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DF2DAEB" w14:textId="100B374A" w:rsidR="00C254C2" w:rsidRPr="00984D1E" w:rsidRDefault="00D92218">
      <w:pPr>
        <w:pStyle w:val="a3"/>
        <w:spacing w:before="69"/>
        <w:ind w:left="776"/>
        <w:rPr>
          <w:noProof/>
          <w:color w:val="000000" w:themeColor="text1"/>
        </w:rPr>
      </w:pPr>
      <w:r w:rsidRPr="00984D1E">
        <w:rPr>
          <w:noProof/>
          <w:color w:val="000000" w:themeColor="text1"/>
        </w:rPr>
        <w:t>«C</w:t>
      </w:r>
      <w:r w:rsidR="00B21731" w:rsidRPr="00984D1E">
        <w:rPr>
          <w:noProof/>
          <w:color w:val="000000" w:themeColor="text1"/>
        </w:rPr>
        <w:t>.Ж.Асфендияров атындағы Қазақ медициналық университеті» КеАҚ</w:t>
      </w:r>
    </w:p>
    <w:p w14:paraId="58C53A38" w14:textId="77777777" w:rsidR="00C254C2" w:rsidRPr="00984D1E" w:rsidRDefault="00C254C2">
      <w:pPr>
        <w:pStyle w:val="a3"/>
        <w:rPr>
          <w:noProof/>
          <w:color w:val="000000" w:themeColor="text1"/>
          <w:sz w:val="20"/>
        </w:rPr>
      </w:pPr>
    </w:p>
    <w:p w14:paraId="21574FCF" w14:textId="77777777" w:rsidR="00C254C2" w:rsidRPr="00984D1E" w:rsidRDefault="00C254C2">
      <w:pPr>
        <w:pStyle w:val="a3"/>
        <w:rPr>
          <w:noProof/>
          <w:color w:val="000000" w:themeColor="text1"/>
          <w:sz w:val="20"/>
        </w:rPr>
      </w:pPr>
    </w:p>
    <w:p w14:paraId="2D9D8D65" w14:textId="77777777" w:rsidR="00C254C2" w:rsidRPr="00984D1E" w:rsidRDefault="00C254C2">
      <w:pPr>
        <w:pStyle w:val="a3"/>
        <w:rPr>
          <w:noProof/>
          <w:color w:val="000000" w:themeColor="text1"/>
          <w:sz w:val="20"/>
        </w:rPr>
      </w:pPr>
    </w:p>
    <w:p w14:paraId="10462353" w14:textId="77777777" w:rsidR="00C254C2" w:rsidRPr="00984D1E" w:rsidRDefault="00C254C2">
      <w:pPr>
        <w:pStyle w:val="a3"/>
        <w:rPr>
          <w:noProof/>
          <w:color w:val="000000" w:themeColor="text1"/>
          <w:sz w:val="20"/>
        </w:rPr>
      </w:pPr>
    </w:p>
    <w:p w14:paraId="6DC5F380" w14:textId="77777777" w:rsidR="00C254C2" w:rsidRPr="00984D1E" w:rsidRDefault="00C254C2">
      <w:pPr>
        <w:pStyle w:val="a3"/>
        <w:rPr>
          <w:noProof/>
          <w:color w:val="000000" w:themeColor="text1"/>
          <w:sz w:val="20"/>
        </w:rPr>
      </w:pPr>
    </w:p>
    <w:p w14:paraId="5E1B7939" w14:textId="77777777" w:rsidR="00C254C2" w:rsidRPr="00984D1E" w:rsidRDefault="00C254C2">
      <w:pPr>
        <w:pStyle w:val="a3"/>
        <w:spacing w:before="1"/>
        <w:rPr>
          <w:noProof/>
          <w:color w:val="000000" w:themeColor="text1"/>
          <w:sz w:val="13"/>
        </w:rPr>
      </w:pPr>
    </w:p>
    <w:tbl>
      <w:tblPr>
        <w:tblStyle w:val="TableNormal"/>
        <w:tblW w:w="0" w:type="auto"/>
        <w:tblInd w:w="109" w:type="dxa"/>
        <w:tblLayout w:type="fixed"/>
        <w:tblLook w:val="01E0" w:firstRow="1" w:lastRow="1" w:firstColumn="1" w:lastColumn="1" w:noHBand="0" w:noVBand="0"/>
      </w:tblPr>
      <w:tblGrid>
        <w:gridCol w:w="5124"/>
        <w:gridCol w:w="4491"/>
      </w:tblGrid>
      <w:tr w:rsidR="00C254C2" w:rsidRPr="00984D1E" w14:paraId="0B96B56E" w14:textId="77777777">
        <w:trPr>
          <w:trHeight w:val="310"/>
        </w:trPr>
        <w:tc>
          <w:tcPr>
            <w:tcW w:w="5124" w:type="dxa"/>
          </w:tcPr>
          <w:p w14:paraId="5F066622" w14:textId="65BC59BA" w:rsidR="00C254C2" w:rsidRPr="00984D1E" w:rsidRDefault="00D92218">
            <w:pPr>
              <w:pStyle w:val="TableParagraph"/>
              <w:spacing w:line="291" w:lineRule="exact"/>
              <w:ind w:left="200"/>
              <w:jc w:val="left"/>
              <w:rPr>
                <w:noProof/>
                <w:color w:val="000000" w:themeColor="text1"/>
                <w:sz w:val="28"/>
              </w:rPr>
            </w:pPr>
            <w:r w:rsidRPr="00984D1E">
              <w:rPr>
                <w:noProof/>
                <w:color w:val="000000" w:themeColor="text1"/>
                <w:sz w:val="28"/>
              </w:rPr>
              <w:t>ӘОЖ</w:t>
            </w:r>
            <w:r w:rsidR="00B21731" w:rsidRPr="00984D1E">
              <w:rPr>
                <w:noProof/>
                <w:color w:val="000000" w:themeColor="text1"/>
                <w:sz w:val="28"/>
              </w:rPr>
              <w:t xml:space="preserve"> 615.451.16:547.822.3</w:t>
            </w:r>
          </w:p>
        </w:tc>
        <w:tc>
          <w:tcPr>
            <w:tcW w:w="4491" w:type="dxa"/>
          </w:tcPr>
          <w:p w14:paraId="13890BCF" w14:textId="3B0757E4" w:rsidR="00C254C2" w:rsidRPr="00984D1E" w:rsidRDefault="00D92218">
            <w:pPr>
              <w:pStyle w:val="TableParagraph"/>
              <w:spacing w:line="291" w:lineRule="exact"/>
              <w:ind w:left="1740"/>
              <w:jc w:val="left"/>
              <w:rPr>
                <w:noProof/>
                <w:color w:val="000000" w:themeColor="text1"/>
                <w:sz w:val="28"/>
              </w:rPr>
            </w:pPr>
            <w:r w:rsidRPr="00984D1E">
              <w:rPr>
                <w:noProof/>
                <w:color w:val="000000" w:themeColor="text1"/>
                <w:sz w:val="28"/>
              </w:rPr>
              <w:t>Қолжазба</w:t>
            </w:r>
            <w:r w:rsidR="00B21731" w:rsidRPr="00984D1E">
              <w:rPr>
                <w:noProof/>
                <w:color w:val="000000" w:themeColor="text1"/>
                <w:sz w:val="28"/>
              </w:rPr>
              <w:t xml:space="preserve"> </w:t>
            </w:r>
            <w:r w:rsidRPr="00984D1E">
              <w:rPr>
                <w:noProof/>
                <w:color w:val="000000" w:themeColor="text1"/>
                <w:sz w:val="28"/>
              </w:rPr>
              <w:t>құқығында</w:t>
            </w:r>
          </w:p>
        </w:tc>
      </w:tr>
    </w:tbl>
    <w:p w14:paraId="2FBAFD67" w14:textId="77777777" w:rsidR="00C254C2" w:rsidRPr="00984D1E" w:rsidRDefault="00C254C2">
      <w:pPr>
        <w:pStyle w:val="a3"/>
        <w:rPr>
          <w:noProof/>
          <w:color w:val="000000" w:themeColor="text1"/>
          <w:sz w:val="20"/>
        </w:rPr>
      </w:pPr>
    </w:p>
    <w:p w14:paraId="339813FD" w14:textId="77777777" w:rsidR="00C254C2" w:rsidRPr="00984D1E" w:rsidRDefault="00C254C2">
      <w:pPr>
        <w:pStyle w:val="a3"/>
        <w:rPr>
          <w:noProof/>
          <w:color w:val="000000" w:themeColor="text1"/>
          <w:sz w:val="20"/>
        </w:rPr>
      </w:pPr>
    </w:p>
    <w:p w14:paraId="6C4393E5" w14:textId="77777777" w:rsidR="00C254C2" w:rsidRPr="00984D1E" w:rsidRDefault="00C254C2">
      <w:pPr>
        <w:pStyle w:val="a3"/>
        <w:rPr>
          <w:noProof/>
          <w:color w:val="000000" w:themeColor="text1"/>
          <w:sz w:val="20"/>
        </w:rPr>
      </w:pPr>
    </w:p>
    <w:p w14:paraId="778DA0DD" w14:textId="77777777" w:rsidR="00C254C2" w:rsidRPr="00984D1E" w:rsidRDefault="00C254C2">
      <w:pPr>
        <w:pStyle w:val="a3"/>
        <w:rPr>
          <w:noProof/>
          <w:color w:val="000000" w:themeColor="text1"/>
          <w:sz w:val="20"/>
        </w:rPr>
      </w:pPr>
    </w:p>
    <w:p w14:paraId="0F61350D" w14:textId="77777777" w:rsidR="00C254C2" w:rsidRPr="00984D1E" w:rsidRDefault="00C254C2">
      <w:pPr>
        <w:pStyle w:val="a3"/>
        <w:rPr>
          <w:noProof/>
          <w:color w:val="000000" w:themeColor="text1"/>
          <w:sz w:val="20"/>
        </w:rPr>
      </w:pPr>
    </w:p>
    <w:p w14:paraId="1F3CE374" w14:textId="77777777" w:rsidR="00C254C2" w:rsidRPr="00984D1E" w:rsidRDefault="00C254C2">
      <w:pPr>
        <w:pStyle w:val="a3"/>
        <w:rPr>
          <w:noProof/>
          <w:color w:val="000000" w:themeColor="text1"/>
          <w:sz w:val="20"/>
        </w:rPr>
      </w:pPr>
    </w:p>
    <w:p w14:paraId="7DEEA7A9" w14:textId="77777777" w:rsidR="00C254C2" w:rsidRPr="00984D1E" w:rsidRDefault="00C254C2">
      <w:pPr>
        <w:pStyle w:val="a3"/>
        <w:rPr>
          <w:noProof/>
          <w:color w:val="000000" w:themeColor="text1"/>
          <w:sz w:val="20"/>
        </w:rPr>
      </w:pPr>
    </w:p>
    <w:p w14:paraId="47A30C62" w14:textId="77777777" w:rsidR="00C254C2" w:rsidRPr="00984D1E" w:rsidRDefault="00C254C2">
      <w:pPr>
        <w:pStyle w:val="a3"/>
        <w:spacing w:before="7"/>
        <w:rPr>
          <w:noProof/>
          <w:color w:val="000000" w:themeColor="text1"/>
          <w:sz w:val="20"/>
        </w:rPr>
      </w:pPr>
    </w:p>
    <w:p w14:paraId="551EED88" w14:textId="77777777" w:rsidR="00C254C2" w:rsidRPr="00984D1E" w:rsidRDefault="00B21731">
      <w:pPr>
        <w:pStyle w:val="1"/>
        <w:spacing w:before="89"/>
        <w:ind w:left="360" w:right="565"/>
        <w:jc w:val="center"/>
        <w:rPr>
          <w:noProof/>
          <w:color w:val="000000" w:themeColor="text1"/>
        </w:rPr>
      </w:pPr>
      <w:r w:rsidRPr="00984D1E">
        <w:rPr>
          <w:noProof/>
          <w:color w:val="000000" w:themeColor="text1"/>
        </w:rPr>
        <w:t>ИСАЕВА ҰЛЖАЛҒАС БАҚЫТЖАНҚЫЗЫ</w:t>
      </w:r>
    </w:p>
    <w:p w14:paraId="1E8B63C2" w14:textId="77777777" w:rsidR="00C254C2" w:rsidRPr="00984D1E" w:rsidRDefault="00C254C2">
      <w:pPr>
        <w:pStyle w:val="a3"/>
        <w:rPr>
          <w:b/>
          <w:noProof/>
          <w:color w:val="000000" w:themeColor="text1"/>
          <w:sz w:val="30"/>
        </w:rPr>
      </w:pPr>
    </w:p>
    <w:p w14:paraId="647ECBC9" w14:textId="77777777" w:rsidR="00C254C2" w:rsidRPr="00984D1E" w:rsidRDefault="00C254C2">
      <w:pPr>
        <w:pStyle w:val="a3"/>
        <w:rPr>
          <w:b/>
          <w:noProof/>
          <w:color w:val="000000" w:themeColor="text1"/>
          <w:sz w:val="30"/>
        </w:rPr>
      </w:pPr>
    </w:p>
    <w:p w14:paraId="6F5CD4B4" w14:textId="77777777" w:rsidR="00C254C2" w:rsidRPr="00984D1E" w:rsidRDefault="00C254C2">
      <w:pPr>
        <w:pStyle w:val="a3"/>
        <w:spacing w:before="9"/>
        <w:rPr>
          <w:b/>
          <w:noProof/>
          <w:color w:val="000000" w:themeColor="text1"/>
          <w:sz w:val="23"/>
        </w:rPr>
      </w:pPr>
    </w:p>
    <w:p w14:paraId="5758F2CD" w14:textId="77777777" w:rsidR="00C254C2" w:rsidRPr="00984D1E" w:rsidRDefault="00B21731">
      <w:pPr>
        <w:ind w:left="404" w:right="609" w:hanging="1"/>
        <w:jc w:val="center"/>
        <w:rPr>
          <w:b/>
          <w:noProof/>
          <w:color w:val="000000" w:themeColor="text1"/>
          <w:sz w:val="28"/>
        </w:rPr>
      </w:pPr>
      <w:r w:rsidRPr="00984D1E">
        <w:rPr>
          <w:b/>
          <w:noProof/>
          <w:color w:val="000000" w:themeColor="text1"/>
          <w:sz w:val="28"/>
        </w:rPr>
        <w:t>Пиперидин құрамды күрделі эфирлер және фторбензойлы қышқылдардың амидтері негізінде биологиялық белсенді субстанцияны химиялық жасау</w:t>
      </w:r>
    </w:p>
    <w:p w14:paraId="0A679498" w14:textId="77777777" w:rsidR="00C254C2" w:rsidRPr="00984D1E" w:rsidRDefault="00C254C2">
      <w:pPr>
        <w:pStyle w:val="a3"/>
        <w:spacing w:before="8"/>
        <w:rPr>
          <w:b/>
          <w:noProof/>
          <w:color w:val="000000" w:themeColor="text1"/>
          <w:sz w:val="27"/>
        </w:rPr>
      </w:pPr>
    </w:p>
    <w:p w14:paraId="42BC30D5" w14:textId="77777777" w:rsidR="00C254C2" w:rsidRPr="00984D1E" w:rsidRDefault="00B21731">
      <w:pPr>
        <w:pStyle w:val="a3"/>
        <w:ind w:left="360" w:right="561"/>
        <w:jc w:val="center"/>
        <w:rPr>
          <w:noProof/>
          <w:color w:val="000000" w:themeColor="text1"/>
        </w:rPr>
      </w:pPr>
      <w:r w:rsidRPr="00984D1E">
        <w:rPr>
          <w:noProof/>
          <w:color w:val="000000" w:themeColor="text1"/>
        </w:rPr>
        <w:t>6D074800 - «Фармацевтикалық өндіріс технологиясы»</w:t>
      </w:r>
    </w:p>
    <w:p w14:paraId="48AA3C43" w14:textId="77777777" w:rsidR="00C254C2" w:rsidRPr="00984D1E" w:rsidRDefault="00C254C2">
      <w:pPr>
        <w:pStyle w:val="a3"/>
        <w:rPr>
          <w:noProof/>
          <w:color w:val="000000" w:themeColor="text1"/>
          <w:sz w:val="30"/>
        </w:rPr>
      </w:pPr>
    </w:p>
    <w:p w14:paraId="45D6AADC" w14:textId="77777777" w:rsidR="00C254C2" w:rsidRPr="00984D1E" w:rsidRDefault="00C254C2">
      <w:pPr>
        <w:pStyle w:val="a3"/>
        <w:spacing w:before="10"/>
        <w:rPr>
          <w:noProof/>
          <w:color w:val="000000" w:themeColor="text1"/>
          <w:sz w:val="25"/>
        </w:rPr>
      </w:pPr>
    </w:p>
    <w:p w14:paraId="57658F90" w14:textId="14A9CA66" w:rsidR="00C254C2" w:rsidRPr="00984D1E" w:rsidRDefault="00D92218">
      <w:pPr>
        <w:pStyle w:val="a3"/>
        <w:spacing w:line="242" w:lineRule="auto"/>
        <w:ind w:left="2300" w:right="2478" w:firstLine="1142"/>
        <w:rPr>
          <w:noProof/>
          <w:color w:val="000000" w:themeColor="text1"/>
        </w:rPr>
      </w:pPr>
      <w:r w:rsidRPr="00984D1E">
        <w:rPr>
          <w:noProof/>
          <w:color w:val="000000" w:themeColor="text1"/>
        </w:rPr>
        <w:t>Философия</w:t>
      </w:r>
      <w:r w:rsidR="00B21731" w:rsidRPr="00984D1E">
        <w:rPr>
          <w:noProof/>
          <w:color w:val="000000" w:themeColor="text1"/>
        </w:rPr>
        <w:t xml:space="preserve"> </w:t>
      </w:r>
      <w:r w:rsidRPr="00984D1E">
        <w:rPr>
          <w:noProof/>
          <w:color w:val="000000" w:themeColor="text1"/>
        </w:rPr>
        <w:t>докторы</w:t>
      </w:r>
      <w:r w:rsidR="00B21731" w:rsidRPr="00984D1E">
        <w:rPr>
          <w:noProof/>
          <w:color w:val="000000" w:themeColor="text1"/>
        </w:rPr>
        <w:t xml:space="preserve"> (PhD) </w:t>
      </w:r>
      <w:r w:rsidRPr="00984D1E">
        <w:rPr>
          <w:noProof/>
          <w:color w:val="000000" w:themeColor="text1"/>
        </w:rPr>
        <w:t>дәрежесін</w:t>
      </w:r>
      <w:r w:rsidR="00B21731" w:rsidRPr="00984D1E">
        <w:rPr>
          <w:noProof/>
          <w:color w:val="000000" w:themeColor="text1"/>
        </w:rPr>
        <w:t xml:space="preserve"> </w:t>
      </w:r>
      <w:r w:rsidRPr="00984D1E">
        <w:rPr>
          <w:noProof/>
          <w:color w:val="000000" w:themeColor="text1"/>
        </w:rPr>
        <w:t>алу</w:t>
      </w:r>
      <w:r w:rsidR="00B21731" w:rsidRPr="00984D1E">
        <w:rPr>
          <w:noProof/>
          <w:color w:val="000000" w:themeColor="text1"/>
        </w:rPr>
        <w:t xml:space="preserve"> </w:t>
      </w:r>
      <w:r w:rsidRPr="00984D1E">
        <w:rPr>
          <w:noProof/>
          <w:color w:val="000000" w:themeColor="text1"/>
        </w:rPr>
        <w:t>үшін</w:t>
      </w:r>
      <w:r w:rsidR="00B21731" w:rsidRPr="00984D1E">
        <w:rPr>
          <w:noProof/>
          <w:color w:val="000000" w:themeColor="text1"/>
        </w:rPr>
        <w:t xml:space="preserve"> </w:t>
      </w:r>
      <w:r w:rsidRPr="00984D1E">
        <w:rPr>
          <w:noProof/>
          <w:color w:val="000000" w:themeColor="text1"/>
        </w:rPr>
        <w:t>дайындалған</w:t>
      </w:r>
      <w:r w:rsidR="00B21731" w:rsidRPr="00984D1E">
        <w:rPr>
          <w:noProof/>
          <w:color w:val="000000" w:themeColor="text1"/>
        </w:rPr>
        <w:t xml:space="preserve"> </w:t>
      </w:r>
      <w:r w:rsidRPr="00984D1E">
        <w:rPr>
          <w:noProof/>
          <w:color w:val="000000" w:themeColor="text1"/>
        </w:rPr>
        <w:t>диссертация</w:t>
      </w:r>
    </w:p>
    <w:p w14:paraId="6E4178C0" w14:textId="77777777" w:rsidR="00C254C2" w:rsidRPr="00984D1E" w:rsidRDefault="00C254C2">
      <w:pPr>
        <w:pStyle w:val="a3"/>
        <w:rPr>
          <w:noProof/>
          <w:color w:val="000000" w:themeColor="text1"/>
          <w:sz w:val="30"/>
        </w:rPr>
      </w:pPr>
    </w:p>
    <w:p w14:paraId="60C25E1A" w14:textId="77777777" w:rsidR="00C254C2" w:rsidRPr="00984D1E" w:rsidRDefault="00C254C2">
      <w:pPr>
        <w:pStyle w:val="a3"/>
        <w:rPr>
          <w:noProof/>
          <w:color w:val="000000" w:themeColor="text1"/>
          <w:sz w:val="30"/>
        </w:rPr>
      </w:pPr>
    </w:p>
    <w:p w14:paraId="1BA0EB22" w14:textId="77777777" w:rsidR="00C254C2" w:rsidRPr="00984D1E" w:rsidRDefault="00C254C2">
      <w:pPr>
        <w:pStyle w:val="a3"/>
        <w:spacing w:before="7"/>
        <w:rPr>
          <w:noProof/>
          <w:color w:val="000000" w:themeColor="text1"/>
          <w:sz w:val="23"/>
        </w:rPr>
      </w:pPr>
    </w:p>
    <w:p w14:paraId="0769291C" w14:textId="77777777" w:rsidR="00C254C2" w:rsidRPr="00984D1E" w:rsidRDefault="00B21731">
      <w:pPr>
        <w:pStyle w:val="a3"/>
        <w:ind w:left="5744" w:right="307" w:firstLine="576"/>
        <w:jc w:val="right"/>
        <w:rPr>
          <w:noProof/>
          <w:color w:val="000000" w:themeColor="text1"/>
        </w:rPr>
      </w:pPr>
      <w:r w:rsidRPr="00984D1E">
        <w:rPr>
          <w:noProof/>
          <w:color w:val="000000" w:themeColor="text1"/>
        </w:rPr>
        <w:t>Отандық ғылыми кеңесшілері: Датхаев У.М., фарм.ғ.д., профессор</w:t>
      </w:r>
    </w:p>
    <w:p w14:paraId="685ABBA9" w14:textId="77777777" w:rsidR="00C254C2" w:rsidRPr="00984D1E" w:rsidRDefault="00B21731">
      <w:pPr>
        <w:pStyle w:val="a3"/>
        <w:spacing w:before="1"/>
        <w:ind w:left="7379" w:right="306" w:firstLine="151"/>
        <w:jc w:val="right"/>
        <w:rPr>
          <w:noProof/>
          <w:color w:val="000000" w:themeColor="text1"/>
        </w:rPr>
      </w:pPr>
      <w:r w:rsidRPr="00984D1E">
        <w:rPr>
          <w:noProof/>
          <w:color w:val="000000" w:themeColor="text1"/>
        </w:rPr>
        <w:t>Ахметова Г.С., х.ғ.д. Омырзаков М.Т., PhD Шетелдік кеңесші: Samir Anis Ross, PhD,</w:t>
      </w:r>
    </w:p>
    <w:p w14:paraId="7BDE2DD7" w14:textId="77777777" w:rsidR="00C254C2" w:rsidRPr="00984D1E" w:rsidRDefault="00B21731">
      <w:pPr>
        <w:pStyle w:val="a3"/>
        <w:spacing w:line="320" w:lineRule="exact"/>
        <w:ind w:right="306"/>
        <w:jc w:val="right"/>
        <w:rPr>
          <w:noProof/>
          <w:color w:val="000000" w:themeColor="text1"/>
        </w:rPr>
      </w:pPr>
      <w:r w:rsidRPr="00984D1E">
        <w:rPr>
          <w:noProof/>
          <w:color w:val="000000" w:themeColor="text1"/>
        </w:rPr>
        <w:t>фармакогнозия докторы, профессор</w:t>
      </w:r>
    </w:p>
    <w:p w14:paraId="15917D14" w14:textId="77777777" w:rsidR="00C254C2" w:rsidRPr="00984D1E" w:rsidRDefault="00C254C2">
      <w:pPr>
        <w:pStyle w:val="a3"/>
        <w:rPr>
          <w:noProof/>
          <w:color w:val="000000" w:themeColor="text1"/>
          <w:sz w:val="30"/>
        </w:rPr>
      </w:pPr>
    </w:p>
    <w:p w14:paraId="0978385E" w14:textId="77777777" w:rsidR="00C254C2" w:rsidRPr="00984D1E" w:rsidRDefault="00C254C2">
      <w:pPr>
        <w:pStyle w:val="a3"/>
        <w:rPr>
          <w:noProof/>
          <w:color w:val="000000" w:themeColor="text1"/>
          <w:sz w:val="30"/>
        </w:rPr>
      </w:pPr>
    </w:p>
    <w:p w14:paraId="6417284A" w14:textId="77777777" w:rsidR="00C254C2" w:rsidRPr="00984D1E" w:rsidRDefault="00C254C2">
      <w:pPr>
        <w:pStyle w:val="a3"/>
        <w:rPr>
          <w:noProof/>
          <w:color w:val="000000" w:themeColor="text1"/>
          <w:sz w:val="30"/>
        </w:rPr>
      </w:pPr>
    </w:p>
    <w:p w14:paraId="67719D49" w14:textId="77777777" w:rsidR="00C254C2" w:rsidRPr="00984D1E" w:rsidRDefault="00C254C2">
      <w:pPr>
        <w:pStyle w:val="a3"/>
        <w:rPr>
          <w:noProof/>
          <w:color w:val="000000" w:themeColor="text1"/>
          <w:sz w:val="30"/>
        </w:rPr>
      </w:pPr>
    </w:p>
    <w:p w14:paraId="0CABE3C5" w14:textId="77777777" w:rsidR="00C254C2" w:rsidRPr="00984D1E" w:rsidRDefault="00C254C2">
      <w:pPr>
        <w:pStyle w:val="a3"/>
        <w:rPr>
          <w:noProof/>
          <w:color w:val="000000" w:themeColor="text1"/>
          <w:sz w:val="30"/>
        </w:rPr>
      </w:pPr>
    </w:p>
    <w:p w14:paraId="394DC5C6" w14:textId="67EE3901" w:rsidR="00C254C2" w:rsidRPr="00984D1E" w:rsidRDefault="00B21731">
      <w:pPr>
        <w:pStyle w:val="a3"/>
        <w:spacing w:before="207"/>
        <w:ind w:left="3474" w:right="3677"/>
        <w:jc w:val="center"/>
        <w:rPr>
          <w:noProof/>
          <w:color w:val="000000" w:themeColor="text1"/>
        </w:rPr>
      </w:pPr>
      <w:r w:rsidRPr="00984D1E">
        <w:rPr>
          <w:noProof/>
          <w:color w:val="000000" w:themeColor="text1"/>
        </w:rPr>
        <w:t xml:space="preserve">Қазақстан Республикасы </w:t>
      </w:r>
      <w:r w:rsidR="00D92218" w:rsidRPr="00984D1E">
        <w:rPr>
          <w:noProof/>
          <w:color w:val="000000" w:themeColor="text1"/>
        </w:rPr>
        <w:t>Алматы</w:t>
      </w:r>
      <w:r w:rsidRPr="00984D1E">
        <w:rPr>
          <w:noProof/>
          <w:color w:val="000000" w:themeColor="text1"/>
        </w:rPr>
        <w:t xml:space="preserve"> 2024</w:t>
      </w:r>
    </w:p>
    <w:p w14:paraId="77A90229" w14:textId="77777777" w:rsidR="00C254C2" w:rsidRPr="00984D1E" w:rsidRDefault="00C254C2">
      <w:pPr>
        <w:jc w:val="center"/>
        <w:rPr>
          <w:noProof/>
          <w:color w:val="000000" w:themeColor="text1"/>
        </w:rPr>
        <w:sectPr w:rsidR="00C254C2" w:rsidRPr="00984D1E">
          <w:type w:val="continuous"/>
          <w:pgSz w:w="11910" w:h="16840"/>
          <w:pgMar w:top="1040" w:right="200" w:bottom="280" w:left="1400" w:header="720" w:footer="720" w:gutter="0"/>
          <w:cols w:space="720"/>
        </w:sectPr>
      </w:pPr>
    </w:p>
    <w:p w14:paraId="29C4D8CE" w14:textId="5FED068A" w:rsidR="00C254C2" w:rsidRPr="00984D1E" w:rsidRDefault="00D92218">
      <w:pPr>
        <w:pStyle w:val="1"/>
        <w:spacing w:before="74"/>
        <w:ind w:left="360" w:right="3"/>
        <w:jc w:val="center"/>
        <w:rPr>
          <w:noProof/>
          <w:color w:val="000000" w:themeColor="text1"/>
        </w:rPr>
      </w:pPr>
      <w:r w:rsidRPr="00984D1E">
        <w:rPr>
          <w:noProof/>
          <w:color w:val="000000" w:themeColor="text1"/>
        </w:rPr>
        <w:lastRenderedPageBreak/>
        <w:t>МАЗМҰНЫ</w:t>
      </w:r>
    </w:p>
    <w:p w14:paraId="7FBE1EB0" w14:textId="77777777" w:rsidR="00C254C2" w:rsidRPr="00984D1E" w:rsidRDefault="00C254C2">
      <w:pPr>
        <w:pStyle w:val="a3"/>
        <w:spacing w:before="6"/>
        <w:rPr>
          <w:b/>
          <w:noProof/>
          <w:color w:val="000000" w:themeColor="text1"/>
        </w:rPr>
      </w:pPr>
    </w:p>
    <w:tbl>
      <w:tblPr>
        <w:tblStyle w:val="TableNormal"/>
        <w:tblW w:w="0" w:type="auto"/>
        <w:tblInd w:w="358" w:type="dxa"/>
        <w:tblLayout w:type="fixed"/>
        <w:tblLook w:val="01E0" w:firstRow="1" w:lastRow="1" w:firstColumn="1" w:lastColumn="1" w:noHBand="0" w:noVBand="0"/>
      </w:tblPr>
      <w:tblGrid>
        <w:gridCol w:w="975"/>
        <w:gridCol w:w="8115"/>
        <w:gridCol w:w="689"/>
      </w:tblGrid>
      <w:tr w:rsidR="00C254C2" w:rsidRPr="00984D1E" w14:paraId="3A129229" w14:textId="77777777" w:rsidTr="00BF02A0">
        <w:trPr>
          <w:trHeight w:val="316"/>
        </w:trPr>
        <w:tc>
          <w:tcPr>
            <w:tcW w:w="975" w:type="dxa"/>
          </w:tcPr>
          <w:p w14:paraId="3BAC4D8F" w14:textId="77777777" w:rsidR="00C254C2" w:rsidRPr="00984D1E" w:rsidRDefault="00C254C2">
            <w:pPr>
              <w:pStyle w:val="TableParagraph"/>
              <w:jc w:val="left"/>
              <w:rPr>
                <w:noProof/>
                <w:color w:val="000000" w:themeColor="text1"/>
                <w:sz w:val="24"/>
              </w:rPr>
            </w:pPr>
          </w:p>
        </w:tc>
        <w:tc>
          <w:tcPr>
            <w:tcW w:w="8115" w:type="dxa"/>
          </w:tcPr>
          <w:p w14:paraId="5C283818" w14:textId="2A928D32" w:rsidR="00C254C2" w:rsidRPr="00984D1E" w:rsidRDefault="00D92218">
            <w:pPr>
              <w:pStyle w:val="TableParagraph"/>
              <w:spacing w:line="296" w:lineRule="exact"/>
              <w:ind w:left="97" w:right="206"/>
              <w:rPr>
                <w:noProof/>
                <w:color w:val="000000" w:themeColor="text1"/>
                <w:sz w:val="28"/>
              </w:rPr>
            </w:pPr>
            <w:r w:rsidRPr="00984D1E">
              <w:rPr>
                <w:b/>
                <w:noProof/>
                <w:color w:val="000000" w:themeColor="text1"/>
                <w:sz w:val="28"/>
              </w:rPr>
              <w:t>НОРМАТИВ</w:t>
            </w:r>
            <w:r w:rsidR="001154A8">
              <w:rPr>
                <w:b/>
                <w:noProof/>
                <w:color w:val="000000" w:themeColor="text1"/>
                <w:sz w:val="28"/>
              </w:rPr>
              <w:t xml:space="preserve">ТІК </w:t>
            </w:r>
            <w:r w:rsidRPr="00984D1E">
              <w:rPr>
                <w:b/>
                <w:noProof/>
                <w:color w:val="000000" w:themeColor="text1"/>
                <w:sz w:val="28"/>
              </w:rPr>
              <w:t>СІЛТЕМЕ</w:t>
            </w:r>
            <w:r w:rsidR="001154A8">
              <w:rPr>
                <w:b/>
                <w:noProof/>
                <w:color w:val="000000" w:themeColor="text1"/>
                <w:sz w:val="28"/>
              </w:rPr>
              <w:t>ЛЕР.</w:t>
            </w:r>
            <w:r w:rsidR="00B21731" w:rsidRPr="00984D1E">
              <w:rPr>
                <w:noProof/>
                <w:color w:val="000000" w:themeColor="text1"/>
                <w:sz w:val="28"/>
              </w:rPr>
              <w:t>................................................</w:t>
            </w:r>
          </w:p>
        </w:tc>
        <w:tc>
          <w:tcPr>
            <w:tcW w:w="689" w:type="dxa"/>
          </w:tcPr>
          <w:p w14:paraId="0DFCE60F" w14:textId="77777777" w:rsidR="00C254C2" w:rsidRPr="00984D1E" w:rsidRDefault="00B21731">
            <w:pPr>
              <w:pStyle w:val="TableParagraph"/>
              <w:spacing w:line="296" w:lineRule="exact"/>
              <w:ind w:left="273"/>
              <w:jc w:val="left"/>
              <w:rPr>
                <w:noProof/>
                <w:color w:val="000000" w:themeColor="text1"/>
                <w:sz w:val="28"/>
              </w:rPr>
            </w:pPr>
            <w:r w:rsidRPr="00984D1E">
              <w:rPr>
                <w:noProof/>
                <w:color w:val="000000" w:themeColor="text1"/>
                <w:sz w:val="28"/>
              </w:rPr>
              <w:t>4</w:t>
            </w:r>
          </w:p>
        </w:tc>
      </w:tr>
      <w:tr w:rsidR="00C254C2" w:rsidRPr="00984D1E" w14:paraId="3BF34A00" w14:textId="77777777" w:rsidTr="00BF02A0">
        <w:trPr>
          <w:trHeight w:val="322"/>
        </w:trPr>
        <w:tc>
          <w:tcPr>
            <w:tcW w:w="975" w:type="dxa"/>
          </w:tcPr>
          <w:p w14:paraId="757DF806" w14:textId="77777777" w:rsidR="00C254C2" w:rsidRPr="00984D1E" w:rsidRDefault="00C254C2">
            <w:pPr>
              <w:pStyle w:val="TableParagraph"/>
              <w:jc w:val="left"/>
              <w:rPr>
                <w:noProof/>
                <w:color w:val="000000" w:themeColor="text1"/>
                <w:sz w:val="24"/>
              </w:rPr>
            </w:pPr>
          </w:p>
        </w:tc>
        <w:tc>
          <w:tcPr>
            <w:tcW w:w="8115" w:type="dxa"/>
          </w:tcPr>
          <w:p w14:paraId="7CA0E2CE" w14:textId="52D9D8F7" w:rsidR="00C254C2" w:rsidRPr="00984D1E" w:rsidRDefault="00D92218">
            <w:pPr>
              <w:pStyle w:val="TableParagraph"/>
              <w:spacing w:line="303" w:lineRule="exact"/>
              <w:ind w:left="112" w:right="206"/>
              <w:rPr>
                <w:noProof/>
                <w:color w:val="000000" w:themeColor="text1"/>
                <w:sz w:val="28"/>
              </w:rPr>
            </w:pPr>
            <w:r w:rsidRPr="00984D1E">
              <w:rPr>
                <w:b/>
                <w:noProof/>
                <w:color w:val="000000" w:themeColor="text1"/>
                <w:sz w:val="28"/>
              </w:rPr>
              <w:t>БЕЛГІЛЕУ</w:t>
            </w:r>
            <w:r w:rsidR="001154A8">
              <w:rPr>
                <w:b/>
                <w:noProof/>
                <w:color w:val="000000" w:themeColor="text1"/>
                <w:sz w:val="28"/>
              </w:rPr>
              <w:t xml:space="preserve">ЛЕР МЕН </w:t>
            </w:r>
            <w:r w:rsidRPr="00984D1E">
              <w:rPr>
                <w:b/>
                <w:noProof/>
                <w:color w:val="000000" w:themeColor="text1"/>
                <w:sz w:val="28"/>
              </w:rPr>
              <w:t>ҚЫСҚАРТУ</w:t>
            </w:r>
            <w:r w:rsidR="001154A8">
              <w:rPr>
                <w:b/>
                <w:noProof/>
                <w:color w:val="000000" w:themeColor="text1"/>
                <w:sz w:val="28"/>
              </w:rPr>
              <w:t>ЛАР.</w:t>
            </w:r>
            <w:r w:rsidR="00B21731" w:rsidRPr="00984D1E">
              <w:rPr>
                <w:noProof/>
                <w:color w:val="000000" w:themeColor="text1"/>
                <w:sz w:val="28"/>
              </w:rPr>
              <w:t>...................................</w:t>
            </w:r>
          </w:p>
        </w:tc>
        <w:tc>
          <w:tcPr>
            <w:tcW w:w="689" w:type="dxa"/>
          </w:tcPr>
          <w:p w14:paraId="4329F6F1" w14:textId="77777777" w:rsidR="00C254C2" w:rsidRPr="00984D1E" w:rsidRDefault="00B21731">
            <w:pPr>
              <w:pStyle w:val="TableParagraph"/>
              <w:spacing w:line="303" w:lineRule="exact"/>
              <w:ind w:left="273"/>
              <w:jc w:val="left"/>
              <w:rPr>
                <w:noProof/>
                <w:color w:val="000000" w:themeColor="text1"/>
                <w:sz w:val="28"/>
              </w:rPr>
            </w:pPr>
            <w:r w:rsidRPr="00984D1E">
              <w:rPr>
                <w:noProof/>
                <w:color w:val="000000" w:themeColor="text1"/>
                <w:sz w:val="28"/>
              </w:rPr>
              <w:t>5</w:t>
            </w:r>
          </w:p>
        </w:tc>
      </w:tr>
      <w:tr w:rsidR="00C254C2" w:rsidRPr="00984D1E" w14:paraId="485B411F" w14:textId="77777777" w:rsidTr="00BF02A0">
        <w:trPr>
          <w:trHeight w:val="322"/>
        </w:trPr>
        <w:tc>
          <w:tcPr>
            <w:tcW w:w="975" w:type="dxa"/>
          </w:tcPr>
          <w:p w14:paraId="7F6AC2A7" w14:textId="77777777" w:rsidR="00C254C2" w:rsidRPr="00984D1E" w:rsidRDefault="00C254C2">
            <w:pPr>
              <w:pStyle w:val="TableParagraph"/>
              <w:jc w:val="left"/>
              <w:rPr>
                <w:noProof/>
                <w:color w:val="000000" w:themeColor="text1"/>
                <w:sz w:val="24"/>
              </w:rPr>
            </w:pPr>
          </w:p>
        </w:tc>
        <w:tc>
          <w:tcPr>
            <w:tcW w:w="8115" w:type="dxa"/>
          </w:tcPr>
          <w:p w14:paraId="3DBA8D02" w14:textId="77777777" w:rsidR="00C254C2" w:rsidRPr="00984D1E" w:rsidRDefault="00B21731">
            <w:pPr>
              <w:pStyle w:val="TableParagraph"/>
              <w:spacing w:line="303" w:lineRule="exact"/>
              <w:ind w:left="91" w:right="206"/>
              <w:rPr>
                <w:noProof/>
                <w:color w:val="000000" w:themeColor="text1"/>
                <w:sz w:val="28"/>
              </w:rPr>
            </w:pPr>
            <w:r w:rsidRPr="00984D1E">
              <w:rPr>
                <w:b/>
                <w:noProof/>
                <w:color w:val="000000" w:themeColor="text1"/>
                <w:sz w:val="28"/>
              </w:rPr>
              <w:t xml:space="preserve">КІРІСПЕ </w:t>
            </w:r>
            <w:r w:rsidRPr="00984D1E">
              <w:rPr>
                <w:noProof/>
                <w:color w:val="000000" w:themeColor="text1"/>
                <w:sz w:val="28"/>
              </w:rPr>
              <w:t>..........................................................................................</w:t>
            </w:r>
          </w:p>
        </w:tc>
        <w:tc>
          <w:tcPr>
            <w:tcW w:w="689" w:type="dxa"/>
          </w:tcPr>
          <w:p w14:paraId="38C067CF" w14:textId="77777777" w:rsidR="00C254C2" w:rsidRPr="00984D1E" w:rsidRDefault="00B21731">
            <w:pPr>
              <w:pStyle w:val="TableParagraph"/>
              <w:spacing w:line="303" w:lineRule="exact"/>
              <w:ind w:left="273"/>
              <w:jc w:val="left"/>
              <w:rPr>
                <w:noProof/>
                <w:color w:val="000000" w:themeColor="text1"/>
                <w:sz w:val="28"/>
              </w:rPr>
            </w:pPr>
            <w:r w:rsidRPr="00984D1E">
              <w:rPr>
                <w:noProof/>
                <w:color w:val="000000" w:themeColor="text1"/>
                <w:sz w:val="28"/>
              </w:rPr>
              <w:t>6</w:t>
            </w:r>
          </w:p>
        </w:tc>
      </w:tr>
      <w:tr w:rsidR="00C254C2" w:rsidRPr="00984D1E" w14:paraId="0F2769B2" w14:textId="77777777" w:rsidTr="00BF02A0">
        <w:trPr>
          <w:trHeight w:val="324"/>
        </w:trPr>
        <w:tc>
          <w:tcPr>
            <w:tcW w:w="975" w:type="dxa"/>
          </w:tcPr>
          <w:p w14:paraId="6FDE22B1" w14:textId="77777777" w:rsidR="00C254C2" w:rsidRPr="00984D1E" w:rsidRDefault="00B21731">
            <w:pPr>
              <w:pStyle w:val="TableParagraph"/>
              <w:spacing w:line="304" w:lineRule="exact"/>
              <w:ind w:left="200"/>
              <w:jc w:val="left"/>
              <w:rPr>
                <w:b/>
                <w:noProof/>
                <w:color w:val="000000" w:themeColor="text1"/>
                <w:sz w:val="28"/>
              </w:rPr>
            </w:pPr>
            <w:r w:rsidRPr="00984D1E">
              <w:rPr>
                <w:b/>
                <w:noProof/>
                <w:color w:val="000000" w:themeColor="text1"/>
                <w:sz w:val="28"/>
              </w:rPr>
              <w:t>1</w:t>
            </w:r>
          </w:p>
        </w:tc>
        <w:tc>
          <w:tcPr>
            <w:tcW w:w="8115" w:type="dxa"/>
          </w:tcPr>
          <w:p w14:paraId="37E5D7BD" w14:textId="77777777" w:rsidR="00C254C2" w:rsidRPr="00984D1E" w:rsidRDefault="00B21731">
            <w:pPr>
              <w:pStyle w:val="TableParagraph"/>
              <w:spacing w:line="304" w:lineRule="exact"/>
              <w:ind w:left="122" w:right="206"/>
              <w:rPr>
                <w:noProof/>
                <w:color w:val="000000" w:themeColor="text1"/>
                <w:sz w:val="28"/>
              </w:rPr>
            </w:pPr>
            <w:r w:rsidRPr="00984D1E">
              <w:rPr>
                <w:b/>
                <w:noProof/>
                <w:color w:val="000000" w:themeColor="text1"/>
                <w:sz w:val="28"/>
              </w:rPr>
              <w:t>ӘДЕБИ ШОЛУ</w:t>
            </w:r>
            <w:r w:rsidRPr="00984D1E">
              <w:rPr>
                <w:noProof/>
                <w:color w:val="000000" w:themeColor="text1"/>
                <w:sz w:val="28"/>
              </w:rPr>
              <w:t>................................................................................</w:t>
            </w:r>
          </w:p>
        </w:tc>
        <w:tc>
          <w:tcPr>
            <w:tcW w:w="689" w:type="dxa"/>
          </w:tcPr>
          <w:p w14:paraId="079235D2" w14:textId="77777777" w:rsidR="00C254C2" w:rsidRPr="00984D1E" w:rsidRDefault="00B21731">
            <w:pPr>
              <w:pStyle w:val="TableParagraph"/>
              <w:spacing w:line="304" w:lineRule="exact"/>
              <w:ind w:left="203"/>
              <w:jc w:val="left"/>
              <w:rPr>
                <w:noProof/>
                <w:color w:val="000000" w:themeColor="text1"/>
                <w:sz w:val="28"/>
              </w:rPr>
            </w:pPr>
            <w:r w:rsidRPr="00984D1E">
              <w:rPr>
                <w:noProof/>
                <w:color w:val="000000" w:themeColor="text1"/>
                <w:sz w:val="28"/>
              </w:rPr>
              <w:t>13</w:t>
            </w:r>
          </w:p>
        </w:tc>
      </w:tr>
      <w:tr w:rsidR="00C254C2" w:rsidRPr="00984D1E" w14:paraId="27047896" w14:textId="77777777" w:rsidTr="00BF02A0">
        <w:trPr>
          <w:trHeight w:val="319"/>
        </w:trPr>
        <w:tc>
          <w:tcPr>
            <w:tcW w:w="975" w:type="dxa"/>
          </w:tcPr>
          <w:p w14:paraId="760E922D" w14:textId="77777777" w:rsidR="00C254C2" w:rsidRPr="00984D1E" w:rsidRDefault="00B21731">
            <w:pPr>
              <w:pStyle w:val="TableParagraph"/>
              <w:spacing w:line="299" w:lineRule="exact"/>
              <w:ind w:left="200"/>
              <w:jc w:val="left"/>
              <w:rPr>
                <w:noProof/>
                <w:color w:val="000000" w:themeColor="text1"/>
                <w:sz w:val="28"/>
              </w:rPr>
            </w:pPr>
            <w:r w:rsidRPr="00984D1E">
              <w:rPr>
                <w:noProof/>
                <w:color w:val="000000" w:themeColor="text1"/>
                <w:sz w:val="28"/>
              </w:rPr>
              <w:t>1.1</w:t>
            </w:r>
          </w:p>
        </w:tc>
        <w:tc>
          <w:tcPr>
            <w:tcW w:w="8115" w:type="dxa"/>
          </w:tcPr>
          <w:p w14:paraId="280AB140" w14:textId="22F4E0D2" w:rsidR="00C254C2" w:rsidRPr="00984D1E" w:rsidRDefault="00B21731">
            <w:pPr>
              <w:pStyle w:val="TableParagraph"/>
              <w:spacing w:line="299" w:lineRule="exact"/>
              <w:ind w:left="22" w:right="206"/>
              <w:rPr>
                <w:noProof/>
                <w:color w:val="000000" w:themeColor="text1"/>
                <w:sz w:val="28"/>
              </w:rPr>
            </w:pPr>
            <w:r w:rsidRPr="00984D1E">
              <w:rPr>
                <w:noProof/>
                <w:color w:val="000000" w:themeColor="text1"/>
                <w:sz w:val="28"/>
              </w:rPr>
              <w:t>Микроб</w:t>
            </w:r>
            <w:r w:rsidR="001154A8">
              <w:rPr>
                <w:noProof/>
                <w:color w:val="000000" w:themeColor="text1"/>
                <w:sz w:val="28"/>
              </w:rPr>
              <w:t xml:space="preserve">қа </w:t>
            </w:r>
            <w:r w:rsidRPr="00984D1E">
              <w:rPr>
                <w:noProof/>
                <w:color w:val="000000" w:themeColor="text1"/>
                <w:sz w:val="28"/>
              </w:rPr>
              <w:t>қар</w:t>
            </w:r>
            <w:r w:rsidR="001154A8">
              <w:rPr>
                <w:noProof/>
                <w:color w:val="000000" w:themeColor="text1"/>
                <w:sz w:val="28"/>
              </w:rPr>
              <w:t xml:space="preserve">сы </w:t>
            </w:r>
            <w:r w:rsidRPr="00984D1E">
              <w:rPr>
                <w:noProof/>
                <w:color w:val="000000" w:themeColor="text1"/>
                <w:sz w:val="28"/>
              </w:rPr>
              <w:t>препараттар</w:t>
            </w:r>
            <w:r w:rsidR="001154A8">
              <w:rPr>
                <w:noProof/>
                <w:color w:val="000000" w:themeColor="text1"/>
                <w:sz w:val="28"/>
              </w:rPr>
              <w:t xml:space="preserve">ды </w:t>
            </w:r>
            <w:r w:rsidRPr="00984D1E">
              <w:rPr>
                <w:noProof/>
                <w:color w:val="000000" w:themeColor="text1"/>
                <w:sz w:val="28"/>
              </w:rPr>
              <w:t>іздеу</w:t>
            </w:r>
            <w:r w:rsidR="001154A8">
              <w:rPr>
                <w:noProof/>
                <w:color w:val="000000" w:themeColor="text1"/>
                <w:sz w:val="28"/>
              </w:rPr>
              <w:t xml:space="preserve">дің </w:t>
            </w:r>
            <w:r w:rsidRPr="00984D1E">
              <w:rPr>
                <w:noProof/>
                <w:color w:val="000000" w:themeColor="text1"/>
                <w:sz w:val="28"/>
              </w:rPr>
              <w:t>негіздемесі................</w:t>
            </w:r>
          </w:p>
        </w:tc>
        <w:tc>
          <w:tcPr>
            <w:tcW w:w="689" w:type="dxa"/>
          </w:tcPr>
          <w:p w14:paraId="3D3EA31E" w14:textId="77777777" w:rsidR="00C254C2" w:rsidRPr="00984D1E" w:rsidRDefault="00B21731">
            <w:pPr>
              <w:pStyle w:val="TableParagraph"/>
              <w:spacing w:line="299" w:lineRule="exact"/>
              <w:ind w:left="203"/>
              <w:jc w:val="left"/>
              <w:rPr>
                <w:noProof/>
                <w:color w:val="000000" w:themeColor="text1"/>
                <w:sz w:val="28"/>
              </w:rPr>
            </w:pPr>
            <w:r w:rsidRPr="00984D1E">
              <w:rPr>
                <w:noProof/>
                <w:color w:val="000000" w:themeColor="text1"/>
                <w:sz w:val="28"/>
              </w:rPr>
              <w:t>13</w:t>
            </w:r>
          </w:p>
        </w:tc>
      </w:tr>
      <w:tr w:rsidR="00C254C2" w:rsidRPr="00984D1E" w14:paraId="5EDEBDFA" w14:textId="77777777" w:rsidTr="00BF02A0">
        <w:trPr>
          <w:trHeight w:val="335"/>
        </w:trPr>
        <w:tc>
          <w:tcPr>
            <w:tcW w:w="975" w:type="dxa"/>
          </w:tcPr>
          <w:p w14:paraId="7192DF4A" w14:textId="77777777" w:rsidR="00C254C2" w:rsidRPr="00984D1E" w:rsidRDefault="00B21731">
            <w:pPr>
              <w:pStyle w:val="TableParagraph"/>
              <w:spacing w:line="316" w:lineRule="exact"/>
              <w:ind w:left="200"/>
              <w:jc w:val="left"/>
              <w:rPr>
                <w:noProof/>
                <w:color w:val="000000" w:themeColor="text1"/>
                <w:sz w:val="28"/>
              </w:rPr>
            </w:pPr>
            <w:r w:rsidRPr="00984D1E">
              <w:rPr>
                <w:noProof/>
                <w:color w:val="000000" w:themeColor="text1"/>
                <w:sz w:val="28"/>
              </w:rPr>
              <w:t>1.2</w:t>
            </w:r>
          </w:p>
        </w:tc>
        <w:tc>
          <w:tcPr>
            <w:tcW w:w="8115" w:type="dxa"/>
          </w:tcPr>
          <w:p w14:paraId="2A8D210E" w14:textId="64C88989" w:rsidR="00C254C2" w:rsidRPr="00984D1E" w:rsidRDefault="00B21731">
            <w:pPr>
              <w:pStyle w:val="TableParagraph"/>
              <w:spacing w:line="316" w:lineRule="exact"/>
              <w:ind w:left="202" w:right="201"/>
              <w:rPr>
                <w:noProof/>
                <w:color w:val="000000" w:themeColor="text1"/>
                <w:sz w:val="28"/>
              </w:rPr>
            </w:pPr>
            <w:r w:rsidRPr="00984D1E">
              <w:rPr>
                <w:noProof/>
                <w:color w:val="000000" w:themeColor="text1"/>
                <w:sz w:val="28"/>
              </w:rPr>
              <w:t>Оксимдер</w:t>
            </w:r>
            <w:r w:rsidR="001154A8">
              <w:rPr>
                <w:noProof/>
                <w:color w:val="000000" w:themeColor="text1"/>
                <w:sz w:val="28"/>
              </w:rPr>
              <w:t xml:space="preserve">дің </w:t>
            </w:r>
            <w:r w:rsidRPr="00984D1E">
              <w:rPr>
                <w:noProof/>
                <w:color w:val="000000" w:themeColor="text1"/>
                <w:sz w:val="28"/>
              </w:rPr>
              <w:t>синтезі жә</w:t>
            </w:r>
            <w:r w:rsidR="001154A8">
              <w:rPr>
                <w:noProof/>
                <w:color w:val="000000" w:themeColor="text1"/>
                <w:sz w:val="28"/>
              </w:rPr>
              <w:t xml:space="preserve">не </w:t>
            </w:r>
            <w:r w:rsidRPr="00984D1E">
              <w:rPr>
                <w:noProof/>
                <w:color w:val="000000" w:themeColor="text1"/>
                <w:sz w:val="28"/>
              </w:rPr>
              <w:t>қасиеттері.............................................</w:t>
            </w:r>
          </w:p>
        </w:tc>
        <w:tc>
          <w:tcPr>
            <w:tcW w:w="689" w:type="dxa"/>
          </w:tcPr>
          <w:p w14:paraId="0339E3A4" w14:textId="77777777" w:rsidR="00C254C2" w:rsidRPr="00984D1E" w:rsidRDefault="00B21731">
            <w:pPr>
              <w:pStyle w:val="TableParagraph"/>
              <w:spacing w:line="316" w:lineRule="exact"/>
              <w:ind w:left="203"/>
              <w:jc w:val="left"/>
              <w:rPr>
                <w:noProof/>
                <w:color w:val="000000" w:themeColor="text1"/>
                <w:sz w:val="28"/>
              </w:rPr>
            </w:pPr>
            <w:r w:rsidRPr="00984D1E">
              <w:rPr>
                <w:noProof/>
                <w:color w:val="000000" w:themeColor="text1"/>
                <w:sz w:val="28"/>
              </w:rPr>
              <w:t>15</w:t>
            </w:r>
          </w:p>
        </w:tc>
      </w:tr>
      <w:tr w:rsidR="00C254C2" w:rsidRPr="00984D1E" w14:paraId="03353F32" w14:textId="77777777" w:rsidTr="00BF02A0">
        <w:trPr>
          <w:trHeight w:val="335"/>
        </w:trPr>
        <w:tc>
          <w:tcPr>
            <w:tcW w:w="975" w:type="dxa"/>
          </w:tcPr>
          <w:p w14:paraId="222B10E4" w14:textId="77777777" w:rsidR="00C254C2" w:rsidRPr="00984D1E" w:rsidRDefault="00B21731">
            <w:pPr>
              <w:pStyle w:val="TableParagraph"/>
              <w:spacing w:before="8" w:line="307" w:lineRule="exact"/>
              <w:ind w:left="200"/>
              <w:jc w:val="left"/>
              <w:rPr>
                <w:noProof/>
                <w:color w:val="000000" w:themeColor="text1"/>
                <w:sz w:val="28"/>
              </w:rPr>
            </w:pPr>
            <w:r w:rsidRPr="00984D1E">
              <w:rPr>
                <w:noProof/>
                <w:color w:val="000000" w:themeColor="text1"/>
                <w:sz w:val="28"/>
              </w:rPr>
              <w:t>1.3</w:t>
            </w:r>
          </w:p>
        </w:tc>
        <w:tc>
          <w:tcPr>
            <w:tcW w:w="8115" w:type="dxa"/>
            <w:vMerge w:val="restart"/>
          </w:tcPr>
          <w:p w14:paraId="6933C8FA" w14:textId="71A05994" w:rsidR="00C254C2" w:rsidRPr="00984D1E" w:rsidRDefault="00B21731">
            <w:pPr>
              <w:pStyle w:val="TableParagraph"/>
              <w:spacing w:line="322" w:lineRule="exact"/>
              <w:ind w:left="213" w:right="204" w:firstLine="33"/>
              <w:jc w:val="left"/>
              <w:rPr>
                <w:noProof/>
                <w:color w:val="000000" w:themeColor="text1"/>
                <w:sz w:val="28"/>
              </w:rPr>
            </w:pPr>
            <w:r w:rsidRPr="00984D1E">
              <w:rPr>
                <w:noProof/>
                <w:color w:val="000000" w:themeColor="text1"/>
                <w:sz w:val="28"/>
              </w:rPr>
              <w:t>Құрамын</w:t>
            </w:r>
            <w:r w:rsidR="001154A8">
              <w:rPr>
                <w:noProof/>
                <w:color w:val="000000" w:themeColor="text1"/>
                <w:sz w:val="28"/>
              </w:rPr>
              <w:t xml:space="preserve">да </w:t>
            </w:r>
            <w:r w:rsidRPr="00984D1E">
              <w:rPr>
                <w:noProof/>
                <w:color w:val="000000" w:themeColor="text1"/>
                <w:sz w:val="28"/>
              </w:rPr>
              <w:t>пиперидин б</w:t>
            </w:r>
            <w:r w:rsidR="001154A8">
              <w:rPr>
                <w:noProof/>
                <w:color w:val="000000" w:themeColor="text1"/>
                <w:sz w:val="28"/>
              </w:rPr>
              <w:t xml:space="preserve">ар </w:t>
            </w:r>
            <w:r w:rsidRPr="00984D1E">
              <w:rPr>
                <w:noProof/>
                <w:color w:val="000000" w:themeColor="text1"/>
                <w:sz w:val="28"/>
              </w:rPr>
              <w:t>оксимдер</w:t>
            </w:r>
            <w:r w:rsidR="001154A8">
              <w:rPr>
                <w:noProof/>
                <w:color w:val="000000" w:themeColor="text1"/>
                <w:sz w:val="28"/>
              </w:rPr>
              <w:t xml:space="preserve">дің </w:t>
            </w:r>
            <w:r w:rsidRPr="00984D1E">
              <w:rPr>
                <w:noProof/>
                <w:color w:val="000000" w:themeColor="text1"/>
                <w:sz w:val="28"/>
              </w:rPr>
              <w:t>жә</w:t>
            </w:r>
            <w:r w:rsidR="001154A8">
              <w:rPr>
                <w:noProof/>
                <w:color w:val="000000" w:themeColor="text1"/>
                <w:sz w:val="28"/>
              </w:rPr>
              <w:t xml:space="preserve">не </w:t>
            </w:r>
            <w:r w:rsidRPr="00984D1E">
              <w:rPr>
                <w:noProof/>
                <w:color w:val="000000" w:themeColor="text1"/>
                <w:sz w:val="28"/>
              </w:rPr>
              <w:t>олар</w:t>
            </w:r>
            <w:r w:rsidR="001154A8">
              <w:rPr>
                <w:noProof/>
                <w:color w:val="000000" w:themeColor="text1"/>
                <w:sz w:val="28"/>
              </w:rPr>
              <w:t xml:space="preserve">дың </w:t>
            </w:r>
            <w:r w:rsidRPr="00984D1E">
              <w:rPr>
                <w:noProof/>
                <w:color w:val="000000" w:themeColor="text1"/>
                <w:sz w:val="28"/>
              </w:rPr>
              <w:t>күрде</w:t>
            </w:r>
            <w:r w:rsidR="001154A8">
              <w:rPr>
                <w:noProof/>
                <w:color w:val="000000" w:themeColor="text1"/>
                <w:sz w:val="28"/>
              </w:rPr>
              <w:t xml:space="preserve">лі </w:t>
            </w:r>
            <w:r w:rsidRPr="00984D1E">
              <w:rPr>
                <w:noProof/>
                <w:color w:val="000000" w:themeColor="text1"/>
                <w:sz w:val="28"/>
              </w:rPr>
              <w:t>эфирлері</w:t>
            </w:r>
            <w:r w:rsidR="001154A8">
              <w:rPr>
                <w:noProof/>
                <w:color w:val="000000" w:themeColor="text1"/>
                <w:sz w:val="28"/>
              </w:rPr>
              <w:t xml:space="preserve">нің </w:t>
            </w:r>
            <w:r w:rsidRPr="00984D1E">
              <w:rPr>
                <w:noProof/>
                <w:color w:val="000000" w:themeColor="text1"/>
                <w:sz w:val="28"/>
              </w:rPr>
              <w:t>қасиеттері......................................................................</w:t>
            </w:r>
          </w:p>
        </w:tc>
        <w:tc>
          <w:tcPr>
            <w:tcW w:w="689" w:type="dxa"/>
          </w:tcPr>
          <w:p w14:paraId="02B209F9" w14:textId="77777777" w:rsidR="00C254C2" w:rsidRPr="00984D1E" w:rsidRDefault="00C254C2">
            <w:pPr>
              <w:pStyle w:val="TableParagraph"/>
              <w:jc w:val="left"/>
              <w:rPr>
                <w:noProof/>
                <w:color w:val="000000" w:themeColor="text1"/>
                <w:sz w:val="24"/>
              </w:rPr>
            </w:pPr>
          </w:p>
        </w:tc>
      </w:tr>
      <w:tr w:rsidR="00C254C2" w:rsidRPr="00984D1E" w14:paraId="066BB0B1" w14:textId="77777777" w:rsidTr="00BF02A0">
        <w:trPr>
          <w:trHeight w:val="322"/>
        </w:trPr>
        <w:tc>
          <w:tcPr>
            <w:tcW w:w="975" w:type="dxa"/>
          </w:tcPr>
          <w:p w14:paraId="2CC61B50" w14:textId="77777777" w:rsidR="00C254C2" w:rsidRPr="00984D1E" w:rsidRDefault="00C254C2">
            <w:pPr>
              <w:pStyle w:val="TableParagraph"/>
              <w:jc w:val="left"/>
              <w:rPr>
                <w:noProof/>
                <w:color w:val="000000" w:themeColor="text1"/>
                <w:sz w:val="24"/>
              </w:rPr>
            </w:pPr>
          </w:p>
        </w:tc>
        <w:tc>
          <w:tcPr>
            <w:tcW w:w="8115" w:type="dxa"/>
            <w:vMerge/>
          </w:tcPr>
          <w:p w14:paraId="471294BD" w14:textId="77777777" w:rsidR="00C254C2" w:rsidRPr="00984D1E" w:rsidRDefault="00C254C2">
            <w:pPr>
              <w:rPr>
                <w:noProof/>
                <w:color w:val="000000" w:themeColor="text1"/>
                <w:sz w:val="2"/>
                <w:szCs w:val="2"/>
              </w:rPr>
            </w:pPr>
          </w:p>
        </w:tc>
        <w:tc>
          <w:tcPr>
            <w:tcW w:w="689" w:type="dxa"/>
          </w:tcPr>
          <w:p w14:paraId="2EE0F033" w14:textId="77777777" w:rsidR="00C254C2" w:rsidRPr="00984D1E" w:rsidRDefault="00B21731">
            <w:pPr>
              <w:pStyle w:val="TableParagraph"/>
              <w:spacing w:line="303" w:lineRule="exact"/>
              <w:ind w:left="203"/>
              <w:jc w:val="left"/>
              <w:rPr>
                <w:noProof/>
                <w:color w:val="000000" w:themeColor="text1"/>
                <w:sz w:val="28"/>
              </w:rPr>
            </w:pPr>
            <w:r w:rsidRPr="00984D1E">
              <w:rPr>
                <w:noProof/>
                <w:color w:val="000000" w:themeColor="text1"/>
                <w:sz w:val="28"/>
              </w:rPr>
              <w:t>27</w:t>
            </w:r>
          </w:p>
        </w:tc>
      </w:tr>
      <w:tr w:rsidR="00C254C2" w:rsidRPr="00984D1E" w14:paraId="499F8FE1" w14:textId="77777777" w:rsidTr="00BF02A0">
        <w:trPr>
          <w:trHeight w:val="338"/>
        </w:trPr>
        <w:tc>
          <w:tcPr>
            <w:tcW w:w="975" w:type="dxa"/>
          </w:tcPr>
          <w:p w14:paraId="6C6639CF" w14:textId="77777777" w:rsidR="00C254C2" w:rsidRPr="00984D1E" w:rsidRDefault="00B21731">
            <w:pPr>
              <w:pStyle w:val="TableParagraph"/>
              <w:spacing w:line="317" w:lineRule="exact"/>
              <w:ind w:left="200"/>
              <w:jc w:val="left"/>
              <w:rPr>
                <w:noProof/>
                <w:color w:val="000000" w:themeColor="text1"/>
                <w:sz w:val="28"/>
              </w:rPr>
            </w:pPr>
            <w:r w:rsidRPr="00984D1E">
              <w:rPr>
                <w:noProof/>
                <w:color w:val="000000" w:themeColor="text1"/>
                <w:sz w:val="28"/>
              </w:rPr>
              <w:t>1.4</w:t>
            </w:r>
          </w:p>
        </w:tc>
        <w:tc>
          <w:tcPr>
            <w:tcW w:w="8115" w:type="dxa"/>
          </w:tcPr>
          <w:p w14:paraId="28C4AD4A" w14:textId="125D0AF9" w:rsidR="00C254C2" w:rsidRPr="00984D1E" w:rsidRDefault="00B21731">
            <w:pPr>
              <w:pStyle w:val="TableParagraph"/>
              <w:spacing w:line="317" w:lineRule="exact"/>
              <w:ind w:left="156" w:right="206"/>
              <w:rPr>
                <w:noProof/>
                <w:color w:val="000000" w:themeColor="text1"/>
                <w:sz w:val="28"/>
              </w:rPr>
            </w:pPr>
            <w:r w:rsidRPr="00984D1E">
              <w:rPr>
                <w:noProof/>
                <w:color w:val="000000" w:themeColor="text1"/>
                <w:sz w:val="28"/>
              </w:rPr>
              <w:t>Құрамын</w:t>
            </w:r>
            <w:r w:rsidR="001154A8">
              <w:rPr>
                <w:noProof/>
                <w:color w:val="000000" w:themeColor="text1"/>
                <w:sz w:val="28"/>
              </w:rPr>
              <w:t xml:space="preserve">да </w:t>
            </w:r>
            <w:r w:rsidRPr="00984D1E">
              <w:rPr>
                <w:noProof/>
                <w:color w:val="000000" w:themeColor="text1"/>
                <w:sz w:val="28"/>
              </w:rPr>
              <w:t>фтор б</w:t>
            </w:r>
            <w:r w:rsidR="001154A8">
              <w:rPr>
                <w:noProof/>
                <w:color w:val="000000" w:themeColor="text1"/>
                <w:sz w:val="28"/>
              </w:rPr>
              <w:t xml:space="preserve">ар </w:t>
            </w:r>
            <w:r w:rsidRPr="00984D1E">
              <w:rPr>
                <w:noProof/>
                <w:color w:val="000000" w:themeColor="text1"/>
                <w:sz w:val="28"/>
              </w:rPr>
              <w:t>аромат</w:t>
            </w:r>
            <w:r w:rsidR="001154A8">
              <w:rPr>
                <w:noProof/>
                <w:color w:val="000000" w:themeColor="text1"/>
                <w:sz w:val="28"/>
              </w:rPr>
              <w:t xml:space="preserve">ты </w:t>
            </w:r>
            <w:r w:rsidRPr="00984D1E">
              <w:rPr>
                <w:noProof/>
                <w:color w:val="000000" w:themeColor="text1"/>
                <w:sz w:val="28"/>
              </w:rPr>
              <w:t>қосылыстар</w:t>
            </w:r>
            <w:r w:rsidR="001154A8">
              <w:rPr>
                <w:noProof/>
                <w:color w:val="000000" w:themeColor="text1"/>
                <w:sz w:val="28"/>
              </w:rPr>
              <w:t xml:space="preserve">дың </w:t>
            </w:r>
            <w:r w:rsidRPr="00984D1E">
              <w:rPr>
                <w:noProof/>
                <w:color w:val="000000" w:themeColor="text1"/>
                <w:sz w:val="28"/>
              </w:rPr>
              <w:t>қасиеттері.........</w:t>
            </w:r>
          </w:p>
        </w:tc>
        <w:tc>
          <w:tcPr>
            <w:tcW w:w="689" w:type="dxa"/>
          </w:tcPr>
          <w:p w14:paraId="1C38C9B9" w14:textId="77777777" w:rsidR="00C254C2" w:rsidRPr="00984D1E" w:rsidRDefault="00B21731">
            <w:pPr>
              <w:pStyle w:val="TableParagraph"/>
              <w:spacing w:line="317" w:lineRule="exact"/>
              <w:ind w:left="203"/>
              <w:jc w:val="left"/>
              <w:rPr>
                <w:noProof/>
                <w:color w:val="000000" w:themeColor="text1"/>
                <w:sz w:val="28"/>
              </w:rPr>
            </w:pPr>
            <w:r w:rsidRPr="00984D1E">
              <w:rPr>
                <w:noProof/>
                <w:color w:val="000000" w:themeColor="text1"/>
                <w:sz w:val="28"/>
              </w:rPr>
              <w:t>28</w:t>
            </w:r>
          </w:p>
        </w:tc>
      </w:tr>
      <w:tr w:rsidR="00C254C2" w:rsidRPr="00984D1E" w14:paraId="46D09146" w14:textId="77777777" w:rsidTr="00BF02A0">
        <w:trPr>
          <w:trHeight w:val="337"/>
        </w:trPr>
        <w:tc>
          <w:tcPr>
            <w:tcW w:w="975" w:type="dxa"/>
          </w:tcPr>
          <w:p w14:paraId="095F8422" w14:textId="77777777" w:rsidR="00C254C2" w:rsidRPr="00984D1E" w:rsidRDefault="00B21731">
            <w:pPr>
              <w:pStyle w:val="TableParagraph"/>
              <w:spacing w:before="9" w:line="307" w:lineRule="exact"/>
              <w:ind w:left="200"/>
              <w:jc w:val="left"/>
              <w:rPr>
                <w:noProof/>
                <w:color w:val="000000" w:themeColor="text1"/>
                <w:sz w:val="28"/>
              </w:rPr>
            </w:pPr>
            <w:r w:rsidRPr="00984D1E">
              <w:rPr>
                <w:noProof/>
                <w:color w:val="000000" w:themeColor="text1"/>
                <w:sz w:val="28"/>
              </w:rPr>
              <w:t>1.4.1</w:t>
            </w:r>
          </w:p>
        </w:tc>
        <w:tc>
          <w:tcPr>
            <w:tcW w:w="8115" w:type="dxa"/>
            <w:vMerge w:val="restart"/>
          </w:tcPr>
          <w:p w14:paraId="305CB437" w14:textId="555DB060" w:rsidR="00C254C2" w:rsidRPr="00984D1E" w:rsidRDefault="00B21731" w:rsidP="004F6DC7">
            <w:pPr>
              <w:pStyle w:val="TableParagraph"/>
              <w:tabs>
                <w:tab w:val="left" w:pos="1836"/>
                <w:tab w:val="left" w:pos="2635"/>
                <w:tab w:val="left" w:pos="3259"/>
                <w:tab w:val="left" w:pos="5340"/>
                <w:tab w:val="left" w:pos="5962"/>
                <w:tab w:val="left" w:pos="7315"/>
              </w:tabs>
              <w:spacing w:before="9"/>
              <w:ind w:left="213" w:right="204" w:firstLine="33"/>
              <w:jc w:val="left"/>
              <w:rPr>
                <w:noProof/>
                <w:color w:val="000000" w:themeColor="text1"/>
                <w:sz w:val="28"/>
              </w:rPr>
            </w:pPr>
            <w:r w:rsidRPr="00984D1E">
              <w:rPr>
                <w:noProof/>
                <w:color w:val="000000" w:themeColor="text1"/>
                <w:sz w:val="28"/>
              </w:rPr>
              <w:t>Құрамында</w:t>
            </w:r>
            <w:r w:rsidRPr="00984D1E">
              <w:rPr>
                <w:noProof/>
                <w:color w:val="000000" w:themeColor="text1"/>
                <w:sz w:val="28"/>
              </w:rPr>
              <w:tab/>
              <w:t>фтор</w:t>
            </w:r>
            <w:r w:rsidRPr="00984D1E">
              <w:rPr>
                <w:noProof/>
                <w:color w:val="000000" w:themeColor="text1"/>
                <w:sz w:val="28"/>
              </w:rPr>
              <w:tab/>
              <w:t>бар</w:t>
            </w:r>
            <w:r w:rsidRPr="00984D1E">
              <w:rPr>
                <w:noProof/>
                <w:color w:val="000000" w:themeColor="text1"/>
                <w:sz w:val="28"/>
              </w:rPr>
              <w:tab/>
              <w:t>орынбасарлары</w:t>
            </w:r>
            <w:r w:rsidRPr="00984D1E">
              <w:rPr>
                <w:noProof/>
                <w:color w:val="000000" w:themeColor="text1"/>
                <w:sz w:val="28"/>
              </w:rPr>
              <w:tab/>
              <w:t>бар</w:t>
            </w:r>
            <w:r w:rsidRPr="00984D1E">
              <w:rPr>
                <w:noProof/>
                <w:color w:val="000000" w:themeColor="text1"/>
                <w:sz w:val="28"/>
              </w:rPr>
              <w:tab/>
              <w:t>аромат</w:t>
            </w:r>
            <w:r w:rsidR="001154A8">
              <w:rPr>
                <w:noProof/>
                <w:color w:val="000000" w:themeColor="text1"/>
                <w:sz w:val="28"/>
              </w:rPr>
              <w:t xml:space="preserve">ты </w:t>
            </w:r>
            <w:r w:rsidRPr="00984D1E">
              <w:rPr>
                <w:noProof/>
                <w:color w:val="000000" w:themeColor="text1"/>
                <w:sz w:val="28"/>
              </w:rPr>
              <w:t>жә</w:t>
            </w:r>
            <w:r w:rsidR="001154A8">
              <w:rPr>
                <w:noProof/>
                <w:color w:val="000000" w:themeColor="text1"/>
                <w:sz w:val="28"/>
              </w:rPr>
              <w:t xml:space="preserve">не </w:t>
            </w:r>
            <w:r w:rsidRPr="00984D1E">
              <w:rPr>
                <w:noProof/>
                <w:color w:val="000000" w:themeColor="text1"/>
                <w:sz w:val="28"/>
              </w:rPr>
              <w:t>гетероцикл</w:t>
            </w:r>
            <w:r w:rsidR="001154A8">
              <w:rPr>
                <w:noProof/>
                <w:color w:val="000000" w:themeColor="text1"/>
                <w:sz w:val="28"/>
              </w:rPr>
              <w:t xml:space="preserve">ді </w:t>
            </w:r>
            <w:r w:rsidRPr="00984D1E">
              <w:rPr>
                <w:noProof/>
                <w:color w:val="000000" w:themeColor="text1"/>
                <w:sz w:val="28"/>
              </w:rPr>
              <w:t>қосылыстар</w:t>
            </w:r>
            <w:r w:rsidR="001154A8">
              <w:rPr>
                <w:noProof/>
                <w:color w:val="000000" w:themeColor="text1"/>
                <w:sz w:val="28"/>
              </w:rPr>
              <w:t xml:space="preserve">дың </w:t>
            </w:r>
            <w:r w:rsidRPr="00984D1E">
              <w:rPr>
                <w:noProof/>
                <w:color w:val="000000" w:themeColor="text1"/>
                <w:sz w:val="28"/>
              </w:rPr>
              <w:t>биология</w:t>
            </w:r>
            <w:r w:rsidR="001154A8">
              <w:rPr>
                <w:noProof/>
                <w:color w:val="000000" w:themeColor="text1"/>
                <w:sz w:val="28"/>
              </w:rPr>
              <w:t xml:space="preserve">лық </w:t>
            </w:r>
            <w:r w:rsidRPr="00984D1E">
              <w:rPr>
                <w:noProof/>
                <w:color w:val="000000" w:themeColor="text1"/>
                <w:sz w:val="28"/>
              </w:rPr>
              <w:t>белсенділігі..............</w:t>
            </w:r>
          </w:p>
        </w:tc>
        <w:tc>
          <w:tcPr>
            <w:tcW w:w="689" w:type="dxa"/>
          </w:tcPr>
          <w:p w14:paraId="6F7A6DBB" w14:textId="77777777" w:rsidR="00C254C2" w:rsidRPr="00984D1E" w:rsidRDefault="00C254C2">
            <w:pPr>
              <w:pStyle w:val="TableParagraph"/>
              <w:jc w:val="left"/>
              <w:rPr>
                <w:noProof/>
                <w:color w:val="000000" w:themeColor="text1"/>
                <w:sz w:val="24"/>
              </w:rPr>
            </w:pPr>
          </w:p>
        </w:tc>
      </w:tr>
      <w:tr w:rsidR="00C254C2" w:rsidRPr="00984D1E" w14:paraId="5AEA4C69" w14:textId="77777777" w:rsidTr="00BF02A0">
        <w:trPr>
          <w:trHeight w:val="350"/>
        </w:trPr>
        <w:tc>
          <w:tcPr>
            <w:tcW w:w="975" w:type="dxa"/>
          </w:tcPr>
          <w:p w14:paraId="4A620B76" w14:textId="77777777" w:rsidR="00C254C2" w:rsidRPr="00984D1E" w:rsidRDefault="00C254C2">
            <w:pPr>
              <w:pStyle w:val="TableParagraph"/>
              <w:jc w:val="left"/>
              <w:rPr>
                <w:noProof/>
                <w:color w:val="000000" w:themeColor="text1"/>
                <w:sz w:val="26"/>
              </w:rPr>
            </w:pPr>
          </w:p>
        </w:tc>
        <w:tc>
          <w:tcPr>
            <w:tcW w:w="8115" w:type="dxa"/>
            <w:vMerge/>
          </w:tcPr>
          <w:p w14:paraId="2E5E9053" w14:textId="77777777" w:rsidR="00C254C2" w:rsidRPr="00984D1E" w:rsidRDefault="00C254C2">
            <w:pPr>
              <w:rPr>
                <w:noProof/>
                <w:color w:val="000000" w:themeColor="text1"/>
                <w:sz w:val="2"/>
                <w:szCs w:val="2"/>
              </w:rPr>
            </w:pPr>
          </w:p>
        </w:tc>
        <w:tc>
          <w:tcPr>
            <w:tcW w:w="689" w:type="dxa"/>
          </w:tcPr>
          <w:p w14:paraId="7CD38D8D" w14:textId="77777777" w:rsidR="00C254C2" w:rsidRPr="00984D1E" w:rsidRDefault="00B21731">
            <w:pPr>
              <w:pStyle w:val="TableParagraph"/>
              <w:spacing w:line="316" w:lineRule="exact"/>
              <w:ind w:left="203"/>
              <w:jc w:val="left"/>
              <w:rPr>
                <w:noProof/>
                <w:color w:val="000000" w:themeColor="text1"/>
                <w:sz w:val="28"/>
              </w:rPr>
            </w:pPr>
            <w:r w:rsidRPr="00984D1E">
              <w:rPr>
                <w:noProof/>
                <w:color w:val="000000" w:themeColor="text1"/>
                <w:sz w:val="28"/>
              </w:rPr>
              <w:t>28</w:t>
            </w:r>
          </w:p>
        </w:tc>
      </w:tr>
      <w:tr w:rsidR="00C254C2" w:rsidRPr="00984D1E" w14:paraId="08ACAAB0" w14:textId="77777777" w:rsidTr="00BF02A0">
        <w:trPr>
          <w:trHeight w:val="375"/>
        </w:trPr>
        <w:tc>
          <w:tcPr>
            <w:tcW w:w="975" w:type="dxa"/>
          </w:tcPr>
          <w:p w14:paraId="69825174" w14:textId="77777777" w:rsidR="00C254C2" w:rsidRPr="00984D1E" w:rsidRDefault="00B21731">
            <w:pPr>
              <w:pStyle w:val="TableParagraph"/>
              <w:spacing w:before="23"/>
              <w:ind w:left="200"/>
              <w:jc w:val="left"/>
              <w:rPr>
                <w:noProof/>
                <w:color w:val="000000" w:themeColor="text1"/>
                <w:sz w:val="28"/>
              </w:rPr>
            </w:pPr>
            <w:r w:rsidRPr="00984D1E">
              <w:rPr>
                <w:noProof/>
                <w:color w:val="000000" w:themeColor="text1"/>
                <w:sz w:val="28"/>
              </w:rPr>
              <w:t>1.4.2</w:t>
            </w:r>
          </w:p>
        </w:tc>
        <w:tc>
          <w:tcPr>
            <w:tcW w:w="8115" w:type="dxa"/>
          </w:tcPr>
          <w:p w14:paraId="477BABE7" w14:textId="0482DE51" w:rsidR="00C254C2" w:rsidRPr="00984D1E" w:rsidRDefault="00B21731">
            <w:pPr>
              <w:pStyle w:val="TableParagraph"/>
              <w:spacing w:before="23"/>
              <w:ind w:left="182" w:right="206"/>
              <w:rPr>
                <w:noProof/>
                <w:color w:val="000000" w:themeColor="text1"/>
                <w:sz w:val="28"/>
              </w:rPr>
            </w:pPr>
            <w:r w:rsidRPr="00984D1E">
              <w:rPr>
                <w:noProof/>
                <w:color w:val="000000" w:themeColor="text1"/>
                <w:sz w:val="28"/>
              </w:rPr>
              <w:t>Құрамын</w:t>
            </w:r>
            <w:r w:rsidR="001154A8">
              <w:rPr>
                <w:noProof/>
                <w:color w:val="000000" w:themeColor="text1"/>
                <w:sz w:val="28"/>
              </w:rPr>
              <w:t xml:space="preserve">да </w:t>
            </w:r>
            <w:r w:rsidRPr="00984D1E">
              <w:rPr>
                <w:noProof/>
                <w:color w:val="000000" w:themeColor="text1"/>
                <w:sz w:val="28"/>
              </w:rPr>
              <w:t>фторы б</w:t>
            </w:r>
            <w:r w:rsidR="001154A8">
              <w:rPr>
                <w:noProof/>
                <w:color w:val="000000" w:themeColor="text1"/>
                <w:sz w:val="28"/>
              </w:rPr>
              <w:t xml:space="preserve">ар </w:t>
            </w:r>
            <w:r w:rsidRPr="00984D1E">
              <w:rPr>
                <w:noProof/>
                <w:color w:val="000000" w:themeColor="text1"/>
                <w:sz w:val="28"/>
              </w:rPr>
              <w:t>биология</w:t>
            </w:r>
            <w:r w:rsidR="001154A8">
              <w:rPr>
                <w:noProof/>
                <w:color w:val="000000" w:themeColor="text1"/>
                <w:sz w:val="28"/>
              </w:rPr>
              <w:t xml:space="preserve">лық </w:t>
            </w:r>
            <w:r w:rsidRPr="00984D1E">
              <w:rPr>
                <w:noProof/>
                <w:color w:val="000000" w:themeColor="text1"/>
                <w:sz w:val="28"/>
              </w:rPr>
              <w:t>белсен</w:t>
            </w:r>
            <w:r w:rsidR="001154A8">
              <w:rPr>
                <w:noProof/>
                <w:color w:val="000000" w:themeColor="text1"/>
                <w:sz w:val="28"/>
              </w:rPr>
              <w:t xml:space="preserve">ді </w:t>
            </w:r>
            <w:r w:rsidRPr="00984D1E">
              <w:rPr>
                <w:noProof/>
                <w:color w:val="000000" w:themeColor="text1"/>
                <w:sz w:val="28"/>
              </w:rPr>
              <w:t>заттар</w:t>
            </w:r>
            <w:r w:rsidR="001154A8">
              <w:rPr>
                <w:noProof/>
                <w:color w:val="000000" w:themeColor="text1"/>
                <w:sz w:val="28"/>
              </w:rPr>
              <w:t xml:space="preserve">ды </w:t>
            </w:r>
            <w:r w:rsidRPr="00984D1E">
              <w:rPr>
                <w:noProof/>
                <w:color w:val="000000" w:themeColor="text1"/>
                <w:sz w:val="28"/>
              </w:rPr>
              <w:t>зерттеу..</w:t>
            </w:r>
          </w:p>
        </w:tc>
        <w:tc>
          <w:tcPr>
            <w:tcW w:w="689" w:type="dxa"/>
          </w:tcPr>
          <w:p w14:paraId="6E7E91CF" w14:textId="77777777" w:rsidR="00C254C2" w:rsidRPr="00984D1E" w:rsidRDefault="00B21731">
            <w:pPr>
              <w:pStyle w:val="TableParagraph"/>
              <w:spacing w:before="23"/>
              <w:ind w:left="203"/>
              <w:jc w:val="left"/>
              <w:rPr>
                <w:noProof/>
                <w:color w:val="000000" w:themeColor="text1"/>
                <w:sz w:val="28"/>
              </w:rPr>
            </w:pPr>
            <w:r w:rsidRPr="00984D1E">
              <w:rPr>
                <w:noProof/>
                <w:color w:val="000000" w:themeColor="text1"/>
                <w:sz w:val="28"/>
              </w:rPr>
              <w:t>32</w:t>
            </w:r>
          </w:p>
        </w:tc>
      </w:tr>
      <w:tr w:rsidR="00C254C2" w:rsidRPr="00984D1E" w14:paraId="2EC2BEC8" w14:textId="77777777" w:rsidTr="00BF02A0">
        <w:trPr>
          <w:trHeight w:val="374"/>
        </w:trPr>
        <w:tc>
          <w:tcPr>
            <w:tcW w:w="975" w:type="dxa"/>
          </w:tcPr>
          <w:p w14:paraId="631CD869" w14:textId="77777777" w:rsidR="00C254C2" w:rsidRPr="00984D1E" w:rsidRDefault="00B21731">
            <w:pPr>
              <w:pStyle w:val="TableParagraph"/>
              <w:spacing w:before="24"/>
              <w:ind w:left="200"/>
              <w:jc w:val="left"/>
              <w:rPr>
                <w:b/>
                <w:noProof/>
                <w:color w:val="000000" w:themeColor="text1"/>
                <w:sz w:val="28"/>
              </w:rPr>
            </w:pPr>
            <w:r w:rsidRPr="00984D1E">
              <w:rPr>
                <w:b/>
                <w:noProof/>
                <w:color w:val="000000" w:themeColor="text1"/>
                <w:sz w:val="28"/>
              </w:rPr>
              <w:t>2</w:t>
            </w:r>
          </w:p>
        </w:tc>
        <w:tc>
          <w:tcPr>
            <w:tcW w:w="8115" w:type="dxa"/>
          </w:tcPr>
          <w:p w14:paraId="64A71001" w14:textId="6F010BAE" w:rsidR="00C254C2" w:rsidRPr="00984D1E" w:rsidRDefault="00B21731">
            <w:pPr>
              <w:pStyle w:val="TableParagraph"/>
              <w:spacing w:before="24"/>
              <w:ind w:left="163" w:right="206"/>
              <w:rPr>
                <w:b/>
                <w:noProof/>
                <w:color w:val="000000" w:themeColor="text1"/>
                <w:sz w:val="28"/>
              </w:rPr>
            </w:pPr>
            <w:r w:rsidRPr="00984D1E">
              <w:rPr>
                <w:b/>
                <w:noProof/>
                <w:color w:val="000000" w:themeColor="text1"/>
                <w:sz w:val="28"/>
              </w:rPr>
              <w:t>ЗЕРТТЕУ</w:t>
            </w:r>
            <w:r w:rsidR="001154A8">
              <w:rPr>
                <w:b/>
                <w:noProof/>
                <w:color w:val="000000" w:themeColor="text1"/>
                <w:sz w:val="28"/>
              </w:rPr>
              <w:t xml:space="preserve">ДІҢ </w:t>
            </w:r>
            <w:r w:rsidRPr="00984D1E">
              <w:rPr>
                <w:b/>
                <w:noProof/>
                <w:color w:val="000000" w:themeColor="text1"/>
                <w:sz w:val="28"/>
              </w:rPr>
              <w:t>МАТЕРИАЛДАРЫ ЖӘ</w:t>
            </w:r>
            <w:r w:rsidR="001154A8">
              <w:rPr>
                <w:b/>
                <w:noProof/>
                <w:color w:val="000000" w:themeColor="text1"/>
                <w:sz w:val="28"/>
              </w:rPr>
              <w:t xml:space="preserve">НЕ </w:t>
            </w:r>
            <w:r w:rsidRPr="00984D1E">
              <w:rPr>
                <w:b/>
                <w:noProof/>
                <w:color w:val="000000" w:themeColor="text1"/>
                <w:sz w:val="28"/>
              </w:rPr>
              <w:t>ӘДІСТЕРІ.............</w:t>
            </w:r>
          </w:p>
        </w:tc>
        <w:tc>
          <w:tcPr>
            <w:tcW w:w="689" w:type="dxa"/>
          </w:tcPr>
          <w:p w14:paraId="781DEAB9" w14:textId="77777777" w:rsidR="00C254C2" w:rsidRPr="00984D1E" w:rsidRDefault="00B21731">
            <w:pPr>
              <w:pStyle w:val="TableParagraph"/>
              <w:spacing w:before="19"/>
              <w:ind w:left="203"/>
              <w:jc w:val="left"/>
              <w:rPr>
                <w:noProof/>
                <w:color w:val="000000" w:themeColor="text1"/>
                <w:sz w:val="28"/>
              </w:rPr>
            </w:pPr>
            <w:r w:rsidRPr="00984D1E">
              <w:rPr>
                <w:noProof/>
                <w:color w:val="000000" w:themeColor="text1"/>
                <w:sz w:val="28"/>
              </w:rPr>
              <w:t>36</w:t>
            </w:r>
          </w:p>
        </w:tc>
      </w:tr>
      <w:tr w:rsidR="00C254C2" w:rsidRPr="00984D1E" w14:paraId="4A9C7864" w14:textId="77777777" w:rsidTr="00BF02A0">
        <w:trPr>
          <w:trHeight w:val="369"/>
        </w:trPr>
        <w:tc>
          <w:tcPr>
            <w:tcW w:w="975" w:type="dxa"/>
          </w:tcPr>
          <w:p w14:paraId="001DD700" w14:textId="77777777" w:rsidR="00C254C2" w:rsidRPr="00984D1E" w:rsidRDefault="00B21731">
            <w:pPr>
              <w:pStyle w:val="TableParagraph"/>
              <w:spacing w:before="17"/>
              <w:ind w:left="200"/>
              <w:jc w:val="left"/>
              <w:rPr>
                <w:noProof/>
                <w:color w:val="000000" w:themeColor="text1"/>
                <w:sz w:val="28"/>
              </w:rPr>
            </w:pPr>
            <w:r w:rsidRPr="00984D1E">
              <w:rPr>
                <w:noProof/>
                <w:color w:val="000000" w:themeColor="text1"/>
                <w:sz w:val="28"/>
              </w:rPr>
              <w:t>2.1</w:t>
            </w:r>
          </w:p>
        </w:tc>
        <w:tc>
          <w:tcPr>
            <w:tcW w:w="8115" w:type="dxa"/>
          </w:tcPr>
          <w:p w14:paraId="13CDD466" w14:textId="65C6AD0D" w:rsidR="00C254C2" w:rsidRPr="00984D1E" w:rsidRDefault="00B21731">
            <w:pPr>
              <w:pStyle w:val="TableParagraph"/>
              <w:spacing w:before="17"/>
              <w:ind w:left="202" w:right="203"/>
              <w:rPr>
                <w:noProof/>
                <w:color w:val="000000" w:themeColor="text1"/>
                <w:sz w:val="28"/>
              </w:rPr>
            </w:pPr>
            <w:r w:rsidRPr="00984D1E">
              <w:rPr>
                <w:noProof/>
                <w:color w:val="000000" w:themeColor="text1"/>
                <w:sz w:val="28"/>
              </w:rPr>
              <w:t>Химия</w:t>
            </w:r>
            <w:r w:rsidR="001154A8">
              <w:rPr>
                <w:noProof/>
                <w:color w:val="000000" w:themeColor="text1"/>
                <w:sz w:val="28"/>
              </w:rPr>
              <w:t xml:space="preserve">лық </w:t>
            </w:r>
            <w:r w:rsidRPr="00984D1E">
              <w:rPr>
                <w:noProof/>
                <w:color w:val="000000" w:themeColor="text1"/>
                <w:sz w:val="28"/>
              </w:rPr>
              <w:t>тәжірибелер</w:t>
            </w:r>
            <w:r w:rsidR="001154A8">
              <w:rPr>
                <w:noProof/>
                <w:color w:val="000000" w:themeColor="text1"/>
                <w:sz w:val="28"/>
              </w:rPr>
              <w:t xml:space="preserve">дің </w:t>
            </w:r>
            <w:r w:rsidRPr="00984D1E">
              <w:rPr>
                <w:noProof/>
                <w:color w:val="000000" w:themeColor="text1"/>
                <w:sz w:val="28"/>
              </w:rPr>
              <w:t>материалдары.......................................</w:t>
            </w:r>
          </w:p>
        </w:tc>
        <w:tc>
          <w:tcPr>
            <w:tcW w:w="689" w:type="dxa"/>
          </w:tcPr>
          <w:p w14:paraId="5A5A05C7" w14:textId="77777777" w:rsidR="00C254C2" w:rsidRPr="00984D1E" w:rsidRDefault="00B21731">
            <w:pPr>
              <w:pStyle w:val="TableParagraph"/>
              <w:spacing w:before="17"/>
              <w:ind w:left="203"/>
              <w:jc w:val="left"/>
              <w:rPr>
                <w:noProof/>
                <w:color w:val="000000" w:themeColor="text1"/>
                <w:sz w:val="28"/>
              </w:rPr>
            </w:pPr>
            <w:r w:rsidRPr="00984D1E">
              <w:rPr>
                <w:noProof/>
                <w:color w:val="000000" w:themeColor="text1"/>
                <w:sz w:val="28"/>
              </w:rPr>
              <w:t>36</w:t>
            </w:r>
          </w:p>
        </w:tc>
      </w:tr>
      <w:tr w:rsidR="00C254C2" w:rsidRPr="00984D1E" w14:paraId="2347E34A" w14:textId="77777777" w:rsidTr="00BF02A0">
        <w:trPr>
          <w:trHeight w:val="371"/>
        </w:trPr>
        <w:tc>
          <w:tcPr>
            <w:tcW w:w="975" w:type="dxa"/>
          </w:tcPr>
          <w:p w14:paraId="6FC38338" w14:textId="77777777" w:rsidR="00C254C2" w:rsidRPr="00984D1E" w:rsidRDefault="00B21731">
            <w:pPr>
              <w:pStyle w:val="TableParagraph"/>
              <w:spacing w:before="19"/>
              <w:ind w:left="200"/>
              <w:jc w:val="left"/>
              <w:rPr>
                <w:noProof/>
                <w:color w:val="000000" w:themeColor="text1"/>
                <w:sz w:val="28"/>
              </w:rPr>
            </w:pPr>
            <w:r w:rsidRPr="00984D1E">
              <w:rPr>
                <w:noProof/>
                <w:color w:val="000000" w:themeColor="text1"/>
                <w:sz w:val="28"/>
              </w:rPr>
              <w:t>2.2</w:t>
            </w:r>
          </w:p>
        </w:tc>
        <w:tc>
          <w:tcPr>
            <w:tcW w:w="8115" w:type="dxa"/>
          </w:tcPr>
          <w:p w14:paraId="3A8DF4F4" w14:textId="4D78605A" w:rsidR="00C254C2" w:rsidRPr="00984D1E" w:rsidRDefault="00B21731">
            <w:pPr>
              <w:pStyle w:val="TableParagraph"/>
              <w:spacing w:before="19"/>
              <w:ind w:left="144" w:right="206"/>
              <w:rPr>
                <w:noProof/>
                <w:color w:val="000000" w:themeColor="text1"/>
                <w:sz w:val="28"/>
              </w:rPr>
            </w:pPr>
            <w:r w:rsidRPr="00984D1E">
              <w:rPr>
                <w:noProof/>
                <w:color w:val="000000" w:themeColor="text1"/>
                <w:sz w:val="28"/>
              </w:rPr>
              <w:t>Химия</w:t>
            </w:r>
            <w:r w:rsidR="001154A8">
              <w:rPr>
                <w:noProof/>
                <w:color w:val="000000" w:themeColor="text1"/>
                <w:sz w:val="28"/>
              </w:rPr>
              <w:t xml:space="preserve">лық </w:t>
            </w:r>
            <w:r w:rsidRPr="00984D1E">
              <w:rPr>
                <w:noProof/>
                <w:color w:val="000000" w:themeColor="text1"/>
                <w:sz w:val="28"/>
              </w:rPr>
              <w:t>тәжірибелер</w:t>
            </w:r>
            <w:r w:rsidR="001154A8">
              <w:rPr>
                <w:noProof/>
                <w:color w:val="000000" w:themeColor="text1"/>
                <w:sz w:val="28"/>
              </w:rPr>
              <w:t xml:space="preserve">дің </w:t>
            </w:r>
            <w:r w:rsidR="00254166" w:rsidRPr="00984D1E">
              <w:rPr>
                <w:noProof/>
                <w:color w:val="000000" w:themeColor="text1"/>
                <w:sz w:val="28"/>
              </w:rPr>
              <w:t>әдістері..........</w:t>
            </w:r>
            <w:r w:rsidRPr="00984D1E">
              <w:rPr>
                <w:noProof/>
                <w:color w:val="000000" w:themeColor="text1"/>
                <w:sz w:val="28"/>
              </w:rPr>
              <w:t>.............................</w:t>
            </w:r>
            <w:r w:rsidR="004F6DC7" w:rsidRPr="00984D1E">
              <w:rPr>
                <w:noProof/>
                <w:color w:val="000000" w:themeColor="text1"/>
                <w:sz w:val="28"/>
              </w:rPr>
              <w:t>..</w:t>
            </w:r>
            <w:r w:rsidRPr="00984D1E">
              <w:rPr>
                <w:noProof/>
                <w:color w:val="000000" w:themeColor="text1"/>
                <w:sz w:val="28"/>
              </w:rPr>
              <w:t>........</w:t>
            </w:r>
          </w:p>
        </w:tc>
        <w:tc>
          <w:tcPr>
            <w:tcW w:w="689" w:type="dxa"/>
          </w:tcPr>
          <w:p w14:paraId="72FB06FC" w14:textId="77777777" w:rsidR="00C254C2" w:rsidRPr="00984D1E" w:rsidRDefault="00B21731">
            <w:pPr>
              <w:pStyle w:val="TableParagraph"/>
              <w:spacing w:before="19"/>
              <w:ind w:left="203"/>
              <w:jc w:val="left"/>
              <w:rPr>
                <w:noProof/>
                <w:color w:val="000000" w:themeColor="text1"/>
                <w:sz w:val="28"/>
              </w:rPr>
            </w:pPr>
            <w:r w:rsidRPr="00984D1E">
              <w:rPr>
                <w:noProof/>
                <w:color w:val="000000" w:themeColor="text1"/>
                <w:sz w:val="28"/>
              </w:rPr>
              <w:t>36</w:t>
            </w:r>
          </w:p>
        </w:tc>
      </w:tr>
      <w:tr w:rsidR="00C254C2" w:rsidRPr="00984D1E" w14:paraId="7FAB2EA2" w14:textId="77777777" w:rsidTr="00BF02A0">
        <w:trPr>
          <w:trHeight w:val="372"/>
        </w:trPr>
        <w:tc>
          <w:tcPr>
            <w:tcW w:w="975" w:type="dxa"/>
          </w:tcPr>
          <w:p w14:paraId="17E75D89" w14:textId="77777777" w:rsidR="00C254C2" w:rsidRPr="00984D1E" w:rsidRDefault="00B21731">
            <w:pPr>
              <w:pStyle w:val="TableParagraph"/>
              <w:spacing w:before="19"/>
              <w:ind w:left="200"/>
              <w:jc w:val="left"/>
              <w:rPr>
                <w:noProof/>
                <w:color w:val="000000" w:themeColor="text1"/>
                <w:sz w:val="28"/>
              </w:rPr>
            </w:pPr>
            <w:r w:rsidRPr="00984D1E">
              <w:rPr>
                <w:noProof/>
                <w:color w:val="000000" w:themeColor="text1"/>
                <w:sz w:val="28"/>
              </w:rPr>
              <w:t>2.3</w:t>
            </w:r>
          </w:p>
        </w:tc>
        <w:tc>
          <w:tcPr>
            <w:tcW w:w="8115" w:type="dxa"/>
          </w:tcPr>
          <w:p w14:paraId="21FC0778" w14:textId="43A4A2D6" w:rsidR="00C254C2" w:rsidRPr="00984D1E" w:rsidRDefault="00B21731">
            <w:pPr>
              <w:pStyle w:val="TableParagraph"/>
              <w:spacing w:before="19"/>
              <w:ind w:left="175" w:right="206"/>
              <w:rPr>
                <w:noProof/>
                <w:color w:val="000000" w:themeColor="text1"/>
                <w:sz w:val="28"/>
              </w:rPr>
            </w:pPr>
            <w:r w:rsidRPr="00984D1E">
              <w:rPr>
                <w:noProof/>
                <w:color w:val="000000" w:themeColor="text1"/>
                <w:sz w:val="28"/>
              </w:rPr>
              <w:t>Биология</w:t>
            </w:r>
            <w:r w:rsidR="001154A8">
              <w:rPr>
                <w:noProof/>
                <w:color w:val="000000" w:themeColor="text1"/>
                <w:sz w:val="28"/>
              </w:rPr>
              <w:t xml:space="preserve">лық </w:t>
            </w:r>
            <w:r w:rsidRPr="00984D1E">
              <w:rPr>
                <w:noProof/>
                <w:color w:val="000000" w:themeColor="text1"/>
                <w:sz w:val="28"/>
              </w:rPr>
              <w:t>зерттеулер</w:t>
            </w:r>
            <w:r w:rsidR="001154A8">
              <w:rPr>
                <w:noProof/>
                <w:color w:val="000000" w:themeColor="text1"/>
                <w:sz w:val="28"/>
              </w:rPr>
              <w:t xml:space="preserve">дің </w:t>
            </w:r>
            <w:r w:rsidRPr="00984D1E">
              <w:rPr>
                <w:noProof/>
                <w:color w:val="000000" w:themeColor="text1"/>
                <w:sz w:val="28"/>
              </w:rPr>
              <w:t xml:space="preserve">материалдары </w:t>
            </w:r>
            <w:r w:rsidR="001154A8">
              <w:rPr>
                <w:noProof/>
                <w:color w:val="000000" w:themeColor="text1"/>
                <w:sz w:val="28"/>
              </w:rPr>
              <w:t xml:space="preserve">мен </w:t>
            </w:r>
            <w:r w:rsidRPr="00984D1E">
              <w:rPr>
                <w:noProof/>
                <w:color w:val="000000" w:themeColor="text1"/>
                <w:sz w:val="28"/>
              </w:rPr>
              <w:t>әдістері......</w:t>
            </w:r>
            <w:r w:rsidR="004F6DC7" w:rsidRPr="00984D1E">
              <w:rPr>
                <w:noProof/>
                <w:color w:val="000000" w:themeColor="text1"/>
                <w:sz w:val="28"/>
              </w:rPr>
              <w:t>.</w:t>
            </w:r>
            <w:r w:rsidRPr="00984D1E">
              <w:rPr>
                <w:noProof/>
                <w:color w:val="000000" w:themeColor="text1"/>
                <w:sz w:val="28"/>
              </w:rPr>
              <w:t>.........</w:t>
            </w:r>
          </w:p>
        </w:tc>
        <w:tc>
          <w:tcPr>
            <w:tcW w:w="689" w:type="dxa"/>
          </w:tcPr>
          <w:p w14:paraId="5CB750FF" w14:textId="77777777" w:rsidR="00C254C2" w:rsidRPr="00984D1E" w:rsidRDefault="00B21731">
            <w:pPr>
              <w:pStyle w:val="TableParagraph"/>
              <w:spacing w:before="19"/>
              <w:ind w:left="203"/>
              <w:jc w:val="left"/>
              <w:rPr>
                <w:noProof/>
                <w:color w:val="000000" w:themeColor="text1"/>
                <w:sz w:val="28"/>
              </w:rPr>
            </w:pPr>
            <w:r w:rsidRPr="00984D1E">
              <w:rPr>
                <w:noProof/>
                <w:color w:val="000000" w:themeColor="text1"/>
                <w:sz w:val="28"/>
              </w:rPr>
              <w:t>48</w:t>
            </w:r>
          </w:p>
        </w:tc>
      </w:tr>
      <w:tr w:rsidR="00C254C2" w:rsidRPr="00984D1E" w14:paraId="44605315" w14:textId="77777777" w:rsidTr="00BF02A0">
        <w:trPr>
          <w:trHeight w:val="346"/>
        </w:trPr>
        <w:tc>
          <w:tcPr>
            <w:tcW w:w="975" w:type="dxa"/>
          </w:tcPr>
          <w:p w14:paraId="6529018C" w14:textId="77777777" w:rsidR="00C254C2" w:rsidRPr="00984D1E" w:rsidRDefault="00B21731">
            <w:pPr>
              <w:pStyle w:val="TableParagraph"/>
              <w:spacing w:before="19" w:line="307" w:lineRule="exact"/>
              <w:ind w:left="200"/>
              <w:jc w:val="left"/>
              <w:rPr>
                <w:noProof/>
                <w:color w:val="000000" w:themeColor="text1"/>
                <w:sz w:val="28"/>
              </w:rPr>
            </w:pPr>
            <w:r w:rsidRPr="00984D1E">
              <w:rPr>
                <w:noProof/>
                <w:color w:val="000000" w:themeColor="text1"/>
                <w:sz w:val="28"/>
              </w:rPr>
              <w:t>2.4</w:t>
            </w:r>
          </w:p>
        </w:tc>
        <w:tc>
          <w:tcPr>
            <w:tcW w:w="8115" w:type="dxa"/>
            <w:vMerge w:val="restart"/>
          </w:tcPr>
          <w:p w14:paraId="712D4C12" w14:textId="7C3E7A9A" w:rsidR="00C254C2" w:rsidRPr="00984D1E" w:rsidRDefault="00B21731">
            <w:pPr>
              <w:pStyle w:val="TableParagraph"/>
              <w:spacing w:before="4" w:line="322" w:lineRule="exact"/>
              <w:ind w:left="213" w:right="204"/>
              <w:jc w:val="left"/>
              <w:rPr>
                <w:noProof/>
                <w:color w:val="000000" w:themeColor="text1"/>
                <w:sz w:val="28"/>
              </w:rPr>
            </w:pPr>
            <w:r w:rsidRPr="00984D1E">
              <w:rPr>
                <w:noProof/>
                <w:color w:val="000000" w:themeColor="text1"/>
                <w:sz w:val="28"/>
              </w:rPr>
              <w:t>AIP – 15 субстанциясы</w:t>
            </w:r>
            <w:r w:rsidR="001154A8">
              <w:rPr>
                <w:noProof/>
                <w:color w:val="000000" w:themeColor="text1"/>
                <w:sz w:val="28"/>
              </w:rPr>
              <w:t xml:space="preserve">ның </w:t>
            </w:r>
            <w:r w:rsidRPr="00984D1E">
              <w:rPr>
                <w:noProof/>
                <w:color w:val="000000" w:themeColor="text1"/>
                <w:sz w:val="28"/>
              </w:rPr>
              <w:t>физика</w:t>
            </w:r>
            <w:r w:rsidR="001154A8">
              <w:rPr>
                <w:noProof/>
                <w:color w:val="000000" w:themeColor="text1"/>
                <w:sz w:val="28"/>
              </w:rPr>
              <w:t xml:space="preserve">лық </w:t>
            </w:r>
            <w:r w:rsidRPr="00984D1E">
              <w:rPr>
                <w:noProof/>
                <w:color w:val="000000" w:themeColor="text1"/>
                <w:sz w:val="28"/>
              </w:rPr>
              <w:t>жә</w:t>
            </w:r>
            <w:r w:rsidR="001154A8">
              <w:rPr>
                <w:noProof/>
                <w:color w:val="000000" w:themeColor="text1"/>
                <w:sz w:val="28"/>
              </w:rPr>
              <w:t xml:space="preserve">не </w:t>
            </w:r>
            <w:r w:rsidRPr="00984D1E">
              <w:rPr>
                <w:noProof/>
                <w:color w:val="000000" w:themeColor="text1"/>
                <w:sz w:val="28"/>
              </w:rPr>
              <w:t>физика-химия</w:t>
            </w:r>
            <w:r w:rsidR="001154A8">
              <w:rPr>
                <w:noProof/>
                <w:color w:val="000000" w:themeColor="text1"/>
                <w:sz w:val="28"/>
              </w:rPr>
              <w:t xml:space="preserve">лық </w:t>
            </w:r>
            <w:r w:rsidRPr="00984D1E">
              <w:rPr>
                <w:noProof/>
                <w:color w:val="000000" w:themeColor="text1"/>
                <w:sz w:val="28"/>
              </w:rPr>
              <w:t>зерттеу әдістері....................................................................</w:t>
            </w:r>
            <w:r w:rsidR="004F6DC7" w:rsidRPr="00984D1E">
              <w:rPr>
                <w:noProof/>
                <w:color w:val="000000" w:themeColor="text1"/>
                <w:sz w:val="28"/>
              </w:rPr>
              <w:t>.</w:t>
            </w:r>
            <w:r w:rsidRPr="00984D1E">
              <w:rPr>
                <w:noProof/>
                <w:color w:val="000000" w:themeColor="text1"/>
                <w:sz w:val="28"/>
              </w:rPr>
              <w:t>..............</w:t>
            </w:r>
          </w:p>
        </w:tc>
        <w:tc>
          <w:tcPr>
            <w:tcW w:w="689" w:type="dxa"/>
          </w:tcPr>
          <w:p w14:paraId="71CC442C" w14:textId="77777777" w:rsidR="00C254C2" w:rsidRPr="00984D1E" w:rsidRDefault="00C254C2">
            <w:pPr>
              <w:pStyle w:val="TableParagraph"/>
              <w:jc w:val="left"/>
              <w:rPr>
                <w:noProof/>
                <w:color w:val="000000" w:themeColor="text1"/>
                <w:sz w:val="26"/>
              </w:rPr>
            </w:pPr>
          </w:p>
        </w:tc>
      </w:tr>
      <w:tr w:rsidR="00C254C2" w:rsidRPr="00984D1E" w14:paraId="34B38809" w14:textId="77777777" w:rsidTr="00BF02A0">
        <w:trPr>
          <w:trHeight w:val="321"/>
        </w:trPr>
        <w:tc>
          <w:tcPr>
            <w:tcW w:w="975" w:type="dxa"/>
          </w:tcPr>
          <w:p w14:paraId="3E601349" w14:textId="77777777" w:rsidR="00C254C2" w:rsidRPr="00984D1E" w:rsidRDefault="00C254C2">
            <w:pPr>
              <w:pStyle w:val="TableParagraph"/>
              <w:jc w:val="left"/>
              <w:rPr>
                <w:noProof/>
                <w:color w:val="000000" w:themeColor="text1"/>
                <w:sz w:val="24"/>
              </w:rPr>
            </w:pPr>
          </w:p>
        </w:tc>
        <w:tc>
          <w:tcPr>
            <w:tcW w:w="8115" w:type="dxa"/>
            <w:vMerge/>
          </w:tcPr>
          <w:p w14:paraId="06D0BC60" w14:textId="77777777" w:rsidR="00C254C2" w:rsidRPr="00984D1E" w:rsidRDefault="00C254C2">
            <w:pPr>
              <w:rPr>
                <w:noProof/>
                <w:color w:val="000000" w:themeColor="text1"/>
                <w:sz w:val="2"/>
                <w:szCs w:val="2"/>
              </w:rPr>
            </w:pPr>
          </w:p>
        </w:tc>
        <w:tc>
          <w:tcPr>
            <w:tcW w:w="689" w:type="dxa"/>
          </w:tcPr>
          <w:p w14:paraId="10D77516" w14:textId="77777777" w:rsidR="00C254C2" w:rsidRPr="00984D1E" w:rsidRDefault="00B21731">
            <w:pPr>
              <w:pStyle w:val="TableParagraph"/>
              <w:spacing w:line="302" w:lineRule="exact"/>
              <w:ind w:left="203"/>
              <w:jc w:val="left"/>
              <w:rPr>
                <w:noProof/>
                <w:color w:val="000000" w:themeColor="text1"/>
                <w:sz w:val="28"/>
              </w:rPr>
            </w:pPr>
            <w:r w:rsidRPr="00984D1E">
              <w:rPr>
                <w:noProof/>
                <w:color w:val="000000" w:themeColor="text1"/>
                <w:sz w:val="28"/>
              </w:rPr>
              <w:t>55</w:t>
            </w:r>
          </w:p>
        </w:tc>
      </w:tr>
      <w:tr w:rsidR="00C254C2" w:rsidRPr="00984D1E" w14:paraId="53CD4985" w14:textId="77777777" w:rsidTr="00BF02A0">
        <w:trPr>
          <w:trHeight w:val="321"/>
        </w:trPr>
        <w:tc>
          <w:tcPr>
            <w:tcW w:w="975" w:type="dxa"/>
          </w:tcPr>
          <w:p w14:paraId="6676A034" w14:textId="77777777" w:rsidR="00C254C2" w:rsidRPr="00984D1E" w:rsidRDefault="00B21731">
            <w:pPr>
              <w:pStyle w:val="TableParagraph"/>
              <w:spacing w:line="302" w:lineRule="exact"/>
              <w:ind w:left="200"/>
              <w:jc w:val="left"/>
              <w:rPr>
                <w:noProof/>
                <w:color w:val="000000" w:themeColor="text1"/>
                <w:sz w:val="28"/>
              </w:rPr>
            </w:pPr>
            <w:r w:rsidRPr="00984D1E">
              <w:rPr>
                <w:noProof/>
                <w:color w:val="000000" w:themeColor="text1"/>
                <w:sz w:val="28"/>
              </w:rPr>
              <w:t>2.5</w:t>
            </w:r>
          </w:p>
        </w:tc>
        <w:tc>
          <w:tcPr>
            <w:tcW w:w="8115" w:type="dxa"/>
            <w:vMerge w:val="restart"/>
          </w:tcPr>
          <w:p w14:paraId="6FECCA0C" w14:textId="03F27330" w:rsidR="00C254C2" w:rsidRPr="00984D1E" w:rsidRDefault="00B21731">
            <w:pPr>
              <w:pStyle w:val="TableParagraph"/>
              <w:spacing w:line="316" w:lineRule="exact"/>
              <w:ind w:left="213"/>
              <w:jc w:val="left"/>
              <w:rPr>
                <w:noProof/>
                <w:color w:val="000000" w:themeColor="text1"/>
                <w:sz w:val="28"/>
              </w:rPr>
            </w:pPr>
            <w:r w:rsidRPr="00984D1E">
              <w:rPr>
                <w:noProof/>
                <w:color w:val="000000" w:themeColor="text1"/>
                <w:sz w:val="28"/>
              </w:rPr>
              <w:t>AIP – 15 субстанциясы</w:t>
            </w:r>
            <w:r w:rsidR="001154A8">
              <w:rPr>
                <w:noProof/>
                <w:color w:val="000000" w:themeColor="text1"/>
                <w:sz w:val="28"/>
              </w:rPr>
              <w:t xml:space="preserve">ның </w:t>
            </w:r>
            <w:r w:rsidRPr="00984D1E">
              <w:rPr>
                <w:noProof/>
                <w:color w:val="000000" w:themeColor="text1"/>
                <w:sz w:val="28"/>
              </w:rPr>
              <w:t>фармацевтика-технологиялық</w:t>
            </w:r>
          </w:p>
          <w:p w14:paraId="6A10226C" w14:textId="77777777" w:rsidR="00C254C2" w:rsidRPr="00984D1E" w:rsidRDefault="00B21731" w:rsidP="00254166">
            <w:pPr>
              <w:pStyle w:val="TableParagraph"/>
              <w:spacing w:line="307" w:lineRule="exact"/>
              <w:ind w:left="213" w:right="218"/>
              <w:jc w:val="left"/>
              <w:rPr>
                <w:noProof/>
                <w:color w:val="000000" w:themeColor="text1"/>
                <w:sz w:val="28"/>
              </w:rPr>
            </w:pPr>
            <w:r w:rsidRPr="00984D1E">
              <w:rPr>
                <w:noProof/>
                <w:color w:val="000000" w:themeColor="text1"/>
                <w:sz w:val="28"/>
              </w:rPr>
              <w:t>зерттеу әдістері...........................</w:t>
            </w:r>
            <w:r w:rsidR="00254166" w:rsidRPr="00984D1E">
              <w:rPr>
                <w:noProof/>
                <w:color w:val="000000" w:themeColor="text1"/>
                <w:sz w:val="28"/>
              </w:rPr>
              <w:t>...............................</w:t>
            </w:r>
            <w:r w:rsidRPr="00984D1E">
              <w:rPr>
                <w:noProof/>
                <w:color w:val="000000" w:themeColor="text1"/>
                <w:sz w:val="28"/>
              </w:rPr>
              <w:t>.......</w:t>
            </w:r>
            <w:r w:rsidR="004F6DC7" w:rsidRPr="00984D1E">
              <w:rPr>
                <w:noProof/>
                <w:color w:val="000000" w:themeColor="text1"/>
                <w:sz w:val="28"/>
              </w:rPr>
              <w:t>....</w:t>
            </w:r>
            <w:r w:rsidR="00254166" w:rsidRPr="00984D1E">
              <w:rPr>
                <w:noProof/>
                <w:color w:val="000000" w:themeColor="text1"/>
                <w:sz w:val="28"/>
              </w:rPr>
              <w:t>.............</w:t>
            </w:r>
            <w:r w:rsidRPr="00984D1E">
              <w:rPr>
                <w:noProof/>
                <w:color w:val="000000" w:themeColor="text1"/>
                <w:sz w:val="28"/>
              </w:rPr>
              <w:t>.</w:t>
            </w:r>
          </w:p>
        </w:tc>
        <w:tc>
          <w:tcPr>
            <w:tcW w:w="689" w:type="dxa"/>
          </w:tcPr>
          <w:p w14:paraId="08057104" w14:textId="77777777" w:rsidR="00C254C2" w:rsidRPr="00984D1E" w:rsidRDefault="00C254C2">
            <w:pPr>
              <w:pStyle w:val="TableParagraph"/>
              <w:jc w:val="left"/>
              <w:rPr>
                <w:noProof/>
                <w:color w:val="000000" w:themeColor="text1"/>
                <w:sz w:val="24"/>
              </w:rPr>
            </w:pPr>
          </w:p>
        </w:tc>
      </w:tr>
      <w:tr w:rsidR="00C254C2" w:rsidRPr="00984D1E" w14:paraId="03513E32" w14:textId="77777777" w:rsidTr="00BF02A0">
        <w:trPr>
          <w:trHeight w:val="321"/>
        </w:trPr>
        <w:tc>
          <w:tcPr>
            <w:tcW w:w="975" w:type="dxa"/>
          </w:tcPr>
          <w:p w14:paraId="058A4D76" w14:textId="77777777" w:rsidR="00C254C2" w:rsidRPr="00984D1E" w:rsidRDefault="00C254C2">
            <w:pPr>
              <w:pStyle w:val="TableParagraph"/>
              <w:jc w:val="left"/>
              <w:rPr>
                <w:noProof/>
                <w:color w:val="000000" w:themeColor="text1"/>
                <w:sz w:val="24"/>
              </w:rPr>
            </w:pPr>
          </w:p>
        </w:tc>
        <w:tc>
          <w:tcPr>
            <w:tcW w:w="8115" w:type="dxa"/>
            <w:vMerge/>
          </w:tcPr>
          <w:p w14:paraId="25CA48B0" w14:textId="77777777" w:rsidR="00C254C2" w:rsidRPr="00984D1E" w:rsidRDefault="00C254C2">
            <w:pPr>
              <w:rPr>
                <w:noProof/>
                <w:color w:val="000000" w:themeColor="text1"/>
                <w:sz w:val="2"/>
                <w:szCs w:val="2"/>
              </w:rPr>
            </w:pPr>
          </w:p>
        </w:tc>
        <w:tc>
          <w:tcPr>
            <w:tcW w:w="689" w:type="dxa"/>
          </w:tcPr>
          <w:p w14:paraId="5C5350D7" w14:textId="77777777" w:rsidR="00C254C2" w:rsidRPr="00984D1E" w:rsidRDefault="00B21731">
            <w:pPr>
              <w:pStyle w:val="TableParagraph"/>
              <w:spacing w:line="302" w:lineRule="exact"/>
              <w:ind w:left="203"/>
              <w:jc w:val="left"/>
              <w:rPr>
                <w:noProof/>
                <w:color w:val="000000" w:themeColor="text1"/>
                <w:sz w:val="28"/>
              </w:rPr>
            </w:pPr>
            <w:r w:rsidRPr="00984D1E">
              <w:rPr>
                <w:noProof/>
                <w:color w:val="000000" w:themeColor="text1"/>
                <w:sz w:val="28"/>
              </w:rPr>
              <w:t>56</w:t>
            </w:r>
          </w:p>
        </w:tc>
      </w:tr>
      <w:tr w:rsidR="00C254C2" w:rsidRPr="00984D1E" w14:paraId="27C905AE" w14:textId="77777777" w:rsidTr="00BF02A0">
        <w:trPr>
          <w:trHeight w:val="325"/>
        </w:trPr>
        <w:tc>
          <w:tcPr>
            <w:tcW w:w="975" w:type="dxa"/>
          </w:tcPr>
          <w:p w14:paraId="5ECBC1D4" w14:textId="77777777" w:rsidR="00C254C2" w:rsidRPr="00984D1E" w:rsidRDefault="00B21731">
            <w:pPr>
              <w:pStyle w:val="TableParagraph"/>
              <w:spacing w:line="305" w:lineRule="exact"/>
              <w:ind w:left="200"/>
              <w:jc w:val="left"/>
              <w:rPr>
                <w:b/>
                <w:noProof/>
                <w:color w:val="000000" w:themeColor="text1"/>
                <w:sz w:val="28"/>
              </w:rPr>
            </w:pPr>
            <w:r w:rsidRPr="00984D1E">
              <w:rPr>
                <w:b/>
                <w:noProof/>
                <w:color w:val="000000" w:themeColor="text1"/>
                <w:sz w:val="28"/>
              </w:rPr>
              <w:t>3</w:t>
            </w:r>
          </w:p>
        </w:tc>
        <w:tc>
          <w:tcPr>
            <w:tcW w:w="8115" w:type="dxa"/>
          </w:tcPr>
          <w:p w14:paraId="49D7CEAA" w14:textId="0739BB0D" w:rsidR="00C254C2" w:rsidRPr="00984D1E" w:rsidRDefault="00B21731">
            <w:pPr>
              <w:pStyle w:val="TableParagraph"/>
              <w:spacing w:line="305" w:lineRule="exact"/>
              <w:ind w:left="173" w:right="206"/>
              <w:rPr>
                <w:noProof/>
                <w:color w:val="000000" w:themeColor="text1"/>
                <w:sz w:val="28"/>
              </w:rPr>
            </w:pPr>
            <w:r w:rsidRPr="00984D1E">
              <w:rPr>
                <w:b/>
                <w:noProof/>
                <w:color w:val="000000" w:themeColor="text1"/>
                <w:sz w:val="28"/>
              </w:rPr>
              <w:t>ТӘЖІРИБЕ НӘТИЖЕЛЕР</w:t>
            </w:r>
            <w:r w:rsidR="001154A8">
              <w:rPr>
                <w:b/>
                <w:noProof/>
                <w:color w:val="000000" w:themeColor="text1"/>
                <w:sz w:val="28"/>
              </w:rPr>
              <w:t xml:space="preserve">ІН </w:t>
            </w:r>
            <w:r w:rsidRPr="00984D1E">
              <w:rPr>
                <w:b/>
                <w:noProof/>
                <w:color w:val="000000" w:themeColor="text1"/>
                <w:sz w:val="28"/>
              </w:rPr>
              <w:t>ТАЛҚЫЛАУ</w:t>
            </w:r>
            <w:r w:rsidRPr="00984D1E">
              <w:rPr>
                <w:noProof/>
                <w:color w:val="000000" w:themeColor="text1"/>
                <w:sz w:val="28"/>
              </w:rPr>
              <w:t>.........</w:t>
            </w:r>
            <w:r w:rsidR="004F6DC7" w:rsidRPr="00984D1E">
              <w:rPr>
                <w:noProof/>
                <w:color w:val="000000" w:themeColor="text1"/>
                <w:sz w:val="28"/>
              </w:rPr>
              <w:t>..</w:t>
            </w:r>
            <w:r w:rsidRPr="00984D1E">
              <w:rPr>
                <w:noProof/>
                <w:color w:val="000000" w:themeColor="text1"/>
                <w:sz w:val="28"/>
              </w:rPr>
              <w:t>....................</w:t>
            </w:r>
          </w:p>
        </w:tc>
        <w:tc>
          <w:tcPr>
            <w:tcW w:w="689" w:type="dxa"/>
          </w:tcPr>
          <w:p w14:paraId="772028C5" w14:textId="77777777" w:rsidR="00C254C2" w:rsidRPr="00984D1E" w:rsidRDefault="00B21731">
            <w:pPr>
              <w:pStyle w:val="TableParagraph"/>
              <w:spacing w:line="305" w:lineRule="exact"/>
              <w:ind w:left="203"/>
              <w:jc w:val="left"/>
              <w:rPr>
                <w:noProof/>
                <w:color w:val="000000" w:themeColor="text1"/>
                <w:sz w:val="28"/>
              </w:rPr>
            </w:pPr>
            <w:r w:rsidRPr="00984D1E">
              <w:rPr>
                <w:noProof/>
                <w:color w:val="000000" w:themeColor="text1"/>
                <w:sz w:val="28"/>
              </w:rPr>
              <w:t>58</w:t>
            </w:r>
          </w:p>
        </w:tc>
      </w:tr>
      <w:tr w:rsidR="00C254C2" w:rsidRPr="00984D1E" w14:paraId="4A9443E1" w14:textId="77777777" w:rsidTr="00BF02A0">
        <w:trPr>
          <w:trHeight w:val="320"/>
        </w:trPr>
        <w:tc>
          <w:tcPr>
            <w:tcW w:w="975" w:type="dxa"/>
          </w:tcPr>
          <w:p w14:paraId="65EB9E47" w14:textId="77777777" w:rsidR="00C254C2" w:rsidRPr="00984D1E" w:rsidRDefault="00B21731">
            <w:pPr>
              <w:pStyle w:val="TableParagraph"/>
              <w:spacing w:line="300" w:lineRule="exact"/>
              <w:ind w:left="200"/>
              <w:jc w:val="left"/>
              <w:rPr>
                <w:noProof/>
                <w:color w:val="000000" w:themeColor="text1"/>
                <w:sz w:val="28"/>
              </w:rPr>
            </w:pPr>
            <w:r w:rsidRPr="00984D1E">
              <w:rPr>
                <w:noProof/>
                <w:color w:val="000000" w:themeColor="text1"/>
                <w:sz w:val="28"/>
              </w:rPr>
              <w:t>3.1</w:t>
            </w:r>
          </w:p>
        </w:tc>
        <w:tc>
          <w:tcPr>
            <w:tcW w:w="8115" w:type="dxa"/>
            <w:vMerge w:val="restart"/>
          </w:tcPr>
          <w:p w14:paraId="1B24013B" w14:textId="5874D56C" w:rsidR="00C254C2" w:rsidRPr="00984D1E" w:rsidRDefault="00B21731" w:rsidP="00254166">
            <w:pPr>
              <w:pStyle w:val="TableParagraph"/>
              <w:tabs>
                <w:tab w:val="left" w:pos="1862"/>
                <w:tab w:val="left" w:pos="3258"/>
                <w:tab w:val="left" w:pos="4900"/>
                <w:tab w:val="left" w:pos="5966"/>
                <w:tab w:val="left" w:pos="6765"/>
              </w:tabs>
              <w:spacing w:line="315" w:lineRule="exact"/>
              <w:ind w:left="213" w:right="218"/>
              <w:jc w:val="both"/>
              <w:rPr>
                <w:noProof/>
                <w:color w:val="000000" w:themeColor="text1"/>
                <w:sz w:val="28"/>
              </w:rPr>
            </w:pPr>
            <w:r w:rsidRPr="00984D1E">
              <w:rPr>
                <w:noProof/>
                <w:color w:val="000000" w:themeColor="text1"/>
                <w:sz w:val="28"/>
              </w:rPr>
              <w:t>Фторбе</w:t>
            </w:r>
            <w:r w:rsidR="004F6DC7" w:rsidRPr="00984D1E">
              <w:rPr>
                <w:noProof/>
                <w:color w:val="000000" w:themeColor="text1"/>
                <w:sz w:val="28"/>
              </w:rPr>
              <w:t>нзой</w:t>
            </w:r>
            <w:r w:rsidR="004F6DC7" w:rsidRPr="00984D1E">
              <w:rPr>
                <w:noProof/>
                <w:color w:val="000000" w:themeColor="text1"/>
                <w:sz w:val="28"/>
              </w:rPr>
              <w:tab/>
              <w:t>қышқылы</w:t>
            </w:r>
            <w:r w:rsidR="004F6DC7" w:rsidRPr="00984D1E">
              <w:rPr>
                <w:noProof/>
                <w:color w:val="000000" w:themeColor="text1"/>
                <w:sz w:val="28"/>
              </w:rPr>
              <w:tab/>
              <w:t>амидтерін</w:t>
            </w:r>
            <w:r w:rsidR="004F6DC7" w:rsidRPr="00984D1E">
              <w:rPr>
                <w:noProof/>
                <w:color w:val="000000" w:themeColor="text1"/>
                <w:sz w:val="28"/>
              </w:rPr>
              <w:tab/>
              <w:t>синтездеу</w:t>
            </w:r>
            <w:r w:rsidRPr="00984D1E">
              <w:rPr>
                <w:noProof/>
                <w:color w:val="000000" w:themeColor="text1"/>
                <w:sz w:val="28"/>
              </w:rPr>
              <w:tab/>
              <w:t>жә</w:t>
            </w:r>
            <w:r w:rsidR="001154A8">
              <w:rPr>
                <w:noProof/>
                <w:color w:val="000000" w:themeColor="text1"/>
                <w:sz w:val="28"/>
              </w:rPr>
              <w:t xml:space="preserve">не </w:t>
            </w:r>
            <w:r w:rsidRPr="00984D1E">
              <w:rPr>
                <w:noProof/>
                <w:color w:val="000000" w:themeColor="text1"/>
                <w:sz w:val="28"/>
              </w:rPr>
              <w:t>микроб</w:t>
            </w:r>
            <w:r w:rsidR="001154A8">
              <w:rPr>
                <w:noProof/>
                <w:color w:val="000000" w:themeColor="text1"/>
                <w:sz w:val="28"/>
              </w:rPr>
              <w:t xml:space="preserve">қа </w:t>
            </w:r>
            <w:r w:rsidRPr="00984D1E">
              <w:rPr>
                <w:noProof/>
                <w:color w:val="000000" w:themeColor="text1"/>
                <w:sz w:val="28"/>
              </w:rPr>
              <w:t>қар</w:t>
            </w:r>
            <w:r w:rsidR="001154A8">
              <w:rPr>
                <w:noProof/>
                <w:color w:val="000000" w:themeColor="text1"/>
                <w:sz w:val="28"/>
              </w:rPr>
              <w:t xml:space="preserve">сы </w:t>
            </w:r>
            <w:r w:rsidRPr="00984D1E">
              <w:rPr>
                <w:noProof/>
                <w:color w:val="000000" w:themeColor="text1"/>
                <w:sz w:val="28"/>
              </w:rPr>
              <w:t>белсенділіг</w:t>
            </w:r>
            <w:r w:rsidR="001154A8">
              <w:rPr>
                <w:noProof/>
                <w:color w:val="000000" w:themeColor="text1"/>
                <w:sz w:val="28"/>
              </w:rPr>
              <w:t xml:space="preserve">ін </w:t>
            </w:r>
            <w:r w:rsidR="004F6DC7" w:rsidRPr="00984D1E">
              <w:rPr>
                <w:noProof/>
                <w:color w:val="000000" w:themeColor="text1"/>
                <w:sz w:val="28"/>
              </w:rPr>
              <w:t xml:space="preserve">зерттеу </w:t>
            </w:r>
            <w:r w:rsidRPr="00984D1E">
              <w:rPr>
                <w:noProof/>
                <w:color w:val="000000" w:themeColor="text1"/>
                <w:sz w:val="28"/>
              </w:rPr>
              <w:t>.....</w:t>
            </w:r>
            <w:r w:rsidR="00254166" w:rsidRPr="00984D1E">
              <w:rPr>
                <w:noProof/>
                <w:color w:val="000000" w:themeColor="text1"/>
                <w:sz w:val="28"/>
              </w:rPr>
              <w:t>.............</w:t>
            </w:r>
          </w:p>
        </w:tc>
        <w:tc>
          <w:tcPr>
            <w:tcW w:w="689" w:type="dxa"/>
          </w:tcPr>
          <w:p w14:paraId="4F4FFC70" w14:textId="77777777" w:rsidR="00C254C2" w:rsidRPr="00984D1E" w:rsidRDefault="00C254C2">
            <w:pPr>
              <w:pStyle w:val="TableParagraph"/>
              <w:jc w:val="left"/>
              <w:rPr>
                <w:noProof/>
                <w:color w:val="000000" w:themeColor="text1"/>
                <w:sz w:val="24"/>
              </w:rPr>
            </w:pPr>
          </w:p>
        </w:tc>
      </w:tr>
      <w:tr w:rsidR="00C254C2" w:rsidRPr="00984D1E" w14:paraId="3F766014" w14:textId="77777777" w:rsidTr="00BF02A0">
        <w:trPr>
          <w:trHeight w:val="321"/>
        </w:trPr>
        <w:tc>
          <w:tcPr>
            <w:tcW w:w="975" w:type="dxa"/>
          </w:tcPr>
          <w:p w14:paraId="34FCFDDC" w14:textId="77777777" w:rsidR="00C254C2" w:rsidRPr="00984D1E" w:rsidRDefault="00C254C2">
            <w:pPr>
              <w:pStyle w:val="TableParagraph"/>
              <w:jc w:val="left"/>
              <w:rPr>
                <w:noProof/>
                <w:color w:val="000000" w:themeColor="text1"/>
                <w:sz w:val="24"/>
              </w:rPr>
            </w:pPr>
          </w:p>
        </w:tc>
        <w:tc>
          <w:tcPr>
            <w:tcW w:w="8115" w:type="dxa"/>
            <w:vMerge/>
          </w:tcPr>
          <w:p w14:paraId="68A3A2B5" w14:textId="77777777" w:rsidR="00C254C2" w:rsidRPr="00984D1E" w:rsidRDefault="00C254C2">
            <w:pPr>
              <w:rPr>
                <w:noProof/>
                <w:color w:val="000000" w:themeColor="text1"/>
                <w:sz w:val="2"/>
                <w:szCs w:val="2"/>
              </w:rPr>
            </w:pPr>
          </w:p>
        </w:tc>
        <w:tc>
          <w:tcPr>
            <w:tcW w:w="689" w:type="dxa"/>
          </w:tcPr>
          <w:p w14:paraId="68A5E606" w14:textId="77777777" w:rsidR="00C254C2" w:rsidRPr="00984D1E" w:rsidRDefault="00B21731">
            <w:pPr>
              <w:pStyle w:val="TableParagraph"/>
              <w:spacing w:line="302" w:lineRule="exact"/>
              <w:ind w:left="203"/>
              <w:jc w:val="left"/>
              <w:rPr>
                <w:noProof/>
                <w:color w:val="000000" w:themeColor="text1"/>
                <w:sz w:val="28"/>
              </w:rPr>
            </w:pPr>
            <w:r w:rsidRPr="00984D1E">
              <w:rPr>
                <w:noProof/>
                <w:color w:val="000000" w:themeColor="text1"/>
                <w:sz w:val="28"/>
              </w:rPr>
              <w:t>58</w:t>
            </w:r>
          </w:p>
        </w:tc>
      </w:tr>
      <w:tr w:rsidR="00C254C2" w:rsidRPr="00984D1E" w14:paraId="73D8D815" w14:textId="77777777" w:rsidTr="00BF02A0">
        <w:trPr>
          <w:trHeight w:val="321"/>
        </w:trPr>
        <w:tc>
          <w:tcPr>
            <w:tcW w:w="975" w:type="dxa"/>
          </w:tcPr>
          <w:p w14:paraId="3B50A852" w14:textId="77777777" w:rsidR="00C254C2" w:rsidRPr="00984D1E" w:rsidRDefault="00B21731">
            <w:pPr>
              <w:pStyle w:val="TableParagraph"/>
              <w:spacing w:line="302" w:lineRule="exact"/>
              <w:ind w:left="200"/>
              <w:jc w:val="left"/>
              <w:rPr>
                <w:noProof/>
                <w:color w:val="000000" w:themeColor="text1"/>
                <w:sz w:val="28"/>
              </w:rPr>
            </w:pPr>
            <w:r w:rsidRPr="00984D1E">
              <w:rPr>
                <w:noProof/>
                <w:color w:val="000000" w:themeColor="text1"/>
                <w:sz w:val="28"/>
              </w:rPr>
              <w:t>3.1.1</w:t>
            </w:r>
          </w:p>
        </w:tc>
        <w:tc>
          <w:tcPr>
            <w:tcW w:w="8115" w:type="dxa"/>
            <w:vMerge w:val="restart"/>
          </w:tcPr>
          <w:p w14:paraId="20562F74" w14:textId="77777777" w:rsidR="00C254C2" w:rsidRPr="00984D1E" w:rsidRDefault="00B21731">
            <w:pPr>
              <w:pStyle w:val="TableParagraph"/>
              <w:tabs>
                <w:tab w:val="left" w:pos="1833"/>
                <w:tab w:val="left" w:pos="3360"/>
                <w:tab w:val="left" w:pos="5018"/>
                <w:tab w:val="left" w:pos="6473"/>
              </w:tabs>
              <w:spacing w:line="316" w:lineRule="exact"/>
              <w:ind w:left="213"/>
              <w:jc w:val="left"/>
              <w:rPr>
                <w:noProof/>
                <w:color w:val="000000" w:themeColor="text1"/>
                <w:sz w:val="28"/>
              </w:rPr>
            </w:pPr>
            <w:r w:rsidRPr="00984D1E">
              <w:rPr>
                <w:noProof/>
                <w:color w:val="000000" w:themeColor="text1"/>
                <w:sz w:val="28"/>
              </w:rPr>
              <w:t>Пиперидин</w:t>
            </w:r>
            <w:r w:rsidRPr="00984D1E">
              <w:rPr>
                <w:noProof/>
                <w:color w:val="000000" w:themeColor="text1"/>
                <w:sz w:val="28"/>
              </w:rPr>
              <w:tab/>
              <w:t>негізіндег</w:t>
            </w:r>
            <w:r w:rsidR="004F6DC7" w:rsidRPr="00984D1E">
              <w:rPr>
                <w:noProof/>
                <w:color w:val="000000" w:themeColor="text1"/>
                <w:sz w:val="28"/>
              </w:rPr>
              <w:t>і</w:t>
            </w:r>
            <w:r w:rsidR="004F6DC7" w:rsidRPr="00984D1E">
              <w:rPr>
                <w:noProof/>
                <w:color w:val="000000" w:themeColor="text1"/>
                <w:sz w:val="28"/>
              </w:rPr>
              <w:tab/>
              <w:t>фторбензой</w:t>
            </w:r>
            <w:r w:rsidR="004F6DC7" w:rsidRPr="00984D1E">
              <w:rPr>
                <w:noProof/>
                <w:color w:val="000000" w:themeColor="text1"/>
                <w:sz w:val="28"/>
              </w:rPr>
              <w:tab/>
              <w:t>қышқылы</w:t>
            </w:r>
            <w:r w:rsidR="004F6DC7" w:rsidRPr="00984D1E">
              <w:rPr>
                <w:noProof/>
                <w:color w:val="000000" w:themeColor="text1"/>
                <w:sz w:val="28"/>
              </w:rPr>
              <w:tab/>
              <w:t>амидтерін</w:t>
            </w:r>
          </w:p>
          <w:p w14:paraId="25672A91" w14:textId="0346547E" w:rsidR="00C254C2" w:rsidRPr="00984D1E" w:rsidRDefault="004F6DC7" w:rsidP="00254166">
            <w:pPr>
              <w:pStyle w:val="TableParagraph"/>
              <w:spacing w:line="307" w:lineRule="exact"/>
              <w:ind w:left="213" w:right="218"/>
              <w:jc w:val="left"/>
              <w:rPr>
                <w:noProof/>
                <w:color w:val="000000" w:themeColor="text1"/>
                <w:sz w:val="28"/>
              </w:rPr>
            </w:pPr>
            <w:r w:rsidRPr="00984D1E">
              <w:rPr>
                <w:noProof/>
                <w:color w:val="000000" w:themeColor="text1"/>
                <w:sz w:val="28"/>
              </w:rPr>
              <w:t>синтездеу</w:t>
            </w:r>
            <w:r w:rsidR="00B21731" w:rsidRPr="00984D1E">
              <w:rPr>
                <w:noProof/>
                <w:color w:val="000000" w:themeColor="text1"/>
                <w:sz w:val="28"/>
              </w:rPr>
              <w:t xml:space="preserve"> жә</w:t>
            </w:r>
            <w:r w:rsidR="001154A8">
              <w:rPr>
                <w:noProof/>
                <w:color w:val="000000" w:themeColor="text1"/>
                <w:sz w:val="28"/>
              </w:rPr>
              <w:t xml:space="preserve">не </w:t>
            </w:r>
            <w:r w:rsidR="00B21731" w:rsidRPr="00984D1E">
              <w:rPr>
                <w:noProof/>
                <w:color w:val="000000" w:themeColor="text1"/>
                <w:sz w:val="28"/>
              </w:rPr>
              <w:t>микроб</w:t>
            </w:r>
            <w:r w:rsidR="001154A8">
              <w:rPr>
                <w:noProof/>
                <w:color w:val="000000" w:themeColor="text1"/>
                <w:sz w:val="28"/>
              </w:rPr>
              <w:t xml:space="preserve">қа </w:t>
            </w:r>
            <w:r w:rsidR="00B21731" w:rsidRPr="00984D1E">
              <w:rPr>
                <w:noProof/>
                <w:color w:val="000000" w:themeColor="text1"/>
                <w:sz w:val="28"/>
              </w:rPr>
              <w:t>қар</w:t>
            </w:r>
            <w:r w:rsidR="001154A8">
              <w:rPr>
                <w:noProof/>
                <w:color w:val="000000" w:themeColor="text1"/>
                <w:sz w:val="28"/>
              </w:rPr>
              <w:t xml:space="preserve">сы </w:t>
            </w:r>
            <w:r w:rsidRPr="00984D1E">
              <w:rPr>
                <w:noProof/>
                <w:color w:val="000000" w:themeColor="text1"/>
                <w:sz w:val="28"/>
              </w:rPr>
              <w:t>б</w:t>
            </w:r>
            <w:r w:rsidR="00B21731" w:rsidRPr="00984D1E">
              <w:rPr>
                <w:noProof/>
                <w:color w:val="000000" w:themeColor="text1"/>
                <w:sz w:val="28"/>
              </w:rPr>
              <w:t>елсенділіг</w:t>
            </w:r>
            <w:r w:rsidR="001154A8">
              <w:rPr>
                <w:noProof/>
                <w:color w:val="000000" w:themeColor="text1"/>
                <w:sz w:val="28"/>
              </w:rPr>
              <w:t xml:space="preserve">ін </w:t>
            </w:r>
            <w:r w:rsidRPr="00984D1E">
              <w:rPr>
                <w:noProof/>
                <w:color w:val="000000" w:themeColor="text1"/>
                <w:sz w:val="28"/>
              </w:rPr>
              <w:t>зерттеу.</w:t>
            </w:r>
            <w:r w:rsidR="00254166" w:rsidRPr="00984D1E">
              <w:rPr>
                <w:noProof/>
                <w:color w:val="000000" w:themeColor="text1"/>
                <w:sz w:val="28"/>
              </w:rPr>
              <w:t>........</w:t>
            </w:r>
            <w:r w:rsidR="00B21731" w:rsidRPr="00984D1E">
              <w:rPr>
                <w:noProof/>
                <w:color w:val="000000" w:themeColor="text1"/>
                <w:sz w:val="28"/>
              </w:rPr>
              <w:t>........</w:t>
            </w:r>
          </w:p>
        </w:tc>
        <w:tc>
          <w:tcPr>
            <w:tcW w:w="689" w:type="dxa"/>
          </w:tcPr>
          <w:p w14:paraId="01D8C3B6" w14:textId="77777777" w:rsidR="00C254C2" w:rsidRPr="00984D1E" w:rsidRDefault="00C254C2">
            <w:pPr>
              <w:pStyle w:val="TableParagraph"/>
              <w:jc w:val="left"/>
              <w:rPr>
                <w:noProof/>
                <w:color w:val="000000" w:themeColor="text1"/>
                <w:sz w:val="24"/>
              </w:rPr>
            </w:pPr>
          </w:p>
        </w:tc>
      </w:tr>
      <w:tr w:rsidR="00C254C2" w:rsidRPr="00984D1E" w14:paraId="52CF4A04" w14:textId="77777777" w:rsidTr="00BF02A0">
        <w:trPr>
          <w:trHeight w:val="321"/>
        </w:trPr>
        <w:tc>
          <w:tcPr>
            <w:tcW w:w="975" w:type="dxa"/>
          </w:tcPr>
          <w:p w14:paraId="60E69BF5" w14:textId="77777777" w:rsidR="00C254C2" w:rsidRPr="00984D1E" w:rsidRDefault="00C254C2">
            <w:pPr>
              <w:pStyle w:val="TableParagraph"/>
              <w:jc w:val="left"/>
              <w:rPr>
                <w:noProof/>
                <w:color w:val="000000" w:themeColor="text1"/>
                <w:sz w:val="24"/>
              </w:rPr>
            </w:pPr>
          </w:p>
        </w:tc>
        <w:tc>
          <w:tcPr>
            <w:tcW w:w="8115" w:type="dxa"/>
            <w:vMerge/>
          </w:tcPr>
          <w:p w14:paraId="09FA005E" w14:textId="77777777" w:rsidR="00C254C2" w:rsidRPr="00984D1E" w:rsidRDefault="00C254C2">
            <w:pPr>
              <w:rPr>
                <w:noProof/>
                <w:color w:val="000000" w:themeColor="text1"/>
                <w:sz w:val="2"/>
                <w:szCs w:val="2"/>
              </w:rPr>
            </w:pPr>
          </w:p>
        </w:tc>
        <w:tc>
          <w:tcPr>
            <w:tcW w:w="689" w:type="dxa"/>
          </w:tcPr>
          <w:p w14:paraId="56ECBB03" w14:textId="77777777" w:rsidR="00C254C2" w:rsidRPr="00984D1E" w:rsidRDefault="00B21731">
            <w:pPr>
              <w:pStyle w:val="TableParagraph"/>
              <w:spacing w:line="302" w:lineRule="exact"/>
              <w:ind w:left="203"/>
              <w:jc w:val="left"/>
              <w:rPr>
                <w:noProof/>
                <w:color w:val="000000" w:themeColor="text1"/>
                <w:sz w:val="28"/>
              </w:rPr>
            </w:pPr>
            <w:r w:rsidRPr="00984D1E">
              <w:rPr>
                <w:noProof/>
                <w:color w:val="000000" w:themeColor="text1"/>
                <w:sz w:val="28"/>
              </w:rPr>
              <w:t>58</w:t>
            </w:r>
          </w:p>
        </w:tc>
      </w:tr>
      <w:tr w:rsidR="00C254C2" w:rsidRPr="00984D1E" w14:paraId="3F82073F" w14:textId="77777777" w:rsidTr="00BF02A0">
        <w:trPr>
          <w:trHeight w:val="321"/>
        </w:trPr>
        <w:tc>
          <w:tcPr>
            <w:tcW w:w="975" w:type="dxa"/>
          </w:tcPr>
          <w:p w14:paraId="755752D1" w14:textId="77777777" w:rsidR="00C254C2" w:rsidRPr="00984D1E" w:rsidRDefault="00B21731">
            <w:pPr>
              <w:pStyle w:val="TableParagraph"/>
              <w:spacing w:line="302" w:lineRule="exact"/>
              <w:ind w:left="200"/>
              <w:jc w:val="left"/>
              <w:rPr>
                <w:noProof/>
                <w:color w:val="000000" w:themeColor="text1"/>
                <w:sz w:val="28"/>
              </w:rPr>
            </w:pPr>
            <w:r w:rsidRPr="00984D1E">
              <w:rPr>
                <w:noProof/>
                <w:color w:val="000000" w:themeColor="text1"/>
                <w:sz w:val="28"/>
              </w:rPr>
              <w:t>3.1.2</w:t>
            </w:r>
          </w:p>
        </w:tc>
        <w:tc>
          <w:tcPr>
            <w:tcW w:w="8115" w:type="dxa"/>
            <w:vMerge w:val="restart"/>
          </w:tcPr>
          <w:p w14:paraId="32111430" w14:textId="692A15D0" w:rsidR="00C254C2" w:rsidRPr="00984D1E" w:rsidRDefault="00B21731" w:rsidP="004F6DC7">
            <w:pPr>
              <w:pStyle w:val="TableParagraph"/>
              <w:tabs>
                <w:tab w:val="left" w:pos="1783"/>
                <w:tab w:val="left" w:pos="3326"/>
                <w:tab w:val="left" w:pos="5004"/>
                <w:tab w:val="left" w:pos="6475"/>
              </w:tabs>
              <w:ind w:left="213" w:right="205"/>
              <w:jc w:val="left"/>
              <w:rPr>
                <w:noProof/>
                <w:color w:val="000000" w:themeColor="text1"/>
                <w:sz w:val="28"/>
              </w:rPr>
            </w:pPr>
            <w:r w:rsidRPr="00984D1E">
              <w:rPr>
                <w:noProof/>
                <w:color w:val="000000" w:themeColor="text1"/>
                <w:sz w:val="28"/>
              </w:rPr>
              <w:t>Морфолин</w:t>
            </w:r>
            <w:r w:rsidRPr="00984D1E">
              <w:rPr>
                <w:noProof/>
                <w:color w:val="000000" w:themeColor="text1"/>
                <w:sz w:val="28"/>
              </w:rPr>
              <w:tab/>
              <w:t>негізіндегі</w:t>
            </w:r>
            <w:r w:rsidRPr="00984D1E">
              <w:rPr>
                <w:noProof/>
                <w:color w:val="000000" w:themeColor="text1"/>
                <w:sz w:val="28"/>
              </w:rPr>
              <w:tab/>
              <w:t>фторбензой</w:t>
            </w:r>
            <w:r w:rsidRPr="00984D1E">
              <w:rPr>
                <w:noProof/>
                <w:color w:val="000000" w:themeColor="text1"/>
                <w:sz w:val="28"/>
              </w:rPr>
              <w:tab/>
              <w:t>қышқылы</w:t>
            </w:r>
            <w:r w:rsidRPr="00984D1E">
              <w:rPr>
                <w:noProof/>
                <w:color w:val="000000" w:themeColor="text1"/>
                <w:sz w:val="28"/>
              </w:rPr>
              <w:tab/>
            </w:r>
            <w:r w:rsidR="00254166" w:rsidRPr="00984D1E">
              <w:rPr>
                <w:noProof/>
                <w:color w:val="000000" w:themeColor="text1"/>
                <w:sz w:val="28"/>
              </w:rPr>
              <w:t>амидтер</w:t>
            </w:r>
            <w:r w:rsidR="001154A8">
              <w:rPr>
                <w:noProof/>
                <w:color w:val="000000" w:themeColor="text1"/>
                <w:sz w:val="28"/>
              </w:rPr>
              <w:t xml:space="preserve">ін </w:t>
            </w:r>
            <w:r w:rsidR="004F6DC7" w:rsidRPr="00984D1E">
              <w:rPr>
                <w:noProof/>
                <w:color w:val="000000" w:themeColor="text1"/>
                <w:sz w:val="28"/>
              </w:rPr>
              <w:t>синтездеу</w:t>
            </w:r>
            <w:r w:rsidRPr="00984D1E">
              <w:rPr>
                <w:noProof/>
                <w:color w:val="000000" w:themeColor="text1"/>
                <w:sz w:val="28"/>
              </w:rPr>
              <w:t xml:space="preserve"> жә</w:t>
            </w:r>
            <w:r w:rsidR="001154A8">
              <w:rPr>
                <w:noProof/>
                <w:color w:val="000000" w:themeColor="text1"/>
                <w:sz w:val="28"/>
              </w:rPr>
              <w:t xml:space="preserve">не </w:t>
            </w:r>
            <w:r w:rsidRPr="00984D1E">
              <w:rPr>
                <w:noProof/>
                <w:color w:val="000000" w:themeColor="text1"/>
                <w:sz w:val="28"/>
              </w:rPr>
              <w:t>микроб</w:t>
            </w:r>
            <w:r w:rsidR="001154A8">
              <w:rPr>
                <w:noProof/>
                <w:color w:val="000000" w:themeColor="text1"/>
                <w:sz w:val="28"/>
              </w:rPr>
              <w:t xml:space="preserve">қа </w:t>
            </w:r>
            <w:r w:rsidRPr="00984D1E">
              <w:rPr>
                <w:noProof/>
                <w:color w:val="000000" w:themeColor="text1"/>
                <w:sz w:val="28"/>
              </w:rPr>
              <w:t>қар</w:t>
            </w:r>
            <w:r w:rsidR="001154A8">
              <w:rPr>
                <w:noProof/>
                <w:color w:val="000000" w:themeColor="text1"/>
                <w:sz w:val="28"/>
              </w:rPr>
              <w:t xml:space="preserve">сы </w:t>
            </w:r>
            <w:r w:rsidRPr="00984D1E">
              <w:rPr>
                <w:noProof/>
                <w:color w:val="000000" w:themeColor="text1"/>
                <w:sz w:val="28"/>
              </w:rPr>
              <w:t>белсенділіг</w:t>
            </w:r>
            <w:r w:rsidR="001154A8">
              <w:rPr>
                <w:noProof/>
                <w:color w:val="000000" w:themeColor="text1"/>
                <w:sz w:val="28"/>
              </w:rPr>
              <w:t xml:space="preserve">ін </w:t>
            </w:r>
            <w:r w:rsidR="004F6DC7" w:rsidRPr="00984D1E">
              <w:rPr>
                <w:noProof/>
                <w:color w:val="000000" w:themeColor="text1"/>
                <w:sz w:val="28"/>
              </w:rPr>
              <w:t>зерттеу</w:t>
            </w:r>
            <w:r w:rsidRPr="00984D1E">
              <w:rPr>
                <w:noProof/>
                <w:color w:val="000000" w:themeColor="text1"/>
                <w:sz w:val="28"/>
              </w:rPr>
              <w:t>.................</w:t>
            </w:r>
          </w:p>
        </w:tc>
        <w:tc>
          <w:tcPr>
            <w:tcW w:w="689" w:type="dxa"/>
          </w:tcPr>
          <w:p w14:paraId="54403D71" w14:textId="77777777" w:rsidR="00C254C2" w:rsidRPr="00984D1E" w:rsidRDefault="00C254C2">
            <w:pPr>
              <w:pStyle w:val="TableParagraph"/>
              <w:jc w:val="left"/>
              <w:rPr>
                <w:noProof/>
                <w:color w:val="000000" w:themeColor="text1"/>
                <w:sz w:val="24"/>
              </w:rPr>
            </w:pPr>
          </w:p>
        </w:tc>
      </w:tr>
      <w:tr w:rsidR="00C254C2" w:rsidRPr="00984D1E" w14:paraId="315309BF" w14:textId="77777777" w:rsidTr="00BF02A0">
        <w:trPr>
          <w:trHeight w:val="358"/>
        </w:trPr>
        <w:tc>
          <w:tcPr>
            <w:tcW w:w="975" w:type="dxa"/>
          </w:tcPr>
          <w:p w14:paraId="7A5CC4A4" w14:textId="77777777" w:rsidR="00C254C2" w:rsidRPr="00984D1E" w:rsidRDefault="00C254C2">
            <w:pPr>
              <w:pStyle w:val="TableParagraph"/>
              <w:jc w:val="left"/>
              <w:rPr>
                <w:noProof/>
                <w:color w:val="000000" w:themeColor="text1"/>
                <w:sz w:val="26"/>
              </w:rPr>
            </w:pPr>
          </w:p>
        </w:tc>
        <w:tc>
          <w:tcPr>
            <w:tcW w:w="8115" w:type="dxa"/>
            <w:vMerge/>
          </w:tcPr>
          <w:p w14:paraId="53F0AFBA" w14:textId="77777777" w:rsidR="00C254C2" w:rsidRPr="00984D1E" w:rsidRDefault="00C254C2">
            <w:pPr>
              <w:rPr>
                <w:noProof/>
                <w:color w:val="000000" w:themeColor="text1"/>
                <w:sz w:val="2"/>
                <w:szCs w:val="2"/>
              </w:rPr>
            </w:pPr>
          </w:p>
        </w:tc>
        <w:tc>
          <w:tcPr>
            <w:tcW w:w="689" w:type="dxa"/>
          </w:tcPr>
          <w:p w14:paraId="53925EFE" w14:textId="77777777" w:rsidR="00C254C2" w:rsidRPr="00984D1E" w:rsidRDefault="00B21731">
            <w:pPr>
              <w:pStyle w:val="TableParagraph"/>
              <w:spacing w:line="316" w:lineRule="exact"/>
              <w:ind w:left="203"/>
              <w:jc w:val="left"/>
              <w:rPr>
                <w:noProof/>
                <w:color w:val="000000" w:themeColor="text1"/>
                <w:sz w:val="28"/>
              </w:rPr>
            </w:pPr>
            <w:r w:rsidRPr="00984D1E">
              <w:rPr>
                <w:noProof/>
                <w:color w:val="000000" w:themeColor="text1"/>
                <w:sz w:val="28"/>
              </w:rPr>
              <w:t>61</w:t>
            </w:r>
          </w:p>
        </w:tc>
      </w:tr>
      <w:tr w:rsidR="00C254C2" w:rsidRPr="00984D1E" w14:paraId="67589F02" w14:textId="77777777" w:rsidTr="00BF02A0">
        <w:trPr>
          <w:trHeight w:val="358"/>
        </w:trPr>
        <w:tc>
          <w:tcPr>
            <w:tcW w:w="975" w:type="dxa"/>
          </w:tcPr>
          <w:p w14:paraId="59A9A533" w14:textId="77777777" w:rsidR="00C254C2" w:rsidRPr="00984D1E" w:rsidRDefault="00B21731">
            <w:pPr>
              <w:pStyle w:val="TableParagraph"/>
              <w:spacing w:before="31" w:line="307" w:lineRule="exact"/>
              <w:ind w:left="200"/>
              <w:jc w:val="left"/>
              <w:rPr>
                <w:noProof/>
                <w:color w:val="000000" w:themeColor="text1"/>
                <w:sz w:val="28"/>
              </w:rPr>
            </w:pPr>
            <w:r w:rsidRPr="00984D1E">
              <w:rPr>
                <w:noProof/>
                <w:color w:val="000000" w:themeColor="text1"/>
                <w:sz w:val="28"/>
              </w:rPr>
              <w:t>3.1.3</w:t>
            </w:r>
          </w:p>
        </w:tc>
        <w:tc>
          <w:tcPr>
            <w:tcW w:w="8115" w:type="dxa"/>
            <w:vMerge w:val="restart"/>
          </w:tcPr>
          <w:p w14:paraId="5C3373F0" w14:textId="11360902" w:rsidR="00C254C2" w:rsidRPr="00984D1E" w:rsidRDefault="00254166" w:rsidP="00254166">
            <w:pPr>
              <w:pStyle w:val="TableParagraph"/>
              <w:tabs>
                <w:tab w:val="left" w:pos="3589"/>
                <w:tab w:val="left" w:pos="4986"/>
                <w:tab w:val="left" w:pos="6716"/>
              </w:tabs>
              <w:spacing w:before="17" w:line="322" w:lineRule="exact"/>
              <w:ind w:left="213" w:right="207"/>
              <w:jc w:val="both"/>
              <w:rPr>
                <w:noProof/>
                <w:color w:val="000000" w:themeColor="text1"/>
                <w:sz w:val="28"/>
              </w:rPr>
            </w:pPr>
            <w:r w:rsidRPr="00984D1E">
              <w:rPr>
                <w:noProof/>
                <w:color w:val="000000" w:themeColor="text1"/>
                <w:sz w:val="28"/>
              </w:rPr>
              <w:t>Дифенилметилпиперазин негізін</w:t>
            </w:r>
            <w:r w:rsidR="001154A8">
              <w:rPr>
                <w:noProof/>
                <w:color w:val="000000" w:themeColor="text1"/>
                <w:sz w:val="28"/>
              </w:rPr>
              <w:t xml:space="preserve">де </w:t>
            </w:r>
            <w:r w:rsidR="00B21731" w:rsidRPr="00984D1E">
              <w:rPr>
                <w:noProof/>
                <w:color w:val="000000" w:themeColor="text1"/>
                <w:sz w:val="28"/>
              </w:rPr>
              <w:t>фторбензой</w:t>
            </w:r>
            <w:r w:rsidR="004F6DC7" w:rsidRPr="00984D1E">
              <w:rPr>
                <w:noProof/>
                <w:color w:val="000000" w:themeColor="text1"/>
                <w:sz w:val="28"/>
              </w:rPr>
              <w:t xml:space="preserve"> </w:t>
            </w:r>
            <w:r w:rsidR="00B21731" w:rsidRPr="00984D1E">
              <w:rPr>
                <w:noProof/>
                <w:color w:val="000000" w:themeColor="text1"/>
                <w:sz w:val="28"/>
              </w:rPr>
              <w:t>қышқы</w:t>
            </w:r>
            <w:r w:rsidR="001154A8">
              <w:rPr>
                <w:noProof/>
                <w:color w:val="000000" w:themeColor="text1"/>
                <w:sz w:val="28"/>
              </w:rPr>
              <w:t xml:space="preserve">лы </w:t>
            </w:r>
            <w:r w:rsidR="004F6DC7" w:rsidRPr="00984D1E">
              <w:rPr>
                <w:noProof/>
                <w:color w:val="000000" w:themeColor="text1"/>
                <w:sz w:val="28"/>
              </w:rPr>
              <w:t>амидтер</w:t>
            </w:r>
            <w:r w:rsidR="001154A8">
              <w:rPr>
                <w:noProof/>
                <w:color w:val="000000" w:themeColor="text1"/>
                <w:sz w:val="28"/>
              </w:rPr>
              <w:t xml:space="preserve">ін </w:t>
            </w:r>
            <w:r w:rsidR="004F6DC7" w:rsidRPr="00984D1E">
              <w:rPr>
                <w:noProof/>
                <w:color w:val="000000" w:themeColor="text1"/>
                <w:sz w:val="28"/>
              </w:rPr>
              <w:t>синтездеу</w:t>
            </w:r>
            <w:r w:rsidR="00B21731" w:rsidRPr="00984D1E">
              <w:rPr>
                <w:noProof/>
                <w:color w:val="000000" w:themeColor="text1"/>
                <w:sz w:val="28"/>
              </w:rPr>
              <w:t xml:space="preserve"> жә</w:t>
            </w:r>
            <w:r w:rsidR="001154A8">
              <w:rPr>
                <w:noProof/>
                <w:color w:val="000000" w:themeColor="text1"/>
                <w:sz w:val="28"/>
              </w:rPr>
              <w:t xml:space="preserve">не </w:t>
            </w:r>
            <w:r w:rsidR="00B21731" w:rsidRPr="00984D1E">
              <w:rPr>
                <w:noProof/>
                <w:color w:val="000000" w:themeColor="text1"/>
                <w:sz w:val="28"/>
              </w:rPr>
              <w:t>биология</w:t>
            </w:r>
            <w:r w:rsidR="001154A8">
              <w:rPr>
                <w:noProof/>
                <w:color w:val="000000" w:themeColor="text1"/>
                <w:sz w:val="28"/>
              </w:rPr>
              <w:t xml:space="preserve">лық </w:t>
            </w:r>
            <w:r w:rsidR="00B21731" w:rsidRPr="00984D1E">
              <w:rPr>
                <w:noProof/>
                <w:color w:val="000000" w:themeColor="text1"/>
                <w:sz w:val="28"/>
              </w:rPr>
              <w:t>белсенділіг</w:t>
            </w:r>
            <w:r w:rsidR="001154A8">
              <w:rPr>
                <w:noProof/>
                <w:color w:val="000000" w:themeColor="text1"/>
                <w:sz w:val="28"/>
              </w:rPr>
              <w:t xml:space="preserve">ін </w:t>
            </w:r>
            <w:r w:rsidR="004F6DC7" w:rsidRPr="00984D1E">
              <w:rPr>
                <w:noProof/>
                <w:color w:val="000000" w:themeColor="text1"/>
                <w:sz w:val="28"/>
              </w:rPr>
              <w:t>зерттеу</w:t>
            </w:r>
            <w:r w:rsidR="00B21731" w:rsidRPr="00984D1E">
              <w:rPr>
                <w:noProof/>
                <w:color w:val="000000" w:themeColor="text1"/>
                <w:sz w:val="28"/>
              </w:rPr>
              <w:t>....</w:t>
            </w:r>
          </w:p>
        </w:tc>
        <w:tc>
          <w:tcPr>
            <w:tcW w:w="689" w:type="dxa"/>
          </w:tcPr>
          <w:p w14:paraId="3CF392EF" w14:textId="77777777" w:rsidR="00C254C2" w:rsidRPr="00984D1E" w:rsidRDefault="00C254C2">
            <w:pPr>
              <w:pStyle w:val="TableParagraph"/>
              <w:jc w:val="left"/>
              <w:rPr>
                <w:noProof/>
                <w:color w:val="000000" w:themeColor="text1"/>
                <w:sz w:val="26"/>
              </w:rPr>
            </w:pPr>
          </w:p>
        </w:tc>
      </w:tr>
      <w:tr w:rsidR="00C254C2" w:rsidRPr="00984D1E" w14:paraId="0F1D11DA" w14:textId="77777777" w:rsidTr="00BF02A0">
        <w:trPr>
          <w:trHeight w:val="322"/>
        </w:trPr>
        <w:tc>
          <w:tcPr>
            <w:tcW w:w="975" w:type="dxa"/>
          </w:tcPr>
          <w:p w14:paraId="4DD8F4CE" w14:textId="77777777" w:rsidR="00C254C2" w:rsidRPr="00984D1E" w:rsidRDefault="00C254C2">
            <w:pPr>
              <w:pStyle w:val="TableParagraph"/>
              <w:jc w:val="left"/>
              <w:rPr>
                <w:noProof/>
                <w:color w:val="000000" w:themeColor="text1"/>
                <w:sz w:val="24"/>
              </w:rPr>
            </w:pPr>
          </w:p>
        </w:tc>
        <w:tc>
          <w:tcPr>
            <w:tcW w:w="8115" w:type="dxa"/>
            <w:vMerge/>
          </w:tcPr>
          <w:p w14:paraId="17345DF4" w14:textId="77777777" w:rsidR="00C254C2" w:rsidRPr="00984D1E" w:rsidRDefault="00C254C2">
            <w:pPr>
              <w:rPr>
                <w:noProof/>
                <w:color w:val="000000" w:themeColor="text1"/>
                <w:sz w:val="2"/>
                <w:szCs w:val="2"/>
              </w:rPr>
            </w:pPr>
          </w:p>
        </w:tc>
        <w:tc>
          <w:tcPr>
            <w:tcW w:w="689" w:type="dxa"/>
          </w:tcPr>
          <w:p w14:paraId="4F050852" w14:textId="77777777" w:rsidR="00C254C2" w:rsidRPr="00984D1E" w:rsidRDefault="00B21731">
            <w:pPr>
              <w:pStyle w:val="TableParagraph"/>
              <w:spacing w:line="303" w:lineRule="exact"/>
              <w:ind w:left="203"/>
              <w:jc w:val="left"/>
              <w:rPr>
                <w:noProof/>
                <w:color w:val="000000" w:themeColor="text1"/>
                <w:sz w:val="28"/>
              </w:rPr>
            </w:pPr>
            <w:r w:rsidRPr="00984D1E">
              <w:rPr>
                <w:noProof/>
                <w:color w:val="000000" w:themeColor="text1"/>
                <w:sz w:val="28"/>
              </w:rPr>
              <w:t>65</w:t>
            </w:r>
          </w:p>
        </w:tc>
      </w:tr>
      <w:tr w:rsidR="00C254C2" w:rsidRPr="00984D1E" w14:paraId="297E67C4" w14:textId="77777777" w:rsidTr="00BF02A0">
        <w:trPr>
          <w:trHeight w:val="322"/>
        </w:trPr>
        <w:tc>
          <w:tcPr>
            <w:tcW w:w="975" w:type="dxa"/>
          </w:tcPr>
          <w:p w14:paraId="6942866D" w14:textId="77777777" w:rsidR="00C254C2" w:rsidRPr="00984D1E" w:rsidRDefault="00B21731">
            <w:pPr>
              <w:pStyle w:val="TableParagraph"/>
              <w:spacing w:line="303" w:lineRule="exact"/>
              <w:ind w:left="200"/>
              <w:jc w:val="left"/>
              <w:rPr>
                <w:noProof/>
                <w:color w:val="000000" w:themeColor="text1"/>
                <w:sz w:val="28"/>
              </w:rPr>
            </w:pPr>
            <w:r w:rsidRPr="00984D1E">
              <w:rPr>
                <w:noProof/>
                <w:color w:val="000000" w:themeColor="text1"/>
                <w:sz w:val="28"/>
              </w:rPr>
              <w:t>3.2</w:t>
            </w:r>
          </w:p>
        </w:tc>
        <w:tc>
          <w:tcPr>
            <w:tcW w:w="8115" w:type="dxa"/>
            <w:vMerge w:val="restart"/>
          </w:tcPr>
          <w:p w14:paraId="382BE036" w14:textId="7E0814BA" w:rsidR="00C254C2" w:rsidRPr="00984D1E" w:rsidRDefault="00B21731" w:rsidP="00254166">
            <w:pPr>
              <w:pStyle w:val="TableParagraph"/>
              <w:spacing w:line="317" w:lineRule="exact"/>
              <w:ind w:left="247" w:right="218"/>
              <w:jc w:val="both"/>
              <w:rPr>
                <w:noProof/>
                <w:color w:val="000000" w:themeColor="text1"/>
                <w:sz w:val="28"/>
              </w:rPr>
            </w:pPr>
            <w:r w:rsidRPr="00984D1E">
              <w:rPr>
                <w:noProof/>
                <w:color w:val="000000" w:themeColor="text1"/>
                <w:sz w:val="28"/>
              </w:rPr>
              <w:t>1-(2-этоксиэтил)-4-этинил-4-гидроксипиперидин</w:t>
            </w:r>
            <w:r w:rsidR="001154A8">
              <w:rPr>
                <w:noProof/>
                <w:color w:val="000000" w:themeColor="text1"/>
                <w:sz w:val="28"/>
              </w:rPr>
              <w:t xml:space="preserve">нің </w:t>
            </w:r>
            <w:r w:rsidRPr="00984D1E">
              <w:rPr>
                <w:noProof/>
                <w:color w:val="000000" w:themeColor="text1"/>
                <w:sz w:val="28"/>
              </w:rPr>
              <w:t xml:space="preserve">фторбензой </w:t>
            </w:r>
            <w:r w:rsidR="004F6DC7" w:rsidRPr="00984D1E">
              <w:rPr>
                <w:noProof/>
                <w:color w:val="000000" w:themeColor="text1"/>
                <w:sz w:val="28"/>
              </w:rPr>
              <w:t>эфирлер</w:t>
            </w:r>
            <w:r w:rsidR="001154A8">
              <w:rPr>
                <w:noProof/>
                <w:color w:val="000000" w:themeColor="text1"/>
                <w:sz w:val="28"/>
              </w:rPr>
              <w:t xml:space="preserve">ін </w:t>
            </w:r>
            <w:r w:rsidR="004F6DC7" w:rsidRPr="00984D1E">
              <w:rPr>
                <w:noProof/>
                <w:color w:val="000000" w:themeColor="text1"/>
                <w:sz w:val="28"/>
              </w:rPr>
              <w:t>синтездеу</w:t>
            </w:r>
            <w:r w:rsidRPr="00984D1E">
              <w:rPr>
                <w:noProof/>
                <w:color w:val="000000" w:themeColor="text1"/>
                <w:sz w:val="28"/>
              </w:rPr>
              <w:t xml:space="preserve"> жә</w:t>
            </w:r>
            <w:r w:rsidR="001154A8">
              <w:rPr>
                <w:noProof/>
                <w:color w:val="000000" w:themeColor="text1"/>
                <w:sz w:val="28"/>
              </w:rPr>
              <w:t xml:space="preserve">не </w:t>
            </w:r>
            <w:r w:rsidRPr="00984D1E">
              <w:rPr>
                <w:noProof/>
                <w:color w:val="000000" w:themeColor="text1"/>
                <w:sz w:val="28"/>
              </w:rPr>
              <w:t>биология</w:t>
            </w:r>
            <w:r w:rsidR="001154A8">
              <w:rPr>
                <w:noProof/>
                <w:color w:val="000000" w:themeColor="text1"/>
                <w:sz w:val="28"/>
              </w:rPr>
              <w:t xml:space="preserve">лық </w:t>
            </w:r>
            <w:r w:rsidRPr="00984D1E">
              <w:rPr>
                <w:noProof/>
                <w:color w:val="000000" w:themeColor="text1"/>
                <w:sz w:val="28"/>
              </w:rPr>
              <w:t>белсенділіг</w:t>
            </w:r>
            <w:r w:rsidR="001154A8">
              <w:rPr>
                <w:noProof/>
                <w:color w:val="000000" w:themeColor="text1"/>
                <w:sz w:val="28"/>
              </w:rPr>
              <w:t xml:space="preserve">ін </w:t>
            </w:r>
            <w:r w:rsidR="004F6DC7" w:rsidRPr="00984D1E">
              <w:rPr>
                <w:noProof/>
                <w:color w:val="000000" w:themeColor="text1"/>
                <w:sz w:val="28"/>
              </w:rPr>
              <w:t>зертте</w:t>
            </w:r>
            <w:r w:rsidR="00254166" w:rsidRPr="00984D1E">
              <w:rPr>
                <w:noProof/>
                <w:color w:val="000000" w:themeColor="text1"/>
                <w:sz w:val="28"/>
              </w:rPr>
              <w:t>у....</w:t>
            </w:r>
            <w:r w:rsidR="004F6DC7" w:rsidRPr="00984D1E">
              <w:rPr>
                <w:noProof/>
                <w:color w:val="000000" w:themeColor="text1"/>
                <w:sz w:val="28"/>
              </w:rPr>
              <w:t>.....................................</w:t>
            </w:r>
            <w:r w:rsidR="00254166" w:rsidRPr="00984D1E">
              <w:rPr>
                <w:noProof/>
                <w:color w:val="000000" w:themeColor="text1"/>
                <w:sz w:val="28"/>
              </w:rPr>
              <w:t>...............................</w:t>
            </w:r>
          </w:p>
        </w:tc>
        <w:tc>
          <w:tcPr>
            <w:tcW w:w="689" w:type="dxa"/>
          </w:tcPr>
          <w:p w14:paraId="06453E94" w14:textId="77777777" w:rsidR="00C254C2" w:rsidRPr="00984D1E" w:rsidRDefault="00C254C2">
            <w:pPr>
              <w:pStyle w:val="TableParagraph"/>
              <w:jc w:val="left"/>
              <w:rPr>
                <w:noProof/>
                <w:color w:val="000000" w:themeColor="text1"/>
                <w:sz w:val="24"/>
              </w:rPr>
            </w:pPr>
          </w:p>
        </w:tc>
      </w:tr>
      <w:tr w:rsidR="00C254C2" w:rsidRPr="00984D1E" w14:paraId="61366DF9" w14:textId="77777777" w:rsidTr="00BF02A0">
        <w:trPr>
          <w:trHeight w:val="321"/>
        </w:trPr>
        <w:tc>
          <w:tcPr>
            <w:tcW w:w="975" w:type="dxa"/>
          </w:tcPr>
          <w:p w14:paraId="715FA64A" w14:textId="77777777" w:rsidR="00C254C2" w:rsidRPr="00984D1E" w:rsidRDefault="00C254C2">
            <w:pPr>
              <w:pStyle w:val="TableParagraph"/>
              <w:jc w:val="left"/>
              <w:rPr>
                <w:noProof/>
                <w:color w:val="000000" w:themeColor="text1"/>
                <w:sz w:val="24"/>
              </w:rPr>
            </w:pPr>
          </w:p>
        </w:tc>
        <w:tc>
          <w:tcPr>
            <w:tcW w:w="8115" w:type="dxa"/>
            <w:vMerge/>
          </w:tcPr>
          <w:p w14:paraId="7D7B47C9" w14:textId="77777777" w:rsidR="00C254C2" w:rsidRPr="00984D1E" w:rsidRDefault="00C254C2">
            <w:pPr>
              <w:rPr>
                <w:noProof/>
                <w:color w:val="000000" w:themeColor="text1"/>
                <w:sz w:val="2"/>
                <w:szCs w:val="2"/>
              </w:rPr>
            </w:pPr>
          </w:p>
        </w:tc>
        <w:tc>
          <w:tcPr>
            <w:tcW w:w="689" w:type="dxa"/>
          </w:tcPr>
          <w:p w14:paraId="7D7DE13A" w14:textId="77777777" w:rsidR="00C254C2" w:rsidRPr="00984D1E" w:rsidRDefault="00B21731">
            <w:pPr>
              <w:pStyle w:val="TableParagraph"/>
              <w:spacing w:line="302" w:lineRule="exact"/>
              <w:ind w:left="203"/>
              <w:jc w:val="left"/>
              <w:rPr>
                <w:noProof/>
                <w:color w:val="000000" w:themeColor="text1"/>
                <w:sz w:val="28"/>
              </w:rPr>
            </w:pPr>
            <w:r w:rsidRPr="00984D1E">
              <w:rPr>
                <w:noProof/>
                <w:color w:val="000000" w:themeColor="text1"/>
                <w:sz w:val="28"/>
              </w:rPr>
              <w:t>68</w:t>
            </w:r>
          </w:p>
        </w:tc>
      </w:tr>
      <w:tr w:rsidR="00C254C2" w:rsidRPr="00984D1E" w14:paraId="767F26B8" w14:textId="77777777" w:rsidTr="00BF02A0">
        <w:trPr>
          <w:trHeight w:val="321"/>
        </w:trPr>
        <w:tc>
          <w:tcPr>
            <w:tcW w:w="975" w:type="dxa"/>
          </w:tcPr>
          <w:p w14:paraId="0025C5B3" w14:textId="77777777" w:rsidR="00C254C2" w:rsidRPr="00984D1E" w:rsidRDefault="00B21731">
            <w:pPr>
              <w:pStyle w:val="TableParagraph"/>
              <w:spacing w:line="302" w:lineRule="exact"/>
              <w:ind w:left="200"/>
              <w:jc w:val="left"/>
              <w:rPr>
                <w:noProof/>
                <w:color w:val="000000" w:themeColor="text1"/>
                <w:sz w:val="28"/>
              </w:rPr>
            </w:pPr>
            <w:r w:rsidRPr="00984D1E">
              <w:rPr>
                <w:noProof/>
                <w:color w:val="000000" w:themeColor="text1"/>
                <w:sz w:val="28"/>
              </w:rPr>
              <w:t>3.3</w:t>
            </w:r>
          </w:p>
        </w:tc>
        <w:tc>
          <w:tcPr>
            <w:tcW w:w="8115" w:type="dxa"/>
            <w:vMerge w:val="restart"/>
          </w:tcPr>
          <w:p w14:paraId="441E0825" w14:textId="77777777" w:rsidR="00C254C2" w:rsidRPr="00984D1E" w:rsidRDefault="00B21731">
            <w:pPr>
              <w:pStyle w:val="TableParagraph"/>
              <w:tabs>
                <w:tab w:val="left" w:pos="2844"/>
                <w:tab w:val="left" w:pos="5003"/>
                <w:tab w:val="left" w:pos="6621"/>
              </w:tabs>
              <w:spacing w:line="316" w:lineRule="exact"/>
              <w:ind w:left="213"/>
              <w:jc w:val="left"/>
              <w:rPr>
                <w:noProof/>
                <w:color w:val="000000" w:themeColor="text1"/>
                <w:sz w:val="28"/>
              </w:rPr>
            </w:pPr>
            <w:r w:rsidRPr="00984D1E">
              <w:rPr>
                <w:noProof/>
                <w:color w:val="000000" w:themeColor="text1"/>
                <w:sz w:val="28"/>
              </w:rPr>
              <w:t>Адамантанкарбон</w:t>
            </w:r>
            <w:r w:rsidRPr="00984D1E">
              <w:rPr>
                <w:noProof/>
                <w:color w:val="000000" w:themeColor="text1"/>
                <w:sz w:val="28"/>
              </w:rPr>
              <w:tab/>
              <w:t>қышқылының</w:t>
            </w:r>
            <w:r w:rsidRPr="00984D1E">
              <w:rPr>
                <w:noProof/>
                <w:color w:val="000000" w:themeColor="text1"/>
                <w:sz w:val="28"/>
              </w:rPr>
              <w:tab/>
              <w:t>екіншілік</w:t>
            </w:r>
            <w:r w:rsidRPr="00984D1E">
              <w:rPr>
                <w:noProof/>
                <w:color w:val="000000" w:themeColor="text1"/>
                <w:sz w:val="28"/>
              </w:rPr>
              <w:tab/>
              <w:t>пиперидол</w:t>
            </w:r>
          </w:p>
          <w:p w14:paraId="4F2B3C0C" w14:textId="5B4AF4E4" w:rsidR="00C254C2" w:rsidRPr="00984D1E" w:rsidRDefault="00254166" w:rsidP="00254166">
            <w:pPr>
              <w:pStyle w:val="TableParagraph"/>
              <w:spacing w:line="307" w:lineRule="exact"/>
              <w:ind w:left="213" w:right="218"/>
              <w:jc w:val="both"/>
              <w:rPr>
                <w:noProof/>
                <w:color w:val="000000" w:themeColor="text1"/>
                <w:sz w:val="28"/>
              </w:rPr>
            </w:pPr>
            <w:r w:rsidRPr="00984D1E">
              <w:rPr>
                <w:noProof/>
                <w:color w:val="000000" w:themeColor="text1"/>
                <w:sz w:val="28"/>
              </w:rPr>
              <w:t>эфирлер</w:t>
            </w:r>
            <w:r w:rsidR="001154A8">
              <w:rPr>
                <w:noProof/>
                <w:color w:val="000000" w:themeColor="text1"/>
                <w:sz w:val="28"/>
              </w:rPr>
              <w:t xml:space="preserve">ін </w:t>
            </w:r>
            <w:r w:rsidR="00B21731" w:rsidRPr="00984D1E">
              <w:rPr>
                <w:noProof/>
                <w:color w:val="000000" w:themeColor="text1"/>
                <w:sz w:val="28"/>
              </w:rPr>
              <w:t>синтез</w:t>
            </w:r>
            <w:r w:rsidRPr="00984D1E">
              <w:rPr>
                <w:noProof/>
                <w:color w:val="000000" w:themeColor="text1"/>
                <w:sz w:val="28"/>
              </w:rPr>
              <w:t>деу</w:t>
            </w:r>
            <w:r w:rsidR="00B21731" w:rsidRPr="00984D1E">
              <w:rPr>
                <w:noProof/>
                <w:color w:val="000000" w:themeColor="text1"/>
                <w:sz w:val="28"/>
              </w:rPr>
              <w:t xml:space="preserve"> жә</w:t>
            </w:r>
            <w:r w:rsidR="001154A8">
              <w:rPr>
                <w:noProof/>
                <w:color w:val="000000" w:themeColor="text1"/>
                <w:sz w:val="28"/>
              </w:rPr>
              <w:t xml:space="preserve">не </w:t>
            </w:r>
            <w:r w:rsidR="00B21731" w:rsidRPr="00984D1E">
              <w:rPr>
                <w:noProof/>
                <w:color w:val="000000" w:themeColor="text1"/>
                <w:sz w:val="28"/>
              </w:rPr>
              <w:t>биология</w:t>
            </w:r>
            <w:r w:rsidR="001154A8">
              <w:rPr>
                <w:noProof/>
                <w:color w:val="000000" w:themeColor="text1"/>
                <w:sz w:val="28"/>
              </w:rPr>
              <w:t xml:space="preserve">лық </w:t>
            </w:r>
            <w:r w:rsidR="00B21731" w:rsidRPr="00984D1E">
              <w:rPr>
                <w:noProof/>
                <w:color w:val="000000" w:themeColor="text1"/>
                <w:sz w:val="28"/>
              </w:rPr>
              <w:t>белсенділіг</w:t>
            </w:r>
            <w:r w:rsidR="001154A8">
              <w:rPr>
                <w:noProof/>
                <w:color w:val="000000" w:themeColor="text1"/>
                <w:sz w:val="28"/>
              </w:rPr>
              <w:t xml:space="preserve">ін </w:t>
            </w:r>
            <w:r w:rsidRPr="00984D1E">
              <w:rPr>
                <w:noProof/>
                <w:color w:val="000000" w:themeColor="text1"/>
                <w:sz w:val="28"/>
              </w:rPr>
              <w:t>зерттеу..</w:t>
            </w:r>
            <w:r w:rsidR="00B21731" w:rsidRPr="00984D1E">
              <w:rPr>
                <w:noProof/>
                <w:color w:val="000000" w:themeColor="text1"/>
                <w:sz w:val="28"/>
              </w:rPr>
              <w:t>..</w:t>
            </w:r>
          </w:p>
        </w:tc>
        <w:tc>
          <w:tcPr>
            <w:tcW w:w="689" w:type="dxa"/>
          </w:tcPr>
          <w:p w14:paraId="48AB80F6" w14:textId="77777777" w:rsidR="00C254C2" w:rsidRPr="00984D1E" w:rsidRDefault="00C254C2">
            <w:pPr>
              <w:pStyle w:val="TableParagraph"/>
              <w:jc w:val="left"/>
              <w:rPr>
                <w:noProof/>
                <w:color w:val="000000" w:themeColor="text1"/>
                <w:sz w:val="24"/>
              </w:rPr>
            </w:pPr>
          </w:p>
        </w:tc>
      </w:tr>
      <w:tr w:rsidR="00C254C2" w:rsidRPr="00984D1E" w14:paraId="30DA7292" w14:textId="77777777" w:rsidTr="00BF02A0">
        <w:trPr>
          <w:trHeight w:val="321"/>
        </w:trPr>
        <w:tc>
          <w:tcPr>
            <w:tcW w:w="975" w:type="dxa"/>
          </w:tcPr>
          <w:p w14:paraId="06FD5A62" w14:textId="77777777" w:rsidR="00C254C2" w:rsidRPr="00984D1E" w:rsidRDefault="00C254C2">
            <w:pPr>
              <w:pStyle w:val="TableParagraph"/>
              <w:jc w:val="left"/>
              <w:rPr>
                <w:noProof/>
                <w:color w:val="000000" w:themeColor="text1"/>
                <w:sz w:val="24"/>
              </w:rPr>
            </w:pPr>
          </w:p>
        </w:tc>
        <w:tc>
          <w:tcPr>
            <w:tcW w:w="8115" w:type="dxa"/>
            <w:vMerge/>
          </w:tcPr>
          <w:p w14:paraId="408106B1" w14:textId="77777777" w:rsidR="00C254C2" w:rsidRPr="00984D1E" w:rsidRDefault="00C254C2">
            <w:pPr>
              <w:rPr>
                <w:noProof/>
                <w:color w:val="000000" w:themeColor="text1"/>
                <w:sz w:val="2"/>
                <w:szCs w:val="2"/>
              </w:rPr>
            </w:pPr>
          </w:p>
        </w:tc>
        <w:tc>
          <w:tcPr>
            <w:tcW w:w="689" w:type="dxa"/>
          </w:tcPr>
          <w:p w14:paraId="30EA8AC5" w14:textId="77777777" w:rsidR="00C254C2" w:rsidRPr="00984D1E" w:rsidRDefault="00B21731">
            <w:pPr>
              <w:pStyle w:val="TableParagraph"/>
              <w:spacing w:line="302" w:lineRule="exact"/>
              <w:ind w:left="203"/>
              <w:jc w:val="left"/>
              <w:rPr>
                <w:noProof/>
                <w:color w:val="000000" w:themeColor="text1"/>
                <w:sz w:val="28"/>
              </w:rPr>
            </w:pPr>
            <w:r w:rsidRPr="00984D1E">
              <w:rPr>
                <w:noProof/>
                <w:color w:val="000000" w:themeColor="text1"/>
                <w:sz w:val="28"/>
              </w:rPr>
              <w:t>72</w:t>
            </w:r>
          </w:p>
        </w:tc>
      </w:tr>
      <w:tr w:rsidR="00C254C2" w:rsidRPr="00984D1E" w14:paraId="6C4662E2" w14:textId="77777777" w:rsidTr="00BF02A0">
        <w:trPr>
          <w:trHeight w:val="321"/>
        </w:trPr>
        <w:tc>
          <w:tcPr>
            <w:tcW w:w="975" w:type="dxa"/>
          </w:tcPr>
          <w:p w14:paraId="476A1E0F" w14:textId="77777777" w:rsidR="00C254C2" w:rsidRPr="00984D1E" w:rsidRDefault="00B21731">
            <w:pPr>
              <w:pStyle w:val="TableParagraph"/>
              <w:spacing w:line="302" w:lineRule="exact"/>
              <w:ind w:left="200"/>
              <w:jc w:val="left"/>
              <w:rPr>
                <w:noProof/>
                <w:color w:val="000000" w:themeColor="text1"/>
                <w:sz w:val="28"/>
              </w:rPr>
            </w:pPr>
            <w:r w:rsidRPr="00984D1E">
              <w:rPr>
                <w:noProof/>
                <w:color w:val="000000" w:themeColor="text1"/>
                <w:sz w:val="28"/>
              </w:rPr>
              <w:t>3.4</w:t>
            </w:r>
          </w:p>
        </w:tc>
        <w:tc>
          <w:tcPr>
            <w:tcW w:w="8115" w:type="dxa"/>
            <w:vMerge w:val="restart"/>
          </w:tcPr>
          <w:p w14:paraId="4D10092E" w14:textId="27811E30" w:rsidR="00C254C2" w:rsidRPr="00984D1E" w:rsidRDefault="00B21731">
            <w:pPr>
              <w:pStyle w:val="TableParagraph"/>
              <w:spacing w:line="316" w:lineRule="exact"/>
              <w:ind w:left="247"/>
              <w:jc w:val="left"/>
              <w:rPr>
                <w:noProof/>
                <w:color w:val="000000" w:themeColor="text1"/>
                <w:sz w:val="28"/>
              </w:rPr>
            </w:pPr>
            <w:r w:rsidRPr="00984D1E">
              <w:rPr>
                <w:noProof/>
                <w:color w:val="000000" w:themeColor="text1"/>
                <w:sz w:val="28"/>
              </w:rPr>
              <w:t>Пиперидин құрам</w:t>
            </w:r>
            <w:r w:rsidR="001154A8">
              <w:rPr>
                <w:noProof/>
                <w:color w:val="000000" w:themeColor="text1"/>
                <w:sz w:val="28"/>
              </w:rPr>
              <w:t xml:space="preserve">ды </w:t>
            </w:r>
            <w:r w:rsidRPr="00984D1E">
              <w:rPr>
                <w:noProof/>
                <w:color w:val="000000" w:themeColor="text1"/>
                <w:sz w:val="28"/>
              </w:rPr>
              <w:t>фторбензой</w:t>
            </w:r>
            <w:r w:rsidR="001154A8">
              <w:rPr>
                <w:noProof/>
                <w:color w:val="000000" w:themeColor="text1"/>
                <w:sz w:val="28"/>
              </w:rPr>
              <w:t xml:space="preserve">лы </w:t>
            </w:r>
            <w:r w:rsidRPr="00984D1E">
              <w:rPr>
                <w:noProof/>
                <w:color w:val="000000" w:themeColor="text1"/>
                <w:sz w:val="28"/>
              </w:rPr>
              <w:t>қышқылдар</w:t>
            </w:r>
            <w:r w:rsidR="001154A8">
              <w:rPr>
                <w:noProof/>
                <w:color w:val="000000" w:themeColor="text1"/>
                <w:sz w:val="28"/>
              </w:rPr>
              <w:t xml:space="preserve">дың </w:t>
            </w:r>
            <w:r w:rsidRPr="00984D1E">
              <w:rPr>
                <w:noProof/>
                <w:color w:val="000000" w:themeColor="text1"/>
                <w:sz w:val="28"/>
              </w:rPr>
              <w:t>күрделі</w:t>
            </w:r>
          </w:p>
          <w:p w14:paraId="7B3CFA7B" w14:textId="440646DD" w:rsidR="00C254C2" w:rsidRPr="00984D1E" w:rsidRDefault="00254166" w:rsidP="00254166">
            <w:pPr>
              <w:pStyle w:val="TableParagraph"/>
              <w:spacing w:line="313" w:lineRule="exact"/>
              <w:ind w:left="213" w:right="218"/>
              <w:jc w:val="left"/>
              <w:rPr>
                <w:noProof/>
                <w:color w:val="000000" w:themeColor="text1"/>
                <w:sz w:val="28"/>
              </w:rPr>
            </w:pPr>
            <w:r w:rsidRPr="00984D1E">
              <w:rPr>
                <w:noProof/>
                <w:color w:val="000000" w:themeColor="text1"/>
                <w:sz w:val="28"/>
              </w:rPr>
              <w:t>эфирлер</w:t>
            </w:r>
            <w:r w:rsidR="001154A8">
              <w:rPr>
                <w:noProof/>
                <w:color w:val="000000" w:themeColor="text1"/>
                <w:sz w:val="28"/>
              </w:rPr>
              <w:t xml:space="preserve">ін </w:t>
            </w:r>
            <w:r w:rsidRPr="00984D1E">
              <w:rPr>
                <w:noProof/>
                <w:color w:val="000000" w:themeColor="text1"/>
                <w:sz w:val="28"/>
              </w:rPr>
              <w:t>синтездеу</w:t>
            </w:r>
            <w:r w:rsidR="00B21731" w:rsidRPr="00984D1E">
              <w:rPr>
                <w:noProof/>
                <w:color w:val="000000" w:themeColor="text1"/>
                <w:sz w:val="28"/>
              </w:rPr>
              <w:t xml:space="preserve"> жә</w:t>
            </w:r>
            <w:r w:rsidR="001154A8">
              <w:rPr>
                <w:noProof/>
                <w:color w:val="000000" w:themeColor="text1"/>
                <w:sz w:val="28"/>
              </w:rPr>
              <w:t xml:space="preserve">не </w:t>
            </w:r>
            <w:r w:rsidR="00B21731" w:rsidRPr="00984D1E">
              <w:rPr>
                <w:noProof/>
                <w:color w:val="000000" w:themeColor="text1"/>
                <w:sz w:val="28"/>
              </w:rPr>
              <w:t>биология</w:t>
            </w:r>
            <w:r w:rsidR="001154A8">
              <w:rPr>
                <w:noProof/>
                <w:color w:val="000000" w:themeColor="text1"/>
                <w:sz w:val="28"/>
              </w:rPr>
              <w:t xml:space="preserve">лық </w:t>
            </w:r>
            <w:r w:rsidR="00B21731" w:rsidRPr="00984D1E">
              <w:rPr>
                <w:noProof/>
                <w:color w:val="000000" w:themeColor="text1"/>
                <w:sz w:val="28"/>
              </w:rPr>
              <w:t>белсенділі</w:t>
            </w:r>
            <w:r w:rsidR="001154A8">
              <w:rPr>
                <w:noProof/>
                <w:color w:val="000000" w:themeColor="text1"/>
                <w:sz w:val="28"/>
              </w:rPr>
              <w:t xml:space="preserve">гі </w:t>
            </w:r>
            <w:r w:rsidRPr="00984D1E">
              <w:rPr>
                <w:noProof/>
                <w:color w:val="000000" w:themeColor="text1"/>
                <w:sz w:val="28"/>
              </w:rPr>
              <w:t xml:space="preserve">зерттеу </w:t>
            </w:r>
            <w:r w:rsidR="00B21731" w:rsidRPr="00984D1E">
              <w:rPr>
                <w:noProof/>
                <w:color w:val="000000" w:themeColor="text1"/>
                <w:sz w:val="28"/>
              </w:rPr>
              <w:t>....</w:t>
            </w:r>
          </w:p>
        </w:tc>
        <w:tc>
          <w:tcPr>
            <w:tcW w:w="689" w:type="dxa"/>
          </w:tcPr>
          <w:p w14:paraId="6D62398A" w14:textId="77777777" w:rsidR="00C254C2" w:rsidRPr="00984D1E" w:rsidRDefault="00C254C2">
            <w:pPr>
              <w:pStyle w:val="TableParagraph"/>
              <w:jc w:val="left"/>
              <w:rPr>
                <w:noProof/>
                <w:color w:val="000000" w:themeColor="text1"/>
                <w:sz w:val="24"/>
              </w:rPr>
            </w:pPr>
          </w:p>
        </w:tc>
      </w:tr>
      <w:tr w:rsidR="00C254C2" w:rsidRPr="00984D1E" w14:paraId="4750AFCA" w14:textId="77777777" w:rsidTr="00BF02A0">
        <w:trPr>
          <w:trHeight w:val="327"/>
        </w:trPr>
        <w:tc>
          <w:tcPr>
            <w:tcW w:w="975" w:type="dxa"/>
          </w:tcPr>
          <w:p w14:paraId="634C6CC3" w14:textId="77777777" w:rsidR="00C254C2" w:rsidRPr="00984D1E" w:rsidRDefault="00C254C2">
            <w:pPr>
              <w:pStyle w:val="TableParagraph"/>
              <w:jc w:val="left"/>
              <w:rPr>
                <w:noProof/>
                <w:color w:val="000000" w:themeColor="text1"/>
                <w:sz w:val="24"/>
              </w:rPr>
            </w:pPr>
          </w:p>
        </w:tc>
        <w:tc>
          <w:tcPr>
            <w:tcW w:w="8115" w:type="dxa"/>
            <w:vMerge/>
          </w:tcPr>
          <w:p w14:paraId="05F56E01" w14:textId="77777777" w:rsidR="00C254C2" w:rsidRPr="00984D1E" w:rsidRDefault="00C254C2">
            <w:pPr>
              <w:rPr>
                <w:noProof/>
                <w:color w:val="000000" w:themeColor="text1"/>
                <w:sz w:val="2"/>
                <w:szCs w:val="2"/>
              </w:rPr>
            </w:pPr>
          </w:p>
        </w:tc>
        <w:tc>
          <w:tcPr>
            <w:tcW w:w="689" w:type="dxa"/>
          </w:tcPr>
          <w:p w14:paraId="3389C4D3" w14:textId="77777777" w:rsidR="00C254C2" w:rsidRPr="00984D1E" w:rsidRDefault="00B21731">
            <w:pPr>
              <w:pStyle w:val="TableParagraph"/>
              <w:spacing w:line="308" w:lineRule="exact"/>
              <w:ind w:left="203"/>
              <w:jc w:val="left"/>
              <w:rPr>
                <w:noProof/>
                <w:color w:val="000000" w:themeColor="text1"/>
                <w:sz w:val="28"/>
              </w:rPr>
            </w:pPr>
            <w:r w:rsidRPr="00984D1E">
              <w:rPr>
                <w:noProof/>
                <w:color w:val="000000" w:themeColor="text1"/>
                <w:sz w:val="28"/>
              </w:rPr>
              <w:t>77</w:t>
            </w:r>
          </w:p>
        </w:tc>
      </w:tr>
      <w:tr w:rsidR="00C254C2" w:rsidRPr="00984D1E" w14:paraId="10FFB7C0" w14:textId="77777777" w:rsidTr="00BF02A0">
        <w:trPr>
          <w:trHeight w:val="327"/>
        </w:trPr>
        <w:tc>
          <w:tcPr>
            <w:tcW w:w="975" w:type="dxa"/>
          </w:tcPr>
          <w:p w14:paraId="7D74A9C0" w14:textId="77777777" w:rsidR="00C254C2" w:rsidRPr="00984D1E" w:rsidRDefault="00B21731">
            <w:pPr>
              <w:pStyle w:val="TableParagraph"/>
              <w:spacing w:line="307" w:lineRule="exact"/>
              <w:ind w:left="200"/>
              <w:jc w:val="left"/>
              <w:rPr>
                <w:noProof/>
                <w:color w:val="000000" w:themeColor="text1"/>
                <w:sz w:val="28"/>
              </w:rPr>
            </w:pPr>
            <w:r w:rsidRPr="00984D1E">
              <w:rPr>
                <w:noProof/>
                <w:color w:val="000000" w:themeColor="text1"/>
                <w:sz w:val="28"/>
              </w:rPr>
              <w:t>3.4.1</w:t>
            </w:r>
          </w:p>
        </w:tc>
        <w:tc>
          <w:tcPr>
            <w:tcW w:w="8115" w:type="dxa"/>
            <w:vMerge w:val="restart"/>
          </w:tcPr>
          <w:p w14:paraId="7FA134FD" w14:textId="4D450651" w:rsidR="00C254C2" w:rsidRPr="00984D1E" w:rsidRDefault="00B21731" w:rsidP="00254166">
            <w:pPr>
              <w:pStyle w:val="TableParagraph"/>
              <w:tabs>
                <w:tab w:val="left" w:pos="2201"/>
                <w:tab w:val="left" w:pos="4665"/>
                <w:tab w:val="left" w:pos="6506"/>
              </w:tabs>
              <w:spacing w:line="322" w:lineRule="exact"/>
              <w:ind w:left="213" w:right="205" w:firstLine="33"/>
              <w:jc w:val="both"/>
              <w:rPr>
                <w:noProof/>
                <w:color w:val="000000" w:themeColor="text1"/>
                <w:sz w:val="28"/>
              </w:rPr>
            </w:pPr>
            <w:r w:rsidRPr="00984D1E">
              <w:rPr>
                <w:noProof/>
                <w:color w:val="000000" w:themeColor="text1"/>
                <w:sz w:val="28"/>
              </w:rPr>
              <w:t>Екіншілік</w:t>
            </w:r>
            <w:r w:rsidRPr="00984D1E">
              <w:rPr>
                <w:noProof/>
                <w:color w:val="000000" w:themeColor="text1"/>
                <w:sz w:val="28"/>
              </w:rPr>
              <w:tab/>
              <w:t>пиперидолдар</w:t>
            </w:r>
            <w:r w:rsidRPr="00984D1E">
              <w:rPr>
                <w:noProof/>
                <w:color w:val="000000" w:themeColor="text1"/>
                <w:sz w:val="28"/>
              </w:rPr>
              <w:tab/>
              <w:t>негізінде</w:t>
            </w:r>
            <w:r w:rsidRPr="00984D1E">
              <w:rPr>
                <w:noProof/>
                <w:color w:val="000000" w:themeColor="text1"/>
                <w:sz w:val="28"/>
              </w:rPr>
              <w:tab/>
              <w:t>фторбензой қышқылдары</w:t>
            </w:r>
            <w:r w:rsidR="001154A8">
              <w:rPr>
                <w:noProof/>
                <w:color w:val="000000" w:themeColor="text1"/>
                <w:sz w:val="28"/>
              </w:rPr>
              <w:t xml:space="preserve">ның </w:t>
            </w:r>
            <w:r w:rsidRPr="00984D1E">
              <w:rPr>
                <w:noProof/>
                <w:color w:val="000000" w:themeColor="text1"/>
                <w:sz w:val="28"/>
              </w:rPr>
              <w:t>күрде</w:t>
            </w:r>
            <w:r w:rsidR="001154A8">
              <w:rPr>
                <w:noProof/>
                <w:color w:val="000000" w:themeColor="text1"/>
                <w:sz w:val="28"/>
              </w:rPr>
              <w:t xml:space="preserve">лі </w:t>
            </w:r>
            <w:r w:rsidR="00254166" w:rsidRPr="00984D1E">
              <w:rPr>
                <w:noProof/>
                <w:color w:val="000000" w:themeColor="text1"/>
                <w:sz w:val="28"/>
              </w:rPr>
              <w:t>эфирлер</w:t>
            </w:r>
            <w:r w:rsidR="001154A8">
              <w:rPr>
                <w:noProof/>
                <w:color w:val="000000" w:themeColor="text1"/>
                <w:sz w:val="28"/>
              </w:rPr>
              <w:t xml:space="preserve">ін </w:t>
            </w:r>
            <w:r w:rsidR="00254166" w:rsidRPr="00984D1E">
              <w:rPr>
                <w:noProof/>
                <w:color w:val="000000" w:themeColor="text1"/>
                <w:sz w:val="28"/>
              </w:rPr>
              <w:t>синтездеу</w:t>
            </w:r>
            <w:r w:rsidRPr="00984D1E">
              <w:rPr>
                <w:noProof/>
                <w:color w:val="000000" w:themeColor="text1"/>
                <w:sz w:val="28"/>
              </w:rPr>
              <w:t>..............................</w:t>
            </w:r>
          </w:p>
        </w:tc>
        <w:tc>
          <w:tcPr>
            <w:tcW w:w="689" w:type="dxa"/>
          </w:tcPr>
          <w:p w14:paraId="667AD30E" w14:textId="77777777" w:rsidR="00C254C2" w:rsidRPr="00984D1E" w:rsidRDefault="00C254C2">
            <w:pPr>
              <w:pStyle w:val="TableParagraph"/>
              <w:jc w:val="left"/>
              <w:rPr>
                <w:noProof/>
                <w:color w:val="000000" w:themeColor="text1"/>
                <w:sz w:val="24"/>
              </w:rPr>
            </w:pPr>
          </w:p>
        </w:tc>
      </w:tr>
      <w:tr w:rsidR="00C254C2" w:rsidRPr="00984D1E" w14:paraId="121E290D" w14:textId="77777777" w:rsidTr="00BF02A0">
        <w:trPr>
          <w:trHeight w:val="327"/>
        </w:trPr>
        <w:tc>
          <w:tcPr>
            <w:tcW w:w="975" w:type="dxa"/>
          </w:tcPr>
          <w:p w14:paraId="3D38F74C" w14:textId="77777777" w:rsidR="00C254C2" w:rsidRPr="00984D1E" w:rsidRDefault="00C254C2">
            <w:pPr>
              <w:pStyle w:val="TableParagraph"/>
              <w:jc w:val="left"/>
              <w:rPr>
                <w:noProof/>
                <w:color w:val="000000" w:themeColor="text1"/>
                <w:sz w:val="24"/>
              </w:rPr>
            </w:pPr>
          </w:p>
        </w:tc>
        <w:tc>
          <w:tcPr>
            <w:tcW w:w="8115" w:type="dxa"/>
            <w:vMerge/>
          </w:tcPr>
          <w:p w14:paraId="4D740170" w14:textId="77777777" w:rsidR="00C254C2" w:rsidRPr="00984D1E" w:rsidRDefault="00C254C2">
            <w:pPr>
              <w:rPr>
                <w:noProof/>
                <w:color w:val="000000" w:themeColor="text1"/>
                <w:sz w:val="2"/>
                <w:szCs w:val="2"/>
              </w:rPr>
            </w:pPr>
          </w:p>
        </w:tc>
        <w:tc>
          <w:tcPr>
            <w:tcW w:w="689" w:type="dxa"/>
          </w:tcPr>
          <w:p w14:paraId="766815ED" w14:textId="77777777" w:rsidR="00C254C2" w:rsidRPr="00984D1E" w:rsidRDefault="00B21731">
            <w:pPr>
              <w:pStyle w:val="TableParagraph"/>
              <w:spacing w:line="308" w:lineRule="exact"/>
              <w:ind w:left="203"/>
              <w:jc w:val="left"/>
              <w:rPr>
                <w:noProof/>
                <w:color w:val="000000" w:themeColor="text1"/>
                <w:sz w:val="28"/>
              </w:rPr>
            </w:pPr>
            <w:r w:rsidRPr="00984D1E">
              <w:rPr>
                <w:noProof/>
                <w:color w:val="000000" w:themeColor="text1"/>
                <w:sz w:val="28"/>
              </w:rPr>
              <w:t>77</w:t>
            </w:r>
          </w:p>
        </w:tc>
      </w:tr>
      <w:tr w:rsidR="00C254C2" w:rsidRPr="00984D1E" w14:paraId="62C91E36" w14:textId="77777777" w:rsidTr="00BF02A0">
        <w:trPr>
          <w:trHeight w:val="346"/>
        </w:trPr>
        <w:tc>
          <w:tcPr>
            <w:tcW w:w="975" w:type="dxa"/>
          </w:tcPr>
          <w:p w14:paraId="2A198641" w14:textId="77777777" w:rsidR="00C254C2" w:rsidRPr="00984D1E" w:rsidRDefault="00B21731">
            <w:pPr>
              <w:pStyle w:val="TableParagraph"/>
              <w:ind w:left="200"/>
              <w:jc w:val="left"/>
              <w:rPr>
                <w:noProof/>
                <w:color w:val="000000" w:themeColor="text1"/>
                <w:sz w:val="28"/>
              </w:rPr>
            </w:pPr>
            <w:r w:rsidRPr="00984D1E">
              <w:rPr>
                <w:noProof/>
                <w:color w:val="000000" w:themeColor="text1"/>
                <w:sz w:val="28"/>
              </w:rPr>
              <w:t>3.4.2</w:t>
            </w:r>
          </w:p>
        </w:tc>
        <w:tc>
          <w:tcPr>
            <w:tcW w:w="8115" w:type="dxa"/>
          </w:tcPr>
          <w:p w14:paraId="30403DBC" w14:textId="441C1895" w:rsidR="00C254C2" w:rsidRPr="00984D1E" w:rsidRDefault="00B21731">
            <w:pPr>
              <w:pStyle w:val="TableParagraph"/>
              <w:ind w:left="202" w:right="204"/>
              <w:rPr>
                <w:noProof/>
                <w:color w:val="000000" w:themeColor="text1"/>
                <w:sz w:val="28"/>
              </w:rPr>
            </w:pPr>
            <w:r w:rsidRPr="00984D1E">
              <w:rPr>
                <w:noProof/>
                <w:color w:val="000000" w:themeColor="text1"/>
                <w:sz w:val="28"/>
              </w:rPr>
              <w:t>N-бензилпиперидин-4-он оксимі</w:t>
            </w:r>
            <w:r w:rsidR="001154A8">
              <w:rPr>
                <w:noProof/>
                <w:color w:val="000000" w:themeColor="text1"/>
                <w:sz w:val="28"/>
              </w:rPr>
              <w:t xml:space="preserve">нің </w:t>
            </w:r>
            <w:r w:rsidRPr="00984D1E">
              <w:rPr>
                <w:noProof/>
                <w:color w:val="000000" w:themeColor="text1"/>
                <w:sz w:val="28"/>
              </w:rPr>
              <w:t>синтезі жә</w:t>
            </w:r>
            <w:r w:rsidR="001154A8">
              <w:rPr>
                <w:noProof/>
                <w:color w:val="000000" w:themeColor="text1"/>
                <w:sz w:val="28"/>
              </w:rPr>
              <w:t xml:space="preserve">не </w:t>
            </w:r>
            <w:r w:rsidRPr="00984D1E">
              <w:rPr>
                <w:noProof/>
                <w:color w:val="000000" w:themeColor="text1"/>
                <w:sz w:val="28"/>
              </w:rPr>
              <w:t>түрленуі..........</w:t>
            </w:r>
          </w:p>
        </w:tc>
        <w:tc>
          <w:tcPr>
            <w:tcW w:w="689" w:type="dxa"/>
          </w:tcPr>
          <w:p w14:paraId="2B8D3222" w14:textId="77777777" w:rsidR="00C254C2" w:rsidRPr="00984D1E" w:rsidRDefault="00B21731">
            <w:pPr>
              <w:pStyle w:val="TableParagraph"/>
              <w:ind w:left="203"/>
              <w:jc w:val="left"/>
              <w:rPr>
                <w:noProof/>
                <w:color w:val="000000" w:themeColor="text1"/>
                <w:sz w:val="28"/>
              </w:rPr>
            </w:pPr>
            <w:r w:rsidRPr="00984D1E">
              <w:rPr>
                <w:noProof/>
                <w:color w:val="000000" w:themeColor="text1"/>
                <w:sz w:val="28"/>
              </w:rPr>
              <w:t>80</w:t>
            </w:r>
          </w:p>
        </w:tc>
      </w:tr>
      <w:tr w:rsidR="00C254C2" w:rsidRPr="00984D1E" w14:paraId="1A72C0BE" w14:textId="77777777" w:rsidTr="00BF02A0">
        <w:trPr>
          <w:trHeight w:val="335"/>
        </w:trPr>
        <w:tc>
          <w:tcPr>
            <w:tcW w:w="975" w:type="dxa"/>
          </w:tcPr>
          <w:p w14:paraId="5898F1FB" w14:textId="77777777" w:rsidR="00C254C2" w:rsidRPr="00984D1E" w:rsidRDefault="00B21731">
            <w:pPr>
              <w:pStyle w:val="TableParagraph"/>
              <w:spacing w:before="13" w:line="302" w:lineRule="exact"/>
              <w:ind w:left="200"/>
              <w:jc w:val="left"/>
              <w:rPr>
                <w:noProof/>
                <w:color w:val="000000" w:themeColor="text1"/>
                <w:sz w:val="28"/>
              </w:rPr>
            </w:pPr>
            <w:r w:rsidRPr="00984D1E">
              <w:rPr>
                <w:noProof/>
                <w:color w:val="000000" w:themeColor="text1"/>
                <w:sz w:val="28"/>
              </w:rPr>
              <w:t>3.4.3</w:t>
            </w:r>
          </w:p>
        </w:tc>
        <w:tc>
          <w:tcPr>
            <w:tcW w:w="8115" w:type="dxa"/>
          </w:tcPr>
          <w:p w14:paraId="7E880764" w14:textId="4DA24175" w:rsidR="00C254C2" w:rsidRPr="00984D1E" w:rsidRDefault="00B21731">
            <w:pPr>
              <w:pStyle w:val="TableParagraph"/>
              <w:spacing w:before="13" w:line="302" w:lineRule="exact"/>
              <w:ind w:left="163" w:right="206"/>
              <w:rPr>
                <w:noProof/>
                <w:color w:val="000000" w:themeColor="text1"/>
                <w:sz w:val="28"/>
              </w:rPr>
            </w:pPr>
            <w:r w:rsidRPr="00984D1E">
              <w:rPr>
                <w:noProof/>
                <w:color w:val="000000" w:themeColor="text1"/>
                <w:sz w:val="28"/>
              </w:rPr>
              <w:t>Циангидрин синтезі жә</w:t>
            </w:r>
            <w:r w:rsidR="001154A8">
              <w:rPr>
                <w:noProof/>
                <w:color w:val="000000" w:themeColor="text1"/>
                <w:sz w:val="28"/>
              </w:rPr>
              <w:t xml:space="preserve">не </w:t>
            </w:r>
            <w:r w:rsidRPr="00984D1E">
              <w:rPr>
                <w:noProof/>
                <w:color w:val="000000" w:themeColor="text1"/>
                <w:sz w:val="28"/>
              </w:rPr>
              <w:t>олар</w:t>
            </w:r>
            <w:r w:rsidR="001154A8">
              <w:rPr>
                <w:noProof/>
                <w:color w:val="000000" w:themeColor="text1"/>
                <w:sz w:val="28"/>
              </w:rPr>
              <w:t xml:space="preserve">дың </w:t>
            </w:r>
            <w:r w:rsidRPr="00984D1E">
              <w:rPr>
                <w:noProof/>
                <w:color w:val="000000" w:themeColor="text1"/>
                <w:sz w:val="28"/>
              </w:rPr>
              <w:t>түрленуі..................................</w:t>
            </w:r>
          </w:p>
        </w:tc>
        <w:tc>
          <w:tcPr>
            <w:tcW w:w="689" w:type="dxa"/>
          </w:tcPr>
          <w:p w14:paraId="43908608" w14:textId="77777777" w:rsidR="00C254C2" w:rsidRPr="00984D1E" w:rsidRDefault="00B21731">
            <w:pPr>
              <w:pStyle w:val="TableParagraph"/>
              <w:spacing w:before="13" w:line="302" w:lineRule="exact"/>
              <w:ind w:left="203"/>
              <w:jc w:val="left"/>
              <w:rPr>
                <w:noProof/>
                <w:color w:val="000000" w:themeColor="text1"/>
                <w:sz w:val="28"/>
              </w:rPr>
            </w:pPr>
            <w:r w:rsidRPr="00984D1E">
              <w:rPr>
                <w:noProof/>
                <w:color w:val="000000" w:themeColor="text1"/>
                <w:sz w:val="28"/>
              </w:rPr>
              <w:t>83</w:t>
            </w:r>
          </w:p>
        </w:tc>
      </w:tr>
    </w:tbl>
    <w:p w14:paraId="3F58F8B6" w14:textId="77777777" w:rsidR="00C254C2" w:rsidRPr="00984D1E" w:rsidRDefault="00C254C2">
      <w:pPr>
        <w:spacing w:line="302" w:lineRule="exact"/>
        <w:rPr>
          <w:noProof/>
          <w:color w:val="000000" w:themeColor="text1"/>
          <w:sz w:val="28"/>
        </w:rPr>
        <w:sectPr w:rsidR="00C254C2" w:rsidRPr="00984D1E">
          <w:footerReference w:type="default" r:id="rId8"/>
          <w:pgSz w:w="11910" w:h="16840"/>
          <w:pgMar w:top="1040" w:right="200" w:bottom="1020" w:left="1400" w:header="0" w:footer="836" w:gutter="0"/>
          <w:pgNumType w:start="2"/>
          <w:cols w:space="720"/>
        </w:sectPr>
      </w:pPr>
    </w:p>
    <w:tbl>
      <w:tblPr>
        <w:tblStyle w:val="TableNormal"/>
        <w:tblW w:w="0" w:type="auto"/>
        <w:tblInd w:w="358" w:type="dxa"/>
        <w:tblLayout w:type="fixed"/>
        <w:tblLook w:val="01E0" w:firstRow="1" w:lastRow="1" w:firstColumn="1" w:lastColumn="1" w:noHBand="0" w:noVBand="0"/>
      </w:tblPr>
      <w:tblGrid>
        <w:gridCol w:w="975"/>
        <w:gridCol w:w="8080"/>
        <w:gridCol w:w="792"/>
      </w:tblGrid>
      <w:tr w:rsidR="00C254C2" w:rsidRPr="00984D1E" w14:paraId="277E0459" w14:textId="77777777" w:rsidTr="00BF02A0">
        <w:trPr>
          <w:trHeight w:val="316"/>
        </w:trPr>
        <w:tc>
          <w:tcPr>
            <w:tcW w:w="975" w:type="dxa"/>
          </w:tcPr>
          <w:p w14:paraId="534A4717" w14:textId="77777777" w:rsidR="00C254C2" w:rsidRPr="00984D1E" w:rsidRDefault="00B21731">
            <w:pPr>
              <w:pStyle w:val="TableParagraph"/>
              <w:spacing w:line="296" w:lineRule="exact"/>
              <w:ind w:left="200"/>
              <w:jc w:val="left"/>
              <w:rPr>
                <w:noProof/>
                <w:color w:val="000000" w:themeColor="text1"/>
                <w:sz w:val="28"/>
              </w:rPr>
            </w:pPr>
            <w:r w:rsidRPr="00984D1E">
              <w:rPr>
                <w:noProof/>
                <w:color w:val="000000" w:themeColor="text1"/>
                <w:sz w:val="28"/>
              </w:rPr>
              <w:lastRenderedPageBreak/>
              <w:t>3.4.4</w:t>
            </w:r>
          </w:p>
        </w:tc>
        <w:tc>
          <w:tcPr>
            <w:tcW w:w="8080" w:type="dxa"/>
            <w:vMerge w:val="restart"/>
          </w:tcPr>
          <w:p w14:paraId="6396298D" w14:textId="1B217F0E" w:rsidR="00C254C2" w:rsidRPr="00984D1E" w:rsidRDefault="00B21731" w:rsidP="00AD66D0">
            <w:pPr>
              <w:pStyle w:val="TableParagraph"/>
              <w:ind w:left="213" w:right="194"/>
              <w:jc w:val="both"/>
              <w:rPr>
                <w:noProof/>
                <w:color w:val="000000" w:themeColor="text1"/>
                <w:sz w:val="28"/>
              </w:rPr>
            </w:pPr>
            <w:r w:rsidRPr="00984D1E">
              <w:rPr>
                <w:noProof/>
                <w:color w:val="000000" w:themeColor="text1"/>
                <w:sz w:val="28"/>
              </w:rPr>
              <w:t>Пиперидинкарбон қышқылдары негізін</w:t>
            </w:r>
            <w:r w:rsidR="001154A8">
              <w:rPr>
                <w:noProof/>
                <w:color w:val="000000" w:themeColor="text1"/>
                <w:sz w:val="28"/>
              </w:rPr>
              <w:t xml:space="preserve">де </w:t>
            </w:r>
            <w:r w:rsidRPr="00984D1E">
              <w:rPr>
                <w:noProof/>
                <w:color w:val="000000" w:themeColor="text1"/>
                <w:sz w:val="28"/>
              </w:rPr>
              <w:t>фторбензой күрде</w:t>
            </w:r>
            <w:r w:rsidR="001154A8">
              <w:rPr>
                <w:noProof/>
                <w:color w:val="000000" w:themeColor="text1"/>
                <w:sz w:val="28"/>
              </w:rPr>
              <w:t xml:space="preserve">лі </w:t>
            </w:r>
            <w:r w:rsidR="00254166" w:rsidRPr="00984D1E">
              <w:rPr>
                <w:noProof/>
                <w:color w:val="000000" w:themeColor="text1"/>
                <w:sz w:val="28"/>
              </w:rPr>
              <w:t>эфирлер</w:t>
            </w:r>
            <w:r w:rsidR="001154A8">
              <w:rPr>
                <w:noProof/>
                <w:color w:val="000000" w:themeColor="text1"/>
                <w:sz w:val="28"/>
              </w:rPr>
              <w:t xml:space="preserve">ін </w:t>
            </w:r>
            <w:r w:rsidR="00254166" w:rsidRPr="00984D1E">
              <w:rPr>
                <w:noProof/>
                <w:color w:val="000000" w:themeColor="text1"/>
                <w:sz w:val="28"/>
              </w:rPr>
              <w:t>синтездеу</w:t>
            </w:r>
            <w:r w:rsidRPr="00984D1E">
              <w:rPr>
                <w:noProof/>
                <w:color w:val="000000" w:themeColor="text1"/>
                <w:sz w:val="28"/>
              </w:rPr>
              <w:t>.....</w:t>
            </w:r>
            <w:r w:rsidR="00AD66D0" w:rsidRPr="00984D1E">
              <w:rPr>
                <w:noProof/>
                <w:color w:val="000000" w:themeColor="text1"/>
                <w:sz w:val="28"/>
              </w:rPr>
              <w:t>.</w:t>
            </w:r>
            <w:r w:rsidRPr="00984D1E">
              <w:rPr>
                <w:noProof/>
                <w:color w:val="000000" w:themeColor="text1"/>
                <w:sz w:val="28"/>
              </w:rPr>
              <w:t>......................................................</w:t>
            </w:r>
          </w:p>
        </w:tc>
        <w:tc>
          <w:tcPr>
            <w:tcW w:w="792" w:type="dxa"/>
          </w:tcPr>
          <w:p w14:paraId="12C4EB27" w14:textId="77777777" w:rsidR="00C254C2" w:rsidRPr="00984D1E" w:rsidRDefault="00C254C2">
            <w:pPr>
              <w:pStyle w:val="TableParagraph"/>
              <w:jc w:val="left"/>
              <w:rPr>
                <w:noProof/>
                <w:color w:val="000000" w:themeColor="text1"/>
                <w:sz w:val="24"/>
              </w:rPr>
            </w:pPr>
          </w:p>
        </w:tc>
      </w:tr>
      <w:tr w:rsidR="00C254C2" w:rsidRPr="00984D1E" w14:paraId="0829D1F9" w14:textId="77777777" w:rsidTr="00BF02A0">
        <w:trPr>
          <w:trHeight w:val="342"/>
        </w:trPr>
        <w:tc>
          <w:tcPr>
            <w:tcW w:w="975" w:type="dxa"/>
          </w:tcPr>
          <w:p w14:paraId="28798142" w14:textId="77777777" w:rsidR="00C254C2" w:rsidRPr="00984D1E" w:rsidRDefault="00C254C2">
            <w:pPr>
              <w:pStyle w:val="TableParagraph"/>
              <w:jc w:val="left"/>
              <w:rPr>
                <w:noProof/>
                <w:color w:val="000000" w:themeColor="text1"/>
                <w:sz w:val="26"/>
              </w:rPr>
            </w:pPr>
          </w:p>
        </w:tc>
        <w:tc>
          <w:tcPr>
            <w:tcW w:w="8080" w:type="dxa"/>
            <w:vMerge/>
          </w:tcPr>
          <w:p w14:paraId="586079EC" w14:textId="77777777" w:rsidR="00C254C2" w:rsidRPr="00984D1E" w:rsidRDefault="00C254C2">
            <w:pPr>
              <w:rPr>
                <w:noProof/>
                <w:color w:val="000000" w:themeColor="text1"/>
                <w:sz w:val="2"/>
                <w:szCs w:val="2"/>
              </w:rPr>
            </w:pPr>
          </w:p>
        </w:tc>
        <w:tc>
          <w:tcPr>
            <w:tcW w:w="792" w:type="dxa"/>
          </w:tcPr>
          <w:p w14:paraId="08322E60" w14:textId="77777777" w:rsidR="00C254C2" w:rsidRPr="00984D1E" w:rsidRDefault="00B21731">
            <w:pPr>
              <w:pStyle w:val="TableParagraph"/>
              <w:spacing w:line="316" w:lineRule="exact"/>
              <w:ind w:right="268"/>
              <w:jc w:val="right"/>
              <w:rPr>
                <w:noProof/>
                <w:color w:val="000000" w:themeColor="text1"/>
                <w:sz w:val="28"/>
              </w:rPr>
            </w:pPr>
            <w:r w:rsidRPr="00984D1E">
              <w:rPr>
                <w:noProof/>
                <w:color w:val="000000" w:themeColor="text1"/>
                <w:sz w:val="28"/>
              </w:rPr>
              <w:t>86</w:t>
            </w:r>
          </w:p>
        </w:tc>
      </w:tr>
      <w:tr w:rsidR="00C254C2" w:rsidRPr="00984D1E" w14:paraId="350B72DA" w14:textId="77777777" w:rsidTr="00BF02A0">
        <w:trPr>
          <w:trHeight w:val="341"/>
        </w:trPr>
        <w:tc>
          <w:tcPr>
            <w:tcW w:w="975" w:type="dxa"/>
          </w:tcPr>
          <w:p w14:paraId="476900AB" w14:textId="77777777" w:rsidR="00C254C2" w:rsidRPr="00984D1E" w:rsidRDefault="00B21731">
            <w:pPr>
              <w:pStyle w:val="TableParagraph"/>
              <w:spacing w:before="14" w:line="307" w:lineRule="exact"/>
              <w:ind w:left="200"/>
              <w:jc w:val="left"/>
              <w:rPr>
                <w:noProof/>
                <w:color w:val="000000" w:themeColor="text1"/>
                <w:sz w:val="28"/>
              </w:rPr>
            </w:pPr>
            <w:r w:rsidRPr="00984D1E">
              <w:rPr>
                <w:noProof/>
                <w:color w:val="000000" w:themeColor="text1"/>
                <w:sz w:val="28"/>
              </w:rPr>
              <w:t>3.5</w:t>
            </w:r>
          </w:p>
        </w:tc>
        <w:tc>
          <w:tcPr>
            <w:tcW w:w="8080" w:type="dxa"/>
            <w:vMerge w:val="restart"/>
          </w:tcPr>
          <w:p w14:paraId="224B7757" w14:textId="6F1405BD" w:rsidR="00C254C2" w:rsidRPr="00984D1E" w:rsidRDefault="00B21731">
            <w:pPr>
              <w:pStyle w:val="TableParagraph"/>
              <w:tabs>
                <w:tab w:val="left" w:pos="2236"/>
                <w:tab w:val="left" w:pos="4295"/>
                <w:tab w:val="left" w:pos="6043"/>
                <w:tab w:val="left" w:pos="7034"/>
              </w:tabs>
              <w:spacing w:before="14"/>
              <w:ind w:left="213" w:right="171" w:firstLine="33"/>
              <w:jc w:val="left"/>
              <w:rPr>
                <w:noProof/>
                <w:color w:val="000000" w:themeColor="text1"/>
                <w:sz w:val="28"/>
              </w:rPr>
            </w:pPr>
            <w:r w:rsidRPr="00984D1E">
              <w:rPr>
                <w:noProof/>
                <w:color w:val="000000" w:themeColor="text1"/>
                <w:sz w:val="28"/>
              </w:rPr>
              <w:t>Биологиялық</w:t>
            </w:r>
            <w:r w:rsidRPr="00984D1E">
              <w:rPr>
                <w:noProof/>
                <w:color w:val="000000" w:themeColor="text1"/>
                <w:sz w:val="28"/>
              </w:rPr>
              <w:tab/>
              <w:t>зерттеулердің</w:t>
            </w:r>
            <w:r w:rsidRPr="00984D1E">
              <w:rPr>
                <w:noProof/>
                <w:color w:val="000000" w:themeColor="text1"/>
                <w:sz w:val="28"/>
              </w:rPr>
              <w:tab/>
              <w:t>нәтижелері</w:t>
            </w:r>
            <w:r w:rsidRPr="00984D1E">
              <w:rPr>
                <w:noProof/>
                <w:color w:val="000000" w:themeColor="text1"/>
                <w:sz w:val="28"/>
              </w:rPr>
              <w:tab/>
              <w:t>және</w:t>
            </w:r>
            <w:r w:rsidRPr="00984D1E">
              <w:rPr>
                <w:noProof/>
                <w:color w:val="000000" w:themeColor="text1"/>
                <w:sz w:val="28"/>
              </w:rPr>
              <w:tab/>
              <w:t>олар</w:t>
            </w:r>
            <w:r w:rsidR="001154A8">
              <w:rPr>
                <w:noProof/>
                <w:color w:val="000000" w:themeColor="text1"/>
                <w:sz w:val="28"/>
              </w:rPr>
              <w:t xml:space="preserve">ды </w:t>
            </w:r>
            <w:r w:rsidRPr="00984D1E">
              <w:rPr>
                <w:noProof/>
                <w:color w:val="000000" w:themeColor="text1"/>
                <w:sz w:val="28"/>
              </w:rPr>
              <w:t>талқылау.............................................................................................</w:t>
            </w:r>
          </w:p>
        </w:tc>
        <w:tc>
          <w:tcPr>
            <w:tcW w:w="792" w:type="dxa"/>
          </w:tcPr>
          <w:p w14:paraId="442E0891" w14:textId="77777777" w:rsidR="00C254C2" w:rsidRPr="00984D1E" w:rsidRDefault="00C254C2">
            <w:pPr>
              <w:pStyle w:val="TableParagraph"/>
              <w:jc w:val="left"/>
              <w:rPr>
                <w:noProof/>
                <w:color w:val="000000" w:themeColor="text1"/>
                <w:sz w:val="26"/>
              </w:rPr>
            </w:pPr>
          </w:p>
        </w:tc>
      </w:tr>
      <w:tr w:rsidR="00C254C2" w:rsidRPr="00984D1E" w14:paraId="69418BDC" w14:textId="77777777" w:rsidTr="00BF02A0">
        <w:trPr>
          <w:trHeight w:val="342"/>
        </w:trPr>
        <w:tc>
          <w:tcPr>
            <w:tcW w:w="975" w:type="dxa"/>
          </w:tcPr>
          <w:p w14:paraId="1341D650" w14:textId="77777777" w:rsidR="00C254C2" w:rsidRPr="00984D1E" w:rsidRDefault="00C254C2">
            <w:pPr>
              <w:pStyle w:val="TableParagraph"/>
              <w:jc w:val="left"/>
              <w:rPr>
                <w:noProof/>
                <w:color w:val="000000" w:themeColor="text1"/>
                <w:sz w:val="26"/>
              </w:rPr>
            </w:pPr>
          </w:p>
        </w:tc>
        <w:tc>
          <w:tcPr>
            <w:tcW w:w="8080" w:type="dxa"/>
            <w:vMerge/>
          </w:tcPr>
          <w:p w14:paraId="5FC7689E" w14:textId="77777777" w:rsidR="00C254C2" w:rsidRPr="00984D1E" w:rsidRDefault="00C254C2">
            <w:pPr>
              <w:rPr>
                <w:noProof/>
                <w:color w:val="000000" w:themeColor="text1"/>
                <w:sz w:val="2"/>
                <w:szCs w:val="2"/>
              </w:rPr>
            </w:pPr>
          </w:p>
        </w:tc>
        <w:tc>
          <w:tcPr>
            <w:tcW w:w="792" w:type="dxa"/>
          </w:tcPr>
          <w:p w14:paraId="00056007" w14:textId="77777777" w:rsidR="00C254C2" w:rsidRPr="00984D1E" w:rsidRDefault="00B21731">
            <w:pPr>
              <w:pStyle w:val="TableParagraph"/>
              <w:spacing w:line="316" w:lineRule="exact"/>
              <w:ind w:right="268"/>
              <w:jc w:val="right"/>
              <w:rPr>
                <w:noProof/>
                <w:color w:val="000000" w:themeColor="text1"/>
                <w:sz w:val="28"/>
              </w:rPr>
            </w:pPr>
            <w:r w:rsidRPr="00984D1E">
              <w:rPr>
                <w:noProof/>
                <w:color w:val="000000" w:themeColor="text1"/>
                <w:sz w:val="28"/>
              </w:rPr>
              <w:t>90</w:t>
            </w:r>
          </w:p>
        </w:tc>
      </w:tr>
      <w:tr w:rsidR="00C254C2" w:rsidRPr="00984D1E" w14:paraId="2B4A2D4B" w14:textId="77777777" w:rsidTr="00BF02A0">
        <w:trPr>
          <w:trHeight w:val="502"/>
        </w:trPr>
        <w:tc>
          <w:tcPr>
            <w:tcW w:w="975" w:type="dxa"/>
          </w:tcPr>
          <w:p w14:paraId="129F7448" w14:textId="77777777" w:rsidR="00C254C2" w:rsidRPr="00984D1E" w:rsidRDefault="00B21731">
            <w:pPr>
              <w:pStyle w:val="TableParagraph"/>
              <w:spacing w:before="14"/>
              <w:ind w:left="200"/>
              <w:jc w:val="left"/>
              <w:rPr>
                <w:noProof/>
                <w:color w:val="000000" w:themeColor="text1"/>
                <w:sz w:val="28"/>
              </w:rPr>
            </w:pPr>
            <w:r w:rsidRPr="00984D1E">
              <w:rPr>
                <w:noProof/>
                <w:color w:val="000000" w:themeColor="text1"/>
                <w:sz w:val="28"/>
              </w:rPr>
              <w:t>3.5.1</w:t>
            </w:r>
          </w:p>
        </w:tc>
        <w:tc>
          <w:tcPr>
            <w:tcW w:w="8080" w:type="dxa"/>
            <w:vMerge w:val="restart"/>
          </w:tcPr>
          <w:p w14:paraId="0A3CAB14" w14:textId="3EBF655C" w:rsidR="00C254C2" w:rsidRPr="00984D1E" w:rsidRDefault="00B21731">
            <w:pPr>
              <w:pStyle w:val="TableParagraph"/>
              <w:spacing w:line="322" w:lineRule="exact"/>
              <w:ind w:left="213" w:right="170" w:firstLine="33"/>
              <w:jc w:val="both"/>
              <w:rPr>
                <w:noProof/>
                <w:color w:val="000000" w:themeColor="text1"/>
                <w:sz w:val="28"/>
              </w:rPr>
            </w:pPr>
            <w:r w:rsidRPr="00984D1E">
              <w:rPr>
                <w:noProof/>
                <w:color w:val="000000" w:themeColor="text1"/>
                <w:sz w:val="28"/>
              </w:rPr>
              <w:t>Қосылыстар</w:t>
            </w:r>
            <w:r w:rsidR="001154A8">
              <w:rPr>
                <w:noProof/>
                <w:color w:val="000000" w:themeColor="text1"/>
                <w:sz w:val="28"/>
              </w:rPr>
              <w:t xml:space="preserve">дың </w:t>
            </w:r>
            <w:r w:rsidRPr="00984D1E">
              <w:rPr>
                <w:noProof/>
                <w:color w:val="000000" w:themeColor="text1"/>
                <w:sz w:val="28"/>
              </w:rPr>
              <w:t>биология</w:t>
            </w:r>
            <w:r w:rsidR="001154A8">
              <w:rPr>
                <w:noProof/>
                <w:color w:val="000000" w:themeColor="text1"/>
                <w:sz w:val="28"/>
              </w:rPr>
              <w:t xml:space="preserve">лық </w:t>
            </w:r>
            <w:r w:rsidRPr="00984D1E">
              <w:rPr>
                <w:noProof/>
                <w:color w:val="000000" w:themeColor="text1"/>
                <w:sz w:val="28"/>
              </w:rPr>
              <w:t>қасиет</w:t>
            </w:r>
            <w:r w:rsidR="001154A8">
              <w:rPr>
                <w:noProof/>
                <w:color w:val="000000" w:themeColor="text1"/>
                <w:sz w:val="28"/>
              </w:rPr>
              <w:t xml:space="preserve">ін </w:t>
            </w:r>
            <w:r w:rsidRPr="00984D1E">
              <w:rPr>
                <w:noProof/>
                <w:color w:val="000000" w:themeColor="text1"/>
                <w:sz w:val="28"/>
              </w:rPr>
              <w:t>GLP стандар</w:t>
            </w:r>
            <w:r w:rsidR="001154A8">
              <w:rPr>
                <w:noProof/>
                <w:color w:val="000000" w:themeColor="text1"/>
                <w:sz w:val="28"/>
              </w:rPr>
              <w:t xml:space="preserve">ты </w:t>
            </w:r>
            <w:r w:rsidRPr="00984D1E">
              <w:rPr>
                <w:noProof/>
                <w:color w:val="000000" w:themeColor="text1"/>
                <w:sz w:val="28"/>
              </w:rPr>
              <w:t>бойынша анықтау: MDCK жасуша желісін</w:t>
            </w:r>
            <w:r w:rsidR="001154A8">
              <w:rPr>
                <w:noProof/>
                <w:color w:val="000000" w:themeColor="text1"/>
                <w:sz w:val="28"/>
              </w:rPr>
              <w:t xml:space="preserve">де </w:t>
            </w:r>
            <w:r w:rsidRPr="00984D1E">
              <w:rPr>
                <w:i/>
                <w:noProof/>
                <w:color w:val="000000" w:themeColor="text1"/>
                <w:sz w:val="28"/>
              </w:rPr>
              <w:t xml:space="preserve">in vitro </w:t>
            </w:r>
            <w:r w:rsidRPr="00984D1E">
              <w:rPr>
                <w:noProof/>
                <w:color w:val="000000" w:themeColor="text1"/>
                <w:sz w:val="28"/>
              </w:rPr>
              <w:t>зерттелет</w:t>
            </w:r>
            <w:r w:rsidR="001154A8">
              <w:rPr>
                <w:noProof/>
                <w:color w:val="000000" w:themeColor="text1"/>
                <w:sz w:val="28"/>
              </w:rPr>
              <w:t xml:space="preserve">ін </w:t>
            </w:r>
            <w:r w:rsidRPr="00984D1E">
              <w:rPr>
                <w:noProof/>
                <w:color w:val="000000" w:themeColor="text1"/>
                <w:sz w:val="28"/>
              </w:rPr>
              <w:t>препараттар</w:t>
            </w:r>
            <w:r w:rsidR="001154A8">
              <w:rPr>
                <w:noProof/>
                <w:color w:val="000000" w:themeColor="text1"/>
                <w:sz w:val="28"/>
              </w:rPr>
              <w:t xml:space="preserve">дың </w:t>
            </w:r>
            <w:r w:rsidRPr="00984D1E">
              <w:rPr>
                <w:noProof/>
                <w:color w:val="000000" w:themeColor="text1"/>
                <w:sz w:val="28"/>
              </w:rPr>
              <w:t>цитоуыттылығ</w:t>
            </w:r>
            <w:r w:rsidR="001154A8">
              <w:rPr>
                <w:noProof/>
                <w:color w:val="000000" w:themeColor="text1"/>
                <w:sz w:val="28"/>
              </w:rPr>
              <w:t xml:space="preserve">ын </w:t>
            </w:r>
            <w:r w:rsidRPr="00984D1E">
              <w:rPr>
                <w:noProof/>
                <w:color w:val="000000" w:themeColor="text1"/>
                <w:sz w:val="28"/>
              </w:rPr>
              <w:t>анықтау....................................</w:t>
            </w:r>
          </w:p>
        </w:tc>
        <w:tc>
          <w:tcPr>
            <w:tcW w:w="792" w:type="dxa"/>
          </w:tcPr>
          <w:p w14:paraId="547BC53A" w14:textId="77777777" w:rsidR="00C254C2" w:rsidRPr="00984D1E" w:rsidRDefault="00C254C2">
            <w:pPr>
              <w:pStyle w:val="TableParagraph"/>
              <w:jc w:val="left"/>
              <w:rPr>
                <w:noProof/>
                <w:color w:val="000000" w:themeColor="text1"/>
                <w:sz w:val="28"/>
              </w:rPr>
            </w:pPr>
          </w:p>
        </w:tc>
      </w:tr>
      <w:tr w:rsidR="00C254C2" w:rsidRPr="00984D1E" w14:paraId="14730488" w14:textId="77777777" w:rsidTr="00BF02A0">
        <w:trPr>
          <w:trHeight w:val="482"/>
        </w:trPr>
        <w:tc>
          <w:tcPr>
            <w:tcW w:w="975" w:type="dxa"/>
          </w:tcPr>
          <w:p w14:paraId="57B86D50" w14:textId="77777777" w:rsidR="00C254C2" w:rsidRPr="00984D1E" w:rsidRDefault="00C254C2">
            <w:pPr>
              <w:pStyle w:val="TableParagraph"/>
              <w:jc w:val="left"/>
              <w:rPr>
                <w:noProof/>
                <w:color w:val="000000" w:themeColor="text1"/>
                <w:sz w:val="28"/>
              </w:rPr>
            </w:pPr>
          </w:p>
        </w:tc>
        <w:tc>
          <w:tcPr>
            <w:tcW w:w="8080" w:type="dxa"/>
            <w:vMerge/>
          </w:tcPr>
          <w:p w14:paraId="59467273" w14:textId="77777777" w:rsidR="00C254C2" w:rsidRPr="00984D1E" w:rsidRDefault="00C254C2">
            <w:pPr>
              <w:rPr>
                <w:noProof/>
                <w:color w:val="000000" w:themeColor="text1"/>
                <w:sz w:val="2"/>
                <w:szCs w:val="2"/>
              </w:rPr>
            </w:pPr>
          </w:p>
        </w:tc>
        <w:tc>
          <w:tcPr>
            <w:tcW w:w="792" w:type="dxa"/>
          </w:tcPr>
          <w:p w14:paraId="7EA17E30" w14:textId="77777777" w:rsidR="00C254C2" w:rsidRPr="00984D1E" w:rsidRDefault="00B21731">
            <w:pPr>
              <w:pStyle w:val="TableParagraph"/>
              <w:spacing w:before="155" w:line="307" w:lineRule="exact"/>
              <w:ind w:right="268"/>
              <w:jc w:val="right"/>
              <w:rPr>
                <w:noProof/>
                <w:color w:val="000000" w:themeColor="text1"/>
                <w:sz w:val="28"/>
              </w:rPr>
            </w:pPr>
            <w:r w:rsidRPr="00984D1E">
              <w:rPr>
                <w:noProof/>
                <w:color w:val="000000" w:themeColor="text1"/>
                <w:sz w:val="28"/>
              </w:rPr>
              <w:t>90</w:t>
            </w:r>
          </w:p>
        </w:tc>
      </w:tr>
      <w:tr w:rsidR="00C254C2" w:rsidRPr="00984D1E" w14:paraId="5A75731C" w14:textId="77777777" w:rsidTr="00BF02A0">
        <w:trPr>
          <w:trHeight w:val="322"/>
        </w:trPr>
        <w:tc>
          <w:tcPr>
            <w:tcW w:w="975" w:type="dxa"/>
          </w:tcPr>
          <w:p w14:paraId="1B818A15" w14:textId="77777777" w:rsidR="00C254C2" w:rsidRPr="00984D1E" w:rsidRDefault="00B21731">
            <w:pPr>
              <w:pStyle w:val="TableParagraph"/>
              <w:spacing w:line="303" w:lineRule="exact"/>
              <w:ind w:left="200"/>
              <w:jc w:val="left"/>
              <w:rPr>
                <w:noProof/>
                <w:color w:val="000000" w:themeColor="text1"/>
                <w:sz w:val="28"/>
              </w:rPr>
            </w:pPr>
            <w:r w:rsidRPr="00984D1E">
              <w:rPr>
                <w:noProof/>
                <w:color w:val="000000" w:themeColor="text1"/>
                <w:sz w:val="28"/>
              </w:rPr>
              <w:t>3.5.2</w:t>
            </w:r>
          </w:p>
        </w:tc>
        <w:tc>
          <w:tcPr>
            <w:tcW w:w="8080" w:type="dxa"/>
            <w:vMerge w:val="restart"/>
          </w:tcPr>
          <w:p w14:paraId="539B15B4" w14:textId="3DC51AC3" w:rsidR="00C254C2" w:rsidRPr="00984D1E" w:rsidRDefault="00B21731">
            <w:pPr>
              <w:pStyle w:val="TableParagraph"/>
              <w:spacing w:line="316" w:lineRule="exact"/>
              <w:ind w:left="213"/>
              <w:jc w:val="left"/>
              <w:rPr>
                <w:i/>
                <w:noProof/>
                <w:color w:val="000000" w:themeColor="text1"/>
                <w:sz w:val="28"/>
              </w:rPr>
            </w:pPr>
            <w:r w:rsidRPr="00984D1E">
              <w:rPr>
                <w:noProof/>
                <w:color w:val="000000" w:themeColor="text1"/>
                <w:sz w:val="28"/>
              </w:rPr>
              <w:t>Зерттелет</w:t>
            </w:r>
            <w:r w:rsidR="001154A8">
              <w:rPr>
                <w:noProof/>
                <w:color w:val="000000" w:themeColor="text1"/>
                <w:sz w:val="28"/>
              </w:rPr>
              <w:t xml:space="preserve">ін </w:t>
            </w:r>
            <w:r w:rsidRPr="00984D1E">
              <w:rPr>
                <w:noProof/>
                <w:color w:val="000000" w:themeColor="text1"/>
                <w:sz w:val="28"/>
              </w:rPr>
              <w:t>заттар</w:t>
            </w:r>
            <w:r w:rsidR="001154A8">
              <w:rPr>
                <w:noProof/>
                <w:color w:val="000000" w:themeColor="text1"/>
                <w:sz w:val="28"/>
              </w:rPr>
              <w:t xml:space="preserve">дың </w:t>
            </w:r>
            <w:r w:rsidRPr="00984D1E">
              <w:rPr>
                <w:noProof/>
                <w:color w:val="000000" w:themeColor="text1"/>
                <w:sz w:val="28"/>
              </w:rPr>
              <w:t>вирус</w:t>
            </w:r>
            <w:r w:rsidR="001154A8">
              <w:rPr>
                <w:noProof/>
                <w:color w:val="000000" w:themeColor="text1"/>
                <w:sz w:val="28"/>
              </w:rPr>
              <w:t xml:space="preserve">қа </w:t>
            </w:r>
            <w:r w:rsidRPr="00984D1E">
              <w:rPr>
                <w:noProof/>
                <w:color w:val="000000" w:themeColor="text1"/>
                <w:sz w:val="28"/>
              </w:rPr>
              <w:t>қар</w:t>
            </w:r>
            <w:r w:rsidR="001154A8">
              <w:rPr>
                <w:noProof/>
                <w:color w:val="000000" w:themeColor="text1"/>
                <w:sz w:val="28"/>
              </w:rPr>
              <w:t xml:space="preserve">сы </w:t>
            </w:r>
            <w:r w:rsidRPr="00984D1E">
              <w:rPr>
                <w:noProof/>
                <w:color w:val="000000" w:themeColor="text1"/>
                <w:sz w:val="28"/>
              </w:rPr>
              <w:t>белсенділіг</w:t>
            </w:r>
            <w:r w:rsidR="001154A8">
              <w:rPr>
                <w:noProof/>
                <w:color w:val="000000" w:themeColor="text1"/>
                <w:sz w:val="28"/>
              </w:rPr>
              <w:t xml:space="preserve">ін </w:t>
            </w:r>
            <w:r w:rsidRPr="00984D1E">
              <w:rPr>
                <w:i/>
                <w:noProof/>
                <w:color w:val="000000" w:themeColor="text1"/>
                <w:sz w:val="28"/>
              </w:rPr>
              <w:t>in vitro</w:t>
            </w:r>
          </w:p>
          <w:p w14:paraId="7F9C7E91" w14:textId="4DA07C36" w:rsidR="00C254C2" w:rsidRPr="00984D1E" w:rsidRDefault="00B21731">
            <w:pPr>
              <w:pStyle w:val="TableParagraph"/>
              <w:spacing w:before="2" w:line="307" w:lineRule="exact"/>
              <w:ind w:left="213"/>
              <w:jc w:val="left"/>
              <w:rPr>
                <w:noProof/>
                <w:color w:val="000000" w:themeColor="text1"/>
                <w:sz w:val="28"/>
              </w:rPr>
            </w:pPr>
            <w:r w:rsidRPr="00984D1E">
              <w:rPr>
                <w:noProof/>
                <w:color w:val="000000" w:themeColor="text1"/>
                <w:sz w:val="28"/>
              </w:rPr>
              <w:t>тәжірибелер</w:t>
            </w:r>
            <w:r w:rsidR="001154A8">
              <w:rPr>
                <w:noProof/>
                <w:color w:val="000000" w:themeColor="text1"/>
                <w:sz w:val="28"/>
              </w:rPr>
              <w:t xml:space="preserve">де </w:t>
            </w:r>
            <w:r w:rsidRPr="00984D1E">
              <w:rPr>
                <w:noProof/>
                <w:color w:val="000000" w:themeColor="text1"/>
                <w:sz w:val="28"/>
              </w:rPr>
              <w:t>зерттеу.......................................................................</w:t>
            </w:r>
          </w:p>
        </w:tc>
        <w:tc>
          <w:tcPr>
            <w:tcW w:w="792" w:type="dxa"/>
          </w:tcPr>
          <w:p w14:paraId="31B07B42" w14:textId="77777777" w:rsidR="00C254C2" w:rsidRPr="00984D1E" w:rsidRDefault="00C254C2">
            <w:pPr>
              <w:pStyle w:val="TableParagraph"/>
              <w:jc w:val="left"/>
              <w:rPr>
                <w:noProof/>
                <w:color w:val="000000" w:themeColor="text1"/>
                <w:sz w:val="24"/>
              </w:rPr>
            </w:pPr>
          </w:p>
        </w:tc>
      </w:tr>
      <w:tr w:rsidR="00C254C2" w:rsidRPr="00984D1E" w14:paraId="0060E754" w14:textId="77777777" w:rsidTr="00BF02A0">
        <w:trPr>
          <w:trHeight w:val="322"/>
        </w:trPr>
        <w:tc>
          <w:tcPr>
            <w:tcW w:w="975" w:type="dxa"/>
          </w:tcPr>
          <w:p w14:paraId="66CDD4BB" w14:textId="77777777" w:rsidR="00C254C2" w:rsidRPr="00984D1E" w:rsidRDefault="00C254C2">
            <w:pPr>
              <w:pStyle w:val="TableParagraph"/>
              <w:jc w:val="left"/>
              <w:rPr>
                <w:noProof/>
                <w:color w:val="000000" w:themeColor="text1"/>
                <w:sz w:val="24"/>
              </w:rPr>
            </w:pPr>
          </w:p>
        </w:tc>
        <w:tc>
          <w:tcPr>
            <w:tcW w:w="8080" w:type="dxa"/>
            <w:vMerge/>
          </w:tcPr>
          <w:p w14:paraId="016708CB" w14:textId="77777777" w:rsidR="00C254C2" w:rsidRPr="00984D1E" w:rsidRDefault="00C254C2">
            <w:pPr>
              <w:rPr>
                <w:noProof/>
                <w:color w:val="000000" w:themeColor="text1"/>
                <w:sz w:val="2"/>
                <w:szCs w:val="2"/>
              </w:rPr>
            </w:pPr>
          </w:p>
        </w:tc>
        <w:tc>
          <w:tcPr>
            <w:tcW w:w="792" w:type="dxa"/>
          </w:tcPr>
          <w:p w14:paraId="68C8F4B6" w14:textId="77777777" w:rsidR="00C254C2" w:rsidRPr="00984D1E" w:rsidRDefault="00B21731">
            <w:pPr>
              <w:pStyle w:val="TableParagraph"/>
              <w:spacing w:line="303" w:lineRule="exact"/>
              <w:ind w:right="268"/>
              <w:jc w:val="right"/>
              <w:rPr>
                <w:noProof/>
                <w:color w:val="000000" w:themeColor="text1"/>
                <w:sz w:val="28"/>
              </w:rPr>
            </w:pPr>
            <w:r w:rsidRPr="00984D1E">
              <w:rPr>
                <w:noProof/>
                <w:color w:val="000000" w:themeColor="text1"/>
                <w:sz w:val="28"/>
              </w:rPr>
              <w:t>98</w:t>
            </w:r>
          </w:p>
        </w:tc>
      </w:tr>
      <w:tr w:rsidR="00C254C2" w:rsidRPr="00984D1E" w14:paraId="53DAC920" w14:textId="77777777" w:rsidTr="00BF02A0">
        <w:trPr>
          <w:trHeight w:val="321"/>
        </w:trPr>
        <w:tc>
          <w:tcPr>
            <w:tcW w:w="975" w:type="dxa"/>
          </w:tcPr>
          <w:p w14:paraId="20972E1A" w14:textId="77777777" w:rsidR="00C254C2" w:rsidRPr="00984D1E" w:rsidRDefault="00B21731">
            <w:pPr>
              <w:pStyle w:val="TableParagraph"/>
              <w:spacing w:line="302" w:lineRule="exact"/>
              <w:ind w:left="200"/>
              <w:jc w:val="left"/>
              <w:rPr>
                <w:noProof/>
                <w:color w:val="000000" w:themeColor="text1"/>
                <w:sz w:val="28"/>
              </w:rPr>
            </w:pPr>
            <w:r w:rsidRPr="00984D1E">
              <w:rPr>
                <w:noProof/>
                <w:color w:val="000000" w:themeColor="text1"/>
                <w:sz w:val="28"/>
              </w:rPr>
              <w:t>3.5.3</w:t>
            </w:r>
          </w:p>
        </w:tc>
        <w:tc>
          <w:tcPr>
            <w:tcW w:w="8080" w:type="dxa"/>
            <w:vMerge w:val="restart"/>
          </w:tcPr>
          <w:p w14:paraId="62D051D8" w14:textId="6583920E" w:rsidR="00C254C2" w:rsidRPr="00984D1E" w:rsidRDefault="00B21731">
            <w:pPr>
              <w:pStyle w:val="TableParagraph"/>
              <w:spacing w:line="316" w:lineRule="exact"/>
              <w:ind w:left="247"/>
              <w:jc w:val="left"/>
              <w:rPr>
                <w:noProof/>
                <w:color w:val="000000" w:themeColor="text1"/>
                <w:sz w:val="28"/>
              </w:rPr>
            </w:pPr>
            <w:r w:rsidRPr="00984D1E">
              <w:rPr>
                <w:noProof/>
                <w:color w:val="000000" w:themeColor="text1"/>
                <w:sz w:val="28"/>
              </w:rPr>
              <w:t>Зерттелет</w:t>
            </w:r>
            <w:r w:rsidR="001154A8">
              <w:rPr>
                <w:noProof/>
                <w:color w:val="000000" w:themeColor="text1"/>
                <w:sz w:val="28"/>
              </w:rPr>
              <w:t xml:space="preserve">ін </w:t>
            </w:r>
            <w:r w:rsidRPr="00984D1E">
              <w:rPr>
                <w:noProof/>
                <w:color w:val="000000" w:themeColor="text1"/>
                <w:sz w:val="28"/>
              </w:rPr>
              <w:t>гетероорганика</w:t>
            </w:r>
            <w:r w:rsidR="001154A8">
              <w:rPr>
                <w:noProof/>
                <w:color w:val="000000" w:themeColor="text1"/>
                <w:sz w:val="28"/>
              </w:rPr>
              <w:t xml:space="preserve">лық </w:t>
            </w:r>
            <w:r w:rsidRPr="00984D1E">
              <w:rPr>
                <w:noProof/>
                <w:color w:val="000000" w:themeColor="text1"/>
                <w:sz w:val="28"/>
              </w:rPr>
              <w:t>туындылар</w:t>
            </w:r>
            <w:r w:rsidR="001154A8">
              <w:rPr>
                <w:noProof/>
                <w:color w:val="000000" w:themeColor="text1"/>
                <w:sz w:val="28"/>
              </w:rPr>
              <w:t xml:space="preserve">дың </w:t>
            </w:r>
            <w:r w:rsidRPr="00984D1E">
              <w:rPr>
                <w:noProof/>
                <w:color w:val="000000" w:themeColor="text1"/>
                <w:sz w:val="28"/>
              </w:rPr>
              <w:t>микроб</w:t>
            </w:r>
            <w:r w:rsidR="001154A8">
              <w:rPr>
                <w:noProof/>
                <w:color w:val="000000" w:themeColor="text1"/>
                <w:sz w:val="28"/>
              </w:rPr>
              <w:t xml:space="preserve">қа </w:t>
            </w:r>
            <w:r w:rsidRPr="00984D1E">
              <w:rPr>
                <w:noProof/>
                <w:color w:val="000000" w:themeColor="text1"/>
                <w:sz w:val="28"/>
              </w:rPr>
              <w:t>қарсы</w:t>
            </w:r>
          </w:p>
          <w:p w14:paraId="6CE0AEBF" w14:textId="704257FF" w:rsidR="00C254C2" w:rsidRPr="00984D1E" w:rsidRDefault="00B21731">
            <w:pPr>
              <w:pStyle w:val="TableParagraph"/>
              <w:spacing w:line="307" w:lineRule="exact"/>
              <w:ind w:left="213"/>
              <w:jc w:val="left"/>
              <w:rPr>
                <w:noProof/>
                <w:color w:val="000000" w:themeColor="text1"/>
                <w:sz w:val="28"/>
              </w:rPr>
            </w:pPr>
            <w:r w:rsidRPr="00984D1E">
              <w:rPr>
                <w:noProof/>
                <w:color w:val="000000" w:themeColor="text1"/>
                <w:sz w:val="28"/>
              </w:rPr>
              <w:t>белсенділіг</w:t>
            </w:r>
            <w:r w:rsidR="001154A8">
              <w:rPr>
                <w:noProof/>
                <w:color w:val="000000" w:themeColor="text1"/>
                <w:sz w:val="28"/>
              </w:rPr>
              <w:t xml:space="preserve">ін </w:t>
            </w:r>
            <w:r w:rsidRPr="00984D1E">
              <w:rPr>
                <w:i/>
                <w:noProof/>
                <w:color w:val="000000" w:themeColor="text1"/>
                <w:sz w:val="28"/>
              </w:rPr>
              <w:t xml:space="preserve">in vitro </w:t>
            </w:r>
            <w:r w:rsidRPr="00984D1E">
              <w:rPr>
                <w:noProof/>
                <w:color w:val="000000" w:themeColor="text1"/>
                <w:sz w:val="28"/>
              </w:rPr>
              <w:t>тәжірибелерін</w:t>
            </w:r>
            <w:r w:rsidR="001154A8">
              <w:rPr>
                <w:noProof/>
                <w:color w:val="000000" w:themeColor="text1"/>
                <w:sz w:val="28"/>
              </w:rPr>
              <w:t xml:space="preserve">де </w:t>
            </w:r>
            <w:r w:rsidRPr="00984D1E">
              <w:rPr>
                <w:noProof/>
                <w:color w:val="000000" w:themeColor="text1"/>
                <w:sz w:val="28"/>
              </w:rPr>
              <w:t>зерттеу...............................</w:t>
            </w:r>
          </w:p>
        </w:tc>
        <w:tc>
          <w:tcPr>
            <w:tcW w:w="792" w:type="dxa"/>
          </w:tcPr>
          <w:p w14:paraId="029CC914" w14:textId="77777777" w:rsidR="00C254C2" w:rsidRPr="00984D1E" w:rsidRDefault="00C254C2">
            <w:pPr>
              <w:pStyle w:val="TableParagraph"/>
              <w:jc w:val="left"/>
              <w:rPr>
                <w:noProof/>
                <w:color w:val="000000" w:themeColor="text1"/>
                <w:sz w:val="24"/>
              </w:rPr>
            </w:pPr>
          </w:p>
        </w:tc>
      </w:tr>
      <w:tr w:rsidR="00C254C2" w:rsidRPr="00984D1E" w14:paraId="7CC5ECDA" w14:textId="77777777" w:rsidTr="00BF02A0">
        <w:trPr>
          <w:trHeight w:val="321"/>
        </w:trPr>
        <w:tc>
          <w:tcPr>
            <w:tcW w:w="975" w:type="dxa"/>
          </w:tcPr>
          <w:p w14:paraId="0B62A7B3" w14:textId="77777777" w:rsidR="00C254C2" w:rsidRPr="00984D1E" w:rsidRDefault="00C254C2">
            <w:pPr>
              <w:pStyle w:val="TableParagraph"/>
              <w:jc w:val="left"/>
              <w:rPr>
                <w:noProof/>
                <w:color w:val="000000" w:themeColor="text1"/>
                <w:sz w:val="24"/>
              </w:rPr>
            </w:pPr>
          </w:p>
        </w:tc>
        <w:tc>
          <w:tcPr>
            <w:tcW w:w="8080" w:type="dxa"/>
            <w:vMerge/>
          </w:tcPr>
          <w:p w14:paraId="62C824B0" w14:textId="77777777" w:rsidR="00C254C2" w:rsidRPr="00984D1E" w:rsidRDefault="00C254C2">
            <w:pPr>
              <w:rPr>
                <w:noProof/>
                <w:color w:val="000000" w:themeColor="text1"/>
                <w:sz w:val="2"/>
                <w:szCs w:val="2"/>
              </w:rPr>
            </w:pPr>
          </w:p>
        </w:tc>
        <w:tc>
          <w:tcPr>
            <w:tcW w:w="792" w:type="dxa"/>
          </w:tcPr>
          <w:p w14:paraId="333469A7" w14:textId="77777777" w:rsidR="00C254C2" w:rsidRPr="00984D1E" w:rsidRDefault="00B21731">
            <w:pPr>
              <w:pStyle w:val="TableParagraph"/>
              <w:spacing w:line="302" w:lineRule="exact"/>
              <w:ind w:right="200"/>
              <w:jc w:val="right"/>
              <w:rPr>
                <w:noProof/>
                <w:color w:val="000000" w:themeColor="text1"/>
                <w:sz w:val="28"/>
              </w:rPr>
            </w:pPr>
            <w:r w:rsidRPr="00984D1E">
              <w:rPr>
                <w:noProof/>
                <w:color w:val="000000" w:themeColor="text1"/>
                <w:sz w:val="28"/>
              </w:rPr>
              <w:t>103</w:t>
            </w:r>
          </w:p>
        </w:tc>
      </w:tr>
      <w:tr w:rsidR="00C254C2" w:rsidRPr="00984D1E" w14:paraId="3507BD53" w14:textId="77777777" w:rsidTr="00BF02A0">
        <w:trPr>
          <w:trHeight w:val="482"/>
        </w:trPr>
        <w:tc>
          <w:tcPr>
            <w:tcW w:w="975" w:type="dxa"/>
          </w:tcPr>
          <w:p w14:paraId="501C6872" w14:textId="77777777" w:rsidR="00C254C2" w:rsidRPr="00984D1E" w:rsidRDefault="00B21731">
            <w:pPr>
              <w:pStyle w:val="TableParagraph"/>
              <w:spacing w:line="316" w:lineRule="exact"/>
              <w:ind w:left="200"/>
              <w:jc w:val="left"/>
              <w:rPr>
                <w:noProof/>
                <w:color w:val="000000" w:themeColor="text1"/>
                <w:sz w:val="28"/>
              </w:rPr>
            </w:pPr>
            <w:r w:rsidRPr="00984D1E">
              <w:rPr>
                <w:noProof/>
                <w:color w:val="000000" w:themeColor="text1"/>
                <w:sz w:val="28"/>
              </w:rPr>
              <w:t>3.5.4</w:t>
            </w:r>
          </w:p>
        </w:tc>
        <w:tc>
          <w:tcPr>
            <w:tcW w:w="8080" w:type="dxa"/>
            <w:vMerge w:val="restart"/>
          </w:tcPr>
          <w:p w14:paraId="6CDFC3FD" w14:textId="053B0345" w:rsidR="00C254C2" w:rsidRPr="00984D1E" w:rsidRDefault="00B21731" w:rsidP="00AD66D0">
            <w:pPr>
              <w:pStyle w:val="TableParagraph"/>
              <w:ind w:left="213" w:right="194" w:firstLine="15"/>
              <w:jc w:val="both"/>
              <w:rPr>
                <w:noProof/>
                <w:color w:val="000000" w:themeColor="text1"/>
                <w:sz w:val="28"/>
              </w:rPr>
            </w:pPr>
            <w:r w:rsidRPr="00984D1E">
              <w:rPr>
                <w:i/>
                <w:noProof/>
                <w:color w:val="000000" w:themeColor="text1"/>
                <w:sz w:val="28"/>
              </w:rPr>
              <w:t xml:space="preserve">In vitro </w:t>
            </w:r>
            <w:r w:rsidRPr="00984D1E">
              <w:rPr>
                <w:noProof/>
                <w:color w:val="000000" w:themeColor="text1"/>
                <w:sz w:val="28"/>
              </w:rPr>
              <w:t>тәжірибелер</w:t>
            </w:r>
            <w:r w:rsidR="001154A8">
              <w:rPr>
                <w:noProof/>
                <w:color w:val="000000" w:themeColor="text1"/>
                <w:sz w:val="28"/>
              </w:rPr>
              <w:t xml:space="preserve">де </w:t>
            </w:r>
            <w:r w:rsidRPr="00984D1E">
              <w:rPr>
                <w:noProof/>
                <w:color w:val="000000" w:themeColor="text1"/>
                <w:sz w:val="28"/>
              </w:rPr>
              <w:t>салыстыру препараттары</w:t>
            </w:r>
            <w:r w:rsidR="001154A8">
              <w:rPr>
                <w:noProof/>
                <w:color w:val="000000" w:themeColor="text1"/>
                <w:sz w:val="28"/>
              </w:rPr>
              <w:t xml:space="preserve">мен </w:t>
            </w:r>
            <w:r w:rsidRPr="00984D1E">
              <w:rPr>
                <w:noProof/>
                <w:color w:val="000000" w:themeColor="text1"/>
                <w:sz w:val="28"/>
              </w:rPr>
              <w:t>зерттелет</w:t>
            </w:r>
            <w:r w:rsidR="001154A8">
              <w:rPr>
                <w:noProof/>
                <w:color w:val="000000" w:themeColor="text1"/>
                <w:sz w:val="28"/>
              </w:rPr>
              <w:t xml:space="preserve">ін </w:t>
            </w:r>
            <w:r w:rsidRPr="00984D1E">
              <w:rPr>
                <w:noProof/>
                <w:color w:val="000000" w:themeColor="text1"/>
                <w:sz w:val="28"/>
              </w:rPr>
              <w:t>гетерорганика</w:t>
            </w:r>
            <w:r w:rsidR="001154A8">
              <w:rPr>
                <w:noProof/>
                <w:color w:val="000000" w:themeColor="text1"/>
                <w:sz w:val="28"/>
              </w:rPr>
              <w:t xml:space="preserve">лық </w:t>
            </w:r>
            <w:r w:rsidRPr="00984D1E">
              <w:rPr>
                <w:noProof/>
                <w:color w:val="000000" w:themeColor="text1"/>
                <w:sz w:val="28"/>
              </w:rPr>
              <w:t>туындылар</w:t>
            </w:r>
            <w:r w:rsidR="001154A8">
              <w:rPr>
                <w:noProof/>
                <w:color w:val="000000" w:themeColor="text1"/>
                <w:sz w:val="28"/>
              </w:rPr>
              <w:t xml:space="preserve">дың </w:t>
            </w:r>
            <w:r w:rsidRPr="00984D1E">
              <w:rPr>
                <w:noProof/>
                <w:color w:val="000000" w:themeColor="text1"/>
                <w:sz w:val="28"/>
              </w:rPr>
              <w:t>микроб</w:t>
            </w:r>
            <w:r w:rsidR="001154A8">
              <w:rPr>
                <w:noProof/>
                <w:color w:val="000000" w:themeColor="text1"/>
                <w:sz w:val="28"/>
              </w:rPr>
              <w:t xml:space="preserve">қа </w:t>
            </w:r>
            <w:r w:rsidRPr="00984D1E">
              <w:rPr>
                <w:noProof/>
                <w:color w:val="000000" w:themeColor="text1"/>
                <w:sz w:val="28"/>
              </w:rPr>
              <w:t>қар</w:t>
            </w:r>
            <w:r w:rsidR="001154A8">
              <w:rPr>
                <w:noProof/>
                <w:color w:val="000000" w:themeColor="text1"/>
                <w:sz w:val="28"/>
              </w:rPr>
              <w:t xml:space="preserve">сы </w:t>
            </w:r>
            <w:r w:rsidRPr="00984D1E">
              <w:rPr>
                <w:noProof/>
                <w:color w:val="000000" w:themeColor="text1"/>
                <w:sz w:val="28"/>
              </w:rPr>
              <w:t>бірлес</w:t>
            </w:r>
            <w:r w:rsidR="001154A8">
              <w:rPr>
                <w:noProof/>
                <w:color w:val="000000" w:themeColor="text1"/>
                <w:sz w:val="28"/>
              </w:rPr>
              <w:t xml:space="preserve">кен </w:t>
            </w:r>
            <w:r w:rsidRPr="00984D1E">
              <w:rPr>
                <w:noProof/>
                <w:color w:val="000000" w:themeColor="text1"/>
                <w:sz w:val="28"/>
              </w:rPr>
              <w:t>әсер</w:t>
            </w:r>
            <w:r w:rsidR="001154A8">
              <w:rPr>
                <w:noProof/>
                <w:color w:val="000000" w:themeColor="text1"/>
                <w:sz w:val="28"/>
              </w:rPr>
              <w:t xml:space="preserve">ін </w:t>
            </w:r>
            <w:r w:rsidR="00AD66D0" w:rsidRPr="00984D1E">
              <w:rPr>
                <w:noProof/>
                <w:color w:val="000000" w:themeColor="text1"/>
                <w:sz w:val="28"/>
              </w:rPr>
              <w:t>зерттеу.</w:t>
            </w:r>
            <w:r w:rsidRPr="00984D1E">
              <w:rPr>
                <w:noProof/>
                <w:color w:val="000000" w:themeColor="text1"/>
                <w:sz w:val="28"/>
              </w:rPr>
              <w:t>.....</w:t>
            </w:r>
            <w:r w:rsidR="00AD66D0" w:rsidRPr="00984D1E">
              <w:rPr>
                <w:noProof/>
                <w:color w:val="000000" w:themeColor="text1"/>
                <w:sz w:val="28"/>
              </w:rPr>
              <w:t>........................................................</w:t>
            </w:r>
            <w:r w:rsidRPr="00984D1E">
              <w:rPr>
                <w:noProof/>
                <w:color w:val="000000" w:themeColor="text1"/>
                <w:sz w:val="28"/>
              </w:rPr>
              <w:t>......</w:t>
            </w:r>
          </w:p>
        </w:tc>
        <w:tc>
          <w:tcPr>
            <w:tcW w:w="792" w:type="dxa"/>
          </w:tcPr>
          <w:p w14:paraId="5F6EB44C" w14:textId="77777777" w:rsidR="00C254C2" w:rsidRPr="00984D1E" w:rsidRDefault="00C254C2">
            <w:pPr>
              <w:pStyle w:val="TableParagraph"/>
              <w:jc w:val="left"/>
              <w:rPr>
                <w:noProof/>
                <w:color w:val="000000" w:themeColor="text1"/>
                <w:sz w:val="28"/>
              </w:rPr>
            </w:pPr>
          </w:p>
        </w:tc>
      </w:tr>
      <w:tr w:rsidR="00C254C2" w:rsidRPr="00984D1E" w14:paraId="4F1D57DA" w14:textId="77777777" w:rsidTr="00BF02A0">
        <w:trPr>
          <w:trHeight w:val="484"/>
        </w:trPr>
        <w:tc>
          <w:tcPr>
            <w:tcW w:w="975" w:type="dxa"/>
          </w:tcPr>
          <w:p w14:paraId="04F6DA58" w14:textId="77777777" w:rsidR="00C254C2" w:rsidRPr="00984D1E" w:rsidRDefault="00C254C2">
            <w:pPr>
              <w:pStyle w:val="TableParagraph"/>
              <w:jc w:val="left"/>
              <w:rPr>
                <w:noProof/>
                <w:color w:val="000000" w:themeColor="text1"/>
                <w:sz w:val="28"/>
              </w:rPr>
            </w:pPr>
          </w:p>
        </w:tc>
        <w:tc>
          <w:tcPr>
            <w:tcW w:w="8080" w:type="dxa"/>
            <w:vMerge/>
          </w:tcPr>
          <w:p w14:paraId="0D23167F" w14:textId="77777777" w:rsidR="00C254C2" w:rsidRPr="00984D1E" w:rsidRDefault="00C254C2">
            <w:pPr>
              <w:rPr>
                <w:noProof/>
                <w:color w:val="000000" w:themeColor="text1"/>
                <w:sz w:val="2"/>
                <w:szCs w:val="2"/>
              </w:rPr>
            </w:pPr>
          </w:p>
        </w:tc>
        <w:tc>
          <w:tcPr>
            <w:tcW w:w="792" w:type="dxa"/>
          </w:tcPr>
          <w:p w14:paraId="1622C647" w14:textId="77777777" w:rsidR="00C254C2" w:rsidRPr="00984D1E" w:rsidRDefault="00B21731">
            <w:pPr>
              <w:pStyle w:val="TableParagraph"/>
              <w:spacing w:before="155" w:line="310" w:lineRule="exact"/>
              <w:ind w:right="200"/>
              <w:jc w:val="right"/>
              <w:rPr>
                <w:noProof/>
                <w:color w:val="000000" w:themeColor="text1"/>
                <w:sz w:val="28"/>
              </w:rPr>
            </w:pPr>
            <w:r w:rsidRPr="00984D1E">
              <w:rPr>
                <w:noProof/>
                <w:color w:val="000000" w:themeColor="text1"/>
                <w:sz w:val="28"/>
              </w:rPr>
              <w:t>110</w:t>
            </w:r>
          </w:p>
        </w:tc>
      </w:tr>
      <w:tr w:rsidR="00C254C2" w:rsidRPr="00984D1E" w14:paraId="2D09428B" w14:textId="77777777" w:rsidTr="00BF02A0">
        <w:trPr>
          <w:trHeight w:val="322"/>
        </w:trPr>
        <w:tc>
          <w:tcPr>
            <w:tcW w:w="975" w:type="dxa"/>
          </w:tcPr>
          <w:p w14:paraId="33C019AB" w14:textId="77777777" w:rsidR="00C254C2" w:rsidRPr="00984D1E" w:rsidRDefault="00B21731">
            <w:pPr>
              <w:pStyle w:val="TableParagraph"/>
              <w:spacing w:line="303" w:lineRule="exact"/>
              <w:ind w:left="200"/>
              <w:jc w:val="left"/>
              <w:rPr>
                <w:b/>
                <w:noProof/>
                <w:color w:val="000000" w:themeColor="text1"/>
                <w:sz w:val="28"/>
              </w:rPr>
            </w:pPr>
            <w:r w:rsidRPr="00984D1E">
              <w:rPr>
                <w:b/>
                <w:noProof/>
                <w:color w:val="000000" w:themeColor="text1"/>
                <w:sz w:val="28"/>
              </w:rPr>
              <w:t>4</w:t>
            </w:r>
          </w:p>
        </w:tc>
        <w:tc>
          <w:tcPr>
            <w:tcW w:w="8080" w:type="dxa"/>
          </w:tcPr>
          <w:p w14:paraId="6BA575EF" w14:textId="43F92EE1" w:rsidR="00C254C2" w:rsidRPr="00984D1E" w:rsidRDefault="00B21731">
            <w:pPr>
              <w:pStyle w:val="TableParagraph"/>
              <w:spacing w:line="303" w:lineRule="exact"/>
              <w:ind w:left="198" w:right="127"/>
              <w:rPr>
                <w:b/>
                <w:noProof/>
                <w:color w:val="000000" w:themeColor="text1"/>
                <w:sz w:val="28"/>
              </w:rPr>
            </w:pPr>
            <w:r w:rsidRPr="00984D1E">
              <w:rPr>
                <w:b/>
                <w:noProof/>
                <w:color w:val="000000" w:themeColor="text1"/>
                <w:sz w:val="28"/>
              </w:rPr>
              <w:t>AIP – 15 СУБСТАНЦИЯС</w:t>
            </w:r>
            <w:r w:rsidR="001154A8">
              <w:rPr>
                <w:b/>
                <w:noProof/>
                <w:color w:val="000000" w:themeColor="text1"/>
                <w:sz w:val="28"/>
              </w:rPr>
              <w:t xml:space="preserve">ЫН </w:t>
            </w:r>
            <w:r w:rsidRPr="00984D1E">
              <w:rPr>
                <w:b/>
                <w:noProof/>
                <w:color w:val="000000" w:themeColor="text1"/>
                <w:sz w:val="28"/>
              </w:rPr>
              <w:t>АЛУ ТЕХНОЛОГИЯСЫ</w:t>
            </w:r>
          </w:p>
        </w:tc>
        <w:tc>
          <w:tcPr>
            <w:tcW w:w="792" w:type="dxa"/>
          </w:tcPr>
          <w:p w14:paraId="45AA303C" w14:textId="77777777" w:rsidR="00C254C2" w:rsidRPr="00984D1E" w:rsidRDefault="00C254C2">
            <w:pPr>
              <w:pStyle w:val="TableParagraph"/>
              <w:jc w:val="left"/>
              <w:rPr>
                <w:noProof/>
                <w:color w:val="000000" w:themeColor="text1"/>
                <w:sz w:val="24"/>
              </w:rPr>
            </w:pPr>
          </w:p>
        </w:tc>
      </w:tr>
      <w:tr w:rsidR="00C254C2" w:rsidRPr="00984D1E" w14:paraId="6BE12AAE" w14:textId="77777777" w:rsidTr="00BF02A0">
        <w:trPr>
          <w:trHeight w:val="320"/>
        </w:trPr>
        <w:tc>
          <w:tcPr>
            <w:tcW w:w="975" w:type="dxa"/>
          </w:tcPr>
          <w:p w14:paraId="574A92AE" w14:textId="77777777" w:rsidR="00C254C2" w:rsidRPr="00984D1E" w:rsidRDefault="00C254C2">
            <w:pPr>
              <w:pStyle w:val="TableParagraph"/>
              <w:jc w:val="left"/>
              <w:rPr>
                <w:noProof/>
                <w:color w:val="000000" w:themeColor="text1"/>
                <w:sz w:val="24"/>
              </w:rPr>
            </w:pPr>
          </w:p>
        </w:tc>
        <w:tc>
          <w:tcPr>
            <w:tcW w:w="8080" w:type="dxa"/>
          </w:tcPr>
          <w:p w14:paraId="62EA024A" w14:textId="40E03F68" w:rsidR="00C254C2" w:rsidRPr="00984D1E" w:rsidRDefault="001154A8">
            <w:pPr>
              <w:pStyle w:val="TableParagraph"/>
              <w:spacing w:line="300" w:lineRule="exact"/>
              <w:ind w:left="187" w:right="169"/>
              <w:rPr>
                <w:noProof/>
                <w:color w:val="000000" w:themeColor="text1"/>
                <w:sz w:val="28"/>
              </w:rPr>
            </w:pPr>
            <w:r>
              <w:rPr>
                <w:b/>
                <w:noProof/>
                <w:color w:val="000000" w:themeColor="text1"/>
                <w:sz w:val="28"/>
              </w:rPr>
              <w:t xml:space="preserve">МЕН </w:t>
            </w:r>
            <w:r w:rsidR="00B21731" w:rsidRPr="00984D1E">
              <w:rPr>
                <w:b/>
                <w:noProof/>
                <w:color w:val="000000" w:themeColor="text1"/>
                <w:sz w:val="28"/>
              </w:rPr>
              <w:t>О</w:t>
            </w:r>
            <w:r>
              <w:rPr>
                <w:b/>
                <w:noProof/>
                <w:color w:val="000000" w:themeColor="text1"/>
                <w:sz w:val="28"/>
              </w:rPr>
              <w:t xml:space="preserve">НЫҢ </w:t>
            </w:r>
            <w:r w:rsidR="00B21731" w:rsidRPr="00984D1E">
              <w:rPr>
                <w:b/>
                <w:noProof/>
                <w:color w:val="000000" w:themeColor="text1"/>
                <w:sz w:val="28"/>
              </w:rPr>
              <w:t>САПА</w:t>
            </w:r>
            <w:r>
              <w:rPr>
                <w:b/>
                <w:noProof/>
                <w:color w:val="000000" w:themeColor="text1"/>
                <w:sz w:val="28"/>
              </w:rPr>
              <w:t xml:space="preserve">ЛЫҚ </w:t>
            </w:r>
            <w:r w:rsidR="00B21731" w:rsidRPr="00984D1E">
              <w:rPr>
                <w:b/>
                <w:noProof/>
                <w:color w:val="000000" w:themeColor="text1"/>
                <w:sz w:val="28"/>
              </w:rPr>
              <w:t>СПЕЦИФИКАЦИЯСЫ</w:t>
            </w:r>
            <w:r w:rsidR="00B21731" w:rsidRPr="00984D1E">
              <w:rPr>
                <w:noProof/>
                <w:color w:val="000000" w:themeColor="text1"/>
                <w:sz w:val="28"/>
              </w:rPr>
              <w:t>…………...</w:t>
            </w:r>
          </w:p>
        </w:tc>
        <w:tc>
          <w:tcPr>
            <w:tcW w:w="792" w:type="dxa"/>
          </w:tcPr>
          <w:p w14:paraId="4666ABFF" w14:textId="77777777" w:rsidR="00C254C2" w:rsidRPr="00984D1E" w:rsidRDefault="00B21731">
            <w:pPr>
              <w:pStyle w:val="TableParagraph"/>
              <w:spacing w:line="300" w:lineRule="exact"/>
              <w:ind w:right="199"/>
              <w:jc w:val="right"/>
              <w:rPr>
                <w:noProof/>
                <w:color w:val="000000" w:themeColor="text1"/>
                <w:sz w:val="28"/>
              </w:rPr>
            </w:pPr>
            <w:r w:rsidRPr="00984D1E">
              <w:rPr>
                <w:noProof/>
                <w:color w:val="000000" w:themeColor="text1"/>
                <w:sz w:val="28"/>
              </w:rPr>
              <w:t>117</w:t>
            </w:r>
          </w:p>
        </w:tc>
      </w:tr>
      <w:tr w:rsidR="00C254C2" w:rsidRPr="00984D1E" w14:paraId="47A66758" w14:textId="77777777" w:rsidTr="00BF02A0">
        <w:trPr>
          <w:trHeight w:val="964"/>
        </w:trPr>
        <w:tc>
          <w:tcPr>
            <w:tcW w:w="975" w:type="dxa"/>
          </w:tcPr>
          <w:p w14:paraId="382F3545" w14:textId="77777777" w:rsidR="00C254C2" w:rsidRPr="00984D1E" w:rsidRDefault="00B21731">
            <w:pPr>
              <w:pStyle w:val="TableParagraph"/>
              <w:spacing w:line="316" w:lineRule="exact"/>
              <w:ind w:left="200"/>
              <w:jc w:val="left"/>
              <w:rPr>
                <w:noProof/>
                <w:color w:val="000000" w:themeColor="text1"/>
                <w:sz w:val="28"/>
              </w:rPr>
            </w:pPr>
            <w:r w:rsidRPr="00984D1E">
              <w:rPr>
                <w:noProof/>
                <w:color w:val="000000" w:themeColor="text1"/>
                <w:sz w:val="28"/>
              </w:rPr>
              <w:t>4.1</w:t>
            </w:r>
          </w:p>
        </w:tc>
        <w:tc>
          <w:tcPr>
            <w:tcW w:w="8080" w:type="dxa"/>
          </w:tcPr>
          <w:p w14:paraId="061B6CD0" w14:textId="2E369C09" w:rsidR="00C254C2" w:rsidRPr="00984D1E" w:rsidRDefault="00B21731" w:rsidP="00AD66D0">
            <w:pPr>
              <w:pStyle w:val="TableParagraph"/>
              <w:tabs>
                <w:tab w:val="left" w:pos="1080"/>
                <w:tab w:val="left" w:pos="1600"/>
                <w:tab w:val="left" w:pos="2263"/>
                <w:tab w:val="left" w:pos="2531"/>
                <w:tab w:val="left" w:pos="4106"/>
                <w:tab w:val="left" w:pos="4461"/>
                <w:tab w:val="left" w:pos="5138"/>
                <w:tab w:val="left" w:pos="5723"/>
                <w:tab w:val="left" w:pos="6708"/>
                <w:tab w:val="left" w:pos="7312"/>
              </w:tabs>
              <w:ind w:left="213" w:right="170" w:firstLine="33"/>
              <w:jc w:val="both"/>
              <w:rPr>
                <w:noProof/>
                <w:color w:val="000000" w:themeColor="text1"/>
                <w:sz w:val="28"/>
              </w:rPr>
            </w:pPr>
            <w:r w:rsidRPr="00984D1E">
              <w:rPr>
                <w:noProof/>
                <w:color w:val="000000" w:themeColor="text1"/>
                <w:sz w:val="28"/>
              </w:rPr>
              <w:t>AIP</w:t>
            </w:r>
            <w:r w:rsidRPr="00984D1E">
              <w:rPr>
                <w:noProof/>
                <w:color w:val="000000" w:themeColor="text1"/>
                <w:sz w:val="28"/>
              </w:rPr>
              <w:tab/>
              <w:t>–</w:t>
            </w:r>
            <w:r w:rsidRPr="00984D1E">
              <w:rPr>
                <w:noProof/>
                <w:color w:val="000000" w:themeColor="text1"/>
                <w:sz w:val="28"/>
              </w:rPr>
              <w:tab/>
              <w:t>15</w:t>
            </w:r>
            <w:r w:rsidRPr="00984D1E">
              <w:rPr>
                <w:noProof/>
                <w:color w:val="000000" w:themeColor="text1"/>
                <w:sz w:val="28"/>
              </w:rPr>
              <w:tab/>
              <w:t>субстанциясын</w:t>
            </w:r>
            <w:r w:rsidRPr="00984D1E">
              <w:rPr>
                <w:noProof/>
                <w:color w:val="000000" w:themeColor="text1"/>
                <w:sz w:val="28"/>
              </w:rPr>
              <w:tab/>
            </w:r>
            <w:r w:rsidRPr="00984D1E">
              <w:rPr>
                <w:noProof/>
                <w:color w:val="000000" w:themeColor="text1"/>
                <w:sz w:val="28"/>
              </w:rPr>
              <w:tab/>
              <w:t>алудың</w:t>
            </w:r>
            <w:r w:rsidRPr="00984D1E">
              <w:rPr>
                <w:noProof/>
                <w:color w:val="000000" w:themeColor="text1"/>
                <w:sz w:val="28"/>
              </w:rPr>
              <w:tab/>
              <w:t>химиялық</w:t>
            </w:r>
            <w:r w:rsidRPr="00984D1E">
              <w:rPr>
                <w:noProof/>
                <w:color w:val="000000" w:themeColor="text1"/>
                <w:sz w:val="28"/>
              </w:rPr>
              <w:tab/>
              <w:t>жә</w:t>
            </w:r>
            <w:r w:rsidR="001154A8">
              <w:rPr>
                <w:noProof/>
                <w:color w:val="000000" w:themeColor="text1"/>
                <w:sz w:val="28"/>
              </w:rPr>
              <w:t xml:space="preserve">не </w:t>
            </w:r>
            <w:r w:rsidRPr="00984D1E">
              <w:rPr>
                <w:noProof/>
                <w:color w:val="000000" w:themeColor="text1"/>
                <w:sz w:val="28"/>
              </w:rPr>
              <w:t>технологиялық</w:t>
            </w:r>
            <w:r w:rsidRPr="00984D1E">
              <w:rPr>
                <w:noProof/>
                <w:color w:val="000000" w:themeColor="text1"/>
                <w:sz w:val="28"/>
              </w:rPr>
              <w:tab/>
            </w:r>
            <w:r w:rsidRPr="00984D1E">
              <w:rPr>
                <w:noProof/>
                <w:color w:val="000000" w:themeColor="text1"/>
                <w:sz w:val="28"/>
              </w:rPr>
              <w:tab/>
              <w:t>сызба</w:t>
            </w:r>
            <w:r w:rsidR="001154A8">
              <w:rPr>
                <w:noProof/>
                <w:color w:val="000000" w:themeColor="text1"/>
                <w:sz w:val="28"/>
              </w:rPr>
              <w:t>сы,</w:t>
            </w:r>
            <w:r w:rsidRPr="00984D1E">
              <w:rPr>
                <w:noProof/>
                <w:color w:val="000000" w:themeColor="text1"/>
                <w:sz w:val="28"/>
              </w:rPr>
              <w:tab/>
              <w:t>оған</w:t>
            </w:r>
            <w:r w:rsidRPr="00984D1E">
              <w:rPr>
                <w:noProof/>
                <w:color w:val="000000" w:themeColor="text1"/>
                <w:sz w:val="28"/>
              </w:rPr>
              <w:tab/>
              <w:t>арналған</w:t>
            </w:r>
            <w:r w:rsidRPr="00984D1E">
              <w:rPr>
                <w:noProof/>
                <w:color w:val="000000" w:themeColor="text1"/>
                <w:sz w:val="28"/>
              </w:rPr>
              <w:tab/>
              <w:t>қондырғы</w:t>
            </w:r>
          </w:p>
          <w:p w14:paraId="652A2BBF" w14:textId="000CDA51" w:rsidR="00C254C2" w:rsidRPr="00984D1E" w:rsidRDefault="00B21731" w:rsidP="00AD66D0">
            <w:pPr>
              <w:pStyle w:val="TableParagraph"/>
              <w:spacing w:line="307" w:lineRule="exact"/>
              <w:ind w:left="213" w:right="194"/>
              <w:jc w:val="both"/>
              <w:rPr>
                <w:noProof/>
                <w:color w:val="000000" w:themeColor="text1"/>
                <w:sz w:val="28"/>
              </w:rPr>
            </w:pPr>
            <w:r w:rsidRPr="00984D1E">
              <w:rPr>
                <w:noProof/>
                <w:color w:val="000000" w:themeColor="text1"/>
                <w:sz w:val="28"/>
              </w:rPr>
              <w:t>сызбанұсқа</w:t>
            </w:r>
            <w:r w:rsidR="001154A8">
              <w:rPr>
                <w:noProof/>
                <w:color w:val="000000" w:themeColor="text1"/>
                <w:sz w:val="28"/>
              </w:rPr>
              <w:t>сы.</w:t>
            </w:r>
            <w:r w:rsidRPr="00984D1E">
              <w:rPr>
                <w:noProof/>
                <w:color w:val="000000" w:themeColor="text1"/>
                <w:sz w:val="28"/>
              </w:rPr>
              <w:t>....................................................................................</w:t>
            </w:r>
          </w:p>
        </w:tc>
        <w:tc>
          <w:tcPr>
            <w:tcW w:w="792" w:type="dxa"/>
          </w:tcPr>
          <w:p w14:paraId="1DDD2378" w14:textId="77777777" w:rsidR="00C254C2" w:rsidRPr="00984D1E" w:rsidRDefault="00B21731">
            <w:pPr>
              <w:pStyle w:val="TableParagraph"/>
              <w:spacing w:line="316" w:lineRule="exact"/>
              <w:ind w:right="199"/>
              <w:jc w:val="right"/>
              <w:rPr>
                <w:noProof/>
                <w:color w:val="000000" w:themeColor="text1"/>
                <w:sz w:val="28"/>
              </w:rPr>
            </w:pPr>
            <w:r w:rsidRPr="00984D1E">
              <w:rPr>
                <w:noProof/>
                <w:color w:val="000000" w:themeColor="text1"/>
                <w:sz w:val="28"/>
              </w:rPr>
              <w:t>117</w:t>
            </w:r>
          </w:p>
        </w:tc>
      </w:tr>
      <w:tr w:rsidR="00C254C2" w:rsidRPr="00984D1E" w14:paraId="26641D15" w14:textId="77777777" w:rsidTr="00BF02A0">
        <w:trPr>
          <w:trHeight w:val="321"/>
        </w:trPr>
        <w:tc>
          <w:tcPr>
            <w:tcW w:w="975" w:type="dxa"/>
          </w:tcPr>
          <w:p w14:paraId="55D77003" w14:textId="77777777" w:rsidR="00C254C2" w:rsidRPr="00984D1E" w:rsidRDefault="00B21731">
            <w:pPr>
              <w:pStyle w:val="TableParagraph"/>
              <w:spacing w:line="302" w:lineRule="exact"/>
              <w:ind w:left="200"/>
              <w:jc w:val="left"/>
              <w:rPr>
                <w:noProof/>
                <w:color w:val="000000" w:themeColor="text1"/>
                <w:sz w:val="28"/>
              </w:rPr>
            </w:pPr>
            <w:r w:rsidRPr="00984D1E">
              <w:rPr>
                <w:noProof/>
                <w:color w:val="000000" w:themeColor="text1"/>
                <w:sz w:val="28"/>
              </w:rPr>
              <w:t>4.2</w:t>
            </w:r>
          </w:p>
        </w:tc>
        <w:tc>
          <w:tcPr>
            <w:tcW w:w="8080" w:type="dxa"/>
            <w:vMerge w:val="restart"/>
          </w:tcPr>
          <w:p w14:paraId="44F10326" w14:textId="45BB77D3" w:rsidR="00C254C2" w:rsidRPr="00984D1E" w:rsidRDefault="00B21731">
            <w:pPr>
              <w:pStyle w:val="TableParagraph"/>
              <w:spacing w:line="316" w:lineRule="exact"/>
              <w:ind w:left="247"/>
              <w:jc w:val="left"/>
              <w:rPr>
                <w:noProof/>
                <w:color w:val="000000" w:themeColor="text1"/>
                <w:sz w:val="28"/>
              </w:rPr>
            </w:pPr>
            <w:r w:rsidRPr="00984D1E">
              <w:rPr>
                <w:noProof/>
                <w:color w:val="000000" w:themeColor="text1"/>
                <w:sz w:val="28"/>
              </w:rPr>
              <w:t>AIP – 15 қосылыс</w:t>
            </w:r>
            <w:r w:rsidR="001154A8">
              <w:rPr>
                <w:noProof/>
                <w:color w:val="000000" w:themeColor="text1"/>
                <w:sz w:val="28"/>
              </w:rPr>
              <w:t xml:space="preserve">ын </w:t>
            </w:r>
            <w:r w:rsidRPr="00984D1E">
              <w:rPr>
                <w:noProof/>
                <w:color w:val="000000" w:themeColor="text1"/>
                <w:sz w:val="28"/>
              </w:rPr>
              <w:t>көп мөлшер</w:t>
            </w:r>
            <w:r w:rsidR="001154A8">
              <w:rPr>
                <w:noProof/>
                <w:color w:val="000000" w:themeColor="text1"/>
                <w:sz w:val="28"/>
              </w:rPr>
              <w:t xml:space="preserve">де </w:t>
            </w:r>
            <w:r w:rsidRPr="00984D1E">
              <w:rPr>
                <w:noProof/>
                <w:color w:val="000000" w:themeColor="text1"/>
                <w:sz w:val="28"/>
              </w:rPr>
              <w:t>синтездеу жә</w:t>
            </w:r>
            <w:r w:rsidR="001154A8">
              <w:rPr>
                <w:noProof/>
                <w:color w:val="000000" w:themeColor="text1"/>
                <w:sz w:val="28"/>
              </w:rPr>
              <w:t xml:space="preserve">не </w:t>
            </w:r>
            <w:r w:rsidRPr="00984D1E">
              <w:rPr>
                <w:noProof/>
                <w:color w:val="000000" w:themeColor="text1"/>
                <w:sz w:val="28"/>
              </w:rPr>
              <w:t>физико-</w:t>
            </w:r>
          </w:p>
          <w:p w14:paraId="6D129D65" w14:textId="06368286" w:rsidR="00C254C2" w:rsidRPr="00984D1E" w:rsidRDefault="00B21731" w:rsidP="00AD66D0">
            <w:pPr>
              <w:pStyle w:val="TableParagraph"/>
              <w:spacing w:line="308" w:lineRule="exact"/>
              <w:ind w:left="213" w:right="194"/>
              <w:jc w:val="left"/>
              <w:rPr>
                <w:noProof/>
                <w:color w:val="000000" w:themeColor="text1"/>
                <w:sz w:val="28"/>
              </w:rPr>
            </w:pPr>
            <w:r w:rsidRPr="00984D1E">
              <w:rPr>
                <w:noProof/>
                <w:color w:val="000000" w:themeColor="text1"/>
                <w:sz w:val="28"/>
              </w:rPr>
              <w:t>химия</w:t>
            </w:r>
            <w:r w:rsidR="001154A8">
              <w:rPr>
                <w:noProof/>
                <w:color w:val="000000" w:themeColor="text1"/>
                <w:sz w:val="28"/>
              </w:rPr>
              <w:t xml:space="preserve">лық </w:t>
            </w:r>
            <w:r w:rsidRPr="00984D1E">
              <w:rPr>
                <w:noProof/>
                <w:color w:val="000000" w:themeColor="text1"/>
                <w:sz w:val="28"/>
              </w:rPr>
              <w:t>сипаттамалар</w:t>
            </w:r>
            <w:r w:rsidR="001154A8">
              <w:rPr>
                <w:noProof/>
                <w:color w:val="000000" w:themeColor="text1"/>
                <w:sz w:val="28"/>
              </w:rPr>
              <w:t xml:space="preserve">ын </w:t>
            </w:r>
            <w:r w:rsidRPr="00984D1E">
              <w:rPr>
                <w:noProof/>
                <w:color w:val="000000" w:themeColor="text1"/>
                <w:sz w:val="28"/>
              </w:rPr>
              <w:t>анықтау ……………………....……...</w:t>
            </w:r>
          </w:p>
        </w:tc>
        <w:tc>
          <w:tcPr>
            <w:tcW w:w="792" w:type="dxa"/>
          </w:tcPr>
          <w:p w14:paraId="7E2D2EAA" w14:textId="77777777" w:rsidR="00C254C2" w:rsidRPr="00984D1E" w:rsidRDefault="00C254C2">
            <w:pPr>
              <w:pStyle w:val="TableParagraph"/>
              <w:jc w:val="left"/>
              <w:rPr>
                <w:noProof/>
                <w:color w:val="000000" w:themeColor="text1"/>
                <w:sz w:val="24"/>
              </w:rPr>
            </w:pPr>
          </w:p>
        </w:tc>
      </w:tr>
      <w:tr w:rsidR="00C254C2" w:rsidRPr="00984D1E" w14:paraId="4E23BFD3" w14:textId="77777777" w:rsidTr="00BF02A0">
        <w:trPr>
          <w:trHeight w:val="322"/>
        </w:trPr>
        <w:tc>
          <w:tcPr>
            <w:tcW w:w="975" w:type="dxa"/>
          </w:tcPr>
          <w:p w14:paraId="69BC62B4" w14:textId="77777777" w:rsidR="00C254C2" w:rsidRPr="00984D1E" w:rsidRDefault="00C254C2">
            <w:pPr>
              <w:pStyle w:val="TableParagraph"/>
              <w:jc w:val="left"/>
              <w:rPr>
                <w:noProof/>
                <w:color w:val="000000" w:themeColor="text1"/>
                <w:sz w:val="24"/>
              </w:rPr>
            </w:pPr>
          </w:p>
        </w:tc>
        <w:tc>
          <w:tcPr>
            <w:tcW w:w="8080" w:type="dxa"/>
            <w:vMerge/>
          </w:tcPr>
          <w:p w14:paraId="7B237671" w14:textId="77777777" w:rsidR="00C254C2" w:rsidRPr="00984D1E" w:rsidRDefault="00C254C2">
            <w:pPr>
              <w:rPr>
                <w:noProof/>
                <w:color w:val="000000" w:themeColor="text1"/>
                <w:sz w:val="2"/>
                <w:szCs w:val="2"/>
              </w:rPr>
            </w:pPr>
          </w:p>
        </w:tc>
        <w:tc>
          <w:tcPr>
            <w:tcW w:w="792" w:type="dxa"/>
          </w:tcPr>
          <w:p w14:paraId="1A83D233" w14:textId="77777777" w:rsidR="00C254C2" w:rsidRPr="00984D1E" w:rsidRDefault="00B21731">
            <w:pPr>
              <w:pStyle w:val="TableParagraph"/>
              <w:spacing w:line="303" w:lineRule="exact"/>
              <w:ind w:right="199"/>
              <w:jc w:val="right"/>
              <w:rPr>
                <w:noProof/>
                <w:color w:val="000000" w:themeColor="text1"/>
                <w:sz w:val="28"/>
              </w:rPr>
            </w:pPr>
            <w:r w:rsidRPr="00984D1E">
              <w:rPr>
                <w:noProof/>
                <w:color w:val="000000" w:themeColor="text1"/>
                <w:sz w:val="28"/>
              </w:rPr>
              <w:t>117</w:t>
            </w:r>
          </w:p>
        </w:tc>
      </w:tr>
      <w:tr w:rsidR="00C254C2" w:rsidRPr="00984D1E" w14:paraId="4BFBB0B2" w14:textId="77777777" w:rsidTr="00BF02A0">
        <w:trPr>
          <w:trHeight w:val="322"/>
        </w:trPr>
        <w:tc>
          <w:tcPr>
            <w:tcW w:w="975" w:type="dxa"/>
          </w:tcPr>
          <w:p w14:paraId="4C82DE90" w14:textId="77777777" w:rsidR="00C254C2" w:rsidRPr="00984D1E" w:rsidRDefault="00B21731">
            <w:pPr>
              <w:pStyle w:val="TableParagraph"/>
              <w:spacing w:line="303" w:lineRule="exact"/>
              <w:ind w:left="200"/>
              <w:jc w:val="left"/>
              <w:rPr>
                <w:noProof/>
                <w:color w:val="000000" w:themeColor="text1"/>
                <w:sz w:val="28"/>
              </w:rPr>
            </w:pPr>
            <w:r w:rsidRPr="00984D1E">
              <w:rPr>
                <w:noProof/>
                <w:color w:val="000000" w:themeColor="text1"/>
                <w:sz w:val="28"/>
              </w:rPr>
              <w:t>4.3</w:t>
            </w:r>
          </w:p>
        </w:tc>
        <w:tc>
          <w:tcPr>
            <w:tcW w:w="8080" w:type="dxa"/>
            <w:vMerge w:val="restart"/>
          </w:tcPr>
          <w:p w14:paraId="53A11D24" w14:textId="711B2292" w:rsidR="00C254C2" w:rsidRPr="00984D1E" w:rsidRDefault="00B21731">
            <w:pPr>
              <w:pStyle w:val="TableParagraph"/>
              <w:spacing w:line="317" w:lineRule="exact"/>
              <w:ind w:left="247"/>
              <w:jc w:val="left"/>
              <w:rPr>
                <w:noProof/>
                <w:color w:val="000000" w:themeColor="text1"/>
                <w:sz w:val="28"/>
              </w:rPr>
            </w:pPr>
            <w:r w:rsidRPr="00984D1E">
              <w:rPr>
                <w:noProof/>
                <w:color w:val="000000" w:themeColor="text1"/>
                <w:sz w:val="28"/>
              </w:rPr>
              <w:t>AIP – 15 субстанциясы</w:t>
            </w:r>
            <w:r w:rsidR="001154A8">
              <w:rPr>
                <w:noProof/>
                <w:color w:val="000000" w:themeColor="text1"/>
                <w:sz w:val="28"/>
              </w:rPr>
              <w:t xml:space="preserve">ның </w:t>
            </w:r>
            <w:r w:rsidRPr="00984D1E">
              <w:rPr>
                <w:noProof/>
                <w:color w:val="000000" w:themeColor="text1"/>
                <w:sz w:val="28"/>
              </w:rPr>
              <w:t>технология</w:t>
            </w:r>
            <w:r w:rsidR="001154A8">
              <w:rPr>
                <w:noProof/>
                <w:color w:val="000000" w:themeColor="text1"/>
                <w:sz w:val="28"/>
              </w:rPr>
              <w:t xml:space="preserve">лық </w:t>
            </w:r>
            <w:r w:rsidRPr="00984D1E">
              <w:rPr>
                <w:noProof/>
                <w:color w:val="000000" w:themeColor="text1"/>
                <w:sz w:val="28"/>
              </w:rPr>
              <w:t>сипаттамаларын</w:t>
            </w:r>
          </w:p>
          <w:p w14:paraId="66E7DE52" w14:textId="77777777" w:rsidR="00C254C2" w:rsidRPr="00984D1E" w:rsidRDefault="00B21731">
            <w:pPr>
              <w:pStyle w:val="TableParagraph"/>
              <w:spacing w:line="307" w:lineRule="exact"/>
              <w:ind w:left="213"/>
              <w:jc w:val="left"/>
              <w:rPr>
                <w:noProof/>
                <w:color w:val="000000" w:themeColor="text1"/>
                <w:sz w:val="28"/>
              </w:rPr>
            </w:pPr>
            <w:r w:rsidRPr="00984D1E">
              <w:rPr>
                <w:noProof/>
                <w:color w:val="000000" w:themeColor="text1"/>
                <w:sz w:val="28"/>
              </w:rPr>
              <w:t>зерттеу……………………………………………………………….</w:t>
            </w:r>
          </w:p>
        </w:tc>
        <w:tc>
          <w:tcPr>
            <w:tcW w:w="792" w:type="dxa"/>
          </w:tcPr>
          <w:p w14:paraId="6848CD5F" w14:textId="77777777" w:rsidR="00C254C2" w:rsidRPr="00984D1E" w:rsidRDefault="00C254C2">
            <w:pPr>
              <w:pStyle w:val="TableParagraph"/>
              <w:jc w:val="left"/>
              <w:rPr>
                <w:noProof/>
                <w:color w:val="000000" w:themeColor="text1"/>
                <w:sz w:val="24"/>
              </w:rPr>
            </w:pPr>
          </w:p>
        </w:tc>
      </w:tr>
      <w:tr w:rsidR="00C254C2" w:rsidRPr="00984D1E" w14:paraId="6D37EC60" w14:textId="77777777" w:rsidTr="00BF02A0">
        <w:trPr>
          <w:trHeight w:val="321"/>
        </w:trPr>
        <w:tc>
          <w:tcPr>
            <w:tcW w:w="975" w:type="dxa"/>
          </w:tcPr>
          <w:p w14:paraId="11B667D2" w14:textId="77777777" w:rsidR="00C254C2" w:rsidRPr="00984D1E" w:rsidRDefault="00C254C2">
            <w:pPr>
              <w:pStyle w:val="TableParagraph"/>
              <w:jc w:val="left"/>
              <w:rPr>
                <w:noProof/>
                <w:color w:val="000000" w:themeColor="text1"/>
                <w:sz w:val="24"/>
              </w:rPr>
            </w:pPr>
          </w:p>
        </w:tc>
        <w:tc>
          <w:tcPr>
            <w:tcW w:w="8080" w:type="dxa"/>
            <w:vMerge/>
          </w:tcPr>
          <w:p w14:paraId="1DB99DE3" w14:textId="77777777" w:rsidR="00C254C2" w:rsidRPr="00984D1E" w:rsidRDefault="00C254C2">
            <w:pPr>
              <w:rPr>
                <w:noProof/>
                <w:color w:val="000000" w:themeColor="text1"/>
                <w:sz w:val="2"/>
                <w:szCs w:val="2"/>
              </w:rPr>
            </w:pPr>
          </w:p>
        </w:tc>
        <w:tc>
          <w:tcPr>
            <w:tcW w:w="792" w:type="dxa"/>
          </w:tcPr>
          <w:p w14:paraId="74EAC296" w14:textId="77777777" w:rsidR="00C254C2" w:rsidRPr="00984D1E" w:rsidRDefault="00B21731">
            <w:pPr>
              <w:pStyle w:val="TableParagraph"/>
              <w:spacing w:line="302" w:lineRule="exact"/>
              <w:ind w:right="200"/>
              <w:jc w:val="right"/>
              <w:rPr>
                <w:noProof/>
                <w:color w:val="000000" w:themeColor="text1"/>
                <w:sz w:val="28"/>
              </w:rPr>
            </w:pPr>
            <w:r w:rsidRPr="00984D1E">
              <w:rPr>
                <w:noProof/>
                <w:color w:val="000000" w:themeColor="text1"/>
                <w:sz w:val="28"/>
              </w:rPr>
              <w:t>120</w:t>
            </w:r>
          </w:p>
        </w:tc>
      </w:tr>
      <w:tr w:rsidR="00C254C2" w:rsidRPr="00984D1E" w14:paraId="33CD8362" w14:textId="77777777" w:rsidTr="00BF02A0">
        <w:trPr>
          <w:trHeight w:val="321"/>
        </w:trPr>
        <w:tc>
          <w:tcPr>
            <w:tcW w:w="975" w:type="dxa"/>
          </w:tcPr>
          <w:p w14:paraId="157410B2" w14:textId="77777777" w:rsidR="00C254C2" w:rsidRPr="00984D1E" w:rsidRDefault="00B21731">
            <w:pPr>
              <w:pStyle w:val="TableParagraph"/>
              <w:spacing w:line="302" w:lineRule="exact"/>
              <w:ind w:left="200"/>
              <w:jc w:val="left"/>
              <w:rPr>
                <w:noProof/>
                <w:color w:val="000000" w:themeColor="text1"/>
                <w:sz w:val="28"/>
              </w:rPr>
            </w:pPr>
            <w:r w:rsidRPr="00984D1E">
              <w:rPr>
                <w:noProof/>
                <w:color w:val="000000" w:themeColor="text1"/>
                <w:sz w:val="28"/>
              </w:rPr>
              <w:t>4.4</w:t>
            </w:r>
          </w:p>
        </w:tc>
        <w:tc>
          <w:tcPr>
            <w:tcW w:w="8080" w:type="dxa"/>
            <w:vMerge w:val="restart"/>
          </w:tcPr>
          <w:p w14:paraId="20B12CD8" w14:textId="568FE24A" w:rsidR="00C254C2" w:rsidRPr="00984D1E" w:rsidRDefault="00B21731">
            <w:pPr>
              <w:pStyle w:val="TableParagraph"/>
              <w:spacing w:line="316" w:lineRule="exact"/>
              <w:ind w:left="247"/>
              <w:jc w:val="left"/>
              <w:rPr>
                <w:noProof/>
                <w:color w:val="000000" w:themeColor="text1"/>
                <w:sz w:val="28"/>
              </w:rPr>
            </w:pPr>
            <w:r w:rsidRPr="00984D1E">
              <w:rPr>
                <w:noProof/>
                <w:color w:val="000000" w:themeColor="text1"/>
                <w:sz w:val="28"/>
              </w:rPr>
              <w:t>AIP – 15 субстанцияс</w:t>
            </w:r>
            <w:r w:rsidR="001154A8">
              <w:rPr>
                <w:noProof/>
                <w:color w:val="000000" w:themeColor="text1"/>
                <w:sz w:val="28"/>
              </w:rPr>
              <w:t xml:space="preserve">ын </w:t>
            </w:r>
            <w:r w:rsidRPr="00984D1E">
              <w:rPr>
                <w:noProof/>
                <w:color w:val="000000" w:themeColor="text1"/>
                <w:sz w:val="28"/>
              </w:rPr>
              <w:t>стандарттау, тұрақтылығ</w:t>
            </w:r>
            <w:r w:rsidR="001154A8">
              <w:rPr>
                <w:noProof/>
                <w:color w:val="000000" w:themeColor="text1"/>
                <w:sz w:val="28"/>
              </w:rPr>
              <w:t xml:space="preserve">ын </w:t>
            </w:r>
            <w:r w:rsidRPr="00984D1E">
              <w:rPr>
                <w:noProof/>
                <w:color w:val="000000" w:themeColor="text1"/>
                <w:sz w:val="28"/>
              </w:rPr>
              <w:t>және</w:t>
            </w:r>
          </w:p>
          <w:p w14:paraId="48122C71" w14:textId="68E915E2" w:rsidR="00C254C2" w:rsidRPr="00984D1E" w:rsidRDefault="00B21731">
            <w:pPr>
              <w:pStyle w:val="TableParagraph"/>
              <w:spacing w:line="307" w:lineRule="exact"/>
              <w:ind w:left="213"/>
              <w:jc w:val="left"/>
              <w:rPr>
                <w:noProof/>
                <w:color w:val="000000" w:themeColor="text1"/>
                <w:sz w:val="28"/>
              </w:rPr>
            </w:pPr>
            <w:r w:rsidRPr="00984D1E">
              <w:rPr>
                <w:noProof/>
                <w:color w:val="000000" w:themeColor="text1"/>
                <w:sz w:val="28"/>
              </w:rPr>
              <w:t>сақтау мерзім</w:t>
            </w:r>
            <w:r w:rsidR="001154A8">
              <w:rPr>
                <w:noProof/>
                <w:color w:val="000000" w:themeColor="text1"/>
                <w:sz w:val="28"/>
              </w:rPr>
              <w:t xml:space="preserve">ін </w:t>
            </w:r>
            <w:r w:rsidRPr="00984D1E">
              <w:rPr>
                <w:noProof/>
                <w:color w:val="000000" w:themeColor="text1"/>
                <w:sz w:val="28"/>
              </w:rPr>
              <w:t>анықтау……………………………………………</w:t>
            </w:r>
          </w:p>
        </w:tc>
        <w:tc>
          <w:tcPr>
            <w:tcW w:w="792" w:type="dxa"/>
          </w:tcPr>
          <w:p w14:paraId="7C3FB9F2" w14:textId="77777777" w:rsidR="00C254C2" w:rsidRPr="00984D1E" w:rsidRDefault="00C254C2">
            <w:pPr>
              <w:pStyle w:val="TableParagraph"/>
              <w:jc w:val="left"/>
              <w:rPr>
                <w:noProof/>
                <w:color w:val="000000" w:themeColor="text1"/>
                <w:sz w:val="24"/>
              </w:rPr>
            </w:pPr>
          </w:p>
        </w:tc>
      </w:tr>
      <w:tr w:rsidR="00C254C2" w:rsidRPr="00984D1E" w14:paraId="25A8437C" w14:textId="77777777" w:rsidTr="00BF02A0">
        <w:trPr>
          <w:trHeight w:val="321"/>
        </w:trPr>
        <w:tc>
          <w:tcPr>
            <w:tcW w:w="975" w:type="dxa"/>
          </w:tcPr>
          <w:p w14:paraId="6E3613DA" w14:textId="77777777" w:rsidR="00C254C2" w:rsidRPr="00984D1E" w:rsidRDefault="00C254C2">
            <w:pPr>
              <w:pStyle w:val="TableParagraph"/>
              <w:jc w:val="left"/>
              <w:rPr>
                <w:noProof/>
                <w:color w:val="000000" w:themeColor="text1"/>
                <w:sz w:val="24"/>
              </w:rPr>
            </w:pPr>
          </w:p>
        </w:tc>
        <w:tc>
          <w:tcPr>
            <w:tcW w:w="8080" w:type="dxa"/>
            <w:vMerge/>
          </w:tcPr>
          <w:p w14:paraId="2BA47673" w14:textId="77777777" w:rsidR="00C254C2" w:rsidRPr="00984D1E" w:rsidRDefault="00C254C2">
            <w:pPr>
              <w:rPr>
                <w:noProof/>
                <w:color w:val="000000" w:themeColor="text1"/>
                <w:sz w:val="2"/>
                <w:szCs w:val="2"/>
              </w:rPr>
            </w:pPr>
          </w:p>
        </w:tc>
        <w:tc>
          <w:tcPr>
            <w:tcW w:w="792" w:type="dxa"/>
          </w:tcPr>
          <w:p w14:paraId="5F60F51D" w14:textId="77777777" w:rsidR="00C254C2" w:rsidRPr="00984D1E" w:rsidRDefault="00B21731">
            <w:pPr>
              <w:pStyle w:val="TableParagraph"/>
              <w:spacing w:line="302" w:lineRule="exact"/>
              <w:ind w:right="199"/>
              <w:jc w:val="right"/>
              <w:rPr>
                <w:noProof/>
                <w:color w:val="000000" w:themeColor="text1"/>
                <w:sz w:val="28"/>
              </w:rPr>
            </w:pPr>
            <w:r w:rsidRPr="00984D1E">
              <w:rPr>
                <w:noProof/>
                <w:color w:val="000000" w:themeColor="text1"/>
                <w:sz w:val="28"/>
              </w:rPr>
              <w:t>121</w:t>
            </w:r>
          </w:p>
        </w:tc>
      </w:tr>
      <w:tr w:rsidR="00C254C2" w:rsidRPr="00984D1E" w14:paraId="3866C068" w14:textId="77777777" w:rsidTr="00BF02A0">
        <w:trPr>
          <w:trHeight w:val="643"/>
        </w:trPr>
        <w:tc>
          <w:tcPr>
            <w:tcW w:w="975" w:type="dxa"/>
          </w:tcPr>
          <w:p w14:paraId="4331BFBE" w14:textId="77777777" w:rsidR="00C254C2" w:rsidRPr="00984D1E" w:rsidRDefault="00B21731">
            <w:pPr>
              <w:pStyle w:val="TableParagraph"/>
              <w:spacing w:line="321" w:lineRule="exact"/>
              <w:ind w:left="200"/>
              <w:jc w:val="left"/>
              <w:rPr>
                <w:b/>
                <w:noProof/>
                <w:color w:val="000000" w:themeColor="text1"/>
                <w:sz w:val="28"/>
              </w:rPr>
            </w:pPr>
            <w:r w:rsidRPr="00984D1E">
              <w:rPr>
                <w:b/>
                <w:noProof/>
                <w:color w:val="000000" w:themeColor="text1"/>
                <w:sz w:val="28"/>
              </w:rPr>
              <w:t>5</w:t>
            </w:r>
          </w:p>
        </w:tc>
        <w:tc>
          <w:tcPr>
            <w:tcW w:w="8080" w:type="dxa"/>
          </w:tcPr>
          <w:p w14:paraId="6695B1BD" w14:textId="7123D8B6" w:rsidR="00C254C2" w:rsidRPr="00984D1E" w:rsidRDefault="00B21731">
            <w:pPr>
              <w:pStyle w:val="TableParagraph"/>
              <w:spacing w:line="316" w:lineRule="exact"/>
              <w:ind w:left="213" w:right="163" w:firstLine="33"/>
              <w:jc w:val="left"/>
              <w:rPr>
                <w:noProof/>
                <w:color w:val="000000" w:themeColor="text1"/>
                <w:sz w:val="28"/>
              </w:rPr>
            </w:pPr>
            <w:r w:rsidRPr="00984D1E">
              <w:rPr>
                <w:b/>
                <w:noProof/>
                <w:color w:val="000000" w:themeColor="text1"/>
                <w:sz w:val="28"/>
              </w:rPr>
              <w:t>AIP – 15 СУБСТАНЦИЯСЫ</w:t>
            </w:r>
            <w:r w:rsidR="001154A8">
              <w:rPr>
                <w:b/>
                <w:noProof/>
                <w:color w:val="000000" w:themeColor="text1"/>
                <w:sz w:val="28"/>
              </w:rPr>
              <w:t xml:space="preserve">НЫҢ </w:t>
            </w:r>
            <w:r w:rsidRPr="00984D1E">
              <w:rPr>
                <w:b/>
                <w:noProof/>
                <w:color w:val="000000" w:themeColor="text1"/>
                <w:sz w:val="28"/>
              </w:rPr>
              <w:t>ӨТК</w:t>
            </w:r>
            <w:r w:rsidR="001154A8">
              <w:rPr>
                <w:b/>
                <w:noProof/>
                <w:color w:val="000000" w:themeColor="text1"/>
                <w:sz w:val="28"/>
              </w:rPr>
              <w:t xml:space="preserve">ІР </w:t>
            </w:r>
            <w:r w:rsidRPr="00984D1E">
              <w:rPr>
                <w:b/>
                <w:noProof/>
                <w:color w:val="000000" w:themeColor="text1"/>
                <w:sz w:val="28"/>
              </w:rPr>
              <w:t>УЫТТЫЛЫҒ</w:t>
            </w:r>
            <w:r w:rsidR="001154A8">
              <w:rPr>
                <w:b/>
                <w:noProof/>
                <w:color w:val="000000" w:themeColor="text1"/>
                <w:sz w:val="28"/>
              </w:rPr>
              <w:t xml:space="preserve">ЫН </w:t>
            </w:r>
            <w:r w:rsidRPr="00984D1E">
              <w:rPr>
                <w:b/>
                <w:noProof/>
                <w:color w:val="000000" w:themeColor="text1"/>
                <w:sz w:val="28"/>
              </w:rPr>
              <w:t>АНЫҚТАУ</w:t>
            </w:r>
            <w:r w:rsidRPr="00984D1E">
              <w:rPr>
                <w:noProof/>
                <w:color w:val="000000" w:themeColor="text1"/>
                <w:sz w:val="28"/>
              </w:rPr>
              <w:t>………....................................................................…....</w:t>
            </w:r>
          </w:p>
        </w:tc>
        <w:tc>
          <w:tcPr>
            <w:tcW w:w="792" w:type="dxa"/>
          </w:tcPr>
          <w:p w14:paraId="17D09813" w14:textId="77777777" w:rsidR="00C254C2" w:rsidRPr="00984D1E" w:rsidRDefault="00B21731">
            <w:pPr>
              <w:pStyle w:val="TableParagraph"/>
              <w:spacing w:line="316" w:lineRule="exact"/>
              <w:ind w:right="200"/>
              <w:jc w:val="right"/>
              <w:rPr>
                <w:noProof/>
                <w:color w:val="000000" w:themeColor="text1"/>
                <w:sz w:val="28"/>
              </w:rPr>
            </w:pPr>
            <w:r w:rsidRPr="00984D1E">
              <w:rPr>
                <w:noProof/>
                <w:color w:val="000000" w:themeColor="text1"/>
                <w:sz w:val="28"/>
              </w:rPr>
              <w:t>132</w:t>
            </w:r>
          </w:p>
        </w:tc>
      </w:tr>
      <w:tr w:rsidR="00C254C2" w:rsidRPr="00984D1E" w14:paraId="7A911254" w14:textId="77777777" w:rsidTr="00BF02A0">
        <w:trPr>
          <w:trHeight w:val="376"/>
        </w:trPr>
        <w:tc>
          <w:tcPr>
            <w:tcW w:w="975" w:type="dxa"/>
          </w:tcPr>
          <w:p w14:paraId="58F035C3" w14:textId="77777777" w:rsidR="00C254C2" w:rsidRPr="00984D1E" w:rsidRDefault="00C254C2">
            <w:pPr>
              <w:pStyle w:val="TableParagraph"/>
              <w:jc w:val="left"/>
              <w:rPr>
                <w:noProof/>
                <w:color w:val="000000" w:themeColor="text1"/>
                <w:sz w:val="28"/>
              </w:rPr>
            </w:pPr>
          </w:p>
        </w:tc>
        <w:tc>
          <w:tcPr>
            <w:tcW w:w="8080" w:type="dxa"/>
          </w:tcPr>
          <w:p w14:paraId="124B6DD5" w14:textId="366D81B6" w:rsidR="00C254C2" w:rsidRPr="00984D1E" w:rsidRDefault="00D92218">
            <w:pPr>
              <w:pStyle w:val="TableParagraph"/>
              <w:spacing w:line="316" w:lineRule="exact"/>
              <w:ind w:left="198" w:right="168"/>
              <w:rPr>
                <w:noProof/>
                <w:color w:val="000000" w:themeColor="text1"/>
                <w:sz w:val="28"/>
              </w:rPr>
            </w:pPr>
            <w:r w:rsidRPr="00984D1E">
              <w:rPr>
                <w:b/>
                <w:noProof/>
                <w:color w:val="000000" w:themeColor="text1"/>
                <w:sz w:val="28"/>
              </w:rPr>
              <w:t>ҚОРЫТЫНДЫ</w:t>
            </w:r>
            <w:r w:rsidR="00B21731" w:rsidRPr="00984D1E">
              <w:rPr>
                <w:noProof/>
                <w:color w:val="000000" w:themeColor="text1"/>
                <w:sz w:val="28"/>
              </w:rPr>
              <w:t>……………………………………………………</w:t>
            </w:r>
          </w:p>
        </w:tc>
        <w:tc>
          <w:tcPr>
            <w:tcW w:w="792" w:type="dxa"/>
          </w:tcPr>
          <w:p w14:paraId="72C13EBF" w14:textId="77777777" w:rsidR="00C254C2" w:rsidRPr="00984D1E" w:rsidRDefault="00B21731">
            <w:pPr>
              <w:pStyle w:val="TableParagraph"/>
              <w:spacing w:line="316" w:lineRule="exact"/>
              <w:ind w:right="200"/>
              <w:jc w:val="right"/>
              <w:rPr>
                <w:noProof/>
                <w:color w:val="000000" w:themeColor="text1"/>
                <w:sz w:val="28"/>
              </w:rPr>
            </w:pPr>
            <w:r w:rsidRPr="00984D1E">
              <w:rPr>
                <w:noProof/>
                <w:color w:val="000000" w:themeColor="text1"/>
                <w:sz w:val="28"/>
              </w:rPr>
              <w:t>133</w:t>
            </w:r>
          </w:p>
        </w:tc>
      </w:tr>
      <w:tr w:rsidR="00C254C2" w:rsidRPr="00984D1E" w14:paraId="0ABA9471" w14:textId="77777777" w:rsidTr="00BF02A0">
        <w:trPr>
          <w:trHeight w:val="393"/>
        </w:trPr>
        <w:tc>
          <w:tcPr>
            <w:tcW w:w="975" w:type="dxa"/>
          </w:tcPr>
          <w:p w14:paraId="2A7924EA" w14:textId="77777777" w:rsidR="00C254C2" w:rsidRPr="00984D1E" w:rsidRDefault="00C254C2">
            <w:pPr>
              <w:pStyle w:val="TableParagraph"/>
              <w:jc w:val="left"/>
              <w:rPr>
                <w:noProof/>
                <w:color w:val="000000" w:themeColor="text1"/>
                <w:sz w:val="28"/>
              </w:rPr>
            </w:pPr>
          </w:p>
        </w:tc>
        <w:tc>
          <w:tcPr>
            <w:tcW w:w="8080" w:type="dxa"/>
          </w:tcPr>
          <w:p w14:paraId="0489FD5A" w14:textId="0CFFAB00" w:rsidR="00C254C2" w:rsidRPr="00984D1E" w:rsidRDefault="00D92218">
            <w:pPr>
              <w:pStyle w:val="TableParagraph"/>
              <w:spacing w:before="49"/>
              <w:ind w:left="187" w:right="169"/>
              <w:rPr>
                <w:noProof/>
                <w:color w:val="000000" w:themeColor="text1"/>
                <w:sz w:val="28"/>
              </w:rPr>
            </w:pPr>
            <w:r w:rsidRPr="00984D1E">
              <w:rPr>
                <w:b/>
                <w:noProof/>
                <w:color w:val="000000" w:themeColor="text1"/>
                <w:sz w:val="28"/>
              </w:rPr>
              <w:t>ПАЙДАЛАНЫЛ</w:t>
            </w:r>
            <w:r w:rsidR="001154A8">
              <w:rPr>
                <w:b/>
                <w:noProof/>
                <w:color w:val="000000" w:themeColor="text1"/>
                <w:sz w:val="28"/>
              </w:rPr>
              <w:t xml:space="preserve">ҒАН </w:t>
            </w:r>
            <w:r w:rsidRPr="00984D1E">
              <w:rPr>
                <w:b/>
                <w:noProof/>
                <w:color w:val="000000" w:themeColor="text1"/>
                <w:sz w:val="28"/>
              </w:rPr>
              <w:t>ӘДЕБИЕТ</w:t>
            </w:r>
            <w:r w:rsidR="001154A8">
              <w:rPr>
                <w:b/>
                <w:noProof/>
                <w:color w:val="000000" w:themeColor="text1"/>
                <w:sz w:val="28"/>
              </w:rPr>
              <w:t xml:space="preserve">ТЕР </w:t>
            </w:r>
            <w:r w:rsidRPr="00984D1E">
              <w:rPr>
                <w:b/>
                <w:noProof/>
                <w:color w:val="000000" w:themeColor="text1"/>
                <w:sz w:val="28"/>
              </w:rPr>
              <w:t>ТІЗІМІ</w:t>
            </w:r>
            <w:r w:rsidR="00B21731" w:rsidRPr="00984D1E">
              <w:rPr>
                <w:noProof/>
                <w:color w:val="000000" w:themeColor="text1"/>
                <w:sz w:val="28"/>
              </w:rPr>
              <w:t>...........................</w:t>
            </w:r>
          </w:p>
        </w:tc>
        <w:tc>
          <w:tcPr>
            <w:tcW w:w="792" w:type="dxa"/>
          </w:tcPr>
          <w:p w14:paraId="3CC91F17" w14:textId="77777777" w:rsidR="00C254C2" w:rsidRPr="00984D1E" w:rsidRDefault="00B21731">
            <w:pPr>
              <w:pStyle w:val="TableParagraph"/>
              <w:spacing w:before="49"/>
              <w:ind w:right="200"/>
              <w:jc w:val="right"/>
              <w:rPr>
                <w:noProof/>
                <w:color w:val="000000" w:themeColor="text1"/>
                <w:sz w:val="28"/>
              </w:rPr>
            </w:pPr>
            <w:r w:rsidRPr="00984D1E">
              <w:rPr>
                <w:noProof/>
                <w:color w:val="000000" w:themeColor="text1"/>
                <w:sz w:val="28"/>
              </w:rPr>
              <w:t>137</w:t>
            </w:r>
          </w:p>
        </w:tc>
      </w:tr>
      <w:tr w:rsidR="00C254C2" w:rsidRPr="00984D1E" w14:paraId="717B387F" w14:textId="77777777" w:rsidTr="00BF02A0">
        <w:trPr>
          <w:trHeight w:val="333"/>
        </w:trPr>
        <w:tc>
          <w:tcPr>
            <w:tcW w:w="975" w:type="dxa"/>
          </w:tcPr>
          <w:p w14:paraId="32DD79C9" w14:textId="77777777" w:rsidR="00C254C2" w:rsidRPr="00984D1E" w:rsidRDefault="00C254C2">
            <w:pPr>
              <w:pStyle w:val="TableParagraph"/>
              <w:jc w:val="left"/>
              <w:rPr>
                <w:noProof/>
                <w:color w:val="000000" w:themeColor="text1"/>
                <w:sz w:val="24"/>
              </w:rPr>
            </w:pPr>
          </w:p>
        </w:tc>
        <w:tc>
          <w:tcPr>
            <w:tcW w:w="8080" w:type="dxa"/>
          </w:tcPr>
          <w:p w14:paraId="7595D97A" w14:textId="5A33BC0C" w:rsidR="00C254C2" w:rsidRPr="00984D1E" w:rsidRDefault="00B21731">
            <w:pPr>
              <w:pStyle w:val="TableParagraph"/>
              <w:spacing w:before="11" w:line="302" w:lineRule="exact"/>
              <w:ind w:left="198" w:right="140"/>
              <w:rPr>
                <w:noProof/>
                <w:color w:val="000000" w:themeColor="text1"/>
                <w:sz w:val="28"/>
              </w:rPr>
            </w:pPr>
            <w:r w:rsidRPr="00984D1E">
              <w:rPr>
                <w:b/>
                <w:noProof/>
                <w:color w:val="000000" w:themeColor="text1"/>
                <w:sz w:val="28"/>
              </w:rPr>
              <w:t>ҚОСЫМША</w:t>
            </w:r>
            <w:r w:rsidR="001154A8">
              <w:rPr>
                <w:b/>
                <w:noProof/>
                <w:color w:val="000000" w:themeColor="text1"/>
                <w:sz w:val="28"/>
              </w:rPr>
              <w:t>ЛАР.</w:t>
            </w:r>
            <w:r w:rsidRPr="00984D1E">
              <w:rPr>
                <w:noProof/>
                <w:color w:val="000000" w:themeColor="text1"/>
                <w:sz w:val="28"/>
              </w:rPr>
              <w:t>............................................................................</w:t>
            </w:r>
          </w:p>
        </w:tc>
        <w:tc>
          <w:tcPr>
            <w:tcW w:w="792" w:type="dxa"/>
          </w:tcPr>
          <w:p w14:paraId="10C505C6" w14:textId="3759A116" w:rsidR="00C254C2" w:rsidRPr="00984D1E" w:rsidRDefault="00CB66C5">
            <w:pPr>
              <w:pStyle w:val="TableParagraph"/>
              <w:spacing w:before="11" w:line="302" w:lineRule="exact"/>
              <w:ind w:right="200"/>
              <w:jc w:val="right"/>
              <w:rPr>
                <w:noProof/>
                <w:color w:val="000000" w:themeColor="text1"/>
                <w:sz w:val="28"/>
              </w:rPr>
            </w:pPr>
            <w:r>
              <w:rPr>
                <w:noProof/>
                <w:color w:val="000000" w:themeColor="text1"/>
                <w:sz w:val="28"/>
              </w:rPr>
              <w:t>150</w:t>
            </w:r>
          </w:p>
        </w:tc>
      </w:tr>
    </w:tbl>
    <w:p w14:paraId="1F33497D" w14:textId="77777777" w:rsidR="00C254C2" w:rsidRPr="00984D1E" w:rsidRDefault="00C254C2">
      <w:pPr>
        <w:spacing w:line="302" w:lineRule="exact"/>
        <w:jc w:val="right"/>
        <w:rPr>
          <w:noProof/>
          <w:color w:val="000000" w:themeColor="text1"/>
          <w:sz w:val="28"/>
        </w:rPr>
        <w:sectPr w:rsidR="00C254C2" w:rsidRPr="00984D1E">
          <w:pgSz w:w="11910" w:h="16840"/>
          <w:pgMar w:top="1120" w:right="200" w:bottom="1020" w:left="1400" w:header="0" w:footer="836" w:gutter="0"/>
          <w:cols w:space="720"/>
        </w:sectPr>
      </w:pPr>
    </w:p>
    <w:p w14:paraId="0D9702E0" w14:textId="0DC1F101" w:rsidR="00C254C2" w:rsidRPr="00984D1E" w:rsidRDefault="00D92218">
      <w:pPr>
        <w:spacing w:before="74"/>
        <w:ind w:left="360" w:right="560"/>
        <w:jc w:val="center"/>
        <w:rPr>
          <w:b/>
          <w:noProof/>
          <w:color w:val="000000" w:themeColor="text1"/>
          <w:sz w:val="28"/>
        </w:rPr>
      </w:pPr>
      <w:r w:rsidRPr="00984D1E">
        <w:rPr>
          <w:b/>
          <w:noProof/>
          <w:color w:val="000000" w:themeColor="text1"/>
          <w:sz w:val="28"/>
        </w:rPr>
        <w:lastRenderedPageBreak/>
        <w:t>НОРМАТИВ</w:t>
      </w:r>
      <w:r w:rsidR="001154A8">
        <w:rPr>
          <w:b/>
          <w:noProof/>
          <w:color w:val="000000" w:themeColor="text1"/>
          <w:sz w:val="28"/>
        </w:rPr>
        <w:t xml:space="preserve">ТІК </w:t>
      </w:r>
      <w:r w:rsidRPr="00984D1E">
        <w:rPr>
          <w:b/>
          <w:noProof/>
          <w:color w:val="000000" w:themeColor="text1"/>
          <w:sz w:val="28"/>
        </w:rPr>
        <w:t>СІЛТЕМЕЛЕР</w:t>
      </w:r>
    </w:p>
    <w:p w14:paraId="75560345" w14:textId="77777777" w:rsidR="00C254C2" w:rsidRPr="00984D1E" w:rsidRDefault="00C254C2">
      <w:pPr>
        <w:pStyle w:val="a3"/>
        <w:spacing w:before="10"/>
        <w:rPr>
          <w:b/>
          <w:noProof/>
          <w:color w:val="000000" w:themeColor="text1"/>
          <w:sz w:val="35"/>
        </w:rPr>
      </w:pPr>
    </w:p>
    <w:p w14:paraId="7FC85B3C" w14:textId="5FC2FCA0" w:rsidR="00C254C2" w:rsidRPr="00984D1E" w:rsidRDefault="00B21731">
      <w:pPr>
        <w:pStyle w:val="a3"/>
        <w:spacing w:line="242" w:lineRule="auto"/>
        <w:ind w:left="301" w:right="505" w:firstLine="566"/>
        <w:jc w:val="both"/>
        <w:rPr>
          <w:noProof/>
          <w:color w:val="000000" w:themeColor="text1"/>
        </w:rPr>
      </w:pPr>
      <w:r w:rsidRPr="00984D1E">
        <w:rPr>
          <w:noProof/>
          <w:color w:val="000000" w:themeColor="text1"/>
        </w:rPr>
        <w:t>О</w:t>
      </w:r>
      <w:r w:rsidR="001154A8">
        <w:rPr>
          <w:noProof/>
          <w:color w:val="000000" w:themeColor="text1"/>
        </w:rPr>
        <w:t xml:space="preserve">сы </w:t>
      </w:r>
      <w:r w:rsidR="00D92218" w:rsidRPr="00984D1E">
        <w:rPr>
          <w:noProof/>
          <w:color w:val="000000" w:themeColor="text1"/>
        </w:rPr>
        <w:t>диссертация</w:t>
      </w:r>
      <w:r w:rsidR="001154A8">
        <w:rPr>
          <w:noProof/>
          <w:color w:val="000000" w:themeColor="text1"/>
        </w:rPr>
        <w:t xml:space="preserve">да </w:t>
      </w:r>
      <w:r w:rsidRPr="00984D1E">
        <w:rPr>
          <w:noProof/>
          <w:color w:val="000000" w:themeColor="text1"/>
        </w:rPr>
        <w:t>келесі норматив</w:t>
      </w:r>
      <w:r w:rsidR="001154A8">
        <w:rPr>
          <w:noProof/>
          <w:color w:val="000000" w:themeColor="text1"/>
        </w:rPr>
        <w:t xml:space="preserve">тік </w:t>
      </w:r>
      <w:r w:rsidRPr="00984D1E">
        <w:rPr>
          <w:noProof/>
          <w:color w:val="000000" w:themeColor="text1"/>
        </w:rPr>
        <w:t>құжаттар</w:t>
      </w:r>
      <w:r w:rsidR="001154A8">
        <w:rPr>
          <w:noProof/>
          <w:color w:val="000000" w:themeColor="text1"/>
        </w:rPr>
        <w:t xml:space="preserve">ға </w:t>
      </w:r>
      <w:r w:rsidRPr="00984D1E">
        <w:rPr>
          <w:noProof/>
          <w:color w:val="000000" w:themeColor="text1"/>
        </w:rPr>
        <w:t xml:space="preserve">сәйкес </w:t>
      </w:r>
      <w:r w:rsidR="00D92218" w:rsidRPr="00984D1E">
        <w:rPr>
          <w:noProof/>
          <w:color w:val="000000" w:themeColor="text1"/>
        </w:rPr>
        <w:t>сілтеме</w:t>
      </w:r>
      <w:r w:rsidR="001154A8">
        <w:rPr>
          <w:noProof/>
          <w:color w:val="000000" w:themeColor="text1"/>
        </w:rPr>
        <w:t xml:space="preserve">лер </w:t>
      </w:r>
      <w:r w:rsidRPr="00984D1E">
        <w:rPr>
          <w:noProof/>
          <w:color w:val="000000" w:themeColor="text1"/>
        </w:rPr>
        <w:t>қолданылды:</w:t>
      </w:r>
    </w:p>
    <w:p w14:paraId="4460FFA9" w14:textId="4AE568A8" w:rsidR="00C254C2" w:rsidRPr="00984D1E" w:rsidRDefault="00D92218">
      <w:pPr>
        <w:pStyle w:val="a3"/>
        <w:ind w:left="301" w:right="504" w:firstLine="566"/>
        <w:jc w:val="both"/>
        <w:rPr>
          <w:noProof/>
          <w:color w:val="000000" w:themeColor="text1"/>
        </w:rPr>
      </w:pPr>
      <w:r w:rsidRPr="00984D1E">
        <w:rPr>
          <w:noProof/>
          <w:color w:val="000000" w:themeColor="text1"/>
        </w:rPr>
        <w:t>ГОСТ</w:t>
      </w:r>
      <w:r w:rsidR="00B21731" w:rsidRPr="00984D1E">
        <w:rPr>
          <w:noProof/>
          <w:color w:val="000000" w:themeColor="text1"/>
        </w:rPr>
        <w:t xml:space="preserve"> 7.</w:t>
      </w:r>
      <w:r w:rsidR="00B21731" w:rsidRPr="00984D1E">
        <w:rPr>
          <w:rFonts w:ascii="Symbol" w:hAnsi="Symbol"/>
          <w:noProof/>
          <w:color w:val="000000" w:themeColor="text1"/>
        </w:rPr>
        <w:t></w:t>
      </w:r>
      <w:r w:rsidR="00B21731" w:rsidRPr="00984D1E">
        <w:rPr>
          <w:rFonts w:ascii="Symbol" w:hAnsi="Symbol"/>
          <w:noProof/>
          <w:color w:val="000000" w:themeColor="text1"/>
        </w:rPr>
        <w:t></w:t>
      </w:r>
      <w:r w:rsidR="00B21731" w:rsidRPr="00984D1E">
        <w:rPr>
          <w:noProof/>
          <w:color w:val="000000" w:themeColor="text1"/>
        </w:rPr>
        <w:t>-</w:t>
      </w:r>
      <w:r w:rsidR="00B21731" w:rsidRPr="00984D1E">
        <w:rPr>
          <w:rFonts w:ascii="Symbol" w:hAnsi="Symbol"/>
          <w:noProof/>
          <w:color w:val="000000" w:themeColor="text1"/>
        </w:rPr>
        <w:t></w:t>
      </w:r>
      <w:r w:rsidR="00B21731" w:rsidRPr="00984D1E">
        <w:rPr>
          <w:rFonts w:ascii="Symbol" w:hAnsi="Symbol"/>
          <w:noProof/>
          <w:color w:val="000000" w:themeColor="text1"/>
        </w:rPr>
        <w:t></w:t>
      </w:r>
      <w:r w:rsidR="00B21731" w:rsidRPr="00984D1E">
        <w:rPr>
          <w:rFonts w:ascii="Symbol" w:hAnsi="Symbol"/>
          <w:noProof/>
          <w:color w:val="000000" w:themeColor="text1"/>
        </w:rPr>
        <w:t></w:t>
      </w:r>
      <w:r w:rsidR="00B21731" w:rsidRPr="00984D1E">
        <w:rPr>
          <w:rFonts w:ascii="Symbol" w:hAnsi="Symbol"/>
          <w:noProof/>
          <w:color w:val="000000" w:themeColor="text1"/>
        </w:rPr>
        <w:t></w:t>
      </w:r>
      <w:r w:rsidR="00B21731" w:rsidRPr="00984D1E">
        <w:rPr>
          <w:noProof/>
          <w:color w:val="000000" w:themeColor="text1"/>
        </w:rPr>
        <w:t xml:space="preserve"> «</w:t>
      </w:r>
      <w:r w:rsidRPr="00984D1E">
        <w:rPr>
          <w:noProof/>
          <w:color w:val="000000" w:themeColor="text1"/>
        </w:rPr>
        <w:t>Ақпарат</w:t>
      </w:r>
      <w:r w:rsidR="001154A8">
        <w:rPr>
          <w:noProof/>
          <w:color w:val="000000" w:themeColor="text1"/>
        </w:rPr>
        <w:t>тық,</w:t>
      </w:r>
      <w:r w:rsidR="00B21731" w:rsidRPr="00984D1E">
        <w:rPr>
          <w:noProof/>
          <w:color w:val="000000" w:themeColor="text1"/>
        </w:rPr>
        <w:t xml:space="preserve"> </w:t>
      </w:r>
      <w:r w:rsidRPr="00984D1E">
        <w:rPr>
          <w:noProof/>
          <w:color w:val="000000" w:themeColor="text1"/>
        </w:rPr>
        <w:t>кітапхана</w:t>
      </w:r>
      <w:r w:rsidR="001154A8">
        <w:rPr>
          <w:noProof/>
          <w:color w:val="000000" w:themeColor="text1"/>
        </w:rPr>
        <w:t xml:space="preserve">лық </w:t>
      </w:r>
      <w:r w:rsidRPr="00984D1E">
        <w:rPr>
          <w:noProof/>
          <w:color w:val="000000" w:themeColor="text1"/>
        </w:rPr>
        <w:t>жә</w:t>
      </w:r>
      <w:r w:rsidR="001154A8">
        <w:rPr>
          <w:noProof/>
          <w:color w:val="000000" w:themeColor="text1"/>
        </w:rPr>
        <w:t xml:space="preserve">не </w:t>
      </w:r>
      <w:r w:rsidRPr="00984D1E">
        <w:rPr>
          <w:noProof/>
          <w:color w:val="000000" w:themeColor="text1"/>
        </w:rPr>
        <w:t>баспа</w:t>
      </w:r>
      <w:r w:rsidR="00B21731" w:rsidRPr="00984D1E">
        <w:rPr>
          <w:noProof/>
          <w:color w:val="000000" w:themeColor="text1"/>
        </w:rPr>
        <w:t xml:space="preserve"> </w:t>
      </w:r>
      <w:r w:rsidRPr="00984D1E">
        <w:rPr>
          <w:noProof/>
          <w:color w:val="000000" w:themeColor="text1"/>
        </w:rPr>
        <w:t>істері</w:t>
      </w:r>
      <w:r w:rsidR="00B21731" w:rsidRPr="00984D1E">
        <w:rPr>
          <w:noProof/>
          <w:color w:val="000000" w:themeColor="text1"/>
        </w:rPr>
        <w:t xml:space="preserve"> </w:t>
      </w:r>
      <w:r w:rsidRPr="00984D1E">
        <w:rPr>
          <w:noProof/>
          <w:color w:val="000000" w:themeColor="text1"/>
        </w:rPr>
        <w:t>бойынша</w:t>
      </w:r>
      <w:r w:rsidR="00B21731" w:rsidRPr="00984D1E">
        <w:rPr>
          <w:noProof/>
          <w:color w:val="000000" w:themeColor="text1"/>
        </w:rPr>
        <w:t xml:space="preserve"> </w:t>
      </w:r>
      <w:r w:rsidRPr="00984D1E">
        <w:rPr>
          <w:noProof/>
          <w:color w:val="000000" w:themeColor="text1"/>
        </w:rPr>
        <w:t>стандарт</w:t>
      </w:r>
      <w:r w:rsidR="001154A8">
        <w:rPr>
          <w:noProof/>
          <w:color w:val="000000" w:themeColor="text1"/>
        </w:rPr>
        <w:t xml:space="preserve">тар </w:t>
      </w:r>
      <w:r w:rsidRPr="00984D1E">
        <w:rPr>
          <w:noProof/>
          <w:color w:val="000000" w:themeColor="text1"/>
        </w:rPr>
        <w:t>жүйесі</w:t>
      </w:r>
      <w:r w:rsidR="00B21731" w:rsidRPr="00984D1E">
        <w:rPr>
          <w:noProof/>
          <w:color w:val="000000" w:themeColor="text1"/>
        </w:rPr>
        <w:t>. Ғылыми-</w:t>
      </w:r>
      <w:r w:rsidRPr="00984D1E">
        <w:rPr>
          <w:noProof/>
          <w:color w:val="000000" w:themeColor="text1"/>
        </w:rPr>
        <w:t>зерттеу</w:t>
      </w:r>
      <w:r w:rsidR="00B21731" w:rsidRPr="00984D1E">
        <w:rPr>
          <w:noProof/>
          <w:color w:val="000000" w:themeColor="text1"/>
        </w:rPr>
        <w:t xml:space="preserve"> </w:t>
      </w:r>
      <w:r w:rsidRPr="00984D1E">
        <w:rPr>
          <w:noProof/>
          <w:color w:val="000000" w:themeColor="text1"/>
        </w:rPr>
        <w:t>жұмыстары</w:t>
      </w:r>
      <w:r w:rsidR="00B21731" w:rsidRPr="00984D1E">
        <w:rPr>
          <w:noProof/>
          <w:color w:val="000000" w:themeColor="text1"/>
        </w:rPr>
        <w:t xml:space="preserve"> </w:t>
      </w:r>
      <w:r w:rsidRPr="00984D1E">
        <w:rPr>
          <w:noProof/>
          <w:color w:val="000000" w:themeColor="text1"/>
        </w:rPr>
        <w:t>тура</w:t>
      </w:r>
      <w:r w:rsidR="001154A8">
        <w:rPr>
          <w:noProof/>
          <w:color w:val="000000" w:themeColor="text1"/>
        </w:rPr>
        <w:t xml:space="preserve">лы </w:t>
      </w:r>
      <w:r w:rsidRPr="00984D1E">
        <w:rPr>
          <w:noProof/>
          <w:color w:val="000000" w:themeColor="text1"/>
        </w:rPr>
        <w:t>есеп</w:t>
      </w:r>
      <w:r w:rsidR="00B21731" w:rsidRPr="00984D1E">
        <w:rPr>
          <w:noProof/>
          <w:color w:val="000000" w:themeColor="text1"/>
        </w:rPr>
        <w:t xml:space="preserve">. </w:t>
      </w:r>
      <w:r w:rsidRPr="00984D1E">
        <w:rPr>
          <w:noProof/>
          <w:color w:val="000000" w:themeColor="text1"/>
        </w:rPr>
        <w:t>Безендіру</w:t>
      </w:r>
      <w:r w:rsidR="001154A8">
        <w:rPr>
          <w:noProof/>
          <w:color w:val="000000" w:themeColor="text1"/>
        </w:rPr>
        <w:t xml:space="preserve">дің </w:t>
      </w:r>
      <w:r w:rsidR="00B21731" w:rsidRPr="00984D1E">
        <w:rPr>
          <w:noProof/>
          <w:color w:val="000000" w:themeColor="text1"/>
        </w:rPr>
        <w:t xml:space="preserve">құрылымы </w:t>
      </w:r>
      <w:r w:rsidR="001154A8">
        <w:rPr>
          <w:noProof/>
          <w:color w:val="000000" w:themeColor="text1"/>
        </w:rPr>
        <w:t xml:space="preserve">мен </w:t>
      </w:r>
      <w:r w:rsidRPr="00984D1E">
        <w:rPr>
          <w:noProof/>
          <w:color w:val="000000" w:themeColor="text1"/>
        </w:rPr>
        <w:t>ережелері</w:t>
      </w:r>
      <w:r w:rsidR="00B21731" w:rsidRPr="00984D1E">
        <w:rPr>
          <w:noProof/>
          <w:color w:val="000000" w:themeColor="text1"/>
        </w:rPr>
        <w:t>».</w:t>
      </w:r>
    </w:p>
    <w:p w14:paraId="583CE1C4" w14:textId="7A644BB4" w:rsidR="00C254C2" w:rsidRPr="00984D1E" w:rsidRDefault="00B21731">
      <w:pPr>
        <w:pStyle w:val="a3"/>
        <w:ind w:left="302" w:right="504" w:firstLine="566"/>
        <w:jc w:val="both"/>
        <w:rPr>
          <w:noProof/>
          <w:color w:val="000000" w:themeColor="text1"/>
        </w:rPr>
      </w:pPr>
      <w:r w:rsidRPr="00984D1E">
        <w:rPr>
          <w:noProof/>
          <w:color w:val="000000" w:themeColor="text1"/>
        </w:rPr>
        <w:t>ГОСТ Р 7.0.100-2018 «Библиография</w:t>
      </w:r>
      <w:r w:rsidR="001154A8">
        <w:rPr>
          <w:noProof/>
          <w:color w:val="000000" w:themeColor="text1"/>
        </w:rPr>
        <w:t xml:space="preserve">лық </w:t>
      </w:r>
      <w:r w:rsidRPr="00984D1E">
        <w:rPr>
          <w:noProof/>
          <w:color w:val="000000" w:themeColor="text1"/>
        </w:rPr>
        <w:t>жазба. Библиография</w:t>
      </w:r>
      <w:r w:rsidR="001154A8">
        <w:rPr>
          <w:noProof/>
          <w:color w:val="000000" w:themeColor="text1"/>
        </w:rPr>
        <w:t xml:space="preserve">лық </w:t>
      </w:r>
      <w:r w:rsidRPr="00984D1E">
        <w:rPr>
          <w:noProof/>
          <w:color w:val="000000" w:themeColor="text1"/>
        </w:rPr>
        <w:t>сипаттама. Құрастыру</w:t>
      </w:r>
      <w:r w:rsidR="001154A8">
        <w:rPr>
          <w:noProof/>
          <w:color w:val="000000" w:themeColor="text1"/>
        </w:rPr>
        <w:t xml:space="preserve">дың </w:t>
      </w:r>
      <w:r w:rsidRPr="00984D1E">
        <w:rPr>
          <w:noProof/>
          <w:color w:val="000000" w:themeColor="text1"/>
        </w:rPr>
        <w:t xml:space="preserve">жалпы талаптары </w:t>
      </w:r>
      <w:r w:rsidR="001154A8">
        <w:rPr>
          <w:noProof/>
          <w:color w:val="000000" w:themeColor="text1"/>
        </w:rPr>
        <w:t xml:space="preserve">мен </w:t>
      </w:r>
      <w:r w:rsidRPr="00984D1E">
        <w:rPr>
          <w:noProof/>
          <w:color w:val="000000" w:themeColor="text1"/>
        </w:rPr>
        <w:t>ережелері».</w:t>
      </w:r>
    </w:p>
    <w:p w14:paraId="32AE0135" w14:textId="289ABE12" w:rsidR="00C254C2" w:rsidRPr="00984D1E" w:rsidRDefault="00B21731">
      <w:pPr>
        <w:pStyle w:val="a3"/>
        <w:spacing w:line="322" w:lineRule="exact"/>
        <w:ind w:left="868"/>
        <w:jc w:val="both"/>
        <w:rPr>
          <w:noProof/>
          <w:color w:val="000000" w:themeColor="text1"/>
        </w:rPr>
      </w:pPr>
      <w:r w:rsidRPr="00984D1E">
        <w:rPr>
          <w:noProof/>
          <w:color w:val="000000" w:themeColor="text1"/>
        </w:rPr>
        <w:t>Қазақстан Республикасы</w:t>
      </w:r>
      <w:r w:rsidR="001154A8">
        <w:rPr>
          <w:noProof/>
          <w:color w:val="000000" w:themeColor="text1"/>
        </w:rPr>
        <w:t xml:space="preserve">ның </w:t>
      </w:r>
      <w:r w:rsidRPr="00984D1E">
        <w:rPr>
          <w:noProof/>
          <w:color w:val="000000" w:themeColor="text1"/>
        </w:rPr>
        <w:t>Мемлекет</w:t>
      </w:r>
      <w:r w:rsidR="001154A8">
        <w:rPr>
          <w:noProof/>
          <w:color w:val="000000" w:themeColor="text1"/>
        </w:rPr>
        <w:t xml:space="preserve">тік </w:t>
      </w:r>
      <w:r w:rsidRPr="00984D1E">
        <w:rPr>
          <w:noProof/>
          <w:color w:val="000000" w:themeColor="text1"/>
        </w:rPr>
        <w:t>фармакопея</w:t>
      </w:r>
      <w:r w:rsidR="001154A8">
        <w:rPr>
          <w:noProof/>
          <w:color w:val="000000" w:themeColor="text1"/>
        </w:rPr>
        <w:t xml:space="preserve">сы </w:t>
      </w:r>
      <w:r w:rsidRPr="00984D1E">
        <w:rPr>
          <w:noProof/>
          <w:color w:val="000000" w:themeColor="text1"/>
        </w:rPr>
        <w:t>1 т. - Алматы:</w:t>
      </w:r>
    </w:p>
    <w:p w14:paraId="58712266" w14:textId="77777777" w:rsidR="00C254C2" w:rsidRPr="00984D1E" w:rsidRDefault="00B21731">
      <w:pPr>
        <w:pStyle w:val="a3"/>
        <w:spacing w:line="322" w:lineRule="exact"/>
        <w:ind w:left="302"/>
        <w:jc w:val="both"/>
        <w:rPr>
          <w:noProof/>
          <w:color w:val="000000" w:themeColor="text1"/>
        </w:rPr>
      </w:pPr>
      <w:r w:rsidRPr="00984D1E">
        <w:rPr>
          <w:noProof/>
          <w:color w:val="000000" w:themeColor="text1"/>
        </w:rPr>
        <w:t>«Жібек жолы» Баспа үйі, 2008. - 592 б.</w:t>
      </w:r>
    </w:p>
    <w:p w14:paraId="07417C39" w14:textId="4837EB84" w:rsidR="00C254C2" w:rsidRPr="00984D1E" w:rsidRDefault="00B21731">
      <w:pPr>
        <w:pStyle w:val="a3"/>
        <w:spacing w:line="322" w:lineRule="exact"/>
        <w:ind w:left="868"/>
        <w:jc w:val="both"/>
        <w:rPr>
          <w:noProof/>
          <w:color w:val="000000" w:themeColor="text1"/>
        </w:rPr>
      </w:pPr>
      <w:r w:rsidRPr="00984D1E">
        <w:rPr>
          <w:noProof/>
          <w:color w:val="000000" w:themeColor="text1"/>
        </w:rPr>
        <w:t>Қазақстан Республикасы</w:t>
      </w:r>
      <w:r w:rsidR="001154A8">
        <w:rPr>
          <w:noProof/>
          <w:color w:val="000000" w:themeColor="text1"/>
        </w:rPr>
        <w:t xml:space="preserve">ның </w:t>
      </w:r>
      <w:r w:rsidRPr="00984D1E">
        <w:rPr>
          <w:noProof/>
          <w:color w:val="000000" w:themeColor="text1"/>
        </w:rPr>
        <w:t>Мемлекет</w:t>
      </w:r>
      <w:r w:rsidR="001154A8">
        <w:rPr>
          <w:noProof/>
          <w:color w:val="000000" w:themeColor="text1"/>
        </w:rPr>
        <w:t xml:space="preserve">тік </w:t>
      </w:r>
      <w:r w:rsidRPr="00984D1E">
        <w:rPr>
          <w:noProof/>
          <w:color w:val="000000" w:themeColor="text1"/>
        </w:rPr>
        <w:t>фармакопея</w:t>
      </w:r>
      <w:r w:rsidR="001154A8">
        <w:rPr>
          <w:noProof/>
          <w:color w:val="000000" w:themeColor="text1"/>
        </w:rPr>
        <w:t xml:space="preserve">сы </w:t>
      </w:r>
      <w:r w:rsidRPr="00984D1E">
        <w:rPr>
          <w:noProof/>
          <w:color w:val="000000" w:themeColor="text1"/>
        </w:rPr>
        <w:t>2 т. - Алматы:</w:t>
      </w:r>
    </w:p>
    <w:p w14:paraId="76475006" w14:textId="77777777" w:rsidR="00C254C2" w:rsidRPr="00984D1E" w:rsidRDefault="00B21731">
      <w:pPr>
        <w:pStyle w:val="a3"/>
        <w:spacing w:line="320" w:lineRule="exact"/>
        <w:ind w:left="302"/>
        <w:jc w:val="both"/>
        <w:rPr>
          <w:noProof/>
          <w:color w:val="000000" w:themeColor="text1"/>
        </w:rPr>
      </w:pPr>
      <w:r w:rsidRPr="00984D1E">
        <w:rPr>
          <w:noProof/>
          <w:color w:val="000000" w:themeColor="text1"/>
        </w:rPr>
        <w:t>«Жібек жолы» Баспа үйі, 2008. - 720 б.</w:t>
      </w:r>
    </w:p>
    <w:p w14:paraId="28D5F4A9" w14:textId="4E4D16DC" w:rsidR="00C254C2" w:rsidRPr="00984D1E" w:rsidRDefault="00B21731">
      <w:pPr>
        <w:pStyle w:val="a3"/>
        <w:spacing w:line="320" w:lineRule="exact"/>
        <w:ind w:left="869"/>
        <w:jc w:val="both"/>
        <w:rPr>
          <w:noProof/>
          <w:color w:val="000000" w:themeColor="text1"/>
        </w:rPr>
      </w:pPr>
      <w:r w:rsidRPr="00984D1E">
        <w:rPr>
          <w:noProof/>
          <w:color w:val="000000" w:themeColor="text1"/>
        </w:rPr>
        <w:t>Қазақстан Республикасы</w:t>
      </w:r>
      <w:r w:rsidR="001154A8">
        <w:rPr>
          <w:noProof/>
          <w:color w:val="000000" w:themeColor="text1"/>
        </w:rPr>
        <w:t xml:space="preserve">ның </w:t>
      </w:r>
      <w:r w:rsidRPr="00984D1E">
        <w:rPr>
          <w:noProof/>
          <w:color w:val="000000" w:themeColor="text1"/>
        </w:rPr>
        <w:t>Мемлекет</w:t>
      </w:r>
      <w:r w:rsidR="001154A8">
        <w:rPr>
          <w:noProof/>
          <w:color w:val="000000" w:themeColor="text1"/>
        </w:rPr>
        <w:t xml:space="preserve">тік </w:t>
      </w:r>
      <w:r w:rsidRPr="00984D1E">
        <w:rPr>
          <w:noProof/>
          <w:color w:val="000000" w:themeColor="text1"/>
        </w:rPr>
        <w:t>фармакопея</w:t>
      </w:r>
      <w:r w:rsidR="001154A8">
        <w:rPr>
          <w:noProof/>
          <w:color w:val="000000" w:themeColor="text1"/>
        </w:rPr>
        <w:t xml:space="preserve">сы </w:t>
      </w:r>
      <w:r w:rsidRPr="00984D1E">
        <w:rPr>
          <w:noProof/>
          <w:color w:val="000000" w:themeColor="text1"/>
        </w:rPr>
        <w:t>3 т. - Алматы:</w:t>
      </w:r>
    </w:p>
    <w:p w14:paraId="3317C240" w14:textId="77777777" w:rsidR="00C254C2" w:rsidRPr="00984D1E" w:rsidRDefault="00B21731">
      <w:pPr>
        <w:pStyle w:val="a3"/>
        <w:spacing w:line="320" w:lineRule="exact"/>
        <w:ind w:left="302"/>
        <w:jc w:val="both"/>
        <w:rPr>
          <w:noProof/>
          <w:color w:val="000000" w:themeColor="text1"/>
        </w:rPr>
      </w:pPr>
      <w:r w:rsidRPr="00984D1E">
        <w:rPr>
          <w:noProof/>
          <w:color w:val="000000" w:themeColor="text1"/>
        </w:rPr>
        <w:t>«Жібек жолы» Баспа үйі, 2014. - 720 б.</w:t>
      </w:r>
    </w:p>
    <w:p w14:paraId="3183D656" w14:textId="4829249C" w:rsidR="00C254C2" w:rsidRPr="00984D1E" w:rsidRDefault="00B21731">
      <w:pPr>
        <w:pStyle w:val="a3"/>
        <w:ind w:left="303" w:right="501" w:firstLine="566"/>
        <w:jc w:val="both"/>
        <w:rPr>
          <w:noProof/>
          <w:color w:val="000000" w:themeColor="text1"/>
        </w:rPr>
      </w:pPr>
      <w:r w:rsidRPr="00984D1E">
        <w:rPr>
          <w:noProof/>
          <w:color w:val="000000" w:themeColor="text1"/>
        </w:rPr>
        <w:t>«Дәрі</w:t>
      </w:r>
      <w:r w:rsidR="001154A8">
        <w:rPr>
          <w:noProof/>
          <w:color w:val="000000" w:themeColor="text1"/>
        </w:rPr>
        <w:t xml:space="preserve">лік </w:t>
      </w:r>
      <w:r w:rsidRPr="00984D1E">
        <w:rPr>
          <w:noProof/>
          <w:color w:val="000000" w:themeColor="text1"/>
        </w:rPr>
        <w:t>заттар</w:t>
      </w:r>
      <w:r w:rsidR="001154A8">
        <w:rPr>
          <w:noProof/>
          <w:color w:val="000000" w:themeColor="text1"/>
        </w:rPr>
        <w:t xml:space="preserve">ды </w:t>
      </w:r>
      <w:r w:rsidRPr="00984D1E">
        <w:rPr>
          <w:noProof/>
          <w:color w:val="000000" w:themeColor="text1"/>
        </w:rPr>
        <w:t>өндіруші әзірле</w:t>
      </w:r>
      <w:r w:rsidR="001154A8">
        <w:rPr>
          <w:noProof/>
          <w:color w:val="000000" w:themeColor="text1"/>
        </w:rPr>
        <w:t xml:space="preserve">ген </w:t>
      </w:r>
      <w:r w:rsidRPr="00984D1E">
        <w:rPr>
          <w:noProof/>
          <w:color w:val="000000" w:themeColor="text1"/>
        </w:rPr>
        <w:t>жә</w:t>
      </w:r>
      <w:r w:rsidR="001154A8">
        <w:rPr>
          <w:noProof/>
          <w:color w:val="000000" w:themeColor="text1"/>
        </w:rPr>
        <w:t xml:space="preserve">не </w:t>
      </w:r>
      <w:r w:rsidRPr="00984D1E">
        <w:rPr>
          <w:noProof/>
          <w:color w:val="000000" w:themeColor="text1"/>
        </w:rPr>
        <w:t>дәрі</w:t>
      </w:r>
      <w:r w:rsidR="001154A8">
        <w:rPr>
          <w:noProof/>
          <w:color w:val="000000" w:themeColor="text1"/>
        </w:rPr>
        <w:t xml:space="preserve">лік </w:t>
      </w:r>
      <w:r w:rsidRPr="00984D1E">
        <w:rPr>
          <w:noProof/>
          <w:color w:val="000000" w:themeColor="text1"/>
        </w:rPr>
        <w:t>заттар</w:t>
      </w:r>
      <w:r w:rsidR="001154A8">
        <w:rPr>
          <w:noProof/>
          <w:color w:val="000000" w:themeColor="text1"/>
        </w:rPr>
        <w:t xml:space="preserve">ға </w:t>
      </w:r>
      <w:r w:rsidRPr="00984D1E">
        <w:rPr>
          <w:noProof/>
          <w:color w:val="000000" w:themeColor="text1"/>
        </w:rPr>
        <w:t>сараптама кезін</w:t>
      </w:r>
      <w:r w:rsidR="001154A8">
        <w:rPr>
          <w:noProof/>
          <w:color w:val="000000" w:themeColor="text1"/>
        </w:rPr>
        <w:t xml:space="preserve">де </w:t>
      </w:r>
      <w:r w:rsidRPr="00984D1E">
        <w:rPr>
          <w:noProof/>
          <w:color w:val="000000" w:themeColor="text1"/>
        </w:rPr>
        <w:t>дәрі</w:t>
      </w:r>
      <w:r w:rsidR="001154A8">
        <w:rPr>
          <w:noProof/>
          <w:color w:val="000000" w:themeColor="text1"/>
        </w:rPr>
        <w:t xml:space="preserve">лік </w:t>
      </w:r>
      <w:r w:rsidRPr="00984D1E">
        <w:rPr>
          <w:noProof/>
          <w:color w:val="000000" w:themeColor="text1"/>
        </w:rPr>
        <w:t>заттар</w:t>
      </w:r>
      <w:r w:rsidR="001154A8">
        <w:rPr>
          <w:noProof/>
          <w:color w:val="000000" w:themeColor="text1"/>
        </w:rPr>
        <w:t xml:space="preserve">дың </w:t>
      </w:r>
      <w:r w:rsidRPr="00984D1E">
        <w:rPr>
          <w:noProof/>
          <w:color w:val="000000" w:themeColor="text1"/>
        </w:rPr>
        <w:t>сапа</w:t>
      </w:r>
      <w:r w:rsidR="001154A8">
        <w:rPr>
          <w:noProof/>
          <w:color w:val="000000" w:themeColor="text1"/>
        </w:rPr>
        <w:t xml:space="preserve">сы </w:t>
      </w:r>
      <w:r w:rsidRPr="00984D1E">
        <w:rPr>
          <w:noProof/>
          <w:color w:val="000000" w:themeColor="text1"/>
        </w:rPr>
        <w:t>жөнінде</w:t>
      </w:r>
      <w:r w:rsidR="001154A8">
        <w:rPr>
          <w:noProof/>
          <w:color w:val="000000" w:themeColor="text1"/>
        </w:rPr>
        <w:t xml:space="preserve">гі </w:t>
      </w:r>
      <w:r w:rsidRPr="00984D1E">
        <w:rPr>
          <w:noProof/>
          <w:color w:val="000000" w:themeColor="text1"/>
        </w:rPr>
        <w:t>норматив</w:t>
      </w:r>
      <w:r w:rsidR="001154A8">
        <w:rPr>
          <w:noProof/>
          <w:color w:val="000000" w:themeColor="text1"/>
        </w:rPr>
        <w:t xml:space="preserve">тік </w:t>
      </w:r>
      <w:r w:rsidRPr="00984D1E">
        <w:rPr>
          <w:noProof/>
          <w:color w:val="000000" w:themeColor="text1"/>
        </w:rPr>
        <w:t>құжат</w:t>
      </w:r>
      <w:r w:rsidR="001154A8">
        <w:rPr>
          <w:noProof/>
          <w:color w:val="000000" w:themeColor="text1"/>
        </w:rPr>
        <w:t xml:space="preserve">ты </w:t>
      </w:r>
      <w:r w:rsidRPr="00984D1E">
        <w:rPr>
          <w:noProof/>
          <w:color w:val="000000" w:themeColor="text1"/>
        </w:rPr>
        <w:t>мемлекет</w:t>
      </w:r>
      <w:r w:rsidR="001154A8">
        <w:rPr>
          <w:noProof/>
          <w:color w:val="000000" w:themeColor="text1"/>
        </w:rPr>
        <w:t xml:space="preserve">тік </w:t>
      </w:r>
      <w:r w:rsidRPr="00984D1E">
        <w:rPr>
          <w:noProof/>
          <w:color w:val="000000" w:themeColor="text1"/>
        </w:rPr>
        <w:t>сараптама ұйымы</w:t>
      </w:r>
      <w:r w:rsidR="001154A8">
        <w:rPr>
          <w:noProof/>
          <w:color w:val="000000" w:themeColor="text1"/>
        </w:rPr>
        <w:t xml:space="preserve">мен </w:t>
      </w:r>
      <w:r w:rsidRPr="00984D1E">
        <w:rPr>
          <w:noProof/>
          <w:color w:val="000000" w:themeColor="text1"/>
        </w:rPr>
        <w:t>келісу қағидалар</w:t>
      </w:r>
      <w:r w:rsidR="001154A8">
        <w:rPr>
          <w:noProof/>
          <w:color w:val="000000" w:themeColor="text1"/>
        </w:rPr>
        <w:t xml:space="preserve">ын </w:t>
      </w:r>
      <w:r w:rsidRPr="00984D1E">
        <w:rPr>
          <w:noProof/>
          <w:color w:val="000000" w:themeColor="text1"/>
        </w:rPr>
        <w:t>бекіту туралы» Қазақстан Республика</w:t>
      </w:r>
      <w:r w:rsidR="001154A8">
        <w:rPr>
          <w:noProof/>
          <w:color w:val="000000" w:themeColor="text1"/>
        </w:rPr>
        <w:t xml:space="preserve">сы </w:t>
      </w:r>
      <w:r w:rsidRPr="00984D1E">
        <w:rPr>
          <w:noProof/>
          <w:color w:val="000000" w:themeColor="text1"/>
        </w:rPr>
        <w:t>Денсау</w:t>
      </w:r>
      <w:r w:rsidR="001154A8">
        <w:rPr>
          <w:noProof/>
          <w:color w:val="000000" w:themeColor="text1"/>
        </w:rPr>
        <w:t xml:space="preserve">лық </w:t>
      </w:r>
      <w:r w:rsidRPr="00984D1E">
        <w:rPr>
          <w:noProof/>
          <w:color w:val="000000" w:themeColor="text1"/>
        </w:rPr>
        <w:t>сақтау министрі</w:t>
      </w:r>
      <w:r w:rsidR="001154A8">
        <w:rPr>
          <w:noProof/>
          <w:color w:val="000000" w:themeColor="text1"/>
        </w:rPr>
        <w:t xml:space="preserve">нің </w:t>
      </w:r>
      <w:r w:rsidRPr="00984D1E">
        <w:rPr>
          <w:noProof/>
          <w:color w:val="000000" w:themeColor="text1"/>
        </w:rPr>
        <w:t>2021 жыл</w:t>
      </w:r>
      <w:r w:rsidR="001154A8">
        <w:rPr>
          <w:noProof/>
          <w:color w:val="000000" w:themeColor="text1"/>
        </w:rPr>
        <w:t xml:space="preserve">ғы </w:t>
      </w:r>
      <w:r w:rsidRPr="00984D1E">
        <w:rPr>
          <w:noProof/>
          <w:color w:val="000000" w:themeColor="text1"/>
        </w:rPr>
        <w:t>16 ақпанда</w:t>
      </w:r>
      <w:r w:rsidR="001154A8">
        <w:rPr>
          <w:noProof/>
          <w:color w:val="000000" w:themeColor="text1"/>
        </w:rPr>
        <w:t xml:space="preserve">ғы </w:t>
      </w:r>
      <w:r w:rsidRPr="00984D1E">
        <w:rPr>
          <w:noProof/>
          <w:color w:val="000000" w:themeColor="text1"/>
        </w:rPr>
        <w:t>№ ҚР ДСМ-20 бұйрығы.</w:t>
      </w:r>
    </w:p>
    <w:p w14:paraId="29C266DA" w14:textId="48EA7418" w:rsidR="00C254C2" w:rsidRPr="00984D1E" w:rsidRDefault="00B21731">
      <w:pPr>
        <w:pStyle w:val="a3"/>
        <w:ind w:left="303" w:right="503" w:firstLine="636"/>
        <w:jc w:val="both"/>
        <w:rPr>
          <w:noProof/>
          <w:color w:val="000000" w:themeColor="text1"/>
        </w:rPr>
      </w:pPr>
      <w:r w:rsidRPr="00984D1E">
        <w:rPr>
          <w:noProof/>
          <w:color w:val="000000" w:themeColor="text1"/>
        </w:rPr>
        <w:t>«Қазақстан Республикасын</w:t>
      </w:r>
      <w:r w:rsidR="001154A8">
        <w:rPr>
          <w:noProof/>
          <w:color w:val="000000" w:themeColor="text1"/>
        </w:rPr>
        <w:t xml:space="preserve">да </w:t>
      </w:r>
      <w:r w:rsidRPr="00984D1E">
        <w:rPr>
          <w:noProof/>
          <w:color w:val="000000" w:themeColor="text1"/>
        </w:rPr>
        <w:t>білім беру</w:t>
      </w:r>
      <w:r w:rsidR="001154A8">
        <w:rPr>
          <w:noProof/>
          <w:color w:val="000000" w:themeColor="text1"/>
        </w:rPr>
        <w:t xml:space="preserve">ді </w:t>
      </w:r>
      <w:r w:rsidRPr="00984D1E">
        <w:rPr>
          <w:noProof/>
          <w:color w:val="000000" w:themeColor="text1"/>
        </w:rPr>
        <w:t>жә</w:t>
      </w:r>
      <w:r w:rsidR="001154A8">
        <w:rPr>
          <w:noProof/>
          <w:color w:val="000000" w:themeColor="text1"/>
        </w:rPr>
        <w:t xml:space="preserve">не </w:t>
      </w:r>
      <w:r w:rsidRPr="00984D1E">
        <w:rPr>
          <w:noProof/>
          <w:color w:val="000000" w:themeColor="text1"/>
        </w:rPr>
        <w:t>ғылым</w:t>
      </w:r>
      <w:r w:rsidR="001154A8">
        <w:rPr>
          <w:noProof/>
          <w:color w:val="000000" w:themeColor="text1"/>
        </w:rPr>
        <w:t xml:space="preserve">ды </w:t>
      </w:r>
      <w:r w:rsidRPr="00984D1E">
        <w:rPr>
          <w:noProof/>
          <w:color w:val="000000" w:themeColor="text1"/>
        </w:rPr>
        <w:t>дамыту</w:t>
      </w:r>
      <w:r w:rsidR="001154A8">
        <w:rPr>
          <w:noProof/>
          <w:color w:val="000000" w:themeColor="text1"/>
        </w:rPr>
        <w:t xml:space="preserve">дың </w:t>
      </w:r>
      <w:r w:rsidRPr="00984D1E">
        <w:rPr>
          <w:noProof/>
          <w:color w:val="000000" w:themeColor="text1"/>
        </w:rPr>
        <w:t>2020-2025 жылдар</w:t>
      </w:r>
      <w:r w:rsidR="001154A8">
        <w:rPr>
          <w:noProof/>
          <w:color w:val="000000" w:themeColor="text1"/>
        </w:rPr>
        <w:t xml:space="preserve">ға </w:t>
      </w:r>
      <w:r w:rsidRPr="00984D1E">
        <w:rPr>
          <w:noProof/>
          <w:color w:val="000000" w:themeColor="text1"/>
        </w:rPr>
        <w:t>арнал</w:t>
      </w:r>
      <w:r w:rsidR="001154A8">
        <w:rPr>
          <w:noProof/>
          <w:color w:val="000000" w:themeColor="text1"/>
        </w:rPr>
        <w:t xml:space="preserve">ған </w:t>
      </w:r>
      <w:r w:rsidRPr="00984D1E">
        <w:rPr>
          <w:noProof/>
          <w:color w:val="000000" w:themeColor="text1"/>
        </w:rPr>
        <w:t>мемлекет</w:t>
      </w:r>
      <w:r w:rsidR="001154A8">
        <w:rPr>
          <w:noProof/>
          <w:color w:val="000000" w:themeColor="text1"/>
        </w:rPr>
        <w:t xml:space="preserve">тік </w:t>
      </w:r>
      <w:r w:rsidRPr="00984D1E">
        <w:rPr>
          <w:noProof/>
          <w:color w:val="000000" w:themeColor="text1"/>
        </w:rPr>
        <w:t>бағдарламас</w:t>
      </w:r>
      <w:r w:rsidR="001154A8">
        <w:rPr>
          <w:noProof/>
          <w:color w:val="000000" w:themeColor="text1"/>
        </w:rPr>
        <w:t xml:space="preserve">ын </w:t>
      </w:r>
      <w:r w:rsidRPr="00984D1E">
        <w:rPr>
          <w:noProof/>
          <w:color w:val="000000" w:themeColor="text1"/>
        </w:rPr>
        <w:t>бекіту туралы» Қазақстан Республика</w:t>
      </w:r>
      <w:r w:rsidR="001154A8">
        <w:rPr>
          <w:noProof/>
          <w:color w:val="000000" w:themeColor="text1"/>
        </w:rPr>
        <w:t xml:space="preserve">сы </w:t>
      </w:r>
      <w:r w:rsidRPr="00984D1E">
        <w:rPr>
          <w:noProof/>
          <w:color w:val="000000" w:themeColor="text1"/>
        </w:rPr>
        <w:t>Үкіметі</w:t>
      </w:r>
      <w:r w:rsidR="001154A8">
        <w:rPr>
          <w:noProof/>
          <w:color w:val="000000" w:themeColor="text1"/>
        </w:rPr>
        <w:t xml:space="preserve">нің </w:t>
      </w:r>
      <w:r w:rsidRPr="00984D1E">
        <w:rPr>
          <w:noProof/>
          <w:color w:val="000000" w:themeColor="text1"/>
        </w:rPr>
        <w:t>2019 жыл</w:t>
      </w:r>
      <w:r w:rsidR="001154A8">
        <w:rPr>
          <w:noProof/>
          <w:color w:val="000000" w:themeColor="text1"/>
        </w:rPr>
        <w:t xml:space="preserve">ғы </w:t>
      </w:r>
      <w:r w:rsidRPr="00984D1E">
        <w:rPr>
          <w:noProof/>
          <w:color w:val="000000" w:themeColor="text1"/>
        </w:rPr>
        <w:t>27 желтоқсанда</w:t>
      </w:r>
      <w:r w:rsidR="001154A8">
        <w:rPr>
          <w:noProof/>
          <w:color w:val="000000" w:themeColor="text1"/>
        </w:rPr>
        <w:t xml:space="preserve">ғы </w:t>
      </w:r>
      <w:r w:rsidRPr="00984D1E">
        <w:rPr>
          <w:noProof/>
          <w:color w:val="000000" w:themeColor="text1"/>
        </w:rPr>
        <w:t>№ 988 қаулы</w:t>
      </w:r>
      <w:r w:rsidR="001154A8">
        <w:rPr>
          <w:noProof/>
          <w:color w:val="000000" w:themeColor="text1"/>
        </w:rPr>
        <w:t>сы.</w:t>
      </w:r>
    </w:p>
    <w:p w14:paraId="21F08939" w14:textId="6A35F452" w:rsidR="00C254C2" w:rsidRPr="00984D1E" w:rsidRDefault="00B21731">
      <w:pPr>
        <w:pStyle w:val="a3"/>
        <w:ind w:left="303" w:right="501" w:firstLine="636"/>
        <w:jc w:val="both"/>
        <w:rPr>
          <w:noProof/>
          <w:color w:val="000000" w:themeColor="text1"/>
        </w:rPr>
      </w:pPr>
      <w:r w:rsidRPr="00984D1E">
        <w:rPr>
          <w:noProof/>
          <w:color w:val="000000" w:themeColor="text1"/>
        </w:rPr>
        <w:t>«Дәрі</w:t>
      </w:r>
      <w:r w:rsidR="001154A8">
        <w:rPr>
          <w:noProof/>
          <w:color w:val="000000" w:themeColor="text1"/>
        </w:rPr>
        <w:t xml:space="preserve">лік </w:t>
      </w:r>
      <w:r w:rsidRPr="00984D1E">
        <w:rPr>
          <w:noProof/>
          <w:color w:val="000000" w:themeColor="text1"/>
        </w:rPr>
        <w:t>зат</w:t>
      </w:r>
      <w:r w:rsidR="001154A8">
        <w:rPr>
          <w:noProof/>
          <w:color w:val="000000" w:themeColor="text1"/>
        </w:rPr>
        <w:t xml:space="preserve">ты </w:t>
      </w:r>
      <w:r w:rsidRPr="00984D1E">
        <w:rPr>
          <w:noProof/>
          <w:color w:val="000000" w:themeColor="text1"/>
        </w:rPr>
        <w:t>өндіруші дәрі</w:t>
      </w:r>
      <w:r w:rsidR="001154A8">
        <w:rPr>
          <w:noProof/>
          <w:color w:val="000000" w:themeColor="text1"/>
        </w:rPr>
        <w:t xml:space="preserve">лік </w:t>
      </w:r>
      <w:r w:rsidRPr="00984D1E">
        <w:rPr>
          <w:noProof/>
          <w:color w:val="000000" w:themeColor="text1"/>
        </w:rPr>
        <w:t>заттар</w:t>
      </w:r>
      <w:r w:rsidR="001154A8">
        <w:rPr>
          <w:noProof/>
          <w:color w:val="000000" w:themeColor="text1"/>
        </w:rPr>
        <w:t xml:space="preserve">дың </w:t>
      </w:r>
      <w:r w:rsidRPr="00984D1E">
        <w:rPr>
          <w:noProof/>
          <w:color w:val="000000" w:themeColor="text1"/>
        </w:rPr>
        <w:t>тұрақтылығ</w:t>
      </w:r>
      <w:r w:rsidR="001154A8">
        <w:rPr>
          <w:noProof/>
          <w:color w:val="000000" w:themeColor="text1"/>
        </w:rPr>
        <w:t xml:space="preserve">ын </w:t>
      </w:r>
      <w:r w:rsidRPr="00984D1E">
        <w:rPr>
          <w:noProof/>
          <w:color w:val="000000" w:themeColor="text1"/>
        </w:rPr>
        <w:t>зерттеулер</w:t>
      </w:r>
      <w:r w:rsidR="001154A8">
        <w:rPr>
          <w:noProof/>
          <w:color w:val="000000" w:themeColor="text1"/>
        </w:rPr>
        <w:t>ді,</w:t>
      </w:r>
      <w:r w:rsidRPr="00984D1E">
        <w:rPr>
          <w:noProof/>
          <w:color w:val="000000" w:themeColor="text1"/>
        </w:rPr>
        <w:t xml:space="preserve"> олар</w:t>
      </w:r>
      <w:r w:rsidR="001154A8">
        <w:rPr>
          <w:noProof/>
          <w:color w:val="000000" w:themeColor="text1"/>
        </w:rPr>
        <w:t xml:space="preserve">ды </w:t>
      </w:r>
      <w:r w:rsidRPr="00984D1E">
        <w:rPr>
          <w:noProof/>
          <w:color w:val="000000" w:themeColor="text1"/>
        </w:rPr>
        <w:t>сақтау жә</w:t>
      </w:r>
      <w:r w:rsidR="001154A8">
        <w:rPr>
          <w:noProof/>
          <w:color w:val="000000" w:themeColor="text1"/>
        </w:rPr>
        <w:t xml:space="preserve">не </w:t>
      </w:r>
      <w:r w:rsidRPr="00984D1E">
        <w:rPr>
          <w:noProof/>
          <w:color w:val="000000" w:themeColor="text1"/>
        </w:rPr>
        <w:t>қай</w:t>
      </w:r>
      <w:r w:rsidR="001154A8">
        <w:rPr>
          <w:noProof/>
          <w:color w:val="000000" w:themeColor="text1"/>
        </w:rPr>
        <w:t xml:space="preserve">та </w:t>
      </w:r>
      <w:r w:rsidRPr="00984D1E">
        <w:rPr>
          <w:noProof/>
          <w:color w:val="000000" w:themeColor="text1"/>
        </w:rPr>
        <w:t>бақылау мерзім</w:t>
      </w:r>
      <w:r w:rsidR="001154A8">
        <w:rPr>
          <w:noProof/>
          <w:color w:val="000000" w:themeColor="text1"/>
        </w:rPr>
        <w:t xml:space="preserve">ін </w:t>
      </w:r>
      <w:r w:rsidRPr="00984D1E">
        <w:rPr>
          <w:noProof/>
          <w:color w:val="000000" w:themeColor="text1"/>
        </w:rPr>
        <w:t>белгілеу</w:t>
      </w:r>
      <w:r w:rsidR="001154A8">
        <w:rPr>
          <w:noProof/>
          <w:color w:val="000000" w:themeColor="text1"/>
        </w:rPr>
        <w:t xml:space="preserve">ді </w:t>
      </w:r>
      <w:r w:rsidRPr="00984D1E">
        <w:rPr>
          <w:noProof/>
          <w:color w:val="000000" w:themeColor="text1"/>
        </w:rPr>
        <w:t>жүргізу қағидалар</w:t>
      </w:r>
      <w:r w:rsidR="001154A8">
        <w:rPr>
          <w:noProof/>
          <w:color w:val="000000" w:themeColor="text1"/>
        </w:rPr>
        <w:t xml:space="preserve">ын </w:t>
      </w:r>
      <w:r w:rsidRPr="00984D1E">
        <w:rPr>
          <w:noProof/>
          <w:color w:val="000000" w:themeColor="text1"/>
        </w:rPr>
        <w:t>бекіту туралы» Қазақстан Республика</w:t>
      </w:r>
      <w:r w:rsidR="001154A8">
        <w:rPr>
          <w:noProof/>
          <w:color w:val="000000" w:themeColor="text1"/>
        </w:rPr>
        <w:t xml:space="preserve">сы </w:t>
      </w:r>
      <w:r w:rsidRPr="00984D1E">
        <w:rPr>
          <w:noProof/>
          <w:color w:val="000000" w:themeColor="text1"/>
        </w:rPr>
        <w:t>Денсау</w:t>
      </w:r>
      <w:r w:rsidR="001154A8">
        <w:rPr>
          <w:noProof/>
          <w:color w:val="000000" w:themeColor="text1"/>
        </w:rPr>
        <w:t xml:space="preserve">лық </w:t>
      </w:r>
      <w:r w:rsidRPr="00984D1E">
        <w:rPr>
          <w:noProof/>
          <w:color w:val="000000" w:themeColor="text1"/>
        </w:rPr>
        <w:t>сақтау министрі</w:t>
      </w:r>
      <w:r w:rsidR="001154A8">
        <w:rPr>
          <w:noProof/>
          <w:color w:val="000000" w:themeColor="text1"/>
        </w:rPr>
        <w:t xml:space="preserve">нің </w:t>
      </w:r>
      <w:r w:rsidRPr="00984D1E">
        <w:rPr>
          <w:noProof/>
          <w:color w:val="000000" w:themeColor="text1"/>
        </w:rPr>
        <w:t>2020 жыл</w:t>
      </w:r>
      <w:r w:rsidR="001154A8">
        <w:rPr>
          <w:noProof/>
          <w:color w:val="000000" w:themeColor="text1"/>
        </w:rPr>
        <w:t xml:space="preserve">ғы </w:t>
      </w:r>
      <w:r w:rsidRPr="00984D1E">
        <w:rPr>
          <w:noProof/>
          <w:color w:val="000000" w:themeColor="text1"/>
        </w:rPr>
        <w:t>28 қазанда</w:t>
      </w:r>
      <w:r w:rsidR="001154A8">
        <w:rPr>
          <w:noProof/>
          <w:color w:val="000000" w:themeColor="text1"/>
        </w:rPr>
        <w:t xml:space="preserve">ғы </w:t>
      </w:r>
      <w:r w:rsidRPr="00984D1E">
        <w:rPr>
          <w:noProof/>
          <w:color w:val="000000" w:themeColor="text1"/>
        </w:rPr>
        <w:t>№ ҚР ДСМ-165/2020 бұйрығы.</w:t>
      </w:r>
    </w:p>
    <w:p w14:paraId="23CD02E3" w14:textId="40BDD397" w:rsidR="00C254C2" w:rsidRPr="00984D1E" w:rsidRDefault="00B21731">
      <w:pPr>
        <w:pStyle w:val="a3"/>
        <w:ind w:left="303" w:right="502" w:firstLine="566"/>
        <w:jc w:val="both"/>
        <w:rPr>
          <w:noProof/>
          <w:color w:val="000000" w:themeColor="text1"/>
        </w:rPr>
      </w:pPr>
      <w:r w:rsidRPr="00984D1E">
        <w:rPr>
          <w:noProof/>
          <w:color w:val="000000" w:themeColor="text1"/>
        </w:rPr>
        <w:t>«Дәрі</w:t>
      </w:r>
      <w:r w:rsidR="001154A8">
        <w:rPr>
          <w:noProof/>
          <w:color w:val="000000" w:themeColor="text1"/>
        </w:rPr>
        <w:t xml:space="preserve">лік </w:t>
      </w:r>
      <w:r w:rsidRPr="00984D1E">
        <w:rPr>
          <w:noProof/>
          <w:color w:val="000000" w:themeColor="text1"/>
        </w:rPr>
        <w:t>заттар</w:t>
      </w:r>
      <w:r w:rsidR="001154A8">
        <w:rPr>
          <w:noProof/>
          <w:color w:val="000000" w:themeColor="text1"/>
        </w:rPr>
        <w:t xml:space="preserve">ды </w:t>
      </w:r>
      <w:r w:rsidRPr="00984D1E">
        <w:rPr>
          <w:noProof/>
          <w:color w:val="000000" w:themeColor="text1"/>
        </w:rPr>
        <w:t xml:space="preserve">таңбалау </w:t>
      </w:r>
      <w:r w:rsidR="001154A8">
        <w:rPr>
          <w:noProof/>
          <w:color w:val="000000" w:themeColor="text1"/>
        </w:rPr>
        <w:t xml:space="preserve">мен </w:t>
      </w:r>
      <w:r w:rsidRPr="00984D1E">
        <w:rPr>
          <w:noProof/>
          <w:color w:val="000000" w:themeColor="text1"/>
        </w:rPr>
        <w:t>қадағалау жә</w:t>
      </w:r>
      <w:r w:rsidR="001154A8">
        <w:rPr>
          <w:noProof/>
          <w:color w:val="000000" w:themeColor="text1"/>
        </w:rPr>
        <w:t xml:space="preserve">не </w:t>
      </w:r>
      <w:r w:rsidRPr="00984D1E">
        <w:rPr>
          <w:noProof/>
          <w:color w:val="000000" w:themeColor="text1"/>
        </w:rPr>
        <w:t>медицина</w:t>
      </w:r>
      <w:r w:rsidR="001154A8">
        <w:rPr>
          <w:noProof/>
          <w:color w:val="000000" w:themeColor="text1"/>
        </w:rPr>
        <w:t xml:space="preserve">лық </w:t>
      </w:r>
      <w:r w:rsidRPr="00984D1E">
        <w:rPr>
          <w:noProof/>
          <w:color w:val="000000" w:themeColor="text1"/>
        </w:rPr>
        <w:t>бұйымдар</w:t>
      </w:r>
      <w:r w:rsidR="001154A8">
        <w:rPr>
          <w:noProof/>
          <w:color w:val="000000" w:themeColor="text1"/>
        </w:rPr>
        <w:t xml:space="preserve">ды </w:t>
      </w:r>
      <w:r w:rsidRPr="00984D1E">
        <w:rPr>
          <w:noProof/>
          <w:color w:val="000000" w:themeColor="text1"/>
        </w:rPr>
        <w:t>таңбалау қағидалар</w:t>
      </w:r>
      <w:r w:rsidR="001154A8">
        <w:rPr>
          <w:noProof/>
          <w:color w:val="000000" w:themeColor="text1"/>
        </w:rPr>
        <w:t xml:space="preserve">ын </w:t>
      </w:r>
      <w:r w:rsidRPr="00984D1E">
        <w:rPr>
          <w:noProof/>
          <w:color w:val="000000" w:themeColor="text1"/>
        </w:rPr>
        <w:t>бекіту туралы» Қазақстан Республика</w:t>
      </w:r>
      <w:r w:rsidR="001154A8">
        <w:rPr>
          <w:noProof/>
          <w:color w:val="000000" w:themeColor="text1"/>
        </w:rPr>
        <w:t xml:space="preserve">сы </w:t>
      </w:r>
      <w:r w:rsidRPr="00984D1E">
        <w:rPr>
          <w:noProof/>
          <w:color w:val="000000" w:themeColor="text1"/>
        </w:rPr>
        <w:t>Денсау</w:t>
      </w:r>
      <w:r w:rsidR="001154A8">
        <w:rPr>
          <w:noProof/>
          <w:color w:val="000000" w:themeColor="text1"/>
        </w:rPr>
        <w:t xml:space="preserve">лық </w:t>
      </w:r>
      <w:r w:rsidRPr="00984D1E">
        <w:rPr>
          <w:noProof/>
          <w:color w:val="000000" w:themeColor="text1"/>
        </w:rPr>
        <w:t>сақтау министрі</w:t>
      </w:r>
      <w:r w:rsidR="001154A8">
        <w:rPr>
          <w:noProof/>
          <w:color w:val="000000" w:themeColor="text1"/>
        </w:rPr>
        <w:t xml:space="preserve">нің </w:t>
      </w:r>
      <w:r w:rsidRPr="00984D1E">
        <w:rPr>
          <w:noProof/>
          <w:color w:val="000000" w:themeColor="text1"/>
        </w:rPr>
        <w:t>2021 жыл</w:t>
      </w:r>
      <w:r w:rsidR="001154A8">
        <w:rPr>
          <w:noProof/>
          <w:color w:val="000000" w:themeColor="text1"/>
        </w:rPr>
        <w:t xml:space="preserve">ғы </w:t>
      </w:r>
      <w:r w:rsidRPr="00984D1E">
        <w:rPr>
          <w:noProof/>
          <w:color w:val="000000" w:themeColor="text1"/>
        </w:rPr>
        <w:t>27 қаңтарда</w:t>
      </w:r>
      <w:r w:rsidR="001154A8">
        <w:rPr>
          <w:noProof/>
          <w:color w:val="000000" w:themeColor="text1"/>
        </w:rPr>
        <w:t xml:space="preserve">ғы </w:t>
      </w:r>
      <w:r w:rsidRPr="00984D1E">
        <w:rPr>
          <w:noProof/>
          <w:color w:val="000000" w:themeColor="text1"/>
        </w:rPr>
        <w:t>№ ҚР ДСМ-11 бұйрығы.</w:t>
      </w:r>
    </w:p>
    <w:p w14:paraId="0AF47444" w14:textId="152F87EB" w:rsidR="00C254C2" w:rsidRPr="00984D1E" w:rsidRDefault="00B21731">
      <w:pPr>
        <w:pStyle w:val="a3"/>
        <w:ind w:left="303" w:right="500" w:firstLine="566"/>
        <w:jc w:val="both"/>
        <w:rPr>
          <w:noProof/>
          <w:color w:val="000000" w:themeColor="text1"/>
        </w:rPr>
      </w:pPr>
      <w:r w:rsidRPr="00984D1E">
        <w:rPr>
          <w:noProof/>
          <w:color w:val="000000" w:themeColor="text1"/>
        </w:rPr>
        <w:t>«Дәрі</w:t>
      </w:r>
      <w:r w:rsidR="001154A8">
        <w:rPr>
          <w:noProof/>
          <w:color w:val="000000" w:themeColor="text1"/>
        </w:rPr>
        <w:t xml:space="preserve">лік </w:t>
      </w:r>
      <w:r w:rsidRPr="00984D1E">
        <w:rPr>
          <w:noProof/>
          <w:color w:val="000000" w:themeColor="text1"/>
        </w:rPr>
        <w:t>зат</w:t>
      </w:r>
      <w:r w:rsidR="001154A8">
        <w:rPr>
          <w:noProof/>
          <w:color w:val="000000" w:themeColor="text1"/>
        </w:rPr>
        <w:t xml:space="preserve">тар мен </w:t>
      </w:r>
      <w:r w:rsidRPr="00984D1E">
        <w:rPr>
          <w:noProof/>
          <w:color w:val="000000" w:themeColor="text1"/>
        </w:rPr>
        <w:t>медицина</w:t>
      </w:r>
      <w:r w:rsidR="001154A8">
        <w:rPr>
          <w:noProof/>
          <w:color w:val="000000" w:themeColor="text1"/>
        </w:rPr>
        <w:t xml:space="preserve">лық </w:t>
      </w:r>
      <w:r w:rsidRPr="00984D1E">
        <w:rPr>
          <w:noProof/>
          <w:color w:val="000000" w:themeColor="text1"/>
        </w:rPr>
        <w:t>бұйымдар</w:t>
      </w:r>
      <w:r w:rsidR="001154A8">
        <w:rPr>
          <w:noProof/>
          <w:color w:val="000000" w:themeColor="text1"/>
        </w:rPr>
        <w:t xml:space="preserve">ды </w:t>
      </w:r>
      <w:r w:rsidRPr="00984D1E">
        <w:rPr>
          <w:noProof/>
          <w:color w:val="000000" w:themeColor="text1"/>
        </w:rPr>
        <w:t>сақтау жә</w:t>
      </w:r>
      <w:r w:rsidR="001154A8">
        <w:rPr>
          <w:noProof/>
          <w:color w:val="000000" w:themeColor="text1"/>
        </w:rPr>
        <w:t xml:space="preserve">не </w:t>
      </w:r>
      <w:r w:rsidRPr="00984D1E">
        <w:rPr>
          <w:noProof/>
          <w:color w:val="000000" w:themeColor="text1"/>
        </w:rPr>
        <w:t>тасымалдау қағидалар</w:t>
      </w:r>
      <w:r w:rsidR="001154A8">
        <w:rPr>
          <w:noProof/>
          <w:color w:val="000000" w:themeColor="text1"/>
        </w:rPr>
        <w:t xml:space="preserve">ын </w:t>
      </w:r>
      <w:r w:rsidRPr="00984D1E">
        <w:rPr>
          <w:noProof/>
          <w:color w:val="000000" w:themeColor="text1"/>
        </w:rPr>
        <w:t>бекіту туралы» Қазақстан Республика</w:t>
      </w:r>
      <w:r w:rsidR="001154A8">
        <w:rPr>
          <w:noProof/>
          <w:color w:val="000000" w:themeColor="text1"/>
        </w:rPr>
        <w:t xml:space="preserve">сы </w:t>
      </w:r>
      <w:r w:rsidRPr="00984D1E">
        <w:rPr>
          <w:noProof/>
          <w:color w:val="000000" w:themeColor="text1"/>
        </w:rPr>
        <w:t>Денсау</w:t>
      </w:r>
      <w:r w:rsidR="001154A8">
        <w:rPr>
          <w:noProof/>
          <w:color w:val="000000" w:themeColor="text1"/>
        </w:rPr>
        <w:t xml:space="preserve">лық </w:t>
      </w:r>
      <w:r w:rsidRPr="00984D1E">
        <w:rPr>
          <w:noProof/>
          <w:color w:val="000000" w:themeColor="text1"/>
        </w:rPr>
        <w:t>сақтау министрі</w:t>
      </w:r>
      <w:r w:rsidR="001154A8">
        <w:rPr>
          <w:noProof/>
          <w:color w:val="000000" w:themeColor="text1"/>
        </w:rPr>
        <w:t xml:space="preserve">нің </w:t>
      </w:r>
      <w:r w:rsidRPr="00984D1E">
        <w:rPr>
          <w:noProof/>
          <w:color w:val="000000" w:themeColor="text1"/>
        </w:rPr>
        <w:t>2021 жыл</w:t>
      </w:r>
      <w:r w:rsidR="001154A8">
        <w:rPr>
          <w:noProof/>
          <w:color w:val="000000" w:themeColor="text1"/>
        </w:rPr>
        <w:t xml:space="preserve">ғы </w:t>
      </w:r>
      <w:r w:rsidRPr="00984D1E">
        <w:rPr>
          <w:noProof/>
          <w:color w:val="000000" w:themeColor="text1"/>
        </w:rPr>
        <w:t>16 ақпанда</w:t>
      </w:r>
      <w:r w:rsidR="001154A8">
        <w:rPr>
          <w:noProof/>
          <w:color w:val="000000" w:themeColor="text1"/>
        </w:rPr>
        <w:t xml:space="preserve">ғы </w:t>
      </w:r>
      <w:r w:rsidRPr="00984D1E">
        <w:rPr>
          <w:noProof/>
          <w:color w:val="000000" w:themeColor="text1"/>
        </w:rPr>
        <w:t>№ ҚР ДСМ-19 бұйрығы.</w:t>
      </w:r>
    </w:p>
    <w:p w14:paraId="5F1D1836" w14:textId="13A49B5D" w:rsidR="00C254C2" w:rsidRPr="00984D1E" w:rsidRDefault="00B21731">
      <w:pPr>
        <w:pStyle w:val="a3"/>
        <w:spacing w:before="1"/>
        <w:ind w:left="303" w:right="500" w:firstLine="566"/>
        <w:jc w:val="both"/>
        <w:rPr>
          <w:noProof/>
          <w:color w:val="000000" w:themeColor="text1"/>
        </w:rPr>
      </w:pPr>
      <w:r w:rsidRPr="00984D1E">
        <w:rPr>
          <w:noProof/>
          <w:color w:val="000000" w:themeColor="text1"/>
        </w:rPr>
        <w:t>Еуразия</w:t>
      </w:r>
      <w:r w:rsidR="001154A8">
        <w:rPr>
          <w:noProof/>
          <w:color w:val="000000" w:themeColor="text1"/>
        </w:rPr>
        <w:t xml:space="preserve">лық </w:t>
      </w:r>
      <w:r w:rsidRPr="00984D1E">
        <w:rPr>
          <w:noProof/>
          <w:color w:val="000000" w:themeColor="text1"/>
        </w:rPr>
        <w:t>экономика</w:t>
      </w:r>
      <w:r w:rsidR="001154A8">
        <w:rPr>
          <w:noProof/>
          <w:color w:val="000000" w:themeColor="text1"/>
        </w:rPr>
        <w:t xml:space="preserve">лық </w:t>
      </w:r>
      <w:r w:rsidRPr="00984D1E">
        <w:rPr>
          <w:noProof/>
          <w:color w:val="000000" w:themeColor="text1"/>
        </w:rPr>
        <w:t>комиссия Алқасы</w:t>
      </w:r>
      <w:r w:rsidR="001154A8">
        <w:rPr>
          <w:noProof/>
          <w:color w:val="000000" w:themeColor="text1"/>
        </w:rPr>
        <w:t xml:space="preserve">ның </w:t>
      </w:r>
      <w:r w:rsidRPr="00984D1E">
        <w:rPr>
          <w:noProof/>
          <w:color w:val="000000" w:themeColor="text1"/>
        </w:rPr>
        <w:t>2018 жыл</w:t>
      </w:r>
      <w:r w:rsidR="001154A8">
        <w:rPr>
          <w:noProof/>
          <w:color w:val="000000" w:themeColor="text1"/>
        </w:rPr>
        <w:t xml:space="preserve">ғы </w:t>
      </w:r>
      <w:r w:rsidRPr="00984D1E">
        <w:rPr>
          <w:noProof/>
          <w:color w:val="000000" w:themeColor="text1"/>
        </w:rPr>
        <w:t>10 мамырда</w:t>
      </w:r>
      <w:r w:rsidR="001154A8">
        <w:rPr>
          <w:noProof/>
          <w:color w:val="000000" w:themeColor="text1"/>
        </w:rPr>
        <w:t xml:space="preserve">ғы </w:t>
      </w:r>
      <w:r w:rsidRPr="00984D1E">
        <w:rPr>
          <w:noProof/>
          <w:color w:val="000000" w:themeColor="text1"/>
        </w:rPr>
        <w:t>№69 «Дәрі</w:t>
      </w:r>
      <w:r w:rsidR="001154A8">
        <w:rPr>
          <w:noProof/>
          <w:color w:val="000000" w:themeColor="text1"/>
        </w:rPr>
        <w:t xml:space="preserve">лік </w:t>
      </w:r>
      <w:r w:rsidRPr="00984D1E">
        <w:rPr>
          <w:noProof/>
          <w:color w:val="000000" w:themeColor="text1"/>
        </w:rPr>
        <w:t>препарат</w:t>
      </w:r>
      <w:r w:rsidR="001154A8">
        <w:rPr>
          <w:noProof/>
          <w:color w:val="000000" w:themeColor="text1"/>
        </w:rPr>
        <w:t xml:space="preserve">тар мен </w:t>
      </w:r>
      <w:r w:rsidRPr="00984D1E">
        <w:rPr>
          <w:noProof/>
          <w:color w:val="000000" w:themeColor="text1"/>
        </w:rPr>
        <w:t>фармацевтика</w:t>
      </w:r>
      <w:r w:rsidR="001154A8">
        <w:rPr>
          <w:noProof/>
          <w:color w:val="000000" w:themeColor="text1"/>
        </w:rPr>
        <w:t xml:space="preserve">лық </w:t>
      </w:r>
      <w:r w:rsidRPr="00984D1E">
        <w:rPr>
          <w:noProof/>
          <w:color w:val="000000" w:themeColor="text1"/>
        </w:rPr>
        <w:t>субстанциялар</w:t>
      </w:r>
      <w:r w:rsidR="001154A8">
        <w:rPr>
          <w:noProof/>
          <w:color w:val="000000" w:themeColor="text1"/>
        </w:rPr>
        <w:t xml:space="preserve">дың </w:t>
      </w:r>
      <w:r w:rsidRPr="00984D1E">
        <w:rPr>
          <w:noProof/>
          <w:color w:val="000000" w:themeColor="text1"/>
        </w:rPr>
        <w:t>тұрақтылығ</w:t>
      </w:r>
      <w:r w:rsidR="001154A8">
        <w:rPr>
          <w:noProof/>
          <w:color w:val="000000" w:themeColor="text1"/>
        </w:rPr>
        <w:t xml:space="preserve">ын </w:t>
      </w:r>
      <w:r w:rsidRPr="00984D1E">
        <w:rPr>
          <w:noProof/>
          <w:color w:val="000000" w:themeColor="text1"/>
        </w:rPr>
        <w:t>зерттеу</w:t>
      </w:r>
      <w:r w:rsidR="001154A8">
        <w:rPr>
          <w:noProof/>
          <w:color w:val="000000" w:themeColor="text1"/>
        </w:rPr>
        <w:t xml:space="preserve">ге </w:t>
      </w:r>
      <w:r w:rsidRPr="00984D1E">
        <w:rPr>
          <w:noProof/>
          <w:color w:val="000000" w:themeColor="text1"/>
        </w:rPr>
        <w:t>қойылат</w:t>
      </w:r>
      <w:r w:rsidR="001154A8">
        <w:rPr>
          <w:noProof/>
          <w:color w:val="000000" w:themeColor="text1"/>
        </w:rPr>
        <w:t xml:space="preserve">ын </w:t>
      </w:r>
      <w:r w:rsidRPr="00984D1E">
        <w:rPr>
          <w:noProof/>
          <w:color w:val="000000" w:themeColor="text1"/>
        </w:rPr>
        <w:t>талаптар</w:t>
      </w:r>
      <w:r w:rsidR="001154A8">
        <w:rPr>
          <w:noProof/>
          <w:color w:val="000000" w:themeColor="text1"/>
        </w:rPr>
        <w:t xml:space="preserve">ды </w:t>
      </w:r>
      <w:r w:rsidRPr="00984D1E">
        <w:rPr>
          <w:noProof/>
          <w:color w:val="000000" w:themeColor="text1"/>
        </w:rPr>
        <w:t>бекіту туралы» шешімі.</w:t>
      </w:r>
    </w:p>
    <w:p w14:paraId="7A36C2B4" w14:textId="2187BAE4" w:rsidR="00C254C2" w:rsidRPr="00984D1E" w:rsidRDefault="00B21731">
      <w:pPr>
        <w:pStyle w:val="a3"/>
        <w:spacing w:before="1"/>
        <w:ind w:left="303" w:right="503" w:firstLine="566"/>
        <w:jc w:val="both"/>
        <w:rPr>
          <w:noProof/>
          <w:color w:val="000000" w:themeColor="text1"/>
        </w:rPr>
      </w:pPr>
      <w:r w:rsidRPr="00984D1E">
        <w:rPr>
          <w:noProof/>
          <w:color w:val="000000" w:themeColor="text1"/>
        </w:rPr>
        <w:t>ГОСТ 17768-</w:t>
      </w:r>
      <w:r w:rsidR="00D92218" w:rsidRPr="00984D1E">
        <w:rPr>
          <w:noProof/>
          <w:color w:val="000000" w:themeColor="text1"/>
        </w:rPr>
        <w:t>90E</w:t>
      </w:r>
      <w:r w:rsidRPr="00984D1E">
        <w:rPr>
          <w:noProof/>
          <w:color w:val="000000" w:themeColor="text1"/>
        </w:rPr>
        <w:t xml:space="preserve"> «Дәрі</w:t>
      </w:r>
      <w:r w:rsidR="001154A8">
        <w:rPr>
          <w:noProof/>
          <w:color w:val="000000" w:themeColor="text1"/>
        </w:rPr>
        <w:t xml:space="preserve">лік </w:t>
      </w:r>
      <w:r w:rsidRPr="00984D1E">
        <w:rPr>
          <w:noProof/>
          <w:color w:val="000000" w:themeColor="text1"/>
        </w:rPr>
        <w:t>зат</w:t>
      </w:r>
      <w:r w:rsidR="001154A8">
        <w:rPr>
          <w:noProof/>
          <w:color w:val="000000" w:themeColor="text1"/>
        </w:rPr>
        <w:t>тар.</w:t>
      </w:r>
      <w:r w:rsidRPr="00984D1E">
        <w:rPr>
          <w:noProof/>
          <w:color w:val="000000" w:themeColor="text1"/>
        </w:rPr>
        <w:t xml:space="preserve"> Буып-түю, таңбалау, тасымалдау жә</w:t>
      </w:r>
      <w:r w:rsidR="001154A8">
        <w:rPr>
          <w:noProof/>
          <w:color w:val="000000" w:themeColor="text1"/>
        </w:rPr>
        <w:t xml:space="preserve">не </w:t>
      </w:r>
      <w:r w:rsidRPr="00984D1E">
        <w:rPr>
          <w:noProof/>
          <w:color w:val="000000" w:themeColor="text1"/>
        </w:rPr>
        <w:t>сақтау (өзгертулер</w:t>
      </w:r>
      <w:r w:rsidR="001154A8">
        <w:rPr>
          <w:noProof/>
          <w:color w:val="000000" w:themeColor="text1"/>
        </w:rPr>
        <w:t xml:space="preserve">мен </w:t>
      </w:r>
      <w:r w:rsidRPr="00984D1E">
        <w:rPr>
          <w:noProof/>
          <w:color w:val="000000" w:themeColor="text1"/>
        </w:rPr>
        <w:t>01.03.2003)».</w:t>
      </w:r>
    </w:p>
    <w:p w14:paraId="21D87398" w14:textId="77777777" w:rsidR="00C254C2" w:rsidRPr="00984D1E" w:rsidRDefault="00C254C2">
      <w:pPr>
        <w:jc w:val="both"/>
        <w:rPr>
          <w:noProof/>
          <w:color w:val="000000" w:themeColor="text1"/>
        </w:rPr>
        <w:sectPr w:rsidR="00C254C2" w:rsidRPr="00984D1E">
          <w:pgSz w:w="11910" w:h="16840"/>
          <w:pgMar w:top="1040" w:right="200" w:bottom="1100" w:left="1400" w:header="0" w:footer="836" w:gutter="0"/>
          <w:cols w:space="720"/>
        </w:sectPr>
      </w:pPr>
    </w:p>
    <w:p w14:paraId="07D75FF8" w14:textId="65928597" w:rsidR="00C254C2" w:rsidRPr="00984D1E" w:rsidRDefault="00D92218">
      <w:pPr>
        <w:pStyle w:val="1"/>
        <w:spacing w:before="74"/>
        <w:ind w:left="360" w:right="499"/>
        <w:jc w:val="center"/>
        <w:rPr>
          <w:noProof/>
          <w:color w:val="000000" w:themeColor="text1"/>
        </w:rPr>
      </w:pPr>
      <w:r w:rsidRPr="00984D1E">
        <w:rPr>
          <w:noProof/>
          <w:color w:val="000000" w:themeColor="text1"/>
        </w:rPr>
        <w:lastRenderedPageBreak/>
        <w:t>БЕЛГІЛЕУ</w:t>
      </w:r>
      <w:r w:rsidR="001154A8">
        <w:rPr>
          <w:noProof/>
          <w:color w:val="000000" w:themeColor="text1"/>
        </w:rPr>
        <w:t xml:space="preserve">ЛЕР МЕН </w:t>
      </w:r>
      <w:r w:rsidRPr="00984D1E">
        <w:rPr>
          <w:noProof/>
          <w:color w:val="000000" w:themeColor="text1"/>
        </w:rPr>
        <w:t>ҚЫСҚАРТУЛАР</w:t>
      </w:r>
    </w:p>
    <w:p w14:paraId="6C896716" w14:textId="77777777" w:rsidR="00C254C2" w:rsidRPr="00984D1E" w:rsidRDefault="00C254C2">
      <w:pPr>
        <w:pStyle w:val="a3"/>
        <w:spacing w:before="9"/>
        <w:rPr>
          <w:b/>
          <w:noProof/>
          <w:color w:val="000000" w:themeColor="text1"/>
          <w:sz w:val="27"/>
        </w:rPr>
      </w:pPr>
    </w:p>
    <w:tbl>
      <w:tblPr>
        <w:tblStyle w:val="TableNormal"/>
        <w:tblW w:w="0" w:type="auto"/>
        <w:tblInd w:w="260" w:type="dxa"/>
        <w:tblLayout w:type="fixed"/>
        <w:tblLook w:val="01E0" w:firstRow="1" w:lastRow="1" w:firstColumn="1" w:lastColumn="1" w:noHBand="0" w:noVBand="0"/>
      </w:tblPr>
      <w:tblGrid>
        <w:gridCol w:w="2336"/>
        <w:gridCol w:w="7418"/>
      </w:tblGrid>
      <w:tr w:rsidR="00C254C2" w:rsidRPr="00984D1E" w14:paraId="57965009" w14:textId="77777777" w:rsidTr="00411C7E">
        <w:trPr>
          <w:trHeight w:val="347"/>
        </w:trPr>
        <w:tc>
          <w:tcPr>
            <w:tcW w:w="2336" w:type="dxa"/>
          </w:tcPr>
          <w:p w14:paraId="6E44A775" w14:textId="77777777" w:rsidR="00C254C2" w:rsidRPr="00984D1E" w:rsidRDefault="00411C7E">
            <w:pPr>
              <w:pStyle w:val="TableParagraph"/>
              <w:spacing w:before="1" w:line="327" w:lineRule="exact"/>
              <w:ind w:left="200"/>
              <w:jc w:val="left"/>
              <w:rPr>
                <w:noProof/>
                <w:color w:val="000000" w:themeColor="text1"/>
                <w:sz w:val="28"/>
                <w:szCs w:val="28"/>
              </w:rPr>
            </w:pPr>
            <w:r w:rsidRPr="00984D1E">
              <w:rPr>
                <w:noProof/>
                <w:color w:val="000000" w:themeColor="text1"/>
                <w:sz w:val="28"/>
                <w:szCs w:val="28"/>
              </w:rPr>
              <w:sym w:font="Symbol" w:char="F064"/>
            </w:r>
          </w:p>
        </w:tc>
        <w:tc>
          <w:tcPr>
            <w:tcW w:w="7418" w:type="dxa"/>
          </w:tcPr>
          <w:p w14:paraId="5AD92611" w14:textId="411BE6E5" w:rsidR="00C254C2" w:rsidRPr="00984D1E" w:rsidRDefault="00B21731">
            <w:pPr>
              <w:pStyle w:val="TableParagraph"/>
              <w:spacing w:line="319" w:lineRule="exact"/>
              <w:ind w:left="129"/>
              <w:jc w:val="left"/>
              <w:rPr>
                <w:noProof/>
                <w:color w:val="000000" w:themeColor="text1"/>
                <w:sz w:val="28"/>
                <w:szCs w:val="28"/>
              </w:rPr>
            </w:pPr>
            <w:r w:rsidRPr="00984D1E">
              <w:rPr>
                <w:noProof/>
                <w:color w:val="000000" w:themeColor="text1"/>
                <w:sz w:val="28"/>
                <w:szCs w:val="28"/>
              </w:rPr>
              <w:t>Химия</w:t>
            </w:r>
            <w:r w:rsidR="001154A8">
              <w:rPr>
                <w:noProof/>
                <w:color w:val="000000" w:themeColor="text1"/>
                <w:sz w:val="28"/>
                <w:szCs w:val="28"/>
              </w:rPr>
              <w:t xml:space="preserve">лық </w:t>
            </w:r>
            <w:r w:rsidR="00D92218" w:rsidRPr="00984D1E">
              <w:rPr>
                <w:noProof/>
                <w:color w:val="000000" w:themeColor="text1"/>
                <w:sz w:val="28"/>
                <w:szCs w:val="28"/>
              </w:rPr>
              <w:t>ығысу</w:t>
            </w:r>
          </w:p>
        </w:tc>
      </w:tr>
      <w:tr w:rsidR="00C254C2" w:rsidRPr="00984D1E" w14:paraId="45888B83" w14:textId="77777777" w:rsidTr="00411C7E">
        <w:trPr>
          <w:trHeight w:val="321"/>
        </w:trPr>
        <w:tc>
          <w:tcPr>
            <w:tcW w:w="2336" w:type="dxa"/>
          </w:tcPr>
          <w:p w14:paraId="3C895EC2" w14:textId="77777777" w:rsidR="00C254C2" w:rsidRPr="00984D1E" w:rsidRDefault="00B21731">
            <w:pPr>
              <w:pStyle w:val="TableParagraph"/>
              <w:spacing w:line="301" w:lineRule="exact"/>
              <w:ind w:left="200"/>
              <w:jc w:val="left"/>
              <w:rPr>
                <w:noProof/>
                <w:color w:val="000000" w:themeColor="text1"/>
                <w:sz w:val="28"/>
                <w:szCs w:val="28"/>
              </w:rPr>
            </w:pPr>
            <w:r w:rsidRPr="00984D1E">
              <w:rPr>
                <w:noProof/>
                <w:color w:val="000000" w:themeColor="text1"/>
                <w:sz w:val="28"/>
                <w:szCs w:val="28"/>
              </w:rPr>
              <w:t>pH</w:t>
            </w:r>
          </w:p>
        </w:tc>
        <w:tc>
          <w:tcPr>
            <w:tcW w:w="7418" w:type="dxa"/>
          </w:tcPr>
          <w:p w14:paraId="7D050B1E" w14:textId="6675AE63" w:rsidR="00C254C2" w:rsidRPr="00984D1E" w:rsidRDefault="00B21731">
            <w:pPr>
              <w:pStyle w:val="TableParagraph"/>
              <w:spacing w:line="301" w:lineRule="exact"/>
              <w:ind w:left="129"/>
              <w:jc w:val="left"/>
              <w:rPr>
                <w:noProof/>
                <w:color w:val="000000" w:themeColor="text1"/>
                <w:sz w:val="28"/>
                <w:szCs w:val="28"/>
              </w:rPr>
            </w:pPr>
            <w:r w:rsidRPr="00984D1E">
              <w:rPr>
                <w:noProof/>
                <w:color w:val="000000" w:themeColor="text1"/>
                <w:sz w:val="28"/>
                <w:szCs w:val="28"/>
              </w:rPr>
              <w:t>Сутек</w:t>
            </w:r>
            <w:r w:rsidR="001154A8">
              <w:rPr>
                <w:noProof/>
                <w:color w:val="000000" w:themeColor="text1"/>
                <w:sz w:val="28"/>
                <w:szCs w:val="28"/>
              </w:rPr>
              <w:t xml:space="preserve">тік </w:t>
            </w:r>
            <w:r w:rsidRPr="00984D1E">
              <w:rPr>
                <w:noProof/>
                <w:color w:val="000000" w:themeColor="text1"/>
                <w:sz w:val="28"/>
                <w:szCs w:val="28"/>
              </w:rPr>
              <w:t>көрсеткіш</w:t>
            </w:r>
          </w:p>
        </w:tc>
      </w:tr>
      <w:tr w:rsidR="00C254C2" w:rsidRPr="00984D1E" w14:paraId="26B2EA30" w14:textId="77777777" w:rsidTr="00411C7E">
        <w:trPr>
          <w:trHeight w:val="328"/>
        </w:trPr>
        <w:tc>
          <w:tcPr>
            <w:tcW w:w="2336" w:type="dxa"/>
          </w:tcPr>
          <w:p w14:paraId="225D061F" w14:textId="77777777" w:rsidR="00C254C2" w:rsidRPr="00984D1E" w:rsidRDefault="00B21731">
            <w:pPr>
              <w:pStyle w:val="TableParagraph"/>
              <w:spacing w:line="309" w:lineRule="exact"/>
              <w:ind w:left="200"/>
              <w:jc w:val="left"/>
              <w:rPr>
                <w:noProof/>
                <w:color w:val="000000" w:themeColor="text1"/>
                <w:sz w:val="28"/>
                <w:szCs w:val="28"/>
              </w:rPr>
            </w:pPr>
            <w:r w:rsidRPr="00984D1E">
              <w:rPr>
                <w:noProof/>
                <w:color w:val="000000" w:themeColor="text1"/>
                <w:sz w:val="28"/>
                <w:szCs w:val="28"/>
              </w:rPr>
              <w:t>R</w:t>
            </w:r>
            <w:r w:rsidRPr="00984D1E">
              <w:rPr>
                <w:noProof/>
                <w:color w:val="000000" w:themeColor="text1"/>
                <w:sz w:val="28"/>
                <w:szCs w:val="28"/>
                <w:vertAlign w:val="subscript"/>
              </w:rPr>
              <w:t>f</w:t>
            </w:r>
          </w:p>
        </w:tc>
        <w:tc>
          <w:tcPr>
            <w:tcW w:w="7418" w:type="dxa"/>
          </w:tcPr>
          <w:p w14:paraId="65C08B75" w14:textId="36F69FE5" w:rsidR="00C254C2" w:rsidRPr="00984D1E" w:rsidRDefault="00D92218">
            <w:pPr>
              <w:pStyle w:val="TableParagraph"/>
              <w:spacing w:line="309" w:lineRule="exact"/>
              <w:ind w:left="129"/>
              <w:jc w:val="left"/>
              <w:rPr>
                <w:noProof/>
                <w:color w:val="000000" w:themeColor="text1"/>
                <w:sz w:val="28"/>
                <w:szCs w:val="28"/>
              </w:rPr>
            </w:pPr>
            <w:r w:rsidRPr="00984D1E">
              <w:rPr>
                <w:noProof/>
                <w:color w:val="000000" w:themeColor="text1"/>
                <w:sz w:val="28"/>
                <w:szCs w:val="28"/>
              </w:rPr>
              <w:t>Хроматография</w:t>
            </w:r>
            <w:r w:rsidR="00B21731" w:rsidRPr="00984D1E">
              <w:rPr>
                <w:noProof/>
                <w:color w:val="000000" w:themeColor="text1"/>
                <w:sz w:val="28"/>
                <w:szCs w:val="28"/>
              </w:rPr>
              <w:t xml:space="preserve"> </w:t>
            </w:r>
            <w:r w:rsidRPr="00984D1E">
              <w:rPr>
                <w:noProof/>
                <w:color w:val="000000" w:themeColor="text1"/>
                <w:sz w:val="28"/>
                <w:szCs w:val="28"/>
              </w:rPr>
              <w:t>коэффиценті</w:t>
            </w:r>
          </w:p>
        </w:tc>
      </w:tr>
      <w:tr w:rsidR="00C254C2" w:rsidRPr="00984D1E" w14:paraId="386D5A3F" w14:textId="77777777" w:rsidTr="00411C7E">
        <w:trPr>
          <w:trHeight w:val="319"/>
        </w:trPr>
        <w:tc>
          <w:tcPr>
            <w:tcW w:w="2336" w:type="dxa"/>
          </w:tcPr>
          <w:p w14:paraId="38CEEF62" w14:textId="77777777" w:rsidR="00C254C2" w:rsidRPr="00984D1E" w:rsidRDefault="00B21731">
            <w:pPr>
              <w:pStyle w:val="TableParagraph"/>
              <w:spacing w:line="299" w:lineRule="exact"/>
              <w:ind w:left="200"/>
              <w:jc w:val="left"/>
              <w:rPr>
                <w:noProof/>
                <w:color w:val="000000" w:themeColor="text1"/>
                <w:sz w:val="28"/>
                <w:szCs w:val="28"/>
              </w:rPr>
            </w:pPr>
            <w:r w:rsidRPr="00984D1E">
              <w:rPr>
                <w:noProof/>
                <w:color w:val="000000" w:themeColor="text1"/>
                <w:sz w:val="28"/>
                <w:szCs w:val="28"/>
              </w:rPr>
              <w:t>ББЗ</w:t>
            </w:r>
          </w:p>
        </w:tc>
        <w:tc>
          <w:tcPr>
            <w:tcW w:w="7418" w:type="dxa"/>
          </w:tcPr>
          <w:p w14:paraId="75C24210" w14:textId="3BC6FFAE" w:rsidR="00C254C2" w:rsidRPr="00984D1E" w:rsidRDefault="00B21731">
            <w:pPr>
              <w:pStyle w:val="TableParagraph"/>
              <w:spacing w:line="299" w:lineRule="exact"/>
              <w:ind w:left="129"/>
              <w:jc w:val="left"/>
              <w:rPr>
                <w:noProof/>
                <w:color w:val="000000" w:themeColor="text1"/>
                <w:sz w:val="28"/>
                <w:szCs w:val="28"/>
              </w:rPr>
            </w:pPr>
            <w:r w:rsidRPr="00984D1E">
              <w:rPr>
                <w:noProof/>
                <w:color w:val="000000" w:themeColor="text1"/>
                <w:sz w:val="28"/>
                <w:szCs w:val="28"/>
              </w:rPr>
              <w:t>Биология</w:t>
            </w:r>
            <w:r w:rsidR="001154A8">
              <w:rPr>
                <w:noProof/>
                <w:color w:val="000000" w:themeColor="text1"/>
                <w:sz w:val="28"/>
                <w:szCs w:val="28"/>
              </w:rPr>
              <w:t xml:space="preserve">лық </w:t>
            </w:r>
            <w:r w:rsidRPr="00984D1E">
              <w:rPr>
                <w:noProof/>
                <w:color w:val="000000" w:themeColor="text1"/>
                <w:sz w:val="28"/>
                <w:szCs w:val="28"/>
              </w:rPr>
              <w:t>белсен</w:t>
            </w:r>
            <w:r w:rsidR="001154A8">
              <w:rPr>
                <w:noProof/>
                <w:color w:val="000000" w:themeColor="text1"/>
                <w:sz w:val="28"/>
                <w:szCs w:val="28"/>
              </w:rPr>
              <w:t xml:space="preserve">ді </w:t>
            </w:r>
            <w:r w:rsidRPr="00984D1E">
              <w:rPr>
                <w:noProof/>
                <w:color w:val="000000" w:themeColor="text1"/>
                <w:sz w:val="28"/>
                <w:szCs w:val="28"/>
              </w:rPr>
              <w:t>заттар</w:t>
            </w:r>
          </w:p>
        </w:tc>
      </w:tr>
      <w:tr w:rsidR="00C254C2" w:rsidRPr="00984D1E" w14:paraId="1537EFD9" w14:textId="77777777" w:rsidTr="00411C7E">
        <w:trPr>
          <w:trHeight w:val="323"/>
        </w:trPr>
        <w:tc>
          <w:tcPr>
            <w:tcW w:w="2336" w:type="dxa"/>
          </w:tcPr>
          <w:p w14:paraId="562BF53B" w14:textId="77777777" w:rsidR="00C254C2" w:rsidRPr="00984D1E" w:rsidRDefault="00B21731">
            <w:pPr>
              <w:pStyle w:val="TableParagraph"/>
              <w:spacing w:line="304" w:lineRule="exact"/>
              <w:ind w:left="200"/>
              <w:jc w:val="left"/>
              <w:rPr>
                <w:noProof/>
                <w:color w:val="000000" w:themeColor="text1"/>
                <w:sz w:val="28"/>
                <w:szCs w:val="28"/>
              </w:rPr>
            </w:pPr>
            <w:r w:rsidRPr="00984D1E">
              <w:rPr>
                <w:noProof/>
                <w:color w:val="000000" w:themeColor="text1"/>
                <w:sz w:val="28"/>
                <w:szCs w:val="28"/>
              </w:rPr>
              <w:t>ҒЗЖ</w:t>
            </w:r>
          </w:p>
        </w:tc>
        <w:tc>
          <w:tcPr>
            <w:tcW w:w="7418" w:type="dxa"/>
          </w:tcPr>
          <w:p w14:paraId="6F6BCA2C" w14:textId="77777777" w:rsidR="00C254C2" w:rsidRPr="00984D1E" w:rsidRDefault="00B21731">
            <w:pPr>
              <w:pStyle w:val="TableParagraph"/>
              <w:spacing w:line="304" w:lineRule="exact"/>
              <w:ind w:left="129"/>
              <w:jc w:val="left"/>
              <w:rPr>
                <w:noProof/>
                <w:color w:val="000000" w:themeColor="text1"/>
                <w:sz w:val="28"/>
                <w:szCs w:val="28"/>
              </w:rPr>
            </w:pPr>
            <w:r w:rsidRPr="00984D1E">
              <w:rPr>
                <w:noProof/>
                <w:color w:val="000000" w:themeColor="text1"/>
                <w:sz w:val="28"/>
                <w:szCs w:val="28"/>
              </w:rPr>
              <w:t>Ғылыми зерттеу жұмыстары</w:t>
            </w:r>
          </w:p>
        </w:tc>
      </w:tr>
      <w:tr w:rsidR="00C254C2" w:rsidRPr="00984D1E" w14:paraId="186DCC73" w14:textId="77777777" w:rsidTr="00411C7E">
        <w:trPr>
          <w:trHeight w:val="324"/>
        </w:trPr>
        <w:tc>
          <w:tcPr>
            <w:tcW w:w="2336" w:type="dxa"/>
          </w:tcPr>
          <w:p w14:paraId="1DF92709" w14:textId="77777777" w:rsidR="00C254C2" w:rsidRPr="00984D1E" w:rsidRDefault="00B21731">
            <w:pPr>
              <w:pStyle w:val="TableParagraph"/>
              <w:spacing w:line="304" w:lineRule="exact"/>
              <w:ind w:left="200"/>
              <w:jc w:val="left"/>
              <w:rPr>
                <w:noProof/>
                <w:color w:val="000000" w:themeColor="text1"/>
                <w:sz w:val="28"/>
                <w:szCs w:val="28"/>
              </w:rPr>
            </w:pPr>
            <w:r w:rsidRPr="00984D1E">
              <w:rPr>
                <w:noProof/>
                <w:color w:val="000000" w:themeColor="text1"/>
                <w:sz w:val="28"/>
                <w:szCs w:val="28"/>
              </w:rPr>
              <w:t>ДДСҰ</w:t>
            </w:r>
          </w:p>
        </w:tc>
        <w:tc>
          <w:tcPr>
            <w:tcW w:w="7418" w:type="dxa"/>
          </w:tcPr>
          <w:p w14:paraId="7A5B3784" w14:textId="5BAB1FD5" w:rsidR="00C254C2" w:rsidRPr="00984D1E" w:rsidRDefault="00B21731">
            <w:pPr>
              <w:pStyle w:val="TableParagraph"/>
              <w:spacing w:line="304" w:lineRule="exact"/>
              <w:ind w:left="129"/>
              <w:jc w:val="left"/>
              <w:rPr>
                <w:noProof/>
                <w:color w:val="000000" w:themeColor="text1"/>
                <w:sz w:val="28"/>
                <w:szCs w:val="28"/>
              </w:rPr>
            </w:pPr>
            <w:r w:rsidRPr="00984D1E">
              <w:rPr>
                <w:noProof/>
                <w:color w:val="000000" w:themeColor="text1"/>
                <w:sz w:val="28"/>
                <w:szCs w:val="28"/>
              </w:rPr>
              <w:t>Дүниежүзі</w:t>
            </w:r>
            <w:r w:rsidR="001154A8">
              <w:rPr>
                <w:noProof/>
                <w:color w:val="000000" w:themeColor="text1"/>
                <w:sz w:val="28"/>
                <w:szCs w:val="28"/>
              </w:rPr>
              <w:t xml:space="preserve">лік </w:t>
            </w:r>
            <w:r w:rsidRPr="00984D1E">
              <w:rPr>
                <w:noProof/>
                <w:color w:val="000000" w:themeColor="text1"/>
                <w:sz w:val="28"/>
                <w:szCs w:val="28"/>
              </w:rPr>
              <w:t>денсау</w:t>
            </w:r>
            <w:r w:rsidR="001154A8">
              <w:rPr>
                <w:noProof/>
                <w:color w:val="000000" w:themeColor="text1"/>
                <w:sz w:val="28"/>
                <w:szCs w:val="28"/>
              </w:rPr>
              <w:t xml:space="preserve">лық </w:t>
            </w:r>
            <w:r w:rsidRPr="00984D1E">
              <w:rPr>
                <w:noProof/>
                <w:color w:val="000000" w:themeColor="text1"/>
                <w:sz w:val="28"/>
                <w:szCs w:val="28"/>
              </w:rPr>
              <w:t>сақтау ұйымы</w:t>
            </w:r>
          </w:p>
        </w:tc>
      </w:tr>
      <w:tr w:rsidR="00C254C2" w:rsidRPr="00984D1E" w14:paraId="51FE8E6A" w14:textId="77777777" w:rsidTr="00411C7E">
        <w:trPr>
          <w:trHeight w:val="324"/>
        </w:trPr>
        <w:tc>
          <w:tcPr>
            <w:tcW w:w="2336" w:type="dxa"/>
          </w:tcPr>
          <w:p w14:paraId="4749173E" w14:textId="77777777" w:rsidR="00C254C2" w:rsidRPr="00984D1E" w:rsidRDefault="00B21731">
            <w:pPr>
              <w:pStyle w:val="TableParagraph"/>
              <w:spacing w:line="304" w:lineRule="exact"/>
              <w:ind w:left="200"/>
              <w:jc w:val="left"/>
              <w:rPr>
                <w:noProof/>
                <w:color w:val="000000" w:themeColor="text1"/>
                <w:sz w:val="28"/>
                <w:szCs w:val="28"/>
              </w:rPr>
            </w:pPr>
            <w:r w:rsidRPr="00984D1E">
              <w:rPr>
                <w:noProof/>
                <w:color w:val="000000" w:themeColor="text1"/>
                <w:sz w:val="28"/>
                <w:szCs w:val="28"/>
              </w:rPr>
              <w:t>ЖҚХ</w:t>
            </w:r>
          </w:p>
        </w:tc>
        <w:tc>
          <w:tcPr>
            <w:tcW w:w="7418" w:type="dxa"/>
          </w:tcPr>
          <w:p w14:paraId="5A0D7997" w14:textId="0F4E0419" w:rsidR="00C254C2" w:rsidRPr="00984D1E" w:rsidRDefault="00D92218">
            <w:pPr>
              <w:pStyle w:val="TableParagraph"/>
              <w:spacing w:line="304" w:lineRule="exact"/>
              <w:ind w:left="129"/>
              <w:jc w:val="left"/>
              <w:rPr>
                <w:noProof/>
                <w:color w:val="000000" w:themeColor="text1"/>
                <w:sz w:val="28"/>
                <w:szCs w:val="28"/>
              </w:rPr>
            </w:pPr>
            <w:r w:rsidRPr="00984D1E">
              <w:rPr>
                <w:noProof/>
                <w:color w:val="000000" w:themeColor="text1"/>
                <w:sz w:val="28"/>
                <w:szCs w:val="28"/>
              </w:rPr>
              <w:t>Жұ</w:t>
            </w:r>
            <w:r w:rsidR="001154A8">
              <w:rPr>
                <w:noProof/>
                <w:color w:val="000000" w:themeColor="text1"/>
                <w:sz w:val="28"/>
                <w:szCs w:val="28"/>
              </w:rPr>
              <w:t xml:space="preserve">қа </w:t>
            </w:r>
            <w:r w:rsidRPr="00984D1E">
              <w:rPr>
                <w:noProof/>
                <w:color w:val="000000" w:themeColor="text1"/>
                <w:sz w:val="28"/>
                <w:szCs w:val="28"/>
              </w:rPr>
              <w:t>қабат</w:t>
            </w:r>
            <w:r w:rsidR="001154A8">
              <w:rPr>
                <w:noProof/>
                <w:color w:val="000000" w:themeColor="text1"/>
                <w:sz w:val="28"/>
                <w:szCs w:val="28"/>
              </w:rPr>
              <w:t xml:space="preserve">ты </w:t>
            </w:r>
            <w:r w:rsidRPr="00984D1E">
              <w:rPr>
                <w:noProof/>
                <w:color w:val="000000" w:themeColor="text1"/>
                <w:sz w:val="28"/>
                <w:szCs w:val="28"/>
              </w:rPr>
              <w:t>хроматография</w:t>
            </w:r>
          </w:p>
        </w:tc>
      </w:tr>
      <w:tr w:rsidR="00C254C2" w:rsidRPr="00984D1E" w14:paraId="6756ED35" w14:textId="77777777" w:rsidTr="00411C7E">
        <w:trPr>
          <w:trHeight w:val="324"/>
        </w:trPr>
        <w:tc>
          <w:tcPr>
            <w:tcW w:w="2336" w:type="dxa"/>
          </w:tcPr>
          <w:p w14:paraId="2DAA5C50" w14:textId="77777777" w:rsidR="00C254C2" w:rsidRPr="00984D1E" w:rsidRDefault="00B21731">
            <w:pPr>
              <w:pStyle w:val="TableParagraph"/>
              <w:spacing w:line="304" w:lineRule="exact"/>
              <w:ind w:left="200"/>
              <w:jc w:val="left"/>
              <w:rPr>
                <w:noProof/>
                <w:color w:val="000000" w:themeColor="text1"/>
                <w:sz w:val="28"/>
                <w:szCs w:val="28"/>
              </w:rPr>
            </w:pPr>
            <w:r w:rsidRPr="00984D1E">
              <w:rPr>
                <w:noProof/>
                <w:color w:val="000000" w:themeColor="text1"/>
                <w:sz w:val="28"/>
                <w:szCs w:val="28"/>
              </w:rPr>
              <w:t>ИҚ</w:t>
            </w:r>
          </w:p>
        </w:tc>
        <w:tc>
          <w:tcPr>
            <w:tcW w:w="7418" w:type="dxa"/>
          </w:tcPr>
          <w:p w14:paraId="7BA440CD" w14:textId="71385434" w:rsidR="00C254C2" w:rsidRPr="00984D1E" w:rsidRDefault="00D92218">
            <w:pPr>
              <w:pStyle w:val="TableParagraph"/>
              <w:spacing w:line="304" w:lineRule="exact"/>
              <w:ind w:left="129"/>
              <w:jc w:val="left"/>
              <w:rPr>
                <w:noProof/>
                <w:color w:val="000000" w:themeColor="text1"/>
                <w:sz w:val="28"/>
                <w:szCs w:val="28"/>
              </w:rPr>
            </w:pPr>
            <w:r w:rsidRPr="00984D1E">
              <w:rPr>
                <w:noProof/>
                <w:color w:val="000000" w:themeColor="text1"/>
                <w:sz w:val="28"/>
                <w:szCs w:val="28"/>
              </w:rPr>
              <w:t>Инфрақызыл</w:t>
            </w:r>
          </w:p>
        </w:tc>
      </w:tr>
      <w:tr w:rsidR="00C254C2" w:rsidRPr="00984D1E" w14:paraId="43AF23BD" w14:textId="77777777" w:rsidTr="00411C7E">
        <w:trPr>
          <w:trHeight w:val="328"/>
        </w:trPr>
        <w:tc>
          <w:tcPr>
            <w:tcW w:w="2336" w:type="dxa"/>
          </w:tcPr>
          <w:p w14:paraId="0CD70A76" w14:textId="77777777" w:rsidR="00C254C2" w:rsidRPr="00984D1E" w:rsidRDefault="00B21731">
            <w:pPr>
              <w:pStyle w:val="TableParagraph"/>
              <w:spacing w:line="309" w:lineRule="exact"/>
              <w:ind w:left="200"/>
              <w:jc w:val="left"/>
              <w:rPr>
                <w:noProof/>
                <w:color w:val="000000" w:themeColor="text1"/>
                <w:sz w:val="28"/>
                <w:szCs w:val="28"/>
              </w:rPr>
            </w:pPr>
            <w:r w:rsidRPr="00984D1E">
              <w:rPr>
                <w:noProof/>
                <w:color w:val="000000" w:themeColor="text1"/>
                <w:sz w:val="28"/>
                <w:szCs w:val="28"/>
              </w:rPr>
              <w:t>ЛД</w:t>
            </w:r>
            <w:r w:rsidRPr="00984D1E">
              <w:rPr>
                <w:noProof/>
                <w:color w:val="000000" w:themeColor="text1"/>
                <w:sz w:val="28"/>
                <w:szCs w:val="28"/>
                <w:vertAlign w:val="subscript"/>
              </w:rPr>
              <w:t>50</w:t>
            </w:r>
          </w:p>
        </w:tc>
        <w:tc>
          <w:tcPr>
            <w:tcW w:w="7418" w:type="dxa"/>
          </w:tcPr>
          <w:p w14:paraId="30B8FC2D" w14:textId="3EFFE7FB" w:rsidR="00C254C2" w:rsidRPr="00984D1E" w:rsidRDefault="00D92218">
            <w:pPr>
              <w:pStyle w:val="TableParagraph"/>
              <w:spacing w:line="309" w:lineRule="exact"/>
              <w:ind w:left="129"/>
              <w:jc w:val="left"/>
              <w:rPr>
                <w:noProof/>
                <w:color w:val="000000" w:themeColor="text1"/>
                <w:sz w:val="28"/>
                <w:szCs w:val="28"/>
              </w:rPr>
            </w:pPr>
            <w:r w:rsidRPr="00984D1E">
              <w:rPr>
                <w:noProof/>
                <w:color w:val="000000" w:themeColor="text1"/>
                <w:sz w:val="28"/>
                <w:szCs w:val="28"/>
              </w:rPr>
              <w:t>Летал</w:t>
            </w:r>
            <w:r w:rsidR="001154A8">
              <w:rPr>
                <w:noProof/>
                <w:color w:val="000000" w:themeColor="text1"/>
                <w:sz w:val="28"/>
                <w:szCs w:val="28"/>
              </w:rPr>
              <w:t xml:space="preserve">ды </w:t>
            </w:r>
            <w:r w:rsidRPr="00984D1E">
              <w:rPr>
                <w:noProof/>
                <w:color w:val="000000" w:themeColor="text1"/>
                <w:sz w:val="28"/>
                <w:szCs w:val="28"/>
              </w:rPr>
              <w:t>доза</w:t>
            </w:r>
            <w:r w:rsidR="00B21731" w:rsidRPr="00984D1E">
              <w:rPr>
                <w:noProof/>
                <w:color w:val="000000" w:themeColor="text1"/>
                <w:sz w:val="28"/>
                <w:szCs w:val="28"/>
              </w:rPr>
              <w:t>, мг/кг</w:t>
            </w:r>
          </w:p>
        </w:tc>
      </w:tr>
      <w:tr w:rsidR="00C254C2" w:rsidRPr="00984D1E" w14:paraId="7CA48F51" w14:textId="77777777" w:rsidTr="00411C7E">
        <w:trPr>
          <w:trHeight w:val="319"/>
        </w:trPr>
        <w:tc>
          <w:tcPr>
            <w:tcW w:w="2336" w:type="dxa"/>
          </w:tcPr>
          <w:p w14:paraId="30FAD7E3" w14:textId="77777777" w:rsidR="00C254C2" w:rsidRPr="00984D1E" w:rsidRDefault="00B21731">
            <w:pPr>
              <w:pStyle w:val="TableParagraph"/>
              <w:spacing w:line="299" w:lineRule="exact"/>
              <w:ind w:left="200"/>
              <w:jc w:val="left"/>
              <w:rPr>
                <w:noProof/>
                <w:color w:val="000000" w:themeColor="text1"/>
                <w:sz w:val="28"/>
                <w:szCs w:val="28"/>
              </w:rPr>
            </w:pPr>
            <w:r w:rsidRPr="00984D1E">
              <w:rPr>
                <w:noProof/>
                <w:color w:val="000000" w:themeColor="text1"/>
                <w:sz w:val="28"/>
                <w:szCs w:val="28"/>
              </w:rPr>
              <w:t>мл</w:t>
            </w:r>
          </w:p>
        </w:tc>
        <w:tc>
          <w:tcPr>
            <w:tcW w:w="7418" w:type="dxa"/>
          </w:tcPr>
          <w:p w14:paraId="2238EB38" w14:textId="77777777" w:rsidR="00C254C2" w:rsidRPr="00984D1E" w:rsidRDefault="00B21731">
            <w:pPr>
              <w:pStyle w:val="TableParagraph"/>
              <w:spacing w:line="299" w:lineRule="exact"/>
              <w:ind w:left="129"/>
              <w:jc w:val="left"/>
              <w:rPr>
                <w:noProof/>
                <w:color w:val="000000" w:themeColor="text1"/>
                <w:sz w:val="28"/>
                <w:szCs w:val="28"/>
              </w:rPr>
            </w:pPr>
            <w:r w:rsidRPr="00984D1E">
              <w:rPr>
                <w:noProof/>
                <w:color w:val="000000" w:themeColor="text1"/>
                <w:sz w:val="28"/>
                <w:szCs w:val="28"/>
              </w:rPr>
              <w:t>Миллилитр</w:t>
            </w:r>
          </w:p>
        </w:tc>
      </w:tr>
      <w:tr w:rsidR="00C254C2" w:rsidRPr="00984D1E" w14:paraId="3FCAEFE1" w14:textId="77777777" w:rsidTr="00411C7E">
        <w:trPr>
          <w:trHeight w:val="318"/>
        </w:trPr>
        <w:tc>
          <w:tcPr>
            <w:tcW w:w="2336" w:type="dxa"/>
          </w:tcPr>
          <w:p w14:paraId="501B1DAC" w14:textId="77777777" w:rsidR="00C254C2" w:rsidRPr="00984D1E" w:rsidRDefault="00B21731">
            <w:pPr>
              <w:pStyle w:val="TableParagraph"/>
              <w:spacing w:line="299" w:lineRule="exact"/>
              <w:ind w:left="200"/>
              <w:jc w:val="left"/>
              <w:rPr>
                <w:noProof/>
                <w:color w:val="000000" w:themeColor="text1"/>
                <w:sz w:val="28"/>
                <w:szCs w:val="28"/>
              </w:rPr>
            </w:pPr>
            <w:r w:rsidRPr="00984D1E">
              <w:rPr>
                <w:noProof/>
                <w:color w:val="000000" w:themeColor="text1"/>
                <w:sz w:val="28"/>
                <w:szCs w:val="28"/>
              </w:rPr>
              <w:t>м.ү.</w:t>
            </w:r>
          </w:p>
        </w:tc>
        <w:tc>
          <w:tcPr>
            <w:tcW w:w="7418" w:type="dxa"/>
          </w:tcPr>
          <w:p w14:paraId="3B4E2414" w14:textId="38E30213" w:rsidR="00C254C2" w:rsidRPr="00984D1E" w:rsidRDefault="00D92218">
            <w:pPr>
              <w:pStyle w:val="TableParagraph"/>
              <w:spacing w:line="299" w:lineRule="exact"/>
              <w:ind w:left="129"/>
              <w:jc w:val="left"/>
              <w:rPr>
                <w:noProof/>
                <w:color w:val="000000" w:themeColor="text1"/>
                <w:sz w:val="28"/>
                <w:szCs w:val="28"/>
              </w:rPr>
            </w:pPr>
            <w:r w:rsidRPr="00984D1E">
              <w:rPr>
                <w:noProof/>
                <w:color w:val="000000" w:themeColor="text1"/>
                <w:sz w:val="28"/>
                <w:szCs w:val="28"/>
              </w:rPr>
              <w:t>Миллион</w:t>
            </w:r>
            <w:r w:rsidR="001154A8">
              <w:rPr>
                <w:noProof/>
                <w:color w:val="000000" w:themeColor="text1"/>
                <w:sz w:val="28"/>
                <w:szCs w:val="28"/>
              </w:rPr>
              <w:t xml:space="preserve">дық </w:t>
            </w:r>
            <w:r w:rsidRPr="00984D1E">
              <w:rPr>
                <w:noProof/>
                <w:color w:val="000000" w:themeColor="text1"/>
                <w:sz w:val="28"/>
                <w:szCs w:val="28"/>
              </w:rPr>
              <w:t>үлес</w:t>
            </w:r>
          </w:p>
        </w:tc>
      </w:tr>
      <w:tr w:rsidR="00C254C2" w:rsidRPr="00984D1E" w14:paraId="49A98CA1" w14:textId="77777777" w:rsidTr="00411C7E">
        <w:trPr>
          <w:trHeight w:val="334"/>
        </w:trPr>
        <w:tc>
          <w:tcPr>
            <w:tcW w:w="2336" w:type="dxa"/>
          </w:tcPr>
          <w:p w14:paraId="676151B1" w14:textId="77777777" w:rsidR="00C254C2" w:rsidRPr="00984D1E" w:rsidRDefault="00B21731">
            <w:pPr>
              <w:pStyle w:val="TableParagraph"/>
              <w:spacing w:before="2" w:line="312" w:lineRule="exact"/>
              <w:ind w:left="200"/>
              <w:jc w:val="left"/>
              <w:rPr>
                <w:noProof/>
                <w:color w:val="000000" w:themeColor="text1"/>
                <w:sz w:val="28"/>
                <w:szCs w:val="28"/>
              </w:rPr>
            </w:pPr>
            <w:r w:rsidRPr="00984D1E">
              <w:rPr>
                <w:noProof/>
                <w:color w:val="000000" w:themeColor="text1"/>
                <w:sz w:val="28"/>
                <w:szCs w:val="28"/>
              </w:rPr>
              <w:t>Тбалқу</w:t>
            </w:r>
          </w:p>
        </w:tc>
        <w:tc>
          <w:tcPr>
            <w:tcW w:w="7418" w:type="dxa"/>
          </w:tcPr>
          <w:p w14:paraId="1B87F408" w14:textId="77D3683E" w:rsidR="00C254C2" w:rsidRPr="00984D1E" w:rsidRDefault="00B21731">
            <w:pPr>
              <w:pStyle w:val="TableParagraph"/>
              <w:spacing w:before="1" w:line="313" w:lineRule="exact"/>
              <w:ind w:left="129"/>
              <w:jc w:val="left"/>
              <w:rPr>
                <w:noProof/>
                <w:color w:val="000000" w:themeColor="text1"/>
                <w:sz w:val="28"/>
                <w:szCs w:val="28"/>
              </w:rPr>
            </w:pPr>
            <w:r w:rsidRPr="00984D1E">
              <w:rPr>
                <w:noProof/>
                <w:color w:val="000000" w:themeColor="text1"/>
                <w:sz w:val="28"/>
                <w:szCs w:val="28"/>
              </w:rPr>
              <w:t>Балқу температура</w:t>
            </w:r>
            <w:r w:rsidR="001154A8">
              <w:rPr>
                <w:noProof/>
                <w:color w:val="000000" w:themeColor="text1"/>
                <w:sz w:val="28"/>
                <w:szCs w:val="28"/>
              </w:rPr>
              <w:t>сы,</w:t>
            </w:r>
            <w:r w:rsidRPr="00984D1E">
              <w:rPr>
                <w:noProof/>
                <w:color w:val="000000" w:themeColor="text1"/>
                <w:sz w:val="28"/>
                <w:szCs w:val="28"/>
              </w:rPr>
              <w:t xml:space="preserve"> </w:t>
            </w:r>
            <w:r w:rsidR="00D92218" w:rsidRPr="00984D1E">
              <w:rPr>
                <w:noProof/>
                <w:color w:val="000000" w:themeColor="text1"/>
                <w:sz w:val="28"/>
                <w:szCs w:val="28"/>
                <w:vertAlign w:val="superscript"/>
              </w:rPr>
              <w:t>0C</w:t>
            </w:r>
          </w:p>
        </w:tc>
      </w:tr>
      <w:tr w:rsidR="00C254C2" w:rsidRPr="00984D1E" w14:paraId="4450E599" w14:textId="77777777" w:rsidTr="00411C7E">
        <w:trPr>
          <w:trHeight w:val="319"/>
        </w:trPr>
        <w:tc>
          <w:tcPr>
            <w:tcW w:w="2336" w:type="dxa"/>
          </w:tcPr>
          <w:p w14:paraId="0884DF66" w14:textId="77777777" w:rsidR="00C254C2" w:rsidRPr="00984D1E" w:rsidRDefault="00B21731">
            <w:pPr>
              <w:pStyle w:val="TableParagraph"/>
              <w:spacing w:line="299" w:lineRule="exact"/>
              <w:ind w:left="200"/>
              <w:jc w:val="left"/>
              <w:rPr>
                <w:i/>
                <w:noProof/>
                <w:color w:val="000000" w:themeColor="text1"/>
                <w:sz w:val="28"/>
                <w:szCs w:val="28"/>
              </w:rPr>
            </w:pPr>
            <w:r w:rsidRPr="00984D1E">
              <w:rPr>
                <w:i/>
                <w:noProof/>
                <w:color w:val="000000" w:themeColor="text1"/>
                <w:sz w:val="28"/>
                <w:szCs w:val="28"/>
              </w:rPr>
              <w:t>п</w:t>
            </w:r>
          </w:p>
        </w:tc>
        <w:tc>
          <w:tcPr>
            <w:tcW w:w="7418" w:type="dxa"/>
          </w:tcPr>
          <w:p w14:paraId="6C7AF689" w14:textId="77777777" w:rsidR="00C254C2" w:rsidRPr="00984D1E" w:rsidRDefault="00B21731">
            <w:pPr>
              <w:pStyle w:val="TableParagraph"/>
              <w:spacing w:line="299" w:lineRule="exact"/>
              <w:ind w:left="129"/>
              <w:jc w:val="left"/>
              <w:rPr>
                <w:noProof/>
                <w:color w:val="000000" w:themeColor="text1"/>
                <w:sz w:val="28"/>
                <w:szCs w:val="28"/>
              </w:rPr>
            </w:pPr>
            <w:r w:rsidRPr="00984D1E">
              <w:rPr>
                <w:noProof/>
                <w:color w:val="000000" w:themeColor="text1"/>
                <w:sz w:val="28"/>
                <w:szCs w:val="28"/>
              </w:rPr>
              <w:t>Пара</w:t>
            </w:r>
          </w:p>
        </w:tc>
      </w:tr>
      <w:tr w:rsidR="00C254C2" w:rsidRPr="00984D1E" w14:paraId="63B68461" w14:textId="77777777" w:rsidTr="00411C7E">
        <w:trPr>
          <w:trHeight w:val="323"/>
        </w:trPr>
        <w:tc>
          <w:tcPr>
            <w:tcW w:w="2336" w:type="dxa"/>
          </w:tcPr>
          <w:p w14:paraId="6E84F3EC" w14:textId="77777777" w:rsidR="00C254C2" w:rsidRPr="00984D1E" w:rsidRDefault="00B21731">
            <w:pPr>
              <w:pStyle w:val="TableParagraph"/>
              <w:spacing w:line="304" w:lineRule="exact"/>
              <w:ind w:left="200"/>
              <w:jc w:val="left"/>
              <w:rPr>
                <w:i/>
                <w:noProof/>
                <w:color w:val="000000" w:themeColor="text1"/>
                <w:sz w:val="28"/>
                <w:szCs w:val="28"/>
              </w:rPr>
            </w:pPr>
            <w:r w:rsidRPr="00984D1E">
              <w:rPr>
                <w:i/>
                <w:noProof/>
                <w:color w:val="000000" w:themeColor="text1"/>
                <w:sz w:val="28"/>
                <w:szCs w:val="28"/>
              </w:rPr>
              <w:t>м</w:t>
            </w:r>
          </w:p>
        </w:tc>
        <w:tc>
          <w:tcPr>
            <w:tcW w:w="7418" w:type="dxa"/>
          </w:tcPr>
          <w:p w14:paraId="7D8EA0AA" w14:textId="77777777" w:rsidR="00C254C2" w:rsidRPr="00984D1E" w:rsidRDefault="00B21731">
            <w:pPr>
              <w:pStyle w:val="TableParagraph"/>
              <w:spacing w:line="304" w:lineRule="exact"/>
              <w:ind w:left="129"/>
              <w:jc w:val="left"/>
              <w:rPr>
                <w:noProof/>
                <w:color w:val="000000" w:themeColor="text1"/>
                <w:sz w:val="28"/>
                <w:szCs w:val="28"/>
              </w:rPr>
            </w:pPr>
            <w:r w:rsidRPr="00984D1E">
              <w:rPr>
                <w:noProof/>
                <w:color w:val="000000" w:themeColor="text1"/>
                <w:sz w:val="28"/>
                <w:szCs w:val="28"/>
              </w:rPr>
              <w:t>Мета</w:t>
            </w:r>
          </w:p>
        </w:tc>
      </w:tr>
      <w:tr w:rsidR="00C254C2" w:rsidRPr="00984D1E" w14:paraId="17349D0D" w14:textId="77777777" w:rsidTr="00411C7E">
        <w:trPr>
          <w:trHeight w:val="324"/>
        </w:trPr>
        <w:tc>
          <w:tcPr>
            <w:tcW w:w="2336" w:type="dxa"/>
          </w:tcPr>
          <w:p w14:paraId="6C01695C" w14:textId="77777777" w:rsidR="00C254C2" w:rsidRPr="00984D1E" w:rsidRDefault="00B21731">
            <w:pPr>
              <w:pStyle w:val="TableParagraph"/>
              <w:spacing w:line="304" w:lineRule="exact"/>
              <w:ind w:left="200"/>
              <w:jc w:val="left"/>
              <w:rPr>
                <w:i/>
                <w:noProof/>
                <w:color w:val="000000" w:themeColor="text1"/>
                <w:sz w:val="28"/>
                <w:szCs w:val="28"/>
              </w:rPr>
            </w:pPr>
            <w:r w:rsidRPr="00984D1E">
              <w:rPr>
                <w:i/>
                <w:noProof/>
                <w:color w:val="000000" w:themeColor="text1"/>
                <w:sz w:val="28"/>
                <w:szCs w:val="28"/>
              </w:rPr>
              <w:t>о</w:t>
            </w:r>
          </w:p>
        </w:tc>
        <w:tc>
          <w:tcPr>
            <w:tcW w:w="7418" w:type="dxa"/>
          </w:tcPr>
          <w:p w14:paraId="0D33CC63" w14:textId="77777777" w:rsidR="00C254C2" w:rsidRPr="00984D1E" w:rsidRDefault="00B21731">
            <w:pPr>
              <w:pStyle w:val="TableParagraph"/>
              <w:spacing w:line="304" w:lineRule="exact"/>
              <w:ind w:left="129"/>
              <w:jc w:val="left"/>
              <w:rPr>
                <w:noProof/>
                <w:color w:val="000000" w:themeColor="text1"/>
                <w:sz w:val="28"/>
                <w:szCs w:val="28"/>
              </w:rPr>
            </w:pPr>
            <w:r w:rsidRPr="00984D1E">
              <w:rPr>
                <w:noProof/>
                <w:color w:val="000000" w:themeColor="text1"/>
                <w:sz w:val="28"/>
                <w:szCs w:val="28"/>
              </w:rPr>
              <w:t>Орто</w:t>
            </w:r>
          </w:p>
        </w:tc>
      </w:tr>
      <w:tr w:rsidR="00C254C2" w:rsidRPr="00984D1E" w14:paraId="2234A819" w14:textId="77777777" w:rsidTr="00411C7E">
        <w:trPr>
          <w:trHeight w:val="322"/>
        </w:trPr>
        <w:tc>
          <w:tcPr>
            <w:tcW w:w="2336" w:type="dxa"/>
          </w:tcPr>
          <w:p w14:paraId="5879C035" w14:textId="77777777" w:rsidR="00C254C2" w:rsidRPr="00984D1E" w:rsidRDefault="00B21731">
            <w:pPr>
              <w:pStyle w:val="TableParagraph"/>
              <w:spacing w:line="303" w:lineRule="exact"/>
              <w:ind w:left="200"/>
              <w:jc w:val="left"/>
              <w:rPr>
                <w:noProof/>
                <w:color w:val="000000" w:themeColor="text1"/>
                <w:sz w:val="28"/>
                <w:szCs w:val="28"/>
              </w:rPr>
            </w:pPr>
            <w:r w:rsidRPr="00984D1E">
              <w:rPr>
                <w:noProof/>
                <w:color w:val="000000" w:themeColor="text1"/>
                <w:sz w:val="28"/>
                <w:szCs w:val="28"/>
              </w:rPr>
              <w:t>ЯМР</w:t>
            </w:r>
          </w:p>
        </w:tc>
        <w:tc>
          <w:tcPr>
            <w:tcW w:w="7418" w:type="dxa"/>
          </w:tcPr>
          <w:p w14:paraId="51CF8BD7" w14:textId="1CFFBEE4" w:rsidR="00C254C2" w:rsidRPr="00984D1E" w:rsidRDefault="00D92218">
            <w:pPr>
              <w:pStyle w:val="TableParagraph"/>
              <w:spacing w:line="303" w:lineRule="exact"/>
              <w:ind w:left="129"/>
              <w:jc w:val="left"/>
              <w:rPr>
                <w:noProof/>
                <w:color w:val="000000" w:themeColor="text1"/>
                <w:sz w:val="28"/>
                <w:szCs w:val="28"/>
              </w:rPr>
            </w:pPr>
            <w:r w:rsidRPr="00984D1E">
              <w:rPr>
                <w:noProof/>
                <w:color w:val="000000" w:themeColor="text1"/>
                <w:sz w:val="28"/>
                <w:szCs w:val="28"/>
              </w:rPr>
              <w:t>Ядро</w:t>
            </w:r>
            <w:r w:rsidR="001154A8">
              <w:rPr>
                <w:noProof/>
                <w:color w:val="000000" w:themeColor="text1"/>
                <w:sz w:val="28"/>
                <w:szCs w:val="28"/>
              </w:rPr>
              <w:t xml:space="preserve">лы </w:t>
            </w:r>
            <w:r w:rsidRPr="00984D1E">
              <w:rPr>
                <w:noProof/>
                <w:color w:val="000000" w:themeColor="text1"/>
                <w:sz w:val="28"/>
                <w:szCs w:val="28"/>
              </w:rPr>
              <w:t>магнит</w:t>
            </w:r>
            <w:r w:rsidR="001154A8">
              <w:rPr>
                <w:noProof/>
                <w:color w:val="000000" w:themeColor="text1"/>
                <w:sz w:val="28"/>
                <w:szCs w:val="28"/>
              </w:rPr>
              <w:t xml:space="preserve">ті </w:t>
            </w:r>
            <w:r w:rsidRPr="00984D1E">
              <w:rPr>
                <w:noProof/>
                <w:color w:val="000000" w:themeColor="text1"/>
                <w:sz w:val="28"/>
                <w:szCs w:val="28"/>
              </w:rPr>
              <w:t>резонанс</w:t>
            </w:r>
          </w:p>
        </w:tc>
      </w:tr>
      <w:tr w:rsidR="00C254C2" w:rsidRPr="00984D1E" w14:paraId="5D03EEFB" w14:textId="77777777" w:rsidTr="00411C7E">
        <w:trPr>
          <w:trHeight w:val="322"/>
        </w:trPr>
        <w:tc>
          <w:tcPr>
            <w:tcW w:w="2336" w:type="dxa"/>
          </w:tcPr>
          <w:p w14:paraId="59219D9F" w14:textId="77777777" w:rsidR="00C254C2" w:rsidRPr="00984D1E" w:rsidRDefault="00B21731">
            <w:pPr>
              <w:pStyle w:val="TableParagraph"/>
              <w:spacing w:line="303" w:lineRule="exact"/>
              <w:ind w:left="200"/>
              <w:jc w:val="left"/>
              <w:rPr>
                <w:noProof/>
                <w:color w:val="000000" w:themeColor="text1"/>
                <w:sz w:val="28"/>
                <w:szCs w:val="28"/>
              </w:rPr>
            </w:pPr>
            <w:r w:rsidRPr="00984D1E">
              <w:rPr>
                <w:noProof/>
                <w:color w:val="000000" w:themeColor="text1"/>
                <w:sz w:val="28"/>
                <w:szCs w:val="28"/>
              </w:rPr>
              <w:t>АҚ</w:t>
            </w:r>
          </w:p>
        </w:tc>
        <w:tc>
          <w:tcPr>
            <w:tcW w:w="7418" w:type="dxa"/>
          </w:tcPr>
          <w:p w14:paraId="79A8D518" w14:textId="1A4AE176" w:rsidR="00C254C2" w:rsidRPr="00984D1E" w:rsidRDefault="00B21731">
            <w:pPr>
              <w:pStyle w:val="TableParagraph"/>
              <w:spacing w:line="303" w:lineRule="exact"/>
              <w:ind w:left="129"/>
              <w:jc w:val="left"/>
              <w:rPr>
                <w:noProof/>
                <w:color w:val="000000" w:themeColor="text1"/>
                <w:sz w:val="28"/>
                <w:szCs w:val="28"/>
              </w:rPr>
            </w:pPr>
            <w:r w:rsidRPr="00984D1E">
              <w:rPr>
                <w:noProof/>
                <w:color w:val="000000" w:themeColor="text1"/>
                <w:sz w:val="28"/>
                <w:szCs w:val="28"/>
              </w:rPr>
              <w:t>Акционер</w:t>
            </w:r>
            <w:r w:rsidR="001154A8">
              <w:rPr>
                <w:noProof/>
                <w:color w:val="000000" w:themeColor="text1"/>
                <w:sz w:val="28"/>
                <w:szCs w:val="28"/>
              </w:rPr>
              <w:t xml:space="preserve">лік </w:t>
            </w:r>
            <w:r w:rsidRPr="00984D1E">
              <w:rPr>
                <w:noProof/>
                <w:color w:val="000000" w:themeColor="text1"/>
                <w:sz w:val="28"/>
                <w:szCs w:val="28"/>
              </w:rPr>
              <w:t>қоғам</w:t>
            </w:r>
          </w:p>
        </w:tc>
      </w:tr>
      <w:tr w:rsidR="00C254C2" w:rsidRPr="00984D1E" w14:paraId="5CC6297F" w14:textId="77777777" w:rsidTr="00411C7E">
        <w:trPr>
          <w:trHeight w:val="323"/>
        </w:trPr>
        <w:tc>
          <w:tcPr>
            <w:tcW w:w="2336" w:type="dxa"/>
          </w:tcPr>
          <w:p w14:paraId="7AF3F75C" w14:textId="77777777" w:rsidR="00C254C2" w:rsidRPr="00984D1E" w:rsidRDefault="00B21731">
            <w:pPr>
              <w:pStyle w:val="TableParagraph"/>
              <w:spacing w:line="304" w:lineRule="exact"/>
              <w:ind w:left="200"/>
              <w:jc w:val="left"/>
              <w:rPr>
                <w:noProof/>
                <w:color w:val="000000" w:themeColor="text1"/>
                <w:sz w:val="28"/>
                <w:szCs w:val="28"/>
              </w:rPr>
            </w:pPr>
            <w:r w:rsidRPr="00984D1E">
              <w:rPr>
                <w:noProof/>
                <w:color w:val="000000" w:themeColor="text1"/>
                <w:sz w:val="28"/>
                <w:szCs w:val="28"/>
              </w:rPr>
              <w:t>ЖШС</w:t>
            </w:r>
          </w:p>
        </w:tc>
        <w:tc>
          <w:tcPr>
            <w:tcW w:w="7418" w:type="dxa"/>
          </w:tcPr>
          <w:p w14:paraId="7C657F00" w14:textId="7877A36A" w:rsidR="00C254C2" w:rsidRPr="00984D1E" w:rsidRDefault="00B21731">
            <w:pPr>
              <w:pStyle w:val="TableParagraph"/>
              <w:spacing w:line="304" w:lineRule="exact"/>
              <w:ind w:left="129"/>
              <w:jc w:val="left"/>
              <w:rPr>
                <w:noProof/>
                <w:color w:val="000000" w:themeColor="text1"/>
                <w:sz w:val="28"/>
                <w:szCs w:val="28"/>
              </w:rPr>
            </w:pPr>
            <w:r w:rsidRPr="00984D1E">
              <w:rPr>
                <w:noProof/>
                <w:color w:val="000000" w:themeColor="text1"/>
                <w:sz w:val="28"/>
                <w:szCs w:val="28"/>
              </w:rPr>
              <w:t>Жауапкершілі</w:t>
            </w:r>
            <w:r w:rsidR="001154A8">
              <w:rPr>
                <w:noProof/>
                <w:color w:val="000000" w:themeColor="text1"/>
                <w:sz w:val="28"/>
                <w:szCs w:val="28"/>
              </w:rPr>
              <w:t xml:space="preserve">гі </w:t>
            </w:r>
            <w:r w:rsidRPr="00984D1E">
              <w:rPr>
                <w:noProof/>
                <w:color w:val="000000" w:themeColor="text1"/>
                <w:sz w:val="28"/>
                <w:szCs w:val="28"/>
              </w:rPr>
              <w:t>шектеу</w:t>
            </w:r>
            <w:r w:rsidR="001154A8">
              <w:rPr>
                <w:noProof/>
                <w:color w:val="000000" w:themeColor="text1"/>
                <w:sz w:val="28"/>
                <w:szCs w:val="28"/>
              </w:rPr>
              <w:t xml:space="preserve">лі </w:t>
            </w:r>
            <w:r w:rsidRPr="00984D1E">
              <w:rPr>
                <w:noProof/>
                <w:color w:val="000000" w:themeColor="text1"/>
                <w:sz w:val="28"/>
                <w:szCs w:val="28"/>
              </w:rPr>
              <w:t>серіктестік</w:t>
            </w:r>
          </w:p>
        </w:tc>
      </w:tr>
      <w:tr w:rsidR="00C254C2" w:rsidRPr="00984D1E" w14:paraId="68B94689" w14:textId="77777777" w:rsidTr="00411C7E">
        <w:trPr>
          <w:trHeight w:val="332"/>
        </w:trPr>
        <w:tc>
          <w:tcPr>
            <w:tcW w:w="2336" w:type="dxa"/>
          </w:tcPr>
          <w:p w14:paraId="3932C8C6" w14:textId="77777777" w:rsidR="00C254C2" w:rsidRPr="00984D1E" w:rsidRDefault="00B21731">
            <w:pPr>
              <w:pStyle w:val="TableParagraph"/>
              <w:spacing w:line="312" w:lineRule="exact"/>
              <w:ind w:left="200"/>
              <w:jc w:val="left"/>
              <w:rPr>
                <w:noProof/>
                <w:color w:val="000000" w:themeColor="text1"/>
                <w:sz w:val="28"/>
                <w:szCs w:val="28"/>
              </w:rPr>
            </w:pPr>
            <w:r w:rsidRPr="00984D1E">
              <w:rPr>
                <w:noProof/>
                <w:color w:val="000000" w:themeColor="text1"/>
                <w:sz w:val="28"/>
                <w:szCs w:val="28"/>
              </w:rPr>
              <w:t>ЛЭК</w:t>
            </w:r>
          </w:p>
        </w:tc>
        <w:tc>
          <w:tcPr>
            <w:tcW w:w="7418" w:type="dxa"/>
          </w:tcPr>
          <w:p w14:paraId="6C4D3363" w14:textId="410B7462" w:rsidR="00C254C2" w:rsidRPr="00984D1E" w:rsidRDefault="00B21731">
            <w:pPr>
              <w:pStyle w:val="TableParagraph"/>
              <w:spacing w:line="312" w:lineRule="exact"/>
              <w:ind w:left="129"/>
              <w:jc w:val="left"/>
              <w:rPr>
                <w:noProof/>
                <w:color w:val="000000" w:themeColor="text1"/>
                <w:sz w:val="28"/>
                <w:szCs w:val="28"/>
              </w:rPr>
            </w:pPr>
            <w:r w:rsidRPr="00984D1E">
              <w:rPr>
                <w:noProof/>
                <w:color w:val="000000" w:themeColor="text1"/>
                <w:sz w:val="28"/>
                <w:szCs w:val="28"/>
              </w:rPr>
              <w:t>Локаль</w:t>
            </w:r>
            <w:r w:rsidR="001154A8">
              <w:rPr>
                <w:noProof/>
                <w:color w:val="000000" w:themeColor="text1"/>
                <w:sz w:val="28"/>
                <w:szCs w:val="28"/>
              </w:rPr>
              <w:t xml:space="preserve">ды </w:t>
            </w:r>
            <w:r w:rsidRPr="00984D1E">
              <w:rPr>
                <w:noProof/>
                <w:color w:val="000000" w:themeColor="text1"/>
                <w:sz w:val="28"/>
                <w:szCs w:val="28"/>
              </w:rPr>
              <w:t>этика</w:t>
            </w:r>
            <w:r w:rsidR="001154A8">
              <w:rPr>
                <w:noProof/>
                <w:color w:val="000000" w:themeColor="text1"/>
                <w:sz w:val="28"/>
                <w:szCs w:val="28"/>
              </w:rPr>
              <w:t xml:space="preserve">лық </w:t>
            </w:r>
            <w:r w:rsidRPr="00984D1E">
              <w:rPr>
                <w:noProof/>
                <w:color w:val="000000" w:themeColor="text1"/>
                <w:sz w:val="28"/>
                <w:szCs w:val="28"/>
              </w:rPr>
              <w:t>комиссия</w:t>
            </w:r>
          </w:p>
        </w:tc>
      </w:tr>
      <w:tr w:rsidR="00C254C2" w:rsidRPr="00984D1E" w14:paraId="0B467219" w14:textId="77777777" w:rsidTr="00411C7E">
        <w:trPr>
          <w:trHeight w:val="332"/>
        </w:trPr>
        <w:tc>
          <w:tcPr>
            <w:tcW w:w="2336" w:type="dxa"/>
          </w:tcPr>
          <w:p w14:paraId="26D3F36D" w14:textId="77777777" w:rsidR="00C254C2" w:rsidRPr="00984D1E" w:rsidRDefault="00B21731">
            <w:pPr>
              <w:pStyle w:val="TableParagraph"/>
              <w:spacing w:before="3" w:line="309" w:lineRule="exact"/>
              <w:ind w:left="200"/>
              <w:jc w:val="left"/>
              <w:rPr>
                <w:noProof/>
                <w:color w:val="000000" w:themeColor="text1"/>
                <w:sz w:val="28"/>
                <w:szCs w:val="28"/>
              </w:rPr>
            </w:pPr>
            <w:r w:rsidRPr="00984D1E">
              <w:rPr>
                <w:noProof/>
                <w:color w:val="000000" w:themeColor="text1"/>
                <w:sz w:val="28"/>
                <w:szCs w:val="28"/>
              </w:rPr>
              <w:t>МЕМСТ (ГОСТ)</w:t>
            </w:r>
          </w:p>
        </w:tc>
        <w:tc>
          <w:tcPr>
            <w:tcW w:w="7418" w:type="dxa"/>
          </w:tcPr>
          <w:p w14:paraId="2C2E6787" w14:textId="6F7CB1DC" w:rsidR="00C254C2" w:rsidRPr="00984D1E" w:rsidRDefault="00B21731">
            <w:pPr>
              <w:pStyle w:val="TableParagraph"/>
              <w:spacing w:before="3" w:line="309" w:lineRule="exact"/>
              <w:ind w:left="129"/>
              <w:jc w:val="left"/>
              <w:rPr>
                <w:noProof/>
                <w:color w:val="000000" w:themeColor="text1"/>
                <w:sz w:val="28"/>
                <w:szCs w:val="28"/>
              </w:rPr>
            </w:pPr>
            <w:r w:rsidRPr="00984D1E">
              <w:rPr>
                <w:noProof/>
                <w:color w:val="000000" w:themeColor="text1"/>
                <w:sz w:val="28"/>
                <w:szCs w:val="28"/>
              </w:rPr>
              <w:t>Мемлекет</w:t>
            </w:r>
            <w:r w:rsidR="001154A8">
              <w:rPr>
                <w:noProof/>
                <w:color w:val="000000" w:themeColor="text1"/>
                <w:sz w:val="28"/>
                <w:szCs w:val="28"/>
              </w:rPr>
              <w:t xml:space="preserve">тік </w:t>
            </w:r>
            <w:r w:rsidRPr="00984D1E">
              <w:rPr>
                <w:noProof/>
                <w:color w:val="000000" w:themeColor="text1"/>
                <w:sz w:val="28"/>
                <w:szCs w:val="28"/>
              </w:rPr>
              <w:t>стандарт</w:t>
            </w:r>
          </w:p>
        </w:tc>
      </w:tr>
      <w:tr w:rsidR="00C254C2" w:rsidRPr="00984D1E" w14:paraId="42E2A5B5" w14:textId="77777777" w:rsidTr="00411C7E">
        <w:trPr>
          <w:trHeight w:val="324"/>
        </w:trPr>
        <w:tc>
          <w:tcPr>
            <w:tcW w:w="2336" w:type="dxa"/>
          </w:tcPr>
          <w:p w14:paraId="2893EA92" w14:textId="77777777" w:rsidR="00C254C2" w:rsidRPr="00984D1E" w:rsidRDefault="00B21731">
            <w:pPr>
              <w:pStyle w:val="TableParagraph"/>
              <w:spacing w:line="304" w:lineRule="exact"/>
              <w:ind w:left="200"/>
              <w:jc w:val="left"/>
              <w:rPr>
                <w:noProof/>
                <w:color w:val="000000" w:themeColor="text1"/>
                <w:sz w:val="28"/>
                <w:szCs w:val="28"/>
              </w:rPr>
            </w:pPr>
            <w:r w:rsidRPr="00984D1E">
              <w:rPr>
                <w:noProof/>
                <w:color w:val="000000" w:themeColor="text1"/>
                <w:sz w:val="28"/>
                <w:szCs w:val="28"/>
              </w:rPr>
              <w:t>НҚ</w:t>
            </w:r>
          </w:p>
        </w:tc>
        <w:tc>
          <w:tcPr>
            <w:tcW w:w="7418" w:type="dxa"/>
          </w:tcPr>
          <w:p w14:paraId="4D9AB370" w14:textId="1DC03218" w:rsidR="00C254C2" w:rsidRPr="00984D1E" w:rsidRDefault="00B21731">
            <w:pPr>
              <w:pStyle w:val="TableParagraph"/>
              <w:spacing w:line="304" w:lineRule="exact"/>
              <w:ind w:left="129"/>
              <w:jc w:val="left"/>
              <w:rPr>
                <w:noProof/>
                <w:color w:val="000000" w:themeColor="text1"/>
                <w:sz w:val="28"/>
                <w:szCs w:val="28"/>
              </w:rPr>
            </w:pPr>
            <w:r w:rsidRPr="00984D1E">
              <w:rPr>
                <w:noProof/>
                <w:color w:val="000000" w:themeColor="text1"/>
                <w:sz w:val="28"/>
                <w:szCs w:val="28"/>
              </w:rPr>
              <w:t>Норматив</w:t>
            </w:r>
            <w:r w:rsidR="001154A8">
              <w:rPr>
                <w:noProof/>
                <w:color w:val="000000" w:themeColor="text1"/>
                <w:sz w:val="28"/>
                <w:szCs w:val="28"/>
              </w:rPr>
              <w:t xml:space="preserve">тік </w:t>
            </w:r>
            <w:r w:rsidRPr="00984D1E">
              <w:rPr>
                <w:noProof/>
                <w:color w:val="000000" w:themeColor="text1"/>
                <w:sz w:val="28"/>
                <w:szCs w:val="28"/>
              </w:rPr>
              <w:t>құжат</w:t>
            </w:r>
          </w:p>
        </w:tc>
      </w:tr>
      <w:tr w:rsidR="00C254C2" w:rsidRPr="00984D1E" w14:paraId="1F1D08E6" w14:textId="77777777" w:rsidTr="00411C7E">
        <w:trPr>
          <w:trHeight w:val="332"/>
        </w:trPr>
        <w:tc>
          <w:tcPr>
            <w:tcW w:w="2336" w:type="dxa"/>
          </w:tcPr>
          <w:p w14:paraId="0BFBD850" w14:textId="77777777" w:rsidR="00C254C2" w:rsidRPr="00984D1E" w:rsidRDefault="00B21731">
            <w:pPr>
              <w:pStyle w:val="TableParagraph"/>
              <w:spacing w:line="312" w:lineRule="exact"/>
              <w:ind w:left="200"/>
              <w:jc w:val="left"/>
              <w:rPr>
                <w:noProof/>
                <w:color w:val="000000" w:themeColor="text1"/>
                <w:sz w:val="28"/>
                <w:szCs w:val="28"/>
              </w:rPr>
            </w:pPr>
            <w:r w:rsidRPr="00984D1E">
              <w:rPr>
                <w:noProof/>
                <w:color w:val="000000" w:themeColor="text1"/>
                <w:sz w:val="28"/>
                <w:szCs w:val="28"/>
              </w:rPr>
              <w:t>СҮ</w:t>
            </w:r>
          </w:p>
        </w:tc>
        <w:tc>
          <w:tcPr>
            <w:tcW w:w="7418" w:type="dxa"/>
          </w:tcPr>
          <w:p w14:paraId="57A63A72" w14:textId="714E8F38" w:rsidR="00C254C2" w:rsidRPr="00984D1E" w:rsidRDefault="00B21731">
            <w:pPr>
              <w:pStyle w:val="TableParagraph"/>
              <w:spacing w:line="312" w:lineRule="exact"/>
              <w:ind w:left="129"/>
              <w:jc w:val="left"/>
              <w:rPr>
                <w:noProof/>
                <w:color w:val="000000" w:themeColor="text1"/>
                <w:sz w:val="28"/>
                <w:szCs w:val="28"/>
              </w:rPr>
            </w:pPr>
            <w:r w:rsidRPr="00984D1E">
              <w:rPr>
                <w:noProof/>
                <w:color w:val="000000" w:themeColor="text1"/>
                <w:sz w:val="28"/>
                <w:szCs w:val="28"/>
              </w:rPr>
              <w:t>Стандарт</w:t>
            </w:r>
            <w:r w:rsidR="001154A8">
              <w:rPr>
                <w:noProof/>
                <w:color w:val="000000" w:themeColor="text1"/>
                <w:sz w:val="28"/>
                <w:szCs w:val="28"/>
              </w:rPr>
              <w:t xml:space="preserve">тық </w:t>
            </w:r>
            <w:r w:rsidRPr="00984D1E">
              <w:rPr>
                <w:noProof/>
                <w:color w:val="000000" w:themeColor="text1"/>
                <w:sz w:val="28"/>
                <w:szCs w:val="28"/>
              </w:rPr>
              <w:t>үлгі</w:t>
            </w:r>
          </w:p>
        </w:tc>
      </w:tr>
      <w:tr w:rsidR="00C254C2" w:rsidRPr="00984D1E" w14:paraId="7FB3FE8C" w14:textId="77777777" w:rsidTr="00411C7E">
        <w:trPr>
          <w:trHeight w:val="339"/>
        </w:trPr>
        <w:tc>
          <w:tcPr>
            <w:tcW w:w="2336" w:type="dxa"/>
          </w:tcPr>
          <w:p w14:paraId="37EB1F18" w14:textId="77777777" w:rsidR="00C254C2" w:rsidRPr="00984D1E" w:rsidRDefault="00B21731">
            <w:pPr>
              <w:pStyle w:val="TableParagraph"/>
              <w:spacing w:before="3" w:line="316" w:lineRule="exact"/>
              <w:ind w:left="200"/>
              <w:jc w:val="left"/>
              <w:rPr>
                <w:noProof/>
                <w:color w:val="000000" w:themeColor="text1"/>
                <w:sz w:val="28"/>
                <w:szCs w:val="28"/>
              </w:rPr>
            </w:pPr>
            <w:r w:rsidRPr="00984D1E">
              <w:rPr>
                <w:noProof/>
                <w:color w:val="000000" w:themeColor="text1"/>
                <w:sz w:val="28"/>
                <w:szCs w:val="28"/>
              </w:rPr>
              <w:t>ДМСО</w:t>
            </w:r>
          </w:p>
        </w:tc>
        <w:tc>
          <w:tcPr>
            <w:tcW w:w="7418" w:type="dxa"/>
          </w:tcPr>
          <w:p w14:paraId="5214B6C1" w14:textId="77777777" w:rsidR="00C254C2" w:rsidRPr="00984D1E" w:rsidRDefault="00B21731">
            <w:pPr>
              <w:pStyle w:val="TableParagraph"/>
              <w:spacing w:before="3" w:line="316" w:lineRule="exact"/>
              <w:ind w:left="129"/>
              <w:jc w:val="left"/>
              <w:rPr>
                <w:noProof/>
                <w:color w:val="000000" w:themeColor="text1"/>
                <w:sz w:val="28"/>
                <w:szCs w:val="28"/>
              </w:rPr>
            </w:pPr>
            <w:r w:rsidRPr="00984D1E">
              <w:rPr>
                <w:noProof/>
                <w:color w:val="000000" w:themeColor="text1"/>
                <w:sz w:val="28"/>
                <w:szCs w:val="28"/>
              </w:rPr>
              <w:t>Диметилсульфоксид</w:t>
            </w:r>
          </w:p>
        </w:tc>
      </w:tr>
      <w:tr w:rsidR="00C254C2" w:rsidRPr="00984D1E" w14:paraId="43B96738" w14:textId="77777777" w:rsidTr="00411C7E">
        <w:trPr>
          <w:trHeight w:val="339"/>
        </w:trPr>
        <w:tc>
          <w:tcPr>
            <w:tcW w:w="2336" w:type="dxa"/>
          </w:tcPr>
          <w:p w14:paraId="37394B67" w14:textId="77777777" w:rsidR="00C254C2" w:rsidRPr="00984D1E" w:rsidRDefault="00B21731">
            <w:pPr>
              <w:pStyle w:val="TableParagraph"/>
              <w:spacing w:before="2" w:line="317" w:lineRule="exact"/>
              <w:ind w:left="200"/>
              <w:jc w:val="left"/>
              <w:rPr>
                <w:noProof/>
                <w:color w:val="000000" w:themeColor="text1"/>
                <w:sz w:val="28"/>
                <w:szCs w:val="28"/>
              </w:rPr>
            </w:pPr>
            <w:r w:rsidRPr="00984D1E">
              <w:rPr>
                <w:noProof/>
                <w:color w:val="000000" w:themeColor="text1"/>
                <w:sz w:val="28"/>
                <w:szCs w:val="28"/>
              </w:rPr>
              <w:t>ЗЗ</w:t>
            </w:r>
          </w:p>
        </w:tc>
        <w:tc>
          <w:tcPr>
            <w:tcW w:w="7418" w:type="dxa"/>
          </w:tcPr>
          <w:p w14:paraId="2C0E82B7" w14:textId="6DD942A3" w:rsidR="00C254C2" w:rsidRPr="00984D1E" w:rsidRDefault="00B21731">
            <w:pPr>
              <w:pStyle w:val="TableParagraph"/>
              <w:spacing w:before="2" w:line="317" w:lineRule="exact"/>
              <w:ind w:left="129"/>
              <w:jc w:val="left"/>
              <w:rPr>
                <w:noProof/>
                <w:color w:val="000000" w:themeColor="text1"/>
                <w:sz w:val="28"/>
                <w:szCs w:val="28"/>
              </w:rPr>
            </w:pPr>
            <w:r w:rsidRPr="00984D1E">
              <w:rPr>
                <w:noProof/>
                <w:color w:val="000000" w:themeColor="text1"/>
                <w:sz w:val="28"/>
                <w:szCs w:val="28"/>
              </w:rPr>
              <w:t>Зерттелет</w:t>
            </w:r>
            <w:r w:rsidR="001154A8">
              <w:rPr>
                <w:noProof/>
                <w:color w:val="000000" w:themeColor="text1"/>
                <w:sz w:val="28"/>
                <w:szCs w:val="28"/>
              </w:rPr>
              <w:t xml:space="preserve">ін </w:t>
            </w:r>
            <w:r w:rsidRPr="00984D1E">
              <w:rPr>
                <w:noProof/>
                <w:color w:val="000000" w:themeColor="text1"/>
                <w:sz w:val="28"/>
                <w:szCs w:val="28"/>
              </w:rPr>
              <w:t>зат</w:t>
            </w:r>
          </w:p>
        </w:tc>
      </w:tr>
      <w:tr w:rsidR="00C254C2" w:rsidRPr="00984D1E" w14:paraId="5FC5D946" w14:textId="77777777" w:rsidTr="00411C7E">
        <w:trPr>
          <w:trHeight w:val="340"/>
        </w:trPr>
        <w:tc>
          <w:tcPr>
            <w:tcW w:w="2336" w:type="dxa"/>
          </w:tcPr>
          <w:p w14:paraId="3AB9A6C9" w14:textId="77777777" w:rsidR="00C254C2" w:rsidRPr="00984D1E" w:rsidRDefault="00B21731">
            <w:pPr>
              <w:pStyle w:val="TableParagraph"/>
              <w:spacing w:before="3" w:line="317" w:lineRule="exact"/>
              <w:ind w:left="200"/>
              <w:jc w:val="left"/>
              <w:rPr>
                <w:i/>
                <w:noProof/>
                <w:color w:val="000000" w:themeColor="text1"/>
                <w:sz w:val="28"/>
                <w:szCs w:val="28"/>
              </w:rPr>
            </w:pPr>
            <w:r w:rsidRPr="00984D1E">
              <w:rPr>
                <w:i/>
                <w:noProof/>
                <w:color w:val="000000" w:themeColor="text1"/>
                <w:sz w:val="28"/>
                <w:szCs w:val="28"/>
              </w:rPr>
              <w:t>in vitro</w:t>
            </w:r>
          </w:p>
        </w:tc>
        <w:tc>
          <w:tcPr>
            <w:tcW w:w="7418" w:type="dxa"/>
          </w:tcPr>
          <w:p w14:paraId="7F4045E2" w14:textId="42DE6B9D" w:rsidR="00C254C2" w:rsidRPr="00984D1E" w:rsidRDefault="00B21731">
            <w:pPr>
              <w:pStyle w:val="TableParagraph"/>
              <w:spacing w:before="3" w:line="317" w:lineRule="exact"/>
              <w:ind w:left="129"/>
              <w:jc w:val="left"/>
              <w:rPr>
                <w:noProof/>
                <w:color w:val="000000" w:themeColor="text1"/>
                <w:sz w:val="28"/>
                <w:szCs w:val="28"/>
              </w:rPr>
            </w:pPr>
            <w:r w:rsidRPr="00984D1E">
              <w:rPr>
                <w:noProof/>
                <w:color w:val="000000" w:themeColor="text1"/>
                <w:sz w:val="28"/>
                <w:szCs w:val="28"/>
              </w:rPr>
              <w:t>Тірі ағза</w:t>
            </w:r>
            <w:r w:rsidR="001154A8">
              <w:rPr>
                <w:noProof/>
                <w:color w:val="000000" w:themeColor="text1"/>
                <w:sz w:val="28"/>
                <w:szCs w:val="28"/>
              </w:rPr>
              <w:t xml:space="preserve">дан </w:t>
            </w:r>
            <w:r w:rsidRPr="00984D1E">
              <w:rPr>
                <w:noProof/>
                <w:color w:val="000000" w:themeColor="text1"/>
                <w:sz w:val="28"/>
                <w:szCs w:val="28"/>
              </w:rPr>
              <w:t>тыс</w:t>
            </w:r>
          </w:p>
        </w:tc>
      </w:tr>
      <w:tr w:rsidR="00C254C2" w:rsidRPr="00984D1E" w14:paraId="61EC2666" w14:textId="77777777" w:rsidTr="00411C7E">
        <w:trPr>
          <w:trHeight w:val="339"/>
        </w:trPr>
        <w:tc>
          <w:tcPr>
            <w:tcW w:w="2336" w:type="dxa"/>
          </w:tcPr>
          <w:p w14:paraId="442D3B1B" w14:textId="77777777" w:rsidR="00C254C2" w:rsidRPr="00984D1E" w:rsidRDefault="00B21731">
            <w:pPr>
              <w:pStyle w:val="TableParagraph"/>
              <w:spacing w:before="3" w:line="316" w:lineRule="exact"/>
              <w:ind w:left="200"/>
              <w:jc w:val="left"/>
              <w:rPr>
                <w:i/>
                <w:noProof/>
                <w:color w:val="000000" w:themeColor="text1"/>
                <w:sz w:val="28"/>
                <w:szCs w:val="28"/>
              </w:rPr>
            </w:pPr>
            <w:r w:rsidRPr="00984D1E">
              <w:rPr>
                <w:i/>
                <w:noProof/>
                <w:color w:val="000000" w:themeColor="text1"/>
                <w:sz w:val="28"/>
                <w:szCs w:val="28"/>
              </w:rPr>
              <w:t>in vivo</w:t>
            </w:r>
          </w:p>
        </w:tc>
        <w:tc>
          <w:tcPr>
            <w:tcW w:w="7418" w:type="dxa"/>
          </w:tcPr>
          <w:p w14:paraId="16414B22" w14:textId="77777777" w:rsidR="00C254C2" w:rsidRPr="00984D1E" w:rsidRDefault="00B21731">
            <w:pPr>
              <w:pStyle w:val="TableParagraph"/>
              <w:spacing w:before="3" w:line="316" w:lineRule="exact"/>
              <w:ind w:left="129"/>
              <w:jc w:val="left"/>
              <w:rPr>
                <w:noProof/>
                <w:color w:val="000000" w:themeColor="text1"/>
                <w:sz w:val="28"/>
                <w:szCs w:val="28"/>
              </w:rPr>
            </w:pPr>
            <w:r w:rsidRPr="00984D1E">
              <w:rPr>
                <w:noProof/>
                <w:color w:val="000000" w:themeColor="text1"/>
                <w:sz w:val="28"/>
                <w:szCs w:val="28"/>
              </w:rPr>
              <w:t>Тірі ағзада</w:t>
            </w:r>
          </w:p>
        </w:tc>
      </w:tr>
      <w:tr w:rsidR="00C254C2" w:rsidRPr="00984D1E" w14:paraId="42AE5C5C" w14:textId="77777777" w:rsidTr="00411C7E">
        <w:trPr>
          <w:trHeight w:val="339"/>
        </w:trPr>
        <w:tc>
          <w:tcPr>
            <w:tcW w:w="2336" w:type="dxa"/>
          </w:tcPr>
          <w:p w14:paraId="3B8A0919" w14:textId="77777777" w:rsidR="00C254C2" w:rsidRPr="00984D1E" w:rsidRDefault="00B21731">
            <w:pPr>
              <w:pStyle w:val="TableParagraph"/>
              <w:spacing w:before="2" w:line="317" w:lineRule="exact"/>
              <w:ind w:left="200"/>
              <w:jc w:val="left"/>
              <w:rPr>
                <w:noProof/>
                <w:color w:val="000000" w:themeColor="text1"/>
                <w:sz w:val="28"/>
                <w:szCs w:val="28"/>
              </w:rPr>
            </w:pPr>
            <w:r w:rsidRPr="00984D1E">
              <w:rPr>
                <w:noProof/>
                <w:color w:val="000000" w:themeColor="text1"/>
                <w:sz w:val="28"/>
                <w:szCs w:val="28"/>
              </w:rPr>
              <w:t>МИК</w:t>
            </w:r>
          </w:p>
        </w:tc>
        <w:tc>
          <w:tcPr>
            <w:tcW w:w="7418" w:type="dxa"/>
          </w:tcPr>
          <w:p w14:paraId="398BC917" w14:textId="69D33E60" w:rsidR="00C254C2" w:rsidRPr="00984D1E" w:rsidRDefault="00B21731">
            <w:pPr>
              <w:pStyle w:val="TableParagraph"/>
              <w:spacing w:before="2" w:line="317" w:lineRule="exact"/>
              <w:ind w:left="129"/>
              <w:jc w:val="left"/>
              <w:rPr>
                <w:noProof/>
                <w:color w:val="000000" w:themeColor="text1"/>
                <w:sz w:val="28"/>
                <w:szCs w:val="28"/>
              </w:rPr>
            </w:pPr>
            <w:r w:rsidRPr="00984D1E">
              <w:rPr>
                <w:noProof/>
                <w:color w:val="000000" w:themeColor="text1"/>
                <w:sz w:val="28"/>
                <w:szCs w:val="28"/>
              </w:rPr>
              <w:t>Минимал</w:t>
            </w:r>
            <w:r w:rsidR="001154A8">
              <w:rPr>
                <w:noProof/>
                <w:color w:val="000000" w:themeColor="text1"/>
                <w:sz w:val="28"/>
                <w:szCs w:val="28"/>
              </w:rPr>
              <w:t xml:space="preserve">ды </w:t>
            </w:r>
            <w:r w:rsidRPr="00984D1E">
              <w:rPr>
                <w:noProof/>
                <w:color w:val="000000" w:themeColor="text1"/>
                <w:sz w:val="28"/>
                <w:szCs w:val="28"/>
              </w:rPr>
              <w:t>ингибирлеуші концентрация, мкг/мл</w:t>
            </w:r>
          </w:p>
        </w:tc>
      </w:tr>
      <w:tr w:rsidR="00C254C2" w:rsidRPr="00984D1E" w14:paraId="02A48FCB" w14:textId="77777777" w:rsidTr="00411C7E">
        <w:trPr>
          <w:trHeight w:val="340"/>
        </w:trPr>
        <w:tc>
          <w:tcPr>
            <w:tcW w:w="2336" w:type="dxa"/>
          </w:tcPr>
          <w:p w14:paraId="361A0991" w14:textId="77777777" w:rsidR="00C254C2" w:rsidRPr="00984D1E" w:rsidRDefault="00B21731">
            <w:pPr>
              <w:pStyle w:val="TableParagraph"/>
              <w:spacing w:before="3" w:line="317" w:lineRule="exact"/>
              <w:ind w:left="200"/>
              <w:jc w:val="left"/>
              <w:rPr>
                <w:noProof/>
                <w:color w:val="000000" w:themeColor="text1"/>
                <w:sz w:val="28"/>
                <w:szCs w:val="28"/>
              </w:rPr>
            </w:pPr>
            <w:r w:rsidRPr="00984D1E">
              <w:rPr>
                <w:noProof/>
                <w:color w:val="000000" w:themeColor="text1"/>
                <w:sz w:val="28"/>
                <w:szCs w:val="28"/>
              </w:rPr>
              <w:t>MDR-штамм</w:t>
            </w:r>
          </w:p>
        </w:tc>
        <w:tc>
          <w:tcPr>
            <w:tcW w:w="7418" w:type="dxa"/>
          </w:tcPr>
          <w:p w14:paraId="1FEDD8D8" w14:textId="680CC8A2" w:rsidR="00C254C2" w:rsidRPr="00984D1E" w:rsidRDefault="00B21731">
            <w:pPr>
              <w:pStyle w:val="TableParagraph"/>
              <w:spacing w:before="3" w:line="317" w:lineRule="exact"/>
              <w:ind w:left="129"/>
              <w:jc w:val="left"/>
              <w:rPr>
                <w:noProof/>
                <w:color w:val="000000" w:themeColor="text1"/>
                <w:sz w:val="28"/>
                <w:szCs w:val="28"/>
              </w:rPr>
            </w:pPr>
            <w:r w:rsidRPr="00984D1E">
              <w:rPr>
                <w:noProof/>
                <w:color w:val="000000" w:themeColor="text1"/>
                <w:sz w:val="28"/>
                <w:szCs w:val="28"/>
              </w:rPr>
              <w:t>Мультирезистент</w:t>
            </w:r>
            <w:r w:rsidR="001154A8">
              <w:rPr>
                <w:noProof/>
                <w:color w:val="000000" w:themeColor="text1"/>
                <w:sz w:val="28"/>
                <w:szCs w:val="28"/>
              </w:rPr>
              <w:t xml:space="preserve">ті </w:t>
            </w:r>
            <w:r w:rsidRPr="00984D1E">
              <w:rPr>
                <w:noProof/>
                <w:color w:val="000000" w:themeColor="text1"/>
                <w:sz w:val="28"/>
                <w:szCs w:val="28"/>
              </w:rPr>
              <w:t>штамм</w:t>
            </w:r>
          </w:p>
        </w:tc>
      </w:tr>
      <w:tr w:rsidR="00C254C2" w:rsidRPr="00984D1E" w14:paraId="7ADF8424" w14:textId="77777777" w:rsidTr="00411C7E">
        <w:trPr>
          <w:trHeight w:val="652"/>
        </w:trPr>
        <w:tc>
          <w:tcPr>
            <w:tcW w:w="2336" w:type="dxa"/>
          </w:tcPr>
          <w:p w14:paraId="7E2D107F" w14:textId="77777777" w:rsidR="00C254C2" w:rsidRPr="00984D1E" w:rsidRDefault="00B21731">
            <w:pPr>
              <w:pStyle w:val="TableParagraph"/>
              <w:spacing w:before="3"/>
              <w:ind w:left="200"/>
              <w:jc w:val="left"/>
              <w:rPr>
                <w:noProof/>
                <w:color w:val="000000" w:themeColor="text1"/>
                <w:sz w:val="28"/>
                <w:szCs w:val="28"/>
              </w:rPr>
            </w:pPr>
            <w:r w:rsidRPr="00984D1E">
              <w:rPr>
                <w:noProof/>
                <w:color w:val="000000" w:themeColor="text1"/>
                <w:sz w:val="28"/>
                <w:szCs w:val="28"/>
              </w:rPr>
              <w:t>ATCC</w:t>
            </w:r>
          </w:p>
        </w:tc>
        <w:tc>
          <w:tcPr>
            <w:tcW w:w="7418" w:type="dxa"/>
          </w:tcPr>
          <w:p w14:paraId="21DEC95C" w14:textId="371B422F" w:rsidR="00C254C2" w:rsidRPr="00984D1E" w:rsidRDefault="00B21731" w:rsidP="00411C7E">
            <w:pPr>
              <w:pStyle w:val="TableParagraph"/>
              <w:tabs>
                <w:tab w:val="left" w:pos="1454"/>
                <w:tab w:val="left" w:pos="2154"/>
                <w:tab w:val="left" w:pos="3150"/>
                <w:tab w:val="left" w:pos="4473"/>
                <w:tab w:val="left" w:pos="6455"/>
              </w:tabs>
              <w:spacing w:line="322" w:lineRule="exact"/>
              <w:ind w:left="129" w:right="202"/>
              <w:jc w:val="both"/>
              <w:rPr>
                <w:noProof/>
                <w:color w:val="000000" w:themeColor="text1"/>
                <w:sz w:val="28"/>
                <w:szCs w:val="28"/>
              </w:rPr>
            </w:pPr>
            <w:r w:rsidRPr="00984D1E">
              <w:rPr>
                <w:noProof/>
                <w:color w:val="000000" w:themeColor="text1"/>
                <w:sz w:val="28"/>
                <w:szCs w:val="28"/>
              </w:rPr>
              <w:t>American</w:t>
            </w:r>
            <w:r w:rsidRPr="00984D1E">
              <w:rPr>
                <w:noProof/>
                <w:color w:val="000000" w:themeColor="text1"/>
                <w:sz w:val="28"/>
                <w:szCs w:val="28"/>
              </w:rPr>
              <w:tab/>
              <w:t>type</w:t>
            </w:r>
            <w:r w:rsidRPr="00984D1E">
              <w:rPr>
                <w:noProof/>
                <w:color w:val="000000" w:themeColor="text1"/>
                <w:sz w:val="28"/>
                <w:szCs w:val="28"/>
              </w:rPr>
              <w:tab/>
            </w:r>
            <w:r w:rsidR="00411C7E" w:rsidRPr="00984D1E">
              <w:rPr>
                <w:noProof/>
                <w:color w:val="000000" w:themeColor="text1"/>
                <w:sz w:val="28"/>
                <w:szCs w:val="28"/>
              </w:rPr>
              <w:t>culture</w:t>
            </w:r>
            <w:r w:rsidR="00411C7E" w:rsidRPr="00984D1E">
              <w:rPr>
                <w:noProof/>
                <w:color w:val="000000" w:themeColor="text1"/>
                <w:sz w:val="28"/>
                <w:szCs w:val="28"/>
              </w:rPr>
              <w:tab/>
              <w:t>collection</w:t>
            </w:r>
            <w:r w:rsidR="00411C7E" w:rsidRPr="00984D1E">
              <w:rPr>
                <w:noProof/>
                <w:color w:val="000000" w:themeColor="text1"/>
                <w:sz w:val="28"/>
                <w:szCs w:val="28"/>
              </w:rPr>
              <w:tab/>
              <w:t>(Американ</w:t>
            </w:r>
            <w:r w:rsidR="001154A8">
              <w:rPr>
                <w:noProof/>
                <w:color w:val="000000" w:themeColor="text1"/>
                <w:sz w:val="28"/>
                <w:szCs w:val="28"/>
              </w:rPr>
              <w:t xml:space="preserve">дық </w:t>
            </w:r>
            <w:r w:rsidRPr="00984D1E">
              <w:rPr>
                <w:noProof/>
                <w:color w:val="000000" w:themeColor="text1"/>
                <w:sz w:val="28"/>
                <w:szCs w:val="28"/>
              </w:rPr>
              <w:t>тип</w:t>
            </w:r>
            <w:r w:rsidR="001154A8">
              <w:rPr>
                <w:noProof/>
                <w:color w:val="000000" w:themeColor="text1"/>
                <w:sz w:val="28"/>
                <w:szCs w:val="28"/>
              </w:rPr>
              <w:t xml:space="preserve">тік </w:t>
            </w:r>
            <w:r w:rsidRPr="00984D1E">
              <w:rPr>
                <w:noProof/>
                <w:color w:val="000000" w:themeColor="text1"/>
                <w:sz w:val="28"/>
                <w:szCs w:val="28"/>
              </w:rPr>
              <w:t xml:space="preserve"> </w:t>
            </w:r>
            <w:bookmarkStart w:id="0" w:name="Clinical_and_Laboratory_Standards_Instit"/>
            <w:bookmarkEnd w:id="0"/>
            <w:r w:rsidR="00411C7E" w:rsidRPr="00984D1E">
              <w:rPr>
                <w:noProof/>
                <w:color w:val="000000" w:themeColor="text1"/>
                <w:sz w:val="28"/>
                <w:szCs w:val="28"/>
              </w:rPr>
              <w:t xml:space="preserve">  </w:t>
            </w:r>
            <w:r w:rsidRPr="00984D1E">
              <w:rPr>
                <w:noProof/>
                <w:color w:val="000000" w:themeColor="text1"/>
                <w:sz w:val="28"/>
                <w:szCs w:val="28"/>
              </w:rPr>
              <w:t>дақыл</w:t>
            </w:r>
            <w:r w:rsidR="001154A8">
              <w:rPr>
                <w:noProof/>
                <w:color w:val="000000" w:themeColor="text1"/>
                <w:sz w:val="28"/>
                <w:szCs w:val="28"/>
              </w:rPr>
              <w:t xml:space="preserve">дар </w:t>
            </w:r>
            <w:r w:rsidRPr="00984D1E">
              <w:rPr>
                <w:noProof/>
                <w:color w:val="000000" w:themeColor="text1"/>
                <w:sz w:val="28"/>
                <w:szCs w:val="28"/>
              </w:rPr>
              <w:t>жинағы)</w:t>
            </w:r>
          </w:p>
        </w:tc>
      </w:tr>
      <w:tr w:rsidR="00C254C2" w:rsidRPr="00984D1E" w14:paraId="64AD0269" w14:textId="77777777" w:rsidTr="00411C7E">
        <w:trPr>
          <w:trHeight w:val="482"/>
        </w:trPr>
        <w:tc>
          <w:tcPr>
            <w:tcW w:w="2336" w:type="dxa"/>
          </w:tcPr>
          <w:p w14:paraId="6BDD6258" w14:textId="77777777" w:rsidR="00C254C2" w:rsidRPr="00984D1E" w:rsidRDefault="00B21731">
            <w:pPr>
              <w:pStyle w:val="TableParagraph"/>
              <w:spacing w:line="316" w:lineRule="exact"/>
              <w:ind w:left="200"/>
              <w:jc w:val="left"/>
              <w:rPr>
                <w:noProof/>
                <w:color w:val="000000" w:themeColor="text1"/>
                <w:sz w:val="28"/>
                <w:szCs w:val="28"/>
              </w:rPr>
            </w:pPr>
            <w:r w:rsidRPr="00984D1E">
              <w:rPr>
                <w:noProof/>
                <w:color w:val="000000" w:themeColor="text1"/>
                <w:sz w:val="28"/>
                <w:szCs w:val="28"/>
              </w:rPr>
              <w:t>CLSI</w:t>
            </w:r>
          </w:p>
        </w:tc>
        <w:tc>
          <w:tcPr>
            <w:tcW w:w="7418" w:type="dxa"/>
          </w:tcPr>
          <w:p w14:paraId="2712C12E" w14:textId="03F5D021" w:rsidR="00C254C2" w:rsidRPr="00984D1E" w:rsidRDefault="00B21731" w:rsidP="00411C7E">
            <w:pPr>
              <w:pStyle w:val="TableParagraph"/>
              <w:ind w:left="130"/>
              <w:jc w:val="left"/>
              <w:rPr>
                <w:noProof/>
                <w:color w:val="000000" w:themeColor="text1"/>
                <w:sz w:val="28"/>
                <w:szCs w:val="28"/>
              </w:rPr>
            </w:pPr>
            <w:r w:rsidRPr="00984D1E">
              <w:rPr>
                <w:noProof/>
                <w:color w:val="000000" w:themeColor="text1"/>
                <w:sz w:val="28"/>
                <w:szCs w:val="28"/>
              </w:rPr>
              <w:t>Clinic</w:t>
            </w:r>
            <w:r w:rsidR="001154A8">
              <w:rPr>
                <w:noProof/>
                <w:color w:val="000000" w:themeColor="text1"/>
                <w:sz w:val="28"/>
                <w:szCs w:val="28"/>
              </w:rPr>
              <w:t xml:space="preserve">al </w:t>
            </w:r>
            <w:r w:rsidRPr="00984D1E">
              <w:rPr>
                <w:noProof/>
                <w:color w:val="000000" w:themeColor="text1"/>
                <w:sz w:val="28"/>
                <w:szCs w:val="28"/>
              </w:rPr>
              <w:t>and Laboratory Standards Institute (Клиникалық</w:t>
            </w:r>
          </w:p>
          <w:p w14:paraId="1589DB41" w14:textId="2B35FDFD" w:rsidR="00C254C2" w:rsidRPr="00984D1E" w:rsidRDefault="00B21731" w:rsidP="00411C7E">
            <w:pPr>
              <w:pStyle w:val="TableParagraph"/>
              <w:ind w:left="130"/>
              <w:jc w:val="left"/>
              <w:rPr>
                <w:noProof/>
                <w:color w:val="000000" w:themeColor="text1"/>
                <w:sz w:val="28"/>
                <w:szCs w:val="28"/>
              </w:rPr>
            </w:pPr>
            <w:r w:rsidRPr="00984D1E">
              <w:rPr>
                <w:noProof/>
                <w:color w:val="000000" w:themeColor="text1"/>
                <w:sz w:val="28"/>
                <w:szCs w:val="28"/>
              </w:rPr>
              <w:t>жә</w:t>
            </w:r>
            <w:r w:rsidR="001154A8">
              <w:rPr>
                <w:noProof/>
                <w:color w:val="000000" w:themeColor="text1"/>
                <w:sz w:val="28"/>
                <w:szCs w:val="28"/>
              </w:rPr>
              <w:t xml:space="preserve">не </w:t>
            </w:r>
            <w:r w:rsidRPr="00984D1E">
              <w:rPr>
                <w:noProof/>
                <w:color w:val="000000" w:themeColor="text1"/>
                <w:sz w:val="28"/>
                <w:szCs w:val="28"/>
              </w:rPr>
              <w:t>зертхана</w:t>
            </w:r>
            <w:r w:rsidR="001154A8">
              <w:rPr>
                <w:noProof/>
                <w:color w:val="000000" w:themeColor="text1"/>
                <w:sz w:val="28"/>
                <w:szCs w:val="28"/>
              </w:rPr>
              <w:t xml:space="preserve">лық </w:t>
            </w:r>
            <w:r w:rsidRPr="00984D1E">
              <w:rPr>
                <w:noProof/>
                <w:color w:val="000000" w:themeColor="text1"/>
                <w:sz w:val="28"/>
                <w:szCs w:val="28"/>
              </w:rPr>
              <w:t>стандарт</w:t>
            </w:r>
            <w:r w:rsidR="001154A8">
              <w:rPr>
                <w:noProof/>
                <w:color w:val="000000" w:themeColor="text1"/>
                <w:sz w:val="28"/>
                <w:szCs w:val="28"/>
              </w:rPr>
              <w:t xml:space="preserve">тар </w:t>
            </w:r>
            <w:r w:rsidRPr="00984D1E">
              <w:rPr>
                <w:noProof/>
                <w:color w:val="000000" w:themeColor="text1"/>
                <w:sz w:val="28"/>
                <w:szCs w:val="28"/>
              </w:rPr>
              <w:t>институ</w:t>
            </w:r>
            <w:r w:rsidR="001154A8">
              <w:rPr>
                <w:noProof/>
                <w:color w:val="000000" w:themeColor="text1"/>
                <w:sz w:val="28"/>
                <w:szCs w:val="28"/>
              </w:rPr>
              <w:t>ты,</w:t>
            </w:r>
            <w:r w:rsidRPr="00984D1E">
              <w:rPr>
                <w:noProof/>
                <w:color w:val="000000" w:themeColor="text1"/>
                <w:sz w:val="28"/>
                <w:szCs w:val="28"/>
              </w:rPr>
              <w:t xml:space="preserve"> АҚШ)</w:t>
            </w:r>
          </w:p>
        </w:tc>
      </w:tr>
      <w:tr w:rsidR="00C254C2" w:rsidRPr="00984D1E" w14:paraId="02D2EA57" w14:textId="77777777" w:rsidTr="00411C7E">
        <w:trPr>
          <w:trHeight w:val="404"/>
        </w:trPr>
        <w:tc>
          <w:tcPr>
            <w:tcW w:w="2336" w:type="dxa"/>
          </w:tcPr>
          <w:p w14:paraId="5C426004" w14:textId="77777777" w:rsidR="00C254C2" w:rsidRPr="00984D1E" w:rsidRDefault="00B21731" w:rsidP="00411C7E">
            <w:pPr>
              <w:pStyle w:val="TableParagraph"/>
              <w:ind w:left="200"/>
              <w:jc w:val="left"/>
              <w:rPr>
                <w:noProof/>
                <w:color w:val="000000" w:themeColor="text1"/>
                <w:sz w:val="28"/>
                <w:szCs w:val="28"/>
              </w:rPr>
            </w:pPr>
            <w:r w:rsidRPr="00984D1E">
              <w:rPr>
                <w:noProof/>
                <w:color w:val="000000" w:themeColor="text1"/>
                <w:sz w:val="28"/>
                <w:szCs w:val="28"/>
              </w:rPr>
              <w:t>MTT</w:t>
            </w:r>
          </w:p>
        </w:tc>
        <w:tc>
          <w:tcPr>
            <w:tcW w:w="7418" w:type="dxa"/>
          </w:tcPr>
          <w:p w14:paraId="796A6C8A" w14:textId="77777777" w:rsidR="00C254C2" w:rsidRPr="00984D1E" w:rsidRDefault="00B21731" w:rsidP="00411C7E">
            <w:pPr>
              <w:pStyle w:val="TableParagraph"/>
              <w:ind w:left="130"/>
              <w:jc w:val="left"/>
              <w:rPr>
                <w:noProof/>
                <w:color w:val="000000" w:themeColor="text1"/>
                <w:sz w:val="28"/>
                <w:szCs w:val="28"/>
              </w:rPr>
            </w:pPr>
            <w:r w:rsidRPr="00984D1E">
              <w:rPr>
                <w:noProof/>
                <w:color w:val="000000" w:themeColor="text1"/>
                <w:sz w:val="28"/>
                <w:szCs w:val="28"/>
              </w:rPr>
              <w:t>Метилтиазолилдифенил-тетразолиум бромид</w:t>
            </w:r>
          </w:p>
        </w:tc>
      </w:tr>
      <w:tr w:rsidR="00C254C2" w:rsidRPr="00984D1E" w14:paraId="46878040" w14:textId="77777777" w:rsidTr="00411C7E">
        <w:trPr>
          <w:trHeight w:val="340"/>
        </w:trPr>
        <w:tc>
          <w:tcPr>
            <w:tcW w:w="2336" w:type="dxa"/>
          </w:tcPr>
          <w:p w14:paraId="7074B6FC" w14:textId="77777777" w:rsidR="00C254C2" w:rsidRPr="00984D1E" w:rsidRDefault="00B21731">
            <w:pPr>
              <w:pStyle w:val="TableParagraph"/>
              <w:spacing w:before="3" w:line="317" w:lineRule="exact"/>
              <w:ind w:left="200"/>
              <w:jc w:val="left"/>
              <w:rPr>
                <w:noProof/>
                <w:color w:val="000000" w:themeColor="text1"/>
                <w:sz w:val="28"/>
                <w:szCs w:val="28"/>
              </w:rPr>
            </w:pPr>
            <w:r w:rsidRPr="00984D1E">
              <w:rPr>
                <w:noProof/>
                <w:color w:val="000000" w:themeColor="text1"/>
                <w:sz w:val="28"/>
                <w:szCs w:val="28"/>
              </w:rPr>
              <w:t>MDCK</w:t>
            </w:r>
          </w:p>
        </w:tc>
        <w:tc>
          <w:tcPr>
            <w:tcW w:w="7418" w:type="dxa"/>
          </w:tcPr>
          <w:p w14:paraId="489CE845" w14:textId="515DA70E" w:rsidR="00C254C2" w:rsidRPr="00984D1E" w:rsidRDefault="00B21731">
            <w:pPr>
              <w:pStyle w:val="TableParagraph"/>
              <w:spacing w:before="3" w:line="317" w:lineRule="exact"/>
              <w:ind w:left="129"/>
              <w:jc w:val="left"/>
              <w:rPr>
                <w:noProof/>
                <w:color w:val="000000" w:themeColor="text1"/>
                <w:sz w:val="28"/>
                <w:szCs w:val="28"/>
              </w:rPr>
            </w:pPr>
            <w:r w:rsidRPr="00984D1E">
              <w:rPr>
                <w:i/>
                <w:noProof/>
                <w:color w:val="000000" w:themeColor="text1"/>
                <w:sz w:val="28"/>
                <w:szCs w:val="28"/>
              </w:rPr>
              <w:t xml:space="preserve">Madin darbin canin kidney </w:t>
            </w:r>
            <w:r w:rsidRPr="00984D1E">
              <w:rPr>
                <w:noProof/>
                <w:color w:val="000000" w:themeColor="text1"/>
                <w:sz w:val="28"/>
                <w:szCs w:val="28"/>
              </w:rPr>
              <w:t>(ит</w:t>
            </w:r>
            <w:r w:rsidR="001154A8">
              <w:rPr>
                <w:noProof/>
                <w:color w:val="000000" w:themeColor="text1"/>
                <w:sz w:val="28"/>
                <w:szCs w:val="28"/>
              </w:rPr>
              <w:t xml:space="preserve">тің </w:t>
            </w:r>
            <w:r w:rsidRPr="00984D1E">
              <w:rPr>
                <w:noProof/>
                <w:color w:val="000000" w:themeColor="text1"/>
                <w:sz w:val="28"/>
                <w:szCs w:val="28"/>
              </w:rPr>
              <w:t>бүйрек жасушалары)</w:t>
            </w:r>
          </w:p>
        </w:tc>
      </w:tr>
      <w:tr w:rsidR="00C254C2" w:rsidRPr="00984D1E" w14:paraId="57B68C00" w14:textId="77777777" w:rsidTr="00411C7E">
        <w:trPr>
          <w:trHeight w:val="647"/>
        </w:trPr>
        <w:tc>
          <w:tcPr>
            <w:tcW w:w="2336" w:type="dxa"/>
          </w:tcPr>
          <w:p w14:paraId="574FE147" w14:textId="77777777" w:rsidR="00C254C2" w:rsidRPr="00984D1E" w:rsidRDefault="00B21731">
            <w:pPr>
              <w:pStyle w:val="TableParagraph"/>
              <w:spacing w:before="3"/>
              <w:ind w:left="200"/>
              <w:jc w:val="left"/>
              <w:rPr>
                <w:noProof/>
                <w:color w:val="000000" w:themeColor="text1"/>
                <w:sz w:val="28"/>
                <w:szCs w:val="28"/>
              </w:rPr>
            </w:pPr>
            <w:r w:rsidRPr="00984D1E">
              <w:rPr>
                <w:noProof/>
                <w:color w:val="000000" w:themeColor="text1"/>
                <w:sz w:val="28"/>
                <w:szCs w:val="28"/>
              </w:rPr>
              <w:t>ЦТК</w:t>
            </w:r>
            <w:r w:rsidRPr="00984D1E">
              <w:rPr>
                <w:noProof/>
                <w:color w:val="000000" w:themeColor="text1"/>
                <w:sz w:val="28"/>
                <w:szCs w:val="28"/>
                <w:vertAlign w:val="subscript"/>
              </w:rPr>
              <w:t>50</w:t>
            </w:r>
          </w:p>
        </w:tc>
        <w:tc>
          <w:tcPr>
            <w:tcW w:w="7418" w:type="dxa"/>
          </w:tcPr>
          <w:p w14:paraId="2E824C51" w14:textId="038FCBF2" w:rsidR="00C254C2" w:rsidRPr="00984D1E" w:rsidRDefault="00B21731">
            <w:pPr>
              <w:pStyle w:val="TableParagraph"/>
              <w:spacing w:line="322" w:lineRule="exact"/>
              <w:ind w:left="129"/>
              <w:jc w:val="left"/>
              <w:rPr>
                <w:noProof/>
                <w:color w:val="000000" w:themeColor="text1"/>
                <w:sz w:val="28"/>
                <w:szCs w:val="28"/>
              </w:rPr>
            </w:pPr>
            <w:r w:rsidRPr="00984D1E">
              <w:rPr>
                <w:noProof/>
                <w:color w:val="000000" w:themeColor="text1"/>
                <w:sz w:val="28"/>
                <w:szCs w:val="28"/>
              </w:rPr>
              <w:t>Цитотоксика</w:t>
            </w:r>
            <w:r w:rsidR="001154A8">
              <w:rPr>
                <w:noProof/>
                <w:color w:val="000000" w:themeColor="text1"/>
                <w:sz w:val="28"/>
                <w:szCs w:val="28"/>
              </w:rPr>
              <w:t xml:space="preserve">лық </w:t>
            </w:r>
            <w:r w:rsidRPr="00984D1E">
              <w:rPr>
                <w:noProof/>
                <w:color w:val="000000" w:themeColor="text1"/>
                <w:sz w:val="28"/>
                <w:szCs w:val="28"/>
              </w:rPr>
              <w:t>концентрация, он</w:t>
            </w:r>
            <w:r w:rsidR="001154A8">
              <w:rPr>
                <w:noProof/>
                <w:color w:val="000000" w:themeColor="text1"/>
                <w:sz w:val="28"/>
                <w:szCs w:val="28"/>
              </w:rPr>
              <w:t xml:space="preserve">да </w:t>
            </w:r>
            <w:r w:rsidRPr="00984D1E">
              <w:rPr>
                <w:noProof/>
                <w:color w:val="000000" w:themeColor="text1"/>
                <w:sz w:val="28"/>
                <w:szCs w:val="28"/>
              </w:rPr>
              <w:t>жасушалар</w:t>
            </w:r>
            <w:r w:rsidR="001154A8">
              <w:rPr>
                <w:noProof/>
                <w:color w:val="000000" w:themeColor="text1"/>
                <w:sz w:val="28"/>
                <w:szCs w:val="28"/>
              </w:rPr>
              <w:t xml:space="preserve">дың </w:t>
            </w:r>
            <w:r w:rsidRPr="00984D1E">
              <w:rPr>
                <w:noProof/>
                <w:color w:val="000000" w:themeColor="text1"/>
                <w:sz w:val="28"/>
                <w:szCs w:val="28"/>
              </w:rPr>
              <w:t>50% өледі</w:t>
            </w:r>
          </w:p>
        </w:tc>
      </w:tr>
    </w:tbl>
    <w:p w14:paraId="1125CE45" w14:textId="77777777" w:rsidR="00C254C2" w:rsidRPr="00984D1E" w:rsidRDefault="00C254C2">
      <w:pPr>
        <w:spacing w:line="322" w:lineRule="exact"/>
        <w:rPr>
          <w:noProof/>
          <w:color w:val="000000" w:themeColor="text1"/>
          <w:sz w:val="28"/>
        </w:rPr>
        <w:sectPr w:rsidR="00C254C2" w:rsidRPr="00984D1E">
          <w:pgSz w:w="11910" w:h="16840"/>
          <w:pgMar w:top="1040" w:right="200" w:bottom="1100" w:left="1400" w:header="0" w:footer="836" w:gutter="0"/>
          <w:cols w:space="720"/>
        </w:sectPr>
      </w:pPr>
    </w:p>
    <w:p w14:paraId="7266E09D" w14:textId="77777777" w:rsidR="00C254C2" w:rsidRPr="00984D1E" w:rsidRDefault="00B21731">
      <w:pPr>
        <w:spacing w:before="74"/>
        <w:ind w:left="360" w:right="564"/>
        <w:jc w:val="center"/>
        <w:rPr>
          <w:b/>
          <w:noProof/>
          <w:color w:val="000000" w:themeColor="text1"/>
          <w:sz w:val="28"/>
        </w:rPr>
      </w:pPr>
      <w:r w:rsidRPr="00984D1E">
        <w:rPr>
          <w:b/>
          <w:noProof/>
          <w:color w:val="000000" w:themeColor="text1"/>
          <w:sz w:val="28"/>
        </w:rPr>
        <w:lastRenderedPageBreak/>
        <w:t>КІРІСПЕ</w:t>
      </w:r>
    </w:p>
    <w:p w14:paraId="6FC3E609" w14:textId="77777777" w:rsidR="00C254C2" w:rsidRPr="00984D1E" w:rsidRDefault="00C254C2">
      <w:pPr>
        <w:pStyle w:val="a3"/>
        <w:spacing w:before="6"/>
        <w:rPr>
          <w:b/>
          <w:noProof/>
          <w:color w:val="000000" w:themeColor="text1"/>
          <w:sz w:val="27"/>
        </w:rPr>
      </w:pPr>
    </w:p>
    <w:p w14:paraId="495CE2FA" w14:textId="3DB04980" w:rsidR="00C254C2" w:rsidRPr="00984D1E" w:rsidRDefault="00B21731">
      <w:pPr>
        <w:pStyle w:val="a3"/>
        <w:ind w:left="301" w:right="503" w:firstLine="566"/>
        <w:jc w:val="both"/>
        <w:rPr>
          <w:noProof/>
          <w:color w:val="000000" w:themeColor="text1"/>
        </w:rPr>
      </w:pPr>
      <w:r w:rsidRPr="00984D1E">
        <w:rPr>
          <w:noProof/>
          <w:color w:val="000000" w:themeColor="text1"/>
        </w:rPr>
        <w:t>Жаңа препараттар</w:t>
      </w:r>
      <w:r w:rsidR="001154A8">
        <w:rPr>
          <w:noProof/>
          <w:color w:val="000000" w:themeColor="text1"/>
        </w:rPr>
        <w:t xml:space="preserve">ды </w:t>
      </w:r>
      <w:r w:rsidRPr="00984D1E">
        <w:rPr>
          <w:noProof/>
          <w:color w:val="000000" w:themeColor="text1"/>
        </w:rPr>
        <w:t>жасау</w:t>
      </w:r>
      <w:r w:rsidR="001154A8">
        <w:rPr>
          <w:noProof/>
          <w:color w:val="000000" w:themeColor="text1"/>
        </w:rPr>
        <w:t xml:space="preserve">да </w:t>
      </w:r>
      <w:r w:rsidRPr="00984D1E">
        <w:rPr>
          <w:noProof/>
          <w:color w:val="000000" w:themeColor="text1"/>
        </w:rPr>
        <w:t>инновация</w:t>
      </w:r>
      <w:r w:rsidR="001154A8">
        <w:rPr>
          <w:noProof/>
          <w:color w:val="000000" w:themeColor="text1"/>
        </w:rPr>
        <w:t xml:space="preserve">лық </w:t>
      </w:r>
      <w:r w:rsidRPr="00984D1E">
        <w:rPr>
          <w:noProof/>
          <w:color w:val="000000" w:themeColor="text1"/>
        </w:rPr>
        <w:t>жә</w:t>
      </w:r>
      <w:r w:rsidR="001154A8">
        <w:rPr>
          <w:noProof/>
          <w:color w:val="000000" w:themeColor="text1"/>
        </w:rPr>
        <w:t xml:space="preserve">не </w:t>
      </w:r>
      <w:r w:rsidRPr="00984D1E">
        <w:rPr>
          <w:noProof/>
          <w:color w:val="000000" w:themeColor="text1"/>
        </w:rPr>
        <w:t>озық ғылыми бағыттар</w:t>
      </w:r>
      <w:r w:rsidR="001154A8">
        <w:rPr>
          <w:noProof/>
          <w:color w:val="000000" w:themeColor="text1"/>
        </w:rPr>
        <w:t xml:space="preserve">дың </w:t>
      </w:r>
      <w:r w:rsidRPr="00984D1E">
        <w:rPr>
          <w:noProof/>
          <w:color w:val="000000" w:themeColor="text1"/>
        </w:rPr>
        <w:t>дамуы</w:t>
      </w:r>
      <w:r w:rsidR="001154A8">
        <w:rPr>
          <w:noProof/>
          <w:color w:val="000000" w:themeColor="text1"/>
        </w:rPr>
        <w:t>на,</w:t>
      </w:r>
      <w:r w:rsidRPr="00984D1E">
        <w:rPr>
          <w:noProof/>
          <w:color w:val="000000" w:themeColor="text1"/>
        </w:rPr>
        <w:t xml:space="preserve"> сондай-ақ өт</w:t>
      </w:r>
      <w:r w:rsidR="001154A8">
        <w:rPr>
          <w:noProof/>
          <w:color w:val="000000" w:themeColor="text1"/>
        </w:rPr>
        <w:t xml:space="preserve">кен </w:t>
      </w:r>
      <w:r w:rsidRPr="00984D1E">
        <w:rPr>
          <w:noProof/>
          <w:color w:val="000000" w:themeColor="text1"/>
        </w:rPr>
        <w:t>ғасырда</w:t>
      </w:r>
      <w:r w:rsidR="001154A8">
        <w:rPr>
          <w:noProof/>
          <w:color w:val="000000" w:themeColor="text1"/>
        </w:rPr>
        <w:t xml:space="preserve">ғы </w:t>
      </w:r>
      <w:r w:rsidRPr="00984D1E">
        <w:rPr>
          <w:noProof/>
          <w:color w:val="000000" w:themeColor="text1"/>
        </w:rPr>
        <w:t>ғылыми жаңалықтар</w:t>
      </w:r>
      <w:r w:rsidR="001154A8">
        <w:rPr>
          <w:noProof/>
          <w:color w:val="000000" w:themeColor="text1"/>
        </w:rPr>
        <w:t xml:space="preserve">ға </w:t>
      </w:r>
      <w:r w:rsidRPr="00984D1E">
        <w:rPr>
          <w:noProof/>
          <w:color w:val="000000" w:themeColor="text1"/>
        </w:rPr>
        <w:t>қарамастан, жұқпа</w:t>
      </w:r>
      <w:r w:rsidR="001154A8">
        <w:rPr>
          <w:noProof/>
          <w:color w:val="000000" w:themeColor="text1"/>
        </w:rPr>
        <w:t xml:space="preserve">лы </w:t>
      </w:r>
      <w:r w:rsidRPr="00984D1E">
        <w:rPr>
          <w:noProof/>
          <w:color w:val="000000" w:themeColor="text1"/>
        </w:rPr>
        <w:t>ауру</w:t>
      </w:r>
      <w:r w:rsidR="001154A8">
        <w:rPr>
          <w:noProof/>
          <w:color w:val="000000" w:themeColor="text1"/>
        </w:rPr>
        <w:t xml:space="preserve">лар </w:t>
      </w:r>
      <w:r w:rsidRPr="00984D1E">
        <w:rPr>
          <w:noProof/>
          <w:color w:val="000000" w:themeColor="text1"/>
        </w:rPr>
        <w:t>проблема</w:t>
      </w:r>
      <w:r w:rsidR="001154A8">
        <w:rPr>
          <w:noProof/>
          <w:color w:val="000000" w:themeColor="text1"/>
        </w:rPr>
        <w:t xml:space="preserve">сы </w:t>
      </w:r>
      <w:r w:rsidRPr="00984D1E">
        <w:rPr>
          <w:noProof/>
          <w:color w:val="000000" w:themeColor="text1"/>
        </w:rPr>
        <w:t>әлем</w:t>
      </w:r>
      <w:r w:rsidR="001154A8">
        <w:rPr>
          <w:noProof/>
          <w:color w:val="000000" w:themeColor="text1"/>
        </w:rPr>
        <w:t xml:space="preserve">нің </w:t>
      </w:r>
      <w:r w:rsidRPr="00984D1E">
        <w:rPr>
          <w:noProof/>
          <w:color w:val="000000" w:themeColor="text1"/>
        </w:rPr>
        <w:t>бар</w:t>
      </w:r>
      <w:r w:rsidR="001154A8">
        <w:rPr>
          <w:noProof/>
          <w:color w:val="000000" w:themeColor="text1"/>
        </w:rPr>
        <w:t xml:space="preserve">лық </w:t>
      </w:r>
      <w:r w:rsidRPr="00984D1E">
        <w:rPr>
          <w:noProof/>
          <w:color w:val="000000" w:themeColor="text1"/>
        </w:rPr>
        <w:t>елдерін</w:t>
      </w:r>
      <w:r w:rsidR="001154A8">
        <w:rPr>
          <w:noProof/>
          <w:color w:val="000000" w:themeColor="text1"/>
        </w:rPr>
        <w:t xml:space="preserve">де </w:t>
      </w:r>
      <w:r w:rsidRPr="00984D1E">
        <w:rPr>
          <w:noProof/>
          <w:color w:val="000000" w:themeColor="text1"/>
        </w:rPr>
        <w:t>өзек</w:t>
      </w:r>
      <w:r w:rsidR="001154A8">
        <w:rPr>
          <w:noProof/>
          <w:color w:val="000000" w:themeColor="text1"/>
        </w:rPr>
        <w:t xml:space="preserve">ті </w:t>
      </w:r>
      <w:r w:rsidRPr="00984D1E">
        <w:rPr>
          <w:noProof/>
          <w:color w:val="000000" w:themeColor="text1"/>
        </w:rPr>
        <w:t>бол</w:t>
      </w:r>
      <w:r w:rsidR="001154A8">
        <w:rPr>
          <w:noProof/>
          <w:color w:val="000000" w:themeColor="text1"/>
        </w:rPr>
        <w:t xml:space="preserve">ып </w:t>
      </w:r>
      <w:r w:rsidRPr="00984D1E">
        <w:rPr>
          <w:noProof/>
          <w:color w:val="000000" w:themeColor="text1"/>
        </w:rPr>
        <w:t>қала бере</w:t>
      </w:r>
      <w:r w:rsidR="001154A8">
        <w:rPr>
          <w:noProof/>
          <w:color w:val="000000" w:themeColor="text1"/>
        </w:rPr>
        <w:t>ді.</w:t>
      </w:r>
      <w:r w:rsidRPr="00984D1E">
        <w:rPr>
          <w:noProof/>
          <w:color w:val="000000" w:themeColor="text1"/>
        </w:rPr>
        <w:t xml:space="preserve"> Жұқпа</w:t>
      </w:r>
      <w:r w:rsidR="001154A8">
        <w:rPr>
          <w:noProof/>
          <w:color w:val="000000" w:themeColor="text1"/>
        </w:rPr>
        <w:t xml:space="preserve">лы </w:t>
      </w:r>
      <w:r w:rsidRPr="00984D1E">
        <w:rPr>
          <w:noProof/>
          <w:color w:val="000000" w:themeColor="text1"/>
        </w:rPr>
        <w:t>аурулар</w:t>
      </w:r>
      <w:r w:rsidR="001154A8">
        <w:rPr>
          <w:noProof/>
          <w:color w:val="000000" w:themeColor="text1"/>
        </w:rPr>
        <w:t xml:space="preserve">дан </w:t>
      </w:r>
      <w:r w:rsidRPr="00984D1E">
        <w:rPr>
          <w:noProof/>
          <w:color w:val="000000" w:themeColor="text1"/>
        </w:rPr>
        <w:t>болат</w:t>
      </w:r>
      <w:r w:rsidR="001154A8">
        <w:rPr>
          <w:noProof/>
          <w:color w:val="000000" w:themeColor="text1"/>
        </w:rPr>
        <w:t xml:space="preserve">ын </w:t>
      </w:r>
      <w:r w:rsidRPr="00984D1E">
        <w:rPr>
          <w:noProof/>
          <w:color w:val="000000" w:themeColor="text1"/>
        </w:rPr>
        <w:t>науқастар</w:t>
      </w:r>
      <w:r w:rsidR="001154A8">
        <w:rPr>
          <w:noProof/>
          <w:color w:val="000000" w:themeColor="text1"/>
        </w:rPr>
        <w:t xml:space="preserve">дың </w:t>
      </w:r>
      <w:r w:rsidRPr="00984D1E">
        <w:rPr>
          <w:noProof/>
          <w:color w:val="000000" w:themeColor="text1"/>
        </w:rPr>
        <w:t>өлімі әлем</w:t>
      </w:r>
      <w:r w:rsidR="001154A8">
        <w:rPr>
          <w:noProof/>
          <w:color w:val="000000" w:themeColor="text1"/>
        </w:rPr>
        <w:t xml:space="preserve">де </w:t>
      </w:r>
      <w:r w:rsidRPr="00984D1E">
        <w:rPr>
          <w:noProof/>
          <w:color w:val="000000" w:themeColor="text1"/>
        </w:rPr>
        <w:t>жұқпа</w:t>
      </w:r>
      <w:r w:rsidR="001154A8">
        <w:rPr>
          <w:noProof/>
          <w:color w:val="000000" w:themeColor="text1"/>
        </w:rPr>
        <w:t xml:space="preserve">лы </w:t>
      </w:r>
      <w:r w:rsidRPr="00984D1E">
        <w:rPr>
          <w:noProof/>
          <w:color w:val="000000" w:themeColor="text1"/>
        </w:rPr>
        <w:t>емес аурулар</w:t>
      </w:r>
      <w:r w:rsidR="001154A8">
        <w:rPr>
          <w:noProof/>
          <w:color w:val="000000" w:themeColor="text1"/>
        </w:rPr>
        <w:t xml:space="preserve">дан </w:t>
      </w:r>
      <w:r w:rsidRPr="00984D1E">
        <w:rPr>
          <w:noProof/>
          <w:color w:val="000000" w:themeColor="text1"/>
        </w:rPr>
        <w:t>(ЖИА, инсульт, ӨСОА) кей</w:t>
      </w:r>
      <w:r w:rsidR="001154A8">
        <w:rPr>
          <w:noProof/>
          <w:color w:val="000000" w:themeColor="text1"/>
        </w:rPr>
        <w:t xml:space="preserve">ін </w:t>
      </w:r>
      <w:r w:rsidRPr="00984D1E">
        <w:rPr>
          <w:noProof/>
          <w:color w:val="000000" w:themeColor="text1"/>
        </w:rPr>
        <w:t>үш</w:t>
      </w:r>
      <w:r w:rsidR="001154A8">
        <w:rPr>
          <w:noProof/>
          <w:color w:val="000000" w:themeColor="text1"/>
        </w:rPr>
        <w:t xml:space="preserve">інші </w:t>
      </w:r>
      <w:r w:rsidRPr="00984D1E">
        <w:rPr>
          <w:noProof/>
          <w:color w:val="000000" w:themeColor="text1"/>
        </w:rPr>
        <w:t>орын</w:t>
      </w:r>
      <w:r w:rsidR="001154A8">
        <w:rPr>
          <w:noProof/>
          <w:color w:val="000000" w:themeColor="text1"/>
        </w:rPr>
        <w:t>да,</w:t>
      </w:r>
      <w:r w:rsidRPr="00984D1E">
        <w:rPr>
          <w:noProof/>
          <w:color w:val="000000" w:themeColor="text1"/>
        </w:rPr>
        <w:t xml:space="preserve"> ал табы</w:t>
      </w:r>
      <w:r w:rsidR="001154A8">
        <w:rPr>
          <w:noProof/>
          <w:color w:val="000000" w:themeColor="text1"/>
        </w:rPr>
        <w:t xml:space="preserve">сы </w:t>
      </w:r>
      <w:r w:rsidRPr="00984D1E">
        <w:rPr>
          <w:noProof/>
          <w:color w:val="000000" w:themeColor="text1"/>
        </w:rPr>
        <w:t>тө</w:t>
      </w:r>
      <w:r w:rsidR="001154A8">
        <w:rPr>
          <w:noProof/>
          <w:color w:val="000000" w:themeColor="text1"/>
        </w:rPr>
        <w:t xml:space="preserve">мен </w:t>
      </w:r>
      <w:r w:rsidRPr="00984D1E">
        <w:rPr>
          <w:noProof/>
          <w:color w:val="000000" w:themeColor="text1"/>
        </w:rPr>
        <w:t>елдер</w:t>
      </w:r>
      <w:r w:rsidR="001154A8">
        <w:rPr>
          <w:noProof/>
          <w:color w:val="000000" w:themeColor="text1"/>
        </w:rPr>
        <w:t xml:space="preserve">де </w:t>
      </w:r>
      <w:r w:rsidRPr="00984D1E">
        <w:rPr>
          <w:noProof/>
          <w:color w:val="000000" w:themeColor="text1"/>
        </w:rPr>
        <w:t>жұқпа</w:t>
      </w:r>
      <w:r w:rsidR="001154A8">
        <w:rPr>
          <w:noProof/>
          <w:color w:val="000000" w:themeColor="text1"/>
        </w:rPr>
        <w:t xml:space="preserve">лы </w:t>
      </w:r>
      <w:r w:rsidRPr="00984D1E">
        <w:rPr>
          <w:noProof/>
          <w:color w:val="000000" w:themeColor="text1"/>
        </w:rPr>
        <w:t>аурулар</w:t>
      </w:r>
      <w:r w:rsidR="001154A8">
        <w:rPr>
          <w:noProof/>
          <w:color w:val="000000" w:themeColor="text1"/>
        </w:rPr>
        <w:t xml:space="preserve">дан </w:t>
      </w:r>
      <w:r w:rsidRPr="00984D1E">
        <w:rPr>
          <w:noProof/>
          <w:color w:val="000000" w:themeColor="text1"/>
        </w:rPr>
        <w:t>болат</w:t>
      </w:r>
      <w:r w:rsidR="001154A8">
        <w:rPr>
          <w:noProof/>
          <w:color w:val="000000" w:themeColor="text1"/>
        </w:rPr>
        <w:t xml:space="preserve">ын </w:t>
      </w:r>
      <w:r w:rsidRPr="00984D1E">
        <w:rPr>
          <w:noProof/>
          <w:color w:val="000000" w:themeColor="text1"/>
        </w:rPr>
        <w:t>өлім бір</w:t>
      </w:r>
      <w:r w:rsidR="001154A8">
        <w:rPr>
          <w:noProof/>
          <w:color w:val="000000" w:themeColor="text1"/>
        </w:rPr>
        <w:t xml:space="preserve">інші </w:t>
      </w:r>
      <w:r w:rsidRPr="00984D1E">
        <w:rPr>
          <w:noProof/>
          <w:color w:val="000000" w:themeColor="text1"/>
        </w:rPr>
        <w:t>орын</w:t>
      </w:r>
      <w:r w:rsidR="001154A8">
        <w:rPr>
          <w:noProof/>
          <w:color w:val="000000" w:themeColor="text1"/>
        </w:rPr>
        <w:t xml:space="preserve">да </w:t>
      </w:r>
      <w:r w:rsidRPr="00984D1E">
        <w:rPr>
          <w:noProof/>
          <w:color w:val="000000" w:themeColor="text1"/>
        </w:rPr>
        <w:t>тұрған</w:t>
      </w:r>
      <w:r w:rsidR="001154A8">
        <w:rPr>
          <w:noProof/>
          <w:color w:val="000000" w:themeColor="text1"/>
        </w:rPr>
        <w:t xml:space="preserve">ын </w:t>
      </w:r>
      <w:r w:rsidRPr="00984D1E">
        <w:rPr>
          <w:noProof/>
          <w:color w:val="000000" w:themeColor="text1"/>
        </w:rPr>
        <w:t>ДДҰ деректері дәлелдей</w:t>
      </w:r>
      <w:r w:rsidR="001154A8">
        <w:rPr>
          <w:noProof/>
          <w:color w:val="000000" w:themeColor="text1"/>
        </w:rPr>
        <w:t>ді.</w:t>
      </w:r>
      <w:r w:rsidRPr="00984D1E">
        <w:rPr>
          <w:noProof/>
          <w:color w:val="000000" w:themeColor="text1"/>
        </w:rPr>
        <w:t xml:space="preserve"> Ем</w:t>
      </w:r>
      <w:r w:rsidR="001154A8">
        <w:rPr>
          <w:noProof/>
          <w:color w:val="000000" w:themeColor="text1"/>
        </w:rPr>
        <w:t xml:space="preserve">нің </w:t>
      </w:r>
      <w:r w:rsidRPr="00984D1E">
        <w:rPr>
          <w:noProof/>
          <w:color w:val="000000" w:themeColor="text1"/>
        </w:rPr>
        <w:t>тиімсіздігі</w:t>
      </w:r>
      <w:r w:rsidR="001154A8">
        <w:rPr>
          <w:noProof/>
          <w:color w:val="000000" w:themeColor="text1"/>
        </w:rPr>
        <w:t xml:space="preserve">нің </w:t>
      </w:r>
      <w:r w:rsidRPr="00984D1E">
        <w:rPr>
          <w:noProof/>
          <w:color w:val="000000" w:themeColor="text1"/>
        </w:rPr>
        <w:t>себептері</w:t>
      </w:r>
      <w:r w:rsidR="001154A8">
        <w:rPr>
          <w:noProof/>
          <w:color w:val="000000" w:themeColor="text1"/>
        </w:rPr>
        <w:t xml:space="preserve">нің </w:t>
      </w:r>
      <w:r w:rsidRPr="00984D1E">
        <w:rPr>
          <w:noProof/>
          <w:color w:val="000000" w:themeColor="text1"/>
        </w:rPr>
        <w:t>бірі инфекция</w:t>
      </w:r>
      <w:r w:rsidR="001154A8">
        <w:rPr>
          <w:noProof/>
          <w:color w:val="000000" w:themeColor="text1"/>
        </w:rPr>
        <w:t xml:space="preserve">лық </w:t>
      </w:r>
      <w:r w:rsidRPr="00984D1E">
        <w:rPr>
          <w:noProof/>
          <w:color w:val="000000" w:themeColor="text1"/>
        </w:rPr>
        <w:t>қоздырғыш</w:t>
      </w:r>
      <w:r w:rsidR="001154A8">
        <w:rPr>
          <w:noProof/>
          <w:color w:val="000000" w:themeColor="text1"/>
        </w:rPr>
        <w:t xml:space="preserve">тың </w:t>
      </w:r>
      <w:r w:rsidRPr="00984D1E">
        <w:rPr>
          <w:noProof/>
          <w:color w:val="000000" w:themeColor="text1"/>
        </w:rPr>
        <w:t>дәрі</w:t>
      </w:r>
      <w:r w:rsidR="001154A8">
        <w:rPr>
          <w:noProof/>
          <w:color w:val="000000" w:themeColor="text1"/>
        </w:rPr>
        <w:t xml:space="preserve">ге </w:t>
      </w:r>
      <w:r w:rsidRPr="00984D1E">
        <w:rPr>
          <w:noProof/>
          <w:color w:val="000000" w:themeColor="text1"/>
        </w:rPr>
        <w:t>төзімді</w:t>
      </w:r>
      <w:r w:rsidR="001154A8">
        <w:rPr>
          <w:noProof/>
          <w:color w:val="000000" w:themeColor="text1"/>
        </w:rPr>
        <w:t xml:space="preserve">лік </w:t>
      </w:r>
      <w:r w:rsidRPr="00984D1E">
        <w:rPr>
          <w:noProof/>
          <w:color w:val="000000" w:themeColor="text1"/>
        </w:rPr>
        <w:t>деңгейі</w:t>
      </w:r>
      <w:r w:rsidR="001154A8">
        <w:rPr>
          <w:noProof/>
          <w:color w:val="000000" w:themeColor="text1"/>
        </w:rPr>
        <w:t xml:space="preserve">нің </w:t>
      </w:r>
      <w:r w:rsidRPr="00984D1E">
        <w:rPr>
          <w:noProof/>
          <w:color w:val="000000" w:themeColor="text1"/>
        </w:rPr>
        <w:t>жоғарылауы бол</w:t>
      </w:r>
      <w:r w:rsidR="001154A8">
        <w:rPr>
          <w:noProof/>
          <w:color w:val="000000" w:themeColor="text1"/>
        </w:rPr>
        <w:t xml:space="preserve">ып </w:t>
      </w:r>
      <w:r w:rsidRPr="00984D1E">
        <w:rPr>
          <w:noProof/>
          <w:color w:val="000000" w:themeColor="text1"/>
        </w:rPr>
        <w:t>табыла</w:t>
      </w:r>
      <w:r w:rsidR="001154A8">
        <w:rPr>
          <w:noProof/>
          <w:color w:val="000000" w:themeColor="text1"/>
        </w:rPr>
        <w:t>ды,</w:t>
      </w:r>
      <w:r w:rsidRPr="00984D1E">
        <w:rPr>
          <w:noProof/>
          <w:color w:val="000000" w:themeColor="text1"/>
        </w:rPr>
        <w:t xml:space="preserve"> бұл терапия тиімділігі</w:t>
      </w:r>
      <w:r w:rsidR="001154A8">
        <w:rPr>
          <w:noProof/>
          <w:color w:val="000000" w:themeColor="text1"/>
        </w:rPr>
        <w:t xml:space="preserve">нің </w:t>
      </w:r>
      <w:r w:rsidRPr="00984D1E">
        <w:rPr>
          <w:noProof/>
          <w:color w:val="000000" w:themeColor="text1"/>
        </w:rPr>
        <w:t>төмендеуі</w:t>
      </w:r>
      <w:r w:rsidR="001154A8">
        <w:rPr>
          <w:noProof/>
          <w:color w:val="000000" w:themeColor="text1"/>
        </w:rPr>
        <w:t xml:space="preserve">не </w:t>
      </w:r>
      <w:r w:rsidRPr="00984D1E">
        <w:rPr>
          <w:noProof/>
          <w:color w:val="000000" w:themeColor="text1"/>
        </w:rPr>
        <w:t>неме</w:t>
      </w:r>
      <w:r w:rsidR="001154A8">
        <w:rPr>
          <w:noProof/>
          <w:color w:val="000000" w:themeColor="text1"/>
        </w:rPr>
        <w:t xml:space="preserve">се </w:t>
      </w:r>
      <w:r w:rsidRPr="00984D1E">
        <w:rPr>
          <w:noProof/>
          <w:color w:val="000000" w:themeColor="text1"/>
        </w:rPr>
        <w:t>то</w:t>
      </w:r>
      <w:r w:rsidR="001154A8">
        <w:rPr>
          <w:noProof/>
          <w:color w:val="000000" w:themeColor="text1"/>
        </w:rPr>
        <w:t xml:space="preserve">лық </w:t>
      </w:r>
      <w:r w:rsidRPr="00984D1E">
        <w:rPr>
          <w:noProof/>
          <w:color w:val="000000" w:themeColor="text1"/>
        </w:rPr>
        <w:t>жоғалуы</w:t>
      </w:r>
      <w:r w:rsidR="001154A8">
        <w:rPr>
          <w:noProof/>
          <w:color w:val="000000" w:themeColor="text1"/>
        </w:rPr>
        <w:t xml:space="preserve">на </w:t>
      </w:r>
      <w:r w:rsidRPr="00984D1E">
        <w:rPr>
          <w:noProof/>
          <w:color w:val="000000" w:themeColor="text1"/>
        </w:rPr>
        <w:t>жә</w:t>
      </w:r>
      <w:r w:rsidR="001154A8">
        <w:rPr>
          <w:noProof/>
          <w:color w:val="000000" w:themeColor="text1"/>
        </w:rPr>
        <w:t xml:space="preserve">не </w:t>
      </w:r>
      <w:r w:rsidRPr="00984D1E">
        <w:rPr>
          <w:noProof/>
          <w:color w:val="000000" w:themeColor="text1"/>
        </w:rPr>
        <w:t>сәйкесінше жаңа препараттар</w:t>
      </w:r>
      <w:r w:rsidR="001154A8">
        <w:rPr>
          <w:noProof/>
          <w:color w:val="000000" w:themeColor="text1"/>
        </w:rPr>
        <w:t xml:space="preserve">ды </w:t>
      </w:r>
      <w:r w:rsidRPr="00984D1E">
        <w:rPr>
          <w:noProof/>
          <w:color w:val="000000" w:themeColor="text1"/>
        </w:rPr>
        <w:t>іздеу қажеттілігі</w:t>
      </w:r>
      <w:r w:rsidR="001154A8">
        <w:rPr>
          <w:noProof/>
          <w:color w:val="000000" w:themeColor="text1"/>
        </w:rPr>
        <w:t xml:space="preserve">не </w:t>
      </w:r>
      <w:r w:rsidRPr="00984D1E">
        <w:rPr>
          <w:noProof/>
          <w:color w:val="000000" w:themeColor="text1"/>
        </w:rPr>
        <w:t>әкеле</w:t>
      </w:r>
      <w:r w:rsidR="001154A8">
        <w:rPr>
          <w:noProof/>
          <w:color w:val="000000" w:themeColor="text1"/>
        </w:rPr>
        <w:t>ді.</w:t>
      </w:r>
    </w:p>
    <w:p w14:paraId="0B7C6678" w14:textId="70C19F17" w:rsidR="00C254C2" w:rsidRPr="00984D1E" w:rsidRDefault="00B21731">
      <w:pPr>
        <w:pStyle w:val="a3"/>
        <w:spacing w:before="1"/>
        <w:ind w:left="301" w:right="503" w:firstLine="566"/>
        <w:jc w:val="both"/>
        <w:rPr>
          <w:noProof/>
          <w:color w:val="000000" w:themeColor="text1"/>
        </w:rPr>
      </w:pPr>
      <w:r w:rsidRPr="00984D1E">
        <w:rPr>
          <w:noProof/>
          <w:color w:val="000000" w:themeColor="text1"/>
        </w:rPr>
        <w:t>Бактерия</w:t>
      </w:r>
      <w:r w:rsidR="001154A8">
        <w:rPr>
          <w:noProof/>
          <w:color w:val="000000" w:themeColor="text1"/>
        </w:rPr>
        <w:t xml:space="preserve">лық </w:t>
      </w:r>
      <w:r w:rsidRPr="00984D1E">
        <w:rPr>
          <w:noProof/>
          <w:color w:val="000000" w:themeColor="text1"/>
        </w:rPr>
        <w:t>инфекциялар</w:t>
      </w:r>
      <w:r w:rsidR="001154A8">
        <w:rPr>
          <w:noProof/>
          <w:color w:val="000000" w:themeColor="text1"/>
        </w:rPr>
        <w:t xml:space="preserve">мен </w:t>
      </w:r>
      <w:r w:rsidRPr="00984D1E">
        <w:rPr>
          <w:noProof/>
          <w:color w:val="000000" w:themeColor="text1"/>
        </w:rPr>
        <w:t>күресу әдісі ретін</w:t>
      </w:r>
      <w:r w:rsidR="001154A8">
        <w:rPr>
          <w:noProof/>
          <w:color w:val="000000" w:themeColor="text1"/>
        </w:rPr>
        <w:t xml:space="preserve">де </w:t>
      </w:r>
      <w:r w:rsidRPr="00984D1E">
        <w:rPr>
          <w:noProof/>
          <w:color w:val="000000" w:themeColor="text1"/>
        </w:rPr>
        <w:t xml:space="preserve">химиопрофилактика </w:t>
      </w:r>
      <w:r w:rsidR="001154A8">
        <w:rPr>
          <w:noProof/>
          <w:color w:val="000000" w:themeColor="text1"/>
        </w:rPr>
        <w:t xml:space="preserve">мен </w:t>
      </w:r>
      <w:r w:rsidRPr="00984D1E">
        <w:rPr>
          <w:noProof/>
          <w:color w:val="000000" w:themeColor="text1"/>
        </w:rPr>
        <w:t>химиотерапия</w:t>
      </w:r>
      <w:r w:rsidR="001154A8">
        <w:rPr>
          <w:noProof/>
          <w:color w:val="000000" w:themeColor="text1"/>
        </w:rPr>
        <w:t xml:space="preserve">ның </w:t>
      </w:r>
      <w:r w:rsidRPr="00984D1E">
        <w:rPr>
          <w:noProof/>
          <w:color w:val="000000" w:themeColor="text1"/>
        </w:rPr>
        <w:t>маңыздылығ</w:t>
      </w:r>
      <w:r w:rsidR="001154A8">
        <w:rPr>
          <w:noProof/>
          <w:color w:val="000000" w:themeColor="text1"/>
        </w:rPr>
        <w:t>ын,</w:t>
      </w:r>
      <w:r w:rsidRPr="00984D1E">
        <w:rPr>
          <w:noProof/>
          <w:color w:val="000000" w:themeColor="text1"/>
        </w:rPr>
        <w:t xml:space="preserve"> әсіре</w:t>
      </w:r>
      <w:r w:rsidR="001154A8">
        <w:rPr>
          <w:noProof/>
          <w:color w:val="000000" w:themeColor="text1"/>
        </w:rPr>
        <w:t xml:space="preserve">се </w:t>
      </w:r>
      <w:r w:rsidRPr="00984D1E">
        <w:rPr>
          <w:noProof/>
          <w:color w:val="000000" w:themeColor="text1"/>
        </w:rPr>
        <w:t>төтенше эпидемия</w:t>
      </w:r>
      <w:r w:rsidR="001154A8">
        <w:rPr>
          <w:noProof/>
          <w:color w:val="000000" w:themeColor="text1"/>
        </w:rPr>
        <w:t xml:space="preserve">лық </w:t>
      </w:r>
      <w:r w:rsidRPr="00984D1E">
        <w:rPr>
          <w:noProof/>
          <w:color w:val="000000" w:themeColor="text1"/>
        </w:rPr>
        <w:t>жағдайлар</w:t>
      </w:r>
      <w:r w:rsidR="001154A8">
        <w:rPr>
          <w:noProof/>
          <w:color w:val="000000" w:themeColor="text1"/>
        </w:rPr>
        <w:t xml:space="preserve">да </w:t>
      </w:r>
      <w:r w:rsidRPr="00984D1E">
        <w:rPr>
          <w:noProof/>
          <w:color w:val="000000" w:themeColor="text1"/>
        </w:rPr>
        <w:t>халық</w:t>
      </w:r>
      <w:r w:rsidR="001154A8">
        <w:rPr>
          <w:noProof/>
          <w:color w:val="000000" w:themeColor="text1"/>
        </w:rPr>
        <w:t xml:space="preserve">ты дер </w:t>
      </w:r>
      <w:r w:rsidRPr="00984D1E">
        <w:rPr>
          <w:noProof/>
          <w:color w:val="000000" w:themeColor="text1"/>
        </w:rPr>
        <w:t>кезін</w:t>
      </w:r>
      <w:r w:rsidR="001154A8">
        <w:rPr>
          <w:noProof/>
          <w:color w:val="000000" w:themeColor="text1"/>
        </w:rPr>
        <w:t xml:space="preserve">де </w:t>
      </w:r>
      <w:r w:rsidRPr="00984D1E">
        <w:rPr>
          <w:noProof/>
          <w:color w:val="000000" w:themeColor="text1"/>
        </w:rPr>
        <w:t>қорғау тұрғысы</w:t>
      </w:r>
      <w:r w:rsidR="001154A8">
        <w:rPr>
          <w:noProof/>
          <w:color w:val="000000" w:themeColor="text1"/>
        </w:rPr>
        <w:t xml:space="preserve">нан </w:t>
      </w:r>
      <w:r w:rsidRPr="00984D1E">
        <w:rPr>
          <w:noProof/>
          <w:color w:val="000000" w:themeColor="text1"/>
        </w:rPr>
        <w:t>бағалау мүмк</w:t>
      </w:r>
      <w:r w:rsidR="001154A8">
        <w:rPr>
          <w:noProof/>
          <w:color w:val="000000" w:themeColor="text1"/>
        </w:rPr>
        <w:t xml:space="preserve">ін </w:t>
      </w:r>
      <w:r w:rsidRPr="00984D1E">
        <w:rPr>
          <w:noProof/>
          <w:color w:val="000000" w:themeColor="text1"/>
        </w:rPr>
        <w:t>емес. Жаңа антибиотиктер</w:t>
      </w:r>
      <w:r w:rsidR="001154A8">
        <w:rPr>
          <w:noProof/>
          <w:color w:val="000000" w:themeColor="text1"/>
        </w:rPr>
        <w:t xml:space="preserve">ді </w:t>
      </w:r>
      <w:r w:rsidRPr="00984D1E">
        <w:rPr>
          <w:noProof/>
          <w:color w:val="000000" w:themeColor="text1"/>
        </w:rPr>
        <w:t>жасау жә</w:t>
      </w:r>
      <w:r w:rsidR="001154A8">
        <w:rPr>
          <w:noProof/>
          <w:color w:val="000000" w:themeColor="text1"/>
        </w:rPr>
        <w:t xml:space="preserve">не </w:t>
      </w:r>
      <w:r w:rsidRPr="00984D1E">
        <w:rPr>
          <w:noProof/>
          <w:color w:val="000000" w:themeColor="text1"/>
        </w:rPr>
        <w:t>медицина</w:t>
      </w:r>
      <w:r w:rsidR="001154A8">
        <w:rPr>
          <w:noProof/>
          <w:color w:val="000000" w:themeColor="text1"/>
        </w:rPr>
        <w:t xml:space="preserve">лық </w:t>
      </w:r>
      <w:r w:rsidRPr="00984D1E">
        <w:rPr>
          <w:noProof/>
          <w:color w:val="000000" w:themeColor="text1"/>
        </w:rPr>
        <w:t>тәжірибе</w:t>
      </w:r>
      <w:r w:rsidR="001154A8">
        <w:rPr>
          <w:noProof/>
          <w:color w:val="000000" w:themeColor="text1"/>
        </w:rPr>
        <w:t xml:space="preserve">ге </w:t>
      </w:r>
      <w:r w:rsidRPr="00984D1E">
        <w:rPr>
          <w:noProof/>
          <w:color w:val="000000" w:themeColor="text1"/>
        </w:rPr>
        <w:t>енгізу ө</w:t>
      </w:r>
      <w:r w:rsidR="001154A8">
        <w:rPr>
          <w:noProof/>
          <w:color w:val="000000" w:themeColor="text1"/>
        </w:rPr>
        <w:t xml:space="preserve">те </w:t>
      </w:r>
      <w:r w:rsidRPr="00984D1E">
        <w:rPr>
          <w:noProof/>
          <w:color w:val="000000" w:themeColor="text1"/>
        </w:rPr>
        <w:t>қымбат</w:t>
      </w:r>
      <w:r w:rsidR="001154A8">
        <w:rPr>
          <w:noProof/>
          <w:color w:val="000000" w:themeColor="text1"/>
        </w:rPr>
        <w:t xml:space="preserve">қа </w:t>
      </w:r>
      <w:r w:rsidRPr="00984D1E">
        <w:rPr>
          <w:noProof/>
          <w:color w:val="000000" w:themeColor="text1"/>
        </w:rPr>
        <w:t>түсе</w:t>
      </w:r>
      <w:r w:rsidR="001154A8">
        <w:rPr>
          <w:noProof/>
          <w:color w:val="000000" w:themeColor="text1"/>
        </w:rPr>
        <w:t>ді,</w:t>
      </w:r>
      <w:r w:rsidRPr="00984D1E">
        <w:rPr>
          <w:noProof/>
          <w:color w:val="000000" w:themeColor="text1"/>
        </w:rPr>
        <w:t xml:space="preserve"> бактериялар</w:t>
      </w:r>
      <w:r w:rsidR="001154A8">
        <w:rPr>
          <w:noProof/>
          <w:color w:val="000000" w:themeColor="text1"/>
        </w:rPr>
        <w:t xml:space="preserve">дың </w:t>
      </w:r>
      <w:r w:rsidRPr="00984D1E">
        <w:rPr>
          <w:noProof/>
          <w:color w:val="000000" w:themeColor="text1"/>
        </w:rPr>
        <w:t>төзім</w:t>
      </w:r>
      <w:r w:rsidR="001154A8">
        <w:rPr>
          <w:noProof/>
          <w:color w:val="000000" w:themeColor="text1"/>
        </w:rPr>
        <w:t xml:space="preserve">ді </w:t>
      </w:r>
      <w:r w:rsidRPr="00984D1E">
        <w:rPr>
          <w:noProof/>
          <w:color w:val="000000" w:themeColor="text1"/>
        </w:rPr>
        <w:t>штаммдары тым тез пай</w:t>
      </w:r>
      <w:r w:rsidR="001154A8">
        <w:rPr>
          <w:noProof/>
          <w:color w:val="000000" w:themeColor="text1"/>
        </w:rPr>
        <w:t xml:space="preserve">да </w:t>
      </w:r>
      <w:r w:rsidRPr="00984D1E">
        <w:rPr>
          <w:noProof/>
          <w:color w:val="000000" w:themeColor="text1"/>
        </w:rPr>
        <w:t>бола</w:t>
      </w:r>
      <w:r w:rsidR="001154A8">
        <w:rPr>
          <w:noProof/>
          <w:color w:val="000000" w:themeColor="text1"/>
        </w:rPr>
        <w:t xml:space="preserve">ды </w:t>
      </w:r>
      <w:r w:rsidRPr="00984D1E">
        <w:rPr>
          <w:noProof/>
          <w:color w:val="000000" w:themeColor="text1"/>
        </w:rPr>
        <w:t>жә</w:t>
      </w:r>
      <w:r w:rsidR="001154A8">
        <w:rPr>
          <w:noProof/>
          <w:color w:val="000000" w:themeColor="text1"/>
        </w:rPr>
        <w:t xml:space="preserve">не </w:t>
      </w:r>
      <w:r w:rsidRPr="00984D1E">
        <w:rPr>
          <w:noProof/>
          <w:color w:val="000000" w:themeColor="text1"/>
        </w:rPr>
        <w:t>тарала</w:t>
      </w:r>
      <w:r w:rsidR="001154A8">
        <w:rPr>
          <w:noProof/>
          <w:color w:val="000000" w:themeColor="text1"/>
        </w:rPr>
        <w:t>ды,</w:t>
      </w:r>
      <w:r w:rsidRPr="00984D1E">
        <w:rPr>
          <w:noProof/>
          <w:color w:val="000000" w:themeColor="text1"/>
        </w:rPr>
        <w:t xml:space="preserve"> нәтижесін</w:t>
      </w:r>
      <w:r w:rsidR="001154A8">
        <w:rPr>
          <w:noProof/>
          <w:color w:val="000000" w:themeColor="text1"/>
        </w:rPr>
        <w:t xml:space="preserve">де </w:t>
      </w:r>
      <w:r w:rsidRPr="00984D1E">
        <w:rPr>
          <w:noProof/>
          <w:color w:val="000000" w:themeColor="text1"/>
        </w:rPr>
        <w:t>көпте</w:t>
      </w:r>
      <w:r w:rsidR="001154A8">
        <w:rPr>
          <w:noProof/>
          <w:color w:val="000000" w:themeColor="text1"/>
        </w:rPr>
        <w:t xml:space="preserve">ген </w:t>
      </w:r>
      <w:r w:rsidRPr="00984D1E">
        <w:rPr>
          <w:noProof/>
          <w:color w:val="000000" w:themeColor="text1"/>
        </w:rPr>
        <w:t>фармацевтика</w:t>
      </w:r>
      <w:r w:rsidR="001154A8">
        <w:rPr>
          <w:noProof/>
          <w:color w:val="000000" w:themeColor="text1"/>
        </w:rPr>
        <w:t xml:space="preserve">лық </w:t>
      </w:r>
      <w:r w:rsidRPr="00984D1E">
        <w:rPr>
          <w:noProof/>
          <w:color w:val="000000" w:themeColor="text1"/>
        </w:rPr>
        <w:t>компания</w:t>
      </w:r>
      <w:r w:rsidR="001154A8">
        <w:rPr>
          <w:noProof/>
          <w:color w:val="000000" w:themeColor="text1"/>
        </w:rPr>
        <w:t xml:space="preserve">лар </w:t>
      </w:r>
      <w:r w:rsidRPr="00984D1E">
        <w:rPr>
          <w:noProof/>
          <w:color w:val="000000" w:themeColor="text1"/>
        </w:rPr>
        <w:t>жаңа антибиотиктер</w:t>
      </w:r>
      <w:r w:rsidR="001154A8">
        <w:rPr>
          <w:noProof/>
          <w:color w:val="000000" w:themeColor="text1"/>
        </w:rPr>
        <w:t xml:space="preserve">ді </w:t>
      </w:r>
      <w:r w:rsidRPr="00984D1E">
        <w:rPr>
          <w:noProof/>
          <w:color w:val="000000" w:themeColor="text1"/>
        </w:rPr>
        <w:t>жасау жобалары</w:t>
      </w:r>
      <w:r w:rsidR="001154A8">
        <w:rPr>
          <w:noProof/>
          <w:color w:val="000000" w:themeColor="text1"/>
        </w:rPr>
        <w:t xml:space="preserve">нан </w:t>
      </w:r>
      <w:r w:rsidRPr="00984D1E">
        <w:rPr>
          <w:noProof/>
          <w:color w:val="000000" w:themeColor="text1"/>
        </w:rPr>
        <w:t>бас тарт</w:t>
      </w:r>
      <w:r w:rsidR="001154A8">
        <w:rPr>
          <w:noProof/>
          <w:color w:val="000000" w:themeColor="text1"/>
        </w:rPr>
        <w:t>ты.</w:t>
      </w:r>
    </w:p>
    <w:p w14:paraId="3E73AE4F" w14:textId="32B38475" w:rsidR="00C254C2" w:rsidRPr="00984D1E" w:rsidRDefault="00B21731">
      <w:pPr>
        <w:pStyle w:val="a3"/>
        <w:ind w:left="301" w:right="504" w:firstLine="566"/>
        <w:jc w:val="both"/>
        <w:rPr>
          <w:noProof/>
          <w:color w:val="000000" w:themeColor="text1"/>
        </w:rPr>
      </w:pPr>
      <w:r w:rsidRPr="00984D1E">
        <w:rPr>
          <w:noProof/>
          <w:color w:val="000000" w:themeColor="text1"/>
        </w:rPr>
        <w:t>Сондықтан жаңа дәрі</w:t>
      </w:r>
      <w:r w:rsidR="001154A8">
        <w:rPr>
          <w:noProof/>
          <w:color w:val="000000" w:themeColor="text1"/>
        </w:rPr>
        <w:t xml:space="preserve">лік </w:t>
      </w:r>
      <w:r w:rsidRPr="00984D1E">
        <w:rPr>
          <w:noProof/>
          <w:color w:val="000000" w:themeColor="text1"/>
        </w:rPr>
        <w:t>заттар</w:t>
      </w:r>
      <w:r w:rsidR="001154A8">
        <w:rPr>
          <w:noProof/>
          <w:color w:val="000000" w:themeColor="text1"/>
        </w:rPr>
        <w:t xml:space="preserve">ды </w:t>
      </w:r>
      <w:r w:rsidRPr="00984D1E">
        <w:rPr>
          <w:noProof/>
          <w:color w:val="000000" w:themeColor="text1"/>
        </w:rPr>
        <w:t>зерттеу жә</w:t>
      </w:r>
      <w:r w:rsidR="001154A8">
        <w:rPr>
          <w:noProof/>
          <w:color w:val="000000" w:themeColor="text1"/>
        </w:rPr>
        <w:t xml:space="preserve">не </w:t>
      </w:r>
      <w:r w:rsidRPr="00984D1E">
        <w:rPr>
          <w:noProof/>
          <w:color w:val="000000" w:themeColor="text1"/>
        </w:rPr>
        <w:t>жасау, соны</w:t>
      </w:r>
      <w:r w:rsidR="001154A8">
        <w:rPr>
          <w:noProof/>
          <w:color w:val="000000" w:themeColor="text1"/>
        </w:rPr>
        <w:t xml:space="preserve">мен </w:t>
      </w:r>
      <w:r w:rsidRPr="00984D1E">
        <w:rPr>
          <w:noProof/>
          <w:color w:val="000000" w:themeColor="text1"/>
        </w:rPr>
        <w:t>қа</w:t>
      </w:r>
      <w:r w:rsidR="001154A8">
        <w:rPr>
          <w:noProof/>
          <w:color w:val="000000" w:themeColor="text1"/>
        </w:rPr>
        <w:t xml:space="preserve">тар </w:t>
      </w:r>
      <w:r w:rsidRPr="00984D1E">
        <w:rPr>
          <w:noProof/>
          <w:color w:val="000000" w:themeColor="text1"/>
        </w:rPr>
        <w:t>максимал</w:t>
      </w:r>
      <w:r w:rsidR="001154A8">
        <w:rPr>
          <w:noProof/>
          <w:color w:val="000000" w:themeColor="text1"/>
        </w:rPr>
        <w:t xml:space="preserve">ды </w:t>
      </w:r>
      <w:r w:rsidRPr="00984D1E">
        <w:rPr>
          <w:noProof/>
          <w:color w:val="000000" w:themeColor="text1"/>
        </w:rPr>
        <w:t>емдік тиімділі</w:t>
      </w:r>
      <w:r w:rsidR="001154A8">
        <w:rPr>
          <w:noProof/>
          <w:color w:val="000000" w:themeColor="text1"/>
        </w:rPr>
        <w:t xml:space="preserve">гі мен </w:t>
      </w:r>
      <w:r w:rsidRPr="00984D1E">
        <w:rPr>
          <w:noProof/>
          <w:color w:val="000000" w:themeColor="text1"/>
        </w:rPr>
        <w:t>қауіпсіздіг</w:t>
      </w:r>
      <w:r w:rsidR="001154A8">
        <w:rPr>
          <w:noProof/>
          <w:color w:val="000000" w:themeColor="text1"/>
        </w:rPr>
        <w:t xml:space="preserve">ін </w:t>
      </w:r>
      <w:r w:rsidRPr="00984D1E">
        <w:rPr>
          <w:noProof/>
          <w:color w:val="000000" w:themeColor="text1"/>
        </w:rPr>
        <w:t>қамтамасыз ету үш</w:t>
      </w:r>
      <w:r w:rsidR="001154A8">
        <w:rPr>
          <w:noProof/>
          <w:color w:val="000000" w:themeColor="text1"/>
        </w:rPr>
        <w:t xml:space="preserve">ін </w:t>
      </w:r>
      <w:r w:rsidRPr="00984D1E">
        <w:rPr>
          <w:noProof/>
          <w:color w:val="000000" w:themeColor="text1"/>
        </w:rPr>
        <w:t>олар</w:t>
      </w:r>
      <w:r w:rsidR="001154A8">
        <w:rPr>
          <w:noProof/>
          <w:color w:val="000000" w:themeColor="text1"/>
        </w:rPr>
        <w:t xml:space="preserve">дың </w:t>
      </w:r>
      <w:r w:rsidRPr="00984D1E">
        <w:rPr>
          <w:noProof/>
          <w:color w:val="000000" w:themeColor="text1"/>
        </w:rPr>
        <w:t>сапас</w:t>
      </w:r>
      <w:r w:rsidR="001154A8">
        <w:rPr>
          <w:noProof/>
          <w:color w:val="000000" w:themeColor="text1"/>
        </w:rPr>
        <w:t xml:space="preserve">ын </w:t>
      </w:r>
      <w:r w:rsidRPr="00984D1E">
        <w:rPr>
          <w:noProof/>
          <w:color w:val="000000" w:themeColor="text1"/>
        </w:rPr>
        <w:t>бағалау әдістер</w:t>
      </w:r>
      <w:r w:rsidR="001154A8">
        <w:rPr>
          <w:noProof/>
          <w:color w:val="000000" w:themeColor="text1"/>
        </w:rPr>
        <w:t xml:space="preserve">ін </w:t>
      </w:r>
      <w:r w:rsidRPr="00984D1E">
        <w:rPr>
          <w:noProof/>
          <w:color w:val="000000" w:themeColor="text1"/>
        </w:rPr>
        <w:t>жетілдіру фармацевтика</w:t>
      </w:r>
      <w:r w:rsidR="001154A8">
        <w:rPr>
          <w:noProof/>
          <w:color w:val="000000" w:themeColor="text1"/>
        </w:rPr>
        <w:t xml:space="preserve">лық </w:t>
      </w:r>
      <w:r w:rsidRPr="00984D1E">
        <w:rPr>
          <w:noProof/>
          <w:color w:val="000000" w:themeColor="text1"/>
        </w:rPr>
        <w:t>химия</w:t>
      </w:r>
      <w:r w:rsidR="001154A8">
        <w:rPr>
          <w:noProof/>
          <w:color w:val="000000" w:themeColor="text1"/>
        </w:rPr>
        <w:t xml:space="preserve">ның </w:t>
      </w:r>
      <w:r w:rsidRPr="00984D1E">
        <w:rPr>
          <w:noProof/>
          <w:color w:val="000000" w:themeColor="text1"/>
        </w:rPr>
        <w:t>негіз</w:t>
      </w:r>
      <w:r w:rsidR="001154A8">
        <w:rPr>
          <w:noProof/>
          <w:color w:val="000000" w:themeColor="text1"/>
        </w:rPr>
        <w:t xml:space="preserve">гі </w:t>
      </w:r>
      <w:r w:rsidRPr="00984D1E">
        <w:rPr>
          <w:noProof/>
          <w:color w:val="000000" w:themeColor="text1"/>
        </w:rPr>
        <w:t>міндеттері</w:t>
      </w:r>
      <w:r w:rsidR="001154A8">
        <w:rPr>
          <w:noProof/>
          <w:color w:val="000000" w:themeColor="text1"/>
        </w:rPr>
        <w:t xml:space="preserve">нің </w:t>
      </w:r>
      <w:r w:rsidRPr="00984D1E">
        <w:rPr>
          <w:noProof/>
          <w:color w:val="000000" w:themeColor="text1"/>
        </w:rPr>
        <w:t>бірі бол</w:t>
      </w:r>
      <w:r w:rsidR="001154A8">
        <w:rPr>
          <w:noProof/>
          <w:color w:val="000000" w:themeColor="text1"/>
        </w:rPr>
        <w:t xml:space="preserve">ып </w:t>
      </w:r>
      <w:r w:rsidRPr="00984D1E">
        <w:rPr>
          <w:noProof/>
          <w:color w:val="000000" w:themeColor="text1"/>
        </w:rPr>
        <w:t>табыла</w:t>
      </w:r>
      <w:r w:rsidR="001154A8">
        <w:rPr>
          <w:noProof/>
          <w:color w:val="000000" w:themeColor="text1"/>
        </w:rPr>
        <w:t>ды.</w:t>
      </w:r>
    </w:p>
    <w:p w14:paraId="76F2E6AF" w14:textId="6714A994" w:rsidR="00C254C2" w:rsidRPr="00984D1E" w:rsidRDefault="00B21731">
      <w:pPr>
        <w:pStyle w:val="a3"/>
        <w:ind w:left="301" w:right="502" w:firstLine="566"/>
        <w:jc w:val="both"/>
        <w:rPr>
          <w:noProof/>
          <w:color w:val="000000" w:themeColor="text1"/>
        </w:rPr>
      </w:pPr>
      <w:r w:rsidRPr="00984D1E">
        <w:rPr>
          <w:b/>
          <w:noProof/>
          <w:color w:val="000000" w:themeColor="text1"/>
        </w:rPr>
        <w:t>Зерттеу тақырыбы</w:t>
      </w:r>
      <w:r w:rsidR="001154A8">
        <w:rPr>
          <w:b/>
          <w:noProof/>
          <w:color w:val="000000" w:themeColor="text1"/>
        </w:rPr>
        <w:t xml:space="preserve">ның </w:t>
      </w:r>
      <w:r w:rsidRPr="00984D1E">
        <w:rPr>
          <w:b/>
          <w:noProof/>
          <w:color w:val="000000" w:themeColor="text1"/>
        </w:rPr>
        <w:t xml:space="preserve">өзектілігі: </w:t>
      </w:r>
      <w:r w:rsidRPr="00984D1E">
        <w:rPr>
          <w:noProof/>
          <w:color w:val="000000" w:themeColor="text1"/>
        </w:rPr>
        <w:t>Қазақстан Республика</w:t>
      </w:r>
      <w:r w:rsidR="001154A8">
        <w:rPr>
          <w:noProof/>
          <w:color w:val="000000" w:themeColor="text1"/>
        </w:rPr>
        <w:t xml:space="preserve">сы </w:t>
      </w:r>
      <w:r w:rsidRPr="00984D1E">
        <w:rPr>
          <w:noProof/>
          <w:color w:val="000000" w:themeColor="text1"/>
        </w:rPr>
        <w:t>Үкіметі</w:t>
      </w:r>
      <w:r w:rsidR="001154A8">
        <w:rPr>
          <w:noProof/>
          <w:color w:val="000000" w:themeColor="text1"/>
        </w:rPr>
        <w:t xml:space="preserve">нің </w:t>
      </w:r>
      <w:r w:rsidRPr="00984D1E">
        <w:rPr>
          <w:noProof/>
          <w:color w:val="000000" w:themeColor="text1"/>
        </w:rPr>
        <w:t>2022 жыл</w:t>
      </w:r>
      <w:r w:rsidR="001154A8">
        <w:rPr>
          <w:noProof/>
          <w:color w:val="000000" w:themeColor="text1"/>
        </w:rPr>
        <w:t xml:space="preserve">ғы </w:t>
      </w:r>
      <w:r w:rsidRPr="00984D1E">
        <w:rPr>
          <w:noProof/>
          <w:color w:val="000000" w:themeColor="text1"/>
        </w:rPr>
        <w:t>24 қарашада</w:t>
      </w:r>
      <w:r w:rsidR="001154A8">
        <w:rPr>
          <w:noProof/>
          <w:color w:val="000000" w:themeColor="text1"/>
        </w:rPr>
        <w:t xml:space="preserve">ғы </w:t>
      </w:r>
      <w:r w:rsidRPr="00984D1E">
        <w:rPr>
          <w:noProof/>
          <w:color w:val="000000" w:themeColor="text1"/>
        </w:rPr>
        <w:t>№ 945 қаулы</w:t>
      </w:r>
      <w:r w:rsidR="001154A8">
        <w:rPr>
          <w:noProof/>
          <w:color w:val="000000" w:themeColor="text1"/>
        </w:rPr>
        <w:t xml:space="preserve">сы </w:t>
      </w:r>
      <w:r w:rsidRPr="00984D1E">
        <w:rPr>
          <w:noProof/>
          <w:color w:val="000000" w:themeColor="text1"/>
        </w:rPr>
        <w:t>бойынша 2020 жыл</w:t>
      </w:r>
      <w:r w:rsidR="001154A8">
        <w:rPr>
          <w:noProof/>
          <w:color w:val="000000" w:themeColor="text1"/>
        </w:rPr>
        <w:t xml:space="preserve">дан </w:t>
      </w:r>
      <w:r w:rsidRPr="00984D1E">
        <w:rPr>
          <w:noProof/>
          <w:color w:val="000000" w:themeColor="text1"/>
        </w:rPr>
        <w:t>бері Фармацевтика жә</w:t>
      </w:r>
      <w:r w:rsidR="001154A8">
        <w:rPr>
          <w:noProof/>
          <w:color w:val="000000" w:themeColor="text1"/>
        </w:rPr>
        <w:t xml:space="preserve">не </w:t>
      </w:r>
      <w:r w:rsidRPr="00984D1E">
        <w:rPr>
          <w:noProof/>
          <w:color w:val="000000" w:themeColor="text1"/>
        </w:rPr>
        <w:t>медици</w:t>
      </w:r>
      <w:r w:rsidR="001154A8">
        <w:rPr>
          <w:noProof/>
          <w:color w:val="000000" w:themeColor="text1"/>
        </w:rPr>
        <w:t xml:space="preserve">на </w:t>
      </w:r>
      <w:r w:rsidRPr="00984D1E">
        <w:rPr>
          <w:noProof/>
          <w:color w:val="000000" w:themeColor="text1"/>
        </w:rPr>
        <w:t>өнеркәсіб</w:t>
      </w:r>
      <w:r w:rsidR="001154A8">
        <w:rPr>
          <w:noProof/>
          <w:color w:val="000000" w:themeColor="text1"/>
        </w:rPr>
        <w:t xml:space="preserve">ін </w:t>
      </w:r>
      <w:r w:rsidRPr="00984D1E">
        <w:rPr>
          <w:noProof/>
          <w:color w:val="000000" w:themeColor="text1"/>
        </w:rPr>
        <w:t>дамыту</w:t>
      </w:r>
      <w:r w:rsidR="001154A8">
        <w:rPr>
          <w:noProof/>
          <w:color w:val="000000" w:themeColor="text1"/>
        </w:rPr>
        <w:t xml:space="preserve">дың </w:t>
      </w:r>
      <w:r w:rsidRPr="00984D1E">
        <w:rPr>
          <w:noProof/>
          <w:color w:val="000000" w:themeColor="text1"/>
        </w:rPr>
        <w:t>2020 – 2025 жылдар</w:t>
      </w:r>
      <w:r w:rsidR="001154A8">
        <w:rPr>
          <w:noProof/>
          <w:color w:val="000000" w:themeColor="text1"/>
        </w:rPr>
        <w:t xml:space="preserve">ға </w:t>
      </w:r>
      <w:r w:rsidRPr="00984D1E">
        <w:rPr>
          <w:noProof/>
          <w:color w:val="000000" w:themeColor="text1"/>
        </w:rPr>
        <w:t>арнал</w:t>
      </w:r>
      <w:r w:rsidR="001154A8">
        <w:rPr>
          <w:noProof/>
          <w:color w:val="000000" w:themeColor="text1"/>
        </w:rPr>
        <w:t xml:space="preserve">ған </w:t>
      </w:r>
      <w:r w:rsidRPr="00984D1E">
        <w:rPr>
          <w:noProof/>
          <w:color w:val="000000" w:themeColor="text1"/>
        </w:rPr>
        <w:t>кешен</w:t>
      </w:r>
      <w:r w:rsidR="001154A8">
        <w:rPr>
          <w:noProof/>
          <w:color w:val="000000" w:themeColor="text1"/>
        </w:rPr>
        <w:t xml:space="preserve">ді </w:t>
      </w:r>
      <w:r w:rsidRPr="00984D1E">
        <w:rPr>
          <w:noProof/>
          <w:color w:val="000000" w:themeColor="text1"/>
        </w:rPr>
        <w:t>жоспары іс</w:t>
      </w:r>
      <w:r w:rsidR="001154A8">
        <w:rPr>
          <w:noProof/>
          <w:color w:val="000000" w:themeColor="text1"/>
        </w:rPr>
        <w:t xml:space="preserve">ке </w:t>
      </w:r>
      <w:r w:rsidRPr="00984D1E">
        <w:rPr>
          <w:noProof/>
          <w:color w:val="000000" w:themeColor="text1"/>
        </w:rPr>
        <w:t>асырыл</w:t>
      </w:r>
      <w:r w:rsidR="001154A8">
        <w:rPr>
          <w:noProof/>
          <w:color w:val="000000" w:themeColor="text1"/>
        </w:rPr>
        <w:t xml:space="preserve">ып </w:t>
      </w:r>
      <w:r w:rsidRPr="00984D1E">
        <w:rPr>
          <w:noProof/>
          <w:color w:val="000000" w:themeColor="text1"/>
        </w:rPr>
        <w:t>келе</w:t>
      </w:r>
      <w:r w:rsidR="001154A8">
        <w:rPr>
          <w:noProof/>
          <w:color w:val="000000" w:themeColor="text1"/>
        </w:rPr>
        <w:t>ді.</w:t>
      </w:r>
      <w:r w:rsidRPr="00984D1E">
        <w:rPr>
          <w:noProof/>
          <w:color w:val="000000" w:themeColor="text1"/>
        </w:rPr>
        <w:t xml:space="preserve"> Еліміз</w:t>
      </w:r>
      <w:r w:rsidR="001154A8">
        <w:rPr>
          <w:noProof/>
          <w:color w:val="000000" w:themeColor="text1"/>
        </w:rPr>
        <w:t xml:space="preserve">де </w:t>
      </w:r>
      <w:r w:rsidRPr="00984D1E">
        <w:rPr>
          <w:noProof/>
          <w:color w:val="000000" w:themeColor="text1"/>
        </w:rPr>
        <w:t>инновация</w:t>
      </w:r>
      <w:r w:rsidR="001154A8">
        <w:rPr>
          <w:noProof/>
          <w:color w:val="000000" w:themeColor="text1"/>
        </w:rPr>
        <w:t xml:space="preserve">лық </w:t>
      </w:r>
      <w:r w:rsidRPr="00984D1E">
        <w:rPr>
          <w:noProof/>
          <w:color w:val="000000" w:themeColor="text1"/>
        </w:rPr>
        <w:t>дәрі</w:t>
      </w:r>
      <w:r w:rsidR="001154A8">
        <w:rPr>
          <w:noProof/>
          <w:color w:val="000000" w:themeColor="text1"/>
        </w:rPr>
        <w:t xml:space="preserve">лік </w:t>
      </w:r>
      <w:r w:rsidRPr="00984D1E">
        <w:rPr>
          <w:noProof/>
          <w:color w:val="000000" w:themeColor="text1"/>
        </w:rPr>
        <w:t>зат</w:t>
      </w:r>
      <w:r w:rsidR="001154A8">
        <w:rPr>
          <w:noProof/>
          <w:color w:val="000000" w:themeColor="text1"/>
        </w:rPr>
        <w:t xml:space="preserve">тар мен </w:t>
      </w:r>
      <w:r w:rsidRPr="00984D1E">
        <w:rPr>
          <w:noProof/>
          <w:color w:val="000000" w:themeColor="text1"/>
        </w:rPr>
        <w:t>медицинина</w:t>
      </w:r>
      <w:r w:rsidR="001154A8">
        <w:rPr>
          <w:noProof/>
          <w:color w:val="000000" w:themeColor="text1"/>
        </w:rPr>
        <w:t xml:space="preserve">лық </w:t>
      </w:r>
      <w:r w:rsidRPr="00984D1E">
        <w:rPr>
          <w:noProof/>
          <w:color w:val="000000" w:themeColor="text1"/>
        </w:rPr>
        <w:t>бұйымдар</w:t>
      </w:r>
      <w:r w:rsidR="001154A8">
        <w:rPr>
          <w:noProof/>
          <w:color w:val="000000" w:themeColor="text1"/>
        </w:rPr>
        <w:t xml:space="preserve">ды </w:t>
      </w:r>
      <w:r w:rsidRPr="00984D1E">
        <w:rPr>
          <w:noProof/>
          <w:color w:val="000000" w:themeColor="text1"/>
        </w:rPr>
        <w:t>әзірлеу жөнінде</w:t>
      </w:r>
      <w:r w:rsidR="001154A8">
        <w:rPr>
          <w:noProof/>
          <w:color w:val="000000" w:themeColor="text1"/>
        </w:rPr>
        <w:t xml:space="preserve">гі </w:t>
      </w:r>
      <w:r w:rsidRPr="00984D1E">
        <w:rPr>
          <w:noProof/>
          <w:color w:val="000000" w:themeColor="text1"/>
        </w:rPr>
        <w:t xml:space="preserve">ғылыми зерттеу орталықтары </w:t>
      </w:r>
      <w:r w:rsidR="001154A8">
        <w:rPr>
          <w:noProof/>
          <w:color w:val="000000" w:themeColor="text1"/>
        </w:rPr>
        <w:t xml:space="preserve">мен </w:t>
      </w:r>
      <w:r w:rsidRPr="00984D1E">
        <w:rPr>
          <w:noProof/>
          <w:color w:val="000000" w:themeColor="text1"/>
        </w:rPr>
        <w:t>фармацевтика</w:t>
      </w:r>
      <w:r w:rsidR="001154A8">
        <w:rPr>
          <w:noProof/>
          <w:color w:val="000000" w:themeColor="text1"/>
        </w:rPr>
        <w:t xml:space="preserve">лық </w:t>
      </w:r>
      <w:r w:rsidRPr="00984D1E">
        <w:rPr>
          <w:noProof/>
          <w:color w:val="000000" w:themeColor="text1"/>
        </w:rPr>
        <w:t>кластерлер</w:t>
      </w:r>
      <w:r w:rsidR="001154A8">
        <w:rPr>
          <w:noProof/>
          <w:color w:val="000000" w:themeColor="text1"/>
        </w:rPr>
        <w:t xml:space="preserve">дің </w:t>
      </w:r>
      <w:r w:rsidRPr="00984D1E">
        <w:rPr>
          <w:noProof/>
          <w:color w:val="000000" w:themeColor="text1"/>
        </w:rPr>
        <w:t>болмауы, инновация</w:t>
      </w:r>
      <w:r w:rsidR="001154A8">
        <w:rPr>
          <w:noProof/>
          <w:color w:val="000000" w:themeColor="text1"/>
        </w:rPr>
        <w:t xml:space="preserve">лық </w:t>
      </w:r>
      <w:r w:rsidRPr="00984D1E">
        <w:rPr>
          <w:noProof/>
          <w:color w:val="000000" w:themeColor="text1"/>
        </w:rPr>
        <w:t>технологиялар</w:t>
      </w:r>
      <w:r w:rsidR="001154A8">
        <w:rPr>
          <w:noProof/>
          <w:color w:val="000000" w:themeColor="text1"/>
        </w:rPr>
        <w:t>дың,</w:t>
      </w:r>
      <w:r w:rsidRPr="00984D1E">
        <w:rPr>
          <w:noProof/>
          <w:color w:val="000000" w:themeColor="text1"/>
        </w:rPr>
        <w:t xml:space="preserve"> ғылым</w:t>
      </w:r>
      <w:r w:rsidR="001154A8">
        <w:rPr>
          <w:noProof/>
          <w:color w:val="000000" w:themeColor="text1"/>
        </w:rPr>
        <w:t xml:space="preserve">ды </w:t>
      </w:r>
      <w:r w:rsidRPr="00984D1E">
        <w:rPr>
          <w:noProof/>
          <w:color w:val="000000" w:themeColor="text1"/>
        </w:rPr>
        <w:t>қажет етет</w:t>
      </w:r>
      <w:r w:rsidR="001154A8">
        <w:rPr>
          <w:noProof/>
          <w:color w:val="000000" w:themeColor="text1"/>
        </w:rPr>
        <w:t xml:space="preserve">ін </w:t>
      </w:r>
      <w:r w:rsidRPr="00984D1E">
        <w:rPr>
          <w:noProof/>
          <w:color w:val="000000" w:themeColor="text1"/>
        </w:rPr>
        <w:t>инновация</w:t>
      </w:r>
      <w:r w:rsidR="001154A8">
        <w:rPr>
          <w:noProof/>
          <w:color w:val="000000" w:themeColor="text1"/>
        </w:rPr>
        <w:t xml:space="preserve">лық </w:t>
      </w:r>
      <w:r w:rsidRPr="00984D1E">
        <w:rPr>
          <w:noProof/>
          <w:color w:val="000000" w:themeColor="text1"/>
        </w:rPr>
        <w:t>дәрі</w:t>
      </w:r>
      <w:r w:rsidR="001154A8">
        <w:rPr>
          <w:noProof/>
          <w:color w:val="000000" w:themeColor="text1"/>
        </w:rPr>
        <w:t xml:space="preserve">лік </w:t>
      </w:r>
      <w:r w:rsidRPr="00984D1E">
        <w:rPr>
          <w:noProof/>
          <w:color w:val="000000" w:themeColor="text1"/>
        </w:rPr>
        <w:t>зат</w:t>
      </w:r>
      <w:r w:rsidR="001154A8">
        <w:rPr>
          <w:noProof/>
          <w:color w:val="000000" w:themeColor="text1"/>
        </w:rPr>
        <w:t xml:space="preserve">тар мен </w:t>
      </w:r>
      <w:r w:rsidRPr="00984D1E">
        <w:rPr>
          <w:noProof/>
          <w:color w:val="000000" w:themeColor="text1"/>
        </w:rPr>
        <w:t>медицинина</w:t>
      </w:r>
      <w:r w:rsidR="001154A8">
        <w:rPr>
          <w:noProof/>
          <w:color w:val="000000" w:themeColor="text1"/>
        </w:rPr>
        <w:t xml:space="preserve">лық </w:t>
      </w:r>
      <w:r w:rsidRPr="00984D1E">
        <w:rPr>
          <w:noProof/>
          <w:color w:val="000000" w:themeColor="text1"/>
        </w:rPr>
        <w:t>бұйым</w:t>
      </w:r>
      <w:r w:rsidR="001154A8">
        <w:rPr>
          <w:noProof/>
          <w:color w:val="000000" w:themeColor="text1"/>
        </w:rPr>
        <w:t xml:space="preserve">дар </w:t>
      </w:r>
      <w:r w:rsidRPr="00984D1E">
        <w:rPr>
          <w:noProof/>
          <w:color w:val="000000" w:themeColor="text1"/>
        </w:rPr>
        <w:t>деңгейі</w:t>
      </w:r>
      <w:r w:rsidR="001154A8">
        <w:rPr>
          <w:noProof/>
          <w:color w:val="000000" w:themeColor="text1"/>
        </w:rPr>
        <w:t xml:space="preserve">нің </w:t>
      </w:r>
      <w:r w:rsidRPr="00984D1E">
        <w:rPr>
          <w:noProof/>
          <w:color w:val="000000" w:themeColor="text1"/>
        </w:rPr>
        <w:t>төменді</w:t>
      </w:r>
      <w:r w:rsidR="001154A8">
        <w:rPr>
          <w:noProof/>
          <w:color w:val="000000" w:themeColor="text1"/>
        </w:rPr>
        <w:t>гі,</w:t>
      </w:r>
      <w:r w:rsidRPr="00984D1E">
        <w:rPr>
          <w:noProof/>
          <w:color w:val="000000" w:themeColor="text1"/>
        </w:rPr>
        <w:t xml:space="preserve"> клиника</w:t>
      </w:r>
      <w:r w:rsidR="001154A8">
        <w:rPr>
          <w:noProof/>
          <w:color w:val="000000" w:themeColor="text1"/>
        </w:rPr>
        <w:t xml:space="preserve">ға </w:t>
      </w:r>
      <w:r w:rsidRPr="00984D1E">
        <w:rPr>
          <w:noProof/>
          <w:color w:val="000000" w:themeColor="text1"/>
        </w:rPr>
        <w:t>дейін</w:t>
      </w:r>
      <w:r w:rsidR="001154A8">
        <w:rPr>
          <w:noProof/>
          <w:color w:val="000000" w:themeColor="text1"/>
        </w:rPr>
        <w:t xml:space="preserve">гі </w:t>
      </w:r>
      <w:r w:rsidRPr="00984D1E">
        <w:rPr>
          <w:noProof/>
          <w:color w:val="000000" w:themeColor="text1"/>
        </w:rPr>
        <w:t>зерттеу</w:t>
      </w:r>
      <w:r w:rsidR="001154A8">
        <w:rPr>
          <w:noProof/>
          <w:color w:val="000000" w:themeColor="text1"/>
        </w:rPr>
        <w:t xml:space="preserve">лер </w:t>
      </w:r>
      <w:r w:rsidRPr="00984D1E">
        <w:rPr>
          <w:noProof/>
          <w:color w:val="000000" w:themeColor="text1"/>
        </w:rPr>
        <w:t>жүргізу</w:t>
      </w:r>
      <w:r w:rsidR="001154A8">
        <w:rPr>
          <w:noProof/>
          <w:color w:val="000000" w:themeColor="text1"/>
        </w:rPr>
        <w:t xml:space="preserve">ге </w:t>
      </w:r>
      <w:r w:rsidRPr="00984D1E">
        <w:rPr>
          <w:noProof/>
          <w:color w:val="000000" w:themeColor="text1"/>
        </w:rPr>
        <w:t>арнал</w:t>
      </w:r>
      <w:r w:rsidR="001154A8">
        <w:rPr>
          <w:noProof/>
          <w:color w:val="000000" w:themeColor="text1"/>
        </w:rPr>
        <w:t xml:space="preserve">ған </w:t>
      </w:r>
      <w:r w:rsidRPr="00984D1E">
        <w:rPr>
          <w:noProof/>
          <w:color w:val="000000" w:themeColor="text1"/>
        </w:rPr>
        <w:t>зертханалар</w:t>
      </w:r>
      <w:r w:rsidR="001154A8">
        <w:rPr>
          <w:noProof/>
          <w:color w:val="000000" w:themeColor="text1"/>
        </w:rPr>
        <w:t xml:space="preserve">дың </w:t>
      </w:r>
      <w:r w:rsidRPr="00984D1E">
        <w:rPr>
          <w:noProof/>
          <w:color w:val="000000" w:themeColor="text1"/>
        </w:rPr>
        <w:t>жә</w:t>
      </w:r>
      <w:r w:rsidR="001154A8">
        <w:rPr>
          <w:noProof/>
          <w:color w:val="000000" w:themeColor="text1"/>
        </w:rPr>
        <w:t xml:space="preserve">не </w:t>
      </w:r>
      <w:r w:rsidRPr="00984D1E">
        <w:rPr>
          <w:noProof/>
          <w:color w:val="000000" w:themeColor="text1"/>
        </w:rPr>
        <w:t>медицина</w:t>
      </w:r>
      <w:r w:rsidR="001154A8">
        <w:rPr>
          <w:noProof/>
          <w:color w:val="000000" w:themeColor="text1"/>
        </w:rPr>
        <w:t xml:space="preserve">лық </w:t>
      </w:r>
      <w:r w:rsidRPr="00984D1E">
        <w:rPr>
          <w:noProof/>
          <w:color w:val="000000" w:themeColor="text1"/>
        </w:rPr>
        <w:t>сынақ</w:t>
      </w:r>
      <w:r w:rsidR="001154A8">
        <w:rPr>
          <w:noProof/>
          <w:color w:val="000000" w:themeColor="text1"/>
        </w:rPr>
        <w:t xml:space="preserve">тар </w:t>
      </w:r>
      <w:r w:rsidRPr="00984D1E">
        <w:rPr>
          <w:noProof/>
          <w:color w:val="000000" w:themeColor="text1"/>
        </w:rPr>
        <w:t>жүргізу</w:t>
      </w:r>
      <w:r w:rsidR="001154A8">
        <w:rPr>
          <w:noProof/>
          <w:color w:val="000000" w:themeColor="text1"/>
        </w:rPr>
        <w:t xml:space="preserve">ге </w:t>
      </w:r>
      <w:r w:rsidRPr="00984D1E">
        <w:rPr>
          <w:noProof/>
          <w:color w:val="000000" w:themeColor="text1"/>
        </w:rPr>
        <w:t>арнал</w:t>
      </w:r>
      <w:r w:rsidR="001154A8">
        <w:rPr>
          <w:noProof/>
          <w:color w:val="000000" w:themeColor="text1"/>
        </w:rPr>
        <w:t xml:space="preserve">ған </w:t>
      </w:r>
      <w:r w:rsidRPr="00984D1E">
        <w:rPr>
          <w:noProof/>
          <w:color w:val="000000" w:themeColor="text1"/>
        </w:rPr>
        <w:t>зертханалар</w:t>
      </w:r>
      <w:r w:rsidR="001154A8">
        <w:rPr>
          <w:noProof/>
          <w:color w:val="000000" w:themeColor="text1"/>
        </w:rPr>
        <w:t xml:space="preserve">дың </w:t>
      </w:r>
      <w:r w:rsidRPr="00984D1E">
        <w:rPr>
          <w:noProof/>
          <w:color w:val="000000" w:themeColor="text1"/>
        </w:rPr>
        <w:t>жеткіліксізді</w:t>
      </w:r>
      <w:r w:rsidR="001154A8">
        <w:rPr>
          <w:noProof/>
          <w:color w:val="000000" w:themeColor="text1"/>
        </w:rPr>
        <w:t>гі,</w:t>
      </w:r>
      <w:r w:rsidRPr="00984D1E">
        <w:rPr>
          <w:noProof/>
          <w:color w:val="000000" w:themeColor="text1"/>
        </w:rPr>
        <w:t xml:space="preserve"> фармацевтика</w:t>
      </w:r>
      <w:r w:rsidR="001154A8">
        <w:rPr>
          <w:noProof/>
          <w:color w:val="000000" w:themeColor="text1"/>
        </w:rPr>
        <w:t xml:space="preserve">лық </w:t>
      </w:r>
      <w:r w:rsidRPr="00984D1E">
        <w:rPr>
          <w:noProof/>
          <w:color w:val="000000" w:themeColor="text1"/>
        </w:rPr>
        <w:t>өндіріс</w:t>
      </w:r>
      <w:r w:rsidR="001154A8">
        <w:rPr>
          <w:noProof/>
          <w:color w:val="000000" w:themeColor="text1"/>
        </w:rPr>
        <w:t xml:space="preserve">тер </w:t>
      </w:r>
      <w:r w:rsidRPr="00984D1E">
        <w:rPr>
          <w:noProof/>
          <w:color w:val="000000" w:themeColor="text1"/>
        </w:rPr>
        <w:t>үш</w:t>
      </w:r>
      <w:r w:rsidR="001154A8">
        <w:rPr>
          <w:noProof/>
          <w:color w:val="000000" w:themeColor="text1"/>
        </w:rPr>
        <w:t xml:space="preserve">ін </w:t>
      </w:r>
      <w:r w:rsidRPr="00984D1E">
        <w:rPr>
          <w:noProof/>
          <w:color w:val="000000" w:themeColor="text1"/>
        </w:rPr>
        <w:t>халықара</w:t>
      </w:r>
      <w:r w:rsidR="001154A8">
        <w:rPr>
          <w:noProof/>
          <w:color w:val="000000" w:themeColor="text1"/>
        </w:rPr>
        <w:t xml:space="preserve">лық </w:t>
      </w:r>
      <w:r w:rsidRPr="00984D1E">
        <w:rPr>
          <w:noProof/>
          <w:color w:val="000000" w:themeColor="text1"/>
        </w:rPr>
        <w:t>стандарттар</w:t>
      </w:r>
      <w:r w:rsidR="001154A8">
        <w:rPr>
          <w:noProof/>
          <w:color w:val="000000" w:themeColor="text1"/>
        </w:rPr>
        <w:t xml:space="preserve">ға </w:t>
      </w:r>
      <w:r w:rsidRPr="00984D1E">
        <w:rPr>
          <w:noProof/>
          <w:color w:val="000000" w:themeColor="text1"/>
        </w:rPr>
        <w:t>(GMP) сәйкес даярлан</w:t>
      </w:r>
      <w:r w:rsidR="001154A8">
        <w:rPr>
          <w:noProof/>
          <w:color w:val="000000" w:themeColor="text1"/>
        </w:rPr>
        <w:t xml:space="preserve">ған </w:t>
      </w:r>
      <w:r w:rsidRPr="00984D1E">
        <w:rPr>
          <w:noProof/>
          <w:color w:val="000000" w:themeColor="text1"/>
        </w:rPr>
        <w:t>ғалым кадр</w:t>
      </w:r>
      <w:r w:rsidR="001154A8">
        <w:rPr>
          <w:noProof/>
          <w:color w:val="000000" w:themeColor="text1"/>
        </w:rPr>
        <w:t xml:space="preserve">лар мен </w:t>
      </w:r>
      <w:r w:rsidRPr="00984D1E">
        <w:rPr>
          <w:noProof/>
          <w:color w:val="000000" w:themeColor="text1"/>
        </w:rPr>
        <w:t>жұмыскерлер</w:t>
      </w:r>
      <w:r w:rsidR="001154A8">
        <w:rPr>
          <w:noProof/>
          <w:color w:val="000000" w:themeColor="text1"/>
        </w:rPr>
        <w:t xml:space="preserve">дің </w:t>
      </w:r>
      <w:r w:rsidRPr="00984D1E">
        <w:rPr>
          <w:noProof/>
          <w:color w:val="000000" w:themeColor="text1"/>
        </w:rPr>
        <w:t>жеткіліксізді</w:t>
      </w:r>
      <w:r w:rsidR="001154A8">
        <w:rPr>
          <w:noProof/>
          <w:color w:val="000000" w:themeColor="text1"/>
        </w:rPr>
        <w:t xml:space="preserve">гі </w:t>
      </w:r>
      <w:r w:rsidRPr="00984D1E">
        <w:rPr>
          <w:noProof/>
          <w:color w:val="000000" w:themeColor="text1"/>
        </w:rPr>
        <w:t>елімізде</w:t>
      </w:r>
      <w:r w:rsidR="001154A8">
        <w:rPr>
          <w:noProof/>
          <w:color w:val="000000" w:themeColor="text1"/>
        </w:rPr>
        <w:t xml:space="preserve">гі </w:t>
      </w:r>
      <w:r w:rsidRPr="00984D1E">
        <w:rPr>
          <w:noProof/>
          <w:color w:val="000000" w:themeColor="text1"/>
        </w:rPr>
        <w:t>фармацевтика</w:t>
      </w:r>
      <w:r w:rsidR="001154A8">
        <w:rPr>
          <w:noProof/>
          <w:color w:val="000000" w:themeColor="text1"/>
        </w:rPr>
        <w:t xml:space="preserve">лық </w:t>
      </w:r>
      <w:r w:rsidRPr="00984D1E">
        <w:rPr>
          <w:noProof/>
          <w:color w:val="000000" w:themeColor="text1"/>
        </w:rPr>
        <w:t>өнеркәсіп</w:t>
      </w:r>
      <w:r w:rsidR="001154A8">
        <w:rPr>
          <w:noProof/>
          <w:color w:val="000000" w:themeColor="text1"/>
        </w:rPr>
        <w:t xml:space="preserve">тің </w:t>
      </w:r>
      <w:r w:rsidRPr="00984D1E">
        <w:rPr>
          <w:noProof/>
          <w:color w:val="000000" w:themeColor="text1"/>
        </w:rPr>
        <w:t>даму</w:t>
      </w:r>
      <w:r w:rsidR="001154A8">
        <w:rPr>
          <w:noProof/>
          <w:color w:val="000000" w:themeColor="text1"/>
        </w:rPr>
        <w:t xml:space="preserve">ын </w:t>
      </w:r>
      <w:r w:rsidRPr="00984D1E">
        <w:rPr>
          <w:noProof/>
          <w:color w:val="000000" w:themeColor="text1"/>
        </w:rPr>
        <w:t>қиындата</w:t>
      </w:r>
      <w:r w:rsidR="001154A8">
        <w:rPr>
          <w:noProof/>
          <w:color w:val="000000" w:themeColor="text1"/>
        </w:rPr>
        <w:t>ды.</w:t>
      </w:r>
    </w:p>
    <w:p w14:paraId="5F88CD8B" w14:textId="1122ADB6" w:rsidR="00411C7E" w:rsidRPr="00984D1E" w:rsidRDefault="00411C7E" w:rsidP="00411C7E">
      <w:pPr>
        <w:ind w:left="284" w:right="527" w:firstLine="567"/>
        <w:jc w:val="both"/>
        <w:rPr>
          <w:noProof/>
          <w:color w:val="000000" w:themeColor="text1"/>
          <w:sz w:val="28"/>
          <w:szCs w:val="28"/>
          <w:lang w:eastAsia="ar-SA"/>
        </w:rPr>
      </w:pPr>
      <w:r w:rsidRPr="00984D1E">
        <w:rPr>
          <w:noProof/>
          <w:color w:val="000000" w:themeColor="text1"/>
          <w:sz w:val="28"/>
          <w:szCs w:val="28"/>
          <w:lang w:eastAsia="ar-SA"/>
        </w:rPr>
        <w:t>Жаңа дәрі</w:t>
      </w:r>
      <w:r w:rsidR="001154A8">
        <w:rPr>
          <w:noProof/>
          <w:color w:val="000000" w:themeColor="text1"/>
          <w:sz w:val="28"/>
          <w:szCs w:val="28"/>
          <w:lang w:eastAsia="ar-SA"/>
        </w:rPr>
        <w:t xml:space="preserve">лік </w:t>
      </w:r>
      <w:r w:rsidRPr="00984D1E">
        <w:rPr>
          <w:noProof/>
          <w:color w:val="000000" w:themeColor="text1"/>
          <w:sz w:val="28"/>
          <w:szCs w:val="28"/>
          <w:lang w:eastAsia="ar-SA"/>
        </w:rPr>
        <w:t>препараттар</w:t>
      </w:r>
      <w:r w:rsidR="001154A8">
        <w:rPr>
          <w:noProof/>
          <w:color w:val="000000" w:themeColor="text1"/>
          <w:sz w:val="28"/>
          <w:szCs w:val="28"/>
          <w:lang w:eastAsia="ar-SA"/>
        </w:rPr>
        <w:t xml:space="preserve">ды </w:t>
      </w:r>
      <w:r w:rsidRPr="00984D1E">
        <w:rPr>
          <w:noProof/>
          <w:color w:val="000000" w:themeColor="text1"/>
          <w:sz w:val="28"/>
          <w:szCs w:val="28"/>
          <w:lang w:eastAsia="ar-SA"/>
        </w:rPr>
        <w:t>әзірлеу саласында</w:t>
      </w:r>
      <w:r w:rsidR="001154A8">
        <w:rPr>
          <w:noProof/>
          <w:color w:val="000000" w:themeColor="text1"/>
          <w:sz w:val="28"/>
          <w:szCs w:val="28"/>
          <w:lang w:eastAsia="ar-SA"/>
        </w:rPr>
        <w:t xml:space="preserve">ғы </w:t>
      </w:r>
      <w:r w:rsidRPr="00984D1E">
        <w:rPr>
          <w:noProof/>
          <w:color w:val="000000" w:themeColor="text1"/>
          <w:sz w:val="28"/>
          <w:szCs w:val="28"/>
          <w:lang w:eastAsia="ar-SA"/>
        </w:rPr>
        <w:t>зерттеулер</w:t>
      </w:r>
      <w:r w:rsidR="001154A8">
        <w:rPr>
          <w:noProof/>
          <w:color w:val="000000" w:themeColor="text1"/>
          <w:sz w:val="28"/>
          <w:szCs w:val="28"/>
          <w:lang w:eastAsia="ar-SA"/>
        </w:rPr>
        <w:t xml:space="preserve">дің </w:t>
      </w:r>
      <w:r w:rsidRPr="00984D1E">
        <w:rPr>
          <w:noProof/>
          <w:color w:val="000000" w:themeColor="text1"/>
          <w:sz w:val="28"/>
          <w:szCs w:val="28"/>
          <w:lang w:eastAsia="ar-SA"/>
        </w:rPr>
        <w:t>инновация</w:t>
      </w:r>
      <w:r w:rsidR="001154A8">
        <w:rPr>
          <w:noProof/>
          <w:color w:val="000000" w:themeColor="text1"/>
          <w:sz w:val="28"/>
          <w:szCs w:val="28"/>
          <w:lang w:eastAsia="ar-SA"/>
        </w:rPr>
        <w:t xml:space="preserve">лық </w:t>
      </w:r>
      <w:r w:rsidRPr="00984D1E">
        <w:rPr>
          <w:noProof/>
          <w:color w:val="000000" w:themeColor="text1"/>
          <w:sz w:val="28"/>
          <w:szCs w:val="28"/>
          <w:lang w:eastAsia="ar-SA"/>
        </w:rPr>
        <w:t>жә</w:t>
      </w:r>
      <w:r w:rsidR="001154A8">
        <w:rPr>
          <w:noProof/>
          <w:color w:val="000000" w:themeColor="text1"/>
          <w:sz w:val="28"/>
          <w:szCs w:val="28"/>
          <w:lang w:eastAsia="ar-SA"/>
        </w:rPr>
        <w:t xml:space="preserve">не </w:t>
      </w:r>
      <w:r w:rsidRPr="00984D1E">
        <w:rPr>
          <w:noProof/>
          <w:color w:val="000000" w:themeColor="text1"/>
          <w:sz w:val="28"/>
          <w:szCs w:val="28"/>
          <w:lang w:eastAsia="ar-SA"/>
        </w:rPr>
        <w:t>озық бағыттары</w:t>
      </w:r>
      <w:r w:rsidR="001154A8">
        <w:rPr>
          <w:noProof/>
          <w:color w:val="000000" w:themeColor="text1"/>
          <w:sz w:val="28"/>
          <w:szCs w:val="28"/>
          <w:lang w:eastAsia="ar-SA"/>
        </w:rPr>
        <w:t xml:space="preserve">ның </w:t>
      </w:r>
      <w:r w:rsidRPr="00984D1E">
        <w:rPr>
          <w:noProof/>
          <w:color w:val="000000" w:themeColor="text1"/>
          <w:sz w:val="28"/>
          <w:szCs w:val="28"/>
          <w:lang w:eastAsia="ar-SA"/>
        </w:rPr>
        <w:t>дамуы</w:t>
      </w:r>
      <w:r w:rsidR="001154A8">
        <w:rPr>
          <w:noProof/>
          <w:color w:val="000000" w:themeColor="text1"/>
          <w:sz w:val="28"/>
          <w:szCs w:val="28"/>
          <w:lang w:eastAsia="ar-SA"/>
        </w:rPr>
        <w:t>на,</w:t>
      </w:r>
      <w:r w:rsidRPr="00984D1E">
        <w:rPr>
          <w:noProof/>
          <w:color w:val="000000" w:themeColor="text1"/>
          <w:sz w:val="28"/>
          <w:szCs w:val="28"/>
          <w:lang w:eastAsia="ar-SA"/>
        </w:rPr>
        <w:t xml:space="preserve"> сондай-ақ өт</w:t>
      </w:r>
      <w:r w:rsidR="001154A8">
        <w:rPr>
          <w:noProof/>
          <w:color w:val="000000" w:themeColor="text1"/>
          <w:sz w:val="28"/>
          <w:szCs w:val="28"/>
          <w:lang w:eastAsia="ar-SA"/>
        </w:rPr>
        <w:t xml:space="preserve">кен </w:t>
      </w:r>
      <w:r w:rsidRPr="00984D1E">
        <w:rPr>
          <w:noProof/>
          <w:color w:val="000000" w:themeColor="text1"/>
          <w:sz w:val="28"/>
          <w:szCs w:val="28"/>
          <w:lang w:eastAsia="ar-SA"/>
        </w:rPr>
        <w:t>ғасыр</w:t>
      </w:r>
      <w:r w:rsidR="001154A8">
        <w:rPr>
          <w:noProof/>
          <w:color w:val="000000" w:themeColor="text1"/>
          <w:sz w:val="28"/>
          <w:szCs w:val="28"/>
          <w:lang w:eastAsia="ar-SA"/>
        </w:rPr>
        <w:t xml:space="preserve">дың </w:t>
      </w:r>
      <w:r w:rsidRPr="00984D1E">
        <w:rPr>
          <w:noProof/>
          <w:color w:val="000000" w:themeColor="text1"/>
          <w:sz w:val="28"/>
          <w:szCs w:val="28"/>
          <w:lang w:eastAsia="ar-SA"/>
        </w:rPr>
        <w:t>ғылыми жаңалықтары</w:t>
      </w:r>
      <w:r w:rsidR="001154A8">
        <w:rPr>
          <w:noProof/>
          <w:color w:val="000000" w:themeColor="text1"/>
          <w:sz w:val="28"/>
          <w:szCs w:val="28"/>
          <w:lang w:eastAsia="ar-SA"/>
        </w:rPr>
        <w:t xml:space="preserve">на </w:t>
      </w:r>
      <w:r w:rsidRPr="00984D1E">
        <w:rPr>
          <w:noProof/>
          <w:color w:val="000000" w:themeColor="text1"/>
          <w:sz w:val="28"/>
          <w:szCs w:val="28"/>
          <w:lang w:eastAsia="ar-SA"/>
        </w:rPr>
        <w:t>қарамастан, жұқпа</w:t>
      </w:r>
      <w:r w:rsidR="001154A8">
        <w:rPr>
          <w:noProof/>
          <w:color w:val="000000" w:themeColor="text1"/>
          <w:sz w:val="28"/>
          <w:szCs w:val="28"/>
          <w:lang w:eastAsia="ar-SA"/>
        </w:rPr>
        <w:t xml:space="preserve">лы </w:t>
      </w:r>
      <w:r w:rsidRPr="00984D1E">
        <w:rPr>
          <w:noProof/>
          <w:color w:val="000000" w:themeColor="text1"/>
          <w:sz w:val="28"/>
          <w:szCs w:val="28"/>
          <w:lang w:eastAsia="ar-SA"/>
        </w:rPr>
        <w:t>ауру</w:t>
      </w:r>
      <w:r w:rsidR="001154A8">
        <w:rPr>
          <w:noProof/>
          <w:color w:val="000000" w:themeColor="text1"/>
          <w:sz w:val="28"/>
          <w:szCs w:val="28"/>
          <w:lang w:eastAsia="ar-SA"/>
        </w:rPr>
        <w:t xml:space="preserve">лар </w:t>
      </w:r>
      <w:r w:rsidRPr="00984D1E">
        <w:rPr>
          <w:noProof/>
          <w:color w:val="000000" w:themeColor="text1"/>
          <w:sz w:val="28"/>
          <w:szCs w:val="28"/>
          <w:lang w:eastAsia="ar-SA"/>
        </w:rPr>
        <w:t>проблема</w:t>
      </w:r>
      <w:r w:rsidR="001154A8">
        <w:rPr>
          <w:noProof/>
          <w:color w:val="000000" w:themeColor="text1"/>
          <w:sz w:val="28"/>
          <w:szCs w:val="28"/>
          <w:lang w:eastAsia="ar-SA"/>
        </w:rPr>
        <w:t xml:space="preserve">сы </w:t>
      </w:r>
      <w:r w:rsidRPr="00984D1E">
        <w:rPr>
          <w:noProof/>
          <w:color w:val="000000" w:themeColor="text1"/>
          <w:sz w:val="28"/>
          <w:szCs w:val="28"/>
          <w:lang w:eastAsia="ar-SA"/>
        </w:rPr>
        <w:t>әлем</w:t>
      </w:r>
      <w:r w:rsidR="001154A8">
        <w:rPr>
          <w:noProof/>
          <w:color w:val="000000" w:themeColor="text1"/>
          <w:sz w:val="28"/>
          <w:szCs w:val="28"/>
          <w:lang w:eastAsia="ar-SA"/>
        </w:rPr>
        <w:t xml:space="preserve">нің </w:t>
      </w:r>
      <w:r w:rsidRPr="00984D1E">
        <w:rPr>
          <w:noProof/>
          <w:color w:val="000000" w:themeColor="text1"/>
          <w:sz w:val="28"/>
          <w:szCs w:val="28"/>
          <w:lang w:eastAsia="ar-SA"/>
        </w:rPr>
        <w:t>бар</w:t>
      </w:r>
      <w:r w:rsidR="001154A8">
        <w:rPr>
          <w:noProof/>
          <w:color w:val="000000" w:themeColor="text1"/>
          <w:sz w:val="28"/>
          <w:szCs w:val="28"/>
          <w:lang w:eastAsia="ar-SA"/>
        </w:rPr>
        <w:t xml:space="preserve">лық </w:t>
      </w:r>
      <w:r w:rsidRPr="00984D1E">
        <w:rPr>
          <w:noProof/>
          <w:color w:val="000000" w:themeColor="text1"/>
          <w:sz w:val="28"/>
          <w:szCs w:val="28"/>
          <w:lang w:eastAsia="ar-SA"/>
        </w:rPr>
        <w:t>елдерін</w:t>
      </w:r>
      <w:r w:rsidR="001154A8">
        <w:rPr>
          <w:noProof/>
          <w:color w:val="000000" w:themeColor="text1"/>
          <w:sz w:val="28"/>
          <w:szCs w:val="28"/>
          <w:lang w:eastAsia="ar-SA"/>
        </w:rPr>
        <w:t xml:space="preserve">де </w:t>
      </w:r>
      <w:r w:rsidRPr="00984D1E">
        <w:rPr>
          <w:noProof/>
          <w:color w:val="000000" w:themeColor="text1"/>
          <w:sz w:val="28"/>
          <w:szCs w:val="28"/>
          <w:lang w:eastAsia="ar-SA"/>
        </w:rPr>
        <w:t>өзек</w:t>
      </w:r>
      <w:r w:rsidR="001154A8">
        <w:rPr>
          <w:noProof/>
          <w:color w:val="000000" w:themeColor="text1"/>
          <w:sz w:val="28"/>
          <w:szCs w:val="28"/>
          <w:lang w:eastAsia="ar-SA"/>
        </w:rPr>
        <w:t xml:space="preserve">ті </w:t>
      </w:r>
      <w:r w:rsidRPr="00984D1E">
        <w:rPr>
          <w:noProof/>
          <w:color w:val="000000" w:themeColor="text1"/>
          <w:sz w:val="28"/>
          <w:szCs w:val="28"/>
          <w:lang w:eastAsia="ar-SA"/>
        </w:rPr>
        <w:t>бол</w:t>
      </w:r>
      <w:r w:rsidR="001154A8">
        <w:rPr>
          <w:noProof/>
          <w:color w:val="000000" w:themeColor="text1"/>
          <w:sz w:val="28"/>
          <w:szCs w:val="28"/>
          <w:lang w:eastAsia="ar-SA"/>
        </w:rPr>
        <w:t xml:space="preserve">ып </w:t>
      </w:r>
      <w:r w:rsidRPr="00984D1E">
        <w:rPr>
          <w:noProof/>
          <w:color w:val="000000" w:themeColor="text1"/>
          <w:sz w:val="28"/>
          <w:szCs w:val="28"/>
          <w:lang w:eastAsia="ar-SA"/>
        </w:rPr>
        <w:t>қала бере</w:t>
      </w:r>
      <w:r w:rsidR="001154A8">
        <w:rPr>
          <w:noProof/>
          <w:color w:val="000000" w:themeColor="text1"/>
          <w:sz w:val="28"/>
          <w:szCs w:val="28"/>
          <w:lang w:eastAsia="ar-SA"/>
        </w:rPr>
        <w:t>ді.</w:t>
      </w:r>
      <w:r w:rsidRPr="00984D1E">
        <w:rPr>
          <w:noProof/>
          <w:color w:val="000000" w:themeColor="text1"/>
          <w:sz w:val="28"/>
          <w:szCs w:val="28"/>
          <w:lang w:eastAsia="ar-SA"/>
        </w:rPr>
        <w:t xml:space="preserve"> Мұны ДДҰ деректері дәлелдей</w:t>
      </w:r>
      <w:r w:rsidR="001154A8">
        <w:rPr>
          <w:noProof/>
          <w:color w:val="000000" w:themeColor="text1"/>
          <w:sz w:val="28"/>
          <w:szCs w:val="28"/>
          <w:lang w:eastAsia="ar-SA"/>
        </w:rPr>
        <w:t>ді,</w:t>
      </w:r>
      <w:r w:rsidRPr="00984D1E">
        <w:rPr>
          <w:noProof/>
          <w:color w:val="000000" w:themeColor="text1"/>
          <w:sz w:val="28"/>
          <w:szCs w:val="28"/>
          <w:lang w:eastAsia="ar-SA"/>
        </w:rPr>
        <w:t xml:space="preserve"> бұл жұқпа</w:t>
      </w:r>
      <w:r w:rsidR="001154A8">
        <w:rPr>
          <w:noProof/>
          <w:color w:val="000000" w:themeColor="text1"/>
          <w:sz w:val="28"/>
          <w:szCs w:val="28"/>
          <w:lang w:eastAsia="ar-SA"/>
        </w:rPr>
        <w:t xml:space="preserve">лы </w:t>
      </w:r>
      <w:r w:rsidRPr="00984D1E">
        <w:rPr>
          <w:noProof/>
          <w:color w:val="000000" w:themeColor="text1"/>
          <w:sz w:val="28"/>
          <w:szCs w:val="28"/>
          <w:lang w:eastAsia="ar-SA"/>
        </w:rPr>
        <w:t>аурулар</w:t>
      </w:r>
      <w:r w:rsidR="001154A8">
        <w:rPr>
          <w:noProof/>
          <w:color w:val="000000" w:themeColor="text1"/>
          <w:sz w:val="28"/>
          <w:szCs w:val="28"/>
          <w:lang w:eastAsia="ar-SA"/>
        </w:rPr>
        <w:t xml:space="preserve">дан </w:t>
      </w:r>
      <w:r w:rsidRPr="00984D1E">
        <w:rPr>
          <w:noProof/>
          <w:color w:val="000000" w:themeColor="text1"/>
          <w:sz w:val="28"/>
          <w:szCs w:val="28"/>
          <w:lang w:eastAsia="ar-SA"/>
        </w:rPr>
        <w:t>зардап шегушілер</w:t>
      </w:r>
      <w:r w:rsidR="001154A8">
        <w:rPr>
          <w:noProof/>
          <w:color w:val="000000" w:themeColor="text1"/>
          <w:sz w:val="28"/>
          <w:szCs w:val="28"/>
          <w:lang w:eastAsia="ar-SA"/>
        </w:rPr>
        <w:t xml:space="preserve">дің </w:t>
      </w:r>
      <w:r w:rsidRPr="00984D1E">
        <w:rPr>
          <w:noProof/>
          <w:color w:val="000000" w:themeColor="text1"/>
          <w:sz w:val="28"/>
          <w:szCs w:val="28"/>
          <w:lang w:eastAsia="ar-SA"/>
        </w:rPr>
        <w:t>өлімі әлем</w:t>
      </w:r>
      <w:r w:rsidR="001154A8">
        <w:rPr>
          <w:noProof/>
          <w:color w:val="000000" w:themeColor="text1"/>
          <w:sz w:val="28"/>
          <w:szCs w:val="28"/>
          <w:lang w:eastAsia="ar-SA"/>
        </w:rPr>
        <w:t xml:space="preserve">де </w:t>
      </w:r>
      <w:r w:rsidRPr="00984D1E">
        <w:rPr>
          <w:noProof/>
          <w:color w:val="000000" w:themeColor="text1"/>
          <w:sz w:val="28"/>
          <w:szCs w:val="28"/>
          <w:lang w:eastAsia="ar-SA"/>
        </w:rPr>
        <w:t>жұқпа</w:t>
      </w:r>
      <w:r w:rsidR="001154A8">
        <w:rPr>
          <w:noProof/>
          <w:color w:val="000000" w:themeColor="text1"/>
          <w:sz w:val="28"/>
          <w:szCs w:val="28"/>
          <w:lang w:eastAsia="ar-SA"/>
        </w:rPr>
        <w:t xml:space="preserve">лы </w:t>
      </w:r>
      <w:r w:rsidRPr="00984D1E">
        <w:rPr>
          <w:noProof/>
          <w:color w:val="000000" w:themeColor="text1"/>
          <w:sz w:val="28"/>
          <w:szCs w:val="28"/>
          <w:lang w:eastAsia="ar-SA"/>
        </w:rPr>
        <w:t>емес аурулар</w:t>
      </w:r>
      <w:r w:rsidR="001154A8">
        <w:rPr>
          <w:noProof/>
          <w:color w:val="000000" w:themeColor="text1"/>
          <w:sz w:val="28"/>
          <w:szCs w:val="28"/>
          <w:lang w:eastAsia="ar-SA"/>
        </w:rPr>
        <w:t xml:space="preserve">дан </w:t>
      </w:r>
      <w:r w:rsidRPr="00984D1E">
        <w:rPr>
          <w:noProof/>
          <w:color w:val="000000" w:themeColor="text1"/>
          <w:sz w:val="28"/>
          <w:szCs w:val="28"/>
          <w:lang w:eastAsia="ar-SA"/>
        </w:rPr>
        <w:t>(ЖИА, инсульт, ӨСОА) кей</w:t>
      </w:r>
      <w:r w:rsidR="001154A8">
        <w:rPr>
          <w:noProof/>
          <w:color w:val="000000" w:themeColor="text1"/>
          <w:sz w:val="28"/>
          <w:szCs w:val="28"/>
          <w:lang w:eastAsia="ar-SA"/>
        </w:rPr>
        <w:t xml:space="preserve">ін </w:t>
      </w:r>
      <w:r w:rsidRPr="00984D1E">
        <w:rPr>
          <w:noProof/>
          <w:color w:val="000000" w:themeColor="text1"/>
          <w:sz w:val="28"/>
          <w:szCs w:val="28"/>
          <w:lang w:eastAsia="ar-SA"/>
        </w:rPr>
        <w:t>үш</w:t>
      </w:r>
      <w:r w:rsidR="001154A8">
        <w:rPr>
          <w:noProof/>
          <w:color w:val="000000" w:themeColor="text1"/>
          <w:sz w:val="28"/>
          <w:szCs w:val="28"/>
          <w:lang w:eastAsia="ar-SA"/>
        </w:rPr>
        <w:t xml:space="preserve">інші </w:t>
      </w:r>
      <w:r w:rsidRPr="00984D1E">
        <w:rPr>
          <w:noProof/>
          <w:color w:val="000000" w:themeColor="text1"/>
          <w:sz w:val="28"/>
          <w:szCs w:val="28"/>
          <w:lang w:eastAsia="ar-SA"/>
        </w:rPr>
        <w:t>орын</w:t>
      </w:r>
      <w:r w:rsidR="001154A8">
        <w:rPr>
          <w:noProof/>
          <w:color w:val="000000" w:themeColor="text1"/>
          <w:sz w:val="28"/>
          <w:szCs w:val="28"/>
          <w:lang w:eastAsia="ar-SA"/>
        </w:rPr>
        <w:t>да,</w:t>
      </w:r>
      <w:r w:rsidRPr="00984D1E">
        <w:rPr>
          <w:noProof/>
          <w:color w:val="000000" w:themeColor="text1"/>
          <w:sz w:val="28"/>
          <w:szCs w:val="28"/>
          <w:lang w:eastAsia="ar-SA"/>
        </w:rPr>
        <w:t xml:space="preserve"> ал табы</w:t>
      </w:r>
      <w:r w:rsidR="001154A8">
        <w:rPr>
          <w:noProof/>
          <w:color w:val="000000" w:themeColor="text1"/>
          <w:sz w:val="28"/>
          <w:szCs w:val="28"/>
          <w:lang w:eastAsia="ar-SA"/>
        </w:rPr>
        <w:t xml:space="preserve">сы </w:t>
      </w:r>
      <w:r w:rsidRPr="00984D1E">
        <w:rPr>
          <w:noProof/>
          <w:color w:val="000000" w:themeColor="text1"/>
          <w:sz w:val="28"/>
          <w:szCs w:val="28"/>
          <w:lang w:eastAsia="ar-SA"/>
        </w:rPr>
        <w:t>тө</w:t>
      </w:r>
      <w:r w:rsidR="001154A8">
        <w:rPr>
          <w:noProof/>
          <w:color w:val="000000" w:themeColor="text1"/>
          <w:sz w:val="28"/>
          <w:szCs w:val="28"/>
          <w:lang w:eastAsia="ar-SA"/>
        </w:rPr>
        <w:t xml:space="preserve">мен </w:t>
      </w:r>
      <w:r w:rsidRPr="00984D1E">
        <w:rPr>
          <w:noProof/>
          <w:color w:val="000000" w:themeColor="text1"/>
          <w:sz w:val="28"/>
          <w:szCs w:val="28"/>
          <w:lang w:eastAsia="ar-SA"/>
        </w:rPr>
        <w:t>елдер</w:t>
      </w:r>
      <w:r w:rsidR="001154A8">
        <w:rPr>
          <w:noProof/>
          <w:color w:val="000000" w:themeColor="text1"/>
          <w:sz w:val="28"/>
          <w:szCs w:val="28"/>
          <w:lang w:eastAsia="ar-SA"/>
        </w:rPr>
        <w:t xml:space="preserve">де </w:t>
      </w:r>
      <w:r w:rsidRPr="00984D1E">
        <w:rPr>
          <w:noProof/>
          <w:color w:val="000000" w:themeColor="text1"/>
          <w:sz w:val="28"/>
          <w:szCs w:val="28"/>
          <w:lang w:eastAsia="ar-SA"/>
        </w:rPr>
        <w:t>жұқпа</w:t>
      </w:r>
      <w:r w:rsidR="001154A8">
        <w:rPr>
          <w:noProof/>
          <w:color w:val="000000" w:themeColor="text1"/>
          <w:sz w:val="28"/>
          <w:szCs w:val="28"/>
          <w:lang w:eastAsia="ar-SA"/>
        </w:rPr>
        <w:t xml:space="preserve">лы </w:t>
      </w:r>
      <w:r w:rsidRPr="00984D1E">
        <w:rPr>
          <w:noProof/>
          <w:color w:val="000000" w:themeColor="text1"/>
          <w:sz w:val="28"/>
          <w:szCs w:val="28"/>
          <w:lang w:eastAsia="ar-SA"/>
        </w:rPr>
        <w:t>аурулар</w:t>
      </w:r>
      <w:r w:rsidR="001154A8">
        <w:rPr>
          <w:noProof/>
          <w:color w:val="000000" w:themeColor="text1"/>
          <w:sz w:val="28"/>
          <w:szCs w:val="28"/>
          <w:lang w:eastAsia="ar-SA"/>
        </w:rPr>
        <w:t xml:space="preserve">дан </w:t>
      </w:r>
      <w:r w:rsidRPr="00984D1E">
        <w:rPr>
          <w:noProof/>
          <w:color w:val="000000" w:themeColor="text1"/>
          <w:sz w:val="28"/>
          <w:szCs w:val="28"/>
          <w:lang w:eastAsia="ar-SA"/>
        </w:rPr>
        <w:t>болат</w:t>
      </w:r>
      <w:r w:rsidR="001154A8">
        <w:rPr>
          <w:noProof/>
          <w:color w:val="000000" w:themeColor="text1"/>
          <w:sz w:val="28"/>
          <w:szCs w:val="28"/>
          <w:lang w:eastAsia="ar-SA"/>
        </w:rPr>
        <w:t xml:space="preserve">ын </w:t>
      </w:r>
      <w:r w:rsidRPr="00984D1E">
        <w:rPr>
          <w:noProof/>
          <w:color w:val="000000" w:themeColor="text1"/>
          <w:sz w:val="28"/>
          <w:szCs w:val="28"/>
          <w:lang w:eastAsia="ar-SA"/>
        </w:rPr>
        <w:t>өлім бір</w:t>
      </w:r>
      <w:r w:rsidR="001154A8">
        <w:rPr>
          <w:noProof/>
          <w:color w:val="000000" w:themeColor="text1"/>
          <w:sz w:val="28"/>
          <w:szCs w:val="28"/>
          <w:lang w:eastAsia="ar-SA"/>
        </w:rPr>
        <w:t xml:space="preserve">інші </w:t>
      </w:r>
      <w:r w:rsidRPr="00984D1E">
        <w:rPr>
          <w:noProof/>
          <w:color w:val="000000" w:themeColor="text1"/>
          <w:sz w:val="28"/>
          <w:szCs w:val="28"/>
          <w:lang w:eastAsia="ar-SA"/>
        </w:rPr>
        <w:t>орын</w:t>
      </w:r>
      <w:r w:rsidR="001154A8">
        <w:rPr>
          <w:noProof/>
          <w:color w:val="000000" w:themeColor="text1"/>
          <w:sz w:val="28"/>
          <w:szCs w:val="28"/>
          <w:lang w:eastAsia="ar-SA"/>
        </w:rPr>
        <w:t xml:space="preserve">да </w:t>
      </w:r>
      <w:r w:rsidRPr="00984D1E">
        <w:rPr>
          <w:noProof/>
          <w:color w:val="000000" w:themeColor="text1"/>
          <w:sz w:val="28"/>
          <w:szCs w:val="28"/>
          <w:lang w:eastAsia="ar-SA"/>
        </w:rPr>
        <w:t>тұр. Жүргізілет</w:t>
      </w:r>
      <w:r w:rsidR="001154A8">
        <w:rPr>
          <w:noProof/>
          <w:color w:val="000000" w:themeColor="text1"/>
          <w:sz w:val="28"/>
          <w:szCs w:val="28"/>
          <w:lang w:eastAsia="ar-SA"/>
        </w:rPr>
        <w:t xml:space="preserve">ін </w:t>
      </w:r>
      <w:r w:rsidRPr="00984D1E">
        <w:rPr>
          <w:noProof/>
          <w:color w:val="000000" w:themeColor="text1"/>
          <w:sz w:val="28"/>
          <w:szCs w:val="28"/>
          <w:lang w:eastAsia="ar-SA"/>
        </w:rPr>
        <w:t>ем</w:t>
      </w:r>
      <w:r w:rsidR="001154A8">
        <w:rPr>
          <w:noProof/>
          <w:color w:val="000000" w:themeColor="text1"/>
          <w:sz w:val="28"/>
          <w:szCs w:val="28"/>
          <w:lang w:eastAsia="ar-SA"/>
        </w:rPr>
        <w:t xml:space="preserve">нің </w:t>
      </w:r>
      <w:r w:rsidRPr="00984D1E">
        <w:rPr>
          <w:noProof/>
          <w:color w:val="000000" w:themeColor="text1"/>
          <w:sz w:val="28"/>
          <w:szCs w:val="28"/>
          <w:lang w:eastAsia="ar-SA"/>
        </w:rPr>
        <w:t>тиімсіздігі</w:t>
      </w:r>
      <w:r w:rsidR="001154A8">
        <w:rPr>
          <w:noProof/>
          <w:color w:val="000000" w:themeColor="text1"/>
          <w:sz w:val="28"/>
          <w:szCs w:val="28"/>
          <w:lang w:eastAsia="ar-SA"/>
        </w:rPr>
        <w:t xml:space="preserve">нің </w:t>
      </w:r>
      <w:r w:rsidRPr="00984D1E">
        <w:rPr>
          <w:noProof/>
          <w:color w:val="000000" w:themeColor="text1"/>
          <w:sz w:val="28"/>
          <w:szCs w:val="28"/>
          <w:lang w:eastAsia="ar-SA"/>
        </w:rPr>
        <w:t>себептері</w:t>
      </w:r>
      <w:r w:rsidR="001154A8">
        <w:rPr>
          <w:noProof/>
          <w:color w:val="000000" w:themeColor="text1"/>
          <w:sz w:val="28"/>
          <w:szCs w:val="28"/>
          <w:lang w:eastAsia="ar-SA"/>
        </w:rPr>
        <w:t xml:space="preserve">нің </w:t>
      </w:r>
      <w:r w:rsidRPr="00984D1E">
        <w:rPr>
          <w:noProof/>
          <w:color w:val="000000" w:themeColor="text1"/>
          <w:sz w:val="28"/>
          <w:szCs w:val="28"/>
          <w:lang w:eastAsia="ar-SA"/>
        </w:rPr>
        <w:t>бірі инфекция қоздырғышы</w:t>
      </w:r>
      <w:r w:rsidR="001154A8">
        <w:rPr>
          <w:noProof/>
          <w:color w:val="000000" w:themeColor="text1"/>
          <w:sz w:val="28"/>
          <w:szCs w:val="28"/>
          <w:lang w:eastAsia="ar-SA"/>
        </w:rPr>
        <w:t xml:space="preserve">ның </w:t>
      </w:r>
      <w:r w:rsidRPr="00984D1E">
        <w:rPr>
          <w:noProof/>
          <w:color w:val="000000" w:themeColor="text1"/>
          <w:sz w:val="28"/>
          <w:szCs w:val="28"/>
          <w:lang w:eastAsia="ar-SA"/>
        </w:rPr>
        <w:t>дәрі</w:t>
      </w:r>
      <w:r w:rsidR="001154A8">
        <w:rPr>
          <w:noProof/>
          <w:color w:val="000000" w:themeColor="text1"/>
          <w:sz w:val="28"/>
          <w:szCs w:val="28"/>
          <w:lang w:eastAsia="ar-SA"/>
        </w:rPr>
        <w:t xml:space="preserve">ге </w:t>
      </w:r>
      <w:r w:rsidRPr="00984D1E">
        <w:rPr>
          <w:noProof/>
          <w:color w:val="000000" w:themeColor="text1"/>
          <w:sz w:val="28"/>
          <w:szCs w:val="28"/>
          <w:lang w:eastAsia="ar-SA"/>
        </w:rPr>
        <w:t>төзімділігі</w:t>
      </w:r>
      <w:r w:rsidR="001154A8">
        <w:rPr>
          <w:noProof/>
          <w:color w:val="000000" w:themeColor="text1"/>
          <w:sz w:val="28"/>
          <w:szCs w:val="28"/>
          <w:lang w:eastAsia="ar-SA"/>
        </w:rPr>
        <w:t xml:space="preserve">нің </w:t>
      </w:r>
      <w:r w:rsidRPr="00984D1E">
        <w:rPr>
          <w:noProof/>
          <w:color w:val="000000" w:themeColor="text1"/>
          <w:sz w:val="28"/>
          <w:szCs w:val="28"/>
          <w:lang w:eastAsia="ar-SA"/>
        </w:rPr>
        <w:t>таралу деңгейі</w:t>
      </w:r>
      <w:r w:rsidR="001154A8">
        <w:rPr>
          <w:noProof/>
          <w:color w:val="000000" w:themeColor="text1"/>
          <w:sz w:val="28"/>
          <w:szCs w:val="28"/>
          <w:lang w:eastAsia="ar-SA"/>
        </w:rPr>
        <w:t xml:space="preserve">нің </w:t>
      </w:r>
      <w:r w:rsidRPr="00984D1E">
        <w:rPr>
          <w:noProof/>
          <w:color w:val="000000" w:themeColor="text1"/>
          <w:sz w:val="28"/>
          <w:szCs w:val="28"/>
          <w:lang w:eastAsia="ar-SA"/>
        </w:rPr>
        <w:t>жоғарылауы бол</w:t>
      </w:r>
      <w:r w:rsidR="001154A8">
        <w:rPr>
          <w:noProof/>
          <w:color w:val="000000" w:themeColor="text1"/>
          <w:sz w:val="28"/>
          <w:szCs w:val="28"/>
          <w:lang w:eastAsia="ar-SA"/>
        </w:rPr>
        <w:t xml:space="preserve">ып </w:t>
      </w:r>
      <w:r w:rsidRPr="00984D1E">
        <w:rPr>
          <w:noProof/>
          <w:color w:val="000000" w:themeColor="text1"/>
          <w:sz w:val="28"/>
          <w:szCs w:val="28"/>
          <w:lang w:eastAsia="ar-SA"/>
        </w:rPr>
        <w:t>табыла</w:t>
      </w:r>
      <w:r w:rsidR="001154A8">
        <w:rPr>
          <w:noProof/>
          <w:color w:val="000000" w:themeColor="text1"/>
          <w:sz w:val="28"/>
          <w:szCs w:val="28"/>
          <w:lang w:eastAsia="ar-SA"/>
        </w:rPr>
        <w:t>ды,</w:t>
      </w:r>
      <w:r w:rsidRPr="00984D1E">
        <w:rPr>
          <w:noProof/>
          <w:color w:val="000000" w:themeColor="text1"/>
          <w:sz w:val="28"/>
          <w:szCs w:val="28"/>
          <w:lang w:eastAsia="ar-SA"/>
        </w:rPr>
        <w:t xml:space="preserve"> бұл </w:t>
      </w:r>
      <w:r w:rsidRPr="00984D1E">
        <w:rPr>
          <w:noProof/>
          <w:color w:val="000000" w:themeColor="text1"/>
          <w:sz w:val="28"/>
          <w:szCs w:val="28"/>
          <w:lang w:eastAsia="ar-SA"/>
        </w:rPr>
        <w:lastRenderedPageBreak/>
        <w:t>жүргізілет</w:t>
      </w:r>
      <w:r w:rsidR="001154A8">
        <w:rPr>
          <w:noProof/>
          <w:color w:val="000000" w:themeColor="text1"/>
          <w:sz w:val="28"/>
          <w:szCs w:val="28"/>
          <w:lang w:eastAsia="ar-SA"/>
        </w:rPr>
        <w:t xml:space="preserve">ін </w:t>
      </w:r>
      <w:r w:rsidRPr="00984D1E">
        <w:rPr>
          <w:noProof/>
          <w:color w:val="000000" w:themeColor="text1"/>
          <w:sz w:val="28"/>
          <w:szCs w:val="28"/>
          <w:lang w:eastAsia="ar-SA"/>
        </w:rPr>
        <w:t>ем</w:t>
      </w:r>
      <w:r w:rsidR="001154A8">
        <w:rPr>
          <w:noProof/>
          <w:color w:val="000000" w:themeColor="text1"/>
          <w:sz w:val="28"/>
          <w:szCs w:val="28"/>
          <w:lang w:eastAsia="ar-SA"/>
        </w:rPr>
        <w:t xml:space="preserve">нің </w:t>
      </w:r>
      <w:r w:rsidRPr="00984D1E">
        <w:rPr>
          <w:noProof/>
          <w:color w:val="000000" w:themeColor="text1"/>
          <w:sz w:val="28"/>
          <w:szCs w:val="28"/>
          <w:lang w:eastAsia="ar-SA"/>
        </w:rPr>
        <w:t>тиімділігі</w:t>
      </w:r>
      <w:r w:rsidR="001154A8">
        <w:rPr>
          <w:noProof/>
          <w:color w:val="000000" w:themeColor="text1"/>
          <w:sz w:val="28"/>
          <w:szCs w:val="28"/>
          <w:lang w:eastAsia="ar-SA"/>
        </w:rPr>
        <w:t xml:space="preserve">нің </w:t>
      </w:r>
      <w:r w:rsidRPr="00984D1E">
        <w:rPr>
          <w:noProof/>
          <w:color w:val="000000" w:themeColor="text1"/>
          <w:sz w:val="28"/>
          <w:szCs w:val="28"/>
          <w:lang w:eastAsia="ar-SA"/>
        </w:rPr>
        <w:t>төмендеуі</w:t>
      </w:r>
      <w:r w:rsidR="001154A8">
        <w:rPr>
          <w:noProof/>
          <w:color w:val="000000" w:themeColor="text1"/>
          <w:sz w:val="28"/>
          <w:szCs w:val="28"/>
          <w:lang w:eastAsia="ar-SA"/>
        </w:rPr>
        <w:t xml:space="preserve">не </w:t>
      </w:r>
      <w:r w:rsidRPr="00984D1E">
        <w:rPr>
          <w:noProof/>
          <w:color w:val="000000" w:themeColor="text1"/>
          <w:sz w:val="28"/>
          <w:szCs w:val="28"/>
          <w:lang w:eastAsia="ar-SA"/>
        </w:rPr>
        <w:t>неме</w:t>
      </w:r>
      <w:r w:rsidR="001154A8">
        <w:rPr>
          <w:noProof/>
          <w:color w:val="000000" w:themeColor="text1"/>
          <w:sz w:val="28"/>
          <w:szCs w:val="28"/>
          <w:lang w:eastAsia="ar-SA"/>
        </w:rPr>
        <w:t xml:space="preserve">се </w:t>
      </w:r>
      <w:r w:rsidRPr="00984D1E">
        <w:rPr>
          <w:noProof/>
          <w:color w:val="000000" w:themeColor="text1"/>
          <w:sz w:val="28"/>
          <w:szCs w:val="28"/>
          <w:lang w:eastAsia="ar-SA"/>
        </w:rPr>
        <w:t>то</w:t>
      </w:r>
      <w:r w:rsidR="001154A8">
        <w:rPr>
          <w:noProof/>
          <w:color w:val="000000" w:themeColor="text1"/>
          <w:sz w:val="28"/>
          <w:szCs w:val="28"/>
          <w:lang w:eastAsia="ar-SA"/>
        </w:rPr>
        <w:t xml:space="preserve">лық </w:t>
      </w:r>
      <w:r w:rsidRPr="00984D1E">
        <w:rPr>
          <w:noProof/>
          <w:color w:val="000000" w:themeColor="text1"/>
          <w:sz w:val="28"/>
          <w:szCs w:val="28"/>
          <w:lang w:eastAsia="ar-SA"/>
        </w:rPr>
        <w:t>жоғалуы</w:t>
      </w:r>
      <w:r w:rsidR="001154A8">
        <w:rPr>
          <w:noProof/>
          <w:color w:val="000000" w:themeColor="text1"/>
          <w:sz w:val="28"/>
          <w:szCs w:val="28"/>
          <w:lang w:eastAsia="ar-SA"/>
        </w:rPr>
        <w:t xml:space="preserve">на </w:t>
      </w:r>
      <w:r w:rsidRPr="00984D1E">
        <w:rPr>
          <w:noProof/>
          <w:color w:val="000000" w:themeColor="text1"/>
          <w:sz w:val="28"/>
          <w:szCs w:val="28"/>
          <w:lang w:eastAsia="ar-SA"/>
        </w:rPr>
        <w:t>жә</w:t>
      </w:r>
      <w:r w:rsidR="001154A8">
        <w:rPr>
          <w:noProof/>
          <w:color w:val="000000" w:themeColor="text1"/>
          <w:sz w:val="28"/>
          <w:szCs w:val="28"/>
          <w:lang w:eastAsia="ar-SA"/>
        </w:rPr>
        <w:t xml:space="preserve">не </w:t>
      </w:r>
      <w:r w:rsidRPr="00984D1E">
        <w:rPr>
          <w:noProof/>
          <w:color w:val="000000" w:themeColor="text1"/>
          <w:sz w:val="28"/>
          <w:szCs w:val="28"/>
          <w:lang w:eastAsia="ar-SA"/>
        </w:rPr>
        <w:t>тиісінше жаңа дәрі-дәрмектер</w:t>
      </w:r>
      <w:r w:rsidR="001154A8">
        <w:rPr>
          <w:noProof/>
          <w:color w:val="000000" w:themeColor="text1"/>
          <w:sz w:val="28"/>
          <w:szCs w:val="28"/>
          <w:lang w:eastAsia="ar-SA"/>
        </w:rPr>
        <w:t xml:space="preserve">ді </w:t>
      </w:r>
      <w:r w:rsidRPr="00984D1E">
        <w:rPr>
          <w:noProof/>
          <w:color w:val="000000" w:themeColor="text1"/>
          <w:sz w:val="28"/>
          <w:szCs w:val="28"/>
          <w:lang w:eastAsia="ar-SA"/>
        </w:rPr>
        <w:t>іздеу қажеттілігі</w:t>
      </w:r>
      <w:r w:rsidR="001154A8">
        <w:rPr>
          <w:noProof/>
          <w:color w:val="000000" w:themeColor="text1"/>
          <w:sz w:val="28"/>
          <w:szCs w:val="28"/>
          <w:lang w:eastAsia="ar-SA"/>
        </w:rPr>
        <w:t xml:space="preserve">не </w:t>
      </w:r>
      <w:r w:rsidRPr="00984D1E">
        <w:rPr>
          <w:noProof/>
          <w:color w:val="000000" w:themeColor="text1"/>
          <w:sz w:val="28"/>
          <w:szCs w:val="28"/>
          <w:lang w:eastAsia="ar-SA"/>
        </w:rPr>
        <w:t>әкеле</w:t>
      </w:r>
      <w:r w:rsidR="001154A8">
        <w:rPr>
          <w:noProof/>
          <w:color w:val="000000" w:themeColor="text1"/>
          <w:sz w:val="28"/>
          <w:szCs w:val="28"/>
          <w:lang w:eastAsia="ar-SA"/>
        </w:rPr>
        <w:t>ді.</w:t>
      </w:r>
    </w:p>
    <w:p w14:paraId="0AE5BA1A" w14:textId="271F50DF" w:rsidR="00C254C2" w:rsidRPr="00984D1E" w:rsidRDefault="00B21731" w:rsidP="00411C7E">
      <w:pPr>
        <w:pStyle w:val="a3"/>
        <w:ind w:left="284" w:right="527" w:firstLine="567"/>
        <w:jc w:val="both"/>
        <w:rPr>
          <w:noProof/>
          <w:color w:val="000000" w:themeColor="text1"/>
        </w:rPr>
      </w:pPr>
      <w:r w:rsidRPr="00984D1E">
        <w:rPr>
          <w:noProof/>
          <w:color w:val="000000" w:themeColor="text1"/>
        </w:rPr>
        <w:t>Қанық</w:t>
      </w:r>
      <w:r w:rsidR="001154A8">
        <w:rPr>
          <w:noProof/>
          <w:color w:val="000000" w:themeColor="text1"/>
        </w:rPr>
        <w:t xml:space="preserve">қан </w:t>
      </w:r>
      <w:r w:rsidRPr="00984D1E">
        <w:rPr>
          <w:noProof/>
          <w:color w:val="000000" w:themeColor="text1"/>
        </w:rPr>
        <w:t>азагетероциклан</w:t>
      </w:r>
      <w:r w:rsidR="001154A8">
        <w:rPr>
          <w:noProof/>
          <w:color w:val="000000" w:themeColor="text1"/>
        </w:rPr>
        <w:t xml:space="preserve">дар </w:t>
      </w:r>
      <w:r w:rsidRPr="00984D1E">
        <w:rPr>
          <w:noProof/>
          <w:color w:val="000000" w:themeColor="text1"/>
        </w:rPr>
        <w:t>жоғары биология</w:t>
      </w:r>
      <w:r w:rsidR="001154A8">
        <w:rPr>
          <w:noProof/>
          <w:color w:val="000000" w:themeColor="text1"/>
        </w:rPr>
        <w:t xml:space="preserve">лық </w:t>
      </w:r>
      <w:r w:rsidRPr="00984D1E">
        <w:rPr>
          <w:noProof/>
          <w:color w:val="000000" w:themeColor="text1"/>
        </w:rPr>
        <w:t>әсер</w:t>
      </w:r>
      <w:r w:rsidR="001154A8">
        <w:rPr>
          <w:noProof/>
          <w:color w:val="000000" w:themeColor="text1"/>
        </w:rPr>
        <w:t xml:space="preserve">лі </w:t>
      </w:r>
      <w:r w:rsidRPr="00984D1E">
        <w:rPr>
          <w:noProof/>
          <w:color w:val="000000" w:themeColor="text1"/>
        </w:rPr>
        <w:t>болуы жә</w:t>
      </w:r>
      <w:r w:rsidR="001154A8">
        <w:rPr>
          <w:noProof/>
          <w:color w:val="000000" w:themeColor="text1"/>
        </w:rPr>
        <w:t xml:space="preserve">не </w:t>
      </w:r>
      <w:r w:rsidRPr="00984D1E">
        <w:rPr>
          <w:noProof/>
          <w:color w:val="000000" w:themeColor="text1"/>
        </w:rPr>
        <w:t>синтездеу жолдары</w:t>
      </w:r>
      <w:r w:rsidR="001154A8">
        <w:rPr>
          <w:noProof/>
          <w:color w:val="000000" w:themeColor="text1"/>
        </w:rPr>
        <w:t xml:space="preserve">ның </w:t>
      </w:r>
      <w:r w:rsidRPr="00984D1E">
        <w:rPr>
          <w:noProof/>
          <w:color w:val="000000" w:themeColor="text1"/>
        </w:rPr>
        <w:t>қарапайым технологиясы</w:t>
      </w:r>
      <w:r w:rsidR="001154A8">
        <w:rPr>
          <w:noProof/>
          <w:color w:val="000000" w:themeColor="text1"/>
        </w:rPr>
        <w:t xml:space="preserve">ның </w:t>
      </w:r>
      <w:r w:rsidRPr="00984D1E">
        <w:rPr>
          <w:noProof/>
          <w:color w:val="000000" w:themeColor="text1"/>
        </w:rPr>
        <w:t>салдары</w:t>
      </w:r>
      <w:r w:rsidR="001154A8">
        <w:rPr>
          <w:noProof/>
          <w:color w:val="000000" w:themeColor="text1"/>
        </w:rPr>
        <w:t xml:space="preserve">нан </w:t>
      </w:r>
      <w:r w:rsidRPr="00984D1E">
        <w:rPr>
          <w:noProof/>
          <w:color w:val="000000" w:themeColor="text1"/>
        </w:rPr>
        <w:t>көпте</w:t>
      </w:r>
      <w:r w:rsidR="001154A8">
        <w:rPr>
          <w:noProof/>
          <w:color w:val="000000" w:themeColor="text1"/>
        </w:rPr>
        <w:t xml:space="preserve">ген </w:t>
      </w:r>
      <w:r w:rsidR="00D92218" w:rsidRPr="00984D1E">
        <w:rPr>
          <w:noProof/>
          <w:color w:val="000000" w:themeColor="text1"/>
        </w:rPr>
        <w:t>ipi</w:t>
      </w:r>
      <w:r w:rsidRPr="00984D1E">
        <w:rPr>
          <w:noProof/>
          <w:color w:val="000000" w:themeColor="text1"/>
        </w:rPr>
        <w:t xml:space="preserve"> дүниежүзі</w:t>
      </w:r>
      <w:r w:rsidR="001154A8">
        <w:rPr>
          <w:noProof/>
          <w:color w:val="000000" w:themeColor="text1"/>
        </w:rPr>
        <w:t xml:space="preserve">лік </w:t>
      </w:r>
      <w:r w:rsidRPr="00984D1E">
        <w:rPr>
          <w:noProof/>
          <w:color w:val="000000" w:themeColor="text1"/>
        </w:rPr>
        <w:t>фармацевтика</w:t>
      </w:r>
      <w:r w:rsidR="001154A8">
        <w:rPr>
          <w:noProof/>
          <w:color w:val="000000" w:themeColor="text1"/>
        </w:rPr>
        <w:t xml:space="preserve">лық </w:t>
      </w:r>
      <w:r w:rsidRPr="00984D1E">
        <w:rPr>
          <w:noProof/>
          <w:color w:val="000000" w:themeColor="text1"/>
        </w:rPr>
        <w:t>өнеркәсіп</w:t>
      </w:r>
      <w:r w:rsidR="001154A8">
        <w:rPr>
          <w:noProof/>
          <w:color w:val="000000" w:themeColor="text1"/>
        </w:rPr>
        <w:t xml:space="preserve">тер мен </w:t>
      </w:r>
      <w:r w:rsidRPr="00984D1E">
        <w:rPr>
          <w:noProof/>
          <w:color w:val="000000" w:themeColor="text1"/>
        </w:rPr>
        <w:t>университет</w:t>
      </w:r>
      <w:r w:rsidR="001154A8">
        <w:rPr>
          <w:noProof/>
          <w:color w:val="000000" w:themeColor="text1"/>
        </w:rPr>
        <w:t xml:space="preserve">тік </w:t>
      </w:r>
      <w:r w:rsidRPr="00984D1E">
        <w:rPr>
          <w:noProof/>
          <w:color w:val="000000" w:themeColor="text1"/>
        </w:rPr>
        <w:t>зерттеу орындары</w:t>
      </w:r>
      <w:r w:rsidR="001154A8">
        <w:rPr>
          <w:noProof/>
          <w:color w:val="000000" w:themeColor="text1"/>
        </w:rPr>
        <w:t xml:space="preserve">ның </w:t>
      </w:r>
      <w:r w:rsidRPr="00984D1E">
        <w:rPr>
          <w:noProof/>
          <w:color w:val="000000" w:themeColor="text1"/>
        </w:rPr>
        <w:t>зерттеу нысандары бол</w:t>
      </w:r>
      <w:r w:rsidR="001154A8">
        <w:rPr>
          <w:noProof/>
          <w:color w:val="000000" w:themeColor="text1"/>
        </w:rPr>
        <w:t xml:space="preserve">ып </w:t>
      </w:r>
      <w:r w:rsidRPr="00984D1E">
        <w:rPr>
          <w:noProof/>
          <w:color w:val="000000" w:themeColor="text1"/>
        </w:rPr>
        <w:t>табыла</w:t>
      </w:r>
      <w:r w:rsidR="001154A8">
        <w:rPr>
          <w:noProof/>
          <w:color w:val="000000" w:themeColor="text1"/>
        </w:rPr>
        <w:t>ды.</w:t>
      </w:r>
      <w:r w:rsidRPr="00984D1E">
        <w:rPr>
          <w:noProof/>
          <w:color w:val="000000" w:themeColor="text1"/>
        </w:rPr>
        <w:t xml:space="preserve"> Азагетероцикл</w:t>
      </w:r>
      <w:r w:rsidR="001154A8">
        <w:rPr>
          <w:noProof/>
          <w:color w:val="000000" w:themeColor="text1"/>
        </w:rPr>
        <w:t xml:space="preserve">ды </w:t>
      </w:r>
      <w:r w:rsidRPr="00984D1E">
        <w:rPr>
          <w:noProof/>
          <w:color w:val="000000" w:themeColor="text1"/>
        </w:rPr>
        <w:t>химия</w:t>
      </w:r>
      <w:r w:rsidR="001154A8">
        <w:rPr>
          <w:noProof/>
          <w:color w:val="000000" w:themeColor="text1"/>
        </w:rPr>
        <w:t xml:space="preserve">ның </w:t>
      </w:r>
      <w:r w:rsidRPr="00984D1E">
        <w:rPr>
          <w:noProof/>
          <w:color w:val="000000" w:themeColor="text1"/>
        </w:rPr>
        <w:t>атал</w:t>
      </w:r>
      <w:r w:rsidR="001154A8">
        <w:rPr>
          <w:noProof/>
          <w:color w:val="000000" w:themeColor="text1"/>
        </w:rPr>
        <w:t xml:space="preserve">ған </w:t>
      </w:r>
      <w:r w:rsidRPr="00984D1E">
        <w:rPr>
          <w:noProof/>
          <w:color w:val="000000" w:themeColor="text1"/>
        </w:rPr>
        <w:t>бағыты</w:t>
      </w:r>
      <w:r w:rsidR="001154A8">
        <w:rPr>
          <w:noProof/>
          <w:color w:val="000000" w:themeColor="text1"/>
        </w:rPr>
        <w:t xml:space="preserve">ның </w:t>
      </w:r>
      <w:r w:rsidRPr="00984D1E">
        <w:rPr>
          <w:noProof/>
          <w:color w:val="000000" w:themeColor="text1"/>
        </w:rPr>
        <w:t>негіз</w:t>
      </w:r>
      <w:r w:rsidR="001154A8">
        <w:rPr>
          <w:noProof/>
          <w:color w:val="000000" w:themeColor="text1"/>
        </w:rPr>
        <w:t xml:space="preserve">гі </w:t>
      </w:r>
      <w:r w:rsidRPr="00984D1E">
        <w:rPr>
          <w:noProof/>
          <w:color w:val="000000" w:themeColor="text1"/>
        </w:rPr>
        <w:t>жетістіктері ретін</w:t>
      </w:r>
      <w:r w:rsidR="001154A8">
        <w:rPr>
          <w:noProof/>
          <w:color w:val="000000" w:themeColor="text1"/>
        </w:rPr>
        <w:t xml:space="preserve">де </w:t>
      </w:r>
      <w:r w:rsidRPr="00984D1E">
        <w:rPr>
          <w:noProof/>
          <w:color w:val="000000" w:themeColor="text1"/>
        </w:rPr>
        <w:t>олар</w:t>
      </w:r>
      <w:r w:rsidR="001154A8">
        <w:rPr>
          <w:noProof/>
          <w:color w:val="000000" w:themeColor="text1"/>
        </w:rPr>
        <w:t xml:space="preserve">дың </w:t>
      </w:r>
      <w:r w:rsidRPr="00984D1E">
        <w:rPr>
          <w:noProof/>
          <w:color w:val="000000" w:themeColor="text1"/>
        </w:rPr>
        <w:t>көрсетет</w:t>
      </w:r>
      <w:r w:rsidR="001154A8">
        <w:rPr>
          <w:noProof/>
          <w:color w:val="000000" w:themeColor="text1"/>
        </w:rPr>
        <w:t xml:space="preserve">ін </w:t>
      </w:r>
      <w:r w:rsidRPr="00984D1E">
        <w:rPr>
          <w:noProof/>
          <w:color w:val="000000" w:themeColor="text1"/>
        </w:rPr>
        <w:t>биология</w:t>
      </w:r>
      <w:r w:rsidR="001154A8">
        <w:rPr>
          <w:noProof/>
          <w:color w:val="000000" w:themeColor="text1"/>
        </w:rPr>
        <w:t xml:space="preserve">лық </w:t>
      </w:r>
      <w:r w:rsidRPr="00984D1E">
        <w:rPr>
          <w:noProof/>
          <w:color w:val="000000" w:themeColor="text1"/>
        </w:rPr>
        <w:t>әсері</w:t>
      </w:r>
      <w:r w:rsidR="001154A8">
        <w:rPr>
          <w:noProof/>
          <w:color w:val="000000" w:themeColor="text1"/>
        </w:rPr>
        <w:t xml:space="preserve">нің </w:t>
      </w:r>
      <w:r w:rsidRPr="00984D1E">
        <w:rPr>
          <w:noProof/>
          <w:color w:val="000000" w:themeColor="text1"/>
        </w:rPr>
        <w:t>кең спектр</w:t>
      </w:r>
      <w:r w:rsidR="001154A8">
        <w:rPr>
          <w:noProof/>
          <w:color w:val="000000" w:themeColor="text1"/>
        </w:rPr>
        <w:t xml:space="preserve">лі </w:t>
      </w:r>
      <w:r w:rsidRPr="00984D1E">
        <w:rPr>
          <w:noProof/>
          <w:color w:val="000000" w:themeColor="text1"/>
        </w:rPr>
        <w:t>жоғары болуы есебі</w:t>
      </w:r>
      <w:r w:rsidR="001154A8">
        <w:rPr>
          <w:noProof/>
          <w:color w:val="000000" w:themeColor="text1"/>
        </w:rPr>
        <w:t xml:space="preserve">нен </w:t>
      </w:r>
      <w:r w:rsidRPr="00984D1E">
        <w:rPr>
          <w:noProof/>
          <w:color w:val="000000" w:themeColor="text1"/>
        </w:rPr>
        <w:t>дүниежүзі химик ғалымдары</w:t>
      </w:r>
      <w:r w:rsidR="001154A8">
        <w:rPr>
          <w:noProof/>
          <w:color w:val="000000" w:themeColor="text1"/>
        </w:rPr>
        <w:t xml:space="preserve">ның </w:t>
      </w:r>
      <w:r w:rsidRPr="00984D1E">
        <w:rPr>
          <w:noProof/>
          <w:color w:val="000000" w:themeColor="text1"/>
        </w:rPr>
        <w:t>қызығушылығ</w:t>
      </w:r>
      <w:r w:rsidR="001154A8">
        <w:rPr>
          <w:noProof/>
          <w:color w:val="000000" w:themeColor="text1"/>
        </w:rPr>
        <w:t xml:space="preserve">ын </w:t>
      </w:r>
      <w:r w:rsidRPr="00984D1E">
        <w:rPr>
          <w:noProof/>
          <w:color w:val="000000" w:themeColor="text1"/>
        </w:rPr>
        <w:t>арттыр</w:t>
      </w:r>
      <w:r w:rsidR="001154A8">
        <w:rPr>
          <w:noProof/>
          <w:color w:val="000000" w:themeColor="text1"/>
        </w:rPr>
        <w:t xml:space="preserve">ып </w:t>
      </w:r>
      <w:r w:rsidRPr="00984D1E">
        <w:rPr>
          <w:noProof/>
          <w:color w:val="000000" w:themeColor="text1"/>
        </w:rPr>
        <w:t>отыр</w:t>
      </w:r>
      <w:r w:rsidR="001154A8">
        <w:rPr>
          <w:noProof/>
          <w:color w:val="000000" w:themeColor="text1"/>
        </w:rPr>
        <w:t xml:space="preserve">ған </w:t>
      </w:r>
      <w:r w:rsidRPr="00984D1E">
        <w:rPr>
          <w:noProof/>
          <w:color w:val="000000" w:themeColor="text1"/>
        </w:rPr>
        <w:t>орынбас</w:t>
      </w:r>
      <w:r w:rsidR="001154A8">
        <w:rPr>
          <w:noProof/>
          <w:color w:val="000000" w:themeColor="text1"/>
        </w:rPr>
        <w:t xml:space="preserve">қан </w:t>
      </w:r>
      <w:r w:rsidRPr="00984D1E">
        <w:rPr>
          <w:noProof/>
          <w:color w:val="000000" w:themeColor="text1"/>
        </w:rPr>
        <w:t>азагетероциклдер</w:t>
      </w:r>
      <w:r w:rsidR="001154A8">
        <w:rPr>
          <w:noProof/>
          <w:color w:val="000000" w:themeColor="text1"/>
        </w:rPr>
        <w:t xml:space="preserve">дің </w:t>
      </w:r>
      <w:r w:rsidRPr="00984D1E">
        <w:rPr>
          <w:noProof/>
          <w:color w:val="000000" w:themeColor="text1"/>
        </w:rPr>
        <w:t>полифункционал</w:t>
      </w:r>
      <w:r w:rsidR="001154A8">
        <w:rPr>
          <w:noProof/>
          <w:color w:val="000000" w:themeColor="text1"/>
        </w:rPr>
        <w:t xml:space="preserve">ды </w:t>
      </w:r>
      <w:r w:rsidRPr="00984D1E">
        <w:rPr>
          <w:noProof/>
          <w:color w:val="000000" w:themeColor="text1"/>
        </w:rPr>
        <w:t>туындылары</w:t>
      </w:r>
      <w:r w:rsidR="001154A8">
        <w:rPr>
          <w:noProof/>
          <w:color w:val="000000" w:themeColor="text1"/>
        </w:rPr>
        <w:t xml:space="preserve">ның </w:t>
      </w:r>
      <w:r w:rsidRPr="00984D1E">
        <w:rPr>
          <w:noProof/>
          <w:color w:val="000000" w:themeColor="text1"/>
        </w:rPr>
        <w:t>синтезі бол</w:t>
      </w:r>
      <w:r w:rsidR="001154A8">
        <w:rPr>
          <w:noProof/>
          <w:color w:val="000000" w:themeColor="text1"/>
        </w:rPr>
        <w:t xml:space="preserve">ып </w:t>
      </w:r>
      <w:r w:rsidRPr="00984D1E">
        <w:rPr>
          <w:noProof/>
          <w:color w:val="000000" w:themeColor="text1"/>
        </w:rPr>
        <w:t>табыла</w:t>
      </w:r>
      <w:r w:rsidR="001154A8">
        <w:rPr>
          <w:noProof/>
          <w:color w:val="000000" w:themeColor="text1"/>
        </w:rPr>
        <w:t>ды.</w:t>
      </w:r>
      <w:r w:rsidRPr="00984D1E">
        <w:rPr>
          <w:noProof/>
          <w:color w:val="000000" w:themeColor="text1"/>
        </w:rPr>
        <w:t xml:space="preserve"> Азагетероциклан</w:t>
      </w:r>
      <w:r w:rsidR="001154A8">
        <w:rPr>
          <w:noProof/>
          <w:color w:val="000000" w:themeColor="text1"/>
        </w:rPr>
        <w:t xml:space="preserve">дар </w:t>
      </w:r>
      <w:r w:rsidRPr="00984D1E">
        <w:rPr>
          <w:noProof/>
          <w:color w:val="000000" w:themeColor="text1"/>
        </w:rPr>
        <w:t>туындысы</w:t>
      </w:r>
      <w:r w:rsidR="001154A8">
        <w:rPr>
          <w:noProof/>
          <w:color w:val="000000" w:themeColor="text1"/>
        </w:rPr>
        <w:t xml:space="preserve">ның </w:t>
      </w:r>
      <w:r w:rsidRPr="00984D1E">
        <w:rPr>
          <w:noProof/>
          <w:color w:val="000000" w:themeColor="text1"/>
        </w:rPr>
        <w:t>молекуласы</w:t>
      </w:r>
      <w:r w:rsidR="001154A8">
        <w:rPr>
          <w:noProof/>
          <w:color w:val="000000" w:themeColor="text1"/>
        </w:rPr>
        <w:t xml:space="preserve">на </w:t>
      </w:r>
      <w:r w:rsidRPr="00984D1E">
        <w:rPr>
          <w:noProof/>
          <w:color w:val="000000" w:themeColor="text1"/>
        </w:rPr>
        <w:t>бас</w:t>
      </w:r>
      <w:r w:rsidR="001154A8">
        <w:rPr>
          <w:noProof/>
          <w:color w:val="000000" w:themeColor="text1"/>
        </w:rPr>
        <w:t xml:space="preserve">қа </w:t>
      </w:r>
      <w:r w:rsidRPr="00984D1E">
        <w:rPr>
          <w:noProof/>
          <w:color w:val="000000" w:themeColor="text1"/>
        </w:rPr>
        <w:t>фармакофор</w:t>
      </w:r>
      <w:r w:rsidR="001154A8">
        <w:rPr>
          <w:noProof/>
          <w:color w:val="000000" w:themeColor="text1"/>
        </w:rPr>
        <w:t xml:space="preserve">лық </w:t>
      </w:r>
      <w:r w:rsidRPr="00984D1E">
        <w:rPr>
          <w:noProof/>
          <w:color w:val="000000" w:themeColor="text1"/>
        </w:rPr>
        <w:t>фрагменттер</w:t>
      </w:r>
      <w:r w:rsidR="001154A8">
        <w:rPr>
          <w:noProof/>
          <w:color w:val="000000" w:themeColor="text1"/>
        </w:rPr>
        <w:t xml:space="preserve">ді </w:t>
      </w:r>
      <w:r w:rsidRPr="00984D1E">
        <w:rPr>
          <w:noProof/>
          <w:color w:val="000000" w:themeColor="text1"/>
        </w:rPr>
        <w:t>енгізу олар</w:t>
      </w:r>
      <w:r w:rsidR="001154A8">
        <w:rPr>
          <w:noProof/>
          <w:color w:val="000000" w:themeColor="text1"/>
        </w:rPr>
        <w:t xml:space="preserve">да </w:t>
      </w:r>
      <w:r w:rsidRPr="00984D1E">
        <w:rPr>
          <w:noProof/>
          <w:color w:val="000000" w:themeColor="text1"/>
        </w:rPr>
        <w:t>болжал</w:t>
      </w:r>
      <w:r w:rsidR="001154A8">
        <w:rPr>
          <w:noProof/>
          <w:color w:val="000000" w:themeColor="text1"/>
        </w:rPr>
        <w:t>ды да,</w:t>
      </w:r>
      <w:r w:rsidRPr="00984D1E">
        <w:rPr>
          <w:noProof/>
          <w:color w:val="000000" w:themeColor="text1"/>
        </w:rPr>
        <w:t xml:space="preserve"> күтпе</w:t>
      </w:r>
      <w:r w:rsidR="001154A8">
        <w:rPr>
          <w:noProof/>
          <w:color w:val="000000" w:themeColor="text1"/>
        </w:rPr>
        <w:t xml:space="preserve">ген де </w:t>
      </w:r>
      <w:r w:rsidRPr="00984D1E">
        <w:rPr>
          <w:noProof/>
          <w:color w:val="000000" w:themeColor="text1"/>
        </w:rPr>
        <w:t>биология</w:t>
      </w:r>
      <w:r w:rsidR="001154A8">
        <w:rPr>
          <w:noProof/>
          <w:color w:val="000000" w:themeColor="text1"/>
        </w:rPr>
        <w:t xml:space="preserve">лық </w:t>
      </w:r>
      <w:r w:rsidRPr="00984D1E">
        <w:rPr>
          <w:noProof/>
          <w:color w:val="000000" w:themeColor="text1"/>
        </w:rPr>
        <w:t>белсенді</w:t>
      </w:r>
      <w:r w:rsidR="001154A8">
        <w:rPr>
          <w:noProof/>
          <w:color w:val="000000" w:themeColor="text1"/>
        </w:rPr>
        <w:t xml:space="preserve">лік </w:t>
      </w:r>
      <w:r w:rsidRPr="00984D1E">
        <w:rPr>
          <w:noProof/>
          <w:color w:val="000000" w:themeColor="text1"/>
        </w:rPr>
        <w:t>түрлері</w:t>
      </w:r>
      <w:r w:rsidR="001154A8">
        <w:rPr>
          <w:noProof/>
          <w:color w:val="000000" w:themeColor="text1"/>
        </w:rPr>
        <w:t xml:space="preserve">нің </w:t>
      </w:r>
      <w:r w:rsidRPr="00984D1E">
        <w:rPr>
          <w:noProof/>
          <w:color w:val="000000" w:themeColor="text1"/>
        </w:rPr>
        <w:t>пай</w:t>
      </w:r>
      <w:r w:rsidR="001154A8">
        <w:rPr>
          <w:noProof/>
          <w:color w:val="000000" w:themeColor="text1"/>
        </w:rPr>
        <w:t xml:space="preserve">да </w:t>
      </w:r>
      <w:r w:rsidRPr="00984D1E">
        <w:rPr>
          <w:noProof/>
          <w:color w:val="000000" w:themeColor="text1"/>
        </w:rPr>
        <w:t>болуы</w:t>
      </w:r>
      <w:r w:rsidR="001154A8">
        <w:rPr>
          <w:noProof/>
          <w:color w:val="000000" w:themeColor="text1"/>
        </w:rPr>
        <w:t xml:space="preserve">на </w:t>
      </w:r>
      <w:r w:rsidRPr="00984D1E">
        <w:rPr>
          <w:noProof/>
          <w:color w:val="000000" w:themeColor="text1"/>
        </w:rPr>
        <w:t>әкеле</w:t>
      </w:r>
      <w:r w:rsidR="001154A8">
        <w:rPr>
          <w:noProof/>
          <w:color w:val="000000" w:themeColor="text1"/>
        </w:rPr>
        <w:t>ді.</w:t>
      </w:r>
    </w:p>
    <w:p w14:paraId="2A2140A7" w14:textId="50310178" w:rsidR="00C254C2" w:rsidRPr="00984D1E" w:rsidRDefault="00B21731">
      <w:pPr>
        <w:pStyle w:val="a3"/>
        <w:ind w:left="301" w:right="504" w:firstLine="566"/>
        <w:jc w:val="both"/>
        <w:rPr>
          <w:noProof/>
          <w:color w:val="000000" w:themeColor="text1"/>
        </w:rPr>
      </w:pPr>
      <w:r w:rsidRPr="00984D1E">
        <w:rPr>
          <w:noProof/>
          <w:color w:val="000000" w:themeColor="text1"/>
        </w:rPr>
        <w:t>Диссертация</w:t>
      </w:r>
      <w:r w:rsidR="001154A8">
        <w:rPr>
          <w:noProof/>
          <w:color w:val="000000" w:themeColor="text1"/>
        </w:rPr>
        <w:t xml:space="preserve">лық </w:t>
      </w:r>
      <w:r w:rsidRPr="00984D1E">
        <w:rPr>
          <w:noProof/>
          <w:color w:val="000000" w:themeColor="text1"/>
        </w:rPr>
        <w:t>жұмыс</w:t>
      </w:r>
      <w:r w:rsidR="001154A8">
        <w:rPr>
          <w:noProof/>
          <w:color w:val="000000" w:themeColor="text1"/>
        </w:rPr>
        <w:t xml:space="preserve">тың </w:t>
      </w:r>
      <w:r w:rsidRPr="00984D1E">
        <w:rPr>
          <w:noProof/>
          <w:color w:val="000000" w:themeColor="text1"/>
        </w:rPr>
        <w:t>өзектілі</w:t>
      </w:r>
      <w:r w:rsidR="001154A8">
        <w:rPr>
          <w:noProof/>
          <w:color w:val="000000" w:themeColor="text1"/>
        </w:rPr>
        <w:t xml:space="preserve">гі </w:t>
      </w:r>
      <w:r w:rsidRPr="00984D1E">
        <w:rPr>
          <w:noProof/>
          <w:color w:val="000000" w:themeColor="text1"/>
        </w:rPr>
        <w:t>келесі негіз</w:t>
      </w:r>
      <w:r w:rsidR="001154A8">
        <w:rPr>
          <w:noProof/>
          <w:color w:val="000000" w:themeColor="text1"/>
        </w:rPr>
        <w:t xml:space="preserve">гі </w:t>
      </w:r>
      <w:r w:rsidRPr="00984D1E">
        <w:rPr>
          <w:noProof/>
          <w:color w:val="000000" w:themeColor="text1"/>
        </w:rPr>
        <w:t>факторлар</w:t>
      </w:r>
      <w:r w:rsidR="001154A8">
        <w:rPr>
          <w:noProof/>
          <w:color w:val="000000" w:themeColor="text1"/>
        </w:rPr>
        <w:t xml:space="preserve">мен </w:t>
      </w:r>
      <w:r w:rsidRPr="00984D1E">
        <w:rPr>
          <w:noProof/>
          <w:color w:val="000000" w:themeColor="text1"/>
        </w:rPr>
        <w:t>анықталады: тәжірибе</w:t>
      </w:r>
      <w:r w:rsidR="001154A8">
        <w:rPr>
          <w:noProof/>
          <w:color w:val="000000" w:themeColor="text1"/>
        </w:rPr>
        <w:t xml:space="preserve">лік </w:t>
      </w:r>
      <w:r w:rsidRPr="00984D1E">
        <w:rPr>
          <w:noProof/>
          <w:color w:val="000000" w:themeColor="text1"/>
        </w:rPr>
        <w:t>медици</w:t>
      </w:r>
      <w:r w:rsidR="001154A8">
        <w:rPr>
          <w:noProof/>
          <w:color w:val="000000" w:themeColor="text1"/>
        </w:rPr>
        <w:t xml:space="preserve">на </w:t>
      </w:r>
      <w:r w:rsidRPr="00984D1E">
        <w:rPr>
          <w:noProof/>
          <w:color w:val="000000" w:themeColor="text1"/>
        </w:rPr>
        <w:t>үш</w:t>
      </w:r>
      <w:r w:rsidR="001154A8">
        <w:rPr>
          <w:noProof/>
          <w:color w:val="000000" w:themeColor="text1"/>
        </w:rPr>
        <w:t xml:space="preserve">ін </w:t>
      </w:r>
      <w:r w:rsidRPr="00984D1E">
        <w:rPr>
          <w:noProof/>
          <w:color w:val="000000" w:themeColor="text1"/>
        </w:rPr>
        <w:t>минимал</w:t>
      </w:r>
      <w:r w:rsidR="001154A8">
        <w:rPr>
          <w:noProof/>
          <w:color w:val="000000" w:themeColor="text1"/>
        </w:rPr>
        <w:t xml:space="preserve">ды </w:t>
      </w:r>
      <w:r w:rsidRPr="00984D1E">
        <w:rPr>
          <w:noProof/>
          <w:color w:val="000000" w:themeColor="text1"/>
        </w:rPr>
        <w:t>жанама әсер</w:t>
      </w:r>
      <w:r w:rsidR="001154A8">
        <w:rPr>
          <w:noProof/>
          <w:color w:val="000000" w:themeColor="text1"/>
        </w:rPr>
        <w:t xml:space="preserve">лі </w:t>
      </w:r>
      <w:r w:rsidRPr="00984D1E">
        <w:rPr>
          <w:noProof/>
          <w:color w:val="000000" w:themeColor="text1"/>
        </w:rPr>
        <w:t>биология</w:t>
      </w:r>
      <w:r w:rsidR="001154A8">
        <w:rPr>
          <w:noProof/>
          <w:color w:val="000000" w:themeColor="text1"/>
        </w:rPr>
        <w:t xml:space="preserve">лық </w:t>
      </w:r>
      <w:r w:rsidRPr="00984D1E">
        <w:rPr>
          <w:noProof/>
          <w:color w:val="000000" w:themeColor="text1"/>
        </w:rPr>
        <w:t>белсен</w:t>
      </w:r>
      <w:r w:rsidR="001154A8">
        <w:rPr>
          <w:noProof/>
          <w:color w:val="000000" w:themeColor="text1"/>
        </w:rPr>
        <w:t xml:space="preserve">ді </w:t>
      </w:r>
      <w:r w:rsidRPr="00984D1E">
        <w:rPr>
          <w:noProof/>
          <w:color w:val="000000" w:themeColor="text1"/>
        </w:rPr>
        <w:t>препараттар</w:t>
      </w:r>
      <w:r w:rsidR="001154A8">
        <w:rPr>
          <w:noProof/>
          <w:color w:val="000000" w:themeColor="text1"/>
        </w:rPr>
        <w:t xml:space="preserve">ды </w:t>
      </w:r>
      <w:r w:rsidRPr="00984D1E">
        <w:rPr>
          <w:noProof/>
          <w:color w:val="000000" w:themeColor="text1"/>
        </w:rPr>
        <w:t>алу қажеттілі</w:t>
      </w:r>
      <w:r w:rsidR="001154A8">
        <w:rPr>
          <w:noProof/>
          <w:color w:val="000000" w:themeColor="text1"/>
        </w:rPr>
        <w:t>гі,</w:t>
      </w:r>
      <w:r w:rsidRPr="00984D1E">
        <w:rPr>
          <w:noProof/>
          <w:color w:val="000000" w:themeColor="text1"/>
        </w:rPr>
        <w:t xml:space="preserve"> фармакология</w:t>
      </w:r>
      <w:r w:rsidR="001154A8">
        <w:rPr>
          <w:noProof/>
          <w:color w:val="000000" w:themeColor="text1"/>
        </w:rPr>
        <w:t xml:space="preserve">лық </w:t>
      </w:r>
      <w:r w:rsidRPr="00984D1E">
        <w:rPr>
          <w:noProof/>
          <w:color w:val="000000" w:themeColor="text1"/>
        </w:rPr>
        <w:t>белсен</w:t>
      </w:r>
      <w:r w:rsidR="001154A8">
        <w:rPr>
          <w:noProof/>
          <w:color w:val="000000" w:themeColor="text1"/>
        </w:rPr>
        <w:t xml:space="preserve">ді </w:t>
      </w:r>
      <w:r w:rsidRPr="00984D1E">
        <w:rPr>
          <w:noProof/>
          <w:color w:val="000000" w:themeColor="text1"/>
        </w:rPr>
        <w:t>қосылыс</w:t>
      </w:r>
      <w:r w:rsidR="001154A8">
        <w:rPr>
          <w:noProof/>
          <w:color w:val="000000" w:themeColor="text1"/>
        </w:rPr>
        <w:t xml:space="preserve">тар </w:t>
      </w:r>
      <w:r w:rsidRPr="00984D1E">
        <w:rPr>
          <w:noProof/>
          <w:color w:val="000000" w:themeColor="text1"/>
        </w:rPr>
        <w:t>алу үш</w:t>
      </w:r>
      <w:r w:rsidR="001154A8">
        <w:rPr>
          <w:noProof/>
          <w:color w:val="000000" w:themeColor="text1"/>
        </w:rPr>
        <w:t xml:space="preserve">ін </w:t>
      </w:r>
      <w:r w:rsidRPr="00984D1E">
        <w:rPr>
          <w:noProof/>
          <w:color w:val="000000" w:themeColor="text1"/>
        </w:rPr>
        <w:t>нәзік органика</w:t>
      </w:r>
      <w:r w:rsidR="001154A8">
        <w:rPr>
          <w:noProof/>
          <w:color w:val="000000" w:themeColor="text1"/>
        </w:rPr>
        <w:t xml:space="preserve">лық </w:t>
      </w:r>
      <w:r w:rsidRPr="00984D1E">
        <w:rPr>
          <w:noProof/>
          <w:color w:val="000000" w:themeColor="text1"/>
        </w:rPr>
        <w:t>химия</w:t>
      </w:r>
      <w:r w:rsidR="001154A8">
        <w:rPr>
          <w:noProof/>
          <w:color w:val="000000" w:themeColor="text1"/>
        </w:rPr>
        <w:t xml:space="preserve">ның </w:t>
      </w:r>
      <w:r w:rsidRPr="00984D1E">
        <w:rPr>
          <w:noProof/>
          <w:color w:val="000000" w:themeColor="text1"/>
        </w:rPr>
        <w:t>мол мүмкіндіктер</w:t>
      </w:r>
      <w:r w:rsidR="001154A8">
        <w:rPr>
          <w:noProof/>
          <w:color w:val="000000" w:themeColor="text1"/>
        </w:rPr>
        <w:t xml:space="preserve">ін </w:t>
      </w:r>
      <w:r w:rsidRPr="00984D1E">
        <w:rPr>
          <w:noProof/>
          <w:color w:val="000000" w:themeColor="text1"/>
        </w:rPr>
        <w:t>пайдалану</w:t>
      </w:r>
      <w:r w:rsidR="001154A8">
        <w:rPr>
          <w:noProof/>
          <w:color w:val="000000" w:themeColor="text1"/>
        </w:rPr>
        <w:t xml:space="preserve">мен </w:t>
      </w:r>
      <w:r w:rsidRPr="00984D1E">
        <w:rPr>
          <w:noProof/>
          <w:color w:val="000000" w:themeColor="text1"/>
        </w:rPr>
        <w:t>зерттелін</w:t>
      </w:r>
      <w:r w:rsidR="001154A8">
        <w:rPr>
          <w:noProof/>
          <w:color w:val="000000" w:themeColor="text1"/>
        </w:rPr>
        <w:t xml:space="preserve">іп </w:t>
      </w:r>
      <w:r w:rsidRPr="00984D1E">
        <w:rPr>
          <w:noProof/>
          <w:color w:val="000000" w:themeColor="text1"/>
        </w:rPr>
        <w:t>жат</w:t>
      </w:r>
      <w:r w:rsidR="001154A8">
        <w:rPr>
          <w:noProof/>
          <w:color w:val="000000" w:themeColor="text1"/>
        </w:rPr>
        <w:t xml:space="preserve">қан </w:t>
      </w:r>
      <w:r w:rsidRPr="00984D1E">
        <w:rPr>
          <w:noProof/>
          <w:color w:val="000000" w:themeColor="text1"/>
        </w:rPr>
        <w:t>азагетероциклан</w:t>
      </w:r>
      <w:r w:rsidR="001154A8">
        <w:rPr>
          <w:noProof/>
          <w:color w:val="000000" w:themeColor="text1"/>
        </w:rPr>
        <w:t xml:space="preserve">дар мен </w:t>
      </w:r>
      <w:r w:rsidRPr="00984D1E">
        <w:rPr>
          <w:noProof/>
          <w:color w:val="000000" w:themeColor="text1"/>
        </w:rPr>
        <w:t>олар</w:t>
      </w:r>
      <w:r w:rsidR="001154A8">
        <w:rPr>
          <w:noProof/>
          <w:color w:val="000000" w:themeColor="text1"/>
        </w:rPr>
        <w:t xml:space="preserve">дың </w:t>
      </w:r>
      <w:r w:rsidRPr="00984D1E">
        <w:rPr>
          <w:noProof/>
          <w:color w:val="000000" w:themeColor="text1"/>
        </w:rPr>
        <w:t>түрлен</w:t>
      </w:r>
      <w:r w:rsidR="001154A8">
        <w:rPr>
          <w:noProof/>
          <w:color w:val="000000" w:themeColor="text1"/>
        </w:rPr>
        <w:t xml:space="preserve">ген </w:t>
      </w:r>
      <w:r w:rsidRPr="00984D1E">
        <w:rPr>
          <w:noProof/>
          <w:color w:val="000000" w:themeColor="text1"/>
        </w:rPr>
        <w:t>туындылары</w:t>
      </w:r>
      <w:r w:rsidR="001154A8">
        <w:rPr>
          <w:noProof/>
          <w:color w:val="000000" w:themeColor="text1"/>
        </w:rPr>
        <w:t xml:space="preserve">ның </w:t>
      </w:r>
      <w:r w:rsidRPr="00984D1E">
        <w:rPr>
          <w:noProof/>
          <w:color w:val="000000" w:themeColor="text1"/>
        </w:rPr>
        <w:t>қатарын</w:t>
      </w:r>
      <w:r w:rsidR="001154A8">
        <w:rPr>
          <w:noProof/>
          <w:color w:val="000000" w:themeColor="text1"/>
        </w:rPr>
        <w:t xml:space="preserve">да </w:t>
      </w:r>
      <w:r w:rsidRPr="00984D1E">
        <w:rPr>
          <w:noProof/>
          <w:color w:val="000000" w:themeColor="text1"/>
        </w:rPr>
        <w:t>туында</w:t>
      </w:r>
      <w:r w:rsidR="001154A8">
        <w:rPr>
          <w:noProof/>
          <w:color w:val="000000" w:themeColor="text1"/>
        </w:rPr>
        <w:t xml:space="preserve">ған </w:t>
      </w:r>
      <w:r w:rsidRPr="00984D1E">
        <w:rPr>
          <w:noProof/>
          <w:color w:val="000000" w:themeColor="text1"/>
        </w:rPr>
        <w:t>биология</w:t>
      </w:r>
      <w:r w:rsidR="001154A8">
        <w:rPr>
          <w:noProof/>
          <w:color w:val="000000" w:themeColor="text1"/>
        </w:rPr>
        <w:t xml:space="preserve">лық </w:t>
      </w:r>
      <w:r w:rsidRPr="00984D1E">
        <w:rPr>
          <w:noProof/>
          <w:color w:val="000000" w:themeColor="text1"/>
        </w:rPr>
        <w:t>әс</w:t>
      </w:r>
      <w:r w:rsidR="001154A8">
        <w:rPr>
          <w:noProof/>
          <w:color w:val="000000" w:themeColor="text1"/>
        </w:rPr>
        <w:t xml:space="preserve">ер мен </w:t>
      </w:r>
      <w:r w:rsidRPr="00984D1E">
        <w:rPr>
          <w:noProof/>
          <w:color w:val="000000" w:themeColor="text1"/>
        </w:rPr>
        <w:t>құрылым</w:t>
      </w:r>
      <w:r w:rsidR="001154A8">
        <w:rPr>
          <w:noProof/>
          <w:color w:val="000000" w:themeColor="text1"/>
        </w:rPr>
        <w:t xml:space="preserve">дық </w:t>
      </w:r>
      <w:r w:rsidRPr="00984D1E">
        <w:rPr>
          <w:noProof/>
          <w:color w:val="000000" w:themeColor="text1"/>
        </w:rPr>
        <w:t>ерекшеліктер</w:t>
      </w:r>
      <w:r w:rsidR="001154A8">
        <w:rPr>
          <w:noProof/>
          <w:color w:val="000000" w:themeColor="text1"/>
        </w:rPr>
        <w:t xml:space="preserve">ге </w:t>
      </w:r>
      <w:r w:rsidRPr="00984D1E">
        <w:rPr>
          <w:noProof/>
          <w:color w:val="000000" w:themeColor="text1"/>
        </w:rPr>
        <w:t>қатыс</w:t>
      </w:r>
      <w:r w:rsidR="001154A8">
        <w:rPr>
          <w:noProof/>
          <w:color w:val="000000" w:themeColor="text1"/>
        </w:rPr>
        <w:t xml:space="preserve">ты </w:t>
      </w:r>
      <w:r w:rsidRPr="00984D1E">
        <w:rPr>
          <w:noProof/>
          <w:color w:val="000000" w:themeColor="text1"/>
        </w:rPr>
        <w:t>мәселелер</w:t>
      </w:r>
      <w:r w:rsidR="001154A8">
        <w:rPr>
          <w:noProof/>
          <w:color w:val="000000" w:themeColor="text1"/>
        </w:rPr>
        <w:t xml:space="preserve">ді </w:t>
      </w:r>
      <w:r w:rsidRPr="00984D1E">
        <w:rPr>
          <w:noProof/>
          <w:color w:val="000000" w:themeColor="text1"/>
        </w:rPr>
        <w:t>шешу</w:t>
      </w:r>
      <w:r w:rsidR="001154A8">
        <w:rPr>
          <w:noProof/>
          <w:color w:val="000000" w:themeColor="text1"/>
        </w:rPr>
        <w:t xml:space="preserve">мен </w:t>
      </w:r>
      <w:r w:rsidRPr="00984D1E">
        <w:rPr>
          <w:noProof/>
          <w:color w:val="000000" w:themeColor="text1"/>
        </w:rPr>
        <w:t>байланыс</w:t>
      </w:r>
      <w:r w:rsidR="001154A8">
        <w:rPr>
          <w:noProof/>
          <w:color w:val="000000" w:themeColor="text1"/>
        </w:rPr>
        <w:t xml:space="preserve">ты </w:t>
      </w:r>
      <w:r w:rsidRPr="00984D1E">
        <w:rPr>
          <w:noProof/>
          <w:color w:val="000000" w:themeColor="text1"/>
        </w:rPr>
        <w:t>теория</w:t>
      </w:r>
      <w:r w:rsidR="001154A8">
        <w:rPr>
          <w:noProof/>
          <w:color w:val="000000" w:themeColor="text1"/>
        </w:rPr>
        <w:t xml:space="preserve">лық </w:t>
      </w:r>
      <w:r w:rsidRPr="00984D1E">
        <w:rPr>
          <w:noProof/>
          <w:color w:val="000000" w:themeColor="text1"/>
        </w:rPr>
        <w:t>ұсыныстар</w:t>
      </w:r>
      <w:r w:rsidR="001154A8">
        <w:rPr>
          <w:noProof/>
          <w:color w:val="000000" w:themeColor="text1"/>
        </w:rPr>
        <w:t xml:space="preserve">ды </w:t>
      </w:r>
      <w:r w:rsidRPr="00984D1E">
        <w:rPr>
          <w:noProof/>
          <w:color w:val="000000" w:themeColor="text1"/>
        </w:rPr>
        <w:t xml:space="preserve">кеңейту </w:t>
      </w:r>
      <w:r w:rsidR="001154A8">
        <w:rPr>
          <w:noProof/>
          <w:color w:val="000000" w:themeColor="text1"/>
        </w:rPr>
        <w:t xml:space="preserve">мен </w:t>
      </w:r>
      <w:r w:rsidRPr="00984D1E">
        <w:rPr>
          <w:noProof/>
          <w:color w:val="000000" w:themeColor="text1"/>
        </w:rPr>
        <w:t>тереңдету.</w:t>
      </w:r>
    </w:p>
    <w:p w14:paraId="58BA0BE7" w14:textId="177A2A38" w:rsidR="00C254C2" w:rsidRPr="00984D1E" w:rsidRDefault="00B21731">
      <w:pPr>
        <w:pStyle w:val="a3"/>
        <w:ind w:left="301" w:right="504" w:firstLine="566"/>
        <w:jc w:val="both"/>
        <w:rPr>
          <w:noProof/>
          <w:color w:val="000000" w:themeColor="text1"/>
        </w:rPr>
      </w:pPr>
      <w:r w:rsidRPr="00984D1E">
        <w:rPr>
          <w:noProof/>
          <w:color w:val="000000" w:themeColor="text1"/>
        </w:rPr>
        <w:t>Қазір</w:t>
      </w:r>
      <w:r w:rsidR="001154A8">
        <w:rPr>
          <w:noProof/>
          <w:color w:val="000000" w:themeColor="text1"/>
        </w:rPr>
        <w:t xml:space="preserve">гі </w:t>
      </w:r>
      <w:r w:rsidRPr="00984D1E">
        <w:rPr>
          <w:noProof/>
          <w:color w:val="000000" w:themeColor="text1"/>
        </w:rPr>
        <w:t>таң</w:t>
      </w:r>
      <w:r w:rsidR="001154A8">
        <w:rPr>
          <w:noProof/>
          <w:color w:val="000000" w:themeColor="text1"/>
        </w:rPr>
        <w:t xml:space="preserve">да </w:t>
      </w:r>
      <w:r w:rsidRPr="00984D1E">
        <w:rPr>
          <w:noProof/>
          <w:color w:val="000000" w:themeColor="text1"/>
        </w:rPr>
        <w:t>инфекция</w:t>
      </w:r>
      <w:r w:rsidR="001154A8">
        <w:rPr>
          <w:noProof/>
          <w:color w:val="000000" w:themeColor="text1"/>
        </w:rPr>
        <w:t xml:space="preserve">лық </w:t>
      </w:r>
      <w:r w:rsidRPr="00984D1E">
        <w:rPr>
          <w:noProof/>
          <w:color w:val="000000" w:themeColor="text1"/>
        </w:rPr>
        <w:t>сырқаттар</w:t>
      </w:r>
      <w:r w:rsidR="001154A8">
        <w:rPr>
          <w:noProof/>
          <w:color w:val="000000" w:themeColor="text1"/>
        </w:rPr>
        <w:t xml:space="preserve">дың </w:t>
      </w:r>
      <w:r w:rsidRPr="00984D1E">
        <w:rPr>
          <w:noProof/>
          <w:color w:val="000000" w:themeColor="text1"/>
        </w:rPr>
        <w:t>кеңі</w:t>
      </w:r>
      <w:r w:rsidR="001154A8">
        <w:rPr>
          <w:noProof/>
          <w:color w:val="000000" w:themeColor="text1"/>
        </w:rPr>
        <w:t xml:space="preserve">нен </w:t>
      </w:r>
      <w:r w:rsidRPr="00984D1E">
        <w:rPr>
          <w:noProof/>
          <w:color w:val="000000" w:themeColor="text1"/>
        </w:rPr>
        <w:t xml:space="preserve">таралуы </w:t>
      </w:r>
      <w:r w:rsidR="001154A8">
        <w:rPr>
          <w:noProof/>
          <w:color w:val="000000" w:themeColor="text1"/>
        </w:rPr>
        <w:t xml:space="preserve">мен </w:t>
      </w:r>
      <w:r w:rsidRPr="00984D1E">
        <w:rPr>
          <w:noProof/>
          <w:color w:val="000000" w:themeColor="text1"/>
        </w:rPr>
        <w:t>микроағзалар</w:t>
      </w:r>
      <w:r w:rsidR="001154A8">
        <w:rPr>
          <w:noProof/>
          <w:color w:val="000000" w:themeColor="text1"/>
        </w:rPr>
        <w:t xml:space="preserve">дың </w:t>
      </w:r>
      <w:r w:rsidRPr="00984D1E">
        <w:rPr>
          <w:noProof/>
          <w:color w:val="000000" w:themeColor="text1"/>
        </w:rPr>
        <w:t>қолданыста</w:t>
      </w:r>
      <w:r w:rsidR="001154A8">
        <w:rPr>
          <w:noProof/>
          <w:color w:val="000000" w:themeColor="text1"/>
        </w:rPr>
        <w:t xml:space="preserve">ғы </w:t>
      </w:r>
      <w:r w:rsidRPr="00984D1E">
        <w:rPr>
          <w:noProof/>
          <w:color w:val="000000" w:themeColor="text1"/>
        </w:rPr>
        <w:t>антибиотик</w:t>
      </w:r>
      <w:r w:rsidR="001154A8">
        <w:rPr>
          <w:noProof/>
          <w:color w:val="000000" w:themeColor="text1"/>
        </w:rPr>
        <w:t xml:space="preserve">тар мен </w:t>
      </w:r>
      <w:r w:rsidRPr="00984D1E">
        <w:rPr>
          <w:noProof/>
          <w:color w:val="000000" w:themeColor="text1"/>
        </w:rPr>
        <w:t>саңырауқұлақтар</w:t>
      </w:r>
      <w:r w:rsidR="001154A8">
        <w:rPr>
          <w:noProof/>
          <w:color w:val="000000" w:themeColor="text1"/>
        </w:rPr>
        <w:t xml:space="preserve">ға </w:t>
      </w:r>
      <w:r w:rsidRPr="00984D1E">
        <w:rPr>
          <w:noProof/>
          <w:color w:val="000000" w:themeColor="text1"/>
        </w:rPr>
        <w:t>қар</w:t>
      </w:r>
      <w:r w:rsidR="001154A8">
        <w:rPr>
          <w:noProof/>
          <w:color w:val="000000" w:themeColor="text1"/>
        </w:rPr>
        <w:t xml:space="preserve">сы </w:t>
      </w:r>
      <w:r w:rsidRPr="00984D1E">
        <w:rPr>
          <w:noProof/>
          <w:color w:val="000000" w:themeColor="text1"/>
        </w:rPr>
        <w:t>заттар</w:t>
      </w:r>
      <w:r w:rsidR="001154A8">
        <w:rPr>
          <w:noProof/>
          <w:color w:val="000000" w:themeColor="text1"/>
        </w:rPr>
        <w:t xml:space="preserve">ға </w:t>
      </w:r>
      <w:r w:rsidRPr="00984D1E">
        <w:rPr>
          <w:noProof/>
          <w:color w:val="000000" w:themeColor="text1"/>
        </w:rPr>
        <w:t>резистенттігі</w:t>
      </w:r>
      <w:r w:rsidR="001154A8">
        <w:rPr>
          <w:noProof/>
          <w:color w:val="000000" w:themeColor="text1"/>
        </w:rPr>
        <w:t xml:space="preserve">нің </w:t>
      </w:r>
      <w:r w:rsidRPr="00984D1E">
        <w:rPr>
          <w:noProof/>
          <w:color w:val="000000" w:themeColor="text1"/>
        </w:rPr>
        <w:t>пай</w:t>
      </w:r>
      <w:r w:rsidR="001154A8">
        <w:rPr>
          <w:noProof/>
          <w:color w:val="000000" w:themeColor="text1"/>
        </w:rPr>
        <w:t xml:space="preserve">да </w:t>
      </w:r>
      <w:r w:rsidRPr="00984D1E">
        <w:rPr>
          <w:noProof/>
          <w:color w:val="000000" w:themeColor="text1"/>
        </w:rPr>
        <w:t>болуы әр түр</w:t>
      </w:r>
      <w:r w:rsidR="001154A8">
        <w:rPr>
          <w:noProof/>
          <w:color w:val="000000" w:themeColor="text1"/>
        </w:rPr>
        <w:t xml:space="preserve">лі </w:t>
      </w:r>
      <w:r w:rsidRPr="00984D1E">
        <w:rPr>
          <w:noProof/>
          <w:color w:val="000000" w:themeColor="text1"/>
        </w:rPr>
        <w:t>қосылыс</w:t>
      </w:r>
      <w:r w:rsidR="001154A8">
        <w:rPr>
          <w:noProof/>
          <w:color w:val="000000" w:themeColor="text1"/>
        </w:rPr>
        <w:t xml:space="preserve">тар </w:t>
      </w:r>
      <w:r w:rsidRPr="00984D1E">
        <w:rPr>
          <w:noProof/>
          <w:color w:val="000000" w:themeColor="text1"/>
        </w:rPr>
        <w:t>қатары</w:t>
      </w:r>
      <w:r w:rsidR="001154A8">
        <w:rPr>
          <w:noProof/>
          <w:color w:val="000000" w:themeColor="text1"/>
        </w:rPr>
        <w:t xml:space="preserve">нан </w:t>
      </w:r>
      <w:r w:rsidRPr="00984D1E">
        <w:rPr>
          <w:noProof/>
          <w:color w:val="000000" w:themeColor="text1"/>
        </w:rPr>
        <w:t>жаңа антимикроб</w:t>
      </w:r>
      <w:r w:rsidR="001154A8">
        <w:rPr>
          <w:noProof/>
          <w:color w:val="000000" w:themeColor="text1"/>
        </w:rPr>
        <w:t xml:space="preserve">тық </w:t>
      </w:r>
      <w:r w:rsidRPr="00984D1E">
        <w:rPr>
          <w:noProof/>
          <w:color w:val="000000" w:themeColor="text1"/>
        </w:rPr>
        <w:t>агенттер</w:t>
      </w:r>
      <w:r w:rsidR="001154A8">
        <w:rPr>
          <w:noProof/>
          <w:color w:val="000000" w:themeColor="text1"/>
        </w:rPr>
        <w:t xml:space="preserve">ді </w:t>
      </w:r>
      <w:r w:rsidRPr="00984D1E">
        <w:rPr>
          <w:noProof/>
          <w:color w:val="000000" w:themeColor="text1"/>
        </w:rPr>
        <w:t>іздестіру</w:t>
      </w:r>
      <w:r w:rsidR="001154A8">
        <w:rPr>
          <w:noProof/>
          <w:color w:val="000000" w:themeColor="text1"/>
        </w:rPr>
        <w:t xml:space="preserve">ді </w:t>
      </w:r>
      <w:r w:rsidRPr="00984D1E">
        <w:rPr>
          <w:noProof/>
          <w:color w:val="000000" w:themeColor="text1"/>
        </w:rPr>
        <w:t>өзек</w:t>
      </w:r>
      <w:r w:rsidR="001154A8">
        <w:rPr>
          <w:noProof/>
          <w:color w:val="000000" w:themeColor="text1"/>
        </w:rPr>
        <w:t xml:space="preserve">ті </w:t>
      </w:r>
      <w:r w:rsidRPr="00984D1E">
        <w:rPr>
          <w:noProof/>
          <w:color w:val="000000" w:themeColor="text1"/>
        </w:rPr>
        <w:t>мәселе бол</w:t>
      </w:r>
      <w:r w:rsidR="001154A8">
        <w:rPr>
          <w:noProof/>
          <w:color w:val="000000" w:themeColor="text1"/>
        </w:rPr>
        <w:t xml:space="preserve">ып </w:t>
      </w:r>
      <w:r w:rsidRPr="00984D1E">
        <w:rPr>
          <w:noProof/>
          <w:color w:val="000000" w:themeColor="text1"/>
        </w:rPr>
        <w:t>табыла</w:t>
      </w:r>
      <w:r w:rsidR="001154A8">
        <w:rPr>
          <w:noProof/>
          <w:color w:val="000000" w:themeColor="text1"/>
        </w:rPr>
        <w:t>ды.</w:t>
      </w:r>
    </w:p>
    <w:p w14:paraId="74677076" w14:textId="44B2631C" w:rsidR="00C254C2" w:rsidRPr="00984D1E" w:rsidRDefault="00B21731">
      <w:pPr>
        <w:pStyle w:val="1"/>
        <w:spacing w:before="4" w:line="319" w:lineRule="exact"/>
        <w:ind w:left="866"/>
        <w:rPr>
          <w:noProof/>
          <w:color w:val="000000" w:themeColor="text1"/>
        </w:rPr>
      </w:pPr>
      <w:r w:rsidRPr="00984D1E">
        <w:rPr>
          <w:noProof/>
          <w:color w:val="000000" w:themeColor="text1"/>
        </w:rPr>
        <w:t>Зерттеу</w:t>
      </w:r>
      <w:r w:rsidR="001154A8">
        <w:rPr>
          <w:noProof/>
          <w:color w:val="000000" w:themeColor="text1"/>
        </w:rPr>
        <w:t xml:space="preserve">дің </w:t>
      </w:r>
      <w:r w:rsidRPr="00984D1E">
        <w:rPr>
          <w:noProof/>
          <w:color w:val="000000" w:themeColor="text1"/>
        </w:rPr>
        <w:t>мақсаты:</w:t>
      </w:r>
    </w:p>
    <w:p w14:paraId="3F524D03" w14:textId="06897B8A" w:rsidR="00C254C2" w:rsidRPr="00984D1E" w:rsidRDefault="00B21731">
      <w:pPr>
        <w:pStyle w:val="a3"/>
        <w:ind w:left="299" w:right="504" w:firstLine="566"/>
        <w:jc w:val="both"/>
        <w:rPr>
          <w:noProof/>
          <w:color w:val="000000" w:themeColor="text1"/>
        </w:rPr>
      </w:pPr>
      <w:r w:rsidRPr="00984D1E">
        <w:rPr>
          <w:noProof/>
          <w:color w:val="000000" w:themeColor="text1"/>
        </w:rPr>
        <w:t>Молекулада</w:t>
      </w:r>
      <w:r w:rsidR="001154A8">
        <w:rPr>
          <w:noProof/>
          <w:color w:val="000000" w:themeColor="text1"/>
        </w:rPr>
        <w:t xml:space="preserve">ғы </w:t>
      </w:r>
      <w:r w:rsidRPr="00984D1E">
        <w:rPr>
          <w:noProof/>
          <w:color w:val="000000" w:themeColor="text1"/>
        </w:rPr>
        <w:t>инфекция</w:t>
      </w:r>
      <w:r w:rsidR="001154A8">
        <w:rPr>
          <w:noProof/>
          <w:color w:val="000000" w:themeColor="text1"/>
        </w:rPr>
        <w:t xml:space="preserve">ға </w:t>
      </w:r>
      <w:r w:rsidRPr="00984D1E">
        <w:rPr>
          <w:noProof/>
          <w:color w:val="000000" w:themeColor="text1"/>
        </w:rPr>
        <w:t>қар</w:t>
      </w:r>
      <w:r w:rsidR="001154A8">
        <w:rPr>
          <w:noProof/>
          <w:color w:val="000000" w:themeColor="text1"/>
        </w:rPr>
        <w:t>сы,</w:t>
      </w:r>
      <w:r w:rsidRPr="00984D1E">
        <w:rPr>
          <w:noProof/>
          <w:color w:val="000000" w:themeColor="text1"/>
        </w:rPr>
        <w:t xml:space="preserve"> микроб</w:t>
      </w:r>
      <w:r w:rsidR="001154A8">
        <w:rPr>
          <w:noProof/>
          <w:color w:val="000000" w:themeColor="text1"/>
        </w:rPr>
        <w:t xml:space="preserve">қа </w:t>
      </w:r>
      <w:r w:rsidRPr="00984D1E">
        <w:rPr>
          <w:noProof/>
          <w:color w:val="000000" w:themeColor="text1"/>
        </w:rPr>
        <w:t>қарсы/фунгицид</w:t>
      </w:r>
      <w:r w:rsidR="001154A8">
        <w:rPr>
          <w:noProof/>
          <w:color w:val="000000" w:themeColor="text1"/>
        </w:rPr>
        <w:t xml:space="preserve">тік </w:t>
      </w:r>
      <w:r w:rsidRPr="00984D1E">
        <w:rPr>
          <w:noProof/>
          <w:color w:val="000000" w:themeColor="text1"/>
        </w:rPr>
        <w:t>қасиет</w:t>
      </w:r>
      <w:r w:rsidR="001154A8">
        <w:rPr>
          <w:noProof/>
          <w:color w:val="000000" w:themeColor="text1"/>
        </w:rPr>
        <w:t xml:space="preserve">тер </w:t>
      </w:r>
      <w:r w:rsidRPr="00984D1E">
        <w:rPr>
          <w:noProof/>
          <w:color w:val="000000" w:themeColor="text1"/>
        </w:rPr>
        <w:t>берет</w:t>
      </w:r>
      <w:r w:rsidR="001154A8">
        <w:rPr>
          <w:noProof/>
          <w:color w:val="000000" w:themeColor="text1"/>
        </w:rPr>
        <w:t xml:space="preserve">ін </w:t>
      </w:r>
      <w:r w:rsidRPr="00984D1E">
        <w:rPr>
          <w:noProof/>
          <w:color w:val="000000" w:themeColor="text1"/>
        </w:rPr>
        <w:t>орынбасарлар</w:t>
      </w:r>
      <w:r w:rsidR="001154A8">
        <w:rPr>
          <w:noProof/>
          <w:color w:val="000000" w:themeColor="text1"/>
        </w:rPr>
        <w:t xml:space="preserve">ды </w:t>
      </w:r>
      <w:r w:rsidRPr="00984D1E">
        <w:rPr>
          <w:noProof/>
          <w:color w:val="000000" w:themeColor="text1"/>
        </w:rPr>
        <w:t>енгізу жолы</w:t>
      </w:r>
      <w:r w:rsidR="001154A8">
        <w:rPr>
          <w:noProof/>
          <w:color w:val="000000" w:themeColor="text1"/>
        </w:rPr>
        <w:t xml:space="preserve">мен </w:t>
      </w:r>
      <w:r w:rsidRPr="00984D1E">
        <w:rPr>
          <w:noProof/>
          <w:color w:val="000000" w:themeColor="text1"/>
        </w:rPr>
        <w:t>C- жә</w:t>
      </w:r>
      <w:r w:rsidR="001154A8">
        <w:rPr>
          <w:noProof/>
          <w:color w:val="000000" w:themeColor="text1"/>
        </w:rPr>
        <w:t xml:space="preserve">не </w:t>
      </w:r>
      <w:r w:rsidRPr="00984D1E">
        <w:rPr>
          <w:noProof/>
          <w:color w:val="000000" w:themeColor="text1"/>
        </w:rPr>
        <w:t>N- орынбас</w:t>
      </w:r>
      <w:r w:rsidR="001154A8">
        <w:rPr>
          <w:noProof/>
          <w:color w:val="000000" w:themeColor="text1"/>
        </w:rPr>
        <w:t xml:space="preserve">қан </w:t>
      </w:r>
      <w:r w:rsidRPr="00984D1E">
        <w:rPr>
          <w:noProof/>
          <w:color w:val="000000" w:themeColor="text1"/>
        </w:rPr>
        <w:t>пиперидиндер</w:t>
      </w:r>
      <w:r w:rsidR="001154A8">
        <w:rPr>
          <w:noProof/>
          <w:color w:val="000000" w:themeColor="text1"/>
        </w:rPr>
        <w:t>дің,</w:t>
      </w:r>
      <w:r w:rsidRPr="00984D1E">
        <w:rPr>
          <w:noProof/>
          <w:color w:val="000000" w:themeColor="text1"/>
        </w:rPr>
        <w:t xml:space="preserve"> цикл</w:t>
      </w:r>
      <w:r w:rsidR="001154A8">
        <w:rPr>
          <w:noProof/>
          <w:color w:val="000000" w:themeColor="text1"/>
        </w:rPr>
        <w:t xml:space="preserve">ді </w:t>
      </w:r>
      <w:r w:rsidRPr="00984D1E">
        <w:rPr>
          <w:noProof/>
          <w:color w:val="000000" w:themeColor="text1"/>
        </w:rPr>
        <w:t>аминдер</w:t>
      </w:r>
      <w:r w:rsidR="001154A8">
        <w:rPr>
          <w:noProof/>
          <w:color w:val="000000" w:themeColor="text1"/>
        </w:rPr>
        <w:t xml:space="preserve">дің </w:t>
      </w:r>
      <w:r w:rsidRPr="00984D1E">
        <w:rPr>
          <w:noProof/>
          <w:color w:val="000000" w:themeColor="text1"/>
        </w:rPr>
        <w:t>негізін</w:t>
      </w:r>
      <w:r w:rsidR="001154A8">
        <w:rPr>
          <w:noProof/>
          <w:color w:val="000000" w:themeColor="text1"/>
        </w:rPr>
        <w:t xml:space="preserve">де </w:t>
      </w:r>
      <w:r w:rsidRPr="00984D1E">
        <w:rPr>
          <w:noProof/>
          <w:color w:val="000000" w:themeColor="text1"/>
        </w:rPr>
        <w:t>биология</w:t>
      </w:r>
      <w:r w:rsidR="001154A8">
        <w:rPr>
          <w:noProof/>
          <w:color w:val="000000" w:themeColor="text1"/>
        </w:rPr>
        <w:t xml:space="preserve">лық </w:t>
      </w:r>
      <w:r w:rsidRPr="00984D1E">
        <w:rPr>
          <w:noProof/>
          <w:color w:val="000000" w:themeColor="text1"/>
        </w:rPr>
        <w:t>белсен</w:t>
      </w:r>
      <w:r w:rsidR="001154A8">
        <w:rPr>
          <w:noProof/>
          <w:color w:val="000000" w:themeColor="text1"/>
        </w:rPr>
        <w:t xml:space="preserve">ді </w:t>
      </w:r>
      <w:r w:rsidRPr="00984D1E">
        <w:rPr>
          <w:noProof/>
          <w:color w:val="000000" w:themeColor="text1"/>
        </w:rPr>
        <w:t>субстанциялар</w:t>
      </w:r>
      <w:r w:rsidR="001154A8">
        <w:rPr>
          <w:noProof/>
          <w:color w:val="000000" w:themeColor="text1"/>
        </w:rPr>
        <w:t xml:space="preserve">ды </w:t>
      </w:r>
      <w:r w:rsidRPr="00984D1E">
        <w:rPr>
          <w:noProof/>
          <w:color w:val="000000" w:themeColor="text1"/>
        </w:rPr>
        <w:t>химия</w:t>
      </w:r>
      <w:r w:rsidR="001154A8">
        <w:rPr>
          <w:noProof/>
          <w:color w:val="000000" w:themeColor="text1"/>
        </w:rPr>
        <w:t xml:space="preserve">лық </w:t>
      </w:r>
      <w:r w:rsidRPr="00984D1E">
        <w:rPr>
          <w:noProof/>
          <w:color w:val="000000" w:themeColor="text1"/>
        </w:rPr>
        <w:t>жасау жә</w:t>
      </w:r>
      <w:r w:rsidR="001154A8">
        <w:rPr>
          <w:noProof/>
          <w:color w:val="000000" w:themeColor="text1"/>
        </w:rPr>
        <w:t xml:space="preserve">не </w:t>
      </w:r>
      <w:r w:rsidRPr="00984D1E">
        <w:rPr>
          <w:noProof/>
          <w:color w:val="000000" w:themeColor="text1"/>
        </w:rPr>
        <w:t>өндіріс технология</w:t>
      </w:r>
      <w:r w:rsidR="001154A8">
        <w:rPr>
          <w:noProof/>
          <w:color w:val="000000" w:themeColor="text1"/>
        </w:rPr>
        <w:t xml:space="preserve">лық </w:t>
      </w:r>
      <w:r w:rsidRPr="00984D1E">
        <w:rPr>
          <w:noProof/>
          <w:color w:val="000000" w:themeColor="text1"/>
        </w:rPr>
        <w:t>сызбанұсқас</w:t>
      </w:r>
      <w:r w:rsidR="001154A8">
        <w:rPr>
          <w:noProof/>
          <w:color w:val="000000" w:themeColor="text1"/>
        </w:rPr>
        <w:t xml:space="preserve">ын </w:t>
      </w:r>
      <w:r w:rsidRPr="00984D1E">
        <w:rPr>
          <w:noProof/>
          <w:color w:val="000000" w:themeColor="text1"/>
        </w:rPr>
        <w:t>ұсыну.</w:t>
      </w:r>
    </w:p>
    <w:p w14:paraId="53614687" w14:textId="63551ADF" w:rsidR="00C254C2" w:rsidRPr="00984D1E" w:rsidRDefault="00B21731">
      <w:pPr>
        <w:pStyle w:val="1"/>
        <w:spacing w:before="2" w:line="319" w:lineRule="exact"/>
        <w:ind w:left="936"/>
        <w:rPr>
          <w:noProof/>
          <w:color w:val="000000" w:themeColor="text1"/>
        </w:rPr>
      </w:pPr>
      <w:r w:rsidRPr="00984D1E">
        <w:rPr>
          <w:noProof/>
          <w:color w:val="000000" w:themeColor="text1"/>
        </w:rPr>
        <w:t>Зерттеу</w:t>
      </w:r>
      <w:r w:rsidR="001154A8">
        <w:rPr>
          <w:noProof/>
          <w:color w:val="000000" w:themeColor="text1"/>
        </w:rPr>
        <w:t xml:space="preserve">дің </w:t>
      </w:r>
      <w:r w:rsidRPr="00984D1E">
        <w:rPr>
          <w:noProof/>
          <w:color w:val="000000" w:themeColor="text1"/>
        </w:rPr>
        <w:t>міндеттері:</w:t>
      </w:r>
    </w:p>
    <w:p w14:paraId="55DB8C19" w14:textId="67E0B728" w:rsidR="00C254C2" w:rsidRPr="00984D1E" w:rsidRDefault="00B21731">
      <w:pPr>
        <w:pStyle w:val="a4"/>
        <w:numPr>
          <w:ilvl w:val="0"/>
          <w:numId w:val="31"/>
        </w:numPr>
        <w:tabs>
          <w:tab w:val="left" w:pos="1453"/>
        </w:tabs>
        <w:ind w:right="505" w:firstLine="566"/>
        <w:rPr>
          <w:noProof/>
          <w:color w:val="000000" w:themeColor="text1"/>
          <w:sz w:val="28"/>
        </w:rPr>
      </w:pPr>
      <w:r w:rsidRPr="00984D1E">
        <w:rPr>
          <w:noProof/>
          <w:color w:val="000000" w:themeColor="text1"/>
          <w:sz w:val="28"/>
        </w:rPr>
        <w:t>Пиперидин құрам</w:t>
      </w:r>
      <w:r w:rsidR="001154A8">
        <w:rPr>
          <w:noProof/>
          <w:color w:val="000000" w:themeColor="text1"/>
          <w:sz w:val="28"/>
        </w:rPr>
        <w:t xml:space="preserve">ды </w:t>
      </w:r>
      <w:r w:rsidRPr="00984D1E">
        <w:rPr>
          <w:noProof/>
          <w:color w:val="000000" w:themeColor="text1"/>
          <w:sz w:val="28"/>
        </w:rPr>
        <w:t>күрде</w:t>
      </w:r>
      <w:r w:rsidR="001154A8">
        <w:rPr>
          <w:noProof/>
          <w:color w:val="000000" w:themeColor="text1"/>
          <w:sz w:val="28"/>
        </w:rPr>
        <w:t xml:space="preserve">лі </w:t>
      </w:r>
      <w:r w:rsidRPr="00984D1E">
        <w:rPr>
          <w:noProof/>
          <w:color w:val="000000" w:themeColor="text1"/>
          <w:sz w:val="28"/>
        </w:rPr>
        <w:t>эфир</w:t>
      </w:r>
      <w:r w:rsidR="001154A8">
        <w:rPr>
          <w:noProof/>
          <w:color w:val="000000" w:themeColor="text1"/>
          <w:sz w:val="28"/>
        </w:rPr>
        <w:t xml:space="preserve">лер мен </w:t>
      </w:r>
      <w:r w:rsidRPr="00984D1E">
        <w:rPr>
          <w:noProof/>
          <w:color w:val="000000" w:themeColor="text1"/>
          <w:sz w:val="28"/>
        </w:rPr>
        <w:t>фторбензой</w:t>
      </w:r>
      <w:r w:rsidR="001154A8">
        <w:rPr>
          <w:noProof/>
          <w:color w:val="000000" w:themeColor="text1"/>
          <w:sz w:val="28"/>
        </w:rPr>
        <w:t xml:space="preserve">лы </w:t>
      </w:r>
      <w:r w:rsidRPr="00984D1E">
        <w:rPr>
          <w:noProof/>
          <w:color w:val="000000" w:themeColor="text1"/>
          <w:sz w:val="28"/>
        </w:rPr>
        <w:t>қышқылдар</w:t>
      </w:r>
      <w:r w:rsidR="001154A8">
        <w:rPr>
          <w:noProof/>
          <w:color w:val="000000" w:themeColor="text1"/>
          <w:sz w:val="28"/>
        </w:rPr>
        <w:t xml:space="preserve">дың </w:t>
      </w:r>
      <w:r w:rsidRPr="00984D1E">
        <w:rPr>
          <w:noProof/>
          <w:color w:val="000000" w:themeColor="text1"/>
          <w:sz w:val="28"/>
        </w:rPr>
        <w:t>амидтер</w:t>
      </w:r>
      <w:r w:rsidR="001154A8">
        <w:rPr>
          <w:noProof/>
          <w:color w:val="000000" w:themeColor="text1"/>
          <w:sz w:val="28"/>
        </w:rPr>
        <w:t xml:space="preserve">ін </w:t>
      </w:r>
      <w:r w:rsidRPr="00984D1E">
        <w:rPr>
          <w:noProof/>
          <w:color w:val="000000" w:themeColor="text1"/>
          <w:sz w:val="28"/>
        </w:rPr>
        <w:t>синтездеу жә</w:t>
      </w:r>
      <w:r w:rsidR="001154A8">
        <w:rPr>
          <w:noProof/>
          <w:color w:val="000000" w:themeColor="text1"/>
          <w:sz w:val="28"/>
        </w:rPr>
        <w:t xml:space="preserve">не </w:t>
      </w:r>
      <w:r w:rsidRPr="00984D1E">
        <w:rPr>
          <w:noProof/>
          <w:color w:val="000000" w:themeColor="text1"/>
          <w:sz w:val="28"/>
        </w:rPr>
        <w:t>олар</w:t>
      </w:r>
      <w:r w:rsidR="001154A8">
        <w:rPr>
          <w:noProof/>
          <w:color w:val="000000" w:themeColor="text1"/>
          <w:sz w:val="28"/>
        </w:rPr>
        <w:t xml:space="preserve">дың </w:t>
      </w:r>
      <w:r w:rsidRPr="00984D1E">
        <w:rPr>
          <w:noProof/>
          <w:color w:val="000000" w:themeColor="text1"/>
          <w:sz w:val="28"/>
        </w:rPr>
        <w:t>су</w:t>
      </w:r>
      <w:r w:rsidR="001154A8">
        <w:rPr>
          <w:noProof/>
          <w:color w:val="000000" w:themeColor="text1"/>
          <w:sz w:val="28"/>
        </w:rPr>
        <w:t xml:space="preserve">да </w:t>
      </w:r>
      <w:r w:rsidRPr="00984D1E">
        <w:rPr>
          <w:noProof/>
          <w:color w:val="000000" w:themeColor="text1"/>
          <w:sz w:val="28"/>
        </w:rPr>
        <w:t>ерігіш қалыптар</w:t>
      </w:r>
      <w:r w:rsidR="001154A8">
        <w:rPr>
          <w:noProof/>
          <w:color w:val="000000" w:themeColor="text1"/>
          <w:sz w:val="28"/>
        </w:rPr>
        <w:t xml:space="preserve">ын </w:t>
      </w:r>
      <w:r w:rsidRPr="00984D1E">
        <w:rPr>
          <w:noProof/>
          <w:color w:val="000000" w:themeColor="text1"/>
          <w:sz w:val="28"/>
        </w:rPr>
        <w:t>алу;</w:t>
      </w:r>
    </w:p>
    <w:p w14:paraId="629A79DD" w14:textId="55554E7A" w:rsidR="00C254C2" w:rsidRPr="00984D1E" w:rsidRDefault="00B21731">
      <w:pPr>
        <w:pStyle w:val="a4"/>
        <w:numPr>
          <w:ilvl w:val="0"/>
          <w:numId w:val="31"/>
        </w:numPr>
        <w:tabs>
          <w:tab w:val="left" w:pos="1199"/>
        </w:tabs>
        <w:ind w:left="301" w:right="503" w:firstLine="565"/>
        <w:rPr>
          <w:noProof/>
          <w:color w:val="000000" w:themeColor="text1"/>
          <w:sz w:val="28"/>
        </w:rPr>
      </w:pPr>
      <w:r w:rsidRPr="00984D1E">
        <w:rPr>
          <w:noProof/>
          <w:color w:val="000000" w:themeColor="text1"/>
          <w:sz w:val="28"/>
        </w:rPr>
        <w:t>Алын</w:t>
      </w:r>
      <w:r w:rsidR="001154A8">
        <w:rPr>
          <w:noProof/>
          <w:color w:val="000000" w:themeColor="text1"/>
          <w:sz w:val="28"/>
        </w:rPr>
        <w:t xml:space="preserve">ған </w:t>
      </w:r>
      <w:r w:rsidRPr="00984D1E">
        <w:rPr>
          <w:noProof/>
          <w:color w:val="000000" w:themeColor="text1"/>
          <w:sz w:val="28"/>
        </w:rPr>
        <w:t>қосылыстар</w:t>
      </w:r>
      <w:r w:rsidR="001154A8">
        <w:rPr>
          <w:noProof/>
          <w:color w:val="000000" w:themeColor="text1"/>
          <w:sz w:val="28"/>
        </w:rPr>
        <w:t xml:space="preserve">дың </w:t>
      </w:r>
      <w:r w:rsidRPr="00984D1E">
        <w:rPr>
          <w:noProof/>
          <w:color w:val="000000" w:themeColor="text1"/>
          <w:sz w:val="28"/>
        </w:rPr>
        <w:t>құрылыс</w:t>
      </w:r>
      <w:r w:rsidR="001154A8">
        <w:rPr>
          <w:noProof/>
          <w:color w:val="000000" w:themeColor="text1"/>
          <w:sz w:val="28"/>
        </w:rPr>
        <w:t xml:space="preserve">ын </w:t>
      </w:r>
      <w:r w:rsidRPr="00984D1E">
        <w:rPr>
          <w:noProof/>
          <w:color w:val="000000" w:themeColor="text1"/>
          <w:sz w:val="28"/>
        </w:rPr>
        <w:t>физико-химия</w:t>
      </w:r>
      <w:r w:rsidR="001154A8">
        <w:rPr>
          <w:noProof/>
          <w:color w:val="000000" w:themeColor="text1"/>
          <w:sz w:val="28"/>
        </w:rPr>
        <w:t xml:space="preserve">лық </w:t>
      </w:r>
      <w:r w:rsidRPr="00984D1E">
        <w:rPr>
          <w:noProof/>
          <w:color w:val="000000" w:themeColor="text1"/>
          <w:sz w:val="28"/>
        </w:rPr>
        <w:t xml:space="preserve">ИҚ, </w:t>
      </w:r>
      <w:r w:rsidRPr="00984D1E">
        <w:rPr>
          <w:noProof/>
          <w:color w:val="000000" w:themeColor="text1"/>
          <w:sz w:val="28"/>
          <w:vertAlign w:val="superscript"/>
        </w:rPr>
        <w:t>1</w:t>
      </w:r>
      <w:r w:rsidRPr="00984D1E">
        <w:rPr>
          <w:noProof/>
          <w:color w:val="000000" w:themeColor="text1"/>
          <w:sz w:val="28"/>
        </w:rPr>
        <w:t>Н жә</w:t>
      </w:r>
      <w:r w:rsidR="001154A8">
        <w:rPr>
          <w:noProof/>
          <w:color w:val="000000" w:themeColor="text1"/>
          <w:sz w:val="28"/>
        </w:rPr>
        <w:t xml:space="preserve">не </w:t>
      </w:r>
      <w:r w:rsidR="00D92218" w:rsidRPr="00984D1E">
        <w:rPr>
          <w:noProof/>
          <w:color w:val="000000" w:themeColor="text1"/>
          <w:sz w:val="28"/>
          <w:vertAlign w:val="superscript"/>
        </w:rPr>
        <w:t>13</w:t>
      </w:r>
      <w:r w:rsidR="00D92218" w:rsidRPr="00CB66C5">
        <w:rPr>
          <w:noProof/>
          <w:color w:val="000000" w:themeColor="text1"/>
          <w:sz w:val="28"/>
        </w:rPr>
        <w:t>C</w:t>
      </w:r>
      <w:r w:rsidRPr="00CB66C5">
        <w:rPr>
          <w:noProof/>
          <w:color w:val="000000" w:themeColor="text1"/>
          <w:sz w:val="28"/>
        </w:rPr>
        <w:t xml:space="preserve"> </w:t>
      </w:r>
      <w:r w:rsidRPr="00984D1E">
        <w:rPr>
          <w:noProof/>
          <w:color w:val="000000" w:themeColor="text1"/>
          <w:sz w:val="28"/>
        </w:rPr>
        <w:t>ЯМР спектроскопия, жұ</w:t>
      </w:r>
      <w:r w:rsidR="001154A8">
        <w:rPr>
          <w:noProof/>
          <w:color w:val="000000" w:themeColor="text1"/>
          <w:sz w:val="28"/>
        </w:rPr>
        <w:t xml:space="preserve">қа </w:t>
      </w:r>
      <w:r w:rsidRPr="00984D1E">
        <w:rPr>
          <w:noProof/>
          <w:color w:val="000000" w:themeColor="text1"/>
          <w:sz w:val="28"/>
        </w:rPr>
        <w:t>қабат</w:t>
      </w:r>
      <w:r w:rsidR="001154A8">
        <w:rPr>
          <w:noProof/>
          <w:color w:val="000000" w:themeColor="text1"/>
          <w:sz w:val="28"/>
        </w:rPr>
        <w:t xml:space="preserve">ты </w:t>
      </w:r>
      <w:r w:rsidRPr="00984D1E">
        <w:rPr>
          <w:noProof/>
          <w:color w:val="000000" w:themeColor="text1"/>
          <w:sz w:val="28"/>
        </w:rPr>
        <w:t>хроматография (ЖҚХ), микроанализ әдістері арқы</w:t>
      </w:r>
      <w:r w:rsidR="001154A8">
        <w:rPr>
          <w:noProof/>
          <w:color w:val="000000" w:themeColor="text1"/>
          <w:sz w:val="28"/>
        </w:rPr>
        <w:t xml:space="preserve">лы </w:t>
      </w:r>
      <w:r w:rsidRPr="00984D1E">
        <w:rPr>
          <w:noProof/>
          <w:color w:val="000000" w:themeColor="text1"/>
          <w:sz w:val="28"/>
        </w:rPr>
        <w:t>дәлелдеу;</w:t>
      </w:r>
    </w:p>
    <w:p w14:paraId="5B420ADF" w14:textId="4C3D75C6" w:rsidR="00C254C2" w:rsidRPr="00984D1E" w:rsidRDefault="00B21731" w:rsidP="00411C7E">
      <w:pPr>
        <w:pStyle w:val="a4"/>
        <w:numPr>
          <w:ilvl w:val="0"/>
          <w:numId w:val="31"/>
        </w:numPr>
        <w:tabs>
          <w:tab w:val="left" w:pos="1164"/>
        </w:tabs>
        <w:ind w:left="301" w:right="504" w:firstLine="566"/>
        <w:rPr>
          <w:noProof/>
          <w:color w:val="000000" w:themeColor="text1"/>
          <w:sz w:val="28"/>
        </w:rPr>
      </w:pPr>
      <w:r w:rsidRPr="00984D1E">
        <w:rPr>
          <w:noProof/>
          <w:color w:val="000000" w:themeColor="text1"/>
          <w:sz w:val="28"/>
        </w:rPr>
        <w:t>Қосылыстар</w:t>
      </w:r>
      <w:r w:rsidR="001154A8">
        <w:rPr>
          <w:noProof/>
          <w:color w:val="000000" w:themeColor="text1"/>
          <w:sz w:val="28"/>
        </w:rPr>
        <w:t xml:space="preserve">дың </w:t>
      </w:r>
      <w:r w:rsidRPr="00984D1E">
        <w:rPr>
          <w:i/>
          <w:noProof/>
          <w:color w:val="000000" w:themeColor="text1"/>
          <w:sz w:val="28"/>
        </w:rPr>
        <w:t xml:space="preserve">in vitro </w:t>
      </w:r>
      <w:r w:rsidRPr="00984D1E">
        <w:rPr>
          <w:noProof/>
          <w:color w:val="000000" w:themeColor="text1"/>
          <w:sz w:val="28"/>
        </w:rPr>
        <w:t>инфекция</w:t>
      </w:r>
      <w:r w:rsidR="001154A8">
        <w:rPr>
          <w:noProof/>
          <w:color w:val="000000" w:themeColor="text1"/>
          <w:sz w:val="28"/>
        </w:rPr>
        <w:t xml:space="preserve">ға </w:t>
      </w:r>
      <w:r w:rsidRPr="00984D1E">
        <w:rPr>
          <w:noProof/>
          <w:color w:val="000000" w:themeColor="text1"/>
          <w:sz w:val="28"/>
        </w:rPr>
        <w:t>қарсы/микроб</w:t>
      </w:r>
      <w:r w:rsidR="001154A8">
        <w:rPr>
          <w:noProof/>
          <w:color w:val="000000" w:themeColor="text1"/>
          <w:sz w:val="28"/>
        </w:rPr>
        <w:t xml:space="preserve">қа </w:t>
      </w:r>
      <w:r w:rsidRPr="00984D1E">
        <w:rPr>
          <w:noProof/>
          <w:color w:val="000000" w:themeColor="text1"/>
          <w:sz w:val="28"/>
        </w:rPr>
        <w:t>қарсы/фунгицид</w:t>
      </w:r>
      <w:r w:rsidR="001154A8">
        <w:rPr>
          <w:noProof/>
          <w:color w:val="000000" w:themeColor="text1"/>
          <w:sz w:val="28"/>
        </w:rPr>
        <w:t xml:space="preserve">ті </w:t>
      </w:r>
      <w:r w:rsidRPr="00984D1E">
        <w:rPr>
          <w:noProof/>
          <w:color w:val="000000" w:themeColor="text1"/>
          <w:sz w:val="28"/>
        </w:rPr>
        <w:t>белсенділіг</w:t>
      </w:r>
      <w:r w:rsidR="001154A8">
        <w:rPr>
          <w:noProof/>
          <w:color w:val="000000" w:themeColor="text1"/>
          <w:sz w:val="28"/>
        </w:rPr>
        <w:t>ін,</w:t>
      </w:r>
      <w:r w:rsidRPr="00984D1E">
        <w:rPr>
          <w:noProof/>
          <w:color w:val="000000" w:themeColor="text1"/>
          <w:sz w:val="28"/>
        </w:rPr>
        <w:t xml:space="preserve"> цитоуыттылығ</w:t>
      </w:r>
      <w:r w:rsidR="001154A8">
        <w:rPr>
          <w:noProof/>
          <w:color w:val="000000" w:themeColor="text1"/>
          <w:sz w:val="28"/>
        </w:rPr>
        <w:t>ын,</w:t>
      </w:r>
      <w:r w:rsidRPr="00984D1E">
        <w:rPr>
          <w:noProof/>
          <w:color w:val="000000" w:themeColor="text1"/>
          <w:sz w:val="28"/>
        </w:rPr>
        <w:t xml:space="preserve"> өтк</w:t>
      </w:r>
      <w:r w:rsidR="001154A8">
        <w:rPr>
          <w:noProof/>
          <w:color w:val="000000" w:themeColor="text1"/>
          <w:sz w:val="28"/>
        </w:rPr>
        <w:t xml:space="preserve">ір </w:t>
      </w:r>
      <w:r w:rsidRPr="00984D1E">
        <w:rPr>
          <w:noProof/>
          <w:color w:val="000000" w:themeColor="text1"/>
          <w:sz w:val="28"/>
        </w:rPr>
        <w:t>улылығ</w:t>
      </w:r>
      <w:r w:rsidR="001154A8">
        <w:rPr>
          <w:noProof/>
          <w:color w:val="000000" w:themeColor="text1"/>
          <w:sz w:val="28"/>
        </w:rPr>
        <w:t xml:space="preserve">ын </w:t>
      </w:r>
      <w:r w:rsidRPr="00984D1E">
        <w:rPr>
          <w:noProof/>
          <w:color w:val="000000" w:themeColor="text1"/>
          <w:sz w:val="28"/>
        </w:rPr>
        <w:t>анықтау;</w:t>
      </w:r>
    </w:p>
    <w:p w14:paraId="0FA7E2F5" w14:textId="23B7777D" w:rsidR="00C254C2" w:rsidRDefault="00B21731" w:rsidP="00411C7E">
      <w:pPr>
        <w:pStyle w:val="a4"/>
        <w:numPr>
          <w:ilvl w:val="0"/>
          <w:numId w:val="31"/>
        </w:numPr>
        <w:tabs>
          <w:tab w:val="left" w:pos="1272"/>
        </w:tabs>
        <w:ind w:left="301" w:right="507" w:firstLine="566"/>
        <w:rPr>
          <w:noProof/>
          <w:color w:val="000000" w:themeColor="text1"/>
          <w:sz w:val="28"/>
        </w:rPr>
      </w:pPr>
      <w:r w:rsidRPr="00984D1E">
        <w:rPr>
          <w:noProof/>
          <w:color w:val="000000" w:themeColor="text1"/>
          <w:sz w:val="28"/>
        </w:rPr>
        <w:t>Іріктеп алын</w:t>
      </w:r>
      <w:r w:rsidR="001154A8">
        <w:rPr>
          <w:noProof/>
          <w:color w:val="000000" w:themeColor="text1"/>
          <w:sz w:val="28"/>
        </w:rPr>
        <w:t xml:space="preserve">ған </w:t>
      </w:r>
      <w:r w:rsidRPr="00984D1E">
        <w:rPr>
          <w:noProof/>
          <w:color w:val="000000" w:themeColor="text1"/>
          <w:sz w:val="28"/>
        </w:rPr>
        <w:t>жетекші қосылыс</w:t>
      </w:r>
      <w:r w:rsidR="001154A8">
        <w:rPr>
          <w:noProof/>
          <w:color w:val="000000" w:themeColor="text1"/>
          <w:sz w:val="28"/>
        </w:rPr>
        <w:t xml:space="preserve">ты </w:t>
      </w:r>
      <w:r w:rsidRPr="00984D1E">
        <w:rPr>
          <w:noProof/>
          <w:color w:val="000000" w:themeColor="text1"/>
          <w:sz w:val="28"/>
        </w:rPr>
        <w:t>(субстанцияны) стандарттау, тұрақтылығ</w:t>
      </w:r>
      <w:r w:rsidR="001154A8">
        <w:rPr>
          <w:noProof/>
          <w:color w:val="000000" w:themeColor="text1"/>
          <w:sz w:val="28"/>
        </w:rPr>
        <w:t xml:space="preserve">ын </w:t>
      </w:r>
      <w:r w:rsidRPr="00984D1E">
        <w:rPr>
          <w:noProof/>
          <w:color w:val="000000" w:themeColor="text1"/>
          <w:sz w:val="28"/>
        </w:rPr>
        <w:t>жә</w:t>
      </w:r>
      <w:r w:rsidR="001154A8">
        <w:rPr>
          <w:noProof/>
          <w:color w:val="000000" w:themeColor="text1"/>
          <w:sz w:val="28"/>
        </w:rPr>
        <w:t xml:space="preserve">не </w:t>
      </w:r>
      <w:r w:rsidRPr="00984D1E">
        <w:rPr>
          <w:noProof/>
          <w:color w:val="000000" w:themeColor="text1"/>
          <w:sz w:val="28"/>
        </w:rPr>
        <w:t>сапа</w:t>
      </w:r>
      <w:r w:rsidR="001154A8">
        <w:rPr>
          <w:noProof/>
          <w:color w:val="000000" w:themeColor="text1"/>
          <w:sz w:val="28"/>
        </w:rPr>
        <w:t xml:space="preserve">лық </w:t>
      </w:r>
      <w:r w:rsidRPr="00984D1E">
        <w:rPr>
          <w:noProof/>
          <w:color w:val="000000" w:themeColor="text1"/>
          <w:sz w:val="28"/>
        </w:rPr>
        <w:t>спецификацияс</w:t>
      </w:r>
      <w:r w:rsidR="001154A8">
        <w:rPr>
          <w:noProof/>
          <w:color w:val="000000" w:themeColor="text1"/>
          <w:sz w:val="28"/>
        </w:rPr>
        <w:t xml:space="preserve">ын </w:t>
      </w:r>
      <w:r w:rsidRPr="00984D1E">
        <w:rPr>
          <w:noProof/>
          <w:color w:val="000000" w:themeColor="text1"/>
          <w:sz w:val="28"/>
        </w:rPr>
        <w:t>анықтау;</w:t>
      </w:r>
    </w:p>
    <w:p w14:paraId="506FB02E" w14:textId="5DA703CE" w:rsidR="00CB66C5" w:rsidRDefault="00CB66C5" w:rsidP="00CB66C5">
      <w:pPr>
        <w:tabs>
          <w:tab w:val="left" w:pos="1272"/>
        </w:tabs>
        <w:ind w:right="507"/>
        <w:rPr>
          <w:noProof/>
          <w:color w:val="000000" w:themeColor="text1"/>
          <w:sz w:val="28"/>
        </w:rPr>
      </w:pPr>
    </w:p>
    <w:p w14:paraId="6B49D5F7" w14:textId="66634618" w:rsidR="00CB66C5" w:rsidRDefault="00CB66C5" w:rsidP="00CB66C5">
      <w:pPr>
        <w:tabs>
          <w:tab w:val="left" w:pos="1272"/>
        </w:tabs>
        <w:ind w:right="507"/>
        <w:rPr>
          <w:noProof/>
          <w:color w:val="000000" w:themeColor="text1"/>
          <w:sz w:val="28"/>
        </w:rPr>
      </w:pPr>
    </w:p>
    <w:p w14:paraId="0984F28B" w14:textId="77777777" w:rsidR="00CB66C5" w:rsidRPr="00CB66C5" w:rsidRDefault="00CB66C5" w:rsidP="00CB66C5">
      <w:pPr>
        <w:tabs>
          <w:tab w:val="left" w:pos="1272"/>
        </w:tabs>
        <w:ind w:right="507"/>
        <w:rPr>
          <w:noProof/>
          <w:color w:val="000000" w:themeColor="text1"/>
          <w:sz w:val="28"/>
        </w:rPr>
      </w:pPr>
    </w:p>
    <w:p w14:paraId="36BA9198" w14:textId="6CF02E35" w:rsidR="00C254C2" w:rsidRPr="00984D1E" w:rsidRDefault="00B21731" w:rsidP="00411C7E">
      <w:pPr>
        <w:pStyle w:val="a4"/>
        <w:numPr>
          <w:ilvl w:val="0"/>
          <w:numId w:val="31"/>
        </w:numPr>
        <w:tabs>
          <w:tab w:val="left" w:pos="1360"/>
        </w:tabs>
        <w:ind w:left="301" w:right="505" w:firstLine="566"/>
        <w:rPr>
          <w:noProof/>
          <w:color w:val="000000" w:themeColor="text1"/>
          <w:sz w:val="28"/>
        </w:rPr>
      </w:pPr>
      <w:r w:rsidRPr="00984D1E">
        <w:rPr>
          <w:noProof/>
          <w:color w:val="000000" w:themeColor="text1"/>
          <w:sz w:val="28"/>
        </w:rPr>
        <w:lastRenderedPageBreak/>
        <w:t>Алын</w:t>
      </w:r>
      <w:r w:rsidR="001154A8">
        <w:rPr>
          <w:noProof/>
          <w:color w:val="000000" w:themeColor="text1"/>
          <w:sz w:val="28"/>
        </w:rPr>
        <w:t xml:space="preserve">ған </w:t>
      </w:r>
      <w:r w:rsidRPr="00984D1E">
        <w:rPr>
          <w:noProof/>
          <w:color w:val="000000" w:themeColor="text1"/>
          <w:sz w:val="28"/>
        </w:rPr>
        <w:t>биология</w:t>
      </w:r>
      <w:r w:rsidR="001154A8">
        <w:rPr>
          <w:noProof/>
          <w:color w:val="000000" w:themeColor="text1"/>
          <w:sz w:val="28"/>
        </w:rPr>
        <w:t xml:space="preserve">лық </w:t>
      </w:r>
      <w:r w:rsidRPr="00984D1E">
        <w:rPr>
          <w:noProof/>
          <w:color w:val="000000" w:themeColor="text1"/>
          <w:sz w:val="28"/>
        </w:rPr>
        <w:t>белсен</w:t>
      </w:r>
      <w:r w:rsidR="001154A8">
        <w:rPr>
          <w:noProof/>
          <w:color w:val="000000" w:themeColor="text1"/>
          <w:sz w:val="28"/>
        </w:rPr>
        <w:t xml:space="preserve">ді </w:t>
      </w:r>
      <w:r w:rsidRPr="00984D1E">
        <w:rPr>
          <w:noProof/>
          <w:color w:val="000000" w:themeColor="text1"/>
          <w:sz w:val="28"/>
        </w:rPr>
        <w:t>субстанция</w:t>
      </w:r>
      <w:r w:rsidR="001154A8">
        <w:rPr>
          <w:noProof/>
          <w:color w:val="000000" w:themeColor="text1"/>
          <w:sz w:val="28"/>
        </w:rPr>
        <w:t xml:space="preserve">ның </w:t>
      </w:r>
      <w:r w:rsidRPr="00984D1E">
        <w:rPr>
          <w:noProof/>
          <w:color w:val="000000" w:themeColor="text1"/>
          <w:sz w:val="28"/>
        </w:rPr>
        <w:t>технология</w:t>
      </w:r>
      <w:r w:rsidR="001154A8">
        <w:rPr>
          <w:noProof/>
          <w:color w:val="000000" w:themeColor="text1"/>
          <w:sz w:val="28"/>
        </w:rPr>
        <w:t xml:space="preserve">лық </w:t>
      </w:r>
      <w:r w:rsidRPr="00984D1E">
        <w:rPr>
          <w:noProof/>
          <w:color w:val="000000" w:themeColor="text1"/>
          <w:sz w:val="28"/>
        </w:rPr>
        <w:t>сызбанұсқас</w:t>
      </w:r>
      <w:r w:rsidR="001154A8">
        <w:rPr>
          <w:noProof/>
          <w:color w:val="000000" w:themeColor="text1"/>
          <w:sz w:val="28"/>
        </w:rPr>
        <w:t xml:space="preserve">ын </w:t>
      </w:r>
      <w:r w:rsidRPr="00984D1E">
        <w:rPr>
          <w:noProof/>
          <w:color w:val="000000" w:themeColor="text1"/>
          <w:sz w:val="28"/>
        </w:rPr>
        <w:t>жасау.</w:t>
      </w:r>
    </w:p>
    <w:p w14:paraId="2E703DBA" w14:textId="77777777" w:rsidR="00C254C2" w:rsidRPr="00984D1E" w:rsidRDefault="00B21731" w:rsidP="00411C7E">
      <w:pPr>
        <w:pStyle w:val="1"/>
        <w:ind w:left="867"/>
        <w:rPr>
          <w:noProof/>
          <w:color w:val="000000" w:themeColor="text1"/>
        </w:rPr>
      </w:pPr>
      <w:r w:rsidRPr="00984D1E">
        <w:rPr>
          <w:noProof/>
          <w:color w:val="000000" w:themeColor="text1"/>
        </w:rPr>
        <w:t>Зерттеу әдістері:</w:t>
      </w:r>
    </w:p>
    <w:p w14:paraId="22FCC351" w14:textId="1EA21215" w:rsidR="00C254C2" w:rsidRPr="00984D1E" w:rsidRDefault="00B21731" w:rsidP="00411C7E">
      <w:pPr>
        <w:pStyle w:val="a3"/>
        <w:ind w:left="301" w:right="506" w:firstLine="566"/>
        <w:jc w:val="both"/>
        <w:rPr>
          <w:noProof/>
          <w:color w:val="000000" w:themeColor="text1"/>
        </w:rPr>
      </w:pPr>
      <w:r w:rsidRPr="00984D1E">
        <w:rPr>
          <w:noProof/>
          <w:color w:val="000000" w:themeColor="text1"/>
        </w:rPr>
        <w:t>Классика</w:t>
      </w:r>
      <w:r w:rsidR="001154A8">
        <w:rPr>
          <w:noProof/>
          <w:color w:val="000000" w:themeColor="text1"/>
        </w:rPr>
        <w:t xml:space="preserve">лық </w:t>
      </w:r>
      <w:r w:rsidRPr="00984D1E">
        <w:rPr>
          <w:noProof/>
          <w:color w:val="000000" w:themeColor="text1"/>
        </w:rPr>
        <w:t>органика</w:t>
      </w:r>
      <w:r w:rsidR="001154A8">
        <w:rPr>
          <w:noProof/>
          <w:color w:val="000000" w:themeColor="text1"/>
        </w:rPr>
        <w:t xml:space="preserve">лық </w:t>
      </w:r>
      <w:r w:rsidRPr="00984D1E">
        <w:rPr>
          <w:noProof/>
          <w:color w:val="000000" w:themeColor="text1"/>
        </w:rPr>
        <w:t>химия әдістері, физико-химия</w:t>
      </w:r>
      <w:r w:rsidR="001154A8">
        <w:rPr>
          <w:noProof/>
          <w:color w:val="000000" w:themeColor="text1"/>
        </w:rPr>
        <w:t>лық,</w:t>
      </w:r>
      <w:r w:rsidRPr="00984D1E">
        <w:rPr>
          <w:noProof/>
          <w:color w:val="000000" w:themeColor="text1"/>
        </w:rPr>
        <w:t xml:space="preserve"> биология</w:t>
      </w:r>
      <w:r w:rsidR="001154A8">
        <w:rPr>
          <w:noProof/>
          <w:color w:val="000000" w:themeColor="text1"/>
        </w:rPr>
        <w:t>лық,</w:t>
      </w:r>
      <w:r w:rsidRPr="00984D1E">
        <w:rPr>
          <w:noProof/>
          <w:color w:val="000000" w:themeColor="text1"/>
        </w:rPr>
        <w:t xml:space="preserve"> фармацевтік-технология</w:t>
      </w:r>
      <w:r w:rsidR="001154A8">
        <w:rPr>
          <w:noProof/>
          <w:color w:val="000000" w:themeColor="text1"/>
        </w:rPr>
        <w:t>лық,</w:t>
      </w:r>
      <w:r w:rsidRPr="00984D1E">
        <w:rPr>
          <w:noProof/>
          <w:color w:val="000000" w:themeColor="text1"/>
        </w:rPr>
        <w:t xml:space="preserve"> фармакология</w:t>
      </w:r>
      <w:r w:rsidR="001154A8">
        <w:rPr>
          <w:noProof/>
          <w:color w:val="000000" w:themeColor="text1"/>
        </w:rPr>
        <w:t>лық,</w:t>
      </w:r>
      <w:r w:rsidRPr="00984D1E">
        <w:rPr>
          <w:noProof/>
          <w:color w:val="000000" w:themeColor="text1"/>
        </w:rPr>
        <w:t xml:space="preserve"> статистика</w:t>
      </w:r>
      <w:r w:rsidR="001154A8">
        <w:rPr>
          <w:noProof/>
          <w:color w:val="000000" w:themeColor="text1"/>
        </w:rPr>
        <w:t>лық.</w:t>
      </w:r>
    </w:p>
    <w:p w14:paraId="55DDBD7C" w14:textId="77777777" w:rsidR="00C254C2" w:rsidRPr="00984D1E" w:rsidRDefault="00B21731" w:rsidP="00411C7E">
      <w:pPr>
        <w:pStyle w:val="1"/>
        <w:ind w:left="867"/>
        <w:rPr>
          <w:noProof/>
          <w:color w:val="000000" w:themeColor="text1"/>
        </w:rPr>
      </w:pPr>
      <w:r w:rsidRPr="00984D1E">
        <w:rPr>
          <w:noProof/>
          <w:color w:val="000000" w:themeColor="text1"/>
        </w:rPr>
        <w:t>Зерттеу нысандары:</w:t>
      </w:r>
    </w:p>
    <w:p w14:paraId="36BB2DB1" w14:textId="4F268F06" w:rsidR="00C254C2" w:rsidRPr="00984D1E" w:rsidRDefault="00B21731" w:rsidP="00411C7E">
      <w:pPr>
        <w:pStyle w:val="a3"/>
        <w:ind w:left="301" w:right="501" w:firstLine="566"/>
        <w:jc w:val="both"/>
        <w:rPr>
          <w:noProof/>
          <w:color w:val="000000" w:themeColor="text1"/>
        </w:rPr>
      </w:pPr>
      <w:r w:rsidRPr="00984D1E">
        <w:rPr>
          <w:noProof/>
          <w:color w:val="000000" w:themeColor="text1"/>
        </w:rPr>
        <w:t>Потенциал</w:t>
      </w:r>
      <w:r w:rsidR="001154A8">
        <w:rPr>
          <w:noProof/>
          <w:color w:val="000000" w:themeColor="text1"/>
        </w:rPr>
        <w:t xml:space="preserve">ды </w:t>
      </w:r>
      <w:r w:rsidRPr="00984D1E">
        <w:rPr>
          <w:noProof/>
          <w:color w:val="000000" w:themeColor="text1"/>
        </w:rPr>
        <w:t>фармакология</w:t>
      </w:r>
      <w:r w:rsidR="001154A8">
        <w:rPr>
          <w:noProof/>
          <w:color w:val="000000" w:themeColor="text1"/>
        </w:rPr>
        <w:t xml:space="preserve">лық </w:t>
      </w:r>
      <w:r w:rsidRPr="00984D1E">
        <w:rPr>
          <w:noProof/>
          <w:color w:val="000000" w:themeColor="text1"/>
        </w:rPr>
        <w:t>белсен</w:t>
      </w:r>
      <w:r w:rsidR="001154A8">
        <w:rPr>
          <w:noProof/>
          <w:color w:val="000000" w:themeColor="text1"/>
        </w:rPr>
        <w:t xml:space="preserve">ді </w:t>
      </w:r>
      <w:r w:rsidRPr="00984D1E">
        <w:rPr>
          <w:noProof/>
          <w:color w:val="000000" w:themeColor="text1"/>
        </w:rPr>
        <w:t>N-алкил-, N-алкоксиалкил-, N- бензил-4,4-пиперидиндер</w:t>
      </w:r>
      <w:r w:rsidR="001154A8">
        <w:rPr>
          <w:noProof/>
          <w:color w:val="000000" w:themeColor="text1"/>
        </w:rPr>
        <w:t xml:space="preserve">дің </w:t>
      </w:r>
      <w:r w:rsidRPr="00984D1E">
        <w:rPr>
          <w:noProof/>
          <w:color w:val="000000" w:themeColor="text1"/>
        </w:rPr>
        <w:t>диорынбас</w:t>
      </w:r>
      <w:r w:rsidR="001154A8">
        <w:rPr>
          <w:noProof/>
          <w:color w:val="000000" w:themeColor="text1"/>
        </w:rPr>
        <w:t xml:space="preserve">қан </w:t>
      </w:r>
      <w:r w:rsidRPr="00984D1E">
        <w:rPr>
          <w:noProof/>
          <w:color w:val="000000" w:themeColor="text1"/>
        </w:rPr>
        <w:t>туындылары, фторбензой қышқылдары</w:t>
      </w:r>
      <w:r w:rsidR="001154A8">
        <w:rPr>
          <w:noProof/>
          <w:color w:val="000000" w:themeColor="text1"/>
        </w:rPr>
        <w:t xml:space="preserve">ның </w:t>
      </w:r>
      <w:r w:rsidRPr="00984D1E">
        <w:rPr>
          <w:noProof/>
          <w:color w:val="000000" w:themeColor="text1"/>
        </w:rPr>
        <w:t>амидтері.</w:t>
      </w:r>
    </w:p>
    <w:p w14:paraId="45D4AB81" w14:textId="01C909E6" w:rsidR="00C254C2" w:rsidRPr="00984D1E" w:rsidRDefault="00B21731">
      <w:pPr>
        <w:pStyle w:val="a3"/>
        <w:ind w:left="301" w:right="504" w:firstLine="566"/>
        <w:jc w:val="both"/>
        <w:rPr>
          <w:noProof/>
          <w:color w:val="000000" w:themeColor="text1"/>
        </w:rPr>
      </w:pPr>
      <w:r w:rsidRPr="00984D1E">
        <w:rPr>
          <w:noProof/>
          <w:color w:val="000000" w:themeColor="text1"/>
        </w:rPr>
        <w:t>Қойыл</w:t>
      </w:r>
      <w:r w:rsidR="001154A8">
        <w:rPr>
          <w:noProof/>
          <w:color w:val="000000" w:themeColor="text1"/>
        </w:rPr>
        <w:t xml:space="preserve">ған </w:t>
      </w:r>
      <w:r w:rsidRPr="00984D1E">
        <w:rPr>
          <w:noProof/>
          <w:color w:val="000000" w:themeColor="text1"/>
        </w:rPr>
        <w:t>мақсат</w:t>
      </w:r>
      <w:r w:rsidR="001154A8">
        <w:rPr>
          <w:noProof/>
          <w:color w:val="000000" w:themeColor="text1"/>
        </w:rPr>
        <w:t xml:space="preserve">ты </w:t>
      </w:r>
      <w:r w:rsidRPr="00984D1E">
        <w:rPr>
          <w:noProof/>
          <w:color w:val="000000" w:themeColor="text1"/>
        </w:rPr>
        <w:t>жүзе</w:t>
      </w:r>
      <w:r w:rsidR="001154A8">
        <w:rPr>
          <w:noProof/>
          <w:color w:val="000000" w:themeColor="text1"/>
        </w:rPr>
        <w:t xml:space="preserve">ге </w:t>
      </w:r>
      <w:r w:rsidRPr="00984D1E">
        <w:rPr>
          <w:noProof/>
          <w:color w:val="000000" w:themeColor="text1"/>
        </w:rPr>
        <w:t>асыру жолын</w:t>
      </w:r>
      <w:r w:rsidR="001154A8">
        <w:rPr>
          <w:noProof/>
          <w:color w:val="000000" w:themeColor="text1"/>
        </w:rPr>
        <w:t xml:space="preserve">да </w:t>
      </w:r>
      <w:r w:rsidRPr="00984D1E">
        <w:rPr>
          <w:noProof/>
          <w:color w:val="000000" w:themeColor="text1"/>
        </w:rPr>
        <w:t>синтетика</w:t>
      </w:r>
      <w:r w:rsidR="001154A8">
        <w:rPr>
          <w:noProof/>
          <w:color w:val="000000" w:themeColor="text1"/>
        </w:rPr>
        <w:t xml:space="preserve">лық </w:t>
      </w:r>
      <w:r w:rsidRPr="00984D1E">
        <w:rPr>
          <w:noProof/>
          <w:color w:val="000000" w:themeColor="text1"/>
        </w:rPr>
        <w:t>жә</w:t>
      </w:r>
      <w:r w:rsidR="001154A8">
        <w:rPr>
          <w:noProof/>
          <w:color w:val="000000" w:themeColor="text1"/>
        </w:rPr>
        <w:t xml:space="preserve">не </w:t>
      </w:r>
      <w:r w:rsidRPr="00984D1E">
        <w:rPr>
          <w:noProof/>
          <w:color w:val="000000" w:themeColor="text1"/>
        </w:rPr>
        <w:t>аналитика</w:t>
      </w:r>
      <w:r w:rsidR="001154A8">
        <w:rPr>
          <w:noProof/>
          <w:color w:val="000000" w:themeColor="text1"/>
        </w:rPr>
        <w:t xml:space="preserve">лық </w:t>
      </w:r>
      <w:r w:rsidRPr="00984D1E">
        <w:rPr>
          <w:noProof/>
          <w:color w:val="000000" w:themeColor="text1"/>
        </w:rPr>
        <w:t>мәселе</w:t>
      </w:r>
      <w:r w:rsidR="001154A8">
        <w:rPr>
          <w:noProof/>
          <w:color w:val="000000" w:themeColor="text1"/>
        </w:rPr>
        <w:t xml:space="preserve">лер </w:t>
      </w:r>
      <w:r w:rsidRPr="00984D1E">
        <w:rPr>
          <w:noProof/>
          <w:color w:val="000000" w:themeColor="text1"/>
        </w:rPr>
        <w:t>қатар</w:t>
      </w:r>
      <w:r w:rsidR="001154A8">
        <w:rPr>
          <w:noProof/>
          <w:color w:val="000000" w:themeColor="text1"/>
        </w:rPr>
        <w:t xml:space="preserve">ын </w:t>
      </w:r>
      <w:r w:rsidRPr="00984D1E">
        <w:rPr>
          <w:noProof/>
          <w:color w:val="000000" w:themeColor="text1"/>
        </w:rPr>
        <w:t>(синтезделін</w:t>
      </w:r>
      <w:r w:rsidR="001154A8">
        <w:rPr>
          <w:noProof/>
          <w:color w:val="000000" w:themeColor="text1"/>
        </w:rPr>
        <w:t xml:space="preserve">іп </w:t>
      </w:r>
      <w:r w:rsidRPr="00984D1E">
        <w:rPr>
          <w:noProof/>
          <w:color w:val="000000" w:themeColor="text1"/>
        </w:rPr>
        <w:t>алын</w:t>
      </w:r>
      <w:r w:rsidR="001154A8">
        <w:rPr>
          <w:noProof/>
          <w:color w:val="000000" w:themeColor="text1"/>
        </w:rPr>
        <w:t xml:space="preserve">ған </w:t>
      </w:r>
      <w:r w:rsidRPr="00984D1E">
        <w:rPr>
          <w:noProof/>
          <w:color w:val="000000" w:themeColor="text1"/>
        </w:rPr>
        <w:t>құрылымдар</w:t>
      </w:r>
      <w:r w:rsidR="001154A8">
        <w:rPr>
          <w:noProof/>
          <w:color w:val="000000" w:themeColor="text1"/>
        </w:rPr>
        <w:t xml:space="preserve">дың </w:t>
      </w:r>
      <w:r w:rsidRPr="00984D1E">
        <w:rPr>
          <w:noProof/>
          <w:color w:val="000000" w:themeColor="text1"/>
        </w:rPr>
        <w:t>нәзік кеңістік</w:t>
      </w:r>
      <w:r w:rsidR="001154A8">
        <w:rPr>
          <w:noProof/>
          <w:color w:val="000000" w:themeColor="text1"/>
        </w:rPr>
        <w:t xml:space="preserve">тік </w:t>
      </w:r>
      <w:r w:rsidRPr="00984D1E">
        <w:rPr>
          <w:noProof/>
          <w:color w:val="000000" w:themeColor="text1"/>
        </w:rPr>
        <w:t>құрылыс</w:t>
      </w:r>
      <w:r w:rsidR="001154A8">
        <w:rPr>
          <w:noProof/>
          <w:color w:val="000000" w:themeColor="text1"/>
        </w:rPr>
        <w:t xml:space="preserve">ын </w:t>
      </w:r>
      <w:r w:rsidRPr="00984D1E">
        <w:rPr>
          <w:noProof/>
          <w:color w:val="000000" w:themeColor="text1"/>
        </w:rPr>
        <w:t>анықтау, пиперидин циклында</w:t>
      </w:r>
      <w:r w:rsidR="001154A8">
        <w:rPr>
          <w:noProof/>
          <w:color w:val="000000" w:themeColor="text1"/>
        </w:rPr>
        <w:t xml:space="preserve">ғы </w:t>
      </w:r>
      <w:r w:rsidRPr="00984D1E">
        <w:rPr>
          <w:noProof/>
          <w:color w:val="000000" w:themeColor="text1"/>
        </w:rPr>
        <w:t>әртүр</w:t>
      </w:r>
      <w:r w:rsidR="001154A8">
        <w:rPr>
          <w:noProof/>
          <w:color w:val="000000" w:themeColor="text1"/>
        </w:rPr>
        <w:t xml:space="preserve">лі </w:t>
      </w:r>
      <w:r w:rsidRPr="00984D1E">
        <w:rPr>
          <w:noProof/>
          <w:color w:val="000000" w:themeColor="text1"/>
        </w:rPr>
        <w:t>орынбасарлар</w:t>
      </w:r>
      <w:r w:rsidR="001154A8">
        <w:rPr>
          <w:noProof/>
          <w:color w:val="000000" w:themeColor="text1"/>
        </w:rPr>
        <w:t xml:space="preserve">дың </w:t>
      </w:r>
      <w:r w:rsidRPr="00984D1E">
        <w:rPr>
          <w:noProof/>
          <w:color w:val="000000" w:themeColor="text1"/>
        </w:rPr>
        <w:t>табиға</w:t>
      </w:r>
      <w:r w:rsidR="001154A8">
        <w:rPr>
          <w:noProof/>
          <w:color w:val="000000" w:themeColor="text1"/>
        </w:rPr>
        <w:t xml:space="preserve">ты мен </w:t>
      </w:r>
      <w:r w:rsidRPr="00984D1E">
        <w:rPr>
          <w:noProof/>
          <w:color w:val="000000" w:themeColor="text1"/>
        </w:rPr>
        <w:t>олар</w:t>
      </w:r>
      <w:r w:rsidR="001154A8">
        <w:rPr>
          <w:noProof/>
          <w:color w:val="000000" w:themeColor="text1"/>
        </w:rPr>
        <w:t xml:space="preserve">дың </w:t>
      </w:r>
      <w:r w:rsidRPr="00984D1E">
        <w:rPr>
          <w:noProof/>
          <w:color w:val="000000" w:themeColor="text1"/>
        </w:rPr>
        <w:t>циклында</w:t>
      </w:r>
      <w:r w:rsidR="001154A8">
        <w:rPr>
          <w:noProof/>
          <w:color w:val="000000" w:themeColor="text1"/>
        </w:rPr>
        <w:t xml:space="preserve">ғы </w:t>
      </w:r>
      <w:r w:rsidRPr="00984D1E">
        <w:rPr>
          <w:noProof/>
          <w:color w:val="000000" w:themeColor="text1"/>
        </w:rPr>
        <w:t>орны</w:t>
      </w:r>
      <w:r w:rsidR="001154A8">
        <w:rPr>
          <w:noProof/>
          <w:color w:val="000000" w:themeColor="text1"/>
        </w:rPr>
        <w:t xml:space="preserve">ның </w:t>
      </w:r>
      <w:r w:rsidRPr="00984D1E">
        <w:rPr>
          <w:noProof/>
          <w:color w:val="000000" w:themeColor="text1"/>
        </w:rPr>
        <w:t>биология</w:t>
      </w:r>
      <w:r w:rsidR="001154A8">
        <w:rPr>
          <w:noProof/>
          <w:color w:val="000000" w:themeColor="text1"/>
        </w:rPr>
        <w:t xml:space="preserve">лық </w:t>
      </w:r>
      <w:r w:rsidRPr="00984D1E">
        <w:rPr>
          <w:noProof/>
          <w:color w:val="000000" w:themeColor="text1"/>
        </w:rPr>
        <w:t>белсенділігі</w:t>
      </w:r>
      <w:r w:rsidR="001154A8">
        <w:rPr>
          <w:noProof/>
          <w:color w:val="000000" w:themeColor="text1"/>
        </w:rPr>
        <w:t xml:space="preserve">не </w:t>
      </w:r>
      <w:r w:rsidRPr="00984D1E">
        <w:rPr>
          <w:noProof/>
          <w:color w:val="000000" w:themeColor="text1"/>
        </w:rPr>
        <w:t>әсер</w:t>
      </w:r>
      <w:r w:rsidR="001154A8">
        <w:rPr>
          <w:noProof/>
          <w:color w:val="000000" w:themeColor="text1"/>
        </w:rPr>
        <w:t xml:space="preserve">ін </w:t>
      </w:r>
      <w:r w:rsidRPr="00984D1E">
        <w:rPr>
          <w:noProof/>
          <w:color w:val="000000" w:themeColor="text1"/>
        </w:rPr>
        <w:t>анықтау) шешу қарастырыла</w:t>
      </w:r>
      <w:r w:rsidR="001154A8">
        <w:rPr>
          <w:noProof/>
          <w:color w:val="000000" w:themeColor="text1"/>
        </w:rPr>
        <w:t>ды.</w:t>
      </w:r>
    </w:p>
    <w:p w14:paraId="0AC4434A" w14:textId="77777777" w:rsidR="00C254C2" w:rsidRPr="00984D1E" w:rsidRDefault="00B21731">
      <w:pPr>
        <w:pStyle w:val="1"/>
        <w:spacing w:line="319" w:lineRule="exact"/>
        <w:ind w:left="867"/>
        <w:rPr>
          <w:noProof/>
          <w:color w:val="000000" w:themeColor="text1"/>
        </w:rPr>
      </w:pPr>
      <w:r w:rsidRPr="00984D1E">
        <w:rPr>
          <w:noProof/>
          <w:color w:val="000000" w:themeColor="text1"/>
        </w:rPr>
        <w:t>Зерттеу пәні:</w:t>
      </w:r>
    </w:p>
    <w:p w14:paraId="2656360A" w14:textId="748BD206" w:rsidR="00C254C2" w:rsidRPr="00984D1E" w:rsidRDefault="00B21731">
      <w:pPr>
        <w:pStyle w:val="a3"/>
        <w:ind w:left="300" w:right="505" w:firstLine="566"/>
        <w:jc w:val="both"/>
        <w:rPr>
          <w:noProof/>
          <w:color w:val="000000" w:themeColor="text1"/>
        </w:rPr>
      </w:pPr>
      <w:r w:rsidRPr="00984D1E">
        <w:rPr>
          <w:noProof/>
          <w:color w:val="000000" w:themeColor="text1"/>
        </w:rPr>
        <w:t xml:space="preserve">Зерттеу нысандары </w:t>
      </w:r>
      <w:r w:rsidR="001154A8">
        <w:rPr>
          <w:noProof/>
          <w:color w:val="000000" w:themeColor="text1"/>
        </w:rPr>
        <w:t xml:space="preserve">мен </w:t>
      </w:r>
      <w:r w:rsidRPr="00984D1E">
        <w:rPr>
          <w:noProof/>
          <w:color w:val="000000" w:themeColor="text1"/>
        </w:rPr>
        <w:t>олар</w:t>
      </w:r>
      <w:r w:rsidR="001154A8">
        <w:rPr>
          <w:noProof/>
          <w:color w:val="000000" w:themeColor="text1"/>
        </w:rPr>
        <w:t xml:space="preserve">дың </w:t>
      </w:r>
      <w:r w:rsidRPr="00984D1E">
        <w:rPr>
          <w:noProof/>
          <w:color w:val="000000" w:themeColor="text1"/>
        </w:rPr>
        <w:t>химия</w:t>
      </w:r>
      <w:r w:rsidR="001154A8">
        <w:rPr>
          <w:noProof/>
          <w:color w:val="000000" w:themeColor="text1"/>
        </w:rPr>
        <w:t xml:space="preserve">лық </w:t>
      </w:r>
      <w:r w:rsidRPr="00984D1E">
        <w:rPr>
          <w:noProof/>
          <w:color w:val="000000" w:themeColor="text1"/>
        </w:rPr>
        <w:t>түрленулері</w:t>
      </w:r>
      <w:r w:rsidR="001154A8">
        <w:rPr>
          <w:noProof/>
          <w:color w:val="000000" w:themeColor="text1"/>
        </w:rPr>
        <w:t xml:space="preserve">нің </w:t>
      </w:r>
      <w:r w:rsidRPr="00984D1E">
        <w:rPr>
          <w:noProof/>
          <w:color w:val="000000" w:themeColor="text1"/>
        </w:rPr>
        <w:t>мақсат</w:t>
      </w:r>
      <w:r w:rsidR="001154A8">
        <w:rPr>
          <w:noProof/>
          <w:color w:val="000000" w:themeColor="text1"/>
        </w:rPr>
        <w:t xml:space="preserve">ты </w:t>
      </w:r>
      <w:r w:rsidRPr="00984D1E">
        <w:rPr>
          <w:noProof/>
          <w:color w:val="000000" w:themeColor="text1"/>
        </w:rPr>
        <w:t>өнімдер</w:t>
      </w:r>
      <w:r w:rsidR="001154A8">
        <w:rPr>
          <w:noProof/>
          <w:color w:val="000000" w:themeColor="text1"/>
        </w:rPr>
        <w:t xml:space="preserve">ін </w:t>
      </w:r>
      <w:r w:rsidRPr="00984D1E">
        <w:rPr>
          <w:noProof/>
          <w:color w:val="000000" w:themeColor="text1"/>
        </w:rPr>
        <w:t>алу</w:t>
      </w:r>
      <w:r w:rsidR="001154A8">
        <w:rPr>
          <w:noProof/>
          <w:color w:val="000000" w:themeColor="text1"/>
        </w:rPr>
        <w:t xml:space="preserve">ға </w:t>
      </w:r>
      <w:r w:rsidRPr="00984D1E">
        <w:rPr>
          <w:noProof/>
          <w:color w:val="000000" w:themeColor="text1"/>
        </w:rPr>
        <w:t>әкелет</w:t>
      </w:r>
      <w:r w:rsidR="001154A8">
        <w:rPr>
          <w:noProof/>
          <w:color w:val="000000" w:themeColor="text1"/>
        </w:rPr>
        <w:t xml:space="preserve">ін </w:t>
      </w:r>
      <w:r w:rsidRPr="00984D1E">
        <w:rPr>
          <w:noProof/>
          <w:color w:val="000000" w:themeColor="text1"/>
        </w:rPr>
        <w:t>химия</w:t>
      </w:r>
      <w:r w:rsidR="001154A8">
        <w:rPr>
          <w:noProof/>
          <w:color w:val="000000" w:themeColor="text1"/>
        </w:rPr>
        <w:t xml:space="preserve">лық </w:t>
      </w:r>
      <w:r w:rsidRPr="00984D1E">
        <w:rPr>
          <w:noProof/>
          <w:color w:val="000000" w:themeColor="text1"/>
        </w:rPr>
        <w:t>процес</w:t>
      </w:r>
      <w:r w:rsidR="001154A8">
        <w:rPr>
          <w:noProof/>
          <w:color w:val="000000" w:themeColor="text1"/>
        </w:rPr>
        <w:t>тер,</w:t>
      </w:r>
      <w:r w:rsidRPr="00984D1E">
        <w:rPr>
          <w:noProof/>
          <w:color w:val="000000" w:themeColor="text1"/>
        </w:rPr>
        <w:t xml:space="preserve"> сондай-ақ синтездел</w:t>
      </w:r>
      <w:r w:rsidR="001154A8">
        <w:rPr>
          <w:noProof/>
          <w:color w:val="000000" w:themeColor="text1"/>
        </w:rPr>
        <w:t xml:space="preserve">ген </w:t>
      </w:r>
      <w:r w:rsidRPr="00984D1E">
        <w:rPr>
          <w:noProof/>
          <w:color w:val="000000" w:themeColor="text1"/>
        </w:rPr>
        <w:t>қосылыстар</w:t>
      </w:r>
      <w:r w:rsidR="001154A8">
        <w:rPr>
          <w:noProof/>
          <w:color w:val="000000" w:themeColor="text1"/>
        </w:rPr>
        <w:t xml:space="preserve">дың </w:t>
      </w:r>
      <w:r w:rsidRPr="00984D1E">
        <w:rPr>
          <w:noProof/>
          <w:color w:val="000000" w:themeColor="text1"/>
        </w:rPr>
        <w:t>жұ</w:t>
      </w:r>
      <w:r w:rsidR="001154A8">
        <w:rPr>
          <w:noProof/>
          <w:color w:val="000000" w:themeColor="text1"/>
        </w:rPr>
        <w:t xml:space="preserve">қа </w:t>
      </w:r>
      <w:r w:rsidRPr="00984D1E">
        <w:rPr>
          <w:noProof/>
          <w:color w:val="000000" w:themeColor="text1"/>
        </w:rPr>
        <w:t xml:space="preserve">құрылымы </w:t>
      </w:r>
      <w:r w:rsidR="001154A8">
        <w:rPr>
          <w:noProof/>
          <w:color w:val="000000" w:themeColor="text1"/>
        </w:rPr>
        <w:t xml:space="preserve">мен </w:t>
      </w:r>
      <w:r w:rsidRPr="00984D1E">
        <w:rPr>
          <w:noProof/>
          <w:color w:val="000000" w:themeColor="text1"/>
        </w:rPr>
        <w:t>қасиеттер</w:t>
      </w:r>
      <w:r w:rsidR="001154A8">
        <w:rPr>
          <w:noProof/>
          <w:color w:val="000000" w:themeColor="text1"/>
        </w:rPr>
        <w:t xml:space="preserve">ін </w:t>
      </w:r>
      <w:r w:rsidRPr="00984D1E">
        <w:rPr>
          <w:noProof/>
          <w:color w:val="000000" w:themeColor="text1"/>
        </w:rPr>
        <w:t>зерттеу.</w:t>
      </w:r>
    </w:p>
    <w:p w14:paraId="5463F466" w14:textId="45DE5DCD" w:rsidR="00C254C2" w:rsidRPr="00984D1E" w:rsidRDefault="00B21731">
      <w:pPr>
        <w:pStyle w:val="a3"/>
        <w:ind w:left="300" w:right="503" w:firstLine="566"/>
        <w:jc w:val="both"/>
        <w:rPr>
          <w:noProof/>
          <w:color w:val="000000" w:themeColor="text1"/>
        </w:rPr>
      </w:pPr>
      <w:r w:rsidRPr="00984D1E">
        <w:rPr>
          <w:noProof/>
          <w:color w:val="000000" w:themeColor="text1"/>
        </w:rPr>
        <w:t>Пиперидин құрам</w:t>
      </w:r>
      <w:r w:rsidR="001154A8">
        <w:rPr>
          <w:noProof/>
          <w:color w:val="000000" w:themeColor="text1"/>
        </w:rPr>
        <w:t xml:space="preserve">ды </w:t>
      </w:r>
      <w:r w:rsidRPr="00984D1E">
        <w:rPr>
          <w:noProof/>
          <w:color w:val="000000" w:themeColor="text1"/>
        </w:rPr>
        <w:t>күрде</w:t>
      </w:r>
      <w:r w:rsidR="001154A8">
        <w:rPr>
          <w:noProof/>
          <w:color w:val="000000" w:themeColor="text1"/>
        </w:rPr>
        <w:t xml:space="preserve">лі </w:t>
      </w:r>
      <w:r w:rsidRPr="00984D1E">
        <w:rPr>
          <w:noProof/>
          <w:color w:val="000000" w:themeColor="text1"/>
        </w:rPr>
        <w:t>эфир</w:t>
      </w:r>
      <w:r w:rsidR="001154A8">
        <w:rPr>
          <w:noProof/>
          <w:color w:val="000000" w:themeColor="text1"/>
        </w:rPr>
        <w:t xml:space="preserve">лер мен </w:t>
      </w:r>
      <w:r w:rsidRPr="00984D1E">
        <w:rPr>
          <w:noProof/>
          <w:color w:val="000000" w:themeColor="text1"/>
        </w:rPr>
        <w:t>фторбензой</w:t>
      </w:r>
      <w:r w:rsidR="001154A8">
        <w:rPr>
          <w:noProof/>
          <w:color w:val="000000" w:themeColor="text1"/>
        </w:rPr>
        <w:t xml:space="preserve">лы </w:t>
      </w:r>
      <w:r w:rsidRPr="00984D1E">
        <w:rPr>
          <w:noProof/>
          <w:color w:val="000000" w:themeColor="text1"/>
        </w:rPr>
        <w:t>қышқылдар</w:t>
      </w:r>
      <w:r w:rsidR="001154A8">
        <w:rPr>
          <w:noProof/>
          <w:color w:val="000000" w:themeColor="text1"/>
        </w:rPr>
        <w:t xml:space="preserve">дың </w:t>
      </w:r>
      <w:r w:rsidRPr="00984D1E">
        <w:rPr>
          <w:noProof/>
          <w:color w:val="000000" w:themeColor="text1"/>
        </w:rPr>
        <w:t>амидтер</w:t>
      </w:r>
      <w:r w:rsidR="001154A8">
        <w:rPr>
          <w:noProof/>
          <w:color w:val="000000" w:themeColor="text1"/>
        </w:rPr>
        <w:t xml:space="preserve">ін </w:t>
      </w:r>
      <w:r w:rsidRPr="00984D1E">
        <w:rPr>
          <w:noProof/>
          <w:color w:val="000000" w:themeColor="text1"/>
        </w:rPr>
        <w:t>синтездеу жә</w:t>
      </w:r>
      <w:r w:rsidR="001154A8">
        <w:rPr>
          <w:noProof/>
          <w:color w:val="000000" w:themeColor="text1"/>
        </w:rPr>
        <w:t xml:space="preserve">не </w:t>
      </w:r>
      <w:r w:rsidRPr="00984D1E">
        <w:rPr>
          <w:noProof/>
          <w:color w:val="000000" w:themeColor="text1"/>
        </w:rPr>
        <w:t>олар</w:t>
      </w:r>
      <w:r w:rsidR="001154A8">
        <w:rPr>
          <w:noProof/>
          <w:color w:val="000000" w:themeColor="text1"/>
        </w:rPr>
        <w:t xml:space="preserve">дың </w:t>
      </w:r>
      <w:r w:rsidRPr="00984D1E">
        <w:rPr>
          <w:noProof/>
          <w:color w:val="000000" w:themeColor="text1"/>
        </w:rPr>
        <w:t>су</w:t>
      </w:r>
      <w:r w:rsidR="001154A8">
        <w:rPr>
          <w:noProof/>
          <w:color w:val="000000" w:themeColor="text1"/>
        </w:rPr>
        <w:t xml:space="preserve">да </w:t>
      </w:r>
      <w:r w:rsidRPr="00984D1E">
        <w:rPr>
          <w:noProof/>
          <w:color w:val="000000" w:themeColor="text1"/>
        </w:rPr>
        <w:t>ерит</w:t>
      </w:r>
      <w:r w:rsidR="001154A8">
        <w:rPr>
          <w:noProof/>
          <w:color w:val="000000" w:themeColor="text1"/>
        </w:rPr>
        <w:t xml:space="preserve">ін </w:t>
      </w:r>
      <w:r w:rsidRPr="00984D1E">
        <w:rPr>
          <w:noProof/>
          <w:color w:val="000000" w:themeColor="text1"/>
        </w:rPr>
        <w:t>тұздар</w:t>
      </w:r>
      <w:r w:rsidR="001154A8">
        <w:rPr>
          <w:noProof/>
          <w:color w:val="000000" w:themeColor="text1"/>
        </w:rPr>
        <w:t xml:space="preserve">ын </w:t>
      </w:r>
      <w:r w:rsidRPr="00984D1E">
        <w:rPr>
          <w:noProof/>
          <w:color w:val="000000" w:themeColor="text1"/>
        </w:rPr>
        <w:t>синтездеу, олар</w:t>
      </w:r>
      <w:r w:rsidR="001154A8">
        <w:rPr>
          <w:noProof/>
          <w:color w:val="000000" w:themeColor="text1"/>
        </w:rPr>
        <w:t xml:space="preserve">дың </w:t>
      </w:r>
      <w:r w:rsidRPr="00984D1E">
        <w:rPr>
          <w:noProof/>
          <w:color w:val="000000" w:themeColor="text1"/>
        </w:rPr>
        <w:t>құрылыс</w:t>
      </w:r>
      <w:r w:rsidR="001154A8">
        <w:rPr>
          <w:noProof/>
          <w:color w:val="000000" w:themeColor="text1"/>
        </w:rPr>
        <w:t xml:space="preserve">ын </w:t>
      </w:r>
      <w:r w:rsidRPr="00984D1E">
        <w:rPr>
          <w:noProof/>
          <w:color w:val="000000" w:themeColor="text1"/>
        </w:rPr>
        <w:t>заманауи физико-химия</w:t>
      </w:r>
      <w:r w:rsidR="001154A8">
        <w:rPr>
          <w:noProof/>
          <w:color w:val="000000" w:themeColor="text1"/>
        </w:rPr>
        <w:t xml:space="preserve">лық </w:t>
      </w:r>
      <w:r w:rsidRPr="00984D1E">
        <w:rPr>
          <w:noProof/>
          <w:color w:val="000000" w:themeColor="text1"/>
        </w:rPr>
        <w:t>әдістер</w:t>
      </w:r>
      <w:r w:rsidR="001154A8">
        <w:rPr>
          <w:noProof/>
          <w:color w:val="000000" w:themeColor="text1"/>
        </w:rPr>
        <w:t xml:space="preserve">дің </w:t>
      </w:r>
      <w:r w:rsidRPr="00984D1E">
        <w:rPr>
          <w:noProof/>
          <w:color w:val="000000" w:themeColor="text1"/>
        </w:rPr>
        <w:t>көмегі</w:t>
      </w:r>
      <w:r w:rsidR="001154A8">
        <w:rPr>
          <w:noProof/>
          <w:color w:val="000000" w:themeColor="text1"/>
        </w:rPr>
        <w:t xml:space="preserve">мен </w:t>
      </w:r>
      <w:r w:rsidRPr="00984D1E">
        <w:rPr>
          <w:noProof/>
          <w:color w:val="000000" w:themeColor="text1"/>
        </w:rPr>
        <w:t>анықтау, қосылыстар</w:t>
      </w:r>
      <w:r w:rsidR="001154A8">
        <w:rPr>
          <w:noProof/>
          <w:color w:val="000000" w:themeColor="text1"/>
        </w:rPr>
        <w:t xml:space="preserve">дың </w:t>
      </w:r>
      <w:r w:rsidRPr="00984D1E">
        <w:rPr>
          <w:noProof/>
          <w:color w:val="000000" w:themeColor="text1"/>
        </w:rPr>
        <w:t>антибактерия</w:t>
      </w:r>
      <w:r w:rsidR="001154A8">
        <w:rPr>
          <w:noProof/>
          <w:color w:val="000000" w:themeColor="text1"/>
        </w:rPr>
        <w:t>лық,</w:t>
      </w:r>
      <w:r w:rsidRPr="00984D1E">
        <w:rPr>
          <w:noProof/>
          <w:color w:val="000000" w:themeColor="text1"/>
        </w:rPr>
        <w:t xml:space="preserve"> антимикроб</w:t>
      </w:r>
      <w:r w:rsidR="001154A8">
        <w:rPr>
          <w:noProof/>
          <w:color w:val="000000" w:themeColor="text1"/>
        </w:rPr>
        <w:t>тық,</w:t>
      </w:r>
      <w:r w:rsidRPr="00984D1E">
        <w:rPr>
          <w:noProof/>
          <w:color w:val="000000" w:themeColor="text1"/>
        </w:rPr>
        <w:t xml:space="preserve"> фунгицид</w:t>
      </w:r>
      <w:r w:rsidR="001154A8">
        <w:rPr>
          <w:noProof/>
          <w:color w:val="000000" w:themeColor="text1"/>
        </w:rPr>
        <w:t>тік,</w:t>
      </w:r>
      <w:r w:rsidRPr="00984D1E">
        <w:rPr>
          <w:noProof/>
          <w:color w:val="000000" w:themeColor="text1"/>
        </w:rPr>
        <w:t xml:space="preserve"> цитотоксика</w:t>
      </w:r>
      <w:r w:rsidR="001154A8">
        <w:rPr>
          <w:noProof/>
          <w:color w:val="000000" w:themeColor="text1"/>
        </w:rPr>
        <w:t xml:space="preserve">лық </w:t>
      </w:r>
      <w:r w:rsidRPr="00984D1E">
        <w:rPr>
          <w:noProof/>
          <w:color w:val="000000" w:themeColor="text1"/>
        </w:rPr>
        <w:t>қасиеттер</w:t>
      </w:r>
      <w:r w:rsidR="001154A8">
        <w:rPr>
          <w:noProof/>
          <w:color w:val="000000" w:themeColor="text1"/>
        </w:rPr>
        <w:t xml:space="preserve">ін </w:t>
      </w:r>
      <w:r w:rsidRPr="00984D1E">
        <w:rPr>
          <w:noProof/>
          <w:color w:val="000000" w:themeColor="text1"/>
        </w:rPr>
        <w:t>анықтау. Потенциал</w:t>
      </w:r>
      <w:r w:rsidR="001154A8">
        <w:rPr>
          <w:noProof/>
          <w:color w:val="000000" w:themeColor="text1"/>
        </w:rPr>
        <w:t xml:space="preserve">ды </w:t>
      </w:r>
      <w:r w:rsidRPr="00984D1E">
        <w:rPr>
          <w:noProof/>
          <w:color w:val="000000" w:themeColor="text1"/>
        </w:rPr>
        <w:t>биоголия</w:t>
      </w:r>
      <w:r w:rsidR="001154A8">
        <w:rPr>
          <w:noProof/>
          <w:color w:val="000000" w:themeColor="text1"/>
        </w:rPr>
        <w:t xml:space="preserve">лық </w:t>
      </w:r>
      <w:r w:rsidRPr="00984D1E">
        <w:rPr>
          <w:noProof/>
          <w:color w:val="000000" w:themeColor="text1"/>
        </w:rPr>
        <w:t>белсен</w:t>
      </w:r>
      <w:r w:rsidR="001154A8">
        <w:rPr>
          <w:noProof/>
          <w:color w:val="000000" w:themeColor="text1"/>
        </w:rPr>
        <w:t xml:space="preserve">ді </w:t>
      </w:r>
      <w:r w:rsidRPr="00984D1E">
        <w:rPr>
          <w:noProof/>
          <w:color w:val="000000" w:themeColor="text1"/>
        </w:rPr>
        <w:t>субстанцияны стандарттау жә</w:t>
      </w:r>
      <w:r w:rsidR="001154A8">
        <w:rPr>
          <w:noProof/>
          <w:color w:val="000000" w:themeColor="text1"/>
        </w:rPr>
        <w:t xml:space="preserve">не </w:t>
      </w:r>
      <w:r w:rsidRPr="00984D1E">
        <w:rPr>
          <w:noProof/>
          <w:color w:val="000000" w:themeColor="text1"/>
        </w:rPr>
        <w:t>оны өндіру</w:t>
      </w:r>
      <w:r w:rsidR="001154A8">
        <w:rPr>
          <w:noProof/>
          <w:color w:val="000000" w:themeColor="text1"/>
        </w:rPr>
        <w:t xml:space="preserve">дің </w:t>
      </w:r>
      <w:r w:rsidRPr="00984D1E">
        <w:rPr>
          <w:noProof/>
          <w:color w:val="000000" w:themeColor="text1"/>
        </w:rPr>
        <w:t>технологияс</w:t>
      </w:r>
      <w:r w:rsidR="001154A8">
        <w:rPr>
          <w:noProof/>
          <w:color w:val="000000" w:themeColor="text1"/>
        </w:rPr>
        <w:t xml:space="preserve">ын </w:t>
      </w:r>
      <w:r w:rsidRPr="00984D1E">
        <w:rPr>
          <w:noProof/>
          <w:color w:val="000000" w:themeColor="text1"/>
        </w:rPr>
        <w:t>жасау.</w:t>
      </w:r>
    </w:p>
    <w:p w14:paraId="19A3D3EF" w14:textId="1C6BF0C2" w:rsidR="00C254C2" w:rsidRPr="00984D1E" w:rsidRDefault="00B21731" w:rsidP="00411C7E">
      <w:pPr>
        <w:pStyle w:val="a3"/>
        <w:tabs>
          <w:tab w:val="left" w:pos="1966"/>
          <w:tab w:val="left" w:pos="2498"/>
          <w:tab w:val="left" w:pos="4030"/>
          <w:tab w:val="left" w:pos="4063"/>
          <w:tab w:val="left" w:pos="6334"/>
          <w:tab w:val="left" w:pos="6418"/>
          <w:tab w:val="left" w:pos="7176"/>
          <w:tab w:val="left" w:pos="8240"/>
          <w:tab w:val="left" w:pos="8993"/>
        </w:tabs>
        <w:ind w:left="300" w:right="503" w:firstLine="566"/>
        <w:jc w:val="both"/>
        <w:rPr>
          <w:noProof/>
          <w:color w:val="000000" w:themeColor="text1"/>
        </w:rPr>
      </w:pPr>
      <w:r w:rsidRPr="00984D1E">
        <w:rPr>
          <w:b/>
          <w:noProof/>
          <w:color w:val="000000" w:themeColor="text1"/>
        </w:rPr>
        <w:t>Зерттеу</w:t>
      </w:r>
      <w:r w:rsidR="001154A8">
        <w:rPr>
          <w:b/>
          <w:noProof/>
          <w:color w:val="000000" w:themeColor="text1"/>
        </w:rPr>
        <w:t xml:space="preserve">дің </w:t>
      </w:r>
      <w:r w:rsidRPr="00984D1E">
        <w:rPr>
          <w:b/>
          <w:noProof/>
          <w:color w:val="000000" w:themeColor="text1"/>
        </w:rPr>
        <w:t xml:space="preserve">ғылыми жаңалығы: </w:t>
      </w:r>
      <w:r w:rsidRPr="00984D1E">
        <w:rPr>
          <w:noProof/>
          <w:color w:val="000000" w:themeColor="text1"/>
        </w:rPr>
        <w:t>Қазір</w:t>
      </w:r>
      <w:r w:rsidR="001154A8">
        <w:rPr>
          <w:noProof/>
          <w:color w:val="000000" w:themeColor="text1"/>
        </w:rPr>
        <w:t xml:space="preserve">гі </w:t>
      </w:r>
      <w:r w:rsidRPr="00984D1E">
        <w:rPr>
          <w:noProof/>
          <w:color w:val="000000" w:themeColor="text1"/>
        </w:rPr>
        <w:t>таң</w:t>
      </w:r>
      <w:r w:rsidR="001154A8">
        <w:rPr>
          <w:noProof/>
          <w:color w:val="000000" w:themeColor="text1"/>
        </w:rPr>
        <w:t xml:space="preserve">да </w:t>
      </w:r>
      <w:r w:rsidRPr="00984D1E">
        <w:rPr>
          <w:noProof/>
          <w:color w:val="000000" w:themeColor="text1"/>
        </w:rPr>
        <w:t>бірегей фармакология</w:t>
      </w:r>
      <w:r w:rsidR="001154A8">
        <w:rPr>
          <w:noProof/>
          <w:color w:val="000000" w:themeColor="text1"/>
        </w:rPr>
        <w:t xml:space="preserve">лық </w:t>
      </w:r>
      <w:r w:rsidRPr="00984D1E">
        <w:rPr>
          <w:noProof/>
          <w:color w:val="000000" w:themeColor="text1"/>
        </w:rPr>
        <w:t>қасиеттерге</w:t>
      </w:r>
      <w:r w:rsidRPr="00984D1E">
        <w:rPr>
          <w:noProof/>
          <w:color w:val="000000" w:themeColor="text1"/>
        </w:rPr>
        <w:tab/>
        <w:t>ие</w:t>
      </w:r>
      <w:r w:rsidRPr="00984D1E">
        <w:rPr>
          <w:noProof/>
          <w:color w:val="000000" w:themeColor="text1"/>
        </w:rPr>
        <w:tab/>
        <w:t>пиперидин</w:t>
      </w:r>
      <w:r w:rsidRPr="00984D1E">
        <w:rPr>
          <w:noProof/>
          <w:color w:val="000000" w:themeColor="text1"/>
        </w:rPr>
        <w:tab/>
      </w:r>
      <w:r w:rsidRPr="00984D1E">
        <w:rPr>
          <w:noProof/>
          <w:color w:val="000000" w:themeColor="text1"/>
        </w:rPr>
        <w:tab/>
        <w:t>туындыларының</w:t>
      </w:r>
      <w:r w:rsidRPr="00984D1E">
        <w:rPr>
          <w:noProof/>
          <w:color w:val="000000" w:themeColor="text1"/>
        </w:rPr>
        <w:tab/>
        <w:t>саны</w:t>
      </w:r>
      <w:r w:rsidRPr="00984D1E">
        <w:rPr>
          <w:noProof/>
          <w:color w:val="000000" w:themeColor="text1"/>
        </w:rPr>
        <w:tab/>
        <w:t>орасан</w:t>
      </w:r>
      <w:r w:rsidRPr="00984D1E">
        <w:rPr>
          <w:noProof/>
          <w:color w:val="000000" w:themeColor="text1"/>
        </w:rPr>
        <w:tab/>
        <w:t>көп,</w:t>
      </w:r>
      <w:r w:rsidRPr="00984D1E">
        <w:rPr>
          <w:noProof/>
          <w:color w:val="000000" w:themeColor="text1"/>
        </w:rPr>
        <w:tab/>
        <w:t>алай</w:t>
      </w:r>
      <w:r w:rsidR="001154A8">
        <w:rPr>
          <w:noProof/>
          <w:color w:val="000000" w:themeColor="text1"/>
        </w:rPr>
        <w:t xml:space="preserve">да </w:t>
      </w:r>
      <w:r w:rsidRPr="00984D1E">
        <w:rPr>
          <w:noProof/>
          <w:color w:val="000000" w:themeColor="text1"/>
        </w:rPr>
        <w:t>пиперидин химиясы</w:t>
      </w:r>
      <w:r w:rsidR="001154A8">
        <w:rPr>
          <w:noProof/>
          <w:color w:val="000000" w:themeColor="text1"/>
        </w:rPr>
        <w:t xml:space="preserve">на </w:t>
      </w:r>
      <w:r w:rsidRPr="00984D1E">
        <w:rPr>
          <w:noProof/>
          <w:color w:val="000000" w:themeColor="text1"/>
        </w:rPr>
        <w:t>де</w:t>
      </w:r>
      <w:r w:rsidR="001154A8">
        <w:rPr>
          <w:noProof/>
          <w:color w:val="000000" w:themeColor="text1"/>
        </w:rPr>
        <w:t xml:space="preserve">ген </w:t>
      </w:r>
      <w:r w:rsidRPr="00984D1E">
        <w:rPr>
          <w:noProof/>
          <w:color w:val="000000" w:themeColor="text1"/>
        </w:rPr>
        <w:t>ғалымдар</w:t>
      </w:r>
      <w:r w:rsidR="001154A8">
        <w:rPr>
          <w:noProof/>
          <w:color w:val="000000" w:themeColor="text1"/>
        </w:rPr>
        <w:t xml:space="preserve">дың </w:t>
      </w:r>
      <w:r w:rsidRPr="00984D1E">
        <w:rPr>
          <w:noProof/>
          <w:color w:val="000000" w:themeColor="text1"/>
        </w:rPr>
        <w:t>қ</w:t>
      </w:r>
      <w:r w:rsidR="00F95ED7" w:rsidRPr="00984D1E">
        <w:rPr>
          <w:noProof/>
          <w:color w:val="000000" w:themeColor="text1"/>
        </w:rPr>
        <w:t>+</w:t>
      </w:r>
      <w:r w:rsidRPr="00984D1E">
        <w:rPr>
          <w:noProof/>
          <w:color w:val="000000" w:themeColor="text1"/>
        </w:rPr>
        <w:t>ызығушылы</w:t>
      </w:r>
      <w:r w:rsidR="001154A8">
        <w:rPr>
          <w:noProof/>
          <w:color w:val="000000" w:themeColor="text1"/>
        </w:rPr>
        <w:t xml:space="preserve">ғы </w:t>
      </w:r>
      <w:r w:rsidRPr="00984D1E">
        <w:rPr>
          <w:noProof/>
          <w:color w:val="000000" w:themeColor="text1"/>
        </w:rPr>
        <w:t>ә</w:t>
      </w:r>
      <w:r w:rsidR="001154A8">
        <w:rPr>
          <w:noProof/>
          <w:color w:val="000000" w:themeColor="text1"/>
        </w:rPr>
        <w:t xml:space="preserve">лі де </w:t>
      </w:r>
      <w:r w:rsidRPr="00984D1E">
        <w:rPr>
          <w:noProof/>
          <w:color w:val="000000" w:themeColor="text1"/>
        </w:rPr>
        <w:t>басылмау</w:t>
      </w:r>
      <w:r w:rsidR="001154A8">
        <w:rPr>
          <w:noProof/>
          <w:color w:val="000000" w:themeColor="text1"/>
        </w:rPr>
        <w:t>да.</w:t>
      </w:r>
      <w:r w:rsidR="0004531E" w:rsidRPr="00984D1E">
        <w:rPr>
          <w:noProof/>
          <w:color w:val="000000" w:themeColor="text1"/>
        </w:rPr>
        <w:t xml:space="preserve"> </w:t>
      </w:r>
      <w:r w:rsidRPr="00984D1E">
        <w:rPr>
          <w:noProof/>
          <w:color w:val="000000" w:themeColor="text1"/>
        </w:rPr>
        <w:t>Бұл жұмыс</w:t>
      </w:r>
      <w:r w:rsidR="001154A8">
        <w:rPr>
          <w:noProof/>
          <w:color w:val="000000" w:themeColor="text1"/>
        </w:rPr>
        <w:t xml:space="preserve">та </w:t>
      </w:r>
      <w:r w:rsidRPr="00984D1E">
        <w:rPr>
          <w:noProof/>
          <w:color w:val="000000" w:themeColor="text1"/>
        </w:rPr>
        <w:t>пиперидин циклында</w:t>
      </w:r>
      <w:r w:rsidR="001154A8">
        <w:rPr>
          <w:noProof/>
          <w:color w:val="000000" w:themeColor="text1"/>
        </w:rPr>
        <w:t xml:space="preserve">ғы </w:t>
      </w:r>
      <w:r w:rsidRPr="00984D1E">
        <w:rPr>
          <w:noProof/>
          <w:color w:val="000000" w:themeColor="text1"/>
        </w:rPr>
        <w:t>азот атомын</w:t>
      </w:r>
      <w:r w:rsidR="001154A8">
        <w:rPr>
          <w:noProof/>
          <w:color w:val="000000" w:themeColor="text1"/>
        </w:rPr>
        <w:t xml:space="preserve">да </w:t>
      </w:r>
      <w:r w:rsidRPr="00984D1E">
        <w:rPr>
          <w:noProof/>
          <w:color w:val="000000" w:themeColor="text1"/>
        </w:rPr>
        <w:t>алкоксиалкил-, арилалкил</w:t>
      </w:r>
      <w:r w:rsidR="001154A8">
        <w:rPr>
          <w:noProof/>
          <w:color w:val="000000" w:themeColor="text1"/>
        </w:rPr>
        <w:t xml:space="preserve">ді </w:t>
      </w:r>
      <w:r w:rsidRPr="00984D1E">
        <w:rPr>
          <w:noProof/>
          <w:color w:val="000000" w:themeColor="text1"/>
        </w:rPr>
        <w:t>орынбасарлары</w:t>
      </w:r>
      <w:r w:rsidRPr="00984D1E">
        <w:rPr>
          <w:noProof/>
          <w:color w:val="000000" w:themeColor="text1"/>
        </w:rPr>
        <w:tab/>
        <w:t>б</w:t>
      </w:r>
      <w:r w:rsidR="001154A8">
        <w:rPr>
          <w:noProof/>
          <w:color w:val="000000" w:themeColor="text1"/>
        </w:rPr>
        <w:t xml:space="preserve">ар </w:t>
      </w:r>
      <w:r w:rsidRPr="00984D1E">
        <w:rPr>
          <w:noProof/>
          <w:color w:val="000000" w:themeColor="text1"/>
        </w:rPr>
        <w:t>потенциалды</w:t>
      </w:r>
      <w:r w:rsidRPr="00984D1E">
        <w:rPr>
          <w:noProof/>
          <w:color w:val="000000" w:themeColor="text1"/>
        </w:rPr>
        <w:tab/>
      </w:r>
      <w:r w:rsidRPr="00984D1E">
        <w:rPr>
          <w:noProof/>
          <w:color w:val="000000" w:themeColor="text1"/>
        </w:rPr>
        <w:tab/>
        <w:t>фармакология</w:t>
      </w:r>
      <w:r w:rsidR="001154A8">
        <w:rPr>
          <w:noProof/>
          <w:color w:val="000000" w:themeColor="text1"/>
        </w:rPr>
        <w:t xml:space="preserve">лық </w:t>
      </w:r>
      <w:r w:rsidRPr="00984D1E">
        <w:rPr>
          <w:noProof/>
          <w:color w:val="000000" w:themeColor="text1"/>
        </w:rPr>
        <w:t>белсенді</w:t>
      </w:r>
    </w:p>
    <w:p w14:paraId="3D063A5C" w14:textId="2ECB237F" w:rsidR="00C254C2" w:rsidRPr="00984D1E" w:rsidRDefault="00B21731">
      <w:pPr>
        <w:pStyle w:val="a3"/>
        <w:spacing w:line="320" w:lineRule="exact"/>
        <w:ind w:left="301"/>
        <w:jc w:val="both"/>
        <w:rPr>
          <w:noProof/>
          <w:color w:val="000000" w:themeColor="text1"/>
        </w:rPr>
      </w:pPr>
      <w:r w:rsidRPr="00984D1E">
        <w:rPr>
          <w:noProof/>
          <w:color w:val="000000" w:themeColor="text1"/>
        </w:rPr>
        <w:t>жаңа γ-пиперидондар</w:t>
      </w:r>
      <w:r w:rsidR="001154A8">
        <w:rPr>
          <w:noProof/>
          <w:color w:val="000000" w:themeColor="text1"/>
        </w:rPr>
        <w:t xml:space="preserve">дың </w:t>
      </w:r>
      <w:r w:rsidRPr="00984D1E">
        <w:rPr>
          <w:noProof/>
          <w:color w:val="000000" w:themeColor="text1"/>
        </w:rPr>
        <w:t>молекуляр</w:t>
      </w:r>
      <w:r w:rsidR="001154A8">
        <w:rPr>
          <w:noProof/>
          <w:color w:val="000000" w:themeColor="text1"/>
        </w:rPr>
        <w:t xml:space="preserve">лық </w:t>
      </w:r>
      <w:r w:rsidRPr="00984D1E">
        <w:rPr>
          <w:noProof/>
          <w:color w:val="000000" w:themeColor="text1"/>
        </w:rPr>
        <w:t>дизайны жасал</w:t>
      </w:r>
      <w:r w:rsidR="001154A8">
        <w:rPr>
          <w:noProof/>
          <w:color w:val="000000" w:themeColor="text1"/>
        </w:rPr>
        <w:t>ды.</w:t>
      </w:r>
    </w:p>
    <w:p w14:paraId="32F9C0A7" w14:textId="6C92CACC" w:rsidR="00C254C2" w:rsidRPr="00984D1E" w:rsidRDefault="00B21731">
      <w:pPr>
        <w:pStyle w:val="a3"/>
        <w:ind w:left="300" w:right="500" w:firstLine="566"/>
        <w:jc w:val="both"/>
        <w:rPr>
          <w:noProof/>
          <w:color w:val="000000" w:themeColor="text1"/>
        </w:rPr>
      </w:pPr>
      <w:r w:rsidRPr="00984D1E">
        <w:rPr>
          <w:noProof/>
          <w:color w:val="000000" w:themeColor="text1"/>
        </w:rPr>
        <w:t>Дизайн е</w:t>
      </w:r>
      <w:r w:rsidR="001154A8">
        <w:rPr>
          <w:noProof/>
          <w:color w:val="000000" w:themeColor="text1"/>
        </w:rPr>
        <w:t xml:space="preserve">кі </w:t>
      </w:r>
      <w:r w:rsidRPr="00984D1E">
        <w:rPr>
          <w:noProof/>
          <w:color w:val="000000" w:themeColor="text1"/>
        </w:rPr>
        <w:t>бағыт</w:t>
      </w:r>
      <w:r w:rsidR="001154A8">
        <w:rPr>
          <w:noProof/>
          <w:color w:val="000000" w:themeColor="text1"/>
        </w:rPr>
        <w:t xml:space="preserve">та </w:t>
      </w:r>
      <w:r w:rsidRPr="00984D1E">
        <w:rPr>
          <w:noProof/>
          <w:color w:val="000000" w:themeColor="text1"/>
        </w:rPr>
        <w:t>жүргізілді: 1) қосылыс-көшбасшы</w:t>
      </w:r>
      <w:r w:rsidR="001154A8">
        <w:rPr>
          <w:noProof/>
          <w:color w:val="000000" w:themeColor="text1"/>
        </w:rPr>
        <w:t xml:space="preserve">ның </w:t>
      </w:r>
      <w:r w:rsidRPr="00984D1E">
        <w:rPr>
          <w:noProof/>
          <w:color w:val="000000" w:themeColor="text1"/>
        </w:rPr>
        <w:t>(прототип), негізі</w:t>
      </w:r>
      <w:r w:rsidR="001154A8">
        <w:rPr>
          <w:noProof/>
          <w:color w:val="000000" w:themeColor="text1"/>
        </w:rPr>
        <w:t xml:space="preserve">нен </w:t>
      </w:r>
      <w:r w:rsidRPr="00984D1E">
        <w:rPr>
          <w:noProof/>
          <w:color w:val="000000" w:themeColor="text1"/>
        </w:rPr>
        <w:t>пиперидин туындылары</w:t>
      </w:r>
      <w:r w:rsidR="001154A8">
        <w:rPr>
          <w:noProof/>
          <w:color w:val="000000" w:themeColor="text1"/>
        </w:rPr>
        <w:t>ның,</w:t>
      </w:r>
      <w:r w:rsidRPr="00984D1E">
        <w:rPr>
          <w:noProof/>
          <w:color w:val="000000" w:themeColor="text1"/>
        </w:rPr>
        <w:t xml:space="preserve"> фармакология</w:t>
      </w:r>
      <w:r w:rsidR="001154A8">
        <w:rPr>
          <w:noProof/>
          <w:color w:val="000000" w:themeColor="text1"/>
        </w:rPr>
        <w:t xml:space="preserve">лық </w:t>
      </w:r>
      <w:r w:rsidRPr="00984D1E">
        <w:rPr>
          <w:noProof/>
          <w:color w:val="000000" w:themeColor="text1"/>
        </w:rPr>
        <w:t>белсенділі</w:t>
      </w:r>
      <w:r w:rsidR="001154A8">
        <w:rPr>
          <w:noProof/>
          <w:color w:val="000000" w:themeColor="text1"/>
        </w:rPr>
        <w:t xml:space="preserve">гі </w:t>
      </w:r>
      <w:r w:rsidRPr="00984D1E">
        <w:rPr>
          <w:noProof/>
          <w:color w:val="000000" w:themeColor="text1"/>
        </w:rPr>
        <w:t>бойынша мәлімет</w:t>
      </w:r>
      <w:r w:rsidR="001154A8">
        <w:rPr>
          <w:noProof/>
          <w:color w:val="000000" w:themeColor="text1"/>
        </w:rPr>
        <w:t xml:space="preserve">тер </w:t>
      </w:r>
      <w:r w:rsidRPr="00984D1E">
        <w:rPr>
          <w:noProof/>
          <w:color w:val="000000" w:themeColor="text1"/>
        </w:rPr>
        <w:t>қор</w:t>
      </w:r>
      <w:r w:rsidR="001154A8">
        <w:rPr>
          <w:noProof/>
          <w:color w:val="000000" w:themeColor="text1"/>
        </w:rPr>
        <w:t xml:space="preserve">ын </w:t>
      </w:r>
      <w:r w:rsidRPr="00984D1E">
        <w:rPr>
          <w:noProof/>
          <w:color w:val="000000" w:themeColor="text1"/>
        </w:rPr>
        <w:t>ескере отыр</w:t>
      </w:r>
      <w:r w:rsidR="001154A8">
        <w:rPr>
          <w:noProof/>
          <w:color w:val="000000" w:themeColor="text1"/>
        </w:rPr>
        <w:t>ып,</w:t>
      </w:r>
      <w:r w:rsidRPr="00984D1E">
        <w:rPr>
          <w:noProof/>
          <w:color w:val="000000" w:themeColor="text1"/>
        </w:rPr>
        <w:t xml:space="preserve"> фторқұрамдас фраменттер</w:t>
      </w:r>
      <w:r w:rsidR="001154A8">
        <w:rPr>
          <w:noProof/>
          <w:color w:val="000000" w:themeColor="text1"/>
        </w:rPr>
        <w:t xml:space="preserve">ді </w:t>
      </w:r>
      <w:r w:rsidRPr="00984D1E">
        <w:rPr>
          <w:noProof/>
          <w:color w:val="000000" w:themeColor="text1"/>
        </w:rPr>
        <w:t>енгізу арқы</w:t>
      </w:r>
      <w:r w:rsidR="001154A8">
        <w:rPr>
          <w:noProof/>
          <w:color w:val="000000" w:themeColor="text1"/>
        </w:rPr>
        <w:t xml:space="preserve">лы </w:t>
      </w:r>
      <w:r w:rsidRPr="00984D1E">
        <w:rPr>
          <w:noProof/>
          <w:color w:val="000000" w:themeColor="text1"/>
        </w:rPr>
        <w:t>бастап</w:t>
      </w:r>
      <w:r w:rsidR="001154A8">
        <w:rPr>
          <w:noProof/>
          <w:color w:val="000000" w:themeColor="text1"/>
        </w:rPr>
        <w:t xml:space="preserve">қы </w:t>
      </w:r>
      <w:r w:rsidRPr="00984D1E">
        <w:rPr>
          <w:noProof/>
          <w:color w:val="000000" w:themeColor="text1"/>
        </w:rPr>
        <w:t>амин</w:t>
      </w:r>
      <w:r w:rsidR="001154A8">
        <w:rPr>
          <w:noProof/>
          <w:color w:val="000000" w:themeColor="text1"/>
        </w:rPr>
        <w:t xml:space="preserve">дер мен </w:t>
      </w:r>
      <w:r w:rsidRPr="00984D1E">
        <w:rPr>
          <w:noProof/>
          <w:color w:val="000000" w:themeColor="text1"/>
        </w:rPr>
        <w:t>амин</w:t>
      </w:r>
      <w:r w:rsidR="001154A8">
        <w:rPr>
          <w:noProof/>
          <w:color w:val="000000" w:themeColor="text1"/>
        </w:rPr>
        <w:t xml:space="preserve">ді </w:t>
      </w:r>
      <w:r w:rsidRPr="00984D1E">
        <w:rPr>
          <w:noProof/>
          <w:color w:val="000000" w:themeColor="text1"/>
        </w:rPr>
        <w:t>кетондар</w:t>
      </w:r>
      <w:r w:rsidR="001154A8">
        <w:rPr>
          <w:noProof/>
          <w:color w:val="000000" w:themeColor="text1"/>
        </w:rPr>
        <w:t xml:space="preserve">ды </w:t>
      </w:r>
      <w:r w:rsidRPr="00984D1E">
        <w:rPr>
          <w:noProof/>
          <w:color w:val="000000" w:themeColor="text1"/>
        </w:rPr>
        <w:t>бағыт</w:t>
      </w:r>
      <w:r w:rsidR="001154A8">
        <w:rPr>
          <w:noProof/>
          <w:color w:val="000000" w:themeColor="text1"/>
        </w:rPr>
        <w:t xml:space="preserve">ты </w:t>
      </w:r>
      <w:r w:rsidRPr="00984D1E">
        <w:rPr>
          <w:noProof/>
          <w:color w:val="000000" w:themeColor="text1"/>
        </w:rPr>
        <w:t>түрлендіру; 2) бастап</w:t>
      </w:r>
      <w:r w:rsidR="001154A8">
        <w:rPr>
          <w:noProof/>
          <w:color w:val="000000" w:themeColor="text1"/>
        </w:rPr>
        <w:t xml:space="preserve">қы </w:t>
      </w:r>
      <w:r w:rsidRPr="00984D1E">
        <w:rPr>
          <w:noProof/>
          <w:color w:val="000000" w:themeColor="text1"/>
        </w:rPr>
        <w:t>молекулалар</w:t>
      </w:r>
      <w:r w:rsidR="001154A8">
        <w:rPr>
          <w:noProof/>
          <w:color w:val="000000" w:themeColor="text1"/>
        </w:rPr>
        <w:t xml:space="preserve">ға </w:t>
      </w:r>
      <w:r w:rsidRPr="00984D1E">
        <w:rPr>
          <w:noProof/>
          <w:color w:val="000000" w:themeColor="text1"/>
        </w:rPr>
        <w:t>жаңа фармакофор</w:t>
      </w:r>
      <w:r w:rsidR="001154A8">
        <w:rPr>
          <w:noProof/>
          <w:color w:val="000000" w:themeColor="text1"/>
        </w:rPr>
        <w:t xml:space="preserve">лық </w:t>
      </w:r>
      <w:r w:rsidRPr="00984D1E">
        <w:rPr>
          <w:noProof/>
          <w:color w:val="000000" w:themeColor="text1"/>
        </w:rPr>
        <w:t>фрагменттер</w:t>
      </w:r>
      <w:r w:rsidR="001154A8">
        <w:rPr>
          <w:noProof/>
          <w:color w:val="000000" w:themeColor="text1"/>
        </w:rPr>
        <w:t xml:space="preserve">ді </w:t>
      </w:r>
      <w:r w:rsidRPr="00984D1E">
        <w:rPr>
          <w:noProof/>
          <w:color w:val="000000" w:themeColor="text1"/>
        </w:rPr>
        <w:t>енгізу жолы</w:t>
      </w:r>
      <w:r w:rsidR="001154A8">
        <w:rPr>
          <w:noProof/>
          <w:color w:val="000000" w:themeColor="text1"/>
        </w:rPr>
        <w:t xml:space="preserve">мен </w:t>
      </w:r>
      <w:r w:rsidRPr="00984D1E">
        <w:rPr>
          <w:noProof/>
          <w:color w:val="000000" w:themeColor="text1"/>
        </w:rPr>
        <w:t>құрылымдар</w:t>
      </w:r>
      <w:r w:rsidR="001154A8">
        <w:rPr>
          <w:noProof/>
          <w:color w:val="000000" w:themeColor="text1"/>
        </w:rPr>
        <w:t xml:space="preserve">ды </w:t>
      </w:r>
      <w:r w:rsidRPr="00984D1E">
        <w:rPr>
          <w:noProof/>
          <w:color w:val="000000" w:themeColor="text1"/>
        </w:rPr>
        <w:t>құрастыру.</w:t>
      </w:r>
    </w:p>
    <w:p w14:paraId="3260895B" w14:textId="0B1E4079" w:rsidR="00C254C2" w:rsidRDefault="00B21731" w:rsidP="0004531E">
      <w:pPr>
        <w:pStyle w:val="a3"/>
        <w:ind w:left="300" w:right="505" w:firstLine="567"/>
        <w:jc w:val="both"/>
        <w:rPr>
          <w:noProof/>
          <w:color w:val="000000" w:themeColor="text1"/>
        </w:rPr>
      </w:pPr>
      <w:r w:rsidRPr="00984D1E">
        <w:rPr>
          <w:noProof/>
          <w:color w:val="000000" w:themeColor="text1"/>
        </w:rPr>
        <w:t>Мақсат</w:t>
      </w:r>
      <w:r w:rsidR="001154A8">
        <w:rPr>
          <w:noProof/>
          <w:color w:val="000000" w:themeColor="text1"/>
        </w:rPr>
        <w:t xml:space="preserve">ты </w:t>
      </w:r>
      <w:r w:rsidRPr="00984D1E">
        <w:rPr>
          <w:noProof/>
          <w:color w:val="000000" w:themeColor="text1"/>
        </w:rPr>
        <w:t>құрылымдар</w:t>
      </w:r>
      <w:r w:rsidR="001154A8">
        <w:rPr>
          <w:noProof/>
          <w:color w:val="000000" w:themeColor="text1"/>
        </w:rPr>
        <w:t xml:space="preserve">ды </w:t>
      </w:r>
      <w:r w:rsidRPr="00984D1E">
        <w:rPr>
          <w:noProof/>
          <w:color w:val="000000" w:themeColor="text1"/>
        </w:rPr>
        <w:t>алу үш</w:t>
      </w:r>
      <w:r w:rsidR="001154A8">
        <w:rPr>
          <w:noProof/>
          <w:color w:val="000000" w:themeColor="text1"/>
        </w:rPr>
        <w:t xml:space="preserve">ін </w:t>
      </w:r>
      <w:r w:rsidRPr="00984D1E">
        <w:rPr>
          <w:noProof/>
          <w:color w:val="000000" w:themeColor="text1"/>
        </w:rPr>
        <w:t>органика</w:t>
      </w:r>
      <w:r w:rsidR="001154A8">
        <w:rPr>
          <w:noProof/>
          <w:color w:val="000000" w:themeColor="text1"/>
        </w:rPr>
        <w:t xml:space="preserve">лық </w:t>
      </w:r>
      <w:r w:rsidRPr="00984D1E">
        <w:rPr>
          <w:noProof/>
          <w:color w:val="000000" w:themeColor="text1"/>
        </w:rPr>
        <w:t>синтез</w:t>
      </w:r>
      <w:r w:rsidR="001154A8">
        <w:rPr>
          <w:noProof/>
          <w:color w:val="000000" w:themeColor="text1"/>
        </w:rPr>
        <w:t xml:space="preserve">дің </w:t>
      </w:r>
      <w:r w:rsidRPr="00984D1E">
        <w:rPr>
          <w:noProof/>
          <w:color w:val="000000" w:themeColor="text1"/>
        </w:rPr>
        <w:t>препаратив</w:t>
      </w:r>
      <w:r w:rsidR="001154A8">
        <w:rPr>
          <w:noProof/>
          <w:color w:val="000000" w:themeColor="text1"/>
        </w:rPr>
        <w:t xml:space="preserve">ті </w:t>
      </w:r>
      <w:r w:rsidRPr="00984D1E">
        <w:rPr>
          <w:noProof/>
          <w:color w:val="000000" w:themeColor="text1"/>
        </w:rPr>
        <w:t>қарапайым әдістері қолданыл</w:t>
      </w:r>
      <w:r w:rsidR="001154A8">
        <w:rPr>
          <w:noProof/>
          <w:color w:val="000000" w:themeColor="text1"/>
        </w:rPr>
        <w:t xml:space="preserve">ды </w:t>
      </w:r>
      <w:r w:rsidRPr="00984D1E">
        <w:rPr>
          <w:noProof/>
          <w:color w:val="000000" w:themeColor="text1"/>
        </w:rPr>
        <w:t>– натрий боргидриді</w:t>
      </w:r>
      <w:r w:rsidR="001154A8">
        <w:rPr>
          <w:noProof/>
          <w:color w:val="000000" w:themeColor="text1"/>
        </w:rPr>
        <w:t xml:space="preserve">мен </w:t>
      </w:r>
      <w:r w:rsidRPr="00984D1E">
        <w:rPr>
          <w:noProof/>
          <w:color w:val="000000" w:themeColor="text1"/>
        </w:rPr>
        <w:t>тотықсыздандыру, оксимдеу жә</w:t>
      </w:r>
      <w:r w:rsidR="001154A8">
        <w:rPr>
          <w:noProof/>
          <w:color w:val="000000" w:themeColor="text1"/>
        </w:rPr>
        <w:t xml:space="preserve">не </w:t>
      </w:r>
      <w:r w:rsidRPr="00984D1E">
        <w:rPr>
          <w:noProof/>
          <w:color w:val="000000" w:themeColor="text1"/>
        </w:rPr>
        <w:t>Фаворский реакция</w:t>
      </w:r>
      <w:r w:rsidR="001154A8">
        <w:rPr>
          <w:noProof/>
          <w:color w:val="000000" w:themeColor="text1"/>
        </w:rPr>
        <w:t xml:space="preserve">сы </w:t>
      </w:r>
      <w:r w:rsidRPr="00984D1E">
        <w:rPr>
          <w:noProof/>
          <w:color w:val="000000" w:themeColor="text1"/>
        </w:rPr>
        <w:t>жағдайын</w:t>
      </w:r>
      <w:r w:rsidR="001154A8">
        <w:rPr>
          <w:noProof/>
          <w:color w:val="000000" w:themeColor="text1"/>
        </w:rPr>
        <w:t xml:space="preserve">да </w:t>
      </w:r>
      <w:r w:rsidRPr="00984D1E">
        <w:rPr>
          <w:noProof/>
          <w:color w:val="000000" w:themeColor="text1"/>
        </w:rPr>
        <w:t>үшінші</w:t>
      </w:r>
      <w:r w:rsidR="001154A8">
        <w:rPr>
          <w:noProof/>
          <w:color w:val="000000" w:themeColor="text1"/>
        </w:rPr>
        <w:t xml:space="preserve">лік </w:t>
      </w:r>
      <w:r w:rsidRPr="00984D1E">
        <w:rPr>
          <w:noProof/>
          <w:color w:val="000000" w:themeColor="text1"/>
        </w:rPr>
        <w:t>ацетиленқұрам</w:t>
      </w:r>
      <w:r w:rsidR="001154A8">
        <w:rPr>
          <w:noProof/>
          <w:color w:val="000000" w:themeColor="text1"/>
        </w:rPr>
        <w:t xml:space="preserve">ды </w:t>
      </w:r>
      <w:r w:rsidRPr="00984D1E">
        <w:rPr>
          <w:noProof/>
          <w:color w:val="000000" w:themeColor="text1"/>
        </w:rPr>
        <w:t>пиперидолдар</w:t>
      </w:r>
      <w:r w:rsidR="001154A8">
        <w:rPr>
          <w:noProof/>
          <w:color w:val="000000" w:themeColor="text1"/>
        </w:rPr>
        <w:t>ды,</w:t>
      </w:r>
      <w:r w:rsidRPr="00984D1E">
        <w:rPr>
          <w:noProof/>
          <w:color w:val="000000" w:themeColor="text1"/>
        </w:rPr>
        <w:t xml:space="preserve"> пиперидинкетоксимдер</w:t>
      </w:r>
      <w:r w:rsidR="001154A8">
        <w:rPr>
          <w:noProof/>
          <w:color w:val="000000" w:themeColor="text1"/>
        </w:rPr>
        <w:t xml:space="preserve">ді </w:t>
      </w:r>
      <w:r w:rsidRPr="00984D1E">
        <w:rPr>
          <w:noProof/>
          <w:color w:val="000000" w:themeColor="text1"/>
        </w:rPr>
        <w:t xml:space="preserve">ацилдеу, Шоттен-Бауман бойынша </w:t>
      </w:r>
      <w:r w:rsidRPr="00984D1E">
        <w:rPr>
          <w:i/>
          <w:noProof/>
          <w:color w:val="000000" w:themeColor="text1"/>
        </w:rPr>
        <w:t>пара-, мета-, орто-</w:t>
      </w:r>
      <w:r w:rsidRPr="00984D1E">
        <w:rPr>
          <w:noProof/>
          <w:color w:val="000000" w:themeColor="text1"/>
        </w:rPr>
        <w:t>фторбензоилхлоридтер</w:t>
      </w:r>
      <w:r w:rsidR="001154A8">
        <w:rPr>
          <w:noProof/>
          <w:color w:val="000000" w:themeColor="text1"/>
        </w:rPr>
        <w:t xml:space="preserve">мен </w:t>
      </w:r>
      <w:r w:rsidRPr="00984D1E">
        <w:rPr>
          <w:noProof/>
          <w:color w:val="000000" w:themeColor="text1"/>
        </w:rPr>
        <w:t>аминдер</w:t>
      </w:r>
      <w:r w:rsidR="001154A8">
        <w:rPr>
          <w:noProof/>
          <w:color w:val="000000" w:themeColor="text1"/>
        </w:rPr>
        <w:t xml:space="preserve">ді </w:t>
      </w:r>
      <w:r w:rsidRPr="00984D1E">
        <w:rPr>
          <w:noProof/>
          <w:color w:val="000000" w:themeColor="text1"/>
        </w:rPr>
        <w:t>ацилдеу арқы</w:t>
      </w:r>
      <w:r w:rsidR="001154A8">
        <w:rPr>
          <w:noProof/>
          <w:color w:val="000000" w:themeColor="text1"/>
        </w:rPr>
        <w:t xml:space="preserve">лы </w:t>
      </w:r>
      <w:r w:rsidRPr="00984D1E">
        <w:rPr>
          <w:noProof/>
          <w:color w:val="000000" w:themeColor="text1"/>
        </w:rPr>
        <w:t>фторбензой қышқылдары</w:t>
      </w:r>
      <w:r w:rsidR="001154A8">
        <w:rPr>
          <w:noProof/>
          <w:color w:val="000000" w:themeColor="text1"/>
        </w:rPr>
        <w:t xml:space="preserve">ның </w:t>
      </w:r>
      <w:r w:rsidRPr="00984D1E">
        <w:rPr>
          <w:noProof/>
          <w:color w:val="000000" w:themeColor="text1"/>
        </w:rPr>
        <w:t>амидтері синтездел</w:t>
      </w:r>
      <w:r w:rsidR="001154A8">
        <w:rPr>
          <w:noProof/>
          <w:color w:val="000000" w:themeColor="text1"/>
        </w:rPr>
        <w:t>ді.</w:t>
      </w:r>
    </w:p>
    <w:p w14:paraId="229C2B50" w14:textId="77777777" w:rsidR="00CB66C5" w:rsidRPr="00984D1E" w:rsidRDefault="00CB66C5" w:rsidP="0004531E">
      <w:pPr>
        <w:pStyle w:val="a3"/>
        <w:ind w:left="300" w:right="505" w:firstLine="567"/>
        <w:jc w:val="both"/>
        <w:rPr>
          <w:noProof/>
          <w:color w:val="000000" w:themeColor="text1"/>
        </w:rPr>
      </w:pPr>
    </w:p>
    <w:p w14:paraId="3C8234DC" w14:textId="03FE52DE" w:rsidR="00C254C2" w:rsidRPr="00984D1E" w:rsidRDefault="00B21731" w:rsidP="0004531E">
      <w:pPr>
        <w:pStyle w:val="a3"/>
        <w:ind w:left="301" w:right="505" w:firstLine="567"/>
        <w:jc w:val="both"/>
        <w:rPr>
          <w:noProof/>
          <w:color w:val="000000" w:themeColor="text1"/>
        </w:rPr>
      </w:pPr>
      <w:r w:rsidRPr="00984D1E">
        <w:rPr>
          <w:noProof/>
          <w:color w:val="000000" w:themeColor="text1"/>
        </w:rPr>
        <w:lastRenderedPageBreak/>
        <w:t>Жүргізіл</w:t>
      </w:r>
      <w:r w:rsidR="001154A8">
        <w:rPr>
          <w:noProof/>
          <w:color w:val="000000" w:themeColor="text1"/>
        </w:rPr>
        <w:t xml:space="preserve">ген </w:t>
      </w:r>
      <w:r w:rsidRPr="00984D1E">
        <w:rPr>
          <w:noProof/>
          <w:color w:val="000000" w:themeColor="text1"/>
        </w:rPr>
        <w:t>түрлендірулер</w:t>
      </w:r>
      <w:r w:rsidR="001154A8">
        <w:rPr>
          <w:noProof/>
          <w:color w:val="000000" w:themeColor="text1"/>
        </w:rPr>
        <w:t xml:space="preserve">дің </w:t>
      </w:r>
      <w:r w:rsidRPr="00984D1E">
        <w:rPr>
          <w:noProof/>
          <w:color w:val="000000" w:themeColor="text1"/>
        </w:rPr>
        <w:t>соң</w:t>
      </w:r>
      <w:r w:rsidR="001154A8">
        <w:rPr>
          <w:noProof/>
          <w:color w:val="000000" w:themeColor="text1"/>
        </w:rPr>
        <w:t xml:space="preserve">ғы </w:t>
      </w:r>
      <w:r w:rsidRPr="00984D1E">
        <w:rPr>
          <w:noProof/>
          <w:color w:val="000000" w:themeColor="text1"/>
        </w:rPr>
        <w:t>өнімдері потенциал</w:t>
      </w:r>
      <w:r w:rsidR="001154A8">
        <w:rPr>
          <w:noProof/>
          <w:color w:val="000000" w:themeColor="text1"/>
        </w:rPr>
        <w:t xml:space="preserve">ды </w:t>
      </w:r>
      <w:r w:rsidRPr="00984D1E">
        <w:rPr>
          <w:noProof/>
          <w:color w:val="000000" w:themeColor="text1"/>
        </w:rPr>
        <w:t>инфекция</w:t>
      </w:r>
      <w:r w:rsidR="001154A8">
        <w:rPr>
          <w:noProof/>
          <w:color w:val="000000" w:themeColor="text1"/>
        </w:rPr>
        <w:t xml:space="preserve">ға </w:t>
      </w:r>
      <w:r w:rsidRPr="00984D1E">
        <w:rPr>
          <w:noProof/>
          <w:color w:val="000000" w:themeColor="text1"/>
        </w:rPr>
        <w:t>қар</w:t>
      </w:r>
      <w:r w:rsidR="001154A8">
        <w:rPr>
          <w:noProof/>
          <w:color w:val="000000" w:themeColor="text1"/>
        </w:rPr>
        <w:t>сы,</w:t>
      </w:r>
      <w:r w:rsidRPr="00984D1E">
        <w:rPr>
          <w:noProof/>
          <w:color w:val="000000" w:themeColor="text1"/>
        </w:rPr>
        <w:t xml:space="preserve"> соны</w:t>
      </w:r>
      <w:r w:rsidR="001154A8">
        <w:rPr>
          <w:noProof/>
          <w:color w:val="000000" w:themeColor="text1"/>
        </w:rPr>
        <w:t xml:space="preserve">мен </w:t>
      </w:r>
      <w:r w:rsidRPr="00984D1E">
        <w:rPr>
          <w:noProof/>
          <w:color w:val="000000" w:themeColor="text1"/>
        </w:rPr>
        <w:t>қа</w:t>
      </w:r>
      <w:r w:rsidR="001154A8">
        <w:rPr>
          <w:noProof/>
          <w:color w:val="000000" w:themeColor="text1"/>
        </w:rPr>
        <w:t xml:space="preserve">тар </w:t>
      </w:r>
      <w:r w:rsidRPr="00984D1E">
        <w:rPr>
          <w:noProof/>
          <w:color w:val="000000" w:themeColor="text1"/>
        </w:rPr>
        <w:t>микроб</w:t>
      </w:r>
      <w:r w:rsidR="001154A8">
        <w:rPr>
          <w:noProof/>
          <w:color w:val="000000" w:themeColor="text1"/>
        </w:rPr>
        <w:t xml:space="preserve">қа </w:t>
      </w:r>
      <w:r w:rsidRPr="00984D1E">
        <w:rPr>
          <w:noProof/>
          <w:color w:val="000000" w:themeColor="text1"/>
        </w:rPr>
        <w:t>қарсы/фунгицид</w:t>
      </w:r>
      <w:r w:rsidR="001154A8">
        <w:rPr>
          <w:noProof/>
          <w:color w:val="000000" w:themeColor="text1"/>
        </w:rPr>
        <w:t>тік,</w:t>
      </w:r>
      <w:r w:rsidRPr="00984D1E">
        <w:rPr>
          <w:noProof/>
          <w:color w:val="000000" w:themeColor="text1"/>
        </w:rPr>
        <w:t xml:space="preserve"> антибактериал</w:t>
      </w:r>
      <w:r w:rsidR="001154A8">
        <w:rPr>
          <w:noProof/>
          <w:color w:val="000000" w:themeColor="text1"/>
        </w:rPr>
        <w:t xml:space="preserve">ды </w:t>
      </w:r>
      <w:r w:rsidRPr="00984D1E">
        <w:rPr>
          <w:noProof/>
          <w:color w:val="000000" w:themeColor="text1"/>
        </w:rPr>
        <w:t>препарат</w:t>
      </w:r>
      <w:r w:rsidR="001154A8">
        <w:rPr>
          <w:noProof/>
          <w:color w:val="000000" w:themeColor="text1"/>
        </w:rPr>
        <w:t xml:space="preserve">тар </w:t>
      </w:r>
      <w:r w:rsidRPr="00984D1E">
        <w:rPr>
          <w:noProof/>
          <w:color w:val="000000" w:themeColor="text1"/>
        </w:rPr>
        <w:t>бол</w:t>
      </w:r>
      <w:r w:rsidR="001154A8">
        <w:rPr>
          <w:noProof/>
          <w:color w:val="000000" w:themeColor="text1"/>
        </w:rPr>
        <w:t xml:space="preserve">ып </w:t>
      </w:r>
      <w:r w:rsidRPr="00984D1E">
        <w:rPr>
          <w:noProof/>
          <w:color w:val="000000" w:themeColor="text1"/>
        </w:rPr>
        <w:t>табыла</w:t>
      </w:r>
      <w:r w:rsidR="001154A8">
        <w:rPr>
          <w:noProof/>
          <w:color w:val="000000" w:themeColor="text1"/>
        </w:rPr>
        <w:t>ды.</w:t>
      </w:r>
    </w:p>
    <w:p w14:paraId="6A32BCBA" w14:textId="3C34A9D6" w:rsidR="00C254C2" w:rsidRPr="00984D1E" w:rsidRDefault="00B21731">
      <w:pPr>
        <w:pStyle w:val="a3"/>
        <w:spacing w:line="242" w:lineRule="auto"/>
        <w:ind w:left="301" w:right="503" w:firstLine="566"/>
        <w:jc w:val="both"/>
        <w:rPr>
          <w:noProof/>
          <w:color w:val="000000" w:themeColor="text1"/>
        </w:rPr>
      </w:pPr>
      <w:r w:rsidRPr="00984D1E">
        <w:rPr>
          <w:noProof/>
          <w:color w:val="000000" w:themeColor="text1"/>
        </w:rPr>
        <w:t>Түрлендіру пиперидин</w:t>
      </w:r>
      <w:r w:rsidR="001154A8">
        <w:rPr>
          <w:noProof/>
          <w:color w:val="000000" w:themeColor="text1"/>
        </w:rPr>
        <w:t xml:space="preserve">ді </w:t>
      </w:r>
      <w:r w:rsidRPr="00984D1E">
        <w:rPr>
          <w:noProof/>
          <w:color w:val="000000" w:themeColor="text1"/>
        </w:rPr>
        <w:t>циклда</w:t>
      </w:r>
      <w:r w:rsidR="001154A8">
        <w:rPr>
          <w:noProof/>
          <w:color w:val="000000" w:themeColor="text1"/>
        </w:rPr>
        <w:t xml:space="preserve">ғы </w:t>
      </w:r>
      <w:r w:rsidRPr="00984D1E">
        <w:rPr>
          <w:noProof/>
          <w:color w:val="000000" w:themeColor="text1"/>
        </w:rPr>
        <w:t>С-4 жағдайда</w:t>
      </w:r>
      <w:r w:rsidR="001154A8">
        <w:rPr>
          <w:noProof/>
          <w:color w:val="000000" w:themeColor="text1"/>
        </w:rPr>
        <w:t xml:space="preserve">ғы </w:t>
      </w:r>
      <w:r w:rsidRPr="00984D1E">
        <w:rPr>
          <w:noProof/>
          <w:color w:val="000000" w:themeColor="text1"/>
        </w:rPr>
        <w:t>гидроксил тобы</w:t>
      </w:r>
      <w:r w:rsidR="001154A8">
        <w:rPr>
          <w:noProof/>
          <w:color w:val="000000" w:themeColor="text1"/>
        </w:rPr>
        <w:t>ның,</w:t>
      </w:r>
      <w:r w:rsidRPr="00984D1E">
        <w:rPr>
          <w:noProof/>
          <w:color w:val="000000" w:themeColor="text1"/>
        </w:rPr>
        <w:t xml:space="preserve"> карбонил тобы</w:t>
      </w:r>
      <w:r w:rsidR="001154A8">
        <w:rPr>
          <w:noProof/>
          <w:color w:val="000000" w:themeColor="text1"/>
        </w:rPr>
        <w:t xml:space="preserve">ның </w:t>
      </w:r>
      <w:r w:rsidRPr="00984D1E">
        <w:rPr>
          <w:noProof/>
          <w:color w:val="000000" w:themeColor="text1"/>
        </w:rPr>
        <w:t>қатысуы</w:t>
      </w:r>
      <w:r w:rsidR="001154A8">
        <w:rPr>
          <w:noProof/>
          <w:color w:val="000000" w:themeColor="text1"/>
        </w:rPr>
        <w:t xml:space="preserve">мен </w:t>
      </w:r>
      <w:r w:rsidRPr="00984D1E">
        <w:rPr>
          <w:noProof/>
          <w:color w:val="000000" w:themeColor="text1"/>
        </w:rPr>
        <w:t>жүзе</w:t>
      </w:r>
      <w:r w:rsidR="001154A8">
        <w:rPr>
          <w:noProof/>
          <w:color w:val="000000" w:themeColor="text1"/>
        </w:rPr>
        <w:t xml:space="preserve">ге </w:t>
      </w:r>
      <w:r w:rsidRPr="00984D1E">
        <w:rPr>
          <w:noProof/>
          <w:color w:val="000000" w:themeColor="text1"/>
        </w:rPr>
        <w:t>асырыл</w:t>
      </w:r>
      <w:r w:rsidR="001154A8">
        <w:rPr>
          <w:noProof/>
          <w:color w:val="000000" w:themeColor="text1"/>
        </w:rPr>
        <w:t>ды.</w:t>
      </w:r>
    </w:p>
    <w:p w14:paraId="377F1F7C" w14:textId="4A1331F5" w:rsidR="00C254C2" w:rsidRPr="00984D1E" w:rsidRDefault="00B21731">
      <w:pPr>
        <w:pStyle w:val="a3"/>
        <w:ind w:left="301" w:right="503" w:firstLine="566"/>
        <w:jc w:val="both"/>
        <w:rPr>
          <w:noProof/>
          <w:color w:val="000000" w:themeColor="text1"/>
        </w:rPr>
      </w:pPr>
      <w:r w:rsidRPr="00984D1E">
        <w:rPr>
          <w:noProof/>
          <w:color w:val="000000" w:themeColor="text1"/>
        </w:rPr>
        <w:t>Бастап</w:t>
      </w:r>
      <w:r w:rsidR="001154A8">
        <w:rPr>
          <w:noProof/>
          <w:color w:val="000000" w:themeColor="text1"/>
        </w:rPr>
        <w:t xml:space="preserve">қы </w:t>
      </w:r>
      <w:r w:rsidRPr="00984D1E">
        <w:rPr>
          <w:noProof/>
          <w:color w:val="000000" w:themeColor="text1"/>
        </w:rPr>
        <w:t>γ-пиперидондар</w:t>
      </w:r>
      <w:r w:rsidR="001154A8">
        <w:rPr>
          <w:noProof/>
          <w:color w:val="000000" w:themeColor="text1"/>
        </w:rPr>
        <w:t xml:space="preserve">дың </w:t>
      </w:r>
      <w:r w:rsidRPr="00984D1E">
        <w:rPr>
          <w:noProof/>
          <w:color w:val="000000" w:themeColor="text1"/>
        </w:rPr>
        <w:t>молекуласы</w:t>
      </w:r>
      <w:r w:rsidR="001154A8">
        <w:rPr>
          <w:noProof/>
          <w:color w:val="000000" w:themeColor="text1"/>
        </w:rPr>
        <w:t xml:space="preserve">на </w:t>
      </w:r>
      <w:r w:rsidRPr="00984D1E">
        <w:rPr>
          <w:noProof/>
          <w:color w:val="000000" w:themeColor="text1"/>
        </w:rPr>
        <w:t>енгізіл</w:t>
      </w:r>
      <w:r w:rsidR="001154A8">
        <w:rPr>
          <w:noProof/>
          <w:color w:val="000000" w:themeColor="text1"/>
        </w:rPr>
        <w:t xml:space="preserve">ген </w:t>
      </w:r>
      <w:r w:rsidRPr="00984D1E">
        <w:rPr>
          <w:noProof/>
          <w:color w:val="000000" w:themeColor="text1"/>
        </w:rPr>
        <w:t>жә</w:t>
      </w:r>
      <w:r w:rsidR="001154A8">
        <w:rPr>
          <w:noProof/>
          <w:color w:val="000000" w:themeColor="text1"/>
        </w:rPr>
        <w:t xml:space="preserve">не </w:t>
      </w:r>
      <w:r w:rsidRPr="00984D1E">
        <w:rPr>
          <w:noProof/>
          <w:color w:val="000000" w:themeColor="text1"/>
        </w:rPr>
        <w:t>биология</w:t>
      </w:r>
      <w:r w:rsidR="001154A8">
        <w:rPr>
          <w:noProof/>
          <w:color w:val="000000" w:themeColor="text1"/>
        </w:rPr>
        <w:t xml:space="preserve">лық </w:t>
      </w:r>
      <w:r w:rsidRPr="00984D1E">
        <w:rPr>
          <w:noProof/>
          <w:color w:val="000000" w:themeColor="text1"/>
        </w:rPr>
        <w:t>белсен</w:t>
      </w:r>
      <w:r w:rsidR="001154A8">
        <w:rPr>
          <w:noProof/>
          <w:color w:val="000000" w:themeColor="text1"/>
        </w:rPr>
        <w:t xml:space="preserve">ді </w:t>
      </w:r>
      <w:r w:rsidRPr="00984D1E">
        <w:rPr>
          <w:noProof/>
          <w:color w:val="000000" w:themeColor="text1"/>
        </w:rPr>
        <w:t>қосылыстар</w:t>
      </w:r>
      <w:r w:rsidR="001154A8">
        <w:rPr>
          <w:noProof/>
          <w:color w:val="000000" w:themeColor="text1"/>
        </w:rPr>
        <w:t xml:space="preserve">дың </w:t>
      </w:r>
      <w:r w:rsidRPr="00984D1E">
        <w:rPr>
          <w:noProof/>
          <w:color w:val="000000" w:themeColor="text1"/>
        </w:rPr>
        <w:t>түзілуі</w:t>
      </w:r>
      <w:r w:rsidR="001154A8">
        <w:rPr>
          <w:noProof/>
          <w:color w:val="000000" w:themeColor="text1"/>
        </w:rPr>
        <w:t xml:space="preserve">не </w:t>
      </w:r>
      <w:r w:rsidRPr="00984D1E">
        <w:rPr>
          <w:noProof/>
          <w:color w:val="000000" w:themeColor="text1"/>
        </w:rPr>
        <w:t>әкел</w:t>
      </w:r>
      <w:r w:rsidR="001154A8">
        <w:rPr>
          <w:noProof/>
          <w:color w:val="000000" w:themeColor="text1"/>
        </w:rPr>
        <w:t xml:space="preserve">ген </w:t>
      </w:r>
      <w:r w:rsidRPr="00984D1E">
        <w:rPr>
          <w:noProof/>
          <w:color w:val="000000" w:themeColor="text1"/>
        </w:rPr>
        <w:t>құрылысшы блок</w:t>
      </w:r>
      <w:r w:rsidR="001154A8">
        <w:rPr>
          <w:noProof/>
          <w:color w:val="000000" w:themeColor="text1"/>
        </w:rPr>
        <w:t xml:space="preserve">тар </w:t>
      </w:r>
      <w:r w:rsidRPr="00984D1E">
        <w:rPr>
          <w:noProof/>
          <w:color w:val="000000" w:themeColor="text1"/>
        </w:rPr>
        <w:t>этинил</w:t>
      </w:r>
      <w:r w:rsidR="001154A8">
        <w:rPr>
          <w:noProof/>
          <w:color w:val="000000" w:themeColor="text1"/>
        </w:rPr>
        <w:t>ді,</w:t>
      </w:r>
      <w:r w:rsidRPr="00984D1E">
        <w:rPr>
          <w:noProof/>
          <w:color w:val="000000" w:themeColor="text1"/>
        </w:rPr>
        <w:t xml:space="preserve"> гидроксил</w:t>
      </w:r>
      <w:r w:rsidR="001154A8">
        <w:rPr>
          <w:noProof/>
          <w:color w:val="000000" w:themeColor="text1"/>
        </w:rPr>
        <w:t>ді,</w:t>
      </w:r>
      <w:r w:rsidRPr="00984D1E">
        <w:rPr>
          <w:noProof/>
          <w:color w:val="000000" w:themeColor="text1"/>
        </w:rPr>
        <w:t xml:space="preserve"> карбоксил</w:t>
      </w:r>
      <w:r w:rsidR="001154A8">
        <w:rPr>
          <w:noProof/>
          <w:color w:val="000000" w:themeColor="text1"/>
        </w:rPr>
        <w:t xml:space="preserve">ді </w:t>
      </w:r>
      <w:r w:rsidRPr="00984D1E">
        <w:rPr>
          <w:noProof/>
          <w:color w:val="000000" w:themeColor="text1"/>
        </w:rPr>
        <w:t>топ</w:t>
      </w:r>
      <w:r w:rsidR="001154A8">
        <w:rPr>
          <w:noProof/>
          <w:color w:val="000000" w:themeColor="text1"/>
        </w:rPr>
        <w:t>тар,</w:t>
      </w:r>
      <w:r w:rsidRPr="00984D1E">
        <w:rPr>
          <w:noProof/>
          <w:color w:val="000000" w:themeColor="text1"/>
        </w:rPr>
        <w:t xml:space="preserve"> оксим фрагмен</w:t>
      </w:r>
      <w:r w:rsidR="001154A8">
        <w:rPr>
          <w:noProof/>
          <w:color w:val="000000" w:themeColor="text1"/>
        </w:rPr>
        <w:t>ті,</w:t>
      </w:r>
      <w:r w:rsidRPr="00984D1E">
        <w:rPr>
          <w:noProof/>
          <w:color w:val="000000" w:themeColor="text1"/>
        </w:rPr>
        <w:t xml:space="preserve"> әртүр</w:t>
      </w:r>
      <w:r w:rsidR="001154A8">
        <w:rPr>
          <w:noProof/>
          <w:color w:val="000000" w:themeColor="text1"/>
        </w:rPr>
        <w:t xml:space="preserve">лі </w:t>
      </w:r>
      <w:r w:rsidRPr="00984D1E">
        <w:rPr>
          <w:noProof/>
          <w:color w:val="000000" w:themeColor="text1"/>
        </w:rPr>
        <w:t>карбон қышқылдары</w:t>
      </w:r>
      <w:r w:rsidR="001154A8">
        <w:rPr>
          <w:noProof/>
          <w:color w:val="000000" w:themeColor="text1"/>
        </w:rPr>
        <w:t xml:space="preserve">ның </w:t>
      </w:r>
      <w:r w:rsidRPr="00984D1E">
        <w:rPr>
          <w:noProof/>
          <w:color w:val="000000" w:themeColor="text1"/>
        </w:rPr>
        <w:t>ациль</w:t>
      </w:r>
      <w:r w:rsidR="001154A8">
        <w:rPr>
          <w:noProof/>
          <w:color w:val="000000" w:themeColor="text1"/>
        </w:rPr>
        <w:t xml:space="preserve">ді </w:t>
      </w:r>
      <w:r w:rsidRPr="00984D1E">
        <w:rPr>
          <w:noProof/>
          <w:color w:val="000000" w:themeColor="text1"/>
        </w:rPr>
        <w:t xml:space="preserve">қалдықтары – адамантанкарбон, </w:t>
      </w:r>
      <w:r w:rsidRPr="00984D1E">
        <w:rPr>
          <w:i/>
          <w:noProof/>
          <w:color w:val="000000" w:themeColor="text1"/>
        </w:rPr>
        <w:t>о-, м-, п-</w:t>
      </w:r>
      <w:r w:rsidRPr="00984D1E">
        <w:rPr>
          <w:noProof/>
          <w:color w:val="000000" w:themeColor="text1"/>
        </w:rPr>
        <w:t>фторбензой қышқылдары бол</w:t>
      </w:r>
      <w:r w:rsidR="001154A8">
        <w:rPr>
          <w:noProof/>
          <w:color w:val="000000" w:themeColor="text1"/>
        </w:rPr>
        <w:t xml:space="preserve">ып </w:t>
      </w:r>
      <w:r w:rsidRPr="00984D1E">
        <w:rPr>
          <w:noProof/>
          <w:color w:val="000000" w:themeColor="text1"/>
        </w:rPr>
        <w:t>табыла</w:t>
      </w:r>
      <w:r w:rsidR="001154A8">
        <w:rPr>
          <w:noProof/>
          <w:color w:val="000000" w:themeColor="text1"/>
        </w:rPr>
        <w:t>ды.</w:t>
      </w:r>
    </w:p>
    <w:p w14:paraId="22E7B1D0" w14:textId="246E8044" w:rsidR="00C254C2" w:rsidRPr="00984D1E" w:rsidRDefault="00B21731">
      <w:pPr>
        <w:pStyle w:val="a3"/>
        <w:ind w:left="301" w:right="500" w:firstLine="566"/>
        <w:jc w:val="both"/>
        <w:rPr>
          <w:noProof/>
          <w:color w:val="000000" w:themeColor="text1"/>
        </w:rPr>
      </w:pPr>
      <w:r w:rsidRPr="00984D1E">
        <w:rPr>
          <w:noProof/>
          <w:color w:val="000000" w:themeColor="text1"/>
        </w:rPr>
        <w:t>Жаңа пиперидинқұрам</w:t>
      </w:r>
      <w:r w:rsidR="001154A8">
        <w:rPr>
          <w:noProof/>
          <w:color w:val="000000" w:themeColor="text1"/>
        </w:rPr>
        <w:t xml:space="preserve">ды </w:t>
      </w:r>
      <w:r w:rsidRPr="00984D1E">
        <w:rPr>
          <w:noProof/>
          <w:color w:val="000000" w:themeColor="text1"/>
        </w:rPr>
        <w:t>туындылар</w:t>
      </w:r>
      <w:r w:rsidR="001154A8">
        <w:rPr>
          <w:noProof/>
          <w:color w:val="000000" w:themeColor="text1"/>
        </w:rPr>
        <w:t xml:space="preserve">дың </w:t>
      </w:r>
      <w:r w:rsidRPr="00984D1E">
        <w:rPr>
          <w:noProof/>
          <w:color w:val="000000" w:themeColor="text1"/>
        </w:rPr>
        <w:t>жә</w:t>
      </w:r>
      <w:r w:rsidR="001154A8">
        <w:rPr>
          <w:noProof/>
          <w:color w:val="000000" w:themeColor="text1"/>
        </w:rPr>
        <w:t xml:space="preserve">не </w:t>
      </w:r>
      <w:r w:rsidRPr="00984D1E">
        <w:rPr>
          <w:noProof/>
          <w:color w:val="000000" w:themeColor="text1"/>
        </w:rPr>
        <w:t>амидтер</w:t>
      </w:r>
      <w:r w:rsidR="001154A8">
        <w:rPr>
          <w:noProof/>
          <w:color w:val="000000" w:themeColor="text1"/>
        </w:rPr>
        <w:t xml:space="preserve">дің </w:t>
      </w:r>
      <w:r w:rsidRPr="00984D1E">
        <w:rPr>
          <w:noProof/>
          <w:color w:val="000000" w:themeColor="text1"/>
        </w:rPr>
        <w:t>бағыт</w:t>
      </w:r>
      <w:r w:rsidR="001154A8">
        <w:rPr>
          <w:noProof/>
          <w:color w:val="000000" w:themeColor="text1"/>
        </w:rPr>
        <w:t xml:space="preserve">ты </w:t>
      </w:r>
      <w:r w:rsidRPr="00984D1E">
        <w:rPr>
          <w:noProof/>
          <w:color w:val="000000" w:themeColor="text1"/>
        </w:rPr>
        <w:t>түзілуі</w:t>
      </w:r>
      <w:r w:rsidR="001154A8">
        <w:rPr>
          <w:noProof/>
          <w:color w:val="000000" w:themeColor="text1"/>
        </w:rPr>
        <w:t xml:space="preserve">не </w:t>
      </w:r>
      <w:r w:rsidRPr="00984D1E">
        <w:rPr>
          <w:noProof/>
          <w:color w:val="000000" w:themeColor="text1"/>
        </w:rPr>
        <w:t>әкелет</w:t>
      </w:r>
      <w:r w:rsidR="001154A8">
        <w:rPr>
          <w:noProof/>
          <w:color w:val="000000" w:themeColor="text1"/>
        </w:rPr>
        <w:t xml:space="preserve">ін </w:t>
      </w:r>
      <w:r w:rsidRPr="00984D1E">
        <w:rPr>
          <w:noProof/>
          <w:color w:val="000000" w:themeColor="text1"/>
        </w:rPr>
        <w:t>синтездел</w:t>
      </w:r>
      <w:r w:rsidR="001154A8">
        <w:rPr>
          <w:noProof/>
          <w:color w:val="000000" w:themeColor="text1"/>
        </w:rPr>
        <w:t xml:space="preserve">ген </w:t>
      </w:r>
      <w:r w:rsidRPr="00984D1E">
        <w:rPr>
          <w:noProof/>
          <w:color w:val="000000" w:themeColor="text1"/>
        </w:rPr>
        <w:t>пиперидол</w:t>
      </w:r>
      <w:r w:rsidR="001154A8">
        <w:rPr>
          <w:noProof/>
          <w:color w:val="000000" w:themeColor="text1"/>
        </w:rPr>
        <w:t xml:space="preserve">дар мен </w:t>
      </w:r>
      <w:r w:rsidRPr="00984D1E">
        <w:rPr>
          <w:noProof/>
          <w:color w:val="000000" w:themeColor="text1"/>
        </w:rPr>
        <w:t>аминдер</w:t>
      </w:r>
      <w:r w:rsidR="001154A8">
        <w:rPr>
          <w:noProof/>
          <w:color w:val="000000" w:themeColor="text1"/>
        </w:rPr>
        <w:t xml:space="preserve">дің </w:t>
      </w:r>
      <w:r w:rsidRPr="00984D1E">
        <w:rPr>
          <w:noProof/>
          <w:color w:val="000000" w:themeColor="text1"/>
        </w:rPr>
        <w:t>ацилдеу жағдайы жасал</w:t>
      </w:r>
      <w:r w:rsidR="001154A8">
        <w:rPr>
          <w:noProof/>
          <w:color w:val="000000" w:themeColor="text1"/>
        </w:rPr>
        <w:t>ды.</w:t>
      </w:r>
    </w:p>
    <w:p w14:paraId="2D9D4344" w14:textId="1512690E" w:rsidR="00C254C2" w:rsidRPr="00984D1E" w:rsidRDefault="00B21731">
      <w:pPr>
        <w:pStyle w:val="a3"/>
        <w:ind w:left="301" w:right="505" w:firstLine="566"/>
        <w:jc w:val="both"/>
        <w:rPr>
          <w:noProof/>
          <w:color w:val="000000" w:themeColor="text1"/>
        </w:rPr>
      </w:pPr>
      <w:r w:rsidRPr="00984D1E">
        <w:rPr>
          <w:noProof/>
          <w:color w:val="000000" w:themeColor="text1"/>
        </w:rPr>
        <w:t>ИҚ жә</w:t>
      </w:r>
      <w:r w:rsidR="001154A8">
        <w:rPr>
          <w:noProof/>
          <w:color w:val="000000" w:themeColor="text1"/>
        </w:rPr>
        <w:t xml:space="preserve">не </w:t>
      </w:r>
      <w:r w:rsidRPr="00984D1E">
        <w:rPr>
          <w:noProof/>
          <w:color w:val="000000" w:themeColor="text1"/>
        </w:rPr>
        <w:t>ЯМР спектроскопия мәліметтері</w:t>
      </w:r>
      <w:r w:rsidR="001154A8">
        <w:rPr>
          <w:noProof/>
          <w:color w:val="000000" w:themeColor="text1"/>
        </w:rPr>
        <w:t xml:space="preserve">нің </w:t>
      </w:r>
      <w:r w:rsidRPr="00984D1E">
        <w:rPr>
          <w:noProof/>
          <w:color w:val="000000" w:themeColor="text1"/>
        </w:rPr>
        <w:t>негізін</w:t>
      </w:r>
      <w:r w:rsidR="001154A8">
        <w:rPr>
          <w:noProof/>
          <w:color w:val="000000" w:themeColor="text1"/>
        </w:rPr>
        <w:t xml:space="preserve">де </w:t>
      </w:r>
      <w:r w:rsidRPr="00984D1E">
        <w:rPr>
          <w:noProof/>
          <w:color w:val="000000" w:themeColor="text1"/>
        </w:rPr>
        <w:t>алын</w:t>
      </w:r>
      <w:r w:rsidR="001154A8">
        <w:rPr>
          <w:noProof/>
          <w:color w:val="000000" w:themeColor="text1"/>
        </w:rPr>
        <w:t xml:space="preserve">ған </w:t>
      </w:r>
      <w:r w:rsidRPr="00984D1E">
        <w:rPr>
          <w:noProof/>
          <w:color w:val="000000" w:themeColor="text1"/>
        </w:rPr>
        <w:t>қосылыстар</w:t>
      </w:r>
      <w:r w:rsidR="001154A8">
        <w:rPr>
          <w:noProof/>
          <w:color w:val="000000" w:themeColor="text1"/>
        </w:rPr>
        <w:t xml:space="preserve">дың </w:t>
      </w:r>
      <w:r w:rsidRPr="00984D1E">
        <w:rPr>
          <w:noProof/>
          <w:color w:val="000000" w:themeColor="text1"/>
        </w:rPr>
        <w:t>құрылы</w:t>
      </w:r>
      <w:r w:rsidR="001154A8">
        <w:rPr>
          <w:noProof/>
          <w:color w:val="000000" w:themeColor="text1"/>
        </w:rPr>
        <w:t xml:space="preserve">сы </w:t>
      </w:r>
      <w:r w:rsidRPr="00984D1E">
        <w:rPr>
          <w:noProof/>
          <w:color w:val="000000" w:themeColor="text1"/>
        </w:rPr>
        <w:t>нақтылан</w:t>
      </w:r>
      <w:r w:rsidR="001154A8">
        <w:rPr>
          <w:noProof/>
          <w:color w:val="000000" w:themeColor="text1"/>
        </w:rPr>
        <w:t>ды.</w:t>
      </w:r>
    </w:p>
    <w:p w14:paraId="052A6538" w14:textId="314E3AB4" w:rsidR="00C254C2" w:rsidRPr="00984D1E" w:rsidRDefault="00B21731">
      <w:pPr>
        <w:pStyle w:val="a3"/>
        <w:ind w:left="301" w:right="504" w:firstLine="566"/>
        <w:jc w:val="both"/>
        <w:rPr>
          <w:noProof/>
          <w:color w:val="000000" w:themeColor="text1"/>
        </w:rPr>
      </w:pPr>
      <w:r w:rsidRPr="00984D1E">
        <w:rPr>
          <w:i/>
          <w:noProof/>
          <w:color w:val="000000" w:themeColor="text1"/>
        </w:rPr>
        <w:t xml:space="preserve">In vitro </w:t>
      </w:r>
      <w:r w:rsidRPr="00984D1E">
        <w:rPr>
          <w:noProof/>
          <w:color w:val="000000" w:themeColor="text1"/>
        </w:rPr>
        <w:t>тәжірибелерін</w:t>
      </w:r>
      <w:r w:rsidR="001154A8">
        <w:rPr>
          <w:noProof/>
          <w:color w:val="000000" w:themeColor="text1"/>
        </w:rPr>
        <w:t xml:space="preserve">де </w:t>
      </w:r>
      <w:r w:rsidRPr="00984D1E">
        <w:rPr>
          <w:noProof/>
          <w:color w:val="000000" w:themeColor="text1"/>
        </w:rPr>
        <w:t>жүргізіл</w:t>
      </w:r>
      <w:r w:rsidR="001154A8">
        <w:rPr>
          <w:noProof/>
          <w:color w:val="000000" w:themeColor="text1"/>
        </w:rPr>
        <w:t xml:space="preserve">ген </w:t>
      </w:r>
      <w:r w:rsidRPr="00984D1E">
        <w:rPr>
          <w:noProof/>
          <w:color w:val="000000" w:themeColor="text1"/>
        </w:rPr>
        <w:t>микробиология</w:t>
      </w:r>
      <w:r w:rsidR="001154A8">
        <w:rPr>
          <w:noProof/>
          <w:color w:val="000000" w:themeColor="text1"/>
        </w:rPr>
        <w:t xml:space="preserve">лық </w:t>
      </w:r>
      <w:r w:rsidRPr="00984D1E">
        <w:rPr>
          <w:noProof/>
          <w:color w:val="000000" w:themeColor="text1"/>
        </w:rPr>
        <w:t>зерттеу</w:t>
      </w:r>
      <w:r w:rsidR="001154A8">
        <w:rPr>
          <w:noProof/>
          <w:color w:val="000000" w:themeColor="text1"/>
        </w:rPr>
        <w:t xml:space="preserve">лер </w:t>
      </w:r>
      <w:r w:rsidRPr="00984D1E">
        <w:rPr>
          <w:noProof/>
          <w:color w:val="000000" w:themeColor="text1"/>
        </w:rPr>
        <w:t>барысын</w:t>
      </w:r>
      <w:r w:rsidR="001154A8">
        <w:rPr>
          <w:noProof/>
          <w:color w:val="000000" w:themeColor="text1"/>
        </w:rPr>
        <w:t xml:space="preserve">да </w:t>
      </w:r>
      <w:r w:rsidRPr="00984D1E">
        <w:rPr>
          <w:noProof/>
          <w:color w:val="000000" w:themeColor="text1"/>
        </w:rPr>
        <w:t>клиника</w:t>
      </w:r>
      <w:r w:rsidR="001154A8">
        <w:rPr>
          <w:noProof/>
          <w:color w:val="000000" w:themeColor="text1"/>
        </w:rPr>
        <w:t xml:space="preserve">лық </w:t>
      </w:r>
      <w:r w:rsidRPr="00984D1E">
        <w:rPr>
          <w:noProof/>
          <w:color w:val="000000" w:themeColor="text1"/>
        </w:rPr>
        <w:t>штаммдар</w:t>
      </w:r>
      <w:r w:rsidR="001154A8">
        <w:rPr>
          <w:noProof/>
          <w:color w:val="000000" w:themeColor="text1"/>
        </w:rPr>
        <w:t xml:space="preserve">ды </w:t>
      </w:r>
      <w:r w:rsidRPr="00984D1E">
        <w:rPr>
          <w:noProof/>
          <w:color w:val="000000" w:themeColor="text1"/>
        </w:rPr>
        <w:t>о</w:t>
      </w:r>
      <w:r w:rsidR="001154A8">
        <w:rPr>
          <w:noProof/>
          <w:color w:val="000000" w:themeColor="text1"/>
        </w:rPr>
        <w:t xml:space="preserve">дан </w:t>
      </w:r>
      <w:r w:rsidRPr="00984D1E">
        <w:rPr>
          <w:noProof/>
          <w:color w:val="000000" w:themeColor="text1"/>
        </w:rPr>
        <w:t>әрі зерттеу үш</w:t>
      </w:r>
      <w:r w:rsidR="001154A8">
        <w:rPr>
          <w:noProof/>
          <w:color w:val="000000" w:themeColor="text1"/>
        </w:rPr>
        <w:t xml:space="preserve">ін </w:t>
      </w:r>
      <w:r w:rsidRPr="00984D1E">
        <w:rPr>
          <w:noProof/>
          <w:color w:val="000000" w:themeColor="text1"/>
        </w:rPr>
        <w:t>келесі қосылыстар</w:t>
      </w:r>
      <w:r w:rsidR="001154A8">
        <w:rPr>
          <w:noProof/>
          <w:color w:val="000000" w:themeColor="text1"/>
        </w:rPr>
        <w:t xml:space="preserve">ды </w:t>
      </w:r>
      <w:r w:rsidRPr="00984D1E">
        <w:rPr>
          <w:noProof/>
          <w:color w:val="000000" w:themeColor="text1"/>
        </w:rPr>
        <w:t>ажырату</w:t>
      </w:r>
      <w:r w:rsidR="001154A8">
        <w:rPr>
          <w:noProof/>
          <w:color w:val="000000" w:themeColor="text1"/>
        </w:rPr>
        <w:t xml:space="preserve">ға </w:t>
      </w:r>
      <w:r w:rsidRPr="00984D1E">
        <w:rPr>
          <w:noProof/>
          <w:color w:val="000000" w:themeColor="text1"/>
        </w:rPr>
        <w:t>болатынды</w:t>
      </w:r>
      <w:r w:rsidR="001154A8">
        <w:rPr>
          <w:noProof/>
          <w:color w:val="000000" w:themeColor="text1"/>
        </w:rPr>
        <w:t xml:space="preserve">ғы </w:t>
      </w:r>
      <w:r w:rsidRPr="00984D1E">
        <w:rPr>
          <w:noProof/>
          <w:color w:val="000000" w:themeColor="text1"/>
        </w:rPr>
        <w:t>көрсетілді:</w:t>
      </w:r>
    </w:p>
    <w:p w14:paraId="4679BCD5" w14:textId="212ED832" w:rsidR="00C254C2" w:rsidRPr="00984D1E" w:rsidRDefault="00B21731">
      <w:pPr>
        <w:spacing w:line="322" w:lineRule="exact"/>
        <w:ind w:left="868"/>
        <w:jc w:val="both"/>
        <w:rPr>
          <w:i/>
          <w:noProof/>
          <w:color w:val="000000" w:themeColor="text1"/>
          <w:sz w:val="28"/>
        </w:rPr>
      </w:pPr>
      <w:r w:rsidRPr="00984D1E">
        <w:rPr>
          <w:i/>
          <w:noProof/>
          <w:color w:val="000000" w:themeColor="text1"/>
          <w:sz w:val="28"/>
        </w:rPr>
        <w:t xml:space="preserve">AIP-15, AIP-16, AIP-17, AIP-21, AIP-23 </w:t>
      </w:r>
      <w:r w:rsidRPr="00984D1E">
        <w:rPr>
          <w:noProof/>
          <w:color w:val="000000" w:themeColor="text1"/>
          <w:sz w:val="28"/>
        </w:rPr>
        <w:t>жә</w:t>
      </w:r>
      <w:r w:rsidR="001154A8">
        <w:rPr>
          <w:noProof/>
          <w:color w:val="000000" w:themeColor="text1"/>
          <w:sz w:val="28"/>
        </w:rPr>
        <w:t xml:space="preserve">не </w:t>
      </w:r>
      <w:r w:rsidRPr="00984D1E">
        <w:rPr>
          <w:i/>
          <w:noProof/>
          <w:color w:val="000000" w:themeColor="text1"/>
          <w:sz w:val="28"/>
        </w:rPr>
        <w:t>AIP-29 Staphylococcus aureus</w:t>
      </w:r>
    </w:p>
    <w:p w14:paraId="474E06A7" w14:textId="6165CEA9" w:rsidR="00C254C2" w:rsidRPr="00984D1E" w:rsidRDefault="00B21731">
      <w:pPr>
        <w:pStyle w:val="a3"/>
        <w:spacing w:line="322" w:lineRule="exact"/>
        <w:ind w:left="301"/>
        <w:jc w:val="both"/>
        <w:rPr>
          <w:noProof/>
          <w:color w:val="000000" w:themeColor="text1"/>
        </w:rPr>
      </w:pPr>
      <w:r w:rsidRPr="00984D1E">
        <w:rPr>
          <w:noProof/>
          <w:color w:val="000000" w:themeColor="text1"/>
        </w:rPr>
        <w:t>қоздырғышы</w:t>
      </w:r>
      <w:r w:rsidR="001154A8">
        <w:rPr>
          <w:noProof/>
          <w:color w:val="000000" w:themeColor="text1"/>
        </w:rPr>
        <w:t xml:space="preserve">мен </w:t>
      </w:r>
      <w:r w:rsidRPr="00984D1E">
        <w:rPr>
          <w:noProof/>
          <w:color w:val="000000" w:themeColor="text1"/>
        </w:rPr>
        <w:t>күресет</w:t>
      </w:r>
      <w:r w:rsidR="001154A8">
        <w:rPr>
          <w:noProof/>
          <w:color w:val="000000" w:themeColor="text1"/>
        </w:rPr>
        <w:t xml:space="preserve">ін </w:t>
      </w:r>
      <w:r w:rsidRPr="00984D1E">
        <w:rPr>
          <w:noProof/>
          <w:color w:val="000000" w:themeColor="text1"/>
        </w:rPr>
        <w:t>зат</w:t>
      </w:r>
      <w:r w:rsidR="001154A8">
        <w:rPr>
          <w:noProof/>
          <w:color w:val="000000" w:themeColor="text1"/>
        </w:rPr>
        <w:t xml:space="preserve">тар </w:t>
      </w:r>
      <w:r w:rsidRPr="00984D1E">
        <w:rPr>
          <w:noProof/>
          <w:color w:val="000000" w:themeColor="text1"/>
        </w:rPr>
        <w:t>ретінде;</w:t>
      </w:r>
    </w:p>
    <w:p w14:paraId="17621541" w14:textId="255185DC" w:rsidR="00C254C2" w:rsidRPr="00984D1E" w:rsidRDefault="00B21731">
      <w:pPr>
        <w:spacing w:line="322" w:lineRule="exact"/>
        <w:ind w:left="867"/>
        <w:jc w:val="both"/>
        <w:rPr>
          <w:noProof/>
          <w:color w:val="000000" w:themeColor="text1"/>
          <w:sz w:val="28"/>
        </w:rPr>
      </w:pPr>
      <w:r w:rsidRPr="00984D1E">
        <w:rPr>
          <w:i/>
          <w:noProof/>
          <w:color w:val="000000" w:themeColor="text1"/>
          <w:sz w:val="28"/>
        </w:rPr>
        <w:t xml:space="preserve">AIP-23 Escherichia Coli </w:t>
      </w:r>
      <w:r w:rsidRPr="00984D1E">
        <w:rPr>
          <w:noProof/>
          <w:color w:val="000000" w:themeColor="text1"/>
          <w:sz w:val="28"/>
        </w:rPr>
        <w:t>қоздырғышы</w:t>
      </w:r>
      <w:r w:rsidR="001154A8">
        <w:rPr>
          <w:noProof/>
          <w:color w:val="000000" w:themeColor="text1"/>
          <w:sz w:val="28"/>
        </w:rPr>
        <w:t xml:space="preserve">мен </w:t>
      </w:r>
      <w:r w:rsidRPr="00984D1E">
        <w:rPr>
          <w:noProof/>
          <w:color w:val="000000" w:themeColor="text1"/>
          <w:sz w:val="28"/>
        </w:rPr>
        <w:t>күресет</w:t>
      </w:r>
      <w:r w:rsidR="001154A8">
        <w:rPr>
          <w:noProof/>
          <w:color w:val="000000" w:themeColor="text1"/>
          <w:sz w:val="28"/>
        </w:rPr>
        <w:t xml:space="preserve">ін </w:t>
      </w:r>
      <w:r w:rsidRPr="00984D1E">
        <w:rPr>
          <w:noProof/>
          <w:color w:val="000000" w:themeColor="text1"/>
          <w:sz w:val="28"/>
        </w:rPr>
        <w:t>зат</w:t>
      </w:r>
      <w:r w:rsidR="001154A8">
        <w:rPr>
          <w:noProof/>
          <w:color w:val="000000" w:themeColor="text1"/>
          <w:sz w:val="28"/>
        </w:rPr>
        <w:t xml:space="preserve">тар </w:t>
      </w:r>
      <w:r w:rsidRPr="00984D1E">
        <w:rPr>
          <w:noProof/>
          <w:color w:val="000000" w:themeColor="text1"/>
          <w:sz w:val="28"/>
        </w:rPr>
        <w:t>ретінде;</w:t>
      </w:r>
    </w:p>
    <w:p w14:paraId="28D61743" w14:textId="4AADEF11" w:rsidR="00C254C2" w:rsidRPr="00984D1E" w:rsidRDefault="00B21731">
      <w:pPr>
        <w:ind w:left="301" w:right="504" w:firstLine="566"/>
        <w:jc w:val="both"/>
        <w:rPr>
          <w:noProof/>
          <w:color w:val="000000" w:themeColor="text1"/>
          <w:sz w:val="28"/>
        </w:rPr>
      </w:pPr>
      <w:r w:rsidRPr="00984D1E">
        <w:rPr>
          <w:i/>
          <w:noProof/>
          <w:color w:val="000000" w:themeColor="text1"/>
          <w:sz w:val="28"/>
        </w:rPr>
        <w:t xml:space="preserve">AIP-17, AIP-19, AIP-20 </w:t>
      </w:r>
      <w:r w:rsidRPr="00984D1E">
        <w:rPr>
          <w:noProof/>
          <w:color w:val="000000" w:themeColor="text1"/>
          <w:sz w:val="28"/>
        </w:rPr>
        <w:t>жә</w:t>
      </w:r>
      <w:r w:rsidR="001154A8">
        <w:rPr>
          <w:noProof/>
          <w:color w:val="000000" w:themeColor="text1"/>
          <w:sz w:val="28"/>
        </w:rPr>
        <w:t xml:space="preserve">не </w:t>
      </w:r>
      <w:r w:rsidRPr="00984D1E">
        <w:rPr>
          <w:i/>
          <w:noProof/>
          <w:color w:val="000000" w:themeColor="text1"/>
          <w:sz w:val="28"/>
        </w:rPr>
        <w:t xml:space="preserve">AIP-21 Candida albicans </w:t>
      </w:r>
      <w:r w:rsidRPr="00984D1E">
        <w:rPr>
          <w:noProof/>
          <w:color w:val="000000" w:themeColor="text1"/>
          <w:sz w:val="28"/>
        </w:rPr>
        <w:t>қоздырғышы</w:t>
      </w:r>
      <w:r w:rsidR="001154A8">
        <w:rPr>
          <w:noProof/>
          <w:color w:val="000000" w:themeColor="text1"/>
          <w:sz w:val="28"/>
        </w:rPr>
        <w:t xml:space="preserve">мен </w:t>
      </w:r>
      <w:r w:rsidRPr="00984D1E">
        <w:rPr>
          <w:noProof/>
          <w:color w:val="000000" w:themeColor="text1"/>
          <w:sz w:val="28"/>
        </w:rPr>
        <w:t>күресет</w:t>
      </w:r>
      <w:r w:rsidR="001154A8">
        <w:rPr>
          <w:noProof/>
          <w:color w:val="000000" w:themeColor="text1"/>
          <w:sz w:val="28"/>
        </w:rPr>
        <w:t xml:space="preserve">ін </w:t>
      </w:r>
      <w:r w:rsidRPr="00984D1E">
        <w:rPr>
          <w:noProof/>
          <w:color w:val="000000" w:themeColor="text1"/>
          <w:sz w:val="28"/>
        </w:rPr>
        <w:t>зат</w:t>
      </w:r>
      <w:r w:rsidR="001154A8">
        <w:rPr>
          <w:noProof/>
          <w:color w:val="000000" w:themeColor="text1"/>
          <w:sz w:val="28"/>
        </w:rPr>
        <w:t xml:space="preserve">тар </w:t>
      </w:r>
      <w:r w:rsidRPr="00984D1E">
        <w:rPr>
          <w:noProof/>
          <w:color w:val="000000" w:themeColor="text1"/>
          <w:sz w:val="28"/>
        </w:rPr>
        <w:t>ретінде;</w:t>
      </w:r>
    </w:p>
    <w:p w14:paraId="3847251B" w14:textId="31AFD045" w:rsidR="00C254C2" w:rsidRPr="00984D1E" w:rsidRDefault="00B21731">
      <w:pPr>
        <w:pStyle w:val="a3"/>
        <w:ind w:left="301" w:right="499" w:firstLine="566"/>
        <w:jc w:val="both"/>
        <w:rPr>
          <w:noProof/>
          <w:color w:val="000000" w:themeColor="text1"/>
        </w:rPr>
      </w:pPr>
      <w:r w:rsidRPr="00984D1E">
        <w:rPr>
          <w:noProof/>
          <w:color w:val="000000" w:themeColor="text1"/>
        </w:rPr>
        <w:t>Микроб</w:t>
      </w:r>
      <w:r w:rsidR="001154A8">
        <w:rPr>
          <w:noProof/>
          <w:color w:val="000000" w:themeColor="text1"/>
        </w:rPr>
        <w:t xml:space="preserve">қа </w:t>
      </w:r>
      <w:r w:rsidRPr="00984D1E">
        <w:rPr>
          <w:noProof/>
          <w:color w:val="000000" w:themeColor="text1"/>
        </w:rPr>
        <w:t>қар</w:t>
      </w:r>
      <w:r w:rsidR="001154A8">
        <w:rPr>
          <w:noProof/>
          <w:color w:val="000000" w:themeColor="text1"/>
        </w:rPr>
        <w:t xml:space="preserve">сы </w:t>
      </w:r>
      <w:r w:rsidRPr="00984D1E">
        <w:rPr>
          <w:noProof/>
          <w:color w:val="000000" w:themeColor="text1"/>
        </w:rPr>
        <w:t>препарат</w:t>
      </w:r>
      <w:r w:rsidR="001154A8">
        <w:rPr>
          <w:noProof/>
          <w:color w:val="000000" w:themeColor="text1"/>
        </w:rPr>
        <w:t xml:space="preserve">тар мен </w:t>
      </w:r>
      <w:r w:rsidRPr="00984D1E">
        <w:rPr>
          <w:noProof/>
          <w:color w:val="000000" w:themeColor="text1"/>
        </w:rPr>
        <w:t>лигандтар</w:t>
      </w:r>
      <w:r w:rsidR="001154A8">
        <w:rPr>
          <w:noProof/>
          <w:color w:val="000000" w:themeColor="text1"/>
        </w:rPr>
        <w:t xml:space="preserve">дың </w:t>
      </w:r>
      <w:r w:rsidRPr="00984D1E">
        <w:rPr>
          <w:noProof/>
          <w:color w:val="000000" w:themeColor="text1"/>
        </w:rPr>
        <w:t>бірлес</w:t>
      </w:r>
      <w:r w:rsidR="001154A8">
        <w:rPr>
          <w:noProof/>
          <w:color w:val="000000" w:themeColor="text1"/>
        </w:rPr>
        <w:t xml:space="preserve">кен </w:t>
      </w:r>
      <w:r w:rsidRPr="00984D1E">
        <w:rPr>
          <w:noProof/>
          <w:color w:val="000000" w:themeColor="text1"/>
        </w:rPr>
        <w:t>әсер</w:t>
      </w:r>
      <w:r w:rsidR="001154A8">
        <w:rPr>
          <w:noProof/>
          <w:color w:val="000000" w:themeColor="text1"/>
        </w:rPr>
        <w:t xml:space="preserve">ін </w:t>
      </w:r>
      <w:r w:rsidRPr="00984D1E">
        <w:rPr>
          <w:noProof/>
          <w:color w:val="000000" w:themeColor="text1"/>
        </w:rPr>
        <w:t>зерттеу нәтижесін</w:t>
      </w:r>
      <w:r w:rsidR="001154A8">
        <w:rPr>
          <w:noProof/>
          <w:color w:val="000000" w:themeColor="text1"/>
        </w:rPr>
        <w:t xml:space="preserve">де </w:t>
      </w:r>
      <w:r w:rsidRPr="00984D1E">
        <w:rPr>
          <w:noProof/>
          <w:color w:val="000000" w:themeColor="text1"/>
        </w:rPr>
        <w:t xml:space="preserve">AIP-15 </w:t>
      </w:r>
      <w:r w:rsidRPr="00984D1E">
        <w:rPr>
          <w:i/>
          <w:noProof/>
          <w:color w:val="000000" w:themeColor="text1"/>
        </w:rPr>
        <w:t xml:space="preserve">Staphylococcus aureus </w:t>
      </w:r>
      <w:r w:rsidRPr="00984D1E">
        <w:rPr>
          <w:noProof/>
          <w:color w:val="000000" w:themeColor="text1"/>
        </w:rPr>
        <w:t>ATCC BAA-39 мультирезистент</w:t>
      </w:r>
      <w:r w:rsidR="001154A8">
        <w:rPr>
          <w:noProof/>
          <w:color w:val="000000" w:themeColor="text1"/>
        </w:rPr>
        <w:t xml:space="preserve">ті </w:t>
      </w:r>
      <w:r w:rsidRPr="00984D1E">
        <w:rPr>
          <w:noProof/>
          <w:color w:val="000000" w:themeColor="text1"/>
        </w:rPr>
        <w:t>сынақ штаммы</w:t>
      </w:r>
      <w:r w:rsidR="001154A8">
        <w:rPr>
          <w:noProof/>
          <w:color w:val="000000" w:themeColor="text1"/>
        </w:rPr>
        <w:t xml:space="preserve">на </w:t>
      </w:r>
      <w:r w:rsidRPr="00984D1E">
        <w:rPr>
          <w:noProof/>
          <w:color w:val="000000" w:themeColor="text1"/>
        </w:rPr>
        <w:t>қатыс</w:t>
      </w:r>
      <w:r w:rsidR="001154A8">
        <w:rPr>
          <w:noProof/>
          <w:color w:val="000000" w:themeColor="text1"/>
        </w:rPr>
        <w:t xml:space="preserve">ты </w:t>
      </w:r>
      <w:r w:rsidRPr="00984D1E">
        <w:rPr>
          <w:noProof/>
          <w:color w:val="000000" w:themeColor="text1"/>
        </w:rPr>
        <w:t>гентамицин</w:t>
      </w:r>
      <w:r w:rsidR="001154A8">
        <w:rPr>
          <w:noProof/>
          <w:color w:val="000000" w:themeColor="text1"/>
        </w:rPr>
        <w:t xml:space="preserve">мен </w:t>
      </w:r>
      <w:r w:rsidRPr="00984D1E">
        <w:rPr>
          <w:noProof/>
          <w:color w:val="000000" w:themeColor="text1"/>
        </w:rPr>
        <w:t>біріктіріл</w:t>
      </w:r>
      <w:r w:rsidR="001154A8">
        <w:rPr>
          <w:noProof/>
          <w:color w:val="000000" w:themeColor="text1"/>
        </w:rPr>
        <w:t xml:space="preserve">ген </w:t>
      </w:r>
      <w:r w:rsidRPr="00984D1E">
        <w:rPr>
          <w:noProof/>
          <w:color w:val="000000" w:themeColor="text1"/>
        </w:rPr>
        <w:t>синергетика</w:t>
      </w:r>
      <w:r w:rsidR="001154A8">
        <w:rPr>
          <w:noProof/>
          <w:color w:val="000000" w:themeColor="text1"/>
        </w:rPr>
        <w:t xml:space="preserve">лық </w:t>
      </w:r>
      <w:r w:rsidRPr="00984D1E">
        <w:rPr>
          <w:noProof/>
          <w:color w:val="000000" w:themeColor="text1"/>
        </w:rPr>
        <w:t>әс</w:t>
      </w:r>
      <w:r w:rsidR="001154A8">
        <w:rPr>
          <w:noProof/>
          <w:color w:val="000000" w:themeColor="text1"/>
        </w:rPr>
        <w:t xml:space="preserve">ер </w:t>
      </w:r>
      <w:r w:rsidRPr="00984D1E">
        <w:rPr>
          <w:noProof/>
          <w:color w:val="000000" w:themeColor="text1"/>
        </w:rPr>
        <w:t>көрсететіні анықтал</w:t>
      </w:r>
      <w:r w:rsidR="001154A8">
        <w:rPr>
          <w:noProof/>
          <w:color w:val="000000" w:themeColor="text1"/>
        </w:rPr>
        <w:t>ды.</w:t>
      </w:r>
      <w:r w:rsidRPr="00984D1E">
        <w:rPr>
          <w:noProof/>
          <w:color w:val="000000" w:themeColor="text1"/>
        </w:rPr>
        <w:t xml:space="preserve"> </w:t>
      </w:r>
      <w:r w:rsidRPr="00984D1E">
        <w:rPr>
          <w:i/>
          <w:noProof/>
          <w:color w:val="000000" w:themeColor="text1"/>
        </w:rPr>
        <w:t xml:space="preserve">AIP-15, AIP-19, AIP-20 </w:t>
      </w:r>
      <w:r w:rsidRPr="00984D1E">
        <w:rPr>
          <w:noProof/>
          <w:color w:val="000000" w:themeColor="text1"/>
        </w:rPr>
        <w:t>жә</w:t>
      </w:r>
      <w:r w:rsidR="001154A8">
        <w:rPr>
          <w:noProof/>
          <w:color w:val="000000" w:themeColor="text1"/>
        </w:rPr>
        <w:t xml:space="preserve">не </w:t>
      </w:r>
      <w:r w:rsidRPr="00984D1E">
        <w:rPr>
          <w:i/>
          <w:noProof/>
          <w:color w:val="000000" w:themeColor="text1"/>
        </w:rPr>
        <w:t xml:space="preserve">AIP-21 </w:t>
      </w:r>
      <w:r w:rsidRPr="00984D1E">
        <w:rPr>
          <w:noProof/>
          <w:color w:val="000000" w:themeColor="text1"/>
        </w:rPr>
        <w:t>нистатин</w:t>
      </w:r>
      <w:r w:rsidR="001154A8">
        <w:rPr>
          <w:noProof/>
          <w:color w:val="000000" w:themeColor="text1"/>
        </w:rPr>
        <w:t xml:space="preserve">мен </w:t>
      </w:r>
      <w:r w:rsidRPr="00984D1E">
        <w:rPr>
          <w:noProof/>
          <w:color w:val="000000" w:themeColor="text1"/>
        </w:rPr>
        <w:t>бір</w:t>
      </w:r>
      <w:r w:rsidR="001154A8">
        <w:rPr>
          <w:noProof/>
          <w:color w:val="000000" w:themeColor="text1"/>
        </w:rPr>
        <w:t xml:space="preserve">ге </w:t>
      </w:r>
      <w:r w:rsidRPr="00984D1E">
        <w:rPr>
          <w:noProof/>
          <w:color w:val="000000" w:themeColor="text1"/>
        </w:rPr>
        <w:t>жә</w:t>
      </w:r>
      <w:r w:rsidR="001154A8">
        <w:rPr>
          <w:noProof/>
          <w:color w:val="000000" w:themeColor="text1"/>
        </w:rPr>
        <w:t xml:space="preserve">не </w:t>
      </w:r>
      <w:r w:rsidRPr="00984D1E">
        <w:rPr>
          <w:i/>
          <w:noProof/>
          <w:color w:val="000000" w:themeColor="text1"/>
        </w:rPr>
        <w:t xml:space="preserve">Candida </w:t>
      </w:r>
      <w:r w:rsidRPr="00984D1E">
        <w:rPr>
          <w:noProof/>
          <w:color w:val="000000" w:themeColor="text1"/>
        </w:rPr>
        <w:t>тектес саңырауқұлақтар</w:t>
      </w:r>
      <w:r w:rsidR="001154A8">
        <w:rPr>
          <w:noProof/>
          <w:color w:val="000000" w:themeColor="text1"/>
        </w:rPr>
        <w:t xml:space="preserve">ға </w:t>
      </w:r>
      <w:r w:rsidRPr="00984D1E">
        <w:rPr>
          <w:noProof/>
          <w:color w:val="000000" w:themeColor="text1"/>
        </w:rPr>
        <w:t>қатыс</w:t>
      </w:r>
      <w:r w:rsidR="001154A8">
        <w:rPr>
          <w:noProof/>
          <w:color w:val="000000" w:themeColor="text1"/>
        </w:rPr>
        <w:t xml:space="preserve">ты </w:t>
      </w:r>
      <w:r w:rsidRPr="00984D1E">
        <w:rPr>
          <w:noProof/>
          <w:color w:val="000000" w:themeColor="text1"/>
        </w:rPr>
        <w:t>синергетика</w:t>
      </w:r>
      <w:r w:rsidR="001154A8">
        <w:rPr>
          <w:noProof/>
          <w:color w:val="000000" w:themeColor="text1"/>
        </w:rPr>
        <w:t xml:space="preserve">лық </w:t>
      </w:r>
      <w:r w:rsidRPr="00984D1E">
        <w:rPr>
          <w:noProof/>
          <w:color w:val="000000" w:themeColor="text1"/>
        </w:rPr>
        <w:t>әс</w:t>
      </w:r>
      <w:r w:rsidR="001154A8">
        <w:rPr>
          <w:noProof/>
          <w:color w:val="000000" w:themeColor="text1"/>
        </w:rPr>
        <w:t xml:space="preserve">ер </w:t>
      </w:r>
      <w:r w:rsidRPr="00984D1E">
        <w:rPr>
          <w:noProof/>
          <w:color w:val="000000" w:themeColor="text1"/>
        </w:rPr>
        <w:t>көрсете</w:t>
      </w:r>
      <w:r w:rsidR="001154A8">
        <w:rPr>
          <w:noProof/>
          <w:color w:val="000000" w:themeColor="text1"/>
        </w:rPr>
        <w:t>ді,</w:t>
      </w:r>
      <w:r w:rsidRPr="00984D1E">
        <w:rPr>
          <w:noProof/>
          <w:color w:val="000000" w:themeColor="text1"/>
        </w:rPr>
        <w:t xml:space="preserve"> бұл комбинациялар</w:t>
      </w:r>
      <w:r w:rsidR="001154A8">
        <w:rPr>
          <w:noProof/>
          <w:color w:val="000000" w:themeColor="text1"/>
        </w:rPr>
        <w:t xml:space="preserve">да </w:t>
      </w:r>
      <w:r w:rsidRPr="00984D1E">
        <w:rPr>
          <w:noProof/>
          <w:color w:val="000000" w:themeColor="text1"/>
        </w:rPr>
        <w:t>антимикотик</w:t>
      </w:r>
      <w:r w:rsidR="001154A8">
        <w:rPr>
          <w:noProof/>
          <w:color w:val="000000" w:themeColor="text1"/>
        </w:rPr>
        <w:t xml:space="preserve">тің </w:t>
      </w:r>
      <w:r w:rsidRPr="00984D1E">
        <w:rPr>
          <w:noProof/>
          <w:color w:val="000000" w:themeColor="text1"/>
        </w:rPr>
        <w:t>минимал</w:t>
      </w:r>
      <w:r w:rsidR="001154A8">
        <w:rPr>
          <w:noProof/>
          <w:color w:val="000000" w:themeColor="text1"/>
        </w:rPr>
        <w:t xml:space="preserve">ды </w:t>
      </w:r>
      <w:r w:rsidRPr="00984D1E">
        <w:rPr>
          <w:noProof/>
          <w:color w:val="000000" w:themeColor="text1"/>
        </w:rPr>
        <w:t>супрессия</w:t>
      </w:r>
      <w:r w:rsidR="001154A8">
        <w:rPr>
          <w:noProof/>
          <w:color w:val="000000" w:themeColor="text1"/>
        </w:rPr>
        <w:t xml:space="preserve">лық </w:t>
      </w:r>
      <w:r w:rsidRPr="00984D1E">
        <w:rPr>
          <w:noProof/>
          <w:color w:val="000000" w:themeColor="text1"/>
        </w:rPr>
        <w:t>концентрациясы</w:t>
      </w:r>
      <w:r w:rsidR="001154A8">
        <w:rPr>
          <w:noProof/>
          <w:color w:val="000000" w:themeColor="text1"/>
        </w:rPr>
        <w:t xml:space="preserve">ның </w:t>
      </w:r>
      <w:r w:rsidRPr="00984D1E">
        <w:rPr>
          <w:noProof/>
          <w:color w:val="000000" w:themeColor="text1"/>
        </w:rPr>
        <w:t>мәні 4 есе</w:t>
      </w:r>
      <w:r w:rsidR="001154A8">
        <w:rPr>
          <w:noProof/>
          <w:color w:val="000000" w:themeColor="text1"/>
        </w:rPr>
        <w:t xml:space="preserve">ге </w:t>
      </w:r>
      <w:r w:rsidRPr="00984D1E">
        <w:rPr>
          <w:noProof/>
          <w:color w:val="000000" w:themeColor="text1"/>
        </w:rPr>
        <w:t>дей</w:t>
      </w:r>
      <w:r w:rsidR="001154A8">
        <w:rPr>
          <w:noProof/>
          <w:color w:val="000000" w:themeColor="text1"/>
        </w:rPr>
        <w:t xml:space="preserve">ін </w:t>
      </w:r>
      <w:r w:rsidRPr="00984D1E">
        <w:rPr>
          <w:noProof/>
          <w:color w:val="000000" w:themeColor="text1"/>
        </w:rPr>
        <w:t>төмендей</w:t>
      </w:r>
      <w:r w:rsidR="001154A8">
        <w:rPr>
          <w:noProof/>
          <w:color w:val="000000" w:themeColor="text1"/>
        </w:rPr>
        <w:t>ді.</w:t>
      </w:r>
    </w:p>
    <w:p w14:paraId="1C674664" w14:textId="13EDA031" w:rsidR="00C254C2" w:rsidRPr="00984D1E" w:rsidRDefault="00B21731">
      <w:pPr>
        <w:ind w:left="301" w:right="504" w:firstLine="566"/>
        <w:jc w:val="both"/>
        <w:rPr>
          <w:noProof/>
          <w:color w:val="000000" w:themeColor="text1"/>
          <w:sz w:val="28"/>
        </w:rPr>
      </w:pPr>
      <w:r w:rsidRPr="00984D1E">
        <w:rPr>
          <w:i/>
          <w:noProof/>
          <w:color w:val="000000" w:themeColor="text1"/>
          <w:sz w:val="28"/>
        </w:rPr>
        <w:t xml:space="preserve">AIP-18, AIP-24, AIP-27 </w:t>
      </w:r>
      <w:r w:rsidRPr="00984D1E">
        <w:rPr>
          <w:noProof/>
          <w:color w:val="000000" w:themeColor="text1"/>
          <w:sz w:val="28"/>
        </w:rPr>
        <w:t>жә</w:t>
      </w:r>
      <w:r w:rsidR="001154A8">
        <w:rPr>
          <w:noProof/>
          <w:color w:val="000000" w:themeColor="text1"/>
          <w:sz w:val="28"/>
        </w:rPr>
        <w:t xml:space="preserve">не </w:t>
      </w:r>
      <w:r w:rsidRPr="00984D1E">
        <w:rPr>
          <w:i/>
          <w:noProof/>
          <w:color w:val="000000" w:themeColor="text1"/>
          <w:sz w:val="28"/>
        </w:rPr>
        <w:t xml:space="preserve">AIP-29 </w:t>
      </w:r>
      <w:r w:rsidRPr="00984D1E">
        <w:rPr>
          <w:noProof/>
          <w:color w:val="000000" w:themeColor="text1"/>
          <w:sz w:val="28"/>
        </w:rPr>
        <w:t>қосылыстары 1/2 ЦТК</w:t>
      </w:r>
      <w:r w:rsidRPr="00984D1E">
        <w:rPr>
          <w:noProof/>
          <w:color w:val="000000" w:themeColor="text1"/>
          <w:sz w:val="28"/>
          <w:vertAlign w:val="subscript"/>
        </w:rPr>
        <w:t>50</w:t>
      </w:r>
      <w:r w:rsidRPr="00984D1E">
        <w:rPr>
          <w:noProof/>
          <w:color w:val="000000" w:themeColor="text1"/>
          <w:sz w:val="28"/>
        </w:rPr>
        <w:t xml:space="preserve"> максимал</w:t>
      </w:r>
      <w:r w:rsidR="001154A8">
        <w:rPr>
          <w:noProof/>
          <w:color w:val="000000" w:themeColor="text1"/>
          <w:sz w:val="28"/>
        </w:rPr>
        <w:t xml:space="preserve">ды </w:t>
      </w:r>
      <w:r w:rsidRPr="00984D1E">
        <w:rPr>
          <w:noProof/>
          <w:color w:val="000000" w:themeColor="text1"/>
          <w:sz w:val="28"/>
        </w:rPr>
        <w:t>зерттеу концентрациясын</w:t>
      </w:r>
      <w:r w:rsidR="001154A8">
        <w:rPr>
          <w:noProof/>
          <w:color w:val="000000" w:themeColor="text1"/>
          <w:sz w:val="28"/>
        </w:rPr>
        <w:t xml:space="preserve">да </w:t>
      </w:r>
      <w:r w:rsidRPr="00984D1E">
        <w:rPr>
          <w:noProof/>
          <w:color w:val="000000" w:themeColor="text1"/>
          <w:sz w:val="28"/>
        </w:rPr>
        <w:t>А/H1N1 вирус</w:t>
      </w:r>
      <w:r w:rsidR="001154A8">
        <w:rPr>
          <w:noProof/>
          <w:color w:val="000000" w:themeColor="text1"/>
          <w:sz w:val="28"/>
        </w:rPr>
        <w:t xml:space="preserve">қа </w:t>
      </w:r>
      <w:r w:rsidRPr="00984D1E">
        <w:rPr>
          <w:noProof/>
          <w:color w:val="000000" w:themeColor="text1"/>
          <w:sz w:val="28"/>
        </w:rPr>
        <w:t>қар</w:t>
      </w:r>
      <w:r w:rsidR="001154A8">
        <w:rPr>
          <w:noProof/>
          <w:color w:val="000000" w:themeColor="text1"/>
          <w:sz w:val="28"/>
        </w:rPr>
        <w:t xml:space="preserve">сы </w:t>
      </w:r>
      <w:r w:rsidRPr="00984D1E">
        <w:rPr>
          <w:noProof/>
          <w:color w:val="000000" w:themeColor="text1"/>
          <w:sz w:val="28"/>
        </w:rPr>
        <w:t>белсенді</w:t>
      </w:r>
      <w:r w:rsidR="001154A8">
        <w:rPr>
          <w:noProof/>
          <w:color w:val="000000" w:themeColor="text1"/>
          <w:sz w:val="28"/>
        </w:rPr>
        <w:t xml:space="preserve">лік </w:t>
      </w:r>
      <w:r w:rsidRPr="00984D1E">
        <w:rPr>
          <w:noProof/>
          <w:color w:val="000000" w:themeColor="text1"/>
          <w:sz w:val="28"/>
        </w:rPr>
        <w:t>көрсет</w:t>
      </w:r>
      <w:r w:rsidR="001154A8">
        <w:rPr>
          <w:noProof/>
          <w:color w:val="000000" w:themeColor="text1"/>
          <w:sz w:val="28"/>
        </w:rPr>
        <w:t>ті.</w:t>
      </w:r>
    </w:p>
    <w:p w14:paraId="41042C0A" w14:textId="78EFF5E4" w:rsidR="00C254C2" w:rsidRPr="00984D1E" w:rsidRDefault="00B21731">
      <w:pPr>
        <w:pStyle w:val="a4"/>
        <w:numPr>
          <w:ilvl w:val="0"/>
          <w:numId w:val="30"/>
        </w:numPr>
        <w:tabs>
          <w:tab w:val="left" w:pos="1104"/>
        </w:tabs>
        <w:ind w:right="504" w:firstLine="566"/>
        <w:rPr>
          <w:noProof/>
          <w:color w:val="000000" w:themeColor="text1"/>
          <w:sz w:val="28"/>
        </w:rPr>
      </w:pPr>
      <w:r w:rsidRPr="00984D1E">
        <w:rPr>
          <w:noProof/>
          <w:color w:val="000000" w:themeColor="text1"/>
          <w:sz w:val="28"/>
        </w:rPr>
        <w:t>бензил-</w:t>
      </w:r>
      <w:r w:rsidRPr="00984D1E">
        <w:rPr>
          <w:i/>
          <w:noProof/>
          <w:color w:val="000000" w:themeColor="text1"/>
          <w:sz w:val="28"/>
        </w:rPr>
        <w:t>п</w:t>
      </w:r>
      <w:r w:rsidRPr="00984D1E">
        <w:rPr>
          <w:noProof/>
          <w:color w:val="000000" w:themeColor="text1"/>
          <w:sz w:val="28"/>
        </w:rPr>
        <w:t>-фторбензоилоксикетоксим-пиперидин гидрохлори</w:t>
      </w:r>
      <w:r w:rsidR="001154A8">
        <w:rPr>
          <w:noProof/>
          <w:color w:val="000000" w:themeColor="text1"/>
          <w:sz w:val="28"/>
        </w:rPr>
        <w:t xml:space="preserve">ді </w:t>
      </w:r>
      <w:r w:rsidRPr="00984D1E">
        <w:rPr>
          <w:noProof/>
          <w:color w:val="000000" w:themeColor="text1"/>
          <w:sz w:val="28"/>
        </w:rPr>
        <w:t>(AIP-15) стандарттал</w:t>
      </w:r>
      <w:r w:rsidR="001154A8">
        <w:rPr>
          <w:noProof/>
          <w:color w:val="000000" w:themeColor="text1"/>
          <w:sz w:val="28"/>
        </w:rPr>
        <w:t>ып,</w:t>
      </w:r>
      <w:r w:rsidRPr="00984D1E">
        <w:rPr>
          <w:noProof/>
          <w:color w:val="000000" w:themeColor="text1"/>
          <w:sz w:val="28"/>
        </w:rPr>
        <w:t xml:space="preserve"> о</w:t>
      </w:r>
      <w:r w:rsidR="001154A8">
        <w:rPr>
          <w:noProof/>
          <w:color w:val="000000" w:themeColor="text1"/>
          <w:sz w:val="28"/>
        </w:rPr>
        <w:t xml:space="preserve">ның </w:t>
      </w:r>
      <w:r w:rsidRPr="00984D1E">
        <w:rPr>
          <w:noProof/>
          <w:color w:val="000000" w:themeColor="text1"/>
          <w:sz w:val="28"/>
        </w:rPr>
        <w:t>тұрақтылы</w:t>
      </w:r>
      <w:r w:rsidR="001154A8">
        <w:rPr>
          <w:noProof/>
          <w:color w:val="000000" w:themeColor="text1"/>
          <w:sz w:val="28"/>
        </w:rPr>
        <w:t xml:space="preserve">ғы мен </w:t>
      </w:r>
      <w:r w:rsidRPr="00984D1E">
        <w:rPr>
          <w:noProof/>
          <w:color w:val="000000" w:themeColor="text1"/>
          <w:sz w:val="28"/>
        </w:rPr>
        <w:t>өтк</w:t>
      </w:r>
      <w:r w:rsidR="001154A8">
        <w:rPr>
          <w:noProof/>
          <w:color w:val="000000" w:themeColor="text1"/>
          <w:sz w:val="28"/>
        </w:rPr>
        <w:t xml:space="preserve">ір </w:t>
      </w:r>
      <w:r w:rsidRPr="00984D1E">
        <w:rPr>
          <w:noProof/>
          <w:color w:val="000000" w:themeColor="text1"/>
          <w:sz w:val="28"/>
        </w:rPr>
        <w:t>улылы</w:t>
      </w:r>
      <w:r w:rsidR="001154A8">
        <w:rPr>
          <w:noProof/>
          <w:color w:val="000000" w:themeColor="text1"/>
          <w:sz w:val="28"/>
        </w:rPr>
        <w:t xml:space="preserve">ғы </w:t>
      </w:r>
      <w:r w:rsidRPr="00984D1E">
        <w:rPr>
          <w:noProof/>
          <w:color w:val="000000" w:themeColor="text1"/>
          <w:sz w:val="28"/>
        </w:rPr>
        <w:t>зерттел</w:t>
      </w:r>
      <w:r w:rsidR="001154A8">
        <w:rPr>
          <w:noProof/>
          <w:color w:val="000000" w:themeColor="text1"/>
          <w:sz w:val="28"/>
        </w:rPr>
        <w:t>ді.</w:t>
      </w:r>
    </w:p>
    <w:p w14:paraId="581A60EF" w14:textId="3DEAED75" w:rsidR="00C254C2" w:rsidRPr="00984D1E" w:rsidRDefault="00B21731">
      <w:pPr>
        <w:pStyle w:val="1"/>
        <w:spacing w:line="321" w:lineRule="exact"/>
        <w:ind w:left="867"/>
        <w:rPr>
          <w:b w:val="0"/>
          <w:noProof/>
          <w:color w:val="000000" w:themeColor="text1"/>
        </w:rPr>
      </w:pPr>
      <w:r w:rsidRPr="00984D1E">
        <w:rPr>
          <w:noProof/>
          <w:color w:val="000000" w:themeColor="text1"/>
        </w:rPr>
        <w:t>Қорғау</w:t>
      </w:r>
      <w:r w:rsidR="001154A8">
        <w:rPr>
          <w:noProof/>
          <w:color w:val="000000" w:themeColor="text1"/>
        </w:rPr>
        <w:t xml:space="preserve">ға </w:t>
      </w:r>
      <w:r w:rsidRPr="00984D1E">
        <w:rPr>
          <w:noProof/>
          <w:color w:val="000000" w:themeColor="text1"/>
        </w:rPr>
        <w:t>ұсынылат</w:t>
      </w:r>
      <w:r w:rsidR="001154A8">
        <w:rPr>
          <w:noProof/>
          <w:color w:val="000000" w:themeColor="text1"/>
        </w:rPr>
        <w:t xml:space="preserve">ын </w:t>
      </w:r>
      <w:r w:rsidRPr="00984D1E">
        <w:rPr>
          <w:noProof/>
          <w:color w:val="000000" w:themeColor="text1"/>
        </w:rPr>
        <w:t>диссертация</w:t>
      </w:r>
      <w:r w:rsidR="001154A8">
        <w:rPr>
          <w:noProof/>
          <w:color w:val="000000" w:themeColor="text1"/>
        </w:rPr>
        <w:t xml:space="preserve">лық </w:t>
      </w:r>
      <w:r w:rsidRPr="00984D1E">
        <w:rPr>
          <w:noProof/>
          <w:color w:val="000000" w:themeColor="text1"/>
        </w:rPr>
        <w:t>зерттеу</w:t>
      </w:r>
      <w:r w:rsidR="001154A8">
        <w:rPr>
          <w:noProof/>
          <w:color w:val="000000" w:themeColor="text1"/>
        </w:rPr>
        <w:t xml:space="preserve">дің </w:t>
      </w:r>
      <w:r w:rsidRPr="00984D1E">
        <w:rPr>
          <w:noProof/>
          <w:color w:val="000000" w:themeColor="text1"/>
        </w:rPr>
        <w:t>негіз</w:t>
      </w:r>
      <w:r w:rsidR="001154A8">
        <w:rPr>
          <w:noProof/>
          <w:color w:val="000000" w:themeColor="text1"/>
        </w:rPr>
        <w:t xml:space="preserve">гі </w:t>
      </w:r>
      <w:r w:rsidRPr="00984D1E">
        <w:rPr>
          <w:noProof/>
          <w:color w:val="000000" w:themeColor="text1"/>
        </w:rPr>
        <w:t>ережелері</w:t>
      </w:r>
      <w:r w:rsidRPr="00984D1E">
        <w:rPr>
          <w:b w:val="0"/>
          <w:noProof/>
          <w:color w:val="000000" w:themeColor="text1"/>
        </w:rPr>
        <w:t>:</w:t>
      </w:r>
    </w:p>
    <w:p w14:paraId="0705A0D9" w14:textId="4DBFF191" w:rsidR="00C254C2" w:rsidRPr="00984D1E" w:rsidRDefault="00B21731">
      <w:pPr>
        <w:pStyle w:val="a4"/>
        <w:numPr>
          <w:ilvl w:val="0"/>
          <w:numId w:val="29"/>
        </w:numPr>
        <w:tabs>
          <w:tab w:val="left" w:pos="1192"/>
        </w:tabs>
        <w:ind w:right="505" w:firstLine="566"/>
        <w:rPr>
          <w:noProof/>
          <w:color w:val="000000" w:themeColor="text1"/>
          <w:sz w:val="28"/>
        </w:rPr>
      </w:pPr>
      <w:r w:rsidRPr="00984D1E">
        <w:rPr>
          <w:noProof/>
          <w:color w:val="000000" w:themeColor="text1"/>
          <w:sz w:val="28"/>
        </w:rPr>
        <w:t>қанық</w:t>
      </w:r>
      <w:r w:rsidR="001154A8">
        <w:rPr>
          <w:noProof/>
          <w:color w:val="000000" w:themeColor="text1"/>
          <w:sz w:val="28"/>
        </w:rPr>
        <w:t xml:space="preserve">қан </w:t>
      </w:r>
      <w:r w:rsidRPr="00984D1E">
        <w:rPr>
          <w:noProof/>
          <w:color w:val="000000" w:themeColor="text1"/>
          <w:sz w:val="28"/>
        </w:rPr>
        <w:t>азот</w:t>
      </w:r>
      <w:r w:rsidR="001154A8">
        <w:rPr>
          <w:noProof/>
          <w:color w:val="000000" w:themeColor="text1"/>
          <w:sz w:val="28"/>
        </w:rPr>
        <w:t xml:space="preserve">ты </w:t>
      </w:r>
      <w:r w:rsidRPr="00984D1E">
        <w:rPr>
          <w:noProof/>
          <w:color w:val="000000" w:themeColor="text1"/>
          <w:sz w:val="28"/>
        </w:rPr>
        <w:t>гетероцикл</w:t>
      </w:r>
      <w:r w:rsidR="001154A8">
        <w:rPr>
          <w:noProof/>
          <w:color w:val="000000" w:themeColor="text1"/>
          <w:sz w:val="28"/>
        </w:rPr>
        <w:t xml:space="preserve">дер </w:t>
      </w:r>
      <w:r w:rsidRPr="00984D1E">
        <w:rPr>
          <w:noProof/>
          <w:color w:val="000000" w:themeColor="text1"/>
          <w:sz w:val="28"/>
        </w:rPr>
        <w:t>химиясы</w:t>
      </w:r>
      <w:r w:rsidR="001154A8">
        <w:rPr>
          <w:noProof/>
          <w:color w:val="000000" w:themeColor="text1"/>
          <w:sz w:val="28"/>
        </w:rPr>
        <w:t xml:space="preserve">ның </w:t>
      </w:r>
      <w:r w:rsidRPr="00984D1E">
        <w:rPr>
          <w:noProof/>
          <w:color w:val="000000" w:themeColor="text1"/>
          <w:sz w:val="28"/>
        </w:rPr>
        <w:t>дамуы</w:t>
      </w:r>
      <w:r w:rsidR="001154A8">
        <w:rPr>
          <w:noProof/>
          <w:color w:val="000000" w:themeColor="text1"/>
          <w:sz w:val="28"/>
        </w:rPr>
        <w:t>ның,</w:t>
      </w:r>
      <w:r w:rsidRPr="00984D1E">
        <w:rPr>
          <w:noProof/>
          <w:color w:val="000000" w:themeColor="text1"/>
          <w:sz w:val="28"/>
        </w:rPr>
        <w:t xml:space="preserve"> потенциал</w:t>
      </w:r>
      <w:r w:rsidR="001154A8">
        <w:rPr>
          <w:noProof/>
          <w:color w:val="000000" w:themeColor="text1"/>
          <w:sz w:val="28"/>
        </w:rPr>
        <w:t xml:space="preserve">ды </w:t>
      </w:r>
      <w:r w:rsidRPr="00984D1E">
        <w:rPr>
          <w:noProof/>
          <w:color w:val="000000" w:themeColor="text1"/>
          <w:sz w:val="28"/>
        </w:rPr>
        <w:t>инфекция</w:t>
      </w:r>
      <w:r w:rsidR="001154A8">
        <w:rPr>
          <w:noProof/>
          <w:color w:val="000000" w:themeColor="text1"/>
          <w:sz w:val="28"/>
        </w:rPr>
        <w:t xml:space="preserve">ға </w:t>
      </w:r>
      <w:r w:rsidRPr="00984D1E">
        <w:rPr>
          <w:noProof/>
          <w:color w:val="000000" w:themeColor="text1"/>
          <w:sz w:val="28"/>
        </w:rPr>
        <w:t>қар</w:t>
      </w:r>
      <w:r w:rsidR="001154A8">
        <w:rPr>
          <w:noProof/>
          <w:color w:val="000000" w:themeColor="text1"/>
          <w:sz w:val="28"/>
        </w:rPr>
        <w:t xml:space="preserve">сы </w:t>
      </w:r>
      <w:r w:rsidRPr="00984D1E">
        <w:rPr>
          <w:noProof/>
          <w:color w:val="000000" w:themeColor="text1"/>
          <w:sz w:val="28"/>
        </w:rPr>
        <w:t>препарат</w:t>
      </w:r>
      <w:r w:rsidR="001154A8">
        <w:rPr>
          <w:noProof/>
          <w:color w:val="000000" w:themeColor="text1"/>
          <w:sz w:val="28"/>
        </w:rPr>
        <w:t xml:space="preserve">тар </w:t>
      </w:r>
      <w:r w:rsidRPr="00984D1E">
        <w:rPr>
          <w:noProof/>
          <w:color w:val="000000" w:themeColor="text1"/>
          <w:sz w:val="28"/>
        </w:rPr>
        <w:t>ретін</w:t>
      </w:r>
      <w:r w:rsidR="001154A8">
        <w:rPr>
          <w:noProof/>
          <w:color w:val="000000" w:themeColor="text1"/>
          <w:sz w:val="28"/>
        </w:rPr>
        <w:t xml:space="preserve">де </w:t>
      </w:r>
      <w:r w:rsidRPr="00984D1E">
        <w:rPr>
          <w:noProof/>
          <w:color w:val="000000" w:themeColor="text1"/>
          <w:sz w:val="28"/>
        </w:rPr>
        <w:t>жаңа фармакология</w:t>
      </w:r>
      <w:r w:rsidR="001154A8">
        <w:rPr>
          <w:noProof/>
          <w:color w:val="000000" w:themeColor="text1"/>
          <w:sz w:val="28"/>
        </w:rPr>
        <w:t xml:space="preserve">лық </w:t>
      </w:r>
      <w:r w:rsidRPr="00984D1E">
        <w:rPr>
          <w:noProof/>
          <w:color w:val="000000" w:themeColor="text1"/>
          <w:sz w:val="28"/>
        </w:rPr>
        <w:t>белсен</w:t>
      </w:r>
      <w:r w:rsidR="001154A8">
        <w:rPr>
          <w:noProof/>
          <w:color w:val="000000" w:themeColor="text1"/>
          <w:sz w:val="28"/>
        </w:rPr>
        <w:t xml:space="preserve">ді </w:t>
      </w:r>
      <w:r w:rsidRPr="00984D1E">
        <w:rPr>
          <w:noProof/>
          <w:color w:val="000000" w:themeColor="text1"/>
          <w:sz w:val="28"/>
        </w:rPr>
        <w:t>фторқұрам</w:t>
      </w:r>
      <w:r w:rsidR="001154A8">
        <w:rPr>
          <w:noProof/>
          <w:color w:val="000000" w:themeColor="text1"/>
          <w:sz w:val="28"/>
        </w:rPr>
        <w:t xml:space="preserve">ды </w:t>
      </w:r>
      <w:r w:rsidRPr="00984D1E">
        <w:rPr>
          <w:noProof/>
          <w:color w:val="000000" w:themeColor="text1"/>
          <w:sz w:val="28"/>
        </w:rPr>
        <w:t>С- жә</w:t>
      </w:r>
      <w:r w:rsidR="001154A8">
        <w:rPr>
          <w:noProof/>
          <w:color w:val="000000" w:themeColor="text1"/>
          <w:sz w:val="28"/>
        </w:rPr>
        <w:t xml:space="preserve">не </w:t>
      </w:r>
      <w:r w:rsidRPr="00984D1E">
        <w:rPr>
          <w:noProof/>
          <w:color w:val="000000" w:themeColor="text1"/>
          <w:sz w:val="28"/>
        </w:rPr>
        <w:t>N-орынбас</w:t>
      </w:r>
      <w:r w:rsidR="001154A8">
        <w:rPr>
          <w:noProof/>
          <w:color w:val="000000" w:themeColor="text1"/>
          <w:sz w:val="28"/>
        </w:rPr>
        <w:t xml:space="preserve">қан </w:t>
      </w:r>
      <w:r w:rsidRPr="00984D1E">
        <w:rPr>
          <w:noProof/>
          <w:color w:val="000000" w:themeColor="text1"/>
          <w:sz w:val="28"/>
        </w:rPr>
        <w:t>пиперидиндер</w:t>
      </w:r>
      <w:r w:rsidR="001154A8">
        <w:rPr>
          <w:noProof/>
          <w:color w:val="000000" w:themeColor="text1"/>
          <w:sz w:val="28"/>
        </w:rPr>
        <w:t xml:space="preserve">дің </w:t>
      </w:r>
      <w:r w:rsidRPr="00984D1E">
        <w:rPr>
          <w:noProof/>
          <w:color w:val="000000" w:themeColor="text1"/>
          <w:sz w:val="28"/>
        </w:rPr>
        <w:t>жә</w:t>
      </w:r>
      <w:r w:rsidR="001154A8">
        <w:rPr>
          <w:noProof/>
          <w:color w:val="000000" w:themeColor="text1"/>
          <w:sz w:val="28"/>
        </w:rPr>
        <w:t xml:space="preserve">не </w:t>
      </w:r>
      <w:r w:rsidRPr="00984D1E">
        <w:rPr>
          <w:noProof/>
          <w:color w:val="000000" w:themeColor="text1"/>
          <w:sz w:val="28"/>
        </w:rPr>
        <w:t>амидтер</w:t>
      </w:r>
      <w:r w:rsidR="001154A8">
        <w:rPr>
          <w:noProof/>
          <w:color w:val="000000" w:themeColor="text1"/>
          <w:sz w:val="28"/>
        </w:rPr>
        <w:t xml:space="preserve">дің </w:t>
      </w:r>
      <w:r w:rsidRPr="00984D1E">
        <w:rPr>
          <w:noProof/>
          <w:color w:val="000000" w:themeColor="text1"/>
          <w:sz w:val="28"/>
        </w:rPr>
        <w:t>бағыт</w:t>
      </w:r>
      <w:r w:rsidR="001154A8">
        <w:rPr>
          <w:noProof/>
          <w:color w:val="000000" w:themeColor="text1"/>
          <w:sz w:val="28"/>
        </w:rPr>
        <w:t xml:space="preserve">ты </w:t>
      </w:r>
      <w:r w:rsidRPr="00984D1E">
        <w:rPr>
          <w:noProof/>
          <w:color w:val="000000" w:themeColor="text1"/>
          <w:sz w:val="28"/>
        </w:rPr>
        <w:t>молекуляр</w:t>
      </w:r>
      <w:r w:rsidR="001154A8">
        <w:rPr>
          <w:noProof/>
          <w:color w:val="000000" w:themeColor="text1"/>
          <w:sz w:val="28"/>
        </w:rPr>
        <w:t xml:space="preserve">лық </w:t>
      </w:r>
      <w:r w:rsidRPr="00984D1E">
        <w:rPr>
          <w:noProof/>
          <w:color w:val="000000" w:themeColor="text1"/>
          <w:sz w:val="28"/>
        </w:rPr>
        <w:t>дизайны</w:t>
      </w:r>
      <w:r w:rsidR="001154A8">
        <w:rPr>
          <w:noProof/>
          <w:color w:val="000000" w:themeColor="text1"/>
          <w:sz w:val="28"/>
        </w:rPr>
        <w:t>ның,</w:t>
      </w:r>
      <w:r w:rsidRPr="00984D1E">
        <w:rPr>
          <w:noProof/>
          <w:color w:val="000000" w:themeColor="text1"/>
          <w:sz w:val="28"/>
        </w:rPr>
        <w:t xml:space="preserve"> олар</w:t>
      </w:r>
      <w:r w:rsidR="001154A8">
        <w:rPr>
          <w:noProof/>
          <w:color w:val="000000" w:themeColor="text1"/>
          <w:sz w:val="28"/>
        </w:rPr>
        <w:t xml:space="preserve">дың </w:t>
      </w:r>
      <w:r w:rsidRPr="00984D1E">
        <w:rPr>
          <w:noProof/>
          <w:color w:val="000000" w:themeColor="text1"/>
          <w:sz w:val="28"/>
        </w:rPr>
        <w:t>құрылым</w:t>
      </w:r>
      <w:r w:rsidR="001154A8">
        <w:rPr>
          <w:noProof/>
          <w:color w:val="000000" w:themeColor="text1"/>
          <w:sz w:val="28"/>
        </w:rPr>
        <w:t xml:space="preserve">дық </w:t>
      </w:r>
      <w:r w:rsidRPr="00984D1E">
        <w:rPr>
          <w:noProof/>
          <w:color w:val="000000" w:themeColor="text1"/>
          <w:sz w:val="28"/>
        </w:rPr>
        <w:t xml:space="preserve">ерекшеліктері </w:t>
      </w:r>
      <w:r w:rsidR="001154A8">
        <w:rPr>
          <w:noProof/>
          <w:color w:val="000000" w:themeColor="text1"/>
          <w:sz w:val="28"/>
        </w:rPr>
        <w:t xml:space="preserve">мен </w:t>
      </w:r>
      <w:r w:rsidRPr="00984D1E">
        <w:rPr>
          <w:noProof/>
          <w:color w:val="000000" w:themeColor="text1"/>
          <w:sz w:val="28"/>
        </w:rPr>
        <w:t>конформация</w:t>
      </w:r>
      <w:r w:rsidR="001154A8">
        <w:rPr>
          <w:noProof/>
          <w:color w:val="000000" w:themeColor="text1"/>
          <w:sz w:val="28"/>
        </w:rPr>
        <w:t xml:space="preserve">лық </w:t>
      </w:r>
      <w:r w:rsidRPr="00984D1E">
        <w:rPr>
          <w:noProof/>
          <w:color w:val="000000" w:themeColor="text1"/>
          <w:sz w:val="28"/>
        </w:rPr>
        <w:t>талдауы</w:t>
      </w:r>
      <w:r w:rsidR="001154A8">
        <w:rPr>
          <w:noProof/>
          <w:color w:val="000000" w:themeColor="text1"/>
          <w:sz w:val="28"/>
        </w:rPr>
        <w:t xml:space="preserve">ның </w:t>
      </w:r>
      <w:r w:rsidRPr="00984D1E">
        <w:rPr>
          <w:noProof/>
          <w:color w:val="000000" w:themeColor="text1"/>
          <w:sz w:val="28"/>
        </w:rPr>
        <w:t>жаңа теория</w:t>
      </w:r>
      <w:r w:rsidR="001154A8">
        <w:rPr>
          <w:noProof/>
          <w:color w:val="000000" w:themeColor="text1"/>
          <w:sz w:val="28"/>
        </w:rPr>
        <w:t xml:space="preserve">лық </w:t>
      </w:r>
      <w:r w:rsidRPr="00984D1E">
        <w:rPr>
          <w:noProof/>
          <w:color w:val="000000" w:themeColor="text1"/>
          <w:sz w:val="28"/>
        </w:rPr>
        <w:t>жә</w:t>
      </w:r>
      <w:r w:rsidR="001154A8">
        <w:rPr>
          <w:noProof/>
          <w:color w:val="000000" w:themeColor="text1"/>
          <w:sz w:val="28"/>
        </w:rPr>
        <w:t xml:space="preserve">не </w:t>
      </w:r>
      <w:r w:rsidRPr="00984D1E">
        <w:rPr>
          <w:noProof/>
          <w:color w:val="000000" w:themeColor="text1"/>
          <w:sz w:val="28"/>
        </w:rPr>
        <w:t>қолданба</w:t>
      </w:r>
      <w:r w:rsidR="001154A8">
        <w:rPr>
          <w:noProof/>
          <w:color w:val="000000" w:themeColor="text1"/>
          <w:sz w:val="28"/>
        </w:rPr>
        <w:t xml:space="preserve">лы </w:t>
      </w:r>
      <w:r w:rsidRPr="00984D1E">
        <w:rPr>
          <w:noProof/>
          <w:color w:val="000000" w:themeColor="text1"/>
          <w:sz w:val="28"/>
        </w:rPr>
        <w:t>аспектілері;</w:t>
      </w:r>
    </w:p>
    <w:p w14:paraId="7DF84725" w14:textId="3277A938" w:rsidR="00C254C2" w:rsidRPr="00984D1E" w:rsidRDefault="00B21731">
      <w:pPr>
        <w:pStyle w:val="a4"/>
        <w:numPr>
          <w:ilvl w:val="0"/>
          <w:numId w:val="29"/>
        </w:numPr>
        <w:tabs>
          <w:tab w:val="left" w:pos="1173"/>
        </w:tabs>
        <w:spacing w:line="322" w:lineRule="exact"/>
        <w:ind w:left="1172" w:right="0" w:hanging="306"/>
        <w:rPr>
          <w:noProof/>
          <w:color w:val="000000" w:themeColor="text1"/>
          <w:sz w:val="28"/>
        </w:rPr>
      </w:pPr>
      <w:r w:rsidRPr="00984D1E">
        <w:rPr>
          <w:noProof/>
          <w:color w:val="000000" w:themeColor="text1"/>
          <w:sz w:val="28"/>
        </w:rPr>
        <w:t>потенциал</w:t>
      </w:r>
      <w:r w:rsidR="001154A8">
        <w:rPr>
          <w:noProof/>
          <w:color w:val="000000" w:themeColor="text1"/>
          <w:sz w:val="28"/>
        </w:rPr>
        <w:t xml:space="preserve">ды </w:t>
      </w:r>
      <w:r w:rsidRPr="00984D1E">
        <w:rPr>
          <w:noProof/>
          <w:color w:val="000000" w:themeColor="text1"/>
          <w:sz w:val="28"/>
        </w:rPr>
        <w:t>биология</w:t>
      </w:r>
      <w:r w:rsidR="001154A8">
        <w:rPr>
          <w:noProof/>
          <w:color w:val="000000" w:themeColor="text1"/>
          <w:sz w:val="28"/>
        </w:rPr>
        <w:t xml:space="preserve">лық </w:t>
      </w:r>
      <w:r w:rsidRPr="00984D1E">
        <w:rPr>
          <w:noProof/>
          <w:color w:val="000000" w:themeColor="text1"/>
          <w:sz w:val="28"/>
        </w:rPr>
        <w:t>белсен</w:t>
      </w:r>
      <w:r w:rsidR="001154A8">
        <w:rPr>
          <w:noProof/>
          <w:color w:val="000000" w:themeColor="text1"/>
          <w:sz w:val="28"/>
        </w:rPr>
        <w:t xml:space="preserve">ді </w:t>
      </w:r>
      <w:r w:rsidRPr="00984D1E">
        <w:rPr>
          <w:noProof/>
          <w:color w:val="000000" w:themeColor="text1"/>
          <w:sz w:val="28"/>
        </w:rPr>
        <w:t>зат</w:t>
      </w:r>
      <w:r w:rsidR="001154A8">
        <w:rPr>
          <w:noProof/>
          <w:color w:val="000000" w:themeColor="text1"/>
          <w:sz w:val="28"/>
        </w:rPr>
        <w:t xml:space="preserve">тар </w:t>
      </w:r>
      <w:r w:rsidRPr="00984D1E">
        <w:rPr>
          <w:noProof/>
          <w:color w:val="000000" w:themeColor="text1"/>
          <w:sz w:val="28"/>
        </w:rPr>
        <w:t>алу үш</w:t>
      </w:r>
      <w:r w:rsidR="001154A8">
        <w:rPr>
          <w:noProof/>
          <w:color w:val="000000" w:themeColor="text1"/>
          <w:sz w:val="28"/>
        </w:rPr>
        <w:t xml:space="preserve">ін </w:t>
      </w:r>
      <w:r w:rsidRPr="00984D1E">
        <w:rPr>
          <w:noProof/>
          <w:color w:val="000000" w:themeColor="text1"/>
          <w:sz w:val="28"/>
        </w:rPr>
        <w:t>жаңа синтондар;</w:t>
      </w:r>
    </w:p>
    <w:p w14:paraId="38CE5DFD" w14:textId="67E0CC49" w:rsidR="00C254C2" w:rsidRPr="00984D1E" w:rsidRDefault="00B21731">
      <w:pPr>
        <w:pStyle w:val="a4"/>
        <w:numPr>
          <w:ilvl w:val="0"/>
          <w:numId w:val="29"/>
        </w:numPr>
        <w:tabs>
          <w:tab w:val="left" w:pos="1259"/>
        </w:tabs>
        <w:ind w:right="507" w:firstLine="566"/>
        <w:rPr>
          <w:noProof/>
          <w:color w:val="000000" w:themeColor="text1"/>
          <w:sz w:val="28"/>
        </w:rPr>
      </w:pPr>
      <w:r w:rsidRPr="00984D1E">
        <w:rPr>
          <w:noProof/>
          <w:color w:val="000000" w:themeColor="text1"/>
          <w:sz w:val="28"/>
        </w:rPr>
        <w:t>олар</w:t>
      </w:r>
      <w:r w:rsidR="001154A8">
        <w:rPr>
          <w:noProof/>
          <w:color w:val="000000" w:themeColor="text1"/>
          <w:sz w:val="28"/>
        </w:rPr>
        <w:t xml:space="preserve">дың </w:t>
      </w:r>
      <w:r w:rsidRPr="00984D1E">
        <w:rPr>
          <w:noProof/>
          <w:color w:val="000000" w:themeColor="text1"/>
          <w:sz w:val="28"/>
        </w:rPr>
        <w:t>негізін</w:t>
      </w:r>
      <w:r w:rsidR="001154A8">
        <w:rPr>
          <w:noProof/>
          <w:color w:val="000000" w:themeColor="text1"/>
          <w:sz w:val="28"/>
        </w:rPr>
        <w:t xml:space="preserve">де </w:t>
      </w:r>
      <w:r w:rsidRPr="00984D1E">
        <w:rPr>
          <w:noProof/>
          <w:color w:val="000000" w:themeColor="text1"/>
          <w:sz w:val="28"/>
        </w:rPr>
        <w:t>инфекция</w:t>
      </w:r>
      <w:r w:rsidR="001154A8">
        <w:rPr>
          <w:noProof/>
          <w:color w:val="000000" w:themeColor="text1"/>
          <w:sz w:val="28"/>
        </w:rPr>
        <w:t xml:space="preserve">ға </w:t>
      </w:r>
      <w:r w:rsidRPr="00984D1E">
        <w:rPr>
          <w:noProof/>
          <w:color w:val="000000" w:themeColor="text1"/>
          <w:sz w:val="28"/>
        </w:rPr>
        <w:t>қар</w:t>
      </w:r>
      <w:r w:rsidR="001154A8">
        <w:rPr>
          <w:noProof/>
          <w:color w:val="000000" w:themeColor="text1"/>
          <w:sz w:val="28"/>
        </w:rPr>
        <w:t xml:space="preserve">сы </w:t>
      </w:r>
      <w:r w:rsidRPr="00984D1E">
        <w:rPr>
          <w:noProof/>
          <w:color w:val="000000" w:themeColor="text1"/>
          <w:sz w:val="28"/>
        </w:rPr>
        <w:t>зат</w:t>
      </w:r>
      <w:r w:rsidR="001154A8">
        <w:rPr>
          <w:noProof/>
          <w:color w:val="000000" w:themeColor="text1"/>
          <w:sz w:val="28"/>
        </w:rPr>
        <w:t xml:space="preserve">тар </w:t>
      </w:r>
      <w:r w:rsidRPr="00984D1E">
        <w:rPr>
          <w:noProof/>
          <w:color w:val="000000" w:themeColor="text1"/>
          <w:sz w:val="28"/>
        </w:rPr>
        <w:t>алу мақсатын</w:t>
      </w:r>
      <w:r w:rsidR="001154A8">
        <w:rPr>
          <w:noProof/>
          <w:color w:val="000000" w:themeColor="text1"/>
          <w:sz w:val="28"/>
        </w:rPr>
        <w:t xml:space="preserve">да </w:t>
      </w:r>
      <w:r w:rsidRPr="00984D1E">
        <w:rPr>
          <w:noProof/>
          <w:color w:val="000000" w:themeColor="text1"/>
          <w:sz w:val="28"/>
        </w:rPr>
        <w:t>терең медициналық-биология</w:t>
      </w:r>
      <w:r w:rsidR="001154A8">
        <w:rPr>
          <w:noProof/>
          <w:color w:val="000000" w:themeColor="text1"/>
          <w:sz w:val="28"/>
        </w:rPr>
        <w:t xml:space="preserve">лық </w:t>
      </w:r>
      <w:r w:rsidRPr="00984D1E">
        <w:rPr>
          <w:noProof/>
          <w:color w:val="000000" w:themeColor="text1"/>
          <w:sz w:val="28"/>
        </w:rPr>
        <w:t>зерттеу</w:t>
      </w:r>
      <w:r w:rsidR="001154A8">
        <w:rPr>
          <w:noProof/>
          <w:color w:val="000000" w:themeColor="text1"/>
          <w:sz w:val="28"/>
        </w:rPr>
        <w:t xml:space="preserve">ге </w:t>
      </w:r>
      <w:r w:rsidRPr="00984D1E">
        <w:rPr>
          <w:noProof/>
          <w:color w:val="000000" w:themeColor="text1"/>
          <w:sz w:val="28"/>
        </w:rPr>
        <w:t>ұсынылды;</w:t>
      </w:r>
    </w:p>
    <w:p w14:paraId="5AE0CE94" w14:textId="3D1D6B4E" w:rsidR="00C254C2" w:rsidRPr="00984D1E" w:rsidRDefault="00B21731" w:rsidP="0004531E">
      <w:pPr>
        <w:pStyle w:val="a4"/>
        <w:numPr>
          <w:ilvl w:val="0"/>
          <w:numId w:val="32"/>
        </w:numPr>
        <w:spacing w:line="322" w:lineRule="exact"/>
        <w:ind w:left="301" w:firstLine="550"/>
        <w:rPr>
          <w:noProof/>
          <w:color w:val="000000" w:themeColor="text1"/>
          <w:sz w:val="28"/>
          <w:szCs w:val="28"/>
        </w:rPr>
      </w:pPr>
      <w:r w:rsidRPr="00984D1E">
        <w:rPr>
          <w:i/>
          <w:noProof/>
          <w:color w:val="000000" w:themeColor="text1"/>
          <w:sz w:val="28"/>
          <w:szCs w:val="28"/>
        </w:rPr>
        <w:t xml:space="preserve">AIP-15, AIP-16, AIP-17, AIP-21, AIP-23 </w:t>
      </w:r>
      <w:r w:rsidRPr="00984D1E">
        <w:rPr>
          <w:noProof/>
          <w:color w:val="000000" w:themeColor="text1"/>
          <w:sz w:val="28"/>
          <w:szCs w:val="28"/>
        </w:rPr>
        <w:t>жә</w:t>
      </w:r>
      <w:r w:rsidR="001154A8" w:rsidRPr="001154A8">
        <w:rPr>
          <w:noProof/>
          <w:vanish/>
          <w:color w:val="000000" w:themeColor="text1"/>
          <w:spacing w:val="-20"/>
          <w:w w:val="1"/>
          <w:sz w:val="28"/>
          <w:szCs w:val="28"/>
        </w:rPr>
        <w:t>‬</w:t>
      </w:r>
      <w:r w:rsidR="001154A8">
        <w:rPr>
          <w:noProof/>
          <w:color w:val="000000" w:themeColor="text1"/>
          <w:sz w:val="28"/>
          <w:szCs w:val="28"/>
        </w:rPr>
        <w:t xml:space="preserve">не </w:t>
      </w:r>
      <w:r w:rsidRPr="00984D1E">
        <w:rPr>
          <w:i/>
          <w:noProof/>
          <w:color w:val="000000" w:themeColor="text1"/>
          <w:sz w:val="28"/>
          <w:szCs w:val="28"/>
        </w:rPr>
        <w:t>AIP-29, Staphylococcus aureus</w:t>
      </w:r>
      <w:r w:rsidR="0004531E" w:rsidRPr="00984D1E">
        <w:rPr>
          <w:i/>
          <w:noProof/>
          <w:color w:val="000000" w:themeColor="text1"/>
          <w:sz w:val="28"/>
          <w:szCs w:val="28"/>
        </w:rPr>
        <w:t xml:space="preserve"> </w:t>
      </w:r>
      <w:r w:rsidRPr="00984D1E">
        <w:rPr>
          <w:noProof/>
          <w:color w:val="000000" w:themeColor="text1"/>
          <w:sz w:val="28"/>
          <w:szCs w:val="28"/>
        </w:rPr>
        <w:t>қоздырғышы</w:t>
      </w:r>
      <w:r w:rsidR="001154A8" w:rsidRPr="001154A8">
        <w:rPr>
          <w:noProof/>
          <w:vanish/>
          <w:color w:val="000000" w:themeColor="text1"/>
          <w:spacing w:val="-20"/>
          <w:w w:val="1"/>
          <w:sz w:val="28"/>
          <w:szCs w:val="28"/>
        </w:rPr>
        <w:t>‬</w:t>
      </w:r>
      <w:r w:rsidR="001154A8">
        <w:rPr>
          <w:noProof/>
          <w:color w:val="000000" w:themeColor="text1"/>
          <w:sz w:val="28"/>
          <w:szCs w:val="28"/>
        </w:rPr>
        <w:t xml:space="preserve">мен </w:t>
      </w:r>
      <w:r w:rsidRPr="00984D1E">
        <w:rPr>
          <w:noProof/>
          <w:color w:val="000000" w:themeColor="text1"/>
          <w:sz w:val="28"/>
          <w:szCs w:val="28"/>
        </w:rPr>
        <w:t>күресет</w:t>
      </w:r>
      <w:r w:rsidR="001154A8" w:rsidRPr="001154A8">
        <w:rPr>
          <w:noProof/>
          <w:vanish/>
          <w:color w:val="000000" w:themeColor="text1"/>
          <w:spacing w:val="-20"/>
          <w:w w:val="1"/>
          <w:sz w:val="28"/>
          <w:szCs w:val="28"/>
        </w:rPr>
        <w:t>‬</w:t>
      </w:r>
      <w:r w:rsidR="001154A8">
        <w:rPr>
          <w:noProof/>
          <w:color w:val="000000" w:themeColor="text1"/>
          <w:sz w:val="28"/>
          <w:szCs w:val="28"/>
        </w:rPr>
        <w:t xml:space="preserve">ін </w:t>
      </w:r>
      <w:r w:rsidRPr="00984D1E">
        <w:rPr>
          <w:noProof/>
          <w:color w:val="000000" w:themeColor="text1"/>
          <w:sz w:val="28"/>
          <w:szCs w:val="28"/>
        </w:rPr>
        <w:t>заттар;</w:t>
      </w:r>
    </w:p>
    <w:p w14:paraId="7D61F295" w14:textId="50DA9D2A" w:rsidR="00C254C2" w:rsidRPr="00984D1E" w:rsidRDefault="00B21731" w:rsidP="0004531E">
      <w:pPr>
        <w:pStyle w:val="a4"/>
        <w:numPr>
          <w:ilvl w:val="0"/>
          <w:numId w:val="32"/>
        </w:numPr>
        <w:spacing w:line="322" w:lineRule="exact"/>
        <w:rPr>
          <w:noProof/>
          <w:color w:val="000000" w:themeColor="text1"/>
          <w:sz w:val="28"/>
        </w:rPr>
      </w:pPr>
      <w:r w:rsidRPr="00984D1E">
        <w:rPr>
          <w:i/>
          <w:noProof/>
          <w:color w:val="000000" w:themeColor="text1"/>
          <w:sz w:val="28"/>
        </w:rPr>
        <w:lastRenderedPageBreak/>
        <w:t>AIP-23</w:t>
      </w:r>
      <w:r w:rsidRPr="00984D1E">
        <w:rPr>
          <w:noProof/>
          <w:color w:val="000000" w:themeColor="text1"/>
          <w:sz w:val="28"/>
        </w:rPr>
        <w:t xml:space="preserve">, </w:t>
      </w:r>
      <w:r w:rsidRPr="00984D1E">
        <w:rPr>
          <w:i/>
          <w:noProof/>
          <w:color w:val="000000" w:themeColor="text1"/>
          <w:sz w:val="28"/>
        </w:rPr>
        <w:t xml:space="preserve">Escherichia Coli </w:t>
      </w:r>
      <w:r w:rsidRPr="00984D1E">
        <w:rPr>
          <w:noProof/>
          <w:color w:val="000000" w:themeColor="text1"/>
          <w:sz w:val="28"/>
        </w:rPr>
        <w:t>қоздырғышы</w:t>
      </w:r>
      <w:r w:rsidR="001154A8" w:rsidRPr="001154A8">
        <w:rPr>
          <w:noProof/>
          <w:vanish/>
          <w:color w:val="000000" w:themeColor="text1"/>
          <w:spacing w:val="-20"/>
          <w:w w:val="1"/>
          <w:sz w:val="28"/>
        </w:rPr>
        <w:t>‬</w:t>
      </w:r>
      <w:r w:rsidR="001154A8">
        <w:rPr>
          <w:noProof/>
          <w:color w:val="000000" w:themeColor="text1"/>
          <w:sz w:val="28"/>
        </w:rPr>
        <w:t xml:space="preserve">мен </w:t>
      </w:r>
      <w:r w:rsidRPr="00984D1E">
        <w:rPr>
          <w:noProof/>
          <w:color w:val="000000" w:themeColor="text1"/>
          <w:sz w:val="28"/>
        </w:rPr>
        <w:t>күресет</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заттар;</w:t>
      </w:r>
    </w:p>
    <w:p w14:paraId="31A430C5" w14:textId="46B1CB15" w:rsidR="00C254C2" w:rsidRPr="00984D1E" w:rsidRDefault="00B21731" w:rsidP="0004531E">
      <w:pPr>
        <w:pStyle w:val="a4"/>
        <w:numPr>
          <w:ilvl w:val="0"/>
          <w:numId w:val="32"/>
        </w:numPr>
        <w:spacing w:before="3"/>
        <w:ind w:left="284" w:right="504" w:firstLine="567"/>
        <w:rPr>
          <w:noProof/>
          <w:color w:val="000000" w:themeColor="text1"/>
          <w:sz w:val="28"/>
        </w:rPr>
      </w:pPr>
      <w:r w:rsidRPr="00984D1E">
        <w:rPr>
          <w:i/>
          <w:noProof/>
          <w:color w:val="000000" w:themeColor="text1"/>
          <w:sz w:val="28"/>
        </w:rPr>
        <w:t xml:space="preserve">AIP-17, AIP-19, AIP-20 </w:t>
      </w:r>
      <w:r w:rsidRPr="00984D1E">
        <w:rPr>
          <w:noProof/>
          <w:color w:val="000000" w:themeColor="text1"/>
          <w:sz w:val="28"/>
        </w:rPr>
        <w:t>және</w:t>
      </w:r>
      <w:r w:rsidRPr="00984D1E">
        <w:rPr>
          <w:noProof/>
          <w:color w:val="000000" w:themeColor="text1"/>
          <w:sz w:val="28"/>
        </w:rPr>
        <w:tab/>
      </w:r>
      <w:r w:rsidR="0004531E" w:rsidRPr="00984D1E">
        <w:rPr>
          <w:noProof/>
          <w:color w:val="000000" w:themeColor="text1"/>
          <w:sz w:val="28"/>
        </w:rPr>
        <w:t xml:space="preserve"> </w:t>
      </w:r>
      <w:r w:rsidRPr="00984D1E">
        <w:rPr>
          <w:i/>
          <w:noProof/>
          <w:color w:val="000000" w:themeColor="text1"/>
          <w:sz w:val="28"/>
        </w:rPr>
        <w:t>AIP-21</w:t>
      </w:r>
      <w:r w:rsidR="0004531E" w:rsidRPr="00984D1E">
        <w:rPr>
          <w:i/>
          <w:noProof/>
          <w:color w:val="000000" w:themeColor="text1"/>
          <w:sz w:val="28"/>
        </w:rPr>
        <w:t xml:space="preserve"> </w:t>
      </w:r>
      <w:r w:rsidRPr="00984D1E">
        <w:rPr>
          <w:i/>
          <w:noProof/>
          <w:color w:val="000000" w:themeColor="text1"/>
          <w:sz w:val="28"/>
        </w:rPr>
        <w:t xml:space="preserve">Candida albicans </w:t>
      </w:r>
      <w:r w:rsidRPr="00984D1E">
        <w:rPr>
          <w:noProof/>
          <w:color w:val="000000" w:themeColor="text1"/>
          <w:sz w:val="28"/>
        </w:rPr>
        <w:t>қоздырғышы</w:t>
      </w:r>
      <w:r w:rsidR="001154A8" w:rsidRPr="001154A8">
        <w:rPr>
          <w:noProof/>
          <w:vanish/>
          <w:color w:val="000000" w:themeColor="text1"/>
          <w:spacing w:val="-20"/>
          <w:w w:val="1"/>
          <w:sz w:val="28"/>
        </w:rPr>
        <w:t>‬</w:t>
      </w:r>
      <w:r w:rsidR="001154A8">
        <w:rPr>
          <w:noProof/>
          <w:color w:val="000000" w:themeColor="text1"/>
          <w:sz w:val="28"/>
        </w:rPr>
        <w:t xml:space="preserve">мен </w:t>
      </w:r>
      <w:r w:rsidRPr="00984D1E">
        <w:rPr>
          <w:noProof/>
          <w:color w:val="000000" w:themeColor="text1"/>
          <w:sz w:val="28"/>
        </w:rPr>
        <w:t xml:space="preserve"> </w:t>
      </w:r>
      <w:r w:rsidR="0004531E" w:rsidRPr="00984D1E">
        <w:rPr>
          <w:noProof/>
          <w:color w:val="000000" w:themeColor="text1"/>
          <w:sz w:val="28"/>
        </w:rPr>
        <w:t xml:space="preserve">  </w:t>
      </w:r>
      <w:r w:rsidRPr="00984D1E">
        <w:rPr>
          <w:noProof/>
          <w:color w:val="000000" w:themeColor="text1"/>
          <w:sz w:val="28"/>
        </w:rPr>
        <w:t>күресет</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заттар;</w:t>
      </w:r>
    </w:p>
    <w:p w14:paraId="02EFCC1D" w14:textId="302557B5" w:rsidR="00C254C2" w:rsidRPr="00984D1E" w:rsidRDefault="00B21731" w:rsidP="0004531E">
      <w:pPr>
        <w:pStyle w:val="a4"/>
        <w:numPr>
          <w:ilvl w:val="0"/>
          <w:numId w:val="32"/>
        </w:numPr>
        <w:spacing w:line="321" w:lineRule="exact"/>
        <w:rPr>
          <w:noProof/>
          <w:color w:val="000000" w:themeColor="text1"/>
          <w:sz w:val="28"/>
        </w:rPr>
      </w:pPr>
      <w:r w:rsidRPr="00984D1E">
        <w:rPr>
          <w:i/>
          <w:noProof/>
          <w:color w:val="000000" w:themeColor="text1"/>
          <w:sz w:val="28"/>
        </w:rPr>
        <w:t xml:space="preserve">AIP-18, AIP-24, AIP-27, AIP-28 </w:t>
      </w:r>
      <w:r w:rsidRPr="00984D1E">
        <w:rPr>
          <w:noProof/>
          <w:color w:val="000000" w:themeColor="text1"/>
          <w:sz w:val="28"/>
        </w:rPr>
        <w:t>вирус</w:t>
      </w:r>
      <w:r w:rsidR="001154A8" w:rsidRPr="001154A8">
        <w:rPr>
          <w:noProof/>
          <w:vanish/>
          <w:color w:val="000000" w:themeColor="text1"/>
          <w:spacing w:val="-20"/>
          <w:w w:val="1"/>
          <w:sz w:val="28"/>
        </w:rPr>
        <w:t>‬</w:t>
      </w:r>
      <w:r w:rsidR="001154A8">
        <w:rPr>
          <w:noProof/>
          <w:color w:val="000000" w:themeColor="text1"/>
          <w:sz w:val="28"/>
        </w:rPr>
        <w:t xml:space="preserve">қа </w:t>
      </w:r>
      <w:r w:rsidRPr="00984D1E">
        <w:rPr>
          <w:noProof/>
          <w:color w:val="000000" w:themeColor="text1"/>
          <w:sz w:val="28"/>
        </w:rPr>
        <w:t>қар</w:t>
      </w:r>
      <w:r w:rsidR="001154A8" w:rsidRPr="001154A8">
        <w:rPr>
          <w:noProof/>
          <w:vanish/>
          <w:color w:val="000000" w:themeColor="text1"/>
          <w:spacing w:val="-20"/>
          <w:w w:val="1"/>
          <w:sz w:val="28"/>
        </w:rPr>
        <w:t>‬</w:t>
      </w:r>
      <w:r w:rsidR="001154A8">
        <w:rPr>
          <w:noProof/>
          <w:color w:val="000000" w:themeColor="text1"/>
          <w:sz w:val="28"/>
        </w:rPr>
        <w:t xml:space="preserve">сы </w:t>
      </w:r>
      <w:r w:rsidRPr="00984D1E">
        <w:rPr>
          <w:noProof/>
          <w:color w:val="000000" w:themeColor="text1"/>
          <w:sz w:val="28"/>
        </w:rPr>
        <w:t>әс</w:t>
      </w:r>
      <w:r w:rsidR="001154A8" w:rsidRPr="001154A8">
        <w:rPr>
          <w:noProof/>
          <w:vanish/>
          <w:color w:val="000000" w:themeColor="text1"/>
          <w:spacing w:val="-20"/>
          <w:w w:val="1"/>
          <w:sz w:val="28"/>
        </w:rPr>
        <w:t>‬</w:t>
      </w:r>
      <w:r w:rsidR="001154A8">
        <w:rPr>
          <w:noProof/>
          <w:color w:val="000000" w:themeColor="text1"/>
          <w:sz w:val="28"/>
        </w:rPr>
        <w:t xml:space="preserve">ер </w:t>
      </w:r>
      <w:r w:rsidRPr="00984D1E">
        <w:rPr>
          <w:noProof/>
          <w:color w:val="000000" w:themeColor="text1"/>
          <w:sz w:val="28"/>
        </w:rPr>
        <w:t>етет</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зат</w:t>
      </w:r>
      <w:r w:rsidR="001154A8" w:rsidRPr="001154A8">
        <w:rPr>
          <w:noProof/>
          <w:vanish/>
          <w:color w:val="000000" w:themeColor="text1"/>
          <w:spacing w:val="-20"/>
          <w:w w:val="1"/>
          <w:sz w:val="28"/>
        </w:rPr>
        <w:t>‬</w:t>
      </w:r>
      <w:r w:rsidR="001154A8">
        <w:rPr>
          <w:noProof/>
          <w:color w:val="000000" w:themeColor="text1"/>
          <w:sz w:val="28"/>
        </w:rPr>
        <w:t>т</w:t>
      </w:r>
      <w:r w:rsidR="001154A8" w:rsidRPr="001154A8">
        <w:rPr>
          <w:noProof/>
          <w:vanish/>
          <w:color w:val="000000" w:themeColor="text1"/>
          <w:spacing w:val="-20"/>
          <w:w w:val="1"/>
          <w:sz w:val="28"/>
        </w:rPr>
        <w:t>‬</w:t>
      </w:r>
      <w:r w:rsidR="001154A8">
        <w:rPr>
          <w:noProof/>
          <w:color w:val="000000" w:themeColor="text1"/>
          <w:sz w:val="28"/>
        </w:rPr>
        <w:t>ар.</w:t>
      </w:r>
    </w:p>
    <w:p w14:paraId="44762025" w14:textId="77777777" w:rsidR="00C254C2" w:rsidRPr="00984D1E" w:rsidRDefault="00B21731">
      <w:pPr>
        <w:pStyle w:val="a4"/>
        <w:numPr>
          <w:ilvl w:val="0"/>
          <w:numId w:val="29"/>
        </w:numPr>
        <w:tabs>
          <w:tab w:val="left" w:pos="1173"/>
        </w:tabs>
        <w:spacing w:line="322" w:lineRule="exact"/>
        <w:ind w:left="1172" w:right="0" w:hanging="305"/>
        <w:rPr>
          <w:noProof/>
          <w:color w:val="000000" w:themeColor="text1"/>
          <w:sz w:val="28"/>
        </w:rPr>
      </w:pPr>
      <w:r w:rsidRPr="00984D1E">
        <w:rPr>
          <w:noProof/>
          <w:color w:val="000000" w:themeColor="text1"/>
          <w:sz w:val="28"/>
        </w:rPr>
        <w:t>«құрылым-белсенділік» өзара байланыстылығы;</w:t>
      </w:r>
    </w:p>
    <w:p w14:paraId="02BBFA59" w14:textId="635BA038" w:rsidR="00C254C2" w:rsidRPr="00984D1E" w:rsidRDefault="0004531E" w:rsidP="0004531E">
      <w:pPr>
        <w:pStyle w:val="a4"/>
        <w:numPr>
          <w:ilvl w:val="0"/>
          <w:numId w:val="29"/>
        </w:numPr>
        <w:tabs>
          <w:tab w:val="left" w:pos="300"/>
        </w:tabs>
        <w:spacing w:line="322" w:lineRule="exact"/>
        <w:ind w:right="500" w:firstLine="551"/>
        <w:rPr>
          <w:noProof/>
          <w:color w:val="000000" w:themeColor="text1"/>
          <w:sz w:val="28"/>
        </w:rPr>
      </w:pPr>
      <w:r w:rsidRPr="00984D1E">
        <w:rPr>
          <w:noProof/>
          <w:color w:val="000000" w:themeColor="text1"/>
          <w:sz w:val="28"/>
        </w:rPr>
        <w:t xml:space="preserve"> </w:t>
      </w:r>
      <w:r w:rsidR="00B21731" w:rsidRPr="00984D1E">
        <w:rPr>
          <w:noProof/>
          <w:color w:val="000000" w:themeColor="text1"/>
          <w:sz w:val="28"/>
        </w:rPr>
        <w:t>1-бензил-4-(</w:t>
      </w:r>
      <w:r w:rsidR="00B21731" w:rsidRPr="00984D1E">
        <w:rPr>
          <w:i/>
          <w:noProof/>
          <w:color w:val="000000" w:themeColor="text1"/>
          <w:sz w:val="28"/>
        </w:rPr>
        <w:t>п</w:t>
      </w:r>
      <w:r w:rsidR="00B21731" w:rsidRPr="00984D1E">
        <w:rPr>
          <w:noProof/>
          <w:color w:val="000000" w:themeColor="text1"/>
          <w:sz w:val="28"/>
        </w:rPr>
        <w:t>-фтор-бензоилоксиимино)пиперидин гидрохлорид</w:t>
      </w:r>
      <w:r w:rsidR="001154A8" w:rsidRPr="001154A8">
        <w:rPr>
          <w:noProof/>
          <w:vanish/>
          <w:color w:val="000000" w:themeColor="text1"/>
          <w:spacing w:val="-20"/>
          <w:w w:val="1"/>
          <w:sz w:val="28"/>
        </w:rPr>
        <w:t>‬</w:t>
      </w:r>
      <w:r w:rsidR="001154A8">
        <w:rPr>
          <w:noProof/>
          <w:color w:val="000000" w:themeColor="text1"/>
          <w:sz w:val="28"/>
        </w:rPr>
        <w:t xml:space="preserve">ін </w:t>
      </w:r>
      <w:r w:rsidR="00B21731" w:rsidRPr="00984D1E">
        <w:rPr>
          <w:noProof/>
          <w:color w:val="000000" w:themeColor="text1"/>
          <w:sz w:val="28"/>
        </w:rPr>
        <w:t>(AIP- 15) өндіру</w:t>
      </w:r>
      <w:r w:rsidR="001154A8" w:rsidRPr="001154A8">
        <w:rPr>
          <w:noProof/>
          <w:vanish/>
          <w:color w:val="000000" w:themeColor="text1"/>
          <w:spacing w:val="-20"/>
          <w:w w:val="1"/>
          <w:sz w:val="28"/>
        </w:rPr>
        <w:t>‬</w:t>
      </w:r>
      <w:r w:rsidR="001154A8">
        <w:rPr>
          <w:noProof/>
          <w:color w:val="000000" w:themeColor="text1"/>
          <w:sz w:val="28"/>
        </w:rPr>
        <w:t xml:space="preserve">дің </w:t>
      </w:r>
      <w:r w:rsidR="00B21731" w:rsidRPr="00984D1E">
        <w:rPr>
          <w:noProof/>
          <w:color w:val="000000" w:themeColor="text1"/>
          <w:sz w:val="28"/>
        </w:rPr>
        <w:t>технология</w:t>
      </w:r>
      <w:r w:rsidR="001154A8" w:rsidRPr="001154A8">
        <w:rPr>
          <w:noProof/>
          <w:vanish/>
          <w:color w:val="000000" w:themeColor="text1"/>
          <w:spacing w:val="-20"/>
          <w:w w:val="1"/>
          <w:sz w:val="28"/>
        </w:rPr>
        <w:t>‬</w:t>
      </w:r>
      <w:r w:rsidR="001154A8">
        <w:rPr>
          <w:noProof/>
          <w:color w:val="000000" w:themeColor="text1"/>
          <w:sz w:val="28"/>
        </w:rPr>
        <w:t xml:space="preserve">лық </w:t>
      </w:r>
      <w:r w:rsidR="00B21731" w:rsidRPr="00984D1E">
        <w:rPr>
          <w:noProof/>
          <w:color w:val="000000" w:themeColor="text1"/>
          <w:sz w:val="28"/>
        </w:rPr>
        <w:t>сызбанұсқасы;</w:t>
      </w:r>
    </w:p>
    <w:p w14:paraId="007FD6B8" w14:textId="10F2FF8B" w:rsidR="00C254C2" w:rsidRPr="00984D1E" w:rsidRDefault="0004531E" w:rsidP="0004531E">
      <w:pPr>
        <w:pStyle w:val="a4"/>
        <w:numPr>
          <w:ilvl w:val="0"/>
          <w:numId w:val="29"/>
        </w:numPr>
        <w:tabs>
          <w:tab w:val="left" w:pos="1154"/>
        </w:tabs>
        <w:spacing w:line="242" w:lineRule="auto"/>
        <w:ind w:right="500" w:firstLine="566"/>
        <w:rPr>
          <w:noProof/>
          <w:color w:val="000000" w:themeColor="text1"/>
          <w:sz w:val="28"/>
        </w:rPr>
      </w:pPr>
      <w:r w:rsidRPr="00984D1E">
        <w:rPr>
          <w:noProof/>
          <w:color w:val="000000" w:themeColor="text1"/>
          <w:sz w:val="28"/>
          <w:szCs w:val="28"/>
        </w:rPr>
        <w:t>Биология</w:t>
      </w:r>
      <w:r w:rsidR="001154A8" w:rsidRPr="001154A8">
        <w:rPr>
          <w:noProof/>
          <w:vanish/>
          <w:color w:val="000000" w:themeColor="text1"/>
          <w:spacing w:val="-20"/>
          <w:w w:val="1"/>
          <w:sz w:val="28"/>
          <w:szCs w:val="28"/>
        </w:rPr>
        <w:t>‬</w:t>
      </w:r>
      <w:r w:rsidR="001154A8">
        <w:rPr>
          <w:noProof/>
          <w:color w:val="000000" w:themeColor="text1"/>
          <w:sz w:val="28"/>
          <w:szCs w:val="28"/>
        </w:rPr>
        <w:t xml:space="preserve">лық </w:t>
      </w:r>
      <w:r w:rsidRPr="00984D1E">
        <w:rPr>
          <w:noProof/>
          <w:color w:val="000000" w:themeColor="text1"/>
          <w:sz w:val="28"/>
          <w:szCs w:val="28"/>
        </w:rPr>
        <w:t>белсен</w:t>
      </w:r>
      <w:r w:rsidR="001154A8" w:rsidRPr="001154A8">
        <w:rPr>
          <w:noProof/>
          <w:vanish/>
          <w:color w:val="000000" w:themeColor="text1"/>
          <w:spacing w:val="-20"/>
          <w:w w:val="1"/>
          <w:sz w:val="28"/>
          <w:szCs w:val="28"/>
        </w:rPr>
        <w:t>‬</w:t>
      </w:r>
      <w:r w:rsidR="001154A8">
        <w:rPr>
          <w:noProof/>
          <w:color w:val="000000" w:themeColor="text1"/>
          <w:sz w:val="28"/>
          <w:szCs w:val="28"/>
        </w:rPr>
        <w:t xml:space="preserve">ді </w:t>
      </w:r>
      <w:r w:rsidRPr="00984D1E">
        <w:rPr>
          <w:noProof/>
          <w:color w:val="000000" w:themeColor="text1"/>
          <w:sz w:val="28"/>
          <w:szCs w:val="28"/>
        </w:rPr>
        <w:t xml:space="preserve">субстанция </w:t>
      </w:r>
      <w:r w:rsidRPr="00984D1E">
        <w:rPr>
          <w:bCs/>
          <w:noProof/>
          <w:color w:val="000000" w:themeColor="text1"/>
          <w:sz w:val="28"/>
          <w:szCs w:val="28"/>
        </w:rPr>
        <w:t>1-бензил-4-(</w:t>
      </w:r>
      <w:r w:rsidRPr="00984D1E">
        <w:rPr>
          <w:bCs/>
          <w:i/>
          <w:noProof/>
          <w:color w:val="000000" w:themeColor="text1"/>
          <w:sz w:val="28"/>
          <w:szCs w:val="28"/>
        </w:rPr>
        <w:t>п</w:t>
      </w:r>
      <w:r w:rsidRPr="00984D1E">
        <w:rPr>
          <w:bCs/>
          <w:noProof/>
          <w:color w:val="000000" w:themeColor="text1"/>
          <w:sz w:val="28"/>
          <w:szCs w:val="28"/>
        </w:rPr>
        <w:t xml:space="preserve">-фтор-бензоилоксиимино)пиперидин </w:t>
      </w:r>
      <w:r w:rsidRPr="00984D1E">
        <w:rPr>
          <w:noProof/>
          <w:color w:val="000000" w:themeColor="text1"/>
          <w:sz w:val="28"/>
          <w:szCs w:val="28"/>
        </w:rPr>
        <w:t>гидрохлориді</w:t>
      </w:r>
      <w:r w:rsidR="001154A8" w:rsidRPr="001154A8">
        <w:rPr>
          <w:noProof/>
          <w:vanish/>
          <w:color w:val="000000" w:themeColor="text1"/>
          <w:spacing w:val="-20"/>
          <w:w w:val="1"/>
          <w:sz w:val="28"/>
          <w:szCs w:val="28"/>
        </w:rPr>
        <w:t>‬</w:t>
      </w:r>
      <w:r w:rsidR="001154A8">
        <w:rPr>
          <w:noProof/>
          <w:color w:val="000000" w:themeColor="text1"/>
          <w:sz w:val="28"/>
          <w:szCs w:val="28"/>
        </w:rPr>
        <w:t xml:space="preserve">нің </w:t>
      </w:r>
      <w:r w:rsidRPr="00984D1E">
        <w:rPr>
          <w:bCs/>
          <w:noProof/>
          <w:color w:val="000000" w:themeColor="text1"/>
          <w:sz w:val="28"/>
          <w:szCs w:val="28"/>
        </w:rPr>
        <w:t>(</w:t>
      </w:r>
      <w:r w:rsidRPr="00984D1E">
        <w:rPr>
          <w:noProof/>
          <w:color w:val="000000" w:themeColor="text1"/>
          <w:sz w:val="28"/>
          <w:szCs w:val="28"/>
          <w:shd w:val="clear" w:color="auto" w:fill="FFFFFF"/>
        </w:rPr>
        <w:t>AIP-15)</w:t>
      </w:r>
      <w:r w:rsidRPr="00984D1E">
        <w:rPr>
          <w:noProof/>
          <w:color w:val="000000" w:themeColor="text1"/>
          <w:sz w:val="28"/>
          <w:szCs w:val="28"/>
        </w:rPr>
        <w:t xml:space="preserve"> тұрақтылы</w:t>
      </w:r>
      <w:r w:rsidR="001154A8" w:rsidRPr="001154A8">
        <w:rPr>
          <w:noProof/>
          <w:vanish/>
          <w:color w:val="000000" w:themeColor="text1"/>
          <w:spacing w:val="-20"/>
          <w:w w:val="1"/>
          <w:sz w:val="28"/>
          <w:szCs w:val="28"/>
        </w:rPr>
        <w:t>‬</w:t>
      </w:r>
      <w:r w:rsidR="001154A8">
        <w:rPr>
          <w:noProof/>
          <w:color w:val="000000" w:themeColor="text1"/>
          <w:sz w:val="28"/>
          <w:szCs w:val="28"/>
        </w:rPr>
        <w:t>ғы,</w:t>
      </w:r>
      <w:r w:rsidRPr="00984D1E">
        <w:rPr>
          <w:noProof/>
          <w:color w:val="000000" w:themeColor="text1"/>
          <w:sz w:val="28"/>
          <w:szCs w:val="28"/>
        </w:rPr>
        <w:t xml:space="preserve"> уыттылы</w:t>
      </w:r>
      <w:r w:rsidR="001154A8" w:rsidRPr="001154A8">
        <w:rPr>
          <w:noProof/>
          <w:vanish/>
          <w:color w:val="000000" w:themeColor="text1"/>
          <w:spacing w:val="-20"/>
          <w:w w:val="1"/>
          <w:sz w:val="28"/>
          <w:szCs w:val="28"/>
        </w:rPr>
        <w:t>‬</w:t>
      </w:r>
      <w:r w:rsidR="001154A8" w:rsidRPr="001154A8">
        <w:rPr>
          <w:noProof/>
          <w:vanish/>
          <w:color w:val="000000" w:themeColor="text1"/>
          <w:spacing w:val="-20"/>
          <w:w w:val="1"/>
          <w:sz w:val="28"/>
          <w:szCs w:val="28"/>
        </w:rPr>
        <w:t>‬</w:t>
      </w:r>
      <w:r w:rsidR="001154A8">
        <w:rPr>
          <w:noProof/>
          <w:color w:val="000000" w:themeColor="text1"/>
          <w:sz w:val="28"/>
          <w:szCs w:val="28"/>
        </w:rPr>
        <w:t xml:space="preserve">ғы </w:t>
      </w:r>
      <w:r w:rsidRPr="00984D1E">
        <w:rPr>
          <w:noProof/>
          <w:color w:val="000000" w:themeColor="text1"/>
          <w:sz w:val="28"/>
          <w:szCs w:val="28"/>
        </w:rPr>
        <w:t>жә</w:t>
      </w:r>
      <w:r w:rsidR="001154A8" w:rsidRPr="001154A8">
        <w:rPr>
          <w:noProof/>
          <w:vanish/>
          <w:color w:val="000000" w:themeColor="text1"/>
          <w:spacing w:val="-20"/>
          <w:w w:val="1"/>
          <w:sz w:val="28"/>
          <w:szCs w:val="28"/>
        </w:rPr>
        <w:t>‬</w:t>
      </w:r>
      <w:r w:rsidR="001154A8">
        <w:rPr>
          <w:noProof/>
          <w:color w:val="000000" w:themeColor="text1"/>
          <w:sz w:val="28"/>
          <w:szCs w:val="28"/>
        </w:rPr>
        <w:t xml:space="preserve">не </w:t>
      </w:r>
      <w:r w:rsidRPr="00984D1E">
        <w:rPr>
          <w:noProof/>
          <w:color w:val="000000" w:themeColor="text1"/>
          <w:sz w:val="28"/>
          <w:szCs w:val="28"/>
        </w:rPr>
        <w:t>сапа спецификацияс</w:t>
      </w:r>
      <w:r w:rsidR="001154A8" w:rsidRPr="001154A8">
        <w:rPr>
          <w:noProof/>
          <w:vanish/>
          <w:color w:val="000000" w:themeColor="text1"/>
          <w:spacing w:val="-20"/>
          <w:w w:val="1"/>
          <w:sz w:val="28"/>
          <w:szCs w:val="28"/>
        </w:rPr>
        <w:t>‬</w:t>
      </w:r>
      <w:r w:rsidR="001154A8">
        <w:rPr>
          <w:noProof/>
          <w:color w:val="000000" w:themeColor="text1"/>
          <w:sz w:val="28"/>
          <w:szCs w:val="28"/>
        </w:rPr>
        <w:t xml:space="preserve">ын </w:t>
      </w:r>
      <w:r w:rsidRPr="00984D1E">
        <w:rPr>
          <w:noProof/>
          <w:color w:val="000000" w:themeColor="text1"/>
          <w:sz w:val="28"/>
          <w:szCs w:val="28"/>
        </w:rPr>
        <w:t>зерттеу нәтижелері.</w:t>
      </w:r>
    </w:p>
    <w:p w14:paraId="435CEEAB" w14:textId="10FE20B4" w:rsidR="00C254C2" w:rsidRPr="00984D1E" w:rsidRDefault="00B21731">
      <w:pPr>
        <w:pStyle w:val="a3"/>
        <w:ind w:left="301" w:right="500" w:firstLine="566"/>
        <w:jc w:val="both"/>
        <w:rPr>
          <w:noProof/>
          <w:color w:val="000000" w:themeColor="text1"/>
        </w:rPr>
      </w:pPr>
      <w:r w:rsidRPr="00984D1E">
        <w:rPr>
          <w:b/>
          <w:noProof/>
          <w:color w:val="000000" w:themeColor="text1"/>
        </w:rPr>
        <w:t>Алын</w:t>
      </w:r>
      <w:r w:rsidR="001154A8" w:rsidRPr="001154A8">
        <w:rPr>
          <w:b/>
          <w:noProof/>
          <w:vanish/>
          <w:color w:val="000000" w:themeColor="text1"/>
          <w:spacing w:val="-20"/>
          <w:w w:val="1"/>
        </w:rPr>
        <w:t>‬</w:t>
      </w:r>
      <w:r w:rsidR="001154A8">
        <w:rPr>
          <w:b/>
          <w:noProof/>
          <w:color w:val="000000" w:themeColor="text1"/>
        </w:rPr>
        <w:t xml:space="preserve">ған </w:t>
      </w:r>
      <w:r w:rsidRPr="00984D1E">
        <w:rPr>
          <w:b/>
          <w:noProof/>
          <w:color w:val="000000" w:themeColor="text1"/>
        </w:rPr>
        <w:t>нәтижелер</w:t>
      </w:r>
      <w:r w:rsidR="001154A8" w:rsidRPr="001154A8">
        <w:rPr>
          <w:b/>
          <w:noProof/>
          <w:vanish/>
          <w:color w:val="000000" w:themeColor="text1"/>
          <w:spacing w:val="-20"/>
          <w:w w:val="1"/>
        </w:rPr>
        <w:t>‬</w:t>
      </w:r>
      <w:r w:rsidR="001154A8">
        <w:rPr>
          <w:b/>
          <w:noProof/>
          <w:color w:val="000000" w:themeColor="text1"/>
        </w:rPr>
        <w:t xml:space="preserve">дің </w:t>
      </w:r>
      <w:r w:rsidRPr="00984D1E">
        <w:rPr>
          <w:b/>
          <w:noProof/>
          <w:color w:val="000000" w:themeColor="text1"/>
        </w:rPr>
        <w:t>тәжірибе</w:t>
      </w:r>
      <w:r w:rsidR="001154A8" w:rsidRPr="001154A8">
        <w:rPr>
          <w:b/>
          <w:noProof/>
          <w:vanish/>
          <w:color w:val="000000" w:themeColor="text1"/>
          <w:spacing w:val="-20"/>
          <w:w w:val="1"/>
        </w:rPr>
        <w:t>‬</w:t>
      </w:r>
      <w:r w:rsidR="001154A8">
        <w:rPr>
          <w:b/>
          <w:noProof/>
          <w:color w:val="000000" w:themeColor="text1"/>
        </w:rPr>
        <w:t xml:space="preserve">лік </w:t>
      </w:r>
      <w:r w:rsidRPr="00984D1E">
        <w:rPr>
          <w:b/>
          <w:noProof/>
          <w:color w:val="000000" w:themeColor="text1"/>
        </w:rPr>
        <w:t>маңыздылы</w:t>
      </w:r>
      <w:r w:rsidR="001154A8" w:rsidRPr="001154A8">
        <w:rPr>
          <w:b/>
          <w:noProof/>
          <w:vanish/>
          <w:color w:val="000000" w:themeColor="text1"/>
          <w:spacing w:val="-20"/>
          <w:w w:val="1"/>
        </w:rPr>
        <w:t>‬</w:t>
      </w:r>
      <w:r w:rsidR="001154A8" w:rsidRPr="001154A8">
        <w:rPr>
          <w:b/>
          <w:noProof/>
          <w:vanish/>
          <w:color w:val="000000" w:themeColor="text1"/>
          <w:spacing w:val="-20"/>
          <w:w w:val="1"/>
        </w:rPr>
        <w:t>‬</w:t>
      </w:r>
      <w:r w:rsidR="001154A8">
        <w:rPr>
          <w:b/>
          <w:noProof/>
          <w:color w:val="000000" w:themeColor="text1"/>
        </w:rPr>
        <w:t xml:space="preserve">ғы </w:t>
      </w:r>
      <w:r w:rsidRPr="00984D1E">
        <w:rPr>
          <w:noProof/>
          <w:color w:val="000000" w:themeColor="text1"/>
        </w:rPr>
        <w:t>ең алд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пипериди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қосылыс</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ар,</w:t>
      </w:r>
      <w:r w:rsidRPr="00984D1E">
        <w:rPr>
          <w:noProof/>
          <w:color w:val="000000" w:themeColor="text1"/>
        </w:rPr>
        <w:t xml:space="preserve"> ол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 xml:space="preserve">синтездеу жолдары, құрылымы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қасиеттері тур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ғылыми түсінікт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 xml:space="preserve">жинақтау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дамыту</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тұр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бұл 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о</w:t>
      </w:r>
      <w:r w:rsidR="001154A8" w:rsidRPr="001154A8">
        <w:rPr>
          <w:noProof/>
          <w:vanish/>
          <w:color w:val="000000" w:themeColor="text1"/>
          <w:spacing w:val="-20"/>
          <w:w w:val="1"/>
        </w:rPr>
        <w:t>‬</w:t>
      </w:r>
      <w:r w:rsidR="001154A8">
        <w:rPr>
          <w:noProof/>
          <w:color w:val="000000" w:themeColor="text1"/>
        </w:rPr>
        <w:t xml:space="preserve">дан </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күр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жүйел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бағы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 xml:space="preserve">құрастыру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сәйкестендіру бары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қолданылуы мүмк</w:t>
      </w:r>
      <w:r w:rsidR="001154A8" w:rsidRPr="001154A8">
        <w:rPr>
          <w:noProof/>
          <w:vanish/>
          <w:color w:val="000000" w:themeColor="text1"/>
          <w:spacing w:val="-20"/>
          <w:w w:val="1"/>
        </w:rPr>
        <w:t>‬</w:t>
      </w:r>
      <w:r w:rsidR="001154A8">
        <w:rPr>
          <w:noProof/>
          <w:color w:val="000000" w:themeColor="text1"/>
        </w:rPr>
        <w:t>ін.</w:t>
      </w:r>
      <w:r w:rsidRPr="00984D1E">
        <w:rPr>
          <w:noProof/>
          <w:color w:val="000000" w:themeColor="text1"/>
        </w:rPr>
        <w:t xml:space="preserve"> Екінші</w:t>
      </w:r>
      <w:r w:rsidR="001154A8" w:rsidRPr="001154A8">
        <w:rPr>
          <w:noProof/>
          <w:vanish/>
          <w:color w:val="000000" w:themeColor="text1"/>
          <w:spacing w:val="-20"/>
          <w:w w:val="1"/>
        </w:rPr>
        <w:t>‬</w:t>
      </w:r>
      <w:r w:rsidR="001154A8">
        <w:rPr>
          <w:noProof/>
          <w:color w:val="000000" w:themeColor="text1"/>
        </w:rPr>
        <w:t>ден,</w:t>
      </w:r>
      <w:r w:rsidRPr="00984D1E">
        <w:rPr>
          <w:noProof/>
          <w:color w:val="000000" w:themeColor="text1"/>
        </w:rPr>
        <w:t xml:space="preserve"> жүргіз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зерттеул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кем емес маңыз</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жетіст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4,4-диорынбас</w:t>
      </w:r>
      <w:r w:rsidR="001154A8" w:rsidRPr="001154A8">
        <w:rPr>
          <w:noProof/>
          <w:vanish/>
          <w:color w:val="000000" w:themeColor="text1"/>
          <w:spacing w:val="-20"/>
          <w:w w:val="1"/>
        </w:rPr>
        <w:t>‬</w:t>
      </w:r>
      <w:r w:rsidR="001154A8">
        <w:rPr>
          <w:noProof/>
          <w:color w:val="000000" w:themeColor="text1"/>
        </w:rPr>
        <w:t xml:space="preserve">қан </w:t>
      </w:r>
      <w:r w:rsidRPr="00984D1E">
        <w:rPr>
          <w:noProof/>
          <w:color w:val="000000" w:themeColor="text1"/>
        </w:rPr>
        <w:t>пиперидин туындыл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химия</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ойынша ары қарай</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зерттеул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даму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келеш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зор екендігі. Синтезделін</w:t>
      </w:r>
      <w:r w:rsidR="001154A8" w:rsidRPr="001154A8">
        <w:rPr>
          <w:noProof/>
          <w:vanish/>
          <w:color w:val="000000" w:themeColor="text1"/>
          <w:spacing w:val="-20"/>
          <w:w w:val="1"/>
        </w:rPr>
        <w:t>‬</w:t>
      </w:r>
      <w:r w:rsidR="001154A8">
        <w:rPr>
          <w:noProof/>
          <w:color w:val="000000" w:themeColor="text1"/>
        </w:rPr>
        <w:t xml:space="preserve">іп </w:t>
      </w:r>
      <w:r w:rsidRPr="00984D1E">
        <w:rPr>
          <w:noProof/>
          <w:color w:val="000000" w:themeColor="text1"/>
        </w:rPr>
        <w:t>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қосылыс</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С.Д. Асфендияров ат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Қазақ ұлт</w:t>
      </w:r>
      <w:r w:rsidR="001154A8" w:rsidRPr="001154A8">
        <w:rPr>
          <w:noProof/>
          <w:vanish/>
          <w:color w:val="000000" w:themeColor="text1"/>
          <w:spacing w:val="-20"/>
          <w:w w:val="1"/>
        </w:rPr>
        <w:t>‬</w:t>
      </w:r>
      <w:r w:rsidR="001154A8">
        <w:rPr>
          <w:noProof/>
          <w:color w:val="000000" w:themeColor="text1"/>
        </w:rPr>
        <w:t xml:space="preserve">тық </w:t>
      </w:r>
      <w:r w:rsidRPr="00984D1E">
        <w:rPr>
          <w:noProof/>
          <w:color w:val="000000" w:themeColor="text1"/>
        </w:rPr>
        <w:t>медицин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университет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фармацев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технология кафедрасын</w:t>
      </w:r>
      <w:r w:rsidR="001154A8" w:rsidRPr="001154A8">
        <w:rPr>
          <w:noProof/>
          <w:vanish/>
          <w:color w:val="000000" w:themeColor="text1"/>
          <w:spacing w:val="-20"/>
          <w:w w:val="1"/>
        </w:rPr>
        <w:t>‬</w:t>
      </w:r>
      <w:r w:rsidR="001154A8">
        <w:rPr>
          <w:noProof/>
          <w:color w:val="000000" w:themeColor="text1"/>
        </w:rPr>
        <w:t>да,</w:t>
      </w:r>
    </w:p>
    <w:p w14:paraId="5F3CEBD5" w14:textId="62E1AF80" w:rsidR="00C254C2" w:rsidRPr="00984D1E" w:rsidRDefault="00B21731">
      <w:pPr>
        <w:pStyle w:val="a3"/>
        <w:ind w:left="301" w:right="504"/>
        <w:jc w:val="both"/>
        <w:rPr>
          <w:noProof/>
          <w:color w:val="000000" w:themeColor="text1"/>
        </w:rPr>
      </w:pPr>
      <w:r w:rsidRPr="00984D1E">
        <w:rPr>
          <w:noProof/>
          <w:color w:val="000000" w:themeColor="text1"/>
        </w:rPr>
        <w:t>«Инфекция</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препара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ғылыми орталығының» АҚ микробиология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вирусология зертханаларын</w:t>
      </w:r>
      <w:r w:rsidR="001154A8" w:rsidRPr="001154A8">
        <w:rPr>
          <w:noProof/>
          <w:vanish/>
          <w:color w:val="000000" w:themeColor="text1"/>
          <w:spacing w:val="-20"/>
          <w:w w:val="1"/>
        </w:rPr>
        <w:t>‬</w:t>
      </w:r>
      <w:r w:rsidR="001154A8">
        <w:rPr>
          <w:noProof/>
          <w:color w:val="000000" w:themeColor="text1"/>
        </w:rPr>
        <w:t>да,</w:t>
      </w:r>
      <w:r w:rsidRPr="00984D1E">
        <w:rPr>
          <w:noProof/>
          <w:color w:val="000000" w:themeColor="text1"/>
        </w:rPr>
        <w:t xml:space="preserve"> Қараған</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қал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Фитохимия» ХҒӨХ АҚ микробиология зертхан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сынақтар</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өт</w:t>
      </w:r>
      <w:r w:rsidR="001154A8" w:rsidRPr="001154A8">
        <w:rPr>
          <w:noProof/>
          <w:vanish/>
          <w:color w:val="000000" w:themeColor="text1"/>
          <w:spacing w:val="-20"/>
          <w:w w:val="1"/>
        </w:rPr>
        <w:t>‬</w:t>
      </w:r>
      <w:r w:rsidR="001154A8">
        <w:rPr>
          <w:noProof/>
          <w:color w:val="000000" w:themeColor="text1"/>
        </w:rPr>
        <w:t>ті.</w:t>
      </w:r>
    </w:p>
    <w:p w14:paraId="3F302FAF" w14:textId="6B0663D1" w:rsidR="00C254C2" w:rsidRPr="00984D1E" w:rsidRDefault="00B21731">
      <w:pPr>
        <w:pStyle w:val="a3"/>
        <w:ind w:left="300" w:right="504" w:firstLine="636"/>
        <w:jc w:val="both"/>
        <w:rPr>
          <w:noProof/>
          <w:color w:val="000000" w:themeColor="text1"/>
        </w:rPr>
      </w:pPr>
      <w:r w:rsidRPr="00984D1E">
        <w:rPr>
          <w:noProof/>
          <w:color w:val="000000" w:themeColor="text1"/>
        </w:rPr>
        <w:t>Фармак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скрининг</w:t>
      </w:r>
      <w:r w:rsidR="001154A8" w:rsidRPr="001154A8">
        <w:rPr>
          <w:noProof/>
          <w:vanish/>
          <w:color w:val="000000" w:themeColor="text1"/>
          <w:spacing w:val="-20"/>
          <w:w w:val="1"/>
        </w:rPr>
        <w:t>‬</w:t>
      </w:r>
      <w:r w:rsidR="001154A8">
        <w:rPr>
          <w:noProof/>
          <w:color w:val="000000" w:themeColor="text1"/>
        </w:rPr>
        <w:t xml:space="preserve">тің </w:t>
      </w:r>
      <w:r w:rsidRPr="00984D1E">
        <w:rPr>
          <w:noProof/>
          <w:color w:val="000000" w:themeColor="text1"/>
        </w:rPr>
        <w:t>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а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инфекция</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көрсететіні анықта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о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фармак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асиетт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ары қарай тереңірек зерттеу</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ұсыныл</w:t>
      </w:r>
      <w:r w:rsidR="001154A8" w:rsidRPr="001154A8">
        <w:rPr>
          <w:noProof/>
          <w:vanish/>
          <w:color w:val="000000" w:themeColor="text1"/>
          <w:spacing w:val="-20"/>
          <w:w w:val="1"/>
        </w:rPr>
        <w:t>‬</w:t>
      </w:r>
      <w:r w:rsidR="001154A8">
        <w:rPr>
          <w:noProof/>
          <w:color w:val="000000" w:themeColor="text1"/>
        </w:rPr>
        <w:t>ды.</w:t>
      </w:r>
    </w:p>
    <w:p w14:paraId="36A2163B" w14:textId="52C0801D" w:rsidR="00C254C2" w:rsidRPr="00984D1E" w:rsidRDefault="001E7927">
      <w:pPr>
        <w:pStyle w:val="a3"/>
        <w:ind w:left="300" w:right="501" w:firstLine="566"/>
        <w:jc w:val="both"/>
        <w:rPr>
          <w:noProof/>
          <w:color w:val="000000" w:themeColor="text1"/>
        </w:rPr>
      </w:pPr>
      <w:r w:rsidRPr="00984D1E">
        <w:rPr>
          <w:b/>
          <w:noProof/>
          <w:color w:val="000000" w:themeColor="text1"/>
        </w:rPr>
        <w:t>Докторант</w:t>
      </w:r>
      <w:r w:rsidR="001154A8" w:rsidRPr="001154A8">
        <w:rPr>
          <w:b/>
          <w:noProof/>
          <w:vanish/>
          <w:color w:val="000000" w:themeColor="text1"/>
          <w:spacing w:val="-20"/>
          <w:w w:val="1"/>
        </w:rPr>
        <w:t>‬</w:t>
      </w:r>
      <w:r w:rsidR="001154A8">
        <w:rPr>
          <w:b/>
          <w:noProof/>
          <w:color w:val="000000" w:themeColor="text1"/>
        </w:rPr>
        <w:t xml:space="preserve">тың </w:t>
      </w:r>
      <w:r w:rsidRPr="00984D1E">
        <w:rPr>
          <w:b/>
          <w:noProof/>
          <w:color w:val="000000" w:themeColor="text1"/>
        </w:rPr>
        <w:t>қос</w:t>
      </w:r>
      <w:r w:rsidR="001154A8" w:rsidRPr="001154A8">
        <w:rPr>
          <w:b/>
          <w:noProof/>
          <w:vanish/>
          <w:color w:val="000000" w:themeColor="text1"/>
          <w:spacing w:val="-20"/>
          <w:w w:val="1"/>
        </w:rPr>
        <w:t>‬</w:t>
      </w:r>
      <w:r w:rsidR="001154A8">
        <w:rPr>
          <w:b/>
          <w:noProof/>
          <w:color w:val="000000" w:themeColor="text1"/>
        </w:rPr>
        <w:t xml:space="preserve">қан </w:t>
      </w:r>
      <w:r w:rsidRPr="00984D1E">
        <w:rPr>
          <w:b/>
          <w:noProof/>
          <w:color w:val="000000" w:themeColor="text1"/>
        </w:rPr>
        <w:t>же</w:t>
      </w:r>
      <w:r w:rsidR="001154A8" w:rsidRPr="001154A8">
        <w:rPr>
          <w:b/>
          <w:noProof/>
          <w:vanish/>
          <w:color w:val="000000" w:themeColor="text1"/>
          <w:spacing w:val="-20"/>
          <w:w w:val="1"/>
        </w:rPr>
        <w:t>‬</w:t>
      </w:r>
      <w:r w:rsidR="001154A8">
        <w:rPr>
          <w:b/>
          <w:noProof/>
          <w:color w:val="000000" w:themeColor="text1"/>
        </w:rPr>
        <w:t xml:space="preserve">ке </w:t>
      </w:r>
      <w:r w:rsidRPr="00984D1E">
        <w:rPr>
          <w:b/>
          <w:noProof/>
          <w:color w:val="000000" w:themeColor="text1"/>
        </w:rPr>
        <w:t>үлесі:</w:t>
      </w:r>
      <w:r w:rsidR="00B21731" w:rsidRPr="00984D1E">
        <w:rPr>
          <w:b/>
          <w:noProof/>
          <w:color w:val="000000" w:themeColor="text1"/>
        </w:rPr>
        <w:t xml:space="preserve"> </w:t>
      </w:r>
      <w:r w:rsidR="00B21731" w:rsidRPr="00984D1E">
        <w:rPr>
          <w:noProof/>
          <w:color w:val="000000" w:themeColor="text1"/>
        </w:rPr>
        <w:t>Диссертация</w:t>
      </w:r>
      <w:r w:rsidR="001154A8" w:rsidRPr="001154A8">
        <w:rPr>
          <w:noProof/>
          <w:vanish/>
          <w:color w:val="000000" w:themeColor="text1"/>
          <w:spacing w:val="-20"/>
          <w:w w:val="1"/>
        </w:rPr>
        <w:t>‬</w:t>
      </w:r>
      <w:r w:rsidR="001154A8">
        <w:rPr>
          <w:noProof/>
          <w:color w:val="000000" w:themeColor="text1"/>
        </w:rPr>
        <w:t xml:space="preserve">лық </w:t>
      </w:r>
      <w:r w:rsidR="00B21731" w:rsidRPr="00984D1E">
        <w:rPr>
          <w:noProof/>
          <w:color w:val="000000" w:themeColor="text1"/>
        </w:rPr>
        <w:t>жұмыс тақырыбы бойынша диссертант ота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ық </w:t>
      </w:r>
      <w:r w:rsidR="00B21731"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00B21731" w:rsidRPr="00984D1E">
        <w:rPr>
          <w:noProof/>
          <w:color w:val="000000" w:themeColor="text1"/>
        </w:rPr>
        <w:t>шетел әдебиеттері</w:t>
      </w:r>
      <w:r w:rsidR="001154A8" w:rsidRPr="001154A8">
        <w:rPr>
          <w:noProof/>
          <w:vanish/>
          <w:color w:val="000000" w:themeColor="text1"/>
          <w:spacing w:val="-20"/>
          <w:w w:val="1"/>
        </w:rPr>
        <w:t>‬</w:t>
      </w:r>
      <w:r w:rsidR="001154A8">
        <w:rPr>
          <w:noProof/>
          <w:color w:val="000000" w:themeColor="text1"/>
        </w:rPr>
        <w:t xml:space="preserve">не </w:t>
      </w:r>
      <w:r w:rsidR="00B21731" w:rsidRPr="00984D1E">
        <w:rPr>
          <w:noProof/>
          <w:color w:val="000000" w:themeColor="text1"/>
        </w:rPr>
        <w:t>өз бетінше шолу жә</w:t>
      </w:r>
      <w:r w:rsidR="001154A8" w:rsidRPr="001154A8">
        <w:rPr>
          <w:noProof/>
          <w:vanish/>
          <w:color w:val="000000" w:themeColor="text1"/>
          <w:spacing w:val="-20"/>
          <w:w w:val="1"/>
        </w:rPr>
        <w:t>‬</w:t>
      </w:r>
      <w:r w:rsidR="001154A8">
        <w:rPr>
          <w:noProof/>
          <w:color w:val="000000" w:themeColor="text1"/>
        </w:rPr>
        <w:t xml:space="preserve">не </w:t>
      </w:r>
      <w:r w:rsidR="00B21731" w:rsidRPr="00984D1E">
        <w:rPr>
          <w:noProof/>
          <w:color w:val="000000" w:themeColor="text1"/>
        </w:rPr>
        <w:t>талдау жүргіз</w:t>
      </w:r>
      <w:r w:rsidR="001154A8" w:rsidRPr="001154A8">
        <w:rPr>
          <w:noProof/>
          <w:vanish/>
          <w:color w:val="000000" w:themeColor="text1"/>
          <w:spacing w:val="-20"/>
          <w:w w:val="1"/>
        </w:rPr>
        <w:t>‬</w:t>
      </w:r>
      <w:r w:rsidR="001154A8">
        <w:rPr>
          <w:noProof/>
          <w:color w:val="000000" w:themeColor="text1"/>
        </w:rPr>
        <w:t>ді,</w:t>
      </w:r>
      <w:r w:rsidR="00B21731" w:rsidRPr="00984D1E">
        <w:rPr>
          <w:noProof/>
          <w:color w:val="000000" w:themeColor="text1"/>
        </w:rPr>
        <w:t xml:space="preserve"> алды</w:t>
      </w:r>
      <w:r w:rsidR="001154A8" w:rsidRPr="001154A8">
        <w:rPr>
          <w:noProof/>
          <w:vanish/>
          <w:color w:val="000000" w:themeColor="text1"/>
          <w:spacing w:val="-20"/>
          <w:w w:val="1"/>
        </w:rPr>
        <w:t>‬</w:t>
      </w:r>
      <w:r w:rsidR="001154A8">
        <w:rPr>
          <w:noProof/>
          <w:color w:val="000000" w:themeColor="text1"/>
        </w:rPr>
        <w:t xml:space="preserve">на </w:t>
      </w:r>
      <w:r w:rsidR="00B21731" w:rsidRPr="00984D1E">
        <w:rPr>
          <w:noProof/>
          <w:color w:val="000000" w:themeColor="text1"/>
        </w:rPr>
        <w:t>қойыл</w:t>
      </w:r>
      <w:r w:rsidR="001154A8" w:rsidRPr="001154A8">
        <w:rPr>
          <w:noProof/>
          <w:vanish/>
          <w:color w:val="000000" w:themeColor="text1"/>
          <w:spacing w:val="-20"/>
          <w:w w:val="1"/>
        </w:rPr>
        <w:t>‬</w:t>
      </w:r>
      <w:r w:rsidR="001154A8">
        <w:rPr>
          <w:noProof/>
          <w:color w:val="000000" w:themeColor="text1"/>
        </w:rPr>
        <w:t xml:space="preserve">ған </w:t>
      </w:r>
      <w:r w:rsidR="00B21731" w:rsidRPr="00984D1E">
        <w:rPr>
          <w:noProof/>
          <w:color w:val="000000" w:themeColor="text1"/>
        </w:rPr>
        <w:t>бар</w:t>
      </w:r>
      <w:r w:rsidR="001154A8" w:rsidRPr="001154A8">
        <w:rPr>
          <w:noProof/>
          <w:vanish/>
          <w:color w:val="000000" w:themeColor="text1"/>
          <w:spacing w:val="-20"/>
          <w:w w:val="1"/>
        </w:rPr>
        <w:t>‬</w:t>
      </w:r>
      <w:r w:rsidR="001154A8">
        <w:rPr>
          <w:noProof/>
          <w:color w:val="000000" w:themeColor="text1"/>
        </w:rPr>
        <w:t xml:space="preserve">лық </w:t>
      </w:r>
      <w:r w:rsidR="00B21731" w:rsidRPr="00984D1E">
        <w:rPr>
          <w:noProof/>
          <w:color w:val="000000" w:themeColor="text1"/>
        </w:rPr>
        <w:t>мінде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00B21731" w:rsidRPr="00984D1E">
        <w:rPr>
          <w:noProof/>
          <w:color w:val="000000" w:themeColor="text1"/>
        </w:rPr>
        <w:t>бойынша тәжірибе</w:t>
      </w:r>
      <w:r w:rsidR="001154A8" w:rsidRPr="001154A8">
        <w:rPr>
          <w:noProof/>
          <w:vanish/>
          <w:color w:val="000000" w:themeColor="text1"/>
          <w:spacing w:val="-20"/>
          <w:w w:val="1"/>
        </w:rPr>
        <w:t>‬</w:t>
      </w:r>
      <w:r w:rsidR="001154A8">
        <w:rPr>
          <w:noProof/>
          <w:color w:val="000000" w:themeColor="text1"/>
        </w:rPr>
        <w:t xml:space="preserve">лік </w:t>
      </w:r>
      <w:r w:rsidR="00B21731" w:rsidRPr="00984D1E">
        <w:rPr>
          <w:noProof/>
          <w:color w:val="000000" w:themeColor="text1"/>
        </w:rPr>
        <w:t>жұмыстары орындал</w:t>
      </w:r>
      <w:r w:rsidR="001154A8" w:rsidRPr="001154A8">
        <w:rPr>
          <w:noProof/>
          <w:vanish/>
          <w:color w:val="000000" w:themeColor="text1"/>
          <w:spacing w:val="-20"/>
          <w:w w:val="1"/>
        </w:rPr>
        <w:t>‬</w:t>
      </w:r>
      <w:r w:rsidR="001154A8">
        <w:rPr>
          <w:noProof/>
          <w:color w:val="000000" w:themeColor="text1"/>
        </w:rPr>
        <w:t>ды.</w:t>
      </w:r>
      <w:r w:rsidR="00B21731" w:rsidRPr="00984D1E">
        <w:rPr>
          <w:noProof/>
          <w:color w:val="000000" w:themeColor="text1"/>
        </w:rPr>
        <w:t xml:space="preserve"> Мұны заманауи жабдық</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001154A8" w:rsidRPr="001154A8">
        <w:rPr>
          <w:noProof/>
          <w:vanish/>
          <w:color w:val="000000" w:themeColor="text1"/>
          <w:spacing w:val="-20"/>
          <w:w w:val="1"/>
        </w:rPr>
        <w:t>‬</w:t>
      </w:r>
      <w:r w:rsidR="001154A8">
        <w:rPr>
          <w:noProof/>
          <w:color w:val="000000" w:themeColor="text1"/>
        </w:rPr>
        <w:t xml:space="preserve">мен </w:t>
      </w:r>
      <w:r w:rsidR="00B21731" w:rsidRPr="00984D1E">
        <w:rPr>
          <w:noProof/>
          <w:color w:val="000000" w:themeColor="text1"/>
        </w:rPr>
        <w:t>әдебиеттер</w:t>
      </w:r>
      <w:r w:rsidR="001154A8" w:rsidRPr="001154A8">
        <w:rPr>
          <w:noProof/>
          <w:vanish/>
          <w:color w:val="000000" w:themeColor="text1"/>
          <w:spacing w:val="-20"/>
          <w:w w:val="1"/>
        </w:rPr>
        <w:t>‬</w:t>
      </w:r>
      <w:r w:rsidR="001154A8">
        <w:rPr>
          <w:noProof/>
          <w:color w:val="000000" w:themeColor="text1"/>
        </w:rPr>
        <w:t xml:space="preserve">ді </w:t>
      </w:r>
      <w:r w:rsidR="00B21731" w:rsidRPr="00984D1E">
        <w:rPr>
          <w:noProof/>
          <w:color w:val="000000" w:themeColor="text1"/>
        </w:rPr>
        <w:t>пайдала</w:t>
      </w:r>
      <w:r w:rsidR="001154A8" w:rsidRPr="001154A8">
        <w:rPr>
          <w:noProof/>
          <w:vanish/>
          <w:color w:val="000000" w:themeColor="text1"/>
          <w:spacing w:val="-20"/>
          <w:w w:val="1"/>
        </w:rPr>
        <w:t>‬</w:t>
      </w:r>
      <w:r w:rsidR="001154A8">
        <w:rPr>
          <w:noProof/>
          <w:color w:val="000000" w:themeColor="text1"/>
        </w:rPr>
        <w:t xml:space="preserve">на </w:t>
      </w:r>
      <w:r w:rsidR="00B21731" w:rsidRPr="00984D1E">
        <w:rPr>
          <w:noProof/>
          <w:color w:val="000000" w:themeColor="text1"/>
        </w:rPr>
        <w:t>отыр</w:t>
      </w:r>
      <w:r w:rsidR="001154A8" w:rsidRPr="001154A8">
        <w:rPr>
          <w:noProof/>
          <w:vanish/>
          <w:color w:val="000000" w:themeColor="text1"/>
          <w:spacing w:val="-20"/>
          <w:w w:val="1"/>
        </w:rPr>
        <w:t>‬</w:t>
      </w:r>
      <w:r w:rsidR="001154A8">
        <w:rPr>
          <w:noProof/>
          <w:color w:val="000000" w:themeColor="text1"/>
        </w:rPr>
        <w:t>ып,</w:t>
      </w:r>
      <w:r w:rsidR="00B21731" w:rsidRPr="00984D1E">
        <w:rPr>
          <w:noProof/>
          <w:color w:val="000000" w:themeColor="text1"/>
        </w:rPr>
        <w:t xml:space="preserve"> зертхана</w:t>
      </w:r>
      <w:r w:rsidR="001154A8" w:rsidRPr="001154A8">
        <w:rPr>
          <w:noProof/>
          <w:vanish/>
          <w:color w:val="000000" w:themeColor="text1"/>
          <w:spacing w:val="-20"/>
          <w:w w:val="1"/>
        </w:rPr>
        <w:t>‬</w:t>
      </w:r>
      <w:r w:rsidR="001154A8">
        <w:rPr>
          <w:noProof/>
          <w:color w:val="000000" w:themeColor="text1"/>
        </w:rPr>
        <w:t xml:space="preserve">лық </w:t>
      </w:r>
      <w:r w:rsidR="00B21731"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00B21731" w:rsidRPr="00984D1E">
        <w:rPr>
          <w:noProof/>
          <w:color w:val="000000" w:themeColor="text1"/>
        </w:rPr>
        <w:t>өндіріс</w:t>
      </w:r>
      <w:r w:rsidR="001154A8" w:rsidRPr="001154A8">
        <w:rPr>
          <w:noProof/>
          <w:vanish/>
          <w:color w:val="000000" w:themeColor="text1"/>
          <w:spacing w:val="-20"/>
          <w:w w:val="1"/>
        </w:rPr>
        <w:t>‬</w:t>
      </w:r>
      <w:r w:rsidR="001154A8">
        <w:rPr>
          <w:noProof/>
          <w:color w:val="000000" w:themeColor="text1"/>
        </w:rPr>
        <w:t xml:space="preserve">тік </w:t>
      </w:r>
      <w:r w:rsidR="00B21731" w:rsidRPr="00984D1E">
        <w:rPr>
          <w:noProof/>
          <w:color w:val="000000" w:themeColor="text1"/>
        </w:rPr>
        <w:t>жағдайлар</w:t>
      </w:r>
      <w:r w:rsidR="001154A8" w:rsidRPr="001154A8">
        <w:rPr>
          <w:noProof/>
          <w:vanish/>
          <w:color w:val="000000" w:themeColor="text1"/>
          <w:spacing w:val="-20"/>
          <w:w w:val="1"/>
        </w:rPr>
        <w:t>‬</w:t>
      </w:r>
      <w:r w:rsidR="001154A8">
        <w:rPr>
          <w:noProof/>
          <w:color w:val="000000" w:themeColor="text1"/>
        </w:rPr>
        <w:t xml:space="preserve">да </w:t>
      </w:r>
      <w:r w:rsidR="00B21731" w:rsidRPr="00984D1E">
        <w:rPr>
          <w:noProof/>
          <w:color w:val="000000" w:themeColor="text1"/>
        </w:rPr>
        <w:t>алын</w:t>
      </w:r>
      <w:r w:rsidR="001154A8" w:rsidRPr="001154A8">
        <w:rPr>
          <w:noProof/>
          <w:vanish/>
          <w:color w:val="000000" w:themeColor="text1"/>
          <w:spacing w:val="-20"/>
          <w:w w:val="1"/>
        </w:rPr>
        <w:t>‬</w:t>
      </w:r>
      <w:r w:rsidR="001154A8">
        <w:rPr>
          <w:noProof/>
          <w:color w:val="000000" w:themeColor="text1"/>
        </w:rPr>
        <w:t xml:space="preserve">ған </w:t>
      </w:r>
      <w:r w:rsidR="00B21731" w:rsidRPr="00984D1E">
        <w:rPr>
          <w:noProof/>
          <w:color w:val="000000" w:themeColor="text1"/>
        </w:rPr>
        <w:t>зерттеу нәтижелері растай</w:t>
      </w:r>
      <w:r w:rsidR="001154A8" w:rsidRPr="001154A8">
        <w:rPr>
          <w:noProof/>
          <w:vanish/>
          <w:color w:val="000000" w:themeColor="text1"/>
          <w:spacing w:val="-20"/>
          <w:w w:val="1"/>
        </w:rPr>
        <w:t>‬</w:t>
      </w:r>
      <w:r w:rsidR="001154A8">
        <w:rPr>
          <w:noProof/>
          <w:color w:val="000000" w:themeColor="text1"/>
        </w:rPr>
        <w:t>ды.</w:t>
      </w:r>
      <w:r w:rsidR="00B21731" w:rsidRPr="00984D1E">
        <w:rPr>
          <w:noProof/>
          <w:color w:val="000000" w:themeColor="text1"/>
        </w:rPr>
        <w:t xml:space="preserve"> Зерттеу нәтижелері</w:t>
      </w:r>
      <w:r w:rsidR="001154A8" w:rsidRPr="001154A8">
        <w:rPr>
          <w:noProof/>
          <w:vanish/>
          <w:color w:val="000000" w:themeColor="text1"/>
          <w:spacing w:val="-20"/>
          <w:w w:val="1"/>
        </w:rPr>
        <w:t>‬</w:t>
      </w:r>
      <w:r w:rsidR="001154A8">
        <w:rPr>
          <w:noProof/>
          <w:color w:val="000000" w:themeColor="text1"/>
        </w:rPr>
        <w:t xml:space="preserve">нің </w:t>
      </w:r>
      <w:r w:rsidR="00B21731" w:rsidRPr="00984D1E">
        <w:rPr>
          <w:noProof/>
          <w:color w:val="000000" w:themeColor="text1"/>
        </w:rPr>
        <w:t>дұрыст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001154A8" w:rsidRPr="001154A8">
        <w:rPr>
          <w:noProof/>
          <w:vanish/>
          <w:color w:val="000000" w:themeColor="text1"/>
          <w:spacing w:val="-20"/>
          <w:w w:val="1"/>
        </w:rPr>
        <w:t>‬</w:t>
      </w:r>
      <w:r w:rsidR="001154A8">
        <w:rPr>
          <w:noProof/>
          <w:color w:val="000000" w:themeColor="text1"/>
        </w:rPr>
        <w:t xml:space="preserve">мен </w:t>
      </w:r>
      <w:r w:rsidR="00B21731" w:rsidRPr="00984D1E">
        <w:rPr>
          <w:noProof/>
          <w:color w:val="000000" w:themeColor="text1"/>
        </w:rPr>
        <w:t>негізділ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00B21731" w:rsidRPr="00984D1E">
        <w:rPr>
          <w:noProof/>
          <w:color w:val="000000" w:themeColor="text1"/>
        </w:rPr>
        <w:t>орындал</w:t>
      </w:r>
      <w:r w:rsidR="001154A8" w:rsidRPr="001154A8">
        <w:rPr>
          <w:noProof/>
          <w:vanish/>
          <w:color w:val="000000" w:themeColor="text1"/>
          <w:spacing w:val="-20"/>
          <w:w w:val="1"/>
        </w:rPr>
        <w:t>‬</w:t>
      </w:r>
      <w:r w:rsidR="001154A8">
        <w:rPr>
          <w:noProof/>
          <w:color w:val="000000" w:themeColor="text1"/>
        </w:rPr>
        <w:t xml:space="preserve">ған </w:t>
      </w:r>
      <w:r w:rsidR="00B21731" w:rsidRPr="00984D1E">
        <w:rPr>
          <w:noProof/>
          <w:color w:val="000000" w:themeColor="text1"/>
        </w:rPr>
        <w:t>жұмыстар</w:t>
      </w:r>
      <w:r w:rsidR="001154A8" w:rsidRPr="001154A8">
        <w:rPr>
          <w:noProof/>
          <w:vanish/>
          <w:color w:val="000000" w:themeColor="text1"/>
          <w:spacing w:val="-20"/>
          <w:w w:val="1"/>
        </w:rPr>
        <w:t>‬</w:t>
      </w:r>
      <w:r w:rsidR="001154A8">
        <w:rPr>
          <w:noProof/>
          <w:color w:val="000000" w:themeColor="text1"/>
        </w:rPr>
        <w:t xml:space="preserve">дың </w:t>
      </w:r>
      <w:r w:rsidR="00B21731" w:rsidRPr="00984D1E">
        <w:rPr>
          <w:noProof/>
          <w:color w:val="000000" w:themeColor="text1"/>
        </w:rPr>
        <w:t>өзек</w:t>
      </w:r>
      <w:r w:rsidR="001154A8" w:rsidRPr="001154A8">
        <w:rPr>
          <w:noProof/>
          <w:vanish/>
          <w:color w:val="000000" w:themeColor="text1"/>
          <w:spacing w:val="-20"/>
          <w:w w:val="1"/>
        </w:rPr>
        <w:t>‬</w:t>
      </w:r>
      <w:r w:rsidR="001154A8">
        <w:rPr>
          <w:noProof/>
          <w:color w:val="000000" w:themeColor="text1"/>
        </w:rPr>
        <w:t xml:space="preserve">ті </w:t>
      </w:r>
      <w:r w:rsidR="00B21731" w:rsidRPr="00984D1E">
        <w:rPr>
          <w:noProof/>
          <w:color w:val="000000" w:themeColor="text1"/>
        </w:rPr>
        <w:t>мәселес</w:t>
      </w:r>
      <w:r w:rsidR="001154A8" w:rsidRPr="001154A8">
        <w:rPr>
          <w:noProof/>
          <w:vanish/>
          <w:color w:val="000000" w:themeColor="text1"/>
          <w:spacing w:val="-20"/>
          <w:w w:val="1"/>
        </w:rPr>
        <w:t>‬</w:t>
      </w:r>
      <w:r w:rsidR="001154A8">
        <w:rPr>
          <w:noProof/>
          <w:color w:val="000000" w:themeColor="text1"/>
        </w:rPr>
        <w:t xml:space="preserve">ін </w:t>
      </w:r>
      <w:r w:rsidR="00B21731" w:rsidRPr="00984D1E">
        <w:rPr>
          <w:noProof/>
          <w:color w:val="000000" w:themeColor="text1"/>
        </w:rPr>
        <w:t>шешу</w:t>
      </w:r>
      <w:r w:rsidR="001154A8" w:rsidRPr="001154A8">
        <w:rPr>
          <w:noProof/>
          <w:vanish/>
          <w:color w:val="000000" w:themeColor="text1"/>
          <w:spacing w:val="-20"/>
          <w:w w:val="1"/>
        </w:rPr>
        <w:t>‬</w:t>
      </w:r>
      <w:r w:rsidR="001154A8">
        <w:rPr>
          <w:noProof/>
          <w:color w:val="000000" w:themeColor="text1"/>
        </w:rPr>
        <w:t xml:space="preserve">ге </w:t>
      </w:r>
      <w:r w:rsidR="00B21731" w:rsidRPr="00984D1E">
        <w:rPr>
          <w:noProof/>
          <w:color w:val="000000" w:themeColor="text1"/>
        </w:rPr>
        <w:t>бағытталуы</w:t>
      </w:r>
      <w:r w:rsidR="001154A8" w:rsidRPr="001154A8">
        <w:rPr>
          <w:noProof/>
          <w:vanish/>
          <w:color w:val="000000" w:themeColor="text1"/>
          <w:spacing w:val="-20"/>
          <w:w w:val="1"/>
        </w:rPr>
        <w:t>‬</w:t>
      </w:r>
      <w:r w:rsidR="001154A8">
        <w:rPr>
          <w:noProof/>
          <w:color w:val="000000" w:themeColor="text1"/>
        </w:rPr>
        <w:t>мен,</w:t>
      </w:r>
      <w:r w:rsidR="00B21731" w:rsidRPr="00984D1E">
        <w:rPr>
          <w:noProof/>
          <w:color w:val="000000" w:themeColor="text1"/>
        </w:rPr>
        <w:t xml:space="preserve"> заманауи зерттеу орталығын</w:t>
      </w:r>
      <w:r w:rsidR="001154A8" w:rsidRPr="001154A8">
        <w:rPr>
          <w:noProof/>
          <w:vanish/>
          <w:color w:val="000000" w:themeColor="text1"/>
          <w:spacing w:val="-20"/>
          <w:w w:val="1"/>
        </w:rPr>
        <w:t>‬</w:t>
      </w:r>
      <w:r w:rsidR="001154A8">
        <w:rPr>
          <w:noProof/>
          <w:color w:val="000000" w:themeColor="text1"/>
        </w:rPr>
        <w:t xml:space="preserve">да </w:t>
      </w:r>
      <w:r w:rsidR="00B21731"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00B21731" w:rsidRPr="00984D1E">
        <w:rPr>
          <w:noProof/>
          <w:color w:val="000000" w:themeColor="text1"/>
        </w:rPr>
        <w:t>жобалар</w:t>
      </w:r>
      <w:r w:rsidR="001154A8" w:rsidRPr="001154A8">
        <w:rPr>
          <w:noProof/>
          <w:vanish/>
          <w:color w:val="000000" w:themeColor="text1"/>
          <w:spacing w:val="-20"/>
          <w:w w:val="1"/>
        </w:rPr>
        <w:t>‬</w:t>
      </w:r>
      <w:r w:rsidR="001154A8">
        <w:rPr>
          <w:noProof/>
          <w:color w:val="000000" w:themeColor="text1"/>
        </w:rPr>
        <w:t xml:space="preserve">да </w:t>
      </w:r>
      <w:r w:rsidR="00B21731" w:rsidRPr="00984D1E">
        <w:rPr>
          <w:noProof/>
          <w:color w:val="000000" w:themeColor="text1"/>
        </w:rPr>
        <w:t>норматив</w:t>
      </w:r>
      <w:r w:rsidR="001154A8" w:rsidRPr="001154A8">
        <w:rPr>
          <w:noProof/>
          <w:vanish/>
          <w:color w:val="000000" w:themeColor="text1"/>
          <w:spacing w:val="-20"/>
          <w:w w:val="1"/>
        </w:rPr>
        <w:t>‬</w:t>
      </w:r>
      <w:r w:rsidR="001154A8">
        <w:rPr>
          <w:noProof/>
          <w:color w:val="000000" w:themeColor="text1"/>
        </w:rPr>
        <w:t xml:space="preserve">тік </w:t>
      </w:r>
      <w:r w:rsidR="00B21731" w:rsidRPr="00984D1E">
        <w:rPr>
          <w:noProof/>
          <w:color w:val="000000" w:themeColor="text1"/>
        </w:rPr>
        <w:t>құжаттар</w:t>
      </w:r>
      <w:r w:rsidR="001154A8" w:rsidRPr="001154A8">
        <w:rPr>
          <w:noProof/>
          <w:vanish/>
          <w:color w:val="000000" w:themeColor="text1"/>
          <w:spacing w:val="-20"/>
          <w:w w:val="1"/>
        </w:rPr>
        <w:t>‬</w:t>
      </w:r>
      <w:r w:rsidR="001154A8">
        <w:rPr>
          <w:noProof/>
          <w:color w:val="000000" w:themeColor="text1"/>
        </w:rPr>
        <w:t xml:space="preserve">дың </w:t>
      </w:r>
      <w:r w:rsidR="00B21731" w:rsidRPr="00984D1E">
        <w:rPr>
          <w:noProof/>
          <w:color w:val="000000" w:themeColor="text1"/>
        </w:rPr>
        <w:t>орындалуы</w:t>
      </w:r>
      <w:r w:rsidR="001154A8" w:rsidRPr="001154A8">
        <w:rPr>
          <w:noProof/>
          <w:vanish/>
          <w:color w:val="000000" w:themeColor="text1"/>
          <w:spacing w:val="-20"/>
          <w:w w:val="1"/>
        </w:rPr>
        <w:t>‬</w:t>
      </w:r>
      <w:r w:rsidR="001154A8">
        <w:rPr>
          <w:noProof/>
          <w:color w:val="000000" w:themeColor="text1"/>
        </w:rPr>
        <w:t xml:space="preserve">мен </w:t>
      </w:r>
      <w:r w:rsidR="00B21731" w:rsidRPr="00984D1E">
        <w:rPr>
          <w:noProof/>
          <w:color w:val="000000" w:themeColor="text1"/>
        </w:rPr>
        <w:t>растала</w:t>
      </w:r>
      <w:r w:rsidR="001154A8" w:rsidRPr="001154A8">
        <w:rPr>
          <w:noProof/>
          <w:vanish/>
          <w:color w:val="000000" w:themeColor="text1"/>
          <w:spacing w:val="-20"/>
          <w:w w:val="1"/>
        </w:rPr>
        <w:t>‬</w:t>
      </w:r>
      <w:r w:rsidR="001154A8">
        <w:rPr>
          <w:noProof/>
          <w:color w:val="000000" w:themeColor="text1"/>
        </w:rPr>
        <w:t>ды.</w:t>
      </w:r>
    </w:p>
    <w:p w14:paraId="033B9E1E" w14:textId="161D1688" w:rsidR="00C254C2" w:rsidRPr="00984D1E" w:rsidRDefault="00B21731">
      <w:pPr>
        <w:pStyle w:val="1"/>
        <w:spacing w:line="319" w:lineRule="exact"/>
        <w:ind w:left="867"/>
        <w:rPr>
          <w:noProof/>
          <w:color w:val="000000" w:themeColor="text1"/>
        </w:rPr>
      </w:pPr>
      <w:r w:rsidRPr="00984D1E">
        <w:rPr>
          <w:noProof/>
          <w:color w:val="000000" w:themeColor="text1"/>
        </w:rPr>
        <w:t>Диссертация нәтижел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апробациясы</w:t>
      </w:r>
    </w:p>
    <w:p w14:paraId="212D9FB8" w14:textId="3F5A8590" w:rsidR="00C254C2" w:rsidRPr="00984D1E" w:rsidRDefault="00B21731">
      <w:pPr>
        <w:pStyle w:val="a3"/>
        <w:ind w:left="300" w:right="503" w:firstLine="566"/>
        <w:jc w:val="both"/>
        <w:rPr>
          <w:noProof/>
          <w:color w:val="000000" w:themeColor="text1"/>
        </w:rPr>
      </w:pPr>
      <w:r w:rsidRPr="00984D1E">
        <w:rPr>
          <w:noProof/>
          <w:color w:val="000000" w:themeColor="text1"/>
        </w:rPr>
        <w:t>Диссерта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зерттеу</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негіз</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нәтижелері конференциялар</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ұсынылды: «</w:t>
      </w:r>
      <w:hyperlink r:id="rId9">
        <w:r w:rsidRPr="00984D1E">
          <w:rPr>
            <w:noProof/>
            <w:color w:val="000000" w:themeColor="text1"/>
          </w:rPr>
          <w:t>Научная дискуссия: актуальные вопро</w:t>
        </w:r>
        <w:r w:rsidR="001154A8" w:rsidRPr="001154A8">
          <w:rPr>
            <w:noProof/>
            <w:vanish/>
            <w:color w:val="000000" w:themeColor="text1"/>
            <w:spacing w:val="-20"/>
            <w:w w:val="1"/>
          </w:rPr>
          <w:t>‬</w:t>
        </w:r>
        <w:r w:rsidR="001154A8">
          <w:rPr>
            <w:noProof/>
            <w:color w:val="000000" w:themeColor="text1"/>
          </w:rPr>
          <w:t>сы,</w:t>
        </w:r>
        <w:r w:rsidRPr="00984D1E">
          <w:rPr>
            <w:noProof/>
            <w:color w:val="000000" w:themeColor="text1"/>
          </w:rPr>
          <w:t xml:space="preserve"> достижения и</w:t>
        </w:r>
      </w:hyperlink>
      <w:r w:rsidRPr="00984D1E">
        <w:rPr>
          <w:noProof/>
          <w:color w:val="000000" w:themeColor="text1"/>
        </w:rPr>
        <w:t xml:space="preserve"> </w:t>
      </w:r>
      <w:hyperlink r:id="rId10">
        <w:r w:rsidRPr="00984D1E">
          <w:rPr>
            <w:noProof/>
            <w:color w:val="000000" w:themeColor="text1"/>
          </w:rPr>
          <w:t>инновации</w:t>
        </w:r>
      </w:hyperlink>
      <w:r w:rsidRPr="00984D1E">
        <w:rPr>
          <w:noProof/>
          <w:color w:val="000000" w:themeColor="text1"/>
        </w:rPr>
        <w:t xml:space="preserve"> в медицине» жас ғалым</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ар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студентт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XIV халықар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ғылыми-прак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конференция</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Душанбе, Таджикистан 19 сәу</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р </w:t>
      </w:r>
      <w:r w:rsidRPr="00984D1E">
        <w:rPr>
          <w:noProof/>
          <w:color w:val="000000" w:themeColor="text1"/>
        </w:rPr>
        <w:t>2019 ж.), «Химия и химическая технология в XXI веке» студен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жас ғалымдар</w:t>
      </w:r>
      <w:r w:rsidR="001154A8" w:rsidRPr="001154A8">
        <w:rPr>
          <w:noProof/>
          <w:vanish/>
          <w:color w:val="000000" w:themeColor="text1"/>
          <w:spacing w:val="-20"/>
          <w:w w:val="1"/>
        </w:rPr>
        <w:t>‬</w:t>
      </w:r>
      <w:r w:rsidR="001154A8">
        <w:rPr>
          <w:noProof/>
          <w:color w:val="000000" w:themeColor="text1"/>
        </w:rPr>
        <w:t xml:space="preserve">дың </w:t>
      </w:r>
      <w:r w:rsidR="00D92218" w:rsidRPr="00984D1E">
        <w:rPr>
          <w:noProof/>
          <w:color w:val="000000" w:themeColor="text1"/>
        </w:rPr>
        <w:t>XX</w:t>
      </w:r>
      <w:r w:rsidRPr="00984D1E">
        <w:rPr>
          <w:noProof/>
          <w:color w:val="000000" w:themeColor="text1"/>
        </w:rPr>
        <w:t xml:space="preserve"> Халықар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ғылыми-прак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конференция</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Томск,</w:t>
      </w:r>
    </w:p>
    <w:p w14:paraId="6E551FDF" w14:textId="77777777" w:rsidR="00C254C2" w:rsidRPr="00984D1E" w:rsidRDefault="00C254C2">
      <w:pPr>
        <w:jc w:val="both"/>
        <w:rPr>
          <w:noProof/>
          <w:color w:val="000000" w:themeColor="text1"/>
        </w:rPr>
        <w:sectPr w:rsidR="00C254C2" w:rsidRPr="00984D1E">
          <w:pgSz w:w="11910" w:h="16840"/>
          <w:pgMar w:top="1040" w:right="200" w:bottom="1100" w:left="1400" w:header="0" w:footer="836" w:gutter="0"/>
          <w:cols w:space="720"/>
        </w:sectPr>
      </w:pPr>
    </w:p>
    <w:p w14:paraId="52B4B089" w14:textId="3FEA441C" w:rsidR="00C254C2" w:rsidRPr="00984D1E" w:rsidRDefault="00B21731">
      <w:pPr>
        <w:pStyle w:val="a3"/>
        <w:spacing w:before="69"/>
        <w:ind w:left="301" w:right="502" w:hanging="1"/>
        <w:jc w:val="both"/>
        <w:rPr>
          <w:noProof/>
          <w:color w:val="000000" w:themeColor="text1"/>
        </w:rPr>
      </w:pPr>
      <w:r w:rsidRPr="00984D1E">
        <w:rPr>
          <w:noProof/>
          <w:color w:val="000000" w:themeColor="text1"/>
        </w:rPr>
        <w:lastRenderedPageBreak/>
        <w:t>май 2019 ж.),   «XXI Менделеевский съезд по общей и прикладной химии» а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халықар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ғылыми-тәжірибе</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конференция</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Санкт-Петербург, қыркүйек 2019 ж.); «</w:t>
      </w:r>
      <w:r w:rsidR="00D92218" w:rsidRPr="00984D1E">
        <w:rPr>
          <w:noProof/>
          <w:color w:val="000000" w:themeColor="text1"/>
        </w:rPr>
        <w:t>XXI</w:t>
      </w:r>
      <w:r w:rsidRPr="00984D1E">
        <w:rPr>
          <w:noProof/>
          <w:color w:val="000000" w:themeColor="text1"/>
        </w:rPr>
        <w:t xml:space="preserve"> Mendeleev Congr</w:t>
      </w:r>
      <w:r w:rsidR="001154A8" w:rsidRPr="001154A8">
        <w:rPr>
          <w:noProof/>
          <w:vanish/>
          <w:color w:val="000000" w:themeColor="text1"/>
          <w:spacing w:val="-20"/>
          <w:w w:val="1"/>
        </w:rPr>
        <w:t>‬</w:t>
      </w:r>
      <w:r w:rsidR="001154A8">
        <w:rPr>
          <w:noProof/>
          <w:color w:val="000000" w:themeColor="text1"/>
        </w:rPr>
        <w:t xml:space="preserve">ess </w:t>
      </w:r>
      <w:r w:rsidRPr="00984D1E">
        <w:rPr>
          <w:noProof/>
          <w:color w:val="000000" w:themeColor="text1"/>
        </w:rPr>
        <w:t>on Gener</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al </w:t>
      </w:r>
      <w:r w:rsidRPr="00984D1E">
        <w:rPr>
          <w:noProof/>
          <w:color w:val="000000" w:themeColor="text1"/>
        </w:rPr>
        <w:t>and Appli</w:t>
      </w:r>
      <w:r w:rsidR="001154A8" w:rsidRPr="001154A8">
        <w:rPr>
          <w:noProof/>
          <w:vanish/>
          <w:color w:val="000000" w:themeColor="text1"/>
          <w:spacing w:val="-20"/>
          <w:w w:val="1"/>
        </w:rPr>
        <w:t>‬</w:t>
      </w:r>
      <w:r w:rsidR="001154A8">
        <w:rPr>
          <w:noProof/>
          <w:color w:val="000000" w:themeColor="text1"/>
        </w:rPr>
        <w:t xml:space="preserve">ed </w:t>
      </w:r>
      <w:r w:rsidRPr="00984D1E">
        <w:rPr>
          <w:noProof/>
          <w:color w:val="000000" w:themeColor="text1"/>
        </w:rPr>
        <w:t>Chemistry» халықар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ғылыми-тәжірибе</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конференция</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Санкт- Петербург, қыркүйек 2019 ж.), «Современные проблемы химии и технологии органических веществ и материалов» а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халықар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конференция (Алма</w:t>
      </w:r>
      <w:r w:rsidR="001154A8" w:rsidRPr="001154A8">
        <w:rPr>
          <w:noProof/>
          <w:vanish/>
          <w:color w:val="000000" w:themeColor="text1"/>
          <w:spacing w:val="-20"/>
          <w:w w:val="1"/>
        </w:rPr>
        <w:t>‬</w:t>
      </w:r>
      <w:r w:rsidR="001154A8">
        <w:rPr>
          <w:noProof/>
          <w:color w:val="000000" w:themeColor="text1"/>
        </w:rPr>
        <w:t>ты,</w:t>
      </w:r>
      <w:r w:rsidRPr="00984D1E">
        <w:rPr>
          <w:noProof/>
          <w:color w:val="000000" w:themeColor="text1"/>
        </w:rPr>
        <w:t xml:space="preserve"> 2019 ж.), «Актуальные вопро</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химической технологии и защи</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окружающей среды» «Химпром» ЖАҚ 60 жылдығ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арна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VIII Бүкілресей</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конференция</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Чебоксары, 16-17 сәу</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р </w:t>
      </w:r>
      <w:r w:rsidRPr="00984D1E">
        <w:rPr>
          <w:noProof/>
          <w:color w:val="000000" w:themeColor="text1"/>
        </w:rPr>
        <w:t>2020 ж.),</w:t>
      </w:r>
    </w:p>
    <w:p w14:paraId="78E561CA" w14:textId="72E9B48E" w:rsidR="00C254C2" w:rsidRPr="00984D1E" w:rsidRDefault="00B21731">
      <w:pPr>
        <w:pStyle w:val="a3"/>
        <w:ind w:left="301" w:right="500"/>
        <w:jc w:val="both"/>
        <w:rPr>
          <w:noProof/>
          <w:color w:val="000000" w:themeColor="text1"/>
        </w:rPr>
      </w:pPr>
      <w:r w:rsidRPr="00984D1E">
        <w:rPr>
          <w:noProof/>
          <w:color w:val="000000" w:themeColor="text1"/>
        </w:rPr>
        <w:t>«Формирование и перспективы развития научной шко</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фармации: преемственность поколений» III Халықар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ғылыми-прак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конференция</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Алма</w:t>
      </w:r>
      <w:r w:rsidR="001154A8" w:rsidRPr="001154A8">
        <w:rPr>
          <w:noProof/>
          <w:vanish/>
          <w:color w:val="000000" w:themeColor="text1"/>
          <w:spacing w:val="-20"/>
          <w:w w:val="1"/>
        </w:rPr>
        <w:t>‬</w:t>
      </w:r>
      <w:r w:rsidR="001154A8">
        <w:rPr>
          <w:noProof/>
          <w:color w:val="000000" w:themeColor="text1"/>
        </w:rPr>
        <w:t>ты,</w:t>
      </w:r>
      <w:r w:rsidRPr="00984D1E">
        <w:rPr>
          <w:noProof/>
          <w:color w:val="000000" w:themeColor="text1"/>
        </w:rPr>
        <w:t xml:space="preserve"> 16 қазан 2020 ж.), «Тенденции, перспективы и инновационные подхо</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развития химической науки, производства и образования в условиях глобализации» Халықар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ғылыми-прак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конференция</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Алма</w:t>
      </w:r>
      <w:r w:rsidR="001154A8" w:rsidRPr="001154A8">
        <w:rPr>
          <w:noProof/>
          <w:vanish/>
          <w:color w:val="000000" w:themeColor="text1"/>
          <w:spacing w:val="-20"/>
          <w:w w:val="1"/>
        </w:rPr>
        <w:t>‬</w:t>
      </w:r>
      <w:r w:rsidR="001154A8">
        <w:rPr>
          <w:noProof/>
          <w:color w:val="000000" w:themeColor="text1"/>
        </w:rPr>
        <w:t>ты,</w:t>
      </w:r>
      <w:r w:rsidRPr="00984D1E">
        <w:rPr>
          <w:noProof/>
          <w:color w:val="000000" w:themeColor="text1"/>
        </w:rPr>
        <w:t xml:space="preserve"> 3 қараша 2021 ж.), «Тонкий органический синтез- 2021» Халықар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ғылыми-прак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конференция</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Алма</w:t>
      </w:r>
      <w:r w:rsidR="001154A8" w:rsidRPr="001154A8">
        <w:rPr>
          <w:noProof/>
          <w:vanish/>
          <w:color w:val="000000" w:themeColor="text1"/>
          <w:spacing w:val="-20"/>
          <w:w w:val="1"/>
        </w:rPr>
        <w:t>‬</w:t>
      </w:r>
      <w:r w:rsidR="001154A8">
        <w:rPr>
          <w:noProof/>
          <w:color w:val="000000" w:themeColor="text1"/>
        </w:rPr>
        <w:t>ты,</w:t>
      </w:r>
      <w:r w:rsidRPr="00984D1E">
        <w:rPr>
          <w:noProof/>
          <w:color w:val="000000" w:themeColor="text1"/>
        </w:rPr>
        <w:t xml:space="preserve"> 3 қыркүйек 2021 ж.), «Наука и инновации» Жас ғалымд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халықар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ғылыми конференция</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Ташкент, 20 қазан 2022ж.), Ресей Ғылым академия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300 жылдығ</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мерекелеу жол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00D92218" w:rsidRPr="00984D1E">
        <w:rPr>
          <w:noProof/>
          <w:color w:val="000000" w:themeColor="text1"/>
        </w:rPr>
        <w:t>іс-</w:t>
      </w:r>
      <w:r w:rsidRPr="00984D1E">
        <w:rPr>
          <w:noProof/>
          <w:color w:val="000000" w:themeColor="text1"/>
        </w:rPr>
        <w:t>шара</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бағдарлам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ая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Наука без границ» ТМД-</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тысушы мемлекетт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жас ғалым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форумы (Нижний Новгород, 1-3 қараша 2022 ж.).</w:t>
      </w:r>
    </w:p>
    <w:p w14:paraId="12E5836A" w14:textId="2BB48FD2" w:rsidR="00C254C2" w:rsidRPr="00984D1E" w:rsidRDefault="00B21731">
      <w:pPr>
        <w:pStyle w:val="1"/>
        <w:spacing w:before="4" w:line="319" w:lineRule="exact"/>
        <w:ind w:left="868"/>
        <w:jc w:val="left"/>
        <w:rPr>
          <w:noProof/>
          <w:color w:val="000000" w:themeColor="text1"/>
        </w:rPr>
      </w:pPr>
      <w:r w:rsidRPr="00984D1E">
        <w:rPr>
          <w:noProof/>
          <w:color w:val="000000" w:themeColor="text1"/>
        </w:rPr>
        <w:t>Жарияланым</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ар.</w:t>
      </w:r>
    </w:p>
    <w:p w14:paraId="09EF24E5" w14:textId="747B99F2" w:rsidR="00C254C2" w:rsidRPr="00984D1E" w:rsidRDefault="00B21731">
      <w:pPr>
        <w:pStyle w:val="a3"/>
        <w:ind w:left="301" w:firstLine="566"/>
        <w:rPr>
          <w:noProof/>
          <w:color w:val="000000" w:themeColor="text1"/>
        </w:rPr>
      </w:pPr>
      <w:r w:rsidRPr="00984D1E">
        <w:rPr>
          <w:noProof/>
          <w:color w:val="000000" w:themeColor="text1"/>
        </w:rPr>
        <w:t>Диссерта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зерттеу</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нәтижелері 24 ғылыми жұмыс жарияла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о</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ішінде:</w:t>
      </w:r>
    </w:p>
    <w:p w14:paraId="36671F30" w14:textId="0663A343" w:rsidR="00C254C2" w:rsidRPr="00984D1E" w:rsidRDefault="00B21731">
      <w:pPr>
        <w:pStyle w:val="a4"/>
        <w:numPr>
          <w:ilvl w:val="0"/>
          <w:numId w:val="27"/>
        </w:numPr>
        <w:tabs>
          <w:tab w:val="left" w:pos="1010"/>
        </w:tabs>
        <w:spacing w:before="10" w:line="230" w:lineRule="auto"/>
        <w:ind w:right="504" w:firstLine="566"/>
        <w:jc w:val="left"/>
        <w:rPr>
          <w:noProof/>
          <w:color w:val="000000" w:themeColor="text1"/>
          <w:sz w:val="28"/>
        </w:rPr>
      </w:pPr>
      <w:r w:rsidRPr="00984D1E">
        <w:rPr>
          <w:noProof/>
          <w:color w:val="000000" w:themeColor="text1"/>
          <w:sz w:val="28"/>
        </w:rPr>
        <w:t>4 мақала ҚР БҒМ білім жә</w:t>
      </w:r>
      <w:r w:rsidR="001154A8" w:rsidRPr="001154A8">
        <w:rPr>
          <w:noProof/>
          <w:vanish/>
          <w:color w:val="000000" w:themeColor="text1"/>
          <w:spacing w:val="-20"/>
          <w:w w:val="1"/>
          <w:sz w:val="28"/>
        </w:rPr>
        <w:t>‬</w:t>
      </w:r>
      <w:r w:rsidR="001154A8">
        <w:rPr>
          <w:noProof/>
          <w:color w:val="000000" w:themeColor="text1"/>
          <w:sz w:val="28"/>
        </w:rPr>
        <w:t xml:space="preserve">не </w:t>
      </w:r>
      <w:r w:rsidRPr="00984D1E">
        <w:rPr>
          <w:noProof/>
          <w:color w:val="000000" w:themeColor="text1"/>
          <w:sz w:val="28"/>
        </w:rPr>
        <w:t>ғылым саласында</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ғы </w:t>
      </w:r>
      <w:r w:rsidRPr="00984D1E">
        <w:rPr>
          <w:noProof/>
          <w:color w:val="000000" w:themeColor="text1"/>
          <w:sz w:val="28"/>
        </w:rPr>
        <w:t>бақылау Комитеті</w:t>
      </w:r>
      <w:r w:rsidR="001154A8" w:rsidRPr="001154A8">
        <w:rPr>
          <w:noProof/>
          <w:vanish/>
          <w:color w:val="000000" w:themeColor="text1"/>
          <w:spacing w:val="-20"/>
          <w:w w:val="1"/>
          <w:sz w:val="28"/>
        </w:rPr>
        <w:t>‬</w:t>
      </w:r>
      <w:r w:rsidR="001154A8">
        <w:rPr>
          <w:noProof/>
          <w:color w:val="000000" w:themeColor="text1"/>
          <w:sz w:val="28"/>
        </w:rPr>
        <w:t xml:space="preserve">мен </w:t>
      </w:r>
      <w:r w:rsidRPr="00984D1E">
        <w:rPr>
          <w:noProof/>
          <w:color w:val="000000" w:themeColor="text1"/>
          <w:sz w:val="28"/>
        </w:rPr>
        <w:t>бекітіл</w:t>
      </w:r>
      <w:r w:rsidR="001154A8" w:rsidRPr="001154A8">
        <w:rPr>
          <w:noProof/>
          <w:vanish/>
          <w:color w:val="000000" w:themeColor="text1"/>
          <w:spacing w:val="-20"/>
          <w:w w:val="1"/>
          <w:sz w:val="28"/>
        </w:rPr>
        <w:t>‬</w:t>
      </w:r>
      <w:r w:rsidR="001154A8">
        <w:rPr>
          <w:noProof/>
          <w:color w:val="000000" w:themeColor="text1"/>
          <w:sz w:val="28"/>
        </w:rPr>
        <w:t xml:space="preserve">ген </w:t>
      </w:r>
      <w:r w:rsidRPr="00984D1E">
        <w:rPr>
          <w:noProof/>
          <w:color w:val="000000" w:themeColor="text1"/>
          <w:sz w:val="28"/>
        </w:rPr>
        <w:t>тізім</w:t>
      </w:r>
      <w:r w:rsidR="001154A8" w:rsidRPr="001154A8">
        <w:rPr>
          <w:noProof/>
          <w:vanish/>
          <w:color w:val="000000" w:themeColor="text1"/>
          <w:spacing w:val="-20"/>
          <w:w w:val="1"/>
          <w:sz w:val="28"/>
        </w:rPr>
        <w:t>‬</w:t>
      </w:r>
      <w:r w:rsidR="001154A8">
        <w:rPr>
          <w:noProof/>
          <w:color w:val="000000" w:themeColor="text1"/>
          <w:sz w:val="28"/>
        </w:rPr>
        <w:t xml:space="preserve">ге </w:t>
      </w:r>
      <w:r w:rsidRPr="00984D1E">
        <w:rPr>
          <w:noProof/>
          <w:color w:val="000000" w:themeColor="text1"/>
          <w:sz w:val="28"/>
        </w:rPr>
        <w:t>енет</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баспаларын</w:t>
      </w:r>
      <w:r w:rsidR="001154A8" w:rsidRPr="001154A8">
        <w:rPr>
          <w:noProof/>
          <w:vanish/>
          <w:color w:val="000000" w:themeColor="text1"/>
          <w:spacing w:val="-20"/>
          <w:w w:val="1"/>
          <w:sz w:val="28"/>
        </w:rPr>
        <w:t>‬</w:t>
      </w:r>
      <w:r w:rsidR="001154A8">
        <w:rPr>
          <w:noProof/>
          <w:color w:val="000000" w:themeColor="text1"/>
          <w:sz w:val="28"/>
        </w:rPr>
        <w:t xml:space="preserve">да </w:t>
      </w:r>
      <w:r w:rsidRPr="00984D1E">
        <w:rPr>
          <w:noProof/>
          <w:color w:val="000000" w:themeColor="text1"/>
          <w:sz w:val="28"/>
        </w:rPr>
        <w:t>жарық көрді;</w:t>
      </w:r>
    </w:p>
    <w:p w14:paraId="2D243E8B" w14:textId="5E666CA0" w:rsidR="00C254C2" w:rsidRPr="00984D1E" w:rsidRDefault="00B21731">
      <w:pPr>
        <w:pStyle w:val="a4"/>
        <w:numPr>
          <w:ilvl w:val="0"/>
          <w:numId w:val="27"/>
        </w:numPr>
        <w:tabs>
          <w:tab w:val="left" w:pos="1010"/>
        </w:tabs>
        <w:spacing w:before="10" w:line="230" w:lineRule="auto"/>
        <w:ind w:right="503" w:firstLine="566"/>
        <w:jc w:val="left"/>
        <w:rPr>
          <w:noProof/>
          <w:color w:val="000000" w:themeColor="text1"/>
          <w:sz w:val="28"/>
        </w:rPr>
      </w:pPr>
      <w:r w:rsidRPr="00984D1E">
        <w:rPr>
          <w:noProof/>
          <w:color w:val="000000" w:themeColor="text1"/>
          <w:sz w:val="28"/>
        </w:rPr>
        <w:t>1 мақала Scopus базасы</w:t>
      </w:r>
      <w:r w:rsidR="001154A8" w:rsidRPr="001154A8">
        <w:rPr>
          <w:noProof/>
          <w:vanish/>
          <w:color w:val="000000" w:themeColor="text1"/>
          <w:spacing w:val="-20"/>
          <w:w w:val="1"/>
          <w:sz w:val="28"/>
        </w:rPr>
        <w:t>‬</w:t>
      </w:r>
      <w:r w:rsidR="001154A8">
        <w:rPr>
          <w:noProof/>
          <w:color w:val="000000" w:themeColor="text1"/>
          <w:sz w:val="28"/>
        </w:rPr>
        <w:t xml:space="preserve">на </w:t>
      </w:r>
      <w:r w:rsidRPr="00984D1E">
        <w:rPr>
          <w:noProof/>
          <w:color w:val="000000" w:themeColor="text1"/>
          <w:sz w:val="28"/>
        </w:rPr>
        <w:t>кірет</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халықара</w:t>
      </w:r>
      <w:r w:rsidR="001154A8" w:rsidRPr="001154A8">
        <w:rPr>
          <w:noProof/>
          <w:vanish/>
          <w:color w:val="000000" w:themeColor="text1"/>
          <w:spacing w:val="-20"/>
          <w:w w:val="1"/>
          <w:sz w:val="28"/>
        </w:rPr>
        <w:t>‬</w:t>
      </w:r>
      <w:r w:rsidR="001154A8">
        <w:rPr>
          <w:noProof/>
          <w:color w:val="000000" w:themeColor="text1"/>
          <w:sz w:val="28"/>
        </w:rPr>
        <w:t xml:space="preserve">лық </w:t>
      </w:r>
      <w:r w:rsidRPr="00984D1E">
        <w:rPr>
          <w:noProof/>
          <w:color w:val="000000" w:themeColor="text1"/>
          <w:sz w:val="28"/>
        </w:rPr>
        <w:t>ғылыми шығарылым</w:t>
      </w:r>
      <w:r w:rsidR="001154A8" w:rsidRPr="001154A8">
        <w:rPr>
          <w:noProof/>
          <w:vanish/>
          <w:color w:val="000000" w:themeColor="text1"/>
          <w:spacing w:val="-20"/>
          <w:w w:val="1"/>
          <w:sz w:val="28"/>
        </w:rPr>
        <w:t>‬</w:t>
      </w:r>
      <w:r w:rsidR="001154A8">
        <w:rPr>
          <w:noProof/>
          <w:color w:val="000000" w:themeColor="text1"/>
          <w:sz w:val="28"/>
        </w:rPr>
        <w:t xml:space="preserve">да </w:t>
      </w:r>
      <w:r w:rsidRPr="00984D1E">
        <w:rPr>
          <w:noProof/>
          <w:color w:val="000000" w:themeColor="text1"/>
          <w:sz w:val="28"/>
        </w:rPr>
        <w:t>жарияланды;</w:t>
      </w:r>
    </w:p>
    <w:p w14:paraId="6280269F" w14:textId="624C8ECD" w:rsidR="00C254C2" w:rsidRPr="00984D1E" w:rsidRDefault="00B21731">
      <w:pPr>
        <w:pStyle w:val="a4"/>
        <w:numPr>
          <w:ilvl w:val="0"/>
          <w:numId w:val="27"/>
        </w:numPr>
        <w:tabs>
          <w:tab w:val="left" w:pos="1010"/>
        </w:tabs>
        <w:spacing w:before="13" w:line="230" w:lineRule="auto"/>
        <w:ind w:right="504" w:firstLine="566"/>
        <w:jc w:val="left"/>
        <w:rPr>
          <w:noProof/>
          <w:color w:val="000000" w:themeColor="text1"/>
          <w:sz w:val="28"/>
        </w:rPr>
      </w:pPr>
      <w:r w:rsidRPr="00984D1E">
        <w:rPr>
          <w:noProof/>
          <w:color w:val="000000" w:themeColor="text1"/>
          <w:sz w:val="28"/>
        </w:rPr>
        <w:t>17 тезис</w:t>
      </w:r>
      <w:r w:rsidR="001154A8" w:rsidRPr="001154A8">
        <w:rPr>
          <w:noProof/>
          <w:vanish/>
          <w:color w:val="000000" w:themeColor="text1"/>
          <w:spacing w:val="-20"/>
          <w:w w:val="1"/>
          <w:sz w:val="28"/>
        </w:rPr>
        <w:t>‬</w:t>
      </w:r>
      <w:r w:rsidR="001154A8">
        <w:rPr>
          <w:noProof/>
          <w:color w:val="000000" w:themeColor="text1"/>
          <w:sz w:val="28"/>
        </w:rPr>
        <w:t>т</w:t>
      </w:r>
      <w:r w:rsidR="001154A8" w:rsidRPr="001154A8">
        <w:rPr>
          <w:noProof/>
          <w:vanish/>
          <w:color w:val="000000" w:themeColor="text1"/>
          <w:spacing w:val="-20"/>
          <w:w w:val="1"/>
          <w:sz w:val="28"/>
        </w:rPr>
        <w:t>‬</w:t>
      </w:r>
      <w:r w:rsidR="001154A8">
        <w:rPr>
          <w:noProof/>
          <w:color w:val="000000" w:themeColor="text1"/>
          <w:sz w:val="28"/>
        </w:rPr>
        <w:t xml:space="preserve">ер </w:t>
      </w:r>
      <w:r w:rsidR="001154A8" w:rsidRPr="001154A8">
        <w:rPr>
          <w:noProof/>
          <w:vanish/>
          <w:color w:val="000000" w:themeColor="text1"/>
          <w:spacing w:val="-20"/>
          <w:w w:val="1"/>
          <w:sz w:val="28"/>
        </w:rPr>
        <w:t>‬</w:t>
      </w:r>
      <w:r w:rsidR="001154A8">
        <w:rPr>
          <w:noProof/>
          <w:color w:val="000000" w:themeColor="text1"/>
          <w:sz w:val="28"/>
        </w:rPr>
        <w:t xml:space="preserve">мен </w:t>
      </w:r>
      <w:r w:rsidRPr="00984D1E">
        <w:rPr>
          <w:noProof/>
          <w:color w:val="000000" w:themeColor="text1"/>
          <w:sz w:val="28"/>
        </w:rPr>
        <w:t>мақала</w:t>
      </w:r>
      <w:r w:rsidR="001154A8" w:rsidRPr="001154A8">
        <w:rPr>
          <w:noProof/>
          <w:vanish/>
          <w:color w:val="000000" w:themeColor="text1"/>
          <w:spacing w:val="-20"/>
          <w:w w:val="1"/>
          <w:sz w:val="28"/>
        </w:rPr>
        <w:t>‬</w:t>
      </w:r>
      <w:r w:rsidR="001154A8">
        <w:rPr>
          <w:noProof/>
          <w:color w:val="000000" w:themeColor="text1"/>
          <w:sz w:val="28"/>
        </w:rPr>
        <w:t>л</w:t>
      </w:r>
      <w:r w:rsidR="001154A8" w:rsidRPr="001154A8">
        <w:rPr>
          <w:noProof/>
          <w:vanish/>
          <w:color w:val="000000" w:themeColor="text1"/>
          <w:spacing w:val="-20"/>
          <w:w w:val="1"/>
          <w:sz w:val="28"/>
        </w:rPr>
        <w:t>‬</w:t>
      </w:r>
      <w:r w:rsidR="001154A8">
        <w:rPr>
          <w:noProof/>
          <w:color w:val="000000" w:themeColor="text1"/>
          <w:sz w:val="28"/>
        </w:rPr>
        <w:t xml:space="preserve">ар </w:t>
      </w:r>
      <w:r w:rsidRPr="00984D1E">
        <w:rPr>
          <w:noProof/>
          <w:color w:val="000000" w:themeColor="text1"/>
          <w:sz w:val="28"/>
        </w:rPr>
        <w:t>республика</w:t>
      </w:r>
      <w:r w:rsidR="001154A8" w:rsidRPr="001154A8">
        <w:rPr>
          <w:noProof/>
          <w:vanish/>
          <w:color w:val="000000" w:themeColor="text1"/>
          <w:spacing w:val="-20"/>
          <w:w w:val="1"/>
          <w:sz w:val="28"/>
        </w:rPr>
        <w:t>‬</w:t>
      </w:r>
      <w:r w:rsidR="001154A8">
        <w:rPr>
          <w:noProof/>
          <w:color w:val="000000" w:themeColor="text1"/>
          <w:sz w:val="28"/>
        </w:rPr>
        <w:t xml:space="preserve">лық </w:t>
      </w:r>
      <w:r w:rsidRPr="00984D1E">
        <w:rPr>
          <w:noProof/>
          <w:color w:val="000000" w:themeColor="text1"/>
          <w:sz w:val="28"/>
        </w:rPr>
        <w:t>жә</w:t>
      </w:r>
      <w:r w:rsidR="001154A8" w:rsidRPr="001154A8">
        <w:rPr>
          <w:noProof/>
          <w:vanish/>
          <w:color w:val="000000" w:themeColor="text1"/>
          <w:spacing w:val="-20"/>
          <w:w w:val="1"/>
          <w:sz w:val="28"/>
        </w:rPr>
        <w:t>‬</w:t>
      </w:r>
      <w:r w:rsidR="001154A8">
        <w:rPr>
          <w:noProof/>
          <w:color w:val="000000" w:themeColor="text1"/>
          <w:sz w:val="28"/>
        </w:rPr>
        <w:t xml:space="preserve">не </w:t>
      </w:r>
      <w:r w:rsidRPr="00984D1E">
        <w:rPr>
          <w:noProof/>
          <w:color w:val="000000" w:themeColor="text1"/>
          <w:sz w:val="28"/>
        </w:rPr>
        <w:t>халықара</w:t>
      </w:r>
      <w:r w:rsidR="001154A8" w:rsidRPr="001154A8">
        <w:rPr>
          <w:noProof/>
          <w:vanish/>
          <w:color w:val="000000" w:themeColor="text1"/>
          <w:spacing w:val="-20"/>
          <w:w w:val="1"/>
          <w:sz w:val="28"/>
        </w:rPr>
        <w:t>‬</w:t>
      </w:r>
      <w:r w:rsidR="001154A8">
        <w:rPr>
          <w:noProof/>
          <w:color w:val="000000" w:themeColor="text1"/>
          <w:sz w:val="28"/>
        </w:rPr>
        <w:t xml:space="preserve">лық </w:t>
      </w:r>
      <w:r w:rsidRPr="00984D1E">
        <w:rPr>
          <w:noProof/>
          <w:color w:val="000000" w:themeColor="text1"/>
          <w:sz w:val="28"/>
        </w:rPr>
        <w:t>ғылыми конференциялар</w:t>
      </w:r>
      <w:r w:rsidR="001154A8" w:rsidRPr="001154A8">
        <w:rPr>
          <w:noProof/>
          <w:vanish/>
          <w:color w:val="000000" w:themeColor="text1"/>
          <w:spacing w:val="-20"/>
          <w:w w:val="1"/>
          <w:sz w:val="28"/>
        </w:rPr>
        <w:t>‬</w:t>
      </w:r>
      <w:r w:rsidR="001154A8">
        <w:rPr>
          <w:noProof/>
          <w:color w:val="000000" w:themeColor="text1"/>
          <w:sz w:val="28"/>
        </w:rPr>
        <w:t xml:space="preserve">да </w:t>
      </w:r>
      <w:r w:rsidRPr="00984D1E">
        <w:rPr>
          <w:noProof/>
          <w:color w:val="000000" w:themeColor="text1"/>
          <w:sz w:val="28"/>
        </w:rPr>
        <w:t>жарияланды;</w:t>
      </w:r>
    </w:p>
    <w:p w14:paraId="69569094" w14:textId="27B3A7EA" w:rsidR="00C254C2" w:rsidRPr="00984D1E" w:rsidRDefault="00B21731">
      <w:pPr>
        <w:pStyle w:val="a4"/>
        <w:numPr>
          <w:ilvl w:val="0"/>
          <w:numId w:val="27"/>
        </w:numPr>
        <w:tabs>
          <w:tab w:val="left" w:pos="1010"/>
          <w:tab w:val="left" w:pos="1405"/>
        </w:tabs>
        <w:spacing w:line="337" w:lineRule="exact"/>
        <w:ind w:left="1009" w:right="0"/>
        <w:jc w:val="left"/>
        <w:rPr>
          <w:noProof/>
          <w:color w:val="000000" w:themeColor="text1"/>
          <w:sz w:val="28"/>
        </w:rPr>
      </w:pPr>
      <w:r w:rsidRPr="00984D1E">
        <w:rPr>
          <w:noProof/>
          <w:color w:val="000000" w:themeColor="text1"/>
          <w:sz w:val="28"/>
        </w:rPr>
        <w:t>2</w:t>
      </w:r>
      <w:r w:rsidRPr="00984D1E">
        <w:rPr>
          <w:noProof/>
          <w:color w:val="000000" w:themeColor="text1"/>
          <w:sz w:val="28"/>
        </w:rPr>
        <w:tab/>
        <w:t>Қазақстан Республикасы</w:t>
      </w:r>
      <w:r w:rsidR="001154A8" w:rsidRPr="001154A8">
        <w:rPr>
          <w:noProof/>
          <w:vanish/>
          <w:color w:val="000000" w:themeColor="text1"/>
          <w:spacing w:val="-20"/>
          <w:w w:val="1"/>
          <w:sz w:val="28"/>
        </w:rPr>
        <w:t>‬</w:t>
      </w:r>
      <w:r w:rsidR="001154A8">
        <w:rPr>
          <w:noProof/>
          <w:color w:val="000000" w:themeColor="text1"/>
          <w:sz w:val="28"/>
        </w:rPr>
        <w:t xml:space="preserve">ның </w:t>
      </w:r>
      <w:r w:rsidRPr="00984D1E">
        <w:rPr>
          <w:noProof/>
          <w:color w:val="000000" w:themeColor="text1"/>
          <w:sz w:val="28"/>
        </w:rPr>
        <w:t>пайда</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лы </w:t>
      </w:r>
      <w:r w:rsidRPr="00984D1E">
        <w:rPr>
          <w:noProof/>
          <w:color w:val="000000" w:themeColor="text1"/>
          <w:sz w:val="28"/>
        </w:rPr>
        <w:t>модель</w:t>
      </w:r>
      <w:r w:rsidR="001154A8" w:rsidRPr="001154A8">
        <w:rPr>
          <w:noProof/>
          <w:vanish/>
          <w:color w:val="000000" w:themeColor="text1"/>
          <w:spacing w:val="-20"/>
          <w:w w:val="1"/>
          <w:sz w:val="28"/>
        </w:rPr>
        <w:t>‬</w:t>
      </w:r>
      <w:r w:rsidR="001154A8">
        <w:rPr>
          <w:noProof/>
          <w:color w:val="000000" w:themeColor="text1"/>
          <w:sz w:val="28"/>
        </w:rPr>
        <w:t xml:space="preserve">ге </w:t>
      </w:r>
      <w:r w:rsidRPr="00984D1E">
        <w:rPr>
          <w:noProof/>
          <w:color w:val="000000" w:themeColor="text1"/>
          <w:sz w:val="28"/>
        </w:rPr>
        <w:t>патенттері алын</w:t>
      </w:r>
      <w:r w:rsidR="001154A8" w:rsidRPr="001154A8">
        <w:rPr>
          <w:noProof/>
          <w:vanish/>
          <w:color w:val="000000" w:themeColor="text1"/>
          <w:spacing w:val="-20"/>
          <w:w w:val="1"/>
          <w:sz w:val="28"/>
        </w:rPr>
        <w:t>‬</w:t>
      </w:r>
      <w:r w:rsidR="001154A8">
        <w:rPr>
          <w:noProof/>
          <w:color w:val="000000" w:themeColor="text1"/>
          <w:sz w:val="28"/>
        </w:rPr>
        <w:t>ды.</w:t>
      </w:r>
    </w:p>
    <w:p w14:paraId="38F57068" w14:textId="4F6C5DB7" w:rsidR="00C254C2" w:rsidRPr="00984D1E" w:rsidRDefault="00B21731">
      <w:pPr>
        <w:pStyle w:val="1"/>
        <w:spacing w:line="242" w:lineRule="auto"/>
        <w:ind w:right="502" w:firstLine="707"/>
        <w:rPr>
          <w:noProof/>
          <w:color w:val="000000" w:themeColor="text1"/>
        </w:rPr>
      </w:pPr>
      <w:r w:rsidRPr="00984D1E">
        <w:rPr>
          <w:noProof/>
          <w:color w:val="000000" w:themeColor="text1"/>
        </w:rPr>
        <w:t>Жұмыс</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мемлекет</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ғылыми бағдарлама</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жоспар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байланысы:</w:t>
      </w:r>
    </w:p>
    <w:p w14:paraId="31B6A861" w14:textId="456D9BFD" w:rsidR="00C254C2" w:rsidRPr="00984D1E" w:rsidRDefault="00B21731" w:rsidP="00CB66C5">
      <w:pPr>
        <w:pStyle w:val="a3"/>
        <w:ind w:left="301" w:right="504" w:firstLine="566"/>
        <w:jc w:val="both"/>
        <w:rPr>
          <w:noProof/>
          <w:color w:val="000000" w:themeColor="text1"/>
        </w:rPr>
        <w:sectPr w:rsidR="00C254C2" w:rsidRPr="00984D1E">
          <w:pgSz w:w="11910" w:h="16840"/>
          <w:pgMar w:top="1040" w:right="200" w:bottom="1100" w:left="1400" w:header="0" w:footer="836" w:gutter="0"/>
          <w:cols w:space="720"/>
        </w:sectPr>
      </w:pPr>
      <w:r w:rsidRPr="00984D1E">
        <w:rPr>
          <w:noProof/>
          <w:color w:val="000000" w:themeColor="text1"/>
        </w:rPr>
        <w:t>Диссерта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жұмыс "Ә.Б. Бектұров ат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химия ғылымдары институты"    АҚ-</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 xml:space="preserve">  ғылыми-зерттеу   жұмыст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 xml:space="preserve">   жоспар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 xml:space="preserve">   сәйкес</w:t>
      </w:r>
      <w:r w:rsidR="00CB66C5">
        <w:rPr>
          <w:noProof/>
          <w:color w:val="000000" w:themeColor="text1"/>
        </w:rPr>
        <w:t xml:space="preserve"> </w:t>
      </w:r>
      <w:r w:rsidRPr="00984D1E">
        <w:rPr>
          <w:noProof/>
          <w:color w:val="000000" w:themeColor="text1"/>
        </w:rPr>
        <w:t>«Қаже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қасиеттері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бейорганика</w:t>
      </w:r>
      <w:r w:rsidR="001154A8" w:rsidRPr="001154A8">
        <w:rPr>
          <w:noProof/>
          <w:vanish/>
          <w:color w:val="000000" w:themeColor="text1"/>
          <w:spacing w:val="-20"/>
          <w:w w:val="1"/>
        </w:rPr>
        <w:t>‬</w:t>
      </w:r>
      <w:r w:rsidR="001154A8">
        <w:rPr>
          <w:noProof/>
          <w:color w:val="000000" w:themeColor="text1"/>
        </w:rPr>
        <w:t>лық,</w:t>
      </w:r>
      <w:r w:rsidRPr="00984D1E">
        <w:rPr>
          <w:noProof/>
          <w:color w:val="000000" w:themeColor="text1"/>
        </w:rPr>
        <w:t xml:space="preserve"> органика</w:t>
      </w:r>
      <w:r w:rsidR="001154A8" w:rsidRPr="001154A8">
        <w:rPr>
          <w:noProof/>
          <w:vanish/>
          <w:color w:val="000000" w:themeColor="text1"/>
          <w:spacing w:val="-20"/>
          <w:w w:val="1"/>
        </w:rPr>
        <w:t>‬</w:t>
      </w:r>
      <w:r w:rsidR="001154A8">
        <w:rPr>
          <w:noProof/>
          <w:color w:val="000000" w:themeColor="text1"/>
        </w:rPr>
        <w:t>лық,</w:t>
      </w:r>
      <w:r w:rsidRPr="00984D1E">
        <w:rPr>
          <w:noProof/>
          <w:color w:val="000000" w:themeColor="text1"/>
        </w:rPr>
        <w:t xml:space="preserve"> полиме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қосылыстар</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жүйе</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ер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материалд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құру</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физика-хим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негіздері» (Ғылыми-техн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ағдарлама № BR05234667) (2018-2020 ж.),</w:t>
      </w:r>
      <w:r w:rsidR="00CB66C5">
        <w:rPr>
          <w:noProof/>
          <w:color w:val="000000" w:themeColor="text1"/>
        </w:rPr>
        <w:t xml:space="preserve"> </w:t>
      </w:r>
      <w:r w:rsidRPr="00984D1E">
        <w:rPr>
          <w:noProof/>
          <w:color w:val="000000" w:themeColor="text1"/>
        </w:rPr>
        <w:t>«Инфекция</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бірегей ота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ық </w:t>
      </w:r>
      <w:r w:rsidRPr="00984D1E">
        <w:rPr>
          <w:noProof/>
          <w:color w:val="000000" w:themeColor="text1"/>
        </w:rPr>
        <w:t>иннова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фармацев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субстанциял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лигандтарды) әзірлеу» (Қазақстан Республик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ілім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ғылым министрліг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грант</w:t>
      </w:r>
      <w:r w:rsidR="001154A8" w:rsidRPr="001154A8">
        <w:rPr>
          <w:noProof/>
          <w:vanish/>
          <w:color w:val="000000" w:themeColor="text1"/>
          <w:spacing w:val="-20"/>
          <w:w w:val="1"/>
        </w:rPr>
        <w:t>‬</w:t>
      </w:r>
      <w:r w:rsidR="001154A8">
        <w:rPr>
          <w:noProof/>
          <w:color w:val="000000" w:themeColor="text1"/>
        </w:rPr>
        <w:t xml:space="preserve">тық </w:t>
      </w:r>
      <w:r w:rsidRPr="00984D1E">
        <w:rPr>
          <w:noProof/>
          <w:color w:val="000000" w:themeColor="text1"/>
        </w:rPr>
        <w:t>қаржыландыру жоб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 AP05131065) (2018-2020 ж.ж.), «Табиғи шикізат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техногендік қалдық</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 xml:space="preserve">     негі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 xml:space="preserve">     көпфункциона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 xml:space="preserve">     мақсатт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 xml:space="preserve">     инновациялық</w:t>
      </w:r>
    </w:p>
    <w:p w14:paraId="47666588" w14:textId="0AB2DF21" w:rsidR="00C254C2" w:rsidRPr="00984D1E" w:rsidRDefault="00B21731">
      <w:pPr>
        <w:pStyle w:val="a3"/>
        <w:spacing w:before="69"/>
        <w:ind w:left="301" w:right="505"/>
        <w:jc w:val="both"/>
        <w:rPr>
          <w:noProof/>
          <w:color w:val="000000" w:themeColor="text1"/>
        </w:rPr>
      </w:pPr>
      <w:r w:rsidRPr="00984D1E">
        <w:rPr>
          <w:noProof/>
          <w:color w:val="000000" w:themeColor="text1"/>
        </w:rPr>
        <w:lastRenderedPageBreak/>
        <w:t xml:space="preserve">материалдар» </w:t>
      </w:r>
      <w:r w:rsidR="001E7927" w:rsidRPr="00984D1E">
        <w:rPr>
          <w:noProof/>
          <w:color w:val="000000" w:themeColor="text1"/>
        </w:rPr>
        <w:t>(№BR</w:t>
      </w:r>
      <w:r w:rsidRPr="00984D1E">
        <w:rPr>
          <w:noProof/>
          <w:color w:val="000000" w:themeColor="text1"/>
        </w:rPr>
        <w:t>10965255 ғылыми-техн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ағдарлама) (2021-2023 жж.) тақырыптар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орындал</w:t>
      </w:r>
      <w:r w:rsidR="001154A8" w:rsidRPr="001154A8">
        <w:rPr>
          <w:noProof/>
          <w:vanish/>
          <w:color w:val="000000" w:themeColor="text1"/>
          <w:spacing w:val="-20"/>
          <w:w w:val="1"/>
        </w:rPr>
        <w:t>‬</w:t>
      </w:r>
      <w:r w:rsidR="001154A8">
        <w:rPr>
          <w:noProof/>
          <w:color w:val="000000" w:themeColor="text1"/>
        </w:rPr>
        <w:t>ды.</w:t>
      </w:r>
    </w:p>
    <w:p w14:paraId="3E51F982" w14:textId="5D205CC3" w:rsidR="00C254C2" w:rsidRPr="00984D1E" w:rsidRDefault="00B21731" w:rsidP="001E7927">
      <w:pPr>
        <w:pStyle w:val="1"/>
        <w:spacing w:before="4" w:line="319" w:lineRule="exact"/>
        <w:ind w:left="284" w:right="529" w:firstLine="567"/>
        <w:rPr>
          <w:b w:val="0"/>
          <w:noProof/>
          <w:color w:val="000000" w:themeColor="text1"/>
        </w:rPr>
      </w:pPr>
      <w:r w:rsidRPr="00984D1E">
        <w:rPr>
          <w:noProof/>
          <w:color w:val="000000" w:themeColor="text1"/>
        </w:rPr>
        <w:t>Жұмыс</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нақтыл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001154A8" w:rsidRPr="001154A8">
        <w:rPr>
          <w:noProof/>
          <w:vanish/>
          <w:color w:val="000000" w:themeColor="text1"/>
          <w:spacing w:val="-20"/>
          <w:w w:val="1"/>
        </w:rPr>
        <w:t>‬</w:t>
      </w:r>
      <w:r w:rsidR="001154A8">
        <w:rPr>
          <w:noProof/>
          <w:color w:val="000000" w:themeColor="text1"/>
        </w:rPr>
        <w:t xml:space="preserve">мен </w:t>
      </w:r>
      <w:r w:rsidR="001E7927" w:rsidRPr="00984D1E">
        <w:rPr>
          <w:noProof/>
          <w:color w:val="000000" w:themeColor="text1"/>
        </w:rPr>
        <w:t>негізділігі:</w:t>
      </w:r>
      <w:r w:rsidR="001E7927" w:rsidRPr="00984D1E">
        <w:rPr>
          <w:b w:val="0"/>
          <w:noProof/>
          <w:color w:val="000000" w:themeColor="text1"/>
        </w:rPr>
        <w:t xml:space="preserve">  Диссертация</w:t>
      </w:r>
      <w:r w:rsidR="001154A8" w:rsidRPr="001154A8">
        <w:rPr>
          <w:b w:val="0"/>
          <w:noProof/>
          <w:vanish/>
          <w:color w:val="000000" w:themeColor="text1"/>
          <w:spacing w:val="-20"/>
          <w:w w:val="1"/>
        </w:rPr>
        <w:t>‬</w:t>
      </w:r>
      <w:r w:rsidR="001154A8">
        <w:rPr>
          <w:b w:val="0"/>
          <w:noProof/>
          <w:color w:val="000000" w:themeColor="text1"/>
        </w:rPr>
        <w:t xml:space="preserve">да </w:t>
      </w:r>
      <w:r w:rsidR="001E7927" w:rsidRPr="00984D1E">
        <w:rPr>
          <w:b w:val="0"/>
          <w:noProof/>
          <w:color w:val="000000" w:themeColor="text1"/>
        </w:rPr>
        <w:t>тұжырымдал</w:t>
      </w:r>
      <w:r w:rsidR="001154A8" w:rsidRPr="001154A8">
        <w:rPr>
          <w:b w:val="0"/>
          <w:noProof/>
          <w:vanish/>
          <w:color w:val="000000" w:themeColor="text1"/>
          <w:spacing w:val="-20"/>
          <w:w w:val="1"/>
        </w:rPr>
        <w:t>‬</w:t>
      </w:r>
      <w:r w:rsidR="001154A8">
        <w:rPr>
          <w:b w:val="0"/>
          <w:noProof/>
          <w:color w:val="000000" w:themeColor="text1"/>
        </w:rPr>
        <w:t xml:space="preserve">ған </w:t>
      </w:r>
      <w:r w:rsidR="001E7927" w:rsidRPr="00984D1E">
        <w:rPr>
          <w:b w:val="0"/>
          <w:noProof/>
          <w:color w:val="000000" w:themeColor="text1"/>
        </w:rPr>
        <w:t>С- жә</w:t>
      </w:r>
      <w:r w:rsidR="001154A8" w:rsidRPr="001154A8">
        <w:rPr>
          <w:b w:val="0"/>
          <w:noProof/>
          <w:vanish/>
          <w:color w:val="000000" w:themeColor="text1"/>
          <w:spacing w:val="-20"/>
          <w:w w:val="1"/>
        </w:rPr>
        <w:t>‬</w:t>
      </w:r>
      <w:r w:rsidR="001154A8">
        <w:rPr>
          <w:b w:val="0"/>
          <w:noProof/>
          <w:color w:val="000000" w:themeColor="text1"/>
        </w:rPr>
        <w:t xml:space="preserve">не </w:t>
      </w:r>
      <w:r w:rsidR="001E7927" w:rsidRPr="00984D1E">
        <w:rPr>
          <w:b w:val="0"/>
          <w:noProof/>
          <w:color w:val="000000" w:themeColor="text1"/>
        </w:rPr>
        <w:t>N-орынбас</w:t>
      </w:r>
      <w:r w:rsidR="001154A8" w:rsidRPr="001154A8">
        <w:rPr>
          <w:b w:val="0"/>
          <w:noProof/>
          <w:vanish/>
          <w:color w:val="000000" w:themeColor="text1"/>
          <w:spacing w:val="-20"/>
          <w:w w:val="1"/>
        </w:rPr>
        <w:t>‬</w:t>
      </w:r>
      <w:r w:rsidR="001154A8">
        <w:rPr>
          <w:b w:val="0"/>
          <w:noProof/>
          <w:color w:val="000000" w:themeColor="text1"/>
        </w:rPr>
        <w:t xml:space="preserve">қан </w:t>
      </w:r>
      <w:r w:rsidR="001E7927" w:rsidRPr="00984D1E">
        <w:rPr>
          <w:b w:val="0"/>
          <w:noProof/>
          <w:color w:val="000000" w:themeColor="text1"/>
        </w:rPr>
        <w:t>пиперидин</w:t>
      </w:r>
      <w:r w:rsidR="001154A8" w:rsidRPr="001154A8">
        <w:rPr>
          <w:b w:val="0"/>
          <w:noProof/>
          <w:vanish/>
          <w:color w:val="000000" w:themeColor="text1"/>
          <w:spacing w:val="-20"/>
          <w:w w:val="1"/>
        </w:rPr>
        <w:t>‬</w:t>
      </w:r>
      <w:r w:rsidR="001154A8">
        <w:rPr>
          <w:b w:val="0"/>
          <w:noProof/>
          <w:color w:val="000000" w:themeColor="text1"/>
        </w:rPr>
        <w:t>д</w:t>
      </w:r>
      <w:r w:rsidR="001154A8" w:rsidRPr="001154A8">
        <w:rPr>
          <w:b w:val="0"/>
          <w:noProof/>
          <w:vanish/>
          <w:color w:val="000000" w:themeColor="text1"/>
          <w:spacing w:val="-20"/>
          <w:w w:val="1"/>
        </w:rPr>
        <w:t>‬</w:t>
      </w:r>
      <w:r w:rsidR="001154A8">
        <w:rPr>
          <w:b w:val="0"/>
          <w:noProof/>
          <w:color w:val="000000" w:themeColor="text1"/>
        </w:rPr>
        <w:t xml:space="preserve">ер </w:t>
      </w:r>
      <w:r w:rsidR="001154A8" w:rsidRPr="001154A8">
        <w:rPr>
          <w:b w:val="0"/>
          <w:noProof/>
          <w:vanish/>
          <w:color w:val="000000" w:themeColor="text1"/>
          <w:spacing w:val="-20"/>
          <w:w w:val="1"/>
        </w:rPr>
        <w:t>‬</w:t>
      </w:r>
      <w:r w:rsidR="001154A8">
        <w:rPr>
          <w:b w:val="0"/>
          <w:noProof/>
          <w:color w:val="000000" w:themeColor="text1"/>
        </w:rPr>
        <w:t xml:space="preserve">мен </w:t>
      </w:r>
      <w:r w:rsidR="001E7927" w:rsidRPr="00984D1E">
        <w:rPr>
          <w:b w:val="0"/>
          <w:noProof/>
          <w:color w:val="000000" w:themeColor="text1"/>
        </w:rPr>
        <w:t>құрамын</w:t>
      </w:r>
      <w:r w:rsidR="001154A8" w:rsidRPr="001154A8">
        <w:rPr>
          <w:b w:val="0"/>
          <w:noProof/>
          <w:vanish/>
          <w:color w:val="000000" w:themeColor="text1"/>
          <w:spacing w:val="-20"/>
          <w:w w:val="1"/>
        </w:rPr>
        <w:t>‬</w:t>
      </w:r>
      <w:r w:rsidR="001154A8">
        <w:rPr>
          <w:b w:val="0"/>
          <w:noProof/>
          <w:color w:val="000000" w:themeColor="text1"/>
        </w:rPr>
        <w:t xml:space="preserve">да </w:t>
      </w:r>
      <w:r w:rsidR="001E7927" w:rsidRPr="00984D1E">
        <w:rPr>
          <w:b w:val="0"/>
          <w:noProof/>
          <w:color w:val="000000" w:themeColor="text1"/>
        </w:rPr>
        <w:t>фтор б</w:t>
      </w:r>
      <w:r w:rsidR="001154A8" w:rsidRPr="001154A8">
        <w:rPr>
          <w:b w:val="0"/>
          <w:noProof/>
          <w:vanish/>
          <w:color w:val="000000" w:themeColor="text1"/>
          <w:spacing w:val="-20"/>
          <w:w w:val="1"/>
        </w:rPr>
        <w:t>‬</w:t>
      </w:r>
      <w:r w:rsidR="001154A8">
        <w:rPr>
          <w:b w:val="0"/>
          <w:noProof/>
          <w:color w:val="000000" w:themeColor="text1"/>
        </w:rPr>
        <w:t xml:space="preserve">ар </w:t>
      </w:r>
      <w:r w:rsidR="001E7927" w:rsidRPr="00984D1E">
        <w:rPr>
          <w:b w:val="0"/>
          <w:noProof/>
          <w:color w:val="000000" w:themeColor="text1"/>
        </w:rPr>
        <w:t>амид</w:t>
      </w:r>
      <w:r w:rsidR="001154A8" w:rsidRPr="001154A8">
        <w:rPr>
          <w:b w:val="0"/>
          <w:noProof/>
          <w:vanish/>
          <w:color w:val="000000" w:themeColor="text1"/>
          <w:spacing w:val="-20"/>
          <w:w w:val="1"/>
        </w:rPr>
        <w:t>‬</w:t>
      </w:r>
      <w:r w:rsidR="001154A8">
        <w:rPr>
          <w:b w:val="0"/>
          <w:noProof/>
          <w:color w:val="000000" w:themeColor="text1"/>
        </w:rPr>
        <w:t>т</w:t>
      </w:r>
      <w:r w:rsidR="001154A8" w:rsidRPr="001154A8">
        <w:rPr>
          <w:b w:val="0"/>
          <w:noProof/>
          <w:vanish/>
          <w:color w:val="000000" w:themeColor="text1"/>
          <w:spacing w:val="-20"/>
          <w:w w:val="1"/>
        </w:rPr>
        <w:t>‬</w:t>
      </w:r>
      <w:r w:rsidR="001154A8">
        <w:rPr>
          <w:b w:val="0"/>
          <w:noProof/>
          <w:color w:val="000000" w:themeColor="text1"/>
        </w:rPr>
        <w:t xml:space="preserve">ер </w:t>
      </w:r>
      <w:r w:rsidR="001E7927" w:rsidRPr="00984D1E">
        <w:rPr>
          <w:b w:val="0"/>
          <w:noProof/>
          <w:color w:val="000000" w:themeColor="text1"/>
        </w:rPr>
        <w:t>қатары</w:t>
      </w:r>
      <w:r w:rsidR="001154A8" w:rsidRPr="001154A8">
        <w:rPr>
          <w:b w:val="0"/>
          <w:noProof/>
          <w:vanish/>
          <w:color w:val="000000" w:themeColor="text1"/>
          <w:spacing w:val="-20"/>
          <w:w w:val="1"/>
        </w:rPr>
        <w:t>‬</w:t>
      </w:r>
      <w:r w:rsidR="001154A8">
        <w:rPr>
          <w:b w:val="0"/>
          <w:noProof/>
          <w:color w:val="000000" w:themeColor="text1"/>
        </w:rPr>
        <w:t xml:space="preserve">ның </w:t>
      </w:r>
      <w:r w:rsidR="001E7927" w:rsidRPr="00984D1E">
        <w:rPr>
          <w:b w:val="0"/>
          <w:noProof/>
          <w:color w:val="000000" w:themeColor="text1"/>
        </w:rPr>
        <w:t>жаңа туындылар</w:t>
      </w:r>
      <w:r w:rsidR="001154A8" w:rsidRPr="001154A8">
        <w:rPr>
          <w:b w:val="0"/>
          <w:noProof/>
          <w:vanish/>
          <w:color w:val="000000" w:themeColor="text1"/>
          <w:spacing w:val="-20"/>
          <w:w w:val="1"/>
        </w:rPr>
        <w:t>‬</w:t>
      </w:r>
      <w:r w:rsidR="001154A8">
        <w:rPr>
          <w:b w:val="0"/>
          <w:noProof/>
          <w:color w:val="000000" w:themeColor="text1"/>
        </w:rPr>
        <w:t xml:space="preserve">ын </w:t>
      </w:r>
      <w:r w:rsidR="001E7927" w:rsidRPr="00984D1E">
        <w:rPr>
          <w:b w:val="0"/>
          <w:noProof/>
          <w:color w:val="000000" w:themeColor="text1"/>
        </w:rPr>
        <w:t>синтездеу</w:t>
      </w:r>
      <w:r w:rsidR="001154A8" w:rsidRPr="001154A8">
        <w:rPr>
          <w:b w:val="0"/>
          <w:noProof/>
          <w:vanish/>
          <w:color w:val="000000" w:themeColor="text1"/>
          <w:spacing w:val="-20"/>
          <w:w w:val="1"/>
        </w:rPr>
        <w:t>‬</w:t>
      </w:r>
      <w:r w:rsidR="001154A8">
        <w:rPr>
          <w:b w:val="0"/>
          <w:noProof/>
          <w:color w:val="000000" w:themeColor="text1"/>
        </w:rPr>
        <w:t xml:space="preserve">ге </w:t>
      </w:r>
      <w:r w:rsidR="001E7927" w:rsidRPr="00984D1E">
        <w:rPr>
          <w:b w:val="0"/>
          <w:noProof/>
          <w:color w:val="000000" w:themeColor="text1"/>
        </w:rPr>
        <w:t>байланыс</w:t>
      </w:r>
      <w:r w:rsidR="001154A8" w:rsidRPr="001154A8">
        <w:rPr>
          <w:b w:val="0"/>
          <w:noProof/>
          <w:vanish/>
          <w:color w:val="000000" w:themeColor="text1"/>
          <w:spacing w:val="-20"/>
          <w:w w:val="1"/>
        </w:rPr>
        <w:t>‬</w:t>
      </w:r>
      <w:r w:rsidR="001154A8">
        <w:rPr>
          <w:b w:val="0"/>
          <w:noProof/>
          <w:color w:val="000000" w:themeColor="text1"/>
        </w:rPr>
        <w:t xml:space="preserve">ты </w:t>
      </w:r>
      <w:r w:rsidR="001E7927" w:rsidRPr="00984D1E">
        <w:rPr>
          <w:b w:val="0"/>
          <w:noProof/>
          <w:color w:val="000000" w:themeColor="text1"/>
        </w:rPr>
        <w:t>нәтижелер</w:t>
      </w:r>
      <w:r w:rsidR="001154A8" w:rsidRPr="001154A8">
        <w:rPr>
          <w:b w:val="0"/>
          <w:noProof/>
          <w:vanish/>
          <w:color w:val="000000" w:themeColor="text1"/>
          <w:spacing w:val="-20"/>
          <w:w w:val="1"/>
        </w:rPr>
        <w:t>‬</w:t>
      </w:r>
      <w:r w:rsidR="001154A8">
        <w:rPr>
          <w:b w:val="0"/>
          <w:noProof/>
          <w:color w:val="000000" w:themeColor="text1"/>
        </w:rPr>
        <w:t>дің,</w:t>
      </w:r>
      <w:r w:rsidR="001E7927" w:rsidRPr="00984D1E">
        <w:rPr>
          <w:b w:val="0"/>
          <w:noProof/>
          <w:color w:val="000000" w:themeColor="text1"/>
        </w:rPr>
        <w:t xml:space="preserve"> қорытындылар</w:t>
      </w:r>
      <w:r w:rsidR="001154A8" w:rsidRPr="001154A8">
        <w:rPr>
          <w:b w:val="0"/>
          <w:noProof/>
          <w:vanish/>
          <w:color w:val="000000" w:themeColor="text1"/>
          <w:spacing w:val="-20"/>
          <w:w w:val="1"/>
        </w:rPr>
        <w:t>‬</w:t>
      </w:r>
      <w:r w:rsidR="001154A8">
        <w:rPr>
          <w:b w:val="0"/>
          <w:noProof/>
          <w:color w:val="000000" w:themeColor="text1"/>
        </w:rPr>
        <w:t xml:space="preserve">дың </w:t>
      </w:r>
      <w:r w:rsidR="001E7927" w:rsidRPr="00984D1E">
        <w:rPr>
          <w:b w:val="0"/>
          <w:noProof/>
          <w:color w:val="000000" w:themeColor="text1"/>
        </w:rPr>
        <w:t>нақтылы</w:t>
      </w:r>
      <w:r w:rsidR="001154A8" w:rsidRPr="001154A8">
        <w:rPr>
          <w:b w:val="0"/>
          <w:noProof/>
          <w:vanish/>
          <w:color w:val="000000" w:themeColor="text1"/>
          <w:spacing w:val="-20"/>
          <w:w w:val="1"/>
        </w:rPr>
        <w:t>‬</w:t>
      </w:r>
      <w:r w:rsidR="001154A8" w:rsidRPr="001154A8">
        <w:rPr>
          <w:b w:val="0"/>
          <w:noProof/>
          <w:vanish/>
          <w:color w:val="000000" w:themeColor="text1"/>
          <w:spacing w:val="-20"/>
          <w:w w:val="1"/>
        </w:rPr>
        <w:t>‬</w:t>
      </w:r>
      <w:r w:rsidR="001154A8">
        <w:rPr>
          <w:b w:val="0"/>
          <w:noProof/>
          <w:color w:val="000000" w:themeColor="text1"/>
        </w:rPr>
        <w:t xml:space="preserve">ғы </w:t>
      </w:r>
      <w:r w:rsidR="001154A8" w:rsidRPr="001154A8">
        <w:rPr>
          <w:b w:val="0"/>
          <w:noProof/>
          <w:vanish/>
          <w:color w:val="000000" w:themeColor="text1"/>
          <w:spacing w:val="-20"/>
          <w:w w:val="1"/>
        </w:rPr>
        <w:t>‬</w:t>
      </w:r>
      <w:r w:rsidR="001154A8">
        <w:rPr>
          <w:b w:val="0"/>
          <w:noProof/>
          <w:color w:val="000000" w:themeColor="text1"/>
        </w:rPr>
        <w:t xml:space="preserve">мен </w:t>
      </w:r>
      <w:r w:rsidR="001E7927" w:rsidRPr="00984D1E">
        <w:rPr>
          <w:b w:val="0"/>
          <w:noProof/>
          <w:color w:val="000000" w:themeColor="text1"/>
        </w:rPr>
        <w:t>негізділі</w:t>
      </w:r>
      <w:r w:rsidR="001154A8" w:rsidRPr="001154A8">
        <w:rPr>
          <w:b w:val="0"/>
          <w:noProof/>
          <w:vanish/>
          <w:color w:val="000000" w:themeColor="text1"/>
          <w:spacing w:val="-20"/>
          <w:w w:val="1"/>
        </w:rPr>
        <w:t>‬</w:t>
      </w:r>
      <w:r w:rsidR="001154A8" w:rsidRPr="001154A8">
        <w:rPr>
          <w:b w:val="0"/>
          <w:noProof/>
          <w:vanish/>
          <w:color w:val="000000" w:themeColor="text1"/>
          <w:spacing w:val="-20"/>
          <w:w w:val="1"/>
        </w:rPr>
        <w:t>‬</w:t>
      </w:r>
      <w:r w:rsidR="001154A8">
        <w:rPr>
          <w:b w:val="0"/>
          <w:noProof/>
          <w:color w:val="000000" w:themeColor="text1"/>
        </w:rPr>
        <w:t xml:space="preserve">гі </w:t>
      </w:r>
      <w:r w:rsidR="001E7927" w:rsidRPr="00984D1E">
        <w:rPr>
          <w:b w:val="0"/>
          <w:noProof/>
          <w:color w:val="000000" w:themeColor="text1"/>
        </w:rPr>
        <w:t>физика-химия</w:t>
      </w:r>
      <w:r w:rsidR="001154A8" w:rsidRPr="001154A8">
        <w:rPr>
          <w:b w:val="0"/>
          <w:noProof/>
          <w:vanish/>
          <w:color w:val="000000" w:themeColor="text1"/>
          <w:spacing w:val="-20"/>
          <w:w w:val="1"/>
        </w:rPr>
        <w:t>‬</w:t>
      </w:r>
      <w:r w:rsidR="001154A8">
        <w:rPr>
          <w:b w:val="0"/>
          <w:noProof/>
          <w:color w:val="000000" w:themeColor="text1"/>
        </w:rPr>
        <w:t xml:space="preserve">лық </w:t>
      </w:r>
      <w:r w:rsidR="001E7927" w:rsidRPr="00984D1E">
        <w:rPr>
          <w:b w:val="0"/>
          <w:noProof/>
          <w:color w:val="000000" w:themeColor="text1"/>
        </w:rPr>
        <w:t>талдау әдістері кешені</w:t>
      </w:r>
      <w:r w:rsidR="001154A8" w:rsidRPr="001154A8">
        <w:rPr>
          <w:b w:val="0"/>
          <w:noProof/>
          <w:vanish/>
          <w:color w:val="000000" w:themeColor="text1"/>
          <w:spacing w:val="-20"/>
          <w:w w:val="1"/>
        </w:rPr>
        <w:t>‬</w:t>
      </w:r>
      <w:r w:rsidR="001154A8">
        <w:rPr>
          <w:b w:val="0"/>
          <w:noProof/>
          <w:color w:val="000000" w:themeColor="text1"/>
        </w:rPr>
        <w:t xml:space="preserve">нің </w:t>
      </w:r>
      <w:r w:rsidR="001E7927" w:rsidRPr="00984D1E">
        <w:rPr>
          <w:b w:val="0"/>
          <w:noProof/>
          <w:color w:val="000000" w:themeColor="text1"/>
        </w:rPr>
        <w:t xml:space="preserve">(ИҚ-, ЯМР </w:t>
      </w:r>
      <w:r w:rsidR="00D92218" w:rsidRPr="00984D1E">
        <w:rPr>
          <w:b w:val="0"/>
          <w:noProof/>
          <w:color w:val="000000" w:themeColor="text1"/>
          <w:vertAlign w:val="superscript"/>
        </w:rPr>
        <w:t>13C</w:t>
      </w:r>
      <w:r w:rsidR="001E7927" w:rsidRPr="00984D1E">
        <w:rPr>
          <w:b w:val="0"/>
          <w:noProof/>
          <w:color w:val="000000" w:themeColor="text1"/>
        </w:rPr>
        <w:t xml:space="preserve"> спектроскопия, элемент</w:t>
      </w:r>
      <w:r w:rsidR="001154A8" w:rsidRPr="001154A8">
        <w:rPr>
          <w:b w:val="0"/>
          <w:noProof/>
          <w:vanish/>
          <w:color w:val="000000" w:themeColor="text1"/>
          <w:spacing w:val="-20"/>
          <w:w w:val="1"/>
        </w:rPr>
        <w:t>‬</w:t>
      </w:r>
      <w:r w:rsidR="001154A8">
        <w:rPr>
          <w:b w:val="0"/>
          <w:noProof/>
          <w:color w:val="000000" w:themeColor="text1"/>
        </w:rPr>
        <w:t xml:space="preserve">тік </w:t>
      </w:r>
      <w:r w:rsidR="001E7927" w:rsidRPr="00984D1E">
        <w:rPr>
          <w:b w:val="0"/>
          <w:noProof/>
          <w:color w:val="000000" w:themeColor="text1"/>
        </w:rPr>
        <w:t>талдау, жұ</w:t>
      </w:r>
      <w:r w:rsidR="001154A8" w:rsidRPr="001154A8">
        <w:rPr>
          <w:b w:val="0"/>
          <w:noProof/>
          <w:vanish/>
          <w:color w:val="000000" w:themeColor="text1"/>
          <w:spacing w:val="-20"/>
          <w:w w:val="1"/>
        </w:rPr>
        <w:t>‬</w:t>
      </w:r>
      <w:r w:rsidR="001154A8">
        <w:rPr>
          <w:b w:val="0"/>
          <w:noProof/>
          <w:color w:val="000000" w:themeColor="text1"/>
        </w:rPr>
        <w:t xml:space="preserve">қа </w:t>
      </w:r>
      <w:r w:rsidR="001E7927" w:rsidRPr="00984D1E">
        <w:rPr>
          <w:b w:val="0"/>
          <w:noProof/>
          <w:color w:val="000000" w:themeColor="text1"/>
        </w:rPr>
        <w:t>қабат</w:t>
      </w:r>
      <w:r w:rsidR="001154A8" w:rsidRPr="001154A8">
        <w:rPr>
          <w:b w:val="0"/>
          <w:noProof/>
          <w:vanish/>
          <w:color w:val="000000" w:themeColor="text1"/>
          <w:spacing w:val="-20"/>
          <w:w w:val="1"/>
        </w:rPr>
        <w:t>‬</w:t>
      </w:r>
      <w:r w:rsidR="001154A8">
        <w:rPr>
          <w:b w:val="0"/>
          <w:noProof/>
          <w:color w:val="000000" w:themeColor="text1"/>
        </w:rPr>
        <w:t xml:space="preserve">ты </w:t>
      </w:r>
      <w:r w:rsidR="001E7927" w:rsidRPr="00984D1E">
        <w:rPr>
          <w:b w:val="0"/>
          <w:noProof/>
          <w:color w:val="000000" w:themeColor="text1"/>
        </w:rPr>
        <w:t>хроматография) деректері негізін</w:t>
      </w:r>
      <w:r w:rsidR="001154A8" w:rsidRPr="001154A8">
        <w:rPr>
          <w:b w:val="0"/>
          <w:noProof/>
          <w:vanish/>
          <w:color w:val="000000" w:themeColor="text1"/>
          <w:spacing w:val="-20"/>
          <w:w w:val="1"/>
        </w:rPr>
        <w:t>‬</w:t>
      </w:r>
      <w:r w:rsidR="001154A8">
        <w:rPr>
          <w:b w:val="0"/>
          <w:noProof/>
          <w:color w:val="000000" w:themeColor="text1"/>
        </w:rPr>
        <w:t xml:space="preserve">де </w:t>
      </w:r>
      <w:r w:rsidR="001E7927" w:rsidRPr="00984D1E">
        <w:rPr>
          <w:b w:val="0"/>
          <w:noProof/>
          <w:color w:val="000000" w:themeColor="text1"/>
        </w:rPr>
        <w:t>растала</w:t>
      </w:r>
      <w:r w:rsidR="001154A8" w:rsidRPr="001154A8">
        <w:rPr>
          <w:b w:val="0"/>
          <w:noProof/>
          <w:vanish/>
          <w:color w:val="000000" w:themeColor="text1"/>
          <w:spacing w:val="-20"/>
          <w:w w:val="1"/>
        </w:rPr>
        <w:t>‬</w:t>
      </w:r>
      <w:r w:rsidR="001154A8">
        <w:rPr>
          <w:b w:val="0"/>
          <w:noProof/>
          <w:color w:val="000000" w:themeColor="text1"/>
        </w:rPr>
        <w:t>ды.</w:t>
      </w:r>
      <w:r w:rsidRPr="00984D1E">
        <w:rPr>
          <w:b w:val="0"/>
          <w:noProof/>
          <w:color w:val="000000" w:themeColor="text1"/>
        </w:rPr>
        <w:t xml:space="preserve"> Автор алғаш рет ал</w:t>
      </w:r>
      <w:r w:rsidR="001154A8" w:rsidRPr="001154A8">
        <w:rPr>
          <w:b w:val="0"/>
          <w:noProof/>
          <w:vanish/>
          <w:color w:val="000000" w:themeColor="text1"/>
          <w:spacing w:val="-20"/>
          <w:w w:val="1"/>
        </w:rPr>
        <w:t>‬</w:t>
      </w:r>
      <w:r w:rsidR="001154A8">
        <w:rPr>
          <w:b w:val="0"/>
          <w:noProof/>
          <w:color w:val="000000" w:themeColor="text1"/>
        </w:rPr>
        <w:t xml:space="preserve">ған </w:t>
      </w:r>
      <w:r w:rsidRPr="00984D1E">
        <w:rPr>
          <w:b w:val="0"/>
          <w:noProof/>
          <w:color w:val="000000" w:themeColor="text1"/>
        </w:rPr>
        <w:t>қосылыстар</w:t>
      </w:r>
      <w:r w:rsidR="001154A8" w:rsidRPr="001154A8">
        <w:rPr>
          <w:b w:val="0"/>
          <w:noProof/>
          <w:vanish/>
          <w:color w:val="000000" w:themeColor="text1"/>
          <w:spacing w:val="-20"/>
          <w:w w:val="1"/>
        </w:rPr>
        <w:t>‬</w:t>
      </w:r>
      <w:r w:rsidR="001154A8">
        <w:rPr>
          <w:b w:val="0"/>
          <w:noProof/>
          <w:color w:val="000000" w:themeColor="text1"/>
        </w:rPr>
        <w:t xml:space="preserve">дың </w:t>
      </w:r>
      <w:r w:rsidRPr="00984D1E">
        <w:rPr>
          <w:b w:val="0"/>
          <w:noProof/>
          <w:color w:val="000000" w:themeColor="text1"/>
        </w:rPr>
        <w:t>биология</w:t>
      </w:r>
      <w:r w:rsidR="001154A8" w:rsidRPr="001154A8">
        <w:rPr>
          <w:b w:val="0"/>
          <w:noProof/>
          <w:vanish/>
          <w:color w:val="000000" w:themeColor="text1"/>
          <w:spacing w:val="-20"/>
          <w:w w:val="1"/>
        </w:rPr>
        <w:t>‬</w:t>
      </w:r>
      <w:r w:rsidR="001154A8">
        <w:rPr>
          <w:b w:val="0"/>
          <w:noProof/>
          <w:color w:val="000000" w:themeColor="text1"/>
        </w:rPr>
        <w:t xml:space="preserve">лық </w:t>
      </w:r>
      <w:r w:rsidRPr="00984D1E">
        <w:rPr>
          <w:b w:val="0"/>
          <w:noProof/>
          <w:color w:val="000000" w:themeColor="text1"/>
        </w:rPr>
        <w:t>белсенділігі</w:t>
      </w:r>
      <w:r w:rsidR="001154A8" w:rsidRPr="001154A8">
        <w:rPr>
          <w:b w:val="0"/>
          <w:noProof/>
          <w:vanish/>
          <w:color w:val="000000" w:themeColor="text1"/>
          <w:spacing w:val="-20"/>
          <w:w w:val="1"/>
        </w:rPr>
        <w:t>‬</w:t>
      </w:r>
      <w:r w:rsidR="001154A8">
        <w:rPr>
          <w:b w:val="0"/>
          <w:noProof/>
          <w:color w:val="000000" w:themeColor="text1"/>
        </w:rPr>
        <w:t xml:space="preserve">не </w:t>
      </w:r>
      <w:r w:rsidRPr="00984D1E">
        <w:rPr>
          <w:b w:val="0"/>
          <w:noProof/>
          <w:color w:val="000000" w:themeColor="text1"/>
        </w:rPr>
        <w:t>қатыс</w:t>
      </w:r>
      <w:r w:rsidR="001154A8" w:rsidRPr="001154A8">
        <w:rPr>
          <w:b w:val="0"/>
          <w:noProof/>
          <w:vanish/>
          <w:color w:val="000000" w:themeColor="text1"/>
          <w:spacing w:val="-20"/>
          <w:w w:val="1"/>
        </w:rPr>
        <w:t>‬</w:t>
      </w:r>
      <w:r w:rsidR="001154A8">
        <w:rPr>
          <w:b w:val="0"/>
          <w:noProof/>
          <w:color w:val="000000" w:themeColor="text1"/>
        </w:rPr>
        <w:t xml:space="preserve">ты </w:t>
      </w:r>
      <w:r w:rsidRPr="00984D1E">
        <w:rPr>
          <w:b w:val="0"/>
          <w:noProof/>
          <w:color w:val="000000" w:themeColor="text1"/>
        </w:rPr>
        <w:t>нәтиже</w:t>
      </w:r>
      <w:r w:rsidR="001154A8" w:rsidRPr="001154A8">
        <w:rPr>
          <w:b w:val="0"/>
          <w:noProof/>
          <w:vanish/>
          <w:color w:val="000000" w:themeColor="text1"/>
          <w:spacing w:val="-20"/>
          <w:w w:val="1"/>
        </w:rPr>
        <w:t>‬</w:t>
      </w:r>
      <w:r w:rsidR="001154A8">
        <w:rPr>
          <w:b w:val="0"/>
          <w:noProof/>
          <w:color w:val="000000" w:themeColor="text1"/>
        </w:rPr>
        <w:t>л</w:t>
      </w:r>
      <w:r w:rsidR="001154A8" w:rsidRPr="001154A8">
        <w:rPr>
          <w:b w:val="0"/>
          <w:noProof/>
          <w:vanish/>
          <w:color w:val="000000" w:themeColor="text1"/>
          <w:spacing w:val="-20"/>
          <w:w w:val="1"/>
        </w:rPr>
        <w:t>‬</w:t>
      </w:r>
      <w:r w:rsidR="001154A8">
        <w:rPr>
          <w:b w:val="0"/>
          <w:noProof/>
          <w:color w:val="000000" w:themeColor="text1"/>
        </w:rPr>
        <w:t xml:space="preserve">ер </w:t>
      </w:r>
      <w:r w:rsidRPr="00984D1E">
        <w:rPr>
          <w:b w:val="0"/>
          <w:noProof/>
          <w:color w:val="000000" w:themeColor="text1"/>
        </w:rPr>
        <w:t>қосылыстар</w:t>
      </w:r>
      <w:r w:rsidR="001154A8" w:rsidRPr="001154A8">
        <w:rPr>
          <w:b w:val="0"/>
          <w:noProof/>
          <w:vanish/>
          <w:color w:val="000000" w:themeColor="text1"/>
          <w:spacing w:val="-20"/>
          <w:w w:val="1"/>
        </w:rPr>
        <w:t>‬</w:t>
      </w:r>
      <w:r w:rsidR="001154A8">
        <w:rPr>
          <w:b w:val="0"/>
          <w:noProof/>
          <w:color w:val="000000" w:themeColor="text1"/>
        </w:rPr>
        <w:t xml:space="preserve">дың </w:t>
      </w:r>
      <w:r w:rsidRPr="00984D1E">
        <w:rPr>
          <w:b w:val="0"/>
          <w:noProof/>
          <w:color w:val="000000" w:themeColor="text1"/>
        </w:rPr>
        <w:t>биология</w:t>
      </w:r>
      <w:r w:rsidR="001154A8" w:rsidRPr="001154A8">
        <w:rPr>
          <w:b w:val="0"/>
          <w:noProof/>
          <w:vanish/>
          <w:color w:val="000000" w:themeColor="text1"/>
          <w:spacing w:val="-20"/>
          <w:w w:val="1"/>
        </w:rPr>
        <w:t>‬</w:t>
      </w:r>
      <w:r w:rsidR="001154A8">
        <w:rPr>
          <w:b w:val="0"/>
          <w:noProof/>
          <w:color w:val="000000" w:themeColor="text1"/>
        </w:rPr>
        <w:t xml:space="preserve">лық </w:t>
      </w:r>
      <w:r w:rsidRPr="00984D1E">
        <w:rPr>
          <w:b w:val="0"/>
          <w:noProof/>
          <w:color w:val="000000" w:themeColor="text1"/>
        </w:rPr>
        <w:t>сынақтары</w:t>
      </w:r>
      <w:r w:rsidR="001154A8" w:rsidRPr="001154A8">
        <w:rPr>
          <w:b w:val="0"/>
          <w:noProof/>
          <w:vanish/>
          <w:color w:val="000000" w:themeColor="text1"/>
          <w:spacing w:val="-20"/>
          <w:w w:val="1"/>
        </w:rPr>
        <w:t>‬</w:t>
      </w:r>
      <w:r w:rsidR="001154A8">
        <w:rPr>
          <w:b w:val="0"/>
          <w:noProof/>
          <w:color w:val="000000" w:themeColor="text1"/>
        </w:rPr>
        <w:t xml:space="preserve">ның </w:t>
      </w:r>
      <w:r w:rsidRPr="00984D1E">
        <w:rPr>
          <w:b w:val="0"/>
          <w:noProof/>
          <w:color w:val="000000" w:themeColor="text1"/>
        </w:rPr>
        <w:t>нәтижелері</w:t>
      </w:r>
      <w:r w:rsidR="001154A8" w:rsidRPr="001154A8">
        <w:rPr>
          <w:b w:val="0"/>
          <w:noProof/>
          <w:vanish/>
          <w:color w:val="000000" w:themeColor="text1"/>
          <w:spacing w:val="-20"/>
          <w:w w:val="1"/>
        </w:rPr>
        <w:t>‬</w:t>
      </w:r>
      <w:r w:rsidR="001154A8">
        <w:rPr>
          <w:b w:val="0"/>
          <w:noProof/>
          <w:color w:val="000000" w:themeColor="text1"/>
        </w:rPr>
        <w:t xml:space="preserve">мен </w:t>
      </w:r>
      <w:r w:rsidRPr="00984D1E">
        <w:rPr>
          <w:b w:val="0"/>
          <w:noProof/>
          <w:color w:val="000000" w:themeColor="text1"/>
        </w:rPr>
        <w:t>(қосымша</w:t>
      </w:r>
      <w:r w:rsidR="001154A8" w:rsidRPr="001154A8">
        <w:rPr>
          <w:b w:val="0"/>
          <w:noProof/>
          <w:vanish/>
          <w:color w:val="000000" w:themeColor="text1"/>
          <w:spacing w:val="-20"/>
          <w:w w:val="1"/>
        </w:rPr>
        <w:t>‬</w:t>
      </w:r>
      <w:r w:rsidR="001154A8">
        <w:rPr>
          <w:b w:val="0"/>
          <w:noProof/>
          <w:color w:val="000000" w:themeColor="text1"/>
        </w:rPr>
        <w:t xml:space="preserve">да </w:t>
      </w:r>
      <w:r w:rsidRPr="00984D1E">
        <w:rPr>
          <w:b w:val="0"/>
          <w:noProof/>
          <w:color w:val="000000" w:themeColor="text1"/>
        </w:rPr>
        <w:t>тиіс</w:t>
      </w:r>
      <w:r w:rsidR="001154A8" w:rsidRPr="001154A8">
        <w:rPr>
          <w:b w:val="0"/>
          <w:noProof/>
          <w:vanish/>
          <w:color w:val="000000" w:themeColor="text1"/>
          <w:spacing w:val="-20"/>
          <w:w w:val="1"/>
        </w:rPr>
        <w:t>‬</w:t>
      </w:r>
      <w:r w:rsidR="001154A8">
        <w:rPr>
          <w:b w:val="0"/>
          <w:noProof/>
          <w:color w:val="000000" w:themeColor="text1"/>
        </w:rPr>
        <w:t xml:space="preserve">ті </w:t>
      </w:r>
      <w:r w:rsidRPr="00984D1E">
        <w:rPr>
          <w:b w:val="0"/>
          <w:noProof/>
          <w:color w:val="000000" w:themeColor="text1"/>
        </w:rPr>
        <w:t>сынақ актілері бар) жә</w:t>
      </w:r>
      <w:r w:rsidR="001154A8" w:rsidRPr="001154A8">
        <w:rPr>
          <w:b w:val="0"/>
          <w:noProof/>
          <w:vanish/>
          <w:color w:val="000000" w:themeColor="text1"/>
          <w:spacing w:val="-20"/>
          <w:w w:val="1"/>
        </w:rPr>
        <w:t>‬</w:t>
      </w:r>
      <w:r w:rsidR="001154A8">
        <w:rPr>
          <w:b w:val="0"/>
          <w:noProof/>
          <w:color w:val="000000" w:themeColor="text1"/>
        </w:rPr>
        <w:t xml:space="preserve">не </w:t>
      </w:r>
      <w:r w:rsidRPr="00984D1E">
        <w:rPr>
          <w:b w:val="0"/>
          <w:noProof/>
          <w:color w:val="000000" w:themeColor="text1"/>
        </w:rPr>
        <w:t>Өнертабыс</w:t>
      </w:r>
      <w:r w:rsidR="001154A8" w:rsidRPr="001154A8">
        <w:rPr>
          <w:b w:val="0"/>
          <w:noProof/>
          <w:vanish/>
          <w:color w:val="000000" w:themeColor="text1"/>
          <w:spacing w:val="-20"/>
          <w:w w:val="1"/>
        </w:rPr>
        <w:t>‬</w:t>
      </w:r>
      <w:r w:rsidR="001154A8">
        <w:rPr>
          <w:b w:val="0"/>
          <w:noProof/>
          <w:color w:val="000000" w:themeColor="text1"/>
        </w:rPr>
        <w:t>т</w:t>
      </w:r>
      <w:r w:rsidR="001154A8" w:rsidRPr="001154A8">
        <w:rPr>
          <w:b w:val="0"/>
          <w:noProof/>
          <w:vanish/>
          <w:color w:val="000000" w:themeColor="text1"/>
          <w:spacing w:val="-20"/>
          <w:w w:val="1"/>
        </w:rPr>
        <w:t>‬</w:t>
      </w:r>
      <w:r w:rsidR="001154A8">
        <w:rPr>
          <w:b w:val="0"/>
          <w:noProof/>
          <w:color w:val="000000" w:themeColor="text1"/>
        </w:rPr>
        <w:t xml:space="preserve">ар </w:t>
      </w:r>
      <w:r w:rsidRPr="00984D1E">
        <w:rPr>
          <w:b w:val="0"/>
          <w:noProof/>
          <w:color w:val="000000" w:themeColor="text1"/>
        </w:rPr>
        <w:t>тұрғысы</w:t>
      </w:r>
      <w:r w:rsidR="001154A8" w:rsidRPr="001154A8">
        <w:rPr>
          <w:b w:val="0"/>
          <w:noProof/>
          <w:vanish/>
          <w:color w:val="000000" w:themeColor="text1"/>
          <w:spacing w:val="-20"/>
          <w:w w:val="1"/>
        </w:rPr>
        <w:t>‬</w:t>
      </w:r>
      <w:r w:rsidR="001154A8">
        <w:rPr>
          <w:b w:val="0"/>
          <w:noProof/>
          <w:color w:val="000000" w:themeColor="text1"/>
        </w:rPr>
        <w:t xml:space="preserve">нан </w:t>
      </w:r>
      <w:r w:rsidRPr="00984D1E">
        <w:rPr>
          <w:b w:val="0"/>
          <w:noProof/>
          <w:color w:val="000000" w:themeColor="text1"/>
        </w:rPr>
        <w:t>қорғау құжаттары</w:t>
      </w:r>
      <w:r w:rsidR="001154A8" w:rsidRPr="001154A8">
        <w:rPr>
          <w:b w:val="0"/>
          <w:noProof/>
          <w:vanish/>
          <w:color w:val="000000" w:themeColor="text1"/>
          <w:spacing w:val="-20"/>
          <w:w w:val="1"/>
        </w:rPr>
        <w:t>‬</w:t>
      </w:r>
      <w:r w:rsidR="001154A8">
        <w:rPr>
          <w:b w:val="0"/>
          <w:noProof/>
          <w:color w:val="000000" w:themeColor="text1"/>
        </w:rPr>
        <w:t xml:space="preserve">мен </w:t>
      </w:r>
      <w:r w:rsidRPr="00984D1E">
        <w:rPr>
          <w:b w:val="0"/>
          <w:noProof/>
          <w:color w:val="000000" w:themeColor="text1"/>
        </w:rPr>
        <w:t>растала</w:t>
      </w:r>
      <w:r w:rsidR="001154A8" w:rsidRPr="001154A8">
        <w:rPr>
          <w:b w:val="0"/>
          <w:noProof/>
          <w:vanish/>
          <w:color w:val="000000" w:themeColor="text1"/>
          <w:spacing w:val="-20"/>
          <w:w w:val="1"/>
        </w:rPr>
        <w:t>‬</w:t>
      </w:r>
      <w:r w:rsidR="001154A8">
        <w:rPr>
          <w:b w:val="0"/>
          <w:noProof/>
          <w:color w:val="000000" w:themeColor="text1"/>
        </w:rPr>
        <w:t>ды.</w:t>
      </w:r>
      <w:r w:rsidRPr="00984D1E">
        <w:rPr>
          <w:b w:val="0"/>
          <w:noProof/>
          <w:color w:val="000000" w:themeColor="text1"/>
        </w:rPr>
        <w:t xml:space="preserve"> Диссертация</w:t>
      </w:r>
      <w:r w:rsidR="001154A8" w:rsidRPr="001154A8">
        <w:rPr>
          <w:b w:val="0"/>
          <w:noProof/>
          <w:vanish/>
          <w:color w:val="000000" w:themeColor="text1"/>
          <w:spacing w:val="-20"/>
          <w:w w:val="1"/>
        </w:rPr>
        <w:t>‬</w:t>
      </w:r>
      <w:r w:rsidR="001154A8">
        <w:rPr>
          <w:b w:val="0"/>
          <w:noProof/>
          <w:color w:val="000000" w:themeColor="text1"/>
        </w:rPr>
        <w:t xml:space="preserve">лық </w:t>
      </w:r>
      <w:r w:rsidRPr="00984D1E">
        <w:rPr>
          <w:b w:val="0"/>
          <w:noProof/>
          <w:color w:val="000000" w:themeColor="text1"/>
        </w:rPr>
        <w:t>жұмыс</w:t>
      </w:r>
      <w:r w:rsidR="001154A8" w:rsidRPr="001154A8">
        <w:rPr>
          <w:b w:val="0"/>
          <w:noProof/>
          <w:vanish/>
          <w:color w:val="000000" w:themeColor="text1"/>
          <w:spacing w:val="-20"/>
          <w:w w:val="1"/>
        </w:rPr>
        <w:t>‬</w:t>
      </w:r>
      <w:r w:rsidR="001154A8">
        <w:rPr>
          <w:b w:val="0"/>
          <w:noProof/>
          <w:color w:val="000000" w:themeColor="text1"/>
        </w:rPr>
        <w:t xml:space="preserve">та </w:t>
      </w:r>
      <w:r w:rsidRPr="00984D1E">
        <w:rPr>
          <w:b w:val="0"/>
          <w:noProof/>
          <w:color w:val="000000" w:themeColor="text1"/>
        </w:rPr>
        <w:t>автор ал</w:t>
      </w:r>
      <w:r w:rsidR="001154A8" w:rsidRPr="001154A8">
        <w:rPr>
          <w:b w:val="0"/>
          <w:noProof/>
          <w:vanish/>
          <w:color w:val="000000" w:themeColor="text1"/>
          <w:spacing w:val="-20"/>
          <w:w w:val="1"/>
        </w:rPr>
        <w:t>‬</w:t>
      </w:r>
      <w:r w:rsidR="001154A8">
        <w:rPr>
          <w:b w:val="0"/>
          <w:noProof/>
          <w:color w:val="000000" w:themeColor="text1"/>
        </w:rPr>
        <w:t xml:space="preserve">ты </w:t>
      </w:r>
      <w:r w:rsidRPr="00984D1E">
        <w:rPr>
          <w:b w:val="0"/>
          <w:noProof/>
          <w:color w:val="000000" w:themeColor="text1"/>
        </w:rPr>
        <w:t>мүше</w:t>
      </w:r>
      <w:r w:rsidR="001154A8" w:rsidRPr="001154A8">
        <w:rPr>
          <w:b w:val="0"/>
          <w:noProof/>
          <w:vanish/>
          <w:color w:val="000000" w:themeColor="text1"/>
          <w:spacing w:val="-20"/>
          <w:w w:val="1"/>
        </w:rPr>
        <w:t>‬</w:t>
      </w:r>
      <w:r w:rsidR="001154A8" w:rsidRPr="001154A8">
        <w:rPr>
          <w:b w:val="0"/>
          <w:noProof/>
          <w:vanish/>
          <w:color w:val="000000" w:themeColor="text1"/>
          <w:spacing w:val="-20"/>
          <w:w w:val="1"/>
        </w:rPr>
        <w:t>‬</w:t>
      </w:r>
      <w:r w:rsidR="001154A8">
        <w:rPr>
          <w:b w:val="0"/>
          <w:noProof/>
          <w:color w:val="000000" w:themeColor="text1"/>
        </w:rPr>
        <w:t xml:space="preserve">лі </w:t>
      </w:r>
      <w:r w:rsidRPr="00984D1E">
        <w:rPr>
          <w:b w:val="0"/>
          <w:noProof/>
          <w:color w:val="000000" w:themeColor="text1"/>
        </w:rPr>
        <w:t>циклдік жүйелер</w:t>
      </w:r>
      <w:r w:rsidR="001154A8" w:rsidRPr="001154A8">
        <w:rPr>
          <w:b w:val="0"/>
          <w:noProof/>
          <w:vanish/>
          <w:color w:val="000000" w:themeColor="text1"/>
          <w:spacing w:val="-20"/>
          <w:w w:val="1"/>
        </w:rPr>
        <w:t>‬</w:t>
      </w:r>
      <w:r w:rsidR="001154A8">
        <w:rPr>
          <w:b w:val="0"/>
          <w:noProof/>
          <w:color w:val="000000" w:themeColor="text1"/>
        </w:rPr>
        <w:t xml:space="preserve">дің </w:t>
      </w:r>
      <w:r w:rsidRPr="00984D1E">
        <w:rPr>
          <w:b w:val="0"/>
          <w:noProof/>
          <w:color w:val="000000" w:themeColor="text1"/>
        </w:rPr>
        <w:t>кеңістік</w:t>
      </w:r>
      <w:r w:rsidR="001154A8" w:rsidRPr="001154A8">
        <w:rPr>
          <w:b w:val="0"/>
          <w:noProof/>
          <w:vanish/>
          <w:color w:val="000000" w:themeColor="text1"/>
          <w:spacing w:val="-20"/>
          <w:w w:val="1"/>
        </w:rPr>
        <w:t>‬</w:t>
      </w:r>
      <w:r w:rsidR="001154A8">
        <w:rPr>
          <w:b w:val="0"/>
          <w:noProof/>
          <w:color w:val="000000" w:themeColor="text1"/>
        </w:rPr>
        <w:t xml:space="preserve">тік </w:t>
      </w:r>
      <w:r w:rsidRPr="00984D1E">
        <w:rPr>
          <w:b w:val="0"/>
          <w:noProof/>
          <w:color w:val="000000" w:themeColor="text1"/>
        </w:rPr>
        <w:t>құрылым</w:t>
      </w:r>
      <w:r w:rsidR="001154A8" w:rsidRPr="001154A8">
        <w:rPr>
          <w:b w:val="0"/>
          <w:noProof/>
          <w:vanish/>
          <w:color w:val="000000" w:themeColor="text1"/>
          <w:spacing w:val="-20"/>
          <w:w w:val="1"/>
        </w:rPr>
        <w:t>‬</w:t>
      </w:r>
      <w:r w:rsidR="001154A8">
        <w:rPr>
          <w:b w:val="0"/>
          <w:noProof/>
          <w:color w:val="000000" w:themeColor="text1"/>
        </w:rPr>
        <w:t xml:space="preserve">ын </w:t>
      </w:r>
      <w:r w:rsidRPr="00984D1E">
        <w:rPr>
          <w:b w:val="0"/>
          <w:noProof/>
          <w:color w:val="000000" w:themeColor="text1"/>
        </w:rPr>
        <w:t>құру жә</w:t>
      </w:r>
      <w:r w:rsidR="001154A8" w:rsidRPr="001154A8">
        <w:rPr>
          <w:b w:val="0"/>
          <w:noProof/>
          <w:vanish/>
          <w:color w:val="000000" w:themeColor="text1"/>
          <w:spacing w:val="-20"/>
          <w:w w:val="1"/>
        </w:rPr>
        <w:t>‬</w:t>
      </w:r>
      <w:r w:rsidR="001154A8">
        <w:rPr>
          <w:b w:val="0"/>
          <w:noProof/>
          <w:color w:val="000000" w:themeColor="text1"/>
        </w:rPr>
        <w:t xml:space="preserve">не </w:t>
      </w:r>
      <w:r w:rsidRPr="00984D1E">
        <w:rPr>
          <w:b w:val="0"/>
          <w:noProof/>
          <w:color w:val="000000" w:themeColor="text1"/>
        </w:rPr>
        <w:t>эксперименттер</w:t>
      </w:r>
      <w:r w:rsidR="001154A8" w:rsidRPr="001154A8">
        <w:rPr>
          <w:b w:val="0"/>
          <w:noProof/>
          <w:vanish/>
          <w:color w:val="000000" w:themeColor="text1"/>
          <w:spacing w:val="-20"/>
          <w:w w:val="1"/>
        </w:rPr>
        <w:t>‬</w:t>
      </w:r>
      <w:r w:rsidR="001154A8">
        <w:rPr>
          <w:b w:val="0"/>
          <w:noProof/>
          <w:color w:val="000000" w:themeColor="text1"/>
        </w:rPr>
        <w:t xml:space="preserve">дің </w:t>
      </w:r>
      <w:r w:rsidRPr="00984D1E">
        <w:rPr>
          <w:b w:val="0"/>
          <w:noProof/>
          <w:color w:val="000000" w:themeColor="text1"/>
        </w:rPr>
        <w:t>нәзік органика</w:t>
      </w:r>
      <w:r w:rsidR="001154A8" w:rsidRPr="001154A8">
        <w:rPr>
          <w:b w:val="0"/>
          <w:noProof/>
          <w:vanish/>
          <w:color w:val="000000" w:themeColor="text1"/>
          <w:spacing w:val="-20"/>
          <w:w w:val="1"/>
        </w:rPr>
        <w:t>‬</w:t>
      </w:r>
      <w:r w:rsidR="001154A8">
        <w:rPr>
          <w:b w:val="0"/>
          <w:noProof/>
          <w:color w:val="000000" w:themeColor="text1"/>
        </w:rPr>
        <w:t xml:space="preserve">лық </w:t>
      </w:r>
      <w:r w:rsidRPr="00984D1E">
        <w:rPr>
          <w:b w:val="0"/>
          <w:noProof/>
          <w:color w:val="000000" w:themeColor="text1"/>
        </w:rPr>
        <w:t>синтезін</w:t>
      </w:r>
      <w:r w:rsidR="001154A8" w:rsidRPr="001154A8">
        <w:rPr>
          <w:b w:val="0"/>
          <w:noProof/>
          <w:vanish/>
          <w:color w:val="000000" w:themeColor="text1"/>
          <w:spacing w:val="-20"/>
          <w:w w:val="1"/>
        </w:rPr>
        <w:t>‬</w:t>
      </w:r>
      <w:r w:rsidR="001154A8">
        <w:rPr>
          <w:b w:val="0"/>
          <w:noProof/>
          <w:color w:val="000000" w:themeColor="text1"/>
        </w:rPr>
        <w:t xml:space="preserve">де </w:t>
      </w:r>
      <w:r w:rsidRPr="00984D1E">
        <w:rPr>
          <w:b w:val="0"/>
          <w:noProof/>
          <w:color w:val="000000" w:themeColor="text1"/>
        </w:rPr>
        <w:t>сынал</w:t>
      </w:r>
      <w:r w:rsidR="001154A8" w:rsidRPr="001154A8">
        <w:rPr>
          <w:b w:val="0"/>
          <w:noProof/>
          <w:vanish/>
          <w:color w:val="000000" w:themeColor="text1"/>
          <w:spacing w:val="-20"/>
          <w:w w:val="1"/>
        </w:rPr>
        <w:t>‬</w:t>
      </w:r>
      <w:r w:rsidR="001154A8">
        <w:rPr>
          <w:b w:val="0"/>
          <w:noProof/>
          <w:color w:val="000000" w:themeColor="text1"/>
        </w:rPr>
        <w:t xml:space="preserve">ған </w:t>
      </w:r>
      <w:r w:rsidRPr="00984D1E">
        <w:rPr>
          <w:b w:val="0"/>
          <w:noProof/>
          <w:color w:val="000000" w:themeColor="text1"/>
        </w:rPr>
        <w:t>әдістер</w:t>
      </w:r>
      <w:r w:rsidR="001154A8" w:rsidRPr="001154A8">
        <w:rPr>
          <w:b w:val="0"/>
          <w:noProof/>
          <w:vanish/>
          <w:color w:val="000000" w:themeColor="text1"/>
          <w:spacing w:val="-20"/>
          <w:w w:val="1"/>
        </w:rPr>
        <w:t>‬</w:t>
      </w:r>
      <w:r w:rsidR="001154A8">
        <w:rPr>
          <w:b w:val="0"/>
          <w:noProof/>
          <w:color w:val="000000" w:themeColor="text1"/>
        </w:rPr>
        <w:t xml:space="preserve">ін </w:t>
      </w:r>
      <w:r w:rsidRPr="00984D1E">
        <w:rPr>
          <w:b w:val="0"/>
          <w:noProof/>
          <w:color w:val="000000" w:themeColor="text1"/>
        </w:rPr>
        <w:t>қолдана</w:t>
      </w:r>
      <w:r w:rsidR="001154A8" w:rsidRPr="001154A8">
        <w:rPr>
          <w:b w:val="0"/>
          <w:noProof/>
          <w:vanish/>
          <w:color w:val="000000" w:themeColor="text1"/>
          <w:spacing w:val="-20"/>
          <w:w w:val="1"/>
        </w:rPr>
        <w:t>‬</w:t>
      </w:r>
      <w:r w:rsidR="001154A8">
        <w:rPr>
          <w:b w:val="0"/>
          <w:noProof/>
          <w:color w:val="000000" w:themeColor="text1"/>
        </w:rPr>
        <w:t>ды.</w:t>
      </w:r>
    </w:p>
    <w:p w14:paraId="69DDC7AA" w14:textId="7AEF6DF0" w:rsidR="00C254C2" w:rsidRPr="00984D1E" w:rsidRDefault="00B21731">
      <w:pPr>
        <w:pStyle w:val="a3"/>
        <w:ind w:left="301" w:right="503" w:firstLine="566"/>
        <w:jc w:val="both"/>
        <w:rPr>
          <w:noProof/>
          <w:color w:val="000000" w:themeColor="text1"/>
        </w:rPr>
      </w:pPr>
      <w:r w:rsidRPr="00984D1E">
        <w:rPr>
          <w:b/>
          <w:noProof/>
          <w:color w:val="000000" w:themeColor="text1"/>
        </w:rPr>
        <w:t>Диссертация</w:t>
      </w:r>
      <w:r w:rsidR="001154A8" w:rsidRPr="001154A8">
        <w:rPr>
          <w:b/>
          <w:noProof/>
          <w:vanish/>
          <w:color w:val="000000" w:themeColor="text1"/>
          <w:spacing w:val="-20"/>
          <w:w w:val="1"/>
        </w:rPr>
        <w:t>‬</w:t>
      </w:r>
      <w:r w:rsidR="001154A8">
        <w:rPr>
          <w:b/>
          <w:noProof/>
          <w:color w:val="000000" w:themeColor="text1"/>
        </w:rPr>
        <w:t xml:space="preserve">ның </w:t>
      </w:r>
      <w:r w:rsidRPr="00984D1E">
        <w:rPr>
          <w:b/>
          <w:noProof/>
          <w:color w:val="000000" w:themeColor="text1"/>
        </w:rPr>
        <w:t xml:space="preserve">құрылымы </w:t>
      </w:r>
      <w:r w:rsidR="001154A8" w:rsidRPr="001154A8">
        <w:rPr>
          <w:b/>
          <w:noProof/>
          <w:vanish/>
          <w:color w:val="000000" w:themeColor="text1"/>
          <w:spacing w:val="-20"/>
          <w:w w:val="1"/>
        </w:rPr>
        <w:t>‬</w:t>
      </w:r>
      <w:r w:rsidR="001154A8">
        <w:rPr>
          <w:b/>
          <w:noProof/>
          <w:color w:val="000000" w:themeColor="text1"/>
        </w:rPr>
        <w:t xml:space="preserve">мен </w:t>
      </w:r>
      <w:r w:rsidRPr="00984D1E">
        <w:rPr>
          <w:b/>
          <w:noProof/>
          <w:color w:val="000000" w:themeColor="text1"/>
        </w:rPr>
        <w:t xml:space="preserve">көлемі. </w:t>
      </w:r>
      <w:r w:rsidR="00D25C12" w:rsidRPr="00984D1E">
        <w:rPr>
          <w:noProof/>
          <w:color w:val="000000" w:themeColor="text1"/>
        </w:rPr>
        <w:t>Диссертация 20</w:t>
      </w:r>
      <w:r w:rsidR="001D44B5">
        <w:rPr>
          <w:noProof/>
          <w:color w:val="000000" w:themeColor="text1"/>
        </w:rPr>
        <w:t>4</w:t>
      </w:r>
      <w:r w:rsidRPr="00984D1E">
        <w:rPr>
          <w:noProof/>
          <w:color w:val="000000" w:themeColor="text1"/>
        </w:rPr>
        <w:t xml:space="preserve"> бет, 55 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77 суре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қамти</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кіріспе</w:t>
      </w:r>
      <w:r w:rsidR="001154A8" w:rsidRPr="001154A8">
        <w:rPr>
          <w:noProof/>
          <w:vanish/>
          <w:color w:val="000000" w:themeColor="text1"/>
          <w:spacing w:val="-20"/>
          <w:w w:val="1"/>
        </w:rPr>
        <w:t>‬</w:t>
      </w:r>
      <w:r w:rsidR="001154A8">
        <w:rPr>
          <w:noProof/>
          <w:color w:val="000000" w:themeColor="text1"/>
        </w:rPr>
        <w:t>ден,</w:t>
      </w:r>
      <w:r w:rsidRPr="00984D1E">
        <w:rPr>
          <w:noProof/>
          <w:color w:val="000000" w:themeColor="text1"/>
        </w:rPr>
        <w:t xml:space="preserve"> әдеби шолу</w:t>
      </w:r>
      <w:r w:rsidR="001154A8" w:rsidRPr="001154A8">
        <w:rPr>
          <w:noProof/>
          <w:vanish/>
          <w:color w:val="000000" w:themeColor="text1"/>
          <w:spacing w:val="-20"/>
          <w:w w:val="1"/>
        </w:rPr>
        <w:t>‬</w:t>
      </w:r>
      <w:r w:rsidR="001154A8">
        <w:rPr>
          <w:noProof/>
          <w:color w:val="000000" w:themeColor="text1"/>
        </w:rPr>
        <w:t>дан,</w:t>
      </w:r>
      <w:r w:rsidRPr="00984D1E">
        <w:rPr>
          <w:noProof/>
          <w:color w:val="000000" w:themeColor="text1"/>
        </w:rPr>
        <w:t xml:space="preserve"> тәжірибе</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бөлім</w:t>
      </w:r>
      <w:r w:rsidR="001154A8" w:rsidRPr="001154A8">
        <w:rPr>
          <w:noProof/>
          <w:vanish/>
          <w:color w:val="000000" w:themeColor="text1"/>
          <w:spacing w:val="-20"/>
          <w:w w:val="1"/>
        </w:rPr>
        <w:t>‬</w:t>
      </w:r>
      <w:r w:rsidR="001154A8">
        <w:rPr>
          <w:noProof/>
          <w:color w:val="000000" w:themeColor="text1"/>
        </w:rPr>
        <w:t>нен,</w:t>
      </w:r>
      <w:r w:rsidRPr="00984D1E">
        <w:rPr>
          <w:noProof/>
          <w:color w:val="000000" w:themeColor="text1"/>
        </w:rPr>
        <w:t xml:space="preserve"> тәжірибе нәтижел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талқылау</w:t>
      </w:r>
      <w:r w:rsidR="001154A8" w:rsidRPr="001154A8">
        <w:rPr>
          <w:noProof/>
          <w:vanish/>
          <w:color w:val="000000" w:themeColor="text1"/>
          <w:spacing w:val="-20"/>
          <w:w w:val="1"/>
        </w:rPr>
        <w:t>‬</w:t>
      </w:r>
      <w:r w:rsidR="001154A8">
        <w:rPr>
          <w:noProof/>
          <w:color w:val="000000" w:themeColor="text1"/>
        </w:rPr>
        <w:t>дан,</w:t>
      </w:r>
      <w:r w:rsidRPr="00984D1E">
        <w:rPr>
          <w:noProof/>
          <w:color w:val="000000" w:themeColor="text1"/>
        </w:rPr>
        <w:t xml:space="preserve"> техн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өлім</w:t>
      </w:r>
      <w:r w:rsidR="001154A8" w:rsidRPr="001154A8">
        <w:rPr>
          <w:noProof/>
          <w:vanish/>
          <w:color w:val="000000" w:themeColor="text1"/>
          <w:spacing w:val="-20"/>
          <w:w w:val="1"/>
        </w:rPr>
        <w:t>‬</w:t>
      </w:r>
      <w:r w:rsidR="001154A8">
        <w:rPr>
          <w:noProof/>
          <w:color w:val="000000" w:themeColor="text1"/>
        </w:rPr>
        <w:t>нен,</w:t>
      </w:r>
      <w:r w:rsidRPr="00984D1E">
        <w:rPr>
          <w:noProof/>
          <w:color w:val="000000" w:themeColor="text1"/>
        </w:rPr>
        <w:t xml:space="preserve"> қорытынды</w:t>
      </w:r>
      <w:r w:rsidR="001154A8" w:rsidRPr="001154A8">
        <w:rPr>
          <w:noProof/>
          <w:vanish/>
          <w:color w:val="000000" w:themeColor="text1"/>
          <w:spacing w:val="-20"/>
          <w:w w:val="1"/>
        </w:rPr>
        <w:t>‬</w:t>
      </w:r>
      <w:r w:rsidR="001154A8">
        <w:rPr>
          <w:noProof/>
          <w:color w:val="000000" w:themeColor="text1"/>
        </w:rPr>
        <w:t>дан,</w:t>
      </w:r>
      <w:r w:rsidRPr="00984D1E">
        <w:rPr>
          <w:noProof/>
          <w:color w:val="000000" w:themeColor="text1"/>
        </w:rPr>
        <w:t xml:space="preserve"> қосымша</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160 атауы қамты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пайдаланы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әдебиеттер</w:t>
      </w:r>
      <w:r w:rsidR="001154A8" w:rsidRPr="001154A8">
        <w:rPr>
          <w:noProof/>
          <w:vanish/>
          <w:color w:val="000000" w:themeColor="text1"/>
          <w:spacing w:val="-20"/>
          <w:w w:val="1"/>
        </w:rPr>
        <w:t>‬</w:t>
      </w:r>
      <w:r w:rsidR="001154A8">
        <w:rPr>
          <w:noProof/>
          <w:color w:val="000000" w:themeColor="text1"/>
        </w:rPr>
        <w:t xml:space="preserve">ден </w:t>
      </w:r>
      <w:r w:rsidRPr="00984D1E">
        <w:rPr>
          <w:noProof/>
          <w:color w:val="000000" w:themeColor="text1"/>
        </w:rPr>
        <w:t>тұра</w:t>
      </w:r>
      <w:r w:rsidR="001154A8" w:rsidRPr="001154A8">
        <w:rPr>
          <w:noProof/>
          <w:vanish/>
          <w:color w:val="000000" w:themeColor="text1"/>
          <w:spacing w:val="-20"/>
          <w:w w:val="1"/>
        </w:rPr>
        <w:t>‬</w:t>
      </w:r>
      <w:r w:rsidR="001154A8">
        <w:rPr>
          <w:noProof/>
          <w:color w:val="000000" w:themeColor="text1"/>
        </w:rPr>
        <w:t>ды.</w:t>
      </w:r>
    </w:p>
    <w:p w14:paraId="7C41C3FC" w14:textId="77777777" w:rsidR="00C254C2" w:rsidRPr="00984D1E" w:rsidRDefault="00C254C2">
      <w:pPr>
        <w:jc w:val="both"/>
        <w:rPr>
          <w:noProof/>
          <w:color w:val="000000" w:themeColor="text1"/>
        </w:rPr>
        <w:sectPr w:rsidR="00C254C2" w:rsidRPr="00984D1E">
          <w:pgSz w:w="11910" w:h="16840"/>
          <w:pgMar w:top="1040" w:right="200" w:bottom="1100" w:left="1400" w:header="0" w:footer="836" w:gutter="0"/>
          <w:cols w:space="720"/>
        </w:sectPr>
      </w:pPr>
    </w:p>
    <w:p w14:paraId="020884B9" w14:textId="77777777" w:rsidR="00C254C2" w:rsidRPr="00984D1E" w:rsidRDefault="00B21731">
      <w:pPr>
        <w:pStyle w:val="1"/>
        <w:numPr>
          <w:ilvl w:val="0"/>
          <w:numId w:val="26"/>
        </w:numPr>
        <w:tabs>
          <w:tab w:val="left" w:pos="1080"/>
        </w:tabs>
        <w:spacing w:before="74"/>
        <w:rPr>
          <w:noProof/>
          <w:color w:val="000000" w:themeColor="text1"/>
        </w:rPr>
      </w:pPr>
      <w:r w:rsidRPr="00984D1E">
        <w:rPr>
          <w:noProof/>
          <w:color w:val="000000" w:themeColor="text1"/>
        </w:rPr>
        <w:lastRenderedPageBreak/>
        <w:t>ӘДЕБИ ШОЛУ</w:t>
      </w:r>
    </w:p>
    <w:p w14:paraId="1BD86F85" w14:textId="77777777" w:rsidR="00C254C2" w:rsidRPr="00984D1E" w:rsidRDefault="00C254C2">
      <w:pPr>
        <w:pStyle w:val="a3"/>
        <w:spacing w:before="11"/>
        <w:rPr>
          <w:b/>
          <w:noProof/>
          <w:color w:val="000000" w:themeColor="text1"/>
          <w:sz w:val="27"/>
        </w:rPr>
      </w:pPr>
    </w:p>
    <w:p w14:paraId="593B11A4" w14:textId="6E5D760E" w:rsidR="00C254C2" w:rsidRPr="00984D1E" w:rsidRDefault="00B21731">
      <w:pPr>
        <w:pStyle w:val="a4"/>
        <w:numPr>
          <w:ilvl w:val="1"/>
          <w:numId w:val="26"/>
        </w:numPr>
        <w:tabs>
          <w:tab w:val="left" w:pos="1291"/>
        </w:tabs>
        <w:spacing w:line="319" w:lineRule="exact"/>
        <w:ind w:right="0"/>
        <w:rPr>
          <w:b/>
          <w:noProof/>
          <w:color w:val="000000" w:themeColor="text1"/>
          <w:sz w:val="28"/>
        </w:rPr>
      </w:pPr>
      <w:r w:rsidRPr="00984D1E">
        <w:rPr>
          <w:b/>
          <w:noProof/>
          <w:color w:val="000000" w:themeColor="text1"/>
          <w:sz w:val="28"/>
        </w:rPr>
        <w:t>Микроб</w:t>
      </w:r>
      <w:r w:rsidR="001154A8" w:rsidRPr="001154A8">
        <w:rPr>
          <w:b/>
          <w:noProof/>
          <w:vanish/>
          <w:color w:val="000000" w:themeColor="text1"/>
          <w:spacing w:val="-20"/>
          <w:w w:val="1"/>
          <w:sz w:val="28"/>
        </w:rPr>
        <w:t>‬</w:t>
      </w:r>
      <w:r w:rsidR="001154A8">
        <w:rPr>
          <w:b/>
          <w:noProof/>
          <w:color w:val="000000" w:themeColor="text1"/>
          <w:sz w:val="28"/>
        </w:rPr>
        <w:t xml:space="preserve">қа </w:t>
      </w:r>
      <w:r w:rsidRPr="00984D1E">
        <w:rPr>
          <w:b/>
          <w:noProof/>
          <w:color w:val="000000" w:themeColor="text1"/>
          <w:sz w:val="28"/>
        </w:rPr>
        <w:t>қар</w:t>
      </w:r>
      <w:r w:rsidR="001154A8" w:rsidRPr="001154A8">
        <w:rPr>
          <w:b/>
          <w:noProof/>
          <w:vanish/>
          <w:color w:val="000000" w:themeColor="text1"/>
          <w:spacing w:val="-20"/>
          <w:w w:val="1"/>
          <w:sz w:val="28"/>
        </w:rPr>
        <w:t>‬</w:t>
      </w:r>
      <w:r w:rsidR="001154A8">
        <w:rPr>
          <w:b/>
          <w:noProof/>
          <w:color w:val="000000" w:themeColor="text1"/>
          <w:sz w:val="28"/>
        </w:rPr>
        <w:t xml:space="preserve">сы </w:t>
      </w:r>
      <w:r w:rsidRPr="00984D1E">
        <w:rPr>
          <w:b/>
          <w:noProof/>
          <w:color w:val="000000" w:themeColor="text1"/>
          <w:sz w:val="28"/>
        </w:rPr>
        <w:t>препараттар</w:t>
      </w:r>
      <w:r w:rsidR="001154A8" w:rsidRPr="001154A8">
        <w:rPr>
          <w:b/>
          <w:noProof/>
          <w:vanish/>
          <w:color w:val="000000" w:themeColor="text1"/>
          <w:spacing w:val="-20"/>
          <w:w w:val="1"/>
          <w:sz w:val="28"/>
        </w:rPr>
        <w:t>‬</w:t>
      </w:r>
      <w:r w:rsidR="001154A8">
        <w:rPr>
          <w:b/>
          <w:noProof/>
          <w:color w:val="000000" w:themeColor="text1"/>
          <w:sz w:val="28"/>
        </w:rPr>
        <w:t xml:space="preserve">ды </w:t>
      </w:r>
      <w:r w:rsidRPr="00984D1E">
        <w:rPr>
          <w:b/>
          <w:noProof/>
          <w:color w:val="000000" w:themeColor="text1"/>
          <w:sz w:val="28"/>
        </w:rPr>
        <w:t>іздеу</w:t>
      </w:r>
      <w:r w:rsidR="001154A8" w:rsidRPr="001154A8">
        <w:rPr>
          <w:b/>
          <w:noProof/>
          <w:vanish/>
          <w:color w:val="000000" w:themeColor="text1"/>
          <w:spacing w:val="-20"/>
          <w:w w:val="1"/>
          <w:sz w:val="28"/>
        </w:rPr>
        <w:t>‬</w:t>
      </w:r>
      <w:r w:rsidR="001154A8">
        <w:rPr>
          <w:b/>
          <w:noProof/>
          <w:color w:val="000000" w:themeColor="text1"/>
          <w:sz w:val="28"/>
        </w:rPr>
        <w:t xml:space="preserve">дің </w:t>
      </w:r>
      <w:r w:rsidRPr="00984D1E">
        <w:rPr>
          <w:b/>
          <w:noProof/>
          <w:color w:val="000000" w:themeColor="text1"/>
          <w:sz w:val="28"/>
        </w:rPr>
        <w:t>негіздемесі</w:t>
      </w:r>
    </w:p>
    <w:p w14:paraId="4A20A6A1" w14:textId="28C7440E" w:rsidR="00C254C2" w:rsidRPr="00984D1E" w:rsidRDefault="00B21731">
      <w:pPr>
        <w:pStyle w:val="a3"/>
        <w:ind w:left="301" w:right="503" w:firstLine="566"/>
        <w:jc w:val="both"/>
        <w:rPr>
          <w:noProof/>
          <w:color w:val="000000" w:themeColor="text1"/>
        </w:rPr>
      </w:pPr>
      <w:r w:rsidRPr="00984D1E">
        <w:rPr>
          <w:noProof/>
          <w:color w:val="000000" w:themeColor="text1"/>
        </w:rPr>
        <w:t>1928 ж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о</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ашылған</w:t>
      </w:r>
      <w:r w:rsidR="001154A8" w:rsidRPr="001154A8">
        <w:rPr>
          <w:noProof/>
          <w:vanish/>
          <w:color w:val="000000" w:themeColor="text1"/>
          <w:spacing w:val="-20"/>
          <w:w w:val="1"/>
        </w:rPr>
        <w:t>‬</w:t>
      </w:r>
      <w:r w:rsidR="001154A8">
        <w:rPr>
          <w:noProof/>
          <w:color w:val="000000" w:themeColor="text1"/>
        </w:rPr>
        <w:t xml:space="preserve">нан </w:t>
      </w:r>
      <w:r w:rsidRPr="00984D1E">
        <w:rPr>
          <w:noProof/>
          <w:color w:val="000000" w:themeColor="text1"/>
        </w:rPr>
        <w:t>бері антибиотик</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бүкіл әлем бойынша миллионда</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адамд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құтқар</w:t>
      </w:r>
      <w:r w:rsidR="001154A8" w:rsidRPr="001154A8">
        <w:rPr>
          <w:noProof/>
          <w:vanish/>
          <w:color w:val="000000" w:themeColor="text1"/>
          <w:spacing w:val="-20"/>
          <w:w w:val="1"/>
        </w:rPr>
        <w:t>‬</w:t>
      </w:r>
      <w:r w:rsidR="001154A8">
        <w:rPr>
          <w:noProof/>
          <w:color w:val="000000" w:themeColor="text1"/>
        </w:rPr>
        <w:t>ып,</w:t>
      </w:r>
      <w:r w:rsidRPr="00984D1E">
        <w:rPr>
          <w:noProof/>
          <w:color w:val="000000" w:themeColor="text1"/>
        </w:rPr>
        <w:t xml:space="preserve"> денсау</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сақтау</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негіз</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құр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бо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Бірақ микроорганизмд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көп сан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дәрі</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төзімділік</w:t>
      </w:r>
      <w:r w:rsidR="001154A8" w:rsidRPr="001154A8">
        <w:rPr>
          <w:noProof/>
          <w:vanish/>
          <w:color w:val="000000" w:themeColor="text1"/>
          <w:spacing w:val="-20"/>
          <w:w w:val="1"/>
        </w:rPr>
        <w:t>‬</w:t>
      </w:r>
      <w:r w:rsidR="001154A8">
        <w:rPr>
          <w:noProof/>
          <w:color w:val="000000" w:themeColor="text1"/>
        </w:rPr>
        <w:t xml:space="preserve">тің </w:t>
      </w:r>
      <w:r w:rsidRPr="00984D1E">
        <w:rPr>
          <w:noProof/>
          <w:color w:val="000000" w:themeColor="text1"/>
        </w:rPr>
        <w:t>п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болуы о</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қоздырғыш</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тудыра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аурул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емдеу</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қиындата</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көбіне</w:t>
      </w:r>
      <w:r w:rsidR="001154A8" w:rsidRPr="001154A8">
        <w:rPr>
          <w:noProof/>
          <w:vanish/>
          <w:color w:val="000000" w:themeColor="text1"/>
          <w:spacing w:val="-20"/>
          <w:w w:val="1"/>
        </w:rPr>
        <w:t>‬</w:t>
      </w:r>
      <w:r w:rsidR="001154A8">
        <w:rPr>
          <w:noProof/>
          <w:color w:val="000000" w:themeColor="text1"/>
        </w:rPr>
        <w:t xml:space="preserve">се </w:t>
      </w:r>
      <w:r w:rsidRPr="00984D1E">
        <w:rPr>
          <w:noProof/>
          <w:color w:val="000000" w:themeColor="text1"/>
        </w:rPr>
        <w:t>мүмк</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емес ете</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1].</w:t>
      </w:r>
    </w:p>
    <w:p w14:paraId="61A55776" w14:textId="4DEDCD4F" w:rsidR="00C254C2" w:rsidRPr="00984D1E" w:rsidRDefault="00B21731">
      <w:pPr>
        <w:pStyle w:val="a3"/>
        <w:ind w:left="301" w:right="503" w:firstLine="566"/>
        <w:jc w:val="both"/>
        <w:rPr>
          <w:noProof/>
          <w:color w:val="000000" w:themeColor="text1"/>
        </w:rPr>
      </w:pPr>
      <w:r w:rsidRPr="00984D1E">
        <w:rPr>
          <w:noProof/>
          <w:color w:val="000000" w:themeColor="text1"/>
        </w:rPr>
        <w:t>Бактерия</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жиі мутация</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ұшырай</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бірақ әзір</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ғылым бұл мәселе</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тез жауап бер</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Микробтар</w:t>
      </w:r>
      <w:r w:rsidR="001154A8" w:rsidRPr="001154A8">
        <w:rPr>
          <w:noProof/>
          <w:vanish/>
          <w:color w:val="000000" w:themeColor="text1"/>
          <w:spacing w:val="-20"/>
          <w:w w:val="1"/>
        </w:rPr>
        <w:t>‬</w:t>
      </w:r>
      <w:r w:rsidR="001154A8">
        <w:rPr>
          <w:noProof/>
          <w:color w:val="000000" w:themeColor="text1"/>
        </w:rPr>
        <w:t xml:space="preserve">ға </w:t>
      </w:r>
      <w:r w:rsidRPr="00984D1E">
        <w:rPr>
          <w:i/>
          <w:noProof/>
          <w:color w:val="000000" w:themeColor="text1"/>
        </w:rPr>
        <w:t xml:space="preserve">in vivo </w:t>
      </w:r>
      <w:r w:rsidRPr="00984D1E">
        <w:rPr>
          <w:noProof/>
          <w:color w:val="000000" w:themeColor="text1"/>
        </w:rPr>
        <w:t>селектив</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әс</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ет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антибиотикт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ашылу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адам</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жұқп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аурул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түпкілік</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жең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дәуірі ке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сияқ</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көрінуі мүмк</w:t>
      </w:r>
      <w:r w:rsidR="001154A8" w:rsidRPr="001154A8">
        <w:rPr>
          <w:noProof/>
          <w:vanish/>
          <w:color w:val="000000" w:themeColor="text1"/>
          <w:spacing w:val="-20"/>
          <w:w w:val="1"/>
        </w:rPr>
        <w:t>‬</w:t>
      </w:r>
      <w:r w:rsidR="001154A8">
        <w:rPr>
          <w:noProof/>
          <w:color w:val="000000" w:themeColor="text1"/>
        </w:rPr>
        <w:t>ін.</w:t>
      </w:r>
      <w:r w:rsidRPr="00984D1E">
        <w:rPr>
          <w:noProof/>
          <w:color w:val="000000" w:themeColor="text1"/>
        </w:rPr>
        <w:t xml:space="preserve"> Бірақ көп ұзамай патогендік микроб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же</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штамм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антибиотикт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деструктив</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әсер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төзімд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құбылы</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ашы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2]. Антибиотикт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прак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олдану уақы</w:t>
      </w:r>
      <w:r w:rsidR="001154A8" w:rsidRPr="001154A8">
        <w:rPr>
          <w:noProof/>
          <w:vanish/>
          <w:color w:val="000000" w:themeColor="text1"/>
          <w:spacing w:val="-20"/>
          <w:w w:val="1"/>
        </w:rPr>
        <w:t>‬</w:t>
      </w:r>
      <w:r w:rsidR="001154A8">
        <w:rPr>
          <w:noProof/>
          <w:color w:val="000000" w:themeColor="text1"/>
        </w:rPr>
        <w:t xml:space="preserve">ты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ауқымы ұлғай</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сай</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микроорганизмд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төзім</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штамм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 xml:space="preserve">саны </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өс</w:t>
      </w:r>
      <w:r w:rsidR="001154A8" w:rsidRPr="001154A8">
        <w:rPr>
          <w:noProof/>
          <w:vanish/>
          <w:color w:val="000000" w:themeColor="text1"/>
          <w:spacing w:val="-20"/>
          <w:w w:val="1"/>
        </w:rPr>
        <w:t>‬</w:t>
      </w:r>
      <w:r w:rsidR="001154A8">
        <w:rPr>
          <w:noProof/>
          <w:color w:val="000000" w:themeColor="text1"/>
        </w:rPr>
        <w:t>ті.</w:t>
      </w:r>
      <w:r w:rsidRPr="00984D1E">
        <w:rPr>
          <w:noProof/>
          <w:color w:val="000000" w:themeColor="text1"/>
        </w:rPr>
        <w:t xml:space="preserve"> Ег</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1940 жылдары клиницис</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микроб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төзім</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формалары</w:t>
      </w:r>
      <w:r w:rsidR="001154A8" w:rsidRPr="001154A8">
        <w:rPr>
          <w:noProof/>
          <w:vanish/>
          <w:color w:val="000000" w:themeColor="text1"/>
          <w:spacing w:val="-20"/>
          <w:w w:val="1"/>
        </w:rPr>
        <w:t>‬</w:t>
      </w:r>
      <w:r w:rsidR="001154A8">
        <w:rPr>
          <w:noProof/>
          <w:color w:val="000000" w:themeColor="text1"/>
        </w:rPr>
        <w:t xml:space="preserve">нан </w:t>
      </w:r>
      <w:r w:rsidRPr="00984D1E">
        <w:rPr>
          <w:noProof/>
          <w:color w:val="000000" w:themeColor="text1"/>
        </w:rPr>
        <w:t>туында</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жұқпа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оқшаула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жағдайлар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күресу</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мәжбүр бол</w:t>
      </w:r>
      <w:r w:rsidR="001154A8" w:rsidRPr="001154A8">
        <w:rPr>
          <w:noProof/>
          <w:vanish/>
          <w:color w:val="000000" w:themeColor="text1"/>
          <w:spacing w:val="-20"/>
          <w:w w:val="1"/>
        </w:rPr>
        <w:t>‬</w:t>
      </w:r>
      <w:r w:rsidR="001154A8">
        <w:rPr>
          <w:noProof/>
          <w:color w:val="000000" w:themeColor="text1"/>
        </w:rPr>
        <w:t>са,</w:t>
      </w:r>
      <w:r w:rsidRPr="00984D1E">
        <w:rPr>
          <w:noProof/>
          <w:color w:val="000000" w:themeColor="text1"/>
        </w:rPr>
        <w:t xml:space="preserve"> қазі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уақыт</w:t>
      </w:r>
      <w:r w:rsidR="001154A8" w:rsidRPr="001154A8">
        <w:rPr>
          <w:noProof/>
          <w:vanish/>
          <w:color w:val="000000" w:themeColor="text1"/>
          <w:spacing w:val="-20"/>
          <w:w w:val="1"/>
        </w:rPr>
        <w:t>‬</w:t>
      </w:r>
      <w:r w:rsidR="001154A8">
        <w:rPr>
          <w:noProof/>
          <w:color w:val="000000" w:themeColor="text1"/>
        </w:rPr>
        <w:t>та,</w:t>
      </w:r>
      <w:r w:rsidRPr="00984D1E">
        <w:rPr>
          <w:noProof/>
          <w:color w:val="000000" w:themeColor="text1"/>
        </w:rPr>
        <w:t xml:space="preserve"> мыса</w:t>
      </w:r>
      <w:r w:rsidR="001154A8" w:rsidRPr="001154A8">
        <w:rPr>
          <w:noProof/>
          <w:vanish/>
          <w:color w:val="000000" w:themeColor="text1"/>
          <w:spacing w:val="-20"/>
          <w:w w:val="1"/>
        </w:rPr>
        <w:t>‬</w:t>
      </w:r>
      <w:r w:rsidR="001154A8">
        <w:rPr>
          <w:noProof/>
          <w:color w:val="000000" w:themeColor="text1"/>
        </w:rPr>
        <w:t>лы,</w:t>
      </w:r>
      <w:r w:rsidRPr="00984D1E">
        <w:rPr>
          <w:noProof/>
          <w:color w:val="000000" w:themeColor="text1"/>
        </w:rPr>
        <w:t xml:space="preserve"> пенициллин</w:t>
      </w:r>
      <w:r w:rsidR="001154A8" w:rsidRPr="001154A8">
        <w:rPr>
          <w:noProof/>
          <w:vanish/>
          <w:color w:val="000000" w:themeColor="text1"/>
          <w:spacing w:val="-20"/>
          <w:w w:val="1"/>
        </w:rPr>
        <w:t>‬</w:t>
      </w:r>
      <w:r w:rsidR="001154A8">
        <w:rPr>
          <w:noProof/>
          <w:color w:val="000000" w:themeColor="text1"/>
        </w:rPr>
        <w:t>ге,</w:t>
      </w:r>
      <w:r w:rsidRPr="00984D1E">
        <w:rPr>
          <w:noProof/>
          <w:color w:val="000000" w:themeColor="text1"/>
        </w:rPr>
        <w:t xml:space="preserve"> стрептомицин</w:t>
      </w:r>
      <w:r w:rsidR="001154A8" w:rsidRPr="001154A8">
        <w:rPr>
          <w:noProof/>
          <w:vanish/>
          <w:color w:val="000000" w:themeColor="text1"/>
          <w:spacing w:val="-20"/>
          <w:w w:val="1"/>
        </w:rPr>
        <w:t>‬</w:t>
      </w:r>
      <w:r w:rsidR="001154A8">
        <w:rPr>
          <w:noProof/>
          <w:color w:val="000000" w:themeColor="text1"/>
        </w:rPr>
        <w:t>ге,</w:t>
      </w:r>
      <w:r w:rsidRPr="00984D1E">
        <w:rPr>
          <w:noProof/>
          <w:color w:val="000000" w:themeColor="text1"/>
        </w:rPr>
        <w:t xml:space="preserve"> левомицетин</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левомецитин) төзім</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стафилококк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саны 60-70% -</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аса</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3].</w:t>
      </w:r>
    </w:p>
    <w:p w14:paraId="1F193611" w14:textId="2A5EF906" w:rsidR="00C254C2" w:rsidRPr="00984D1E" w:rsidRDefault="00B21731">
      <w:pPr>
        <w:pStyle w:val="a3"/>
        <w:ind w:left="301" w:right="503" w:firstLine="566"/>
        <w:jc w:val="both"/>
        <w:rPr>
          <w:noProof/>
          <w:color w:val="000000" w:themeColor="text1"/>
        </w:rPr>
      </w:pPr>
      <w:r w:rsidRPr="00984D1E">
        <w:rPr>
          <w:noProof/>
          <w:color w:val="000000" w:themeColor="text1"/>
        </w:rPr>
        <w:t>Дәр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заттар</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төзімд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мәселес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жаһа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ық </w:t>
      </w:r>
      <w:r w:rsidRPr="00984D1E">
        <w:rPr>
          <w:noProof/>
          <w:color w:val="000000" w:themeColor="text1"/>
        </w:rPr>
        <w:t>сипа</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бүкіл әлем бойынша әртү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ұйымд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микроорганизмд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дәрі</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төзім</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формалар</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бақылау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күресу</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күш-жіг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біріктіру</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тырысатындығ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дәлелдене</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4-6].</w:t>
      </w:r>
    </w:p>
    <w:p w14:paraId="253BE8BE" w14:textId="6E52C2DA" w:rsidR="00C254C2" w:rsidRPr="00984D1E" w:rsidRDefault="00B21731">
      <w:pPr>
        <w:pStyle w:val="a3"/>
        <w:ind w:left="301" w:right="500" w:firstLine="566"/>
        <w:jc w:val="both"/>
        <w:rPr>
          <w:noProof/>
          <w:color w:val="000000" w:themeColor="text1"/>
        </w:rPr>
      </w:pPr>
      <w:r w:rsidRPr="00984D1E">
        <w:rPr>
          <w:noProof/>
          <w:color w:val="000000" w:themeColor="text1"/>
        </w:rPr>
        <w:t>Бүгі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таң</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б</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р </w:t>
      </w:r>
      <w:r w:rsidRPr="00984D1E">
        <w:rPr>
          <w:noProof/>
          <w:color w:val="000000" w:themeColor="text1"/>
        </w:rPr>
        <w:t>антибиотик</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төзім</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микроорганизм</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әс</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ету механизмі жағы</w:t>
      </w:r>
      <w:r w:rsidR="001154A8" w:rsidRPr="001154A8">
        <w:rPr>
          <w:noProof/>
          <w:vanish/>
          <w:color w:val="000000" w:themeColor="text1"/>
          <w:spacing w:val="-20"/>
          <w:w w:val="1"/>
        </w:rPr>
        <w:t>‬</w:t>
      </w:r>
      <w:r w:rsidR="001154A8">
        <w:rPr>
          <w:noProof/>
          <w:color w:val="000000" w:themeColor="text1"/>
        </w:rPr>
        <w:t xml:space="preserve">нан </w:t>
      </w:r>
      <w:r w:rsidRPr="00984D1E">
        <w:rPr>
          <w:noProof/>
          <w:color w:val="000000" w:themeColor="text1"/>
        </w:rPr>
        <w:t>біріншіс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ұқсас бас</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антибиотик</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заттар</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б</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р </w:t>
      </w:r>
      <w:r w:rsidRPr="00984D1E">
        <w:rPr>
          <w:noProof/>
          <w:color w:val="000000" w:themeColor="text1"/>
        </w:rPr>
        <w:t>мезгіл</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төзім</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бо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кез</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айқасп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төзімд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де</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нәр</w:t>
      </w:r>
      <w:r w:rsidR="001154A8" w:rsidRPr="001154A8">
        <w:rPr>
          <w:noProof/>
          <w:vanish/>
          <w:color w:val="000000" w:themeColor="text1"/>
          <w:spacing w:val="-20"/>
          <w:w w:val="1"/>
        </w:rPr>
        <w:t>‬</w:t>
      </w:r>
      <w:r w:rsidR="001154A8">
        <w:rPr>
          <w:noProof/>
          <w:color w:val="000000" w:themeColor="text1"/>
        </w:rPr>
        <w:t xml:space="preserve">се </w:t>
      </w:r>
      <w:r w:rsidRPr="00984D1E">
        <w:rPr>
          <w:noProof/>
          <w:color w:val="000000" w:themeColor="text1"/>
        </w:rPr>
        <w:t>б</w:t>
      </w:r>
      <w:r w:rsidR="001154A8" w:rsidRPr="001154A8">
        <w:rPr>
          <w:noProof/>
          <w:vanish/>
          <w:color w:val="000000" w:themeColor="text1"/>
          <w:spacing w:val="-20"/>
          <w:w w:val="1"/>
        </w:rPr>
        <w:t>‬</w:t>
      </w:r>
      <w:r w:rsidR="001154A8">
        <w:rPr>
          <w:noProof/>
          <w:color w:val="000000" w:themeColor="text1"/>
        </w:rPr>
        <w:t>ар.</w:t>
      </w:r>
      <w:r w:rsidRPr="00984D1E">
        <w:rPr>
          <w:noProof/>
          <w:color w:val="000000" w:themeColor="text1"/>
        </w:rPr>
        <w:t xml:space="preserve"> Мыса</w:t>
      </w:r>
      <w:r w:rsidR="001154A8" w:rsidRPr="001154A8">
        <w:rPr>
          <w:noProof/>
          <w:vanish/>
          <w:color w:val="000000" w:themeColor="text1"/>
          <w:spacing w:val="-20"/>
          <w:w w:val="1"/>
        </w:rPr>
        <w:t>‬</w:t>
      </w:r>
      <w:r w:rsidR="001154A8">
        <w:rPr>
          <w:noProof/>
          <w:color w:val="000000" w:themeColor="text1"/>
        </w:rPr>
        <w:t>лы,</w:t>
      </w:r>
      <w:r w:rsidRPr="00984D1E">
        <w:rPr>
          <w:noProof/>
          <w:color w:val="000000" w:themeColor="text1"/>
        </w:rPr>
        <w:t xml:space="preserve"> тетрациклин</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төзімділік</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ие бо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микроорганизм</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б</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р </w:t>
      </w:r>
      <w:r w:rsidRPr="00984D1E">
        <w:rPr>
          <w:noProof/>
          <w:color w:val="000000" w:themeColor="text1"/>
        </w:rPr>
        <w:t>мезгіл</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 xml:space="preserve">хлортетрациклин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окситетрациклин</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төзімділік</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ие бола</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7]. Жасушалар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R-факторлары неме</w:t>
      </w:r>
      <w:r w:rsidR="001154A8" w:rsidRPr="001154A8">
        <w:rPr>
          <w:noProof/>
          <w:vanish/>
          <w:color w:val="000000" w:themeColor="text1"/>
          <w:spacing w:val="-20"/>
          <w:w w:val="1"/>
        </w:rPr>
        <w:t>‬</w:t>
      </w:r>
      <w:r w:rsidR="001154A8">
        <w:rPr>
          <w:noProof/>
          <w:color w:val="000000" w:themeColor="text1"/>
        </w:rPr>
        <w:t xml:space="preserve">се </w:t>
      </w:r>
      <w:r w:rsidRPr="00984D1E">
        <w:rPr>
          <w:noProof/>
          <w:color w:val="000000" w:themeColor="text1"/>
        </w:rPr>
        <w:t>төзімд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факторлары деп атала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микроорганизмд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белг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штамдары. Патогендік бактерия</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а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R- фактор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таралуы микроб</w:t>
      </w:r>
      <w:r w:rsidR="001154A8" w:rsidRPr="001154A8">
        <w:rPr>
          <w:noProof/>
          <w:vanish/>
          <w:color w:val="000000" w:themeColor="text1"/>
          <w:spacing w:val="-20"/>
          <w:w w:val="1"/>
        </w:rPr>
        <w:t>‬</w:t>
      </w:r>
      <w:r w:rsidR="001154A8">
        <w:rPr>
          <w:noProof/>
          <w:color w:val="000000" w:themeColor="text1"/>
        </w:rPr>
        <w:t xml:space="preserve">тық </w:t>
      </w:r>
      <w:r w:rsidRPr="00984D1E">
        <w:rPr>
          <w:noProof/>
          <w:color w:val="000000" w:themeColor="text1"/>
        </w:rPr>
        <w:t>төзімділік</w:t>
      </w:r>
      <w:r w:rsidR="001154A8" w:rsidRPr="001154A8">
        <w:rPr>
          <w:noProof/>
          <w:vanish/>
          <w:color w:val="000000" w:themeColor="text1"/>
          <w:spacing w:val="-20"/>
          <w:w w:val="1"/>
        </w:rPr>
        <w:t>‬</w:t>
      </w:r>
      <w:r w:rsidR="001154A8">
        <w:rPr>
          <w:noProof/>
          <w:color w:val="000000" w:themeColor="text1"/>
        </w:rPr>
        <w:t xml:space="preserve">тің </w:t>
      </w:r>
      <w:r w:rsidRPr="00984D1E">
        <w:rPr>
          <w:noProof/>
          <w:color w:val="000000" w:themeColor="text1"/>
        </w:rPr>
        <w:t>бас</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түрлер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салыстырға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көпте</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антибиотиктер</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емдеу</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тиімділіг</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барынша төмендет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өйткені ол б</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р </w:t>
      </w:r>
      <w:r w:rsidRPr="00984D1E">
        <w:rPr>
          <w:noProof/>
          <w:color w:val="000000" w:themeColor="text1"/>
        </w:rPr>
        <w:t>мезгіл</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бірнеше бактерия</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заттар</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төзімділік</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тудыра</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8,9].</w:t>
      </w:r>
    </w:p>
    <w:p w14:paraId="065C8E34" w14:textId="70895EA5" w:rsidR="00C254C2" w:rsidRPr="00984D1E" w:rsidRDefault="00B21731">
      <w:pPr>
        <w:pStyle w:val="a3"/>
        <w:ind w:left="301" w:right="504" w:firstLine="566"/>
        <w:jc w:val="both"/>
        <w:rPr>
          <w:noProof/>
          <w:color w:val="000000" w:themeColor="text1"/>
        </w:rPr>
      </w:pPr>
      <w:r w:rsidRPr="00984D1E">
        <w:rPr>
          <w:noProof/>
          <w:color w:val="000000" w:themeColor="text1"/>
        </w:rPr>
        <w:t>Бар</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о</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факті</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антибиотиктер</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сә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емде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микроб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дәрі</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төзімділіг</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жеңу</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тырысу керек екен</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көрсете</w:t>
      </w:r>
      <w:r w:rsidR="001154A8" w:rsidRPr="001154A8">
        <w:rPr>
          <w:noProof/>
          <w:vanish/>
          <w:color w:val="000000" w:themeColor="text1"/>
          <w:spacing w:val="-20"/>
          <w:w w:val="1"/>
        </w:rPr>
        <w:t>‬</w:t>
      </w:r>
      <w:r w:rsidR="001154A8">
        <w:rPr>
          <w:noProof/>
          <w:color w:val="000000" w:themeColor="text1"/>
        </w:rPr>
        <w:t>ді.</w:t>
      </w:r>
    </w:p>
    <w:p w14:paraId="27C817D1" w14:textId="4F2A5A79" w:rsidR="00C254C2" w:rsidRPr="00984D1E" w:rsidRDefault="00B21731">
      <w:pPr>
        <w:pStyle w:val="a3"/>
        <w:ind w:left="301" w:right="503" w:firstLine="566"/>
        <w:jc w:val="both"/>
        <w:rPr>
          <w:noProof/>
          <w:color w:val="000000" w:themeColor="text1"/>
        </w:rPr>
      </w:pPr>
      <w:r w:rsidRPr="00984D1E">
        <w:rPr>
          <w:noProof/>
          <w:color w:val="000000" w:themeColor="text1"/>
        </w:rPr>
        <w:t>Емдеу тиімділіг</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төмендет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микроорганизмд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антибиотиктер</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төзімділіг</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жеңу</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негіз</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жолдары:</w:t>
      </w:r>
    </w:p>
    <w:p w14:paraId="424665DF" w14:textId="08740678" w:rsidR="00C254C2" w:rsidRPr="00984D1E" w:rsidRDefault="00B21731">
      <w:pPr>
        <w:pStyle w:val="a4"/>
        <w:numPr>
          <w:ilvl w:val="0"/>
          <w:numId w:val="25"/>
        </w:numPr>
        <w:tabs>
          <w:tab w:val="left" w:pos="1084"/>
        </w:tabs>
        <w:ind w:right="505" w:firstLine="566"/>
        <w:rPr>
          <w:noProof/>
          <w:color w:val="000000" w:themeColor="text1"/>
          <w:sz w:val="28"/>
        </w:rPr>
      </w:pPr>
      <w:r w:rsidRPr="00984D1E">
        <w:rPr>
          <w:noProof/>
          <w:color w:val="000000" w:themeColor="text1"/>
          <w:sz w:val="28"/>
        </w:rPr>
        <w:t>жаңа антибиотиктер</w:t>
      </w:r>
      <w:r w:rsidR="001154A8" w:rsidRPr="001154A8">
        <w:rPr>
          <w:noProof/>
          <w:vanish/>
          <w:color w:val="000000" w:themeColor="text1"/>
          <w:spacing w:val="-20"/>
          <w:w w:val="1"/>
          <w:sz w:val="28"/>
        </w:rPr>
        <w:t>‬</w:t>
      </w:r>
      <w:r w:rsidR="001154A8">
        <w:rPr>
          <w:noProof/>
          <w:color w:val="000000" w:themeColor="text1"/>
          <w:sz w:val="28"/>
        </w:rPr>
        <w:t xml:space="preserve">ді </w:t>
      </w:r>
      <w:r w:rsidRPr="00984D1E">
        <w:rPr>
          <w:noProof/>
          <w:color w:val="000000" w:themeColor="text1"/>
          <w:sz w:val="28"/>
        </w:rPr>
        <w:t>зерттеу жә</w:t>
      </w:r>
      <w:r w:rsidR="001154A8" w:rsidRPr="001154A8">
        <w:rPr>
          <w:noProof/>
          <w:vanish/>
          <w:color w:val="000000" w:themeColor="text1"/>
          <w:spacing w:val="-20"/>
          <w:w w:val="1"/>
          <w:sz w:val="28"/>
        </w:rPr>
        <w:t>‬</w:t>
      </w:r>
      <w:r w:rsidR="001154A8">
        <w:rPr>
          <w:noProof/>
          <w:color w:val="000000" w:themeColor="text1"/>
          <w:sz w:val="28"/>
        </w:rPr>
        <w:t xml:space="preserve">не </w:t>
      </w:r>
      <w:r w:rsidRPr="00984D1E">
        <w:rPr>
          <w:noProof/>
          <w:color w:val="000000" w:themeColor="text1"/>
          <w:sz w:val="28"/>
        </w:rPr>
        <w:t>тәжірибе</w:t>
      </w:r>
      <w:r w:rsidR="001154A8" w:rsidRPr="001154A8">
        <w:rPr>
          <w:noProof/>
          <w:vanish/>
          <w:color w:val="000000" w:themeColor="text1"/>
          <w:spacing w:val="-20"/>
          <w:w w:val="1"/>
          <w:sz w:val="28"/>
        </w:rPr>
        <w:t>‬</w:t>
      </w:r>
      <w:r w:rsidR="001154A8">
        <w:rPr>
          <w:noProof/>
          <w:color w:val="000000" w:themeColor="text1"/>
          <w:sz w:val="28"/>
        </w:rPr>
        <w:t xml:space="preserve">ге </w:t>
      </w:r>
      <w:r w:rsidRPr="00984D1E">
        <w:rPr>
          <w:noProof/>
          <w:color w:val="000000" w:themeColor="text1"/>
          <w:sz w:val="28"/>
        </w:rPr>
        <w:t>енгізу, соны</w:t>
      </w:r>
      <w:r w:rsidR="001154A8" w:rsidRPr="001154A8">
        <w:rPr>
          <w:noProof/>
          <w:vanish/>
          <w:color w:val="000000" w:themeColor="text1"/>
          <w:spacing w:val="-20"/>
          <w:w w:val="1"/>
          <w:sz w:val="28"/>
        </w:rPr>
        <w:t>‬</w:t>
      </w:r>
      <w:r w:rsidR="001154A8">
        <w:rPr>
          <w:noProof/>
          <w:color w:val="000000" w:themeColor="text1"/>
          <w:sz w:val="28"/>
        </w:rPr>
        <w:t xml:space="preserve">мен </w:t>
      </w:r>
      <w:r w:rsidRPr="00984D1E">
        <w:rPr>
          <w:noProof/>
          <w:color w:val="000000" w:themeColor="text1"/>
          <w:sz w:val="28"/>
        </w:rPr>
        <w:t>қа</w:t>
      </w:r>
      <w:r w:rsidR="001154A8" w:rsidRPr="001154A8">
        <w:rPr>
          <w:noProof/>
          <w:vanish/>
          <w:color w:val="000000" w:themeColor="text1"/>
          <w:spacing w:val="-20"/>
          <w:w w:val="1"/>
          <w:sz w:val="28"/>
        </w:rPr>
        <w:t>‬</w:t>
      </w:r>
      <w:r w:rsidR="001154A8">
        <w:rPr>
          <w:noProof/>
          <w:color w:val="000000" w:themeColor="text1"/>
          <w:sz w:val="28"/>
        </w:rPr>
        <w:t>т</w:t>
      </w:r>
      <w:r w:rsidR="001154A8" w:rsidRPr="001154A8">
        <w:rPr>
          <w:noProof/>
          <w:vanish/>
          <w:color w:val="000000" w:themeColor="text1"/>
          <w:spacing w:val="-20"/>
          <w:w w:val="1"/>
          <w:sz w:val="28"/>
        </w:rPr>
        <w:t>‬</w:t>
      </w:r>
      <w:r w:rsidR="001154A8">
        <w:rPr>
          <w:noProof/>
          <w:color w:val="000000" w:themeColor="text1"/>
          <w:sz w:val="28"/>
        </w:rPr>
        <w:t xml:space="preserve">ар </w:t>
      </w:r>
      <w:r w:rsidRPr="00984D1E">
        <w:rPr>
          <w:noProof/>
          <w:color w:val="000000" w:themeColor="text1"/>
          <w:sz w:val="28"/>
        </w:rPr>
        <w:t>белгі</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лі </w:t>
      </w:r>
      <w:r w:rsidRPr="00984D1E">
        <w:rPr>
          <w:noProof/>
          <w:color w:val="000000" w:themeColor="text1"/>
          <w:sz w:val="28"/>
        </w:rPr>
        <w:t>антибиотиктер</w:t>
      </w:r>
      <w:r w:rsidR="001154A8" w:rsidRPr="001154A8">
        <w:rPr>
          <w:noProof/>
          <w:vanish/>
          <w:color w:val="000000" w:themeColor="text1"/>
          <w:spacing w:val="-20"/>
          <w:w w:val="1"/>
          <w:sz w:val="28"/>
        </w:rPr>
        <w:t>‬</w:t>
      </w:r>
      <w:r w:rsidR="001154A8">
        <w:rPr>
          <w:noProof/>
          <w:color w:val="000000" w:themeColor="text1"/>
          <w:sz w:val="28"/>
        </w:rPr>
        <w:t xml:space="preserve">дің </w:t>
      </w:r>
      <w:r w:rsidRPr="00984D1E">
        <w:rPr>
          <w:noProof/>
          <w:color w:val="000000" w:themeColor="text1"/>
          <w:sz w:val="28"/>
        </w:rPr>
        <w:t>туындылар</w:t>
      </w:r>
      <w:r w:rsidR="001154A8" w:rsidRPr="001154A8">
        <w:rPr>
          <w:noProof/>
          <w:vanish/>
          <w:color w:val="000000" w:themeColor="text1"/>
          <w:spacing w:val="-20"/>
          <w:w w:val="1"/>
          <w:sz w:val="28"/>
        </w:rPr>
        <w:t>‬</w:t>
      </w:r>
      <w:r w:rsidR="001154A8">
        <w:rPr>
          <w:noProof/>
          <w:color w:val="000000" w:themeColor="text1"/>
          <w:sz w:val="28"/>
        </w:rPr>
        <w:t xml:space="preserve">ын </w:t>
      </w:r>
      <w:r w:rsidRPr="00984D1E">
        <w:rPr>
          <w:noProof/>
          <w:color w:val="000000" w:themeColor="text1"/>
          <w:sz w:val="28"/>
        </w:rPr>
        <w:t>алу;</w:t>
      </w:r>
    </w:p>
    <w:p w14:paraId="362F7AC4" w14:textId="6B6ED27F" w:rsidR="00C254C2" w:rsidRPr="00CB66C5" w:rsidRDefault="00B21731" w:rsidP="00CB66C5">
      <w:pPr>
        <w:pStyle w:val="a4"/>
        <w:numPr>
          <w:ilvl w:val="0"/>
          <w:numId w:val="25"/>
        </w:numPr>
        <w:tabs>
          <w:tab w:val="left" w:pos="1171"/>
        </w:tabs>
        <w:ind w:right="503" w:firstLine="566"/>
        <w:rPr>
          <w:noProof/>
          <w:color w:val="000000" w:themeColor="text1"/>
          <w:sz w:val="28"/>
        </w:rPr>
        <w:sectPr w:rsidR="00C254C2" w:rsidRPr="00CB66C5">
          <w:pgSz w:w="11910" w:h="16840"/>
          <w:pgMar w:top="1040" w:right="200" w:bottom="1100" w:left="1400" w:header="0" w:footer="836" w:gutter="0"/>
          <w:cols w:space="720"/>
        </w:sectPr>
      </w:pPr>
      <w:r w:rsidRPr="00CB66C5">
        <w:rPr>
          <w:noProof/>
          <w:color w:val="000000" w:themeColor="text1"/>
          <w:sz w:val="28"/>
        </w:rPr>
        <w:t>әртүр</w:t>
      </w:r>
      <w:r w:rsidR="001154A8" w:rsidRPr="00CB66C5">
        <w:rPr>
          <w:noProof/>
          <w:vanish/>
          <w:color w:val="000000" w:themeColor="text1"/>
          <w:spacing w:val="-20"/>
          <w:w w:val="1"/>
          <w:sz w:val="28"/>
        </w:rPr>
        <w:t>‬</w:t>
      </w:r>
      <w:r w:rsidR="001154A8" w:rsidRPr="00CB66C5">
        <w:rPr>
          <w:noProof/>
          <w:vanish/>
          <w:color w:val="000000" w:themeColor="text1"/>
          <w:spacing w:val="-20"/>
          <w:w w:val="1"/>
          <w:sz w:val="28"/>
        </w:rPr>
        <w:t>‬</w:t>
      </w:r>
      <w:r w:rsidR="001154A8" w:rsidRPr="00CB66C5">
        <w:rPr>
          <w:noProof/>
          <w:color w:val="000000" w:themeColor="text1"/>
          <w:sz w:val="28"/>
        </w:rPr>
        <w:t xml:space="preserve">лі </w:t>
      </w:r>
      <w:r w:rsidRPr="00CB66C5">
        <w:rPr>
          <w:noProof/>
          <w:color w:val="000000" w:themeColor="text1"/>
          <w:sz w:val="28"/>
        </w:rPr>
        <w:t>әс</w:t>
      </w:r>
      <w:r w:rsidR="001154A8" w:rsidRPr="00CB66C5">
        <w:rPr>
          <w:noProof/>
          <w:vanish/>
          <w:color w:val="000000" w:themeColor="text1"/>
          <w:spacing w:val="-20"/>
          <w:w w:val="1"/>
          <w:sz w:val="28"/>
        </w:rPr>
        <w:t>‬</w:t>
      </w:r>
      <w:r w:rsidR="001154A8" w:rsidRPr="00CB66C5">
        <w:rPr>
          <w:noProof/>
          <w:color w:val="000000" w:themeColor="text1"/>
          <w:sz w:val="28"/>
        </w:rPr>
        <w:t xml:space="preserve">ер </w:t>
      </w:r>
      <w:r w:rsidRPr="00CB66C5">
        <w:rPr>
          <w:noProof/>
          <w:color w:val="000000" w:themeColor="text1"/>
          <w:sz w:val="28"/>
        </w:rPr>
        <w:t>ету механизмі б</w:t>
      </w:r>
      <w:r w:rsidR="001154A8" w:rsidRPr="00CB66C5">
        <w:rPr>
          <w:noProof/>
          <w:vanish/>
          <w:color w:val="000000" w:themeColor="text1"/>
          <w:spacing w:val="-20"/>
          <w:w w:val="1"/>
          <w:sz w:val="28"/>
        </w:rPr>
        <w:t>‬</w:t>
      </w:r>
      <w:r w:rsidR="001154A8" w:rsidRPr="00CB66C5">
        <w:rPr>
          <w:noProof/>
          <w:color w:val="000000" w:themeColor="text1"/>
          <w:sz w:val="28"/>
        </w:rPr>
        <w:t xml:space="preserve">ар </w:t>
      </w:r>
      <w:r w:rsidRPr="00CB66C5">
        <w:rPr>
          <w:noProof/>
          <w:color w:val="000000" w:themeColor="text1"/>
          <w:sz w:val="28"/>
        </w:rPr>
        <w:t>б</w:t>
      </w:r>
      <w:r w:rsidR="001154A8" w:rsidRPr="00CB66C5">
        <w:rPr>
          <w:noProof/>
          <w:vanish/>
          <w:color w:val="000000" w:themeColor="text1"/>
          <w:spacing w:val="-20"/>
          <w:w w:val="1"/>
          <w:sz w:val="28"/>
        </w:rPr>
        <w:t>‬</w:t>
      </w:r>
      <w:r w:rsidR="001154A8" w:rsidRPr="00CB66C5">
        <w:rPr>
          <w:noProof/>
          <w:vanish/>
          <w:color w:val="000000" w:themeColor="text1"/>
          <w:spacing w:val="-20"/>
          <w:w w:val="1"/>
          <w:sz w:val="28"/>
        </w:rPr>
        <w:t>‬</w:t>
      </w:r>
      <w:r w:rsidR="001154A8" w:rsidRPr="00CB66C5">
        <w:rPr>
          <w:noProof/>
          <w:color w:val="000000" w:themeColor="text1"/>
          <w:sz w:val="28"/>
        </w:rPr>
        <w:t xml:space="preserve">ір </w:t>
      </w:r>
      <w:r w:rsidRPr="00CB66C5">
        <w:rPr>
          <w:noProof/>
          <w:color w:val="000000" w:themeColor="text1"/>
          <w:sz w:val="28"/>
        </w:rPr>
        <w:t>емес, б</w:t>
      </w:r>
      <w:r w:rsidR="001154A8" w:rsidRPr="00CB66C5">
        <w:rPr>
          <w:noProof/>
          <w:vanish/>
          <w:color w:val="000000" w:themeColor="text1"/>
          <w:spacing w:val="-20"/>
          <w:w w:val="1"/>
          <w:sz w:val="28"/>
        </w:rPr>
        <w:t>‬</w:t>
      </w:r>
      <w:r w:rsidR="001154A8" w:rsidRPr="00CB66C5">
        <w:rPr>
          <w:noProof/>
          <w:vanish/>
          <w:color w:val="000000" w:themeColor="text1"/>
          <w:spacing w:val="-20"/>
          <w:w w:val="1"/>
          <w:sz w:val="28"/>
        </w:rPr>
        <w:t>‬</w:t>
      </w:r>
      <w:r w:rsidR="001154A8" w:rsidRPr="00CB66C5">
        <w:rPr>
          <w:noProof/>
          <w:color w:val="000000" w:themeColor="text1"/>
          <w:sz w:val="28"/>
        </w:rPr>
        <w:t xml:space="preserve">ір </w:t>
      </w:r>
      <w:r w:rsidRPr="00CB66C5">
        <w:rPr>
          <w:noProof/>
          <w:color w:val="000000" w:themeColor="text1"/>
          <w:sz w:val="28"/>
        </w:rPr>
        <w:t>мезгіл</w:t>
      </w:r>
      <w:r w:rsidR="001154A8" w:rsidRPr="00CB66C5">
        <w:rPr>
          <w:noProof/>
          <w:vanish/>
          <w:color w:val="000000" w:themeColor="text1"/>
          <w:spacing w:val="-20"/>
          <w:w w:val="1"/>
          <w:sz w:val="28"/>
        </w:rPr>
        <w:t>‬</w:t>
      </w:r>
      <w:r w:rsidR="001154A8" w:rsidRPr="00CB66C5">
        <w:rPr>
          <w:noProof/>
          <w:color w:val="000000" w:themeColor="text1"/>
          <w:sz w:val="28"/>
        </w:rPr>
        <w:t xml:space="preserve">де </w:t>
      </w:r>
      <w:r w:rsidRPr="00CB66C5">
        <w:rPr>
          <w:noProof/>
          <w:color w:val="000000" w:themeColor="text1"/>
          <w:sz w:val="28"/>
        </w:rPr>
        <w:t>бірнеше антибиотиктер</w:t>
      </w:r>
      <w:r w:rsidR="001154A8" w:rsidRPr="00CB66C5">
        <w:rPr>
          <w:noProof/>
          <w:vanish/>
          <w:color w:val="000000" w:themeColor="text1"/>
          <w:spacing w:val="-20"/>
          <w:w w:val="1"/>
          <w:sz w:val="28"/>
        </w:rPr>
        <w:t>‬</w:t>
      </w:r>
      <w:r w:rsidR="001154A8" w:rsidRPr="00CB66C5">
        <w:rPr>
          <w:noProof/>
          <w:color w:val="000000" w:themeColor="text1"/>
          <w:sz w:val="28"/>
        </w:rPr>
        <w:t xml:space="preserve">ді </w:t>
      </w:r>
      <w:r w:rsidRPr="00CB66C5">
        <w:rPr>
          <w:noProof/>
          <w:color w:val="000000" w:themeColor="text1"/>
          <w:sz w:val="28"/>
        </w:rPr>
        <w:t>емдеу үш</w:t>
      </w:r>
      <w:r w:rsidR="001154A8" w:rsidRPr="00CB66C5">
        <w:rPr>
          <w:noProof/>
          <w:vanish/>
          <w:color w:val="000000" w:themeColor="text1"/>
          <w:spacing w:val="-20"/>
          <w:w w:val="1"/>
          <w:sz w:val="28"/>
        </w:rPr>
        <w:t>‬</w:t>
      </w:r>
      <w:r w:rsidR="001154A8" w:rsidRPr="00CB66C5">
        <w:rPr>
          <w:noProof/>
          <w:color w:val="000000" w:themeColor="text1"/>
          <w:sz w:val="28"/>
        </w:rPr>
        <w:t xml:space="preserve">ін </w:t>
      </w:r>
      <w:r w:rsidRPr="00CB66C5">
        <w:rPr>
          <w:noProof/>
          <w:color w:val="000000" w:themeColor="text1"/>
          <w:sz w:val="28"/>
        </w:rPr>
        <w:t>қолдану; бұл жағдайлар</w:t>
      </w:r>
      <w:r w:rsidR="001154A8" w:rsidRPr="00CB66C5">
        <w:rPr>
          <w:noProof/>
          <w:vanish/>
          <w:color w:val="000000" w:themeColor="text1"/>
          <w:spacing w:val="-20"/>
          <w:w w:val="1"/>
          <w:sz w:val="28"/>
        </w:rPr>
        <w:t>‬</w:t>
      </w:r>
      <w:r w:rsidR="001154A8" w:rsidRPr="00CB66C5">
        <w:rPr>
          <w:noProof/>
          <w:color w:val="000000" w:themeColor="text1"/>
          <w:sz w:val="28"/>
        </w:rPr>
        <w:t xml:space="preserve">да </w:t>
      </w:r>
      <w:r w:rsidRPr="00CB66C5">
        <w:rPr>
          <w:noProof/>
          <w:color w:val="000000" w:themeColor="text1"/>
          <w:sz w:val="28"/>
        </w:rPr>
        <w:t>микроб жасушасы</w:t>
      </w:r>
      <w:r w:rsidR="001154A8" w:rsidRPr="00CB66C5">
        <w:rPr>
          <w:noProof/>
          <w:vanish/>
          <w:color w:val="000000" w:themeColor="text1"/>
          <w:spacing w:val="-20"/>
          <w:w w:val="1"/>
          <w:sz w:val="28"/>
        </w:rPr>
        <w:t>‬</w:t>
      </w:r>
      <w:r w:rsidR="001154A8" w:rsidRPr="00CB66C5">
        <w:rPr>
          <w:noProof/>
          <w:color w:val="000000" w:themeColor="text1"/>
          <w:sz w:val="28"/>
        </w:rPr>
        <w:t xml:space="preserve">ның </w:t>
      </w:r>
      <w:r w:rsidRPr="00CB66C5">
        <w:rPr>
          <w:noProof/>
          <w:color w:val="000000" w:themeColor="text1"/>
          <w:sz w:val="28"/>
        </w:rPr>
        <w:t>әртүр</w:t>
      </w:r>
      <w:r w:rsidR="001154A8" w:rsidRPr="00CB66C5">
        <w:rPr>
          <w:noProof/>
          <w:vanish/>
          <w:color w:val="000000" w:themeColor="text1"/>
          <w:spacing w:val="-20"/>
          <w:w w:val="1"/>
          <w:sz w:val="28"/>
        </w:rPr>
        <w:t>‬</w:t>
      </w:r>
      <w:r w:rsidR="001154A8" w:rsidRPr="00CB66C5">
        <w:rPr>
          <w:noProof/>
          <w:vanish/>
          <w:color w:val="000000" w:themeColor="text1"/>
          <w:spacing w:val="-20"/>
          <w:w w:val="1"/>
          <w:sz w:val="28"/>
        </w:rPr>
        <w:t>‬</w:t>
      </w:r>
      <w:r w:rsidR="001154A8" w:rsidRPr="00CB66C5">
        <w:rPr>
          <w:noProof/>
          <w:color w:val="000000" w:themeColor="text1"/>
          <w:sz w:val="28"/>
        </w:rPr>
        <w:t xml:space="preserve">лі </w:t>
      </w:r>
      <w:r w:rsidRPr="00CB66C5">
        <w:rPr>
          <w:noProof/>
          <w:color w:val="000000" w:themeColor="text1"/>
          <w:sz w:val="28"/>
        </w:rPr>
        <w:t>метаболика</w:t>
      </w:r>
      <w:r w:rsidR="001154A8" w:rsidRPr="00CB66C5">
        <w:rPr>
          <w:noProof/>
          <w:vanish/>
          <w:color w:val="000000" w:themeColor="text1"/>
          <w:spacing w:val="-20"/>
          <w:w w:val="1"/>
          <w:sz w:val="28"/>
        </w:rPr>
        <w:t>‬</w:t>
      </w:r>
      <w:r w:rsidR="001154A8" w:rsidRPr="00CB66C5">
        <w:rPr>
          <w:noProof/>
          <w:color w:val="000000" w:themeColor="text1"/>
          <w:sz w:val="28"/>
        </w:rPr>
        <w:t xml:space="preserve">лық </w:t>
      </w:r>
      <w:r w:rsidRPr="00CB66C5">
        <w:rPr>
          <w:noProof/>
          <w:color w:val="000000" w:themeColor="text1"/>
          <w:sz w:val="28"/>
        </w:rPr>
        <w:t>процестері б</w:t>
      </w:r>
      <w:r w:rsidR="001154A8" w:rsidRPr="00CB66C5">
        <w:rPr>
          <w:noProof/>
          <w:vanish/>
          <w:color w:val="000000" w:themeColor="text1"/>
          <w:spacing w:val="-20"/>
          <w:w w:val="1"/>
          <w:sz w:val="28"/>
        </w:rPr>
        <w:t>‬</w:t>
      </w:r>
      <w:r w:rsidR="001154A8" w:rsidRPr="00CB66C5">
        <w:rPr>
          <w:noProof/>
          <w:vanish/>
          <w:color w:val="000000" w:themeColor="text1"/>
          <w:spacing w:val="-20"/>
          <w:w w:val="1"/>
          <w:sz w:val="28"/>
        </w:rPr>
        <w:t>‬</w:t>
      </w:r>
      <w:r w:rsidR="001154A8" w:rsidRPr="00CB66C5">
        <w:rPr>
          <w:noProof/>
          <w:color w:val="000000" w:themeColor="text1"/>
          <w:sz w:val="28"/>
        </w:rPr>
        <w:t xml:space="preserve">ір </w:t>
      </w:r>
      <w:r w:rsidRPr="00CB66C5">
        <w:rPr>
          <w:noProof/>
          <w:color w:val="000000" w:themeColor="text1"/>
          <w:sz w:val="28"/>
        </w:rPr>
        <w:t>мезгіл</w:t>
      </w:r>
      <w:r w:rsidR="001154A8" w:rsidRPr="00CB66C5">
        <w:rPr>
          <w:noProof/>
          <w:vanish/>
          <w:color w:val="000000" w:themeColor="text1"/>
          <w:spacing w:val="-20"/>
          <w:w w:val="1"/>
          <w:sz w:val="28"/>
        </w:rPr>
        <w:t>‬</w:t>
      </w:r>
      <w:r w:rsidR="001154A8" w:rsidRPr="00CB66C5">
        <w:rPr>
          <w:noProof/>
          <w:color w:val="000000" w:themeColor="text1"/>
          <w:sz w:val="28"/>
        </w:rPr>
        <w:t xml:space="preserve">де </w:t>
      </w:r>
      <w:r w:rsidRPr="00CB66C5">
        <w:rPr>
          <w:noProof/>
          <w:color w:val="000000" w:themeColor="text1"/>
          <w:sz w:val="28"/>
        </w:rPr>
        <w:t>басыла</w:t>
      </w:r>
      <w:r w:rsidR="001154A8" w:rsidRPr="00CB66C5">
        <w:rPr>
          <w:noProof/>
          <w:vanish/>
          <w:color w:val="000000" w:themeColor="text1"/>
          <w:spacing w:val="-20"/>
          <w:w w:val="1"/>
          <w:sz w:val="28"/>
        </w:rPr>
        <w:t>‬</w:t>
      </w:r>
      <w:r w:rsidR="001154A8" w:rsidRPr="00CB66C5">
        <w:rPr>
          <w:noProof/>
          <w:color w:val="000000" w:themeColor="text1"/>
          <w:sz w:val="28"/>
        </w:rPr>
        <w:t>ды,</w:t>
      </w:r>
      <w:r w:rsidRPr="00CB66C5">
        <w:rPr>
          <w:noProof/>
          <w:color w:val="000000" w:themeColor="text1"/>
          <w:sz w:val="28"/>
        </w:rPr>
        <w:t xml:space="preserve"> бұл о</w:t>
      </w:r>
      <w:r w:rsidR="001154A8" w:rsidRPr="00CB66C5">
        <w:rPr>
          <w:noProof/>
          <w:vanish/>
          <w:color w:val="000000" w:themeColor="text1"/>
          <w:spacing w:val="-20"/>
          <w:w w:val="1"/>
          <w:sz w:val="28"/>
        </w:rPr>
        <w:t>‬</w:t>
      </w:r>
      <w:r w:rsidR="001154A8" w:rsidRPr="00CB66C5">
        <w:rPr>
          <w:noProof/>
          <w:color w:val="000000" w:themeColor="text1"/>
          <w:sz w:val="28"/>
        </w:rPr>
        <w:t xml:space="preserve">ның </w:t>
      </w:r>
      <w:r w:rsidRPr="00CB66C5">
        <w:rPr>
          <w:noProof/>
          <w:color w:val="000000" w:themeColor="text1"/>
          <w:sz w:val="28"/>
        </w:rPr>
        <w:t>тез өлуіне</w:t>
      </w:r>
    </w:p>
    <w:p w14:paraId="5685746A" w14:textId="0DC64A6D" w:rsidR="00C254C2" w:rsidRPr="00984D1E" w:rsidRDefault="00B21731">
      <w:pPr>
        <w:pStyle w:val="a3"/>
        <w:tabs>
          <w:tab w:val="left" w:pos="1475"/>
          <w:tab w:val="left" w:pos="2372"/>
          <w:tab w:val="left" w:pos="5197"/>
          <w:tab w:val="left" w:pos="7052"/>
          <w:tab w:val="left" w:pos="8279"/>
        </w:tabs>
        <w:spacing w:before="69"/>
        <w:ind w:left="301" w:right="504"/>
        <w:rPr>
          <w:noProof/>
          <w:color w:val="000000" w:themeColor="text1"/>
        </w:rPr>
      </w:pPr>
      <w:r w:rsidRPr="00984D1E">
        <w:rPr>
          <w:noProof/>
          <w:color w:val="000000" w:themeColor="text1"/>
        </w:rPr>
        <w:lastRenderedPageBreak/>
        <w:t>әкеледі</w:t>
      </w:r>
      <w:r w:rsidRPr="00984D1E">
        <w:rPr>
          <w:noProof/>
          <w:color w:val="000000" w:themeColor="text1"/>
        </w:rPr>
        <w:tab/>
        <w:t>және</w:t>
      </w:r>
      <w:r w:rsidRPr="00984D1E">
        <w:rPr>
          <w:noProof/>
          <w:color w:val="000000" w:themeColor="text1"/>
        </w:rPr>
        <w:tab/>
        <w:t>микроорганизмдерде</w:t>
      </w:r>
      <w:r w:rsidRPr="00984D1E">
        <w:rPr>
          <w:noProof/>
          <w:color w:val="000000" w:themeColor="text1"/>
        </w:rPr>
        <w:tab/>
        <w:t>төзімділіктің</w:t>
      </w:r>
      <w:r w:rsidRPr="00984D1E">
        <w:rPr>
          <w:noProof/>
          <w:color w:val="000000" w:themeColor="text1"/>
        </w:rPr>
        <w:tab/>
        <w:t>дамуын</w:t>
      </w:r>
      <w:r w:rsidRPr="00984D1E">
        <w:rPr>
          <w:noProof/>
          <w:color w:val="000000" w:themeColor="text1"/>
        </w:rPr>
        <w:tab/>
        <w:t>айтарлық</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тай </w:t>
      </w:r>
      <w:r w:rsidRPr="00984D1E">
        <w:rPr>
          <w:noProof/>
          <w:color w:val="000000" w:themeColor="text1"/>
        </w:rPr>
        <w:t>қиындатады;</w:t>
      </w:r>
    </w:p>
    <w:p w14:paraId="58CFDDB9" w14:textId="1A3C7CD2" w:rsidR="00C254C2" w:rsidRPr="00984D1E" w:rsidRDefault="00B21731">
      <w:pPr>
        <w:pStyle w:val="a4"/>
        <w:numPr>
          <w:ilvl w:val="0"/>
          <w:numId w:val="25"/>
        </w:numPr>
        <w:tabs>
          <w:tab w:val="left" w:pos="1157"/>
        </w:tabs>
        <w:ind w:right="504" w:firstLine="566"/>
        <w:jc w:val="left"/>
        <w:rPr>
          <w:noProof/>
          <w:color w:val="000000" w:themeColor="text1"/>
          <w:sz w:val="28"/>
        </w:rPr>
      </w:pPr>
      <w:r w:rsidRPr="00984D1E">
        <w:rPr>
          <w:noProof/>
          <w:color w:val="000000" w:themeColor="text1"/>
          <w:sz w:val="28"/>
        </w:rPr>
        <w:t>антибиотиктер</w:t>
      </w:r>
      <w:r w:rsidR="001154A8" w:rsidRPr="001154A8">
        <w:rPr>
          <w:noProof/>
          <w:vanish/>
          <w:color w:val="000000" w:themeColor="text1"/>
          <w:spacing w:val="-20"/>
          <w:w w:val="1"/>
          <w:sz w:val="28"/>
        </w:rPr>
        <w:t>‬</w:t>
      </w:r>
      <w:r w:rsidR="001154A8">
        <w:rPr>
          <w:noProof/>
          <w:color w:val="000000" w:themeColor="text1"/>
          <w:sz w:val="28"/>
        </w:rPr>
        <w:t xml:space="preserve">ді </w:t>
      </w:r>
      <w:r w:rsidRPr="00984D1E">
        <w:rPr>
          <w:noProof/>
          <w:color w:val="000000" w:themeColor="text1"/>
          <w:sz w:val="28"/>
        </w:rPr>
        <w:t>бас</w:t>
      </w:r>
      <w:r w:rsidR="001154A8" w:rsidRPr="001154A8">
        <w:rPr>
          <w:noProof/>
          <w:vanish/>
          <w:color w:val="000000" w:themeColor="text1"/>
          <w:spacing w:val="-20"/>
          <w:w w:val="1"/>
          <w:sz w:val="28"/>
        </w:rPr>
        <w:t>‬</w:t>
      </w:r>
      <w:r w:rsidR="001154A8">
        <w:rPr>
          <w:noProof/>
          <w:color w:val="000000" w:themeColor="text1"/>
          <w:sz w:val="28"/>
        </w:rPr>
        <w:t xml:space="preserve">қа </w:t>
      </w:r>
      <w:r w:rsidRPr="00984D1E">
        <w:rPr>
          <w:noProof/>
          <w:color w:val="000000" w:themeColor="text1"/>
          <w:sz w:val="28"/>
        </w:rPr>
        <w:t>химиотерапия</w:t>
      </w:r>
      <w:r w:rsidR="001154A8" w:rsidRPr="001154A8">
        <w:rPr>
          <w:noProof/>
          <w:vanish/>
          <w:color w:val="000000" w:themeColor="text1"/>
          <w:spacing w:val="-20"/>
          <w:w w:val="1"/>
          <w:sz w:val="28"/>
        </w:rPr>
        <w:t>‬</w:t>
      </w:r>
      <w:r w:rsidR="001154A8">
        <w:rPr>
          <w:noProof/>
          <w:color w:val="000000" w:themeColor="text1"/>
          <w:sz w:val="28"/>
        </w:rPr>
        <w:t xml:space="preserve">лық </w:t>
      </w:r>
      <w:r w:rsidRPr="00984D1E">
        <w:rPr>
          <w:noProof/>
          <w:color w:val="000000" w:themeColor="text1"/>
          <w:sz w:val="28"/>
        </w:rPr>
        <w:t>препараттар</w:t>
      </w:r>
      <w:r w:rsidR="001154A8" w:rsidRPr="001154A8">
        <w:rPr>
          <w:noProof/>
          <w:vanish/>
          <w:color w:val="000000" w:themeColor="text1"/>
          <w:spacing w:val="-20"/>
          <w:w w:val="1"/>
          <w:sz w:val="28"/>
        </w:rPr>
        <w:t>‬</w:t>
      </w:r>
      <w:r w:rsidR="001154A8">
        <w:rPr>
          <w:noProof/>
          <w:color w:val="000000" w:themeColor="text1"/>
          <w:sz w:val="28"/>
        </w:rPr>
        <w:t xml:space="preserve">мен </w:t>
      </w:r>
      <w:r w:rsidRPr="00984D1E">
        <w:rPr>
          <w:noProof/>
          <w:color w:val="000000" w:themeColor="text1"/>
          <w:sz w:val="28"/>
        </w:rPr>
        <w:t>біріктір</w:t>
      </w:r>
      <w:r w:rsidR="001154A8" w:rsidRPr="001154A8">
        <w:rPr>
          <w:noProof/>
          <w:vanish/>
          <w:color w:val="000000" w:themeColor="text1"/>
          <w:spacing w:val="-20"/>
          <w:w w:val="1"/>
          <w:sz w:val="28"/>
        </w:rPr>
        <w:t>‬</w:t>
      </w:r>
      <w:r w:rsidR="001154A8">
        <w:rPr>
          <w:noProof/>
          <w:color w:val="000000" w:themeColor="text1"/>
          <w:sz w:val="28"/>
        </w:rPr>
        <w:t xml:space="preserve">іп </w:t>
      </w:r>
      <w:r w:rsidRPr="00984D1E">
        <w:rPr>
          <w:noProof/>
          <w:color w:val="000000" w:themeColor="text1"/>
          <w:sz w:val="28"/>
        </w:rPr>
        <w:t>қолдану;</w:t>
      </w:r>
    </w:p>
    <w:p w14:paraId="3979EC88" w14:textId="10D098CD" w:rsidR="00C254C2" w:rsidRPr="00984D1E" w:rsidRDefault="00B21731">
      <w:pPr>
        <w:pStyle w:val="a4"/>
        <w:numPr>
          <w:ilvl w:val="0"/>
          <w:numId w:val="25"/>
        </w:numPr>
        <w:tabs>
          <w:tab w:val="left" w:pos="1032"/>
        </w:tabs>
        <w:spacing w:before="1" w:line="322" w:lineRule="exact"/>
        <w:ind w:left="1031" w:right="0" w:hanging="164"/>
        <w:jc w:val="left"/>
        <w:rPr>
          <w:noProof/>
          <w:color w:val="000000" w:themeColor="text1"/>
          <w:sz w:val="28"/>
        </w:rPr>
      </w:pPr>
      <w:r w:rsidRPr="00984D1E">
        <w:rPr>
          <w:noProof/>
          <w:color w:val="000000" w:themeColor="text1"/>
          <w:sz w:val="28"/>
        </w:rPr>
        <w:t>антибиотиктер</w:t>
      </w:r>
      <w:r w:rsidR="001154A8" w:rsidRPr="001154A8">
        <w:rPr>
          <w:noProof/>
          <w:vanish/>
          <w:color w:val="000000" w:themeColor="text1"/>
          <w:spacing w:val="-20"/>
          <w:w w:val="1"/>
          <w:sz w:val="28"/>
        </w:rPr>
        <w:t>‬</w:t>
      </w:r>
      <w:r w:rsidR="001154A8">
        <w:rPr>
          <w:noProof/>
          <w:color w:val="000000" w:themeColor="text1"/>
          <w:sz w:val="28"/>
        </w:rPr>
        <w:t xml:space="preserve">ді </w:t>
      </w:r>
      <w:r w:rsidRPr="00984D1E">
        <w:rPr>
          <w:noProof/>
          <w:color w:val="000000" w:themeColor="text1"/>
          <w:sz w:val="28"/>
        </w:rPr>
        <w:t>бұзат</w:t>
      </w:r>
      <w:r w:rsidR="001154A8" w:rsidRPr="001154A8">
        <w:rPr>
          <w:noProof/>
          <w:vanish/>
          <w:color w:val="000000" w:themeColor="text1"/>
          <w:spacing w:val="-20"/>
          <w:w w:val="1"/>
          <w:sz w:val="28"/>
        </w:rPr>
        <w:t>‬</w:t>
      </w:r>
      <w:r w:rsidR="001154A8">
        <w:rPr>
          <w:noProof/>
          <w:color w:val="000000" w:themeColor="text1"/>
          <w:sz w:val="28"/>
        </w:rPr>
        <w:t xml:space="preserve">ын </w:t>
      </w:r>
      <w:r w:rsidRPr="00984D1E">
        <w:rPr>
          <w:noProof/>
          <w:color w:val="000000" w:themeColor="text1"/>
          <w:sz w:val="28"/>
        </w:rPr>
        <w:t>ферменттер</w:t>
      </w:r>
      <w:r w:rsidR="001154A8" w:rsidRPr="001154A8">
        <w:rPr>
          <w:noProof/>
          <w:vanish/>
          <w:color w:val="000000" w:themeColor="text1"/>
          <w:spacing w:val="-20"/>
          <w:w w:val="1"/>
          <w:sz w:val="28"/>
        </w:rPr>
        <w:t>‬</w:t>
      </w:r>
      <w:r w:rsidR="001154A8">
        <w:rPr>
          <w:noProof/>
          <w:color w:val="000000" w:themeColor="text1"/>
          <w:sz w:val="28"/>
        </w:rPr>
        <w:t xml:space="preserve">дің </w:t>
      </w:r>
      <w:r w:rsidRPr="00984D1E">
        <w:rPr>
          <w:noProof/>
          <w:color w:val="000000" w:themeColor="text1"/>
          <w:sz w:val="28"/>
        </w:rPr>
        <w:t>әсер</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басу;</w:t>
      </w:r>
    </w:p>
    <w:p w14:paraId="1573ED95" w14:textId="14C8ACD8" w:rsidR="00C254C2" w:rsidRPr="00984D1E" w:rsidRDefault="00B21731">
      <w:pPr>
        <w:pStyle w:val="a4"/>
        <w:numPr>
          <w:ilvl w:val="0"/>
          <w:numId w:val="25"/>
        </w:numPr>
        <w:tabs>
          <w:tab w:val="left" w:pos="1032"/>
        </w:tabs>
        <w:spacing w:line="322" w:lineRule="exact"/>
        <w:ind w:left="1031" w:right="0" w:hanging="164"/>
        <w:jc w:val="left"/>
        <w:rPr>
          <w:noProof/>
          <w:color w:val="000000" w:themeColor="text1"/>
          <w:sz w:val="28"/>
        </w:rPr>
      </w:pPr>
      <w:r w:rsidRPr="00984D1E">
        <w:rPr>
          <w:noProof/>
          <w:color w:val="000000" w:themeColor="text1"/>
          <w:sz w:val="28"/>
        </w:rPr>
        <w:t>көп дәрі</w:t>
      </w:r>
      <w:r w:rsidR="001154A8" w:rsidRPr="001154A8">
        <w:rPr>
          <w:noProof/>
          <w:vanish/>
          <w:color w:val="000000" w:themeColor="text1"/>
          <w:spacing w:val="-20"/>
          <w:w w:val="1"/>
          <w:sz w:val="28"/>
        </w:rPr>
        <w:t>‬</w:t>
      </w:r>
      <w:r w:rsidR="001154A8">
        <w:rPr>
          <w:noProof/>
          <w:color w:val="000000" w:themeColor="text1"/>
          <w:sz w:val="28"/>
        </w:rPr>
        <w:t xml:space="preserve">лік </w:t>
      </w:r>
      <w:r w:rsidRPr="00984D1E">
        <w:rPr>
          <w:noProof/>
          <w:color w:val="000000" w:themeColor="text1"/>
          <w:sz w:val="28"/>
        </w:rPr>
        <w:t>төзімді</w:t>
      </w:r>
      <w:r w:rsidR="001154A8" w:rsidRPr="001154A8">
        <w:rPr>
          <w:noProof/>
          <w:vanish/>
          <w:color w:val="000000" w:themeColor="text1"/>
          <w:spacing w:val="-20"/>
          <w:w w:val="1"/>
          <w:sz w:val="28"/>
        </w:rPr>
        <w:t>‬</w:t>
      </w:r>
      <w:r w:rsidR="001154A8">
        <w:rPr>
          <w:noProof/>
          <w:color w:val="000000" w:themeColor="text1"/>
          <w:sz w:val="28"/>
        </w:rPr>
        <w:t xml:space="preserve">лік </w:t>
      </w:r>
      <w:r w:rsidRPr="00984D1E">
        <w:rPr>
          <w:noProof/>
          <w:color w:val="000000" w:themeColor="text1"/>
          <w:sz w:val="28"/>
        </w:rPr>
        <w:t>факторлары</w:t>
      </w:r>
      <w:r w:rsidR="001154A8" w:rsidRPr="001154A8">
        <w:rPr>
          <w:noProof/>
          <w:vanish/>
          <w:color w:val="000000" w:themeColor="text1"/>
          <w:spacing w:val="-20"/>
          <w:w w:val="1"/>
          <w:sz w:val="28"/>
        </w:rPr>
        <w:t>‬</w:t>
      </w:r>
      <w:r w:rsidR="001154A8">
        <w:rPr>
          <w:noProof/>
          <w:color w:val="000000" w:themeColor="text1"/>
          <w:sz w:val="28"/>
        </w:rPr>
        <w:t xml:space="preserve">нан </w:t>
      </w:r>
      <w:r w:rsidRPr="00984D1E">
        <w:rPr>
          <w:noProof/>
          <w:color w:val="000000" w:themeColor="text1"/>
          <w:sz w:val="28"/>
        </w:rPr>
        <w:t>төзім</w:t>
      </w:r>
      <w:r w:rsidR="001154A8" w:rsidRPr="001154A8">
        <w:rPr>
          <w:noProof/>
          <w:vanish/>
          <w:color w:val="000000" w:themeColor="text1"/>
          <w:spacing w:val="-20"/>
          <w:w w:val="1"/>
          <w:sz w:val="28"/>
        </w:rPr>
        <w:t>‬</w:t>
      </w:r>
      <w:r w:rsidR="001154A8">
        <w:rPr>
          <w:noProof/>
          <w:color w:val="000000" w:themeColor="text1"/>
          <w:sz w:val="28"/>
        </w:rPr>
        <w:t xml:space="preserve">ді </w:t>
      </w:r>
      <w:r w:rsidRPr="00984D1E">
        <w:rPr>
          <w:noProof/>
          <w:color w:val="000000" w:themeColor="text1"/>
          <w:sz w:val="28"/>
        </w:rPr>
        <w:t>бактериялар</w:t>
      </w:r>
      <w:r w:rsidR="001154A8" w:rsidRPr="001154A8">
        <w:rPr>
          <w:noProof/>
          <w:vanish/>
          <w:color w:val="000000" w:themeColor="text1"/>
          <w:spacing w:val="-20"/>
          <w:w w:val="1"/>
          <w:sz w:val="28"/>
        </w:rPr>
        <w:t>‬</w:t>
      </w:r>
      <w:r w:rsidR="001154A8">
        <w:rPr>
          <w:noProof/>
          <w:color w:val="000000" w:themeColor="text1"/>
          <w:sz w:val="28"/>
        </w:rPr>
        <w:t xml:space="preserve">ды </w:t>
      </w:r>
      <w:r w:rsidRPr="00984D1E">
        <w:rPr>
          <w:noProof/>
          <w:color w:val="000000" w:themeColor="text1"/>
          <w:sz w:val="28"/>
        </w:rPr>
        <w:t>шығару.</w:t>
      </w:r>
    </w:p>
    <w:p w14:paraId="1B6E2E3F" w14:textId="3CC7B6C1" w:rsidR="00C254C2" w:rsidRPr="00984D1E" w:rsidRDefault="00B21731">
      <w:pPr>
        <w:pStyle w:val="a3"/>
        <w:ind w:left="301" w:right="504" w:firstLine="566"/>
        <w:jc w:val="both"/>
        <w:rPr>
          <w:noProof/>
          <w:color w:val="000000" w:themeColor="text1"/>
        </w:rPr>
      </w:pPr>
      <w:r w:rsidRPr="00984D1E">
        <w:rPr>
          <w:noProof/>
          <w:color w:val="000000" w:themeColor="text1"/>
        </w:rPr>
        <w:t>Антибиотик</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п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болған</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д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қа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неме</w:t>
      </w:r>
      <w:r w:rsidR="001154A8" w:rsidRPr="001154A8">
        <w:rPr>
          <w:noProof/>
          <w:vanish/>
          <w:color w:val="000000" w:themeColor="text1"/>
          <w:spacing w:val="-20"/>
          <w:w w:val="1"/>
        </w:rPr>
        <w:t>‬</w:t>
      </w:r>
      <w:r w:rsidR="001154A8">
        <w:rPr>
          <w:noProof/>
          <w:color w:val="000000" w:themeColor="text1"/>
        </w:rPr>
        <w:t xml:space="preserve">се </w:t>
      </w:r>
      <w:r w:rsidRPr="00984D1E">
        <w:rPr>
          <w:noProof/>
          <w:color w:val="000000" w:themeColor="text1"/>
        </w:rPr>
        <w:t>іш</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кі </w:t>
      </w:r>
      <w:r w:rsidRPr="00984D1E">
        <w:rPr>
          <w:noProof/>
          <w:color w:val="000000" w:themeColor="text1"/>
        </w:rPr>
        <w:t>органдар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стафилококк инфекциясы</w:t>
      </w:r>
      <w:r w:rsidR="001154A8" w:rsidRPr="001154A8">
        <w:rPr>
          <w:noProof/>
          <w:vanish/>
          <w:color w:val="000000" w:themeColor="text1"/>
          <w:spacing w:val="-20"/>
          <w:w w:val="1"/>
        </w:rPr>
        <w:t>‬</w:t>
      </w:r>
      <w:r w:rsidR="001154A8">
        <w:rPr>
          <w:noProof/>
          <w:color w:val="000000" w:themeColor="text1"/>
        </w:rPr>
        <w:t xml:space="preserve">нан </w:t>
      </w:r>
      <w:r w:rsidRPr="00984D1E">
        <w:rPr>
          <w:noProof/>
          <w:color w:val="000000" w:themeColor="text1"/>
        </w:rPr>
        <w:t>бола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өлім 90% -</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жет</w:t>
      </w:r>
      <w:r w:rsidR="001154A8" w:rsidRPr="001154A8">
        <w:rPr>
          <w:noProof/>
          <w:vanish/>
          <w:color w:val="000000" w:themeColor="text1"/>
          <w:spacing w:val="-20"/>
          <w:w w:val="1"/>
        </w:rPr>
        <w:t>‬</w:t>
      </w:r>
      <w:r w:rsidR="001154A8">
        <w:rPr>
          <w:noProof/>
          <w:color w:val="000000" w:themeColor="text1"/>
        </w:rPr>
        <w:t>ті.</w:t>
      </w:r>
      <w:r w:rsidRPr="00984D1E">
        <w:rPr>
          <w:noProof/>
          <w:color w:val="000000" w:themeColor="text1"/>
        </w:rPr>
        <w:t xml:space="preserve"> Пенициллин п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болған</w:t>
      </w:r>
      <w:r w:rsidR="001154A8" w:rsidRPr="001154A8">
        <w:rPr>
          <w:noProof/>
          <w:vanish/>
          <w:color w:val="000000" w:themeColor="text1"/>
          <w:spacing w:val="-20"/>
          <w:w w:val="1"/>
        </w:rPr>
        <w:t>‬</w:t>
      </w:r>
      <w:r w:rsidR="001154A8">
        <w:rPr>
          <w:noProof/>
          <w:color w:val="000000" w:themeColor="text1"/>
        </w:rPr>
        <w:t xml:space="preserve">нан </w:t>
      </w:r>
      <w:r w:rsidRPr="00984D1E">
        <w:rPr>
          <w:noProof/>
          <w:color w:val="000000" w:themeColor="text1"/>
        </w:rPr>
        <w:t>к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ол төме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ей </w:t>
      </w:r>
      <w:r w:rsidRPr="00984D1E">
        <w:rPr>
          <w:noProof/>
          <w:color w:val="000000" w:themeColor="text1"/>
        </w:rPr>
        <w:t>баст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бірақ 1950 жыл</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ай ауруха</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штамм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40% пенициллин</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төзімд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дамы</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ал 1960 жыл</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ай қазі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ө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80%. Біраз уақыт бойы дәрігер</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бета-лактамд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б</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р </w:t>
      </w:r>
      <w:r w:rsidRPr="00984D1E">
        <w:rPr>
          <w:noProof/>
          <w:color w:val="000000" w:themeColor="text1"/>
        </w:rPr>
        <w:t>клас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антибиотикт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жаңа модификациял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арқ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ш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ай </w:t>
      </w:r>
      <w:r w:rsidRPr="00984D1E">
        <w:rPr>
          <w:noProof/>
          <w:color w:val="000000" w:themeColor="text1"/>
        </w:rPr>
        <w:t>а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бірақ бірнеше ай</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к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арамдық» микроб олар</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лактамаза генд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шығара баста</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10].</w:t>
      </w:r>
    </w:p>
    <w:p w14:paraId="6CF0D471" w14:textId="21C6D01B" w:rsidR="00C254C2" w:rsidRPr="00984D1E" w:rsidRDefault="00B21731">
      <w:pPr>
        <w:pStyle w:val="a3"/>
        <w:ind w:left="301" w:right="503" w:firstLine="566"/>
        <w:jc w:val="both"/>
        <w:rPr>
          <w:noProof/>
          <w:color w:val="000000" w:themeColor="text1"/>
        </w:rPr>
      </w:pPr>
      <w:r w:rsidRPr="00984D1E">
        <w:rPr>
          <w:noProof/>
          <w:color w:val="000000" w:themeColor="text1"/>
        </w:rPr>
        <w:t>Пенициллин п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болған</w:t>
      </w:r>
      <w:r w:rsidR="001154A8" w:rsidRPr="001154A8">
        <w:rPr>
          <w:noProof/>
          <w:vanish/>
          <w:color w:val="000000" w:themeColor="text1"/>
          <w:spacing w:val="-20"/>
          <w:w w:val="1"/>
        </w:rPr>
        <w:t>‬</w:t>
      </w:r>
      <w:r w:rsidR="001154A8">
        <w:rPr>
          <w:noProof/>
          <w:color w:val="000000" w:themeColor="text1"/>
        </w:rPr>
        <w:t xml:space="preserve">нан </w:t>
      </w:r>
      <w:r w:rsidRPr="00984D1E">
        <w:rPr>
          <w:noProof/>
          <w:color w:val="000000" w:themeColor="text1"/>
        </w:rPr>
        <w:t>к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бірнеше онда</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жыл</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бойы фармаколог</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жаңа антибиотикт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жасау</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жалғастыр</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дәрігер</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ол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сә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қолдану</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жалғастыр</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ал 1970 жылд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аяғ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жұқп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ауру</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жақ</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ара</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аяқтала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сияқ</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көрін</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бірақ оптимис</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болжам</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аяқта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Сон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қа</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ар,</w:t>
      </w:r>
      <w:r w:rsidRPr="00984D1E">
        <w:rPr>
          <w:noProof/>
          <w:color w:val="000000" w:themeColor="text1"/>
        </w:rPr>
        <w:t xml:space="preserve"> көпте</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себептер</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байланыс</w:t>
      </w:r>
      <w:r w:rsidR="001154A8" w:rsidRPr="001154A8">
        <w:rPr>
          <w:noProof/>
          <w:vanish/>
          <w:color w:val="000000" w:themeColor="text1"/>
          <w:spacing w:val="-20"/>
          <w:w w:val="1"/>
        </w:rPr>
        <w:t>‬</w:t>
      </w:r>
      <w:r w:rsidR="001154A8">
        <w:rPr>
          <w:noProof/>
          <w:color w:val="000000" w:themeColor="text1"/>
        </w:rPr>
        <w:t>ты,</w:t>
      </w:r>
      <w:r w:rsidRPr="00984D1E">
        <w:rPr>
          <w:noProof/>
          <w:color w:val="000000" w:themeColor="text1"/>
        </w:rPr>
        <w:t xml:space="preserve"> со</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іш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қаржы</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себептер</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байлан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антибиотикт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белг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класт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тиімдірек модификациял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белсе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дамуы соң</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онжылдықтар</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біртіндеп төменд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Ал соң</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жаңа класс - фторхинолон</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 1980 ж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п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бо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Со</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бері о</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тек өзгертіл</w:t>
      </w:r>
      <w:r w:rsidR="001154A8" w:rsidRPr="001154A8">
        <w:rPr>
          <w:noProof/>
          <w:vanish/>
          <w:color w:val="000000" w:themeColor="text1"/>
          <w:spacing w:val="-20"/>
          <w:w w:val="1"/>
        </w:rPr>
        <w:t>‬</w:t>
      </w:r>
      <w:r w:rsidR="001154A8">
        <w:rPr>
          <w:noProof/>
          <w:color w:val="000000" w:themeColor="text1"/>
        </w:rPr>
        <w:t>іп,</w:t>
      </w:r>
      <w:r w:rsidRPr="00984D1E">
        <w:rPr>
          <w:noProof/>
          <w:color w:val="000000" w:themeColor="text1"/>
        </w:rPr>
        <w:t xml:space="preserve"> жетілдіріл</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11].</w:t>
      </w:r>
    </w:p>
    <w:p w14:paraId="6E12DDAC" w14:textId="0B737057" w:rsidR="00C254C2" w:rsidRPr="00984D1E" w:rsidRDefault="00B21731">
      <w:pPr>
        <w:pStyle w:val="a3"/>
        <w:ind w:left="301" w:right="504" w:firstLine="566"/>
        <w:jc w:val="both"/>
        <w:rPr>
          <w:noProof/>
          <w:color w:val="000000" w:themeColor="text1"/>
        </w:rPr>
      </w:pPr>
      <w:r w:rsidRPr="00984D1E">
        <w:rPr>
          <w:noProof/>
          <w:color w:val="000000" w:themeColor="text1"/>
        </w:rPr>
        <w:t>Төзім</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штамм</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сан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өсу</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сарапшы</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20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30 жыл бұр</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талқыла</w:t>
      </w:r>
      <w:r w:rsidR="001154A8" w:rsidRPr="001154A8">
        <w:rPr>
          <w:noProof/>
          <w:vanish/>
          <w:color w:val="000000" w:themeColor="text1"/>
          <w:spacing w:val="-20"/>
          <w:w w:val="1"/>
        </w:rPr>
        <w:t>‬</w:t>
      </w:r>
      <w:r w:rsidR="001154A8">
        <w:rPr>
          <w:noProof/>
          <w:color w:val="000000" w:themeColor="text1"/>
        </w:rPr>
        <w:t>ған,</w:t>
      </w:r>
      <w:r w:rsidRPr="00984D1E">
        <w:rPr>
          <w:noProof/>
          <w:color w:val="000000" w:themeColor="text1"/>
        </w:rPr>
        <w:t xml:space="preserve"> бірақ басым көпшіліг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жоғары мамандандыры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ғылыми журнал</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ар.</w:t>
      </w:r>
    </w:p>
    <w:p w14:paraId="64CEFB9B" w14:textId="3A8B7907" w:rsidR="00C254C2" w:rsidRPr="00984D1E" w:rsidRDefault="00B21731">
      <w:pPr>
        <w:pStyle w:val="a3"/>
        <w:ind w:left="301" w:right="502" w:firstLine="566"/>
        <w:jc w:val="both"/>
        <w:rPr>
          <w:noProof/>
          <w:color w:val="000000" w:themeColor="text1"/>
        </w:rPr>
      </w:pPr>
      <w:r w:rsidRPr="00984D1E">
        <w:rPr>
          <w:noProof/>
          <w:color w:val="000000" w:themeColor="text1"/>
        </w:rPr>
        <w:t>2001 ж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фармацевтика өнеркәсібі патогендер</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күр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жеңіл</w:t>
      </w:r>
      <w:r w:rsidR="001154A8" w:rsidRPr="001154A8">
        <w:rPr>
          <w:noProof/>
          <w:vanish/>
          <w:color w:val="000000" w:themeColor="text1"/>
          <w:spacing w:val="-20"/>
          <w:w w:val="1"/>
        </w:rPr>
        <w:t>‬</w:t>
      </w:r>
      <w:r w:rsidR="001154A8">
        <w:rPr>
          <w:noProof/>
          <w:color w:val="000000" w:themeColor="text1"/>
        </w:rPr>
        <w:t xml:space="preserve">іп </w:t>
      </w:r>
      <w:r w:rsidRPr="00984D1E">
        <w:rPr>
          <w:noProof/>
          <w:color w:val="000000" w:themeColor="text1"/>
        </w:rPr>
        <w:t>жатқаны белг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бо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кез</w:t>
      </w:r>
      <w:r w:rsidR="001154A8" w:rsidRPr="001154A8">
        <w:rPr>
          <w:noProof/>
          <w:vanish/>
          <w:color w:val="000000" w:themeColor="text1"/>
          <w:spacing w:val="-20"/>
          <w:w w:val="1"/>
        </w:rPr>
        <w:t>‬</w:t>
      </w:r>
      <w:r w:rsidR="001154A8">
        <w:rPr>
          <w:noProof/>
          <w:color w:val="000000" w:themeColor="text1"/>
        </w:rPr>
        <w:t>де,</w:t>
      </w:r>
      <w:r w:rsidRPr="00984D1E">
        <w:rPr>
          <w:noProof/>
          <w:color w:val="000000" w:themeColor="text1"/>
        </w:rPr>
        <w:t xml:space="preserve"> ДДҰ микро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тұрақты</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дағдарыс</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ұстау</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жаһа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ық </w:t>
      </w:r>
      <w:r w:rsidRPr="00984D1E">
        <w:rPr>
          <w:noProof/>
          <w:color w:val="000000" w:themeColor="text1"/>
        </w:rPr>
        <w:t>стратегияс</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шығ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12]. Бірақ мәселені шұғыл шешу</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шақыру 11 қыркүйект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шабуыл</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ар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сіб</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р </w:t>
      </w:r>
      <w:r w:rsidRPr="00984D1E">
        <w:rPr>
          <w:noProof/>
          <w:color w:val="000000" w:themeColor="text1"/>
        </w:rPr>
        <w:t>жарас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хаттар</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тұспа-тұс кел</w:t>
      </w:r>
      <w:r w:rsidR="001154A8" w:rsidRPr="001154A8">
        <w:rPr>
          <w:noProof/>
          <w:vanish/>
          <w:color w:val="000000" w:themeColor="text1"/>
          <w:spacing w:val="-20"/>
          <w:w w:val="1"/>
        </w:rPr>
        <w:t>‬</w:t>
      </w:r>
      <w:r w:rsidR="001154A8">
        <w:rPr>
          <w:noProof/>
          <w:color w:val="000000" w:themeColor="text1"/>
        </w:rPr>
        <w:t>іп,</w:t>
      </w:r>
      <w:r w:rsidRPr="00984D1E">
        <w:rPr>
          <w:noProof/>
          <w:color w:val="000000" w:themeColor="text1"/>
        </w:rPr>
        <w:t xml:space="preserve"> қоғам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үкіметт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назар</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терроризм</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күрес</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аудар</w:t>
      </w:r>
      <w:r w:rsidR="001154A8" w:rsidRPr="001154A8">
        <w:rPr>
          <w:noProof/>
          <w:vanish/>
          <w:color w:val="000000" w:themeColor="text1"/>
          <w:spacing w:val="-20"/>
          <w:w w:val="1"/>
        </w:rPr>
        <w:t>‬</w:t>
      </w:r>
      <w:r w:rsidR="001154A8">
        <w:rPr>
          <w:noProof/>
          <w:color w:val="000000" w:themeColor="text1"/>
        </w:rPr>
        <w:t>ды.</w:t>
      </w:r>
    </w:p>
    <w:p w14:paraId="73974757" w14:textId="2E8D8045" w:rsidR="00C254C2" w:rsidRPr="00984D1E" w:rsidRDefault="00B21731" w:rsidP="00CB66C5">
      <w:pPr>
        <w:pStyle w:val="a3"/>
        <w:ind w:left="301" w:right="504" w:firstLine="566"/>
        <w:jc w:val="both"/>
        <w:rPr>
          <w:noProof/>
          <w:color w:val="000000" w:themeColor="text1"/>
        </w:rPr>
      </w:pPr>
      <w:r w:rsidRPr="00984D1E">
        <w:rPr>
          <w:noProof/>
          <w:color w:val="000000" w:themeColor="text1"/>
        </w:rPr>
        <w:t>Соң</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бірнеше онжылдық</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антибиотик</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аз ға</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әзірлен</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өйткені дәр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зат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жаңа формалар</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жасау үл</w:t>
      </w:r>
      <w:r w:rsidR="001154A8" w:rsidRPr="001154A8">
        <w:rPr>
          <w:noProof/>
          <w:vanish/>
          <w:color w:val="000000" w:themeColor="text1"/>
          <w:spacing w:val="-20"/>
          <w:w w:val="1"/>
        </w:rPr>
        <w:t>‬</w:t>
      </w:r>
      <w:r w:rsidR="001154A8">
        <w:rPr>
          <w:noProof/>
          <w:color w:val="000000" w:themeColor="text1"/>
        </w:rPr>
        <w:t xml:space="preserve">кен </w:t>
      </w:r>
      <w:r w:rsidRPr="00984D1E">
        <w:rPr>
          <w:noProof/>
          <w:color w:val="000000" w:themeColor="text1"/>
        </w:rPr>
        <w:t xml:space="preserve">қаржы ресурстары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уақы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қажет ет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ал микроорганизмдер</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антибиотиктер</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төзімд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б</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р </w:t>
      </w:r>
      <w:r w:rsidRPr="00984D1E">
        <w:rPr>
          <w:noProof/>
          <w:color w:val="000000" w:themeColor="text1"/>
        </w:rPr>
        <w:t>жыл неме</w:t>
      </w:r>
      <w:r w:rsidR="001154A8" w:rsidRPr="001154A8">
        <w:rPr>
          <w:noProof/>
          <w:vanish/>
          <w:color w:val="000000" w:themeColor="text1"/>
          <w:spacing w:val="-20"/>
          <w:w w:val="1"/>
        </w:rPr>
        <w:t>‬</w:t>
      </w:r>
      <w:r w:rsidR="001154A8">
        <w:rPr>
          <w:noProof/>
          <w:color w:val="000000" w:themeColor="text1"/>
        </w:rPr>
        <w:t xml:space="preserve">се </w:t>
      </w:r>
      <w:r w:rsidRPr="00984D1E">
        <w:rPr>
          <w:noProof/>
          <w:color w:val="000000" w:themeColor="text1"/>
        </w:rPr>
        <w:t>о</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аз уақыт іш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дами</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2003 жыл</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бастап әзірлеуші компания FDA тіркеу куәліг</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алған</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д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жүргіз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жұм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құны 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кі </w:t>
      </w:r>
      <w:r w:rsidRPr="00984D1E">
        <w:rPr>
          <w:noProof/>
          <w:color w:val="000000" w:themeColor="text1"/>
        </w:rPr>
        <w:t>есе</w:t>
      </w:r>
      <w:r w:rsidR="001154A8" w:rsidRPr="001154A8">
        <w:rPr>
          <w:noProof/>
          <w:vanish/>
          <w:color w:val="000000" w:themeColor="text1"/>
          <w:spacing w:val="-20"/>
          <w:w w:val="1"/>
        </w:rPr>
        <w:t>‬</w:t>
      </w:r>
      <w:r w:rsidR="001154A8">
        <w:rPr>
          <w:noProof/>
          <w:color w:val="000000" w:themeColor="text1"/>
        </w:rPr>
        <w:t xml:space="preserve">ден </w:t>
      </w:r>
      <w:r w:rsidRPr="00984D1E">
        <w:rPr>
          <w:noProof/>
          <w:color w:val="000000" w:themeColor="text1"/>
        </w:rPr>
        <w:t>астам өс</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қазі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уақыт</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орташа есеп</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2,6 миллиард долл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құрай</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13,14].</w:t>
      </w:r>
    </w:p>
    <w:p w14:paraId="0D98D33D" w14:textId="5A43B8B6" w:rsidR="00C254C2" w:rsidRPr="00984D1E" w:rsidRDefault="00B21731">
      <w:pPr>
        <w:pStyle w:val="a3"/>
        <w:ind w:left="301" w:right="504" w:firstLine="566"/>
        <w:jc w:val="both"/>
        <w:rPr>
          <w:noProof/>
          <w:color w:val="000000" w:themeColor="text1"/>
        </w:rPr>
      </w:pPr>
      <w:r w:rsidRPr="00984D1E">
        <w:rPr>
          <w:noProof/>
          <w:color w:val="000000" w:themeColor="text1"/>
        </w:rPr>
        <w:t>Сондай-ақ, жаңа препаратт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өндіру</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болмауы фактісі ол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енгізу</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қыс</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ку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әс</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ет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Жүрек-там</w:t>
      </w:r>
      <w:r w:rsidR="001154A8" w:rsidRPr="001154A8">
        <w:rPr>
          <w:noProof/>
          <w:vanish/>
          <w:color w:val="000000" w:themeColor="text1"/>
          <w:spacing w:val="-20"/>
          <w:w w:val="1"/>
        </w:rPr>
        <w:t>‬</w:t>
      </w:r>
      <w:r w:rsidR="001154A8">
        <w:rPr>
          <w:noProof/>
          <w:color w:val="000000" w:themeColor="text1"/>
        </w:rPr>
        <w:t>ыр,</w:t>
      </w:r>
      <w:r w:rsidRPr="00984D1E">
        <w:rPr>
          <w:noProof/>
          <w:color w:val="000000" w:themeColor="text1"/>
        </w:rPr>
        <w:t xml:space="preserve"> пульмонология</w:t>
      </w:r>
      <w:r w:rsidR="001154A8" w:rsidRPr="001154A8">
        <w:rPr>
          <w:noProof/>
          <w:vanish/>
          <w:color w:val="000000" w:themeColor="text1"/>
          <w:spacing w:val="-20"/>
          <w:w w:val="1"/>
        </w:rPr>
        <w:t>‬</w:t>
      </w:r>
      <w:r w:rsidR="001154A8">
        <w:rPr>
          <w:noProof/>
          <w:color w:val="000000" w:themeColor="text1"/>
        </w:rPr>
        <w:t>лық,</w:t>
      </w:r>
      <w:r w:rsidRPr="00984D1E">
        <w:rPr>
          <w:noProof/>
          <w:color w:val="000000" w:themeColor="text1"/>
        </w:rPr>
        <w:t xml:space="preserve"> онк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бас</w:t>
      </w:r>
      <w:r w:rsidR="001154A8" w:rsidRPr="001154A8">
        <w:rPr>
          <w:noProof/>
          <w:vanish/>
          <w:color w:val="000000" w:themeColor="text1"/>
          <w:spacing w:val="-20"/>
          <w:w w:val="1"/>
        </w:rPr>
        <w:t>‬</w:t>
      </w:r>
      <w:r w:rsidR="001154A8">
        <w:rPr>
          <w:noProof/>
          <w:color w:val="000000" w:themeColor="text1"/>
        </w:rPr>
        <w:t xml:space="preserve">қа </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аурул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емде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қолданыла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препараттар</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айырмашылы</w:t>
      </w:r>
      <w:r w:rsidR="001154A8" w:rsidRPr="001154A8">
        <w:rPr>
          <w:noProof/>
          <w:vanish/>
          <w:color w:val="000000" w:themeColor="text1"/>
          <w:spacing w:val="-20"/>
          <w:w w:val="1"/>
        </w:rPr>
        <w:t>‬</w:t>
      </w:r>
      <w:r w:rsidR="001154A8">
        <w:rPr>
          <w:noProof/>
          <w:color w:val="000000" w:themeColor="text1"/>
        </w:rPr>
        <w:t>ғы,</w:t>
      </w:r>
      <w:r w:rsidRPr="00984D1E">
        <w:rPr>
          <w:noProof/>
          <w:color w:val="000000" w:themeColor="text1"/>
        </w:rPr>
        <w:t xml:space="preserve"> антибиотикт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қабылдау ку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сирек, тіпті</w:t>
      </w:r>
    </w:p>
    <w:p w14:paraId="3AEC7DBD" w14:textId="77777777" w:rsidR="00C254C2" w:rsidRPr="00984D1E" w:rsidRDefault="00C254C2">
      <w:pPr>
        <w:jc w:val="both"/>
        <w:rPr>
          <w:noProof/>
          <w:color w:val="000000" w:themeColor="text1"/>
        </w:rPr>
        <w:sectPr w:rsidR="00C254C2" w:rsidRPr="00984D1E">
          <w:pgSz w:w="11910" w:h="16840"/>
          <w:pgMar w:top="1040" w:right="200" w:bottom="1100" w:left="1400" w:header="0" w:footer="836" w:gutter="0"/>
          <w:cols w:space="720"/>
        </w:sectPr>
      </w:pPr>
    </w:p>
    <w:p w14:paraId="1DA08671" w14:textId="0889F9AE" w:rsidR="00C254C2" w:rsidRPr="00984D1E" w:rsidRDefault="00B21731">
      <w:pPr>
        <w:pStyle w:val="a3"/>
        <w:spacing w:before="69"/>
        <w:ind w:left="301" w:right="505"/>
        <w:jc w:val="both"/>
        <w:rPr>
          <w:noProof/>
          <w:color w:val="000000" w:themeColor="text1"/>
        </w:rPr>
      </w:pPr>
      <w:r w:rsidRPr="00984D1E">
        <w:rPr>
          <w:noProof/>
          <w:color w:val="000000" w:themeColor="text1"/>
        </w:rPr>
        <w:lastRenderedPageBreak/>
        <w:t>ең ау</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ыр </w:t>
      </w:r>
      <w:r w:rsidRPr="00984D1E">
        <w:rPr>
          <w:noProof/>
          <w:color w:val="000000" w:themeColor="text1"/>
        </w:rPr>
        <w:t>жағдайлар</w:t>
      </w:r>
      <w:r w:rsidR="001154A8" w:rsidRPr="001154A8">
        <w:rPr>
          <w:noProof/>
          <w:vanish/>
          <w:color w:val="000000" w:themeColor="text1"/>
          <w:spacing w:val="-20"/>
          <w:w w:val="1"/>
        </w:rPr>
        <w:t>‬</w:t>
      </w:r>
      <w:r w:rsidR="001154A8">
        <w:rPr>
          <w:noProof/>
          <w:color w:val="000000" w:themeColor="text1"/>
        </w:rPr>
        <w:t xml:space="preserve">да </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төрт апта</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ас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Орташа алған</w:t>
      </w:r>
      <w:r w:rsidR="001154A8" w:rsidRPr="001154A8">
        <w:rPr>
          <w:noProof/>
          <w:vanish/>
          <w:color w:val="000000" w:themeColor="text1"/>
          <w:spacing w:val="-20"/>
          <w:w w:val="1"/>
        </w:rPr>
        <w:t>‬</w:t>
      </w:r>
      <w:r w:rsidR="001154A8">
        <w:rPr>
          <w:noProof/>
          <w:color w:val="000000" w:themeColor="text1"/>
        </w:rPr>
        <w:t>да,</w:t>
      </w:r>
      <w:r w:rsidRPr="00984D1E">
        <w:rPr>
          <w:noProof/>
          <w:color w:val="000000" w:themeColor="text1"/>
        </w:rPr>
        <w:t xml:space="preserve"> антибиотик</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7-14 күн</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соз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Бұл факт антибиотикт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сату</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түс</w:t>
      </w:r>
      <w:r w:rsidR="001154A8" w:rsidRPr="001154A8">
        <w:rPr>
          <w:noProof/>
          <w:vanish/>
          <w:color w:val="000000" w:themeColor="text1"/>
          <w:spacing w:val="-20"/>
          <w:w w:val="1"/>
        </w:rPr>
        <w:t>‬</w:t>
      </w:r>
      <w:r w:rsidR="001154A8">
        <w:rPr>
          <w:noProof/>
          <w:color w:val="000000" w:themeColor="text1"/>
        </w:rPr>
        <w:t xml:space="preserve">кен </w:t>
      </w:r>
      <w:r w:rsidRPr="00984D1E">
        <w:rPr>
          <w:noProof/>
          <w:color w:val="000000" w:themeColor="text1"/>
        </w:rPr>
        <w:t>қаражат</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жеткіліксіздігі</w:t>
      </w:r>
      <w:r w:rsidR="001154A8" w:rsidRPr="001154A8">
        <w:rPr>
          <w:noProof/>
          <w:vanish/>
          <w:color w:val="000000" w:themeColor="text1"/>
          <w:spacing w:val="-20"/>
          <w:w w:val="1"/>
        </w:rPr>
        <w:t>‬</w:t>
      </w:r>
      <w:r w:rsidR="001154A8">
        <w:rPr>
          <w:noProof/>
          <w:color w:val="000000" w:themeColor="text1"/>
        </w:rPr>
        <w:t xml:space="preserve">нен </w:t>
      </w:r>
      <w:r w:rsidRPr="00984D1E">
        <w:rPr>
          <w:noProof/>
          <w:color w:val="000000" w:themeColor="text1"/>
        </w:rPr>
        <w:t>фармацев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компания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бактерия</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препаратт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о</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әрі дамыту</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бас тартуы</w:t>
      </w:r>
      <w:r w:rsidR="001154A8" w:rsidRPr="001154A8">
        <w:rPr>
          <w:noProof/>
          <w:vanish/>
          <w:color w:val="000000" w:themeColor="text1"/>
          <w:spacing w:val="-20"/>
          <w:w w:val="1"/>
        </w:rPr>
        <w:t>‬</w:t>
      </w:r>
      <w:r w:rsidR="001154A8">
        <w:rPr>
          <w:noProof/>
          <w:color w:val="000000" w:themeColor="text1"/>
        </w:rPr>
        <w:t xml:space="preserve">на </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ықпал ете</w:t>
      </w:r>
      <w:r w:rsidR="001154A8" w:rsidRPr="001154A8">
        <w:rPr>
          <w:noProof/>
          <w:vanish/>
          <w:color w:val="000000" w:themeColor="text1"/>
          <w:spacing w:val="-20"/>
          <w:w w:val="1"/>
        </w:rPr>
        <w:t>‬</w:t>
      </w:r>
      <w:r w:rsidR="001154A8">
        <w:rPr>
          <w:noProof/>
          <w:color w:val="000000" w:themeColor="text1"/>
        </w:rPr>
        <w:t>ді.</w:t>
      </w:r>
    </w:p>
    <w:p w14:paraId="32525B2B" w14:textId="699F9651" w:rsidR="00C254C2" w:rsidRPr="00984D1E" w:rsidRDefault="00B21731">
      <w:pPr>
        <w:pStyle w:val="a3"/>
        <w:spacing w:before="1"/>
        <w:ind w:left="301" w:right="503" w:firstLine="566"/>
        <w:jc w:val="both"/>
        <w:rPr>
          <w:noProof/>
          <w:color w:val="000000" w:themeColor="text1"/>
        </w:rPr>
      </w:pPr>
      <w:r w:rsidRPr="00984D1E">
        <w:rPr>
          <w:noProof/>
          <w:color w:val="000000" w:themeColor="text1"/>
        </w:rPr>
        <w:t>Жаңа антибиотикт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тіркеген</w:t>
      </w:r>
      <w:r w:rsidR="001154A8" w:rsidRPr="001154A8">
        <w:rPr>
          <w:noProof/>
          <w:vanish/>
          <w:color w:val="000000" w:themeColor="text1"/>
          <w:spacing w:val="-20"/>
          <w:w w:val="1"/>
        </w:rPr>
        <w:t>‬</w:t>
      </w:r>
      <w:r w:rsidR="001154A8">
        <w:rPr>
          <w:noProof/>
          <w:color w:val="000000" w:themeColor="text1"/>
        </w:rPr>
        <w:t xml:space="preserve">нен </w:t>
      </w:r>
      <w:r w:rsidRPr="00984D1E">
        <w:rPr>
          <w:noProof/>
          <w:color w:val="000000" w:themeColor="text1"/>
        </w:rPr>
        <w:t>кей</w:t>
      </w:r>
      <w:r w:rsidR="001154A8" w:rsidRPr="001154A8">
        <w:rPr>
          <w:noProof/>
          <w:vanish/>
          <w:color w:val="000000" w:themeColor="text1"/>
          <w:spacing w:val="-20"/>
          <w:w w:val="1"/>
        </w:rPr>
        <w:t>‬</w:t>
      </w:r>
      <w:r w:rsidR="001154A8">
        <w:rPr>
          <w:noProof/>
          <w:color w:val="000000" w:themeColor="text1"/>
        </w:rPr>
        <w:t xml:space="preserve">ін </w:t>
      </w:r>
      <w:r w:rsidR="001154A8" w:rsidRPr="001154A8">
        <w:rPr>
          <w:noProof/>
          <w:vanish/>
          <w:color w:val="000000" w:themeColor="text1"/>
          <w:spacing w:val="-20"/>
          <w:w w:val="1"/>
        </w:rPr>
        <w:t>‬</w:t>
      </w:r>
      <w:r w:rsidR="001154A8">
        <w:rPr>
          <w:noProof/>
          <w:color w:val="000000" w:themeColor="text1"/>
        </w:rPr>
        <w:t>де,</w:t>
      </w:r>
      <w:r w:rsidRPr="00984D1E">
        <w:rPr>
          <w:noProof/>
          <w:color w:val="000000" w:themeColor="text1"/>
        </w:rPr>
        <w:t xml:space="preserve"> әдет</w:t>
      </w:r>
      <w:r w:rsidR="001154A8" w:rsidRPr="001154A8">
        <w:rPr>
          <w:noProof/>
          <w:vanish/>
          <w:color w:val="000000" w:themeColor="text1"/>
          <w:spacing w:val="-20"/>
          <w:w w:val="1"/>
        </w:rPr>
        <w:t>‬</w:t>
      </w:r>
      <w:r w:rsidR="001154A8">
        <w:rPr>
          <w:noProof/>
          <w:color w:val="000000" w:themeColor="text1"/>
        </w:rPr>
        <w:t>те,</w:t>
      </w:r>
      <w:r w:rsidRPr="00984D1E">
        <w:rPr>
          <w:noProof/>
          <w:color w:val="000000" w:themeColor="text1"/>
        </w:rPr>
        <w:t xml:space="preserve"> олар</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бактер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төзімділік</w:t>
      </w:r>
      <w:r w:rsidR="001154A8" w:rsidRPr="001154A8">
        <w:rPr>
          <w:noProof/>
          <w:vanish/>
          <w:color w:val="000000" w:themeColor="text1"/>
          <w:spacing w:val="-20"/>
          <w:w w:val="1"/>
        </w:rPr>
        <w:t>‬</w:t>
      </w:r>
      <w:r w:rsidR="001154A8">
        <w:rPr>
          <w:noProof/>
          <w:color w:val="000000" w:themeColor="text1"/>
        </w:rPr>
        <w:t xml:space="preserve">тің </w:t>
      </w:r>
      <w:r w:rsidRPr="00984D1E">
        <w:rPr>
          <w:noProof/>
          <w:color w:val="000000" w:themeColor="text1"/>
        </w:rPr>
        <w:t>тез даму</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болдырма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ол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бақылаушы орган</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резерв</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қоя</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15]. Бұл факт антибиотикт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инвести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объект ретін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жағдай</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о</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әрі нашарлата</w:t>
      </w:r>
      <w:r w:rsidR="001154A8" w:rsidRPr="001154A8">
        <w:rPr>
          <w:noProof/>
          <w:vanish/>
          <w:color w:val="000000" w:themeColor="text1"/>
          <w:spacing w:val="-20"/>
          <w:w w:val="1"/>
        </w:rPr>
        <w:t>‬</w:t>
      </w:r>
      <w:r w:rsidR="001154A8">
        <w:rPr>
          <w:noProof/>
          <w:color w:val="000000" w:themeColor="text1"/>
        </w:rPr>
        <w:t>ды.</w:t>
      </w:r>
    </w:p>
    <w:p w14:paraId="1C804A5A" w14:textId="521E8870" w:rsidR="00C254C2" w:rsidRPr="00984D1E" w:rsidRDefault="00B21731">
      <w:pPr>
        <w:pStyle w:val="a3"/>
        <w:ind w:left="301" w:right="504" w:firstLine="566"/>
        <w:jc w:val="both"/>
        <w:rPr>
          <w:noProof/>
          <w:color w:val="000000" w:themeColor="text1"/>
        </w:rPr>
      </w:pPr>
      <w:r w:rsidRPr="00984D1E">
        <w:rPr>
          <w:noProof/>
          <w:color w:val="000000" w:themeColor="text1"/>
        </w:rPr>
        <w:t>Жоғары</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ата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себепт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барл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00D92218" w:rsidRPr="00984D1E">
        <w:rPr>
          <w:noProof/>
          <w:color w:val="000000" w:themeColor="text1"/>
        </w:rPr>
        <w:t>ipi</w:t>
      </w:r>
      <w:r w:rsidRPr="00984D1E">
        <w:rPr>
          <w:noProof/>
          <w:color w:val="000000" w:themeColor="text1"/>
        </w:rPr>
        <w:t xml:space="preserve"> фармацев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компания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жаңа антибиотикт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жасау</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жұмыс істеу</w:t>
      </w:r>
      <w:r w:rsidR="001154A8" w:rsidRPr="001154A8">
        <w:rPr>
          <w:noProof/>
          <w:vanish/>
          <w:color w:val="000000" w:themeColor="text1"/>
          <w:spacing w:val="-20"/>
          <w:w w:val="1"/>
        </w:rPr>
        <w:t>‬</w:t>
      </w:r>
      <w:r w:rsidR="001154A8">
        <w:rPr>
          <w:noProof/>
          <w:color w:val="000000" w:themeColor="text1"/>
        </w:rPr>
        <w:t xml:space="preserve">ден </w:t>
      </w:r>
      <w:r w:rsidRPr="00984D1E">
        <w:rPr>
          <w:noProof/>
          <w:color w:val="000000" w:themeColor="text1"/>
        </w:rPr>
        <w:t>жиі бас тарту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әкел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Сондықтан қазі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уақыт</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қол жетім</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препарат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көпшіл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қыс</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мерзім</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әс</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ет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антибиотикт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бұрын</w:t>
      </w:r>
      <w:r w:rsidR="001154A8" w:rsidRPr="001154A8">
        <w:rPr>
          <w:noProof/>
          <w:vanish/>
          <w:color w:val="000000" w:themeColor="text1"/>
          <w:spacing w:val="-20"/>
          <w:w w:val="1"/>
        </w:rPr>
        <w:t>‬</w:t>
      </w:r>
      <w:r w:rsidR="001154A8">
        <w:rPr>
          <w:noProof/>
          <w:color w:val="000000" w:themeColor="text1"/>
        </w:rPr>
        <w:t xml:space="preserve">нан </w:t>
      </w:r>
      <w:r w:rsidRPr="00984D1E">
        <w:rPr>
          <w:noProof/>
          <w:color w:val="000000" w:themeColor="text1"/>
        </w:rPr>
        <w:t>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класт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модификациялары бол</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таб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Бұл мәселе шешім</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таппа</w:t>
      </w:r>
      <w:r w:rsidR="001154A8" w:rsidRPr="001154A8">
        <w:rPr>
          <w:noProof/>
          <w:vanish/>
          <w:color w:val="000000" w:themeColor="text1"/>
          <w:spacing w:val="-20"/>
          <w:w w:val="1"/>
        </w:rPr>
        <w:t>‬</w:t>
      </w:r>
      <w:r w:rsidR="001154A8">
        <w:rPr>
          <w:noProof/>
          <w:color w:val="000000" w:themeColor="text1"/>
        </w:rPr>
        <w:t>са,</w:t>
      </w:r>
      <w:r w:rsidRPr="00984D1E">
        <w:rPr>
          <w:noProof/>
          <w:color w:val="000000" w:themeColor="text1"/>
        </w:rPr>
        <w:t xml:space="preserve"> адамзат ең қарапайым медицин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операция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өзі мүмк</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болмай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уақыт</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оралуы мүмк</w:t>
      </w:r>
      <w:r w:rsidR="001154A8" w:rsidRPr="001154A8">
        <w:rPr>
          <w:noProof/>
          <w:vanish/>
          <w:color w:val="000000" w:themeColor="text1"/>
          <w:spacing w:val="-20"/>
          <w:w w:val="1"/>
        </w:rPr>
        <w:t>‬</w:t>
      </w:r>
      <w:r w:rsidR="001154A8">
        <w:rPr>
          <w:noProof/>
          <w:color w:val="000000" w:themeColor="text1"/>
        </w:rPr>
        <w:t>ін.</w:t>
      </w:r>
    </w:p>
    <w:p w14:paraId="00B12E59" w14:textId="6A196694" w:rsidR="00C254C2" w:rsidRPr="00984D1E" w:rsidRDefault="00B21731">
      <w:pPr>
        <w:pStyle w:val="a3"/>
        <w:ind w:left="301" w:right="503" w:firstLine="566"/>
        <w:jc w:val="both"/>
        <w:rPr>
          <w:noProof/>
          <w:color w:val="000000" w:themeColor="text1"/>
        </w:rPr>
      </w:pPr>
      <w:r w:rsidRPr="00984D1E">
        <w:rPr>
          <w:noProof/>
          <w:color w:val="000000" w:themeColor="text1"/>
        </w:rPr>
        <w:t>Қазі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уақыт</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жаңа бактерия</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препаратт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жасау</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АҚШ-</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орналас</w:t>
      </w:r>
      <w:r w:rsidR="001154A8" w:rsidRPr="001154A8">
        <w:rPr>
          <w:noProof/>
          <w:vanish/>
          <w:color w:val="000000" w:themeColor="text1"/>
          <w:spacing w:val="-20"/>
          <w:w w:val="1"/>
        </w:rPr>
        <w:t>‬</w:t>
      </w:r>
      <w:r w:rsidR="001154A8">
        <w:rPr>
          <w:noProof/>
          <w:color w:val="000000" w:themeColor="text1"/>
        </w:rPr>
        <w:t xml:space="preserve">қан </w:t>
      </w:r>
      <w:r w:rsidRPr="00984D1E">
        <w:rPr>
          <w:noProof/>
          <w:color w:val="000000" w:themeColor="text1"/>
        </w:rPr>
        <w:t>шағ</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биотехн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компания</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айналыса</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мыса</w:t>
      </w:r>
      <w:r w:rsidR="001154A8" w:rsidRPr="001154A8">
        <w:rPr>
          <w:noProof/>
          <w:vanish/>
          <w:color w:val="000000" w:themeColor="text1"/>
          <w:spacing w:val="-20"/>
          <w:w w:val="1"/>
        </w:rPr>
        <w:t>‬</w:t>
      </w:r>
      <w:r w:rsidR="001154A8">
        <w:rPr>
          <w:noProof/>
          <w:color w:val="000000" w:themeColor="text1"/>
        </w:rPr>
        <w:t>лы,</w:t>
      </w:r>
      <w:r w:rsidRPr="00984D1E">
        <w:rPr>
          <w:noProof/>
          <w:color w:val="000000" w:themeColor="text1"/>
        </w:rPr>
        <w:t xml:space="preserve"> Achaog</w:t>
      </w:r>
      <w:r w:rsidR="001154A8" w:rsidRPr="001154A8">
        <w:rPr>
          <w:noProof/>
          <w:vanish/>
          <w:color w:val="000000" w:themeColor="text1"/>
          <w:spacing w:val="-20"/>
          <w:w w:val="1"/>
        </w:rPr>
        <w:t>‬</w:t>
      </w:r>
      <w:r w:rsidR="001154A8">
        <w:rPr>
          <w:noProof/>
          <w:color w:val="000000" w:themeColor="text1"/>
        </w:rPr>
        <w:t>en,</w:t>
      </w:r>
      <w:r w:rsidRPr="00984D1E">
        <w:rPr>
          <w:noProof/>
          <w:color w:val="000000" w:themeColor="text1"/>
        </w:rPr>
        <w:t xml:space="preserve"> AiCur</w:t>
      </w:r>
      <w:r w:rsidR="001154A8" w:rsidRPr="001154A8">
        <w:rPr>
          <w:noProof/>
          <w:vanish/>
          <w:color w:val="000000" w:themeColor="text1"/>
          <w:spacing w:val="-20"/>
          <w:w w:val="1"/>
        </w:rPr>
        <w:t>‬</w:t>
      </w:r>
      <w:r w:rsidR="001154A8" w:rsidRPr="00984D1E">
        <w:rPr>
          <w:noProof/>
          <w:color w:val="000000" w:themeColor="text1"/>
        </w:rPr>
        <w:t>is,</w:t>
      </w:r>
      <w:r w:rsidRPr="00984D1E">
        <w:rPr>
          <w:noProof/>
          <w:color w:val="000000" w:themeColor="text1"/>
        </w:rPr>
        <w:t xml:space="preserve"> Basilea, Cempra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т.б.) [16,17]. Бактерия</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қасиеттері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жаңа 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елсе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затт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іздеу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негіз</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тенденция</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табиғи көздер</w:t>
      </w:r>
      <w:r w:rsidR="001154A8" w:rsidRPr="001154A8">
        <w:rPr>
          <w:noProof/>
          <w:vanish/>
          <w:color w:val="000000" w:themeColor="text1"/>
          <w:spacing w:val="-20"/>
          <w:w w:val="1"/>
        </w:rPr>
        <w:t>‬</w:t>
      </w:r>
      <w:r w:rsidR="001154A8">
        <w:rPr>
          <w:noProof/>
          <w:color w:val="000000" w:themeColor="text1"/>
        </w:rPr>
        <w:t xml:space="preserve">ден </w:t>
      </w:r>
      <w:r w:rsidRPr="00984D1E">
        <w:rPr>
          <w:noProof/>
          <w:color w:val="000000" w:themeColor="text1"/>
        </w:rPr>
        <w:t>жаңа</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синтезде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неме</w:t>
      </w:r>
      <w:r w:rsidR="001154A8" w:rsidRPr="001154A8">
        <w:rPr>
          <w:noProof/>
          <w:vanish/>
          <w:color w:val="000000" w:themeColor="text1"/>
          <w:spacing w:val="-20"/>
          <w:w w:val="1"/>
        </w:rPr>
        <w:t>‬</w:t>
      </w:r>
      <w:r w:rsidR="001154A8">
        <w:rPr>
          <w:noProof/>
          <w:color w:val="000000" w:themeColor="text1"/>
        </w:rPr>
        <w:t xml:space="preserve">се </w:t>
      </w:r>
      <w:r w:rsidRPr="00984D1E">
        <w:rPr>
          <w:noProof/>
          <w:color w:val="000000" w:themeColor="text1"/>
        </w:rPr>
        <w:t>оқшаула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затт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үздіксіз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мақса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скрининг бол</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таб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Жаңа</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затт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үздіксіз скрининг</w:t>
      </w:r>
      <w:r w:rsidR="001154A8" w:rsidRPr="001154A8">
        <w:rPr>
          <w:noProof/>
          <w:vanish/>
          <w:color w:val="000000" w:themeColor="text1"/>
          <w:spacing w:val="-20"/>
          <w:w w:val="1"/>
        </w:rPr>
        <w:t>‬</w:t>
      </w:r>
      <w:r w:rsidR="001154A8">
        <w:rPr>
          <w:noProof/>
          <w:color w:val="000000" w:themeColor="text1"/>
        </w:rPr>
        <w:t xml:space="preserve">тің </w:t>
      </w:r>
      <w:r w:rsidRPr="00984D1E">
        <w:rPr>
          <w:noProof/>
          <w:color w:val="000000" w:themeColor="text1"/>
        </w:rPr>
        <w:t>бірқа</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даусыз артықшылықтары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 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кең спект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зерттеу мүмкінді</w:t>
      </w:r>
      <w:r w:rsidR="001154A8" w:rsidRPr="001154A8">
        <w:rPr>
          <w:noProof/>
          <w:vanish/>
          <w:color w:val="000000" w:themeColor="text1"/>
          <w:spacing w:val="-20"/>
          <w:w w:val="1"/>
        </w:rPr>
        <w:t>‬</w:t>
      </w:r>
      <w:r w:rsidR="001154A8">
        <w:rPr>
          <w:noProof/>
          <w:color w:val="000000" w:themeColor="text1"/>
        </w:rPr>
        <w:t>гі,</w:t>
      </w:r>
      <w:r w:rsidRPr="00984D1E">
        <w:rPr>
          <w:noProof/>
          <w:color w:val="000000" w:themeColor="text1"/>
        </w:rPr>
        <w:t xml:space="preserve"> қолданыла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әдіст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қарапайымдыл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талдау</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прак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нәтижес</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тез алу мүмкіндігі. Алай</w:t>
      </w:r>
      <w:r w:rsidR="001154A8" w:rsidRPr="001154A8">
        <w:rPr>
          <w:noProof/>
          <w:vanish/>
          <w:color w:val="000000" w:themeColor="text1"/>
          <w:spacing w:val="-20"/>
          <w:w w:val="1"/>
        </w:rPr>
        <w:t>‬</w:t>
      </w:r>
      <w:r w:rsidR="001154A8">
        <w:rPr>
          <w:noProof/>
          <w:color w:val="000000" w:themeColor="text1"/>
        </w:rPr>
        <w:t>да,</w:t>
      </w:r>
      <w:r w:rsidRPr="00984D1E">
        <w:rPr>
          <w:noProof/>
          <w:color w:val="000000" w:themeColor="text1"/>
        </w:rPr>
        <w:t xml:space="preserve"> бұл тәсіл</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тиіс</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өнімділ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жоқ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микроорганизм</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ер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адам</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ерекшелікт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ескер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со</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белсе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қауіпсіз затт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тезірек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аз күш</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алу</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мүмкіндік бер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заманауи әдістер</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ауыстырыла</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18,19].</w:t>
      </w:r>
    </w:p>
    <w:p w14:paraId="284BC308" w14:textId="0865C884" w:rsidR="00C254C2" w:rsidRPr="00984D1E" w:rsidRDefault="00B21731">
      <w:pPr>
        <w:pStyle w:val="a3"/>
        <w:ind w:left="301" w:right="503" w:firstLine="566"/>
        <w:jc w:val="both"/>
        <w:rPr>
          <w:noProof/>
          <w:color w:val="000000" w:themeColor="text1"/>
        </w:rPr>
      </w:pPr>
      <w:r w:rsidRPr="00984D1E">
        <w:rPr>
          <w:noProof/>
          <w:color w:val="000000" w:themeColor="text1"/>
        </w:rPr>
        <w:t xml:space="preserve">Ал </w:t>
      </w:r>
      <w:r w:rsidR="00D92218" w:rsidRPr="00984D1E">
        <w:rPr>
          <w:noProof/>
          <w:color w:val="000000" w:themeColor="text1"/>
        </w:rPr>
        <w:t>ipi</w:t>
      </w:r>
      <w:r w:rsidRPr="00984D1E">
        <w:rPr>
          <w:noProof/>
          <w:color w:val="000000" w:themeColor="text1"/>
        </w:rPr>
        <w:t xml:space="preserve"> фармацев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компания</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антибиотикт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жасау</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бас тартқандықтан, бүг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жаңа антибиотикт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табу салас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ең үл</w:t>
      </w:r>
      <w:r w:rsidR="001154A8" w:rsidRPr="001154A8">
        <w:rPr>
          <w:noProof/>
          <w:vanish/>
          <w:color w:val="000000" w:themeColor="text1"/>
          <w:spacing w:val="-20"/>
          <w:w w:val="1"/>
        </w:rPr>
        <w:t>‬</w:t>
      </w:r>
      <w:r w:rsidR="001154A8">
        <w:rPr>
          <w:noProof/>
          <w:color w:val="000000" w:themeColor="text1"/>
        </w:rPr>
        <w:t xml:space="preserve">кен </w:t>
      </w:r>
      <w:r w:rsidRPr="00984D1E">
        <w:rPr>
          <w:noProof/>
          <w:color w:val="000000" w:themeColor="text1"/>
        </w:rPr>
        <w:t>үміт үкімет</w:t>
      </w:r>
      <w:r w:rsidR="001154A8" w:rsidRPr="001154A8">
        <w:rPr>
          <w:noProof/>
          <w:vanish/>
          <w:color w:val="000000" w:themeColor="text1"/>
          <w:spacing w:val="-20"/>
          <w:w w:val="1"/>
        </w:rPr>
        <w:t>‬</w:t>
      </w:r>
      <w:r w:rsidR="001154A8">
        <w:rPr>
          <w:noProof/>
          <w:color w:val="000000" w:themeColor="text1"/>
        </w:rPr>
        <w:t xml:space="preserve">тің </w:t>
      </w:r>
      <w:r w:rsidRPr="00984D1E">
        <w:rPr>
          <w:noProof/>
          <w:color w:val="000000" w:themeColor="text1"/>
        </w:rPr>
        <w:t>ішінара қаржыландыру</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ала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шағ</w:t>
      </w:r>
      <w:r w:rsidR="001154A8" w:rsidRPr="001154A8">
        <w:rPr>
          <w:noProof/>
          <w:vanish/>
          <w:color w:val="000000" w:themeColor="text1"/>
          <w:spacing w:val="-20"/>
          <w:w w:val="1"/>
        </w:rPr>
        <w:t>‬</w:t>
      </w:r>
      <w:r w:rsidR="001154A8">
        <w:rPr>
          <w:noProof/>
          <w:color w:val="000000" w:themeColor="text1"/>
        </w:rPr>
        <w:t>ын,</w:t>
      </w:r>
      <w:r w:rsidRPr="00984D1E">
        <w:rPr>
          <w:noProof/>
          <w:color w:val="000000" w:themeColor="text1"/>
        </w:rPr>
        <w:t xml:space="preserve"> коммер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емес зерттеу топтарын</w:t>
      </w:r>
      <w:r w:rsidR="001154A8" w:rsidRPr="001154A8">
        <w:rPr>
          <w:noProof/>
          <w:vanish/>
          <w:color w:val="000000" w:themeColor="text1"/>
          <w:spacing w:val="-20"/>
          <w:w w:val="1"/>
        </w:rPr>
        <w:t>‬</w:t>
      </w:r>
      <w:r w:rsidR="001154A8">
        <w:rPr>
          <w:noProof/>
          <w:color w:val="000000" w:themeColor="text1"/>
        </w:rPr>
        <w:t>да.</w:t>
      </w:r>
    </w:p>
    <w:p w14:paraId="7D85D44F" w14:textId="3D605FC1" w:rsidR="00C254C2" w:rsidRPr="00984D1E" w:rsidRDefault="00B21731">
      <w:pPr>
        <w:pStyle w:val="a3"/>
        <w:ind w:left="301" w:right="504" w:firstLine="566"/>
        <w:jc w:val="both"/>
        <w:rPr>
          <w:noProof/>
          <w:color w:val="000000" w:themeColor="text1"/>
        </w:rPr>
      </w:pPr>
      <w:r w:rsidRPr="00984D1E">
        <w:rPr>
          <w:noProof/>
          <w:color w:val="000000" w:themeColor="text1"/>
        </w:rPr>
        <w:t>Осылайша, жоғары</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айтылғанд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қорытындылай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болсақ, көп дәрі</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төзім</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инфек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агенттер</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жаңа препаратт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жасау қазі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зама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медицина</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өзек</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мәселесі бол</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табыла</w:t>
      </w:r>
      <w:r w:rsidR="001154A8" w:rsidRPr="001154A8">
        <w:rPr>
          <w:noProof/>
          <w:vanish/>
          <w:color w:val="000000" w:themeColor="text1"/>
          <w:spacing w:val="-20"/>
          <w:w w:val="1"/>
        </w:rPr>
        <w:t>‬</w:t>
      </w:r>
      <w:r w:rsidR="001154A8">
        <w:rPr>
          <w:noProof/>
          <w:color w:val="000000" w:themeColor="text1"/>
        </w:rPr>
        <w:t>ды.</w:t>
      </w:r>
    </w:p>
    <w:p w14:paraId="122ECE34" w14:textId="77777777" w:rsidR="00C254C2" w:rsidRPr="00984D1E" w:rsidRDefault="00C254C2">
      <w:pPr>
        <w:pStyle w:val="a3"/>
        <w:spacing w:before="5"/>
        <w:rPr>
          <w:noProof/>
          <w:color w:val="000000" w:themeColor="text1"/>
        </w:rPr>
      </w:pPr>
    </w:p>
    <w:p w14:paraId="28A9678D" w14:textId="17E593BE" w:rsidR="00C254C2" w:rsidRPr="00984D1E" w:rsidRDefault="00B21731">
      <w:pPr>
        <w:pStyle w:val="1"/>
        <w:numPr>
          <w:ilvl w:val="1"/>
          <w:numId w:val="26"/>
        </w:numPr>
        <w:tabs>
          <w:tab w:val="left" w:pos="1291"/>
        </w:tabs>
        <w:spacing w:line="319" w:lineRule="exact"/>
        <w:rPr>
          <w:noProof/>
          <w:color w:val="000000" w:themeColor="text1"/>
        </w:rPr>
      </w:pPr>
      <w:r w:rsidRPr="00984D1E">
        <w:rPr>
          <w:noProof/>
          <w:color w:val="000000" w:themeColor="text1"/>
        </w:rPr>
        <w:t>Оксимд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синтезі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қасиеттері</w:t>
      </w:r>
    </w:p>
    <w:p w14:paraId="05F64AB7" w14:textId="159420F2" w:rsidR="00C254C2" w:rsidRPr="00984D1E" w:rsidRDefault="00B21731">
      <w:pPr>
        <w:pStyle w:val="a3"/>
        <w:ind w:left="301" w:right="504" w:firstLine="566"/>
        <w:jc w:val="both"/>
        <w:rPr>
          <w:noProof/>
          <w:color w:val="000000" w:themeColor="text1"/>
        </w:rPr>
      </w:pPr>
      <w:r w:rsidRPr="00984D1E">
        <w:rPr>
          <w:noProof/>
          <w:color w:val="000000" w:themeColor="text1"/>
        </w:rPr>
        <w:t>Көміртек</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оксимдері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о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туындылары кең спект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жаңа 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елсе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препаратт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іздеу</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перспектив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орган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зат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негіз</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класт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бірі 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танымал. Сон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қа</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ар,</w:t>
      </w:r>
      <w:r w:rsidRPr="00984D1E">
        <w:rPr>
          <w:noProof/>
          <w:color w:val="000000" w:themeColor="text1"/>
        </w:rPr>
        <w:t xml:space="preserve"> оксим</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стереохимия, конформа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талдау сияқ</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заманауи орган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химия</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ірг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мәселел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зерттеу</w:t>
      </w:r>
      <w:r w:rsidR="001154A8" w:rsidRPr="001154A8">
        <w:rPr>
          <w:noProof/>
          <w:vanish/>
          <w:color w:val="000000" w:themeColor="text1"/>
          <w:spacing w:val="-20"/>
          <w:w w:val="1"/>
        </w:rPr>
        <w:t>‬</w:t>
      </w:r>
      <w:r w:rsidR="001154A8">
        <w:rPr>
          <w:noProof/>
          <w:color w:val="000000" w:themeColor="text1"/>
        </w:rPr>
        <w:t>дің,</w:t>
      </w:r>
      <w:r w:rsidRPr="00984D1E">
        <w:rPr>
          <w:noProof/>
          <w:color w:val="000000" w:themeColor="text1"/>
        </w:rPr>
        <w:t xml:space="preserve"> сондай-ақ</w:t>
      </w:r>
    </w:p>
    <w:p w14:paraId="549D14B0" w14:textId="77777777" w:rsidR="00C254C2" w:rsidRPr="00984D1E" w:rsidRDefault="00C254C2">
      <w:pPr>
        <w:jc w:val="both"/>
        <w:rPr>
          <w:noProof/>
          <w:color w:val="000000" w:themeColor="text1"/>
        </w:rPr>
        <w:sectPr w:rsidR="00C254C2" w:rsidRPr="00984D1E">
          <w:pgSz w:w="11910" w:h="16840"/>
          <w:pgMar w:top="1040" w:right="200" w:bottom="1100" w:left="1400" w:header="0" w:footer="836" w:gutter="0"/>
          <w:cols w:space="720"/>
        </w:sectPr>
      </w:pPr>
    </w:p>
    <w:p w14:paraId="292F8559" w14:textId="0840E13D" w:rsidR="00C254C2" w:rsidRPr="00984D1E" w:rsidRDefault="00B21731">
      <w:pPr>
        <w:pStyle w:val="a3"/>
        <w:spacing w:before="69"/>
        <w:ind w:left="301" w:right="504"/>
        <w:jc w:val="both"/>
        <w:rPr>
          <w:noProof/>
          <w:color w:val="000000" w:themeColor="text1"/>
        </w:rPr>
      </w:pPr>
      <w:r w:rsidRPr="00984D1E">
        <w:rPr>
          <w:noProof/>
          <w:color w:val="000000" w:themeColor="text1"/>
        </w:rPr>
        <w:lastRenderedPageBreak/>
        <w:t>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 xml:space="preserve">құрылымы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қасиетт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өзара байланыс</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орнату</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ыңғай</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нысаны 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қызмет ете</w:t>
      </w:r>
      <w:r w:rsidR="001154A8" w:rsidRPr="001154A8">
        <w:rPr>
          <w:noProof/>
          <w:vanish/>
          <w:color w:val="000000" w:themeColor="text1"/>
          <w:spacing w:val="-20"/>
          <w:w w:val="1"/>
        </w:rPr>
        <w:t>‬</w:t>
      </w:r>
      <w:r w:rsidR="001154A8">
        <w:rPr>
          <w:noProof/>
          <w:color w:val="000000" w:themeColor="text1"/>
        </w:rPr>
        <w:t>ді.</w:t>
      </w:r>
    </w:p>
    <w:p w14:paraId="1F1B5FE8" w14:textId="0A323B98" w:rsidR="00C254C2" w:rsidRPr="00984D1E" w:rsidRDefault="00B21731">
      <w:pPr>
        <w:pStyle w:val="a3"/>
        <w:ind w:left="301" w:right="504" w:firstLine="566"/>
        <w:jc w:val="both"/>
        <w:rPr>
          <w:noProof/>
          <w:color w:val="000000" w:themeColor="text1"/>
        </w:rPr>
      </w:pPr>
      <w:r w:rsidRPr="00984D1E">
        <w:rPr>
          <w:noProof/>
          <w:color w:val="000000" w:themeColor="text1"/>
        </w:rPr>
        <w:t>Кейб</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р </w:t>
      </w:r>
      <w:r w:rsidRPr="00984D1E">
        <w:rPr>
          <w:noProof/>
          <w:color w:val="000000" w:themeColor="text1"/>
        </w:rPr>
        <w:t>оксим</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аллоксим, диэтиксим, дипироксим, изонитрозин, пралидоксим) холинэстераза</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реактиваторлары бол</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табыла</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фосфорорган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инсектицидтер</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улану</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антидот 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қолданыла</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20].</w:t>
      </w:r>
    </w:p>
    <w:p w14:paraId="783B0013" w14:textId="77777777" w:rsidR="00C254C2" w:rsidRPr="00984D1E" w:rsidRDefault="00C254C2">
      <w:pPr>
        <w:pStyle w:val="a3"/>
        <w:spacing w:before="4"/>
        <w:rPr>
          <w:noProof/>
          <w:color w:val="000000" w:themeColor="text1"/>
          <w:sz w:val="21"/>
        </w:rPr>
      </w:pPr>
    </w:p>
    <w:p w14:paraId="0A7ECCF8" w14:textId="77777777" w:rsidR="00C254C2" w:rsidRPr="00984D1E" w:rsidRDefault="00CB66C5">
      <w:pPr>
        <w:tabs>
          <w:tab w:val="left" w:pos="2071"/>
        </w:tabs>
        <w:spacing w:before="91"/>
        <w:ind w:left="308"/>
        <w:jc w:val="center"/>
        <w:rPr>
          <w:noProof/>
          <w:color w:val="000000" w:themeColor="text1"/>
          <w:sz w:val="25"/>
        </w:rPr>
      </w:pPr>
      <w:r>
        <w:rPr>
          <w:noProof/>
          <w:color w:val="000000" w:themeColor="text1"/>
        </w:rPr>
        <w:pict w14:anchorId="5E43FBE8">
          <v:group id="_x0000_s18336" style="position:absolute;left:0;text-align:left;margin-left:189.85pt;margin-top:10.85pt;width:50.7pt;height:44.5pt;z-index:250620928;mso-position-horizontal-relative:page" coordorigin="3797,217" coordsize="1014,890">
            <v:line id="_x0000_s18347" style="position:absolute" from="3803,943" to="4075,1100" strokeweight=".22889mm"/>
            <v:line id="_x0000_s18346" style="position:absolute" from="4075,1100" to="4427,897" strokeweight=".22889mm"/>
            <v:line id="_x0000_s18345" style="position:absolute" from="4075,1044" to="4378,869" strokeweight=".22889mm"/>
            <v:line id="_x0000_s18344" style="position:absolute" from="4427,897" to="4427,492" strokeweight=".22925mm"/>
            <v:line id="_x0000_s18343" style="position:absolute" from="4427,492" to="4075,289" strokeweight=".22889mm"/>
            <v:line id="_x0000_s18342" style="position:absolute" from="4378,520" to="4075,345" strokeweight=".22889mm"/>
            <v:line id="_x0000_s18341" style="position:absolute" from="4075,289" to="3803,446" strokeweight=".22889mm"/>
            <v:line id="_x0000_s18340" style="position:absolute" from="4427,492" to="4626,401" strokeweight=".22883mm"/>
            <v:line id="_x0000_s18339" style="position:absolute" from="4626,401" to="4626,217" strokeweight=".22925mm"/>
            <v:line id="_x0000_s18338" style="position:absolute" from="4660,382" to="4660,217" strokeweight=".22925mm"/>
            <v:line id="_x0000_s18337" style="position:absolute" from="4626,401" to="4803,512" strokeweight=".22889mm"/>
            <w10:wrap anchorx="page"/>
          </v:group>
        </w:pict>
      </w:r>
      <w:r>
        <w:rPr>
          <w:noProof/>
          <w:color w:val="000000" w:themeColor="text1"/>
        </w:rPr>
        <w:pict w14:anchorId="7123E339">
          <v:rect id="_x0000_s18335" style="position:absolute;left:0;text-align:left;margin-left:284.85pt;margin-top:8.7pt;width:.65pt;height:5.45pt;z-index:-251754496;mso-position-horizontal-relative:page" fillcolor="black" stroked="f">
            <w10:wrap anchorx="page"/>
          </v:rect>
        </w:pict>
      </w:r>
      <w:r>
        <w:rPr>
          <w:noProof/>
          <w:color w:val="000000" w:themeColor="text1"/>
        </w:rPr>
        <w:pict w14:anchorId="08D0E9C9">
          <v:group id="_x0000_s18332" style="position:absolute;left:0;text-align:left;margin-left:288.7pt;margin-top:16.75pt;width:20.3pt;height:7.75pt;z-index:-251753472;mso-position-horizontal-relative:page" coordorigin="5774,335" coordsize="406,155">
            <v:line id="_x0000_s18334" style="position:absolute" from="5781,403" to="5933,484" strokeweight=".22886mm"/>
            <v:line id="_x0000_s18333" style="position:absolute" from="5933,484" to="6173,342" strokeweight=".22889mm"/>
            <w10:wrap anchorx="page"/>
          </v:group>
        </w:pict>
      </w:r>
      <w:r>
        <w:rPr>
          <w:noProof/>
          <w:color w:val="000000" w:themeColor="text1"/>
        </w:rPr>
        <w:pict w14:anchorId="51A58309">
          <v:line id="_x0000_s18331" style="position:absolute;left:0;text-align:left;z-index:-251751424;mso-position-horizontal-relative:page" from="400.75pt,22.15pt" to="389.45pt,14.85pt" strokeweight=".35533mm">
            <w10:wrap anchorx="page"/>
          </v:line>
        </w:pict>
      </w:r>
      <w:r w:rsidR="00B21731" w:rsidRPr="00984D1E">
        <w:rPr>
          <w:b/>
          <w:noProof/>
          <w:color w:val="000000" w:themeColor="text1"/>
          <w:sz w:val="25"/>
          <w:vertAlign w:val="subscript"/>
        </w:rPr>
        <w:t>N</w:t>
      </w:r>
      <w:r w:rsidR="00B21731" w:rsidRPr="00984D1E">
        <w:rPr>
          <w:b/>
          <w:noProof/>
          <w:color w:val="000000" w:themeColor="text1"/>
          <w:sz w:val="25"/>
        </w:rPr>
        <w:tab/>
      </w:r>
      <w:r w:rsidR="00B21731" w:rsidRPr="00984D1E">
        <w:rPr>
          <w:noProof/>
          <w:color w:val="000000" w:themeColor="text1"/>
          <w:sz w:val="25"/>
        </w:rPr>
        <w:t>HO</w:t>
      </w:r>
    </w:p>
    <w:p w14:paraId="3D8A0782" w14:textId="77777777" w:rsidR="00C254C2" w:rsidRPr="00984D1E" w:rsidRDefault="00CB66C5">
      <w:pPr>
        <w:tabs>
          <w:tab w:val="left" w:pos="3235"/>
        </w:tabs>
        <w:spacing w:before="12"/>
        <w:ind w:right="38"/>
        <w:jc w:val="center"/>
        <w:rPr>
          <w:noProof/>
          <w:color w:val="000000" w:themeColor="text1"/>
          <w:sz w:val="25"/>
        </w:rPr>
      </w:pPr>
      <w:r>
        <w:rPr>
          <w:noProof/>
          <w:color w:val="000000" w:themeColor="text1"/>
        </w:rPr>
        <w:pict w14:anchorId="55A0C0E4">
          <v:group id="_x0000_s18327" style="position:absolute;left:0;text-align:left;margin-left:246.65pt;margin-top:.4pt;width:34.4pt;height:8.25pt;z-index:-251755520;mso-position-horizontal-relative:page" coordorigin="4933,8" coordsize="688,165">
            <v:line id="_x0000_s18330" style="position:absolute" from="4940,134" to="5132,14" strokeweight=".22889mm"/>
            <v:line id="_x0000_s18329" style="position:absolute" from="5132,14" to="5382,166" strokeweight=".22889mm"/>
            <v:line id="_x0000_s18328" style="position:absolute" from="5382,166" to="5614,34" strokeweight=".22886mm"/>
            <w10:wrap anchorx="page"/>
          </v:group>
        </w:pict>
      </w:r>
      <w:r>
        <w:rPr>
          <w:noProof/>
          <w:color w:val="000000" w:themeColor="text1"/>
        </w:rPr>
        <w:pict w14:anchorId="1314D5C1">
          <v:group id="_x0000_s18318" style="position:absolute;left:0;text-align:left;margin-left:368.9pt;margin-top:14.45pt;width:75.8pt;height:44.8pt;z-index:-251752448;mso-position-horizontal-relative:page" coordorigin="7378,289" coordsize="1516,896">
            <v:line id="_x0000_s18326" style="position:absolute" from="7388,667" to="7727,872" strokeweight=".35539mm"/>
            <v:line id="_x0000_s18325" style="position:absolute" from="7727,872" to="8146,604" strokeweight=".35533mm"/>
            <v:line id="_x0000_s18324" style="position:absolute" from="8146,604" to="8547,889" strokeweight=".35525mm"/>
            <v:line id="_x0000_s18323" style="position:absolute" from="7754,857" to="7754,1184" strokeweight=".35406mm"/>
            <v:line id="_x0000_s18322" style="position:absolute" from="7702,857" to="7702,1184" strokeweight=".35406mm"/>
            <v:line id="_x0000_s18321" style="position:absolute" from="8146,604" to="8146,289" strokeweight=".35406mm"/>
            <v:line id="_x0000_s18320" style="position:absolute" from="8090,574" to="8090,289" strokeweight=".35406mm"/>
            <v:line id="_x0000_s18319" style="position:absolute" from="8547,889" to="8883,693" strokeweight=".35542mm"/>
            <w10:wrap anchorx="page"/>
          </v:group>
        </w:pict>
      </w:r>
      <w:r>
        <w:rPr>
          <w:noProof/>
          <w:color w:val="000000" w:themeColor="text1"/>
        </w:rPr>
        <w:pict w14:anchorId="2159084F">
          <v:line id="_x0000_s18317" style="position:absolute;left:0;text-align:left;z-index:250624000;mso-position-horizontal-relative:page" from="454.6pt,23.05pt" to="454.6pt,8.8pt" strokeweight=".35406mm">
            <w10:wrap anchorx="page"/>
          </v:line>
        </w:pict>
      </w:r>
      <w:r w:rsidR="00B21731" w:rsidRPr="00984D1E">
        <w:rPr>
          <w:b/>
          <w:noProof/>
          <w:color w:val="000000" w:themeColor="text1"/>
          <w:sz w:val="16"/>
        </w:rPr>
        <w:t>S</w:t>
      </w:r>
      <w:r w:rsidR="00B21731" w:rsidRPr="00984D1E">
        <w:rPr>
          <w:b/>
          <w:noProof/>
          <w:color w:val="000000" w:themeColor="text1"/>
          <w:sz w:val="16"/>
        </w:rPr>
        <w:tab/>
      </w:r>
      <w:r w:rsidR="00B21731" w:rsidRPr="00984D1E">
        <w:rPr>
          <w:noProof/>
          <w:color w:val="000000" w:themeColor="text1"/>
          <w:sz w:val="25"/>
        </w:rPr>
        <w:t>N</w:t>
      </w:r>
    </w:p>
    <w:p w14:paraId="734ECFA7" w14:textId="77777777" w:rsidR="00C254C2" w:rsidRPr="00984D1E" w:rsidRDefault="00CB66C5">
      <w:pPr>
        <w:spacing w:before="42" w:line="140" w:lineRule="exact"/>
        <w:ind w:left="210" w:right="1974"/>
        <w:jc w:val="center"/>
        <w:rPr>
          <w:b/>
          <w:noProof/>
          <w:color w:val="000000" w:themeColor="text1"/>
          <w:sz w:val="16"/>
        </w:rPr>
      </w:pPr>
      <w:r>
        <w:rPr>
          <w:noProof/>
          <w:color w:val="000000" w:themeColor="text1"/>
        </w:rPr>
        <w:pict w14:anchorId="6FA08534">
          <v:group id="_x0000_s18314" style="position:absolute;left:0;text-align:left;margin-left:461pt;margin-top:2pt;width:5.05pt;height:5.05pt;z-index:250622976;mso-position-horizontal-relative:page" coordorigin="9220,40" coordsize="101,101">
            <v:line id="_x0000_s18316" style="position:absolute" from="9220,91" to="9320,91" strokeweight=".31139mm"/>
            <v:line id="_x0000_s18315" style="position:absolute" from="9270,40" to="9270,141" strokeweight=".30981mm"/>
            <w10:wrap anchorx="page"/>
          </v:group>
        </w:pict>
      </w:r>
      <w:r w:rsidR="00B21731" w:rsidRPr="00984D1E">
        <w:rPr>
          <w:b/>
          <w:noProof/>
          <w:color w:val="000000" w:themeColor="text1"/>
          <w:sz w:val="16"/>
        </w:rPr>
        <w:t>HCl</w:t>
      </w:r>
    </w:p>
    <w:p w14:paraId="31813A2C" w14:textId="77777777" w:rsidR="00C254C2" w:rsidRPr="00984D1E" w:rsidRDefault="00CB66C5">
      <w:pPr>
        <w:spacing w:line="243" w:lineRule="exact"/>
        <w:ind w:right="2431"/>
        <w:jc w:val="right"/>
        <w:rPr>
          <w:noProof/>
          <w:color w:val="000000" w:themeColor="text1"/>
          <w:sz w:val="25"/>
        </w:rPr>
      </w:pPr>
      <w:r>
        <w:rPr>
          <w:noProof/>
          <w:color w:val="000000" w:themeColor="text1"/>
        </w:rPr>
        <w:pict w14:anchorId="7C23192B">
          <v:shape id="_x0000_s18313" style="position:absolute;left:0;text-align:left;margin-left:466.1pt;margin-top:31.65pt;width:5.05pt;height:.1pt;z-index:-250783744;mso-wrap-distance-left:0;mso-wrap-distance-right:0;mso-position-horizontal-relative:page" coordorigin="9322,633" coordsize="101,0" path="m9322,633r101,e" filled="f" strokeweight=".31139mm">
            <v:path arrowok="t"/>
            <w10:wrap type="topAndBottom" anchorx="page"/>
          </v:shape>
        </w:pict>
      </w:r>
      <w:r>
        <w:rPr>
          <w:noProof/>
          <w:color w:val="000000" w:themeColor="text1"/>
        </w:rPr>
        <w:pict w14:anchorId="69897B6F">
          <v:line id="_x0000_s18312" style="position:absolute;left:0;text-align:left;z-index:250621952;mso-position-horizontal-relative:page" from="464.6pt,11.45pt" to="480.15pt,18.9pt" strokeweight=".35553mm">
            <w10:wrap anchorx="page"/>
          </v:line>
        </w:pict>
      </w:r>
      <w:r w:rsidR="00B21731" w:rsidRPr="00984D1E">
        <w:rPr>
          <w:noProof/>
          <w:color w:val="000000" w:themeColor="text1"/>
          <w:sz w:val="25"/>
        </w:rPr>
        <w:t>NH</w:t>
      </w:r>
    </w:p>
    <w:p w14:paraId="45A1713E" w14:textId="77777777" w:rsidR="00C254C2" w:rsidRPr="00984D1E" w:rsidRDefault="00C254C2">
      <w:pPr>
        <w:pStyle w:val="a3"/>
        <w:spacing w:before="9"/>
        <w:rPr>
          <w:noProof/>
          <w:color w:val="000000" w:themeColor="text1"/>
          <w:sz w:val="25"/>
        </w:rPr>
      </w:pPr>
    </w:p>
    <w:p w14:paraId="5D822765" w14:textId="77777777" w:rsidR="00C254C2" w:rsidRPr="00984D1E" w:rsidRDefault="00B21731">
      <w:pPr>
        <w:tabs>
          <w:tab w:val="left" w:pos="7681"/>
        </w:tabs>
        <w:ind w:left="6236"/>
        <w:rPr>
          <w:noProof/>
          <w:color w:val="000000" w:themeColor="text1"/>
          <w:sz w:val="25"/>
        </w:rPr>
      </w:pPr>
      <w:r w:rsidRPr="00984D1E">
        <w:rPr>
          <w:noProof/>
          <w:color w:val="000000" w:themeColor="text1"/>
          <w:sz w:val="25"/>
        </w:rPr>
        <w:t>O</w:t>
      </w:r>
      <w:r w:rsidRPr="00984D1E">
        <w:rPr>
          <w:noProof/>
          <w:color w:val="000000" w:themeColor="text1"/>
          <w:sz w:val="25"/>
        </w:rPr>
        <w:tab/>
        <w:t>Cl</w:t>
      </w:r>
    </w:p>
    <w:p w14:paraId="652E3FA8" w14:textId="77777777" w:rsidR="00C254C2" w:rsidRPr="00984D1E" w:rsidRDefault="00C254C2">
      <w:pPr>
        <w:pStyle w:val="a3"/>
        <w:rPr>
          <w:noProof/>
          <w:color w:val="000000" w:themeColor="text1"/>
          <w:sz w:val="17"/>
        </w:rPr>
      </w:pPr>
    </w:p>
    <w:p w14:paraId="3A4CF470" w14:textId="77777777" w:rsidR="00C254C2" w:rsidRPr="00984D1E" w:rsidRDefault="00B21731">
      <w:pPr>
        <w:pStyle w:val="a3"/>
        <w:tabs>
          <w:tab w:val="left" w:pos="3569"/>
        </w:tabs>
        <w:spacing w:before="89"/>
        <w:ind w:left="360"/>
        <w:jc w:val="center"/>
        <w:rPr>
          <w:noProof/>
          <w:color w:val="000000" w:themeColor="text1"/>
        </w:rPr>
      </w:pPr>
      <w:r w:rsidRPr="00984D1E">
        <w:rPr>
          <w:noProof/>
          <w:color w:val="000000" w:themeColor="text1"/>
        </w:rPr>
        <w:t>Диэтиксим</w:t>
      </w:r>
      <w:r w:rsidRPr="00984D1E">
        <w:rPr>
          <w:noProof/>
          <w:color w:val="000000" w:themeColor="text1"/>
        </w:rPr>
        <w:tab/>
        <w:t>Изонитрозин</w:t>
      </w:r>
    </w:p>
    <w:p w14:paraId="354A2F73" w14:textId="77777777" w:rsidR="00C254C2" w:rsidRPr="00984D1E" w:rsidRDefault="00C254C2">
      <w:pPr>
        <w:pStyle w:val="a3"/>
        <w:spacing w:before="1"/>
        <w:rPr>
          <w:noProof/>
          <w:color w:val="000000" w:themeColor="text1"/>
        </w:rPr>
      </w:pPr>
    </w:p>
    <w:p w14:paraId="7A0B228B" w14:textId="40C347EA" w:rsidR="00C254C2" w:rsidRPr="00984D1E" w:rsidRDefault="00B21731">
      <w:pPr>
        <w:pStyle w:val="a3"/>
        <w:ind w:left="301" w:right="503" w:firstLine="566"/>
        <w:jc w:val="both"/>
        <w:rPr>
          <w:noProof/>
          <w:color w:val="000000" w:themeColor="text1"/>
        </w:rPr>
      </w:pPr>
      <w:r w:rsidRPr="00984D1E">
        <w:rPr>
          <w:noProof/>
          <w:color w:val="000000" w:themeColor="text1"/>
        </w:rPr>
        <w:t>Оксим синтез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ең көп тара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әдіст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бірі-альдегид</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кетонд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нуклеофиль</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қосылу) аммоний туындылары</w:t>
      </w:r>
      <w:r w:rsidR="001154A8" w:rsidRPr="001154A8">
        <w:rPr>
          <w:noProof/>
          <w:vanish/>
          <w:color w:val="000000" w:themeColor="text1"/>
          <w:spacing w:val="-20"/>
          <w:w w:val="1"/>
        </w:rPr>
        <w:t>‬</w:t>
      </w:r>
      <w:r w:rsidR="001154A8">
        <w:rPr>
          <w:noProof/>
          <w:color w:val="000000" w:themeColor="text1"/>
        </w:rPr>
        <w:t>мен,</w:t>
      </w:r>
      <w:r w:rsidRPr="00984D1E">
        <w:rPr>
          <w:noProof/>
          <w:color w:val="000000" w:themeColor="text1"/>
        </w:rPr>
        <w:t xml:space="preserve"> атап айтқа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гидроксиламин</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конденсация</w:t>
      </w:r>
      <w:r w:rsidR="001154A8" w:rsidRPr="001154A8">
        <w:rPr>
          <w:noProof/>
          <w:vanish/>
          <w:color w:val="000000" w:themeColor="text1"/>
          <w:spacing w:val="-20"/>
          <w:w w:val="1"/>
        </w:rPr>
        <w:t>‬</w:t>
      </w:r>
      <w:r w:rsidR="001154A8">
        <w:rPr>
          <w:noProof/>
          <w:color w:val="000000" w:themeColor="text1"/>
        </w:rPr>
        <w:t>сы.</w:t>
      </w:r>
      <w:r w:rsidRPr="00984D1E">
        <w:rPr>
          <w:noProof/>
          <w:color w:val="000000" w:themeColor="text1"/>
        </w:rPr>
        <w:t xml:space="preserve"> Бұр</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бұл реакциялар</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негіз</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қызығушы</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карбонил</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қосылыст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анықта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кристал</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ық </w:t>
      </w:r>
      <w:r w:rsidRPr="00984D1E">
        <w:rPr>
          <w:noProof/>
          <w:color w:val="000000" w:themeColor="text1"/>
        </w:rPr>
        <w:t>туындыл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алу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ынталандыры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21,22]. Е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о</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процестер</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маңыз</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рөл атқара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модельдік реакция</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қарастырыла</w:t>
      </w:r>
      <w:r w:rsidR="001154A8" w:rsidRPr="001154A8">
        <w:rPr>
          <w:noProof/>
          <w:vanish/>
          <w:color w:val="000000" w:themeColor="text1"/>
          <w:spacing w:val="-20"/>
          <w:w w:val="1"/>
        </w:rPr>
        <w:t>‬</w:t>
      </w:r>
      <w:r w:rsidR="001154A8">
        <w:rPr>
          <w:noProof/>
          <w:color w:val="000000" w:themeColor="text1"/>
        </w:rPr>
        <w:t>ды.</w:t>
      </w:r>
    </w:p>
    <w:p w14:paraId="1839318C" w14:textId="2BC4B5A9" w:rsidR="00C254C2" w:rsidRPr="00984D1E" w:rsidRDefault="00B21731">
      <w:pPr>
        <w:pStyle w:val="a3"/>
        <w:ind w:left="301" w:right="503" w:firstLine="566"/>
        <w:jc w:val="both"/>
        <w:rPr>
          <w:noProof/>
          <w:color w:val="000000" w:themeColor="text1"/>
        </w:rPr>
      </w:pPr>
      <w:r w:rsidRPr="00984D1E">
        <w:rPr>
          <w:noProof/>
          <w:color w:val="000000" w:themeColor="text1"/>
        </w:rPr>
        <w:t>Спектроскоп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кине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зерттеу</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гидроксиламин</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реакция</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қай</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реттелу</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ұшырай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ар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тетраэдр</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интермедия түзілу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жүретін</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көрсе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23].</w:t>
      </w:r>
    </w:p>
    <w:p w14:paraId="652E95DC" w14:textId="77777777" w:rsidR="00C254C2" w:rsidRPr="00984D1E" w:rsidRDefault="00C254C2">
      <w:pPr>
        <w:pStyle w:val="a3"/>
        <w:rPr>
          <w:noProof/>
          <w:color w:val="000000" w:themeColor="text1"/>
          <w:sz w:val="20"/>
        </w:rPr>
      </w:pPr>
    </w:p>
    <w:p w14:paraId="4737F622" w14:textId="77777777" w:rsidR="00C254C2" w:rsidRPr="00984D1E" w:rsidRDefault="00C254C2">
      <w:pPr>
        <w:pStyle w:val="a3"/>
        <w:spacing w:before="2" w:after="1"/>
        <w:rPr>
          <w:noProof/>
          <w:color w:val="000000" w:themeColor="text1"/>
          <w:sz w:val="14"/>
        </w:rPr>
      </w:pPr>
    </w:p>
    <w:p w14:paraId="48EA4EB1" w14:textId="77777777" w:rsidR="00C254C2" w:rsidRPr="00984D1E" w:rsidRDefault="00B21731">
      <w:pPr>
        <w:pStyle w:val="a3"/>
        <w:spacing w:line="151" w:lineRule="exact"/>
        <w:ind w:left="6006"/>
        <w:rPr>
          <w:noProof/>
          <w:color w:val="000000" w:themeColor="text1"/>
          <w:sz w:val="15"/>
        </w:rPr>
      </w:pPr>
      <w:r w:rsidRPr="00984D1E">
        <w:rPr>
          <w:noProof/>
          <w:color w:val="000000" w:themeColor="text1"/>
          <w:sz w:val="15"/>
          <w:lang w:val="ru-RU" w:eastAsia="ru-RU"/>
        </w:rPr>
        <w:drawing>
          <wp:inline distT="0" distB="0" distL="0" distR="0" wp14:anchorId="5A51320E" wp14:editId="77FA3007">
            <wp:extent cx="97389" cy="96012"/>
            <wp:effectExtent l="0" t="0" r="0" b="0"/>
            <wp:docPr id="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11" cstate="print"/>
                    <a:stretch>
                      <a:fillRect/>
                    </a:stretch>
                  </pic:blipFill>
                  <pic:spPr>
                    <a:xfrm>
                      <a:off x="0" y="0"/>
                      <a:ext cx="97389" cy="96012"/>
                    </a:xfrm>
                    <a:prstGeom prst="rect">
                      <a:avLst/>
                    </a:prstGeom>
                  </pic:spPr>
                </pic:pic>
              </a:graphicData>
            </a:graphic>
          </wp:inline>
        </w:drawing>
      </w:r>
    </w:p>
    <w:p w14:paraId="5FD9BC0F" w14:textId="77777777" w:rsidR="00C254C2" w:rsidRPr="00984D1E" w:rsidRDefault="00C254C2">
      <w:pPr>
        <w:spacing w:line="151" w:lineRule="exact"/>
        <w:rPr>
          <w:noProof/>
          <w:color w:val="000000" w:themeColor="text1"/>
          <w:sz w:val="15"/>
        </w:rPr>
        <w:sectPr w:rsidR="00C254C2" w:rsidRPr="00984D1E">
          <w:pgSz w:w="11910" w:h="16840"/>
          <w:pgMar w:top="1040" w:right="200" w:bottom="1100" w:left="1400" w:header="0" w:footer="836" w:gutter="0"/>
          <w:cols w:space="720"/>
        </w:sectPr>
      </w:pPr>
    </w:p>
    <w:p w14:paraId="3F106A89" w14:textId="77777777" w:rsidR="00C254C2" w:rsidRPr="00984D1E" w:rsidRDefault="00CB66C5">
      <w:pPr>
        <w:spacing w:before="20"/>
        <w:ind w:left="463"/>
        <w:rPr>
          <w:b/>
          <w:noProof/>
          <w:color w:val="000000" w:themeColor="text1"/>
          <w:sz w:val="23"/>
        </w:rPr>
      </w:pPr>
      <w:r>
        <w:rPr>
          <w:noProof/>
          <w:color w:val="000000" w:themeColor="text1"/>
        </w:rPr>
        <w:lastRenderedPageBreak/>
        <w:pict w14:anchorId="541180CA">
          <v:group id="_x0000_s18305" style="position:absolute;left:0;text-align:left;margin-left:129.55pt;margin-top:-3.35pt;width:82.4pt;height:17.5pt;z-index:250625024;mso-position-horizontal-relative:page" coordorigin="2591,-67" coordsize="1648,350">
            <v:shape id="_x0000_s18311" style="position:absolute;left:4210;top:255;width:20;height:17" coordorigin="4210,256" coordsize="20,17" path="m4225,273r-11,l4210,269r,-5l4210,260r4,-4l4225,256r4,4l4229,269r-4,4xe" fillcolor="black" stroked="f">
              <v:path arrowok="t"/>
            </v:shape>
            <v:shape id="_x0000_s18310" style="position:absolute;left:4210;top:255;width:20;height:17" coordorigin="4210,256" coordsize="20,17" path="m4210,264r,-4l4214,256r6,l4225,256r4,4l4229,264r,5l4225,273r-5,l4214,273r-4,-4l4210,264xe" filled="f" strokeweight=".33542mm">
              <v:path arrowok="t"/>
            </v:shape>
            <v:shape id="_x0000_s18309" style="position:absolute;left:4135;top:255;width:20;height:17" coordorigin="4136,256" coordsize="20,17" path="m4151,273r-11,l4136,269r,-5l4136,260r4,-4l4151,256r4,4l4155,269r-4,4xe" fillcolor="black" stroked="f">
              <v:path arrowok="t"/>
            </v:shape>
            <v:shape id="_x0000_s18308" style="position:absolute;left:4135;top:255;width:20;height:17" coordorigin="4136,256" coordsize="20,17" path="m4136,264r,-4l4140,256r5,l4151,256r4,4l4155,264r,5l4151,273r-6,l4140,273r-4,-4l4136,264xe" filled="f" strokeweight=".33542mm">
              <v:path arrowok="t"/>
            </v:shape>
            <v:shape id="_x0000_s18307" style="position:absolute;left:2590;top:107;width:149;height:135" coordorigin="2591,107" coordsize="149,135" path="m2591,242r84,-135l2692,154r48,24l2591,242xe" fillcolor="black" stroked="f">
              <v:path arrowok="t"/>
            </v:shape>
            <v:shape id="_x0000_s18306" style="position:absolute;left:2681;top:-59;width:1391;height:317" coordorigin="2681,-58" coordsize="1391,317" path="m4072,259r-53,-52l3962,160r-61,-44l3838,77,3771,43,3701,13r-72,-25l3555,-32r-77,-14l3399,-55r-80,-3l3239,-55r-78,8l3085,-32r-74,19l2940,11r-69,30l2805,75r-64,38l2681,156e" filled="f" strokeweight=".33342mm">
              <v:path arrowok="t"/>
            </v:shape>
            <w10:wrap anchorx="page"/>
          </v:group>
        </w:pict>
      </w:r>
      <w:r>
        <w:rPr>
          <w:noProof/>
          <w:color w:val="000000" w:themeColor="text1"/>
        </w:rPr>
        <w:pict w14:anchorId="3E86B626">
          <v:line id="_x0000_s18304" style="position:absolute;left:0;text-align:left;z-index:250626048;mso-position-horizontal-relative:page" from="118.85pt,19.15pt" to="104.6pt,11.05pt" strokeweight=".33447mm">
            <w10:wrap anchorx="page"/>
          </v:line>
        </w:pict>
      </w:r>
      <w:r w:rsidR="00B21731" w:rsidRPr="00984D1E">
        <w:rPr>
          <w:b/>
          <w:noProof/>
          <w:color w:val="000000" w:themeColor="text1"/>
          <w:sz w:val="23"/>
        </w:rPr>
        <w:t>R</w:t>
      </w:r>
    </w:p>
    <w:p w14:paraId="73D3D080" w14:textId="77777777" w:rsidR="00C254C2" w:rsidRPr="00984D1E" w:rsidRDefault="00CB66C5">
      <w:pPr>
        <w:tabs>
          <w:tab w:val="left" w:pos="1576"/>
          <w:tab w:val="left" w:pos="2075"/>
          <w:tab w:val="left" w:pos="3287"/>
        </w:tabs>
        <w:spacing w:before="21" w:line="295" w:lineRule="exact"/>
        <w:ind w:left="986"/>
        <w:rPr>
          <w:b/>
          <w:noProof/>
          <w:color w:val="000000" w:themeColor="text1"/>
          <w:sz w:val="23"/>
        </w:rPr>
      </w:pPr>
      <w:r>
        <w:rPr>
          <w:noProof/>
          <w:color w:val="000000" w:themeColor="text1"/>
        </w:rPr>
        <w:pict w14:anchorId="5106B7CE">
          <v:line id="_x0000_s18303" style="position:absolute;left:0;text-align:left;z-index:-251750400;mso-position-horizontal-relative:page" from="213.25pt,6.95pt" to="232.8pt,6.95pt" strokeweight=".33314mm">
            <w10:wrap anchorx="page"/>
          </v:line>
        </w:pict>
      </w:r>
      <w:r>
        <w:rPr>
          <w:noProof/>
          <w:color w:val="000000" w:themeColor="text1"/>
        </w:rPr>
        <w:pict w14:anchorId="09C6382D">
          <v:line id="_x0000_s18302" style="position:absolute;left:0;text-align:left;z-index:-251749376;mso-position-horizontal-relative:page" from="118.15pt,10.75pt" to="99.8pt,21.15pt" strokeweight=".33444mm">
            <w10:wrap anchorx="page"/>
          </v:line>
        </w:pict>
      </w:r>
      <w:r>
        <w:rPr>
          <w:noProof/>
          <w:color w:val="000000" w:themeColor="text1"/>
        </w:rPr>
        <w:pict w14:anchorId="1465BDC3">
          <v:group id="_x0000_s18299" style="position:absolute;left:0;text-align:left;margin-left:129.2pt;margin-top:5.45pt;width:18.15pt;height:4.5pt;z-index:-251748352;mso-position-horizontal-relative:page" coordorigin="2584,109" coordsize="363,90">
            <v:line id="_x0000_s18301" style="position:absolute" from="2584,118" to="2946,118" strokeweight=".33314mm"/>
            <v:line id="_x0000_s18300" style="position:absolute" from="2584,189" to="2946,189" strokeweight=".33314mm"/>
            <w10:wrap anchorx="page"/>
          </v:group>
        </w:pict>
      </w:r>
      <w:r>
        <w:rPr>
          <w:noProof/>
          <w:color w:val="000000" w:themeColor="text1"/>
        </w:rPr>
        <w:pict w14:anchorId="1E2DAA26">
          <v:group id="_x0000_s18296" style="position:absolute;left:0;text-align:left;margin-left:123.95pt;margin-top:14.7pt;width:30.3pt;height:8.8pt;z-index:-251747328;mso-position-horizontal-relative:page" coordorigin="2479,294" coordsize="606,176">
            <v:shape id="_x0000_s18298" style="position:absolute;left:2945;top:304;width:140;height:147" coordorigin="2946,305" coordsize="140,147" path="m3020,451r-24,-45l2946,387r139,-82l3020,451xe" fillcolor="black" stroked="f">
              <v:path arrowok="t"/>
            </v:shape>
            <v:shape id="_x0000_s18297" style="position:absolute;left:2488;top:303;width:522;height:157" coordorigin="2489,304" coordsize="522,157" path="m2489,304r53,64l2610,418r79,31l2778,461r66,-7l2905,437r56,-28l3010,372e" filled="f" strokeweight=".33358mm">
              <v:path arrowok="t"/>
            </v:shape>
            <w10:wrap anchorx="page"/>
          </v:group>
        </w:pict>
      </w:r>
      <w:r w:rsidR="00B21731" w:rsidRPr="00984D1E">
        <w:rPr>
          <w:b/>
          <w:noProof/>
          <w:color w:val="000000" w:themeColor="text1"/>
          <w:sz w:val="23"/>
        </w:rPr>
        <w:t>C</w:t>
      </w:r>
      <w:r w:rsidR="00B21731" w:rsidRPr="00984D1E">
        <w:rPr>
          <w:b/>
          <w:noProof/>
          <w:color w:val="000000" w:themeColor="text1"/>
          <w:sz w:val="23"/>
        </w:rPr>
        <w:tab/>
        <w:t>O</w:t>
      </w:r>
      <w:r w:rsidR="00B21731" w:rsidRPr="00984D1E">
        <w:rPr>
          <w:b/>
          <w:noProof/>
          <w:color w:val="000000" w:themeColor="text1"/>
          <w:sz w:val="23"/>
        </w:rPr>
        <w:tab/>
        <w:t>+  H</w:t>
      </w:r>
      <w:r w:rsidR="00B21731" w:rsidRPr="00984D1E">
        <w:rPr>
          <w:b/>
          <w:noProof/>
          <w:color w:val="000000" w:themeColor="text1"/>
          <w:sz w:val="23"/>
          <w:vertAlign w:val="subscript"/>
        </w:rPr>
        <w:t>2</w:t>
      </w:r>
      <w:r w:rsidR="00B21731" w:rsidRPr="00984D1E">
        <w:rPr>
          <w:b/>
          <w:noProof/>
          <w:color w:val="000000" w:themeColor="text1"/>
          <w:sz w:val="23"/>
        </w:rPr>
        <w:t>N</w:t>
      </w:r>
      <w:r w:rsidR="00B21731" w:rsidRPr="00984D1E">
        <w:rPr>
          <w:b/>
          <w:noProof/>
          <w:color w:val="000000" w:themeColor="text1"/>
          <w:sz w:val="23"/>
        </w:rPr>
        <w:tab/>
        <w:t>OH</w:t>
      </w:r>
    </w:p>
    <w:p w14:paraId="1FF2AA53" w14:textId="77777777" w:rsidR="00C254C2" w:rsidRPr="00984D1E" w:rsidRDefault="00B21731">
      <w:pPr>
        <w:tabs>
          <w:tab w:val="left" w:pos="1464"/>
        </w:tabs>
        <w:spacing w:before="6"/>
        <w:ind w:left="423"/>
        <w:jc w:val="center"/>
        <w:rPr>
          <w:b/>
          <w:noProof/>
          <w:color w:val="000000" w:themeColor="text1"/>
          <w:sz w:val="23"/>
        </w:rPr>
      </w:pPr>
      <w:r w:rsidRPr="00984D1E">
        <w:rPr>
          <w:noProof/>
          <w:color w:val="000000" w:themeColor="text1"/>
        </w:rPr>
        <w:br w:type="column"/>
      </w:r>
      <w:r w:rsidRPr="00984D1E">
        <w:rPr>
          <w:b/>
          <w:noProof/>
          <w:color w:val="000000" w:themeColor="text1"/>
          <w:sz w:val="23"/>
        </w:rPr>
        <w:lastRenderedPageBreak/>
        <w:t>R</w:t>
      </w:r>
      <w:r w:rsidRPr="00984D1E">
        <w:rPr>
          <w:b/>
          <w:noProof/>
          <w:color w:val="000000" w:themeColor="text1"/>
          <w:sz w:val="23"/>
        </w:rPr>
        <w:tab/>
        <w:t>NH</w:t>
      </w:r>
      <w:r w:rsidRPr="00984D1E">
        <w:rPr>
          <w:b/>
          <w:noProof/>
          <w:color w:val="000000" w:themeColor="text1"/>
          <w:sz w:val="23"/>
          <w:vertAlign w:val="subscript"/>
        </w:rPr>
        <w:t>2</w:t>
      </w:r>
      <w:r w:rsidRPr="00984D1E">
        <w:rPr>
          <w:b/>
          <w:noProof/>
          <w:color w:val="000000" w:themeColor="text1"/>
          <w:sz w:val="23"/>
        </w:rPr>
        <w:t>OH</w:t>
      </w:r>
    </w:p>
    <w:p w14:paraId="3B7CF451" w14:textId="77777777" w:rsidR="00C254C2" w:rsidRPr="00984D1E" w:rsidRDefault="00CB66C5">
      <w:pPr>
        <w:spacing w:before="31"/>
        <w:ind w:right="223"/>
        <w:jc w:val="center"/>
        <w:rPr>
          <w:b/>
          <w:noProof/>
          <w:color w:val="000000" w:themeColor="text1"/>
          <w:sz w:val="23"/>
        </w:rPr>
      </w:pPr>
      <w:r>
        <w:rPr>
          <w:noProof/>
          <w:color w:val="000000" w:themeColor="text1"/>
        </w:rPr>
        <w:pict w14:anchorId="58E53225">
          <v:line id="_x0000_s18295" style="position:absolute;left:0;text-align:left;z-index:-251746304;mso-position-horizontal-relative:page" from="343.05pt,4.95pt" to="328.75pt,-3.2pt" strokeweight=".33447mm">
            <w10:wrap anchorx="page"/>
          </v:line>
        </w:pict>
      </w:r>
      <w:r>
        <w:rPr>
          <w:noProof/>
          <w:color w:val="000000" w:themeColor="text1"/>
        </w:rPr>
        <w:pict w14:anchorId="6BC19413">
          <v:line id="_x0000_s18294" style="position:absolute;left:0;text-align:left;z-index:-251745280;mso-position-horizontal-relative:page" from="342.3pt,10.75pt" to="323.95pt,21.15pt" strokeweight=".33444mm">
            <w10:wrap anchorx="page"/>
          </v:line>
        </w:pict>
      </w:r>
      <w:r>
        <w:rPr>
          <w:noProof/>
          <w:color w:val="000000" w:themeColor="text1"/>
        </w:rPr>
        <w:pict w14:anchorId="7C5A868C">
          <v:group id="_x0000_s18290" style="position:absolute;left:0;text-align:left;margin-left:259.2pt;margin-top:6.05pt;width:46.55pt;height:5.1pt;z-index:250627072;mso-position-horizontal-relative:page" coordorigin="5184,121" coordsize="931,102">
            <v:shape id="_x0000_s18293" style="position:absolute;left:5913;top:120;width:202;height:102" coordorigin="5913,121" coordsize="202,102" path="m5913,222r27,-49l5913,121r202,52l5913,222xe" fillcolor="black" stroked="f">
              <v:path arrowok="t"/>
            </v:shape>
            <v:line id="_x0000_s18292" style="position:absolute" from="5935,170" to="5186,170" strokeweight=".04164mm"/>
            <v:rect id="_x0000_s18291" style="position:absolute;left:5184;top:163;width:756;height:19" fillcolor="black" stroked="f"/>
            <w10:wrap anchorx="page"/>
          </v:group>
        </w:pict>
      </w:r>
      <w:r>
        <w:rPr>
          <w:noProof/>
          <w:color w:val="000000" w:themeColor="text1"/>
        </w:rPr>
        <w:pict w14:anchorId="37E8AD8F">
          <v:group id="_x0000_s18286" style="position:absolute;left:0;text-align:left;margin-left:353.1pt;margin-top:8.45pt;width:24.55pt;height:11.55pt;z-index:-251744256;mso-position-horizontal-relative:page" coordorigin="7062,169" coordsize="491,231">
            <v:line id="_x0000_s18289" style="position:absolute" from="7072,220" to="7369,390" strokeweight=".33447mm"/>
            <v:shape id="_x0000_s18288" style="position:absolute;left:7407;top:177;width:137;height:135" coordorigin="7408,177" coordsize="137,135" path="m7408,245r5,-27l7428,197r21,-14l7476,177r27,6l7525,197r14,21l7545,245r-6,26l7525,292r-22,15l7476,312r-27,-5l7428,292r-15,-21l7408,245xe" filled="f" strokeweight=".29381mm">
              <v:path arrowok="t"/>
            </v:shape>
            <v:line id="_x0000_s18287" style="position:absolute" from="7434,243" to="7518,243" strokeweight=".2915mm"/>
            <w10:wrap anchorx="page"/>
          </v:group>
        </w:pict>
      </w:r>
      <w:r>
        <w:rPr>
          <w:noProof/>
          <w:color w:val="000000" w:themeColor="text1"/>
        </w:rPr>
        <w:pict w14:anchorId="745714CC">
          <v:line id="_x0000_s18285" style="position:absolute;left:0;text-align:left;z-index:-251743232;mso-position-horizontal-relative:page" from="353.7pt,4.25pt" to="366.9pt,-3.3pt" strokeweight=".33447mm">
            <w10:wrap anchorx="page"/>
          </v:line>
        </w:pict>
      </w:r>
      <w:r>
        <w:rPr>
          <w:noProof/>
          <w:color w:val="000000" w:themeColor="text1"/>
        </w:rPr>
        <w:pict w14:anchorId="4BC5CBBF">
          <v:group id="_x0000_s18281" style="position:absolute;left:0;text-align:left;margin-left:398.7pt;margin-top:6.05pt;width:63.7pt;height:5.1pt;z-index:250628096;mso-position-horizontal-relative:page" coordorigin="7974,121" coordsize="1274,102">
            <v:shape id="_x0000_s18284" style="position:absolute;left:9048;top:120;width:200;height:102" coordorigin="9049,121" coordsize="200,102" path="m9049,222r24,-49l9049,121r199,52l9049,222xe" fillcolor="black" stroked="f">
              <v:path arrowok="t"/>
            </v:shape>
            <v:line id="_x0000_s18283" style="position:absolute" from="9068,170" to="7976,170" strokeweight=".04164mm"/>
            <v:rect id="_x0000_s18282" style="position:absolute;left:7973;top:163;width:1099;height:19" fillcolor="black" stroked="f"/>
            <w10:wrap anchorx="page"/>
          </v:group>
        </w:pict>
      </w:r>
      <w:r w:rsidR="00B21731" w:rsidRPr="00984D1E">
        <w:rPr>
          <w:b/>
          <w:noProof/>
          <w:color w:val="000000" w:themeColor="text1"/>
          <w:sz w:val="23"/>
        </w:rPr>
        <w:t>C</w:t>
      </w:r>
    </w:p>
    <w:p w14:paraId="43B589D0" w14:textId="77777777" w:rsidR="00C254C2" w:rsidRPr="00984D1E" w:rsidRDefault="00B21731">
      <w:pPr>
        <w:tabs>
          <w:tab w:val="left" w:pos="1041"/>
        </w:tabs>
        <w:spacing w:before="34"/>
        <w:ind w:right="1"/>
        <w:jc w:val="center"/>
        <w:rPr>
          <w:b/>
          <w:noProof/>
          <w:color w:val="000000" w:themeColor="text1"/>
          <w:sz w:val="23"/>
        </w:rPr>
      </w:pPr>
      <w:r w:rsidRPr="00984D1E">
        <w:rPr>
          <w:noProof/>
          <w:color w:val="000000" w:themeColor="text1"/>
        </w:rPr>
        <w:br w:type="column"/>
      </w:r>
      <w:r w:rsidRPr="00984D1E">
        <w:rPr>
          <w:b/>
          <w:noProof/>
          <w:color w:val="000000" w:themeColor="text1"/>
          <w:sz w:val="23"/>
        </w:rPr>
        <w:lastRenderedPageBreak/>
        <w:t>R</w:t>
      </w:r>
      <w:r w:rsidRPr="00984D1E">
        <w:rPr>
          <w:b/>
          <w:noProof/>
          <w:color w:val="000000" w:themeColor="text1"/>
          <w:sz w:val="23"/>
        </w:rPr>
        <w:tab/>
        <w:t>NHOH</w:t>
      </w:r>
    </w:p>
    <w:p w14:paraId="2674C7DB" w14:textId="77777777" w:rsidR="00C254C2" w:rsidRPr="00984D1E" w:rsidRDefault="00CB66C5">
      <w:pPr>
        <w:spacing w:before="31"/>
        <w:ind w:right="560"/>
        <w:jc w:val="center"/>
        <w:rPr>
          <w:b/>
          <w:noProof/>
          <w:color w:val="000000" w:themeColor="text1"/>
          <w:sz w:val="23"/>
        </w:rPr>
      </w:pPr>
      <w:r>
        <w:rPr>
          <w:noProof/>
          <w:color w:val="000000" w:themeColor="text1"/>
        </w:rPr>
        <w:pict w14:anchorId="7E263F1E">
          <v:line id="_x0000_s18280" style="position:absolute;left:0;text-align:left;z-index:-251742208;mso-position-horizontal-relative:page" from="498.95pt,4.95pt" to="484.7pt,-3.2pt" strokeweight=".33447mm">
            <w10:wrap anchorx="page"/>
          </v:line>
        </w:pict>
      </w:r>
      <w:r>
        <w:rPr>
          <w:noProof/>
          <w:color w:val="000000" w:themeColor="text1"/>
        </w:rPr>
        <w:pict w14:anchorId="1C504ED9">
          <v:line id="_x0000_s18279" style="position:absolute;left:0;text-align:left;z-index:-251741184;mso-position-horizontal-relative:page" from="498.25pt,10.85pt" to="479.9pt,21.25pt" strokeweight=".33444mm">
            <w10:wrap anchorx="page"/>
          </v:line>
        </w:pict>
      </w:r>
      <w:r>
        <w:rPr>
          <w:noProof/>
          <w:color w:val="000000" w:themeColor="text1"/>
        </w:rPr>
        <w:pict w14:anchorId="4FED9281">
          <v:line id="_x0000_s18278" style="position:absolute;left:0;text-align:left;z-index:-251740160;mso-position-horizontal-relative:page" from="509.5pt,11pt" to="524.4pt,19.5pt" strokeweight=".33447mm">
            <w10:wrap anchorx="page"/>
          </v:line>
        </w:pict>
      </w:r>
      <w:r>
        <w:rPr>
          <w:noProof/>
          <w:color w:val="000000" w:themeColor="text1"/>
        </w:rPr>
        <w:pict w14:anchorId="681A3720">
          <v:line id="_x0000_s18277" style="position:absolute;left:0;text-align:left;z-index:-251739136;mso-position-horizontal-relative:page" from="509.65pt,4.4pt" to="522.85pt,-3.2pt" strokeweight=".33447mm">
            <w10:wrap anchorx="page"/>
          </v:line>
        </w:pict>
      </w:r>
      <w:r w:rsidR="00B21731" w:rsidRPr="00984D1E">
        <w:rPr>
          <w:b/>
          <w:noProof/>
          <w:color w:val="000000" w:themeColor="text1"/>
          <w:sz w:val="23"/>
        </w:rPr>
        <w:t>C</w:t>
      </w:r>
    </w:p>
    <w:p w14:paraId="6923E77C" w14:textId="77777777" w:rsidR="00C254C2" w:rsidRPr="00984D1E" w:rsidRDefault="00C254C2">
      <w:pPr>
        <w:jc w:val="center"/>
        <w:rPr>
          <w:noProof/>
          <w:color w:val="000000" w:themeColor="text1"/>
          <w:sz w:val="23"/>
        </w:rPr>
        <w:sectPr w:rsidR="00C254C2" w:rsidRPr="00984D1E">
          <w:type w:val="continuous"/>
          <w:pgSz w:w="11910" w:h="16840"/>
          <w:pgMar w:top="1040" w:right="200" w:bottom="280" w:left="1400" w:header="720" w:footer="720" w:gutter="0"/>
          <w:cols w:num="3" w:space="720" w:equalWidth="0">
            <w:col w:w="3702" w:space="782"/>
            <w:col w:w="2368" w:space="750"/>
            <w:col w:w="2708"/>
          </w:cols>
        </w:sectPr>
      </w:pPr>
    </w:p>
    <w:p w14:paraId="21747277" w14:textId="77777777" w:rsidR="00C254C2" w:rsidRPr="00984D1E" w:rsidRDefault="00B21731">
      <w:pPr>
        <w:tabs>
          <w:tab w:val="left" w:pos="4832"/>
          <w:tab w:val="left" w:pos="5978"/>
          <w:tab w:val="left" w:pos="7950"/>
          <w:tab w:val="left" w:pos="9097"/>
        </w:tabs>
        <w:spacing w:line="295" w:lineRule="exact"/>
        <w:ind w:left="351"/>
        <w:rPr>
          <w:b/>
          <w:noProof/>
          <w:color w:val="000000" w:themeColor="text1"/>
          <w:sz w:val="23"/>
        </w:rPr>
      </w:pPr>
      <w:r w:rsidRPr="00984D1E">
        <w:rPr>
          <w:b/>
          <w:noProof/>
          <w:color w:val="000000" w:themeColor="text1"/>
          <w:sz w:val="23"/>
        </w:rPr>
        <w:lastRenderedPageBreak/>
        <w:t>R</w:t>
      </w:r>
      <w:r w:rsidRPr="00984D1E">
        <w:rPr>
          <w:b/>
          <w:noProof/>
          <w:color w:val="000000" w:themeColor="text1"/>
          <w:sz w:val="23"/>
          <w:vertAlign w:val="subscript"/>
        </w:rPr>
        <w:t>1</w:t>
      </w:r>
      <w:r w:rsidRPr="00984D1E">
        <w:rPr>
          <w:b/>
          <w:noProof/>
          <w:color w:val="000000" w:themeColor="text1"/>
          <w:sz w:val="23"/>
        </w:rPr>
        <w:tab/>
        <w:t>R</w:t>
      </w:r>
      <w:r w:rsidRPr="00984D1E">
        <w:rPr>
          <w:b/>
          <w:noProof/>
          <w:color w:val="000000" w:themeColor="text1"/>
          <w:sz w:val="17"/>
        </w:rPr>
        <w:t>1</w:t>
      </w:r>
      <w:r w:rsidRPr="00984D1E">
        <w:rPr>
          <w:b/>
          <w:noProof/>
          <w:color w:val="000000" w:themeColor="text1"/>
          <w:sz w:val="17"/>
        </w:rPr>
        <w:tab/>
      </w:r>
      <w:r w:rsidRPr="00984D1E">
        <w:rPr>
          <w:b/>
          <w:noProof/>
          <w:color w:val="000000" w:themeColor="text1"/>
          <w:sz w:val="23"/>
        </w:rPr>
        <w:t>O</w:t>
      </w:r>
      <w:r w:rsidRPr="00984D1E">
        <w:rPr>
          <w:b/>
          <w:noProof/>
          <w:color w:val="000000" w:themeColor="text1"/>
          <w:sz w:val="23"/>
        </w:rPr>
        <w:tab/>
        <w:t>R</w:t>
      </w:r>
      <w:r w:rsidRPr="00984D1E">
        <w:rPr>
          <w:b/>
          <w:noProof/>
          <w:color w:val="000000" w:themeColor="text1"/>
          <w:sz w:val="23"/>
          <w:vertAlign w:val="subscript"/>
        </w:rPr>
        <w:t>1</w:t>
      </w:r>
      <w:r w:rsidRPr="00984D1E">
        <w:rPr>
          <w:b/>
          <w:noProof/>
          <w:color w:val="000000" w:themeColor="text1"/>
          <w:sz w:val="23"/>
        </w:rPr>
        <w:tab/>
        <w:t>OH</w:t>
      </w:r>
    </w:p>
    <w:p w14:paraId="0B5800B9" w14:textId="77777777" w:rsidR="00C254C2" w:rsidRPr="00984D1E" w:rsidRDefault="00C254C2">
      <w:pPr>
        <w:pStyle w:val="a3"/>
        <w:spacing w:before="8"/>
        <w:rPr>
          <w:b/>
          <w:noProof/>
          <w:color w:val="000000" w:themeColor="text1"/>
          <w:sz w:val="24"/>
        </w:rPr>
      </w:pPr>
    </w:p>
    <w:p w14:paraId="4A20633E" w14:textId="417419AB" w:rsidR="00C254C2" w:rsidRPr="00984D1E" w:rsidRDefault="00B21731">
      <w:pPr>
        <w:pStyle w:val="a3"/>
        <w:spacing w:before="89" w:line="322" w:lineRule="exact"/>
        <w:ind w:left="359"/>
        <w:jc w:val="center"/>
        <w:rPr>
          <w:noProof/>
          <w:color w:val="000000" w:themeColor="text1"/>
        </w:rPr>
      </w:pPr>
      <w:r w:rsidRPr="00984D1E">
        <w:rPr>
          <w:noProof/>
          <w:color w:val="000000" w:themeColor="text1"/>
        </w:rPr>
        <w:t>Аммоний туындылар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альдегид</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кетонд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конденсациясы</w:t>
      </w:r>
    </w:p>
    <w:p w14:paraId="578C178A" w14:textId="71C68DA1" w:rsidR="00C254C2" w:rsidRPr="00984D1E" w:rsidRDefault="00B21731">
      <w:pPr>
        <w:pStyle w:val="a3"/>
        <w:spacing w:line="322" w:lineRule="exact"/>
        <w:ind w:left="360" w:right="564"/>
        <w:jc w:val="center"/>
        <w:rPr>
          <w:noProof/>
          <w:color w:val="000000" w:themeColor="text1"/>
        </w:rPr>
      </w:pPr>
      <w:r w:rsidRPr="00984D1E">
        <w:rPr>
          <w:noProof/>
          <w:color w:val="000000" w:themeColor="text1"/>
        </w:rPr>
        <w:t>(нуклеофиль</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қосылу)</w:t>
      </w:r>
    </w:p>
    <w:p w14:paraId="346FF70E" w14:textId="77777777" w:rsidR="00C254C2" w:rsidRPr="00984D1E" w:rsidRDefault="00C254C2">
      <w:pPr>
        <w:pStyle w:val="a3"/>
        <w:spacing w:before="1"/>
        <w:rPr>
          <w:noProof/>
          <w:color w:val="000000" w:themeColor="text1"/>
        </w:rPr>
      </w:pPr>
    </w:p>
    <w:p w14:paraId="46659978" w14:textId="453339BC" w:rsidR="00C254C2" w:rsidRPr="00984D1E" w:rsidRDefault="00B21731">
      <w:pPr>
        <w:pStyle w:val="a3"/>
        <w:ind w:left="301" w:right="504" w:firstLine="566"/>
        <w:jc w:val="both"/>
        <w:rPr>
          <w:noProof/>
          <w:color w:val="000000" w:themeColor="text1"/>
        </w:rPr>
      </w:pPr>
      <w:r w:rsidRPr="00984D1E">
        <w:rPr>
          <w:noProof/>
          <w:color w:val="000000" w:themeColor="text1"/>
        </w:rPr>
        <w:t>Бастап</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қы </w:t>
      </w:r>
      <w:r w:rsidRPr="00984D1E">
        <w:rPr>
          <w:noProof/>
          <w:color w:val="000000" w:themeColor="text1"/>
        </w:rPr>
        <w:t>материал</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ИҚ-спектрін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С=О карбонил тоб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өз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тән жұтылуы толығ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жойыла</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п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бо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оксим</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С=N топтар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тән жұтылу п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бо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Отт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протонданған</w:t>
      </w:r>
      <w:r w:rsidR="001154A8" w:rsidRPr="001154A8">
        <w:rPr>
          <w:noProof/>
          <w:vanish/>
          <w:color w:val="000000" w:themeColor="text1"/>
          <w:spacing w:val="-20"/>
          <w:w w:val="1"/>
        </w:rPr>
        <w:t>‬</w:t>
      </w:r>
      <w:r w:rsidR="001154A8">
        <w:rPr>
          <w:noProof/>
          <w:color w:val="000000" w:themeColor="text1"/>
        </w:rPr>
        <w:t xml:space="preserve">нан </w:t>
      </w:r>
      <w:r w:rsidRPr="00984D1E">
        <w:rPr>
          <w:noProof/>
          <w:color w:val="000000" w:themeColor="text1"/>
        </w:rPr>
        <w:t>к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су</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бөлінуі жүреді:</w:t>
      </w:r>
    </w:p>
    <w:p w14:paraId="42BD7213" w14:textId="77777777" w:rsidR="00C254C2" w:rsidRPr="00984D1E" w:rsidRDefault="00C254C2">
      <w:pPr>
        <w:pStyle w:val="a3"/>
        <w:spacing w:before="8"/>
        <w:rPr>
          <w:noProof/>
          <w:color w:val="000000" w:themeColor="text1"/>
          <w:sz w:val="24"/>
        </w:rPr>
      </w:pPr>
    </w:p>
    <w:p w14:paraId="78CE28CD" w14:textId="77777777" w:rsidR="00C254C2" w:rsidRPr="00984D1E" w:rsidRDefault="00C254C2">
      <w:pPr>
        <w:rPr>
          <w:noProof/>
          <w:color w:val="000000" w:themeColor="text1"/>
          <w:sz w:val="24"/>
        </w:rPr>
        <w:sectPr w:rsidR="00C254C2" w:rsidRPr="00984D1E">
          <w:type w:val="continuous"/>
          <w:pgSz w:w="11910" w:h="16840"/>
          <w:pgMar w:top="1040" w:right="200" w:bottom="280" w:left="1400" w:header="720" w:footer="720" w:gutter="0"/>
          <w:cols w:space="720"/>
        </w:sectPr>
      </w:pPr>
    </w:p>
    <w:p w14:paraId="180041E0" w14:textId="77777777" w:rsidR="00C254C2" w:rsidRPr="00984D1E" w:rsidRDefault="00CB66C5">
      <w:pPr>
        <w:tabs>
          <w:tab w:val="left" w:pos="2071"/>
        </w:tabs>
        <w:spacing w:before="93" w:line="206" w:lineRule="exact"/>
        <w:ind w:left="1029"/>
        <w:rPr>
          <w:b/>
          <w:noProof/>
          <w:color w:val="000000" w:themeColor="text1"/>
          <w:sz w:val="23"/>
        </w:rPr>
      </w:pPr>
      <w:r>
        <w:rPr>
          <w:noProof/>
          <w:color w:val="000000" w:themeColor="text1"/>
        </w:rPr>
        <w:lastRenderedPageBreak/>
        <w:pict w14:anchorId="50C1C5C7">
          <v:line id="_x0000_s18276" style="position:absolute;left:0;text-align:left;z-index:250630144;mso-position-horizontal-relative:page" from="147.15pt,22.75pt" to="132.9pt,14.7pt" strokeweight=".33164mm">
            <w10:wrap anchorx="page"/>
          </v:line>
        </w:pict>
      </w:r>
      <w:r>
        <w:rPr>
          <w:noProof/>
          <w:color w:val="000000" w:themeColor="text1"/>
        </w:rPr>
        <w:pict w14:anchorId="34CD4680">
          <v:line id="_x0000_s18275" style="position:absolute;left:0;text-align:left;z-index:-251734016;mso-position-horizontal-relative:page" from="157.85pt,22.05pt" to="171.05pt,14.7pt" strokeweight=".33158mm">
            <w10:wrap anchorx="page"/>
          </v:line>
        </w:pict>
      </w:r>
      <w:r w:rsidR="00B21731" w:rsidRPr="00984D1E">
        <w:rPr>
          <w:noProof/>
          <w:color w:val="000000" w:themeColor="text1"/>
          <w:lang w:val="ru-RU" w:eastAsia="ru-RU"/>
        </w:rPr>
        <w:drawing>
          <wp:anchor distT="0" distB="0" distL="0" distR="0" simplePos="0" relativeHeight="250550272" behindDoc="0" locked="0" layoutInCell="1" allowOverlap="1" wp14:anchorId="421662DC" wp14:editId="6FDB5AE6">
            <wp:simplePos x="0" y="0"/>
            <wp:positionH relativeFrom="page">
              <wp:posOffset>2872580</wp:posOffset>
            </wp:positionH>
            <wp:positionV relativeFrom="paragraph">
              <wp:posOffset>67109</wp:posOffset>
            </wp:positionV>
            <wp:extent cx="97375" cy="95015"/>
            <wp:effectExtent l="0" t="0" r="0" b="0"/>
            <wp:wrapNone/>
            <wp:docPr id="3"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png"/>
                    <pic:cNvPicPr/>
                  </pic:nvPicPr>
                  <pic:blipFill>
                    <a:blip r:embed="rId12" cstate="print"/>
                    <a:stretch>
                      <a:fillRect/>
                    </a:stretch>
                  </pic:blipFill>
                  <pic:spPr>
                    <a:xfrm>
                      <a:off x="0" y="0"/>
                      <a:ext cx="97375" cy="95015"/>
                    </a:xfrm>
                    <a:prstGeom prst="rect">
                      <a:avLst/>
                    </a:prstGeom>
                  </pic:spPr>
                </pic:pic>
              </a:graphicData>
            </a:graphic>
          </wp:anchor>
        </w:drawing>
      </w:r>
      <w:r w:rsidR="00B21731" w:rsidRPr="00984D1E">
        <w:rPr>
          <w:b/>
          <w:noProof/>
          <w:color w:val="000000" w:themeColor="text1"/>
          <w:sz w:val="23"/>
        </w:rPr>
        <w:t>R</w:t>
      </w:r>
      <w:r w:rsidR="00B21731" w:rsidRPr="00984D1E">
        <w:rPr>
          <w:b/>
          <w:noProof/>
          <w:color w:val="000000" w:themeColor="text1"/>
          <w:sz w:val="23"/>
        </w:rPr>
        <w:tab/>
        <w:t>NHOH</w:t>
      </w:r>
    </w:p>
    <w:p w14:paraId="5CEBFC86" w14:textId="77777777" w:rsidR="00C254C2" w:rsidRPr="00984D1E" w:rsidRDefault="00CB66C5">
      <w:pPr>
        <w:tabs>
          <w:tab w:val="left" w:pos="3069"/>
        </w:tabs>
        <w:spacing w:line="172" w:lineRule="auto"/>
        <w:ind w:left="1553"/>
        <w:rPr>
          <w:b/>
          <w:noProof/>
          <w:color w:val="000000" w:themeColor="text1"/>
          <w:sz w:val="23"/>
        </w:rPr>
      </w:pPr>
      <w:r>
        <w:rPr>
          <w:noProof/>
          <w:color w:val="000000" w:themeColor="text1"/>
        </w:rPr>
        <w:pict w14:anchorId="4D3B269C">
          <v:line id="_x0000_s18274" style="position:absolute;left:0;text-align:left;z-index:-251736064;mso-position-horizontal-relative:page" from="146.45pt,15.45pt" to="128.1pt,25.7pt" strokeweight=".94pt">
            <w10:wrap anchorx="page"/>
          </v:line>
        </w:pict>
      </w:r>
      <w:r>
        <w:rPr>
          <w:noProof/>
          <w:color w:val="000000" w:themeColor="text1"/>
        </w:rPr>
        <w:pict w14:anchorId="71450EA7">
          <v:line id="_x0000_s18273" style="position:absolute;left:0;text-align:left;z-index:-251735040;mso-position-horizontal-relative:page" from="157.75pt,15.7pt" to="172.75pt,24.1pt" strokeweight=".94pt">
            <w10:wrap anchorx="page"/>
          </v:line>
        </w:pict>
      </w:r>
      <w:r>
        <w:rPr>
          <w:noProof/>
          <w:color w:val="000000" w:themeColor="text1"/>
        </w:rPr>
        <w:pict w14:anchorId="015010A9">
          <v:group id="_x0000_s18269" style="position:absolute;left:0;text-align:left;margin-left:202.85pt;margin-top:10.8pt;width:60pt;height:5.05pt;z-index:-251729920;mso-position-horizontal-relative:page" coordorigin="4057,216" coordsize="1200,101">
            <v:shape id="_x0000_s18272" style="position:absolute;left:5057;top:215;width:200;height:101" coordorigin="5058,216" coordsize="200,101" path="m5058,316r24,-49l5058,216r199,51l5058,316xe" fillcolor="black" stroked="f">
              <v:path arrowok="t"/>
            </v:shape>
            <v:line id="_x0000_s18271" style="position:absolute" from="5077,267" to="4059,267" strokeweight=".04117mm"/>
            <v:rect id="_x0000_s18270" style="position:absolute;left:4056;top:257;width:1025;height:19" fillcolor="black" stroked="f"/>
            <w10:wrap anchorx="page"/>
          </v:group>
        </w:pict>
      </w:r>
      <w:r w:rsidR="00B21731" w:rsidRPr="00984D1E">
        <w:rPr>
          <w:b/>
          <w:noProof/>
          <w:color w:val="000000" w:themeColor="text1"/>
          <w:sz w:val="23"/>
        </w:rPr>
        <w:t>C</w:t>
      </w:r>
      <w:r w:rsidR="00B21731" w:rsidRPr="00984D1E">
        <w:rPr>
          <w:b/>
          <w:noProof/>
          <w:color w:val="000000" w:themeColor="text1"/>
          <w:sz w:val="23"/>
        </w:rPr>
        <w:tab/>
        <w:t>H</w:t>
      </w:r>
    </w:p>
    <w:p w14:paraId="64438BD3" w14:textId="77777777" w:rsidR="00C254C2" w:rsidRPr="00984D1E" w:rsidRDefault="00B21731">
      <w:pPr>
        <w:tabs>
          <w:tab w:val="left" w:pos="1504"/>
        </w:tabs>
        <w:spacing w:before="138"/>
        <w:ind w:left="463"/>
        <w:jc w:val="center"/>
        <w:rPr>
          <w:b/>
          <w:noProof/>
          <w:color w:val="000000" w:themeColor="text1"/>
          <w:sz w:val="23"/>
        </w:rPr>
      </w:pPr>
      <w:r w:rsidRPr="00984D1E">
        <w:rPr>
          <w:noProof/>
          <w:color w:val="000000" w:themeColor="text1"/>
        </w:rPr>
        <w:br w:type="column"/>
      </w:r>
      <w:r w:rsidRPr="00984D1E">
        <w:rPr>
          <w:b/>
          <w:noProof/>
          <w:color w:val="000000" w:themeColor="text1"/>
          <w:sz w:val="23"/>
        </w:rPr>
        <w:lastRenderedPageBreak/>
        <w:t>R</w:t>
      </w:r>
      <w:r w:rsidRPr="00984D1E">
        <w:rPr>
          <w:b/>
          <w:noProof/>
          <w:color w:val="000000" w:themeColor="text1"/>
          <w:sz w:val="23"/>
        </w:rPr>
        <w:tab/>
        <w:t>NHOH</w:t>
      </w:r>
    </w:p>
    <w:p w14:paraId="0E58141E" w14:textId="77777777" w:rsidR="00C254C2" w:rsidRPr="00984D1E" w:rsidRDefault="00CB66C5">
      <w:pPr>
        <w:spacing w:before="27" w:line="254" w:lineRule="exact"/>
        <w:ind w:right="94"/>
        <w:jc w:val="center"/>
        <w:rPr>
          <w:b/>
          <w:noProof/>
          <w:color w:val="000000" w:themeColor="text1"/>
          <w:sz w:val="23"/>
        </w:rPr>
      </w:pPr>
      <w:r>
        <w:rPr>
          <w:noProof/>
          <w:color w:val="000000" w:themeColor="text1"/>
        </w:rPr>
        <w:pict w14:anchorId="779BDDC3">
          <v:line id="_x0000_s18268" style="position:absolute;left:0;text-align:left;z-index:-251732992;mso-position-horizontal-relative:page" from="286.7pt,4.85pt" to="272.3pt,-3.2pt" strokeweight=".94pt">
            <w10:wrap anchorx="page"/>
          </v:line>
        </w:pict>
      </w:r>
      <w:r>
        <w:rPr>
          <w:noProof/>
          <w:color w:val="000000" w:themeColor="text1"/>
        </w:rPr>
        <w:pict w14:anchorId="31976ECA">
          <v:line id="_x0000_s18267" style="position:absolute;left:0;text-align:left;z-index:-251731968;mso-position-horizontal-relative:page" from="285.85pt,10.55pt" to="267.65pt,20.85pt" strokeweight=".33164mm">
            <w10:wrap anchorx="page"/>
          </v:line>
        </w:pict>
      </w:r>
      <w:r>
        <w:rPr>
          <w:noProof/>
          <w:color w:val="000000" w:themeColor="text1"/>
        </w:rPr>
        <w:pict w14:anchorId="1981FE72">
          <v:group id="_x0000_s18258" style="position:absolute;left:0;text-align:left;margin-left:296.8pt;margin-top:-3.8pt;width:42.5pt;height:39.15pt;z-index:-251730944;mso-position-horizontal-relative:page" coordorigin="5936,-76" coordsize="850,783">
            <v:line id="_x0000_s18266" style="position:absolute" from="5945,216" to="6243,382" strokeweight=".33158mm"/>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8265" type="#_x0000_t75" style="position:absolute;left:6273;top:165;width:154;height:150">
              <v:imagedata r:id="rId13" o:title=""/>
            </v:shape>
            <v:shape id="_x0000_s18264" style="position:absolute;left:6382;top:612;width:159;height:94" coordorigin="6382,613" coordsize="159,94" path="m6394,706r12,-49l6382,613r159,30l6394,706xe" fillcolor="black" stroked="f">
              <v:path arrowok="t"/>
            </v:shape>
            <v:shape id="_x0000_s18263" style="position:absolute;left:6009;top:350;width:434;height:296" coordorigin="6010,350" coordsize="434,296" path="m6010,350r29,71l6081,484r52,55l6195,583r69,34l6340,638r82,8l6429,646r7,-1l6444,645e" filled="f" strokeweight=".33233mm">
              <v:path arrowok="t"/>
            </v:shape>
            <v:line id="_x0000_s18262" style="position:absolute" from="5945,83" to="6212,-66" strokeweight=".94pt"/>
            <v:shape id="_x0000_s18261" style="position:absolute;left:6125;top:-6;width:154;height:127" coordorigin="6125,-6" coordsize="154,127" path="m6221,120l6125,-6r154,52l6233,71r-12,49xe" fillcolor="black" stroked="f">
              <v:path arrowok="t"/>
            </v:shape>
            <v:shape id="_x0000_s18260" style="position:absolute;left:6214;top:-18;width:562;height:131" coordorigin="6214,-17" coordsize="562,131" path="m6214,51r54,27l6325,97r61,12l6449,113r75,-5l6596,91r66,-27l6722,27r54,-44e" filled="f" strokeweight=".32989mm">
              <v:path arrowok="t"/>
            </v:shape>
            <v:shapetype id="_x0000_t202" coordsize="21600,21600" o:spt="202" path="m,l,21600r21600,l21600,xe">
              <v:stroke joinstyle="miter"/>
              <v:path gradientshapeok="t" o:connecttype="rect"/>
            </v:shapetype>
            <v:shape id="_x0000_s18259" type="#_x0000_t202" style="position:absolute;left:5936;top:-76;width:850;height:783" filled="f" stroked="f">
              <v:textbox inset="0,0,0,0">
                <w:txbxContent>
                  <w:p w14:paraId="617F9DAC" w14:textId="77777777" w:rsidR="00CB66C5" w:rsidRDefault="00CB66C5">
                    <w:pPr>
                      <w:spacing w:before="3"/>
                      <w:rPr>
                        <w:b/>
                        <w:sz w:val="34"/>
                      </w:rPr>
                    </w:pPr>
                  </w:p>
                  <w:p w14:paraId="77D0B5E9" w14:textId="77777777" w:rsidR="00CB66C5" w:rsidRDefault="00CB66C5">
                    <w:pPr>
                      <w:ind w:left="316"/>
                      <w:rPr>
                        <w:b/>
                        <w:sz w:val="23"/>
                      </w:rPr>
                    </w:pPr>
                    <w:r>
                      <w:rPr>
                        <w:b/>
                        <w:w w:val="110"/>
                        <w:sz w:val="23"/>
                      </w:rPr>
                      <w:t>OH</w:t>
                    </w:r>
                    <w:r>
                      <w:rPr>
                        <w:b/>
                        <w:w w:val="110"/>
                        <w:sz w:val="23"/>
                        <w:vertAlign w:val="subscript"/>
                      </w:rPr>
                      <w:t>2</w:t>
                    </w:r>
                  </w:p>
                </w:txbxContent>
              </v:textbox>
            </v:shape>
            <w10:wrap anchorx="page"/>
          </v:group>
        </w:pict>
      </w:r>
      <w:r w:rsidR="00B21731" w:rsidRPr="00984D1E">
        <w:rPr>
          <w:b/>
          <w:noProof/>
          <w:color w:val="000000" w:themeColor="text1"/>
          <w:sz w:val="23"/>
        </w:rPr>
        <w:t>C</w:t>
      </w:r>
    </w:p>
    <w:p w14:paraId="64087D0A" w14:textId="77777777" w:rsidR="00C254C2" w:rsidRPr="00984D1E" w:rsidRDefault="00B21731">
      <w:pPr>
        <w:tabs>
          <w:tab w:val="left" w:pos="1749"/>
          <w:tab w:val="left" w:pos="2114"/>
        </w:tabs>
        <w:spacing w:before="93"/>
        <w:ind w:left="1029"/>
        <w:rPr>
          <w:b/>
          <w:noProof/>
          <w:color w:val="000000" w:themeColor="text1"/>
          <w:sz w:val="23"/>
        </w:rPr>
      </w:pPr>
      <w:r w:rsidRPr="00984D1E">
        <w:rPr>
          <w:noProof/>
          <w:color w:val="000000" w:themeColor="text1"/>
        </w:rPr>
        <w:br w:type="column"/>
      </w:r>
      <w:r w:rsidRPr="00984D1E">
        <w:rPr>
          <w:b/>
          <w:noProof/>
          <w:color w:val="000000" w:themeColor="text1"/>
          <w:sz w:val="23"/>
        </w:rPr>
        <w:lastRenderedPageBreak/>
        <w:t>R</w:t>
      </w:r>
      <w:r w:rsidRPr="00984D1E">
        <w:rPr>
          <w:b/>
          <w:noProof/>
          <w:color w:val="000000" w:themeColor="text1"/>
          <w:sz w:val="23"/>
        </w:rPr>
        <w:tab/>
      </w:r>
      <w:r w:rsidRPr="00984D1E">
        <w:rPr>
          <w:b/>
          <w:noProof/>
          <w:color w:val="000000" w:themeColor="text1"/>
          <w:sz w:val="23"/>
          <w:u w:val="single"/>
        </w:rPr>
        <w:t xml:space="preserve"> </w:t>
      </w:r>
      <w:r w:rsidRPr="00984D1E">
        <w:rPr>
          <w:b/>
          <w:noProof/>
          <w:color w:val="000000" w:themeColor="text1"/>
          <w:sz w:val="23"/>
          <w:u w:val="single"/>
        </w:rPr>
        <w:tab/>
      </w:r>
    </w:p>
    <w:p w14:paraId="34B1E70A" w14:textId="77777777" w:rsidR="00C254C2" w:rsidRPr="00984D1E" w:rsidRDefault="00CB66C5">
      <w:pPr>
        <w:tabs>
          <w:tab w:val="left" w:pos="2150"/>
        </w:tabs>
        <w:spacing w:before="28"/>
        <w:ind w:left="1550"/>
        <w:rPr>
          <w:b/>
          <w:noProof/>
          <w:color w:val="000000" w:themeColor="text1"/>
          <w:sz w:val="23"/>
        </w:rPr>
      </w:pPr>
      <w:r>
        <w:rPr>
          <w:noProof/>
          <w:color w:val="000000" w:themeColor="text1"/>
        </w:rPr>
        <w:pict w14:anchorId="2B0B24B2">
          <v:line id="_x0000_s18257" style="position:absolute;left:0;text-align:left;z-index:-251738112;mso-position-horizontal-relative:page" from="446.4pt,4.9pt" to="432.15pt,-3.15pt" strokeweight=".33164mm">
            <w10:wrap anchorx="page"/>
          </v:line>
        </w:pict>
      </w:r>
      <w:r>
        <w:rPr>
          <w:noProof/>
          <w:color w:val="000000" w:themeColor="text1"/>
        </w:rPr>
        <w:pict w14:anchorId="658B8CDD">
          <v:line id="_x0000_s18256" style="position:absolute;left:0;text-align:left;z-index:250629120;mso-position-horizontal-relative:page" from="445.7pt,10.6pt" to="427.35pt,20.9pt" strokeweight=".94pt">
            <w10:wrap anchorx="page"/>
          </v:line>
        </w:pict>
      </w:r>
      <w:r>
        <w:rPr>
          <w:noProof/>
          <w:color w:val="000000" w:themeColor="text1"/>
        </w:rPr>
        <w:pict w14:anchorId="35A7F013">
          <v:line id="_x0000_s18255" style="position:absolute;left:0;text-align:left;z-index:-251737088;mso-position-horizontal-relative:page" from="456.75pt,9.35pt" to="474.95pt,9.35pt" strokeweight=".32942mm">
            <w10:wrap anchorx="page"/>
          </v:line>
        </w:pict>
      </w:r>
      <w:r>
        <w:rPr>
          <w:noProof/>
          <w:color w:val="000000" w:themeColor="text1"/>
        </w:rPr>
        <w:pict w14:anchorId="06B1D110">
          <v:group id="_x0000_s18251" style="position:absolute;left:0;text-align:left;margin-left:344.55pt;margin-top:5.25pt;width:66pt;height:5.05pt;z-index:250631168;mso-position-horizontal-relative:page" coordorigin="6891,105" coordsize="1320,101">
            <v:shape id="_x0000_s18254" style="position:absolute;left:8011;top:105;width:200;height:101" coordorigin="8011,105" coordsize="200,101" path="m8011,205r24,-49l8011,105r200,51l8011,205xe" fillcolor="black" stroked="f">
              <v:path arrowok="t"/>
            </v:shape>
            <v:line id="_x0000_s18253" style="position:absolute" from="8031,154" to="6893,154" strokeweight=".04117mm"/>
            <v:rect id="_x0000_s18252" style="position:absolute;left:6890;top:147;width:1145;height:19" fillcolor="black" stroked="f"/>
            <w10:wrap anchorx="page"/>
          </v:group>
        </w:pict>
      </w:r>
      <w:r w:rsidR="00B21731" w:rsidRPr="00984D1E">
        <w:rPr>
          <w:b/>
          <w:noProof/>
          <w:color w:val="000000" w:themeColor="text1"/>
          <w:sz w:val="23"/>
        </w:rPr>
        <w:t>C</w:t>
      </w:r>
      <w:r w:rsidR="00B21731" w:rsidRPr="00984D1E">
        <w:rPr>
          <w:b/>
          <w:noProof/>
          <w:color w:val="000000" w:themeColor="text1"/>
          <w:sz w:val="23"/>
        </w:rPr>
        <w:tab/>
        <w:t>NOH</w:t>
      </w:r>
    </w:p>
    <w:p w14:paraId="27F92E85" w14:textId="77777777" w:rsidR="00C254C2" w:rsidRPr="00984D1E" w:rsidRDefault="00B21731">
      <w:pPr>
        <w:pStyle w:val="a3"/>
        <w:spacing w:before="9" w:after="40"/>
        <w:rPr>
          <w:b/>
          <w:noProof/>
          <w:color w:val="000000" w:themeColor="text1"/>
          <w:sz w:val="16"/>
        </w:rPr>
      </w:pPr>
      <w:r w:rsidRPr="00984D1E">
        <w:rPr>
          <w:noProof/>
          <w:color w:val="000000" w:themeColor="text1"/>
        </w:rPr>
        <w:br w:type="column"/>
      </w:r>
    </w:p>
    <w:p w14:paraId="1D7A6D86" w14:textId="77777777" w:rsidR="00C254C2" w:rsidRPr="00984D1E" w:rsidRDefault="00B21731">
      <w:pPr>
        <w:pStyle w:val="a3"/>
        <w:spacing w:line="150" w:lineRule="exact"/>
        <w:ind w:left="945"/>
        <w:rPr>
          <w:noProof/>
          <w:color w:val="000000" w:themeColor="text1"/>
          <w:sz w:val="15"/>
        </w:rPr>
      </w:pPr>
      <w:r w:rsidRPr="00984D1E">
        <w:rPr>
          <w:noProof/>
          <w:color w:val="000000" w:themeColor="text1"/>
          <w:sz w:val="15"/>
          <w:lang w:val="ru-RU" w:eastAsia="ru-RU"/>
        </w:rPr>
        <w:drawing>
          <wp:inline distT="0" distB="0" distL="0" distR="0" wp14:anchorId="6EAE0337" wp14:editId="24BE3BDC">
            <wp:extent cx="97616" cy="95250"/>
            <wp:effectExtent l="0" t="0" r="0" b="0"/>
            <wp:docPr id="5"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png"/>
                    <pic:cNvPicPr/>
                  </pic:nvPicPr>
                  <pic:blipFill>
                    <a:blip r:embed="rId14" cstate="print"/>
                    <a:stretch>
                      <a:fillRect/>
                    </a:stretch>
                  </pic:blipFill>
                  <pic:spPr>
                    <a:xfrm>
                      <a:off x="0" y="0"/>
                      <a:ext cx="97616" cy="95250"/>
                    </a:xfrm>
                    <a:prstGeom prst="rect">
                      <a:avLst/>
                    </a:prstGeom>
                  </pic:spPr>
                </pic:pic>
              </a:graphicData>
            </a:graphic>
          </wp:inline>
        </w:drawing>
      </w:r>
    </w:p>
    <w:p w14:paraId="7CC872E9" w14:textId="77777777" w:rsidR="00C254C2" w:rsidRPr="00984D1E" w:rsidRDefault="00B21731">
      <w:pPr>
        <w:tabs>
          <w:tab w:val="left" w:pos="629"/>
        </w:tabs>
        <w:spacing w:before="3"/>
        <w:ind w:left="279"/>
        <w:rPr>
          <w:b/>
          <w:noProof/>
          <w:color w:val="000000" w:themeColor="text1"/>
          <w:sz w:val="23"/>
        </w:rPr>
      </w:pPr>
      <w:r w:rsidRPr="00984D1E">
        <w:rPr>
          <w:b/>
          <w:noProof/>
          <w:color w:val="000000" w:themeColor="text1"/>
          <w:sz w:val="23"/>
        </w:rPr>
        <w:t>+</w:t>
      </w:r>
      <w:r w:rsidRPr="00984D1E">
        <w:rPr>
          <w:b/>
          <w:noProof/>
          <w:color w:val="000000" w:themeColor="text1"/>
          <w:sz w:val="23"/>
        </w:rPr>
        <w:tab/>
        <w:t>H</w:t>
      </w:r>
      <w:r w:rsidRPr="00984D1E">
        <w:rPr>
          <w:b/>
          <w:noProof/>
          <w:color w:val="000000" w:themeColor="text1"/>
          <w:sz w:val="23"/>
          <w:vertAlign w:val="subscript"/>
        </w:rPr>
        <w:t>3</w:t>
      </w:r>
      <w:r w:rsidRPr="00984D1E">
        <w:rPr>
          <w:b/>
          <w:noProof/>
          <w:color w:val="000000" w:themeColor="text1"/>
          <w:sz w:val="23"/>
        </w:rPr>
        <w:t>O</w:t>
      </w:r>
    </w:p>
    <w:p w14:paraId="30ED4E8E" w14:textId="77777777" w:rsidR="00C254C2" w:rsidRPr="00984D1E" w:rsidRDefault="00C254C2">
      <w:pPr>
        <w:rPr>
          <w:noProof/>
          <w:color w:val="000000" w:themeColor="text1"/>
          <w:sz w:val="23"/>
        </w:rPr>
        <w:sectPr w:rsidR="00C254C2" w:rsidRPr="00984D1E">
          <w:type w:val="continuous"/>
          <w:pgSz w:w="11910" w:h="16840"/>
          <w:pgMar w:top="1040" w:right="200" w:bottom="280" w:left="1400" w:header="720" w:footer="720" w:gutter="0"/>
          <w:cols w:num="4" w:space="720" w:equalWidth="0">
            <w:col w:w="3278" w:space="40"/>
            <w:col w:w="2319" w:space="347"/>
            <w:col w:w="2698" w:space="40"/>
            <w:col w:w="1588"/>
          </w:cols>
        </w:sectPr>
      </w:pPr>
    </w:p>
    <w:p w14:paraId="1AEB6572" w14:textId="77777777" w:rsidR="00C254C2" w:rsidRPr="00984D1E" w:rsidRDefault="00B21731">
      <w:pPr>
        <w:tabs>
          <w:tab w:val="left" w:pos="2061"/>
          <w:tab w:val="left" w:pos="3705"/>
          <w:tab w:val="left" w:pos="6899"/>
        </w:tabs>
        <w:spacing w:line="232" w:lineRule="auto"/>
        <w:ind w:left="917"/>
        <w:rPr>
          <w:b/>
          <w:noProof/>
          <w:color w:val="000000" w:themeColor="text1"/>
          <w:sz w:val="23"/>
        </w:rPr>
      </w:pPr>
      <w:r w:rsidRPr="00984D1E">
        <w:rPr>
          <w:b/>
          <w:noProof/>
          <w:color w:val="000000" w:themeColor="text1"/>
          <w:sz w:val="23"/>
        </w:rPr>
        <w:lastRenderedPageBreak/>
        <w:t>R</w:t>
      </w:r>
      <w:r w:rsidRPr="00984D1E">
        <w:rPr>
          <w:b/>
          <w:noProof/>
          <w:color w:val="000000" w:themeColor="text1"/>
          <w:sz w:val="23"/>
          <w:vertAlign w:val="subscript"/>
        </w:rPr>
        <w:t>1</w:t>
      </w:r>
      <w:r w:rsidRPr="00984D1E">
        <w:rPr>
          <w:b/>
          <w:noProof/>
          <w:color w:val="000000" w:themeColor="text1"/>
          <w:sz w:val="23"/>
        </w:rPr>
        <w:tab/>
        <w:t>OH</w:t>
      </w:r>
      <w:r w:rsidRPr="00984D1E">
        <w:rPr>
          <w:b/>
          <w:noProof/>
          <w:color w:val="000000" w:themeColor="text1"/>
          <w:sz w:val="23"/>
        </w:rPr>
        <w:tab/>
        <w:t>R</w:t>
      </w:r>
      <w:r w:rsidRPr="00984D1E">
        <w:rPr>
          <w:b/>
          <w:noProof/>
          <w:color w:val="000000" w:themeColor="text1"/>
          <w:sz w:val="17"/>
        </w:rPr>
        <w:t>1</w:t>
      </w:r>
      <w:r w:rsidRPr="00984D1E">
        <w:rPr>
          <w:b/>
          <w:noProof/>
          <w:color w:val="000000" w:themeColor="text1"/>
          <w:sz w:val="17"/>
        </w:rPr>
        <w:tab/>
      </w:r>
      <w:r w:rsidRPr="00984D1E">
        <w:rPr>
          <w:b/>
          <w:noProof/>
          <w:color w:val="000000" w:themeColor="text1"/>
          <w:sz w:val="23"/>
        </w:rPr>
        <w:t>R</w:t>
      </w:r>
      <w:r w:rsidRPr="00984D1E">
        <w:rPr>
          <w:b/>
          <w:noProof/>
          <w:color w:val="000000" w:themeColor="text1"/>
          <w:sz w:val="23"/>
          <w:vertAlign w:val="subscript"/>
        </w:rPr>
        <w:t>1</w:t>
      </w:r>
    </w:p>
    <w:p w14:paraId="539F814F" w14:textId="77777777" w:rsidR="00C254C2" w:rsidRPr="00984D1E" w:rsidRDefault="00C254C2">
      <w:pPr>
        <w:spacing w:line="232" w:lineRule="auto"/>
        <w:rPr>
          <w:noProof/>
          <w:color w:val="000000" w:themeColor="text1"/>
          <w:sz w:val="23"/>
        </w:rPr>
        <w:sectPr w:rsidR="00C254C2" w:rsidRPr="00984D1E">
          <w:type w:val="continuous"/>
          <w:pgSz w:w="11910" w:h="16840"/>
          <w:pgMar w:top="1040" w:right="200" w:bottom="280" w:left="1400" w:header="720" w:footer="720" w:gutter="0"/>
          <w:cols w:space="720"/>
        </w:sectPr>
      </w:pPr>
    </w:p>
    <w:p w14:paraId="159E49F4" w14:textId="77777777" w:rsidR="000A5A45" w:rsidRDefault="000A5A45">
      <w:pPr>
        <w:pStyle w:val="a3"/>
        <w:spacing w:before="71"/>
        <w:ind w:left="357"/>
        <w:jc w:val="center"/>
        <w:rPr>
          <w:noProof/>
          <w:color w:val="000000" w:themeColor="text1"/>
        </w:rPr>
      </w:pPr>
    </w:p>
    <w:p w14:paraId="69875797" w14:textId="77777777" w:rsidR="000A5A45" w:rsidRDefault="000A5A45">
      <w:pPr>
        <w:pStyle w:val="a3"/>
        <w:spacing w:before="71"/>
        <w:ind w:left="357"/>
        <w:jc w:val="center"/>
        <w:rPr>
          <w:noProof/>
          <w:color w:val="000000" w:themeColor="text1"/>
        </w:rPr>
      </w:pPr>
    </w:p>
    <w:p w14:paraId="488A6EA7" w14:textId="77777777" w:rsidR="000A5A45" w:rsidRDefault="000A5A45">
      <w:pPr>
        <w:pStyle w:val="a3"/>
        <w:spacing w:before="71"/>
        <w:ind w:left="357"/>
        <w:jc w:val="center"/>
        <w:rPr>
          <w:noProof/>
          <w:color w:val="000000" w:themeColor="text1"/>
        </w:rPr>
      </w:pPr>
    </w:p>
    <w:p w14:paraId="293084B3" w14:textId="049AFA8C" w:rsidR="00C254C2" w:rsidRPr="00984D1E" w:rsidRDefault="00B21731">
      <w:pPr>
        <w:pStyle w:val="a3"/>
        <w:spacing w:before="71"/>
        <w:ind w:left="357"/>
        <w:jc w:val="center"/>
        <w:rPr>
          <w:noProof/>
          <w:color w:val="000000" w:themeColor="text1"/>
        </w:rPr>
      </w:pPr>
      <w:r w:rsidRPr="00984D1E">
        <w:rPr>
          <w:noProof/>
          <w:color w:val="000000" w:themeColor="text1"/>
        </w:rPr>
        <w:lastRenderedPageBreak/>
        <w:t>Су</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бөліну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оттег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протондануы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оксим түзілуі</w:t>
      </w:r>
    </w:p>
    <w:p w14:paraId="455F8811" w14:textId="77777777" w:rsidR="00C254C2" w:rsidRPr="00984D1E" w:rsidRDefault="00C254C2">
      <w:pPr>
        <w:pStyle w:val="a3"/>
        <w:spacing w:before="10"/>
        <w:rPr>
          <w:noProof/>
          <w:color w:val="000000" w:themeColor="text1"/>
          <w:sz w:val="27"/>
        </w:rPr>
      </w:pPr>
    </w:p>
    <w:p w14:paraId="7B371B0C" w14:textId="77777777" w:rsidR="000A5A45" w:rsidRPr="00EB4FE1" w:rsidRDefault="000A5A45" w:rsidP="000A5A45">
      <w:pPr>
        <w:ind w:left="284" w:right="529" w:firstLine="567"/>
        <w:jc w:val="both"/>
        <w:rPr>
          <w:rFonts w:eastAsia="Batang"/>
          <w:sz w:val="28"/>
          <w:szCs w:val="28"/>
          <w:highlight w:val="cyan"/>
          <w:lang w:eastAsia="ko-KR"/>
        </w:rPr>
      </w:pPr>
      <w:r w:rsidRPr="00EB4FE1">
        <w:rPr>
          <w:rFonts w:eastAsia="Batang"/>
          <w:sz w:val="28"/>
          <w:szCs w:val="28"/>
          <w:lang w:eastAsia="ko-KR"/>
        </w:rPr>
        <w:t>Оксим түзілу реакциясы мен гидразон түзілу реакциясының сипатты айырмашылығы оның айқын негізгі катализі болып табылады, оны Барретт пен Лапворт белгілеген [</w:t>
      </w:r>
      <w:r>
        <w:rPr>
          <w:rFonts w:eastAsia="Batang"/>
          <w:sz w:val="28"/>
          <w:szCs w:val="28"/>
          <w:lang w:eastAsia="ko-KR"/>
        </w:rPr>
        <w:t>24-26</w:t>
      </w:r>
      <w:r w:rsidRPr="00EB4FE1">
        <w:rPr>
          <w:rFonts w:eastAsia="Batang"/>
          <w:sz w:val="28"/>
          <w:szCs w:val="28"/>
          <w:lang w:eastAsia="ko-KR"/>
        </w:rPr>
        <w:t>]. Олар негізгі және қышқылдық катализдің маңыздылығын анықтады және сілтілі катализді қосудың келесі механизмін ұсынды:</w:t>
      </w:r>
    </w:p>
    <w:p w14:paraId="0C1590DA" w14:textId="77777777" w:rsidR="000A5A45" w:rsidRPr="00EB4FE1" w:rsidRDefault="000A5A45" w:rsidP="000A5A45">
      <w:pPr>
        <w:ind w:left="284" w:right="529" w:firstLine="993"/>
        <w:jc w:val="both"/>
        <w:rPr>
          <w:rFonts w:eastAsia="Batang"/>
          <w:sz w:val="28"/>
          <w:szCs w:val="28"/>
          <w:highlight w:val="cyan"/>
          <w:lang w:eastAsia="ko-KR"/>
        </w:rPr>
      </w:pPr>
    </w:p>
    <w:p w14:paraId="3262A77B" w14:textId="77777777" w:rsidR="000A5A45" w:rsidRPr="00EB4FE1" w:rsidRDefault="000A5A45" w:rsidP="000A5A45">
      <w:pPr>
        <w:ind w:left="284" w:right="529"/>
        <w:jc w:val="center"/>
        <w:rPr>
          <w:sz w:val="28"/>
          <w:szCs w:val="28"/>
          <w:highlight w:val="cyan"/>
          <w:lang w:val="en-US"/>
        </w:rPr>
      </w:pPr>
      <w:r w:rsidRPr="00EB4FE1">
        <w:rPr>
          <w:sz w:val="28"/>
          <w:szCs w:val="28"/>
          <w:lang w:val="en-US"/>
        </w:rPr>
        <w:object w:dxaOrig="9097" w:dyaOrig="876" w14:anchorId="73B95FE0">
          <v:shape id="_x0000_i1025" type="#_x0000_t75" style="width:469.2pt;height:47.4pt" o:ole="">
            <v:imagedata r:id="rId15" o:title=""/>
          </v:shape>
          <o:OLEObject Type="Embed" ProgID="ChemDraw.Document.6.0" ShapeID="_x0000_i1025" DrawAspect="Content" ObjectID="_1777103412" r:id="rId16"/>
        </w:object>
      </w:r>
    </w:p>
    <w:p w14:paraId="1EDF2D1D" w14:textId="77777777" w:rsidR="000A5A45" w:rsidRDefault="000A5A45" w:rsidP="000A5A45">
      <w:pPr>
        <w:ind w:left="284" w:right="529" w:firstLine="993"/>
        <w:jc w:val="center"/>
        <w:rPr>
          <w:rFonts w:eastAsia="Batang"/>
          <w:sz w:val="28"/>
          <w:szCs w:val="28"/>
          <w:lang w:eastAsia="ko-KR"/>
        </w:rPr>
      </w:pPr>
    </w:p>
    <w:p w14:paraId="0DBFDA93" w14:textId="7560D52E" w:rsidR="000A5A45" w:rsidRPr="00EB4FE1" w:rsidRDefault="000A5A45" w:rsidP="000A5A45">
      <w:pPr>
        <w:ind w:left="284" w:right="529" w:firstLine="993"/>
        <w:jc w:val="center"/>
        <w:rPr>
          <w:rFonts w:eastAsia="Batang"/>
          <w:sz w:val="28"/>
          <w:szCs w:val="28"/>
          <w:highlight w:val="cyan"/>
          <w:lang w:eastAsia="ko-KR"/>
        </w:rPr>
      </w:pPr>
      <w:r w:rsidRPr="00EB4FE1">
        <w:rPr>
          <w:rFonts w:eastAsia="Batang"/>
          <w:sz w:val="28"/>
          <w:szCs w:val="28"/>
          <w:lang w:eastAsia="ko-KR"/>
        </w:rPr>
        <w:t>Баррет пен Лэпуорт ұсынған реакция механизмі</w:t>
      </w:r>
    </w:p>
    <w:p w14:paraId="52C77D1F" w14:textId="77777777" w:rsidR="000A5A45" w:rsidRDefault="000A5A45" w:rsidP="000A5A45">
      <w:pPr>
        <w:ind w:left="284" w:right="529" w:firstLine="993"/>
        <w:jc w:val="both"/>
        <w:rPr>
          <w:rFonts w:eastAsia="Batang"/>
          <w:sz w:val="28"/>
          <w:szCs w:val="28"/>
          <w:lang w:eastAsia="ko-KR"/>
        </w:rPr>
      </w:pPr>
    </w:p>
    <w:p w14:paraId="1430F86C" w14:textId="3C242C62" w:rsidR="000A5A45" w:rsidRPr="00EB4FE1" w:rsidRDefault="000A5A45" w:rsidP="000A5A45">
      <w:pPr>
        <w:ind w:left="284" w:right="529" w:firstLine="567"/>
        <w:jc w:val="both"/>
        <w:rPr>
          <w:rFonts w:eastAsia="Batang"/>
          <w:sz w:val="28"/>
          <w:szCs w:val="28"/>
          <w:highlight w:val="cyan"/>
        </w:rPr>
      </w:pPr>
      <w:r w:rsidRPr="00EB4FE1">
        <w:rPr>
          <w:rFonts w:eastAsia="Batang"/>
          <w:sz w:val="28"/>
          <w:szCs w:val="28"/>
          <w:lang w:eastAsia="ko-KR"/>
        </w:rPr>
        <w:t>Жалпы негізгі катализ кезінде тетраэдрлік аралық өнімнің сусыздануы гидроксид ионының жойылуымен сәйкес келетін азот атомының протонациясы ретінде тұжырымдалған [</w:t>
      </w:r>
      <w:r>
        <w:rPr>
          <w:rFonts w:eastAsia="Batang"/>
          <w:sz w:val="28"/>
          <w:szCs w:val="28"/>
          <w:lang w:eastAsia="ko-KR"/>
        </w:rPr>
        <w:t>27</w:t>
      </w:r>
      <w:r w:rsidRPr="00EB4FE1">
        <w:rPr>
          <w:rFonts w:eastAsia="Batang"/>
          <w:sz w:val="28"/>
          <w:szCs w:val="28"/>
          <w:lang w:eastAsia="ko-KR"/>
        </w:rPr>
        <w:t>]:</w:t>
      </w:r>
    </w:p>
    <w:p w14:paraId="35B6F17F" w14:textId="77777777" w:rsidR="000A5A45" w:rsidRPr="00EB4FE1" w:rsidRDefault="000A5A45" w:rsidP="000A5A45">
      <w:pPr>
        <w:ind w:left="284" w:right="529" w:firstLine="993"/>
        <w:jc w:val="both"/>
        <w:rPr>
          <w:rFonts w:eastAsia="Batang"/>
          <w:sz w:val="28"/>
          <w:szCs w:val="28"/>
          <w:highlight w:val="cyan"/>
          <w:lang w:eastAsia="ko-KR"/>
        </w:rPr>
      </w:pPr>
    </w:p>
    <w:p w14:paraId="465B59B2" w14:textId="77777777" w:rsidR="000A5A45" w:rsidRPr="00EB4FE1" w:rsidRDefault="000A5A45" w:rsidP="000A5A45">
      <w:pPr>
        <w:ind w:left="284" w:right="529"/>
        <w:jc w:val="center"/>
        <w:rPr>
          <w:rFonts w:eastAsia="Batang"/>
          <w:sz w:val="28"/>
          <w:szCs w:val="28"/>
          <w:highlight w:val="cyan"/>
          <w:lang w:val="en-US" w:eastAsia="ko-KR"/>
        </w:rPr>
      </w:pPr>
      <w:r w:rsidRPr="00EB4FE1">
        <w:rPr>
          <w:sz w:val="28"/>
          <w:szCs w:val="28"/>
          <w:lang w:val="en-US"/>
        </w:rPr>
        <w:object w:dxaOrig="7680" w:dyaOrig="1536" w14:anchorId="29A006F1">
          <v:shape id="_x0000_i1026" type="#_x0000_t75" style="width:439.2pt;height:93pt" o:ole="">
            <v:imagedata r:id="rId17" o:title=""/>
          </v:shape>
          <o:OLEObject Type="Embed" ProgID="ChemDraw.Document.6.0" ShapeID="_x0000_i1026" DrawAspect="Content" ObjectID="_1777103413" r:id="rId18"/>
        </w:object>
      </w:r>
    </w:p>
    <w:p w14:paraId="398CE339" w14:textId="77777777" w:rsidR="000A5A45" w:rsidRPr="00EB4FE1" w:rsidRDefault="000A5A45" w:rsidP="000A5A45">
      <w:pPr>
        <w:ind w:left="284" w:right="529" w:firstLine="993"/>
        <w:jc w:val="both"/>
        <w:rPr>
          <w:rFonts w:eastAsia="Batang"/>
          <w:sz w:val="28"/>
          <w:szCs w:val="28"/>
          <w:highlight w:val="cyan"/>
          <w:lang w:val="en-US" w:eastAsia="ko-KR"/>
        </w:rPr>
      </w:pPr>
    </w:p>
    <w:p w14:paraId="071CDC2A" w14:textId="6CF5C836" w:rsidR="00C254C2" w:rsidRPr="00984D1E" w:rsidRDefault="000A5A45" w:rsidP="000A5A45">
      <w:pPr>
        <w:pStyle w:val="a3"/>
        <w:spacing w:before="89"/>
        <w:ind w:left="284" w:right="529" w:firstLine="283"/>
        <w:jc w:val="center"/>
        <w:rPr>
          <w:noProof/>
          <w:color w:val="000000" w:themeColor="text1"/>
        </w:rPr>
      </w:pPr>
      <w:r w:rsidRPr="00EB4FE1">
        <w:rPr>
          <w:rFonts w:eastAsia="Batang"/>
          <w:lang w:eastAsia="ko-KR"/>
        </w:rPr>
        <w:t>Тетраэдрлік</w:t>
      </w:r>
      <w:r w:rsidRPr="00EB4FE1">
        <w:rPr>
          <w:rFonts w:eastAsia="Batang"/>
          <w:lang w:val="en-US" w:eastAsia="ko-KR"/>
        </w:rPr>
        <w:t xml:space="preserve"> </w:t>
      </w:r>
      <w:r w:rsidRPr="00EB4FE1">
        <w:rPr>
          <w:rFonts w:eastAsia="Batang"/>
          <w:lang w:eastAsia="ko-KR"/>
        </w:rPr>
        <w:t>интермедиаттың</w:t>
      </w:r>
      <w:r w:rsidRPr="00EB4FE1">
        <w:rPr>
          <w:rFonts w:eastAsia="Batang"/>
          <w:lang w:val="en-US" w:eastAsia="ko-KR"/>
        </w:rPr>
        <w:t xml:space="preserve"> </w:t>
      </w:r>
      <w:r w:rsidRPr="00EB4FE1">
        <w:rPr>
          <w:rFonts w:eastAsia="Batang"/>
          <w:lang w:eastAsia="ko-KR"/>
        </w:rPr>
        <w:t>дегидратациясы</w:t>
      </w:r>
    </w:p>
    <w:p w14:paraId="7936F9DE" w14:textId="77777777" w:rsidR="00C254C2" w:rsidRPr="00984D1E" w:rsidRDefault="00C254C2">
      <w:pPr>
        <w:pStyle w:val="a3"/>
        <w:spacing w:before="10"/>
        <w:rPr>
          <w:noProof/>
          <w:color w:val="000000" w:themeColor="text1"/>
          <w:sz w:val="27"/>
        </w:rPr>
      </w:pPr>
    </w:p>
    <w:p w14:paraId="4D1CA5D8" w14:textId="1E54F2E0" w:rsidR="00C254C2" w:rsidRPr="00984D1E" w:rsidRDefault="00B21731">
      <w:pPr>
        <w:pStyle w:val="a3"/>
        <w:ind w:left="302" w:right="502" w:firstLine="566"/>
        <w:jc w:val="both"/>
        <w:rPr>
          <w:noProof/>
          <w:color w:val="000000" w:themeColor="text1"/>
        </w:rPr>
      </w:pPr>
      <w:r w:rsidRPr="00984D1E">
        <w:rPr>
          <w:noProof/>
          <w:color w:val="000000" w:themeColor="text1"/>
        </w:rPr>
        <w:t>Оксимд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түзілу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қышқыл</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ық </w:t>
      </w:r>
      <w:r w:rsidRPr="00984D1E">
        <w:rPr>
          <w:noProof/>
          <w:color w:val="000000" w:themeColor="text1"/>
        </w:rPr>
        <w:t>катализ жалпы заңдылықтар</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бағын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ө</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қышқылдық</w:t>
      </w:r>
      <w:r w:rsidR="001154A8" w:rsidRPr="001154A8">
        <w:rPr>
          <w:noProof/>
          <w:vanish/>
          <w:color w:val="000000" w:themeColor="text1"/>
          <w:spacing w:val="-20"/>
          <w:w w:val="1"/>
        </w:rPr>
        <w:t>‬</w:t>
      </w:r>
      <w:r w:rsidR="001154A8">
        <w:rPr>
          <w:noProof/>
          <w:color w:val="000000" w:themeColor="text1"/>
        </w:rPr>
        <w:t>та,</w:t>
      </w:r>
      <w:r w:rsidRPr="00984D1E">
        <w:rPr>
          <w:noProof/>
          <w:color w:val="000000" w:themeColor="text1"/>
        </w:rPr>
        <w:t xml:space="preserve"> жылдамдық</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қышқыл катализато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концентрацияс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тәуелділ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сызық</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болған</w:t>
      </w:r>
      <w:r w:rsidR="001154A8" w:rsidRPr="001154A8">
        <w:rPr>
          <w:noProof/>
          <w:vanish/>
          <w:color w:val="000000" w:themeColor="text1"/>
          <w:spacing w:val="-20"/>
          <w:w w:val="1"/>
        </w:rPr>
        <w:t>‬</w:t>
      </w:r>
      <w:r w:rsidR="001154A8">
        <w:rPr>
          <w:noProof/>
          <w:color w:val="000000" w:themeColor="text1"/>
        </w:rPr>
        <w:t>да,</w:t>
      </w:r>
      <w:r w:rsidRPr="00984D1E">
        <w:rPr>
          <w:noProof/>
          <w:color w:val="000000" w:themeColor="text1"/>
        </w:rPr>
        <w:t xml:space="preserve"> карбонил</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қосылыс</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шығ</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жылдамд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оксим түзілу</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тө</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жылдамдығ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сәйкес кел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яғни N-орынбас</w:t>
      </w:r>
      <w:r w:rsidR="001154A8" w:rsidRPr="001154A8">
        <w:rPr>
          <w:noProof/>
          <w:vanish/>
          <w:color w:val="000000" w:themeColor="text1"/>
          <w:spacing w:val="-20"/>
          <w:w w:val="1"/>
        </w:rPr>
        <w:t>‬</w:t>
      </w:r>
      <w:r w:rsidR="001154A8">
        <w:rPr>
          <w:noProof/>
          <w:color w:val="000000" w:themeColor="text1"/>
        </w:rPr>
        <w:t xml:space="preserve">қан </w:t>
      </w:r>
      <w:r w:rsidRPr="00984D1E">
        <w:rPr>
          <w:noProof/>
          <w:color w:val="000000" w:themeColor="text1"/>
        </w:rPr>
        <w:t>карбинол тез түзіл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ал о</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қосы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өнім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сусыздануы баяу жүр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Қышқыл концентрация</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жоғарыла</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сай</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конденсация жылдамд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қа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ай </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б</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р </w:t>
      </w:r>
      <w:r w:rsidRPr="00984D1E">
        <w:rPr>
          <w:noProof/>
          <w:color w:val="000000" w:themeColor="text1"/>
        </w:rPr>
        <w:t>нүкте</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максимум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өтуі мүмк</w:t>
      </w:r>
      <w:r w:rsidR="001154A8" w:rsidRPr="001154A8">
        <w:rPr>
          <w:noProof/>
          <w:vanish/>
          <w:color w:val="000000" w:themeColor="text1"/>
          <w:spacing w:val="-20"/>
          <w:w w:val="1"/>
        </w:rPr>
        <w:t>‬</w:t>
      </w:r>
      <w:r w:rsidR="001154A8">
        <w:rPr>
          <w:noProof/>
          <w:color w:val="000000" w:themeColor="text1"/>
        </w:rPr>
        <w:t>ін,</w:t>
      </w:r>
      <w:r w:rsidRPr="00984D1E">
        <w:rPr>
          <w:noProof/>
          <w:color w:val="000000" w:themeColor="text1"/>
        </w:rPr>
        <w:t xml:space="preserve"> бұл қосы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амин негізділіг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сәйкес келе</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28]. Қышқылдық</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жоғары мәнде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қышқыл сусыздандыру</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тездетуі мүмк</w:t>
      </w:r>
      <w:r w:rsidR="001154A8" w:rsidRPr="001154A8">
        <w:rPr>
          <w:noProof/>
          <w:vanish/>
          <w:color w:val="000000" w:themeColor="text1"/>
          <w:spacing w:val="-20"/>
          <w:w w:val="1"/>
        </w:rPr>
        <w:t>‬</w:t>
      </w:r>
      <w:r w:rsidR="001154A8">
        <w:rPr>
          <w:noProof/>
          <w:color w:val="000000" w:themeColor="text1"/>
        </w:rPr>
        <w:t>ін,</w:t>
      </w:r>
      <w:r w:rsidRPr="00984D1E">
        <w:rPr>
          <w:noProof/>
          <w:color w:val="000000" w:themeColor="text1"/>
        </w:rPr>
        <w:t xml:space="preserve"> сондықтан қосуылу саты</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қайта</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шектеле</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бұл процес</w:t>
      </w:r>
      <w:r w:rsidR="001154A8" w:rsidRPr="001154A8">
        <w:rPr>
          <w:noProof/>
          <w:vanish/>
          <w:color w:val="000000" w:themeColor="text1"/>
          <w:spacing w:val="-20"/>
          <w:w w:val="1"/>
        </w:rPr>
        <w:t>‬</w:t>
      </w:r>
      <w:r w:rsidR="001154A8">
        <w:rPr>
          <w:noProof/>
          <w:color w:val="000000" w:themeColor="text1"/>
        </w:rPr>
        <w:t xml:space="preserve">тің </w:t>
      </w:r>
      <w:r w:rsidRPr="00984D1E">
        <w:rPr>
          <w:noProof/>
          <w:color w:val="000000" w:themeColor="text1"/>
        </w:rPr>
        <w:t>баяулау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әкел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яғни ар</w:t>
      </w:r>
      <w:r w:rsidR="001154A8" w:rsidRPr="001154A8">
        <w:rPr>
          <w:noProof/>
          <w:vanish/>
          <w:color w:val="000000" w:themeColor="text1"/>
          <w:spacing w:val="-20"/>
          <w:w w:val="1"/>
        </w:rPr>
        <w:t>‬</w:t>
      </w:r>
      <w:r w:rsidR="001154A8">
        <w:rPr>
          <w:noProof/>
          <w:color w:val="000000" w:themeColor="text1"/>
        </w:rPr>
        <w:t xml:space="preserve">тық </w:t>
      </w:r>
      <w:r w:rsidRPr="00984D1E">
        <w:rPr>
          <w:noProof/>
          <w:color w:val="000000" w:themeColor="text1"/>
        </w:rPr>
        <w:t>қышқыл гидроксилами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реакция</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шығар</w:t>
      </w:r>
      <w:r w:rsidR="001154A8" w:rsidRPr="001154A8">
        <w:rPr>
          <w:noProof/>
          <w:vanish/>
          <w:color w:val="000000" w:themeColor="text1"/>
          <w:spacing w:val="-20"/>
          <w:w w:val="1"/>
        </w:rPr>
        <w:t>‬</w:t>
      </w:r>
      <w:r w:rsidR="001154A8">
        <w:rPr>
          <w:noProof/>
          <w:color w:val="000000" w:themeColor="text1"/>
        </w:rPr>
        <w:t>ып,</w:t>
      </w:r>
      <w:r w:rsidRPr="00984D1E">
        <w:rPr>
          <w:noProof/>
          <w:color w:val="000000" w:themeColor="text1"/>
        </w:rPr>
        <w:t xml:space="preserve"> о</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нуклеофильдік қасиетт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азайт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Мұ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ай </w:t>
      </w:r>
      <w:r w:rsidRPr="00984D1E">
        <w:rPr>
          <w:noProof/>
          <w:color w:val="000000" w:themeColor="text1"/>
        </w:rPr>
        <w:t>жағдайлар</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нуклеофил</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карбонил топт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бі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нші </w:t>
      </w:r>
      <w:r w:rsidRPr="00984D1E">
        <w:rPr>
          <w:noProof/>
          <w:color w:val="000000" w:themeColor="text1"/>
        </w:rPr>
        <w:t>рет</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шабу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бүкіл процес</w:t>
      </w:r>
      <w:r w:rsidR="001154A8" w:rsidRPr="001154A8">
        <w:rPr>
          <w:noProof/>
          <w:vanish/>
          <w:color w:val="000000" w:themeColor="text1"/>
          <w:spacing w:val="-20"/>
          <w:w w:val="1"/>
        </w:rPr>
        <w:t>‬</w:t>
      </w:r>
      <w:r w:rsidR="001154A8">
        <w:rPr>
          <w:noProof/>
          <w:color w:val="000000" w:themeColor="text1"/>
        </w:rPr>
        <w:t xml:space="preserve">тің </w:t>
      </w:r>
      <w:r w:rsidRPr="00984D1E">
        <w:rPr>
          <w:noProof/>
          <w:color w:val="000000" w:themeColor="text1"/>
        </w:rPr>
        <w:t>жылдамдығ</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шектей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қадам</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айналуы мүмк</w:t>
      </w:r>
      <w:r w:rsidR="001154A8" w:rsidRPr="001154A8">
        <w:rPr>
          <w:noProof/>
          <w:vanish/>
          <w:color w:val="000000" w:themeColor="text1"/>
          <w:spacing w:val="-20"/>
          <w:w w:val="1"/>
        </w:rPr>
        <w:t>‬</w:t>
      </w:r>
      <w:r w:rsidR="001154A8">
        <w:rPr>
          <w:noProof/>
          <w:color w:val="000000" w:themeColor="text1"/>
        </w:rPr>
        <w:t>ін.</w:t>
      </w:r>
      <w:r w:rsidRPr="00984D1E">
        <w:rPr>
          <w:noProof/>
          <w:color w:val="000000" w:themeColor="text1"/>
        </w:rPr>
        <w:t xml:space="preserve"> Бейтарап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сілт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ерітінділер</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бұл кезең әдет</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сусыздандыру саты</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ол</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табыла</w:t>
      </w:r>
      <w:r w:rsidR="001154A8" w:rsidRPr="001154A8">
        <w:rPr>
          <w:noProof/>
          <w:vanish/>
          <w:color w:val="000000" w:themeColor="text1"/>
          <w:spacing w:val="-20"/>
          <w:w w:val="1"/>
        </w:rPr>
        <w:t>‬</w:t>
      </w:r>
      <w:r w:rsidR="001154A8">
        <w:rPr>
          <w:noProof/>
          <w:color w:val="000000" w:themeColor="text1"/>
        </w:rPr>
        <w:t>ды.</w:t>
      </w:r>
    </w:p>
    <w:p w14:paraId="5F133465" w14:textId="2CD1537C" w:rsidR="00C254C2" w:rsidRPr="00984D1E" w:rsidRDefault="00B21731">
      <w:pPr>
        <w:pStyle w:val="a3"/>
        <w:spacing w:before="1"/>
        <w:ind w:left="301" w:right="505" w:firstLine="566"/>
        <w:jc w:val="both"/>
        <w:rPr>
          <w:noProof/>
          <w:color w:val="000000" w:themeColor="text1"/>
        </w:rPr>
      </w:pPr>
      <w:r w:rsidRPr="00984D1E">
        <w:rPr>
          <w:noProof/>
          <w:color w:val="000000" w:themeColor="text1"/>
        </w:rPr>
        <w:t>Жұмыс</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кетонд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гидроксиламин тұздар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29] әрекеттесуі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оксимд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алу ке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гидроксилами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адсорбцияла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күш</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қышқыл катионалмастырғыш шайыры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шыны тү</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гидроксиламин</w:t>
      </w:r>
    </w:p>
    <w:p w14:paraId="7ECDFA3A" w14:textId="77777777" w:rsidR="00C254C2" w:rsidRPr="00984D1E" w:rsidRDefault="00C254C2">
      <w:pPr>
        <w:jc w:val="both"/>
        <w:rPr>
          <w:noProof/>
          <w:color w:val="000000" w:themeColor="text1"/>
        </w:rPr>
        <w:sectPr w:rsidR="00C254C2" w:rsidRPr="00984D1E">
          <w:type w:val="continuous"/>
          <w:pgSz w:w="11910" w:h="16840"/>
          <w:pgMar w:top="1040" w:right="200" w:bottom="280" w:left="1400" w:header="720" w:footer="720" w:gutter="0"/>
          <w:cols w:space="720"/>
        </w:sectPr>
      </w:pPr>
    </w:p>
    <w:p w14:paraId="3F0586B8" w14:textId="30BE1DB9" w:rsidR="00C254C2" w:rsidRPr="00984D1E" w:rsidRDefault="00B21731">
      <w:pPr>
        <w:pStyle w:val="a3"/>
        <w:spacing w:before="69"/>
        <w:ind w:left="301" w:right="503"/>
        <w:jc w:val="both"/>
        <w:rPr>
          <w:noProof/>
          <w:color w:val="000000" w:themeColor="text1"/>
        </w:rPr>
      </w:pPr>
      <w:r w:rsidRPr="00984D1E">
        <w:rPr>
          <w:noProof/>
          <w:color w:val="000000" w:themeColor="text1"/>
        </w:rPr>
        <w:lastRenderedPageBreak/>
        <w:t>тұз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су</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ерітіндіс</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өт</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кізу </w:t>
      </w:r>
      <w:r w:rsidRPr="00984D1E">
        <w:rPr>
          <w:noProof/>
          <w:color w:val="000000" w:themeColor="text1"/>
        </w:rPr>
        <w:t>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минера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қышқы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бөлу ұсыны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Со</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к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кетон</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бағана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шай</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ыр </w:t>
      </w:r>
      <w:r w:rsidRPr="00984D1E">
        <w:rPr>
          <w:noProof/>
          <w:color w:val="000000" w:themeColor="text1"/>
        </w:rPr>
        <w:t>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өт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Бұл әдіс оксимд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жоғары шығымдылығ</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тазалығ</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қамтамасыз ете</w:t>
      </w:r>
      <w:r w:rsidR="001154A8" w:rsidRPr="001154A8">
        <w:rPr>
          <w:noProof/>
          <w:vanish/>
          <w:color w:val="000000" w:themeColor="text1"/>
          <w:spacing w:val="-20"/>
          <w:w w:val="1"/>
        </w:rPr>
        <w:t>‬</w:t>
      </w:r>
      <w:r w:rsidR="001154A8">
        <w:rPr>
          <w:noProof/>
          <w:color w:val="000000" w:themeColor="text1"/>
        </w:rPr>
        <w:t>ді.</w:t>
      </w:r>
    </w:p>
    <w:p w14:paraId="520E203A" w14:textId="591F46E4" w:rsidR="00C254C2" w:rsidRPr="00984D1E" w:rsidRDefault="00B21731">
      <w:pPr>
        <w:pStyle w:val="a3"/>
        <w:ind w:left="301" w:right="504" w:firstLine="566"/>
        <w:jc w:val="both"/>
        <w:rPr>
          <w:noProof/>
          <w:color w:val="000000" w:themeColor="text1"/>
        </w:rPr>
      </w:pPr>
      <w:r w:rsidRPr="00984D1E">
        <w:rPr>
          <w:noProof/>
          <w:color w:val="000000" w:themeColor="text1"/>
        </w:rPr>
        <w:t>Ө</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күш</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тотықтырғыш реактив - гидроксиламин</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пиридин</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қосп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таб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Гидроксиламин</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қалып</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жағд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әрекеттеспейт</w:t>
      </w:r>
      <w:r w:rsidR="001154A8" w:rsidRPr="001154A8">
        <w:rPr>
          <w:noProof/>
          <w:vanish/>
          <w:color w:val="000000" w:themeColor="text1"/>
          <w:spacing w:val="-20"/>
          <w:w w:val="1"/>
        </w:rPr>
        <w:t>‬</w:t>
      </w:r>
      <w:r w:rsidR="001154A8">
        <w:rPr>
          <w:noProof/>
          <w:color w:val="000000" w:themeColor="text1"/>
        </w:rPr>
        <w:t xml:space="preserve">ін </w:t>
      </w:r>
      <w:r w:rsidR="00D92218" w:rsidRPr="00984D1E">
        <w:rPr>
          <w:noProof/>
          <w:color w:val="000000" w:themeColor="text1"/>
        </w:rPr>
        <w:t>ipi</w:t>
      </w:r>
      <w:r w:rsidRPr="00984D1E">
        <w:rPr>
          <w:noProof/>
          <w:color w:val="000000" w:themeColor="text1"/>
        </w:rPr>
        <w:t xml:space="preserve"> көмірсутек</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радикалдары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кетон</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спирт</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орта</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қажет бо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жағд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қыздыры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кез</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о</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реагент</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біркел</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кі </w:t>
      </w:r>
      <w:r w:rsidRPr="00984D1E">
        <w:rPr>
          <w:noProof/>
          <w:color w:val="000000" w:themeColor="text1"/>
        </w:rPr>
        <w:t>оксимдене</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30].</w:t>
      </w:r>
    </w:p>
    <w:p w14:paraId="02F733AE" w14:textId="17AC22E4" w:rsidR="00C254C2" w:rsidRPr="00984D1E" w:rsidRDefault="00B21731">
      <w:pPr>
        <w:pStyle w:val="a3"/>
        <w:ind w:left="301" w:right="503" w:firstLine="566"/>
        <w:jc w:val="both"/>
        <w:rPr>
          <w:noProof/>
          <w:color w:val="000000" w:themeColor="text1"/>
        </w:rPr>
      </w:pPr>
      <w:r w:rsidRPr="00984D1E">
        <w:rPr>
          <w:noProof/>
          <w:color w:val="000000" w:themeColor="text1"/>
        </w:rPr>
        <w:t>Оксимд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алу</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қызық</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әдіст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бірі - алифат</w:t>
      </w:r>
      <w:r w:rsidR="001154A8" w:rsidRPr="001154A8">
        <w:rPr>
          <w:noProof/>
          <w:vanish/>
          <w:color w:val="000000" w:themeColor="text1"/>
          <w:spacing w:val="-20"/>
          <w:w w:val="1"/>
        </w:rPr>
        <w:t>‬</w:t>
      </w:r>
      <w:r w:rsidR="001154A8">
        <w:rPr>
          <w:noProof/>
          <w:color w:val="000000" w:themeColor="text1"/>
        </w:rPr>
        <w:t xml:space="preserve">тық </w:t>
      </w:r>
      <w:r w:rsidRPr="00984D1E">
        <w:rPr>
          <w:noProof/>
          <w:color w:val="000000" w:themeColor="text1"/>
        </w:rPr>
        <w:t>қатар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нитроздану реакция</w:t>
      </w:r>
      <w:r w:rsidR="001154A8" w:rsidRPr="001154A8">
        <w:rPr>
          <w:noProof/>
          <w:vanish/>
          <w:color w:val="000000" w:themeColor="text1"/>
          <w:spacing w:val="-20"/>
          <w:w w:val="1"/>
        </w:rPr>
        <w:t>‬</w:t>
      </w:r>
      <w:r w:rsidR="001154A8">
        <w:rPr>
          <w:noProof/>
          <w:color w:val="000000" w:themeColor="text1"/>
        </w:rPr>
        <w:t>сы,</w:t>
      </w:r>
      <w:r w:rsidRPr="00984D1E">
        <w:rPr>
          <w:noProof/>
          <w:color w:val="000000" w:themeColor="text1"/>
        </w:rPr>
        <w:t xml:space="preserve"> о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әрқашан шынайы нитрозо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орн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оксим</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түзіл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Ауыстыры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сут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акцептор</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орынбасарлар</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белсендірілге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реакция жеделдетіл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Нитрозерттеуіш</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әдет</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азот қыш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неме</w:t>
      </w:r>
      <w:r w:rsidR="001154A8" w:rsidRPr="001154A8">
        <w:rPr>
          <w:noProof/>
          <w:vanish/>
          <w:color w:val="000000" w:themeColor="text1"/>
          <w:spacing w:val="-20"/>
          <w:w w:val="1"/>
        </w:rPr>
        <w:t>‬</w:t>
      </w:r>
      <w:r w:rsidR="001154A8">
        <w:rPr>
          <w:noProof/>
          <w:color w:val="000000" w:themeColor="text1"/>
        </w:rPr>
        <w:t xml:space="preserve">се </w:t>
      </w:r>
      <w:r w:rsidRPr="00984D1E">
        <w:rPr>
          <w:noProof/>
          <w:color w:val="000000" w:themeColor="text1"/>
        </w:rPr>
        <w:t>о</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күр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эфирлері, нитрозилхлорид, нитрозилкүкірт қышқы</w:t>
      </w:r>
      <w:r w:rsidR="001154A8" w:rsidRPr="001154A8">
        <w:rPr>
          <w:noProof/>
          <w:vanish/>
          <w:color w:val="000000" w:themeColor="text1"/>
          <w:spacing w:val="-20"/>
          <w:w w:val="1"/>
        </w:rPr>
        <w:t>‬</w:t>
      </w:r>
      <w:r w:rsidR="001154A8">
        <w:rPr>
          <w:noProof/>
          <w:color w:val="000000" w:themeColor="text1"/>
        </w:rPr>
        <w:t>лы,</w:t>
      </w:r>
      <w:r w:rsidRPr="00984D1E">
        <w:rPr>
          <w:noProof/>
          <w:color w:val="000000" w:themeColor="text1"/>
        </w:rPr>
        <w:t xml:space="preserve"> азот оксидтері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т.б.қолданыла</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31].</w:t>
      </w:r>
    </w:p>
    <w:p w14:paraId="60864F2F" w14:textId="77777777" w:rsidR="00C254C2" w:rsidRPr="00984D1E" w:rsidRDefault="00C254C2">
      <w:pPr>
        <w:pStyle w:val="a3"/>
        <w:spacing w:before="2"/>
        <w:rPr>
          <w:noProof/>
          <w:color w:val="000000" w:themeColor="text1"/>
          <w:sz w:val="21"/>
        </w:rPr>
      </w:pPr>
    </w:p>
    <w:p w14:paraId="1B98A807" w14:textId="77777777" w:rsidR="00C254C2" w:rsidRPr="00984D1E" w:rsidRDefault="00C254C2">
      <w:pPr>
        <w:rPr>
          <w:noProof/>
          <w:color w:val="000000" w:themeColor="text1"/>
          <w:sz w:val="21"/>
        </w:rPr>
        <w:sectPr w:rsidR="00C254C2" w:rsidRPr="00984D1E">
          <w:pgSz w:w="11910" w:h="16840"/>
          <w:pgMar w:top="1040" w:right="200" w:bottom="1100" w:left="1400" w:header="0" w:footer="836" w:gutter="0"/>
          <w:cols w:space="720"/>
        </w:sectPr>
      </w:pPr>
    </w:p>
    <w:p w14:paraId="4A72D8E1" w14:textId="77777777" w:rsidR="00C254C2" w:rsidRPr="00984D1E" w:rsidRDefault="00CB66C5">
      <w:pPr>
        <w:spacing w:before="96"/>
        <w:ind w:left="3639"/>
        <w:rPr>
          <w:b/>
          <w:noProof/>
          <w:color w:val="000000" w:themeColor="text1"/>
          <w:sz w:val="23"/>
        </w:rPr>
      </w:pPr>
      <w:r>
        <w:rPr>
          <w:noProof/>
          <w:color w:val="000000" w:themeColor="text1"/>
        </w:rPr>
        <w:lastRenderedPageBreak/>
        <w:pict w14:anchorId="449F588C">
          <v:group id="_x0000_s18180" style="position:absolute;left:0;text-align:left;margin-left:192.15pt;margin-top:10.5pt;width:58.75pt;height:49.6pt;z-index:250642432;mso-position-horizontal-relative:page" coordorigin="3843,210" coordsize="1175,992">
            <v:line id="_x0000_s18187" style="position:absolute" from="3851,462" to="3851,950" strokeweight=".29469mm"/>
            <v:line id="_x0000_s18186" style="position:absolute" from="3851,950" to="4278,1193" strokeweight=".29217mm"/>
            <v:line id="_x0000_s18185" style="position:absolute" from="4278,1193" to="4705,950" strokeweight=".29217mm"/>
            <v:line id="_x0000_s18184" style="position:absolute" from="4705,950" to="4705,462" strokeweight=".29469mm"/>
            <v:line id="_x0000_s18183" style="position:absolute" from="4705,462" to="4278,219" strokeweight=".29217mm"/>
            <v:line id="_x0000_s18182" style="position:absolute" from="4278,219" to="3851,462" strokeweight=".29217mm"/>
            <v:shape id="_x0000_s18181" style="position:absolute;left:4705;top:296;width:304;height:340" coordorigin="4705,297" coordsize="304,340" o:spt="100" adj="0,,0" path="m4705,462l4997,297m4705,462r304,174e" filled="f" strokeweight=".29303mm">
              <v:stroke joinstyle="round"/>
              <v:formulas/>
              <v:path arrowok="t" o:connecttype="segments"/>
            </v:shape>
            <w10:wrap anchorx="page"/>
          </v:group>
        </w:pict>
      </w:r>
      <w:r w:rsidR="00B21731" w:rsidRPr="00984D1E">
        <w:rPr>
          <w:b/>
          <w:noProof/>
          <w:color w:val="000000" w:themeColor="text1"/>
          <w:sz w:val="23"/>
        </w:rPr>
        <w:t>H</w:t>
      </w:r>
    </w:p>
    <w:p w14:paraId="32F6FC64" w14:textId="77777777" w:rsidR="00C254C2" w:rsidRPr="00984D1E" w:rsidRDefault="00CB66C5">
      <w:pPr>
        <w:tabs>
          <w:tab w:val="left" w:pos="4224"/>
        </w:tabs>
        <w:spacing w:before="37"/>
        <w:ind w:left="3639"/>
        <w:rPr>
          <w:b/>
          <w:noProof/>
          <w:color w:val="000000" w:themeColor="text1"/>
          <w:sz w:val="23"/>
        </w:rPr>
      </w:pPr>
      <w:r>
        <w:rPr>
          <w:noProof/>
          <w:color w:val="000000" w:themeColor="text1"/>
        </w:rPr>
        <w:pict w14:anchorId="3014CF52">
          <v:group id="_x0000_s18176" style="position:absolute;left:0;text-align:left;margin-left:273.1pt;margin-top:14.45pt;width:76.4pt;height:4.25pt;z-index:-251714560;mso-position-horizontal-relative:page" coordorigin="5462,289" coordsize="1528,85">
            <v:shape id="_x0000_s18179" style="position:absolute;left:6824;top:289;width:165;height:85" coordorigin="6825,289" coordsize="165,85" path="m6825,374r21,-42l6825,289r165,43l6825,374xe" fillcolor="black" stroked="f">
              <v:path arrowok="t"/>
            </v:shape>
            <v:line id="_x0000_s18178" style="position:absolute" from="6842,332" to="5464,332" strokeweight=".04161mm"/>
            <v:rect id="_x0000_s18177" style="position:absolute;left:5462;top:324;width:1385;height:17" fillcolor="black" stroked="f"/>
            <w10:wrap anchorx="page"/>
          </v:group>
        </w:pict>
      </w:r>
      <w:r w:rsidR="00B21731" w:rsidRPr="00984D1E">
        <w:rPr>
          <w:b/>
          <w:noProof/>
          <w:color w:val="000000" w:themeColor="text1"/>
          <w:sz w:val="23"/>
        </w:rPr>
        <w:t>H</w:t>
      </w:r>
      <w:r w:rsidR="00B21731" w:rsidRPr="00984D1E">
        <w:rPr>
          <w:b/>
          <w:noProof/>
          <w:color w:val="000000" w:themeColor="text1"/>
          <w:sz w:val="23"/>
        </w:rPr>
        <w:tab/>
        <w:t>C</w:t>
      </w:r>
      <w:r w:rsidR="00B21731" w:rsidRPr="00984D1E">
        <w:rPr>
          <w:b/>
          <w:noProof/>
          <w:color w:val="000000" w:themeColor="text1"/>
          <w:sz w:val="23"/>
          <w:vertAlign w:val="subscript"/>
        </w:rPr>
        <w:t>4</w:t>
      </w:r>
      <w:r w:rsidR="00B21731" w:rsidRPr="00984D1E">
        <w:rPr>
          <w:b/>
          <w:noProof/>
          <w:color w:val="000000" w:themeColor="text1"/>
          <w:sz w:val="23"/>
        </w:rPr>
        <w:t>H</w:t>
      </w:r>
      <w:r w:rsidR="00B21731" w:rsidRPr="00984D1E">
        <w:rPr>
          <w:b/>
          <w:noProof/>
          <w:color w:val="000000" w:themeColor="text1"/>
          <w:sz w:val="23"/>
          <w:vertAlign w:val="subscript"/>
        </w:rPr>
        <w:t>9</w:t>
      </w:r>
      <w:r w:rsidR="00B21731" w:rsidRPr="00984D1E">
        <w:rPr>
          <w:b/>
          <w:noProof/>
          <w:color w:val="000000" w:themeColor="text1"/>
          <w:sz w:val="23"/>
        </w:rPr>
        <w:t>ONO</w:t>
      </w:r>
    </w:p>
    <w:p w14:paraId="483D5B33" w14:textId="77777777" w:rsidR="00C254C2" w:rsidRPr="00984D1E" w:rsidRDefault="00B21731">
      <w:pPr>
        <w:spacing w:before="96"/>
        <w:ind w:left="1717" w:right="2655"/>
        <w:jc w:val="center"/>
        <w:rPr>
          <w:b/>
          <w:noProof/>
          <w:color w:val="000000" w:themeColor="text1"/>
          <w:sz w:val="23"/>
        </w:rPr>
      </w:pPr>
      <w:r w:rsidRPr="00984D1E">
        <w:rPr>
          <w:noProof/>
          <w:color w:val="000000" w:themeColor="text1"/>
        </w:rPr>
        <w:br w:type="column"/>
      </w:r>
      <w:r w:rsidRPr="00984D1E">
        <w:rPr>
          <w:b/>
          <w:noProof/>
          <w:color w:val="000000" w:themeColor="text1"/>
          <w:sz w:val="23"/>
        </w:rPr>
        <w:lastRenderedPageBreak/>
        <w:t>NOH</w:t>
      </w:r>
    </w:p>
    <w:p w14:paraId="74E08951" w14:textId="77777777" w:rsidR="00C254C2" w:rsidRPr="00984D1E" w:rsidRDefault="00C254C2">
      <w:pPr>
        <w:jc w:val="center"/>
        <w:rPr>
          <w:noProof/>
          <w:color w:val="000000" w:themeColor="text1"/>
          <w:sz w:val="23"/>
        </w:rPr>
        <w:sectPr w:rsidR="00C254C2" w:rsidRPr="00984D1E">
          <w:type w:val="continuous"/>
          <w:pgSz w:w="11910" w:h="16840"/>
          <w:pgMar w:top="1040" w:right="200" w:bottom="280" w:left="1400" w:header="720" w:footer="720" w:gutter="0"/>
          <w:cols w:num="2" w:space="720" w:equalWidth="0">
            <w:col w:w="5306" w:space="40"/>
            <w:col w:w="4964"/>
          </w:cols>
        </w:sectPr>
      </w:pPr>
    </w:p>
    <w:p w14:paraId="6500E7CD" w14:textId="77777777" w:rsidR="00C254C2" w:rsidRPr="00984D1E" w:rsidRDefault="00C254C2">
      <w:pPr>
        <w:pStyle w:val="a3"/>
        <w:rPr>
          <w:b/>
          <w:noProof/>
          <w:color w:val="000000" w:themeColor="text1"/>
          <w:sz w:val="20"/>
        </w:rPr>
      </w:pPr>
    </w:p>
    <w:p w14:paraId="6EC99B95" w14:textId="77777777" w:rsidR="00C254C2" w:rsidRPr="00984D1E" w:rsidRDefault="00C254C2">
      <w:pPr>
        <w:pStyle w:val="a3"/>
        <w:rPr>
          <w:b/>
          <w:noProof/>
          <w:color w:val="000000" w:themeColor="text1"/>
          <w:sz w:val="20"/>
        </w:rPr>
      </w:pPr>
    </w:p>
    <w:p w14:paraId="4762837D" w14:textId="3E5BD93B" w:rsidR="00C254C2" w:rsidRPr="00984D1E" w:rsidRDefault="00CB66C5">
      <w:pPr>
        <w:pStyle w:val="a3"/>
        <w:spacing w:before="264"/>
        <w:ind w:left="301" w:right="502" w:firstLine="566"/>
        <w:jc w:val="both"/>
        <w:rPr>
          <w:noProof/>
          <w:color w:val="000000" w:themeColor="text1"/>
        </w:rPr>
      </w:pPr>
      <w:r>
        <w:rPr>
          <w:noProof/>
          <w:color w:val="000000" w:themeColor="text1"/>
        </w:rPr>
        <w:pict w14:anchorId="29625C2D">
          <v:group id="_x0000_s18167" style="position:absolute;left:0;text-align:left;margin-left:364.1pt;margin-top:-55.1pt;width:59.1pt;height:49.6pt;z-index:250643456;mso-position-horizontal-relative:page" coordorigin="7282,-1102" coordsize="1182,992">
            <v:line id="_x0000_s18175" style="position:absolute" from="7290,-851" to="7290,-362" strokeweight=".29469mm"/>
            <v:line id="_x0000_s18174" style="position:absolute" from="7290,-362" to="7715,-119" strokeweight=".29217mm"/>
            <v:line id="_x0000_s18173" style="position:absolute" from="7715,-119" to="8142,-362" strokeweight=".29217mm"/>
            <v:line id="_x0000_s18172" style="position:absolute" from="8142,-362" to="8142,-851" strokeweight=".29469mm"/>
            <v:line id="_x0000_s18171" style="position:absolute" from="8142,-851" to="7715,-1094" strokeweight=".29217mm"/>
            <v:line id="_x0000_s18170" style="position:absolute" from="7715,-1094" to="7290,-851" strokeweight=".29217mm"/>
            <v:line id="_x0000_s18169" style="position:absolute" from="8114,-867" to="8426,-1044" strokeweight=".29217mm"/>
            <v:line id="_x0000_s18168" style="position:absolute" from="8142,-815" to="8455,-994" strokeweight=".29217mm"/>
            <w10:wrap anchorx="page"/>
          </v:group>
        </w:pict>
      </w:r>
      <w:r w:rsidR="00B21731" w:rsidRPr="00984D1E">
        <w:rPr>
          <w:noProof/>
          <w:color w:val="000000" w:themeColor="text1"/>
        </w:rPr>
        <w:t>Кетондар</w:t>
      </w:r>
      <w:r w:rsidR="001154A8" w:rsidRPr="001154A8">
        <w:rPr>
          <w:noProof/>
          <w:vanish/>
          <w:color w:val="000000" w:themeColor="text1"/>
          <w:spacing w:val="-20"/>
          <w:w w:val="1"/>
        </w:rPr>
        <w:t>‬</w:t>
      </w:r>
      <w:r w:rsidR="001154A8">
        <w:rPr>
          <w:noProof/>
          <w:color w:val="000000" w:themeColor="text1"/>
        </w:rPr>
        <w:t xml:space="preserve">дың </w:t>
      </w:r>
      <w:r w:rsidR="00B21731" w:rsidRPr="00984D1E">
        <w:rPr>
          <w:noProof/>
          <w:color w:val="000000" w:themeColor="text1"/>
        </w:rPr>
        <w:t>нитроздануы 2-оксиминокетондар</w:t>
      </w:r>
      <w:r w:rsidR="001154A8" w:rsidRPr="001154A8">
        <w:rPr>
          <w:noProof/>
          <w:vanish/>
          <w:color w:val="000000" w:themeColor="text1"/>
          <w:spacing w:val="-20"/>
          <w:w w:val="1"/>
        </w:rPr>
        <w:t>‬</w:t>
      </w:r>
      <w:r w:rsidR="001154A8">
        <w:rPr>
          <w:noProof/>
          <w:color w:val="000000" w:themeColor="text1"/>
        </w:rPr>
        <w:t xml:space="preserve">ды </w:t>
      </w:r>
      <w:r w:rsidR="00B21731" w:rsidRPr="00984D1E">
        <w:rPr>
          <w:noProof/>
          <w:color w:val="000000" w:themeColor="text1"/>
        </w:rPr>
        <w:t>түзе</w:t>
      </w:r>
      <w:r w:rsidR="001154A8" w:rsidRPr="001154A8">
        <w:rPr>
          <w:noProof/>
          <w:vanish/>
          <w:color w:val="000000" w:themeColor="text1"/>
          <w:spacing w:val="-20"/>
          <w:w w:val="1"/>
        </w:rPr>
        <w:t>‬</w:t>
      </w:r>
      <w:r w:rsidR="001154A8">
        <w:rPr>
          <w:noProof/>
          <w:color w:val="000000" w:themeColor="text1"/>
        </w:rPr>
        <w:t>ді.</w:t>
      </w:r>
      <w:r w:rsidR="00B21731" w:rsidRPr="00984D1E">
        <w:rPr>
          <w:noProof/>
          <w:color w:val="000000" w:themeColor="text1"/>
        </w:rPr>
        <w:t xml:space="preserve"> Диацетил монооксим этилнитрит</w:t>
      </w:r>
      <w:r w:rsidR="001154A8" w:rsidRPr="001154A8">
        <w:rPr>
          <w:noProof/>
          <w:vanish/>
          <w:color w:val="000000" w:themeColor="text1"/>
          <w:spacing w:val="-20"/>
          <w:w w:val="1"/>
        </w:rPr>
        <w:t>‬</w:t>
      </w:r>
      <w:r w:rsidR="001154A8">
        <w:rPr>
          <w:noProof/>
          <w:color w:val="000000" w:themeColor="text1"/>
        </w:rPr>
        <w:t xml:space="preserve">ті </w:t>
      </w:r>
      <w:r w:rsidR="00B21731" w:rsidRPr="00984D1E">
        <w:rPr>
          <w:noProof/>
          <w:color w:val="000000" w:themeColor="text1"/>
        </w:rPr>
        <w:t>метилэтилкетон</w:t>
      </w:r>
      <w:r w:rsidR="001154A8" w:rsidRPr="001154A8">
        <w:rPr>
          <w:noProof/>
          <w:vanish/>
          <w:color w:val="000000" w:themeColor="text1"/>
          <w:spacing w:val="-20"/>
          <w:w w:val="1"/>
        </w:rPr>
        <w:t>‬</w:t>
      </w:r>
      <w:r w:rsidR="001154A8">
        <w:rPr>
          <w:noProof/>
          <w:color w:val="000000" w:themeColor="text1"/>
        </w:rPr>
        <w:t xml:space="preserve">ға </w:t>
      </w:r>
      <w:r w:rsidR="00B21731" w:rsidRPr="00984D1E">
        <w:rPr>
          <w:noProof/>
          <w:color w:val="000000" w:themeColor="text1"/>
        </w:rPr>
        <w:t>аз мөлшер</w:t>
      </w:r>
      <w:r w:rsidR="001154A8" w:rsidRPr="001154A8">
        <w:rPr>
          <w:noProof/>
          <w:vanish/>
          <w:color w:val="000000" w:themeColor="text1"/>
          <w:spacing w:val="-20"/>
          <w:w w:val="1"/>
        </w:rPr>
        <w:t>‬</w:t>
      </w:r>
      <w:r w:rsidR="001154A8">
        <w:rPr>
          <w:noProof/>
          <w:color w:val="000000" w:themeColor="text1"/>
        </w:rPr>
        <w:t xml:space="preserve">де </w:t>
      </w:r>
      <w:r w:rsidR="00B21731" w:rsidRPr="00984D1E">
        <w:rPr>
          <w:noProof/>
          <w:color w:val="000000" w:themeColor="text1"/>
        </w:rPr>
        <w:t>концент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00B21731" w:rsidRPr="00984D1E">
        <w:rPr>
          <w:noProof/>
          <w:color w:val="000000" w:themeColor="text1"/>
        </w:rPr>
        <w:t>тұз қышқылы</w:t>
      </w:r>
      <w:r w:rsidR="001154A8" w:rsidRPr="001154A8">
        <w:rPr>
          <w:noProof/>
          <w:vanish/>
          <w:color w:val="000000" w:themeColor="text1"/>
          <w:spacing w:val="-20"/>
          <w:w w:val="1"/>
        </w:rPr>
        <w:t>‬</w:t>
      </w:r>
      <w:r w:rsidR="001154A8">
        <w:rPr>
          <w:noProof/>
          <w:color w:val="000000" w:themeColor="text1"/>
        </w:rPr>
        <w:t xml:space="preserve">ның </w:t>
      </w:r>
      <w:r w:rsidR="00B21731" w:rsidRPr="00984D1E">
        <w:rPr>
          <w:noProof/>
          <w:color w:val="000000" w:themeColor="text1"/>
        </w:rPr>
        <w:t>қатысын</w:t>
      </w:r>
      <w:r w:rsidR="001154A8" w:rsidRPr="001154A8">
        <w:rPr>
          <w:noProof/>
          <w:vanish/>
          <w:color w:val="000000" w:themeColor="text1"/>
          <w:spacing w:val="-20"/>
          <w:w w:val="1"/>
        </w:rPr>
        <w:t>‬</w:t>
      </w:r>
      <w:r w:rsidR="001154A8">
        <w:rPr>
          <w:noProof/>
          <w:color w:val="000000" w:themeColor="text1"/>
        </w:rPr>
        <w:t xml:space="preserve">да </w:t>
      </w:r>
      <w:r w:rsidR="00B21731" w:rsidRPr="00984D1E">
        <w:rPr>
          <w:noProof/>
          <w:color w:val="000000" w:themeColor="text1"/>
        </w:rPr>
        <w:t>өт</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кізу </w:t>
      </w:r>
      <w:r w:rsidR="00B21731" w:rsidRPr="00984D1E">
        <w:rPr>
          <w:noProof/>
          <w:color w:val="000000" w:themeColor="text1"/>
        </w:rPr>
        <w:t>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00B21731" w:rsidRPr="00984D1E">
        <w:rPr>
          <w:noProof/>
          <w:color w:val="000000" w:themeColor="text1"/>
        </w:rPr>
        <w:t>алына</w:t>
      </w:r>
      <w:r w:rsidR="001154A8" w:rsidRPr="001154A8">
        <w:rPr>
          <w:noProof/>
          <w:vanish/>
          <w:color w:val="000000" w:themeColor="text1"/>
          <w:spacing w:val="-20"/>
          <w:w w:val="1"/>
        </w:rPr>
        <w:t>‬</w:t>
      </w:r>
      <w:r w:rsidR="001154A8">
        <w:rPr>
          <w:noProof/>
          <w:color w:val="000000" w:themeColor="text1"/>
        </w:rPr>
        <w:t>ды.</w:t>
      </w:r>
      <w:r w:rsidR="00B21731" w:rsidRPr="00984D1E">
        <w:rPr>
          <w:noProof/>
          <w:color w:val="000000" w:themeColor="text1"/>
        </w:rPr>
        <w:t xml:space="preserve"> Қышқылдар</w:t>
      </w:r>
      <w:r w:rsidR="001154A8" w:rsidRPr="001154A8">
        <w:rPr>
          <w:noProof/>
          <w:vanish/>
          <w:color w:val="000000" w:themeColor="text1"/>
          <w:spacing w:val="-20"/>
          <w:w w:val="1"/>
        </w:rPr>
        <w:t>‬</w:t>
      </w:r>
      <w:r w:rsidR="001154A8">
        <w:rPr>
          <w:noProof/>
          <w:color w:val="000000" w:themeColor="text1"/>
        </w:rPr>
        <w:t xml:space="preserve">мен </w:t>
      </w:r>
      <w:r w:rsidR="00B21731" w:rsidRPr="00984D1E">
        <w:rPr>
          <w:noProof/>
          <w:color w:val="000000" w:themeColor="text1"/>
        </w:rPr>
        <w:t>катализденет</w:t>
      </w:r>
      <w:r w:rsidR="001154A8" w:rsidRPr="001154A8">
        <w:rPr>
          <w:noProof/>
          <w:vanish/>
          <w:color w:val="000000" w:themeColor="text1"/>
          <w:spacing w:val="-20"/>
          <w:w w:val="1"/>
        </w:rPr>
        <w:t>‬</w:t>
      </w:r>
      <w:r w:rsidR="001154A8">
        <w:rPr>
          <w:noProof/>
          <w:color w:val="000000" w:themeColor="text1"/>
        </w:rPr>
        <w:t xml:space="preserve">ін </w:t>
      </w:r>
      <w:r w:rsidR="00B21731" w:rsidRPr="00984D1E">
        <w:rPr>
          <w:noProof/>
          <w:color w:val="000000" w:themeColor="text1"/>
        </w:rPr>
        <w:t>реакция</w:t>
      </w:r>
      <w:r w:rsidR="001154A8" w:rsidRPr="001154A8">
        <w:rPr>
          <w:noProof/>
          <w:vanish/>
          <w:color w:val="000000" w:themeColor="text1"/>
          <w:spacing w:val="-20"/>
          <w:w w:val="1"/>
        </w:rPr>
        <w:t>‬</w:t>
      </w:r>
      <w:r w:rsidR="001154A8">
        <w:rPr>
          <w:noProof/>
          <w:color w:val="000000" w:themeColor="text1"/>
        </w:rPr>
        <w:t xml:space="preserve">да </w:t>
      </w:r>
      <w:r w:rsidR="00B21731" w:rsidRPr="00984D1E">
        <w:rPr>
          <w:noProof/>
          <w:color w:val="000000" w:themeColor="text1"/>
        </w:rPr>
        <w:t>нитрозирлеуші зат</w:t>
      </w:r>
      <w:r w:rsidR="001154A8" w:rsidRPr="001154A8">
        <w:rPr>
          <w:noProof/>
          <w:vanish/>
          <w:color w:val="000000" w:themeColor="text1"/>
          <w:spacing w:val="-20"/>
          <w:w w:val="1"/>
        </w:rPr>
        <w:t>‬</w:t>
      </w:r>
      <w:r w:rsidR="001154A8">
        <w:rPr>
          <w:noProof/>
          <w:color w:val="000000" w:themeColor="text1"/>
        </w:rPr>
        <w:t xml:space="preserve">тың </w:t>
      </w:r>
      <w:r w:rsidR="00B21731" w:rsidRPr="00984D1E">
        <w:rPr>
          <w:noProof/>
          <w:color w:val="000000" w:themeColor="text1"/>
        </w:rPr>
        <w:t>ар</w:t>
      </w:r>
      <w:r w:rsidR="001154A8" w:rsidRPr="001154A8">
        <w:rPr>
          <w:noProof/>
          <w:vanish/>
          <w:color w:val="000000" w:themeColor="text1"/>
          <w:spacing w:val="-20"/>
          <w:w w:val="1"/>
        </w:rPr>
        <w:t>‬</w:t>
      </w:r>
      <w:r w:rsidR="001154A8">
        <w:rPr>
          <w:noProof/>
          <w:color w:val="000000" w:themeColor="text1"/>
        </w:rPr>
        <w:t xml:space="preserve">тық </w:t>
      </w:r>
      <w:r w:rsidR="00B21731" w:rsidRPr="00984D1E">
        <w:rPr>
          <w:noProof/>
          <w:color w:val="000000" w:themeColor="text1"/>
        </w:rPr>
        <w:t>болуы</w:t>
      </w:r>
      <w:r w:rsidR="001154A8" w:rsidRPr="001154A8">
        <w:rPr>
          <w:noProof/>
          <w:vanish/>
          <w:color w:val="000000" w:themeColor="text1"/>
          <w:spacing w:val="-20"/>
          <w:w w:val="1"/>
        </w:rPr>
        <w:t>‬</w:t>
      </w:r>
      <w:r w:rsidR="001154A8">
        <w:rPr>
          <w:noProof/>
          <w:color w:val="000000" w:themeColor="text1"/>
        </w:rPr>
        <w:t>мен,</w:t>
      </w:r>
      <w:r w:rsidR="00B21731" w:rsidRPr="00984D1E">
        <w:rPr>
          <w:noProof/>
          <w:color w:val="000000" w:themeColor="text1"/>
        </w:rPr>
        <w:t xml:space="preserve"> мыса</w:t>
      </w:r>
      <w:r w:rsidR="001154A8" w:rsidRPr="001154A8">
        <w:rPr>
          <w:noProof/>
          <w:vanish/>
          <w:color w:val="000000" w:themeColor="text1"/>
          <w:spacing w:val="-20"/>
          <w:w w:val="1"/>
        </w:rPr>
        <w:t>‬</w:t>
      </w:r>
      <w:r w:rsidR="001154A8">
        <w:rPr>
          <w:noProof/>
          <w:color w:val="000000" w:themeColor="text1"/>
        </w:rPr>
        <w:t>лы,</w:t>
      </w:r>
      <w:r w:rsidR="00B21731" w:rsidRPr="00984D1E">
        <w:rPr>
          <w:noProof/>
          <w:color w:val="000000" w:themeColor="text1"/>
        </w:rPr>
        <w:t xml:space="preserve"> циклогексано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00B21731" w:rsidRPr="00984D1E">
        <w:rPr>
          <w:noProof/>
          <w:color w:val="000000" w:themeColor="text1"/>
        </w:rPr>
        <w:t>сияқ</w:t>
      </w:r>
      <w:r w:rsidR="001154A8" w:rsidRPr="001154A8">
        <w:rPr>
          <w:noProof/>
          <w:vanish/>
          <w:color w:val="000000" w:themeColor="text1"/>
          <w:spacing w:val="-20"/>
          <w:w w:val="1"/>
        </w:rPr>
        <w:t>‬</w:t>
      </w:r>
      <w:r w:rsidR="001154A8">
        <w:rPr>
          <w:noProof/>
          <w:color w:val="000000" w:themeColor="text1"/>
        </w:rPr>
        <w:t xml:space="preserve">ты </w:t>
      </w:r>
      <w:r w:rsidR="00B21731" w:rsidRPr="00984D1E">
        <w:rPr>
          <w:noProof/>
          <w:color w:val="000000" w:themeColor="text1"/>
        </w:rPr>
        <w:t>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кі </w:t>
      </w:r>
      <w:r w:rsidR="00B21731" w:rsidRPr="00984D1E">
        <w:rPr>
          <w:noProof/>
          <w:color w:val="000000" w:themeColor="text1"/>
        </w:rPr>
        <w:t>метилен тобы</w:t>
      </w:r>
      <w:r w:rsidR="001154A8" w:rsidRPr="001154A8">
        <w:rPr>
          <w:noProof/>
          <w:vanish/>
          <w:color w:val="000000" w:themeColor="text1"/>
          <w:spacing w:val="-20"/>
          <w:w w:val="1"/>
        </w:rPr>
        <w:t>‬</w:t>
      </w:r>
      <w:r w:rsidR="001154A8">
        <w:rPr>
          <w:noProof/>
          <w:color w:val="000000" w:themeColor="text1"/>
        </w:rPr>
        <w:t xml:space="preserve">ның </w:t>
      </w:r>
      <w:r w:rsidR="001154A8" w:rsidRPr="001154A8">
        <w:rPr>
          <w:noProof/>
          <w:vanish/>
          <w:color w:val="000000" w:themeColor="text1"/>
          <w:spacing w:val="-20"/>
          <w:w w:val="1"/>
        </w:rPr>
        <w:t>‬</w:t>
      </w:r>
      <w:r w:rsidR="001154A8">
        <w:rPr>
          <w:noProof/>
          <w:color w:val="000000" w:themeColor="text1"/>
        </w:rPr>
        <w:t xml:space="preserve">да </w:t>
      </w:r>
      <w:r w:rsidR="00B21731" w:rsidRPr="00984D1E">
        <w:rPr>
          <w:noProof/>
          <w:color w:val="000000" w:themeColor="text1"/>
        </w:rPr>
        <w:t>орн</w:t>
      </w:r>
      <w:r w:rsidR="001154A8" w:rsidRPr="001154A8">
        <w:rPr>
          <w:noProof/>
          <w:vanish/>
          <w:color w:val="000000" w:themeColor="text1"/>
          <w:spacing w:val="-20"/>
          <w:w w:val="1"/>
        </w:rPr>
        <w:t>‬</w:t>
      </w:r>
      <w:r w:rsidR="001154A8">
        <w:rPr>
          <w:noProof/>
          <w:color w:val="000000" w:themeColor="text1"/>
        </w:rPr>
        <w:t xml:space="preserve">ын </w:t>
      </w:r>
      <w:r w:rsidR="00B21731" w:rsidRPr="00984D1E">
        <w:rPr>
          <w:noProof/>
          <w:color w:val="000000" w:themeColor="text1"/>
        </w:rPr>
        <w:t>ауыстыруы мүмк</w:t>
      </w:r>
      <w:r w:rsidR="001154A8" w:rsidRPr="001154A8">
        <w:rPr>
          <w:noProof/>
          <w:vanish/>
          <w:color w:val="000000" w:themeColor="text1"/>
          <w:spacing w:val="-20"/>
          <w:w w:val="1"/>
        </w:rPr>
        <w:t>‬</w:t>
      </w:r>
      <w:r w:rsidR="001154A8">
        <w:rPr>
          <w:noProof/>
          <w:color w:val="000000" w:themeColor="text1"/>
        </w:rPr>
        <w:t xml:space="preserve">ін </w:t>
      </w:r>
      <w:r w:rsidR="00B21731" w:rsidRPr="00984D1E">
        <w:rPr>
          <w:noProof/>
          <w:color w:val="000000" w:themeColor="text1"/>
        </w:rPr>
        <w:t>[32].</w:t>
      </w:r>
    </w:p>
    <w:p w14:paraId="295B1CAA" w14:textId="087F54FC" w:rsidR="00C254C2" w:rsidRPr="00984D1E" w:rsidRDefault="00B21731">
      <w:pPr>
        <w:pStyle w:val="a3"/>
        <w:ind w:left="301" w:right="502" w:firstLine="566"/>
        <w:jc w:val="both"/>
        <w:rPr>
          <w:noProof/>
          <w:color w:val="000000" w:themeColor="text1"/>
        </w:rPr>
      </w:pPr>
      <w:r w:rsidRPr="00984D1E">
        <w:rPr>
          <w:noProof/>
          <w:color w:val="000000" w:themeColor="text1"/>
        </w:rPr>
        <w:t>Бастап</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қы </w:t>
      </w:r>
      <w:r w:rsidRPr="00984D1E">
        <w:rPr>
          <w:noProof/>
          <w:color w:val="000000" w:themeColor="text1"/>
        </w:rPr>
        <w:t>әдіс - фотохим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нитрозация, ол циклоалкан</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неме</w:t>
      </w:r>
      <w:r w:rsidR="001154A8" w:rsidRPr="001154A8">
        <w:rPr>
          <w:noProof/>
          <w:vanish/>
          <w:color w:val="000000" w:themeColor="text1"/>
          <w:spacing w:val="-20"/>
          <w:w w:val="1"/>
        </w:rPr>
        <w:t>‬</w:t>
      </w:r>
      <w:r w:rsidR="001154A8">
        <w:rPr>
          <w:noProof/>
          <w:color w:val="000000" w:themeColor="text1"/>
        </w:rPr>
        <w:t xml:space="preserve">се </w:t>
      </w:r>
      <w:r w:rsidRPr="00984D1E">
        <w:rPr>
          <w:noProof/>
          <w:color w:val="000000" w:themeColor="text1"/>
        </w:rPr>
        <w:t>о</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ерітіндіс</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нитрозоқосылыс</w:t>
      </w:r>
      <w:r w:rsidR="001154A8" w:rsidRPr="001154A8">
        <w:rPr>
          <w:noProof/>
          <w:vanish/>
          <w:color w:val="000000" w:themeColor="text1"/>
          <w:spacing w:val="-20"/>
          <w:w w:val="1"/>
        </w:rPr>
        <w:t>‬</w:t>
      </w:r>
      <w:r w:rsidR="001154A8">
        <w:rPr>
          <w:noProof/>
          <w:color w:val="000000" w:themeColor="text1"/>
        </w:rPr>
        <w:t>ты,</w:t>
      </w:r>
      <w:r w:rsidRPr="00984D1E">
        <w:rPr>
          <w:noProof/>
          <w:color w:val="000000" w:themeColor="text1"/>
        </w:rPr>
        <w:t xml:space="preserve"> мыса</w:t>
      </w:r>
      <w:r w:rsidR="001154A8" w:rsidRPr="001154A8">
        <w:rPr>
          <w:noProof/>
          <w:vanish/>
          <w:color w:val="000000" w:themeColor="text1"/>
          <w:spacing w:val="-20"/>
          <w:w w:val="1"/>
        </w:rPr>
        <w:t>‬</w:t>
      </w:r>
      <w:r w:rsidR="001154A8">
        <w:rPr>
          <w:noProof/>
          <w:color w:val="000000" w:themeColor="text1"/>
        </w:rPr>
        <w:t>лы,</w:t>
      </w:r>
      <w:r w:rsidRPr="00984D1E">
        <w:rPr>
          <w:noProof/>
          <w:color w:val="000000" w:themeColor="text1"/>
        </w:rPr>
        <w:t xml:space="preserve"> NOCl, нитрозоқосылыс</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ар</w:t>
      </w:r>
      <w:r w:rsidR="001154A8" w:rsidRPr="001154A8">
        <w:rPr>
          <w:noProof/>
          <w:vanish/>
          <w:color w:val="000000" w:themeColor="text1"/>
          <w:spacing w:val="-20"/>
          <w:w w:val="1"/>
        </w:rPr>
        <w:t>‬</w:t>
      </w:r>
      <w:r w:rsidR="001154A8">
        <w:rPr>
          <w:noProof/>
          <w:color w:val="000000" w:themeColor="text1"/>
        </w:rPr>
        <w:t xml:space="preserve">тық </w:t>
      </w:r>
      <w:r w:rsidRPr="00984D1E">
        <w:rPr>
          <w:noProof/>
          <w:color w:val="000000" w:themeColor="text1"/>
        </w:rPr>
        <w:t>болуы жағдай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ультракүлг</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сәулелену</w:t>
      </w:r>
      <w:r w:rsidR="001154A8" w:rsidRPr="001154A8">
        <w:rPr>
          <w:noProof/>
          <w:vanish/>
          <w:color w:val="000000" w:themeColor="text1"/>
          <w:spacing w:val="-20"/>
          <w:w w:val="1"/>
        </w:rPr>
        <w:t>‬</w:t>
      </w:r>
      <w:r w:rsidR="001154A8">
        <w:rPr>
          <w:noProof/>
          <w:color w:val="000000" w:themeColor="text1"/>
        </w:rPr>
        <w:t xml:space="preserve">ден </w:t>
      </w:r>
      <w:r w:rsidRPr="00984D1E">
        <w:rPr>
          <w:noProof/>
          <w:color w:val="000000" w:themeColor="text1"/>
        </w:rPr>
        <w:t>тұр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NOCl-</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NO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Cl-</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фотохим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диссоциациялану реакция</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оксим</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изомерлену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нитросоциклоалкан</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түзілу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жүре</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33].</w:t>
      </w:r>
    </w:p>
    <w:p w14:paraId="27677FD3" w14:textId="48AEACB4" w:rsidR="00C254C2" w:rsidRPr="00984D1E" w:rsidRDefault="00B21731">
      <w:pPr>
        <w:pStyle w:val="a3"/>
        <w:ind w:left="301" w:right="504" w:firstLine="566"/>
        <w:jc w:val="both"/>
        <w:rPr>
          <w:noProof/>
          <w:color w:val="000000" w:themeColor="text1"/>
        </w:rPr>
      </w:pPr>
      <w:r w:rsidRPr="00984D1E">
        <w:rPr>
          <w:noProof/>
          <w:color w:val="000000" w:themeColor="text1"/>
        </w:rPr>
        <w:t>Олефинд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нитрозохлорлануы бастапқы</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2-галоген</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алмастыры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нитрозоқосылыстар</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түз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о</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азот атом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байланыс</w:t>
      </w:r>
      <w:r w:rsidR="001154A8" w:rsidRPr="001154A8">
        <w:rPr>
          <w:noProof/>
          <w:vanish/>
          <w:color w:val="000000" w:themeColor="text1"/>
          <w:spacing w:val="-20"/>
          <w:w w:val="1"/>
        </w:rPr>
        <w:t>‬</w:t>
      </w:r>
      <w:r w:rsidR="001154A8">
        <w:rPr>
          <w:noProof/>
          <w:color w:val="000000" w:themeColor="text1"/>
        </w:rPr>
        <w:t xml:space="preserve">қан </w:t>
      </w:r>
      <w:r w:rsidRPr="00984D1E">
        <w:rPr>
          <w:noProof/>
          <w:color w:val="000000" w:themeColor="text1"/>
        </w:rPr>
        <w:t>көміртек атомдар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сут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болма</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жағд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ға</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тұрақ</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бо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Ег</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сут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көміртек атом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байланыс</w:t>
      </w:r>
      <w:r w:rsidR="001154A8" w:rsidRPr="001154A8">
        <w:rPr>
          <w:noProof/>
          <w:vanish/>
          <w:color w:val="000000" w:themeColor="text1"/>
          <w:spacing w:val="-20"/>
          <w:w w:val="1"/>
        </w:rPr>
        <w:t>‬</w:t>
      </w:r>
      <w:r w:rsidR="001154A8">
        <w:rPr>
          <w:noProof/>
          <w:color w:val="000000" w:themeColor="text1"/>
        </w:rPr>
        <w:t>са,</w:t>
      </w:r>
      <w:r w:rsidRPr="00984D1E">
        <w:rPr>
          <w:noProof/>
          <w:color w:val="000000" w:themeColor="text1"/>
        </w:rPr>
        <w:t xml:space="preserve"> о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нитрозоқосыл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оксим</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изомерленеді:</w:t>
      </w:r>
    </w:p>
    <w:p w14:paraId="489F81DE" w14:textId="77777777" w:rsidR="00C254C2" w:rsidRPr="00984D1E" w:rsidRDefault="00C254C2">
      <w:pPr>
        <w:pStyle w:val="a3"/>
        <w:spacing w:before="6"/>
        <w:rPr>
          <w:noProof/>
          <w:color w:val="000000" w:themeColor="text1"/>
          <w:sz w:val="21"/>
        </w:rPr>
      </w:pPr>
    </w:p>
    <w:p w14:paraId="2A45EEAD" w14:textId="77777777" w:rsidR="00C254C2" w:rsidRPr="00984D1E" w:rsidRDefault="00C254C2">
      <w:pPr>
        <w:rPr>
          <w:noProof/>
          <w:color w:val="000000" w:themeColor="text1"/>
          <w:sz w:val="21"/>
        </w:rPr>
        <w:sectPr w:rsidR="00C254C2" w:rsidRPr="00984D1E">
          <w:type w:val="continuous"/>
          <w:pgSz w:w="11910" w:h="16840"/>
          <w:pgMar w:top="1040" w:right="200" w:bottom="280" w:left="1400" w:header="720" w:footer="720" w:gutter="0"/>
          <w:cols w:space="720"/>
        </w:sectPr>
      </w:pPr>
    </w:p>
    <w:p w14:paraId="57E23232" w14:textId="77777777" w:rsidR="00C254C2" w:rsidRPr="00984D1E" w:rsidRDefault="00C254C2">
      <w:pPr>
        <w:pStyle w:val="a3"/>
        <w:spacing w:before="4"/>
        <w:rPr>
          <w:noProof/>
          <w:color w:val="000000" w:themeColor="text1"/>
          <w:sz w:val="36"/>
        </w:rPr>
      </w:pPr>
    </w:p>
    <w:p w14:paraId="1BAC8FB8" w14:textId="77777777" w:rsidR="00C254C2" w:rsidRPr="00984D1E" w:rsidRDefault="00CB66C5">
      <w:pPr>
        <w:tabs>
          <w:tab w:val="left" w:pos="1427"/>
          <w:tab w:val="left" w:pos="1745"/>
        </w:tabs>
        <w:spacing w:line="284" w:lineRule="exact"/>
        <w:ind w:left="648"/>
        <w:rPr>
          <w:b/>
          <w:noProof/>
          <w:color w:val="000000" w:themeColor="text1"/>
          <w:sz w:val="17"/>
        </w:rPr>
      </w:pPr>
      <w:r>
        <w:rPr>
          <w:noProof/>
          <w:color w:val="000000" w:themeColor="text1"/>
        </w:rPr>
        <w:pict w14:anchorId="3D76E697">
          <v:line id="_x0000_s18166" style="position:absolute;left:0;text-align:left;z-index:-251713536;mso-position-horizontal-relative:page" from="131.4pt,16.65pt" to="116.55pt,8.25pt" strokeweight=".33511mm">
            <w10:wrap anchorx="page"/>
          </v:line>
        </w:pict>
      </w:r>
      <w:r w:rsidR="00B21731" w:rsidRPr="00984D1E">
        <w:rPr>
          <w:b/>
          <w:noProof/>
          <w:color w:val="000000" w:themeColor="text1"/>
          <w:sz w:val="23"/>
        </w:rPr>
        <w:t>R</w:t>
      </w:r>
      <w:r w:rsidR="00B21731" w:rsidRPr="00984D1E">
        <w:rPr>
          <w:b/>
          <w:noProof/>
          <w:color w:val="000000" w:themeColor="text1"/>
          <w:sz w:val="17"/>
        </w:rPr>
        <w:t>1</w:t>
      </w:r>
      <w:r w:rsidR="00B21731" w:rsidRPr="00984D1E">
        <w:rPr>
          <w:b/>
          <w:noProof/>
          <w:color w:val="000000" w:themeColor="text1"/>
          <w:sz w:val="17"/>
        </w:rPr>
        <w:tab/>
      </w:r>
      <w:r w:rsidR="00B21731" w:rsidRPr="00984D1E">
        <w:rPr>
          <w:b/>
          <w:noProof/>
          <w:color w:val="000000" w:themeColor="text1"/>
          <w:sz w:val="17"/>
          <w:u w:val="single"/>
        </w:rPr>
        <w:t xml:space="preserve"> </w:t>
      </w:r>
      <w:r w:rsidR="00B21731" w:rsidRPr="00984D1E">
        <w:rPr>
          <w:b/>
          <w:noProof/>
          <w:color w:val="000000" w:themeColor="text1"/>
          <w:sz w:val="17"/>
          <w:u w:val="single"/>
        </w:rPr>
        <w:tab/>
      </w:r>
    </w:p>
    <w:p w14:paraId="46123A5E" w14:textId="77777777" w:rsidR="00C254C2" w:rsidRPr="00984D1E" w:rsidRDefault="00CB66C5">
      <w:pPr>
        <w:tabs>
          <w:tab w:val="left" w:pos="1772"/>
        </w:tabs>
        <w:spacing w:line="199" w:lineRule="exact"/>
        <w:ind w:left="1233"/>
        <w:rPr>
          <w:b/>
          <w:noProof/>
          <w:color w:val="000000" w:themeColor="text1"/>
          <w:sz w:val="23"/>
        </w:rPr>
      </w:pPr>
      <w:r>
        <w:rPr>
          <w:noProof/>
          <w:color w:val="000000" w:themeColor="text1"/>
        </w:rPr>
        <w:pict w14:anchorId="15790A32">
          <v:line id="_x0000_s18165" style="position:absolute;left:0;text-align:left;z-index:-251712512;mso-position-horizontal-relative:page" from="130.6pt,8.2pt" to="114.65pt,17.3pt" strokeweight=".33511mm">
            <w10:wrap anchorx="page"/>
          </v:line>
        </w:pict>
      </w:r>
      <w:r>
        <w:rPr>
          <w:noProof/>
          <w:color w:val="000000" w:themeColor="text1"/>
        </w:rPr>
        <w:pict w14:anchorId="5F88E3BF">
          <v:line id="_x0000_s18164" style="position:absolute;left:0;text-align:left;z-index:-251711488;mso-position-horizontal-relative:page" from="141.35pt,5.1pt" to="157.3pt,5.1pt" strokeweight=".33417mm">
            <w10:wrap anchorx="page"/>
          </v:line>
        </w:pict>
      </w:r>
      <w:r w:rsidR="00B21731" w:rsidRPr="00984D1E">
        <w:rPr>
          <w:b/>
          <w:noProof/>
          <w:color w:val="000000" w:themeColor="text1"/>
          <w:sz w:val="23"/>
        </w:rPr>
        <w:t>C</w:t>
      </w:r>
      <w:r w:rsidR="00B21731" w:rsidRPr="00984D1E">
        <w:rPr>
          <w:b/>
          <w:noProof/>
          <w:color w:val="000000" w:themeColor="text1"/>
          <w:sz w:val="23"/>
        </w:rPr>
        <w:tab/>
        <w:t>C</w:t>
      </w:r>
    </w:p>
    <w:p w14:paraId="44560EA7" w14:textId="77777777" w:rsidR="00C254C2" w:rsidRPr="00984D1E" w:rsidRDefault="00B21731">
      <w:pPr>
        <w:pStyle w:val="a3"/>
        <w:spacing w:before="9"/>
        <w:rPr>
          <w:b/>
          <w:noProof/>
          <w:color w:val="000000" w:themeColor="text1"/>
          <w:sz w:val="31"/>
        </w:rPr>
      </w:pPr>
      <w:r w:rsidRPr="00984D1E">
        <w:rPr>
          <w:noProof/>
          <w:color w:val="000000" w:themeColor="text1"/>
        </w:rPr>
        <w:br w:type="column"/>
      </w:r>
    </w:p>
    <w:p w14:paraId="347CE2BA" w14:textId="77777777" w:rsidR="00C254C2" w:rsidRPr="00984D1E" w:rsidRDefault="00B21731">
      <w:pPr>
        <w:tabs>
          <w:tab w:val="left" w:pos="2105"/>
        </w:tabs>
        <w:spacing w:line="291" w:lineRule="exact"/>
        <w:ind w:left="246"/>
        <w:rPr>
          <w:b/>
          <w:noProof/>
          <w:color w:val="000000" w:themeColor="text1"/>
          <w:sz w:val="17"/>
        </w:rPr>
      </w:pPr>
      <w:r w:rsidRPr="00984D1E">
        <w:rPr>
          <w:b/>
          <w:noProof/>
          <w:color w:val="000000" w:themeColor="text1"/>
          <w:sz w:val="23"/>
        </w:rPr>
        <w:t>H</w:t>
      </w:r>
      <w:r w:rsidRPr="00984D1E">
        <w:rPr>
          <w:b/>
          <w:noProof/>
          <w:color w:val="000000" w:themeColor="text1"/>
          <w:sz w:val="23"/>
        </w:rPr>
        <w:tab/>
        <w:t>R</w:t>
      </w:r>
      <w:r w:rsidRPr="00984D1E">
        <w:rPr>
          <w:b/>
          <w:noProof/>
          <w:color w:val="000000" w:themeColor="text1"/>
          <w:sz w:val="17"/>
        </w:rPr>
        <w:t>1</w:t>
      </w:r>
    </w:p>
    <w:p w14:paraId="3612CD0B" w14:textId="77777777" w:rsidR="00C254C2" w:rsidRPr="00984D1E" w:rsidRDefault="00CB66C5">
      <w:pPr>
        <w:tabs>
          <w:tab w:val="left" w:pos="2690"/>
        </w:tabs>
        <w:spacing w:line="243" w:lineRule="exact"/>
        <w:ind w:left="452"/>
        <w:rPr>
          <w:b/>
          <w:noProof/>
          <w:color w:val="000000" w:themeColor="text1"/>
          <w:sz w:val="23"/>
        </w:rPr>
      </w:pPr>
      <w:r>
        <w:rPr>
          <w:noProof/>
          <w:color w:val="000000" w:themeColor="text1"/>
        </w:rPr>
        <w:pict w14:anchorId="21961072">
          <v:group id="_x0000_s18160" style="position:absolute;left:0;text-align:left;margin-left:240.55pt;margin-top:3.9pt;width:41.8pt;height:4.65pt;z-index:-251710464;mso-position-horizontal-relative:page" coordorigin="4811,78" coordsize="836,93">
            <v:shape id="_x0000_s18163" style="position:absolute;left:5466;top:77;width:180;height:93" coordorigin="5467,78" coordsize="180,93" path="m5467,170r24,-45l5467,78r180,47l5467,170xe" fillcolor="black" stroked="f">
              <v:path arrowok="t"/>
            </v:shape>
            <v:line id="_x0000_s18162" style="position:absolute" from="5486,123" to="4813,123" strokeweight=".04178mm"/>
            <v:rect id="_x0000_s18161" style="position:absolute;left:4810;top:115;width:681;height:19" fillcolor="black" stroked="f"/>
            <w10:wrap anchorx="page"/>
          </v:group>
        </w:pict>
      </w:r>
      <w:r>
        <w:rPr>
          <w:noProof/>
          <w:color w:val="000000" w:themeColor="text1"/>
        </w:rPr>
        <w:pict w14:anchorId="1501BB23">
          <v:line id="_x0000_s18159" style="position:absolute;left:0;text-align:left;z-index:250645504;mso-position-horizontal-relative:page" from="168.65pt,4.1pt" to="179.45pt,-2.05pt" strokeweight=".33511mm">
            <w10:wrap anchorx="page"/>
          </v:line>
        </w:pict>
      </w:r>
      <w:r>
        <w:rPr>
          <w:noProof/>
          <w:color w:val="000000" w:themeColor="text1"/>
        </w:rPr>
        <w:pict w14:anchorId="7E74D965">
          <v:line id="_x0000_s18158" style="position:absolute;left:0;text-align:left;z-index:-251709440;mso-position-horizontal-relative:page" from="168.55pt,10.65pt" to="180.3pt,17.25pt" strokeweight=".33511mm">
            <w10:wrap anchorx="page"/>
          </v:line>
        </w:pict>
      </w:r>
      <w:r>
        <w:rPr>
          <w:noProof/>
          <w:color w:val="000000" w:themeColor="text1"/>
        </w:rPr>
        <w:pict w14:anchorId="63C4F3EC">
          <v:line id="_x0000_s18157" style="position:absolute;left:0;text-align:left;z-index:-251708416;mso-position-horizontal-relative:page" from="303.55pt,2.1pt" to="288.8pt,-6.3pt" strokeweight=".33511mm">
            <w10:wrap anchorx="page"/>
          </v:line>
        </w:pict>
      </w:r>
      <w:r>
        <w:rPr>
          <w:noProof/>
          <w:color w:val="000000" w:themeColor="text1"/>
        </w:rPr>
        <w:pict w14:anchorId="15CE84DF">
          <v:line id="_x0000_s18156" style="position:absolute;left:0;text-align:left;z-index:-251707392;mso-position-horizontal-relative:page" from="302.8pt,7.65pt" to="286.75pt,16.9pt" strokeweight=".95pt">
            <w10:wrap anchorx="page"/>
          </v:line>
        </w:pict>
      </w:r>
      <w:r>
        <w:rPr>
          <w:noProof/>
          <w:color w:val="000000" w:themeColor="text1"/>
        </w:rPr>
        <w:pict w14:anchorId="2ECC1436">
          <v:line id="_x0000_s18155" style="position:absolute;left:0;text-align:left;z-index:-251705344;mso-position-horizontal-relative:page" from="308.1pt,11.2pt" to="308.1pt,26.25pt" strokeweight=".33803mm">
            <w10:wrap anchorx="page"/>
          </v:line>
        </w:pict>
      </w:r>
      <w:r w:rsidR="00B21731" w:rsidRPr="00984D1E">
        <w:rPr>
          <w:b/>
          <w:noProof/>
          <w:color w:val="000000" w:themeColor="text1"/>
          <w:sz w:val="23"/>
        </w:rPr>
        <w:t>+  NOCl</w:t>
      </w:r>
      <w:r w:rsidR="00B21731" w:rsidRPr="00984D1E">
        <w:rPr>
          <w:b/>
          <w:noProof/>
          <w:color w:val="000000" w:themeColor="text1"/>
          <w:sz w:val="23"/>
        </w:rPr>
        <w:tab/>
        <w:t>C</w:t>
      </w:r>
    </w:p>
    <w:p w14:paraId="0A50DFD0" w14:textId="77777777" w:rsidR="00C254C2" w:rsidRPr="00984D1E" w:rsidRDefault="00B21731">
      <w:pPr>
        <w:tabs>
          <w:tab w:val="left" w:pos="502"/>
        </w:tabs>
        <w:spacing w:before="96" w:line="280" w:lineRule="exact"/>
        <w:ind w:right="38"/>
        <w:jc w:val="right"/>
        <w:rPr>
          <w:b/>
          <w:noProof/>
          <w:color w:val="000000" w:themeColor="text1"/>
          <w:sz w:val="23"/>
        </w:rPr>
      </w:pPr>
      <w:r w:rsidRPr="00984D1E">
        <w:rPr>
          <w:noProof/>
          <w:color w:val="000000" w:themeColor="text1"/>
        </w:rPr>
        <w:br w:type="column"/>
      </w:r>
      <w:r w:rsidRPr="00984D1E">
        <w:rPr>
          <w:b/>
          <w:noProof/>
          <w:color w:val="000000" w:themeColor="text1"/>
          <w:sz w:val="23"/>
        </w:rPr>
        <w:lastRenderedPageBreak/>
        <w:t>N</w:t>
      </w:r>
      <w:r w:rsidRPr="00984D1E">
        <w:rPr>
          <w:b/>
          <w:noProof/>
          <w:color w:val="000000" w:themeColor="text1"/>
          <w:sz w:val="23"/>
          <w:u w:val="single"/>
        </w:rPr>
        <w:tab/>
      </w:r>
      <w:r w:rsidRPr="00984D1E">
        <w:rPr>
          <w:b/>
          <w:noProof/>
          <w:color w:val="000000" w:themeColor="text1"/>
          <w:sz w:val="23"/>
        </w:rPr>
        <w:t>O</w:t>
      </w:r>
    </w:p>
    <w:p w14:paraId="5BA6E69C" w14:textId="77777777" w:rsidR="00C254C2" w:rsidRPr="00984D1E" w:rsidRDefault="00CB66C5">
      <w:pPr>
        <w:spacing w:line="250" w:lineRule="exact"/>
        <w:ind w:right="107"/>
        <w:jc w:val="right"/>
        <w:rPr>
          <w:b/>
          <w:noProof/>
          <w:color w:val="000000" w:themeColor="text1"/>
          <w:sz w:val="23"/>
        </w:rPr>
      </w:pPr>
      <w:r>
        <w:rPr>
          <w:noProof/>
          <w:color w:val="000000" w:themeColor="text1"/>
        </w:rPr>
        <w:pict w14:anchorId="6630341B">
          <v:line id="_x0000_s18154" style="position:absolute;left:0;text-align:left;z-index:250647552;mso-position-horizontal-relative:page" from="340.9pt,15.45pt" to="351.55pt,9.3pt" strokeweight=".95pt">
            <w10:wrap anchorx="page"/>
          </v:line>
        </w:pict>
      </w:r>
      <w:r>
        <w:rPr>
          <w:noProof/>
          <w:color w:val="000000" w:themeColor="text1"/>
        </w:rPr>
        <w:pict w14:anchorId="624BDD80">
          <v:line id="_x0000_s18153" style="position:absolute;left:0;text-align:left;z-index:250648576;mso-position-horizontal-relative:page" from="335.15pt,13.7pt" to="335.15pt,-1.5pt" strokeweight=".33803mm">
            <w10:wrap anchorx="page"/>
          </v:line>
        </w:pict>
      </w:r>
      <w:r>
        <w:rPr>
          <w:noProof/>
          <w:color w:val="000000" w:themeColor="text1"/>
        </w:rPr>
        <w:pict w14:anchorId="137D74B5">
          <v:line id="_x0000_s18152" style="position:absolute;left:0;text-align:left;z-index:-251704320;mso-position-horizontal-relative:page" from="340.9pt,-8pt" to="356pt,-8pt" strokeweight=".33417mm">
            <w10:wrap anchorx="page"/>
          </v:line>
        </w:pict>
      </w:r>
      <w:r w:rsidR="00B21731" w:rsidRPr="00984D1E">
        <w:rPr>
          <w:b/>
          <w:noProof/>
          <w:color w:val="000000" w:themeColor="text1"/>
          <w:sz w:val="23"/>
        </w:rPr>
        <w:t>H</w:t>
      </w:r>
    </w:p>
    <w:p w14:paraId="2CE9C36B" w14:textId="77777777" w:rsidR="00C254C2" w:rsidRPr="00984D1E" w:rsidRDefault="00CB66C5">
      <w:pPr>
        <w:spacing w:before="3"/>
        <w:ind w:left="328"/>
        <w:rPr>
          <w:b/>
          <w:noProof/>
          <w:color w:val="000000" w:themeColor="text1"/>
          <w:sz w:val="23"/>
        </w:rPr>
      </w:pPr>
      <w:r>
        <w:rPr>
          <w:noProof/>
          <w:color w:val="000000" w:themeColor="text1"/>
        </w:rPr>
        <w:pict w14:anchorId="4EF30B3C">
          <v:line id="_x0000_s18151" style="position:absolute;left:0;text-align:left;z-index:250646528;mso-position-horizontal-relative:page" from="313.45pt,6.25pt" to="329.5pt,6.25pt" strokeweight=".33417mm">
            <w10:wrap anchorx="page"/>
          </v:line>
        </w:pict>
      </w:r>
      <w:r>
        <w:rPr>
          <w:noProof/>
          <w:color w:val="000000" w:themeColor="text1"/>
        </w:rPr>
        <w:pict w14:anchorId="5D02E193">
          <v:line id="_x0000_s18150" style="position:absolute;left:0;text-align:left;z-index:-251706368;mso-position-horizontal-relative:page" from="340.8pt,9.45pt" to="352.4pt,16.1pt" strokeweight=".33511mm">
            <w10:wrap anchorx="page"/>
          </v:line>
        </w:pict>
      </w:r>
      <w:r w:rsidR="00B21731" w:rsidRPr="00984D1E">
        <w:rPr>
          <w:b/>
          <w:noProof/>
          <w:color w:val="000000" w:themeColor="text1"/>
          <w:sz w:val="23"/>
        </w:rPr>
        <w:t>C</w:t>
      </w:r>
    </w:p>
    <w:p w14:paraId="1EFAA40F" w14:textId="77777777" w:rsidR="00C254C2" w:rsidRPr="00984D1E" w:rsidRDefault="00B21731">
      <w:pPr>
        <w:tabs>
          <w:tab w:val="left" w:pos="2303"/>
        </w:tabs>
        <w:spacing w:before="108"/>
        <w:ind w:left="1774"/>
        <w:rPr>
          <w:b/>
          <w:noProof/>
          <w:color w:val="000000" w:themeColor="text1"/>
          <w:sz w:val="23"/>
        </w:rPr>
      </w:pPr>
      <w:r w:rsidRPr="00984D1E">
        <w:rPr>
          <w:noProof/>
          <w:color w:val="000000" w:themeColor="text1"/>
        </w:rPr>
        <w:br w:type="column"/>
      </w:r>
      <w:r w:rsidRPr="00984D1E">
        <w:rPr>
          <w:b/>
          <w:noProof/>
          <w:color w:val="000000" w:themeColor="text1"/>
          <w:sz w:val="23"/>
        </w:rPr>
        <w:lastRenderedPageBreak/>
        <w:t>N</w:t>
      </w:r>
      <w:r w:rsidRPr="00984D1E">
        <w:rPr>
          <w:b/>
          <w:noProof/>
          <w:color w:val="000000" w:themeColor="text1"/>
          <w:sz w:val="23"/>
        </w:rPr>
        <w:tab/>
        <w:t>OH</w:t>
      </w:r>
    </w:p>
    <w:p w14:paraId="1074922B" w14:textId="77777777" w:rsidR="00C254C2" w:rsidRPr="00984D1E" w:rsidRDefault="00CB66C5">
      <w:pPr>
        <w:spacing w:before="3"/>
        <w:ind w:left="648"/>
        <w:rPr>
          <w:b/>
          <w:noProof/>
          <w:color w:val="000000" w:themeColor="text1"/>
          <w:sz w:val="23"/>
        </w:rPr>
      </w:pPr>
      <w:r>
        <w:rPr>
          <w:noProof/>
          <w:color w:val="000000" w:themeColor="text1"/>
        </w:rPr>
        <w:pict w14:anchorId="5294AA01">
          <v:line id="_x0000_s18149" style="position:absolute;left:0;text-align:left;z-index:250649600;mso-position-horizontal-relative:page" from="469.65pt,16.95pt" to="454.8pt,8.5pt" strokeweight=".33511mm">
            <w10:wrap anchorx="page"/>
          </v:line>
        </w:pict>
      </w:r>
      <w:r>
        <w:rPr>
          <w:noProof/>
          <w:color w:val="000000" w:themeColor="text1"/>
        </w:rPr>
        <w:pict w14:anchorId="2C4ACDE5">
          <v:group id="_x0000_s18146" style="position:absolute;left:0;text-align:left;margin-left:500.8pt;margin-top:-.6pt;width:4.2pt;height:15.05pt;z-index:250650624;mso-position-horizontal-relative:page" coordorigin="10016,-12" coordsize="84,301">
            <v:line id="_x0000_s18148" style="position:absolute" from="10025,289" to="10025,-12" strokeweight=".33803mm"/>
            <v:line id="_x0000_s18147" style="position:absolute" from="10090,289" to="10090,-12" strokeweight=".33803mm"/>
            <w10:wrap anchorx="page"/>
          </v:group>
        </w:pict>
      </w:r>
      <w:r>
        <w:rPr>
          <w:noProof/>
          <w:color w:val="000000" w:themeColor="text1"/>
        </w:rPr>
        <w:pict w14:anchorId="4CC98263">
          <v:line id="_x0000_s18145" style="position:absolute;left:0;text-align:left;z-index:-251699200;mso-position-horizontal-relative:page" from="507pt,-7.1pt" to="522.1pt,-7.1pt" strokeweight=".33417mm">
            <w10:wrap anchorx="page"/>
          </v:line>
        </w:pict>
      </w:r>
      <w:r w:rsidR="00B21731" w:rsidRPr="00984D1E">
        <w:rPr>
          <w:b/>
          <w:noProof/>
          <w:color w:val="000000" w:themeColor="text1"/>
          <w:sz w:val="23"/>
        </w:rPr>
        <w:t>R</w:t>
      </w:r>
      <w:r w:rsidR="00B21731" w:rsidRPr="00984D1E">
        <w:rPr>
          <w:b/>
          <w:noProof/>
          <w:color w:val="000000" w:themeColor="text1"/>
          <w:sz w:val="23"/>
          <w:vertAlign w:val="subscript"/>
        </w:rPr>
        <w:t>1</w:t>
      </w:r>
    </w:p>
    <w:p w14:paraId="6318305E" w14:textId="77777777" w:rsidR="00C254C2" w:rsidRPr="00984D1E" w:rsidRDefault="00CB66C5">
      <w:pPr>
        <w:tabs>
          <w:tab w:val="left" w:pos="1774"/>
        </w:tabs>
        <w:spacing w:before="3" w:line="257" w:lineRule="exact"/>
        <w:ind w:left="1233"/>
        <w:rPr>
          <w:b/>
          <w:noProof/>
          <w:color w:val="000000" w:themeColor="text1"/>
          <w:sz w:val="23"/>
        </w:rPr>
      </w:pPr>
      <w:r>
        <w:rPr>
          <w:noProof/>
          <w:color w:val="000000" w:themeColor="text1"/>
        </w:rPr>
        <w:pict w14:anchorId="699BF2A5">
          <v:group id="_x0000_s18141" style="position:absolute;left:0;text-align:left;margin-left:383.65pt;margin-top:6.05pt;width:57.4pt;height:4.65pt;z-index:250644480;mso-position-horizontal-relative:page" coordorigin="7673,121" coordsize="1148,93">
            <v:shape id="_x0000_s18144" style="position:absolute;left:8640;top:120;width:180;height:93" coordorigin="8641,121" coordsize="180,93" path="m8641,213r21,-45l8641,121r180,47l8641,213xe" fillcolor="black" stroked="f">
              <v:path arrowok="t"/>
            </v:shape>
            <v:line id="_x0000_s18143" style="position:absolute" from="8658,168" to="7676,168" strokeweight=".04178mm"/>
            <v:rect id="_x0000_s18142" style="position:absolute;left:7673;top:158;width:990;height:19" fillcolor="black" stroked="f"/>
            <w10:wrap anchorx="page"/>
          </v:group>
        </w:pict>
      </w:r>
      <w:r>
        <w:rPr>
          <w:noProof/>
          <w:color w:val="000000" w:themeColor="text1"/>
        </w:rPr>
        <w:pict w14:anchorId="1EB88640">
          <v:line id="_x0000_s18140" style="position:absolute;left:0;text-align:left;z-index:-251703296;mso-position-horizontal-relative:page" from="468.95pt,9.25pt" to="452.9pt,18.35pt" strokeweight=".33511mm">
            <w10:wrap anchorx="page"/>
          </v:line>
        </w:pict>
      </w:r>
      <w:r>
        <w:rPr>
          <w:noProof/>
          <w:color w:val="000000" w:themeColor="text1"/>
        </w:rPr>
        <w:pict w14:anchorId="280304B7">
          <v:line id="_x0000_s18139" style="position:absolute;left:0;text-align:left;z-index:-251702272;mso-position-horizontal-relative:page" from="479.6pt,6.25pt" to="495.65pt,6.25pt" strokeweight=".33417mm">
            <w10:wrap anchorx="page"/>
          </v:line>
        </w:pict>
      </w:r>
      <w:r>
        <w:rPr>
          <w:noProof/>
          <w:color w:val="000000" w:themeColor="text1"/>
        </w:rPr>
        <w:pict w14:anchorId="16D8B48E">
          <v:line id="_x0000_s18138" style="position:absolute;left:0;text-align:left;z-index:-251701248;mso-position-horizontal-relative:page" from="506.9pt,9.45pt" to="518.5pt,16.1pt" strokeweight=".33511mm">
            <w10:wrap anchorx="page"/>
          </v:line>
        </w:pict>
      </w:r>
      <w:r>
        <w:rPr>
          <w:noProof/>
          <w:color w:val="000000" w:themeColor="text1"/>
        </w:rPr>
        <w:pict w14:anchorId="1293576C">
          <v:line id="_x0000_s18137" style="position:absolute;left:0;text-align:left;z-index:-251700224;mso-position-horizontal-relative:page" from="474.2pt,12.65pt" to="474.2pt,27.8pt" strokeweight=".33803mm">
            <w10:wrap anchorx="page"/>
          </v:line>
        </w:pict>
      </w:r>
      <w:r w:rsidR="00B21731" w:rsidRPr="00984D1E">
        <w:rPr>
          <w:b/>
          <w:noProof/>
          <w:color w:val="000000" w:themeColor="text1"/>
          <w:sz w:val="23"/>
        </w:rPr>
        <w:t>C</w:t>
      </w:r>
      <w:r w:rsidR="00B21731" w:rsidRPr="00984D1E">
        <w:rPr>
          <w:b/>
          <w:noProof/>
          <w:color w:val="000000" w:themeColor="text1"/>
          <w:sz w:val="23"/>
        </w:rPr>
        <w:tab/>
        <w:t>C</w:t>
      </w:r>
    </w:p>
    <w:p w14:paraId="3204818E" w14:textId="77777777" w:rsidR="00C254C2" w:rsidRPr="00984D1E" w:rsidRDefault="00C254C2">
      <w:pPr>
        <w:spacing w:line="257" w:lineRule="exact"/>
        <w:rPr>
          <w:noProof/>
          <w:color w:val="000000" w:themeColor="text1"/>
          <w:sz w:val="23"/>
        </w:rPr>
        <w:sectPr w:rsidR="00C254C2" w:rsidRPr="00984D1E">
          <w:type w:val="continuous"/>
          <w:pgSz w:w="11910" w:h="16840"/>
          <w:pgMar w:top="1040" w:right="200" w:bottom="280" w:left="1400" w:header="720" w:footer="720" w:gutter="0"/>
          <w:cols w:num="4" w:space="720" w:equalWidth="0">
            <w:col w:w="1946" w:space="40"/>
            <w:col w:w="2864" w:space="39"/>
            <w:col w:w="1085" w:space="791"/>
            <w:col w:w="3545"/>
          </w:cols>
        </w:sectPr>
      </w:pPr>
    </w:p>
    <w:p w14:paraId="71EB04A4" w14:textId="77777777" w:rsidR="00C254C2" w:rsidRPr="00984D1E" w:rsidRDefault="00B21731">
      <w:pPr>
        <w:tabs>
          <w:tab w:val="left" w:pos="2239"/>
        </w:tabs>
        <w:spacing w:before="48"/>
        <w:ind w:left="651"/>
        <w:rPr>
          <w:b/>
          <w:noProof/>
          <w:color w:val="000000" w:themeColor="text1"/>
          <w:sz w:val="23"/>
        </w:rPr>
      </w:pPr>
      <w:r w:rsidRPr="00984D1E">
        <w:rPr>
          <w:b/>
          <w:noProof/>
          <w:color w:val="000000" w:themeColor="text1"/>
          <w:sz w:val="23"/>
        </w:rPr>
        <w:lastRenderedPageBreak/>
        <w:t>R</w:t>
      </w:r>
      <w:r w:rsidRPr="00984D1E">
        <w:rPr>
          <w:b/>
          <w:noProof/>
          <w:color w:val="000000" w:themeColor="text1"/>
          <w:sz w:val="23"/>
          <w:vertAlign w:val="subscript"/>
        </w:rPr>
        <w:t>2</w:t>
      </w:r>
      <w:r w:rsidRPr="00984D1E">
        <w:rPr>
          <w:b/>
          <w:noProof/>
          <w:color w:val="000000" w:themeColor="text1"/>
          <w:sz w:val="23"/>
        </w:rPr>
        <w:tab/>
        <w:t>R</w:t>
      </w:r>
      <w:r w:rsidRPr="00984D1E">
        <w:rPr>
          <w:b/>
          <w:noProof/>
          <w:color w:val="000000" w:themeColor="text1"/>
          <w:sz w:val="23"/>
          <w:vertAlign w:val="subscript"/>
        </w:rPr>
        <w:t>3</w:t>
      </w:r>
    </w:p>
    <w:p w14:paraId="601E0289" w14:textId="77777777" w:rsidR="00C254C2" w:rsidRPr="00984D1E" w:rsidRDefault="00B21731">
      <w:pPr>
        <w:tabs>
          <w:tab w:val="left" w:pos="2196"/>
        </w:tabs>
        <w:spacing w:line="261" w:lineRule="exact"/>
        <w:ind w:left="611"/>
        <w:jc w:val="center"/>
        <w:rPr>
          <w:b/>
          <w:noProof/>
          <w:color w:val="000000" w:themeColor="text1"/>
          <w:sz w:val="23"/>
        </w:rPr>
      </w:pPr>
      <w:r w:rsidRPr="00984D1E">
        <w:rPr>
          <w:noProof/>
          <w:color w:val="000000" w:themeColor="text1"/>
        </w:rPr>
        <w:br w:type="column"/>
      </w:r>
      <w:r w:rsidRPr="00984D1E">
        <w:rPr>
          <w:b/>
          <w:noProof/>
          <w:color w:val="000000" w:themeColor="text1"/>
          <w:sz w:val="23"/>
        </w:rPr>
        <w:lastRenderedPageBreak/>
        <w:t>R</w:t>
      </w:r>
      <w:r w:rsidRPr="00984D1E">
        <w:rPr>
          <w:b/>
          <w:noProof/>
          <w:color w:val="000000" w:themeColor="text1"/>
          <w:sz w:val="23"/>
          <w:vertAlign w:val="subscript"/>
        </w:rPr>
        <w:t>2</w:t>
      </w:r>
      <w:r w:rsidRPr="00984D1E">
        <w:rPr>
          <w:b/>
          <w:noProof/>
          <w:color w:val="000000" w:themeColor="text1"/>
          <w:sz w:val="23"/>
        </w:rPr>
        <w:tab/>
        <w:t>R</w:t>
      </w:r>
      <w:r w:rsidRPr="00984D1E">
        <w:rPr>
          <w:b/>
          <w:noProof/>
          <w:color w:val="000000" w:themeColor="text1"/>
          <w:sz w:val="23"/>
          <w:vertAlign w:val="subscript"/>
        </w:rPr>
        <w:t>3</w:t>
      </w:r>
    </w:p>
    <w:p w14:paraId="7A541E74" w14:textId="77777777" w:rsidR="00C254C2" w:rsidRPr="00984D1E" w:rsidRDefault="00B21731">
      <w:pPr>
        <w:spacing w:before="3"/>
        <w:ind w:left="162"/>
        <w:jc w:val="center"/>
        <w:rPr>
          <w:b/>
          <w:noProof/>
          <w:color w:val="000000" w:themeColor="text1"/>
          <w:sz w:val="23"/>
        </w:rPr>
      </w:pPr>
      <w:r w:rsidRPr="00984D1E">
        <w:rPr>
          <w:b/>
          <w:noProof/>
          <w:color w:val="000000" w:themeColor="text1"/>
          <w:sz w:val="23"/>
        </w:rPr>
        <w:t>Cl</w:t>
      </w:r>
    </w:p>
    <w:p w14:paraId="08213C6F" w14:textId="77777777" w:rsidR="00C254C2" w:rsidRPr="00984D1E" w:rsidRDefault="00B21731">
      <w:pPr>
        <w:tabs>
          <w:tab w:val="left" w:pos="1585"/>
        </w:tabs>
        <w:spacing w:before="8"/>
        <w:ind w:right="388"/>
        <w:jc w:val="center"/>
        <w:rPr>
          <w:b/>
          <w:noProof/>
          <w:color w:val="000000" w:themeColor="text1"/>
          <w:sz w:val="23"/>
        </w:rPr>
      </w:pPr>
      <w:r w:rsidRPr="00984D1E">
        <w:rPr>
          <w:noProof/>
          <w:color w:val="000000" w:themeColor="text1"/>
        </w:rPr>
        <w:br w:type="column"/>
      </w:r>
      <w:r w:rsidRPr="00984D1E">
        <w:rPr>
          <w:b/>
          <w:noProof/>
          <w:color w:val="000000" w:themeColor="text1"/>
          <w:sz w:val="23"/>
        </w:rPr>
        <w:lastRenderedPageBreak/>
        <w:t>R</w:t>
      </w:r>
      <w:r w:rsidRPr="00984D1E">
        <w:rPr>
          <w:b/>
          <w:noProof/>
          <w:color w:val="000000" w:themeColor="text1"/>
          <w:sz w:val="23"/>
          <w:vertAlign w:val="subscript"/>
        </w:rPr>
        <w:t>2</w:t>
      </w:r>
      <w:r w:rsidRPr="00984D1E">
        <w:rPr>
          <w:b/>
          <w:noProof/>
          <w:color w:val="000000" w:themeColor="text1"/>
          <w:sz w:val="23"/>
        </w:rPr>
        <w:tab/>
        <w:t>R</w:t>
      </w:r>
      <w:r w:rsidRPr="00984D1E">
        <w:rPr>
          <w:b/>
          <w:noProof/>
          <w:color w:val="000000" w:themeColor="text1"/>
          <w:sz w:val="23"/>
          <w:vertAlign w:val="subscript"/>
        </w:rPr>
        <w:t>3</w:t>
      </w:r>
    </w:p>
    <w:p w14:paraId="7E181E33" w14:textId="77777777" w:rsidR="00C254C2" w:rsidRPr="00984D1E" w:rsidRDefault="00B21731">
      <w:pPr>
        <w:spacing w:before="3"/>
        <w:ind w:right="836"/>
        <w:jc w:val="center"/>
        <w:rPr>
          <w:b/>
          <w:noProof/>
          <w:color w:val="000000" w:themeColor="text1"/>
          <w:sz w:val="23"/>
        </w:rPr>
      </w:pPr>
      <w:r w:rsidRPr="00984D1E">
        <w:rPr>
          <w:b/>
          <w:noProof/>
          <w:color w:val="000000" w:themeColor="text1"/>
          <w:sz w:val="23"/>
        </w:rPr>
        <w:t>Cl</w:t>
      </w:r>
    </w:p>
    <w:p w14:paraId="7E4B8D59" w14:textId="77777777" w:rsidR="00C254C2" w:rsidRPr="00984D1E" w:rsidRDefault="00C254C2">
      <w:pPr>
        <w:jc w:val="center"/>
        <w:rPr>
          <w:noProof/>
          <w:color w:val="000000" w:themeColor="text1"/>
          <w:sz w:val="23"/>
        </w:rPr>
        <w:sectPr w:rsidR="00C254C2" w:rsidRPr="00984D1E">
          <w:type w:val="continuous"/>
          <w:pgSz w:w="11910" w:h="16840"/>
          <w:pgMar w:top="1040" w:right="200" w:bottom="280" w:left="1400" w:header="720" w:footer="720" w:gutter="0"/>
          <w:cols w:num="3" w:space="720" w:equalWidth="0">
            <w:col w:w="2541" w:space="904"/>
            <w:col w:w="2538" w:space="784"/>
            <w:col w:w="3543"/>
          </w:cols>
        </w:sectPr>
      </w:pPr>
    </w:p>
    <w:p w14:paraId="337A953B" w14:textId="77777777" w:rsidR="00C254C2" w:rsidRPr="00984D1E" w:rsidRDefault="00C254C2">
      <w:pPr>
        <w:pStyle w:val="a3"/>
        <w:spacing w:before="8"/>
        <w:rPr>
          <w:b/>
          <w:noProof/>
          <w:color w:val="000000" w:themeColor="text1"/>
          <w:sz w:val="20"/>
        </w:rPr>
      </w:pPr>
    </w:p>
    <w:p w14:paraId="3E28B400" w14:textId="6B5DEFE8" w:rsidR="00C254C2" w:rsidRPr="00984D1E" w:rsidRDefault="00B21731" w:rsidP="00CB66C5">
      <w:pPr>
        <w:pStyle w:val="a3"/>
        <w:spacing w:before="89"/>
        <w:ind w:left="301" w:right="504" w:firstLine="566"/>
        <w:jc w:val="both"/>
        <w:rPr>
          <w:noProof/>
          <w:color w:val="000000" w:themeColor="text1"/>
        </w:rPr>
        <w:sectPr w:rsidR="00C254C2" w:rsidRPr="00984D1E">
          <w:type w:val="continuous"/>
          <w:pgSz w:w="11910" w:h="16840"/>
          <w:pgMar w:top="1040" w:right="200" w:bottom="280" w:left="1400" w:header="720" w:footer="720" w:gutter="0"/>
          <w:cols w:space="720"/>
        </w:sectPr>
      </w:pPr>
      <w:r w:rsidRPr="00984D1E">
        <w:rPr>
          <w:noProof/>
          <w:color w:val="000000" w:themeColor="text1"/>
        </w:rPr>
        <w:t>Әртү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функционал</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ық </w:t>
      </w:r>
      <w:r w:rsidRPr="00984D1E">
        <w:rPr>
          <w:noProof/>
          <w:color w:val="000000" w:themeColor="text1"/>
        </w:rPr>
        <w:t>топ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 xml:space="preserve">болуы, мысалы: C≡N, </w:t>
      </w:r>
      <w:r w:rsidR="001154A8" w:rsidRPr="001154A8">
        <w:rPr>
          <w:noProof/>
          <w:vanish/>
          <w:color w:val="000000" w:themeColor="text1"/>
          <w:spacing w:val="-20"/>
          <w:w w:val="1"/>
        </w:rPr>
        <w:t>‬</w:t>
      </w:r>
      <w:r w:rsidR="001154A8">
        <w:rPr>
          <w:noProof/>
          <w:color w:val="000000" w:themeColor="text1"/>
        </w:rPr>
        <w:t>OR,</w:t>
      </w:r>
      <w:r w:rsidRPr="00984D1E">
        <w:rPr>
          <w:noProof/>
          <w:color w:val="000000" w:themeColor="text1"/>
        </w:rPr>
        <w:t xml:space="preserve"> CO</w:t>
      </w:r>
      <w:r w:rsidR="001154A8" w:rsidRPr="001154A8">
        <w:rPr>
          <w:noProof/>
          <w:vanish/>
          <w:color w:val="000000" w:themeColor="text1"/>
          <w:spacing w:val="-20"/>
          <w:w w:val="1"/>
        </w:rPr>
        <w:t>‬</w:t>
      </w:r>
      <w:r w:rsidR="001154A8">
        <w:rPr>
          <w:noProof/>
          <w:color w:val="000000" w:themeColor="text1"/>
        </w:rPr>
        <w:t>OR,</w:t>
      </w:r>
      <w:r w:rsidRPr="00984D1E">
        <w:rPr>
          <w:noProof/>
          <w:color w:val="000000" w:themeColor="text1"/>
        </w:rPr>
        <w:t xml:space="preserve"> COOH реакция</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кеде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жасамай</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34]. Көп жағд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реакция</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қарапайым электрофиль</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механизм</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сәйкес бол</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көріне</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әдетте</w:t>
      </w:r>
    </w:p>
    <w:p w14:paraId="3A8E4A94" w14:textId="548160C3" w:rsidR="00C254C2" w:rsidRPr="00984D1E" w:rsidRDefault="00B21731">
      <w:pPr>
        <w:pStyle w:val="a3"/>
        <w:spacing w:before="69"/>
        <w:ind w:left="301" w:right="503" w:hanging="1"/>
        <w:jc w:val="both"/>
        <w:rPr>
          <w:noProof/>
          <w:color w:val="000000" w:themeColor="text1"/>
        </w:rPr>
      </w:pPr>
      <w:r w:rsidRPr="00984D1E">
        <w:rPr>
          <w:noProof/>
          <w:color w:val="000000" w:themeColor="text1"/>
        </w:rPr>
        <w:lastRenderedPageBreak/>
        <w:t>анти-қосу п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бо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Өзара әрекеттесу Морковников ережесі бойынша жүре</w:t>
      </w:r>
      <w:r w:rsidR="001154A8" w:rsidRPr="001154A8">
        <w:rPr>
          <w:noProof/>
          <w:vanish/>
          <w:color w:val="000000" w:themeColor="text1"/>
          <w:spacing w:val="-20"/>
          <w:w w:val="1"/>
        </w:rPr>
        <w:t>‬</w:t>
      </w:r>
      <w:r w:rsidR="001154A8">
        <w:rPr>
          <w:noProof/>
          <w:color w:val="000000" w:themeColor="text1"/>
        </w:rPr>
        <w:t>ді.</w:t>
      </w:r>
    </w:p>
    <w:p w14:paraId="7FCFE841" w14:textId="61601F62" w:rsidR="00C254C2" w:rsidRPr="00984D1E" w:rsidRDefault="00B21731">
      <w:pPr>
        <w:pStyle w:val="a3"/>
        <w:ind w:left="301" w:right="502" w:firstLine="566"/>
        <w:jc w:val="both"/>
        <w:rPr>
          <w:noProof/>
          <w:color w:val="000000" w:themeColor="text1"/>
        </w:rPr>
      </w:pPr>
      <w:r w:rsidRPr="00984D1E">
        <w:rPr>
          <w:noProof/>
          <w:color w:val="000000" w:themeColor="text1"/>
        </w:rPr>
        <w:t>Оксимд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салыстырм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түр</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тұрақты» нитрозоқосылыстар</w:t>
      </w:r>
      <w:r w:rsidR="001154A8" w:rsidRPr="001154A8">
        <w:rPr>
          <w:noProof/>
          <w:vanish/>
          <w:color w:val="000000" w:themeColor="text1"/>
          <w:spacing w:val="-20"/>
          <w:w w:val="1"/>
        </w:rPr>
        <w:t>‬</w:t>
      </w:r>
      <w:r w:rsidR="001154A8">
        <w:rPr>
          <w:noProof/>
          <w:color w:val="000000" w:themeColor="text1"/>
        </w:rPr>
        <w:t xml:space="preserve">дан </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алу</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бо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Жұмыс</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тер</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нитрозохлоридтер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негізде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синтез</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сипаттай</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ер</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көмірсутект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нитрозохлоридтер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нуклеофиль</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реагент</w:t>
      </w:r>
      <w:r w:rsidR="001154A8" w:rsidRPr="001154A8">
        <w:rPr>
          <w:noProof/>
          <w:vanish/>
          <w:color w:val="000000" w:themeColor="text1"/>
          <w:spacing w:val="-20"/>
          <w:w w:val="1"/>
        </w:rPr>
        <w:t>‬</w:t>
      </w:r>
      <w:r w:rsidR="001154A8">
        <w:rPr>
          <w:noProof/>
          <w:color w:val="000000" w:themeColor="text1"/>
        </w:rPr>
        <w:t xml:space="preserve">тің </w:t>
      </w:r>
      <w:r w:rsidRPr="00984D1E">
        <w:rPr>
          <w:noProof/>
          <w:color w:val="000000" w:themeColor="text1"/>
        </w:rPr>
        <w:t>түр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байлан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синтез бірнеше бағыт</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жүре</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35]. Жеткілік</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күш</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нуклеофильд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амин</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ер,</w:t>
      </w:r>
      <w:r w:rsidRPr="00984D1E">
        <w:rPr>
          <w:noProof/>
          <w:color w:val="000000" w:themeColor="text1"/>
        </w:rPr>
        <w:t xml:space="preserve"> спир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ер,</w:t>
      </w:r>
      <w:r w:rsidRPr="00984D1E">
        <w:rPr>
          <w:noProof/>
          <w:color w:val="000000" w:themeColor="text1"/>
        </w:rPr>
        <w:t xml:space="preserve"> меркаптандар) әсері</w:t>
      </w:r>
      <w:r w:rsidR="001154A8" w:rsidRPr="001154A8">
        <w:rPr>
          <w:noProof/>
          <w:vanish/>
          <w:color w:val="000000" w:themeColor="text1"/>
          <w:spacing w:val="-20"/>
          <w:w w:val="1"/>
        </w:rPr>
        <w:t>‬</w:t>
      </w:r>
      <w:r w:rsidR="001154A8">
        <w:rPr>
          <w:noProof/>
          <w:color w:val="000000" w:themeColor="text1"/>
        </w:rPr>
        <w:t xml:space="preserve">нен </w:t>
      </w:r>
      <w:r w:rsidRPr="00984D1E">
        <w:rPr>
          <w:noProof/>
          <w:color w:val="000000" w:themeColor="text1"/>
        </w:rPr>
        <w:t>α-орынбасушы оксим</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түзіл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Күш</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негіздері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нитрозохлоридт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реакциялар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α, β-қанықпа</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оксим</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алын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о</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кі </w:t>
      </w:r>
      <w:r w:rsidRPr="00984D1E">
        <w:rPr>
          <w:noProof/>
          <w:color w:val="000000" w:themeColor="text1"/>
        </w:rPr>
        <w:t>тү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болуы мүмк</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 эндоцикл</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көміртек-көміртек қос байланы</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диен жүйес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бекіт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S-транс конфигурация</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неме</w:t>
      </w:r>
      <w:r w:rsidR="001154A8" w:rsidRPr="001154A8">
        <w:rPr>
          <w:noProof/>
          <w:vanish/>
          <w:color w:val="000000" w:themeColor="text1"/>
          <w:spacing w:val="-20"/>
          <w:w w:val="1"/>
        </w:rPr>
        <w:t>‬</w:t>
      </w:r>
      <w:r w:rsidR="001154A8">
        <w:rPr>
          <w:noProof/>
          <w:color w:val="000000" w:themeColor="text1"/>
        </w:rPr>
        <w:t xml:space="preserve">се </w:t>
      </w:r>
      <w:r w:rsidRPr="00984D1E">
        <w:rPr>
          <w:noProof/>
          <w:color w:val="000000" w:themeColor="text1"/>
        </w:rPr>
        <w:t>экзоцикл</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қос байланыс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оксимдердег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ей </w:t>
      </w:r>
      <w:r w:rsidRPr="00984D1E">
        <w:rPr>
          <w:noProof/>
          <w:color w:val="000000" w:themeColor="text1"/>
        </w:rPr>
        <w:t>бекіт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S-цис конфигурация</w:t>
      </w:r>
      <w:r w:rsidR="001154A8" w:rsidRPr="001154A8">
        <w:rPr>
          <w:noProof/>
          <w:vanish/>
          <w:color w:val="000000" w:themeColor="text1"/>
          <w:spacing w:val="-20"/>
          <w:w w:val="1"/>
        </w:rPr>
        <w:t>‬</w:t>
      </w:r>
      <w:r w:rsidR="001154A8">
        <w:rPr>
          <w:noProof/>
          <w:color w:val="000000" w:themeColor="text1"/>
        </w:rPr>
        <w:t>сы.</w:t>
      </w:r>
    </w:p>
    <w:p w14:paraId="660DF34E" w14:textId="4BD3F4CD" w:rsidR="00C254C2" w:rsidRPr="00984D1E" w:rsidRDefault="00B21731">
      <w:pPr>
        <w:pStyle w:val="a3"/>
        <w:ind w:left="302" w:right="502" w:firstLine="566"/>
        <w:jc w:val="both"/>
        <w:rPr>
          <w:noProof/>
          <w:color w:val="000000" w:themeColor="text1"/>
        </w:rPr>
      </w:pPr>
      <w:r w:rsidRPr="00984D1E">
        <w:rPr>
          <w:noProof/>
          <w:color w:val="000000" w:themeColor="text1"/>
        </w:rPr>
        <w:t>Жақ</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шығым</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қанықпа</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оксимд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алу</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ең қарапайым тәс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 сәйкес нитрозохлоридт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күш</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негіздер</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өңдеу (триэтиламин, пиридин, спирт</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сіл</w:t>
      </w:r>
      <w:r w:rsidR="001154A8" w:rsidRPr="001154A8">
        <w:rPr>
          <w:noProof/>
          <w:vanish/>
          <w:color w:val="000000" w:themeColor="text1"/>
          <w:spacing w:val="-20"/>
          <w:w w:val="1"/>
        </w:rPr>
        <w:t>‬</w:t>
      </w:r>
      <w:r w:rsidR="001154A8">
        <w:rPr>
          <w:noProof/>
          <w:color w:val="000000" w:themeColor="text1"/>
        </w:rPr>
        <w:t>ті,</w:t>
      </w:r>
      <w:r w:rsidRPr="00984D1E">
        <w:rPr>
          <w:noProof/>
          <w:color w:val="000000" w:themeColor="text1"/>
        </w:rPr>
        <w:t xml:space="preserve"> спир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сілт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металлдар) [36].</w:t>
      </w:r>
    </w:p>
    <w:p w14:paraId="403BF48B" w14:textId="47596B1B" w:rsidR="00C254C2" w:rsidRPr="00984D1E" w:rsidRDefault="00B21731">
      <w:pPr>
        <w:pStyle w:val="a3"/>
        <w:ind w:left="302" w:right="501" w:firstLine="566"/>
        <w:jc w:val="both"/>
        <w:rPr>
          <w:noProof/>
          <w:color w:val="000000" w:themeColor="text1"/>
        </w:rPr>
      </w:pPr>
      <w:r w:rsidRPr="00984D1E">
        <w:rPr>
          <w:noProof/>
          <w:color w:val="000000" w:themeColor="text1"/>
        </w:rPr>
        <w:t>Нитрозоқосылыст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натритт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фотохим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ай</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түзілуі белгі</w:t>
      </w:r>
      <w:r w:rsidR="001154A8" w:rsidRPr="001154A8">
        <w:rPr>
          <w:noProof/>
          <w:vanish/>
          <w:color w:val="000000" w:themeColor="text1"/>
          <w:spacing w:val="-20"/>
          <w:w w:val="1"/>
        </w:rPr>
        <w:t>‬</w:t>
      </w:r>
      <w:r w:rsidR="001154A8">
        <w:rPr>
          <w:noProof/>
          <w:color w:val="000000" w:themeColor="text1"/>
        </w:rPr>
        <w:t>лі,</w:t>
      </w:r>
      <w:r w:rsidRPr="00984D1E">
        <w:rPr>
          <w:noProof/>
          <w:color w:val="000000" w:themeColor="text1"/>
        </w:rPr>
        <w:t xml:space="preserve"> ол к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изомерлену</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ұшырай</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Бартон</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қай</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түзілуі) [37]:</w:t>
      </w:r>
    </w:p>
    <w:p w14:paraId="57213FFA" w14:textId="77777777" w:rsidR="00C254C2" w:rsidRPr="00984D1E" w:rsidRDefault="00C254C2">
      <w:pPr>
        <w:pStyle w:val="a3"/>
        <w:spacing w:before="3"/>
        <w:rPr>
          <w:noProof/>
          <w:color w:val="000000" w:themeColor="text1"/>
          <w:sz w:val="21"/>
        </w:rPr>
      </w:pPr>
    </w:p>
    <w:p w14:paraId="31A03E9A" w14:textId="77777777" w:rsidR="00C254C2" w:rsidRPr="00984D1E" w:rsidRDefault="00C254C2">
      <w:pPr>
        <w:rPr>
          <w:noProof/>
          <w:color w:val="000000" w:themeColor="text1"/>
          <w:sz w:val="21"/>
        </w:rPr>
        <w:sectPr w:rsidR="00C254C2" w:rsidRPr="00984D1E">
          <w:pgSz w:w="11910" w:h="16840"/>
          <w:pgMar w:top="1040" w:right="200" w:bottom="1100" w:left="1400" w:header="0" w:footer="836" w:gutter="0"/>
          <w:cols w:space="720"/>
        </w:sectPr>
      </w:pPr>
    </w:p>
    <w:p w14:paraId="6B8E592F" w14:textId="77777777" w:rsidR="00C254C2" w:rsidRPr="00984D1E" w:rsidRDefault="00CB66C5">
      <w:pPr>
        <w:tabs>
          <w:tab w:val="left" w:pos="688"/>
        </w:tabs>
        <w:spacing w:before="109"/>
        <w:jc w:val="right"/>
        <w:rPr>
          <w:b/>
          <w:noProof/>
          <w:color w:val="000000" w:themeColor="text1"/>
          <w:sz w:val="23"/>
        </w:rPr>
      </w:pPr>
      <w:r>
        <w:rPr>
          <w:noProof/>
          <w:color w:val="000000" w:themeColor="text1"/>
        </w:rPr>
        <w:lastRenderedPageBreak/>
        <w:pict w14:anchorId="398D87AD">
          <v:group id="_x0000_s18131" style="position:absolute;left:0;text-align:left;margin-left:189.5pt;margin-top:11.2pt;width:39.95pt;height:51.1pt;z-index:-251698176;mso-position-horizontal-relative:page" coordorigin="3790,224" coordsize="799,1022">
            <v:line id="_x0000_s18136" style="position:absolute" from="3799,483" to="3799,986" strokeweight=".29522mm"/>
            <v:line id="_x0000_s18135" style="position:absolute" from="3799,986" to="4241,1237" strokeweight=".29125mm"/>
            <v:line id="_x0000_s18134" style="position:absolute" from="4241,1237" to="4581,1045" strokeweight=".29122mm"/>
            <v:line id="_x0000_s18133" style="position:absolute" from="4131,293" to="3799,483" strokeweight=".29125mm"/>
            <v:line id="_x0000_s18132" style="position:absolute" from="4122,232" to="3842,232" strokeweight=".28994mm"/>
            <w10:wrap anchorx="page"/>
          </v:group>
        </w:pict>
      </w:r>
      <w:r w:rsidR="00B21731" w:rsidRPr="00984D1E">
        <w:rPr>
          <w:b/>
          <w:noProof/>
          <w:color w:val="000000" w:themeColor="text1"/>
          <w:sz w:val="23"/>
        </w:rPr>
        <w:t>ON</w:t>
      </w:r>
      <w:r w:rsidR="00B21731" w:rsidRPr="00984D1E">
        <w:rPr>
          <w:b/>
          <w:noProof/>
          <w:color w:val="000000" w:themeColor="text1"/>
          <w:sz w:val="23"/>
        </w:rPr>
        <w:tab/>
        <w:t>O</w:t>
      </w:r>
    </w:p>
    <w:p w14:paraId="4F00459A" w14:textId="77777777" w:rsidR="00C254C2" w:rsidRPr="00984D1E" w:rsidRDefault="00B21731">
      <w:pPr>
        <w:spacing w:before="109" w:line="257" w:lineRule="exact"/>
        <w:jc w:val="right"/>
        <w:rPr>
          <w:b/>
          <w:noProof/>
          <w:color w:val="000000" w:themeColor="text1"/>
          <w:sz w:val="23"/>
        </w:rPr>
      </w:pPr>
      <w:r w:rsidRPr="00984D1E">
        <w:rPr>
          <w:noProof/>
          <w:color w:val="000000" w:themeColor="text1"/>
        </w:rPr>
        <w:br w:type="column"/>
      </w:r>
      <w:r w:rsidRPr="00984D1E">
        <w:rPr>
          <w:b/>
          <w:noProof/>
          <w:color w:val="000000" w:themeColor="text1"/>
          <w:sz w:val="23"/>
        </w:rPr>
        <w:lastRenderedPageBreak/>
        <w:t>H</w:t>
      </w:r>
    </w:p>
    <w:p w14:paraId="587B0394" w14:textId="77777777" w:rsidR="00C254C2" w:rsidRPr="00984D1E" w:rsidRDefault="00CB66C5">
      <w:pPr>
        <w:tabs>
          <w:tab w:val="left" w:pos="1550"/>
        </w:tabs>
        <w:spacing w:line="299" w:lineRule="exact"/>
        <w:ind w:left="218"/>
        <w:rPr>
          <w:b/>
          <w:noProof/>
          <w:color w:val="000000" w:themeColor="text1"/>
          <w:sz w:val="23"/>
        </w:rPr>
      </w:pPr>
      <w:r>
        <w:rPr>
          <w:noProof/>
          <w:color w:val="000000" w:themeColor="text1"/>
        </w:rPr>
        <w:pict w14:anchorId="059ACF98">
          <v:line id="_x0000_s18130" style="position:absolute;left:0;text-align:left;z-index:-251697152;mso-position-horizontal-relative:page" from="234.15pt,25.95pt" to="234.15pt,12.1pt" strokeweight=".29522mm">
            <w10:wrap anchorx="page"/>
          </v:line>
        </w:pict>
      </w:r>
      <w:r>
        <w:rPr>
          <w:noProof/>
          <w:color w:val="000000" w:themeColor="text1"/>
        </w:rPr>
        <w:pict w14:anchorId="1F1AA23C">
          <v:shape id="_x0000_s18129" style="position:absolute;left:0;text-align:left;margin-left:295pt;margin-top:13.6pt;width:8.5pt;height:4.35pt;z-index:250651648;mso-position-horizontal-relative:page" coordorigin="5900,272" coordsize="170,87" path="m5900,359r22,-42l5900,272r170,45l5900,359xe" fillcolor="black" stroked="f">
            <v:path arrowok="t"/>
            <w10:wrap anchorx="page"/>
          </v:shape>
        </w:pict>
      </w:r>
      <w:r>
        <w:rPr>
          <w:noProof/>
          <w:color w:val="000000" w:themeColor="text1"/>
        </w:rPr>
        <w:pict w14:anchorId="5BCE8B1F">
          <v:group id="_x0000_s18123" style="position:absolute;left:0;text-align:left;margin-left:315.55pt;margin-top:-7.1pt;width:39.95pt;height:51.1pt;z-index:-251696128;mso-position-horizontal-relative:page" coordorigin="6311,-142" coordsize="799,1022">
            <v:line id="_x0000_s18128" style="position:absolute" from="6319,117" to="6319,620" strokeweight=".29522mm"/>
            <v:line id="_x0000_s18127" style="position:absolute" from="6319,620" to="6761,871" strokeweight=".29125mm"/>
            <v:line id="_x0000_s18126" style="position:absolute" from="6761,871" to="7101,678" strokeweight=".29122mm"/>
            <v:line id="_x0000_s18125" style="position:absolute" from="6651,-73" to="6319,117" strokeweight=".29125mm"/>
            <v:line id="_x0000_s18124" style="position:absolute" from="6642,-134" to="6369,-134" strokeweight=".28994mm"/>
            <w10:wrap anchorx="page"/>
          </v:group>
        </w:pict>
      </w:r>
      <w:r w:rsidR="00B21731" w:rsidRPr="00984D1E">
        <w:rPr>
          <w:b/>
          <w:noProof/>
          <w:color w:val="000000" w:themeColor="text1"/>
          <w:sz w:val="23"/>
        </w:rPr>
        <w:t xml:space="preserve">H   </w:t>
      </w:r>
      <w:r w:rsidR="00B21731" w:rsidRPr="00984D1E">
        <w:rPr>
          <w:b/>
          <w:noProof/>
          <w:color w:val="000000" w:themeColor="text1"/>
          <w:sz w:val="23"/>
          <w:u w:val="single"/>
        </w:rPr>
        <w:t xml:space="preserve">    hv</w:t>
      </w:r>
      <w:r w:rsidR="00B21731" w:rsidRPr="00984D1E">
        <w:rPr>
          <w:b/>
          <w:noProof/>
          <w:color w:val="000000" w:themeColor="text1"/>
          <w:sz w:val="23"/>
          <w:u w:val="single"/>
        </w:rPr>
        <w:tab/>
      </w:r>
    </w:p>
    <w:p w14:paraId="02452E6B" w14:textId="77777777" w:rsidR="00C254C2" w:rsidRPr="00984D1E" w:rsidRDefault="00B21731">
      <w:pPr>
        <w:spacing w:line="189" w:lineRule="exact"/>
        <w:ind w:left="747" w:right="638"/>
        <w:jc w:val="center"/>
        <w:rPr>
          <w:b/>
          <w:noProof/>
          <w:color w:val="000000" w:themeColor="text1"/>
          <w:sz w:val="23"/>
        </w:rPr>
      </w:pPr>
      <w:r w:rsidRPr="00984D1E">
        <w:rPr>
          <w:b/>
          <w:noProof/>
          <w:color w:val="000000" w:themeColor="text1"/>
          <w:sz w:val="23"/>
        </w:rPr>
        <w:t>C</w:t>
      </w:r>
      <w:r w:rsidRPr="00984D1E">
        <w:rPr>
          <w:b/>
          <w:noProof/>
          <w:color w:val="000000" w:themeColor="text1"/>
          <w:sz w:val="23"/>
          <w:vertAlign w:val="subscript"/>
        </w:rPr>
        <w:t>6</w:t>
      </w:r>
      <w:r w:rsidRPr="00984D1E">
        <w:rPr>
          <w:b/>
          <w:noProof/>
          <w:color w:val="000000" w:themeColor="text1"/>
          <w:sz w:val="23"/>
        </w:rPr>
        <w:t>H</w:t>
      </w:r>
      <w:r w:rsidRPr="00984D1E">
        <w:rPr>
          <w:b/>
          <w:noProof/>
          <w:color w:val="000000" w:themeColor="text1"/>
          <w:sz w:val="23"/>
          <w:vertAlign w:val="subscript"/>
        </w:rPr>
        <w:t>6</w:t>
      </w:r>
    </w:p>
    <w:p w14:paraId="331276B2" w14:textId="77777777" w:rsidR="00C254C2" w:rsidRPr="00984D1E" w:rsidRDefault="00B21731">
      <w:pPr>
        <w:tabs>
          <w:tab w:val="left" w:pos="2267"/>
        </w:tabs>
        <w:spacing w:before="99" w:line="268" w:lineRule="exact"/>
        <w:ind w:left="283"/>
        <w:rPr>
          <w:b/>
          <w:noProof/>
          <w:color w:val="000000" w:themeColor="text1"/>
          <w:sz w:val="23"/>
        </w:rPr>
      </w:pPr>
      <w:r w:rsidRPr="00984D1E">
        <w:rPr>
          <w:noProof/>
          <w:color w:val="000000" w:themeColor="text1"/>
        </w:rPr>
        <w:br w:type="column"/>
      </w:r>
      <w:r w:rsidRPr="00984D1E">
        <w:rPr>
          <w:b/>
          <w:noProof/>
          <w:color w:val="000000" w:themeColor="text1"/>
          <w:sz w:val="23"/>
        </w:rPr>
        <w:lastRenderedPageBreak/>
        <w:t>O</w:t>
      </w:r>
      <w:r w:rsidRPr="00984D1E">
        <w:rPr>
          <w:b/>
          <w:noProof/>
          <w:color w:val="000000" w:themeColor="text1"/>
          <w:sz w:val="23"/>
        </w:rPr>
        <w:tab/>
        <w:t>H</w:t>
      </w:r>
    </w:p>
    <w:p w14:paraId="66604A81" w14:textId="77777777" w:rsidR="00C254C2" w:rsidRPr="00984D1E" w:rsidRDefault="00CB66C5">
      <w:pPr>
        <w:tabs>
          <w:tab w:val="left" w:pos="2109"/>
        </w:tabs>
        <w:spacing w:line="258" w:lineRule="exact"/>
        <w:ind w:left="735"/>
        <w:rPr>
          <w:noProof/>
          <w:color w:val="000000" w:themeColor="text1"/>
          <w:sz w:val="23"/>
        </w:rPr>
      </w:pPr>
      <w:r>
        <w:rPr>
          <w:noProof/>
          <w:color w:val="000000" w:themeColor="text1"/>
        </w:rPr>
        <w:pict w14:anchorId="1DBC0E5D">
          <v:line id="_x0000_s18122" style="position:absolute;left:0;text-align:left;z-index:250652672;mso-position-horizontal-relative:page" from="360.2pt,25.9pt" to="360.2pt,12.15pt" strokeweight=".29522mm">
            <w10:wrap anchorx="page"/>
          </v:line>
        </w:pict>
      </w:r>
      <w:r>
        <w:rPr>
          <w:noProof/>
          <w:color w:val="000000" w:themeColor="text1"/>
        </w:rPr>
        <w:pict w14:anchorId="527FC10D">
          <v:shape id="_x0000_s18121" style="position:absolute;left:0;text-align:left;margin-left:423.55pt;margin-top:13.6pt;width:8.65pt;height:4.35pt;z-index:250653696;mso-position-horizontal-relative:page" coordorigin="8471,272" coordsize="173,87" path="m8471,358r21,-42l8471,272r172,44l8471,358xe" fillcolor="black" stroked="f">
            <v:path arrowok="t"/>
            <w10:wrap anchorx="page"/>
          </v:shape>
        </w:pict>
      </w:r>
      <w:r>
        <w:rPr>
          <w:noProof/>
          <w:color w:val="000000" w:themeColor="text1"/>
        </w:rPr>
        <w:pict w14:anchorId="0A1E0391">
          <v:group id="_x0000_s18113" style="position:absolute;left:0;text-align:left;margin-left:440.2pt;margin-top:-7.85pt;width:45.2pt;height:51.1pt;z-index:-251695104;mso-position-horizontal-relative:page" coordorigin="8804,-157" coordsize="904,1022">
            <v:line id="_x0000_s18120" style="position:absolute" from="8813,102" to="8813,605" strokeweight=".29522mm"/>
            <v:line id="_x0000_s18119" style="position:absolute" from="8813,605" to="9255,856" strokeweight=".29125mm"/>
            <v:line id="_x0000_s18118" style="position:absolute" from="9255,856" to="9595,664" strokeweight=".29122mm"/>
            <v:line id="_x0000_s18117" style="position:absolute" from="9700,506" to="9700,229" strokeweight=".29522mm"/>
            <v:line id="_x0000_s18116" style="position:absolute" from="9638,506" to="9638,229" strokeweight=".29522mm"/>
            <v:line id="_x0000_s18115" style="position:absolute" from="9145,-85" to="8813,102" strokeweight=".29122mm"/>
            <v:line id="_x0000_s18114" style="position:absolute" from="9136,-149" to="8865,-149" strokeweight=".28994mm"/>
            <w10:wrap anchorx="page"/>
          </v:group>
        </w:pict>
      </w:r>
      <w:r w:rsidR="00B21731" w:rsidRPr="00984D1E">
        <w:rPr>
          <w:b/>
          <w:noProof/>
          <w:color w:val="000000" w:themeColor="text1"/>
          <w:sz w:val="23"/>
        </w:rPr>
        <w:t xml:space="preserve">NO </w:t>
      </w:r>
      <w:r w:rsidR="00B21731" w:rsidRPr="00984D1E">
        <w:rPr>
          <w:noProof/>
          <w:color w:val="000000" w:themeColor="text1"/>
          <w:sz w:val="23"/>
          <w:u w:val="single"/>
        </w:rPr>
        <w:t xml:space="preserve"> </w:t>
      </w:r>
      <w:r w:rsidR="00B21731" w:rsidRPr="00984D1E">
        <w:rPr>
          <w:noProof/>
          <w:color w:val="000000" w:themeColor="text1"/>
          <w:sz w:val="23"/>
          <w:u w:val="single"/>
        </w:rPr>
        <w:tab/>
      </w:r>
    </w:p>
    <w:p w14:paraId="17171E6B" w14:textId="77777777" w:rsidR="00C254C2" w:rsidRPr="00984D1E" w:rsidRDefault="00B21731">
      <w:pPr>
        <w:spacing w:before="95" w:line="258" w:lineRule="exact"/>
        <w:ind w:left="283"/>
        <w:rPr>
          <w:b/>
          <w:noProof/>
          <w:color w:val="000000" w:themeColor="text1"/>
          <w:sz w:val="23"/>
        </w:rPr>
      </w:pPr>
      <w:r w:rsidRPr="00984D1E">
        <w:rPr>
          <w:noProof/>
          <w:color w:val="000000" w:themeColor="text1"/>
        </w:rPr>
        <w:br w:type="column"/>
      </w:r>
      <w:r w:rsidRPr="00984D1E">
        <w:rPr>
          <w:b/>
          <w:noProof/>
          <w:color w:val="000000" w:themeColor="text1"/>
          <w:sz w:val="23"/>
        </w:rPr>
        <w:lastRenderedPageBreak/>
        <w:t>O</w:t>
      </w:r>
    </w:p>
    <w:p w14:paraId="6CF6A365" w14:textId="77777777" w:rsidR="00C254C2" w:rsidRPr="00984D1E" w:rsidRDefault="00B21731">
      <w:pPr>
        <w:spacing w:line="258" w:lineRule="exact"/>
        <w:ind w:left="706"/>
        <w:rPr>
          <w:b/>
          <w:noProof/>
          <w:color w:val="000000" w:themeColor="text1"/>
          <w:sz w:val="23"/>
        </w:rPr>
      </w:pPr>
      <w:r w:rsidRPr="00984D1E">
        <w:rPr>
          <w:b/>
          <w:noProof/>
          <w:color w:val="000000" w:themeColor="text1"/>
          <w:sz w:val="23"/>
        </w:rPr>
        <w:t>NOH</w:t>
      </w:r>
    </w:p>
    <w:p w14:paraId="4CE74031" w14:textId="77777777" w:rsidR="00C254C2" w:rsidRPr="00984D1E" w:rsidRDefault="00C254C2">
      <w:pPr>
        <w:spacing w:line="258" w:lineRule="exact"/>
        <w:rPr>
          <w:noProof/>
          <w:color w:val="000000" w:themeColor="text1"/>
          <w:sz w:val="23"/>
        </w:rPr>
        <w:sectPr w:rsidR="00C254C2" w:rsidRPr="00984D1E">
          <w:type w:val="continuous"/>
          <w:pgSz w:w="11910" w:h="16840"/>
          <w:pgMar w:top="1040" w:right="200" w:bottom="280" w:left="1400" w:header="720" w:footer="720" w:gutter="0"/>
          <w:cols w:num="4" w:space="720" w:equalWidth="0">
            <w:col w:w="2932" w:space="40"/>
            <w:col w:w="1971" w:space="39"/>
            <w:col w:w="2454" w:space="40"/>
            <w:col w:w="2834"/>
          </w:cols>
        </w:sectPr>
      </w:pPr>
    </w:p>
    <w:p w14:paraId="5E968438" w14:textId="77777777" w:rsidR="00C254C2" w:rsidRPr="00984D1E" w:rsidRDefault="00B21731">
      <w:pPr>
        <w:tabs>
          <w:tab w:val="left" w:pos="5717"/>
          <w:tab w:val="left" w:pos="8213"/>
        </w:tabs>
        <w:spacing w:line="273" w:lineRule="exact"/>
        <w:ind w:left="3199"/>
        <w:rPr>
          <w:b/>
          <w:noProof/>
          <w:color w:val="000000" w:themeColor="text1"/>
          <w:sz w:val="23"/>
        </w:rPr>
      </w:pPr>
      <w:r w:rsidRPr="00984D1E">
        <w:rPr>
          <w:b/>
          <w:noProof/>
          <w:color w:val="000000" w:themeColor="text1"/>
          <w:sz w:val="23"/>
        </w:rPr>
        <w:lastRenderedPageBreak/>
        <w:t>CHR</w:t>
      </w:r>
      <w:r w:rsidRPr="00984D1E">
        <w:rPr>
          <w:b/>
          <w:noProof/>
          <w:color w:val="000000" w:themeColor="text1"/>
          <w:sz w:val="23"/>
        </w:rPr>
        <w:tab/>
        <w:t>CHR</w:t>
      </w:r>
      <w:r w:rsidRPr="00984D1E">
        <w:rPr>
          <w:b/>
          <w:noProof/>
          <w:color w:val="000000" w:themeColor="text1"/>
          <w:sz w:val="23"/>
        </w:rPr>
        <w:tab/>
        <w:t>CR</w:t>
      </w:r>
    </w:p>
    <w:p w14:paraId="4F5B522D" w14:textId="77777777" w:rsidR="00C254C2" w:rsidRPr="00984D1E" w:rsidRDefault="00C254C2">
      <w:pPr>
        <w:pStyle w:val="a3"/>
        <w:rPr>
          <w:b/>
          <w:noProof/>
          <w:color w:val="000000" w:themeColor="text1"/>
          <w:sz w:val="20"/>
        </w:rPr>
      </w:pPr>
    </w:p>
    <w:p w14:paraId="7D6C6F85" w14:textId="2F9ECEF6" w:rsidR="00C254C2" w:rsidRPr="00984D1E" w:rsidRDefault="00B21731">
      <w:pPr>
        <w:pStyle w:val="a3"/>
        <w:spacing w:before="267"/>
        <w:ind w:left="301" w:right="503" w:firstLine="566"/>
        <w:jc w:val="both"/>
        <w:rPr>
          <w:noProof/>
          <w:color w:val="000000" w:themeColor="text1"/>
        </w:rPr>
      </w:pPr>
      <w:r w:rsidRPr="00984D1E">
        <w:rPr>
          <w:noProof/>
          <w:color w:val="000000" w:themeColor="text1"/>
        </w:rPr>
        <w:t>Мыса</w:t>
      </w:r>
      <w:r w:rsidR="001154A8" w:rsidRPr="001154A8">
        <w:rPr>
          <w:noProof/>
          <w:vanish/>
          <w:color w:val="000000" w:themeColor="text1"/>
          <w:spacing w:val="-20"/>
          <w:w w:val="1"/>
        </w:rPr>
        <w:t>‬</w:t>
      </w:r>
      <w:r w:rsidR="001154A8">
        <w:rPr>
          <w:noProof/>
          <w:color w:val="000000" w:themeColor="text1"/>
        </w:rPr>
        <w:t>лы,</w:t>
      </w:r>
      <w:r w:rsidRPr="00984D1E">
        <w:rPr>
          <w:noProof/>
          <w:color w:val="000000" w:themeColor="text1"/>
        </w:rPr>
        <w:t xml:space="preserve"> [38] аммиак </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отт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газ фаз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Al</w:t>
      </w:r>
      <w:r w:rsidRPr="00984D1E">
        <w:rPr>
          <w:noProof/>
          <w:color w:val="000000" w:themeColor="text1"/>
          <w:vertAlign w:val="subscript"/>
        </w:rPr>
        <w:t>2</w:t>
      </w:r>
      <w:r w:rsidRPr="00984D1E">
        <w:rPr>
          <w:noProof/>
          <w:color w:val="000000" w:themeColor="text1"/>
        </w:rPr>
        <w:t>O</w:t>
      </w:r>
      <w:r w:rsidRPr="00984D1E">
        <w:rPr>
          <w:noProof/>
          <w:color w:val="000000" w:themeColor="text1"/>
          <w:vertAlign w:val="subscript"/>
        </w:rPr>
        <w:t>3</w:t>
      </w:r>
      <w:r w:rsidRPr="00984D1E">
        <w:rPr>
          <w:noProof/>
          <w:color w:val="000000" w:themeColor="text1"/>
        </w:rPr>
        <w:t>, MgO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ZnO катализаторл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қатысу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циклоалкил-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арилалкил кетонд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оксимде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пайдаланыл</w:t>
      </w:r>
      <w:r w:rsidR="001154A8" w:rsidRPr="001154A8">
        <w:rPr>
          <w:noProof/>
          <w:vanish/>
          <w:color w:val="000000" w:themeColor="text1"/>
          <w:spacing w:val="-20"/>
          <w:w w:val="1"/>
        </w:rPr>
        <w:t>‬</w:t>
      </w:r>
      <w:r w:rsidR="001154A8">
        <w:rPr>
          <w:noProof/>
          <w:color w:val="000000" w:themeColor="text1"/>
        </w:rPr>
        <w:t>ды.</w:t>
      </w:r>
    </w:p>
    <w:p w14:paraId="43FF4617" w14:textId="74D236F2" w:rsidR="00C254C2" w:rsidRPr="00984D1E" w:rsidRDefault="00B21731">
      <w:pPr>
        <w:pStyle w:val="a3"/>
        <w:spacing w:before="1"/>
        <w:ind w:left="301" w:right="502" w:firstLine="566"/>
        <w:jc w:val="both"/>
        <w:rPr>
          <w:noProof/>
          <w:color w:val="000000" w:themeColor="text1"/>
        </w:rPr>
      </w:pPr>
      <w:r w:rsidRPr="00984D1E">
        <w:rPr>
          <w:noProof/>
          <w:color w:val="000000" w:themeColor="text1"/>
        </w:rPr>
        <w:t>Жұмыс</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39] кетон</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ар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альдегидтер</w:t>
      </w:r>
      <w:r w:rsidR="001154A8" w:rsidRPr="001154A8">
        <w:rPr>
          <w:noProof/>
          <w:vanish/>
          <w:color w:val="000000" w:themeColor="text1"/>
          <w:spacing w:val="-20"/>
          <w:w w:val="1"/>
        </w:rPr>
        <w:t>‬</w:t>
      </w:r>
      <w:r w:rsidR="001154A8">
        <w:rPr>
          <w:noProof/>
          <w:color w:val="000000" w:themeColor="text1"/>
        </w:rPr>
        <w:t>дің,</w:t>
      </w:r>
      <w:r w:rsidRPr="00984D1E">
        <w:rPr>
          <w:noProof/>
          <w:color w:val="000000" w:themeColor="text1"/>
        </w:rPr>
        <w:t xml:space="preserve"> көбіне</w:t>
      </w:r>
      <w:r w:rsidR="001154A8" w:rsidRPr="001154A8">
        <w:rPr>
          <w:noProof/>
          <w:vanish/>
          <w:color w:val="000000" w:themeColor="text1"/>
          <w:spacing w:val="-20"/>
          <w:w w:val="1"/>
        </w:rPr>
        <w:t>‬</w:t>
      </w:r>
      <w:r w:rsidR="001154A8">
        <w:rPr>
          <w:noProof/>
          <w:color w:val="000000" w:themeColor="text1"/>
        </w:rPr>
        <w:t xml:space="preserve">се </w:t>
      </w:r>
      <w:r w:rsidRPr="00984D1E">
        <w:rPr>
          <w:noProof/>
          <w:color w:val="000000" w:themeColor="text1"/>
        </w:rPr>
        <w:t>циклогексанон</w:t>
      </w:r>
      <w:r w:rsidR="001154A8" w:rsidRPr="001154A8">
        <w:rPr>
          <w:noProof/>
          <w:vanish/>
          <w:color w:val="000000" w:themeColor="text1"/>
          <w:spacing w:val="-20"/>
          <w:w w:val="1"/>
        </w:rPr>
        <w:t>‬</w:t>
      </w:r>
      <w:r w:rsidR="001154A8">
        <w:rPr>
          <w:noProof/>
          <w:color w:val="000000" w:themeColor="text1"/>
        </w:rPr>
        <w:t>ның,</w:t>
      </w:r>
      <w:r w:rsidRPr="00984D1E">
        <w:rPr>
          <w:noProof/>
          <w:color w:val="000000" w:themeColor="text1"/>
        </w:rPr>
        <w:t xml:space="preserve"> ацетон</w:t>
      </w:r>
      <w:r w:rsidR="001154A8" w:rsidRPr="001154A8">
        <w:rPr>
          <w:noProof/>
          <w:vanish/>
          <w:color w:val="000000" w:themeColor="text1"/>
          <w:spacing w:val="-20"/>
          <w:w w:val="1"/>
        </w:rPr>
        <w:t>‬</w:t>
      </w:r>
      <w:r w:rsidR="001154A8">
        <w:rPr>
          <w:noProof/>
          <w:color w:val="000000" w:themeColor="text1"/>
        </w:rPr>
        <w:t>ның,</w:t>
      </w:r>
      <w:r w:rsidRPr="00984D1E">
        <w:rPr>
          <w:noProof/>
          <w:color w:val="000000" w:themeColor="text1"/>
        </w:rPr>
        <w:t xml:space="preserve"> диметилацетон</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т.б. белсендір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көмір</w:t>
      </w:r>
      <w:r w:rsidR="001154A8" w:rsidRPr="001154A8">
        <w:rPr>
          <w:noProof/>
          <w:vanish/>
          <w:color w:val="000000" w:themeColor="text1"/>
          <w:spacing w:val="-20"/>
          <w:w w:val="1"/>
        </w:rPr>
        <w:t>‬</w:t>
      </w:r>
      <w:r w:rsidR="001154A8">
        <w:rPr>
          <w:noProof/>
          <w:color w:val="000000" w:themeColor="text1"/>
        </w:rPr>
        <w:t>де,</w:t>
      </w:r>
      <w:r w:rsidRPr="00984D1E">
        <w:rPr>
          <w:noProof/>
          <w:color w:val="000000" w:themeColor="text1"/>
        </w:rPr>
        <w:t xml:space="preserve"> графит</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тұндыры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плати</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тоб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метал</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ар,</w:t>
      </w:r>
      <w:r w:rsidRPr="00984D1E">
        <w:rPr>
          <w:noProof/>
          <w:color w:val="000000" w:themeColor="text1"/>
        </w:rPr>
        <w:t xml:space="preserve"> Al2O3, SiO2 негізін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катализатор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қатысу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NO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сутег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әрекеттесу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оксимд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алу әдісі сипаттал</w:t>
      </w:r>
      <w:r w:rsidR="001154A8" w:rsidRPr="001154A8">
        <w:rPr>
          <w:noProof/>
          <w:vanish/>
          <w:color w:val="000000" w:themeColor="text1"/>
          <w:spacing w:val="-20"/>
          <w:w w:val="1"/>
        </w:rPr>
        <w:t>‬</w:t>
      </w:r>
      <w:r w:rsidR="001154A8">
        <w:rPr>
          <w:noProof/>
          <w:color w:val="000000" w:themeColor="text1"/>
        </w:rPr>
        <w:t>ған.</w:t>
      </w:r>
      <w:r w:rsidRPr="00984D1E">
        <w:rPr>
          <w:noProof/>
          <w:color w:val="000000" w:themeColor="text1"/>
        </w:rPr>
        <w:t xml:space="preserve"> Реакция су</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орта</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неме</w:t>
      </w:r>
      <w:r w:rsidR="001154A8" w:rsidRPr="001154A8">
        <w:rPr>
          <w:noProof/>
          <w:vanish/>
          <w:color w:val="000000" w:themeColor="text1"/>
          <w:spacing w:val="-20"/>
          <w:w w:val="1"/>
        </w:rPr>
        <w:t>‬</w:t>
      </w:r>
      <w:r w:rsidR="001154A8">
        <w:rPr>
          <w:noProof/>
          <w:color w:val="000000" w:themeColor="text1"/>
        </w:rPr>
        <w:t xml:space="preserve">се </w:t>
      </w:r>
      <w:r w:rsidRPr="00984D1E">
        <w:rPr>
          <w:noProof/>
          <w:color w:val="000000" w:themeColor="text1"/>
        </w:rPr>
        <w:t>су</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он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араласа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орган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еріткіш</w:t>
      </w:r>
      <w:r w:rsidR="001154A8" w:rsidRPr="001154A8">
        <w:rPr>
          <w:noProof/>
          <w:vanish/>
          <w:color w:val="000000" w:themeColor="text1"/>
          <w:spacing w:val="-20"/>
          <w:w w:val="1"/>
        </w:rPr>
        <w:t>‬</w:t>
      </w:r>
      <w:r w:rsidR="001154A8">
        <w:rPr>
          <w:noProof/>
          <w:color w:val="000000" w:themeColor="text1"/>
        </w:rPr>
        <w:t xml:space="preserve">тің </w:t>
      </w:r>
      <w:r w:rsidRPr="00984D1E">
        <w:rPr>
          <w:noProof/>
          <w:color w:val="000000" w:themeColor="text1"/>
        </w:rPr>
        <w:t>көмег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минера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неме</w:t>
      </w:r>
      <w:r w:rsidR="001154A8" w:rsidRPr="001154A8">
        <w:rPr>
          <w:noProof/>
          <w:vanish/>
          <w:color w:val="000000" w:themeColor="text1"/>
          <w:spacing w:val="-20"/>
          <w:w w:val="1"/>
        </w:rPr>
        <w:t>‬</w:t>
      </w:r>
      <w:r w:rsidR="001154A8">
        <w:rPr>
          <w:noProof/>
          <w:color w:val="000000" w:themeColor="text1"/>
        </w:rPr>
        <w:t xml:space="preserve">се </w:t>
      </w:r>
      <w:r w:rsidRPr="00984D1E">
        <w:rPr>
          <w:noProof/>
          <w:color w:val="000000" w:themeColor="text1"/>
        </w:rPr>
        <w:t>орган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ышқы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қо</w:t>
      </w:r>
      <w:r w:rsidR="001154A8" w:rsidRPr="001154A8">
        <w:rPr>
          <w:noProof/>
          <w:vanish/>
          <w:color w:val="000000" w:themeColor="text1"/>
          <w:spacing w:val="-20"/>
          <w:w w:val="1"/>
        </w:rPr>
        <w:t>‬</w:t>
      </w:r>
      <w:r w:rsidR="001154A8">
        <w:rPr>
          <w:noProof/>
          <w:color w:val="000000" w:themeColor="text1"/>
        </w:rPr>
        <w:t xml:space="preserve">са </w:t>
      </w:r>
      <w:r w:rsidRPr="00984D1E">
        <w:rPr>
          <w:noProof/>
          <w:color w:val="000000" w:themeColor="text1"/>
        </w:rPr>
        <w:t>отыр</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жүзе</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асыр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Оксимд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сынап неме</w:t>
      </w:r>
      <w:r w:rsidR="001154A8" w:rsidRPr="001154A8">
        <w:rPr>
          <w:noProof/>
          <w:vanish/>
          <w:color w:val="000000" w:themeColor="text1"/>
          <w:spacing w:val="-20"/>
          <w:w w:val="1"/>
        </w:rPr>
        <w:t>‬</w:t>
      </w:r>
      <w:r w:rsidR="001154A8">
        <w:rPr>
          <w:noProof/>
          <w:color w:val="000000" w:themeColor="text1"/>
        </w:rPr>
        <w:t xml:space="preserve">се </w:t>
      </w:r>
      <w:r w:rsidRPr="00984D1E">
        <w:rPr>
          <w:noProof/>
          <w:color w:val="000000" w:themeColor="text1"/>
        </w:rPr>
        <w:t>графит катод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1-нитроалканд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электрохим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тотықсыздандыру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жеткілік</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жоғары шығым</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алу</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бола</w:t>
      </w:r>
      <w:r w:rsidR="001154A8" w:rsidRPr="001154A8">
        <w:rPr>
          <w:noProof/>
          <w:vanish/>
          <w:color w:val="000000" w:themeColor="text1"/>
          <w:spacing w:val="-20"/>
          <w:w w:val="1"/>
        </w:rPr>
        <w:t>‬</w:t>
      </w:r>
      <w:r w:rsidR="001154A8">
        <w:rPr>
          <w:noProof/>
          <w:color w:val="000000" w:themeColor="text1"/>
        </w:rPr>
        <w:t>ды.</w:t>
      </w:r>
    </w:p>
    <w:p w14:paraId="3330B51A" w14:textId="78A273D4" w:rsidR="00C254C2" w:rsidRPr="00984D1E" w:rsidRDefault="00B21731">
      <w:pPr>
        <w:pStyle w:val="a3"/>
        <w:ind w:left="302" w:right="504" w:firstLine="566"/>
        <w:jc w:val="both"/>
        <w:rPr>
          <w:noProof/>
          <w:color w:val="000000" w:themeColor="text1"/>
        </w:rPr>
      </w:pPr>
      <w:r w:rsidRPr="00984D1E">
        <w:rPr>
          <w:noProof/>
          <w:color w:val="000000" w:themeColor="text1"/>
        </w:rPr>
        <w:t>Әрі қарай қалп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кел</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тіру </w:t>
      </w:r>
      <w:r w:rsidRPr="00984D1E">
        <w:rPr>
          <w:noProof/>
          <w:color w:val="000000" w:themeColor="text1"/>
        </w:rPr>
        <w:t>аминдер</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әкел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Нитроқосылыс</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ек</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нші </w:t>
      </w:r>
      <w:r w:rsidRPr="00984D1E">
        <w:rPr>
          <w:noProof/>
          <w:color w:val="000000" w:themeColor="text1"/>
        </w:rPr>
        <w:t>позиция</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сут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атом</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қамти</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сір</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қышқыл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мырыш шаң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әсері</w:t>
      </w:r>
      <w:r w:rsidR="001154A8" w:rsidRPr="001154A8">
        <w:rPr>
          <w:noProof/>
          <w:vanish/>
          <w:color w:val="000000" w:themeColor="text1"/>
          <w:spacing w:val="-20"/>
          <w:w w:val="1"/>
        </w:rPr>
        <w:t>‬</w:t>
      </w:r>
      <w:r w:rsidR="001154A8">
        <w:rPr>
          <w:noProof/>
          <w:color w:val="000000" w:themeColor="text1"/>
        </w:rPr>
        <w:t xml:space="preserve">нен </w:t>
      </w:r>
      <w:r w:rsidRPr="00984D1E">
        <w:rPr>
          <w:noProof/>
          <w:color w:val="000000" w:themeColor="text1"/>
        </w:rPr>
        <w:t>оксимдер</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д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тотықсыздана</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40].</w:t>
      </w:r>
    </w:p>
    <w:p w14:paraId="6EA06AA1" w14:textId="5B716EE2" w:rsidR="00C254C2" w:rsidRPr="00984D1E" w:rsidRDefault="00B21731">
      <w:pPr>
        <w:pStyle w:val="a3"/>
        <w:ind w:left="302" w:right="503" w:firstLine="566"/>
        <w:jc w:val="both"/>
        <w:rPr>
          <w:noProof/>
          <w:color w:val="000000" w:themeColor="text1"/>
        </w:rPr>
      </w:pPr>
      <w:r w:rsidRPr="00984D1E">
        <w:rPr>
          <w:noProof/>
          <w:color w:val="000000" w:themeColor="text1"/>
        </w:rPr>
        <w:t>Криста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күй</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оксим</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әдет</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ұзынд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2,8 Å ре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O–H←N сут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байланыстар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байланыс</w:t>
      </w:r>
      <w:r w:rsidR="001154A8" w:rsidRPr="001154A8">
        <w:rPr>
          <w:noProof/>
          <w:vanish/>
          <w:color w:val="000000" w:themeColor="text1"/>
          <w:spacing w:val="-20"/>
          <w:w w:val="1"/>
        </w:rPr>
        <w:t>‬</w:t>
      </w:r>
      <w:r w:rsidR="001154A8">
        <w:rPr>
          <w:noProof/>
          <w:color w:val="000000" w:themeColor="text1"/>
        </w:rPr>
        <w:t>ты.</w:t>
      </w:r>
      <w:r w:rsidRPr="00984D1E">
        <w:rPr>
          <w:noProof/>
          <w:color w:val="000000" w:themeColor="text1"/>
        </w:rPr>
        <w:t xml:space="preserve"> Поля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емес орган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еріткішт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ерітінділе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оксимд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жеткілік</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жоғары концентрация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молекула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 xml:space="preserve">бірлесуі </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байқ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молекулаіш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молекулаар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сутек</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байлан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 xml:space="preserve">түзілу орны </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байқала</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41, 42].</w:t>
      </w:r>
    </w:p>
    <w:p w14:paraId="1B278792" w14:textId="77777777" w:rsidR="00C254C2" w:rsidRPr="00984D1E" w:rsidRDefault="00C254C2">
      <w:pPr>
        <w:jc w:val="both"/>
        <w:rPr>
          <w:noProof/>
          <w:color w:val="000000" w:themeColor="text1"/>
        </w:rPr>
        <w:sectPr w:rsidR="00C254C2" w:rsidRPr="00984D1E">
          <w:type w:val="continuous"/>
          <w:pgSz w:w="11910" w:h="16840"/>
          <w:pgMar w:top="1040" w:right="200" w:bottom="280" w:left="1400" w:header="720" w:footer="720" w:gutter="0"/>
          <w:cols w:space="720"/>
        </w:sectPr>
      </w:pPr>
    </w:p>
    <w:p w14:paraId="5688A0DD" w14:textId="5F931964" w:rsidR="00C254C2" w:rsidRPr="00984D1E" w:rsidRDefault="00B21731" w:rsidP="000A5A45">
      <w:pPr>
        <w:pStyle w:val="a3"/>
        <w:spacing w:before="69"/>
        <w:ind w:left="301" w:right="504" w:firstLine="550"/>
        <w:jc w:val="both"/>
        <w:rPr>
          <w:noProof/>
          <w:color w:val="000000" w:themeColor="text1"/>
        </w:rPr>
      </w:pPr>
      <w:r w:rsidRPr="00984D1E">
        <w:rPr>
          <w:noProof/>
          <w:color w:val="000000" w:themeColor="text1"/>
        </w:rPr>
        <w:lastRenderedPageBreak/>
        <w:t>Гидроксид</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топ</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диссоциациялану қабілет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байлан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сілт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орта</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оксим тобы протон</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жойылу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иондан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сондықтан бар</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оксимдер</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қышқыл</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ық </w:t>
      </w:r>
      <w:r w:rsidRPr="00984D1E">
        <w:rPr>
          <w:noProof/>
          <w:color w:val="000000" w:themeColor="text1"/>
        </w:rPr>
        <w:t>қасиет тән. Оксим топт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сан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рай оксим</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б</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р </w:t>
      </w:r>
      <w:r w:rsidRPr="00984D1E">
        <w:rPr>
          <w:noProof/>
          <w:color w:val="000000" w:themeColor="text1"/>
        </w:rPr>
        <w:t>негіз</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қарапайым оксим</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ер,</w:t>
      </w:r>
      <w:r w:rsidRPr="00984D1E">
        <w:rPr>
          <w:noProof/>
          <w:color w:val="000000" w:themeColor="text1"/>
        </w:rPr>
        <w:t xml:space="preserve"> карбонилоксимдер)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кі </w:t>
      </w:r>
      <w:r w:rsidRPr="00984D1E">
        <w:rPr>
          <w:noProof/>
          <w:color w:val="000000" w:themeColor="text1"/>
        </w:rPr>
        <w:t>негіз</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α-диоксимдер) болуы мүмк</w:t>
      </w:r>
      <w:r w:rsidR="001154A8" w:rsidRPr="001154A8">
        <w:rPr>
          <w:noProof/>
          <w:vanish/>
          <w:color w:val="000000" w:themeColor="text1"/>
          <w:spacing w:val="-20"/>
          <w:w w:val="1"/>
        </w:rPr>
        <w:t>‬</w:t>
      </w:r>
      <w:r w:rsidR="001154A8">
        <w:rPr>
          <w:noProof/>
          <w:color w:val="000000" w:themeColor="text1"/>
        </w:rPr>
        <w:t>ін.</w:t>
      </w:r>
    </w:p>
    <w:p w14:paraId="7D0C8CB8" w14:textId="77777777" w:rsidR="000A5A45" w:rsidRPr="00CA012A" w:rsidRDefault="000A5A45" w:rsidP="000A5A45">
      <w:pPr>
        <w:ind w:left="284" w:right="529" w:firstLine="567"/>
        <w:jc w:val="both"/>
        <w:rPr>
          <w:rFonts w:eastAsia="Batang"/>
          <w:sz w:val="28"/>
          <w:szCs w:val="28"/>
          <w:lang w:eastAsia="ko-KR"/>
        </w:rPr>
      </w:pPr>
      <w:r w:rsidRPr="00CA012A">
        <w:rPr>
          <w:rFonts w:eastAsia="Batang"/>
          <w:sz w:val="28"/>
          <w:szCs w:val="28"/>
          <w:lang w:eastAsia="ko-KR"/>
        </w:rPr>
        <w:t>Оксим тобының протонды бөлу қабілеті негізінен оттегі атомындағы электрон тығыздығымен анықталады [</w:t>
      </w:r>
      <w:r>
        <w:rPr>
          <w:rFonts w:eastAsia="Batang"/>
          <w:sz w:val="28"/>
          <w:szCs w:val="28"/>
          <w:lang w:eastAsia="ko-KR"/>
        </w:rPr>
        <w:t>43</w:t>
      </w:r>
      <w:r w:rsidRPr="00CA012A">
        <w:rPr>
          <w:rFonts w:eastAsia="Batang"/>
          <w:sz w:val="28"/>
          <w:szCs w:val="28"/>
          <w:lang w:eastAsia="ko-KR"/>
        </w:rPr>
        <w:t>]</w:t>
      </w:r>
      <w:r>
        <w:rPr>
          <w:rFonts w:eastAsia="Batang"/>
          <w:sz w:val="28"/>
          <w:szCs w:val="28"/>
          <w:lang w:eastAsia="ko-KR"/>
        </w:rPr>
        <w:t xml:space="preserve"> және</w:t>
      </w:r>
      <w:r w:rsidRPr="00CA012A">
        <w:rPr>
          <w:rFonts w:eastAsia="Batang"/>
          <w:sz w:val="28"/>
          <w:szCs w:val="28"/>
          <w:lang w:eastAsia="ko-KR"/>
        </w:rPr>
        <w:t xml:space="preserve"> бұл заряд неғұрлым жоғары болса, рК</w:t>
      </w:r>
      <w:r w:rsidRPr="00CA012A">
        <w:rPr>
          <w:rFonts w:eastAsia="Batang"/>
          <w:sz w:val="28"/>
          <w:szCs w:val="28"/>
          <w:vertAlign w:val="subscript"/>
          <w:lang w:eastAsia="ko-KR"/>
        </w:rPr>
        <w:t>а</w:t>
      </w:r>
      <w:r w:rsidRPr="00CA012A">
        <w:rPr>
          <w:rFonts w:eastAsia="Batang"/>
          <w:sz w:val="28"/>
          <w:szCs w:val="28"/>
          <w:lang w:eastAsia="ko-KR"/>
        </w:rPr>
        <w:t xml:space="preserve"> мәні соғұрлым төмен болады:</w:t>
      </w:r>
    </w:p>
    <w:p w14:paraId="657F665A" w14:textId="77777777" w:rsidR="000A5A45" w:rsidRPr="00CA012A" w:rsidRDefault="000A5A45" w:rsidP="000A5A45">
      <w:pPr>
        <w:ind w:left="284" w:right="529" w:firstLine="850"/>
        <w:jc w:val="both"/>
        <w:rPr>
          <w:rFonts w:eastAsia="Batang"/>
          <w:sz w:val="28"/>
          <w:szCs w:val="28"/>
          <w:lang w:eastAsia="ko-KR"/>
        </w:rPr>
      </w:pPr>
    </w:p>
    <w:p w14:paraId="6386801B" w14:textId="77777777" w:rsidR="000A5A45" w:rsidRPr="00CA012A" w:rsidRDefault="000A5A45" w:rsidP="000A5A45">
      <w:pPr>
        <w:ind w:left="284" w:right="529" w:firstLine="850"/>
        <w:jc w:val="center"/>
        <w:rPr>
          <w:sz w:val="28"/>
          <w:szCs w:val="28"/>
        </w:rPr>
      </w:pPr>
      <w:r w:rsidRPr="00CA012A">
        <w:rPr>
          <w:sz w:val="28"/>
          <w:szCs w:val="28"/>
        </w:rPr>
        <w:object w:dxaOrig="5584" w:dyaOrig="951" w14:anchorId="6C75C4D2">
          <v:shape id="_x0000_i1027" type="#_x0000_t75" style="width:279pt;height:47.4pt" o:ole="">
            <v:imagedata r:id="rId19" o:title=""/>
          </v:shape>
          <o:OLEObject Type="Embed" ProgID="ChemDraw.Document.6.0" ShapeID="_x0000_i1027" DrawAspect="Content" ObjectID="_1777103414" r:id="rId20"/>
        </w:object>
      </w:r>
    </w:p>
    <w:p w14:paraId="3A93FEFD" w14:textId="39ED7DDA" w:rsidR="00C254C2" w:rsidRPr="00984D1E" w:rsidRDefault="000A5A45" w:rsidP="000A5A45">
      <w:pPr>
        <w:pStyle w:val="a3"/>
        <w:spacing w:before="56"/>
        <w:ind w:left="284" w:right="529" w:firstLine="567"/>
        <w:jc w:val="both"/>
        <w:rPr>
          <w:noProof/>
          <w:color w:val="000000" w:themeColor="text1"/>
        </w:rPr>
      </w:pPr>
      <w:r w:rsidRPr="00CA012A">
        <w:rPr>
          <w:rFonts w:eastAsia="Batang"/>
          <w:lang w:eastAsia="ko-KR"/>
        </w:rPr>
        <w:t>Оксимдердің металдармен тұз түзу қабілетіне байланысты натрий тұздарынан оларды галоалкилдермен оксимдердің О-алкил эфирлеріне өңдеу арқылы өтуге болады. Бұл әдіс айтарлықтай шектеулерге ие, өйткені эфирлерден басқа нитрондар түзіледі, бұл оксимдердің шығымын төмендетеді, сонымен қатар реакция өнімдерінің қоспасын бөлуді қиындатады. Алкилирлеуші ​​заттың табиғатына, оксимнің негіздік константасына және реакция жағдайларына байланысты күрделі эфир өнімдерінің шығымы өзгереді.</w:t>
      </w:r>
    </w:p>
    <w:p w14:paraId="5AA9F1C5" w14:textId="33A96748" w:rsidR="00C254C2" w:rsidRPr="00984D1E" w:rsidRDefault="00B21731">
      <w:pPr>
        <w:pStyle w:val="a3"/>
        <w:ind w:left="301" w:right="503" w:firstLine="566"/>
        <w:jc w:val="both"/>
        <w:rPr>
          <w:noProof/>
          <w:color w:val="000000" w:themeColor="text1"/>
        </w:rPr>
      </w:pPr>
      <w:r w:rsidRPr="00984D1E">
        <w:rPr>
          <w:noProof/>
          <w:color w:val="000000" w:themeColor="text1"/>
        </w:rPr>
        <w:t>ДМФА, диоксан, толуол, бензол неме</w:t>
      </w:r>
      <w:r w:rsidR="001154A8" w:rsidRPr="001154A8">
        <w:rPr>
          <w:noProof/>
          <w:vanish/>
          <w:color w:val="000000" w:themeColor="text1"/>
          <w:spacing w:val="-20"/>
          <w:w w:val="1"/>
        </w:rPr>
        <w:t>‬</w:t>
      </w:r>
      <w:r w:rsidR="001154A8">
        <w:rPr>
          <w:noProof/>
          <w:color w:val="000000" w:themeColor="text1"/>
        </w:rPr>
        <w:t xml:space="preserve">се </w:t>
      </w:r>
      <w:r w:rsidRPr="00984D1E">
        <w:rPr>
          <w:noProof/>
          <w:color w:val="000000" w:themeColor="text1"/>
        </w:rPr>
        <w:t>ксилол, сілт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металл амидтері, ДМСО, ацетонитрил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неме</w:t>
      </w:r>
      <w:r w:rsidR="001154A8" w:rsidRPr="001154A8">
        <w:rPr>
          <w:noProof/>
          <w:vanish/>
          <w:color w:val="000000" w:themeColor="text1"/>
          <w:spacing w:val="-20"/>
          <w:w w:val="1"/>
        </w:rPr>
        <w:t>‬</w:t>
      </w:r>
      <w:r w:rsidR="001154A8">
        <w:rPr>
          <w:noProof/>
          <w:color w:val="000000" w:themeColor="text1"/>
        </w:rPr>
        <w:t xml:space="preserve">се </w:t>
      </w:r>
      <w:r w:rsidRPr="00984D1E">
        <w:rPr>
          <w:noProof/>
          <w:color w:val="000000" w:themeColor="text1"/>
        </w:rPr>
        <w:t>ДМФА сілт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металл гидроксидтері, сілт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метал</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неме</w:t>
      </w:r>
      <w:r w:rsidR="001154A8" w:rsidRPr="001154A8">
        <w:rPr>
          <w:noProof/>
          <w:vanish/>
          <w:color w:val="000000" w:themeColor="text1"/>
          <w:spacing w:val="-20"/>
          <w:w w:val="1"/>
        </w:rPr>
        <w:t>‬</w:t>
      </w:r>
      <w:r w:rsidR="001154A8">
        <w:rPr>
          <w:noProof/>
          <w:color w:val="000000" w:themeColor="text1"/>
        </w:rPr>
        <w:t xml:space="preserve">се </w:t>
      </w:r>
      <w:r w:rsidRPr="00984D1E">
        <w:rPr>
          <w:noProof/>
          <w:color w:val="000000" w:themeColor="text1"/>
        </w:rPr>
        <w:t>о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алкоголаттары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негіз</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конденсатор</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ар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сілт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металл гидридтері 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пайдаланы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кез</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44-46] жоғары шығым</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оксим О-эфирл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алу</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бола</w:t>
      </w:r>
      <w:r w:rsidR="001154A8" w:rsidRPr="001154A8">
        <w:rPr>
          <w:noProof/>
          <w:vanish/>
          <w:color w:val="000000" w:themeColor="text1"/>
          <w:spacing w:val="-20"/>
          <w:w w:val="1"/>
        </w:rPr>
        <w:t>‬</w:t>
      </w:r>
      <w:r w:rsidR="001154A8">
        <w:rPr>
          <w:noProof/>
          <w:color w:val="000000" w:themeColor="text1"/>
        </w:rPr>
        <w:t>ды.</w:t>
      </w:r>
    </w:p>
    <w:p w14:paraId="44AD05CE" w14:textId="163A06D1" w:rsidR="00C254C2" w:rsidRPr="00984D1E" w:rsidRDefault="00B21731">
      <w:pPr>
        <w:pStyle w:val="a3"/>
        <w:ind w:left="301" w:right="503" w:firstLine="566"/>
        <w:jc w:val="both"/>
        <w:rPr>
          <w:noProof/>
          <w:color w:val="000000" w:themeColor="text1"/>
        </w:rPr>
      </w:pPr>
      <w:r w:rsidRPr="00984D1E">
        <w:rPr>
          <w:noProof/>
          <w:color w:val="000000" w:themeColor="text1"/>
        </w:rPr>
        <w:t>Жұмыс</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47] гетероцикл</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альдегид</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кетонд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оксимд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селектив</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О-метилденуі сұйық-сұйық жүйе</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ерімей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полимер</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бекіт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төрт</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аммоний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фосфоний тұз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қатысу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үш фаз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катализ жағдай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біркел</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кі </w:t>
      </w:r>
      <w:r w:rsidRPr="00984D1E">
        <w:rPr>
          <w:noProof/>
          <w:color w:val="000000" w:themeColor="text1"/>
        </w:rPr>
        <w:t>жүретіні көрсетілген: CH</w:t>
      </w:r>
      <w:r w:rsidRPr="00984D1E">
        <w:rPr>
          <w:noProof/>
          <w:color w:val="000000" w:themeColor="text1"/>
          <w:vertAlign w:val="subscript"/>
        </w:rPr>
        <w:t>2</w:t>
      </w:r>
      <w:r w:rsidRPr="00984D1E">
        <w:rPr>
          <w:noProof/>
          <w:color w:val="000000" w:themeColor="text1"/>
        </w:rPr>
        <w:t>NMe</w:t>
      </w:r>
      <w:r w:rsidRPr="00984D1E">
        <w:rPr>
          <w:noProof/>
          <w:color w:val="000000" w:themeColor="text1"/>
          <w:vertAlign w:val="subscript"/>
        </w:rPr>
        <w:t>3</w:t>
      </w:r>
      <w:r w:rsidRPr="00984D1E">
        <w:rPr>
          <w:noProof/>
          <w:color w:val="000000" w:themeColor="text1"/>
        </w:rPr>
        <w:t>F, CH2NOct</w:t>
      </w:r>
      <w:r w:rsidRPr="00984D1E">
        <w:rPr>
          <w:noProof/>
          <w:color w:val="000000" w:themeColor="text1"/>
          <w:vertAlign w:val="subscript"/>
        </w:rPr>
        <w:t>3</w:t>
      </w:r>
      <w:r w:rsidRPr="00984D1E">
        <w:rPr>
          <w:noProof/>
          <w:color w:val="000000" w:themeColor="text1"/>
        </w:rPr>
        <w:t>Cl, CH</w:t>
      </w:r>
      <w:r w:rsidRPr="00984D1E">
        <w:rPr>
          <w:noProof/>
          <w:color w:val="000000" w:themeColor="text1"/>
          <w:vertAlign w:val="subscript"/>
        </w:rPr>
        <w:t>2</w:t>
      </w:r>
      <w:r w:rsidRPr="00984D1E">
        <w:rPr>
          <w:noProof/>
          <w:color w:val="000000" w:themeColor="text1"/>
        </w:rPr>
        <w:t>PBu</w:t>
      </w:r>
      <w:r w:rsidRPr="00984D1E">
        <w:rPr>
          <w:noProof/>
          <w:color w:val="000000" w:themeColor="text1"/>
          <w:vertAlign w:val="subscript"/>
        </w:rPr>
        <w:t>3</w:t>
      </w:r>
      <w:r w:rsidRPr="00984D1E">
        <w:rPr>
          <w:noProof/>
          <w:color w:val="000000" w:themeColor="text1"/>
        </w:rPr>
        <w:t>Cl, (CH</w:t>
      </w:r>
      <w:r w:rsidRPr="00984D1E">
        <w:rPr>
          <w:noProof/>
          <w:color w:val="000000" w:themeColor="text1"/>
          <w:vertAlign w:val="subscript"/>
        </w:rPr>
        <w:t>2</w:t>
      </w:r>
      <w:r w:rsidRPr="00984D1E">
        <w:rPr>
          <w:noProof/>
          <w:color w:val="000000" w:themeColor="text1"/>
        </w:rPr>
        <w:t>)</w:t>
      </w:r>
      <w:r w:rsidRPr="00984D1E">
        <w:rPr>
          <w:noProof/>
          <w:color w:val="000000" w:themeColor="text1"/>
          <w:vertAlign w:val="subscript"/>
        </w:rPr>
        <w:t>6</w:t>
      </w:r>
      <w:r w:rsidRPr="00984D1E">
        <w:rPr>
          <w:noProof/>
          <w:color w:val="000000" w:themeColor="text1"/>
        </w:rPr>
        <w:t>PBu</w:t>
      </w:r>
      <w:r w:rsidRPr="00984D1E">
        <w:rPr>
          <w:noProof/>
          <w:color w:val="000000" w:themeColor="text1"/>
          <w:vertAlign w:val="subscript"/>
        </w:rPr>
        <w:t>3</w:t>
      </w:r>
      <w:r w:rsidRPr="00984D1E">
        <w:rPr>
          <w:noProof/>
          <w:color w:val="000000" w:themeColor="text1"/>
        </w:rPr>
        <w:t>Br :</w:t>
      </w:r>
    </w:p>
    <w:p w14:paraId="3CC4979D" w14:textId="77777777" w:rsidR="00C254C2" w:rsidRPr="00984D1E" w:rsidRDefault="00C254C2">
      <w:pPr>
        <w:pStyle w:val="a3"/>
        <w:spacing w:before="5"/>
        <w:rPr>
          <w:noProof/>
          <w:color w:val="000000" w:themeColor="text1"/>
          <w:sz w:val="21"/>
        </w:rPr>
      </w:pPr>
    </w:p>
    <w:p w14:paraId="5CF92B77" w14:textId="77777777" w:rsidR="00C254C2" w:rsidRPr="00984D1E" w:rsidRDefault="00C254C2">
      <w:pPr>
        <w:rPr>
          <w:noProof/>
          <w:color w:val="000000" w:themeColor="text1"/>
          <w:sz w:val="21"/>
        </w:rPr>
        <w:sectPr w:rsidR="00C254C2" w:rsidRPr="00984D1E" w:rsidSect="000A5A45">
          <w:pgSz w:w="11910" w:h="16840"/>
          <w:pgMar w:top="1040" w:right="200" w:bottom="280" w:left="1400" w:header="720" w:footer="720" w:gutter="0"/>
          <w:cols w:space="720"/>
        </w:sectPr>
      </w:pPr>
    </w:p>
    <w:p w14:paraId="5E054E5E" w14:textId="77777777" w:rsidR="00C254C2" w:rsidRPr="00984D1E" w:rsidRDefault="00CB66C5">
      <w:pPr>
        <w:tabs>
          <w:tab w:val="left" w:pos="6995"/>
        </w:tabs>
        <w:spacing w:before="98" w:line="271" w:lineRule="exact"/>
        <w:ind w:left="1137"/>
        <w:rPr>
          <w:b/>
          <w:noProof/>
          <w:color w:val="000000" w:themeColor="text1"/>
          <w:sz w:val="23"/>
        </w:rPr>
      </w:pPr>
      <w:r>
        <w:rPr>
          <w:noProof/>
          <w:color w:val="000000" w:themeColor="text1"/>
        </w:rPr>
        <w:lastRenderedPageBreak/>
        <w:pict w14:anchorId="3C3FCB92">
          <v:line id="_x0000_s18099" style="position:absolute;left:0;text-align:left;z-index:-251691008;mso-position-horizontal-relative:page" from="148.55pt,24.95pt" to="137.55pt,15.9pt" strokeweight=".33372mm">
            <w10:wrap anchorx="page"/>
          </v:line>
        </w:pict>
      </w:r>
      <w:r>
        <w:rPr>
          <w:noProof/>
          <w:color w:val="000000" w:themeColor="text1"/>
        </w:rPr>
        <w:pict w14:anchorId="767173E1">
          <v:line id="_x0000_s18098" style="position:absolute;left:0;text-align:left;z-index:-251686912;mso-position-horizontal-relative:page" from="444.8pt,25.4pt" to="430.9pt,16pt" strokeweight=".33319mm">
            <w10:wrap anchorx="page"/>
          </v:line>
        </w:pict>
      </w:r>
      <w:r w:rsidR="00B21731" w:rsidRPr="00984D1E">
        <w:rPr>
          <w:b/>
          <w:noProof/>
          <w:color w:val="000000" w:themeColor="text1"/>
          <w:sz w:val="23"/>
        </w:rPr>
        <w:t>R</w:t>
      </w:r>
      <w:r w:rsidR="00B21731" w:rsidRPr="00984D1E">
        <w:rPr>
          <w:b/>
          <w:noProof/>
          <w:color w:val="000000" w:themeColor="text1"/>
          <w:sz w:val="23"/>
        </w:rPr>
        <w:tab/>
        <w:t>R</w:t>
      </w:r>
    </w:p>
    <w:p w14:paraId="0C9C59B2" w14:textId="77777777" w:rsidR="00C254C2" w:rsidRPr="00984D1E" w:rsidRDefault="00CB66C5">
      <w:pPr>
        <w:tabs>
          <w:tab w:val="left" w:pos="2029"/>
          <w:tab w:val="left" w:pos="3892"/>
          <w:tab w:val="left" w:pos="7500"/>
        </w:tabs>
        <w:spacing w:before="9" w:line="194" w:lineRule="auto"/>
        <w:ind w:left="1568"/>
        <w:rPr>
          <w:b/>
          <w:noProof/>
          <w:color w:val="000000" w:themeColor="text1"/>
          <w:sz w:val="23"/>
        </w:rPr>
      </w:pPr>
      <w:r>
        <w:rPr>
          <w:noProof/>
          <w:color w:val="000000" w:themeColor="text1"/>
        </w:rPr>
        <w:pict w14:anchorId="797788C1">
          <v:line id="_x0000_s18097" style="position:absolute;left:0;text-align:left;z-index:-251689984;mso-position-horizontal-relative:page" from="147.95pt,14.2pt" to="139.45pt,21.95pt" strokeweight=".33406mm">
            <w10:wrap anchorx="page"/>
          </v:line>
        </w:pict>
      </w:r>
      <w:r>
        <w:rPr>
          <w:noProof/>
          <w:color w:val="000000" w:themeColor="text1"/>
        </w:rPr>
        <w:pict w14:anchorId="79C6446D">
          <v:group id="_x0000_s18094" style="position:absolute;left:0;text-align:left;margin-left:158.2pt;margin-top:8.1pt;width:11.5pt;height:3.65pt;z-index:-251688960;mso-position-horizontal-relative:page" coordorigin="3164,162" coordsize="230,73">
            <v:line id="_x0000_s18096" style="position:absolute" from="3164,172" to="3394,172" strokeweight=".33125mm"/>
            <v:line id="_x0000_s18095" style="position:absolute" from="3164,226" to="3394,226" strokeweight=".33125mm"/>
            <w10:wrap anchorx="page"/>
          </v:group>
        </w:pict>
      </w:r>
      <w:r>
        <w:rPr>
          <w:noProof/>
          <w:color w:val="000000" w:themeColor="text1"/>
        </w:rPr>
        <w:pict w14:anchorId="463C1497">
          <v:line id="_x0000_s18093" style="position:absolute;left:0;text-align:left;z-index:-251687936;mso-position-horizontal-relative:page" from="181.75pt,9.9pt" to="187.5pt,9.9pt" strokeweight=".33125mm">
            <w10:wrap anchorx="page"/>
          </v:line>
        </w:pict>
      </w:r>
      <w:r>
        <w:rPr>
          <w:noProof/>
          <w:color w:val="000000" w:themeColor="text1"/>
        </w:rPr>
        <w:pict w14:anchorId="09EEBC9A">
          <v:line id="_x0000_s18092" style="position:absolute;left:0;text-align:left;z-index:-251685888;mso-position-horizontal-relative:page" from="444.2pt,13.65pt" to="431.75pt,22.45pt" strokeweight=".33331mm">
            <w10:wrap anchorx="page"/>
          </v:line>
        </w:pict>
      </w:r>
      <w:r>
        <w:rPr>
          <w:noProof/>
          <w:color w:val="000000" w:themeColor="text1"/>
        </w:rPr>
        <w:pict w14:anchorId="26C607F5">
          <v:group id="_x0000_s18089" style="position:absolute;left:0;text-align:left;margin-left:454.95pt;margin-top:8.1pt;width:11.4pt;height:3.65pt;z-index:250660864;mso-position-horizontal-relative:page" coordorigin="9099,162" coordsize="228,73">
            <v:line id="_x0000_s18091" style="position:absolute" from="9099,172" to="9326,172" strokeweight=".33125mm"/>
            <v:line id="_x0000_s18090" style="position:absolute" from="9099,226" to="9326,226" strokeweight=".33125mm"/>
            <w10:wrap anchorx="page"/>
          </v:group>
        </w:pict>
      </w:r>
      <w:r>
        <w:rPr>
          <w:noProof/>
          <w:color w:val="000000" w:themeColor="text1"/>
        </w:rPr>
        <w:pict w14:anchorId="162C1BB2">
          <v:line id="_x0000_s18088" style="position:absolute;left:0;text-align:left;z-index:-251684864;mso-position-horizontal-relative:page" from="478.35pt,9.9pt" to="485.65pt,9.9pt" strokeweight=".33125mm">
            <w10:wrap anchorx="page"/>
          </v:line>
        </w:pict>
      </w:r>
      <w:r>
        <w:rPr>
          <w:noProof/>
          <w:color w:val="000000" w:themeColor="text1"/>
        </w:rPr>
        <w:pict w14:anchorId="352F3F66">
          <v:group id="_x0000_s18084" style="position:absolute;left:0;text-align:left;margin-left:262.6pt;margin-top:8.25pt;width:151pt;height:5.2pt;z-index:-251683840;mso-position-horizontal-relative:page" coordorigin="5252,165" coordsize="3020,104">
            <v:shape id="_x0000_s18087" style="position:absolute;left:8070;top:164;width:201;height:104" coordorigin="8071,165" coordsize="201,104" path="m8071,268r26,-49l8071,165r201,54l8071,268xe" fillcolor="black" stroked="f">
              <v:path arrowok="t"/>
            </v:shape>
            <v:line id="_x0000_s18086" style="position:absolute" from="8092,216" to="5254,216" strokeweight=".04142mm"/>
            <v:rect id="_x0000_s18085" style="position:absolute;left:5251;top:209;width:2846;height:19" fillcolor="black" stroked="f"/>
            <w10:wrap anchorx="page"/>
          </v:group>
        </w:pict>
      </w:r>
      <w:r>
        <w:rPr>
          <w:noProof/>
          <w:color w:val="000000" w:themeColor="text1"/>
        </w:rPr>
        <w:pict w14:anchorId="70A00DAF">
          <v:shape id="_x0000_s18083" type="#_x0000_t202" style="position:absolute;left:0;text-align:left;margin-left:244.65pt;margin-top:9.55pt;width:4.45pt;height:9.65pt;z-index:-251682816;mso-position-horizontal-relative:page" filled="f" stroked="f">
            <v:textbox inset="0,0,0,0">
              <w:txbxContent>
                <w:p w14:paraId="57C5CA09" w14:textId="77777777" w:rsidR="00CB66C5" w:rsidRDefault="00CB66C5">
                  <w:pPr>
                    <w:spacing w:line="192" w:lineRule="exact"/>
                    <w:rPr>
                      <w:b/>
                      <w:sz w:val="17"/>
                    </w:rPr>
                  </w:pPr>
                  <w:r>
                    <w:rPr>
                      <w:b/>
                      <w:w w:val="104"/>
                      <w:sz w:val="17"/>
                    </w:rPr>
                    <w:t>3</w:t>
                  </w:r>
                </w:p>
              </w:txbxContent>
            </v:textbox>
            <w10:wrap anchorx="page"/>
          </v:shape>
        </w:pict>
      </w:r>
      <w:r w:rsidR="00B21731" w:rsidRPr="00984D1E">
        <w:rPr>
          <w:b/>
          <w:noProof/>
          <w:color w:val="000000" w:themeColor="text1"/>
          <w:sz w:val="23"/>
        </w:rPr>
        <w:t>C</w:t>
      </w:r>
      <w:r w:rsidR="00B21731" w:rsidRPr="00984D1E">
        <w:rPr>
          <w:b/>
          <w:noProof/>
          <w:color w:val="000000" w:themeColor="text1"/>
          <w:sz w:val="23"/>
        </w:rPr>
        <w:tab/>
        <w:t>N  OH  + CH I</w:t>
      </w:r>
      <w:r w:rsidR="00B21731" w:rsidRPr="00984D1E">
        <w:rPr>
          <w:b/>
          <w:noProof/>
          <w:color w:val="000000" w:themeColor="text1"/>
          <w:sz w:val="23"/>
        </w:rPr>
        <w:tab/>
      </w:r>
      <w:r w:rsidR="00B21731" w:rsidRPr="00984D1E">
        <w:rPr>
          <w:b/>
          <w:noProof/>
          <w:color w:val="000000" w:themeColor="text1"/>
          <w:sz w:val="19"/>
        </w:rPr>
        <w:t>NaOH (10%) C</w:t>
      </w:r>
      <w:r w:rsidR="00B21731" w:rsidRPr="00984D1E">
        <w:rPr>
          <w:b/>
          <w:noProof/>
          <w:color w:val="000000" w:themeColor="text1"/>
          <w:sz w:val="19"/>
          <w:vertAlign w:val="subscript"/>
        </w:rPr>
        <w:t>6</w:t>
      </w:r>
      <w:r w:rsidR="00B21731" w:rsidRPr="00984D1E">
        <w:rPr>
          <w:b/>
          <w:noProof/>
          <w:color w:val="000000" w:themeColor="text1"/>
          <w:sz w:val="19"/>
        </w:rPr>
        <w:t>H</w:t>
      </w:r>
      <w:r w:rsidR="00B21731" w:rsidRPr="00984D1E">
        <w:rPr>
          <w:b/>
          <w:noProof/>
          <w:color w:val="000000" w:themeColor="text1"/>
          <w:sz w:val="19"/>
          <w:vertAlign w:val="subscript"/>
        </w:rPr>
        <w:t>6</w:t>
      </w:r>
      <w:r w:rsidR="00B21731" w:rsidRPr="00984D1E">
        <w:rPr>
          <w:b/>
          <w:noProof/>
          <w:color w:val="000000" w:themeColor="text1"/>
          <w:sz w:val="19"/>
        </w:rPr>
        <w:t>-polymer-Q</w:t>
      </w:r>
      <w:r w:rsidR="00B21731" w:rsidRPr="00984D1E">
        <w:rPr>
          <w:b/>
          <w:noProof/>
          <w:color w:val="000000" w:themeColor="text1"/>
          <w:sz w:val="19"/>
          <w:vertAlign w:val="superscript"/>
        </w:rPr>
        <w:t>+</w:t>
      </w:r>
      <w:r w:rsidR="00B21731" w:rsidRPr="00984D1E">
        <w:rPr>
          <w:b/>
          <w:noProof/>
          <w:color w:val="000000" w:themeColor="text1"/>
          <w:sz w:val="19"/>
        </w:rPr>
        <w:t>X</w:t>
      </w:r>
      <w:r w:rsidR="00B21731" w:rsidRPr="00984D1E">
        <w:rPr>
          <w:b/>
          <w:noProof/>
          <w:color w:val="000000" w:themeColor="text1"/>
          <w:sz w:val="19"/>
          <w:vertAlign w:val="superscript"/>
        </w:rPr>
        <w:t>-</w:t>
      </w:r>
      <w:r w:rsidR="00B21731" w:rsidRPr="00984D1E">
        <w:rPr>
          <w:b/>
          <w:noProof/>
          <w:color w:val="000000" w:themeColor="text1"/>
          <w:sz w:val="19"/>
        </w:rPr>
        <w:tab/>
      </w:r>
      <w:r w:rsidR="00B21731" w:rsidRPr="00984D1E">
        <w:rPr>
          <w:b/>
          <w:noProof/>
          <w:color w:val="000000" w:themeColor="text1"/>
          <w:sz w:val="23"/>
        </w:rPr>
        <w:t>C</w:t>
      </w:r>
    </w:p>
    <w:p w14:paraId="6529CA91" w14:textId="77777777" w:rsidR="00C254C2" w:rsidRPr="00984D1E" w:rsidRDefault="00B21731">
      <w:pPr>
        <w:tabs>
          <w:tab w:val="left" w:pos="6943"/>
        </w:tabs>
        <w:spacing w:before="35"/>
        <w:ind w:left="1099"/>
        <w:rPr>
          <w:b/>
          <w:noProof/>
          <w:color w:val="000000" w:themeColor="text1"/>
          <w:sz w:val="23"/>
        </w:rPr>
      </w:pPr>
      <w:r w:rsidRPr="00984D1E">
        <w:rPr>
          <w:b/>
          <w:noProof/>
          <w:color w:val="000000" w:themeColor="text1"/>
          <w:sz w:val="23"/>
        </w:rPr>
        <w:t>Ht</w:t>
      </w:r>
      <w:r w:rsidRPr="00984D1E">
        <w:rPr>
          <w:b/>
          <w:noProof/>
          <w:color w:val="000000" w:themeColor="text1"/>
          <w:sz w:val="23"/>
        </w:rPr>
        <w:tab/>
        <w:t>Ht</w:t>
      </w:r>
    </w:p>
    <w:p w14:paraId="0F4D12C4" w14:textId="77777777" w:rsidR="00C254C2" w:rsidRPr="00984D1E" w:rsidRDefault="00B21731">
      <w:pPr>
        <w:pStyle w:val="a3"/>
        <w:spacing w:before="9"/>
        <w:rPr>
          <w:b/>
          <w:noProof/>
          <w:color w:val="000000" w:themeColor="text1"/>
          <w:sz w:val="38"/>
        </w:rPr>
      </w:pPr>
      <w:r w:rsidRPr="00984D1E">
        <w:rPr>
          <w:noProof/>
          <w:color w:val="000000" w:themeColor="text1"/>
        </w:rPr>
        <w:br w:type="column"/>
      </w:r>
    </w:p>
    <w:p w14:paraId="1AD5A6DF" w14:textId="77777777" w:rsidR="00C254C2" w:rsidRPr="00984D1E" w:rsidRDefault="00B21731">
      <w:pPr>
        <w:tabs>
          <w:tab w:val="left" w:pos="628"/>
        </w:tabs>
        <w:spacing w:before="1"/>
        <w:ind w:left="251"/>
        <w:rPr>
          <w:b/>
          <w:noProof/>
          <w:color w:val="000000" w:themeColor="text1"/>
          <w:sz w:val="23"/>
        </w:rPr>
      </w:pPr>
      <w:r w:rsidRPr="00984D1E">
        <w:rPr>
          <w:b/>
          <w:noProof/>
          <w:color w:val="000000" w:themeColor="text1"/>
          <w:sz w:val="23"/>
        </w:rPr>
        <w:t>N</w:t>
      </w:r>
      <w:r w:rsidRPr="00984D1E">
        <w:rPr>
          <w:b/>
          <w:noProof/>
          <w:color w:val="000000" w:themeColor="text1"/>
          <w:sz w:val="23"/>
        </w:rPr>
        <w:tab/>
        <w:t>OCH</w:t>
      </w:r>
      <w:r w:rsidRPr="00984D1E">
        <w:rPr>
          <w:b/>
          <w:noProof/>
          <w:color w:val="000000" w:themeColor="text1"/>
          <w:sz w:val="23"/>
          <w:vertAlign w:val="subscript"/>
        </w:rPr>
        <w:t>3</w:t>
      </w:r>
    </w:p>
    <w:p w14:paraId="116F7F4C" w14:textId="77777777" w:rsidR="00C254C2" w:rsidRPr="00984D1E" w:rsidRDefault="00C254C2">
      <w:pPr>
        <w:rPr>
          <w:noProof/>
          <w:color w:val="000000" w:themeColor="text1"/>
          <w:sz w:val="23"/>
        </w:rPr>
        <w:sectPr w:rsidR="00C254C2" w:rsidRPr="00984D1E">
          <w:type w:val="continuous"/>
          <w:pgSz w:w="11910" w:h="16840"/>
          <w:pgMar w:top="1040" w:right="200" w:bottom="280" w:left="1400" w:header="720" w:footer="720" w:gutter="0"/>
          <w:cols w:num="2" w:space="720" w:equalWidth="0">
            <w:col w:w="7674" w:space="40"/>
            <w:col w:w="2596"/>
          </w:cols>
        </w:sectPr>
      </w:pPr>
    </w:p>
    <w:p w14:paraId="7D73489E" w14:textId="77777777" w:rsidR="00C254C2" w:rsidRPr="00984D1E" w:rsidRDefault="00C254C2">
      <w:pPr>
        <w:pStyle w:val="a3"/>
        <w:spacing w:before="7"/>
        <w:rPr>
          <w:b/>
          <w:noProof/>
          <w:color w:val="000000" w:themeColor="text1"/>
          <w:sz w:val="20"/>
        </w:rPr>
      </w:pPr>
    </w:p>
    <w:p w14:paraId="4AB5D693" w14:textId="2CA892B4" w:rsidR="00C254C2" w:rsidRPr="00984D1E" w:rsidRDefault="00B21731">
      <w:pPr>
        <w:pStyle w:val="a3"/>
        <w:spacing w:before="89"/>
        <w:ind w:left="301" w:right="503" w:firstLine="566"/>
        <w:jc w:val="both"/>
        <w:rPr>
          <w:noProof/>
          <w:color w:val="000000" w:themeColor="text1"/>
        </w:rPr>
      </w:pPr>
      <w:r w:rsidRPr="00984D1E">
        <w:rPr>
          <w:noProof/>
          <w:color w:val="000000" w:themeColor="text1"/>
        </w:rPr>
        <w:t>О-арилкетоксимд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кетоксимд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натрий тұздар</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галогенидтер</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әрекеттес</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тіру </w:t>
      </w:r>
      <w:r w:rsidRPr="00984D1E">
        <w:rPr>
          <w:noProof/>
          <w:color w:val="000000" w:themeColor="text1"/>
        </w:rPr>
        <w:t>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алу</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бо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Алай</w:t>
      </w:r>
      <w:r w:rsidR="001154A8" w:rsidRPr="001154A8">
        <w:rPr>
          <w:noProof/>
          <w:vanish/>
          <w:color w:val="000000" w:themeColor="text1"/>
          <w:spacing w:val="-20"/>
          <w:w w:val="1"/>
        </w:rPr>
        <w:t>‬</w:t>
      </w:r>
      <w:r w:rsidR="001154A8">
        <w:rPr>
          <w:noProof/>
          <w:color w:val="000000" w:themeColor="text1"/>
        </w:rPr>
        <w:t>да,</w:t>
      </w:r>
      <w:r w:rsidRPr="00984D1E">
        <w:rPr>
          <w:noProof/>
          <w:color w:val="000000" w:themeColor="text1"/>
        </w:rPr>
        <w:t xml:space="preserve"> құрам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арил сақин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электрон бер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орынбасарлары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стер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кедергісі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О- арилкетоксимд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синтездеу мүмк</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емес, өйткені галогенарил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галоген</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қозғалғышт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электронд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тарт</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ала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орынбасар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болу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байланыс</w:t>
      </w:r>
      <w:r w:rsidR="001154A8" w:rsidRPr="001154A8">
        <w:rPr>
          <w:noProof/>
          <w:vanish/>
          <w:color w:val="000000" w:themeColor="text1"/>
          <w:spacing w:val="-20"/>
          <w:w w:val="1"/>
        </w:rPr>
        <w:t>‬</w:t>
      </w:r>
      <w:r w:rsidR="001154A8">
        <w:rPr>
          <w:noProof/>
          <w:color w:val="000000" w:themeColor="text1"/>
        </w:rPr>
        <w:t>ты.</w:t>
      </w:r>
      <w:r w:rsidRPr="00984D1E">
        <w:rPr>
          <w:noProof/>
          <w:color w:val="000000" w:themeColor="text1"/>
        </w:rPr>
        <w:t xml:space="preserve"> Мұ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ай </w:t>
      </w:r>
      <w:r w:rsidRPr="00984D1E">
        <w:rPr>
          <w:noProof/>
          <w:color w:val="000000" w:themeColor="text1"/>
        </w:rPr>
        <w:t>жағдайлар</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кетоксимд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натрий тұздары 1:1 реагентт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моляр</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атын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арилдиазоний тұздар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әрекеттесе</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48]:</w:t>
      </w:r>
    </w:p>
    <w:p w14:paraId="3CF5A4F0" w14:textId="77777777" w:rsidR="00C254C2" w:rsidRPr="00984D1E" w:rsidRDefault="00C254C2">
      <w:pPr>
        <w:jc w:val="both"/>
        <w:rPr>
          <w:noProof/>
          <w:color w:val="000000" w:themeColor="text1"/>
        </w:rPr>
        <w:sectPr w:rsidR="00C254C2" w:rsidRPr="00984D1E">
          <w:type w:val="continuous"/>
          <w:pgSz w:w="11910" w:h="16840"/>
          <w:pgMar w:top="1040" w:right="200" w:bottom="280" w:left="1400" w:header="720" w:footer="720" w:gutter="0"/>
          <w:cols w:space="720"/>
        </w:sectPr>
      </w:pPr>
    </w:p>
    <w:p w14:paraId="36C5555E" w14:textId="77777777" w:rsidR="00C254C2" w:rsidRPr="00984D1E" w:rsidRDefault="00CB66C5">
      <w:pPr>
        <w:spacing w:before="111" w:line="253" w:lineRule="exact"/>
        <w:ind w:left="1120"/>
        <w:rPr>
          <w:b/>
          <w:noProof/>
          <w:color w:val="000000" w:themeColor="text1"/>
          <w:sz w:val="23"/>
        </w:rPr>
      </w:pPr>
      <w:r>
        <w:rPr>
          <w:noProof/>
          <w:color w:val="000000" w:themeColor="text1"/>
        </w:rPr>
        <w:lastRenderedPageBreak/>
        <w:pict w14:anchorId="4739E66A">
          <v:line id="_x0000_s18082" style="position:absolute;left:0;text-align:left;z-index:250661888;mso-position-horizontal-relative:page" from="148.9pt,24.75pt" to="137.05pt,16.4pt" strokeweight=".33367mm">
            <w10:wrap anchorx="page"/>
          </v:line>
        </w:pict>
      </w:r>
      <w:r>
        <w:rPr>
          <w:noProof/>
          <w:color w:val="000000" w:themeColor="text1"/>
        </w:rPr>
        <w:pict w14:anchorId="13494375">
          <v:group id="_x0000_s18079" style="position:absolute;left:0;text-align:left;margin-left:231.65pt;margin-top:16.3pt;width:4.2pt;height:4.15pt;z-index:-251677696;mso-position-horizontal-relative:page" coordorigin="4633,326" coordsize="84,83">
            <v:line id="_x0000_s18081" style="position:absolute" from="4633,366" to="4717,366" strokeweight=".29022mm"/>
            <v:line id="_x0000_s18080" style="position:absolute" from="4674,326" to="4674,408" strokeweight=".29544mm"/>
            <w10:wrap anchorx="page"/>
          </v:group>
        </w:pict>
      </w:r>
      <w:r w:rsidR="00B21731" w:rsidRPr="00984D1E">
        <w:rPr>
          <w:b/>
          <w:noProof/>
          <w:color w:val="000000" w:themeColor="text1"/>
          <w:sz w:val="23"/>
        </w:rPr>
        <w:t>R</w:t>
      </w:r>
    </w:p>
    <w:p w14:paraId="4B68CA3E" w14:textId="77777777" w:rsidR="00C254C2" w:rsidRPr="00984D1E" w:rsidRDefault="00CB66C5">
      <w:pPr>
        <w:tabs>
          <w:tab w:val="left" w:pos="1998"/>
          <w:tab w:val="left" w:pos="2393"/>
        </w:tabs>
        <w:spacing w:line="336" w:lineRule="exact"/>
        <w:ind w:left="1580"/>
        <w:rPr>
          <w:b/>
          <w:noProof/>
          <w:color w:val="000000" w:themeColor="text1"/>
          <w:sz w:val="19"/>
        </w:rPr>
      </w:pPr>
      <w:r>
        <w:rPr>
          <w:noProof/>
          <w:color w:val="000000" w:themeColor="text1"/>
        </w:rPr>
        <w:pict w14:anchorId="7CAD95E6">
          <v:line id="_x0000_s18078" style="position:absolute;left:0;text-align:left;z-index:250662912;mso-position-horizontal-relative:page" from="148.15pt,13.5pt" to="135.25pt,23pt" strokeweight=".33378mm">
            <w10:wrap anchorx="page"/>
          </v:line>
        </w:pict>
      </w:r>
      <w:r>
        <w:rPr>
          <w:noProof/>
          <w:color w:val="000000" w:themeColor="text1"/>
        </w:rPr>
        <w:pict w14:anchorId="2A5C93D0">
          <v:group id="_x0000_s18075" style="position:absolute;left:0;text-align:left;margin-left:158.95pt;margin-top:7.95pt;width:9.25pt;height:3.45pt;z-index:-251681792;mso-position-horizontal-relative:page" coordorigin="3179,159" coordsize="185,69">
            <v:line id="_x0000_s18077" style="position:absolute" from="3179,168" to="3363,168" strokeweight=".33169mm"/>
            <v:line id="_x0000_s18076" style="position:absolute" from="3179,218" to="3363,218" strokeweight=".33169mm"/>
            <w10:wrap anchorx="page"/>
          </v:group>
        </w:pict>
      </w:r>
      <w:r>
        <w:rPr>
          <w:noProof/>
          <w:color w:val="000000" w:themeColor="text1"/>
        </w:rPr>
        <w:pict w14:anchorId="3C9F64C2">
          <v:line id="_x0000_s18074" style="position:absolute;left:0;text-align:left;z-index:-251680768;mso-position-horizontal-relative:page" from="180.25pt,9.6pt" to="188.15pt,9.6pt" strokeweight=".33169mm">
            <w10:wrap anchorx="page"/>
          </v:line>
        </w:pict>
      </w:r>
      <w:r>
        <w:rPr>
          <w:noProof/>
          <w:color w:val="000000" w:themeColor="text1"/>
        </w:rPr>
        <w:pict w14:anchorId="49E94A48">
          <v:shape id="_x0000_s18073" style="position:absolute;left:0;text-align:left;margin-left:238.25pt;margin-top:8.8pt;width:9.95pt;height:5.1pt;z-index:250669056;mso-position-horizontal-relative:page" coordorigin="4765,176" coordsize="199,102" path="m4765,277r24,-50l4765,176r199,51l4765,277xe" fillcolor="black" stroked="f">
            <v:path arrowok="t"/>
            <w10:wrap anchorx="page"/>
          </v:shape>
        </w:pict>
      </w:r>
      <w:r w:rsidR="00B21731" w:rsidRPr="00984D1E">
        <w:rPr>
          <w:b/>
          <w:noProof/>
          <w:color w:val="000000" w:themeColor="text1"/>
          <w:sz w:val="23"/>
        </w:rPr>
        <w:t>C</w:t>
      </w:r>
      <w:r w:rsidR="00B21731" w:rsidRPr="00984D1E">
        <w:rPr>
          <w:b/>
          <w:noProof/>
          <w:color w:val="000000" w:themeColor="text1"/>
          <w:sz w:val="23"/>
        </w:rPr>
        <w:tab/>
        <w:t>N</w:t>
      </w:r>
      <w:r w:rsidR="00B21731" w:rsidRPr="00984D1E">
        <w:rPr>
          <w:b/>
          <w:noProof/>
          <w:color w:val="000000" w:themeColor="text1"/>
          <w:sz w:val="23"/>
        </w:rPr>
        <w:tab/>
        <w:t>OH</w:t>
      </w:r>
      <w:r w:rsidR="00B21731" w:rsidRPr="00984D1E">
        <w:rPr>
          <w:b/>
          <w:noProof/>
          <w:color w:val="000000" w:themeColor="text1"/>
          <w:sz w:val="23"/>
          <w:u w:val="single"/>
        </w:rPr>
        <w:t xml:space="preserve">  </w:t>
      </w:r>
      <w:r w:rsidR="00B21731" w:rsidRPr="00984D1E">
        <w:rPr>
          <w:b/>
          <w:noProof/>
          <w:color w:val="000000" w:themeColor="text1"/>
          <w:sz w:val="19"/>
          <w:u w:val="single"/>
        </w:rPr>
        <w:t xml:space="preserve">Na </w:t>
      </w:r>
    </w:p>
    <w:p w14:paraId="0E23973A" w14:textId="77777777" w:rsidR="00C254C2" w:rsidRPr="00984D1E" w:rsidRDefault="00B21731">
      <w:pPr>
        <w:spacing w:before="29"/>
        <w:ind w:left="1065"/>
        <w:rPr>
          <w:b/>
          <w:noProof/>
          <w:color w:val="000000" w:themeColor="text1"/>
          <w:sz w:val="23"/>
        </w:rPr>
      </w:pPr>
      <w:r w:rsidRPr="00984D1E">
        <w:rPr>
          <w:b/>
          <w:noProof/>
          <w:color w:val="000000" w:themeColor="text1"/>
          <w:sz w:val="23"/>
        </w:rPr>
        <w:t>R</w:t>
      </w:r>
      <w:r w:rsidRPr="00984D1E">
        <w:rPr>
          <w:b/>
          <w:noProof/>
          <w:color w:val="000000" w:themeColor="text1"/>
          <w:sz w:val="23"/>
          <w:vertAlign w:val="subscript"/>
        </w:rPr>
        <w:t>1</w:t>
      </w:r>
    </w:p>
    <w:p w14:paraId="066D325D" w14:textId="77777777" w:rsidR="00C254C2" w:rsidRPr="00984D1E" w:rsidRDefault="00B21731">
      <w:pPr>
        <w:spacing w:before="97"/>
        <w:ind w:left="472"/>
        <w:rPr>
          <w:b/>
          <w:noProof/>
          <w:color w:val="000000" w:themeColor="text1"/>
          <w:sz w:val="23"/>
        </w:rPr>
      </w:pPr>
      <w:r w:rsidRPr="00984D1E">
        <w:rPr>
          <w:noProof/>
          <w:color w:val="000000" w:themeColor="text1"/>
        </w:rPr>
        <w:br w:type="column"/>
      </w:r>
      <w:r w:rsidRPr="00984D1E">
        <w:rPr>
          <w:b/>
          <w:noProof/>
          <w:color w:val="000000" w:themeColor="text1"/>
          <w:sz w:val="23"/>
        </w:rPr>
        <w:lastRenderedPageBreak/>
        <w:t>R</w:t>
      </w:r>
    </w:p>
    <w:p w14:paraId="2631C64B" w14:textId="77777777" w:rsidR="00C254C2" w:rsidRPr="00984D1E" w:rsidRDefault="00CB66C5">
      <w:pPr>
        <w:tabs>
          <w:tab w:val="left" w:pos="1395"/>
        </w:tabs>
        <w:spacing w:before="29"/>
        <w:ind w:left="948"/>
        <w:rPr>
          <w:b/>
          <w:noProof/>
          <w:color w:val="000000" w:themeColor="text1"/>
          <w:sz w:val="23"/>
        </w:rPr>
      </w:pPr>
      <w:r>
        <w:rPr>
          <w:noProof/>
          <w:color w:val="000000" w:themeColor="text1"/>
        </w:rPr>
        <w:pict w14:anchorId="15D383E6">
          <v:line id="_x0000_s18072" style="position:absolute;left:0;text-align:left;z-index:250667008;mso-position-horizontal-relative:page" from="288.5pt,4.65pt" to="276.3pt,-2.85pt" strokeweight=".33333mm">
            <w10:wrap anchorx="page"/>
          </v:line>
        </w:pict>
      </w:r>
      <w:r>
        <w:rPr>
          <w:noProof/>
          <w:color w:val="000000" w:themeColor="text1"/>
        </w:rPr>
        <w:pict w14:anchorId="6E77DCED">
          <v:line id="_x0000_s18071" style="position:absolute;left:0;text-align:left;z-index:250668032;mso-position-horizontal-relative:page" from="288.15pt,11.5pt" to="276.4pt,20.9pt" strokeweight=".33403mm">
            <w10:wrap anchorx="page"/>
          </v:line>
        </w:pict>
      </w:r>
      <w:r>
        <w:rPr>
          <w:noProof/>
          <w:color w:val="000000" w:themeColor="text1"/>
        </w:rPr>
        <w:pict w14:anchorId="07637027">
          <v:group id="_x0000_s18068" style="position:absolute;left:0;text-align:left;margin-left:298.8pt;margin-top:5.7pt;width:10.65pt;height:3.65pt;z-index:-251675648;mso-position-horizontal-relative:page" coordorigin="5976,114" coordsize="213,73">
            <v:line id="_x0000_s18070" style="position:absolute" from="5976,124" to="6189,124" strokeweight=".33169mm"/>
            <v:line id="_x0000_s18069" style="position:absolute" from="5976,178" to="6189,178" strokeweight=".33169mm"/>
            <w10:wrap anchorx="page"/>
          </v:group>
        </w:pict>
      </w:r>
      <w:r>
        <w:rPr>
          <w:noProof/>
          <w:color w:val="000000" w:themeColor="text1"/>
        </w:rPr>
        <w:pict w14:anchorId="0CD24BFB">
          <v:line id="_x0000_s18067" style="position:absolute;left:0;text-align:left;z-index:-251674624;mso-position-horizontal-relative:page" from="321.5pt,7.6pt" to="327.25pt,7.6pt" strokeweight=".33169mm">
            <w10:wrap anchorx="page"/>
          </v:line>
        </w:pict>
      </w:r>
      <w:r w:rsidR="00B21731" w:rsidRPr="00984D1E">
        <w:rPr>
          <w:b/>
          <w:noProof/>
          <w:color w:val="000000" w:themeColor="text1"/>
          <w:sz w:val="23"/>
        </w:rPr>
        <w:t>C</w:t>
      </w:r>
      <w:r w:rsidR="00B21731" w:rsidRPr="00984D1E">
        <w:rPr>
          <w:b/>
          <w:noProof/>
          <w:color w:val="000000" w:themeColor="text1"/>
          <w:sz w:val="23"/>
        </w:rPr>
        <w:tab/>
        <w:t>N  ONa</w:t>
      </w:r>
    </w:p>
    <w:p w14:paraId="5E91010A" w14:textId="77777777" w:rsidR="00C254C2" w:rsidRPr="00984D1E" w:rsidRDefault="00B21731">
      <w:pPr>
        <w:spacing w:before="29"/>
        <w:ind w:left="462"/>
        <w:rPr>
          <w:b/>
          <w:noProof/>
          <w:color w:val="000000" w:themeColor="text1"/>
          <w:sz w:val="23"/>
        </w:rPr>
      </w:pPr>
      <w:r w:rsidRPr="00984D1E">
        <w:rPr>
          <w:b/>
          <w:noProof/>
          <w:color w:val="000000" w:themeColor="text1"/>
          <w:sz w:val="23"/>
        </w:rPr>
        <w:t>R</w:t>
      </w:r>
      <w:r w:rsidRPr="00984D1E">
        <w:rPr>
          <w:b/>
          <w:noProof/>
          <w:color w:val="000000" w:themeColor="text1"/>
          <w:sz w:val="23"/>
          <w:vertAlign w:val="subscript"/>
        </w:rPr>
        <w:t>1</w:t>
      </w:r>
    </w:p>
    <w:p w14:paraId="7BE1B5A5" w14:textId="77777777" w:rsidR="00C254C2" w:rsidRPr="00984D1E" w:rsidRDefault="00B21731">
      <w:pPr>
        <w:pStyle w:val="a3"/>
        <w:spacing w:before="11" w:after="39"/>
        <w:rPr>
          <w:b/>
          <w:noProof/>
          <w:color w:val="000000" w:themeColor="text1"/>
          <w:sz w:val="15"/>
        </w:rPr>
      </w:pPr>
      <w:r w:rsidRPr="00984D1E">
        <w:rPr>
          <w:noProof/>
          <w:color w:val="000000" w:themeColor="text1"/>
        </w:rPr>
        <w:br w:type="column"/>
      </w:r>
    </w:p>
    <w:p w14:paraId="1D02730E" w14:textId="77777777" w:rsidR="00C254C2" w:rsidRPr="00984D1E" w:rsidRDefault="00CB66C5">
      <w:pPr>
        <w:pStyle w:val="a3"/>
        <w:spacing w:line="100" w:lineRule="exact"/>
        <w:ind w:left="1329"/>
        <w:rPr>
          <w:noProof/>
          <w:color w:val="000000" w:themeColor="text1"/>
          <w:sz w:val="10"/>
        </w:rPr>
      </w:pPr>
      <w:r>
        <w:rPr>
          <w:noProof/>
          <w:color w:val="000000" w:themeColor="text1"/>
          <w:sz w:val="10"/>
        </w:rPr>
      </w:r>
      <w:r>
        <w:rPr>
          <w:noProof/>
          <w:color w:val="000000" w:themeColor="text1"/>
          <w:sz w:val="10"/>
        </w:rPr>
        <w:pict w14:anchorId="3DFF5E97">
          <v:group id="_x0000_s18064" style="width:4.2pt;height:4.15pt;mso-position-horizontal-relative:char;mso-position-vertical-relative:line" coordsize="84,83">
            <v:line id="_x0000_s18066" style="position:absolute" from="0,40" to="84,40" strokeweight=".29022mm"/>
            <v:line id="_x0000_s18065" style="position:absolute" from="41,0" to="41,82" strokeweight=".29544mm"/>
            <w10:wrap type="none"/>
            <w10:anchorlock/>
          </v:group>
        </w:pict>
      </w:r>
    </w:p>
    <w:p w14:paraId="02049A29" w14:textId="77777777" w:rsidR="00C254C2" w:rsidRPr="00984D1E" w:rsidRDefault="00CB66C5">
      <w:pPr>
        <w:tabs>
          <w:tab w:val="left" w:pos="1261"/>
        </w:tabs>
        <w:ind w:left="622"/>
        <w:rPr>
          <w:b/>
          <w:noProof/>
          <w:color w:val="000000" w:themeColor="text1"/>
          <w:sz w:val="19"/>
        </w:rPr>
      </w:pPr>
      <w:r>
        <w:rPr>
          <w:noProof/>
          <w:color w:val="000000" w:themeColor="text1"/>
        </w:rPr>
        <w:pict w14:anchorId="08DC9A1B">
          <v:group id="_x0000_s18061" style="position:absolute;left:0;text-align:left;margin-left:406.45pt;margin-top:3.35pt;width:9.5pt;height:3.45pt;z-index:-251676672;mso-position-horizontal-relative:page" coordorigin="8129,67" coordsize="190,69">
            <v:line id="_x0000_s18063" style="position:absolute" from="8129,76" to="8318,76" strokeweight=".33169mm"/>
            <v:line id="_x0000_s18062" style="position:absolute" from="8129,126" to="8318,126" strokeweight=".33169mm"/>
            <w10:wrap anchorx="page"/>
          </v:group>
        </w:pict>
      </w:r>
      <w:r w:rsidR="00B21731" w:rsidRPr="00984D1E">
        <w:rPr>
          <w:b/>
          <w:noProof/>
          <w:color w:val="000000" w:themeColor="text1"/>
          <w:sz w:val="19"/>
        </w:rPr>
        <w:t>ArN</w:t>
      </w:r>
      <w:r w:rsidR="00B21731" w:rsidRPr="00984D1E">
        <w:rPr>
          <w:b/>
          <w:noProof/>
          <w:color w:val="000000" w:themeColor="text1"/>
          <w:sz w:val="19"/>
        </w:rPr>
        <w:tab/>
        <w:t>NX</w:t>
      </w:r>
    </w:p>
    <w:p w14:paraId="059AC19C" w14:textId="77777777" w:rsidR="00C254C2" w:rsidRPr="00984D1E" w:rsidRDefault="00B21731">
      <w:pPr>
        <w:spacing w:before="66"/>
        <w:ind w:left="700"/>
        <w:rPr>
          <w:b/>
          <w:noProof/>
          <w:color w:val="000000" w:themeColor="text1"/>
          <w:sz w:val="23"/>
        </w:rPr>
      </w:pPr>
      <w:r w:rsidRPr="00984D1E">
        <w:rPr>
          <w:noProof/>
          <w:color w:val="000000" w:themeColor="text1"/>
        </w:rPr>
        <w:br w:type="column"/>
      </w:r>
      <w:r w:rsidRPr="00984D1E">
        <w:rPr>
          <w:b/>
          <w:noProof/>
          <w:color w:val="000000" w:themeColor="text1"/>
          <w:sz w:val="23"/>
        </w:rPr>
        <w:lastRenderedPageBreak/>
        <w:t>R</w:t>
      </w:r>
    </w:p>
    <w:p w14:paraId="1D021F52" w14:textId="77777777" w:rsidR="00C254C2" w:rsidRPr="00984D1E" w:rsidRDefault="00CB66C5">
      <w:pPr>
        <w:tabs>
          <w:tab w:val="left" w:pos="1592"/>
          <w:tab w:val="left" w:pos="1973"/>
        </w:tabs>
        <w:spacing w:before="29"/>
        <w:ind w:left="1159"/>
        <w:rPr>
          <w:b/>
          <w:noProof/>
          <w:color w:val="000000" w:themeColor="text1"/>
          <w:sz w:val="23"/>
        </w:rPr>
      </w:pPr>
      <w:r>
        <w:rPr>
          <w:noProof/>
          <w:color w:val="000000" w:themeColor="text1"/>
        </w:rPr>
        <w:pict w14:anchorId="1210A9B8">
          <v:line id="_x0000_s18060" style="position:absolute;left:0;text-align:left;z-index:250663936;mso-position-horizontal-relative:page" from="492pt,4.65pt" to="480.4pt,-2.75pt" strokeweight=".33342mm">
            <w10:wrap anchorx="page"/>
          </v:line>
        </w:pict>
      </w:r>
      <w:r>
        <w:rPr>
          <w:noProof/>
          <w:color w:val="000000" w:themeColor="text1"/>
        </w:rPr>
        <w:pict w14:anchorId="244BBC41">
          <v:line id="_x0000_s18059" style="position:absolute;left:0;text-align:left;z-index:250664960;mso-position-horizontal-relative:page" from="491.75pt,11.85pt" to="481.25pt,20.9pt" strokeweight=".33422mm">
            <w10:wrap anchorx="page"/>
          </v:line>
        </w:pict>
      </w:r>
      <w:r>
        <w:rPr>
          <w:noProof/>
          <w:color w:val="000000" w:themeColor="text1"/>
        </w:rPr>
        <w:pict w14:anchorId="0881DD3D">
          <v:group id="_x0000_s18056" style="position:absolute;left:0;text-align:left;margin-left:502.15pt;margin-top:5.85pt;width:9.95pt;height:3.55pt;z-index:-251679744;mso-position-horizontal-relative:page" coordorigin="10043,117" coordsize="199,71">
            <v:line id="_x0000_s18058" style="position:absolute" from="10043,126" to="10242,126" strokeweight=".33169mm"/>
            <v:line id="_x0000_s18057" style="position:absolute" from="10043,178" to="10242,178" strokeweight=".33169mm"/>
            <w10:wrap anchorx="page"/>
          </v:group>
        </w:pict>
      </w:r>
      <w:r>
        <w:rPr>
          <w:noProof/>
          <w:color w:val="000000" w:themeColor="text1"/>
        </w:rPr>
        <w:pict w14:anchorId="7911158B">
          <v:line id="_x0000_s18055" style="position:absolute;left:0;text-align:left;z-index:-251678720;mso-position-horizontal-relative:page" from="524.2pt,7.6pt" to="531.35pt,7.6pt" strokeweight=".33169mm">
            <w10:wrap anchorx="page"/>
          </v:line>
        </w:pict>
      </w:r>
      <w:r>
        <w:rPr>
          <w:noProof/>
          <w:color w:val="000000" w:themeColor="text1"/>
        </w:rPr>
        <w:pict w14:anchorId="1F747207">
          <v:line id="_x0000_s18054" style="position:absolute;left:0;text-align:left;z-index:250665984;mso-position-horizontal-relative:page" from="433.85pt,-2.6pt" to="438.05pt,-2.6pt" strokeweight=".29022mm">
            <w10:wrap anchorx="page"/>
          </v:line>
        </w:pict>
      </w:r>
      <w:r>
        <w:rPr>
          <w:noProof/>
          <w:color w:val="000000" w:themeColor="text1"/>
        </w:rPr>
        <w:pict w14:anchorId="51474C2F">
          <v:group id="_x0000_s18050" style="position:absolute;left:0;text-align:left;margin-left:377.15pt;margin-top:10.4pt;width:72.65pt;height:5.1pt;z-index:250670080;mso-position-horizontal-relative:page" coordorigin="7543,208" coordsize="1453,102">
            <v:shape id="_x0000_s18053" style="position:absolute;left:8794;top:208;width:201;height:102" coordorigin="8794,208" coordsize="201,102" path="m8794,310r27,-50l8794,208r201,52l8794,310xe" fillcolor="black" stroked="f">
              <v:path arrowok="t"/>
            </v:shape>
            <v:line id="_x0000_s18052" style="position:absolute" from="8816,258" to="7545,258" strokeweight=".04147mm"/>
            <v:rect id="_x0000_s18051" style="position:absolute;left:7543;top:250;width:1278;height:19" fillcolor="black" stroked="f"/>
            <w10:wrap anchorx="page"/>
          </v:group>
        </w:pict>
      </w:r>
      <w:r w:rsidR="00B21731" w:rsidRPr="00984D1E">
        <w:rPr>
          <w:b/>
          <w:noProof/>
          <w:color w:val="000000" w:themeColor="text1"/>
          <w:sz w:val="23"/>
        </w:rPr>
        <w:t>C</w:t>
      </w:r>
      <w:r w:rsidR="00B21731" w:rsidRPr="00984D1E">
        <w:rPr>
          <w:b/>
          <w:noProof/>
          <w:color w:val="000000" w:themeColor="text1"/>
          <w:sz w:val="23"/>
        </w:rPr>
        <w:tab/>
        <w:t>N</w:t>
      </w:r>
      <w:r w:rsidR="00B21731" w:rsidRPr="00984D1E">
        <w:rPr>
          <w:b/>
          <w:noProof/>
          <w:color w:val="000000" w:themeColor="text1"/>
          <w:sz w:val="23"/>
        </w:rPr>
        <w:tab/>
        <w:t>OAr</w:t>
      </w:r>
    </w:p>
    <w:p w14:paraId="7578463F" w14:textId="77777777" w:rsidR="00C254C2" w:rsidRPr="00984D1E" w:rsidRDefault="00B21731">
      <w:pPr>
        <w:spacing w:before="30"/>
        <w:ind w:left="705"/>
        <w:rPr>
          <w:b/>
          <w:noProof/>
          <w:color w:val="000000" w:themeColor="text1"/>
          <w:sz w:val="23"/>
        </w:rPr>
      </w:pPr>
      <w:r w:rsidRPr="00984D1E">
        <w:rPr>
          <w:b/>
          <w:noProof/>
          <w:color w:val="000000" w:themeColor="text1"/>
          <w:sz w:val="23"/>
        </w:rPr>
        <w:t>R</w:t>
      </w:r>
      <w:r w:rsidRPr="00984D1E">
        <w:rPr>
          <w:b/>
          <w:noProof/>
          <w:color w:val="000000" w:themeColor="text1"/>
          <w:sz w:val="23"/>
          <w:vertAlign w:val="subscript"/>
        </w:rPr>
        <w:t>1</w:t>
      </w:r>
    </w:p>
    <w:p w14:paraId="222BDC0E" w14:textId="77777777" w:rsidR="00C254C2" w:rsidRPr="00984D1E" w:rsidRDefault="00C254C2">
      <w:pPr>
        <w:rPr>
          <w:noProof/>
          <w:color w:val="000000" w:themeColor="text1"/>
          <w:sz w:val="23"/>
        </w:rPr>
        <w:sectPr w:rsidR="00C254C2" w:rsidRPr="00984D1E">
          <w:pgSz w:w="11910" w:h="16840"/>
          <w:pgMar w:top="1060" w:right="200" w:bottom="1100" w:left="1400" w:header="0" w:footer="836" w:gutter="0"/>
          <w:cols w:num="4" w:space="720" w:equalWidth="0">
            <w:col w:w="3389" w:space="40"/>
            <w:col w:w="2226" w:space="39"/>
            <w:col w:w="1551" w:space="40"/>
            <w:col w:w="3025"/>
          </w:cols>
        </w:sectPr>
      </w:pPr>
    </w:p>
    <w:p w14:paraId="07A5DC62" w14:textId="0B4268BD" w:rsidR="00C254C2" w:rsidRPr="00984D1E" w:rsidRDefault="00B21731">
      <w:pPr>
        <w:pStyle w:val="a3"/>
        <w:spacing w:before="52"/>
        <w:ind w:left="301" w:right="502" w:firstLine="566"/>
        <w:jc w:val="both"/>
        <w:rPr>
          <w:noProof/>
          <w:color w:val="000000" w:themeColor="text1"/>
        </w:rPr>
      </w:pPr>
      <w:r w:rsidRPr="00984D1E">
        <w:rPr>
          <w:noProof/>
          <w:color w:val="000000" w:themeColor="text1"/>
        </w:rPr>
        <w:lastRenderedPageBreak/>
        <w:t>Алифат</w:t>
      </w:r>
      <w:r w:rsidR="001154A8" w:rsidRPr="001154A8">
        <w:rPr>
          <w:noProof/>
          <w:vanish/>
          <w:color w:val="000000" w:themeColor="text1"/>
          <w:spacing w:val="-20"/>
          <w:w w:val="1"/>
        </w:rPr>
        <w:t>‬</w:t>
      </w:r>
      <w:r w:rsidR="001154A8">
        <w:rPr>
          <w:noProof/>
          <w:color w:val="000000" w:themeColor="text1"/>
        </w:rPr>
        <w:t xml:space="preserve">тық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гетероцикл</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оксимд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О-ацилтуындылары сәйкес оксимд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неме</w:t>
      </w:r>
      <w:r w:rsidR="001154A8" w:rsidRPr="001154A8">
        <w:rPr>
          <w:noProof/>
          <w:vanish/>
          <w:color w:val="000000" w:themeColor="text1"/>
          <w:spacing w:val="-20"/>
          <w:w w:val="1"/>
        </w:rPr>
        <w:t>‬</w:t>
      </w:r>
      <w:r w:rsidR="001154A8">
        <w:rPr>
          <w:noProof/>
          <w:color w:val="000000" w:themeColor="text1"/>
        </w:rPr>
        <w:t xml:space="preserve">се </w:t>
      </w:r>
      <w:r w:rsidRPr="00984D1E">
        <w:rPr>
          <w:noProof/>
          <w:color w:val="000000" w:themeColor="text1"/>
        </w:rPr>
        <w:t>о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тұздар</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пиридин неме</w:t>
      </w:r>
      <w:r w:rsidR="001154A8" w:rsidRPr="001154A8">
        <w:rPr>
          <w:noProof/>
          <w:vanish/>
          <w:color w:val="000000" w:themeColor="text1"/>
          <w:spacing w:val="-20"/>
          <w:w w:val="1"/>
        </w:rPr>
        <w:t>‬</w:t>
      </w:r>
      <w:r w:rsidR="001154A8">
        <w:rPr>
          <w:noProof/>
          <w:color w:val="000000" w:themeColor="text1"/>
        </w:rPr>
        <w:t xml:space="preserve">се </w:t>
      </w:r>
      <w:r w:rsidRPr="00984D1E">
        <w:rPr>
          <w:noProof/>
          <w:color w:val="000000" w:themeColor="text1"/>
        </w:rPr>
        <w:t>триэтиламин қаты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карбон қышқыл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ангидридтер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неме</w:t>
      </w:r>
      <w:r w:rsidR="001154A8" w:rsidRPr="001154A8">
        <w:rPr>
          <w:noProof/>
          <w:vanish/>
          <w:color w:val="000000" w:themeColor="text1"/>
          <w:spacing w:val="-20"/>
          <w:w w:val="1"/>
        </w:rPr>
        <w:t>‬</w:t>
      </w:r>
      <w:r w:rsidR="001154A8">
        <w:rPr>
          <w:noProof/>
          <w:color w:val="000000" w:themeColor="text1"/>
        </w:rPr>
        <w:t xml:space="preserve">се </w:t>
      </w:r>
      <w:r w:rsidRPr="00984D1E">
        <w:rPr>
          <w:noProof/>
          <w:color w:val="000000" w:themeColor="text1"/>
        </w:rPr>
        <w:t>қышқыл хлоридтер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ацилденуі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алына</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49,50] неме</w:t>
      </w:r>
      <w:r w:rsidR="001154A8" w:rsidRPr="001154A8">
        <w:rPr>
          <w:noProof/>
          <w:vanish/>
          <w:color w:val="000000" w:themeColor="text1"/>
          <w:spacing w:val="-20"/>
          <w:w w:val="1"/>
        </w:rPr>
        <w:t>‬</w:t>
      </w:r>
      <w:r w:rsidR="001154A8">
        <w:rPr>
          <w:noProof/>
          <w:color w:val="000000" w:themeColor="text1"/>
        </w:rPr>
        <w:t xml:space="preserve">се </w:t>
      </w:r>
      <w:r w:rsidRPr="00984D1E">
        <w:rPr>
          <w:noProof/>
          <w:color w:val="000000" w:themeColor="text1"/>
        </w:rPr>
        <w:t>оксимд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изоцианаттар</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әрекеттесуі</w:t>
      </w:r>
      <w:r w:rsidR="001154A8" w:rsidRPr="001154A8">
        <w:rPr>
          <w:noProof/>
          <w:vanish/>
          <w:color w:val="000000" w:themeColor="text1"/>
          <w:spacing w:val="-20"/>
          <w:w w:val="1"/>
        </w:rPr>
        <w:t>‬</w:t>
      </w:r>
      <w:r w:rsidR="001154A8">
        <w:rPr>
          <w:noProof/>
          <w:color w:val="000000" w:themeColor="text1"/>
        </w:rPr>
        <w:t xml:space="preserve">нен </w:t>
      </w:r>
      <w:r w:rsidRPr="00984D1E">
        <w:rPr>
          <w:noProof/>
          <w:color w:val="000000" w:themeColor="text1"/>
        </w:rPr>
        <w:t>неме</w:t>
      </w:r>
      <w:r w:rsidR="001154A8" w:rsidRPr="001154A8">
        <w:rPr>
          <w:noProof/>
          <w:vanish/>
          <w:color w:val="000000" w:themeColor="text1"/>
          <w:spacing w:val="-20"/>
          <w:w w:val="1"/>
        </w:rPr>
        <w:t>‬</w:t>
      </w:r>
      <w:r w:rsidR="001154A8">
        <w:rPr>
          <w:noProof/>
          <w:color w:val="000000" w:themeColor="text1"/>
        </w:rPr>
        <w:t xml:space="preserve">се </w:t>
      </w:r>
      <w:r w:rsidRPr="00984D1E">
        <w:rPr>
          <w:noProof/>
          <w:color w:val="000000" w:themeColor="text1"/>
        </w:rPr>
        <w:t>конденсациялаушы зат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қатысу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фос</w:t>
      </w:r>
      <w:r w:rsidR="001154A8" w:rsidRPr="001154A8">
        <w:rPr>
          <w:noProof/>
          <w:vanish/>
          <w:color w:val="000000" w:themeColor="text1"/>
          <w:spacing w:val="-20"/>
          <w:w w:val="1"/>
        </w:rPr>
        <w:t>‬</w:t>
      </w:r>
      <w:r w:rsidR="001154A8">
        <w:rPr>
          <w:noProof/>
          <w:color w:val="000000" w:themeColor="text1"/>
        </w:rPr>
        <w:t xml:space="preserve">ген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амин: бейорган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неме</w:t>
      </w:r>
      <w:r w:rsidR="001154A8" w:rsidRPr="001154A8">
        <w:rPr>
          <w:noProof/>
          <w:vanish/>
          <w:color w:val="000000" w:themeColor="text1"/>
          <w:spacing w:val="-20"/>
          <w:w w:val="1"/>
        </w:rPr>
        <w:t>‬</w:t>
      </w:r>
      <w:r w:rsidR="001154A8">
        <w:rPr>
          <w:noProof/>
          <w:color w:val="000000" w:themeColor="text1"/>
        </w:rPr>
        <w:t xml:space="preserve">се </w:t>
      </w:r>
      <w:r w:rsidRPr="00984D1E">
        <w:rPr>
          <w:noProof/>
          <w:color w:val="000000" w:themeColor="text1"/>
        </w:rPr>
        <w:t>орган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негіз.</w:t>
      </w:r>
    </w:p>
    <w:p w14:paraId="0104402C" w14:textId="0CFD7B56" w:rsidR="00C254C2" w:rsidRPr="00984D1E" w:rsidRDefault="00CB66C5">
      <w:pPr>
        <w:pStyle w:val="a3"/>
        <w:ind w:left="301" w:right="503" w:firstLine="566"/>
        <w:jc w:val="both"/>
        <w:rPr>
          <w:noProof/>
          <w:color w:val="000000" w:themeColor="text1"/>
        </w:rPr>
      </w:pPr>
      <w:r>
        <w:rPr>
          <w:noProof/>
          <w:color w:val="000000" w:themeColor="text1"/>
        </w:rPr>
        <w:pict w14:anchorId="37429884">
          <v:group id="_x0000_s18044" style="position:absolute;left:0;text-align:left;margin-left:332.1pt;margin-top:74.2pt;width:38.8pt;height:42.25pt;z-index:-251668480;mso-position-horizontal-relative:page" coordorigin="6642,1484" coordsize="776,845">
            <v:line id="_x0000_s18049" style="position:absolute" from="7269,1603" to="7103,2094" strokeweight=".29547mm"/>
            <v:line id="_x0000_s18048" style="position:absolute" from="7314,1665" to="7178,2071" strokeweight=".29547mm"/>
            <v:line id="_x0000_s18047" style="position:absolute" from="7103,2094" to="7410,2320" strokeweight=".29392mm"/>
            <v:line id="_x0000_s18046" style="position:absolute" from="7269,1603" to="6852,1492" strokeweight=".29311mm"/>
            <v:line id="_x0000_s18045" style="position:absolute" from="7103,2094" to="6651,2213" strokeweight=".29311mm"/>
            <w10:wrap anchorx="page"/>
          </v:group>
        </w:pict>
      </w:r>
      <w:r w:rsidR="00B21731" w:rsidRPr="00984D1E">
        <w:rPr>
          <w:noProof/>
          <w:color w:val="000000" w:themeColor="text1"/>
        </w:rPr>
        <w:t>Кетоксимдер</w:t>
      </w:r>
      <w:r w:rsidR="001154A8" w:rsidRPr="001154A8">
        <w:rPr>
          <w:noProof/>
          <w:vanish/>
          <w:color w:val="000000" w:themeColor="text1"/>
          <w:spacing w:val="-20"/>
          <w:w w:val="1"/>
        </w:rPr>
        <w:t>‬</w:t>
      </w:r>
      <w:r w:rsidR="001154A8">
        <w:rPr>
          <w:noProof/>
          <w:color w:val="000000" w:themeColor="text1"/>
        </w:rPr>
        <w:t xml:space="preserve">дің </w:t>
      </w:r>
      <w:r w:rsidR="00B21731" w:rsidRPr="00984D1E">
        <w:rPr>
          <w:noProof/>
          <w:color w:val="000000" w:themeColor="text1"/>
        </w:rPr>
        <w:t>т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00B21731" w:rsidRPr="00984D1E">
        <w:rPr>
          <w:noProof/>
          <w:color w:val="000000" w:themeColor="text1"/>
        </w:rPr>
        <w:t>б</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р </w:t>
      </w:r>
      <w:r w:rsidR="00B21731" w:rsidRPr="00984D1E">
        <w:rPr>
          <w:noProof/>
          <w:color w:val="000000" w:themeColor="text1"/>
        </w:rPr>
        <w:t>қызық</w:t>
      </w:r>
      <w:r w:rsidR="001154A8" w:rsidRPr="001154A8">
        <w:rPr>
          <w:noProof/>
          <w:vanish/>
          <w:color w:val="000000" w:themeColor="text1"/>
          <w:spacing w:val="-20"/>
          <w:w w:val="1"/>
        </w:rPr>
        <w:t>‬</w:t>
      </w:r>
      <w:r w:rsidR="001154A8">
        <w:rPr>
          <w:noProof/>
          <w:color w:val="000000" w:themeColor="text1"/>
        </w:rPr>
        <w:t xml:space="preserve">ты </w:t>
      </w:r>
      <w:r w:rsidR="00B21731" w:rsidRPr="00984D1E">
        <w:rPr>
          <w:noProof/>
          <w:color w:val="000000" w:themeColor="text1"/>
        </w:rPr>
        <w:t>реакция</w:t>
      </w:r>
      <w:r w:rsidR="001154A8" w:rsidRPr="001154A8">
        <w:rPr>
          <w:noProof/>
          <w:vanish/>
          <w:color w:val="000000" w:themeColor="text1"/>
          <w:spacing w:val="-20"/>
          <w:w w:val="1"/>
        </w:rPr>
        <w:t>‬</w:t>
      </w:r>
      <w:r w:rsidR="001154A8">
        <w:rPr>
          <w:noProof/>
          <w:color w:val="000000" w:themeColor="text1"/>
        </w:rPr>
        <w:t xml:space="preserve">сы </w:t>
      </w:r>
      <w:r w:rsidR="00B21731" w:rsidRPr="00984D1E">
        <w:rPr>
          <w:noProof/>
          <w:color w:val="000000" w:themeColor="text1"/>
        </w:rPr>
        <w:t>NH- жә</w:t>
      </w:r>
      <w:r w:rsidR="001154A8" w:rsidRPr="001154A8">
        <w:rPr>
          <w:noProof/>
          <w:vanish/>
          <w:color w:val="000000" w:themeColor="text1"/>
          <w:spacing w:val="-20"/>
          <w:w w:val="1"/>
        </w:rPr>
        <w:t>‬</w:t>
      </w:r>
      <w:r w:rsidR="001154A8">
        <w:rPr>
          <w:noProof/>
          <w:color w:val="000000" w:themeColor="text1"/>
        </w:rPr>
        <w:t xml:space="preserve">не </w:t>
      </w:r>
      <w:r w:rsidR="00B21731" w:rsidRPr="00984D1E">
        <w:rPr>
          <w:noProof/>
          <w:color w:val="000000" w:themeColor="text1"/>
        </w:rPr>
        <w:t>N- винилпирролдар</w:t>
      </w:r>
      <w:r w:rsidR="001154A8" w:rsidRPr="001154A8">
        <w:rPr>
          <w:noProof/>
          <w:vanish/>
          <w:color w:val="000000" w:themeColor="text1"/>
          <w:spacing w:val="-20"/>
          <w:w w:val="1"/>
        </w:rPr>
        <w:t>‬</w:t>
      </w:r>
      <w:r w:rsidR="001154A8">
        <w:rPr>
          <w:noProof/>
          <w:color w:val="000000" w:themeColor="text1"/>
        </w:rPr>
        <w:t xml:space="preserve">ға </w:t>
      </w:r>
      <w:r w:rsidR="00B21731" w:rsidRPr="00984D1E">
        <w:rPr>
          <w:noProof/>
          <w:color w:val="000000" w:themeColor="text1"/>
        </w:rPr>
        <w:t>әкелет</w:t>
      </w:r>
      <w:r w:rsidR="001154A8" w:rsidRPr="001154A8">
        <w:rPr>
          <w:noProof/>
          <w:vanish/>
          <w:color w:val="000000" w:themeColor="text1"/>
          <w:spacing w:val="-20"/>
          <w:w w:val="1"/>
        </w:rPr>
        <w:t>‬</w:t>
      </w:r>
      <w:r w:rsidR="001154A8">
        <w:rPr>
          <w:noProof/>
          <w:color w:val="000000" w:themeColor="text1"/>
        </w:rPr>
        <w:t xml:space="preserve">ін </w:t>
      </w:r>
      <w:r w:rsidR="00B21731" w:rsidRPr="00984D1E">
        <w:rPr>
          <w:noProof/>
          <w:color w:val="000000" w:themeColor="text1"/>
        </w:rPr>
        <w:t>күш</w:t>
      </w:r>
      <w:r w:rsidR="001154A8" w:rsidRPr="001154A8">
        <w:rPr>
          <w:noProof/>
          <w:vanish/>
          <w:color w:val="000000" w:themeColor="text1"/>
          <w:spacing w:val="-20"/>
          <w:w w:val="1"/>
        </w:rPr>
        <w:t>‬</w:t>
      </w:r>
      <w:r w:rsidR="001154A8">
        <w:rPr>
          <w:noProof/>
          <w:color w:val="000000" w:themeColor="text1"/>
        </w:rPr>
        <w:t xml:space="preserve">ті </w:t>
      </w:r>
      <w:r w:rsidR="00B21731" w:rsidRPr="00984D1E">
        <w:rPr>
          <w:noProof/>
          <w:color w:val="000000" w:themeColor="text1"/>
        </w:rPr>
        <w:t>негіз- ДМСО жүйесін</w:t>
      </w:r>
      <w:r w:rsidR="001154A8" w:rsidRPr="001154A8">
        <w:rPr>
          <w:noProof/>
          <w:vanish/>
          <w:color w:val="000000" w:themeColor="text1"/>
          <w:spacing w:val="-20"/>
          <w:w w:val="1"/>
        </w:rPr>
        <w:t>‬</w:t>
      </w:r>
      <w:r w:rsidR="001154A8">
        <w:rPr>
          <w:noProof/>
          <w:color w:val="000000" w:themeColor="text1"/>
        </w:rPr>
        <w:t xml:space="preserve">де </w:t>
      </w:r>
      <w:r w:rsidR="00B21731" w:rsidRPr="00984D1E">
        <w:rPr>
          <w:noProof/>
          <w:color w:val="000000" w:themeColor="text1"/>
        </w:rPr>
        <w:t>кетоксимдер</w:t>
      </w:r>
      <w:r w:rsidR="001154A8" w:rsidRPr="001154A8">
        <w:rPr>
          <w:noProof/>
          <w:vanish/>
          <w:color w:val="000000" w:themeColor="text1"/>
          <w:spacing w:val="-20"/>
          <w:w w:val="1"/>
        </w:rPr>
        <w:t>‬</w:t>
      </w:r>
      <w:r w:rsidR="001154A8">
        <w:rPr>
          <w:noProof/>
          <w:color w:val="000000" w:themeColor="text1"/>
        </w:rPr>
        <w:t xml:space="preserve">дің </w:t>
      </w:r>
      <w:r w:rsidR="00B21731" w:rsidRPr="00984D1E">
        <w:rPr>
          <w:noProof/>
          <w:color w:val="000000" w:themeColor="text1"/>
        </w:rPr>
        <w:t>ацетилен</w:t>
      </w:r>
      <w:r w:rsidR="001154A8" w:rsidRPr="001154A8">
        <w:rPr>
          <w:noProof/>
          <w:vanish/>
          <w:color w:val="000000" w:themeColor="text1"/>
          <w:spacing w:val="-20"/>
          <w:w w:val="1"/>
        </w:rPr>
        <w:t>‬</w:t>
      </w:r>
      <w:r w:rsidR="001154A8">
        <w:rPr>
          <w:noProof/>
          <w:color w:val="000000" w:themeColor="text1"/>
        </w:rPr>
        <w:t xml:space="preserve">мен </w:t>
      </w:r>
      <w:r w:rsidR="00B21731" w:rsidRPr="00984D1E">
        <w:rPr>
          <w:noProof/>
          <w:color w:val="000000" w:themeColor="text1"/>
        </w:rPr>
        <w:t>гетероциклденуі бол</w:t>
      </w:r>
      <w:r w:rsidR="001154A8" w:rsidRPr="001154A8">
        <w:rPr>
          <w:noProof/>
          <w:vanish/>
          <w:color w:val="000000" w:themeColor="text1"/>
          <w:spacing w:val="-20"/>
          <w:w w:val="1"/>
        </w:rPr>
        <w:t>‬</w:t>
      </w:r>
      <w:r w:rsidR="001154A8">
        <w:rPr>
          <w:noProof/>
          <w:color w:val="000000" w:themeColor="text1"/>
        </w:rPr>
        <w:t xml:space="preserve">ып </w:t>
      </w:r>
      <w:r w:rsidR="00B21731" w:rsidRPr="00984D1E">
        <w:rPr>
          <w:noProof/>
          <w:color w:val="000000" w:themeColor="text1"/>
        </w:rPr>
        <w:t>табыла</w:t>
      </w:r>
      <w:r w:rsidR="001154A8" w:rsidRPr="001154A8">
        <w:rPr>
          <w:noProof/>
          <w:vanish/>
          <w:color w:val="000000" w:themeColor="text1"/>
          <w:spacing w:val="-20"/>
          <w:w w:val="1"/>
        </w:rPr>
        <w:t>‬</w:t>
      </w:r>
      <w:r w:rsidR="001154A8">
        <w:rPr>
          <w:noProof/>
          <w:color w:val="000000" w:themeColor="text1"/>
        </w:rPr>
        <w:t xml:space="preserve">ды </w:t>
      </w:r>
      <w:r w:rsidR="00B21731" w:rsidRPr="00984D1E">
        <w:rPr>
          <w:noProof/>
          <w:color w:val="000000" w:themeColor="text1"/>
        </w:rPr>
        <w:t>[51]:</w:t>
      </w:r>
    </w:p>
    <w:p w14:paraId="1B1E7DAD" w14:textId="77777777" w:rsidR="00C254C2" w:rsidRPr="00984D1E" w:rsidRDefault="00C254C2">
      <w:pPr>
        <w:pStyle w:val="a3"/>
        <w:spacing w:before="4"/>
        <w:rPr>
          <w:noProof/>
          <w:color w:val="000000" w:themeColor="text1"/>
          <w:sz w:val="21"/>
        </w:rPr>
      </w:pPr>
    </w:p>
    <w:p w14:paraId="7BC81755" w14:textId="77777777" w:rsidR="00C254C2" w:rsidRPr="00984D1E" w:rsidRDefault="00C254C2">
      <w:pPr>
        <w:rPr>
          <w:noProof/>
          <w:color w:val="000000" w:themeColor="text1"/>
          <w:sz w:val="21"/>
        </w:rPr>
        <w:sectPr w:rsidR="00C254C2" w:rsidRPr="00984D1E">
          <w:type w:val="continuous"/>
          <w:pgSz w:w="11910" w:h="16840"/>
          <w:pgMar w:top="1040" w:right="200" w:bottom="280" w:left="1400" w:header="720" w:footer="720" w:gutter="0"/>
          <w:cols w:space="720"/>
        </w:sectPr>
      </w:pPr>
    </w:p>
    <w:p w14:paraId="46341A24" w14:textId="77777777" w:rsidR="00C254C2" w:rsidRPr="00984D1E" w:rsidRDefault="00CB66C5">
      <w:pPr>
        <w:tabs>
          <w:tab w:val="left" w:pos="1746"/>
        </w:tabs>
        <w:spacing w:line="446" w:lineRule="exact"/>
        <w:ind w:left="1496" w:hanging="281"/>
        <w:rPr>
          <w:b/>
          <w:noProof/>
          <w:color w:val="000000" w:themeColor="text1"/>
          <w:sz w:val="23"/>
        </w:rPr>
      </w:pPr>
      <w:r>
        <w:rPr>
          <w:noProof/>
          <w:color w:val="000000" w:themeColor="text1"/>
        </w:rPr>
        <w:lastRenderedPageBreak/>
        <w:pict w14:anchorId="10E1D9F2">
          <v:line id="_x0000_s18043" style="position:absolute;left:0;text-align:left;z-index:-251673600;mso-position-horizontal-relative:page" from="152.25pt,29.95pt" to="158.5pt,18.8pt" strokeweight=".29508mm">
            <w10:wrap anchorx="page"/>
          </v:line>
        </w:pict>
      </w:r>
      <w:r>
        <w:rPr>
          <w:noProof/>
          <w:color w:val="000000" w:themeColor="text1"/>
        </w:rPr>
        <w:pict w14:anchorId="4372D229">
          <v:line id="_x0000_s18042" style="position:absolute;left:0;text-align:left;z-index:-251672576;mso-position-horizontal-relative:page" from="146.65pt,31.15pt" to="141.95pt,22.8pt" strokeweight=".29508mm">
            <w10:wrap anchorx="page"/>
          </v:line>
        </w:pict>
      </w:r>
      <w:r>
        <w:rPr>
          <w:noProof/>
          <w:color w:val="000000" w:themeColor="text1"/>
        </w:rPr>
        <w:pict w14:anchorId="26F5400B">
          <v:group id="_x0000_s18039" style="position:absolute;left:0;text-align:left;margin-left:148.6pt;margin-top:41.5pt;width:4.2pt;height:15.45pt;z-index:-251671552;mso-position-horizontal-relative:page" coordorigin="2972,830" coordsize="84,309">
            <v:line id="_x0000_s18041" style="position:absolute" from="2981,838" to="2983,1130" strokeweight=".29578mm"/>
            <v:line id="_x0000_s18040" style="position:absolute" from="3045,838" to="3048,1128" strokeweight=".29578mm"/>
            <w10:wrap anchorx="page"/>
          </v:group>
        </w:pict>
      </w:r>
      <w:r w:rsidR="00B21731" w:rsidRPr="00984D1E">
        <w:rPr>
          <w:b/>
          <w:noProof/>
          <w:color w:val="000000" w:themeColor="text1"/>
          <w:sz w:val="23"/>
        </w:rPr>
        <w:t>R</w:t>
      </w:r>
      <w:r w:rsidR="00B21731" w:rsidRPr="00984D1E">
        <w:rPr>
          <w:b/>
          <w:noProof/>
          <w:color w:val="000000" w:themeColor="text1"/>
          <w:sz w:val="23"/>
          <w:vertAlign w:val="subscript"/>
        </w:rPr>
        <w:t>1</w:t>
      </w:r>
      <w:r w:rsidR="00B21731" w:rsidRPr="00984D1E">
        <w:rPr>
          <w:b/>
          <w:noProof/>
          <w:color w:val="000000" w:themeColor="text1"/>
          <w:sz w:val="23"/>
        </w:rPr>
        <w:tab/>
      </w:r>
      <w:r w:rsidR="00B21731" w:rsidRPr="00984D1E">
        <w:rPr>
          <w:b/>
          <w:noProof/>
          <w:color w:val="000000" w:themeColor="text1"/>
          <w:sz w:val="23"/>
        </w:rPr>
        <w:tab/>
        <w:t>CH</w:t>
      </w:r>
      <w:r w:rsidR="00B21731" w:rsidRPr="00984D1E">
        <w:rPr>
          <w:b/>
          <w:noProof/>
          <w:color w:val="000000" w:themeColor="text1"/>
          <w:sz w:val="23"/>
          <w:vertAlign w:val="subscript"/>
        </w:rPr>
        <w:t>2</w:t>
      </w:r>
      <w:r w:rsidR="00B21731" w:rsidRPr="00984D1E">
        <w:rPr>
          <w:b/>
          <w:noProof/>
          <w:color w:val="000000" w:themeColor="text1"/>
          <w:sz w:val="23"/>
        </w:rPr>
        <w:t>R</w:t>
      </w:r>
      <w:r w:rsidR="00B21731" w:rsidRPr="00984D1E">
        <w:rPr>
          <w:b/>
          <w:noProof/>
          <w:color w:val="000000" w:themeColor="text1"/>
          <w:sz w:val="23"/>
          <w:vertAlign w:val="subscript"/>
        </w:rPr>
        <w:t>2</w:t>
      </w:r>
      <w:r w:rsidR="00B21731" w:rsidRPr="00984D1E">
        <w:rPr>
          <w:b/>
          <w:noProof/>
          <w:color w:val="000000" w:themeColor="text1"/>
          <w:sz w:val="23"/>
        </w:rPr>
        <w:t xml:space="preserve"> C</w:t>
      </w:r>
    </w:p>
    <w:p w14:paraId="57DBBBDB" w14:textId="77777777" w:rsidR="00C254C2" w:rsidRPr="00984D1E" w:rsidRDefault="00B21731">
      <w:pPr>
        <w:pStyle w:val="a3"/>
        <w:rPr>
          <w:b/>
          <w:noProof/>
          <w:color w:val="000000" w:themeColor="text1"/>
        </w:rPr>
      </w:pPr>
      <w:r w:rsidRPr="00984D1E">
        <w:rPr>
          <w:noProof/>
          <w:color w:val="000000" w:themeColor="text1"/>
        </w:rPr>
        <w:br w:type="column"/>
      </w:r>
    </w:p>
    <w:p w14:paraId="23C2A62A" w14:textId="77777777" w:rsidR="00C254C2" w:rsidRPr="00984D1E" w:rsidRDefault="00C254C2">
      <w:pPr>
        <w:pStyle w:val="a3"/>
        <w:spacing w:before="1"/>
        <w:rPr>
          <w:b/>
          <w:noProof/>
          <w:color w:val="000000" w:themeColor="text1"/>
          <w:sz w:val="37"/>
        </w:rPr>
      </w:pPr>
    </w:p>
    <w:p w14:paraId="7D6D586B" w14:textId="77777777" w:rsidR="00C254C2" w:rsidRPr="00984D1E" w:rsidRDefault="00CB66C5">
      <w:pPr>
        <w:tabs>
          <w:tab w:val="left" w:pos="482"/>
          <w:tab w:val="left" w:pos="1131"/>
        </w:tabs>
        <w:spacing w:line="111" w:lineRule="exact"/>
        <w:ind w:left="72"/>
        <w:rPr>
          <w:b/>
          <w:noProof/>
          <w:color w:val="000000" w:themeColor="text1"/>
          <w:sz w:val="23"/>
        </w:rPr>
      </w:pPr>
      <w:r>
        <w:rPr>
          <w:noProof/>
          <w:color w:val="000000" w:themeColor="text1"/>
        </w:rPr>
        <w:pict w14:anchorId="29A6B4F9">
          <v:group id="_x0000_s18035" style="position:absolute;left:0;text-align:left;margin-left:237.9pt;margin-top:2.75pt;width:12.25pt;height:6.3pt;z-index:-251670528;mso-position-horizontal-relative:page" coordorigin="4758,55" coordsize="245,126">
            <v:line id="_x0000_s18038" style="position:absolute" from="4758,63" to="5003,63" strokeweight=".29294mm"/>
            <v:line id="_x0000_s18037" style="position:absolute" from="4758,118" to="5003,118" strokeweight=".29294mm"/>
            <v:line id="_x0000_s18036" style="position:absolute" from="4758,173" to="5003,173" strokeweight=".29294mm"/>
            <w10:wrap anchorx="page"/>
          </v:group>
        </w:pict>
      </w:r>
      <w:r w:rsidR="00B21731" w:rsidRPr="00984D1E">
        <w:rPr>
          <w:b/>
          <w:noProof/>
          <w:color w:val="000000" w:themeColor="text1"/>
          <w:sz w:val="23"/>
        </w:rPr>
        <w:t>+</w:t>
      </w:r>
      <w:r w:rsidR="00B21731" w:rsidRPr="00984D1E">
        <w:rPr>
          <w:b/>
          <w:noProof/>
          <w:color w:val="000000" w:themeColor="text1"/>
          <w:sz w:val="23"/>
        </w:rPr>
        <w:tab/>
        <w:t>HC</w:t>
      </w:r>
      <w:r w:rsidR="00B21731" w:rsidRPr="00984D1E">
        <w:rPr>
          <w:b/>
          <w:noProof/>
          <w:color w:val="000000" w:themeColor="text1"/>
          <w:sz w:val="23"/>
        </w:rPr>
        <w:tab/>
        <w:t>CH</w:t>
      </w:r>
    </w:p>
    <w:p w14:paraId="66E605CB" w14:textId="77777777" w:rsidR="00C254C2" w:rsidRPr="00984D1E" w:rsidRDefault="00B21731">
      <w:pPr>
        <w:tabs>
          <w:tab w:val="left" w:pos="1832"/>
          <w:tab w:val="left" w:pos="2373"/>
        </w:tabs>
        <w:spacing w:before="137"/>
        <w:ind w:left="1139"/>
        <w:rPr>
          <w:b/>
          <w:noProof/>
          <w:color w:val="000000" w:themeColor="text1"/>
          <w:sz w:val="17"/>
        </w:rPr>
      </w:pPr>
      <w:r w:rsidRPr="00984D1E">
        <w:rPr>
          <w:noProof/>
          <w:color w:val="000000" w:themeColor="text1"/>
        </w:rPr>
        <w:br w:type="column"/>
      </w:r>
      <w:r w:rsidRPr="00984D1E">
        <w:rPr>
          <w:b/>
          <w:noProof/>
          <w:color w:val="000000" w:themeColor="text1"/>
          <w:sz w:val="23"/>
        </w:rPr>
        <w:lastRenderedPageBreak/>
        <w:t>R</w:t>
      </w:r>
      <w:r w:rsidRPr="00984D1E">
        <w:rPr>
          <w:b/>
          <w:noProof/>
          <w:color w:val="000000" w:themeColor="text1"/>
          <w:sz w:val="17"/>
        </w:rPr>
        <w:t>2</w:t>
      </w:r>
      <w:r w:rsidRPr="00984D1E">
        <w:rPr>
          <w:b/>
          <w:noProof/>
          <w:color w:val="000000" w:themeColor="text1"/>
          <w:sz w:val="17"/>
        </w:rPr>
        <w:tab/>
      </w:r>
      <w:r w:rsidRPr="00984D1E">
        <w:rPr>
          <w:b/>
          <w:noProof/>
          <w:color w:val="000000" w:themeColor="text1"/>
          <w:sz w:val="17"/>
          <w:u w:val="thick"/>
        </w:rPr>
        <w:t xml:space="preserve"> </w:t>
      </w:r>
      <w:r w:rsidRPr="00984D1E">
        <w:rPr>
          <w:b/>
          <w:noProof/>
          <w:color w:val="000000" w:themeColor="text1"/>
          <w:sz w:val="17"/>
          <w:u w:val="thick"/>
        </w:rPr>
        <w:tab/>
      </w:r>
    </w:p>
    <w:p w14:paraId="21791F94" w14:textId="77777777" w:rsidR="00C254C2" w:rsidRPr="00984D1E" w:rsidRDefault="00C254C2">
      <w:pPr>
        <w:pStyle w:val="a3"/>
        <w:rPr>
          <w:b/>
          <w:noProof/>
          <w:color w:val="000000" w:themeColor="text1"/>
          <w:sz w:val="20"/>
        </w:rPr>
      </w:pPr>
    </w:p>
    <w:p w14:paraId="3EBD3AA5" w14:textId="77777777" w:rsidR="00C254C2" w:rsidRPr="00984D1E" w:rsidRDefault="00CB66C5">
      <w:pPr>
        <w:pStyle w:val="a3"/>
        <w:spacing w:before="4"/>
        <w:rPr>
          <w:b/>
          <w:noProof/>
          <w:color w:val="000000" w:themeColor="text1"/>
          <w:sz w:val="11"/>
        </w:rPr>
      </w:pPr>
      <w:r>
        <w:rPr>
          <w:noProof/>
          <w:color w:val="000000" w:themeColor="text1"/>
        </w:rPr>
        <w:pict w14:anchorId="7B79792A">
          <v:group id="_x0000_s18031" style="position:absolute;margin-left:278.3pt;margin-top:8.5pt;width:40.5pt;height:4.4pt;z-index:-250712064;mso-wrap-distance-left:0;mso-wrap-distance-right:0;mso-position-horizontal-relative:page" coordorigin="5566,170" coordsize="810,88">
            <v:shape id="_x0000_s18034" style="position:absolute;left:6200;top:169;width:175;height:88" coordorigin="6200,170" coordsize="175,88" path="m6200,257r22,-42l6200,170r175,45l6200,257xe" fillcolor="black" stroked="f">
              <v:path arrowok="t"/>
            </v:shape>
            <v:line id="_x0000_s18033" style="position:absolute" from="6217,215" to="5568,215" strokeweight=".04186mm"/>
            <v:rect id="_x0000_s18032" style="position:absolute;left:5565;top:207;width:657;height:17" fillcolor="black" stroked="f"/>
            <w10:wrap type="topAndBottom" anchorx="page"/>
          </v:group>
        </w:pict>
      </w:r>
    </w:p>
    <w:p w14:paraId="7C7FA986" w14:textId="77777777" w:rsidR="00C254C2" w:rsidRPr="00984D1E" w:rsidRDefault="00B21731">
      <w:pPr>
        <w:tabs>
          <w:tab w:val="left" w:pos="1679"/>
          <w:tab w:val="left" w:pos="2221"/>
        </w:tabs>
        <w:spacing w:before="99"/>
        <w:ind w:left="984"/>
        <w:rPr>
          <w:b/>
          <w:noProof/>
          <w:color w:val="000000" w:themeColor="text1"/>
          <w:sz w:val="17"/>
        </w:rPr>
      </w:pPr>
      <w:r w:rsidRPr="00984D1E">
        <w:rPr>
          <w:noProof/>
          <w:color w:val="000000" w:themeColor="text1"/>
        </w:rPr>
        <w:br w:type="column"/>
      </w:r>
      <w:r w:rsidRPr="00984D1E">
        <w:rPr>
          <w:b/>
          <w:noProof/>
          <w:color w:val="000000" w:themeColor="text1"/>
          <w:sz w:val="23"/>
        </w:rPr>
        <w:lastRenderedPageBreak/>
        <w:t>R</w:t>
      </w:r>
      <w:r w:rsidRPr="00984D1E">
        <w:rPr>
          <w:b/>
          <w:noProof/>
          <w:color w:val="000000" w:themeColor="text1"/>
          <w:sz w:val="17"/>
        </w:rPr>
        <w:t>2</w:t>
      </w:r>
      <w:r w:rsidRPr="00984D1E">
        <w:rPr>
          <w:b/>
          <w:noProof/>
          <w:color w:val="000000" w:themeColor="text1"/>
          <w:sz w:val="17"/>
        </w:rPr>
        <w:tab/>
      </w:r>
      <w:r w:rsidRPr="00984D1E">
        <w:rPr>
          <w:b/>
          <w:noProof/>
          <w:color w:val="000000" w:themeColor="text1"/>
          <w:sz w:val="17"/>
          <w:u w:val="thick"/>
        </w:rPr>
        <w:t xml:space="preserve"> </w:t>
      </w:r>
      <w:r w:rsidRPr="00984D1E">
        <w:rPr>
          <w:b/>
          <w:noProof/>
          <w:color w:val="000000" w:themeColor="text1"/>
          <w:sz w:val="17"/>
          <w:u w:val="thick"/>
        </w:rPr>
        <w:tab/>
      </w:r>
    </w:p>
    <w:p w14:paraId="489774DD" w14:textId="77777777" w:rsidR="00C254C2" w:rsidRPr="00984D1E" w:rsidRDefault="00C254C2">
      <w:pPr>
        <w:pStyle w:val="a3"/>
        <w:spacing w:before="7"/>
        <w:rPr>
          <w:b/>
          <w:noProof/>
          <w:color w:val="000000" w:themeColor="text1"/>
          <w:sz w:val="26"/>
        </w:rPr>
      </w:pPr>
    </w:p>
    <w:p w14:paraId="756B0D6F" w14:textId="77777777" w:rsidR="00C254C2" w:rsidRPr="00984D1E" w:rsidRDefault="00CB66C5">
      <w:pPr>
        <w:spacing w:line="153" w:lineRule="exact"/>
        <w:ind w:left="560"/>
        <w:rPr>
          <w:b/>
          <w:noProof/>
          <w:color w:val="000000" w:themeColor="text1"/>
          <w:sz w:val="23"/>
        </w:rPr>
      </w:pPr>
      <w:r>
        <w:rPr>
          <w:noProof/>
          <w:color w:val="000000" w:themeColor="text1"/>
        </w:rPr>
        <w:pict w14:anchorId="7E2A2FBF">
          <v:group id="_x0000_s18027" style="position:absolute;left:0;text-align:left;margin-left:381.35pt;margin-top:-15.9pt;width:16.55pt;height:36.7pt;z-index:-251669504;mso-position-horizontal-relative:page" coordorigin="7627,-318" coordsize="331,734">
            <v:line id="_x0000_s18030" style="position:absolute" from="7949,186" to="7793,-310" strokeweight=".29553mm"/>
            <v:line id="_x0000_s18029" style="position:absolute" from="7875,160" to="7745,-248" strokeweight=".2955mm"/>
            <v:line id="_x0000_s18028" style="position:absolute" from="7635,407" to="7949,186" strokeweight=".29386mm"/>
            <w10:wrap anchorx="page"/>
          </v:group>
        </w:pict>
      </w:r>
      <w:r>
        <w:rPr>
          <w:noProof/>
          <w:color w:val="000000" w:themeColor="text1"/>
        </w:rPr>
        <w:pict w14:anchorId="3376BD61">
          <v:group id="_x0000_s18023" style="position:absolute;left:0;text-align:left;margin-left:494.4pt;margin-top:-17.8pt;width:16.55pt;height:36.55pt;z-index:-251667456;mso-position-horizontal-relative:page" coordorigin="9888,-356" coordsize="331,731">
            <v:line id="_x0000_s18026" style="position:absolute" from="10210,146" to="10055,-348" strokeweight=".2955mm"/>
            <v:line id="_x0000_s18025" style="position:absolute" from="10136,122" to="10007,-286" strokeweight=".2955mm"/>
            <v:line id="_x0000_s18024" style="position:absolute" from="9896,367" to="10210,146" strokeweight=".29386mm"/>
            <w10:wrap anchorx="page"/>
          </v:group>
        </w:pict>
      </w:r>
      <w:r>
        <w:rPr>
          <w:noProof/>
          <w:color w:val="000000" w:themeColor="text1"/>
        </w:rPr>
        <w:pict w14:anchorId="6D4C09FA">
          <v:group id="_x0000_s18017" style="position:absolute;left:0;text-align:left;margin-left:445.2pt;margin-top:-23.6pt;width:38.8pt;height:42.25pt;z-index:-251666432;mso-position-horizontal-relative:page" coordorigin="8904,-472" coordsize="776,845">
            <v:line id="_x0000_s18022" style="position:absolute" from="9530,-352" to="9365,136" strokeweight=".29547mm"/>
            <v:line id="_x0000_s18021" style="position:absolute" from="9575,-291" to="9439,115" strokeweight=".29547mm"/>
            <v:line id="_x0000_s18020" style="position:absolute" from="9365,136" to="9671,364" strokeweight=".29394mm"/>
            <v:line id="_x0000_s18019" style="position:absolute" from="9530,-352" to="9113,-464" strokeweight=".29311mm"/>
            <v:line id="_x0000_s18018" style="position:absolute" from="9365,136" to="8912,257" strokeweight=".29311mm"/>
            <w10:wrap anchorx="page"/>
          </v:group>
        </w:pict>
      </w:r>
      <w:r w:rsidR="00B21731" w:rsidRPr="00984D1E">
        <w:rPr>
          <w:b/>
          <w:noProof/>
          <w:color w:val="000000" w:themeColor="text1"/>
          <w:sz w:val="23"/>
        </w:rPr>
        <w:t>+</w:t>
      </w:r>
    </w:p>
    <w:p w14:paraId="26EF62A6" w14:textId="77777777" w:rsidR="00C254C2" w:rsidRPr="00984D1E" w:rsidRDefault="00C254C2">
      <w:pPr>
        <w:spacing w:line="153" w:lineRule="exact"/>
        <w:rPr>
          <w:noProof/>
          <w:color w:val="000000" w:themeColor="text1"/>
          <w:sz w:val="23"/>
        </w:rPr>
        <w:sectPr w:rsidR="00C254C2" w:rsidRPr="00984D1E">
          <w:type w:val="continuous"/>
          <w:pgSz w:w="11910" w:h="16840"/>
          <w:pgMar w:top="1040" w:right="200" w:bottom="280" w:left="1400" w:header="720" w:footer="720" w:gutter="0"/>
          <w:cols w:num="4" w:space="720" w:equalWidth="0">
            <w:col w:w="2458" w:space="40"/>
            <w:col w:w="1491" w:space="39"/>
            <w:col w:w="2374" w:space="39"/>
            <w:col w:w="3869"/>
          </w:cols>
        </w:sectPr>
      </w:pPr>
    </w:p>
    <w:p w14:paraId="48A82F94" w14:textId="77777777" w:rsidR="00C254C2" w:rsidRPr="00984D1E" w:rsidRDefault="00B21731">
      <w:pPr>
        <w:tabs>
          <w:tab w:val="left" w:pos="4465"/>
        </w:tabs>
        <w:spacing w:line="147" w:lineRule="exact"/>
        <w:ind w:left="2204"/>
        <w:jc w:val="center"/>
        <w:rPr>
          <w:b/>
          <w:noProof/>
          <w:color w:val="000000" w:themeColor="text1"/>
          <w:sz w:val="17"/>
        </w:rPr>
      </w:pPr>
      <w:r w:rsidRPr="00984D1E">
        <w:rPr>
          <w:b/>
          <w:noProof/>
          <w:color w:val="000000" w:themeColor="text1"/>
          <w:sz w:val="23"/>
        </w:rPr>
        <w:lastRenderedPageBreak/>
        <w:t>R</w:t>
      </w:r>
      <w:r w:rsidRPr="00984D1E">
        <w:rPr>
          <w:b/>
          <w:noProof/>
          <w:color w:val="000000" w:themeColor="text1"/>
          <w:sz w:val="23"/>
          <w:vertAlign w:val="subscript"/>
        </w:rPr>
        <w:t>1</w:t>
      </w:r>
      <w:r w:rsidRPr="00984D1E">
        <w:rPr>
          <w:b/>
          <w:noProof/>
          <w:color w:val="000000" w:themeColor="text1"/>
          <w:sz w:val="23"/>
        </w:rPr>
        <w:tab/>
        <w:t>R</w:t>
      </w:r>
      <w:r w:rsidRPr="00984D1E">
        <w:rPr>
          <w:b/>
          <w:noProof/>
          <w:color w:val="000000" w:themeColor="text1"/>
          <w:sz w:val="17"/>
        </w:rPr>
        <w:t>1</w:t>
      </w:r>
    </w:p>
    <w:p w14:paraId="77362039" w14:textId="77777777" w:rsidR="00C254C2" w:rsidRPr="00984D1E" w:rsidRDefault="00CB66C5">
      <w:pPr>
        <w:tabs>
          <w:tab w:val="left" w:pos="4539"/>
          <w:tab w:val="left" w:pos="6800"/>
        </w:tabs>
        <w:spacing w:line="160" w:lineRule="auto"/>
        <w:ind w:right="336"/>
        <w:jc w:val="center"/>
        <w:rPr>
          <w:b/>
          <w:noProof/>
          <w:color w:val="000000" w:themeColor="text1"/>
          <w:sz w:val="23"/>
        </w:rPr>
      </w:pPr>
      <w:r>
        <w:rPr>
          <w:noProof/>
          <w:color w:val="000000" w:themeColor="text1"/>
        </w:rPr>
        <w:pict w14:anchorId="1927B090">
          <v:line id="_x0000_s18016" style="position:absolute;left:0;text-align:left;z-index:250671104;mso-position-horizontal-relative:page" from="154.65pt,10.6pt" to="166.9pt,17.5pt" strokeweight=".29361mm">
            <w10:wrap anchorx="page"/>
          </v:line>
        </w:pict>
      </w:r>
      <w:r>
        <w:rPr>
          <w:noProof/>
          <w:color w:val="000000" w:themeColor="text1"/>
        </w:rPr>
        <w:pict w14:anchorId="22AD37CA">
          <v:line id="_x0000_s18015" style="position:absolute;left:0;text-align:left;z-index:250672128;mso-position-horizontal-relative:page" from="376.15pt,12.05pt" to="376.15pt,26.5pt" strokeweight=".29578mm">
            <w10:wrap anchorx="page"/>
          </v:line>
        </w:pict>
      </w:r>
      <w:r>
        <w:rPr>
          <w:noProof/>
          <w:color w:val="000000" w:themeColor="text1"/>
        </w:rPr>
        <w:pict w14:anchorId="6A42120D">
          <v:group id="_x0000_s18011" style="position:absolute;left:0;text-align:left;margin-left:488.75pt;margin-top:10.15pt;width:25.15pt;height:32.95pt;z-index:-251665408;mso-position-horizontal-relative:page" coordorigin="9775,203" coordsize="503,659">
            <v:line id="_x0000_s18014" style="position:absolute" from="9784,203" to="9784,592" strokeweight=".29578mm"/>
            <v:line id="_x0000_s18013" style="position:absolute" from="9784,592" to="10239,853" strokeweight=".29364mm"/>
            <v:line id="_x0000_s18012" style="position:absolute" from="9846,556" to="10270,798" strokeweight=".29364mm"/>
            <w10:wrap anchorx="page"/>
          </v:group>
        </w:pict>
      </w:r>
      <w:r w:rsidR="00B21731" w:rsidRPr="00984D1E">
        <w:rPr>
          <w:b/>
          <w:noProof/>
          <w:color w:val="000000" w:themeColor="text1"/>
          <w:sz w:val="23"/>
        </w:rPr>
        <w:t>N</w:t>
      </w:r>
      <w:r w:rsidR="00B21731" w:rsidRPr="00984D1E">
        <w:rPr>
          <w:b/>
          <w:noProof/>
          <w:color w:val="000000" w:themeColor="text1"/>
          <w:sz w:val="23"/>
        </w:rPr>
        <w:tab/>
        <w:t>N</w:t>
      </w:r>
      <w:r w:rsidR="00B21731" w:rsidRPr="00984D1E">
        <w:rPr>
          <w:b/>
          <w:noProof/>
          <w:color w:val="000000" w:themeColor="text1"/>
          <w:sz w:val="23"/>
        </w:rPr>
        <w:tab/>
        <w:t>N</w:t>
      </w:r>
    </w:p>
    <w:p w14:paraId="727F1447" w14:textId="77777777" w:rsidR="00C254C2" w:rsidRPr="00984D1E" w:rsidRDefault="00B21731">
      <w:pPr>
        <w:spacing w:before="17" w:line="243" w:lineRule="exact"/>
        <w:ind w:left="360" w:right="6408"/>
        <w:jc w:val="center"/>
        <w:rPr>
          <w:b/>
          <w:noProof/>
          <w:color w:val="000000" w:themeColor="text1"/>
          <w:sz w:val="23"/>
        </w:rPr>
      </w:pPr>
      <w:r w:rsidRPr="00984D1E">
        <w:rPr>
          <w:b/>
          <w:noProof/>
          <w:color w:val="000000" w:themeColor="text1"/>
          <w:sz w:val="23"/>
        </w:rPr>
        <w:t>OH</w:t>
      </w:r>
    </w:p>
    <w:p w14:paraId="1039E573" w14:textId="77777777" w:rsidR="00C254C2" w:rsidRPr="00984D1E" w:rsidRDefault="00B21731">
      <w:pPr>
        <w:spacing w:line="243" w:lineRule="exact"/>
        <w:ind w:left="1938"/>
        <w:jc w:val="center"/>
        <w:rPr>
          <w:b/>
          <w:noProof/>
          <w:color w:val="000000" w:themeColor="text1"/>
          <w:sz w:val="23"/>
        </w:rPr>
      </w:pPr>
      <w:r w:rsidRPr="00984D1E">
        <w:rPr>
          <w:b/>
          <w:noProof/>
          <w:color w:val="000000" w:themeColor="text1"/>
          <w:sz w:val="23"/>
        </w:rPr>
        <w:t>H</w:t>
      </w:r>
    </w:p>
    <w:p w14:paraId="182437C9" w14:textId="77777777" w:rsidR="00C254C2" w:rsidRPr="00984D1E" w:rsidRDefault="00B21731">
      <w:pPr>
        <w:pStyle w:val="1"/>
        <w:spacing w:before="143" w:line="322" w:lineRule="exact"/>
        <w:ind w:left="2204" w:right="1703"/>
        <w:jc w:val="center"/>
        <w:rPr>
          <w:noProof/>
          <w:color w:val="000000" w:themeColor="text1"/>
        </w:rPr>
      </w:pPr>
      <w:r w:rsidRPr="00984D1E">
        <w:rPr>
          <w:noProof/>
          <w:color w:val="000000" w:themeColor="text1"/>
        </w:rPr>
        <w:t>R</w:t>
      </w:r>
      <w:r w:rsidRPr="00984D1E">
        <w:rPr>
          <w:noProof/>
          <w:color w:val="000000" w:themeColor="text1"/>
          <w:sz w:val="18"/>
        </w:rPr>
        <w:t>1</w:t>
      </w:r>
      <w:r w:rsidRPr="00984D1E">
        <w:rPr>
          <w:noProof/>
          <w:color w:val="000000" w:themeColor="text1"/>
        </w:rPr>
        <w:t>,R</w:t>
      </w:r>
      <w:r w:rsidRPr="00984D1E">
        <w:rPr>
          <w:noProof/>
          <w:color w:val="000000" w:themeColor="text1"/>
          <w:sz w:val="18"/>
        </w:rPr>
        <w:t>2</w:t>
      </w:r>
      <w:r w:rsidRPr="00984D1E">
        <w:rPr>
          <w:noProof/>
          <w:color w:val="000000" w:themeColor="text1"/>
        </w:rPr>
        <w:t>=алкил, алкинил, арил, гетарил</w:t>
      </w:r>
    </w:p>
    <w:p w14:paraId="407CC6AD" w14:textId="77777777" w:rsidR="00C254C2" w:rsidRPr="00984D1E" w:rsidRDefault="00B21731">
      <w:pPr>
        <w:ind w:left="2477" w:right="1974"/>
        <w:jc w:val="center"/>
        <w:rPr>
          <w:b/>
          <w:noProof/>
          <w:color w:val="000000" w:themeColor="text1"/>
          <w:sz w:val="28"/>
        </w:rPr>
      </w:pPr>
      <w:r w:rsidRPr="00984D1E">
        <w:rPr>
          <w:b/>
          <w:noProof/>
          <w:color w:val="000000" w:themeColor="text1"/>
          <w:sz w:val="28"/>
        </w:rPr>
        <w:t>R</w:t>
      </w:r>
      <w:r w:rsidRPr="00984D1E">
        <w:rPr>
          <w:b/>
          <w:noProof/>
          <w:color w:val="000000" w:themeColor="text1"/>
          <w:sz w:val="18"/>
        </w:rPr>
        <w:t>1</w:t>
      </w:r>
      <w:r w:rsidRPr="00984D1E">
        <w:rPr>
          <w:b/>
          <w:noProof/>
          <w:color w:val="000000" w:themeColor="text1"/>
          <w:sz w:val="28"/>
        </w:rPr>
        <w:t>-R</w:t>
      </w:r>
      <w:r w:rsidRPr="00984D1E">
        <w:rPr>
          <w:b/>
          <w:noProof/>
          <w:color w:val="000000" w:themeColor="text1"/>
          <w:sz w:val="18"/>
        </w:rPr>
        <w:t>2</w:t>
      </w:r>
      <w:r w:rsidRPr="00984D1E">
        <w:rPr>
          <w:b/>
          <w:noProof/>
          <w:color w:val="000000" w:themeColor="text1"/>
          <w:sz w:val="28"/>
        </w:rPr>
        <w:t>=(CH</w:t>
      </w:r>
      <w:r w:rsidRPr="00984D1E">
        <w:rPr>
          <w:b/>
          <w:noProof/>
          <w:color w:val="000000" w:themeColor="text1"/>
          <w:sz w:val="18"/>
        </w:rPr>
        <w:t>2</w:t>
      </w:r>
      <w:r w:rsidRPr="00984D1E">
        <w:rPr>
          <w:b/>
          <w:noProof/>
          <w:color w:val="000000" w:themeColor="text1"/>
          <w:sz w:val="28"/>
        </w:rPr>
        <w:t>)</w:t>
      </w:r>
      <w:r w:rsidRPr="00984D1E">
        <w:rPr>
          <w:b/>
          <w:noProof/>
          <w:color w:val="000000" w:themeColor="text1"/>
          <w:sz w:val="18"/>
        </w:rPr>
        <w:t>n</w:t>
      </w:r>
      <w:r w:rsidRPr="00984D1E">
        <w:rPr>
          <w:b/>
          <w:noProof/>
          <w:color w:val="000000" w:themeColor="text1"/>
          <w:sz w:val="28"/>
        </w:rPr>
        <w:t>, n=3-5.</w:t>
      </w:r>
    </w:p>
    <w:p w14:paraId="0DDEBE95" w14:textId="77777777" w:rsidR="00C254C2" w:rsidRPr="00984D1E" w:rsidRDefault="00C254C2">
      <w:pPr>
        <w:pStyle w:val="a3"/>
        <w:spacing w:before="6"/>
        <w:rPr>
          <w:b/>
          <w:noProof/>
          <w:color w:val="000000" w:themeColor="text1"/>
          <w:sz w:val="27"/>
        </w:rPr>
      </w:pPr>
    </w:p>
    <w:p w14:paraId="3542048A" w14:textId="62D51677" w:rsidR="00C254C2" w:rsidRPr="00984D1E" w:rsidRDefault="00B21731">
      <w:pPr>
        <w:pStyle w:val="a3"/>
        <w:spacing w:before="1"/>
        <w:ind w:left="301" w:right="503" w:firstLine="566"/>
        <w:jc w:val="both"/>
        <w:rPr>
          <w:noProof/>
          <w:color w:val="000000" w:themeColor="text1"/>
        </w:rPr>
      </w:pPr>
      <w:r w:rsidRPr="00984D1E">
        <w:rPr>
          <w:noProof/>
          <w:color w:val="000000" w:themeColor="text1"/>
        </w:rPr>
        <w:t>Трофимов реакция</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деп атала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бұл реакция</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негіз</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шешуші артықшыл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N-винилпирролд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синтезде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пирролд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өзд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қажет етпей</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бірақ кетоксимдер</w:t>
      </w:r>
      <w:r w:rsidR="001154A8" w:rsidRPr="001154A8">
        <w:rPr>
          <w:noProof/>
          <w:vanish/>
          <w:color w:val="000000" w:themeColor="text1"/>
          <w:spacing w:val="-20"/>
          <w:w w:val="1"/>
        </w:rPr>
        <w:t>‬</w:t>
      </w:r>
      <w:r w:rsidR="001154A8">
        <w:rPr>
          <w:noProof/>
          <w:color w:val="000000" w:themeColor="text1"/>
        </w:rPr>
        <w:t xml:space="preserve">ден </w:t>
      </w:r>
      <w:r w:rsidRPr="00984D1E">
        <w:rPr>
          <w:noProof/>
          <w:color w:val="000000" w:themeColor="text1"/>
        </w:rPr>
        <w:t>алын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яғни кетондар</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 арзан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оңай алына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қосылыс</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ар.</w:t>
      </w:r>
      <w:r w:rsidRPr="00984D1E">
        <w:rPr>
          <w:noProof/>
          <w:color w:val="000000" w:themeColor="text1"/>
        </w:rPr>
        <w:t xml:space="preserve"> Сон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қа</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ар,</w:t>
      </w:r>
      <w:r w:rsidRPr="00984D1E">
        <w:rPr>
          <w:noProof/>
          <w:color w:val="000000" w:themeColor="text1"/>
        </w:rPr>
        <w:t xml:space="preserve"> ар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NH-пирролд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бөл</w:t>
      </w:r>
      <w:r w:rsidR="001154A8" w:rsidRPr="001154A8">
        <w:rPr>
          <w:noProof/>
          <w:vanish/>
          <w:color w:val="000000" w:themeColor="text1"/>
          <w:spacing w:val="-20"/>
          <w:w w:val="1"/>
        </w:rPr>
        <w:t>‬</w:t>
      </w:r>
      <w:r w:rsidR="001154A8">
        <w:rPr>
          <w:noProof/>
          <w:color w:val="000000" w:themeColor="text1"/>
        </w:rPr>
        <w:t xml:space="preserve">іп </w:t>
      </w:r>
      <w:r w:rsidRPr="00984D1E">
        <w:rPr>
          <w:noProof/>
          <w:color w:val="000000" w:themeColor="text1"/>
        </w:rPr>
        <w:t>ал</w:t>
      </w:r>
      <w:r w:rsidR="001154A8" w:rsidRPr="001154A8">
        <w:rPr>
          <w:noProof/>
          <w:vanish/>
          <w:color w:val="000000" w:themeColor="text1"/>
          <w:spacing w:val="-20"/>
          <w:w w:val="1"/>
        </w:rPr>
        <w:t>‬</w:t>
      </w:r>
      <w:r w:rsidR="001154A8">
        <w:rPr>
          <w:noProof/>
          <w:color w:val="000000" w:themeColor="text1"/>
        </w:rPr>
        <w:t>ып,</w:t>
      </w:r>
      <w:r w:rsidRPr="00984D1E">
        <w:rPr>
          <w:noProof/>
          <w:color w:val="000000" w:themeColor="text1"/>
        </w:rPr>
        <w:t xml:space="preserve"> со</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к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ол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бас</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ацетилендер</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винилизациялау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N- винилпирролд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сат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синтездеу мүмк</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бо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бұл реакция</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ауқым</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айтарлық</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тай </w:t>
      </w:r>
      <w:r w:rsidRPr="00984D1E">
        <w:rPr>
          <w:noProof/>
          <w:color w:val="000000" w:themeColor="text1"/>
        </w:rPr>
        <w:t>кеңейте</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52].</w:t>
      </w:r>
    </w:p>
    <w:p w14:paraId="40B4F4A1" w14:textId="764C3C62" w:rsidR="00C254C2" w:rsidRPr="00984D1E" w:rsidRDefault="00B21731">
      <w:pPr>
        <w:pStyle w:val="a3"/>
        <w:tabs>
          <w:tab w:val="left" w:pos="1585"/>
          <w:tab w:val="left" w:pos="3961"/>
          <w:tab w:val="left" w:pos="5432"/>
          <w:tab w:val="left" w:pos="6740"/>
          <w:tab w:val="left" w:pos="8060"/>
        </w:tabs>
        <w:spacing w:before="1"/>
        <w:ind w:left="301" w:right="501" w:firstLine="566"/>
        <w:rPr>
          <w:noProof/>
          <w:color w:val="000000" w:themeColor="text1"/>
        </w:rPr>
      </w:pPr>
      <w:r w:rsidRPr="00984D1E">
        <w:rPr>
          <w:noProof/>
          <w:color w:val="000000" w:themeColor="text1"/>
        </w:rPr>
        <w:t>Реакция күш</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негіз</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супернегіз</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жұбы - еріткіш неме</w:t>
      </w:r>
      <w:r w:rsidR="001154A8" w:rsidRPr="001154A8">
        <w:rPr>
          <w:noProof/>
          <w:vanish/>
          <w:color w:val="000000" w:themeColor="text1"/>
          <w:spacing w:val="-20"/>
          <w:w w:val="1"/>
        </w:rPr>
        <w:t>‬</w:t>
      </w:r>
      <w:r w:rsidR="001154A8">
        <w:rPr>
          <w:noProof/>
          <w:color w:val="000000" w:themeColor="text1"/>
        </w:rPr>
        <w:t xml:space="preserve">се </w:t>
      </w:r>
      <w:r w:rsidRPr="00984D1E">
        <w:rPr>
          <w:noProof/>
          <w:color w:val="000000" w:themeColor="text1"/>
        </w:rPr>
        <w:t>катион</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арнайы</w:t>
      </w:r>
      <w:r w:rsidRPr="00984D1E">
        <w:rPr>
          <w:noProof/>
          <w:color w:val="000000" w:themeColor="text1"/>
        </w:rPr>
        <w:tab/>
        <w:t>байланыстыруға</w:t>
      </w:r>
      <w:r w:rsidRPr="00984D1E">
        <w:rPr>
          <w:noProof/>
          <w:color w:val="000000" w:themeColor="text1"/>
        </w:rPr>
        <w:tab/>
        <w:t>қабілетті</w:t>
      </w:r>
      <w:r w:rsidRPr="00984D1E">
        <w:rPr>
          <w:noProof/>
          <w:color w:val="000000" w:themeColor="text1"/>
        </w:rPr>
        <w:tab/>
        <w:t>реагент</w:t>
      </w:r>
      <w:r w:rsidRPr="00984D1E">
        <w:rPr>
          <w:noProof/>
          <w:color w:val="000000" w:themeColor="text1"/>
        </w:rPr>
        <w:tab/>
        <w:t>арқылы</w:t>
      </w:r>
      <w:r w:rsidRPr="00984D1E">
        <w:rPr>
          <w:noProof/>
          <w:color w:val="000000" w:themeColor="text1"/>
        </w:rPr>
        <w:tab/>
        <w:t>катализден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конъюгацияла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анион</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экспозициялайды». Мұ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ай </w:t>
      </w:r>
      <w:r w:rsidRPr="00984D1E">
        <w:rPr>
          <w:noProof/>
          <w:color w:val="000000" w:themeColor="text1"/>
        </w:rPr>
        <w:t>жүйел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сызық</w:t>
      </w:r>
      <w:r w:rsidR="001154A8" w:rsidRPr="001154A8">
        <w:rPr>
          <w:noProof/>
          <w:vanish/>
          <w:color w:val="000000" w:themeColor="text1"/>
          <w:spacing w:val="-20"/>
          <w:w w:val="1"/>
        </w:rPr>
        <w:t>‬</w:t>
      </w:r>
      <w:r w:rsidR="001154A8">
        <w:rPr>
          <w:noProof/>
          <w:color w:val="000000" w:themeColor="text1"/>
        </w:rPr>
        <w:t xml:space="preserve">тық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цикл</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гликоль</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эфир</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ер,</w:t>
      </w:r>
      <w:r w:rsidRPr="00984D1E">
        <w:rPr>
          <w:noProof/>
          <w:color w:val="000000" w:themeColor="text1"/>
        </w:rPr>
        <w:t xml:space="preserve"> макроцикл</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полиэфир</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тәж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эфирлер), диполя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апро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еріткіш</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 ДМСО, сульфолан, гексаметилтриамид фосфат, фосфин оксидтері, сондай-ақ амид</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ер,</w:t>
      </w:r>
      <w:r w:rsidRPr="00984D1E">
        <w:rPr>
          <w:noProof/>
          <w:color w:val="000000" w:themeColor="text1"/>
        </w:rPr>
        <w:t xml:space="preserve"> амин</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ер,</w:t>
      </w:r>
      <w:r w:rsidRPr="00984D1E">
        <w:rPr>
          <w:noProof/>
          <w:color w:val="000000" w:themeColor="text1"/>
        </w:rPr>
        <w:t xml:space="preserve"> сұйық аммиак</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негі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т.б. алу</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бола</w:t>
      </w:r>
      <w:r w:rsidR="001154A8" w:rsidRPr="001154A8">
        <w:rPr>
          <w:noProof/>
          <w:vanish/>
          <w:color w:val="000000" w:themeColor="text1"/>
          <w:spacing w:val="-20"/>
          <w:w w:val="1"/>
        </w:rPr>
        <w:t>‬</w:t>
      </w:r>
      <w:r w:rsidR="001154A8">
        <w:rPr>
          <w:noProof/>
          <w:color w:val="000000" w:themeColor="text1"/>
        </w:rPr>
        <w:t>ды.</w:t>
      </w:r>
    </w:p>
    <w:p w14:paraId="79199DCD" w14:textId="3C8FCA6B" w:rsidR="00C254C2" w:rsidRPr="00984D1E" w:rsidRDefault="00B21731">
      <w:pPr>
        <w:pStyle w:val="a3"/>
        <w:ind w:left="301" w:firstLine="566"/>
        <w:rPr>
          <w:noProof/>
          <w:color w:val="000000" w:themeColor="text1"/>
        </w:rPr>
      </w:pPr>
      <w:r w:rsidRPr="00984D1E">
        <w:rPr>
          <w:noProof/>
          <w:color w:val="000000" w:themeColor="text1"/>
        </w:rPr>
        <w:t>Кетоксимд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ацетилен</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пирролдар</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гетероциклденуі үш ықтимал механизм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жүзе</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аса</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53,54]:</w:t>
      </w:r>
    </w:p>
    <w:p w14:paraId="66C7AF17" w14:textId="25467CF9" w:rsidR="00C254C2" w:rsidRPr="00984D1E" w:rsidRDefault="00B21731">
      <w:pPr>
        <w:pStyle w:val="a4"/>
        <w:numPr>
          <w:ilvl w:val="0"/>
          <w:numId w:val="24"/>
        </w:numPr>
        <w:tabs>
          <w:tab w:val="left" w:pos="944"/>
          <w:tab w:val="left" w:pos="945"/>
        </w:tabs>
        <w:spacing w:line="321" w:lineRule="exact"/>
        <w:ind w:right="0"/>
        <w:rPr>
          <w:noProof/>
          <w:color w:val="000000" w:themeColor="text1"/>
          <w:sz w:val="28"/>
        </w:rPr>
      </w:pPr>
      <w:r w:rsidRPr="00984D1E">
        <w:rPr>
          <w:noProof/>
          <w:color w:val="000000" w:themeColor="text1"/>
          <w:sz w:val="28"/>
        </w:rPr>
        <w:t>Ацетилен</w:t>
      </w:r>
      <w:r w:rsidR="001154A8" w:rsidRPr="001154A8">
        <w:rPr>
          <w:noProof/>
          <w:vanish/>
          <w:color w:val="000000" w:themeColor="text1"/>
          <w:spacing w:val="-20"/>
          <w:w w:val="1"/>
          <w:sz w:val="28"/>
        </w:rPr>
        <w:t>‬</w:t>
      </w:r>
      <w:r w:rsidR="001154A8">
        <w:rPr>
          <w:noProof/>
          <w:color w:val="000000" w:themeColor="text1"/>
          <w:sz w:val="28"/>
        </w:rPr>
        <w:t xml:space="preserve">нің </w:t>
      </w:r>
      <w:r w:rsidRPr="00984D1E">
        <w:rPr>
          <w:noProof/>
          <w:color w:val="000000" w:themeColor="text1"/>
          <w:sz w:val="28"/>
        </w:rPr>
        <w:t>кетоксим карбанионы</w:t>
      </w:r>
      <w:r w:rsidR="001154A8" w:rsidRPr="001154A8">
        <w:rPr>
          <w:noProof/>
          <w:vanish/>
          <w:color w:val="000000" w:themeColor="text1"/>
          <w:spacing w:val="-20"/>
          <w:w w:val="1"/>
          <w:sz w:val="28"/>
        </w:rPr>
        <w:t>‬</w:t>
      </w:r>
      <w:r w:rsidR="001154A8">
        <w:rPr>
          <w:noProof/>
          <w:color w:val="000000" w:themeColor="text1"/>
          <w:sz w:val="28"/>
        </w:rPr>
        <w:t xml:space="preserve">ның </w:t>
      </w:r>
      <w:r w:rsidRPr="00984D1E">
        <w:rPr>
          <w:noProof/>
          <w:color w:val="000000" w:themeColor="text1"/>
          <w:sz w:val="28"/>
        </w:rPr>
        <w:t>нуклеофиль</w:t>
      </w:r>
      <w:r w:rsidR="001154A8" w:rsidRPr="001154A8">
        <w:rPr>
          <w:noProof/>
          <w:vanish/>
          <w:color w:val="000000" w:themeColor="text1"/>
          <w:spacing w:val="-20"/>
          <w:w w:val="1"/>
          <w:sz w:val="28"/>
        </w:rPr>
        <w:t>‬</w:t>
      </w:r>
      <w:r w:rsidR="001154A8">
        <w:rPr>
          <w:noProof/>
          <w:color w:val="000000" w:themeColor="text1"/>
          <w:sz w:val="28"/>
        </w:rPr>
        <w:t xml:space="preserve">ді </w:t>
      </w:r>
      <w:r w:rsidRPr="00984D1E">
        <w:rPr>
          <w:noProof/>
          <w:color w:val="000000" w:themeColor="text1"/>
          <w:sz w:val="28"/>
        </w:rPr>
        <w:t>шабуылы:</w:t>
      </w:r>
    </w:p>
    <w:p w14:paraId="1594FBAC" w14:textId="77777777" w:rsidR="00C254C2" w:rsidRPr="00984D1E" w:rsidRDefault="00C254C2">
      <w:pPr>
        <w:spacing w:line="321" w:lineRule="exact"/>
        <w:rPr>
          <w:noProof/>
          <w:color w:val="000000" w:themeColor="text1"/>
          <w:sz w:val="28"/>
        </w:rPr>
        <w:sectPr w:rsidR="00C254C2" w:rsidRPr="00984D1E">
          <w:type w:val="continuous"/>
          <w:pgSz w:w="11910" w:h="16840"/>
          <w:pgMar w:top="1040" w:right="200" w:bottom="280" w:left="1400" w:header="720" w:footer="720" w:gutter="0"/>
          <w:cols w:space="720"/>
        </w:sectPr>
      </w:pPr>
    </w:p>
    <w:p w14:paraId="0F87A1B2" w14:textId="77777777" w:rsidR="00C254C2" w:rsidRPr="00984D1E" w:rsidRDefault="00C254C2">
      <w:pPr>
        <w:pStyle w:val="a3"/>
        <w:spacing w:before="5"/>
        <w:rPr>
          <w:noProof/>
          <w:color w:val="000000" w:themeColor="text1"/>
          <w:sz w:val="20"/>
        </w:rPr>
      </w:pPr>
    </w:p>
    <w:p w14:paraId="6152E395" w14:textId="0117B4C1" w:rsidR="00C254C2" w:rsidRDefault="00C254C2">
      <w:pPr>
        <w:rPr>
          <w:noProof/>
          <w:color w:val="000000" w:themeColor="text1"/>
          <w:sz w:val="20"/>
        </w:rPr>
      </w:pPr>
    </w:p>
    <w:p w14:paraId="057DEE8A" w14:textId="0F4F5261" w:rsidR="00CB66C5" w:rsidRDefault="00CB66C5">
      <w:pPr>
        <w:rPr>
          <w:noProof/>
          <w:color w:val="000000" w:themeColor="text1"/>
          <w:sz w:val="20"/>
        </w:rPr>
      </w:pPr>
    </w:p>
    <w:p w14:paraId="711800DE" w14:textId="77777777" w:rsidR="00CB66C5" w:rsidRPr="00984D1E" w:rsidRDefault="00CB66C5">
      <w:pPr>
        <w:rPr>
          <w:noProof/>
          <w:color w:val="000000" w:themeColor="text1"/>
          <w:sz w:val="20"/>
        </w:rPr>
        <w:sectPr w:rsidR="00CB66C5" w:rsidRPr="00984D1E">
          <w:pgSz w:w="11910" w:h="16840"/>
          <w:pgMar w:top="1160" w:right="200" w:bottom="1100" w:left="1400" w:header="0" w:footer="836" w:gutter="0"/>
          <w:cols w:space="720"/>
        </w:sectPr>
      </w:pPr>
    </w:p>
    <w:p w14:paraId="43F1B4A1" w14:textId="77777777" w:rsidR="00C254C2" w:rsidRPr="00984D1E" w:rsidRDefault="00C254C2">
      <w:pPr>
        <w:pStyle w:val="a3"/>
        <w:spacing w:before="4"/>
        <w:rPr>
          <w:noProof/>
          <w:color w:val="000000" w:themeColor="text1"/>
          <w:sz w:val="15"/>
        </w:rPr>
      </w:pPr>
    </w:p>
    <w:p w14:paraId="09DE9EBF" w14:textId="77777777" w:rsidR="00C254C2" w:rsidRPr="00984D1E" w:rsidRDefault="00B21731">
      <w:pPr>
        <w:spacing w:line="205" w:lineRule="exact"/>
        <w:jc w:val="right"/>
        <w:rPr>
          <w:b/>
          <w:noProof/>
          <w:color w:val="000000" w:themeColor="text1"/>
          <w:sz w:val="23"/>
        </w:rPr>
      </w:pPr>
      <w:r w:rsidRPr="00984D1E">
        <w:rPr>
          <w:b/>
          <w:noProof/>
          <w:color w:val="000000" w:themeColor="text1"/>
          <w:sz w:val="23"/>
          <w:u w:val="single"/>
        </w:rPr>
        <w:t xml:space="preserve">    B </w:t>
      </w:r>
    </w:p>
    <w:p w14:paraId="3C7CAED3" w14:textId="77777777" w:rsidR="00C254C2" w:rsidRPr="00984D1E" w:rsidRDefault="00CB66C5">
      <w:pPr>
        <w:spacing w:line="206" w:lineRule="auto"/>
        <w:ind w:right="39"/>
        <w:jc w:val="right"/>
        <w:rPr>
          <w:b/>
          <w:noProof/>
          <w:color w:val="000000" w:themeColor="text1"/>
          <w:sz w:val="23"/>
        </w:rPr>
      </w:pPr>
      <w:r>
        <w:rPr>
          <w:noProof/>
          <w:color w:val="000000" w:themeColor="text1"/>
        </w:rPr>
        <w:pict w14:anchorId="6F71209C">
          <v:group id="_x0000_s18004" style="position:absolute;left:0;text-align:left;margin-left:127.8pt;margin-top:-25.95pt;width:36.05pt;height:47.6pt;z-index:250673152;mso-position-horizontal-relative:page" coordorigin="2556,-519" coordsize="721,952">
            <v:line id="_x0000_s18008" style="position:absolute" from="2976,-277" to="2976,188" strokeweight=".29572mm"/>
            <v:line id="_x0000_s18007" style="position:absolute" from="2919,-244" to="2919,157" strokeweight=".29572mm"/>
            <v:line id="_x0000_s18006" style="position:absolute" from="2976,-277" to="2564,-511" strokeweight=".29253mm"/>
            <v:shape id="_x0000_s18005" style="position:absolute;left:2564;top:187;width:705;height:237" coordorigin="2564,188" coordsize="705,237" o:spt="100" adj="0,,0" path="m2976,188l2564,424m2976,188r292,167e" filled="f" strokeweight=".29361mm">
              <v:stroke joinstyle="round"/>
              <v:formulas/>
              <v:path arrowok="t" o:connecttype="segments"/>
            </v:shape>
            <w10:wrap anchorx="page"/>
          </v:group>
        </w:pict>
      </w:r>
      <w:r>
        <w:rPr>
          <w:noProof/>
          <w:color w:val="000000" w:themeColor="text1"/>
        </w:rPr>
        <w:pict w14:anchorId="61FCF303">
          <v:line id="_x0000_s18003" style="position:absolute;left:0;text-align:left;z-index:250674176;mso-position-horizontal-relative:page" from="175.05pt,17.75pt" to="184.25pt,12.6pt" strokeweight=".2925mm">
            <w10:wrap anchorx="page"/>
          </v:line>
        </w:pict>
      </w:r>
      <w:r>
        <w:rPr>
          <w:noProof/>
          <w:color w:val="000000" w:themeColor="text1"/>
        </w:rPr>
        <w:pict w14:anchorId="40039B1F">
          <v:shape id="_x0000_s18002" style="position:absolute;left:0;text-align:left;margin-left:230.35pt;margin-top:-1.35pt;width:7.95pt;height:4.05pt;z-index:250675200;mso-position-horizontal-relative:page" coordorigin="4607,-27" coordsize="159,81" path="m4607,53r19,-40l4607,-27r158,40l4607,53xe" fillcolor="black" stroked="f">
            <v:path arrowok="t"/>
            <w10:wrap anchorx="page"/>
          </v:shape>
        </w:pict>
      </w:r>
      <w:r>
        <w:rPr>
          <w:noProof/>
          <w:color w:val="000000" w:themeColor="text1"/>
        </w:rPr>
        <w:pict w14:anchorId="6562D6B7">
          <v:group id="_x0000_s17998" style="position:absolute;left:0;text-align:left;margin-left:229.35pt;margin-top:-25.35pt;width:37.5pt;height:47.6pt;z-index:250676224;mso-position-horizontal-relative:page" coordorigin="4587,-507" coordsize="750,952">
            <v:shape id="_x0000_s18001" style="position:absolute;left:4595;top:-500;width:412;height:699" coordorigin="4595,-499" coordsize="412,699" o:spt="100" adj="0,,0" path="m5007,-265r,465m5007,-265l4595,-499e" filled="f" strokeweight=".29361mm">
              <v:stroke joinstyle="round"/>
              <v:formulas/>
              <v:path arrowok="t" o:connecttype="segments"/>
            </v:shape>
            <v:shape id="_x0000_s18000" style="position:absolute;left:4595;top:199;width:705;height:237" coordorigin="4595,200" coordsize="705,237" o:spt="100" adj="0,,0" path="m5007,200l4595,436m5007,200r292,167e" filled="f" strokeweight=".29361mm">
              <v:stroke joinstyle="round"/>
              <v:formulas/>
              <v:path arrowok="t" o:connecttype="segments"/>
            </v:shape>
            <v:line id="_x0000_s17999" style="position:absolute" from="5065,169" to="5328,318" strokeweight=".29253mm"/>
            <w10:wrap anchorx="page"/>
          </v:group>
        </w:pict>
      </w:r>
      <w:r w:rsidR="00B21731" w:rsidRPr="00984D1E">
        <w:rPr>
          <w:b/>
          <w:noProof/>
          <w:color w:val="000000" w:themeColor="text1"/>
          <w:sz w:val="23"/>
        </w:rPr>
        <w:t>OH -HB</w:t>
      </w:r>
    </w:p>
    <w:p w14:paraId="164B994A" w14:textId="77777777" w:rsidR="00C254C2" w:rsidRPr="00984D1E" w:rsidRDefault="00B21731">
      <w:pPr>
        <w:spacing w:line="246" w:lineRule="exact"/>
        <w:ind w:left="745"/>
        <w:jc w:val="center"/>
        <w:rPr>
          <w:b/>
          <w:noProof/>
          <w:color w:val="000000" w:themeColor="text1"/>
          <w:sz w:val="23"/>
        </w:rPr>
      </w:pPr>
      <w:r w:rsidRPr="00984D1E">
        <w:rPr>
          <w:b/>
          <w:noProof/>
          <w:color w:val="000000" w:themeColor="text1"/>
          <w:sz w:val="23"/>
        </w:rPr>
        <w:t>N</w:t>
      </w:r>
    </w:p>
    <w:p w14:paraId="6D446E0B" w14:textId="77777777" w:rsidR="00C254C2" w:rsidRPr="00984D1E" w:rsidRDefault="00B21731">
      <w:pPr>
        <w:tabs>
          <w:tab w:val="left" w:pos="2134"/>
        </w:tabs>
        <w:spacing w:before="143"/>
        <w:ind w:left="1500"/>
        <w:jc w:val="center"/>
        <w:rPr>
          <w:b/>
          <w:noProof/>
          <w:color w:val="000000" w:themeColor="text1"/>
          <w:sz w:val="23"/>
        </w:rPr>
      </w:pPr>
      <w:r w:rsidRPr="00984D1E">
        <w:rPr>
          <w:noProof/>
          <w:color w:val="000000" w:themeColor="text1"/>
        </w:rPr>
        <w:br w:type="column"/>
      </w:r>
      <w:r w:rsidRPr="00984D1E">
        <w:rPr>
          <w:b/>
          <w:noProof/>
          <w:color w:val="000000" w:themeColor="text1"/>
          <w:sz w:val="23"/>
          <w:u w:val="single"/>
        </w:rPr>
        <w:lastRenderedPageBreak/>
        <w:t xml:space="preserve"> HC</w:t>
      </w:r>
      <w:r w:rsidRPr="00984D1E">
        <w:rPr>
          <w:b/>
          <w:noProof/>
          <w:color w:val="000000" w:themeColor="text1"/>
          <w:sz w:val="23"/>
          <w:u w:val="single"/>
        </w:rPr>
        <w:tab/>
        <w:t>CH</w:t>
      </w:r>
    </w:p>
    <w:p w14:paraId="753E84BE" w14:textId="77777777" w:rsidR="00C254C2" w:rsidRPr="00984D1E" w:rsidRDefault="00CB66C5">
      <w:pPr>
        <w:spacing w:before="63" w:line="248" w:lineRule="exact"/>
        <w:ind w:left="1042" w:right="1035"/>
        <w:jc w:val="center"/>
        <w:rPr>
          <w:b/>
          <w:noProof/>
          <w:color w:val="000000" w:themeColor="text1"/>
          <w:sz w:val="23"/>
        </w:rPr>
      </w:pPr>
      <w:r>
        <w:rPr>
          <w:noProof/>
          <w:color w:val="000000" w:themeColor="text1"/>
        </w:rPr>
        <w:pict w14:anchorId="1BD41E3F">
          <v:line id="_x0000_s17997" style="position:absolute;left:0;text-align:left;z-index:250677248;mso-position-horizontal-relative:page" from="276.6pt,17.55pt" to="285.95pt,12.35pt" strokeweight=".2925mm">
            <w10:wrap anchorx="page"/>
          </v:line>
        </w:pict>
      </w:r>
      <w:r>
        <w:rPr>
          <w:noProof/>
          <w:color w:val="000000" w:themeColor="text1"/>
        </w:rPr>
        <w:pict w14:anchorId="339922B7">
          <v:group id="_x0000_s17993" style="position:absolute;left:0;text-align:left;margin-left:330.35pt;margin-top:-9.8pt;width:8.65pt;height:5.35pt;z-index:-251664384;mso-position-horizontal-relative:page" coordorigin="6607,-196" coordsize="173,107">
            <v:line id="_x0000_s17996" style="position:absolute" from="6607,-187" to="6780,-187" strokeweight=".2915mm"/>
            <v:line id="_x0000_s17995" style="position:absolute" from="6607,-143" to="6780,-143" strokeweight=".2915mm"/>
            <v:line id="_x0000_s17994" style="position:absolute" from="6607,-98" to="6780,-98" strokeweight=".2915mm"/>
            <w10:wrap anchorx="page"/>
          </v:group>
        </w:pict>
      </w:r>
      <w:r w:rsidR="00B21731" w:rsidRPr="00984D1E">
        <w:rPr>
          <w:b/>
          <w:noProof/>
          <w:color w:val="000000" w:themeColor="text1"/>
          <w:sz w:val="23"/>
        </w:rPr>
        <w:t>OK</w:t>
      </w:r>
    </w:p>
    <w:p w14:paraId="7A776AD3" w14:textId="77777777" w:rsidR="00C254C2" w:rsidRPr="00984D1E" w:rsidRDefault="00B21731">
      <w:pPr>
        <w:spacing w:line="248" w:lineRule="exact"/>
        <w:ind w:right="990"/>
        <w:jc w:val="center"/>
        <w:rPr>
          <w:b/>
          <w:noProof/>
          <w:color w:val="000000" w:themeColor="text1"/>
          <w:sz w:val="23"/>
        </w:rPr>
      </w:pPr>
      <w:r w:rsidRPr="00984D1E">
        <w:rPr>
          <w:b/>
          <w:noProof/>
          <w:color w:val="000000" w:themeColor="text1"/>
          <w:sz w:val="23"/>
        </w:rPr>
        <w:t>N</w:t>
      </w:r>
    </w:p>
    <w:p w14:paraId="524A1FF4" w14:textId="77777777" w:rsidR="00C254C2" w:rsidRPr="00984D1E" w:rsidRDefault="00B21731">
      <w:pPr>
        <w:spacing w:before="96"/>
        <w:ind w:left="1198"/>
        <w:rPr>
          <w:b/>
          <w:noProof/>
          <w:color w:val="000000" w:themeColor="text1"/>
          <w:sz w:val="23"/>
        </w:rPr>
      </w:pPr>
      <w:r w:rsidRPr="00984D1E">
        <w:rPr>
          <w:noProof/>
          <w:color w:val="000000" w:themeColor="text1"/>
        </w:rPr>
        <w:br w:type="column"/>
      </w:r>
      <w:r w:rsidRPr="00984D1E">
        <w:rPr>
          <w:b/>
          <w:noProof/>
          <w:color w:val="000000" w:themeColor="text1"/>
          <w:sz w:val="23"/>
          <w:u w:val="single"/>
        </w:rPr>
        <w:lastRenderedPageBreak/>
        <w:t xml:space="preserve">  HB</w:t>
      </w:r>
    </w:p>
    <w:p w14:paraId="00B8C4DD" w14:textId="77777777" w:rsidR="00C254C2" w:rsidRPr="00984D1E" w:rsidRDefault="00C254C2">
      <w:pPr>
        <w:pStyle w:val="a3"/>
        <w:spacing w:before="5"/>
        <w:rPr>
          <w:b/>
          <w:noProof/>
          <w:color w:val="000000" w:themeColor="text1"/>
          <w:sz w:val="20"/>
        </w:rPr>
      </w:pPr>
    </w:p>
    <w:p w14:paraId="4B64F101" w14:textId="77777777" w:rsidR="00C254C2" w:rsidRPr="00984D1E" w:rsidRDefault="00CB66C5">
      <w:pPr>
        <w:tabs>
          <w:tab w:val="left" w:pos="2647"/>
        </w:tabs>
        <w:spacing w:before="1"/>
        <w:ind w:left="628"/>
        <w:rPr>
          <w:b/>
          <w:noProof/>
          <w:color w:val="000000" w:themeColor="text1"/>
          <w:sz w:val="23"/>
        </w:rPr>
      </w:pPr>
      <w:r>
        <w:rPr>
          <w:noProof/>
          <w:color w:val="000000" w:themeColor="text1"/>
        </w:rPr>
        <w:pict w14:anchorId="14D5996E">
          <v:group id="_x0000_s17982" style="position:absolute;left:0;text-align:left;margin-left:353.3pt;margin-top:-40.75pt;width:65.45pt;height:49.8pt;z-index:-251663360;mso-position-horizontal-relative:page" coordorigin="7066,-815" coordsize="1309,996">
            <v:line id="_x0000_s17992" style="position:absolute" from="8296,-127" to="8152,-570" strokeweight=".29533mm"/>
            <v:line id="_x0000_s17991" style="position:absolute" from="8243,-110" to="8109,-514" strokeweight=".29531mm"/>
            <v:line id="_x0000_s17990" style="position:absolute" from="8152,-570" to="7678,-570" strokeweight=".2915mm"/>
            <v:line id="_x0000_s17989" style="position:absolute" from="7678,-570" to="7532,-129" strokeweight=".29531mm"/>
            <v:line id="_x0000_s17988" style="position:absolute" from="7532,-129" to="7802,67" strokeweight=".29294mm"/>
            <v:line id="_x0000_s17987" style="position:absolute" from="7520,-68" to="7769,112" strokeweight=".29294mm"/>
            <v:line id="_x0000_s17986" style="position:absolute" from="7532,-129" to="7074,-6" strokeweight=".29178mm"/>
            <v:line id="_x0000_s17985" style="position:absolute" from="7678,-570" to="7268,-806" strokeweight=".29256mm"/>
            <v:shape id="_x0000_s17984" type="#_x0000_t75" style="position:absolute;left:8013;top:-138;width:362;height:318">
              <v:imagedata r:id="rId21" o:title=""/>
            </v:shape>
            <v:shape id="_x0000_s17983" style="position:absolute;left:7088;top:-273;width:156;height:81" coordorigin="7089,-273" coordsize="156,81" path="m7089,-193r19,-37l7089,-273r155,43l7089,-193xe" fillcolor="black" stroked="f">
              <v:path arrowok="t"/>
            </v:shape>
            <w10:wrap anchorx="page"/>
          </v:group>
        </w:pict>
      </w:r>
      <w:r>
        <w:rPr>
          <w:noProof/>
          <w:color w:val="000000" w:themeColor="text1"/>
        </w:rPr>
        <w:pict w14:anchorId="616BC75B">
          <v:line id="_x0000_s17981" style="position:absolute;left:0;text-align:left;z-index:-251662336;mso-position-horizontal-relative:page" from="395.75pt,13.6pt" to="395.75pt,25.65pt" strokeweight=".29572mm">
            <w10:wrap anchorx="page"/>
          </v:line>
        </w:pict>
      </w:r>
      <w:r>
        <w:rPr>
          <w:noProof/>
          <w:color w:val="000000" w:themeColor="text1"/>
        </w:rPr>
        <w:pict w14:anchorId="7ECBE950">
          <v:shape id="_x0000_s17980" style="position:absolute;left:0;text-align:left;margin-left:442.7pt;margin-top:-14.45pt;width:7.95pt;height:4.05pt;z-index:250678272;mso-position-horizontal-relative:page" coordorigin="8854,-289" coordsize="159,81" path="m8854,-209r19,-38l8854,-289r158,42l8854,-209xe" fillcolor="black" stroked="f">
            <v:path arrowok="t"/>
            <w10:wrap anchorx="page"/>
          </v:shape>
        </w:pict>
      </w:r>
      <w:r>
        <w:rPr>
          <w:noProof/>
          <w:color w:val="000000" w:themeColor="text1"/>
        </w:rPr>
        <w:pict w14:anchorId="6FC29A8B">
          <v:group id="_x0000_s17970" style="position:absolute;left:0;text-align:left;margin-left:454.25pt;margin-top:-41.8pt;width:62.05pt;height:44.55pt;z-index:-251661312;mso-position-horizontal-relative:page" coordorigin="9085,-836" coordsize="1241,891">
            <v:line id="_x0000_s17979" style="position:absolute" from="10317,-153" to="10169,-594" strokeweight=".29531mm"/>
            <v:line id="_x0000_s17978" style="position:absolute" from="10250,-174" to="10128,-537" strokeweight=".29531mm"/>
            <v:line id="_x0000_s17977" style="position:absolute" from="10169,-594" to="9697,-594" strokeweight=".2915mm"/>
            <v:line id="_x0000_s17976" style="position:absolute" from="9697,-594" to="9553,-150" strokeweight=".29533mm"/>
            <v:line id="_x0000_s17975" style="position:absolute" from="9738,-537" to="9618,-171" strokeweight=".29531mm"/>
            <v:line id="_x0000_s17974" style="position:absolute" from="9553,-150" to="9824,43" strokeweight=".29292mm"/>
            <v:line id="_x0000_s17973" style="position:absolute" from="10042,46" to="10317,-153" strokeweight=".29294mm"/>
            <v:line id="_x0000_s17972" style="position:absolute" from="9697,-594" to="9285,-828" strokeweight=".29253mm"/>
            <v:line id="_x0000_s17971" style="position:absolute" from="9553,-150" to="9093,39" strokeweight=".29211mm"/>
            <w10:wrap anchorx="page"/>
          </v:group>
        </w:pict>
      </w:r>
      <w:r>
        <w:rPr>
          <w:noProof/>
          <w:color w:val="000000" w:themeColor="text1"/>
        </w:rPr>
        <w:pict w14:anchorId="17AFC9B3">
          <v:line id="_x0000_s17969" style="position:absolute;left:0;text-align:left;z-index:250679296;mso-position-horizontal-relative:page" from="496.7pt,12.45pt" to="496.7pt,24.7pt" strokeweight=".29572mm">
            <w10:wrap anchorx="page"/>
          </v:line>
        </w:pict>
      </w:r>
      <w:r w:rsidR="00B21731" w:rsidRPr="00984D1E">
        <w:rPr>
          <w:b/>
          <w:noProof/>
          <w:color w:val="000000" w:themeColor="text1"/>
          <w:sz w:val="23"/>
        </w:rPr>
        <w:t>N</w:t>
      </w:r>
      <w:r w:rsidR="00B21731" w:rsidRPr="00984D1E">
        <w:rPr>
          <w:b/>
          <w:noProof/>
          <w:color w:val="000000" w:themeColor="text1"/>
          <w:sz w:val="23"/>
        </w:rPr>
        <w:tab/>
        <w:t>N</w:t>
      </w:r>
    </w:p>
    <w:p w14:paraId="7A7E9F55" w14:textId="77777777" w:rsidR="00C254C2" w:rsidRPr="00984D1E" w:rsidRDefault="00B21731">
      <w:pPr>
        <w:tabs>
          <w:tab w:val="left" w:pos="2640"/>
        </w:tabs>
        <w:spacing w:before="184"/>
        <w:ind w:left="619"/>
        <w:rPr>
          <w:b/>
          <w:noProof/>
          <w:color w:val="000000" w:themeColor="text1"/>
          <w:sz w:val="23"/>
        </w:rPr>
      </w:pPr>
      <w:r w:rsidRPr="00984D1E">
        <w:rPr>
          <w:b/>
          <w:noProof/>
          <w:color w:val="000000" w:themeColor="text1"/>
          <w:sz w:val="23"/>
        </w:rPr>
        <w:t>OK</w:t>
      </w:r>
      <w:r w:rsidRPr="00984D1E">
        <w:rPr>
          <w:b/>
          <w:noProof/>
          <w:color w:val="000000" w:themeColor="text1"/>
          <w:sz w:val="23"/>
        </w:rPr>
        <w:tab/>
        <w:t>H</w:t>
      </w:r>
    </w:p>
    <w:p w14:paraId="66B381BA" w14:textId="77777777" w:rsidR="00C254C2" w:rsidRPr="00984D1E" w:rsidRDefault="00C254C2">
      <w:pPr>
        <w:rPr>
          <w:noProof/>
          <w:color w:val="000000" w:themeColor="text1"/>
          <w:sz w:val="23"/>
        </w:rPr>
        <w:sectPr w:rsidR="00C254C2" w:rsidRPr="00984D1E">
          <w:type w:val="continuous"/>
          <w:pgSz w:w="11910" w:h="16840"/>
          <w:pgMar w:top="1040" w:right="200" w:bottom="280" w:left="1400" w:header="720" w:footer="720" w:gutter="0"/>
          <w:cols w:num="3" w:space="720" w:equalWidth="0">
            <w:col w:w="3227" w:space="40"/>
            <w:col w:w="2494" w:space="39"/>
            <w:col w:w="4510"/>
          </w:cols>
        </w:sectPr>
      </w:pPr>
    </w:p>
    <w:p w14:paraId="0F84B489" w14:textId="3E404C80" w:rsidR="00C254C2" w:rsidRPr="00984D1E" w:rsidRDefault="00CB66C5">
      <w:pPr>
        <w:pStyle w:val="a4"/>
        <w:numPr>
          <w:ilvl w:val="0"/>
          <w:numId w:val="24"/>
        </w:numPr>
        <w:tabs>
          <w:tab w:val="left" w:pos="944"/>
          <w:tab w:val="left" w:pos="945"/>
          <w:tab w:val="left" w:pos="2924"/>
          <w:tab w:val="left" w:pos="4839"/>
          <w:tab w:val="left" w:pos="5638"/>
          <w:tab w:val="left" w:pos="7165"/>
          <w:tab w:val="left" w:pos="8883"/>
        </w:tabs>
        <w:spacing w:before="14"/>
        <w:ind w:left="301" w:right="506" w:firstLine="0"/>
        <w:rPr>
          <w:noProof/>
          <w:color w:val="000000" w:themeColor="text1"/>
          <w:sz w:val="28"/>
        </w:rPr>
      </w:pPr>
      <w:r>
        <w:rPr>
          <w:noProof/>
          <w:color w:val="000000" w:themeColor="text1"/>
        </w:rPr>
        <w:lastRenderedPageBreak/>
        <w:pict w14:anchorId="4DD98D9A">
          <v:group id="_x0000_s17965" style="position:absolute;left:0;text-align:left;margin-left:207.85pt;margin-top:80.25pt;width:47.9pt;height:4.65pt;z-index:-250711040;mso-wrap-distance-left:0;mso-wrap-distance-right:0;mso-position-horizontal-relative:page" coordorigin="4157,1605" coordsize="958,93">
            <v:shape id="_x0000_s17968" style="position:absolute;left:4937;top:1605;width:178;height:93" coordorigin="4938,1605" coordsize="178,93" path="m4938,1698r24,-45l4938,1605r177,48l4938,1698xe" fillcolor="black" stroked="f">
              <v:path arrowok="t"/>
            </v:shape>
            <v:line id="_x0000_s17967" style="position:absolute" from="4957,1650" to="4159,1650" strokeweight=".04181mm"/>
            <v:rect id="_x0000_s17966" style="position:absolute;left:4156;top:1643;width:805;height:17" fillcolor="black" stroked="f"/>
            <w10:wrap type="topAndBottom" anchorx="page"/>
          </v:group>
        </w:pict>
      </w:r>
      <w:r>
        <w:rPr>
          <w:noProof/>
          <w:color w:val="000000" w:themeColor="text1"/>
        </w:rPr>
        <w:pict w14:anchorId="2E1A21EA">
          <v:group id="_x0000_s17961" style="position:absolute;left:0;text-align:left;margin-left:321.7pt;margin-top:79.65pt;width:37.4pt;height:4.65pt;z-index:-250710016;mso-wrap-distance-left:0;mso-wrap-distance-right:0;mso-position-horizontal-relative:page" coordorigin="6434,1593" coordsize="748,93">
            <v:shape id="_x0000_s17964" style="position:absolute;left:6434;top:1593;width:748;height:93" coordorigin="6434,1593" coordsize="748,93" o:spt="100" adj="0,,0" path="m6612,1596r-178,42l6612,1686r-22,-48l6612,1596xm7182,1638r-180,-45l7026,1638r-24,45l7182,1638xe" fillcolor="black" stroked="f">
              <v:stroke joinstyle="round"/>
              <v:formulas/>
              <v:path arrowok="t" o:connecttype="segments"/>
            </v:shape>
            <v:line id="_x0000_s17963" style="position:absolute" from="7021,1638" to="6593,1638" strokeweight=".04181mm"/>
            <v:rect id="_x0000_s17962" style="position:absolute;left:6590;top:1631;width:436;height:17" fillcolor="black" stroked="f"/>
            <w10:wrap type="topAndBottom" anchorx="page"/>
          </v:group>
        </w:pict>
      </w:r>
      <w:r w:rsidR="00B21731" w:rsidRPr="00984D1E">
        <w:rPr>
          <w:noProof/>
          <w:color w:val="000000" w:themeColor="text1"/>
          <w:sz w:val="28"/>
        </w:rPr>
        <w:t>1,3-кетоксимді</w:t>
      </w:r>
      <w:r w:rsidR="00B21731" w:rsidRPr="00984D1E">
        <w:rPr>
          <w:noProof/>
          <w:color w:val="000000" w:themeColor="text1"/>
          <w:sz w:val="28"/>
        </w:rPr>
        <w:tab/>
        <w:t>сусыздандыру</w:t>
      </w:r>
      <w:r w:rsidR="00B21731" w:rsidRPr="00984D1E">
        <w:rPr>
          <w:noProof/>
          <w:color w:val="000000" w:themeColor="text1"/>
          <w:sz w:val="28"/>
        </w:rPr>
        <w:tab/>
        <w:t>және</w:t>
      </w:r>
      <w:r w:rsidR="00B21731" w:rsidRPr="00984D1E">
        <w:rPr>
          <w:noProof/>
          <w:color w:val="000000" w:themeColor="text1"/>
          <w:sz w:val="28"/>
        </w:rPr>
        <w:tab/>
        <w:t>ацетиленге</w:t>
      </w:r>
      <w:r w:rsidR="00B21731" w:rsidRPr="00984D1E">
        <w:rPr>
          <w:noProof/>
          <w:color w:val="000000" w:themeColor="text1"/>
          <w:sz w:val="28"/>
        </w:rPr>
        <w:tab/>
        <w:t>1,3-дипольді</w:t>
      </w:r>
      <w:r w:rsidR="00B21731" w:rsidRPr="00984D1E">
        <w:rPr>
          <w:noProof/>
          <w:color w:val="000000" w:themeColor="text1"/>
          <w:sz w:val="28"/>
        </w:rPr>
        <w:tab/>
        <w:t>(неме</w:t>
      </w:r>
      <w:r w:rsidR="001154A8" w:rsidRPr="001154A8">
        <w:rPr>
          <w:noProof/>
          <w:vanish/>
          <w:color w:val="000000" w:themeColor="text1"/>
          <w:spacing w:val="-20"/>
          <w:w w:val="1"/>
          <w:sz w:val="28"/>
        </w:rPr>
        <w:t>‬</w:t>
      </w:r>
      <w:r w:rsidR="001154A8">
        <w:rPr>
          <w:noProof/>
          <w:color w:val="000000" w:themeColor="text1"/>
          <w:sz w:val="28"/>
        </w:rPr>
        <w:t xml:space="preserve">се </w:t>
      </w:r>
      <w:r w:rsidR="00B21731" w:rsidRPr="00984D1E">
        <w:rPr>
          <w:noProof/>
          <w:color w:val="000000" w:themeColor="text1"/>
          <w:sz w:val="28"/>
        </w:rPr>
        <w:t>сәйкес винилнетренді) қосу:</w:t>
      </w:r>
    </w:p>
    <w:p w14:paraId="710E97D3" w14:textId="77777777" w:rsidR="00C254C2" w:rsidRPr="00984D1E" w:rsidRDefault="00C254C2">
      <w:pPr>
        <w:pStyle w:val="a3"/>
        <w:rPr>
          <w:noProof/>
          <w:color w:val="000000" w:themeColor="text1"/>
          <w:sz w:val="20"/>
        </w:rPr>
      </w:pPr>
    </w:p>
    <w:p w14:paraId="57E3725C" w14:textId="77777777" w:rsidR="00C254C2" w:rsidRPr="00984D1E" w:rsidRDefault="00C254C2">
      <w:pPr>
        <w:pStyle w:val="a3"/>
        <w:rPr>
          <w:noProof/>
          <w:color w:val="000000" w:themeColor="text1"/>
          <w:sz w:val="20"/>
        </w:rPr>
      </w:pPr>
    </w:p>
    <w:p w14:paraId="4BA7253D" w14:textId="77777777" w:rsidR="00C254C2" w:rsidRPr="00984D1E" w:rsidRDefault="00C254C2">
      <w:pPr>
        <w:pStyle w:val="a3"/>
        <w:rPr>
          <w:noProof/>
          <w:color w:val="000000" w:themeColor="text1"/>
          <w:sz w:val="20"/>
        </w:rPr>
      </w:pPr>
    </w:p>
    <w:p w14:paraId="664C6BA0" w14:textId="77777777" w:rsidR="00C254C2" w:rsidRPr="00984D1E" w:rsidRDefault="00C254C2">
      <w:pPr>
        <w:pStyle w:val="a3"/>
        <w:spacing w:before="3"/>
        <w:rPr>
          <w:noProof/>
          <w:color w:val="000000" w:themeColor="text1"/>
          <w:sz w:val="19"/>
        </w:rPr>
      </w:pPr>
    </w:p>
    <w:p w14:paraId="1CC9CA7E" w14:textId="77777777" w:rsidR="00C254C2" w:rsidRPr="00984D1E" w:rsidRDefault="00B21731">
      <w:pPr>
        <w:spacing w:line="171" w:lineRule="exact"/>
        <w:ind w:left="2955"/>
        <w:rPr>
          <w:b/>
          <w:noProof/>
          <w:color w:val="000000" w:themeColor="text1"/>
          <w:sz w:val="23"/>
        </w:rPr>
      </w:pPr>
      <w:r w:rsidRPr="00984D1E">
        <w:rPr>
          <w:b/>
          <w:noProof/>
          <w:color w:val="000000" w:themeColor="text1"/>
          <w:sz w:val="23"/>
        </w:rPr>
        <w:t>-KOH</w:t>
      </w:r>
    </w:p>
    <w:p w14:paraId="046A16CC" w14:textId="77777777" w:rsidR="00C254C2" w:rsidRPr="00984D1E" w:rsidRDefault="00CB66C5">
      <w:pPr>
        <w:spacing w:line="172" w:lineRule="exact"/>
        <w:ind w:left="2371"/>
        <w:rPr>
          <w:b/>
          <w:noProof/>
          <w:color w:val="000000" w:themeColor="text1"/>
          <w:sz w:val="23"/>
        </w:rPr>
      </w:pPr>
      <w:r>
        <w:rPr>
          <w:noProof/>
          <w:color w:val="000000" w:themeColor="text1"/>
        </w:rPr>
        <w:pict w14:anchorId="3B93E719">
          <v:group id="_x0000_s17956" style="position:absolute;left:0;text-align:left;margin-left:123.6pt;margin-top:-35.65pt;width:47.2pt;height:53.85pt;z-index:-251660288;mso-position-horizontal-relative:page" coordorigin="2472,-713" coordsize="944,1077">
            <v:shape id="_x0000_s17960" style="position:absolute;left:2480;top:-705;width:465;height:795" coordorigin="2480,-705" coordsize="465,795" o:spt="100" adj="0,,0" path="m2945,-437r,527m2945,-437l2480,-705e" filled="f" strokeweight=".29419mm">
              <v:stroke joinstyle="round"/>
              <v:formulas/>
              <v:path arrowok="t" o:connecttype="segments"/>
            </v:shape>
            <v:shape id="_x0000_s17959" style="position:absolute;left:2480;top:89;width:805;height:266" coordorigin="2480,90" coordsize="805,266" o:spt="100" adj="0,,0" path="m2945,90l2480,355m2945,90r340,194e" filled="f" strokeweight=".29419mm">
              <v:stroke joinstyle="round"/>
              <v:formulas/>
              <v:path arrowok="t" o:connecttype="segments"/>
            </v:shape>
            <v:line id="_x0000_s17958" style="position:absolute" from="3007,54" to="3316,229" strokeweight=".29342mm"/>
            <v:line id="_x0000_s17957" style="position:absolute" from="2945,-437" to="3407,-704" strokeweight=".29344mm"/>
            <w10:wrap anchorx="page"/>
          </v:group>
        </w:pict>
      </w:r>
      <w:r>
        <w:rPr>
          <w:noProof/>
          <w:color w:val="000000" w:themeColor="text1"/>
        </w:rPr>
        <w:pict w14:anchorId="341582CC">
          <v:line id="_x0000_s17955" style="position:absolute;left:0;text-align:left;z-index:-251659264;mso-position-horizontal-relative:page" from="176.25pt,14.3pt" to="187.7pt,7.7pt" strokeweight=".29344mm">
            <w10:wrap anchorx="page"/>
          </v:line>
        </w:pict>
      </w:r>
      <w:r>
        <w:rPr>
          <w:noProof/>
          <w:color w:val="000000" w:themeColor="text1"/>
        </w:rPr>
        <w:pict w14:anchorId="3847A859">
          <v:group id="_x0000_s17942" style="position:absolute;left:0;text-align:left;margin-left:418.95pt;margin-top:-42.3pt;width:101.4pt;height:50.65pt;z-index:-251658240;mso-position-horizontal-relative:page" coordorigin="8379,-846" coordsize="2028,1013">
            <v:line id="_x0000_s17954" style="position:absolute" from="10398,-72" to="10233,-572" strokeweight=".29542mm"/>
            <v:line id="_x0000_s17953" style="position:absolute" from="10321,-95" to="10185,-510" strokeweight=".29542mm"/>
            <v:line id="_x0000_s17952" style="position:absolute" from="10233,-572" to="9699,-572" strokeweight=".29267mm"/>
            <v:line id="_x0000_s17951" style="position:absolute" from="9699,-572" to="9536,-69" strokeweight=".29542mm"/>
            <v:line id="_x0000_s17950" style="position:absolute" from="9747,-508" to="9610,-93" strokeweight=".29542mm"/>
            <v:line id="_x0000_s17949" style="position:absolute" from="9536,-69" to="9852,158" strokeweight=".29372mm"/>
            <v:line id="_x0000_s17948" style="position:absolute" from="10077,158" to="10398,-72" strokeweight=".29372mm"/>
            <v:line id="_x0000_s17947" style="position:absolute" from="9699,-572" to="9234,-837" strokeweight=".29342mm"/>
            <v:line id="_x0000_s17946" style="position:absolute" from="9536,-69" to="9019,144" strokeweight=".29311mm"/>
            <v:shape id="_x0000_s17945" style="position:absolute;left:8975;top:-300;width:178;height:91" coordorigin="8976,-299" coordsize="178,91" path="m8976,-209r21,-45l8976,-299r177,45l8976,-209xe" fillcolor="black" stroked="f">
              <v:path arrowok="t"/>
            </v:shape>
            <v:line id="_x0000_s17944" style="position:absolute" from="8992,-254" to="8382,-254" strokeweight=".04181mm"/>
            <v:rect id="_x0000_s17943" style="position:absolute;left:8379;top:-262;width:618;height:17" fillcolor="black" stroked="f"/>
            <w10:wrap anchorx="page"/>
          </v:group>
        </w:pict>
      </w:r>
      <w:r>
        <w:rPr>
          <w:noProof/>
          <w:color w:val="000000" w:themeColor="text1"/>
        </w:rPr>
        <w:pict w14:anchorId="301228D0">
          <v:group id="_x0000_s17936" style="position:absolute;left:0;text-align:left;margin-left:272.8pt;margin-top:-37.55pt;width:41.8pt;height:53.85pt;z-index:-251656192;mso-position-horizontal-relative:page" coordorigin="5456,-751" coordsize="836,1077">
            <v:shape id="_x0000_s17941" style="position:absolute;left:5464;top:-743;width:465;height:792" coordorigin="5464,-742" coordsize="465,792" o:spt="100" adj="0,,0" path="m5929,-477r,526m5929,-477l5464,-742e" filled="f" strokeweight=".29419mm">
              <v:stroke joinstyle="round"/>
              <v:formulas/>
              <v:path arrowok="t" o:connecttype="segments"/>
            </v:shape>
            <v:line id="_x0000_s17940" style="position:absolute" from="5929,49" to="5464,317" strokeweight=".29344mm"/>
            <v:line id="_x0000_s17939" style="position:absolute" from="5929,14" to="6284,218" strokeweight=".29344mm"/>
            <v:line id="_x0000_s17938" style="position:absolute" from="5896,68" to="6252,272" strokeweight=".29342mm"/>
            <v:line id="_x0000_s17937" style="position:absolute" from="5931,-512" to="6006,-512" strokeweight=".25086mm"/>
            <w10:wrap anchorx="page"/>
          </v:group>
        </w:pict>
      </w:r>
      <w:r>
        <w:rPr>
          <w:noProof/>
          <w:color w:val="000000" w:themeColor="text1"/>
        </w:rPr>
        <w:pict w14:anchorId="43B47C2B">
          <v:group id="_x0000_s17933" style="position:absolute;left:0;text-align:left;margin-left:321.85pt;margin-top:7.7pt;width:3.75pt;height:3.7pt;z-index:-251655168;mso-position-horizontal-relative:page" coordorigin="6437,154" coordsize="75,74">
            <v:line id="_x0000_s17935" style="position:absolute" from="6437,192" to="6511,192" strokeweight=".25086mm"/>
            <v:line id="_x0000_s17934" style="position:absolute" from="6475,154" to="6475,227" strokeweight=".25347mm"/>
            <w10:wrap anchorx="page"/>
          </v:group>
        </w:pict>
      </w:r>
      <w:r>
        <w:rPr>
          <w:noProof/>
          <w:color w:val="000000" w:themeColor="text1"/>
        </w:rPr>
        <w:pict w14:anchorId="7E0C57D5">
          <v:group id="_x0000_s17928" style="position:absolute;left:0;text-align:left;margin-left:350.75pt;margin-top:-39.55pt;width:41.8pt;height:53.85pt;z-index:-251654144;mso-position-horizontal-relative:page" coordorigin="7015,-791" coordsize="836,1077">
            <v:shape id="_x0000_s17932" style="position:absolute;left:7023;top:-783;width:465;height:795" coordorigin="7024,-783" coordsize="465,795" o:spt="100" adj="0,,0" path="m7488,-517r,528m7488,-517l7024,-783e" filled="f" strokeweight=".29419mm">
              <v:stroke joinstyle="round"/>
              <v:formulas/>
              <v:path arrowok="t" o:connecttype="segments"/>
            </v:shape>
            <v:line id="_x0000_s17931" style="position:absolute" from="7488,11" to="7024,277" strokeweight=".29342mm"/>
            <v:line id="_x0000_s17930" style="position:absolute" from="7488,-27" to="7843,177" strokeweight=".29344mm"/>
            <v:line id="_x0000_s17929" style="position:absolute" from="7455,28" to="7812,232" strokeweight=".29342mm"/>
            <w10:wrap anchorx="page"/>
          </v:group>
        </w:pict>
      </w:r>
      <w:r>
        <w:rPr>
          <w:noProof/>
          <w:color w:val="000000" w:themeColor="text1"/>
        </w:rPr>
        <w:pict w14:anchorId="3A927AE5">
          <v:group id="_x0000_s17924" style="position:absolute;left:0;text-align:left;margin-left:261.3pt;margin-top:-41.45pt;width:4.65pt;height:65.45pt;z-index:-251653120;mso-position-horizontal-relative:page" coordorigin="5226,-829" coordsize="93,1309">
            <v:line id="_x0000_s17927" style="position:absolute" from="5318,471" to="5235,471" strokeweight=".29267mm"/>
            <v:line id="_x0000_s17926" style="position:absolute" from="5235,471" to="5235,-821" strokeweight=".29572mm"/>
            <v:line id="_x0000_s17925" style="position:absolute" from="5235,-821" to="5318,-821" strokeweight=".29267mm"/>
            <w10:wrap anchorx="page"/>
          </v:group>
        </w:pict>
      </w:r>
      <w:r>
        <w:rPr>
          <w:noProof/>
          <w:color w:val="000000" w:themeColor="text1"/>
        </w:rPr>
        <w:pict w14:anchorId="2081680E">
          <v:group id="_x0000_s17920" style="position:absolute;left:0;text-align:left;margin-left:406.85pt;margin-top:-41.45pt;width:4.5pt;height:65.45pt;z-index:-251652096;mso-position-horizontal-relative:page" coordorigin="8137,-829" coordsize="90,1309">
            <v:line id="_x0000_s17923" style="position:absolute" from="8137,-821" to="8219,-821" strokeweight=".29267mm"/>
            <v:line id="_x0000_s17922" style="position:absolute" from="8219,-821" to="8219,471" strokeweight=".29572mm"/>
            <v:line id="_x0000_s17921" style="position:absolute" from="8219,471" to="8137,471" strokeweight=".29267mm"/>
            <w10:wrap anchorx="page"/>
          </v:group>
        </w:pict>
      </w:r>
      <w:r w:rsidR="00B21731" w:rsidRPr="00984D1E">
        <w:rPr>
          <w:b/>
          <w:noProof/>
          <w:color w:val="000000" w:themeColor="text1"/>
          <w:sz w:val="23"/>
        </w:rPr>
        <w:t>OK</w:t>
      </w:r>
    </w:p>
    <w:p w14:paraId="74F94D79" w14:textId="77777777" w:rsidR="00C254C2" w:rsidRPr="00984D1E" w:rsidRDefault="00CB66C5">
      <w:pPr>
        <w:tabs>
          <w:tab w:val="left" w:pos="3250"/>
          <w:tab w:val="left" w:pos="4809"/>
          <w:tab w:val="left" w:pos="6828"/>
        </w:tabs>
        <w:spacing w:line="216" w:lineRule="auto"/>
        <w:ind w:left="265"/>
        <w:jc w:val="center"/>
        <w:rPr>
          <w:b/>
          <w:noProof/>
          <w:color w:val="000000" w:themeColor="text1"/>
          <w:sz w:val="23"/>
        </w:rPr>
      </w:pPr>
      <w:r>
        <w:rPr>
          <w:noProof/>
          <w:color w:val="000000" w:themeColor="text1"/>
        </w:rPr>
        <w:pict w14:anchorId="1F8191CB">
          <v:line id="_x0000_s17919" style="position:absolute;left:0;text-align:left;z-index:-251657216;mso-position-horizontal-relative:page" from="498.35pt,12.25pt" to="498.35pt,27.2pt" strokeweight=".29572mm">
            <w10:wrap anchorx="page"/>
          </v:line>
        </w:pict>
      </w:r>
      <w:r w:rsidR="00B21731" w:rsidRPr="00984D1E">
        <w:rPr>
          <w:b/>
          <w:noProof/>
          <w:color w:val="000000" w:themeColor="text1"/>
          <w:sz w:val="23"/>
        </w:rPr>
        <w:t>N</w:t>
      </w:r>
      <w:r w:rsidR="00B21731" w:rsidRPr="00984D1E">
        <w:rPr>
          <w:b/>
          <w:noProof/>
          <w:color w:val="000000" w:themeColor="text1"/>
          <w:sz w:val="23"/>
        </w:rPr>
        <w:tab/>
        <w:t>N</w:t>
      </w:r>
      <w:r w:rsidR="00B21731" w:rsidRPr="00984D1E">
        <w:rPr>
          <w:b/>
          <w:noProof/>
          <w:color w:val="000000" w:themeColor="text1"/>
          <w:sz w:val="23"/>
        </w:rPr>
        <w:tab/>
        <w:t>N:</w:t>
      </w:r>
      <w:r w:rsidR="00B21731" w:rsidRPr="00984D1E">
        <w:rPr>
          <w:b/>
          <w:noProof/>
          <w:color w:val="000000" w:themeColor="text1"/>
          <w:sz w:val="23"/>
        </w:rPr>
        <w:tab/>
        <w:t>N</w:t>
      </w:r>
    </w:p>
    <w:p w14:paraId="1B1E1218" w14:textId="77777777" w:rsidR="00C254C2" w:rsidRPr="00984D1E" w:rsidRDefault="00B21731">
      <w:pPr>
        <w:spacing w:before="112"/>
        <w:ind w:right="1644"/>
        <w:jc w:val="right"/>
        <w:rPr>
          <w:b/>
          <w:noProof/>
          <w:color w:val="000000" w:themeColor="text1"/>
          <w:sz w:val="23"/>
        </w:rPr>
      </w:pPr>
      <w:r w:rsidRPr="00984D1E">
        <w:rPr>
          <w:b/>
          <w:noProof/>
          <w:color w:val="000000" w:themeColor="text1"/>
          <w:sz w:val="23"/>
        </w:rPr>
        <w:t>H</w:t>
      </w:r>
    </w:p>
    <w:p w14:paraId="6BA8F55D" w14:textId="3B1E5DA3" w:rsidR="00C254C2" w:rsidRPr="00984D1E" w:rsidRDefault="00B21731">
      <w:pPr>
        <w:pStyle w:val="a4"/>
        <w:numPr>
          <w:ilvl w:val="0"/>
          <w:numId w:val="24"/>
        </w:numPr>
        <w:tabs>
          <w:tab w:val="left" w:pos="944"/>
          <w:tab w:val="left" w:pos="945"/>
          <w:tab w:val="left" w:pos="3085"/>
          <w:tab w:val="left" w:pos="6541"/>
          <w:tab w:val="left" w:pos="8245"/>
        </w:tabs>
        <w:spacing w:before="10"/>
        <w:ind w:left="301" w:right="504" w:firstLine="0"/>
        <w:rPr>
          <w:noProof/>
          <w:color w:val="000000" w:themeColor="text1"/>
          <w:sz w:val="28"/>
        </w:rPr>
      </w:pPr>
      <w:r w:rsidRPr="00984D1E">
        <w:rPr>
          <w:noProof/>
          <w:color w:val="000000" w:themeColor="text1"/>
          <w:sz w:val="28"/>
        </w:rPr>
        <w:t>[3,3]-аралық</w:t>
      </w:r>
      <w:r w:rsidRPr="00984D1E">
        <w:rPr>
          <w:noProof/>
          <w:color w:val="000000" w:themeColor="text1"/>
          <w:sz w:val="28"/>
        </w:rPr>
        <w:tab/>
        <w:t>O-винилкетоксимдерде</w:t>
      </w:r>
      <w:r w:rsidRPr="00984D1E">
        <w:rPr>
          <w:noProof/>
          <w:color w:val="000000" w:themeColor="text1"/>
          <w:sz w:val="28"/>
        </w:rPr>
        <w:tab/>
        <w:t>алдыңғы</w:t>
      </w:r>
      <w:r w:rsidRPr="00984D1E">
        <w:rPr>
          <w:noProof/>
          <w:color w:val="000000" w:themeColor="text1"/>
          <w:sz w:val="28"/>
        </w:rPr>
        <w:tab/>
        <w:t>прототроп</w:t>
      </w:r>
      <w:r w:rsidR="001154A8" w:rsidRPr="001154A8">
        <w:rPr>
          <w:noProof/>
          <w:vanish/>
          <w:color w:val="000000" w:themeColor="text1"/>
          <w:spacing w:val="-20"/>
          <w:w w:val="1"/>
          <w:sz w:val="28"/>
        </w:rPr>
        <w:t>‬</w:t>
      </w:r>
      <w:r w:rsidR="001154A8">
        <w:rPr>
          <w:noProof/>
          <w:color w:val="000000" w:themeColor="text1"/>
          <w:sz w:val="28"/>
        </w:rPr>
        <w:t xml:space="preserve">ты </w:t>
      </w:r>
      <w:r w:rsidRPr="00984D1E">
        <w:rPr>
          <w:noProof/>
          <w:color w:val="000000" w:themeColor="text1"/>
          <w:sz w:val="28"/>
        </w:rPr>
        <w:t>изомерлену</w:t>
      </w:r>
      <w:r w:rsidR="001154A8" w:rsidRPr="001154A8">
        <w:rPr>
          <w:noProof/>
          <w:vanish/>
          <w:color w:val="000000" w:themeColor="text1"/>
          <w:spacing w:val="-20"/>
          <w:w w:val="1"/>
          <w:sz w:val="28"/>
        </w:rPr>
        <w:t>‬</w:t>
      </w:r>
      <w:r w:rsidR="001154A8">
        <w:rPr>
          <w:noProof/>
          <w:color w:val="000000" w:themeColor="text1"/>
          <w:sz w:val="28"/>
        </w:rPr>
        <w:t xml:space="preserve">мен </w:t>
      </w:r>
      <w:r w:rsidRPr="00984D1E">
        <w:rPr>
          <w:noProof/>
          <w:color w:val="000000" w:themeColor="text1"/>
          <w:sz w:val="28"/>
        </w:rPr>
        <w:t>сигматроп</w:t>
      </w:r>
      <w:r w:rsidR="001154A8" w:rsidRPr="001154A8">
        <w:rPr>
          <w:noProof/>
          <w:vanish/>
          <w:color w:val="000000" w:themeColor="text1"/>
          <w:spacing w:val="-20"/>
          <w:w w:val="1"/>
          <w:sz w:val="28"/>
        </w:rPr>
        <w:t>‬</w:t>
      </w:r>
      <w:r w:rsidR="001154A8">
        <w:rPr>
          <w:noProof/>
          <w:color w:val="000000" w:themeColor="text1"/>
          <w:sz w:val="28"/>
        </w:rPr>
        <w:t xml:space="preserve">ты </w:t>
      </w:r>
      <w:r w:rsidRPr="00984D1E">
        <w:rPr>
          <w:noProof/>
          <w:color w:val="000000" w:themeColor="text1"/>
          <w:sz w:val="28"/>
        </w:rPr>
        <w:t>ығысу:</w:t>
      </w:r>
    </w:p>
    <w:p w14:paraId="4BD9D809" w14:textId="77777777" w:rsidR="00C254C2" w:rsidRPr="00984D1E" w:rsidRDefault="00C254C2">
      <w:pPr>
        <w:pStyle w:val="a3"/>
        <w:rPr>
          <w:noProof/>
          <w:color w:val="000000" w:themeColor="text1"/>
          <w:sz w:val="20"/>
        </w:rPr>
      </w:pPr>
    </w:p>
    <w:p w14:paraId="7F41B6CB" w14:textId="77777777" w:rsidR="00C254C2" w:rsidRPr="00984D1E" w:rsidRDefault="00C254C2">
      <w:pPr>
        <w:pStyle w:val="a3"/>
        <w:spacing w:before="5"/>
        <w:rPr>
          <w:noProof/>
          <w:color w:val="000000" w:themeColor="text1"/>
          <w:sz w:val="29"/>
        </w:rPr>
      </w:pPr>
    </w:p>
    <w:p w14:paraId="170E8EAC" w14:textId="77777777" w:rsidR="00C254C2" w:rsidRPr="00984D1E" w:rsidRDefault="00C254C2">
      <w:pPr>
        <w:rPr>
          <w:noProof/>
          <w:color w:val="000000" w:themeColor="text1"/>
          <w:sz w:val="29"/>
        </w:rPr>
        <w:sectPr w:rsidR="00C254C2" w:rsidRPr="00984D1E">
          <w:type w:val="continuous"/>
          <w:pgSz w:w="11910" w:h="16840"/>
          <w:pgMar w:top="1040" w:right="200" w:bottom="280" w:left="1400" w:header="720" w:footer="720" w:gutter="0"/>
          <w:cols w:space="720"/>
        </w:sectPr>
      </w:pPr>
    </w:p>
    <w:p w14:paraId="248418F4" w14:textId="77777777" w:rsidR="00C254C2" w:rsidRPr="00984D1E" w:rsidRDefault="00CB66C5">
      <w:pPr>
        <w:spacing w:before="98"/>
        <w:jc w:val="right"/>
        <w:rPr>
          <w:b/>
          <w:noProof/>
          <w:color w:val="000000" w:themeColor="text1"/>
          <w:sz w:val="21"/>
        </w:rPr>
      </w:pPr>
      <w:r>
        <w:rPr>
          <w:noProof/>
          <w:color w:val="000000" w:themeColor="text1"/>
        </w:rPr>
        <w:lastRenderedPageBreak/>
        <w:pict w14:anchorId="48C2CEC5">
          <v:group id="_x0000_s17912" style="position:absolute;left:0;text-align:left;margin-left:154pt;margin-top:-1.95pt;width:55.45pt;height:42.75pt;z-index:-251651072;mso-position-horizontal-relative:page" coordorigin="3080,-39" coordsize="1109,855">
            <v:shape id="_x0000_s17918" style="position:absolute;left:3086;top:-33;width:366;height:630" coordorigin="3087,-33" coordsize="366,630" o:spt="100" adj="0,,0" path="m3452,179r,418m3452,179l3087,-33e" filled="f" strokeweight=".23122mm">
              <v:stroke joinstyle="round"/>
              <v:formulas/>
              <v:path arrowok="t" o:connecttype="segments"/>
            </v:shape>
            <v:shape id="_x0000_s17917" style="position:absolute;left:3086;top:596;width:625;height:212" coordorigin="3087,597" coordsize="625,212" o:spt="100" adj="0,,0" path="m3452,597l3087,808m3452,597r259,148e" filled="f" strokeweight=".23122mm">
              <v:stroke joinstyle="round"/>
              <v:formulas/>
              <v:path arrowok="t" o:connecttype="segments"/>
            </v:shape>
            <v:line id="_x0000_s17916" style="position:absolute" from="3503,569" to="3735,702" strokeweight=".23092mm"/>
            <v:line id="_x0000_s17915" style="position:absolute" from="4182,510" to="4182,179" strokeweight=".23181mm"/>
            <v:line id="_x0000_s17914" style="position:absolute" from="4182,179" to="3816,-33" strokeweight=".23092mm"/>
            <v:line id="_x0000_s17913" style="position:absolute" from="4131,209" to="3790,11" strokeweight=".23092mm"/>
            <w10:wrap anchorx="page"/>
          </v:group>
        </w:pict>
      </w:r>
      <w:r>
        <w:rPr>
          <w:noProof/>
          <w:color w:val="000000" w:themeColor="text1"/>
        </w:rPr>
        <w:pict w14:anchorId="748333FB">
          <v:group id="_x0000_s17894" style="position:absolute;left:0;text-align:left;margin-left:217.85pt;margin-top:-1.95pt;width:74.05pt;height:42.75pt;z-index:-251648000;mso-position-horizontal-relative:page" coordorigin="4357,-39" coordsize="1481,855">
            <v:line id="_x0000_s17911" style="position:absolute" from="5104,179" to="5104,597" strokeweight=".23181mm"/>
            <v:line id="_x0000_s17910" style="position:absolute" from="5054,209" to="5054,569" strokeweight=".23181mm"/>
            <v:line id="_x0000_s17909" style="position:absolute" from="5104,179" to="4738,-33" strokeweight=".23092mm"/>
            <v:shape id="_x0000_s17908" style="position:absolute;left:4738;top:596;width:623;height:212" coordorigin="4738,597" coordsize="623,212" o:spt="100" adj="0,,0" path="m5104,597l4738,808m5104,597r256,148e" filled="f" strokeweight=".23122mm">
              <v:stroke joinstyle="round"/>
              <v:formulas/>
              <v:path arrowok="t" o:connecttype="segments"/>
            </v:shape>
            <v:line id="_x0000_s17907" style="position:absolute" from="5831,510" to="5831,179" strokeweight=".23181mm"/>
            <v:line id="_x0000_s17906" style="position:absolute" from="5831,179" to="5465,-33" strokeweight=".23092mm"/>
            <v:line id="_x0000_s17905" style="position:absolute" from="5781,209" to="5441,11" strokeweight=".23092mm"/>
            <v:shape id="_x0000_s17904" style="position:absolute;left:5287;top:579;width:68;height:114" coordorigin="5288,579" coordsize="68,114" path="m5345,693r-57,-98l5325,601r31,-22l5345,693xe" fillcolor="black" stroked="f">
              <v:path arrowok="t"/>
            </v:shape>
            <v:shape id="_x0000_s17903" style="position:absolute;left:5134;top:481;width:191;height:145" coordorigin="5134,482" coordsize="191,145" path="m5325,626r-28,-57l5254,524r-55,-30l5134,482e" filled="f" strokeweight=".23106mm">
              <v:path arrowok="t"/>
            </v:shape>
            <v:shape id="_x0000_s17902" style="position:absolute;left:5715;top:368;width:114;height:77" coordorigin="5715,368" coordsize="114,77" path="m5746,444r-2,-37l5715,383r114,-15l5746,444xe" fillcolor="black" stroked="f">
              <v:path arrowok="t"/>
            </v:shape>
            <v:line id="_x0000_s17901" style="position:absolute" from="5573,747" to="5733,654" strokeweight=".23092mm"/>
            <v:shape id="_x0000_s17900" style="position:absolute;left:5629;top:390;width:133;height:299" coordorigin="5630,390" coordsize="133,299" path="m5763,390r-55,41l5666,484r-27,63l5630,618r,18l5632,654r3,17l5639,689e" filled="f" strokeweight=".23161mm">
              <v:path arrowok="t"/>
            </v:shape>
            <v:shape id="_x0000_s17899" style="position:absolute;left:5220;top:47;width:103;height:99" coordorigin="5220,48" coordsize="103,99" path="m5277,146l5220,48r103,48l5290,111r-13,35xe" fillcolor="black" stroked="f">
              <v:path arrowok="t"/>
            </v:shape>
            <v:shape id="_x0000_s17898" style="position:absolute;left:5275;top:91;width:160;height:24" coordorigin="5276,92" coordsize="160,24" path="m5276,95r18,9l5312,110r20,4l5353,115r22,-1l5396,109r21,-7l5435,92e" filled="f" strokeweight=".23064mm">
              <v:path arrowok="t"/>
            </v:shape>
            <v:shape id="_x0000_s17897" style="position:absolute;left:4584;top:328;width:141;height:75" coordorigin="4585,329" coordsize="141,75" path="m4585,403r17,-35l4585,329r140,39l4585,403xe" fillcolor="black" stroked="f">
              <v:path arrowok="t"/>
            </v:shape>
            <v:line id="_x0000_s17896" style="position:absolute" from="4598,366" to="4359,366" strokeweight=".03844mm"/>
            <v:rect id="_x0000_s17895" style="position:absolute;left:4357;top:361;width:246;height:14" fillcolor="black" stroked="f"/>
            <w10:wrap anchorx="page"/>
          </v:group>
        </w:pict>
      </w:r>
      <w:r>
        <w:rPr>
          <w:noProof/>
          <w:color w:val="000000" w:themeColor="text1"/>
        </w:rPr>
        <w:pict w14:anchorId="686E0AE8">
          <v:group id="_x0000_s17878" style="position:absolute;left:0;text-align:left;margin-left:298.8pt;margin-top:-10.25pt;width:77.9pt;height:53.2pt;z-index:-251646976;mso-position-horizontal-relative:page" coordorigin="5976,-205" coordsize="1558,1064">
            <v:shape id="_x0000_s17893" style="position:absolute;left:6429;top:10;width:368;height:630" coordorigin="6429,11" coordsize="368,630" o:spt="100" adj="0,,0" path="m6797,222r,419m6797,222l6429,11e" filled="f" strokeweight=".23122mm">
              <v:stroke joinstyle="round"/>
              <v:formulas/>
              <v:path arrowok="t" o:connecttype="segments"/>
            </v:shape>
            <v:line id="_x0000_s17892" style="position:absolute" from="6797,641" to="6429,852" strokeweight=".23092mm"/>
            <v:line id="_x0000_s17891" style="position:absolute" from="6797,610" to="7067,765" strokeweight=".23092mm"/>
            <v:line id="_x0000_s17890" style="position:absolute" from="6771,654" to="7040,808" strokeweight=".23092mm"/>
            <v:line id="_x0000_s17889" style="position:absolute" from="7524,551" to="7524,222" strokeweight=".23181mm"/>
            <v:line id="_x0000_s17888" style="position:absolute" from="7474,551" to="7474,250" strokeweight=".23181mm"/>
            <v:line id="_x0000_s17887" style="position:absolute" from="7524,222" to="7161,13" strokeweight=".23092mm"/>
            <v:line id="_x0000_s17886" style="position:absolute" from="7161,13" to="6795,-198" strokeweight=".23092mm"/>
            <v:line id="_x0000_s17885" style="position:absolute" from="6797,222" to="7161,13" strokeweight=".23092mm"/>
            <v:line id="_x0000_s17884" style="position:absolute" from="7161,13" to="7526,-198" strokeweight=".23092mm"/>
            <v:shape id="_x0000_s17883" style="position:absolute;left:7338;top:313;width:112;height:68" coordorigin="7338,314" coordsize="112,68" path="m7347,381r9,-35l7338,314r112,21l7347,381xe" fillcolor="black" stroked="f">
              <v:path arrowok="t"/>
            </v:shape>
            <v:shape id="_x0000_s17882" style="position:absolute;left:7057;top:338;width:323;height:386" coordorigin="7058,338" coordsize="323,386" path="m7380,338r-75,20l7236,393r-60,46l7127,497r-37,66l7066,637r-8,80l7058,719r,2l7058,723e" filled="f" strokeweight=".23131mm">
              <v:path arrowok="t"/>
            </v:shape>
            <v:shape id="_x0000_s17881" style="position:absolute;left:6372;top:331;width:141;height:72" coordorigin="6372,331" coordsize="141,72" path="m6372,403r18,-35l6372,331r140,37l6372,403xe" fillcolor="black" stroked="f">
              <v:path arrowok="t"/>
            </v:shape>
            <v:line id="_x0000_s17880" style="position:absolute" from="6385,366" to="5978,366" strokeweight=".03844mm"/>
            <v:rect id="_x0000_s17879" style="position:absolute;left:5975;top:361;width:414;height:14" fillcolor="black" stroked="f"/>
            <w10:wrap anchorx="page"/>
          </v:group>
        </w:pict>
      </w:r>
      <w:r w:rsidR="00B21731" w:rsidRPr="00984D1E">
        <w:rPr>
          <w:b/>
          <w:noProof/>
          <w:color w:val="000000" w:themeColor="text1"/>
          <w:sz w:val="21"/>
        </w:rPr>
        <w:t>[3,3]</w:t>
      </w:r>
    </w:p>
    <w:p w14:paraId="7ABE1284" w14:textId="77777777" w:rsidR="00C254C2" w:rsidRPr="00984D1E" w:rsidRDefault="00CB66C5">
      <w:pPr>
        <w:tabs>
          <w:tab w:val="left" w:pos="4345"/>
        </w:tabs>
        <w:spacing w:before="149" w:line="225" w:lineRule="exact"/>
        <w:ind w:left="2694"/>
        <w:rPr>
          <w:b/>
          <w:noProof/>
          <w:color w:val="000000" w:themeColor="text1"/>
          <w:sz w:val="21"/>
        </w:rPr>
      </w:pPr>
      <w:r>
        <w:rPr>
          <w:noProof/>
          <w:color w:val="000000" w:themeColor="text1"/>
        </w:rPr>
        <w:pict w14:anchorId="60A567AE">
          <v:line id="_x0000_s17877" style="position:absolute;left:0;text-align:left;z-index:250680320;mso-position-horizontal-relative:page" from="196.05pt,20.4pt" to="204.15pt,15.75pt" strokeweight=".23092mm">
            <w10:wrap anchorx="page"/>
          </v:line>
        </w:pict>
      </w:r>
      <w:r w:rsidR="00B21731" w:rsidRPr="00984D1E">
        <w:rPr>
          <w:b/>
          <w:noProof/>
          <w:color w:val="000000" w:themeColor="text1"/>
          <w:sz w:val="21"/>
        </w:rPr>
        <w:t>O</w:t>
      </w:r>
      <w:r w:rsidR="00B21731" w:rsidRPr="00984D1E">
        <w:rPr>
          <w:b/>
          <w:noProof/>
          <w:color w:val="000000" w:themeColor="text1"/>
          <w:sz w:val="21"/>
        </w:rPr>
        <w:tab/>
        <w:t>O</w:t>
      </w:r>
    </w:p>
    <w:p w14:paraId="68D955E6" w14:textId="77777777" w:rsidR="00C254C2" w:rsidRPr="00984D1E" w:rsidRDefault="00B21731">
      <w:pPr>
        <w:tabs>
          <w:tab w:val="left" w:pos="1649"/>
        </w:tabs>
        <w:spacing w:line="190" w:lineRule="exact"/>
        <w:ind w:right="856"/>
        <w:jc w:val="right"/>
        <w:rPr>
          <w:b/>
          <w:noProof/>
          <w:color w:val="000000" w:themeColor="text1"/>
          <w:sz w:val="21"/>
        </w:rPr>
      </w:pPr>
      <w:r w:rsidRPr="00984D1E">
        <w:rPr>
          <w:b/>
          <w:noProof/>
          <w:color w:val="000000" w:themeColor="text1"/>
          <w:sz w:val="21"/>
        </w:rPr>
        <w:t>N</w:t>
      </w:r>
      <w:r w:rsidRPr="00984D1E">
        <w:rPr>
          <w:b/>
          <w:noProof/>
          <w:color w:val="000000" w:themeColor="text1"/>
          <w:sz w:val="21"/>
        </w:rPr>
        <w:tab/>
        <w:t>N</w:t>
      </w:r>
    </w:p>
    <w:p w14:paraId="74C153CF" w14:textId="77777777" w:rsidR="00C254C2" w:rsidRPr="00984D1E" w:rsidRDefault="00B21731">
      <w:pPr>
        <w:spacing w:line="206" w:lineRule="exact"/>
        <w:ind w:right="844"/>
        <w:jc w:val="right"/>
        <w:rPr>
          <w:b/>
          <w:noProof/>
          <w:color w:val="000000" w:themeColor="text1"/>
          <w:sz w:val="21"/>
        </w:rPr>
      </w:pPr>
      <w:r w:rsidRPr="00984D1E">
        <w:rPr>
          <w:b/>
          <w:noProof/>
          <w:color w:val="000000" w:themeColor="text1"/>
          <w:sz w:val="21"/>
        </w:rPr>
        <w:t>H</w:t>
      </w:r>
    </w:p>
    <w:p w14:paraId="37B924AF" w14:textId="77777777" w:rsidR="00C254C2" w:rsidRPr="00984D1E" w:rsidRDefault="00B21731">
      <w:pPr>
        <w:spacing w:before="140"/>
        <w:ind w:left="3411"/>
        <w:rPr>
          <w:b/>
          <w:noProof/>
          <w:color w:val="000000" w:themeColor="text1"/>
          <w:sz w:val="21"/>
        </w:rPr>
      </w:pPr>
      <w:r w:rsidRPr="00984D1E">
        <w:rPr>
          <w:noProof/>
          <w:color w:val="000000" w:themeColor="text1"/>
        </w:rPr>
        <w:br w:type="column"/>
      </w:r>
      <w:r w:rsidRPr="00984D1E">
        <w:rPr>
          <w:b/>
          <w:noProof/>
          <w:color w:val="000000" w:themeColor="text1"/>
          <w:sz w:val="21"/>
        </w:rPr>
        <w:lastRenderedPageBreak/>
        <w:t>-H</w:t>
      </w:r>
      <w:r w:rsidRPr="00984D1E">
        <w:rPr>
          <w:b/>
          <w:noProof/>
          <w:color w:val="000000" w:themeColor="text1"/>
          <w:sz w:val="16"/>
        </w:rPr>
        <w:t>2</w:t>
      </w:r>
      <w:r w:rsidRPr="00984D1E">
        <w:rPr>
          <w:b/>
          <w:noProof/>
          <w:color w:val="000000" w:themeColor="text1"/>
          <w:sz w:val="21"/>
        </w:rPr>
        <w:t>O</w:t>
      </w:r>
    </w:p>
    <w:p w14:paraId="54C12A69" w14:textId="77777777" w:rsidR="00C254C2" w:rsidRPr="00984D1E" w:rsidRDefault="00CB66C5">
      <w:pPr>
        <w:tabs>
          <w:tab w:val="left" w:pos="2375"/>
          <w:tab w:val="left" w:pos="3113"/>
        </w:tabs>
        <w:spacing w:before="109"/>
        <w:ind w:left="636"/>
        <w:rPr>
          <w:b/>
          <w:noProof/>
          <w:color w:val="000000" w:themeColor="text1"/>
          <w:sz w:val="21"/>
        </w:rPr>
      </w:pPr>
      <w:r>
        <w:rPr>
          <w:noProof/>
          <w:color w:val="000000" w:themeColor="text1"/>
        </w:rPr>
        <w:pict w14:anchorId="448772A6">
          <v:group id="_x0000_s17864" style="position:absolute;left:0;text-align:left;margin-left:383.45pt;margin-top:-23.65pt;width:94.2pt;height:39.9pt;z-index:-251650048;mso-position-horizontal-relative:page" coordorigin="7669,-473" coordsize="1884,798">
            <v:line id="_x0000_s17876" style="position:absolute" from="9239,143" to="9110,-255" strokeweight=".23169mm"/>
            <v:line id="_x0000_s17875" style="position:absolute" from="9110,-255" to="8690,-255" strokeweight=".23061mm"/>
            <v:line id="_x0000_s17874" style="position:absolute" from="8690,-255" to="8560,141" strokeweight=".23169mm"/>
            <v:line id="_x0000_s17873" style="position:absolute" from="8560,141" to="8799,315" strokeweight=".23103mm"/>
            <v:line id="_x0000_s17872" style="position:absolute" from="8619,122" to="8828,274" strokeweight=".23103mm"/>
            <v:line id="_x0000_s17871" style="position:absolute" from="8560,141" to="8151,252" strokeweight=".23069mm"/>
            <v:line id="_x0000_s17870" style="position:absolute" from="8690,-255" to="8324,-467" strokeweight=".23092mm"/>
            <v:line id="_x0000_s17869" style="position:absolute" from="8998,318" to="9239,143" strokeweight=".23103mm"/>
            <v:line id="_x0000_s17868" style="position:absolute" from="9239,143" to="9546,224" strokeweight=".23069mm"/>
            <v:shape id="_x0000_s17867" style="position:absolute;left:8034;top:-93;width:141;height:75" coordorigin="8035,-92" coordsize="141,75" path="m8035,-18r17,-35l8035,-92r140,39l8035,-18xe" fillcolor="black" stroked="f">
              <v:path arrowok="t"/>
            </v:shape>
            <v:line id="_x0000_s17866" style="position:absolute" from="8048,-55" to="7671,-55" strokeweight=".03844mm"/>
            <v:rect id="_x0000_s17865" style="position:absolute;left:7668;top:-60;width:384;height:14" fillcolor="black" stroked="f"/>
            <w10:wrap anchorx="page"/>
          </v:group>
        </w:pict>
      </w:r>
      <w:r>
        <w:rPr>
          <w:noProof/>
          <w:color w:val="000000" w:themeColor="text1"/>
        </w:rPr>
        <w:pict w14:anchorId="1B462E7D">
          <v:group id="_x0000_s17860" style="position:absolute;left:0;text-align:left;margin-left:488.6pt;margin-top:-4.6pt;width:27.4pt;height:3.75pt;z-index:-251644928;mso-position-horizontal-relative:page" coordorigin="9772,-92" coordsize="548,75">
            <v:shape id="_x0000_s17863" style="position:absolute;left:10179;top:-93;width:141;height:75" coordorigin="10179,-92" coordsize="141,75" path="m10179,-18r18,-35l10179,-92r140,39l10179,-18xe" fillcolor="black" stroked="f">
              <v:path arrowok="t"/>
            </v:shape>
            <v:line id="_x0000_s17862" style="position:absolute" from="10192,-55" to="9774,-55" strokeweight=".03844mm"/>
            <v:rect id="_x0000_s17861" style="position:absolute;left:9771;top:-60;width:425;height:14" fillcolor="black" stroked="f"/>
            <w10:wrap anchorx="page"/>
          </v:group>
        </w:pict>
      </w:r>
      <w:r w:rsidR="00B21731" w:rsidRPr="00984D1E">
        <w:rPr>
          <w:b/>
          <w:noProof/>
          <w:color w:val="000000" w:themeColor="text1"/>
          <w:sz w:val="21"/>
        </w:rPr>
        <w:t>NHO</w:t>
      </w:r>
      <w:r w:rsidR="00B21731" w:rsidRPr="00984D1E">
        <w:rPr>
          <w:b/>
          <w:noProof/>
          <w:color w:val="000000" w:themeColor="text1"/>
          <w:sz w:val="21"/>
        </w:rPr>
        <w:tab/>
        <w:t>N</w:t>
      </w:r>
      <w:r w:rsidR="00B21731" w:rsidRPr="00984D1E">
        <w:rPr>
          <w:b/>
          <w:noProof/>
          <w:color w:val="000000" w:themeColor="text1"/>
          <w:sz w:val="21"/>
        </w:rPr>
        <w:tab/>
        <w:t>OH</w:t>
      </w:r>
    </w:p>
    <w:p w14:paraId="1184DA03" w14:textId="77777777" w:rsidR="00C254C2" w:rsidRPr="00984D1E" w:rsidRDefault="00C254C2">
      <w:pPr>
        <w:rPr>
          <w:noProof/>
          <w:color w:val="000000" w:themeColor="text1"/>
          <w:sz w:val="21"/>
        </w:rPr>
        <w:sectPr w:rsidR="00C254C2" w:rsidRPr="00984D1E">
          <w:type w:val="continuous"/>
          <w:pgSz w:w="11910" w:h="16840"/>
          <w:pgMar w:top="1040" w:right="200" w:bottom="280" w:left="1400" w:header="720" w:footer="720" w:gutter="0"/>
          <w:cols w:num="2" w:space="720" w:equalWidth="0">
            <w:col w:w="5006" w:space="40"/>
            <w:col w:w="5264"/>
          </w:cols>
        </w:sectPr>
      </w:pPr>
    </w:p>
    <w:p w14:paraId="30AC4CBA" w14:textId="77777777" w:rsidR="00C254C2" w:rsidRPr="00984D1E" w:rsidRDefault="00C254C2">
      <w:pPr>
        <w:pStyle w:val="a3"/>
        <w:rPr>
          <w:b/>
          <w:noProof/>
          <w:color w:val="000000" w:themeColor="text1"/>
          <w:sz w:val="20"/>
        </w:rPr>
      </w:pPr>
    </w:p>
    <w:p w14:paraId="5D0858C8" w14:textId="77777777" w:rsidR="00C254C2" w:rsidRPr="00984D1E" w:rsidRDefault="00C254C2">
      <w:pPr>
        <w:pStyle w:val="a3"/>
        <w:rPr>
          <w:b/>
          <w:noProof/>
          <w:color w:val="000000" w:themeColor="text1"/>
          <w:sz w:val="20"/>
        </w:rPr>
      </w:pPr>
    </w:p>
    <w:p w14:paraId="2442C900" w14:textId="77777777" w:rsidR="00C254C2" w:rsidRPr="00984D1E" w:rsidRDefault="00C254C2">
      <w:pPr>
        <w:pStyle w:val="a3"/>
        <w:spacing w:before="4"/>
        <w:rPr>
          <w:b/>
          <w:noProof/>
          <w:color w:val="000000" w:themeColor="text1"/>
          <w:sz w:val="11"/>
        </w:rPr>
      </w:pPr>
    </w:p>
    <w:p w14:paraId="3125BE65" w14:textId="77777777" w:rsidR="00C254C2" w:rsidRPr="00984D1E" w:rsidRDefault="00CB66C5">
      <w:pPr>
        <w:pStyle w:val="a3"/>
        <w:spacing w:line="74" w:lineRule="exact"/>
        <w:ind w:left="4849"/>
        <w:rPr>
          <w:noProof/>
          <w:color w:val="000000" w:themeColor="text1"/>
          <w:sz w:val="7"/>
        </w:rPr>
      </w:pPr>
      <w:r>
        <w:rPr>
          <w:noProof/>
          <w:color w:val="000000" w:themeColor="text1"/>
          <w:sz w:val="7"/>
        </w:rPr>
      </w:r>
      <w:r>
        <w:rPr>
          <w:noProof/>
          <w:color w:val="000000" w:themeColor="text1"/>
          <w:sz w:val="7"/>
        </w:rPr>
        <w:pict w14:anchorId="2B2653D6">
          <v:group id="_x0000_s17856" style="width:31.25pt;height:3.75pt;mso-position-horizontal-relative:char;mso-position-vertical-relative:line" coordsize="625,75">
            <v:shape id="_x0000_s17859" style="position:absolute;left:484;width:141;height:75" coordorigin="484" coordsize="141,75" path="m484,74l502,39,484,,624,39,484,74xe" fillcolor="black" stroked="f">
              <v:path arrowok="t"/>
            </v:shape>
            <v:line id="_x0000_s17858" style="position:absolute" from="497,37" to="2,37" strokeweight=".03844mm"/>
            <v:rect id="_x0000_s17857" style="position:absolute;top:32;width:502;height:14" fillcolor="black" stroked="f"/>
            <w10:wrap type="none"/>
            <w10:anchorlock/>
          </v:group>
        </w:pict>
      </w:r>
    </w:p>
    <w:p w14:paraId="100607C7" w14:textId="77777777" w:rsidR="00C254C2" w:rsidRPr="00984D1E" w:rsidRDefault="00C254C2">
      <w:pPr>
        <w:pStyle w:val="a3"/>
        <w:rPr>
          <w:b/>
          <w:noProof/>
          <w:color w:val="000000" w:themeColor="text1"/>
          <w:sz w:val="17"/>
        </w:rPr>
      </w:pPr>
    </w:p>
    <w:p w14:paraId="52652406" w14:textId="77777777" w:rsidR="00C254C2" w:rsidRPr="00984D1E" w:rsidRDefault="00CB66C5">
      <w:pPr>
        <w:tabs>
          <w:tab w:val="left" w:pos="2008"/>
        </w:tabs>
        <w:spacing w:before="99"/>
        <w:ind w:right="3964"/>
        <w:jc w:val="right"/>
        <w:rPr>
          <w:b/>
          <w:noProof/>
          <w:color w:val="000000" w:themeColor="text1"/>
          <w:sz w:val="21"/>
        </w:rPr>
      </w:pPr>
      <w:r>
        <w:rPr>
          <w:noProof/>
          <w:color w:val="000000" w:themeColor="text1"/>
        </w:rPr>
        <w:pict w14:anchorId="786B1460">
          <v:group id="_x0000_s17846" style="position:absolute;left:0;text-align:left;margin-left:345.2pt;margin-top:-32.6pt;width:55.1pt;height:39.8pt;z-index:-251649024;mso-position-horizontal-relative:page" coordorigin="6904,-652" coordsize="1102,796">
            <v:line id="_x0000_s17855" style="position:absolute" from="8000,-37" to="7868,-436" strokeweight=".23169mm"/>
            <v:line id="_x0000_s17854" style="position:absolute" from="7940,-57" to="7833,-386" strokeweight=".23169mm"/>
            <v:line id="_x0000_s17853" style="position:absolute" from="7868,-436" to="7448,-434" strokeweight=".23061mm"/>
            <v:line id="_x0000_s17852" style="position:absolute" from="7448,-434" to="7318,-37" strokeweight=".23169mm"/>
            <v:line id="_x0000_s17851" style="position:absolute" from="7485,-383" to="7380,-54" strokeweight=".23169mm"/>
            <v:line id="_x0000_s17850" style="position:absolute" from="7318,-37" to="7559,137" strokeweight=".23103mm"/>
            <v:line id="_x0000_s17849" style="position:absolute" from="7759,137" to="8000,-37" strokeweight=".23103mm"/>
            <v:line id="_x0000_s17848" style="position:absolute" from="7448,-434" to="7082,-645" strokeweight=".23092mm"/>
            <v:line id="_x0000_s17847" style="position:absolute" from="7318,-37" to="6911,133" strokeweight=".23078mm"/>
            <w10:wrap anchorx="page"/>
          </v:group>
        </w:pict>
      </w:r>
      <w:r>
        <w:rPr>
          <w:noProof/>
          <w:color w:val="000000" w:themeColor="text1"/>
        </w:rPr>
        <w:pict w14:anchorId="3EF9ACB3">
          <v:line id="_x0000_s17845" style="position:absolute;left:0;text-align:left;z-index:250681344;mso-position-horizontal-relative:page" from="383pt,16.25pt" to="383pt,27pt" strokeweight=".23181mm">
            <w10:wrap anchorx="page"/>
          </v:line>
        </w:pict>
      </w:r>
      <w:r>
        <w:rPr>
          <w:noProof/>
          <w:color w:val="000000" w:themeColor="text1"/>
        </w:rPr>
        <w:pict w14:anchorId="0B631264">
          <v:group id="_x0000_s17832" style="position:absolute;left:0;text-align:left;margin-left:207.9pt;margin-top:-32.15pt;width:92pt;height:39.9pt;z-index:-251645952;mso-position-horizontal-relative:page" coordorigin="4158,-643" coordsize="1840,798">
            <v:line id="_x0000_s17844" style="position:absolute" from="5991,-26" to="5862,-423" strokeweight=".23169mm"/>
            <v:line id="_x0000_s17843" style="position:absolute" from="5932,-46" to="5825,-373" strokeweight=".23169mm"/>
            <v:line id="_x0000_s17842" style="position:absolute" from="5862,-423" to="5441,-425" strokeweight=".23061mm"/>
            <v:line id="_x0000_s17841" style="position:absolute" from="5441,-425" to="5312,-26" strokeweight=".23169mm"/>
            <v:line id="_x0000_s17840" style="position:absolute" from="5312,-26" to="5551,146" strokeweight=".23103mm"/>
            <v:line id="_x0000_s17839" style="position:absolute" from="5371,-46" to="5579,107" strokeweight=".23103mm"/>
            <v:line id="_x0000_s17838" style="position:absolute" from="5312,-26" to="4902,83" strokeweight=".23069mm"/>
            <v:line id="_x0000_s17837" style="position:absolute" from="5441,-425" to="5075,-636" strokeweight=".23092mm"/>
            <v:line id="_x0000_s17836" style="position:absolute" from="5750,148" to="5991,-26" strokeweight=".23103mm"/>
            <v:shape id="_x0000_s17835" style="position:absolute;left:4689;top:-271;width:141;height:75" coordorigin="4690,-270" coordsize="141,75" path="m4690,-196r17,-37l4690,-270r140,37l4690,-196xe" fillcolor="black" stroked="f">
              <v:path arrowok="t"/>
            </v:shape>
            <v:line id="_x0000_s17834" style="position:absolute" from="4703,-233" to="4160,-233" strokeweight=".03844mm"/>
            <v:rect id="_x0000_s17833" style="position:absolute;left:4157;top:-240;width:550;height:14" fillcolor="black" stroked="f"/>
            <w10:wrap anchorx="page"/>
          </v:group>
        </w:pict>
      </w:r>
      <w:r w:rsidR="00B21731" w:rsidRPr="00984D1E">
        <w:rPr>
          <w:b/>
          <w:noProof/>
          <w:color w:val="000000" w:themeColor="text1"/>
          <w:sz w:val="21"/>
        </w:rPr>
        <w:t>N</w:t>
      </w:r>
      <w:r w:rsidR="00B21731" w:rsidRPr="00984D1E">
        <w:rPr>
          <w:b/>
          <w:noProof/>
          <w:color w:val="000000" w:themeColor="text1"/>
          <w:sz w:val="21"/>
        </w:rPr>
        <w:tab/>
        <w:t>N</w:t>
      </w:r>
    </w:p>
    <w:p w14:paraId="0D23E601" w14:textId="77777777" w:rsidR="00C254C2" w:rsidRPr="00984D1E" w:rsidRDefault="00B21731">
      <w:pPr>
        <w:spacing w:before="166"/>
        <w:ind w:right="3959"/>
        <w:jc w:val="right"/>
        <w:rPr>
          <w:b/>
          <w:noProof/>
          <w:color w:val="000000" w:themeColor="text1"/>
          <w:sz w:val="21"/>
        </w:rPr>
      </w:pPr>
      <w:r w:rsidRPr="00984D1E">
        <w:rPr>
          <w:b/>
          <w:noProof/>
          <w:color w:val="000000" w:themeColor="text1"/>
          <w:sz w:val="21"/>
        </w:rPr>
        <w:t>H</w:t>
      </w:r>
    </w:p>
    <w:p w14:paraId="353B7673" w14:textId="77777777" w:rsidR="00C254C2" w:rsidRPr="00984D1E" w:rsidRDefault="00C254C2">
      <w:pPr>
        <w:pStyle w:val="a3"/>
        <w:spacing w:before="6"/>
        <w:rPr>
          <w:b/>
          <w:noProof/>
          <w:color w:val="000000" w:themeColor="text1"/>
          <w:sz w:val="21"/>
        </w:rPr>
      </w:pPr>
    </w:p>
    <w:p w14:paraId="453BFB8F" w14:textId="4C0C3A82" w:rsidR="00C254C2" w:rsidRDefault="00CB66C5">
      <w:pPr>
        <w:pStyle w:val="a3"/>
        <w:spacing w:before="89"/>
        <w:ind w:left="301" w:right="504" w:firstLine="566"/>
        <w:jc w:val="both"/>
        <w:rPr>
          <w:noProof/>
          <w:color w:val="000000" w:themeColor="text1"/>
        </w:rPr>
      </w:pPr>
      <w:r>
        <w:rPr>
          <w:noProof/>
          <w:color w:val="000000" w:themeColor="text1"/>
        </w:rPr>
        <w:pict w14:anchorId="72C5451E">
          <v:group id="_x0000_s17821" style="position:absolute;left:0;text-align:left;margin-left:395.85pt;margin-top:66.95pt;width:72.05pt;height:47.65pt;z-index:250683392;mso-position-horizontal-relative:page" coordorigin="7917,1339" coordsize="1441,953">
            <v:line id="_x0000_s17831" style="position:absolute" from="8338,1607" to="8515,1912" strokeweight=".27553mm"/>
            <v:line id="_x0000_s17830" style="position:absolute" from="8439,1665" to="8528,1819" strokeweight=".27553mm"/>
            <v:line id="_x0000_s17829" style="position:absolute" from="8638,1915" to="8814,1607" strokeweight=".27553mm"/>
            <v:line id="_x0000_s17828" style="position:absolute" from="8814,1607" to="8338,1607" strokeweight=".27481mm"/>
            <v:line id="_x0000_s17827" style="position:absolute" from="8338,1607" to="7925,1369" strokeweight=".27506mm"/>
            <v:line id="_x0000_s17826" style="position:absolute" from="8814,1607" to="9230,1369" strokeweight=".27506mm"/>
            <v:line id="_x0000_s17825" style="position:absolute" from="9292,1347" to="9350,1347" strokeweight=".27481mm"/>
            <v:line id="_x0000_s17824" style="position:absolute" from="9350,1347" to="9350,2284" strokeweight=".27578mm"/>
            <v:line id="_x0000_s17823" style="position:absolute" from="9350,2284" to="9292,2284" strokeweight=".27481mm"/>
            <v:shape id="_x0000_s17822" type="#_x0000_t202" style="position:absolute;left:7917;top:1339;width:1441;height:953" filled="f" stroked="f">
              <v:textbox inset="0,0,0,0">
                <w:txbxContent>
                  <w:p w14:paraId="351E97F8" w14:textId="77777777" w:rsidR="00CB66C5" w:rsidRDefault="00CB66C5">
                    <w:pPr>
                      <w:rPr>
                        <w:sz w:val="24"/>
                      </w:rPr>
                    </w:pPr>
                  </w:p>
                  <w:p w14:paraId="71B8D3EA" w14:textId="77777777" w:rsidR="00CB66C5" w:rsidRDefault="00CB66C5">
                    <w:pPr>
                      <w:spacing w:before="9"/>
                      <w:rPr>
                        <w:sz w:val="24"/>
                      </w:rPr>
                    </w:pPr>
                  </w:p>
                  <w:p w14:paraId="5AA6BB81" w14:textId="77777777" w:rsidR="00CB66C5" w:rsidRDefault="00CB66C5">
                    <w:pPr>
                      <w:ind w:right="118"/>
                      <w:jc w:val="center"/>
                      <w:rPr>
                        <w:b/>
                      </w:rPr>
                    </w:pPr>
                    <w:r>
                      <w:rPr>
                        <w:b/>
                        <w:w w:val="101"/>
                      </w:rPr>
                      <w:t>N</w:t>
                    </w:r>
                  </w:p>
                </w:txbxContent>
              </v:textbox>
            </v:shape>
            <w10:wrap anchorx="page"/>
          </v:group>
        </w:pict>
      </w:r>
      <w:r>
        <w:rPr>
          <w:noProof/>
          <w:color w:val="000000" w:themeColor="text1"/>
        </w:rPr>
        <w:pict w14:anchorId="14F971FC">
          <v:group id="_x0000_s17817" style="position:absolute;left:0;text-align:left;margin-left:387.95pt;margin-top:66.95pt;width:3.45pt;height:47.65pt;z-index:250684416;mso-position-horizontal-relative:page" coordorigin="7759,1339" coordsize="69,953">
            <v:line id="_x0000_s17820" style="position:absolute" from="7827,2284" to="7767,2284" strokeweight=".27481mm"/>
            <v:line id="_x0000_s17819" style="position:absolute" from="7767,2284" to="7767,1347" strokeweight=".27578mm"/>
            <v:line id="_x0000_s17818" style="position:absolute" from="7767,1347" to="7827,1347" strokeweight=".27481mm"/>
            <w10:wrap anchorx="page"/>
          </v:group>
        </w:pict>
      </w:r>
      <w:r>
        <w:rPr>
          <w:noProof/>
          <w:color w:val="000000" w:themeColor="text1"/>
        </w:rPr>
        <w:pict w14:anchorId="40967B2E">
          <v:group id="_x0000_s17812" style="position:absolute;left:0;text-align:left;margin-left:485.5pt;margin-top:79.45pt;width:10.4pt;height:2.8pt;z-index:-251633664;mso-position-horizontal-relative:page" coordorigin="9710,1589" coordsize="208,56">
            <v:line id="_x0000_s17816" style="position:absolute" from="9710,1596" to="9918,1596" strokeweight=".27481mm"/>
            <v:line id="_x0000_s17815" style="position:absolute" from="9873,1636" to="9918,1636" strokeweight=".27481mm"/>
            <v:line id="_x0000_s17814" style="position:absolute" from="9792,1636" to="9837,1636" strokeweight=".27481mm"/>
            <v:line id="_x0000_s17813" style="position:absolute" from="9710,1636" to="9754,1636" strokeweight=".27481mm"/>
            <w10:wrap anchorx="page"/>
          </v:group>
        </w:pict>
      </w:r>
      <w:r>
        <w:rPr>
          <w:noProof/>
          <w:color w:val="000000" w:themeColor="text1"/>
        </w:rPr>
        <w:pict w14:anchorId="68007B1C">
          <v:group id="_x0000_s17807" style="position:absolute;left:0;text-align:left;margin-left:515.3pt;margin-top:78.85pt;width:10.4pt;height:2.7pt;z-index:-251632640;mso-position-horizontal-relative:page" coordorigin="10306,1577" coordsize="208,54">
            <v:line id="_x0000_s17811" style="position:absolute" from="10306,1585" to="10514,1585" strokeweight=".27481mm"/>
            <v:line id="_x0000_s17810" style="position:absolute" from="10469,1623" to="10514,1623" strokeweight=".27481mm"/>
            <v:line id="_x0000_s17809" style="position:absolute" from="10387,1623" to="10431,1623" strokeweight=".27481mm"/>
            <v:line id="_x0000_s17808" style="position:absolute" from="10306,1623" to="10351,1623" strokeweight=".27481mm"/>
            <w10:wrap anchorx="page"/>
          </v:group>
        </w:pict>
      </w:r>
      <w:r>
        <w:rPr>
          <w:noProof/>
          <w:color w:val="000000" w:themeColor="text1"/>
        </w:rPr>
        <w:pict w14:anchorId="757FD47C">
          <v:shape id="_x0000_s17806" style="position:absolute;left:0;text-align:left;margin-left:533.6pt;margin-top:86.05pt;width:7.95pt;height:4.05pt;z-index:250686464;mso-position-horizontal-relative:page" coordorigin="10672,1721" coordsize="159,81" path="m10672,1801r21,-38l10672,1721r159,42l10672,1801xe" fillcolor="black" stroked="f">
            <v:path arrowok="t"/>
            <w10:wrap anchorx="page"/>
          </v:shape>
        </w:pict>
      </w:r>
      <w:r w:rsidR="00B21731" w:rsidRPr="00984D1E">
        <w:rPr>
          <w:noProof/>
          <w:color w:val="000000" w:themeColor="text1"/>
        </w:rPr>
        <w:t>Кейін</w:t>
      </w:r>
      <w:r w:rsidR="001154A8" w:rsidRPr="001154A8">
        <w:rPr>
          <w:noProof/>
          <w:vanish/>
          <w:color w:val="000000" w:themeColor="text1"/>
          <w:spacing w:val="-20"/>
          <w:w w:val="1"/>
        </w:rPr>
        <w:t>‬</w:t>
      </w:r>
      <w:r w:rsidR="001154A8">
        <w:rPr>
          <w:noProof/>
          <w:color w:val="000000" w:themeColor="text1"/>
        </w:rPr>
        <w:t xml:space="preserve">нен </w:t>
      </w:r>
      <w:r w:rsidR="00B21731" w:rsidRPr="00984D1E">
        <w:rPr>
          <w:noProof/>
          <w:color w:val="000000" w:themeColor="text1"/>
        </w:rPr>
        <w:t>бас</w:t>
      </w:r>
      <w:r w:rsidR="001154A8" w:rsidRPr="001154A8">
        <w:rPr>
          <w:noProof/>
          <w:vanish/>
          <w:color w:val="000000" w:themeColor="text1"/>
          <w:spacing w:val="-20"/>
          <w:w w:val="1"/>
        </w:rPr>
        <w:t>‬</w:t>
      </w:r>
      <w:r w:rsidR="001154A8">
        <w:rPr>
          <w:noProof/>
          <w:color w:val="000000" w:themeColor="text1"/>
        </w:rPr>
        <w:t xml:space="preserve">қа </w:t>
      </w:r>
      <w:r w:rsidR="00B21731" w:rsidRPr="00984D1E">
        <w:rPr>
          <w:noProof/>
          <w:color w:val="000000" w:themeColor="text1"/>
        </w:rPr>
        <w:t>механизм ұсыныл</w:t>
      </w:r>
      <w:r w:rsidR="001154A8" w:rsidRPr="001154A8">
        <w:rPr>
          <w:noProof/>
          <w:vanish/>
          <w:color w:val="000000" w:themeColor="text1"/>
          <w:spacing w:val="-20"/>
          <w:w w:val="1"/>
        </w:rPr>
        <w:t>‬</w:t>
      </w:r>
      <w:r w:rsidR="001154A8">
        <w:rPr>
          <w:noProof/>
          <w:color w:val="000000" w:themeColor="text1"/>
        </w:rPr>
        <w:t xml:space="preserve">ды </w:t>
      </w:r>
      <w:r w:rsidR="00B21731" w:rsidRPr="00984D1E">
        <w:rPr>
          <w:noProof/>
          <w:color w:val="000000" w:themeColor="text1"/>
        </w:rPr>
        <w:t>[55], ара</w:t>
      </w:r>
      <w:r w:rsidR="001154A8" w:rsidRPr="001154A8">
        <w:rPr>
          <w:noProof/>
          <w:vanish/>
          <w:color w:val="000000" w:themeColor="text1"/>
          <w:spacing w:val="-20"/>
          <w:w w:val="1"/>
        </w:rPr>
        <w:t>‬</w:t>
      </w:r>
      <w:r w:rsidR="001154A8">
        <w:rPr>
          <w:noProof/>
          <w:color w:val="000000" w:themeColor="text1"/>
        </w:rPr>
        <w:t xml:space="preserve">лық </w:t>
      </w:r>
      <w:r w:rsidR="00B21731" w:rsidRPr="00984D1E">
        <w:rPr>
          <w:noProof/>
          <w:color w:val="000000" w:themeColor="text1"/>
        </w:rPr>
        <w:t>O-винилкетоксим</w:t>
      </w:r>
      <w:r w:rsidR="001154A8" w:rsidRPr="001154A8">
        <w:rPr>
          <w:noProof/>
          <w:vanish/>
          <w:color w:val="000000" w:themeColor="text1"/>
          <w:spacing w:val="-20"/>
          <w:w w:val="1"/>
        </w:rPr>
        <w:t>‬</w:t>
      </w:r>
      <w:r w:rsidR="001154A8">
        <w:rPr>
          <w:noProof/>
          <w:color w:val="000000" w:themeColor="text1"/>
        </w:rPr>
        <w:t xml:space="preserve">нен </w:t>
      </w:r>
      <w:r w:rsidR="00B21731" w:rsidRPr="00984D1E">
        <w:rPr>
          <w:noProof/>
          <w:color w:val="000000" w:themeColor="text1"/>
        </w:rPr>
        <w:t>винил спирт</w:t>
      </w:r>
      <w:r w:rsidR="001154A8" w:rsidRPr="001154A8">
        <w:rPr>
          <w:noProof/>
          <w:vanish/>
          <w:color w:val="000000" w:themeColor="text1"/>
          <w:spacing w:val="-20"/>
          <w:w w:val="1"/>
        </w:rPr>
        <w:t>‬</w:t>
      </w:r>
      <w:r w:rsidR="001154A8">
        <w:rPr>
          <w:noProof/>
          <w:color w:val="000000" w:themeColor="text1"/>
        </w:rPr>
        <w:t xml:space="preserve">ін </w:t>
      </w:r>
      <w:r w:rsidR="00B21731" w:rsidRPr="00984D1E">
        <w:rPr>
          <w:noProof/>
          <w:color w:val="000000" w:themeColor="text1"/>
        </w:rPr>
        <w:t>(ацетальдегид) 2-элиминациялау механизмі</w:t>
      </w:r>
      <w:r w:rsidR="001154A8" w:rsidRPr="001154A8">
        <w:rPr>
          <w:noProof/>
          <w:vanish/>
          <w:color w:val="000000" w:themeColor="text1"/>
          <w:spacing w:val="-20"/>
          <w:w w:val="1"/>
        </w:rPr>
        <w:t>‬</w:t>
      </w:r>
      <w:r w:rsidR="001154A8">
        <w:rPr>
          <w:noProof/>
          <w:color w:val="000000" w:themeColor="text1"/>
        </w:rPr>
        <w:t xml:space="preserve">не </w:t>
      </w:r>
      <w:r w:rsidR="00B21731" w:rsidRPr="00984D1E">
        <w:rPr>
          <w:noProof/>
          <w:color w:val="000000" w:themeColor="text1"/>
        </w:rPr>
        <w:t>балама жә</w:t>
      </w:r>
      <w:r w:rsidR="001154A8" w:rsidRPr="001154A8">
        <w:rPr>
          <w:noProof/>
          <w:vanish/>
          <w:color w:val="000000" w:themeColor="text1"/>
          <w:spacing w:val="-20"/>
          <w:w w:val="1"/>
        </w:rPr>
        <w:t>‬</w:t>
      </w:r>
      <w:r w:rsidR="001154A8">
        <w:rPr>
          <w:noProof/>
          <w:color w:val="000000" w:themeColor="text1"/>
        </w:rPr>
        <w:t xml:space="preserve">не </w:t>
      </w:r>
      <w:r w:rsidR="00B21731" w:rsidRPr="00984D1E">
        <w:rPr>
          <w:noProof/>
          <w:color w:val="000000" w:themeColor="text1"/>
        </w:rPr>
        <w:t>азиридин</w:t>
      </w:r>
      <w:r w:rsidR="001154A8" w:rsidRPr="001154A8">
        <w:rPr>
          <w:noProof/>
          <w:vanish/>
          <w:color w:val="000000" w:themeColor="text1"/>
          <w:spacing w:val="-20"/>
          <w:w w:val="1"/>
        </w:rPr>
        <w:t>‬</w:t>
      </w:r>
      <w:r w:rsidR="001154A8">
        <w:rPr>
          <w:noProof/>
          <w:color w:val="000000" w:themeColor="text1"/>
        </w:rPr>
        <w:t xml:space="preserve">ге </w:t>
      </w:r>
      <w:r w:rsidR="00B21731" w:rsidRPr="00984D1E">
        <w:rPr>
          <w:noProof/>
          <w:color w:val="000000" w:themeColor="text1"/>
        </w:rPr>
        <w:t>энолат ионы түрін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00B21731" w:rsidRPr="00984D1E">
        <w:rPr>
          <w:noProof/>
          <w:color w:val="000000" w:themeColor="text1"/>
        </w:rPr>
        <w:t>сір</w:t>
      </w:r>
      <w:r w:rsidR="001154A8" w:rsidRPr="001154A8">
        <w:rPr>
          <w:noProof/>
          <w:vanish/>
          <w:color w:val="000000" w:themeColor="text1"/>
          <w:spacing w:val="-20"/>
          <w:w w:val="1"/>
        </w:rPr>
        <w:t>‬</w:t>
      </w:r>
      <w:r w:rsidR="001154A8">
        <w:rPr>
          <w:noProof/>
          <w:color w:val="000000" w:themeColor="text1"/>
        </w:rPr>
        <w:t xml:space="preserve">ке </w:t>
      </w:r>
      <w:r w:rsidR="00B21731" w:rsidRPr="00984D1E">
        <w:rPr>
          <w:noProof/>
          <w:color w:val="000000" w:themeColor="text1"/>
        </w:rPr>
        <w:t>альдегид</w:t>
      </w:r>
      <w:r w:rsidR="001154A8" w:rsidRPr="001154A8">
        <w:rPr>
          <w:noProof/>
          <w:vanish/>
          <w:color w:val="000000" w:themeColor="text1"/>
          <w:spacing w:val="-20"/>
          <w:w w:val="1"/>
        </w:rPr>
        <w:t>‬</w:t>
      </w:r>
      <w:r w:rsidR="001154A8">
        <w:rPr>
          <w:noProof/>
          <w:color w:val="000000" w:themeColor="text1"/>
        </w:rPr>
        <w:t xml:space="preserve">ін </w:t>
      </w:r>
      <w:r w:rsidR="00B21731" w:rsidRPr="00984D1E">
        <w:rPr>
          <w:noProof/>
          <w:color w:val="000000" w:themeColor="text1"/>
        </w:rPr>
        <w:t>қосу:</w:t>
      </w:r>
    </w:p>
    <w:p w14:paraId="0C2D790D" w14:textId="77777777" w:rsidR="00CB66C5" w:rsidRPr="00984D1E" w:rsidRDefault="00CB66C5">
      <w:pPr>
        <w:pStyle w:val="a3"/>
        <w:spacing w:before="89"/>
        <w:ind w:left="301" w:right="504" w:firstLine="566"/>
        <w:jc w:val="both"/>
        <w:rPr>
          <w:noProof/>
          <w:color w:val="000000" w:themeColor="text1"/>
        </w:rPr>
      </w:pPr>
    </w:p>
    <w:p w14:paraId="292E785D" w14:textId="77777777" w:rsidR="00C254C2" w:rsidRPr="00984D1E" w:rsidRDefault="00C254C2">
      <w:pPr>
        <w:pStyle w:val="a3"/>
        <w:spacing w:before="8"/>
        <w:rPr>
          <w:noProof/>
          <w:color w:val="000000" w:themeColor="text1"/>
        </w:rPr>
      </w:pPr>
    </w:p>
    <w:p w14:paraId="76CC5256" w14:textId="77777777" w:rsidR="00C254C2" w:rsidRPr="00984D1E" w:rsidRDefault="00C254C2">
      <w:pPr>
        <w:rPr>
          <w:noProof/>
          <w:color w:val="000000" w:themeColor="text1"/>
        </w:rPr>
        <w:sectPr w:rsidR="00C254C2" w:rsidRPr="00984D1E">
          <w:type w:val="continuous"/>
          <w:pgSz w:w="11910" w:h="16840"/>
          <w:pgMar w:top="1040" w:right="200" w:bottom="280" w:left="1400" w:header="720" w:footer="720" w:gutter="0"/>
          <w:cols w:space="720"/>
        </w:sectPr>
      </w:pPr>
    </w:p>
    <w:p w14:paraId="177FA32F" w14:textId="77777777" w:rsidR="00C254C2" w:rsidRPr="00984D1E" w:rsidRDefault="00CB66C5">
      <w:pPr>
        <w:spacing w:before="184"/>
        <w:ind w:left="2498"/>
        <w:jc w:val="center"/>
        <w:rPr>
          <w:b/>
          <w:noProof/>
          <w:color w:val="000000" w:themeColor="text1"/>
        </w:rPr>
      </w:pPr>
      <w:r>
        <w:rPr>
          <w:noProof/>
          <w:color w:val="000000" w:themeColor="text1"/>
        </w:rPr>
        <w:lastRenderedPageBreak/>
        <w:pict w14:anchorId="440787CA">
          <v:group id="_x0000_s17799" style="position:absolute;left:0;text-align:left;margin-left:130.75pt;margin-top:-4.75pt;width:59.3pt;height:48.45pt;z-index:-251643904;mso-position-horizontal-relative:page" coordorigin="2615,-95" coordsize="1186,969">
            <v:shape id="_x0000_s17805" style="position:absolute;left:2622;top:-87;width:347;height:715" coordorigin="2623,-87" coordsize="347,715" o:spt="100" adj="0,,0" path="m2969,151r,477m2969,151l2623,-87e" filled="f" strokeweight=".27531mm">
              <v:stroke joinstyle="round"/>
              <v:formulas/>
              <v:path arrowok="t" o:connecttype="segments"/>
            </v:shape>
            <v:shape id="_x0000_s17804" style="position:absolute;left:2622;top:627;width:646;height:239" coordorigin="2623,628" coordsize="646,239" o:spt="100" adj="0,,0" path="m2969,628l2623,866m2969,628r299,171e" filled="f" strokeweight=".27531mm">
              <v:stroke joinstyle="round"/>
              <v:formulas/>
              <v:path arrowok="t" o:connecttype="segments"/>
            </v:shape>
            <v:line id="_x0000_s17803" style="position:absolute" from="3025,594" to="3297,750" strokeweight=".27506mm"/>
            <v:line id="_x0000_s17802" style="position:absolute" from="3793,532" to="3793,151" strokeweight=".27578mm"/>
            <v:line id="_x0000_s17801" style="position:absolute" from="3793,151" to="3380,-87" strokeweight=".27506mm"/>
            <v:line id="_x0000_s17800" style="position:absolute" from="3737,185" to="3351,-38" strokeweight=".27506mm"/>
            <w10:wrap anchorx="page"/>
          </v:group>
        </w:pict>
      </w:r>
      <w:r w:rsidR="00B21731" w:rsidRPr="00984D1E">
        <w:rPr>
          <w:b/>
          <w:noProof/>
          <w:color w:val="000000" w:themeColor="text1"/>
          <w:u w:val="single"/>
        </w:rPr>
        <w:t>KOH/DMC</w:t>
      </w:r>
      <w:r w:rsidR="00B21731" w:rsidRPr="00984D1E">
        <w:rPr>
          <w:b/>
          <w:noProof/>
          <w:color w:val="000000" w:themeColor="text1"/>
        </w:rPr>
        <w:t>O</w:t>
      </w:r>
    </w:p>
    <w:p w14:paraId="16A3F1F5" w14:textId="77777777" w:rsidR="00C254C2" w:rsidRPr="00984D1E" w:rsidRDefault="00CB66C5">
      <w:pPr>
        <w:spacing w:before="72" w:line="246" w:lineRule="exact"/>
        <w:ind w:left="992"/>
        <w:jc w:val="center"/>
        <w:rPr>
          <w:b/>
          <w:noProof/>
          <w:color w:val="000000" w:themeColor="text1"/>
        </w:rPr>
      </w:pPr>
      <w:r>
        <w:rPr>
          <w:noProof/>
          <w:color w:val="000000" w:themeColor="text1"/>
        </w:rPr>
        <w:pict w14:anchorId="6FF13C34">
          <v:line id="_x0000_s17798" style="position:absolute;left:0;text-align:left;z-index:250682368;mso-position-horizontal-relative:page" from="174.45pt,18.2pt" to="184.5pt,12.4pt" strokeweight=".27506mm">
            <w10:wrap anchorx="page"/>
          </v:line>
        </w:pict>
      </w:r>
      <w:r w:rsidR="00B21731" w:rsidRPr="00984D1E">
        <w:rPr>
          <w:b/>
          <w:noProof/>
          <w:color w:val="000000" w:themeColor="text1"/>
        </w:rPr>
        <w:t>O</w:t>
      </w:r>
    </w:p>
    <w:p w14:paraId="2A85FA1B" w14:textId="77777777" w:rsidR="00C254C2" w:rsidRPr="00984D1E" w:rsidRDefault="00B21731">
      <w:pPr>
        <w:spacing w:line="246" w:lineRule="exact"/>
        <w:ind w:left="176"/>
        <w:jc w:val="center"/>
        <w:rPr>
          <w:b/>
          <w:noProof/>
          <w:color w:val="000000" w:themeColor="text1"/>
        </w:rPr>
      </w:pPr>
      <w:r w:rsidRPr="00984D1E">
        <w:rPr>
          <w:b/>
          <w:noProof/>
          <w:color w:val="000000" w:themeColor="text1"/>
        </w:rPr>
        <w:t>N</w:t>
      </w:r>
    </w:p>
    <w:p w14:paraId="70D896D4" w14:textId="77777777" w:rsidR="00C254C2" w:rsidRPr="00984D1E" w:rsidRDefault="00B21731">
      <w:pPr>
        <w:spacing w:before="89" w:line="350" w:lineRule="atLeast"/>
        <w:ind w:left="809" w:firstLine="163"/>
        <w:rPr>
          <w:b/>
          <w:noProof/>
          <w:color w:val="000000" w:themeColor="text1"/>
        </w:rPr>
      </w:pPr>
      <w:r w:rsidRPr="00984D1E">
        <w:rPr>
          <w:noProof/>
          <w:color w:val="000000" w:themeColor="text1"/>
        </w:rPr>
        <w:br w:type="column"/>
      </w:r>
      <w:r w:rsidRPr="00984D1E">
        <w:rPr>
          <w:b/>
          <w:noProof/>
          <w:color w:val="000000" w:themeColor="text1"/>
          <w:u w:val="single"/>
        </w:rPr>
        <w:lastRenderedPageBreak/>
        <w:t>CH</w:t>
      </w:r>
      <w:r w:rsidRPr="00984D1E">
        <w:rPr>
          <w:b/>
          <w:noProof/>
          <w:color w:val="000000" w:themeColor="text1"/>
          <w:sz w:val="16"/>
          <w:u w:val="single"/>
        </w:rPr>
        <w:t xml:space="preserve">2    </w:t>
      </w:r>
      <w:r w:rsidRPr="00984D1E">
        <w:rPr>
          <w:b/>
          <w:noProof/>
          <w:color w:val="000000" w:themeColor="text1"/>
          <w:u w:val="single"/>
        </w:rPr>
        <w:t>CH</w:t>
      </w:r>
      <w:r w:rsidRPr="00984D1E">
        <w:rPr>
          <w:b/>
          <w:noProof/>
          <w:color w:val="000000" w:themeColor="text1"/>
          <w:u w:val="single"/>
          <w:vertAlign w:val="subscript"/>
        </w:rPr>
        <w:t>2</w:t>
      </w:r>
      <w:r w:rsidRPr="00984D1E">
        <w:rPr>
          <w:b/>
          <w:noProof/>
          <w:color w:val="000000" w:themeColor="text1"/>
          <w:u w:val="single"/>
        </w:rPr>
        <w:t xml:space="preserve"> O</w:t>
      </w:r>
      <w:r w:rsidRPr="00984D1E">
        <w:rPr>
          <w:b/>
          <w:noProof/>
          <w:color w:val="000000" w:themeColor="text1"/>
        </w:rPr>
        <w:t xml:space="preserve"> O</w:t>
      </w:r>
    </w:p>
    <w:p w14:paraId="401F259F" w14:textId="77777777" w:rsidR="00C254C2" w:rsidRPr="00984D1E" w:rsidRDefault="00CB66C5">
      <w:pPr>
        <w:spacing w:line="234" w:lineRule="exact"/>
        <w:ind w:left="407"/>
        <w:rPr>
          <w:b/>
          <w:noProof/>
          <w:color w:val="000000" w:themeColor="text1"/>
        </w:rPr>
      </w:pPr>
      <w:r>
        <w:rPr>
          <w:noProof/>
          <w:color w:val="000000" w:themeColor="text1"/>
        </w:rPr>
        <w:pict w14:anchorId="149F7F58">
          <v:group id="_x0000_s17785" style="position:absolute;left:0;text-align:left;margin-left:244pt;margin-top:-54.05pt;width:62.8pt;height:59.55pt;z-index:-251639808;mso-position-horizontal-relative:page" coordorigin="4880,-1081" coordsize="1256,1191">
            <v:shape id="_x0000_s17797" style="position:absolute;left:4887;top:-851;width:416;height:713" coordorigin="4888,-851" coordsize="416,713" o:spt="100" adj="0,,0" path="m5303,-613r,474m5303,-613l4888,-851e" filled="f" strokeweight=".27531mm">
              <v:stroke joinstyle="round"/>
              <v:formulas/>
              <v:path arrowok="t" o:connecttype="segments"/>
            </v:shape>
            <v:shape id="_x0000_s17796" style="position:absolute;left:4887;top:-139;width:715;height:241" coordorigin="4888,-139" coordsize="715,241" o:spt="100" adj="0,,0" path="m5303,-139l4888,102t415,-241l5602,35e" filled="f" strokeweight=".27531mm">
              <v:stroke joinstyle="round"/>
              <v:formulas/>
              <v:path arrowok="t" o:connecttype="segments"/>
            </v:shape>
            <v:line id="_x0000_s17795" style="position:absolute" from="5359,-170" to="5631,-14" strokeweight=".27506mm"/>
            <v:line id="_x0000_s17794" style="position:absolute" from="5303,-613" to="5542,-1027" strokeweight=".27553mm"/>
            <v:line id="_x0000_s17793" style="position:absolute" from="5823,37" to="6024,-78" strokeweight=".27506mm"/>
            <v:line id="_x0000_s17792" style="position:absolute" from="6127,-232" to="6127,-613" strokeweight=".27578mm"/>
            <v:line id="_x0000_s17791" style="position:absolute" from="6127,-613" to="6002,-1073" strokeweight=".27572mm"/>
            <v:line id="_x0000_s17790" style="position:absolute" from="6071,-604" to="5946,-1058" strokeweight=".27572mm"/>
            <v:shape id="_x0000_s17789" type="#_x0000_t75" style="position:absolute;left:5511;top:-176;width:411;height:157">
              <v:imagedata r:id="rId22" o:title=""/>
            </v:shape>
            <v:shape id="_x0000_s17788" style="position:absolute;left:5879;top:-927;width:81;height:130" coordorigin="5879,-926" coordsize="81,130" path="m5951,-797r-29,-29l5879,-826r81,-100l5951,-797xe" fillcolor="black" stroked="f">
              <v:path arrowok="t"/>
            </v:shape>
            <v:shape id="_x0000_s17787" style="position:absolute;left:5910;top:-854;width:176;height:399" coordorigin="5911,-854" coordsize="176,399" path="m5924,-854r-6,24l5914,-806r-3,25l5911,-756r8,75l5942,-611r37,62l6027,-497r59,42e" filled="f" strokeweight=".27561mm">
              <v:path arrowok="t"/>
            </v:shape>
            <v:shape id="_x0000_s17786" style="position:absolute;left:4930;top:-417;width:159;height:81" coordorigin="4930,-417" coordsize="159,81" path="m4930,-337r20,-37l4930,-417r159,43l4930,-337xe" fillcolor="black" stroked="f">
              <v:path arrowok="t"/>
            </v:shape>
            <w10:wrap anchorx="page"/>
          </v:group>
        </w:pict>
      </w:r>
      <w:r>
        <w:rPr>
          <w:noProof/>
          <w:color w:val="000000" w:themeColor="text1"/>
        </w:rPr>
        <w:pict w14:anchorId="45E50E89">
          <v:group id="_x0000_s17780" style="position:absolute;left:0;text-align:left;margin-left:328.25pt;margin-top:-27.45pt;width:10.4pt;height:2.8pt;z-index:-251635712;mso-position-horizontal-relative:page" coordorigin="6565,-549" coordsize="208,56">
            <v:line id="_x0000_s17784" style="position:absolute" from="6565,-541" to="6773,-541" strokeweight=".27481mm"/>
            <v:line id="_x0000_s17783" style="position:absolute" from="6728,-501" to="6773,-501" strokeweight=".27481mm"/>
            <v:line id="_x0000_s17782" style="position:absolute" from="6645,-501" to="6692,-501" strokeweight=".27481mm"/>
            <v:line id="_x0000_s17781" style="position:absolute" from="6565,-501" to="6610,-501" strokeweight=".27481mm"/>
            <w10:wrap anchorx="page"/>
          </v:group>
        </w:pict>
      </w:r>
      <w:r>
        <w:rPr>
          <w:noProof/>
          <w:color w:val="000000" w:themeColor="text1"/>
        </w:rPr>
        <w:pict w14:anchorId="7F6B871D">
          <v:group id="_x0000_s17775" style="position:absolute;left:0;text-align:left;margin-left:357.95pt;margin-top:-28pt;width:10.5pt;height:2.7pt;z-index:-251634688;mso-position-horizontal-relative:page" coordorigin="7159,-560" coordsize="210,54">
            <v:line id="_x0000_s17779" style="position:absolute" from="7159,-553" to="7369,-553" strokeweight=".27481mm"/>
            <v:line id="_x0000_s17778" style="position:absolute" from="7322,-515" to="7369,-515" strokeweight=".27481mm"/>
            <v:line id="_x0000_s17777" style="position:absolute" from="7242,-515" to="7286,-515" strokeweight=".27481mm"/>
            <v:line id="_x0000_s17776" style="position:absolute" from="7159,-515" to="7206,-515" strokeweight=".27481mm"/>
            <w10:wrap anchorx="page"/>
          </v:group>
        </w:pict>
      </w:r>
      <w:r>
        <w:rPr>
          <w:noProof/>
          <w:color w:val="000000" w:themeColor="text1"/>
        </w:rPr>
        <w:pict w14:anchorId="5B2B7292">
          <v:shape id="_x0000_s17774" style="position:absolute;left:0;text-align:left;margin-left:376.25pt;margin-top:-20.85pt;width:8.05pt;height:4.05pt;z-index:250685440;mso-position-horizontal-relative:page" coordorigin="7525,-417" coordsize="161,81" path="m7525,-337r21,-37l7525,-417r161,43l7525,-337xe" fillcolor="black" stroked="f">
            <v:path arrowok="t"/>
            <w10:wrap anchorx="page"/>
          </v:shape>
        </w:pict>
      </w:r>
      <w:r w:rsidR="00B21731" w:rsidRPr="00984D1E">
        <w:rPr>
          <w:b/>
          <w:noProof/>
          <w:color w:val="000000" w:themeColor="text1"/>
        </w:rPr>
        <w:t>N</w:t>
      </w:r>
    </w:p>
    <w:p w14:paraId="05F3201A" w14:textId="77777777" w:rsidR="00C254C2" w:rsidRPr="00984D1E" w:rsidRDefault="00B21731">
      <w:pPr>
        <w:spacing w:before="93"/>
        <w:ind w:left="1754"/>
        <w:rPr>
          <w:b/>
          <w:noProof/>
          <w:color w:val="000000" w:themeColor="text1"/>
        </w:rPr>
      </w:pPr>
      <w:r w:rsidRPr="00984D1E">
        <w:rPr>
          <w:noProof/>
          <w:color w:val="000000" w:themeColor="text1"/>
        </w:rPr>
        <w:br w:type="column"/>
      </w:r>
      <w:r w:rsidRPr="00984D1E">
        <w:rPr>
          <w:b/>
          <w:noProof/>
          <w:color w:val="000000" w:themeColor="text1"/>
          <w:u w:val="single"/>
        </w:rPr>
        <w:lastRenderedPageBreak/>
        <w:t>CH</w:t>
      </w:r>
      <w:r w:rsidRPr="00984D1E">
        <w:rPr>
          <w:b/>
          <w:noProof/>
          <w:color w:val="000000" w:themeColor="text1"/>
          <w:sz w:val="16"/>
          <w:u w:val="single"/>
        </w:rPr>
        <w:t xml:space="preserve">2    </w:t>
      </w:r>
      <w:r w:rsidRPr="00984D1E">
        <w:rPr>
          <w:b/>
          <w:noProof/>
          <w:color w:val="000000" w:themeColor="text1"/>
          <w:u w:val="single"/>
        </w:rPr>
        <w:t>CH</w:t>
      </w:r>
      <w:r w:rsidRPr="00984D1E">
        <w:rPr>
          <w:b/>
          <w:noProof/>
          <w:color w:val="000000" w:themeColor="text1"/>
          <w:u w:val="single"/>
          <w:vertAlign w:val="subscript"/>
        </w:rPr>
        <w:t>2</w:t>
      </w:r>
      <w:r w:rsidRPr="00984D1E">
        <w:rPr>
          <w:b/>
          <w:noProof/>
          <w:color w:val="000000" w:themeColor="text1"/>
          <w:u w:val="single"/>
        </w:rPr>
        <w:t xml:space="preserve">  O</w:t>
      </w:r>
    </w:p>
    <w:p w14:paraId="5B234908" w14:textId="77777777" w:rsidR="00C254C2" w:rsidRPr="00984D1E" w:rsidRDefault="00C254C2">
      <w:pPr>
        <w:rPr>
          <w:noProof/>
          <w:color w:val="000000" w:themeColor="text1"/>
        </w:rPr>
        <w:sectPr w:rsidR="00C254C2" w:rsidRPr="00984D1E">
          <w:type w:val="continuous"/>
          <w:pgSz w:w="11910" w:h="16840"/>
          <w:pgMar w:top="1040" w:right="200" w:bottom="280" w:left="1400" w:header="720" w:footer="720" w:gutter="0"/>
          <w:cols w:num="3" w:space="720" w:equalWidth="0">
            <w:col w:w="3789" w:space="40"/>
            <w:col w:w="2326" w:space="39"/>
            <w:col w:w="4116"/>
          </w:cols>
        </w:sectPr>
      </w:pPr>
    </w:p>
    <w:p w14:paraId="73B58B99" w14:textId="77777777" w:rsidR="00C254C2" w:rsidRPr="00984D1E" w:rsidRDefault="00C254C2">
      <w:pPr>
        <w:pStyle w:val="a3"/>
        <w:spacing w:before="5"/>
        <w:rPr>
          <w:b/>
          <w:noProof/>
          <w:color w:val="000000" w:themeColor="text1"/>
          <w:sz w:val="19"/>
        </w:rPr>
      </w:pPr>
    </w:p>
    <w:p w14:paraId="16B968AB" w14:textId="77777777" w:rsidR="00C254C2" w:rsidRPr="00984D1E" w:rsidRDefault="00C254C2">
      <w:pPr>
        <w:rPr>
          <w:noProof/>
          <w:color w:val="000000" w:themeColor="text1"/>
          <w:sz w:val="19"/>
        </w:rPr>
        <w:sectPr w:rsidR="00C254C2" w:rsidRPr="00984D1E">
          <w:type w:val="continuous"/>
          <w:pgSz w:w="11910" w:h="16840"/>
          <w:pgMar w:top="1040" w:right="200" w:bottom="280" w:left="1400" w:header="720" w:footer="720" w:gutter="0"/>
          <w:cols w:space="720"/>
        </w:sectPr>
      </w:pPr>
    </w:p>
    <w:p w14:paraId="61F113CD" w14:textId="77777777" w:rsidR="00C254C2" w:rsidRPr="00984D1E" w:rsidRDefault="00CB66C5">
      <w:pPr>
        <w:tabs>
          <w:tab w:val="left" w:pos="1845"/>
          <w:tab w:val="left" w:pos="2180"/>
          <w:tab w:val="left" w:pos="4318"/>
          <w:tab w:val="left" w:pos="4751"/>
        </w:tabs>
        <w:spacing w:before="93"/>
        <w:ind w:left="1222"/>
        <w:rPr>
          <w:b/>
          <w:noProof/>
          <w:color w:val="000000" w:themeColor="text1"/>
        </w:rPr>
      </w:pPr>
      <w:r>
        <w:rPr>
          <w:noProof/>
          <w:color w:val="000000" w:themeColor="text1"/>
        </w:rPr>
        <w:lastRenderedPageBreak/>
        <w:pict w14:anchorId="2CD741CD">
          <v:group id="_x0000_s17764" style="position:absolute;left:0;text-align:left;margin-left:302.3pt;margin-top:-.85pt;width:80.1pt;height:45.55pt;z-index:-251642880;mso-position-horizontal-relative:page" coordorigin="6046,-17" coordsize="1602,911">
            <v:line id="_x0000_s17773" style="position:absolute" from="7286,683" to="7139,232" strokeweight=".27569mm"/>
            <v:line id="_x0000_s17772" style="position:absolute" from="7139,232" to="6663,229" strokeweight=".27481mm"/>
            <v:line id="_x0000_s17771" style="position:absolute" from="6663,229" to="6516,681" strokeweight=".27569mm"/>
            <v:line id="_x0000_s17770" style="position:absolute" from="6706,287" to="6583,659" strokeweight=".27569mm"/>
            <v:shape id="_x0000_s17769" style="position:absolute;left:6053;top:681;width:742;height:203" coordorigin="6054,681" coordsize="742,203" o:spt="100" adj="0,,0" path="m6516,681r279,203m6516,681l6054,806e" filled="f" strokeweight=".27531mm">
              <v:stroke joinstyle="round"/>
              <v:formulas/>
              <v:path arrowok="t" o:connecttype="segments"/>
            </v:shape>
            <v:line id="_x0000_s17768" style="position:absolute" from="6663,229" to="6248,-9" strokeweight=".27506mm"/>
            <v:line id="_x0000_s17767" style="position:absolute" from="7003,886" to="7286,683" strokeweight=".27514mm"/>
            <v:line id="_x0000_s17766" style="position:absolute" from="7286,683" to="7639,777" strokeweight=".27489mm"/>
            <v:shape id="_x0000_s17765" style="position:absolute;left:6131;top:476;width:159;height:83" coordorigin="6132,476" coordsize="159,83" path="m6132,559r20,-40l6132,476r158,43l6132,559xe" fillcolor="black" stroked="f">
              <v:path arrowok="t"/>
            </v:shape>
            <w10:wrap anchorx="page"/>
          </v:group>
        </w:pict>
      </w:r>
      <w:r>
        <w:rPr>
          <w:noProof/>
          <w:color w:val="000000" w:themeColor="text1"/>
        </w:rPr>
        <w:pict w14:anchorId="59042B7D">
          <v:group id="_x0000_s17751" style="position:absolute;left:0;text-align:left;margin-left:186.7pt;margin-top:-1.85pt;width:82.9pt;height:58.9pt;z-index:-251638784;mso-position-horizontal-relative:page" coordorigin="3734,-37" coordsize="1658,1178">
            <v:line id="_x0000_s17763" style="position:absolute" from="4492,212" to="4669,517" strokeweight=".27553mm"/>
            <v:line id="_x0000_s17762" style="position:absolute" from="4792,517" to="4968,212" strokeweight=".27553mm"/>
            <v:line id="_x0000_s17761" style="position:absolute" from="4968,212" to="4492,212" strokeweight=".27481mm"/>
            <v:line id="_x0000_s17760" style="position:absolute" from="4492,212" to="4079,-29" strokeweight=".27506mm"/>
            <v:line id="_x0000_s17759" style="position:absolute" from="4968,212" to="5383,-29" strokeweight=".27506mm"/>
            <v:line id="_x0000_s17758" style="position:absolute" from="4492,212" to="4081,448" strokeweight=".27506mm"/>
            <v:shape id="_x0000_s17757" style="position:absolute;left:3793;top:282;width:289;height:642" coordorigin="3793,283" coordsize="289,642" o:spt="100" adj="0,,0" path="m4081,448l3793,283t288,165l4081,924e" filled="f" strokeweight=".27531mm">
              <v:stroke joinstyle="round"/>
              <v:formulas/>
              <v:path arrowok="t" o:connecttype="segments"/>
            </v:shape>
            <v:line id="_x0000_s17756" style="position:absolute" from="4081,924" to="4376,1093" strokeweight=".27506mm"/>
            <v:line id="_x0000_s17755" style="position:absolute" from="4108,939" to="3771,1133" strokeweight=".27506mm"/>
            <v:line id="_x0000_s17754" style="position:absolute" from="4081,890" to="3742,1084" strokeweight=".27506mm"/>
            <v:shape id="_x0000_s17753" type="#_x0000_t75" style="position:absolute;left:4066;top:164;width:324;height:228">
              <v:imagedata r:id="rId23" o:title=""/>
            </v:shape>
            <v:shape id="_x0000_s17752" type="#_x0000_t75" style="position:absolute;left:4497;top:461;width:133;height:347">
              <v:imagedata r:id="rId24" o:title=""/>
            </v:shape>
            <w10:wrap anchorx="page"/>
          </v:group>
        </w:pict>
      </w:r>
      <w:r>
        <w:rPr>
          <w:noProof/>
          <w:color w:val="000000" w:themeColor="text1"/>
        </w:rPr>
        <w:pict w14:anchorId="10054855">
          <v:group id="_x0000_s17747" style="position:absolute;left:0;text-align:left;margin-left:175.4pt;margin-top:1.3pt;width:4.45pt;height:63.7pt;z-index:-251637760;mso-position-horizontal-relative:page" coordorigin="3508,26" coordsize="89,1274">
            <v:line id="_x0000_s17750" style="position:absolute" from="3597,1291" to="3516,1291" strokeweight=".27481mm"/>
            <v:line id="_x0000_s17749" style="position:absolute" from="3516,1291" to="3516,34" strokeweight=".27578mm"/>
            <v:line id="_x0000_s17748" style="position:absolute" from="3516,34" to="3597,34" strokeweight=".27481mm"/>
            <w10:wrap anchorx="page"/>
          </v:group>
        </w:pict>
      </w:r>
      <w:r>
        <w:rPr>
          <w:noProof/>
          <w:color w:val="000000" w:themeColor="text1"/>
        </w:rPr>
        <w:pict w14:anchorId="35B4AA43">
          <v:group id="_x0000_s17743" style="position:absolute;left:0;text-align:left;margin-left:275.45pt;margin-top:1.3pt;width:4.45pt;height:63.7pt;z-index:-251636736;mso-position-horizontal-relative:page" coordorigin="5509,26" coordsize="89,1274">
            <v:line id="_x0000_s17746" style="position:absolute" from="5509,34" to="5589,34" strokeweight=".27481mm"/>
            <v:line id="_x0000_s17745" style="position:absolute" from="5589,34" to="5589,1291" strokeweight=".27578mm"/>
            <v:line id="_x0000_s17744" style="position:absolute" from="5589,1291" to="5509,1291" strokeweight=".27481mm"/>
            <w10:wrap anchorx="page"/>
          </v:group>
        </w:pict>
      </w:r>
      <w:r w:rsidR="00B21731" w:rsidRPr="00984D1E">
        <w:rPr>
          <w:b/>
          <w:noProof/>
          <w:color w:val="000000" w:themeColor="text1"/>
          <w:u w:val="single"/>
        </w:rPr>
        <w:t xml:space="preserve"> </w:t>
      </w:r>
      <w:r w:rsidR="00B21731" w:rsidRPr="00984D1E">
        <w:rPr>
          <w:b/>
          <w:noProof/>
          <w:color w:val="000000" w:themeColor="text1"/>
          <w:u w:val="single"/>
        </w:rPr>
        <w:tab/>
      </w:r>
      <w:r w:rsidR="00B21731" w:rsidRPr="00984D1E">
        <w:rPr>
          <w:b/>
          <w:noProof/>
          <w:color w:val="000000" w:themeColor="text1"/>
        </w:rPr>
        <w:tab/>
        <w:t>H</w:t>
      </w:r>
      <w:r w:rsidR="00B21731" w:rsidRPr="00984D1E">
        <w:rPr>
          <w:b/>
          <w:noProof/>
          <w:color w:val="000000" w:themeColor="text1"/>
        </w:rPr>
        <w:tab/>
      </w:r>
      <w:r w:rsidR="00B21731" w:rsidRPr="00984D1E">
        <w:rPr>
          <w:b/>
          <w:noProof/>
          <w:color w:val="000000" w:themeColor="text1"/>
          <w:u w:val="single"/>
        </w:rPr>
        <w:t xml:space="preserve"> </w:t>
      </w:r>
      <w:r w:rsidR="00B21731" w:rsidRPr="00984D1E">
        <w:rPr>
          <w:b/>
          <w:noProof/>
          <w:color w:val="000000" w:themeColor="text1"/>
          <w:u w:val="single"/>
        </w:rPr>
        <w:tab/>
      </w:r>
    </w:p>
    <w:p w14:paraId="78919BB3" w14:textId="77777777" w:rsidR="00C254C2" w:rsidRPr="00984D1E" w:rsidRDefault="00C254C2">
      <w:pPr>
        <w:pStyle w:val="a3"/>
        <w:spacing w:before="5"/>
        <w:rPr>
          <w:b/>
          <w:noProof/>
          <w:color w:val="000000" w:themeColor="text1"/>
          <w:sz w:val="9"/>
        </w:rPr>
      </w:pPr>
    </w:p>
    <w:p w14:paraId="050F2861" w14:textId="77777777" w:rsidR="00C254C2" w:rsidRPr="00984D1E" w:rsidRDefault="00CB66C5">
      <w:pPr>
        <w:pStyle w:val="a3"/>
        <w:spacing w:line="82" w:lineRule="exact"/>
        <w:ind w:left="1825"/>
        <w:rPr>
          <w:noProof/>
          <w:color w:val="000000" w:themeColor="text1"/>
          <w:sz w:val="8"/>
        </w:rPr>
      </w:pPr>
      <w:r>
        <w:rPr>
          <w:noProof/>
          <w:color w:val="000000" w:themeColor="text1"/>
          <w:sz w:val="8"/>
        </w:rPr>
      </w:r>
      <w:r>
        <w:rPr>
          <w:noProof/>
          <w:color w:val="000000" w:themeColor="text1"/>
          <w:sz w:val="8"/>
        </w:rPr>
        <w:pict w14:anchorId="3BBD3731">
          <v:group id="_x0000_s17741" style="width:7.95pt;height:4.15pt;mso-position-horizontal-relative:char;mso-position-vertical-relative:line" coordsize="159,83">
            <v:shape id="_x0000_s17742" style="position:absolute;width:159;height:83" coordsize="159,83" path="m,82l20,42,,,159,42,,82xe" fillcolor="black" stroked="f">
              <v:path arrowok="t"/>
            </v:shape>
            <w10:wrap type="none"/>
            <w10:anchorlock/>
          </v:group>
        </w:pict>
      </w:r>
    </w:p>
    <w:p w14:paraId="318CB894" w14:textId="77777777" w:rsidR="00C254C2" w:rsidRPr="00984D1E" w:rsidRDefault="00B21731">
      <w:pPr>
        <w:spacing w:before="32" w:line="165" w:lineRule="auto"/>
        <w:ind w:left="3250" w:right="1310"/>
        <w:rPr>
          <w:b/>
          <w:noProof/>
          <w:color w:val="000000" w:themeColor="text1"/>
        </w:rPr>
      </w:pPr>
      <w:r w:rsidRPr="00984D1E">
        <w:rPr>
          <w:b/>
          <w:noProof/>
          <w:color w:val="000000" w:themeColor="text1"/>
        </w:rPr>
        <w:t>N H</w:t>
      </w:r>
    </w:p>
    <w:p w14:paraId="7E91C719" w14:textId="77777777" w:rsidR="00C254C2" w:rsidRPr="00984D1E" w:rsidRDefault="00B21731">
      <w:pPr>
        <w:tabs>
          <w:tab w:val="left" w:pos="3005"/>
        </w:tabs>
        <w:spacing w:before="124"/>
        <w:ind w:left="2178"/>
        <w:rPr>
          <w:b/>
          <w:noProof/>
          <w:color w:val="000000" w:themeColor="text1"/>
        </w:rPr>
      </w:pPr>
      <w:r w:rsidRPr="00984D1E">
        <w:rPr>
          <w:b/>
          <w:noProof/>
          <w:color w:val="000000" w:themeColor="text1"/>
        </w:rPr>
        <w:t>O</w:t>
      </w:r>
      <w:r w:rsidRPr="00984D1E">
        <w:rPr>
          <w:b/>
          <w:noProof/>
          <w:color w:val="000000" w:themeColor="text1"/>
        </w:rPr>
        <w:tab/>
        <w:t>H</w:t>
      </w:r>
    </w:p>
    <w:p w14:paraId="39901945" w14:textId="77777777" w:rsidR="00C254C2" w:rsidRPr="00984D1E" w:rsidRDefault="00B21731">
      <w:pPr>
        <w:spacing w:before="209"/>
        <w:ind w:left="1695"/>
        <w:rPr>
          <w:b/>
          <w:noProof/>
          <w:color w:val="000000" w:themeColor="text1"/>
        </w:rPr>
      </w:pPr>
      <w:r w:rsidRPr="00984D1E">
        <w:rPr>
          <w:noProof/>
          <w:color w:val="000000" w:themeColor="text1"/>
        </w:rPr>
        <w:br w:type="column"/>
      </w:r>
      <w:r w:rsidRPr="00984D1E">
        <w:rPr>
          <w:b/>
          <w:noProof/>
          <w:color w:val="000000" w:themeColor="text1"/>
          <w:u w:val="single"/>
        </w:rPr>
        <w:lastRenderedPageBreak/>
        <w:t xml:space="preserve">  -H</w:t>
      </w:r>
      <w:r w:rsidRPr="00984D1E">
        <w:rPr>
          <w:b/>
          <w:noProof/>
          <w:color w:val="000000" w:themeColor="text1"/>
          <w:u w:val="single"/>
          <w:vertAlign w:val="subscript"/>
        </w:rPr>
        <w:t>2</w:t>
      </w:r>
      <w:r w:rsidRPr="00984D1E">
        <w:rPr>
          <w:b/>
          <w:noProof/>
          <w:color w:val="000000" w:themeColor="text1"/>
        </w:rPr>
        <w:t>O</w:t>
      </w:r>
    </w:p>
    <w:p w14:paraId="68264A66" w14:textId="77777777" w:rsidR="00C254C2" w:rsidRPr="00984D1E" w:rsidRDefault="00CB66C5">
      <w:pPr>
        <w:tabs>
          <w:tab w:val="left" w:pos="1465"/>
          <w:tab w:val="left" w:pos="2961"/>
        </w:tabs>
        <w:spacing w:before="233" w:line="187" w:lineRule="auto"/>
        <w:ind w:left="627" w:right="2389"/>
        <w:rPr>
          <w:b/>
          <w:noProof/>
          <w:color w:val="000000" w:themeColor="text1"/>
        </w:rPr>
      </w:pPr>
      <w:r>
        <w:rPr>
          <w:noProof/>
          <w:color w:val="000000" w:themeColor="text1"/>
        </w:rPr>
        <w:pict w14:anchorId="64FB2DD6">
          <v:group id="_x0000_s17730" style="position:absolute;left:0;text-align:left;margin-left:417.5pt;margin-top:-23.35pt;width:63.85pt;height:45.55pt;z-index:-251641856;mso-position-horizontal-relative:page" coordorigin="8350,-467" coordsize="1277,911">
            <v:line id="_x0000_s17740" style="position:absolute" from="9618,230" to="9471,-219" strokeweight=".27569mm"/>
            <v:line id="_x0000_s17739" style="position:absolute" from="9551,210" to="9428,-164" strokeweight=".27569mm"/>
            <v:line id="_x0000_s17738" style="position:absolute" from="9471,-219" to="8995,-219" strokeweight=".27481mm"/>
            <v:line id="_x0000_s17737" style="position:absolute" from="8995,-219" to="8848,233" strokeweight=".27569mm"/>
            <v:line id="_x0000_s17736" style="position:absolute" from="9035,-161" to="8915,210" strokeweight=".27569mm"/>
            <v:line id="_x0000_s17735" style="position:absolute" from="8848,233" to="9129,435" strokeweight=".27514mm"/>
            <v:line id="_x0000_s17734" style="position:absolute" from="9337,435" to="9618,230" strokeweight=".27514mm"/>
            <v:line id="_x0000_s17733" style="position:absolute" from="8995,-219" to="8580,-460" strokeweight=".27506mm"/>
            <v:line id="_x0000_s17732" style="position:absolute" from="8848,233" to="8385,424" strokeweight=".27497mm"/>
            <v:shape id="_x0000_s17731" style="position:absolute;left:8349;top:-44;width:159;height:83" coordorigin="8350,-43" coordsize="159,83" path="m8350,39r20,-40l8350,-43r158,42l8350,39xe" fillcolor="black" stroked="f">
              <v:path arrowok="t"/>
            </v:shape>
            <w10:wrap anchorx="page"/>
          </v:group>
        </w:pict>
      </w:r>
      <w:r>
        <w:rPr>
          <w:noProof/>
          <w:color w:val="000000" w:themeColor="text1"/>
        </w:rPr>
        <w:pict w14:anchorId="131A5F2F">
          <v:line id="_x0000_s17729" style="position:absolute;left:0;text-align:left;z-index:-251640832;mso-position-horizontal-relative:page" from="461.7pt,31.55pt" to="461.7pt,44.7pt" strokeweight=".27578mm">
            <w10:wrap anchorx="page"/>
          </v:line>
        </w:pict>
      </w:r>
      <w:r w:rsidR="00B21731" w:rsidRPr="00984D1E">
        <w:rPr>
          <w:b/>
          <w:noProof/>
          <w:color w:val="000000" w:themeColor="text1"/>
        </w:rPr>
        <w:t>N</w:t>
      </w:r>
      <w:r w:rsidR="00B21731" w:rsidRPr="00984D1E">
        <w:rPr>
          <w:b/>
          <w:noProof/>
          <w:color w:val="000000" w:themeColor="text1"/>
        </w:rPr>
        <w:tab/>
        <w:t>OH</w:t>
      </w:r>
      <w:r w:rsidR="00B21731" w:rsidRPr="00984D1E">
        <w:rPr>
          <w:b/>
          <w:noProof/>
          <w:color w:val="000000" w:themeColor="text1"/>
        </w:rPr>
        <w:tab/>
        <w:t>N H</w:t>
      </w:r>
    </w:p>
    <w:p w14:paraId="20011F32" w14:textId="77777777" w:rsidR="00C254C2" w:rsidRPr="00984D1E" w:rsidRDefault="00B21731">
      <w:pPr>
        <w:spacing w:before="69"/>
        <w:ind w:left="569"/>
        <w:jc w:val="center"/>
        <w:rPr>
          <w:b/>
          <w:noProof/>
          <w:color w:val="000000" w:themeColor="text1"/>
        </w:rPr>
      </w:pPr>
      <w:r w:rsidRPr="00984D1E">
        <w:rPr>
          <w:b/>
          <w:noProof/>
          <w:color w:val="000000" w:themeColor="text1"/>
        </w:rPr>
        <w:t>H</w:t>
      </w:r>
    </w:p>
    <w:p w14:paraId="66168978" w14:textId="77777777" w:rsidR="00C254C2" w:rsidRPr="00984D1E" w:rsidRDefault="00C254C2">
      <w:pPr>
        <w:jc w:val="center"/>
        <w:rPr>
          <w:noProof/>
          <w:color w:val="000000" w:themeColor="text1"/>
        </w:rPr>
        <w:sectPr w:rsidR="00C254C2" w:rsidRPr="00984D1E">
          <w:type w:val="continuous"/>
          <w:pgSz w:w="11910" w:h="16840"/>
          <w:pgMar w:top="1040" w:right="200" w:bottom="280" w:left="1400" w:header="720" w:footer="720" w:gutter="0"/>
          <w:cols w:num="2" w:space="720" w:equalWidth="0">
            <w:col w:w="4752" w:space="40"/>
            <w:col w:w="5518"/>
          </w:cols>
        </w:sectPr>
      </w:pPr>
    </w:p>
    <w:p w14:paraId="09A4A54D" w14:textId="77777777" w:rsidR="00C254C2" w:rsidRPr="00984D1E" w:rsidRDefault="00C254C2">
      <w:pPr>
        <w:pStyle w:val="a3"/>
        <w:spacing w:before="7"/>
        <w:rPr>
          <w:b/>
          <w:noProof/>
          <w:color w:val="000000" w:themeColor="text1"/>
          <w:sz w:val="20"/>
        </w:rPr>
      </w:pPr>
    </w:p>
    <w:p w14:paraId="792F1E91" w14:textId="4A6196C8" w:rsidR="000A5A45" w:rsidRPr="00CA012A" w:rsidRDefault="00CB66C5" w:rsidP="000A5A45">
      <w:pPr>
        <w:ind w:left="426" w:right="529" w:firstLine="567"/>
        <w:jc w:val="both"/>
        <w:rPr>
          <w:rFonts w:eastAsia="Batang"/>
          <w:sz w:val="28"/>
          <w:szCs w:val="28"/>
          <w:lang w:eastAsia="ko-KR"/>
        </w:rPr>
      </w:pPr>
      <w:r>
        <w:rPr>
          <w:rFonts w:eastAsia="Batang"/>
          <w:sz w:val="28"/>
          <w:szCs w:val="28"/>
          <w:lang w:eastAsia="ko-KR"/>
        </w:rPr>
        <w:t xml:space="preserve">Конденсация супер </w:t>
      </w:r>
      <w:r w:rsidR="000A5A45" w:rsidRPr="00CA012A">
        <w:rPr>
          <w:rFonts w:eastAsia="Batang"/>
          <w:sz w:val="28"/>
          <w:szCs w:val="28"/>
          <w:lang w:eastAsia="ko-KR"/>
        </w:rPr>
        <w:t xml:space="preserve">негізді ортада жүзеге асырылатындығына байланысты ацетилен байланысының белсендірілуіне әсер етпеу мүмкіндігін есте ұстаған жөн, ал кетоксимдердің жоғары СН-үштік байланысының </w:t>
      </w:r>
      <w:r w:rsidR="000A5A45" w:rsidRPr="00CA012A">
        <w:rPr>
          <w:rFonts w:eastAsia="Batang"/>
          <w:sz w:val="28"/>
          <w:szCs w:val="28"/>
          <w:lang w:eastAsia="ko-KR"/>
        </w:rPr>
        <w:lastRenderedPageBreak/>
        <w:t>қышқылдығы мен СН-қышқылдығын бағаламауға болмайды [</w:t>
      </w:r>
      <w:r w:rsidR="000A5A45">
        <w:rPr>
          <w:rFonts w:eastAsia="Batang"/>
          <w:sz w:val="28"/>
          <w:szCs w:val="28"/>
          <w:lang w:eastAsia="ko-KR"/>
        </w:rPr>
        <w:t>56</w:t>
      </w:r>
      <w:r w:rsidR="000A5A45" w:rsidRPr="00CA012A">
        <w:rPr>
          <w:rFonts w:eastAsia="Batang"/>
          <w:sz w:val="28"/>
          <w:szCs w:val="28"/>
          <w:lang w:eastAsia="ko-KR"/>
        </w:rPr>
        <w:t>]. Бұл пиррол сақинасын құрудың алғашқы кезеңдеріндегі карбанионның маңызды рөлін көрсетуі мүмкін.</w:t>
      </w:r>
    </w:p>
    <w:p w14:paraId="1FB48A07" w14:textId="77777777" w:rsidR="000A5A45" w:rsidRPr="00CA012A" w:rsidRDefault="000A5A45" w:rsidP="000A5A45">
      <w:pPr>
        <w:ind w:left="426" w:right="529" w:firstLine="567"/>
        <w:jc w:val="both"/>
        <w:rPr>
          <w:rFonts w:eastAsia="Batang"/>
          <w:sz w:val="28"/>
          <w:szCs w:val="28"/>
          <w:lang w:eastAsia="ko-KR"/>
        </w:rPr>
      </w:pPr>
      <w:r w:rsidRPr="00CA012A">
        <w:rPr>
          <w:rFonts w:eastAsia="Batang"/>
          <w:sz w:val="28"/>
          <w:szCs w:val="28"/>
          <w:lang w:eastAsia="ko-KR"/>
        </w:rPr>
        <w:t>Жұмыста  оксимдерден пирролдар синтезінің [</w:t>
      </w:r>
      <w:r>
        <w:rPr>
          <w:rFonts w:eastAsia="Batang"/>
          <w:sz w:val="28"/>
          <w:szCs w:val="28"/>
          <w:lang w:eastAsia="ko-KR"/>
        </w:rPr>
        <w:t>57</w:t>
      </w:r>
      <w:r w:rsidRPr="00CA012A">
        <w:rPr>
          <w:rFonts w:eastAsia="Batang"/>
          <w:sz w:val="28"/>
          <w:szCs w:val="28"/>
          <w:lang w:eastAsia="ko-KR"/>
        </w:rPr>
        <w:t>]</w:t>
      </w:r>
      <w:r>
        <w:rPr>
          <w:rFonts w:eastAsia="Batang"/>
          <w:sz w:val="28"/>
          <w:szCs w:val="28"/>
          <w:lang w:eastAsia="ko-KR"/>
        </w:rPr>
        <w:t xml:space="preserve"> </w:t>
      </w:r>
      <w:r w:rsidRPr="00CA012A">
        <w:rPr>
          <w:rFonts w:eastAsia="Batang"/>
          <w:sz w:val="28"/>
          <w:szCs w:val="28"/>
          <w:lang w:eastAsia="ko-KR"/>
        </w:rPr>
        <w:t>аймақтық бағыттылығы зерттелді және 120</w:t>
      </w:r>
      <w:r w:rsidRPr="00CA012A">
        <w:rPr>
          <w:rFonts w:eastAsia="Batang"/>
          <w:sz w:val="28"/>
          <w:szCs w:val="28"/>
          <w:vertAlign w:val="superscript"/>
          <w:lang w:eastAsia="ko-KR"/>
        </w:rPr>
        <w:t>0</w:t>
      </w:r>
      <w:r w:rsidRPr="00CA012A">
        <w:rPr>
          <w:rFonts w:eastAsia="Batang"/>
          <w:sz w:val="28"/>
          <w:szCs w:val="28"/>
          <w:lang w:eastAsia="ko-KR"/>
        </w:rPr>
        <w:t>С кезінде ацетиленмен әрекеттесетін асимметриялық алкилкетоксимдер пиррол сақинасын қалыптастыру үшін тек метилен тобын қамтамасыз ететінін көрсетті. Дианионға қарсы (</w:t>
      </w:r>
      <w:r w:rsidRPr="00CA012A">
        <w:rPr>
          <w:rFonts w:eastAsia="Batang"/>
          <w:b/>
          <w:sz w:val="28"/>
          <w:szCs w:val="28"/>
          <w:lang w:eastAsia="ko-KR"/>
        </w:rPr>
        <w:t>1.1</w:t>
      </w:r>
      <w:r>
        <w:rPr>
          <w:rFonts w:eastAsia="Batang"/>
          <w:b/>
          <w:sz w:val="28"/>
          <w:szCs w:val="28"/>
          <w:lang w:eastAsia="ko-KR"/>
        </w:rPr>
        <w:t xml:space="preserve"> </w:t>
      </w:r>
      <w:r w:rsidRPr="00CA012A">
        <w:rPr>
          <w:rFonts w:eastAsia="Batang"/>
          <w:b/>
          <w:sz w:val="28"/>
          <w:szCs w:val="28"/>
          <w:lang w:eastAsia="ko-KR"/>
        </w:rPr>
        <w:t>a</w:t>
      </w:r>
      <w:r w:rsidRPr="00CA012A">
        <w:rPr>
          <w:rFonts w:eastAsia="Batang"/>
          <w:sz w:val="28"/>
          <w:szCs w:val="28"/>
          <w:lang w:eastAsia="ko-KR"/>
        </w:rPr>
        <w:t>), бір қарағанда, альтернативті син-дианионмен (</w:t>
      </w:r>
      <w:r w:rsidRPr="00CA012A">
        <w:rPr>
          <w:rFonts w:eastAsia="Batang"/>
          <w:b/>
          <w:sz w:val="28"/>
          <w:szCs w:val="28"/>
          <w:lang w:eastAsia="ko-KR"/>
        </w:rPr>
        <w:t>1.1 b</w:t>
      </w:r>
      <w:r w:rsidRPr="00CA012A">
        <w:rPr>
          <w:rFonts w:eastAsia="Batang"/>
          <w:sz w:val="28"/>
          <w:szCs w:val="28"/>
          <w:lang w:eastAsia="ko-KR"/>
        </w:rPr>
        <w:t>) салыстырғанда салыстырмалы түрде тұрақты болуы керек, онда жақын орналасқан зарядтардың итерілуі күштірек болуы керек.</w:t>
      </w:r>
    </w:p>
    <w:p w14:paraId="6C1FF101" w14:textId="77777777" w:rsidR="000A5A45" w:rsidRPr="00CA012A" w:rsidRDefault="000A5A45" w:rsidP="000A5A45">
      <w:pPr>
        <w:ind w:firstLine="567"/>
        <w:jc w:val="both"/>
        <w:rPr>
          <w:rFonts w:eastAsia="Batang"/>
          <w:sz w:val="28"/>
          <w:szCs w:val="28"/>
          <w:lang w:eastAsia="ko-KR"/>
        </w:rPr>
      </w:pPr>
      <w:r w:rsidRPr="00CA012A">
        <w:rPr>
          <w:rFonts w:eastAsia="Batang"/>
          <w:sz w:val="28"/>
          <w:szCs w:val="28"/>
          <w:lang w:eastAsia="ko-KR"/>
        </w:rPr>
        <w:t xml:space="preserve"> </w:t>
      </w:r>
    </w:p>
    <w:p w14:paraId="206D91A0" w14:textId="77777777" w:rsidR="000A5A45" w:rsidRPr="00CA012A" w:rsidRDefault="000A5A45" w:rsidP="000A5A45">
      <w:pPr>
        <w:ind w:firstLine="708"/>
        <w:jc w:val="center"/>
        <w:rPr>
          <w:sz w:val="28"/>
          <w:szCs w:val="28"/>
        </w:rPr>
      </w:pPr>
      <w:r w:rsidRPr="00CA012A">
        <w:rPr>
          <w:sz w:val="28"/>
          <w:szCs w:val="28"/>
        </w:rPr>
        <w:object w:dxaOrig="5226" w:dyaOrig="2258" w14:anchorId="495FBEFF">
          <v:shape id="_x0000_i1031" type="#_x0000_t75" style="width:245.4pt;height:106.2pt" o:ole="">
            <v:imagedata r:id="rId25" o:title=""/>
          </v:shape>
          <o:OLEObject Type="Embed" ProgID="ChemDraw.Document.6.0" ShapeID="_x0000_i1031" DrawAspect="Content" ObjectID="_1777103415" r:id="rId26"/>
        </w:object>
      </w:r>
    </w:p>
    <w:p w14:paraId="4A123FF6" w14:textId="26786E15" w:rsidR="00C254C2" w:rsidRPr="00984D1E" w:rsidRDefault="000A5A45" w:rsidP="000A5A45">
      <w:pPr>
        <w:pStyle w:val="a3"/>
        <w:spacing w:before="234"/>
        <w:ind w:left="301" w:right="504" w:firstLine="566"/>
        <w:jc w:val="both"/>
        <w:rPr>
          <w:noProof/>
          <w:color w:val="000000" w:themeColor="text1"/>
        </w:rPr>
      </w:pPr>
      <w:r w:rsidRPr="00CA012A">
        <w:rPr>
          <w:rFonts w:eastAsia="Batang"/>
          <w:lang w:eastAsia="ko-KR"/>
        </w:rPr>
        <w:t>Син-дианион (</w:t>
      </w:r>
      <w:r w:rsidRPr="00CA012A">
        <w:rPr>
          <w:rFonts w:eastAsia="Batang"/>
          <w:b/>
          <w:lang w:eastAsia="ko-KR"/>
        </w:rPr>
        <w:t>1.1.1 b</w:t>
      </w:r>
      <w:r w:rsidRPr="00CA012A">
        <w:rPr>
          <w:rFonts w:eastAsia="Batang"/>
          <w:lang w:eastAsia="ko-KR"/>
        </w:rPr>
        <w:t>) анти-дианионға (</w:t>
      </w:r>
      <w:r w:rsidRPr="00CA012A">
        <w:rPr>
          <w:rFonts w:eastAsia="Batang"/>
          <w:b/>
          <w:lang w:eastAsia="ko-KR"/>
        </w:rPr>
        <w:t>1.1.1 a</w:t>
      </w:r>
      <w:r w:rsidRPr="00CA012A">
        <w:rPr>
          <w:rFonts w:eastAsia="Batang"/>
          <w:lang w:eastAsia="ko-KR"/>
        </w:rPr>
        <w:t>) қарағанда тұрақты екендігі анықталды. Жоғары температурада (140</w:t>
      </w:r>
      <w:r w:rsidRPr="00CA012A">
        <w:rPr>
          <w:rFonts w:eastAsia="Batang"/>
          <w:vertAlign w:val="superscript"/>
          <w:lang w:eastAsia="ko-KR"/>
        </w:rPr>
        <w:t>0</w:t>
      </w:r>
      <w:r w:rsidRPr="00CA012A">
        <w:rPr>
          <w:rFonts w:eastAsia="Batang"/>
          <w:lang w:eastAsia="ko-KR"/>
        </w:rPr>
        <w:t>С) пиррол сақинасының түзілуіне метил тобы да қатыса бастайды, бұл конфигурациялық тепе-теңдіктің араласуымен байланысты болуы мүмкін ((син↔анти), өйткені асимметриялық кетоксимдер әдетте гидроксил тобының ең аз көлемді алмастырғышқа қатысты басым син-орентациясына ие [</w:t>
      </w:r>
      <w:r>
        <w:rPr>
          <w:rFonts w:eastAsia="Batang"/>
          <w:lang w:eastAsia="ko-KR"/>
        </w:rPr>
        <w:t>58</w:t>
      </w:r>
      <w:r w:rsidRPr="00CA012A">
        <w:rPr>
          <w:rFonts w:eastAsia="Batang"/>
          <w:lang w:eastAsia="ko-KR"/>
        </w:rPr>
        <w:t>].</w:t>
      </w:r>
    </w:p>
    <w:p w14:paraId="392CAFA3" w14:textId="54FE3EB3" w:rsidR="00C254C2" w:rsidRPr="00984D1E" w:rsidRDefault="00B21731">
      <w:pPr>
        <w:pStyle w:val="a3"/>
        <w:ind w:left="301" w:right="503" w:firstLine="566"/>
        <w:jc w:val="both"/>
        <w:rPr>
          <w:noProof/>
          <w:color w:val="000000" w:themeColor="text1"/>
        </w:rPr>
      </w:pPr>
      <w:r w:rsidRPr="00984D1E">
        <w:rPr>
          <w:noProof/>
          <w:color w:val="000000" w:themeColor="text1"/>
        </w:rPr>
        <w:t>Симметрия</w:t>
      </w:r>
      <w:r w:rsidR="001154A8" w:rsidRPr="001154A8">
        <w:rPr>
          <w:noProof/>
          <w:vanish/>
          <w:color w:val="000000" w:themeColor="text1"/>
          <w:spacing w:val="-20"/>
          <w:w w:val="1"/>
        </w:rPr>
        <w:t>‬</w:t>
      </w:r>
      <w:r w:rsidR="001154A8">
        <w:rPr>
          <w:noProof/>
          <w:color w:val="000000" w:themeColor="text1"/>
        </w:rPr>
        <w:t>лы,</w:t>
      </w:r>
      <w:r w:rsidRPr="00984D1E">
        <w:rPr>
          <w:noProof/>
          <w:color w:val="000000" w:themeColor="text1"/>
        </w:rPr>
        <w:t xml:space="preserve"> симметрия</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емес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циклдік [59] кетонд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оксимдері</w:t>
      </w:r>
      <w:r w:rsidR="001154A8" w:rsidRPr="001154A8">
        <w:rPr>
          <w:noProof/>
          <w:vanish/>
          <w:color w:val="000000" w:themeColor="text1"/>
          <w:spacing w:val="-20"/>
          <w:w w:val="1"/>
        </w:rPr>
        <w:t>‬</w:t>
      </w:r>
      <w:r w:rsidR="001154A8">
        <w:rPr>
          <w:noProof/>
          <w:color w:val="000000" w:themeColor="text1"/>
        </w:rPr>
        <w:t xml:space="preserve">нен </w:t>
      </w:r>
      <w:r w:rsidRPr="00984D1E">
        <w:rPr>
          <w:noProof/>
          <w:color w:val="000000" w:themeColor="text1"/>
        </w:rPr>
        <w:t>пирролд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синтездеу</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белг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нұсқалары б</w:t>
      </w:r>
      <w:r w:rsidR="001154A8" w:rsidRPr="001154A8">
        <w:rPr>
          <w:noProof/>
          <w:vanish/>
          <w:color w:val="000000" w:themeColor="text1"/>
          <w:spacing w:val="-20"/>
          <w:w w:val="1"/>
        </w:rPr>
        <w:t>‬</w:t>
      </w:r>
      <w:r w:rsidR="001154A8">
        <w:rPr>
          <w:noProof/>
          <w:color w:val="000000" w:themeColor="text1"/>
        </w:rPr>
        <w:t>ар,</w:t>
      </w:r>
      <w:r w:rsidRPr="00984D1E">
        <w:rPr>
          <w:noProof/>
          <w:color w:val="000000" w:themeColor="text1"/>
        </w:rPr>
        <w:t xml:space="preserve"> олар</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ацетилен эквивален</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сілт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металл – ДМСО суп</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негіз</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жою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катализдеу жүйес</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қолда</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отыр</w:t>
      </w:r>
      <w:r w:rsidR="001154A8" w:rsidRPr="001154A8">
        <w:rPr>
          <w:noProof/>
          <w:vanish/>
          <w:color w:val="000000" w:themeColor="text1"/>
          <w:spacing w:val="-20"/>
          <w:w w:val="1"/>
        </w:rPr>
        <w:t>‬</w:t>
      </w:r>
      <w:r w:rsidR="001154A8">
        <w:rPr>
          <w:noProof/>
          <w:color w:val="000000" w:themeColor="text1"/>
        </w:rPr>
        <w:t>ып,</w:t>
      </w:r>
      <w:r w:rsidRPr="00984D1E">
        <w:rPr>
          <w:noProof/>
          <w:color w:val="000000" w:themeColor="text1"/>
        </w:rPr>
        <w:t xml:space="preserve"> винил галогенидтері неме</w:t>
      </w:r>
      <w:r w:rsidR="001154A8" w:rsidRPr="001154A8">
        <w:rPr>
          <w:noProof/>
          <w:vanish/>
          <w:color w:val="000000" w:themeColor="text1"/>
          <w:spacing w:val="-20"/>
          <w:w w:val="1"/>
        </w:rPr>
        <w:t>‬</w:t>
      </w:r>
      <w:r w:rsidR="001154A8">
        <w:rPr>
          <w:noProof/>
          <w:color w:val="000000" w:themeColor="text1"/>
        </w:rPr>
        <w:t xml:space="preserve">се </w:t>
      </w:r>
      <w:r w:rsidRPr="00984D1E">
        <w:rPr>
          <w:noProof/>
          <w:color w:val="000000" w:themeColor="text1"/>
        </w:rPr>
        <w:t>дигало</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қолданыла</w:t>
      </w:r>
      <w:r w:rsidR="001154A8" w:rsidRPr="001154A8">
        <w:rPr>
          <w:noProof/>
          <w:vanish/>
          <w:color w:val="000000" w:themeColor="text1"/>
          <w:spacing w:val="-20"/>
          <w:w w:val="1"/>
        </w:rPr>
        <w:t>‬</w:t>
      </w:r>
      <w:r w:rsidR="001154A8">
        <w:rPr>
          <w:noProof/>
          <w:color w:val="000000" w:themeColor="text1"/>
        </w:rPr>
        <w:t>ды.</w:t>
      </w:r>
    </w:p>
    <w:p w14:paraId="025ACFF1" w14:textId="33A3B2E3" w:rsidR="00C254C2" w:rsidRPr="00984D1E" w:rsidRDefault="00B21731">
      <w:pPr>
        <w:pStyle w:val="a3"/>
        <w:ind w:left="301" w:right="501" w:firstLine="566"/>
        <w:jc w:val="both"/>
        <w:rPr>
          <w:noProof/>
          <w:color w:val="000000" w:themeColor="text1"/>
        </w:rPr>
      </w:pPr>
      <w:r w:rsidRPr="00984D1E">
        <w:rPr>
          <w:noProof/>
          <w:color w:val="000000" w:themeColor="text1"/>
        </w:rPr>
        <w:t>Әрекеттесуші зат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қатына</w:t>
      </w:r>
      <w:r w:rsidR="001154A8" w:rsidRPr="001154A8">
        <w:rPr>
          <w:noProof/>
          <w:vanish/>
          <w:color w:val="000000" w:themeColor="text1"/>
          <w:spacing w:val="-20"/>
          <w:w w:val="1"/>
        </w:rPr>
        <w:t>‬</w:t>
      </w:r>
      <w:r w:rsidR="001154A8">
        <w:rPr>
          <w:noProof/>
          <w:color w:val="000000" w:themeColor="text1"/>
        </w:rPr>
        <w:t xml:space="preserve">сы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жағдайлар</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өзгерту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реакцияны жеткілік</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түр</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таңдам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түр</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жүргізу</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бо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Алай</w:t>
      </w:r>
      <w:r w:rsidR="001154A8" w:rsidRPr="001154A8">
        <w:rPr>
          <w:noProof/>
          <w:vanish/>
          <w:color w:val="000000" w:themeColor="text1"/>
          <w:spacing w:val="-20"/>
          <w:w w:val="1"/>
        </w:rPr>
        <w:t>‬</w:t>
      </w:r>
      <w:r w:rsidR="001154A8">
        <w:rPr>
          <w:noProof/>
          <w:color w:val="000000" w:themeColor="text1"/>
        </w:rPr>
        <w:t>да,</w:t>
      </w:r>
      <w:r w:rsidRPr="00984D1E">
        <w:rPr>
          <w:noProof/>
          <w:color w:val="000000" w:themeColor="text1"/>
        </w:rPr>
        <w:t xml:space="preserve"> N- винилпиррол</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аз шығымдылық</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түзіл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кейб</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р </w:t>
      </w:r>
      <w:r w:rsidRPr="00984D1E">
        <w:rPr>
          <w:noProof/>
          <w:color w:val="000000" w:themeColor="text1"/>
        </w:rPr>
        <w:t>жағдайлар</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дигалоета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галоге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оксимат анион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нуклеофиль</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алмастыру процесі жүр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бұл қосымша өнімд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1,2-бис-( алкилиден- иминокси)этан</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п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болу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әкеле</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60]:</w:t>
      </w:r>
    </w:p>
    <w:p w14:paraId="70E80E37" w14:textId="77777777" w:rsidR="00C254C2" w:rsidRPr="00984D1E" w:rsidRDefault="00C254C2">
      <w:pPr>
        <w:pStyle w:val="a3"/>
        <w:spacing w:before="3"/>
        <w:rPr>
          <w:noProof/>
          <w:color w:val="000000" w:themeColor="text1"/>
          <w:sz w:val="21"/>
        </w:rPr>
      </w:pPr>
    </w:p>
    <w:p w14:paraId="117640A2" w14:textId="77777777" w:rsidR="00C254C2" w:rsidRPr="00984D1E" w:rsidRDefault="00C254C2">
      <w:pPr>
        <w:rPr>
          <w:noProof/>
          <w:color w:val="000000" w:themeColor="text1"/>
          <w:sz w:val="21"/>
        </w:rPr>
        <w:sectPr w:rsidR="00C254C2" w:rsidRPr="00984D1E">
          <w:type w:val="continuous"/>
          <w:pgSz w:w="11910" w:h="16840"/>
          <w:pgMar w:top="1040" w:right="200" w:bottom="280" w:left="1400" w:header="720" w:footer="720" w:gutter="0"/>
          <w:cols w:space="720"/>
        </w:sectPr>
      </w:pPr>
    </w:p>
    <w:p w14:paraId="009A3995" w14:textId="77777777" w:rsidR="00C254C2" w:rsidRPr="00984D1E" w:rsidRDefault="00C254C2">
      <w:pPr>
        <w:pStyle w:val="a3"/>
        <w:rPr>
          <w:noProof/>
          <w:color w:val="000000" w:themeColor="text1"/>
          <w:sz w:val="26"/>
        </w:rPr>
      </w:pPr>
    </w:p>
    <w:p w14:paraId="379FBB7B" w14:textId="77777777" w:rsidR="00C254C2" w:rsidRPr="00984D1E" w:rsidRDefault="00CB66C5">
      <w:pPr>
        <w:tabs>
          <w:tab w:val="left" w:pos="4540"/>
        </w:tabs>
        <w:spacing w:before="220"/>
        <w:ind w:left="3142"/>
        <w:rPr>
          <w:b/>
          <w:noProof/>
          <w:color w:val="000000" w:themeColor="text1"/>
          <w:sz w:val="21"/>
        </w:rPr>
      </w:pPr>
      <w:r>
        <w:rPr>
          <w:noProof/>
          <w:color w:val="000000" w:themeColor="text1"/>
        </w:rPr>
        <w:pict w14:anchorId="4D405646">
          <v:line id="_x0000_s17708" style="position:absolute;left:0;text-align:left;z-index:-251629568;mso-position-horizontal-relative:page" from="251.9pt,32.15pt" to="240.35pt,20.6pt" strokeweight=".30292mm">
            <w10:wrap anchorx="page"/>
          </v:line>
        </w:pict>
      </w:r>
      <w:r>
        <w:rPr>
          <w:noProof/>
          <w:color w:val="000000" w:themeColor="text1"/>
        </w:rPr>
        <w:pict w14:anchorId="383A8A08">
          <v:line id="_x0000_s17707" style="position:absolute;left:0;text-align:left;z-index:-251627520;mso-position-horizontal-relative:page" from="286.8pt,30.95pt" to="296.95pt,20.8pt" strokeweight=".30292mm">
            <w10:wrap anchorx="page"/>
          </v:line>
        </w:pict>
      </w:r>
      <w:r w:rsidR="00B21731" w:rsidRPr="00984D1E">
        <w:rPr>
          <w:b/>
          <w:noProof/>
          <w:color w:val="000000" w:themeColor="text1"/>
          <w:sz w:val="21"/>
        </w:rPr>
        <w:t>R</w:t>
      </w:r>
      <w:r w:rsidR="00B21731" w:rsidRPr="00984D1E">
        <w:rPr>
          <w:b/>
          <w:noProof/>
          <w:color w:val="000000" w:themeColor="text1"/>
          <w:sz w:val="16"/>
        </w:rPr>
        <w:t>1</w:t>
      </w:r>
      <w:r w:rsidR="00B21731" w:rsidRPr="00984D1E">
        <w:rPr>
          <w:b/>
          <w:noProof/>
          <w:color w:val="000000" w:themeColor="text1"/>
          <w:sz w:val="16"/>
        </w:rPr>
        <w:tab/>
      </w:r>
      <w:r w:rsidR="00B21731" w:rsidRPr="00984D1E">
        <w:rPr>
          <w:b/>
          <w:noProof/>
          <w:color w:val="000000" w:themeColor="text1"/>
          <w:sz w:val="21"/>
        </w:rPr>
        <w:t>O</w:t>
      </w:r>
    </w:p>
    <w:p w14:paraId="05E839ED" w14:textId="77777777" w:rsidR="00C254C2" w:rsidRPr="00984D1E" w:rsidRDefault="00CB66C5">
      <w:pPr>
        <w:tabs>
          <w:tab w:val="left" w:pos="4167"/>
        </w:tabs>
        <w:spacing w:before="105"/>
        <w:ind w:left="3629"/>
        <w:rPr>
          <w:b/>
          <w:noProof/>
          <w:color w:val="000000" w:themeColor="text1"/>
          <w:sz w:val="21"/>
        </w:rPr>
      </w:pPr>
      <w:r>
        <w:rPr>
          <w:noProof/>
          <w:color w:val="000000" w:themeColor="text1"/>
        </w:rPr>
        <w:pict w14:anchorId="38CE1D23">
          <v:line id="_x0000_s17706" style="position:absolute;left:0;text-align:left;z-index:250691584;mso-position-horizontal-relative:page" from="251.15pt,14.95pt" to="237.55pt,28.5pt" strokeweight=".30292mm">
            <w10:wrap anchorx="page"/>
          </v:line>
        </w:pict>
      </w:r>
      <w:r>
        <w:rPr>
          <w:noProof/>
          <w:color w:val="000000" w:themeColor="text1"/>
        </w:rPr>
        <w:pict w14:anchorId="5640A573">
          <v:group id="_x0000_s17703" style="position:absolute;left:0;text-align:left;margin-left:260.3pt;margin-top:7.25pt;width:16.4pt;height:4.1pt;z-index:-251628544;mso-position-horizontal-relative:page" coordorigin="5206,145" coordsize="328,82">
            <v:line id="_x0000_s17705" style="position:absolute" from="5206,218" to="5533,218" strokeweight=".30175mm"/>
            <v:line id="_x0000_s17704" style="position:absolute" from="5206,154" to="5533,154" strokeweight=".30175mm"/>
            <w10:wrap anchorx="page"/>
          </v:group>
        </w:pict>
      </w:r>
      <w:r w:rsidR="00B21731" w:rsidRPr="00984D1E">
        <w:rPr>
          <w:b/>
          <w:noProof/>
          <w:color w:val="000000" w:themeColor="text1"/>
          <w:sz w:val="21"/>
        </w:rPr>
        <w:t>C</w:t>
      </w:r>
      <w:r w:rsidR="00B21731" w:rsidRPr="00984D1E">
        <w:rPr>
          <w:b/>
          <w:noProof/>
          <w:color w:val="000000" w:themeColor="text1"/>
          <w:sz w:val="21"/>
        </w:rPr>
        <w:tab/>
        <w:t>N</w:t>
      </w:r>
    </w:p>
    <w:p w14:paraId="3902E8AE" w14:textId="77777777" w:rsidR="00C254C2" w:rsidRPr="00984D1E" w:rsidRDefault="00B21731">
      <w:pPr>
        <w:spacing w:before="137"/>
        <w:ind w:left="3146"/>
        <w:rPr>
          <w:b/>
          <w:noProof/>
          <w:color w:val="000000" w:themeColor="text1"/>
          <w:sz w:val="16"/>
        </w:rPr>
      </w:pPr>
      <w:r w:rsidRPr="00984D1E">
        <w:rPr>
          <w:b/>
          <w:noProof/>
          <w:color w:val="000000" w:themeColor="text1"/>
          <w:sz w:val="21"/>
        </w:rPr>
        <w:t>R</w:t>
      </w:r>
      <w:r w:rsidRPr="00984D1E">
        <w:rPr>
          <w:b/>
          <w:noProof/>
          <w:color w:val="000000" w:themeColor="text1"/>
          <w:sz w:val="16"/>
        </w:rPr>
        <w:t>2</w:t>
      </w:r>
    </w:p>
    <w:p w14:paraId="3FA51BCD" w14:textId="77777777" w:rsidR="00C254C2" w:rsidRPr="00984D1E" w:rsidRDefault="00B21731">
      <w:pPr>
        <w:spacing w:before="95"/>
        <w:ind w:left="1422" w:right="1411"/>
        <w:jc w:val="center"/>
        <w:rPr>
          <w:b/>
          <w:noProof/>
          <w:color w:val="000000" w:themeColor="text1"/>
          <w:sz w:val="16"/>
        </w:rPr>
      </w:pPr>
      <w:r w:rsidRPr="00984D1E">
        <w:rPr>
          <w:noProof/>
          <w:color w:val="000000" w:themeColor="text1"/>
        </w:rPr>
        <w:br w:type="column"/>
      </w:r>
      <w:r w:rsidRPr="00984D1E">
        <w:rPr>
          <w:b/>
          <w:noProof/>
          <w:color w:val="000000" w:themeColor="text1"/>
          <w:sz w:val="21"/>
        </w:rPr>
        <w:lastRenderedPageBreak/>
        <w:t>R</w:t>
      </w:r>
      <w:r w:rsidRPr="00984D1E">
        <w:rPr>
          <w:b/>
          <w:noProof/>
          <w:color w:val="000000" w:themeColor="text1"/>
          <w:sz w:val="16"/>
        </w:rPr>
        <w:t>1</w:t>
      </w:r>
    </w:p>
    <w:p w14:paraId="3C2850FA" w14:textId="77777777" w:rsidR="00C254C2" w:rsidRPr="00984D1E" w:rsidRDefault="00CB66C5">
      <w:pPr>
        <w:tabs>
          <w:tab w:val="left" w:pos="538"/>
        </w:tabs>
        <w:spacing w:before="94"/>
        <w:ind w:right="1372"/>
        <w:jc w:val="center"/>
        <w:rPr>
          <w:b/>
          <w:noProof/>
          <w:color w:val="000000" w:themeColor="text1"/>
          <w:sz w:val="21"/>
        </w:rPr>
      </w:pPr>
      <w:r>
        <w:rPr>
          <w:noProof/>
          <w:color w:val="000000" w:themeColor="text1"/>
        </w:rPr>
        <w:pict w14:anchorId="09180F89">
          <v:group id="_x0000_s17699" style="position:absolute;left:0;text-align:left;margin-left:306.65pt;margin-top:12.25pt;width:62pt;height:19.8pt;z-index:250692608;mso-position-horizontal-relative:page" coordorigin="6133,245" coordsize="1240,396">
            <v:line id="_x0000_s17702" style="position:absolute" from="6133,254" to="6564,254" strokeweight=".30175mm"/>
            <v:line id="_x0000_s17701" style="position:absolute" from="6564,254" to="6945,632" strokeweight=".30292mm"/>
            <v:line id="_x0000_s17700" style="position:absolute" from="6945,632" to="7372,632" strokeweight=".30175mm"/>
            <w10:wrap anchorx="page"/>
          </v:group>
        </w:pict>
      </w:r>
      <w:r>
        <w:rPr>
          <w:noProof/>
          <w:color w:val="000000" w:themeColor="text1"/>
        </w:rPr>
        <w:pict w14:anchorId="7B18BDAD">
          <v:line id="_x0000_s17698" style="position:absolute;left:0;text-align:left;z-index:-251626496;mso-position-horizontal-relative:page" from="377.75pt,28.1pt" to="393.35pt,12.6pt" strokeweight=".30292mm">
            <w10:wrap anchorx="page"/>
          </v:line>
        </w:pict>
      </w:r>
      <w:r>
        <w:rPr>
          <w:noProof/>
          <w:color w:val="000000" w:themeColor="text1"/>
        </w:rPr>
        <w:pict w14:anchorId="7F319DEA">
          <v:line id="_x0000_s17697" style="position:absolute;left:0;text-align:left;z-index:250693632;mso-position-horizontal-relative:page" from="429.9pt,14.7pt" to="439.8pt,24.75pt" strokeweight=".30294mm">
            <w10:wrap anchorx="page"/>
          </v:line>
        </w:pict>
      </w:r>
      <w:r>
        <w:rPr>
          <w:noProof/>
          <w:color w:val="000000" w:themeColor="text1"/>
        </w:rPr>
        <w:pict w14:anchorId="2D8414D1">
          <v:line id="_x0000_s17696" style="position:absolute;left:0;text-align:left;z-index:250694656;mso-position-horizontal-relative:page" from="430pt,5.95pt" to="439.5pt,-3.25pt" strokeweight=".30289mm">
            <w10:wrap anchorx="page"/>
          </v:line>
        </w:pict>
      </w:r>
      <w:r>
        <w:rPr>
          <w:noProof/>
          <w:color w:val="000000" w:themeColor="text1"/>
        </w:rPr>
        <w:pict w14:anchorId="3F1F64AD">
          <v:group id="_x0000_s17693" style="position:absolute;left:0;text-align:left;margin-left:403.5pt;margin-top:8.1pt;width:17.25pt;height:4.3pt;z-index:-251625472;mso-position-horizontal-relative:page" coordorigin="8070,162" coordsize="345,86">
            <v:line id="_x0000_s17695" style="position:absolute" from="8406,239" to="8079,234" strokeweight=".30175mm"/>
            <v:line id="_x0000_s17694" style="position:absolute" from="8406,175" to="8079,170" strokeweight=".30175mm"/>
            <w10:wrap anchorx="page"/>
          </v:group>
        </w:pict>
      </w:r>
      <w:r w:rsidR="00B21731" w:rsidRPr="00984D1E">
        <w:rPr>
          <w:b/>
          <w:noProof/>
          <w:color w:val="000000" w:themeColor="text1"/>
          <w:sz w:val="21"/>
        </w:rPr>
        <w:t>N</w:t>
      </w:r>
      <w:r w:rsidR="00B21731" w:rsidRPr="00984D1E">
        <w:rPr>
          <w:b/>
          <w:noProof/>
          <w:color w:val="000000" w:themeColor="text1"/>
          <w:sz w:val="21"/>
        </w:rPr>
        <w:tab/>
        <w:t>C</w:t>
      </w:r>
    </w:p>
    <w:p w14:paraId="71B767ED" w14:textId="77777777" w:rsidR="00C254C2" w:rsidRPr="00984D1E" w:rsidRDefault="00B21731">
      <w:pPr>
        <w:tabs>
          <w:tab w:val="left" w:pos="1411"/>
        </w:tabs>
        <w:spacing w:before="136"/>
        <w:ind w:right="1411"/>
        <w:jc w:val="center"/>
        <w:rPr>
          <w:b/>
          <w:noProof/>
          <w:color w:val="000000" w:themeColor="text1"/>
          <w:sz w:val="16"/>
        </w:rPr>
      </w:pPr>
      <w:r w:rsidRPr="00984D1E">
        <w:rPr>
          <w:b/>
          <w:noProof/>
          <w:color w:val="000000" w:themeColor="text1"/>
          <w:sz w:val="21"/>
        </w:rPr>
        <w:t>O</w:t>
      </w:r>
      <w:r w:rsidRPr="00984D1E">
        <w:rPr>
          <w:b/>
          <w:noProof/>
          <w:color w:val="000000" w:themeColor="text1"/>
          <w:sz w:val="21"/>
        </w:rPr>
        <w:tab/>
        <w:t>R</w:t>
      </w:r>
      <w:r w:rsidRPr="00984D1E">
        <w:rPr>
          <w:b/>
          <w:noProof/>
          <w:color w:val="000000" w:themeColor="text1"/>
          <w:sz w:val="16"/>
        </w:rPr>
        <w:t>2</w:t>
      </w:r>
    </w:p>
    <w:p w14:paraId="241AD886" w14:textId="77777777" w:rsidR="00C254C2" w:rsidRPr="00984D1E" w:rsidRDefault="00C254C2">
      <w:pPr>
        <w:jc w:val="center"/>
        <w:rPr>
          <w:noProof/>
          <w:color w:val="000000" w:themeColor="text1"/>
          <w:sz w:val="16"/>
        </w:rPr>
        <w:sectPr w:rsidR="00C254C2" w:rsidRPr="00984D1E">
          <w:type w:val="continuous"/>
          <w:pgSz w:w="11910" w:h="16840"/>
          <w:pgMar w:top="1040" w:right="200" w:bottom="280" w:left="1400" w:header="720" w:footer="720" w:gutter="0"/>
          <w:cols w:num="2" w:space="720" w:equalWidth="0">
            <w:col w:w="4709" w:space="40"/>
            <w:col w:w="5561"/>
          </w:cols>
        </w:sectPr>
      </w:pPr>
    </w:p>
    <w:p w14:paraId="34F15609" w14:textId="45E10849" w:rsidR="00C254C2" w:rsidRPr="00984D1E" w:rsidRDefault="00B21731">
      <w:pPr>
        <w:pStyle w:val="a3"/>
        <w:spacing w:before="69"/>
        <w:ind w:left="301" w:right="503" w:firstLine="566"/>
        <w:jc w:val="both"/>
        <w:rPr>
          <w:noProof/>
          <w:color w:val="000000" w:themeColor="text1"/>
        </w:rPr>
      </w:pPr>
      <w:r w:rsidRPr="00984D1E">
        <w:rPr>
          <w:noProof/>
          <w:color w:val="000000" w:themeColor="text1"/>
        </w:rPr>
        <w:lastRenderedPageBreak/>
        <w:t>Оксимд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қай</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қалп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кел</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тіру </w:t>
      </w:r>
      <w:r w:rsidRPr="00984D1E">
        <w:rPr>
          <w:noProof/>
          <w:color w:val="000000" w:themeColor="text1"/>
        </w:rPr>
        <w:t>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тотықсыздандырғыш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көп мөлшері қолдан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Оксимд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плати</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тоб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метал</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ар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никель</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қатысу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катали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гидрлеу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бастап</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қы </w:t>
      </w:r>
      <w:r w:rsidRPr="00984D1E">
        <w:rPr>
          <w:noProof/>
          <w:color w:val="000000" w:themeColor="text1"/>
        </w:rPr>
        <w:t>амин</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д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тотықсыздандыру</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бола</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61], со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ай </w:t>
      </w:r>
      <w:r w:rsidRPr="00984D1E">
        <w:rPr>
          <w:noProof/>
          <w:color w:val="000000" w:themeColor="text1"/>
        </w:rPr>
        <w:t xml:space="preserve">–ақ металл гидридтері </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қолдан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Литий алюминий гидрид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тотықсыздандыры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кез</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алифа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оксим</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жеткілік</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жоғары шығым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жалғыз реакция өнімдері 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бірінш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амин</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бер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Алай</w:t>
      </w:r>
      <w:r w:rsidR="001154A8" w:rsidRPr="001154A8">
        <w:rPr>
          <w:noProof/>
          <w:vanish/>
          <w:color w:val="000000" w:themeColor="text1"/>
          <w:spacing w:val="-20"/>
          <w:w w:val="1"/>
        </w:rPr>
        <w:t>‬</w:t>
      </w:r>
      <w:r w:rsidR="001154A8">
        <w:rPr>
          <w:noProof/>
          <w:color w:val="000000" w:themeColor="text1"/>
        </w:rPr>
        <w:t>да,</w:t>
      </w:r>
      <w:r w:rsidRPr="00984D1E">
        <w:rPr>
          <w:noProof/>
          <w:color w:val="000000" w:themeColor="text1"/>
        </w:rPr>
        <w:t xml:space="preserve"> арил кетоксимд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осы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ай </w:t>
      </w:r>
      <w:r w:rsidRPr="00984D1E">
        <w:rPr>
          <w:noProof/>
          <w:color w:val="000000" w:themeColor="text1"/>
        </w:rPr>
        <w:t>тотықсыздану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бірінш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аминдер</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бір</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ек</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нші </w:t>
      </w:r>
      <w:r w:rsidRPr="00984D1E">
        <w:rPr>
          <w:noProof/>
          <w:color w:val="000000" w:themeColor="text1"/>
        </w:rPr>
        <w:t>рет</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амин</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түзіл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Бұл нәтиже ек</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нші </w:t>
      </w:r>
      <w:r w:rsidRPr="00984D1E">
        <w:rPr>
          <w:noProof/>
          <w:color w:val="000000" w:themeColor="text1"/>
        </w:rPr>
        <w:t>рет</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амин</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д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тотықсызда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амид</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сәйкес реакция жағдай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оксим</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қай</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реттеу</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байлан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бола</w:t>
      </w:r>
      <w:r w:rsidR="001154A8" w:rsidRPr="001154A8">
        <w:rPr>
          <w:noProof/>
          <w:vanish/>
          <w:color w:val="000000" w:themeColor="text1"/>
          <w:spacing w:val="-20"/>
          <w:w w:val="1"/>
        </w:rPr>
        <w:t>‬</w:t>
      </w:r>
      <w:r w:rsidR="001154A8">
        <w:rPr>
          <w:noProof/>
          <w:color w:val="000000" w:themeColor="text1"/>
        </w:rPr>
        <w:t>ды.</w:t>
      </w:r>
    </w:p>
    <w:p w14:paraId="297E6A71" w14:textId="3313E634" w:rsidR="00C254C2" w:rsidRPr="00984D1E" w:rsidRDefault="00B21731">
      <w:pPr>
        <w:pStyle w:val="a3"/>
        <w:ind w:left="301" w:right="503" w:firstLine="566"/>
        <w:jc w:val="both"/>
        <w:rPr>
          <w:noProof/>
          <w:color w:val="000000" w:themeColor="text1"/>
        </w:rPr>
      </w:pPr>
      <w:r w:rsidRPr="00984D1E">
        <w:rPr>
          <w:noProof/>
          <w:color w:val="000000" w:themeColor="text1"/>
        </w:rPr>
        <w:t>Аминд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синтездеу</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белг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әдіст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іш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сут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атмосфе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катализатор б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отт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азот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орган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әрекеттесу реакцияс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негізде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гидроаминдеу әдісі маңыз</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ор</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Бұл реакция</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аминдендіргіш</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аммиак, бірінш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қайталама амин</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ер,</w:t>
      </w:r>
      <w:r w:rsidRPr="00984D1E">
        <w:rPr>
          <w:noProof/>
          <w:color w:val="000000" w:themeColor="text1"/>
        </w:rPr>
        <w:t xml:space="preserve"> нитроқосылыс</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нитрил</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қолданыла</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62].</w:t>
      </w:r>
    </w:p>
    <w:p w14:paraId="71C63C5A" w14:textId="550569D6" w:rsidR="00C254C2" w:rsidRPr="00984D1E" w:rsidRDefault="00B21731">
      <w:pPr>
        <w:pStyle w:val="a3"/>
        <w:ind w:left="301" w:right="503" w:firstLine="708"/>
        <w:jc w:val="both"/>
        <w:rPr>
          <w:noProof/>
          <w:color w:val="000000" w:themeColor="text1"/>
        </w:rPr>
      </w:pPr>
      <w:r w:rsidRPr="00984D1E">
        <w:rPr>
          <w:noProof/>
          <w:color w:val="000000" w:themeColor="text1"/>
        </w:rPr>
        <w:t>Карбонил</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әртү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оксимдер</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гидроаминденуі карбонил</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нитрилдер</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гидроаминдену процес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ұқсас тізбек</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байланыс</w:t>
      </w:r>
      <w:r w:rsidR="001154A8" w:rsidRPr="001154A8">
        <w:rPr>
          <w:noProof/>
          <w:vanish/>
          <w:color w:val="000000" w:themeColor="text1"/>
          <w:spacing w:val="-20"/>
          <w:w w:val="1"/>
        </w:rPr>
        <w:t>‬</w:t>
      </w:r>
      <w:r w:rsidR="001154A8">
        <w:rPr>
          <w:noProof/>
          <w:color w:val="000000" w:themeColor="text1"/>
        </w:rPr>
        <w:t xml:space="preserve">қан </w:t>
      </w:r>
      <w:r w:rsidRPr="00984D1E">
        <w:rPr>
          <w:noProof/>
          <w:color w:val="000000" w:themeColor="text1"/>
        </w:rPr>
        <w:t>реакция</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тізб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бол</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табылады: гидрогенизация, конденсация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мета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гетероге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катализато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б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алкилдену. Гетероге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катализатор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оксим – карбонил қосылы</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 сут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үш компонен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жүйе</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63] жүр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процест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қарастырға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же</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реакция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конъюгация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қажеттіл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айқ</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болады:</w:t>
      </w:r>
    </w:p>
    <w:p w14:paraId="5D063796" w14:textId="77777777" w:rsidR="00C254C2" w:rsidRPr="00984D1E" w:rsidRDefault="00C254C2">
      <w:pPr>
        <w:jc w:val="both"/>
        <w:rPr>
          <w:noProof/>
          <w:color w:val="000000" w:themeColor="text1"/>
        </w:rPr>
        <w:sectPr w:rsidR="00C254C2" w:rsidRPr="00984D1E">
          <w:pgSz w:w="11910" w:h="16840"/>
          <w:pgMar w:top="1040" w:right="200" w:bottom="1100" w:left="1400" w:header="0" w:footer="836" w:gutter="0"/>
          <w:cols w:space="720"/>
        </w:sectPr>
      </w:pPr>
    </w:p>
    <w:p w14:paraId="528F6F1A" w14:textId="77777777" w:rsidR="00C254C2" w:rsidRPr="00984D1E" w:rsidRDefault="00C254C2">
      <w:pPr>
        <w:pStyle w:val="a3"/>
        <w:spacing w:before="5"/>
        <w:rPr>
          <w:noProof/>
          <w:color w:val="000000" w:themeColor="text1"/>
          <w:sz w:val="17"/>
        </w:rPr>
      </w:pPr>
    </w:p>
    <w:p w14:paraId="63A60AB7" w14:textId="77777777" w:rsidR="00C254C2" w:rsidRPr="00984D1E" w:rsidRDefault="00CB66C5">
      <w:pPr>
        <w:spacing w:line="209" w:lineRule="exact"/>
        <w:ind w:right="372"/>
        <w:jc w:val="center"/>
        <w:rPr>
          <w:b/>
          <w:noProof/>
          <w:color w:val="000000" w:themeColor="text1"/>
          <w:sz w:val="21"/>
        </w:rPr>
      </w:pPr>
      <w:r>
        <w:rPr>
          <w:noProof/>
          <w:color w:val="000000" w:themeColor="text1"/>
        </w:rPr>
        <w:pict w14:anchorId="32661704">
          <v:line id="_x0000_s17692" style="position:absolute;left:0;text-align:left;z-index:250695680;mso-position-horizontal-relative:page" from="126.8pt,19.45pt" to="118.05pt,10.75pt" strokeweight=".2975mm">
            <w10:wrap anchorx="page"/>
          </v:line>
        </w:pict>
      </w:r>
      <w:r w:rsidR="00B21731" w:rsidRPr="00984D1E">
        <w:rPr>
          <w:b/>
          <w:noProof/>
          <w:color w:val="000000" w:themeColor="text1"/>
          <w:sz w:val="21"/>
        </w:rPr>
        <w:t>R</w:t>
      </w:r>
    </w:p>
    <w:p w14:paraId="73F5F940" w14:textId="77777777" w:rsidR="00C254C2" w:rsidRPr="00984D1E" w:rsidRDefault="00B21731">
      <w:pPr>
        <w:tabs>
          <w:tab w:val="left" w:pos="1577"/>
        </w:tabs>
        <w:spacing w:line="170" w:lineRule="exact"/>
        <w:ind w:left="1296"/>
        <w:rPr>
          <w:b/>
          <w:noProof/>
          <w:color w:val="000000" w:themeColor="text1"/>
          <w:sz w:val="21"/>
        </w:rPr>
      </w:pPr>
      <w:r w:rsidRPr="00984D1E">
        <w:rPr>
          <w:b/>
          <w:noProof/>
          <w:color w:val="000000" w:themeColor="text1"/>
          <w:sz w:val="21"/>
          <w:u w:val="single"/>
        </w:rPr>
        <w:t xml:space="preserve"> </w:t>
      </w:r>
      <w:r w:rsidRPr="00984D1E">
        <w:rPr>
          <w:b/>
          <w:noProof/>
          <w:color w:val="000000" w:themeColor="text1"/>
          <w:sz w:val="21"/>
          <w:u w:val="single"/>
        </w:rPr>
        <w:tab/>
      </w:r>
    </w:p>
    <w:p w14:paraId="3E68063C" w14:textId="77777777" w:rsidR="00C254C2" w:rsidRPr="00984D1E" w:rsidRDefault="00CB66C5">
      <w:pPr>
        <w:tabs>
          <w:tab w:val="left" w:pos="1607"/>
        </w:tabs>
        <w:spacing w:line="203" w:lineRule="exact"/>
        <w:ind w:left="1125"/>
        <w:rPr>
          <w:b/>
          <w:noProof/>
          <w:color w:val="000000" w:themeColor="text1"/>
          <w:sz w:val="21"/>
        </w:rPr>
      </w:pPr>
      <w:r>
        <w:rPr>
          <w:noProof/>
          <w:color w:val="000000" w:themeColor="text1"/>
        </w:rPr>
        <w:pict w14:anchorId="118DC9F3">
          <v:line id="_x0000_s17691" style="position:absolute;left:0;text-align:left;z-index:-251624448;mso-position-horizontal-relative:page" from="126.05pt,7.65pt" to="114.1pt,19.55pt" strokeweight=".2975mm">
            <w10:wrap anchorx="page"/>
          </v:line>
        </w:pict>
      </w:r>
      <w:r>
        <w:rPr>
          <w:noProof/>
          <w:color w:val="000000" w:themeColor="text1"/>
        </w:rPr>
        <w:pict w14:anchorId="07892C6C">
          <v:line id="_x0000_s17690" style="position:absolute;left:0;text-align:left;z-index:-251623424;mso-position-horizontal-relative:page" from="134.85pt,5.15pt" to="148.9pt,5.15pt" strokeweight=".29664mm">
            <w10:wrap anchorx="page"/>
          </v:line>
        </w:pict>
      </w:r>
      <w:r w:rsidR="00B21731" w:rsidRPr="00984D1E">
        <w:rPr>
          <w:b/>
          <w:noProof/>
          <w:color w:val="000000" w:themeColor="text1"/>
          <w:sz w:val="21"/>
        </w:rPr>
        <w:t>C</w:t>
      </w:r>
      <w:r w:rsidR="00B21731" w:rsidRPr="00984D1E">
        <w:rPr>
          <w:b/>
          <w:noProof/>
          <w:color w:val="000000" w:themeColor="text1"/>
          <w:sz w:val="21"/>
        </w:rPr>
        <w:tab/>
        <w:t>NOH</w:t>
      </w:r>
    </w:p>
    <w:p w14:paraId="37C3FA8C" w14:textId="77777777" w:rsidR="00C254C2" w:rsidRPr="00984D1E" w:rsidRDefault="00B21731">
      <w:pPr>
        <w:spacing w:before="188" w:line="215" w:lineRule="exact"/>
        <w:ind w:left="740"/>
        <w:rPr>
          <w:b/>
          <w:noProof/>
          <w:color w:val="000000" w:themeColor="text1"/>
          <w:sz w:val="21"/>
        </w:rPr>
      </w:pPr>
      <w:r w:rsidRPr="00984D1E">
        <w:rPr>
          <w:noProof/>
          <w:color w:val="000000" w:themeColor="text1"/>
        </w:rPr>
        <w:br w:type="column"/>
      </w:r>
      <w:r w:rsidRPr="00984D1E">
        <w:rPr>
          <w:b/>
          <w:noProof/>
          <w:color w:val="000000" w:themeColor="text1"/>
          <w:sz w:val="21"/>
        </w:rPr>
        <w:lastRenderedPageBreak/>
        <w:t>R</w:t>
      </w:r>
    </w:p>
    <w:p w14:paraId="746FA306" w14:textId="77777777" w:rsidR="00C254C2" w:rsidRPr="00984D1E" w:rsidRDefault="00CB66C5">
      <w:pPr>
        <w:tabs>
          <w:tab w:val="left" w:pos="1002"/>
        </w:tabs>
        <w:spacing w:line="206" w:lineRule="auto"/>
        <w:ind w:left="59"/>
        <w:rPr>
          <w:b/>
          <w:noProof/>
          <w:color w:val="000000" w:themeColor="text1"/>
          <w:sz w:val="21"/>
        </w:rPr>
      </w:pPr>
      <w:r>
        <w:rPr>
          <w:noProof/>
          <w:color w:val="000000" w:themeColor="text1"/>
        </w:rPr>
        <w:pict w14:anchorId="3479E71A">
          <v:line id="_x0000_s17689" style="position:absolute;left:0;text-align:left;z-index:-251622400;mso-position-horizontal-relative:page" from="229.35pt,7.95pt" to="222.5pt,1pt" strokeweight=".29753mm">
            <w10:wrap anchorx="page"/>
          </v:line>
        </w:pict>
      </w:r>
      <w:r>
        <w:rPr>
          <w:noProof/>
          <w:color w:val="000000" w:themeColor="text1"/>
        </w:rPr>
        <w:pict w14:anchorId="43A3AF4E">
          <v:group id="_x0000_s17686" style="position:absolute;left:0;text-align:left;margin-left:207.05pt;margin-top:11.6pt;width:21.9pt;height:17.6pt;z-index:-251621376;mso-position-horizontal-relative:page" coordorigin="4141,232" coordsize="438,352">
            <v:line id="_x0000_s17688" style="position:absolute" from="4570,379" to="4372,575" strokeweight=".2975mm"/>
            <v:shape id="_x0000_s17687" style="position:absolute;left:4141;top:232;width:161;height:85" coordorigin="4141,232" coordsize="161,85" path="m4141,316r21,-42l4141,232r161,42l4141,316xe" fillcolor="black" stroked="f">
              <v:path arrowok="t"/>
            </v:shape>
            <w10:wrap anchorx="page"/>
          </v:group>
        </w:pict>
      </w:r>
      <w:r w:rsidR="00B21731" w:rsidRPr="00984D1E">
        <w:rPr>
          <w:b/>
          <w:noProof/>
          <w:color w:val="000000" w:themeColor="text1"/>
          <w:sz w:val="21"/>
          <w:u w:val="single"/>
        </w:rPr>
        <w:t xml:space="preserve"> H</w:t>
      </w:r>
      <w:r w:rsidR="00B21731" w:rsidRPr="00984D1E">
        <w:rPr>
          <w:b/>
          <w:noProof/>
          <w:color w:val="000000" w:themeColor="text1"/>
          <w:sz w:val="21"/>
          <w:u w:val="single"/>
          <w:vertAlign w:val="subscript"/>
        </w:rPr>
        <w:t>2,</w:t>
      </w:r>
      <w:r w:rsidR="00B21731" w:rsidRPr="00984D1E">
        <w:rPr>
          <w:b/>
          <w:noProof/>
          <w:color w:val="000000" w:themeColor="text1"/>
          <w:sz w:val="21"/>
          <w:u w:val="single"/>
        </w:rPr>
        <w:t>ka</w:t>
      </w:r>
      <w:r w:rsidR="00B21731" w:rsidRPr="00984D1E">
        <w:rPr>
          <w:b/>
          <w:noProof/>
          <w:color w:val="000000" w:themeColor="text1"/>
          <w:sz w:val="21"/>
        </w:rPr>
        <w:t>t</w:t>
      </w:r>
      <w:r w:rsidR="00B21731" w:rsidRPr="00984D1E">
        <w:rPr>
          <w:b/>
          <w:noProof/>
          <w:color w:val="000000" w:themeColor="text1"/>
          <w:sz w:val="21"/>
        </w:rPr>
        <w:tab/>
        <w:t>CH</w:t>
      </w:r>
    </w:p>
    <w:p w14:paraId="79CE1908" w14:textId="77777777" w:rsidR="00C254C2" w:rsidRPr="00984D1E" w:rsidRDefault="00B21731">
      <w:pPr>
        <w:pStyle w:val="a3"/>
        <w:rPr>
          <w:b/>
          <w:noProof/>
          <w:color w:val="000000" w:themeColor="text1"/>
          <w:sz w:val="26"/>
        </w:rPr>
      </w:pPr>
      <w:r w:rsidRPr="00984D1E">
        <w:rPr>
          <w:noProof/>
          <w:color w:val="000000" w:themeColor="text1"/>
        </w:rPr>
        <w:br w:type="column"/>
      </w:r>
    </w:p>
    <w:p w14:paraId="72A351D9" w14:textId="77777777" w:rsidR="00C254C2" w:rsidRPr="00984D1E" w:rsidRDefault="00C254C2">
      <w:pPr>
        <w:pStyle w:val="a3"/>
        <w:spacing w:before="4"/>
        <w:rPr>
          <w:b/>
          <w:noProof/>
          <w:color w:val="000000" w:themeColor="text1"/>
          <w:sz w:val="20"/>
        </w:rPr>
      </w:pPr>
    </w:p>
    <w:p w14:paraId="7E87DB1A" w14:textId="77777777" w:rsidR="00C254C2" w:rsidRPr="00984D1E" w:rsidRDefault="00CB66C5">
      <w:pPr>
        <w:spacing w:before="1"/>
        <w:ind w:left="207"/>
        <w:rPr>
          <w:b/>
          <w:noProof/>
          <w:color w:val="000000" w:themeColor="text1"/>
          <w:sz w:val="21"/>
        </w:rPr>
      </w:pPr>
      <w:r>
        <w:rPr>
          <w:noProof/>
          <w:color w:val="000000" w:themeColor="text1"/>
        </w:rPr>
        <w:pict w14:anchorId="79891B86">
          <v:line id="_x0000_s17685" style="position:absolute;left:0;text-align:left;z-index:250696704;mso-position-horizontal-relative:page" from="243.75pt,5.5pt" to="253.35pt,5.5pt" strokeweight=".29664mm">
            <w10:wrap anchorx="page"/>
          </v:line>
        </w:pict>
      </w:r>
      <w:r w:rsidR="00B21731" w:rsidRPr="00984D1E">
        <w:rPr>
          <w:b/>
          <w:noProof/>
          <w:color w:val="000000" w:themeColor="text1"/>
          <w:sz w:val="21"/>
        </w:rPr>
        <w:t>NH</w:t>
      </w:r>
      <w:r w:rsidR="00B21731" w:rsidRPr="00984D1E">
        <w:rPr>
          <w:b/>
          <w:noProof/>
          <w:color w:val="000000" w:themeColor="text1"/>
          <w:sz w:val="21"/>
          <w:vertAlign w:val="subscript"/>
        </w:rPr>
        <w:t>2</w:t>
      </w:r>
      <w:r w:rsidR="00B21731" w:rsidRPr="00984D1E">
        <w:rPr>
          <w:b/>
          <w:noProof/>
          <w:color w:val="000000" w:themeColor="text1"/>
          <w:sz w:val="21"/>
        </w:rPr>
        <w:t xml:space="preserve"> + O</w:t>
      </w:r>
    </w:p>
    <w:p w14:paraId="3CED7C97" w14:textId="77777777" w:rsidR="00C254C2" w:rsidRPr="00984D1E" w:rsidRDefault="00B21731">
      <w:pPr>
        <w:pStyle w:val="a3"/>
        <w:spacing w:before="8"/>
        <w:rPr>
          <w:b/>
          <w:noProof/>
          <w:color w:val="000000" w:themeColor="text1"/>
          <w:sz w:val="26"/>
        </w:rPr>
      </w:pPr>
      <w:r w:rsidRPr="00984D1E">
        <w:rPr>
          <w:noProof/>
          <w:color w:val="000000" w:themeColor="text1"/>
        </w:rPr>
        <w:br w:type="column"/>
      </w:r>
    </w:p>
    <w:p w14:paraId="7DD18857" w14:textId="77777777" w:rsidR="00C254C2" w:rsidRPr="00984D1E" w:rsidRDefault="00B21731">
      <w:pPr>
        <w:spacing w:line="269" w:lineRule="exact"/>
        <w:ind w:left="702"/>
        <w:rPr>
          <w:b/>
          <w:noProof/>
          <w:color w:val="000000" w:themeColor="text1"/>
          <w:sz w:val="21"/>
        </w:rPr>
      </w:pPr>
      <w:r w:rsidRPr="00984D1E">
        <w:rPr>
          <w:b/>
          <w:noProof/>
          <w:color w:val="000000" w:themeColor="text1"/>
          <w:sz w:val="21"/>
        </w:rPr>
        <w:t>R</w:t>
      </w:r>
      <w:r w:rsidRPr="00984D1E">
        <w:rPr>
          <w:b/>
          <w:noProof/>
          <w:color w:val="000000" w:themeColor="text1"/>
          <w:sz w:val="15"/>
        </w:rPr>
        <w:t>2</w:t>
      </w:r>
      <w:r w:rsidRPr="00984D1E">
        <w:rPr>
          <w:b/>
          <w:noProof/>
          <w:color w:val="000000" w:themeColor="text1"/>
          <w:sz w:val="15"/>
          <w:u w:val="single"/>
        </w:rPr>
        <w:t xml:space="preserve"> </w:t>
      </w:r>
      <w:r w:rsidRPr="00984D1E">
        <w:rPr>
          <w:b/>
          <w:noProof/>
          <w:color w:val="000000" w:themeColor="text1"/>
          <w:sz w:val="21"/>
          <w:u w:val="single"/>
        </w:rPr>
        <w:t>H</w:t>
      </w:r>
      <w:r w:rsidRPr="00984D1E">
        <w:rPr>
          <w:b/>
          <w:noProof/>
          <w:color w:val="000000" w:themeColor="text1"/>
          <w:sz w:val="21"/>
          <w:u w:val="single"/>
          <w:vertAlign w:val="subscript"/>
        </w:rPr>
        <w:t>2,</w:t>
      </w:r>
      <w:r w:rsidRPr="00984D1E">
        <w:rPr>
          <w:b/>
          <w:noProof/>
          <w:color w:val="000000" w:themeColor="text1"/>
          <w:sz w:val="21"/>
          <w:u w:val="single"/>
        </w:rPr>
        <w:t>ka</w:t>
      </w:r>
      <w:r w:rsidRPr="00984D1E">
        <w:rPr>
          <w:b/>
          <w:noProof/>
          <w:color w:val="000000" w:themeColor="text1"/>
          <w:sz w:val="21"/>
        </w:rPr>
        <w:t>t</w:t>
      </w:r>
    </w:p>
    <w:p w14:paraId="6A68697D" w14:textId="77777777" w:rsidR="00C254C2" w:rsidRPr="00984D1E" w:rsidRDefault="00CB66C5">
      <w:pPr>
        <w:spacing w:line="209" w:lineRule="exact"/>
        <w:ind w:left="286"/>
        <w:rPr>
          <w:b/>
          <w:noProof/>
          <w:color w:val="000000" w:themeColor="text1"/>
          <w:sz w:val="21"/>
        </w:rPr>
      </w:pPr>
      <w:r>
        <w:rPr>
          <w:noProof/>
          <w:color w:val="000000" w:themeColor="text1"/>
        </w:rPr>
        <w:pict w14:anchorId="1BF1DBDE">
          <v:line id="_x0000_s17684" style="position:absolute;left:0;text-align:left;z-index:250697728;mso-position-horizontal-relative:page" from="327.9pt,8.3pt" to="336.35pt,16.7pt" strokeweight=".2975mm">
            <w10:wrap anchorx="page"/>
          </v:line>
        </w:pict>
      </w:r>
      <w:r>
        <w:rPr>
          <w:noProof/>
          <w:color w:val="000000" w:themeColor="text1"/>
        </w:rPr>
        <w:pict w14:anchorId="288C949D">
          <v:line id="_x0000_s17683" style="position:absolute;left:0;text-align:left;z-index:250698752;mso-position-horizontal-relative:page" from="328.75pt,1.15pt" to="338.7pt,-4.55pt" strokeweight=".29706mm">
            <w10:wrap anchorx="page"/>
          </v:line>
        </w:pict>
      </w:r>
      <w:r>
        <w:rPr>
          <w:noProof/>
          <w:color w:val="000000" w:themeColor="text1"/>
        </w:rPr>
        <w:pict w14:anchorId="342E1105">
          <v:group id="_x0000_s17680" style="position:absolute;left:0;text-align:left;margin-left:304.2pt;margin-top:2.2pt;width:14.95pt;height:3.8pt;z-index:250699776;mso-position-horizontal-relative:page" coordorigin="6084,44" coordsize="299,76">
            <v:line id="_x0000_s17682" style="position:absolute" from="6374,111" to="6093,111" strokeweight=".29664mm"/>
            <v:line id="_x0000_s17681" style="position:absolute" from="6374,52" to="6093,54" strokeweight=".29664mm"/>
            <w10:wrap anchorx="page"/>
          </v:group>
        </w:pict>
      </w:r>
      <w:r w:rsidR="00B21731" w:rsidRPr="00984D1E">
        <w:rPr>
          <w:b/>
          <w:noProof/>
          <w:color w:val="000000" w:themeColor="text1"/>
          <w:sz w:val="21"/>
        </w:rPr>
        <w:t>C</w:t>
      </w:r>
    </w:p>
    <w:p w14:paraId="42A3D23A" w14:textId="77777777" w:rsidR="00C254C2" w:rsidRPr="00984D1E" w:rsidRDefault="00B21731">
      <w:pPr>
        <w:tabs>
          <w:tab w:val="left" w:pos="1881"/>
        </w:tabs>
        <w:spacing w:before="70" w:line="199" w:lineRule="auto"/>
        <w:ind w:left="572"/>
        <w:rPr>
          <w:b/>
          <w:noProof/>
          <w:color w:val="000000" w:themeColor="text1"/>
          <w:sz w:val="21"/>
        </w:rPr>
      </w:pPr>
      <w:r w:rsidRPr="00984D1E">
        <w:rPr>
          <w:noProof/>
          <w:color w:val="000000" w:themeColor="text1"/>
        </w:rPr>
        <w:br w:type="column"/>
      </w:r>
      <w:r w:rsidRPr="00984D1E">
        <w:rPr>
          <w:b/>
          <w:noProof/>
          <w:color w:val="000000" w:themeColor="text1"/>
          <w:sz w:val="21"/>
        </w:rPr>
        <w:lastRenderedPageBreak/>
        <w:t>R</w:t>
      </w:r>
      <w:r w:rsidRPr="00984D1E">
        <w:rPr>
          <w:b/>
          <w:noProof/>
          <w:color w:val="000000" w:themeColor="text1"/>
          <w:sz w:val="21"/>
        </w:rPr>
        <w:tab/>
        <w:t>R</w:t>
      </w:r>
      <w:r w:rsidRPr="00984D1E">
        <w:rPr>
          <w:b/>
          <w:noProof/>
          <w:color w:val="000000" w:themeColor="text1"/>
          <w:sz w:val="21"/>
          <w:vertAlign w:val="subscript"/>
        </w:rPr>
        <w:t>2</w:t>
      </w:r>
    </w:p>
    <w:p w14:paraId="21C4D18A" w14:textId="77777777" w:rsidR="00C254C2" w:rsidRPr="00984D1E" w:rsidRDefault="00CB66C5">
      <w:pPr>
        <w:tabs>
          <w:tab w:val="left" w:pos="682"/>
          <w:tab w:val="left" w:pos="1160"/>
        </w:tabs>
        <w:spacing w:line="171" w:lineRule="exact"/>
        <w:ind w:right="484"/>
        <w:jc w:val="center"/>
        <w:rPr>
          <w:b/>
          <w:noProof/>
          <w:color w:val="000000" w:themeColor="text1"/>
          <w:sz w:val="21"/>
        </w:rPr>
      </w:pPr>
      <w:r>
        <w:rPr>
          <w:noProof/>
          <w:color w:val="000000" w:themeColor="text1"/>
        </w:rPr>
        <w:pict w14:anchorId="664FB951">
          <v:line id="_x0000_s17679" style="position:absolute;left:0;text-align:left;z-index:250700800;mso-position-horizontal-relative:page" from="429.95pt,7.15pt" to="423.05pt,.3pt" strokeweight=".2975mm">
            <w10:wrap anchorx="page"/>
          </v:line>
        </w:pict>
      </w:r>
      <w:r>
        <w:rPr>
          <w:noProof/>
          <w:color w:val="000000" w:themeColor="text1"/>
        </w:rPr>
        <w:pict w14:anchorId="1B8543BA">
          <v:line id="_x0000_s17678" style="position:absolute;left:0;text-align:left;z-index:-251619328;mso-position-horizontal-relative:page" from="483.3pt,7.65pt" to="483.3pt,-3.8pt" strokeweight=".29839mm">
            <w10:wrap anchorx="page"/>
          </v:line>
        </w:pict>
      </w:r>
      <w:r>
        <w:rPr>
          <w:noProof/>
          <w:color w:val="000000" w:themeColor="text1"/>
        </w:rPr>
        <w:pict w14:anchorId="6283EE3E">
          <v:group id="_x0000_s17674" style="position:absolute;left:0;text-align:left;margin-left:395.25pt;margin-top:-11.35pt;width:3.85pt;height:54.25pt;z-index:-251617280;mso-position-horizontal-relative:page" coordorigin="7905,-227" coordsize="77,1085">
            <v:line id="_x0000_s17677" style="position:absolute" from="7981,849" to="7913,849" strokeweight=".29664mm"/>
            <v:line id="_x0000_s17676" style="position:absolute" from="7913,849" to="7913,-219" strokeweight=".29839mm"/>
            <v:line id="_x0000_s17675" style="position:absolute" from="7913,-219" to="7981,-219" strokeweight=".29664mm"/>
            <w10:wrap anchorx="page"/>
          </v:group>
        </w:pict>
      </w:r>
      <w:r>
        <w:rPr>
          <w:noProof/>
          <w:color w:val="000000" w:themeColor="text1"/>
        </w:rPr>
        <w:pict w14:anchorId="7A5798C9">
          <v:group id="_x0000_s17670" style="position:absolute;left:0;text-align:left;margin-left:517.35pt;margin-top:-11.35pt;width:3.85pt;height:54.25pt;z-index:250701824;mso-position-horizontal-relative:page" coordorigin="10347,-227" coordsize="77,1085">
            <v:line id="_x0000_s17673" style="position:absolute" from="10347,-219" to="10415,-219" strokeweight=".29664mm"/>
            <v:line id="_x0000_s17672" style="position:absolute" from="10415,-219" to="10415,849" strokeweight=".29839mm"/>
            <v:line id="_x0000_s17671" style="position:absolute" from="10415,849" to="10347,849" strokeweight=".29664mm"/>
            <w10:wrap anchorx="page"/>
          </v:group>
        </w:pict>
      </w:r>
      <w:r>
        <w:rPr>
          <w:noProof/>
          <w:color w:val="000000" w:themeColor="text1"/>
        </w:rPr>
        <w:pict w14:anchorId="0D8D562D">
          <v:line id="_x0000_s17669" style="position:absolute;left:0;text-align:left;z-index:250702848;mso-position-horizontal-relative:page" from="524.15pt,-16.1pt" to="527.4pt,-16.1pt" strokeweight=".22247mm">
            <w10:wrap anchorx="page"/>
          </v:line>
        </w:pict>
      </w:r>
      <w:r w:rsidR="00B21731" w:rsidRPr="00984D1E">
        <w:rPr>
          <w:b/>
          <w:noProof/>
          <w:color w:val="000000" w:themeColor="text1"/>
          <w:sz w:val="21"/>
          <w:u w:val="single"/>
        </w:rPr>
        <w:t xml:space="preserve">    </w:t>
      </w:r>
      <w:r w:rsidR="00B21731" w:rsidRPr="00984D1E">
        <w:rPr>
          <w:b/>
          <w:noProof/>
          <w:color w:val="000000" w:themeColor="text1"/>
          <w:sz w:val="21"/>
        </w:rPr>
        <w:t xml:space="preserve"> H</w:t>
      </w:r>
      <w:r w:rsidR="00B21731" w:rsidRPr="00984D1E">
        <w:rPr>
          <w:b/>
          <w:noProof/>
          <w:color w:val="000000" w:themeColor="text1"/>
          <w:sz w:val="21"/>
          <w:u w:val="single"/>
        </w:rPr>
        <w:t xml:space="preserve"> </w:t>
      </w:r>
      <w:r w:rsidR="00B21731" w:rsidRPr="00984D1E">
        <w:rPr>
          <w:b/>
          <w:noProof/>
          <w:color w:val="000000" w:themeColor="text1"/>
          <w:sz w:val="21"/>
          <w:u w:val="single"/>
        </w:rPr>
        <w:tab/>
      </w:r>
      <w:r w:rsidR="00B21731" w:rsidRPr="00984D1E">
        <w:rPr>
          <w:b/>
          <w:noProof/>
          <w:color w:val="000000" w:themeColor="text1"/>
          <w:sz w:val="21"/>
        </w:rPr>
        <w:t xml:space="preserve">    </w:t>
      </w:r>
      <w:r w:rsidR="00B21731" w:rsidRPr="00984D1E">
        <w:rPr>
          <w:b/>
          <w:noProof/>
          <w:color w:val="000000" w:themeColor="text1"/>
          <w:sz w:val="21"/>
          <w:u w:val="single"/>
        </w:rPr>
        <w:t xml:space="preserve"> </w:t>
      </w:r>
      <w:r w:rsidR="00B21731" w:rsidRPr="00984D1E">
        <w:rPr>
          <w:b/>
          <w:noProof/>
          <w:color w:val="000000" w:themeColor="text1"/>
          <w:sz w:val="21"/>
          <w:u w:val="single"/>
        </w:rPr>
        <w:tab/>
      </w:r>
    </w:p>
    <w:p w14:paraId="16A76624" w14:textId="77777777" w:rsidR="00C254C2" w:rsidRPr="00984D1E" w:rsidRDefault="00CB66C5">
      <w:pPr>
        <w:tabs>
          <w:tab w:val="left" w:pos="560"/>
          <w:tab w:val="left" w:pos="1048"/>
          <w:tab w:val="left" w:pos="1530"/>
        </w:tabs>
        <w:spacing w:line="202" w:lineRule="exact"/>
        <w:ind w:right="568"/>
        <w:jc w:val="center"/>
        <w:rPr>
          <w:b/>
          <w:noProof/>
          <w:color w:val="000000" w:themeColor="text1"/>
          <w:sz w:val="21"/>
        </w:rPr>
      </w:pPr>
      <w:r>
        <w:rPr>
          <w:noProof/>
          <w:color w:val="000000" w:themeColor="text1"/>
        </w:rPr>
        <w:pict w14:anchorId="022FB945">
          <v:line id="_x0000_s17668" style="position:absolute;left:0;text-align:left;z-index:-251620352;mso-position-horizontal-relative:page" from="429.1pt,9.6pt" to="419.15pt,19.5pt" strokeweight=".2975mm">
            <w10:wrap anchorx="page"/>
          </v:line>
        </w:pict>
      </w:r>
      <w:r>
        <w:rPr>
          <w:noProof/>
          <w:color w:val="000000" w:themeColor="text1"/>
        </w:rPr>
        <w:pict w14:anchorId="7BE33307">
          <v:line id="_x0000_s17667" style="position:absolute;left:0;text-align:left;z-index:-251618304;mso-position-horizontal-relative:page" from="483.3pt,9.5pt" to="483.3pt,23.15pt" strokeweight=".29839mm">
            <w10:wrap anchorx="page"/>
          </v:line>
        </w:pict>
      </w:r>
      <w:r>
        <w:rPr>
          <w:noProof/>
          <w:color w:val="000000" w:themeColor="text1"/>
        </w:rPr>
        <w:pict w14:anchorId="56297EC4">
          <v:shape id="_x0000_s17666" style="position:absolute;left:0;text-align:left;margin-left:380.45pt;margin-top:1.1pt;width:8.05pt;height:4.25pt;z-index:250707968;mso-position-horizontal-relative:page" coordorigin="7609,22" coordsize="161,85" path="m7609,106r19,-40l7609,22r161,44l7609,106xe" fillcolor="black" stroked="f">
            <v:path arrowok="t"/>
            <w10:wrap anchorx="page"/>
          </v:shape>
        </w:pict>
      </w:r>
      <w:r>
        <w:rPr>
          <w:noProof/>
          <w:color w:val="000000" w:themeColor="text1"/>
        </w:rPr>
        <w:pict w14:anchorId="10F11347">
          <v:group id="_x0000_s17662" style="position:absolute;left:0;text-align:left;margin-left:526.15pt;margin-top:2.35pt;width:12.1pt;height:4.1pt;z-index:250708992;mso-position-horizontal-relative:page" coordorigin="10523,47" coordsize="242,82">
            <v:shape id="_x0000_s17665" style="position:absolute;left:10603;top:46;width:161;height:82" coordorigin="10603,47" coordsize="161,82" path="m10603,129r21,-40l10603,47r161,42l10603,129xe" fillcolor="black" stroked="f">
              <v:path arrowok="t"/>
            </v:shape>
            <v:line id="_x0000_s17664" style="position:absolute" from="10620,89" to="10525,89" strokeweight=".03708mm"/>
            <v:rect id="_x0000_s17663" style="position:absolute;left:10522;top:80;width:102;height:17" fillcolor="black" stroked="f"/>
            <w10:wrap anchorx="page"/>
          </v:group>
        </w:pict>
      </w:r>
      <w:r w:rsidR="00B21731" w:rsidRPr="00984D1E">
        <w:rPr>
          <w:b/>
          <w:noProof/>
          <w:color w:val="000000" w:themeColor="text1"/>
          <w:sz w:val="21"/>
        </w:rPr>
        <w:t>CH</w:t>
      </w:r>
      <w:r w:rsidR="00B21731" w:rsidRPr="00984D1E">
        <w:rPr>
          <w:b/>
          <w:noProof/>
          <w:color w:val="000000" w:themeColor="text1"/>
          <w:sz w:val="21"/>
        </w:rPr>
        <w:tab/>
        <w:t>N</w:t>
      </w:r>
      <w:r w:rsidR="00B21731" w:rsidRPr="00984D1E">
        <w:rPr>
          <w:b/>
          <w:noProof/>
          <w:color w:val="000000" w:themeColor="text1"/>
          <w:sz w:val="21"/>
        </w:rPr>
        <w:tab/>
        <w:t>C</w:t>
      </w:r>
      <w:r w:rsidR="00B21731" w:rsidRPr="00984D1E">
        <w:rPr>
          <w:b/>
          <w:noProof/>
          <w:color w:val="000000" w:themeColor="text1"/>
          <w:sz w:val="21"/>
        </w:rPr>
        <w:tab/>
        <w:t>R</w:t>
      </w:r>
      <w:r w:rsidR="00B21731" w:rsidRPr="00984D1E">
        <w:rPr>
          <w:b/>
          <w:noProof/>
          <w:color w:val="000000" w:themeColor="text1"/>
          <w:sz w:val="21"/>
          <w:vertAlign w:val="subscript"/>
        </w:rPr>
        <w:t>3</w:t>
      </w:r>
    </w:p>
    <w:p w14:paraId="2F061FBD" w14:textId="77777777" w:rsidR="00C254C2" w:rsidRPr="00984D1E" w:rsidRDefault="00C254C2">
      <w:pPr>
        <w:spacing w:line="202" w:lineRule="exact"/>
        <w:jc w:val="center"/>
        <w:rPr>
          <w:noProof/>
          <w:color w:val="000000" w:themeColor="text1"/>
          <w:sz w:val="21"/>
        </w:rPr>
        <w:sectPr w:rsidR="00C254C2" w:rsidRPr="00984D1E">
          <w:type w:val="continuous"/>
          <w:pgSz w:w="11910" w:h="16840"/>
          <w:pgMar w:top="1040" w:right="200" w:bottom="280" w:left="1400" w:header="720" w:footer="720" w:gutter="0"/>
          <w:cols w:num="5" w:space="720" w:equalWidth="0">
            <w:col w:w="2090" w:space="40"/>
            <w:col w:w="1320" w:space="39"/>
            <w:col w:w="1183" w:space="39"/>
            <w:col w:w="1558" w:space="40"/>
            <w:col w:w="4001"/>
          </w:cols>
        </w:sectPr>
      </w:pPr>
    </w:p>
    <w:p w14:paraId="18FC5307" w14:textId="77777777" w:rsidR="00C254C2" w:rsidRPr="00984D1E" w:rsidRDefault="00B21731">
      <w:pPr>
        <w:tabs>
          <w:tab w:val="left" w:pos="2770"/>
        </w:tabs>
        <w:spacing w:before="55"/>
        <w:ind w:left="679"/>
        <w:rPr>
          <w:b/>
          <w:noProof/>
          <w:color w:val="000000" w:themeColor="text1"/>
          <w:sz w:val="21"/>
        </w:rPr>
      </w:pPr>
      <w:r w:rsidRPr="00984D1E">
        <w:rPr>
          <w:b/>
          <w:noProof/>
          <w:color w:val="000000" w:themeColor="text1"/>
          <w:sz w:val="21"/>
        </w:rPr>
        <w:lastRenderedPageBreak/>
        <w:t>R</w:t>
      </w:r>
      <w:r w:rsidRPr="00984D1E">
        <w:rPr>
          <w:b/>
          <w:noProof/>
          <w:color w:val="000000" w:themeColor="text1"/>
          <w:sz w:val="21"/>
          <w:vertAlign w:val="subscript"/>
        </w:rPr>
        <w:t>1</w:t>
      </w:r>
      <w:r w:rsidRPr="00984D1E">
        <w:rPr>
          <w:b/>
          <w:noProof/>
          <w:color w:val="000000" w:themeColor="text1"/>
          <w:sz w:val="21"/>
        </w:rPr>
        <w:tab/>
        <w:t>R</w:t>
      </w:r>
      <w:r w:rsidRPr="00984D1E">
        <w:rPr>
          <w:b/>
          <w:noProof/>
          <w:color w:val="000000" w:themeColor="text1"/>
          <w:sz w:val="21"/>
          <w:vertAlign w:val="subscript"/>
        </w:rPr>
        <w:t>1</w:t>
      </w:r>
    </w:p>
    <w:p w14:paraId="230A0451" w14:textId="77777777" w:rsidR="00C254C2" w:rsidRPr="00984D1E" w:rsidRDefault="00CB66C5">
      <w:pPr>
        <w:tabs>
          <w:tab w:val="left" w:pos="2411"/>
          <w:tab w:val="left" w:pos="3159"/>
          <w:tab w:val="left" w:pos="3931"/>
        </w:tabs>
        <w:spacing w:before="111"/>
        <w:ind w:left="1827"/>
        <w:rPr>
          <w:b/>
          <w:noProof/>
          <w:color w:val="000000" w:themeColor="text1"/>
          <w:sz w:val="21"/>
        </w:rPr>
      </w:pPr>
      <w:r>
        <w:rPr>
          <w:noProof/>
          <w:color w:val="000000" w:themeColor="text1"/>
        </w:rPr>
        <w:pict w14:anchorId="0B7D37C1">
          <v:line id="_x0000_s17661" style="position:absolute;left:0;text-align:left;z-index:250703872;mso-position-horizontal-relative:page" from="213.7pt,23.15pt" to="206.75pt,16.3pt" strokeweight=".2975mm">
            <w10:wrap anchorx="page"/>
          </v:line>
        </w:pict>
      </w:r>
      <w:r w:rsidR="00B21731" w:rsidRPr="00984D1E">
        <w:rPr>
          <w:b/>
          <w:noProof/>
          <w:color w:val="000000" w:themeColor="text1"/>
          <w:sz w:val="21"/>
          <w:u w:val="single"/>
        </w:rPr>
        <w:t xml:space="preserve"> </w:t>
      </w:r>
      <w:r w:rsidR="00B21731" w:rsidRPr="00984D1E">
        <w:rPr>
          <w:b/>
          <w:noProof/>
          <w:color w:val="000000" w:themeColor="text1"/>
          <w:sz w:val="21"/>
          <w:u w:val="single"/>
        </w:rPr>
        <w:tab/>
      </w:r>
      <w:r w:rsidR="00B21731" w:rsidRPr="00984D1E">
        <w:rPr>
          <w:b/>
          <w:noProof/>
          <w:color w:val="000000" w:themeColor="text1"/>
          <w:sz w:val="21"/>
        </w:rPr>
        <w:t xml:space="preserve">   R</w:t>
      </w:r>
      <w:r w:rsidR="00B21731" w:rsidRPr="00984D1E">
        <w:rPr>
          <w:b/>
          <w:noProof/>
          <w:color w:val="000000" w:themeColor="text1"/>
          <w:sz w:val="21"/>
        </w:rPr>
        <w:tab/>
      </w:r>
      <w:r w:rsidR="00B21731" w:rsidRPr="00984D1E">
        <w:rPr>
          <w:b/>
          <w:noProof/>
          <w:color w:val="000000" w:themeColor="text1"/>
          <w:sz w:val="21"/>
          <w:u w:val="single"/>
        </w:rPr>
        <w:t xml:space="preserve">    </w:t>
      </w:r>
      <w:r w:rsidR="00B21731" w:rsidRPr="00984D1E">
        <w:rPr>
          <w:b/>
          <w:noProof/>
          <w:color w:val="000000" w:themeColor="text1"/>
          <w:sz w:val="21"/>
        </w:rPr>
        <w:t xml:space="preserve">    </w:t>
      </w:r>
      <w:r w:rsidR="00B21731" w:rsidRPr="00984D1E">
        <w:rPr>
          <w:b/>
          <w:noProof/>
          <w:color w:val="000000" w:themeColor="text1"/>
          <w:sz w:val="21"/>
          <w:u w:val="single"/>
        </w:rPr>
        <w:t xml:space="preserve"> </w:t>
      </w:r>
      <w:r w:rsidR="00B21731" w:rsidRPr="00984D1E">
        <w:rPr>
          <w:b/>
          <w:noProof/>
          <w:color w:val="000000" w:themeColor="text1"/>
          <w:sz w:val="21"/>
          <w:u w:val="single"/>
        </w:rPr>
        <w:tab/>
      </w:r>
    </w:p>
    <w:p w14:paraId="525469EC" w14:textId="77777777" w:rsidR="00C254C2" w:rsidRPr="00984D1E" w:rsidRDefault="00B21731">
      <w:pPr>
        <w:tabs>
          <w:tab w:val="left" w:pos="2808"/>
          <w:tab w:val="left" w:pos="4210"/>
        </w:tabs>
        <w:spacing w:before="65" w:line="369" w:lineRule="exact"/>
        <w:ind w:left="1366"/>
        <w:rPr>
          <w:b/>
          <w:noProof/>
          <w:color w:val="000000" w:themeColor="text1"/>
          <w:sz w:val="21"/>
        </w:rPr>
      </w:pPr>
      <w:r w:rsidRPr="00984D1E">
        <w:rPr>
          <w:noProof/>
          <w:color w:val="000000" w:themeColor="text1"/>
        </w:rPr>
        <w:br w:type="column"/>
      </w:r>
      <w:r w:rsidRPr="00984D1E">
        <w:rPr>
          <w:b/>
          <w:noProof/>
          <w:color w:val="000000" w:themeColor="text1"/>
          <w:sz w:val="21"/>
        </w:rPr>
        <w:lastRenderedPageBreak/>
        <w:t>R</w:t>
      </w:r>
      <w:r w:rsidRPr="00984D1E">
        <w:rPr>
          <w:b/>
          <w:noProof/>
          <w:color w:val="000000" w:themeColor="text1"/>
          <w:sz w:val="15"/>
        </w:rPr>
        <w:t>3</w:t>
      </w:r>
      <w:r w:rsidRPr="00984D1E">
        <w:rPr>
          <w:b/>
          <w:noProof/>
          <w:color w:val="000000" w:themeColor="text1"/>
          <w:sz w:val="15"/>
        </w:rPr>
        <w:tab/>
      </w:r>
      <w:r w:rsidRPr="00984D1E">
        <w:rPr>
          <w:b/>
          <w:noProof/>
          <w:color w:val="000000" w:themeColor="text1"/>
          <w:sz w:val="21"/>
        </w:rPr>
        <w:t>R</w:t>
      </w:r>
      <w:r w:rsidRPr="00984D1E">
        <w:rPr>
          <w:b/>
          <w:noProof/>
          <w:color w:val="000000" w:themeColor="text1"/>
          <w:sz w:val="15"/>
        </w:rPr>
        <w:t>1</w:t>
      </w:r>
      <w:r w:rsidRPr="00984D1E">
        <w:rPr>
          <w:b/>
          <w:noProof/>
          <w:color w:val="000000" w:themeColor="text1"/>
          <w:sz w:val="15"/>
        </w:rPr>
        <w:tab/>
      </w:r>
      <w:r w:rsidRPr="00984D1E">
        <w:rPr>
          <w:b/>
          <w:noProof/>
          <w:color w:val="000000" w:themeColor="text1"/>
          <w:sz w:val="21"/>
        </w:rPr>
        <w:t>OH</w:t>
      </w:r>
    </w:p>
    <w:p w14:paraId="0B705C0D" w14:textId="77777777" w:rsidR="00C254C2" w:rsidRPr="00984D1E" w:rsidRDefault="00CB66C5">
      <w:pPr>
        <w:tabs>
          <w:tab w:val="left" w:pos="1641"/>
          <w:tab w:val="left" w:pos="2245"/>
          <w:tab w:val="left" w:pos="3370"/>
        </w:tabs>
        <w:spacing w:line="193" w:lineRule="exact"/>
        <w:ind w:left="315"/>
        <w:rPr>
          <w:b/>
          <w:noProof/>
          <w:color w:val="000000" w:themeColor="text1"/>
          <w:sz w:val="21"/>
        </w:rPr>
      </w:pPr>
      <w:r>
        <w:rPr>
          <w:noProof/>
          <w:color w:val="000000" w:themeColor="text1"/>
        </w:rPr>
        <w:pict w14:anchorId="5DD099FD">
          <v:line id="_x0000_s17660" style="position:absolute;left:0;text-align:left;z-index:250704896;mso-position-horizontal-relative:page" from="275.35pt,17.9pt" to="283.2pt,10pt" strokeweight=".29753mm">
            <w10:wrap anchorx="page"/>
          </v:line>
        </w:pict>
      </w:r>
      <w:r>
        <w:rPr>
          <w:noProof/>
          <w:color w:val="000000" w:themeColor="text1"/>
        </w:rPr>
        <w:pict w14:anchorId="26B06590">
          <v:line id="_x0000_s17659" style="position:absolute;left:0;text-align:left;z-index:-251614208;mso-position-horizontal-relative:page" from="366.5pt,16.75pt" to="359.6pt,9.9pt" strokeweight=".2975mm">
            <w10:wrap anchorx="page"/>
          </v:line>
        </w:pict>
      </w:r>
      <w:r>
        <w:rPr>
          <w:noProof/>
          <w:color w:val="000000" w:themeColor="text1"/>
        </w:rPr>
        <w:pict w14:anchorId="5835194E">
          <v:line id="_x0000_s17658" style="position:absolute;left:0;text-align:left;z-index:250705920;mso-position-horizontal-relative:page" from="429.4pt,16.65pt" to="435.95pt,10pt" strokeweight=".29753mm">
            <w10:wrap anchorx="page"/>
          </v:line>
        </w:pict>
      </w:r>
      <w:r w:rsidR="00B21731" w:rsidRPr="00984D1E">
        <w:rPr>
          <w:b/>
          <w:noProof/>
          <w:color w:val="000000" w:themeColor="text1"/>
          <w:sz w:val="21"/>
        </w:rPr>
        <w:t>R</w:t>
      </w:r>
      <w:r w:rsidR="00B21731" w:rsidRPr="00984D1E">
        <w:rPr>
          <w:b/>
          <w:noProof/>
          <w:color w:val="000000" w:themeColor="text1"/>
          <w:sz w:val="21"/>
          <w:vertAlign w:val="subscript"/>
        </w:rPr>
        <w:t>2</w:t>
      </w:r>
      <w:r w:rsidR="00B21731" w:rsidRPr="00984D1E">
        <w:rPr>
          <w:b/>
          <w:noProof/>
          <w:color w:val="000000" w:themeColor="text1"/>
          <w:sz w:val="21"/>
        </w:rPr>
        <w:tab/>
        <w:t>R</w:t>
      </w:r>
      <w:r w:rsidR="00B21731" w:rsidRPr="00984D1E">
        <w:rPr>
          <w:b/>
          <w:noProof/>
          <w:color w:val="000000" w:themeColor="text1"/>
          <w:sz w:val="21"/>
        </w:rPr>
        <w:tab/>
      </w:r>
      <w:r w:rsidR="00B21731" w:rsidRPr="00984D1E">
        <w:rPr>
          <w:b/>
          <w:noProof/>
          <w:color w:val="000000" w:themeColor="text1"/>
          <w:sz w:val="21"/>
          <w:u w:val="single"/>
        </w:rPr>
        <w:t xml:space="preserve">    </w:t>
      </w:r>
      <w:r w:rsidR="00B21731" w:rsidRPr="00984D1E">
        <w:rPr>
          <w:b/>
          <w:noProof/>
          <w:color w:val="000000" w:themeColor="text1"/>
          <w:sz w:val="21"/>
        </w:rPr>
        <w:tab/>
        <w:t>R</w:t>
      </w:r>
      <w:r w:rsidR="00B21731" w:rsidRPr="00984D1E">
        <w:rPr>
          <w:b/>
          <w:noProof/>
          <w:color w:val="000000" w:themeColor="text1"/>
          <w:sz w:val="21"/>
          <w:vertAlign w:val="subscript"/>
        </w:rPr>
        <w:t>2</w:t>
      </w:r>
    </w:p>
    <w:p w14:paraId="708825FA" w14:textId="77777777" w:rsidR="00C254C2" w:rsidRPr="00984D1E" w:rsidRDefault="00CB66C5">
      <w:pPr>
        <w:tabs>
          <w:tab w:val="left" w:pos="2461"/>
          <w:tab w:val="left" w:pos="2932"/>
        </w:tabs>
        <w:spacing w:line="106" w:lineRule="exact"/>
        <w:ind w:left="755"/>
        <w:rPr>
          <w:b/>
          <w:noProof/>
          <w:color w:val="000000" w:themeColor="text1"/>
          <w:sz w:val="21"/>
        </w:rPr>
      </w:pPr>
      <w:r>
        <w:rPr>
          <w:noProof/>
          <w:color w:val="000000" w:themeColor="text1"/>
        </w:rPr>
        <w:pict w14:anchorId="0818B6EE">
          <v:line id="_x0000_s17657" style="position:absolute;left:0;text-align:left;z-index:-251615232;mso-position-horizontal-relative:page" from="248.05pt,13.9pt" to="266.15pt,14pt" strokeweight=".29664mm">
            <w10:wrap anchorx="page"/>
          </v:line>
        </w:pict>
      </w:r>
      <w:r>
        <w:rPr>
          <w:noProof/>
          <w:color w:val="000000" w:themeColor="text1"/>
        </w:rPr>
        <w:pict w14:anchorId="372E8A06">
          <v:shape id="_x0000_s17656" style="position:absolute;left:0;text-align:left;margin-left:332.15pt;margin-top:12pt;width:8.05pt;height:4.25pt;z-index:250706944;mso-position-horizontal-relative:page" coordorigin="6643,240" coordsize="161,85" path="m6643,324r19,-40l6643,240r160,44l6643,324xe" fillcolor="black" stroked="f">
            <v:path arrowok="t"/>
            <w10:wrap anchorx="page"/>
          </v:shape>
        </w:pict>
      </w:r>
      <w:r w:rsidR="00B21731" w:rsidRPr="00984D1E">
        <w:rPr>
          <w:b/>
          <w:noProof/>
          <w:color w:val="000000" w:themeColor="text1"/>
          <w:sz w:val="21"/>
        </w:rPr>
        <w:t>H kat</w:t>
      </w:r>
      <w:r w:rsidR="00B21731" w:rsidRPr="00984D1E">
        <w:rPr>
          <w:b/>
          <w:noProof/>
          <w:color w:val="000000" w:themeColor="text1"/>
          <w:sz w:val="21"/>
        </w:rPr>
        <w:tab/>
        <w:t>H</w:t>
      </w:r>
      <w:r w:rsidR="00B21731" w:rsidRPr="00984D1E">
        <w:rPr>
          <w:b/>
          <w:noProof/>
          <w:color w:val="000000" w:themeColor="text1"/>
          <w:sz w:val="21"/>
          <w:u w:val="single"/>
        </w:rPr>
        <w:t xml:space="preserve"> </w:t>
      </w:r>
      <w:r w:rsidR="00B21731" w:rsidRPr="00984D1E">
        <w:rPr>
          <w:b/>
          <w:noProof/>
          <w:color w:val="000000" w:themeColor="text1"/>
          <w:sz w:val="21"/>
          <w:u w:val="single"/>
        </w:rPr>
        <w:tab/>
      </w:r>
    </w:p>
    <w:p w14:paraId="3225DE0F" w14:textId="77777777" w:rsidR="00C254C2" w:rsidRPr="00984D1E" w:rsidRDefault="00C254C2">
      <w:pPr>
        <w:spacing w:line="106" w:lineRule="exact"/>
        <w:rPr>
          <w:noProof/>
          <w:color w:val="000000" w:themeColor="text1"/>
          <w:sz w:val="21"/>
        </w:rPr>
        <w:sectPr w:rsidR="00C254C2" w:rsidRPr="00984D1E">
          <w:type w:val="continuous"/>
          <w:pgSz w:w="11910" w:h="16840"/>
          <w:pgMar w:top="1040" w:right="200" w:bottom="280" w:left="1400" w:header="720" w:footer="720" w:gutter="0"/>
          <w:cols w:num="2" w:space="720" w:equalWidth="0">
            <w:col w:w="3932" w:space="40"/>
            <w:col w:w="6338"/>
          </w:cols>
        </w:sectPr>
      </w:pPr>
    </w:p>
    <w:p w14:paraId="71C4B133" w14:textId="77777777" w:rsidR="00C254C2" w:rsidRPr="00984D1E" w:rsidRDefault="00CB66C5">
      <w:pPr>
        <w:tabs>
          <w:tab w:val="left" w:pos="2817"/>
        </w:tabs>
        <w:spacing w:before="44" w:line="218" w:lineRule="auto"/>
        <w:ind w:left="2455" w:hanging="525"/>
        <w:rPr>
          <w:b/>
          <w:noProof/>
          <w:color w:val="000000" w:themeColor="text1"/>
          <w:sz w:val="21"/>
        </w:rPr>
      </w:pPr>
      <w:r>
        <w:rPr>
          <w:noProof/>
          <w:color w:val="000000" w:themeColor="text1"/>
        </w:rPr>
        <w:lastRenderedPageBreak/>
        <w:pict w14:anchorId="0F71DF8D">
          <v:line id="_x0000_s17655" style="position:absolute;left:0;text-align:left;z-index:-251616256;mso-position-horizontal-relative:page" from="212.85pt,12.9pt" to="202.95pt,22.7pt" strokeweight=".2975mm">
            <w10:wrap anchorx="page"/>
          </v:line>
        </w:pict>
      </w:r>
      <w:r>
        <w:rPr>
          <w:noProof/>
          <w:color w:val="000000" w:themeColor="text1"/>
        </w:rPr>
        <w:pict w14:anchorId="1E99CFC2">
          <v:shape id="_x0000_s17654" style="position:absolute;left:0;text-align:left;margin-left:189.5pt;margin-top:4.95pt;width:8.15pt;height:4.25pt;z-index:-251612160;mso-position-horizontal-relative:page" coordorigin="3790,99" coordsize="163,85" path="m3790,183r21,-40l3790,99r163,44l3790,183xe" fillcolor="black" stroked="f">
            <v:path arrowok="t"/>
            <w10:wrap anchorx="page"/>
          </v:shape>
        </w:pict>
      </w:r>
      <w:r w:rsidR="00B21731" w:rsidRPr="00984D1E">
        <w:rPr>
          <w:b/>
          <w:noProof/>
          <w:color w:val="000000" w:themeColor="text1"/>
          <w:sz w:val="21"/>
        </w:rPr>
        <w:t>-H</w:t>
      </w:r>
      <w:r w:rsidR="00B21731" w:rsidRPr="00984D1E">
        <w:rPr>
          <w:b/>
          <w:noProof/>
          <w:color w:val="000000" w:themeColor="text1"/>
          <w:sz w:val="21"/>
          <w:vertAlign w:val="subscript"/>
        </w:rPr>
        <w:t>2</w:t>
      </w:r>
      <w:r w:rsidR="00B21731" w:rsidRPr="00984D1E">
        <w:rPr>
          <w:b/>
          <w:noProof/>
          <w:color w:val="000000" w:themeColor="text1"/>
          <w:sz w:val="21"/>
        </w:rPr>
        <w:t>O</w:t>
      </w:r>
      <w:r w:rsidR="00B21731" w:rsidRPr="00984D1E">
        <w:rPr>
          <w:b/>
          <w:noProof/>
          <w:color w:val="000000" w:themeColor="text1"/>
          <w:sz w:val="21"/>
        </w:rPr>
        <w:tab/>
      </w:r>
      <w:r w:rsidR="00B21731" w:rsidRPr="00984D1E">
        <w:rPr>
          <w:b/>
          <w:noProof/>
          <w:color w:val="000000" w:themeColor="text1"/>
          <w:sz w:val="21"/>
        </w:rPr>
        <w:tab/>
        <w:t>CH R</w:t>
      </w:r>
      <w:r w:rsidR="00B21731" w:rsidRPr="00984D1E">
        <w:rPr>
          <w:b/>
          <w:noProof/>
          <w:color w:val="000000" w:themeColor="text1"/>
          <w:sz w:val="21"/>
          <w:vertAlign w:val="subscript"/>
        </w:rPr>
        <w:t>1</w:t>
      </w:r>
    </w:p>
    <w:p w14:paraId="21CEE3DF" w14:textId="77777777" w:rsidR="00C254C2" w:rsidRPr="00984D1E" w:rsidRDefault="00B21731">
      <w:pPr>
        <w:tabs>
          <w:tab w:val="left" w:pos="772"/>
          <w:tab w:val="left" w:pos="1516"/>
          <w:tab w:val="left" w:pos="2087"/>
        </w:tabs>
        <w:spacing w:before="30" w:line="170" w:lineRule="auto"/>
        <w:ind w:left="209"/>
        <w:rPr>
          <w:b/>
          <w:noProof/>
          <w:color w:val="000000" w:themeColor="text1"/>
          <w:sz w:val="15"/>
        </w:rPr>
      </w:pPr>
      <w:r w:rsidRPr="00984D1E">
        <w:rPr>
          <w:noProof/>
          <w:color w:val="000000" w:themeColor="text1"/>
        </w:rPr>
        <w:br w:type="column"/>
      </w:r>
      <w:r w:rsidRPr="00984D1E">
        <w:rPr>
          <w:b/>
          <w:noProof/>
          <w:color w:val="000000" w:themeColor="text1"/>
          <w:sz w:val="21"/>
        </w:rPr>
        <w:lastRenderedPageBreak/>
        <w:t>N</w:t>
      </w:r>
      <w:r w:rsidRPr="00984D1E">
        <w:rPr>
          <w:b/>
          <w:noProof/>
          <w:color w:val="000000" w:themeColor="text1"/>
          <w:sz w:val="21"/>
        </w:rPr>
        <w:tab/>
        <w:t>C</w:t>
      </w:r>
      <w:r w:rsidRPr="00984D1E">
        <w:rPr>
          <w:b/>
          <w:noProof/>
          <w:color w:val="000000" w:themeColor="text1"/>
          <w:sz w:val="21"/>
        </w:rPr>
        <w:tab/>
      </w:r>
      <w:r w:rsidRPr="00984D1E">
        <w:rPr>
          <w:b/>
          <w:noProof/>
          <w:color w:val="000000" w:themeColor="text1"/>
          <w:sz w:val="15"/>
          <w:u w:val="single"/>
        </w:rPr>
        <w:t>2,</w:t>
      </w:r>
      <w:r w:rsidRPr="00984D1E">
        <w:rPr>
          <w:b/>
          <w:noProof/>
          <w:color w:val="000000" w:themeColor="text1"/>
          <w:sz w:val="15"/>
          <w:u w:val="single"/>
        </w:rPr>
        <w:tab/>
      </w:r>
    </w:p>
    <w:p w14:paraId="19089CAF" w14:textId="77777777" w:rsidR="00C254C2" w:rsidRPr="00984D1E" w:rsidRDefault="00CB66C5">
      <w:pPr>
        <w:pStyle w:val="a3"/>
        <w:spacing w:line="186" w:lineRule="exact"/>
        <w:ind w:left="924"/>
        <w:rPr>
          <w:noProof/>
          <w:color w:val="000000" w:themeColor="text1"/>
          <w:sz w:val="18"/>
        </w:rPr>
      </w:pPr>
      <w:r>
        <w:rPr>
          <w:noProof/>
          <w:color w:val="000000" w:themeColor="text1"/>
          <w:sz w:val="18"/>
        </w:rPr>
      </w:r>
      <w:r>
        <w:rPr>
          <w:noProof/>
          <w:color w:val="000000" w:themeColor="text1"/>
          <w:sz w:val="18"/>
        </w:rPr>
        <w:pict w14:anchorId="35433702">
          <v:group id="_x0000_s17652" style="width:9.35pt;height:9.3pt;mso-position-horizontal-relative:char;mso-position-vertical-relative:line" coordsize="187,186">
            <v:line id="_x0000_s17653" style="position:absolute" from="8,8" to="178,177" strokeweight=".2975mm"/>
            <w10:wrap type="none"/>
            <w10:anchorlock/>
          </v:group>
        </w:pict>
      </w:r>
    </w:p>
    <w:p w14:paraId="7A6FA1AA" w14:textId="77777777" w:rsidR="00C254C2" w:rsidRPr="00984D1E" w:rsidRDefault="00B21731">
      <w:pPr>
        <w:ind w:left="1086" w:right="718"/>
        <w:jc w:val="center"/>
        <w:rPr>
          <w:b/>
          <w:noProof/>
          <w:color w:val="000000" w:themeColor="text1"/>
          <w:sz w:val="21"/>
        </w:rPr>
      </w:pPr>
      <w:r w:rsidRPr="00984D1E">
        <w:rPr>
          <w:b/>
          <w:noProof/>
          <w:color w:val="000000" w:themeColor="text1"/>
          <w:sz w:val="21"/>
        </w:rPr>
        <w:t>R</w:t>
      </w:r>
      <w:r w:rsidRPr="00984D1E">
        <w:rPr>
          <w:b/>
          <w:noProof/>
          <w:color w:val="000000" w:themeColor="text1"/>
          <w:sz w:val="21"/>
          <w:vertAlign w:val="subscript"/>
        </w:rPr>
        <w:t>3</w:t>
      </w:r>
    </w:p>
    <w:p w14:paraId="2799EA86" w14:textId="77777777" w:rsidR="00C254C2" w:rsidRPr="00984D1E" w:rsidRDefault="00B21731">
      <w:pPr>
        <w:tabs>
          <w:tab w:val="left" w:pos="560"/>
          <w:tab w:val="left" w:pos="1046"/>
        </w:tabs>
        <w:spacing w:before="29"/>
        <w:ind w:right="2497"/>
        <w:jc w:val="center"/>
        <w:rPr>
          <w:b/>
          <w:noProof/>
          <w:color w:val="000000" w:themeColor="text1"/>
          <w:sz w:val="21"/>
        </w:rPr>
      </w:pPr>
      <w:r w:rsidRPr="00984D1E">
        <w:rPr>
          <w:noProof/>
          <w:color w:val="000000" w:themeColor="text1"/>
        </w:rPr>
        <w:br w:type="column"/>
      </w:r>
      <w:r w:rsidRPr="00984D1E">
        <w:rPr>
          <w:b/>
          <w:noProof/>
          <w:color w:val="000000" w:themeColor="text1"/>
          <w:sz w:val="21"/>
        </w:rPr>
        <w:lastRenderedPageBreak/>
        <w:t>CH</w:t>
      </w:r>
      <w:r w:rsidRPr="00984D1E">
        <w:rPr>
          <w:b/>
          <w:noProof/>
          <w:color w:val="000000" w:themeColor="text1"/>
          <w:sz w:val="21"/>
        </w:rPr>
        <w:tab/>
        <w:t>N</w:t>
      </w:r>
      <w:r w:rsidRPr="00984D1E">
        <w:rPr>
          <w:b/>
          <w:noProof/>
          <w:color w:val="000000" w:themeColor="text1"/>
          <w:sz w:val="21"/>
        </w:rPr>
        <w:tab/>
        <w:t>CH</w:t>
      </w:r>
    </w:p>
    <w:p w14:paraId="56C6E295" w14:textId="77777777" w:rsidR="00C254C2" w:rsidRPr="00984D1E" w:rsidRDefault="00CB66C5">
      <w:pPr>
        <w:pStyle w:val="a3"/>
        <w:spacing w:line="137" w:lineRule="exact"/>
        <w:ind w:left="1900"/>
        <w:rPr>
          <w:noProof/>
          <w:color w:val="000000" w:themeColor="text1"/>
          <w:sz w:val="13"/>
        </w:rPr>
      </w:pPr>
      <w:r>
        <w:rPr>
          <w:noProof/>
          <w:color w:val="000000" w:themeColor="text1"/>
          <w:sz w:val="13"/>
        </w:rPr>
      </w:r>
      <w:r>
        <w:rPr>
          <w:noProof/>
          <w:color w:val="000000" w:themeColor="text1"/>
          <w:sz w:val="13"/>
        </w:rPr>
        <w:pict w14:anchorId="5AFD3FB8">
          <v:group id="_x0000_s17650" style="width:6.9pt;height:6.85pt;mso-position-horizontal-relative:char;mso-position-vertical-relative:line" coordsize="138,137">
            <v:line id="_x0000_s17651" style="position:absolute" from="8,8" to="129,128" strokeweight=".2975mm"/>
            <w10:wrap type="none"/>
            <w10:anchorlock/>
          </v:group>
        </w:pict>
      </w:r>
    </w:p>
    <w:p w14:paraId="26EF480B" w14:textId="77777777" w:rsidR="00C254C2" w:rsidRPr="00984D1E" w:rsidRDefault="00CB66C5">
      <w:pPr>
        <w:tabs>
          <w:tab w:val="left" w:pos="1831"/>
        </w:tabs>
        <w:ind w:right="2522"/>
        <w:jc w:val="center"/>
        <w:rPr>
          <w:b/>
          <w:noProof/>
          <w:color w:val="000000" w:themeColor="text1"/>
          <w:sz w:val="21"/>
        </w:rPr>
      </w:pPr>
      <w:r>
        <w:rPr>
          <w:noProof/>
          <w:color w:val="000000" w:themeColor="text1"/>
        </w:rPr>
        <w:pict w14:anchorId="408265B6">
          <v:line id="_x0000_s17649" style="position:absolute;left:0;text-align:left;z-index:-251613184;mso-position-horizontal-relative:page" from="365.65pt,-5.45pt" to="355.7pt,4.35pt" strokeweight=".2975mm">
            <w10:wrap anchorx="page"/>
          </v:line>
        </w:pict>
      </w:r>
      <w:r w:rsidR="00B21731" w:rsidRPr="00984D1E">
        <w:rPr>
          <w:b/>
          <w:noProof/>
          <w:color w:val="000000" w:themeColor="text1"/>
          <w:sz w:val="21"/>
        </w:rPr>
        <w:t>R</w:t>
      </w:r>
      <w:r w:rsidR="00B21731" w:rsidRPr="00984D1E">
        <w:rPr>
          <w:b/>
          <w:noProof/>
          <w:color w:val="000000" w:themeColor="text1"/>
          <w:sz w:val="21"/>
          <w:vertAlign w:val="subscript"/>
        </w:rPr>
        <w:t>1</w:t>
      </w:r>
      <w:r w:rsidR="00B21731" w:rsidRPr="00984D1E">
        <w:rPr>
          <w:b/>
          <w:noProof/>
          <w:color w:val="000000" w:themeColor="text1"/>
          <w:sz w:val="21"/>
        </w:rPr>
        <w:tab/>
        <w:t>R</w:t>
      </w:r>
      <w:r w:rsidR="00B21731" w:rsidRPr="00984D1E">
        <w:rPr>
          <w:b/>
          <w:noProof/>
          <w:color w:val="000000" w:themeColor="text1"/>
          <w:sz w:val="21"/>
          <w:vertAlign w:val="subscript"/>
        </w:rPr>
        <w:t>3</w:t>
      </w:r>
    </w:p>
    <w:p w14:paraId="44ABA6A3" w14:textId="77777777" w:rsidR="00C254C2" w:rsidRPr="00984D1E" w:rsidRDefault="00C254C2">
      <w:pPr>
        <w:jc w:val="center"/>
        <w:rPr>
          <w:noProof/>
          <w:color w:val="000000" w:themeColor="text1"/>
          <w:sz w:val="21"/>
        </w:rPr>
        <w:sectPr w:rsidR="00C254C2" w:rsidRPr="00984D1E">
          <w:type w:val="continuous"/>
          <w:pgSz w:w="11910" w:h="16840"/>
          <w:pgMar w:top="1040" w:right="200" w:bottom="280" w:left="1400" w:header="720" w:footer="720" w:gutter="0"/>
          <w:cols w:num="3" w:space="720" w:equalWidth="0">
            <w:col w:w="3134" w:space="40"/>
            <w:col w:w="2088" w:space="39"/>
            <w:col w:w="5009"/>
          </w:cols>
        </w:sectPr>
      </w:pPr>
    </w:p>
    <w:p w14:paraId="0824907D" w14:textId="77777777" w:rsidR="00C254C2" w:rsidRPr="00984D1E" w:rsidRDefault="00B21731">
      <w:pPr>
        <w:spacing w:before="137"/>
        <w:ind w:left="360" w:right="961"/>
        <w:jc w:val="center"/>
        <w:rPr>
          <w:b/>
          <w:noProof/>
          <w:color w:val="000000" w:themeColor="text1"/>
          <w:sz w:val="17"/>
        </w:rPr>
      </w:pPr>
      <w:r w:rsidRPr="00984D1E">
        <w:rPr>
          <w:b/>
          <w:noProof/>
          <w:color w:val="000000" w:themeColor="text1"/>
          <w:sz w:val="17"/>
        </w:rPr>
        <w:lastRenderedPageBreak/>
        <w:t>R,R</w:t>
      </w:r>
      <w:r w:rsidRPr="00984D1E">
        <w:rPr>
          <w:b/>
          <w:noProof/>
          <w:color w:val="000000" w:themeColor="text1"/>
          <w:sz w:val="13"/>
        </w:rPr>
        <w:t>2</w:t>
      </w:r>
      <w:r w:rsidRPr="00984D1E">
        <w:rPr>
          <w:b/>
          <w:noProof/>
          <w:color w:val="000000" w:themeColor="text1"/>
          <w:sz w:val="17"/>
        </w:rPr>
        <w:t>=Alk, Ar; R</w:t>
      </w:r>
      <w:r w:rsidRPr="00984D1E">
        <w:rPr>
          <w:b/>
          <w:noProof/>
          <w:color w:val="000000" w:themeColor="text1"/>
          <w:sz w:val="13"/>
        </w:rPr>
        <w:t>1,</w:t>
      </w:r>
      <w:r w:rsidRPr="00984D1E">
        <w:rPr>
          <w:b/>
          <w:noProof/>
          <w:color w:val="000000" w:themeColor="text1"/>
          <w:sz w:val="17"/>
        </w:rPr>
        <w:t>R</w:t>
      </w:r>
      <w:r w:rsidRPr="00984D1E">
        <w:rPr>
          <w:b/>
          <w:noProof/>
          <w:color w:val="000000" w:themeColor="text1"/>
          <w:sz w:val="13"/>
        </w:rPr>
        <w:t>3</w:t>
      </w:r>
      <w:r w:rsidRPr="00984D1E">
        <w:rPr>
          <w:b/>
          <w:noProof/>
          <w:color w:val="000000" w:themeColor="text1"/>
          <w:sz w:val="17"/>
        </w:rPr>
        <w:t>=H, Alk, Ar</w:t>
      </w:r>
    </w:p>
    <w:p w14:paraId="7DC7B3A5" w14:textId="77777777" w:rsidR="00C254C2" w:rsidRPr="00984D1E" w:rsidRDefault="00C254C2">
      <w:pPr>
        <w:pStyle w:val="a3"/>
        <w:spacing w:before="11"/>
        <w:rPr>
          <w:b/>
          <w:noProof/>
          <w:color w:val="000000" w:themeColor="text1"/>
          <w:sz w:val="23"/>
        </w:rPr>
      </w:pPr>
    </w:p>
    <w:p w14:paraId="7143AF88" w14:textId="4A933F35" w:rsidR="00C254C2" w:rsidRPr="00984D1E" w:rsidRDefault="00B21731">
      <w:pPr>
        <w:pStyle w:val="a3"/>
        <w:spacing w:before="89"/>
        <w:ind w:left="301" w:right="504" w:firstLine="566"/>
        <w:jc w:val="both"/>
        <w:rPr>
          <w:noProof/>
          <w:color w:val="000000" w:themeColor="text1"/>
        </w:rPr>
      </w:pPr>
      <w:r w:rsidRPr="00984D1E">
        <w:rPr>
          <w:noProof/>
          <w:color w:val="000000" w:themeColor="text1"/>
        </w:rPr>
        <w:t>Катализато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гидрлеу орындар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реакция бары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оксим</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кетимин түзілу</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ар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саты</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бастап</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қы </w:t>
      </w:r>
      <w:r w:rsidRPr="00984D1E">
        <w:rPr>
          <w:noProof/>
          <w:color w:val="000000" w:themeColor="text1"/>
        </w:rPr>
        <w:t>аминдер</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д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тотықсыздан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Со</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к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бірінш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амин карбонил</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қосылыс</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конденсациялан</w:t>
      </w:r>
      <w:r w:rsidR="001154A8" w:rsidRPr="001154A8">
        <w:rPr>
          <w:noProof/>
          <w:vanish/>
          <w:color w:val="000000" w:themeColor="text1"/>
          <w:spacing w:val="-20"/>
          <w:w w:val="1"/>
        </w:rPr>
        <w:t>‬</w:t>
      </w:r>
      <w:r w:rsidR="001154A8">
        <w:rPr>
          <w:noProof/>
          <w:color w:val="000000" w:themeColor="text1"/>
        </w:rPr>
        <w:t>ып,</w:t>
      </w:r>
      <w:r w:rsidRPr="00984D1E">
        <w:rPr>
          <w:noProof/>
          <w:color w:val="000000" w:themeColor="text1"/>
        </w:rPr>
        <w:t xml:space="preserve"> изометин түз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со</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к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соңғ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гидрогенизация</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жүре</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64].</w:t>
      </w:r>
    </w:p>
    <w:p w14:paraId="4CB1F881" w14:textId="3768AE83" w:rsidR="00C254C2" w:rsidRPr="00984D1E" w:rsidRDefault="00B21731">
      <w:pPr>
        <w:pStyle w:val="a3"/>
        <w:ind w:left="301" w:right="503" w:firstLine="566"/>
        <w:jc w:val="both"/>
        <w:rPr>
          <w:noProof/>
          <w:color w:val="000000" w:themeColor="text1"/>
        </w:rPr>
      </w:pPr>
      <w:r w:rsidRPr="00984D1E">
        <w:rPr>
          <w:noProof/>
          <w:color w:val="000000" w:themeColor="text1"/>
        </w:rPr>
        <w:t>Осылайша, оксимд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реактивтіл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тур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әдебиет дерект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қысқаша талдау бары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жеткілік</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қолжетім</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оңай алына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оксимд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пайдала</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отыр</w:t>
      </w:r>
      <w:r w:rsidR="001154A8" w:rsidRPr="001154A8">
        <w:rPr>
          <w:noProof/>
          <w:vanish/>
          <w:color w:val="000000" w:themeColor="text1"/>
          <w:spacing w:val="-20"/>
          <w:w w:val="1"/>
        </w:rPr>
        <w:t>‬</w:t>
      </w:r>
      <w:r w:rsidR="001154A8">
        <w:rPr>
          <w:noProof/>
          <w:color w:val="000000" w:themeColor="text1"/>
        </w:rPr>
        <w:t>ып,</w:t>
      </w:r>
      <w:r w:rsidRPr="00984D1E">
        <w:rPr>
          <w:noProof/>
          <w:color w:val="000000" w:themeColor="text1"/>
        </w:rPr>
        <w:t xml:space="preserve"> әртү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фармакофор</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топт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біріктір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потенциа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елсенділ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зат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арсенал</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кеңейт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көп мөлш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синтездеу</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болатын</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көрсете</w:t>
      </w:r>
      <w:r w:rsidR="001154A8" w:rsidRPr="001154A8">
        <w:rPr>
          <w:noProof/>
          <w:vanish/>
          <w:color w:val="000000" w:themeColor="text1"/>
          <w:spacing w:val="-20"/>
          <w:w w:val="1"/>
        </w:rPr>
        <w:t>‬</w:t>
      </w:r>
      <w:r w:rsidR="001154A8">
        <w:rPr>
          <w:noProof/>
          <w:color w:val="000000" w:themeColor="text1"/>
        </w:rPr>
        <w:t>ді.</w:t>
      </w:r>
    </w:p>
    <w:p w14:paraId="61D9298B" w14:textId="3F399882" w:rsidR="00C254C2" w:rsidRPr="00984D1E" w:rsidRDefault="00B21731" w:rsidP="00CB66C5">
      <w:pPr>
        <w:pStyle w:val="a3"/>
        <w:ind w:left="301" w:right="504" w:firstLine="566"/>
        <w:jc w:val="both"/>
        <w:rPr>
          <w:noProof/>
          <w:color w:val="000000" w:themeColor="text1"/>
        </w:rPr>
        <w:sectPr w:rsidR="00C254C2" w:rsidRPr="00984D1E">
          <w:type w:val="continuous"/>
          <w:pgSz w:w="11910" w:h="16840"/>
          <w:pgMar w:top="1040" w:right="200" w:bottom="280" w:left="1400" w:header="720" w:footer="720" w:gutter="0"/>
          <w:cols w:space="720"/>
        </w:sectPr>
      </w:pPr>
      <w:r w:rsidRPr="00984D1E">
        <w:rPr>
          <w:noProof/>
          <w:color w:val="000000" w:themeColor="text1"/>
        </w:rPr>
        <w:t>Оксим</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ер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о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туындыл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елсенділіг</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зерттеу ке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бұл 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о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синте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дәр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за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мен</w:t>
      </w:r>
    </w:p>
    <w:p w14:paraId="631B9714" w14:textId="77656FB5" w:rsidR="00C254C2" w:rsidRPr="00984D1E" w:rsidRDefault="00B21731">
      <w:pPr>
        <w:pStyle w:val="a3"/>
        <w:spacing w:before="69"/>
        <w:ind w:left="301" w:right="504"/>
        <w:jc w:val="both"/>
        <w:rPr>
          <w:noProof/>
          <w:color w:val="000000" w:themeColor="text1"/>
        </w:rPr>
      </w:pPr>
      <w:r w:rsidRPr="00984D1E">
        <w:rPr>
          <w:noProof/>
          <w:color w:val="000000" w:themeColor="text1"/>
        </w:rPr>
        <w:lastRenderedPageBreak/>
        <w:t>ар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за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ар,</w:t>
      </w:r>
      <w:r w:rsidRPr="00984D1E">
        <w:rPr>
          <w:noProof/>
          <w:color w:val="000000" w:themeColor="text1"/>
        </w:rPr>
        <w:t xml:space="preserve"> сон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қа</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елсе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қосылыс</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қызығушы</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тудыратын</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көрсет</w:t>
      </w:r>
      <w:r w:rsidR="001154A8" w:rsidRPr="001154A8">
        <w:rPr>
          <w:noProof/>
          <w:vanish/>
          <w:color w:val="000000" w:themeColor="text1"/>
          <w:spacing w:val="-20"/>
          <w:w w:val="1"/>
        </w:rPr>
        <w:t>‬</w:t>
      </w:r>
      <w:r w:rsidR="001154A8">
        <w:rPr>
          <w:noProof/>
          <w:color w:val="000000" w:themeColor="text1"/>
        </w:rPr>
        <w:t>ті.</w:t>
      </w:r>
    </w:p>
    <w:p w14:paraId="347FD573" w14:textId="1D587EBE" w:rsidR="00C254C2" w:rsidRPr="00984D1E" w:rsidRDefault="00B21731">
      <w:pPr>
        <w:pStyle w:val="a3"/>
        <w:ind w:left="301" w:right="501" w:firstLine="566"/>
        <w:jc w:val="both"/>
        <w:rPr>
          <w:noProof/>
          <w:color w:val="000000" w:themeColor="text1"/>
        </w:rPr>
      </w:pPr>
      <w:r w:rsidRPr="00984D1E">
        <w:rPr>
          <w:noProof/>
          <w:color w:val="000000" w:themeColor="text1"/>
        </w:rPr>
        <w:t>Медицин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тәжірибе</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кеңі</w:t>
      </w:r>
      <w:r w:rsidR="001154A8" w:rsidRPr="001154A8">
        <w:rPr>
          <w:noProof/>
          <w:vanish/>
          <w:color w:val="000000" w:themeColor="text1"/>
          <w:spacing w:val="-20"/>
          <w:w w:val="1"/>
        </w:rPr>
        <w:t>‬</w:t>
      </w:r>
      <w:r w:rsidR="001154A8">
        <w:rPr>
          <w:noProof/>
          <w:color w:val="000000" w:themeColor="text1"/>
        </w:rPr>
        <w:t xml:space="preserve">нен </w:t>
      </w:r>
      <w:r w:rsidRPr="00984D1E">
        <w:rPr>
          <w:noProof/>
          <w:color w:val="000000" w:themeColor="text1"/>
        </w:rPr>
        <w:t>қолданыла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препарат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іш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холинэстераза реактиваторы бол</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табыла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фосфорорган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заттар</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улан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қолданыла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дипироксим</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1,1'-триметилен-бис-14- гидроксиимоно-метил)пиридиний бромид</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w:t>
      </w:r>
      <w:r w:rsidRPr="00984D1E">
        <w:rPr>
          <w:b/>
          <w:noProof/>
          <w:color w:val="000000" w:themeColor="text1"/>
        </w:rPr>
        <w:t>1.1.2</w:t>
      </w:r>
      <w:r w:rsidRPr="00984D1E">
        <w:rPr>
          <w:noProof/>
          <w:color w:val="000000" w:themeColor="text1"/>
        </w:rPr>
        <w:t>) атап өту</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бола</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65-68].</w:t>
      </w:r>
    </w:p>
    <w:p w14:paraId="272C67EF" w14:textId="77777777" w:rsidR="00C254C2" w:rsidRPr="00984D1E" w:rsidRDefault="00C254C2">
      <w:pPr>
        <w:pStyle w:val="a3"/>
        <w:spacing w:before="5"/>
        <w:rPr>
          <w:noProof/>
          <w:color w:val="000000" w:themeColor="text1"/>
          <w:sz w:val="21"/>
        </w:rPr>
      </w:pPr>
    </w:p>
    <w:p w14:paraId="6D9BF66A" w14:textId="77777777" w:rsidR="00C254C2" w:rsidRPr="00984D1E" w:rsidRDefault="00CB66C5">
      <w:pPr>
        <w:spacing w:before="99"/>
        <w:ind w:left="2463" w:right="1974"/>
        <w:jc w:val="center"/>
        <w:rPr>
          <w:b/>
          <w:noProof/>
          <w:color w:val="000000" w:themeColor="text1"/>
          <w:sz w:val="19"/>
        </w:rPr>
      </w:pPr>
      <w:r>
        <w:rPr>
          <w:noProof/>
          <w:color w:val="000000" w:themeColor="text1"/>
        </w:rPr>
        <w:pict w14:anchorId="6584D839">
          <v:group id="_x0000_s17634" style="position:absolute;left:0;text-align:left;margin-left:236.5pt;margin-top:5pt;width:53.85pt;height:84.1pt;z-index:-251611136;mso-position-horizontal-relative:page" coordorigin="4730,100" coordsize="1077,1682">
            <v:line id="_x0000_s17648" style="position:absolute" from="4803,917" to="4998,1251" strokeweight=".21025mm"/>
            <v:line id="_x0000_s17647" style="position:absolute" from="4857,917" to="5024,1206" strokeweight=".21025mm"/>
            <v:line id="_x0000_s17646" style="position:absolute" from="4998,1251" to="5289,1251" strokeweight=".20931mm"/>
            <v:line id="_x0000_s17645" style="position:absolute" from="5438,1160" to="5579,917" strokeweight=".21025mm"/>
            <v:line id="_x0000_s17644" style="position:absolute" from="5398,1137" to="5526,917" strokeweight=".21025mm"/>
            <v:line id="_x0000_s17643" style="position:absolute" from="5579,917" to="5384,585" strokeweight=".21025mm"/>
            <v:line id="_x0000_s17642" style="position:absolute" from="5384,585" to="4998,585" strokeweight=".20931mm"/>
            <v:line id="_x0000_s17641" style="position:absolute" from="5359,630" to="5024,630" strokeweight=".20931mm"/>
            <v:shape id="_x0000_s17640" style="position:absolute;left:4803;top:302;width:195;height:616" coordorigin="4803,302" coordsize="195,616" o:spt="100" adj="0,,0" path="m4998,585l4803,917m4998,585r,-283e" filled="f" strokeweight=".20994mm">
              <v:stroke joinstyle="round"/>
              <v:formulas/>
              <v:path arrowok="t" o:connecttype="segments"/>
            </v:shape>
            <v:line id="_x0000_s17639" style="position:absolute" from="4837,1776" to="4736,1776" strokeweight=".20931mm"/>
            <v:line id="_x0000_s17638" style="position:absolute" from="4736,1776" to="4736,158" strokeweight=".21058mm"/>
            <v:line id="_x0000_s17637" style="position:absolute" from="4736,158" to="4837,158" strokeweight=".20931mm"/>
            <v:shape id="_x0000_s17636" type="#_x0000_t202" style="position:absolute;left:4918;top:100;width:888;height:220" filled="f" stroked="f">
              <v:textbox inset="0,0,0,0">
                <w:txbxContent>
                  <w:p w14:paraId="0B222056" w14:textId="77777777" w:rsidR="00CB66C5" w:rsidRDefault="00CB66C5">
                    <w:pPr>
                      <w:spacing w:line="217" w:lineRule="exact"/>
                      <w:rPr>
                        <w:b/>
                        <w:sz w:val="19"/>
                      </w:rPr>
                    </w:pPr>
                    <w:r>
                      <w:rPr>
                        <w:b/>
                        <w:w w:val="105"/>
                        <w:sz w:val="19"/>
                      </w:rPr>
                      <w:t>HC=NOH</w:t>
                    </w:r>
                  </w:p>
                </w:txbxContent>
              </v:textbox>
            </v:shape>
            <v:shape id="_x0000_s17635" type="#_x0000_t202" style="position:absolute;left:5312;top:1152;width:164;height:220" filled="f" stroked="f">
              <v:textbox inset="0,0,0,0">
                <w:txbxContent>
                  <w:p w14:paraId="0F3FC13A" w14:textId="77777777" w:rsidR="00CB66C5" w:rsidRDefault="00CB66C5">
                    <w:pPr>
                      <w:spacing w:line="217" w:lineRule="exact"/>
                      <w:rPr>
                        <w:b/>
                        <w:sz w:val="19"/>
                      </w:rPr>
                    </w:pPr>
                    <w:r>
                      <w:rPr>
                        <w:b/>
                        <w:w w:val="104"/>
                        <w:sz w:val="19"/>
                      </w:rPr>
                      <w:t>N</w:t>
                    </w:r>
                  </w:p>
                </w:txbxContent>
              </v:textbox>
            </v:shape>
            <w10:wrap anchorx="page"/>
          </v:group>
        </w:pict>
      </w:r>
      <w:r>
        <w:rPr>
          <w:noProof/>
          <w:color w:val="000000" w:themeColor="text1"/>
        </w:rPr>
        <w:pict w14:anchorId="3467EC22">
          <v:group id="_x0000_s17622" style="position:absolute;left:0;text-align:left;margin-left:292.8pt;margin-top:15.1pt;width:39.4pt;height:53.5pt;z-index:250710016;mso-position-horizontal-relative:page" coordorigin="5856,302" coordsize="788,1070">
            <v:line id="_x0000_s17633" style="position:absolute" from="6149,1251" to="6443,1251" strokeweight=".20931mm"/>
            <v:line id="_x0000_s17632" style="position:absolute" from="6148,1206" to="6417,1206" strokeweight=".20931mm"/>
            <v:line id="_x0000_s17631" style="position:absolute" from="6443,1251" to="6638,917" strokeweight=".21025mm"/>
            <v:line id="_x0000_s17630" style="position:absolute" from="6638,917" to="6443,585" strokeweight=".21025mm"/>
            <v:line id="_x0000_s17629" style="position:absolute" from="6584,917" to="6417,630" strokeweight=".21025mm"/>
            <v:line id="_x0000_s17628" style="position:absolute" from="6443,585" to="6057,585" strokeweight=".20931mm"/>
            <v:line id="_x0000_s17627" style="position:absolute" from="6057,585" to="5862,917" strokeweight=".21025mm"/>
            <v:line id="_x0000_s17626" style="position:absolute" from="6083,630" to="5916,917" strokeweight=".21025mm"/>
            <v:line id="_x0000_s17625" style="position:absolute" from="5862,917" to="6003,1160" strokeweight=".21025mm"/>
            <v:line id="_x0000_s17624" style="position:absolute" from="6443,585" to="6443,302" strokeweight=".21058mm"/>
            <v:shape id="_x0000_s17623" type="#_x0000_t202" style="position:absolute;left:5856;top:302;width:788;height:1070" filled="f" stroked="f">
              <v:textbox inset="0,0,0,0">
                <w:txbxContent>
                  <w:p w14:paraId="27CC2F39" w14:textId="77777777" w:rsidR="00CB66C5" w:rsidRDefault="00CB66C5"/>
                  <w:p w14:paraId="5F3C6C9B" w14:textId="77777777" w:rsidR="00CB66C5" w:rsidRDefault="00CB66C5"/>
                  <w:p w14:paraId="2C1F5A6A" w14:textId="77777777" w:rsidR="00CB66C5" w:rsidRDefault="00CB66C5">
                    <w:pPr>
                      <w:spacing w:before="9"/>
                      <w:rPr>
                        <w:sz w:val="29"/>
                      </w:rPr>
                    </w:pPr>
                  </w:p>
                  <w:p w14:paraId="49DC61C2" w14:textId="77777777" w:rsidR="00CB66C5" w:rsidRDefault="00CB66C5">
                    <w:pPr>
                      <w:ind w:left="129"/>
                      <w:rPr>
                        <w:b/>
                        <w:sz w:val="19"/>
                      </w:rPr>
                    </w:pPr>
                    <w:r>
                      <w:rPr>
                        <w:b/>
                        <w:w w:val="104"/>
                        <w:sz w:val="19"/>
                      </w:rPr>
                      <w:t>N</w:t>
                    </w:r>
                  </w:p>
                </w:txbxContent>
              </v:textbox>
            </v:shape>
            <w10:wrap anchorx="page"/>
          </v:group>
        </w:pict>
      </w:r>
      <w:r>
        <w:rPr>
          <w:noProof/>
          <w:color w:val="000000" w:themeColor="text1"/>
        </w:rPr>
        <w:pict w14:anchorId="11DA9DA2">
          <v:group id="_x0000_s17618" style="position:absolute;left:0;text-align:left;margin-left:361.05pt;margin-top:7.6pt;width:5.4pt;height:81.5pt;z-index:250711040;mso-position-horizontal-relative:page" coordorigin="7221,152" coordsize="108,1630">
            <v:line id="_x0000_s17621" style="position:absolute" from="7221,158" to="7322,158" strokeweight=".20931mm"/>
            <v:line id="_x0000_s17620" style="position:absolute" from="7322,158" to="7322,1776" strokeweight=".21058mm"/>
            <v:line id="_x0000_s17619" style="position:absolute" from="7322,1776" to="7221,1776" strokeweight=".20931mm"/>
            <w10:wrap anchorx="page"/>
          </v:group>
        </w:pict>
      </w:r>
      <w:r w:rsidR="00B21731" w:rsidRPr="00984D1E">
        <w:rPr>
          <w:b/>
          <w:noProof/>
          <w:color w:val="000000" w:themeColor="text1"/>
          <w:sz w:val="19"/>
        </w:rPr>
        <w:t>HC=NOH</w:t>
      </w:r>
    </w:p>
    <w:p w14:paraId="1349425D" w14:textId="77777777" w:rsidR="00C254C2" w:rsidRPr="00984D1E" w:rsidRDefault="00C254C2">
      <w:pPr>
        <w:pStyle w:val="a3"/>
        <w:rPr>
          <w:b/>
          <w:noProof/>
          <w:color w:val="000000" w:themeColor="text1"/>
          <w:sz w:val="20"/>
        </w:rPr>
      </w:pPr>
    </w:p>
    <w:p w14:paraId="7C839504" w14:textId="77777777" w:rsidR="00C254C2" w:rsidRPr="00984D1E" w:rsidRDefault="00CB66C5">
      <w:pPr>
        <w:pStyle w:val="a3"/>
        <w:rPr>
          <w:b/>
          <w:noProof/>
          <w:color w:val="000000" w:themeColor="text1"/>
          <w:sz w:val="20"/>
        </w:rPr>
      </w:pPr>
      <w:r>
        <w:rPr>
          <w:noProof/>
          <w:color w:val="000000" w:themeColor="text1"/>
        </w:rPr>
        <w:pict w14:anchorId="0ADE1C0F">
          <v:shape id="_x0000_s17617" style="position:absolute;margin-left:379.35pt;margin-top:13.7pt;width:2.7pt;height:.1pt;z-index:-250708992;mso-wrap-distance-left:0;mso-wrap-distance-right:0;mso-position-horizontal-relative:page" coordorigin="7587,274" coordsize="54,0" path="m7587,274r54,e" filled="f" strokeweight=".17442mm">
            <v:path arrowok="t"/>
            <w10:wrap type="topAndBottom" anchorx="page"/>
          </v:shape>
        </w:pict>
      </w:r>
    </w:p>
    <w:p w14:paraId="5EF8B33C" w14:textId="77777777" w:rsidR="00C254C2" w:rsidRPr="00984D1E" w:rsidRDefault="00B21731">
      <w:pPr>
        <w:spacing w:line="208" w:lineRule="exact"/>
        <w:ind w:left="3474" w:right="997"/>
        <w:jc w:val="center"/>
        <w:rPr>
          <w:b/>
          <w:noProof/>
          <w:color w:val="000000" w:themeColor="text1"/>
          <w:sz w:val="19"/>
        </w:rPr>
      </w:pPr>
      <w:r w:rsidRPr="00984D1E">
        <w:rPr>
          <w:b/>
          <w:noProof/>
          <w:color w:val="000000" w:themeColor="text1"/>
          <w:sz w:val="19"/>
        </w:rPr>
        <w:t>2Br H</w:t>
      </w:r>
      <w:r w:rsidRPr="00984D1E">
        <w:rPr>
          <w:b/>
          <w:noProof/>
          <w:color w:val="000000" w:themeColor="text1"/>
          <w:sz w:val="19"/>
          <w:vertAlign w:val="subscript"/>
        </w:rPr>
        <w:t>2</w:t>
      </w:r>
      <w:r w:rsidRPr="00984D1E">
        <w:rPr>
          <w:b/>
          <w:noProof/>
          <w:color w:val="000000" w:themeColor="text1"/>
          <w:sz w:val="19"/>
        </w:rPr>
        <w:t>O</w:t>
      </w:r>
    </w:p>
    <w:p w14:paraId="0600FD83" w14:textId="77777777" w:rsidR="00C254C2" w:rsidRPr="00984D1E" w:rsidRDefault="00CB66C5">
      <w:pPr>
        <w:pStyle w:val="a3"/>
        <w:spacing w:before="6"/>
        <w:rPr>
          <w:b/>
          <w:noProof/>
          <w:color w:val="000000" w:themeColor="text1"/>
          <w:sz w:val="21"/>
        </w:rPr>
      </w:pPr>
      <w:r>
        <w:rPr>
          <w:noProof/>
          <w:color w:val="000000" w:themeColor="text1"/>
        </w:rPr>
        <w:pict w14:anchorId="05E71484">
          <v:group id="_x0000_s17612" style="position:absolute;margin-left:268.9pt;margin-top:14.65pt;width:34.25pt;height:23.95pt;z-index:-250707968;mso-wrap-distance-left:0;mso-wrap-distance-right:0;mso-position-horizontal-relative:page" coordorigin="5378,293" coordsize="685,479">
            <v:line id="_x0000_s17616" style="position:absolute" from="5384,293" to="5384,574" strokeweight=".21058mm"/>
            <v:line id="_x0000_s17615" style="position:absolute" from="5384,574" to="5721,766" strokeweight=".20961mm"/>
            <v:line id="_x0000_s17614" style="position:absolute" from="5721,766" to="6057,574" strokeweight=".20961mm"/>
            <v:line id="_x0000_s17613" style="position:absolute" from="6057,574" to="6057,293" strokeweight=".21058mm"/>
            <w10:wrap type="topAndBottom" anchorx="page"/>
          </v:group>
        </w:pict>
      </w:r>
    </w:p>
    <w:p w14:paraId="6F0A2F9A" w14:textId="77777777" w:rsidR="00C254C2" w:rsidRPr="00984D1E" w:rsidRDefault="00B21731">
      <w:pPr>
        <w:spacing w:before="13"/>
        <w:ind w:left="360" w:right="302"/>
        <w:jc w:val="center"/>
        <w:rPr>
          <w:b/>
          <w:noProof/>
          <w:color w:val="000000" w:themeColor="text1"/>
          <w:sz w:val="19"/>
        </w:rPr>
      </w:pPr>
      <w:r w:rsidRPr="00984D1E">
        <w:rPr>
          <w:b/>
          <w:noProof/>
          <w:color w:val="000000" w:themeColor="text1"/>
          <w:sz w:val="19"/>
        </w:rPr>
        <w:t>1.1.2</w:t>
      </w:r>
    </w:p>
    <w:p w14:paraId="74D11CCE" w14:textId="77777777" w:rsidR="00C254C2" w:rsidRPr="00984D1E" w:rsidRDefault="00C254C2">
      <w:pPr>
        <w:pStyle w:val="a3"/>
        <w:spacing w:before="7"/>
        <w:rPr>
          <w:b/>
          <w:noProof/>
          <w:color w:val="000000" w:themeColor="text1"/>
          <w:sz w:val="31"/>
        </w:rPr>
      </w:pPr>
    </w:p>
    <w:p w14:paraId="154B0067" w14:textId="2ECD7762" w:rsidR="00C254C2" w:rsidRPr="00984D1E" w:rsidRDefault="00B21731">
      <w:pPr>
        <w:pStyle w:val="a3"/>
        <w:ind w:left="301" w:right="505" w:firstLine="566"/>
        <w:jc w:val="both"/>
        <w:rPr>
          <w:noProof/>
          <w:color w:val="000000" w:themeColor="text1"/>
        </w:rPr>
      </w:pPr>
      <w:r w:rsidRPr="00984D1E">
        <w:rPr>
          <w:noProof/>
          <w:color w:val="000000" w:themeColor="text1"/>
        </w:rPr>
        <w:t>γ-пиперидон туындыл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қатар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1,2,5-триметилпиперидон-4 О- бензоилоксим гидрохлори</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морфин</w:t>
      </w:r>
      <w:r w:rsidR="001154A8" w:rsidRPr="001154A8">
        <w:rPr>
          <w:noProof/>
          <w:vanish/>
          <w:color w:val="000000" w:themeColor="text1"/>
          <w:spacing w:val="-20"/>
          <w:w w:val="1"/>
        </w:rPr>
        <w:t>‬</w:t>
      </w:r>
      <w:r w:rsidR="001154A8">
        <w:rPr>
          <w:noProof/>
          <w:color w:val="000000" w:themeColor="text1"/>
        </w:rPr>
        <w:t>ге,</w:t>
      </w:r>
      <w:r w:rsidRPr="00984D1E">
        <w:rPr>
          <w:noProof/>
          <w:color w:val="000000" w:themeColor="text1"/>
        </w:rPr>
        <w:t xml:space="preserve"> промедол</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этанол</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антагонис</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белсенділік</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көрсете</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69]:</w:t>
      </w:r>
    </w:p>
    <w:p w14:paraId="795B22BE" w14:textId="77777777" w:rsidR="00C254C2" w:rsidRPr="00984D1E" w:rsidRDefault="00C254C2">
      <w:pPr>
        <w:pStyle w:val="a3"/>
        <w:spacing w:before="11"/>
        <w:rPr>
          <w:noProof/>
          <w:color w:val="000000" w:themeColor="text1"/>
          <w:sz w:val="20"/>
        </w:rPr>
      </w:pPr>
    </w:p>
    <w:p w14:paraId="3850BD1F" w14:textId="77777777" w:rsidR="00C254C2" w:rsidRPr="00984D1E" w:rsidRDefault="00C254C2">
      <w:pPr>
        <w:rPr>
          <w:noProof/>
          <w:color w:val="000000" w:themeColor="text1"/>
          <w:sz w:val="20"/>
        </w:rPr>
        <w:sectPr w:rsidR="00C254C2" w:rsidRPr="00984D1E">
          <w:pgSz w:w="11910" w:h="16840"/>
          <w:pgMar w:top="1040" w:right="200" w:bottom="1100" w:left="1400" w:header="0" w:footer="836" w:gutter="0"/>
          <w:cols w:space="720"/>
        </w:sectPr>
      </w:pPr>
    </w:p>
    <w:p w14:paraId="0C742FE6" w14:textId="77777777" w:rsidR="00C254C2" w:rsidRPr="00984D1E" w:rsidRDefault="00C254C2">
      <w:pPr>
        <w:pStyle w:val="a3"/>
        <w:rPr>
          <w:noProof/>
          <w:color w:val="000000" w:themeColor="text1"/>
          <w:sz w:val="26"/>
        </w:rPr>
      </w:pPr>
    </w:p>
    <w:p w14:paraId="605E31AA" w14:textId="77777777" w:rsidR="00C254C2" w:rsidRPr="00984D1E" w:rsidRDefault="00C254C2">
      <w:pPr>
        <w:pStyle w:val="a3"/>
        <w:rPr>
          <w:noProof/>
          <w:color w:val="000000" w:themeColor="text1"/>
          <w:sz w:val="26"/>
        </w:rPr>
      </w:pPr>
    </w:p>
    <w:p w14:paraId="18A43FEB" w14:textId="77777777" w:rsidR="00C254C2" w:rsidRPr="00984D1E" w:rsidRDefault="00B21731">
      <w:pPr>
        <w:spacing w:before="213"/>
        <w:jc w:val="right"/>
        <w:rPr>
          <w:b/>
          <w:noProof/>
          <w:color w:val="000000" w:themeColor="text1"/>
          <w:sz w:val="21"/>
        </w:rPr>
      </w:pPr>
      <w:r w:rsidRPr="00984D1E">
        <w:rPr>
          <w:b/>
          <w:noProof/>
          <w:color w:val="000000" w:themeColor="text1"/>
          <w:sz w:val="21"/>
        </w:rPr>
        <w:t>H</w:t>
      </w:r>
      <w:r w:rsidRPr="00984D1E">
        <w:rPr>
          <w:b/>
          <w:noProof/>
          <w:color w:val="000000" w:themeColor="text1"/>
          <w:sz w:val="21"/>
          <w:vertAlign w:val="subscript"/>
        </w:rPr>
        <w:t>3</w:t>
      </w:r>
      <w:r w:rsidRPr="00984D1E">
        <w:rPr>
          <w:b/>
          <w:noProof/>
          <w:color w:val="000000" w:themeColor="text1"/>
          <w:sz w:val="21"/>
        </w:rPr>
        <w:t>C</w:t>
      </w:r>
    </w:p>
    <w:p w14:paraId="7034E931" w14:textId="77777777" w:rsidR="00C254C2" w:rsidRPr="00984D1E" w:rsidRDefault="00B21731">
      <w:pPr>
        <w:spacing w:before="94"/>
        <w:ind w:left="768"/>
        <w:rPr>
          <w:b/>
          <w:noProof/>
          <w:color w:val="000000" w:themeColor="text1"/>
          <w:sz w:val="21"/>
        </w:rPr>
      </w:pPr>
      <w:r w:rsidRPr="00984D1E">
        <w:rPr>
          <w:noProof/>
          <w:color w:val="000000" w:themeColor="text1"/>
        </w:rPr>
        <w:br w:type="column"/>
      </w:r>
      <w:r w:rsidRPr="00984D1E">
        <w:rPr>
          <w:b/>
          <w:noProof/>
          <w:color w:val="000000" w:themeColor="text1"/>
          <w:sz w:val="21"/>
        </w:rPr>
        <w:lastRenderedPageBreak/>
        <w:t>CH</w:t>
      </w:r>
      <w:r w:rsidRPr="00984D1E">
        <w:rPr>
          <w:b/>
          <w:noProof/>
          <w:color w:val="000000" w:themeColor="text1"/>
          <w:sz w:val="21"/>
          <w:vertAlign w:val="subscript"/>
        </w:rPr>
        <w:t>3</w:t>
      </w:r>
    </w:p>
    <w:p w14:paraId="38E3004D" w14:textId="77777777" w:rsidR="00C254C2" w:rsidRPr="00984D1E" w:rsidRDefault="00C254C2">
      <w:pPr>
        <w:pStyle w:val="a3"/>
        <w:rPr>
          <w:b/>
          <w:noProof/>
          <w:color w:val="000000" w:themeColor="text1"/>
          <w:sz w:val="26"/>
        </w:rPr>
      </w:pPr>
    </w:p>
    <w:p w14:paraId="778F5B6B" w14:textId="77777777" w:rsidR="00C254C2" w:rsidRPr="00984D1E" w:rsidRDefault="00CB66C5">
      <w:pPr>
        <w:spacing w:before="177"/>
        <w:ind w:left="192"/>
        <w:rPr>
          <w:b/>
          <w:noProof/>
          <w:color w:val="000000" w:themeColor="text1"/>
          <w:sz w:val="21"/>
        </w:rPr>
      </w:pPr>
      <w:r>
        <w:rPr>
          <w:noProof/>
          <w:color w:val="000000" w:themeColor="text1"/>
        </w:rPr>
        <w:pict w14:anchorId="0D0AADC0">
          <v:group id="_x0000_s17598" style="position:absolute;left:0;text-align:left;margin-left:307.45pt;margin-top:-15.85pt;width:50.25pt;height:61.9pt;z-index:-251610112;mso-position-horizontal-relative:page" coordorigin="6149,-317" coordsize="1005,1238">
            <v:line id="_x0000_s17611" style="position:absolute" from="6162,396" to="6292,622" strokeweight=".22569mm"/>
            <v:line id="_x0000_s17610" style="position:absolute" from="6292,622" to="6676,622" strokeweight=".22536mm"/>
            <v:line id="_x0000_s17609" style="position:absolute" from="6676,622" to="6868,288" strokeweight=".22569mm"/>
            <v:line id="_x0000_s17608" style="position:absolute" from="6868,288" to="6676,-44" strokeweight=".22569mm"/>
            <v:line id="_x0000_s17607" style="position:absolute" from="6676,-44" to="6292,-44" strokeweight=".22536mm"/>
            <v:line id="_x0000_s17606" style="position:absolute" from="6292,-44" to="6156,194" strokeweight=".22569mm"/>
            <v:line id="_x0000_s17605" style="position:absolute" from="6292,622" to="6292,920" strokeweight=".22581mm"/>
            <v:line id="_x0000_s17604" style="position:absolute" from="6676,-44" to="6676,-317" strokeweight=".22581mm"/>
            <v:line id="_x0000_s17603" style="position:absolute" from="6855,267" to="7154,267" strokeweight=".22536mm"/>
            <v:line id="_x0000_s17602" style="position:absolute" from="6855,311" to="7154,311" strokeweight=".22536mm"/>
            <v:shape id="_x0000_s17601" style="position:absolute;left:6998;top:686;width:37;height:37" coordorigin="6998,686" coordsize="37,37" path="m7027,722r-21,l6998,714r,-10l6998,694r8,-8l7027,686r8,8l7035,714r-8,8xe" fillcolor="black" stroked="f">
              <v:path arrowok="t"/>
            </v:shape>
            <v:shape id="_x0000_s17600" style="position:absolute;left:6998;top:686;width:37;height:37" coordorigin="6998,686" coordsize="37,37" path="m6998,704r,-10l7006,686r10,l7027,686r8,8l7035,704r,10l7027,722r-11,l7006,722r-8,-8l6998,704xe" filled="f" strokeweight=".03761mm">
              <v:path arrowok="t"/>
            </v:shape>
            <v:shape id="_x0000_s17599" style="position:absolute;left:6998;top:686;width:35;height:35" coordorigin="6998,686" coordsize="35,35" path="m6998,703r,-9l7006,686r9,l7025,686r7,8l7032,703r,10l7025,720r-10,l7006,720r-8,-7l6998,703xe" filled="f" strokeweight=".22558mm">
              <v:path arrowok="t"/>
            </v:shape>
            <w10:wrap anchorx="page"/>
          </v:group>
        </w:pict>
      </w:r>
      <w:r>
        <w:rPr>
          <w:noProof/>
          <w:color w:val="000000" w:themeColor="text1"/>
        </w:rPr>
        <w:pict w14:anchorId="6DB84F27">
          <v:line id="_x0000_s17597" style="position:absolute;left:0;text-align:left;z-index:250712064;mso-position-horizontal-relative:page" from="300pt,14.4pt" to="290.3pt,14.4pt" strokeweight=".22536mm">
            <w10:wrap anchorx="page"/>
          </v:line>
        </w:pict>
      </w:r>
      <w:r w:rsidR="00B21731" w:rsidRPr="00984D1E">
        <w:rPr>
          <w:b/>
          <w:noProof/>
          <w:color w:val="000000" w:themeColor="text1"/>
          <w:sz w:val="21"/>
        </w:rPr>
        <w:t>N</w:t>
      </w:r>
    </w:p>
    <w:p w14:paraId="51B302B8" w14:textId="77777777" w:rsidR="00C254C2" w:rsidRPr="00984D1E" w:rsidRDefault="00C254C2">
      <w:pPr>
        <w:pStyle w:val="a3"/>
        <w:rPr>
          <w:b/>
          <w:noProof/>
          <w:color w:val="000000" w:themeColor="text1"/>
          <w:sz w:val="24"/>
        </w:rPr>
      </w:pPr>
    </w:p>
    <w:p w14:paraId="5B7C2795" w14:textId="77777777" w:rsidR="00C254C2" w:rsidRPr="00984D1E" w:rsidRDefault="00B21731">
      <w:pPr>
        <w:spacing w:before="198"/>
        <w:ind w:left="384"/>
        <w:rPr>
          <w:b/>
          <w:noProof/>
          <w:color w:val="000000" w:themeColor="text1"/>
          <w:sz w:val="21"/>
        </w:rPr>
      </w:pPr>
      <w:r w:rsidRPr="00984D1E">
        <w:rPr>
          <w:b/>
          <w:noProof/>
          <w:color w:val="000000" w:themeColor="text1"/>
          <w:sz w:val="21"/>
        </w:rPr>
        <w:t>CH</w:t>
      </w:r>
      <w:r w:rsidRPr="00984D1E">
        <w:rPr>
          <w:b/>
          <w:noProof/>
          <w:color w:val="000000" w:themeColor="text1"/>
          <w:sz w:val="21"/>
          <w:vertAlign w:val="subscript"/>
        </w:rPr>
        <w:t>3</w:t>
      </w:r>
    </w:p>
    <w:p w14:paraId="450757B2" w14:textId="77777777" w:rsidR="00C254C2" w:rsidRPr="00984D1E" w:rsidRDefault="00B21731">
      <w:pPr>
        <w:pStyle w:val="a3"/>
        <w:rPr>
          <w:b/>
          <w:noProof/>
          <w:color w:val="000000" w:themeColor="text1"/>
          <w:sz w:val="24"/>
        </w:rPr>
      </w:pPr>
      <w:r w:rsidRPr="00984D1E">
        <w:rPr>
          <w:noProof/>
          <w:color w:val="000000" w:themeColor="text1"/>
        </w:rPr>
        <w:br w:type="column"/>
      </w:r>
    </w:p>
    <w:p w14:paraId="45BC15F7" w14:textId="77777777" w:rsidR="00C254C2" w:rsidRPr="00984D1E" w:rsidRDefault="00C254C2">
      <w:pPr>
        <w:pStyle w:val="a3"/>
        <w:spacing w:before="6"/>
        <w:rPr>
          <w:b/>
          <w:noProof/>
          <w:color w:val="000000" w:themeColor="text1"/>
          <w:sz w:val="24"/>
        </w:rPr>
      </w:pPr>
    </w:p>
    <w:p w14:paraId="5BA37773" w14:textId="77777777" w:rsidR="00C254C2" w:rsidRPr="00984D1E" w:rsidRDefault="00B21731">
      <w:pPr>
        <w:ind w:left="386"/>
        <w:rPr>
          <w:b/>
          <w:noProof/>
          <w:color w:val="000000" w:themeColor="text1"/>
          <w:sz w:val="21"/>
        </w:rPr>
      </w:pPr>
      <w:r w:rsidRPr="00984D1E">
        <w:rPr>
          <w:b/>
          <w:noProof/>
          <w:color w:val="000000" w:themeColor="text1"/>
          <w:sz w:val="21"/>
        </w:rPr>
        <w:t>O</w:t>
      </w:r>
    </w:p>
    <w:p w14:paraId="292A6500" w14:textId="77777777" w:rsidR="00C254C2" w:rsidRPr="00984D1E" w:rsidRDefault="00CB66C5">
      <w:pPr>
        <w:spacing w:before="12"/>
        <w:ind w:left="139"/>
        <w:rPr>
          <w:b/>
          <w:noProof/>
          <w:color w:val="000000" w:themeColor="text1"/>
          <w:sz w:val="21"/>
        </w:rPr>
      </w:pPr>
      <w:r>
        <w:rPr>
          <w:noProof/>
          <w:color w:val="000000" w:themeColor="text1"/>
        </w:rPr>
        <w:pict w14:anchorId="52C1720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7596" type="#_x0000_t136" style="position:absolute;left:0;text-align:left;margin-left:371.2pt;margin-top:-5.6pt;width:6.3pt;height:10.7pt;rotation:272;z-index:-251609088;mso-position-horizontal-relative:page" fillcolor="black" stroked="f">
            <o:extrusion v:ext="view" autorotationcenter="t"/>
            <v:textpath style="font-family:&quot;Times New Roman&quot;;font-size:10pt;font-weight:bold;v-text-kern:t;mso-text-shadow:auto" string="="/>
            <w10:wrap anchorx="page"/>
          </v:shape>
        </w:pict>
      </w:r>
      <w:r w:rsidR="00B21731" w:rsidRPr="00984D1E">
        <w:rPr>
          <w:b/>
          <w:noProof/>
          <w:color w:val="000000" w:themeColor="text1"/>
          <w:sz w:val="21"/>
        </w:rPr>
        <w:t>NOC-C</w:t>
      </w:r>
      <w:r w:rsidR="00B21731" w:rsidRPr="00984D1E">
        <w:rPr>
          <w:b/>
          <w:noProof/>
          <w:color w:val="000000" w:themeColor="text1"/>
          <w:sz w:val="21"/>
          <w:vertAlign w:val="subscript"/>
        </w:rPr>
        <w:t>6</w:t>
      </w:r>
      <w:r w:rsidR="00B21731" w:rsidRPr="00984D1E">
        <w:rPr>
          <w:b/>
          <w:noProof/>
          <w:color w:val="000000" w:themeColor="text1"/>
          <w:sz w:val="21"/>
        </w:rPr>
        <w:t>H</w:t>
      </w:r>
      <w:r w:rsidR="00B21731" w:rsidRPr="00984D1E">
        <w:rPr>
          <w:b/>
          <w:noProof/>
          <w:color w:val="000000" w:themeColor="text1"/>
          <w:sz w:val="21"/>
          <w:vertAlign w:val="subscript"/>
        </w:rPr>
        <w:t>6</w:t>
      </w:r>
    </w:p>
    <w:p w14:paraId="5A716BE4" w14:textId="77777777" w:rsidR="00C254C2" w:rsidRPr="00984D1E" w:rsidRDefault="00B21731">
      <w:pPr>
        <w:spacing w:before="129"/>
        <w:ind w:left="62"/>
        <w:rPr>
          <w:b/>
          <w:noProof/>
          <w:color w:val="000000" w:themeColor="text1"/>
          <w:sz w:val="21"/>
        </w:rPr>
      </w:pPr>
      <w:r w:rsidRPr="00984D1E">
        <w:rPr>
          <w:b/>
          <w:noProof/>
          <w:color w:val="000000" w:themeColor="text1"/>
          <w:sz w:val="21"/>
        </w:rPr>
        <w:t>HCl</w:t>
      </w:r>
    </w:p>
    <w:p w14:paraId="4C450130" w14:textId="77777777" w:rsidR="00C254C2" w:rsidRPr="00984D1E" w:rsidRDefault="00C254C2">
      <w:pPr>
        <w:rPr>
          <w:noProof/>
          <w:color w:val="000000" w:themeColor="text1"/>
          <w:sz w:val="21"/>
        </w:rPr>
        <w:sectPr w:rsidR="00C254C2" w:rsidRPr="00984D1E">
          <w:type w:val="continuous"/>
          <w:pgSz w:w="11910" w:h="16840"/>
          <w:pgMar w:top="1040" w:right="200" w:bottom="280" w:left="1400" w:header="720" w:footer="720" w:gutter="0"/>
          <w:cols w:num="3" w:space="720" w:equalWidth="0">
            <w:col w:w="4392" w:space="40"/>
            <w:col w:w="1168" w:space="39"/>
            <w:col w:w="4671"/>
          </w:cols>
        </w:sectPr>
      </w:pPr>
    </w:p>
    <w:p w14:paraId="0E4B75D8" w14:textId="2DAA0C9E" w:rsidR="00C254C2" w:rsidRPr="00984D1E" w:rsidRDefault="00B21731">
      <w:pPr>
        <w:pStyle w:val="a4"/>
        <w:numPr>
          <w:ilvl w:val="0"/>
          <w:numId w:val="30"/>
        </w:numPr>
        <w:tabs>
          <w:tab w:val="left" w:pos="1104"/>
        </w:tabs>
        <w:spacing w:before="46"/>
        <w:ind w:left="301" w:right="504" w:firstLine="566"/>
        <w:rPr>
          <w:noProof/>
          <w:color w:val="000000" w:themeColor="text1"/>
          <w:sz w:val="28"/>
        </w:rPr>
      </w:pPr>
      <w:r w:rsidRPr="00984D1E">
        <w:rPr>
          <w:noProof/>
          <w:color w:val="000000" w:themeColor="text1"/>
          <w:sz w:val="28"/>
        </w:rPr>
        <w:lastRenderedPageBreak/>
        <w:t>оксим тиоморфолиндион-2,3 туындылары асқазан қышқылы</w:t>
      </w:r>
      <w:r w:rsidR="001154A8" w:rsidRPr="001154A8">
        <w:rPr>
          <w:noProof/>
          <w:vanish/>
          <w:color w:val="000000" w:themeColor="text1"/>
          <w:spacing w:val="-20"/>
          <w:w w:val="1"/>
          <w:sz w:val="28"/>
        </w:rPr>
        <w:t>‬</w:t>
      </w:r>
      <w:r w:rsidR="001154A8">
        <w:rPr>
          <w:noProof/>
          <w:color w:val="000000" w:themeColor="text1"/>
          <w:sz w:val="28"/>
        </w:rPr>
        <w:t xml:space="preserve">ның </w:t>
      </w:r>
      <w:r w:rsidRPr="00984D1E">
        <w:rPr>
          <w:noProof/>
          <w:color w:val="000000" w:themeColor="text1"/>
          <w:sz w:val="28"/>
        </w:rPr>
        <w:t>секрецияс</w:t>
      </w:r>
      <w:r w:rsidR="001154A8" w:rsidRPr="001154A8">
        <w:rPr>
          <w:noProof/>
          <w:vanish/>
          <w:color w:val="000000" w:themeColor="text1"/>
          <w:spacing w:val="-20"/>
          <w:w w:val="1"/>
          <w:sz w:val="28"/>
        </w:rPr>
        <w:t>‬</w:t>
      </w:r>
      <w:r w:rsidR="001154A8">
        <w:rPr>
          <w:noProof/>
          <w:color w:val="000000" w:themeColor="text1"/>
          <w:sz w:val="28"/>
        </w:rPr>
        <w:t xml:space="preserve">ын </w:t>
      </w:r>
      <w:r w:rsidRPr="00984D1E">
        <w:rPr>
          <w:noProof/>
          <w:color w:val="000000" w:themeColor="text1"/>
          <w:sz w:val="28"/>
        </w:rPr>
        <w:t>тежейт</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цитопротектор</w:t>
      </w:r>
      <w:r w:rsidR="001154A8" w:rsidRPr="001154A8">
        <w:rPr>
          <w:noProof/>
          <w:vanish/>
          <w:color w:val="000000" w:themeColor="text1"/>
          <w:spacing w:val="-20"/>
          <w:w w:val="1"/>
          <w:sz w:val="28"/>
        </w:rPr>
        <w:t>‬</w:t>
      </w:r>
      <w:r w:rsidR="001154A8">
        <w:rPr>
          <w:noProof/>
          <w:color w:val="000000" w:themeColor="text1"/>
          <w:sz w:val="28"/>
        </w:rPr>
        <w:t xml:space="preserve">лық </w:t>
      </w:r>
      <w:r w:rsidRPr="00984D1E">
        <w:rPr>
          <w:noProof/>
          <w:color w:val="000000" w:themeColor="text1"/>
          <w:sz w:val="28"/>
        </w:rPr>
        <w:t>белсенділік</w:t>
      </w:r>
      <w:r w:rsidR="001154A8" w:rsidRPr="001154A8">
        <w:rPr>
          <w:noProof/>
          <w:vanish/>
          <w:color w:val="000000" w:themeColor="text1"/>
          <w:spacing w:val="-20"/>
          <w:w w:val="1"/>
          <w:sz w:val="28"/>
        </w:rPr>
        <w:t>‬</w:t>
      </w:r>
      <w:r w:rsidR="001154A8">
        <w:rPr>
          <w:noProof/>
          <w:color w:val="000000" w:themeColor="text1"/>
          <w:sz w:val="28"/>
        </w:rPr>
        <w:t xml:space="preserve">ке </w:t>
      </w:r>
      <w:r w:rsidRPr="00984D1E">
        <w:rPr>
          <w:noProof/>
          <w:color w:val="000000" w:themeColor="text1"/>
          <w:sz w:val="28"/>
        </w:rPr>
        <w:t>ие, бұл олар</w:t>
      </w:r>
      <w:r w:rsidR="001154A8" w:rsidRPr="001154A8">
        <w:rPr>
          <w:noProof/>
          <w:vanish/>
          <w:color w:val="000000" w:themeColor="text1"/>
          <w:spacing w:val="-20"/>
          <w:w w:val="1"/>
          <w:sz w:val="28"/>
        </w:rPr>
        <w:t>‬</w:t>
      </w:r>
      <w:r w:rsidR="001154A8">
        <w:rPr>
          <w:noProof/>
          <w:color w:val="000000" w:themeColor="text1"/>
          <w:sz w:val="28"/>
        </w:rPr>
        <w:t xml:space="preserve">ды </w:t>
      </w:r>
      <w:r w:rsidRPr="00984D1E">
        <w:rPr>
          <w:noProof/>
          <w:color w:val="000000" w:themeColor="text1"/>
          <w:sz w:val="28"/>
        </w:rPr>
        <w:t>асқазан</w:t>
      </w:r>
      <w:r w:rsidR="001154A8" w:rsidRPr="001154A8">
        <w:rPr>
          <w:noProof/>
          <w:vanish/>
          <w:color w:val="000000" w:themeColor="text1"/>
          <w:spacing w:val="-20"/>
          <w:w w:val="1"/>
          <w:sz w:val="28"/>
        </w:rPr>
        <w:t>‬</w:t>
      </w:r>
      <w:r w:rsidR="001154A8">
        <w:rPr>
          <w:noProof/>
          <w:color w:val="000000" w:themeColor="text1"/>
          <w:sz w:val="28"/>
        </w:rPr>
        <w:t xml:space="preserve">ның </w:t>
      </w:r>
      <w:r w:rsidRPr="00984D1E">
        <w:rPr>
          <w:noProof/>
          <w:color w:val="000000" w:themeColor="text1"/>
          <w:sz w:val="28"/>
        </w:rPr>
        <w:t>ойық жарас</w:t>
      </w:r>
      <w:r w:rsidR="001154A8" w:rsidRPr="001154A8">
        <w:rPr>
          <w:noProof/>
          <w:vanish/>
          <w:color w:val="000000" w:themeColor="text1"/>
          <w:spacing w:val="-20"/>
          <w:w w:val="1"/>
          <w:sz w:val="28"/>
        </w:rPr>
        <w:t>‬</w:t>
      </w:r>
      <w:r w:rsidR="001154A8">
        <w:rPr>
          <w:noProof/>
          <w:color w:val="000000" w:themeColor="text1"/>
          <w:sz w:val="28"/>
        </w:rPr>
        <w:t xml:space="preserve">ын </w:t>
      </w:r>
      <w:r w:rsidRPr="00984D1E">
        <w:rPr>
          <w:noProof/>
          <w:color w:val="000000" w:themeColor="text1"/>
          <w:sz w:val="28"/>
        </w:rPr>
        <w:t>емдеу</w:t>
      </w:r>
      <w:r w:rsidR="001154A8" w:rsidRPr="001154A8">
        <w:rPr>
          <w:noProof/>
          <w:vanish/>
          <w:color w:val="000000" w:themeColor="text1"/>
          <w:spacing w:val="-20"/>
          <w:w w:val="1"/>
          <w:sz w:val="28"/>
        </w:rPr>
        <w:t>‬</w:t>
      </w:r>
      <w:r w:rsidR="001154A8">
        <w:rPr>
          <w:noProof/>
          <w:color w:val="000000" w:themeColor="text1"/>
          <w:sz w:val="28"/>
        </w:rPr>
        <w:t xml:space="preserve">де </w:t>
      </w:r>
      <w:r w:rsidRPr="00984D1E">
        <w:rPr>
          <w:noProof/>
          <w:color w:val="000000" w:themeColor="text1"/>
          <w:sz w:val="28"/>
        </w:rPr>
        <w:t>қолдану</w:t>
      </w:r>
      <w:r w:rsidR="001154A8" w:rsidRPr="001154A8">
        <w:rPr>
          <w:noProof/>
          <w:vanish/>
          <w:color w:val="000000" w:themeColor="text1"/>
          <w:spacing w:val="-20"/>
          <w:w w:val="1"/>
          <w:sz w:val="28"/>
        </w:rPr>
        <w:t>‬</w:t>
      </w:r>
      <w:r w:rsidR="001154A8">
        <w:rPr>
          <w:noProof/>
          <w:color w:val="000000" w:themeColor="text1"/>
          <w:sz w:val="28"/>
        </w:rPr>
        <w:t xml:space="preserve">ға </w:t>
      </w:r>
      <w:r w:rsidRPr="00984D1E">
        <w:rPr>
          <w:noProof/>
          <w:color w:val="000000" w:themeColor="text1"/>
          <w:sz w:val="28"/>
        </w:rPr>
        <w:t>мүмкіндік бере</w:t>
      </w:r>
      <w:r w:rsidR="001154A8" w:rsidRPr="001154A8">
        <w:rPr>
          <w:noProof/>
          <w:vanish/>
          <w:color w:val="000000" w:themeColor="text1"/>
          <w:spacing w:val="-20"/>
          <w:w w:val="1"/>
          <w:sz w:val="28"/>
        </w:rPr>
        <w:t>‬</w:t>
      </w:r>
      <w:r w:rsidR="001154A8">
        <w:rPr>
          <w:noProof/>
          <w:color w:val="000000" w:themeColor="text1"/>
          <w:sz w:val="28"/>
        </w:rPr>
        <w:t xml:space="preserve">ді </w:t>
      </w:r>
      <w:r w:rsidRPr="00984D1E">
        <w:rPr>
          <w:noProof/>
          <w:color w:val="000000" w:themeColor="text1"/>
          <w:sz w:val="28"/>
        </w:rPr>
        <w:t>[70]:</w:t>
      </w:r>
    </w:p>
    <w:p w14:paraId="7FF4860E" w14:textId="77777777" w:rsidR="00C254C2" w:rsidRPr="00984D1E" w:rsidRDefault="00C254C2">
      <w:pPr>
        <w:pStyle w:val="a3"/>
        <w:spacing w:before="5"/>
        <w:rPr>
          <w:noProof/>
          <w:color w:val="000000" w:themeColor="text1"/>
          <w:sz w:val="17"/>
        </w:rPr>
      </w:pPr>
    </w:p>
    <w:p w14:paraId="62C7B5D4" w14:textId="77777777" w:rsidR="00C254C2" w:rsidRPr="00984D1E" w:rsidRDefault="00C254C2">
      <w:pPr>
        <w:rPr>
          <w:noProof/>
          <w:color w:val="000000" w:themeColor="text1"/>
          <w:sz w:val="17"/>
        </w:rPr>
        <w:sectPr w:rsidR="00C254C2" w:rsidRPr="00984D1E">
          <w:type w:val="continuous"/>
          <w:pgSz w:w="11910" w:h="16840"/>
          <w:pgMar w:top="1040" w:right="200" w:bottom="280" w:left="1400" w:header="720" w:footer="720" w:gutter="0"/>
          <w:cols w:space="720"/>
        </w:sectPr>
      </w:pPr>
    </w:p>
    <w:p w14:paraId="229771D7" w14:textId="77777777" w:rsidR="00C254C2" w:rsidRPr="00984D1E" w:rsidRDefault="00C254C2">
      <w:pPr>
        <w:pStyle w:val="a3"/>
        <w:rPr>
          <w:noProof/>
          <w:color w:val="000000" w:themeColor="text1"/>
          <w:sz w:val="26"/>
        </w:rPr>
      </w:pPr>
    </w:p>
    <w:p w14:paraId="26F70732" w14:textId="77777777" w:rsidR="00C254C2" w:rsidRPr="00984D1E" w:rsidRDefault="00B21731">
      <w:pPr>
        <w:jc w:val="right"/>
        <w:rPr>
          <w:b/>
          <w:noProof/>
          <w:color w:val="000000" w:themeColor="text1"/>
        </w:rPr>
      </w:pPr>
      <w:r w:rsidRPr="00984D1E">
        <w:rPr>
          <w:b/>
          <w:noProof/>
          <w:color w:val="000000" w:themeColor="text1"/>
        </w:rPr>
        <w:t>H</w:t>
      </w:r>
      <w:r w:rsidRPr="00984D1E">
        <w:rPr>
          <w:b/>
          <w:noProof/>
          <w:color w:val="000000" w:themeColor="text1"/>
          <w:vertAlign w:val="subscript"/>
        </w:rPr>
        <w:t>2</w:t>
      </w:r>
      <w:r w:rsidRPr="00984D1E">
        <w:rPr>
          <w:b/>
          <w:noProof/>
          <w:color w:val="000000" w:themeColor="text1"/>
        </w:rPr>
        <w:t>C</w:t>
      </w:r>
    </w:p>
    <w:p w14:paraId="6DDBC494" w14:textId="77777777" w:rsidR="00C254C2" w:rsidRPr="00984D1E" w:rsidRDefault="00CB66C5">
      <w:pPr>
        <w:pStyle w:val="a3"/>
        <w:spacing w:line="145" w:lineRule="exact"/>
        <w:ind w:left="4312"/>
        <w:rPr>
          <w:noProof/>
          <w:color w:val="000000" w:themeColor="text1"/>
          <w:sz w:val="14"/>
        </w:rPr>
      </w:pPr>
      <w:r>
        <w:rPr>
          <w:noProof/>
          <w:color w:val="000000" w:themeColor="text1"/>
          <w:sz w:val="14"/>
        </w:rPr>
      </w:r>
      <w:r>
        <w:rPr>
          <w:noProof/>
          <w:color w:val="000000" w:themeColor="text1"/>
          <w:sz w:val="14"/>
        </w:rPr>
        <w:pict w14:anchorId="719C2E4A">
          <v:group id="_x0000_s17594" style="width:.7pt;height:6.6pt;mso-position-horizontal-relative:char;mso-position-vertical-relative:line" coordsize="14,132">
            <v:line id="_x0000_s17595" style="position:absolute" from="7,0" to="7,131" strokeweight=".23522mm"/>
            <w10:wrap type="none"/>
            <w10:anchorlock/>
          </v:group>
        </w:pict>
      </w:r>
    </w:p>
    <w:p w14:paraId="2311638B" w14:textId="77777777" w:rsidR="00C254C2" w:rsidRPr="00984D1E" w:rsidRDefault="00CB66C5">
      <w:pPr>
        <w:jc w:val="right"/>
        <w:rPr>
          <w:b/>
          <w:noProof/>
          <w:color w:val="000000" w:themeColor="text1"/>
        </w:rPr>
      </w:pPr>
      <w:r>
        <w:rPr>
          <w:noProof/>
          <w:color w:val="000000" w:themeColor="text1"/>
        </w:rPr>
        <w:pict w14:anchorId="0FA8B1D1">
          <v:group id="_x0000_s17590" style="position:absolute;left:0;text-align:left;margin-left:269.4pt;margin-top:8.25pt;width:13.15pt;height:33.35pt;z-index:250714112;mso-position-horizontal-relative:page" coordorigin="5388,165" coordsize="263,667">
            <v:line id="_x0000_s17593" style="position:absolute" from="5628,172" to="5395,308" strokeweight=".23511mm"/>
            <v:line id="_x0000_s17592" style="position:absolute" from="5395,308" to="5395,683" strokeweight=".23522mm"/>
            <v:line id="_x0000_s17591" style="position:absolute" from="5395,683" to="5644,825" strokeweight=".23511mm"/>
            <w10:wrap anchorx="page"/>
          </v:group>
        </w:pict>
      </w:r>
      <w:r w:rsidR="00B21731" w:rsidRPr="00984D1E">
        <w:rPr>
          <w:b/>
          <w:noProof/>
          <w:color w:val="000000" w:themeColor="text1"/>
        </w:rPr>
        <w:t>N</w:t>
      </w:r>
    </w:p>
    <w:p w14:paraId="6D24960C" w14:textId="77777777" w:rsidR="00C254C2" w:rsidRPr="00984D1E" w:rsidRDefault="00C254C2">
      <w:pPr>
        <w:pStyle w:val="a3"/>
        <w:rPr>
          <w:b/>
          <w:noProof/>
          <w:color w:val="000000" w:themeColor="text1"/>
          <w:sz w:val="24"/>
        </w:rPr>
      </w:pPr>
    </w:p>
    <w:p w14:paraId="2F9D404C" w14:textId="77777777" w:rsidR="00C254C2" w:rsidRPr="00984D1E" w:rsidRDefault="00B21731">
      <w:pPr>
        <w:spacing w:before="199" w:line="99" w:lineRule="exact"/>
        <w:ind w:right="19"/>
        <w:jc w:val="right"/>
        <w:rPr>
          <w:b/>
          <w:noProof/>
          <w:color w:val="000000" w:themeColor="text1"/>
        </w:rPr>
      </w:pPr>
      <w:r w:rsidRPr="00984D1E">
        <w:rPr>
          <w:b/>
          <w:noProof/>
          <w:color w:val="000000" w:themeColor="text1"/>
        </w:rPr>
        <w:t>S</w:t>
      </w:r>
    </w:p>
    <w:p w14:paraId="3EB879DA" w14:textId="77777777" w:rsidR="00C254C2" w:rsidRPr="00984D1E" w:rsidRDefault="00B21731">
      <w:pPr>
        <w:spacing w:before="93"/>
        <w:ind w:left="1268"/>
        <w:rPr>
          <w:b/>
          <w:noProof/>
          <w:color w:val="000000" w:themeColor="text1"/>
        </w:rPr>
      </w:pPr>
      <w:r w:rsidRPr="00984D1E">
        <w:rPr>
          <w:noProof/>
          <w:color w:val="000000" w:themeColor="text1"/>
        </w:rPr>
        <w:br w:type="column"/>
      </w:r>
      <w:r w:rsidRPr="00984D1E">
        <w:rPr>
          <w:b/>
          <w:noProof/>
          <w:color w:val="000000" w:themeColor="text1"/>
        </w:rPr>
        <w:lastRenderedPageBreak/>
        <w:t>R</w:t>
      </w:r>
      <w:r w:rsidRPr="00984D1E">
        <w:rPr>
          <w:b/>
          <w:noProof/>
          <w:color w:val="000000" w:themeColor="text1"/>
          <w:vertAlign w:val="subscript"/>
        </w:rPr>
        <w:t>1</w:t>
      </w:r>
    </w:p>
    <w:p w14:paraId="46277CA8" w14:textId="77777777" w:rsidR="00C254C2" w:rsidRPr="00984D1E" w:rsidRDefault="00C254C2">
      <w:pPr>
        <w:pStyle w:val="a3"/>
        <w:rPr>
          <w:b/>
          <w:noProof/>
          <w:color w:val="000000" w:themeColor="text1"/>
        </w:rPr>
      </w:pPr>
    </w:p>
    <w:p w14:paraId="73E6186A" w14:textId="77777777" w:rsidR="00C254C2" w:rsidRPr="00984D1E" w:rsidRDefault="00CB66C5">
      <w:pPr>
        <w:spacing w:before="196"/>
        <w:ind w:left="492"/>
        <w:rPr>
          <w:b/>
          <w:noProof/>
          <w:color w:val="000000" w:themeColor="text1"/>
        </w:rPr>
      </w:pPr>
      <w:r>
        <w:rPr>
          <w:noProof/>
          <w:color w:val="000000" w:themeColor="text1"/>
        </w:rPr>
        <w:pict w14:anchorId="55BA45D0">
          <v:group id="_x0000_s17576" style="position:absolute;left:0;text-align:left;margin-left:290.65pt;margin-top:-40.9pt;width:63.8pt;height:38.25pt;z-index:250713088;mso-position-horizontal-relative:page" coordorigin="5813,-818" coordsize="1276,765">
            <v:line id="_x0000_s17589" style="position:absolute" from="6095,-625" to="6095,-249" strokeweight=".23522mm"/>
            <v:line id="_x0000_s17588" style="position:absolute" from="6139,-598" to="6139,-276" strokeweight=".23522mm"/>
            <v:line id="_x0000_s17587" style="position:absolute" from="6095,-249" to="6419,-61" strokeweight=".23511mm"/>
            <v:line id="_x0000_s17586" style="position:absolute" from="6419,-61" to="6746,-249" strokeweight=".23511mm"/>
            <v:line id="_x0000_s17585" style="position:absolute" from="6419,-114" to="6699,-276" strokeweight=".23511mm"/>
            <v:line id="_x0000_s17584" style="position:absolute" from="6746,-487" to="6746,-625" strokeweight=".23522mm"/>
            <v:line id="_x0000_s17583" style="position:absolute" from="6746,-249" to="6746,-425" strokeweight=".23522mm"/>
            <v:line id="_x0000_s17582" style="position:absolute" from="6746,-625" to="6419,-811" strokeweight=".23511mm"/>
            <v:line id="_x0000_s17581" style="position:absolute" from="6699,-598" to="6419,-760" strokeweight=".23511mm"/>
            <v:line id="_x0000_s17580" style="position:absolute" from="6419,-811" to="6095,-625" strokeweight=".23511mm"/>
            <v:line id="_x0000_s17579" style="position:absolute" from="6439,-456" to="6815,-456" strokeweight=".23506mm"/>
            <v:line id="_x0000_s17578" style="position:absolute" from="6815,-456" to="7088,-456" strokeweight=".23506mm"/>
            <v:line id="_x0000_s17577" style="position:absolute" from="6095,-249" to="5813,-249" strokeweight=".23506mm"/>
            <w10:wrap anchorx="page"/>
          </v:group>
        </w:pict>
      </w:r>
      <w:r>
        <w:rPr>
          <w:noProof/>
          <w:color w:val="000000" w:themeColor="text1"/>
        </w:rPr>
        <w:pict w14:anchorId="661520D1">
          <v:group id="_x0000_s17568" style="position:absolute;left:0;text-align:left;margin-left:289.5pt;margin-top:8.65pt;width:26.35pt;height:33.35pt;z-index:250715136;mso-position-horizontal-relative:page" coordorigin="5790,173" coordsize="527,667">
            <v:line id="_x0000_s17575" style="position:absolute" from="5797,832" to="6044,690" strokeweight=".23511mm"/>
            <v:line id="_x0000_s17574" style="position:absolute" from="6044,690" to="6044,315" strokeweight=".23522mm"/>
            <v:line id="_x0000_s17573" style="position:absolute" from="6044,315" to="5810,179" strokeweight=".23511mm"/>
            <v:line id="_x0000_s17572" style="position:absolute" from="6006,293" to="6315,293" strokeweight=".23506mm"/>
            <v:line id="_x0000_s17571" style="position:absolute" from="6044,337" to="6315,337" strokeweight=".23506mm"/>
            <v:line id="_x0000_s17570" style="position:absolute" from="6044,668" to="6317,668" strokeweight=".23506mm"/>
            <v:line id="_x0000_s17569" style="position:absolute" from="6006,712" to="6317,712" strokeweight=".23506mm"/>
            <w10:wrap anchorx="page"/>
          </v:group>
        </w:pict>
      </w:r>
      <w:r w:rsidR="00B21731" w:rsidRPr="00984D1E">
        <w:rPr>
          <w:b/>
          <w:noProof/>
          <w:color w:val="000000" w:themeColor="text1"/>
        </w:rPr>
        <w:t>O</w:t>
      </w:r>
    </w:p>
    <w:p w14:paraId="5D437D1D" w14:textId="77777777" w:rsidR="00C254C2" w:rsidRPr="00984D1E" w:rsidRDefault="00B21731">
      <w:pPr>
        <w:spacing w:before="122"/>
        <w:ind w:left="499"/>
        <w:rPr>
          <w:b/>
          <w:noProof/>
          <w:color w:val="000000" w:themeColor="text1"/>
        </w:rPr>
      </w:pPr>
      <w:r w:rsidRPr="00984D1E">
        <w:rPr>
          <w:b/>
          <w:noProof/>
          <w:color w:val="000000" w:themeColor="text1"/>
        </w:rPr>
        <w:t>NOR</w:t>
      </w:r>
      <w:r w:rsidRPr="00984D1E">
        <w:rPr>
          <w:b/>
          <w:noProof/>
          <w:color w:val="000000" w:themeColor="text1"/>
          <w:vertAlign w:val="subscript"/>
        </w:rPr>
        <w:t>2</w:t>
      </w:r>
    </w:p>
    <w:p w14:paraId="01239CE0" w14:textId="77777777" w:rsidR="00C254C2" w:rsidRPr="00984D1E" w:rsidRDefault="00C254C2">
      <w:pPr>
        <w:rPr>
          <w:noProof/>
          <w:color w:val="000000" w:themeColor="text1"/>
        </w:rPr>
        <w:sectPr w:rsidR="00C254C2" w:rsidRPr="00984D1E">
          <w:type w:val="continuous"/>
          <w:pgSz w:w="11910" w:h="16840"/>
          <w:pgMar w:top="1040" w:right="200" w:bottom="280" w:left="1400" w:header="720" w:footer="720" w:gutter="0"/>
          <w:cols w:num="2" w:space="720" w:equalWidth="0">
            <w:col w:w="4400" w:space="40"/>
            <w:col w:w="5870"/>
          </w:cols>
        </w:sectPr>
      </w:pPr>
    </w:p>
    <w:p w14:paraId="4E4600F6" w14:textId="77777777" w:rsidR="00C254C2" w:rsidRPr="00984D1E" w:rsidRDefault="00B21731">
      <w:pPr>
        <w:spacing w:line="246" w:lineRule="exact"/>
        <w:ind w:left="3474" w:right="1774"/>
        <w:jc w:val="center"/>
        <w:rPr>
          <w:b/>
          <w:noProof/>
          <w:color w:val="000000" w:themeColor="text1"/>
        </w:rPr>
      </w:pPr>
      <w:r w:rsidRPr="00984D1E">
        <w:rPr>
          <w:b/>
          <w:noProof/>
          <w:color w:val="000000" w:themeColor="text1"/>
        </w:rPr>
        <w:lastRenderedPageBreak/>
        <w:t>R</w:t>
      </w:r>
      <w:r w:rsidRPr="00984D1E">
        <w:rPr>
          <w:b/>
          <w:noProof/>
          <w:color w:val="000000" w:themeColor="text1"/>
          <w:vertAlign w:val="subscript"/>
        </w:rPr>
        <w:t>1,</w:t>
      </w:r>
      <w:r w:rsidRPr="00984D1E">
        <w:rPr>
          <w:b/>
          <w:noProof/>
          <w:color w:val="000000" w:themeColor="text1"/>
        </w:rPr>
        <w:t>R</w:t>
      </w:r>
      <w:r w:rsidRPr="00984D1E">
        <w:rPr>
          <w:b/>
          <w:noProof/>
          <w:color w:val="000000" w:themeColor="text1"/>
          <w:vertAlign w:val="subscript"/>
        </w:rPr>
        <w:t>2</w:t>
      </w:r>
      <w:r w:rsidRPr="00984D1E">
        <w:rPr>
          <w:b/>
          <w:noProof/>
          <w:color w:val="000000" w:themeColor="text1"/>
        </w:rPr>
        <w:t>=Alk, AlkO</w:t>
      </w:r>
    </w:p>
    <w:p w14:paraId="6E9FB110" w14:textId="53D5D446" w:rsidR="00C254C2" w:rsidRPr="00984D1E" w:rsidRDefault="00B21731">
      <w:pPr>
        <w:pStyle w:val="a3"/>
        <w:spacing w:before="71"/>
        <w:ind w:left="301" w:right="503" w:firstLine="566"/>
        <w:jc w:val="both"/>
        <w:rPr>
          <w:noProof/>
          <w:color w:val="000000" w:themeColor="text1"/>
        </w:rPr>
      </w:pPr>
      <w:r w:rsidRPr="00984D1E">
        <w:rPr>
          <w:noProof/>
          <w:color w:val="000000" w:themeColor="text1"/>
        </w:rPr>
        <w:t>Оксим</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ер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о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туындыл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синтезі тірі ағза</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әс</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ет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агентт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арсенал</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кеңейту</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мүмкіндік бер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Осылайша (</w:t>
      </w:r>
      <w:r w:rsidRPr="00984D1E">
        <w:rPr>
          <w:b/>
          <w:noProof/>
          <w:color w:val="000000" w:themeColor="text1"/>
        </w:rPr>
        <w:t>1.1.3</w:t>
      </w:r>
      <w:r w:rsidRPr="00984D1E">
        <w:rPr>
          <w:noProof/>
          <w:color w:val="000000" w:themeColor="text1"/>
        </w:rPr>
        <w:t>) формула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оксимд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эфирлері құн</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фармак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асиеттер</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ие, олар: никотин өлім</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тежей</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жергілік</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жансыздандырғыш, ауыру</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баса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гипотенз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әсер</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ие, ағ</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жат</w:t>
      </w:r>
      <w:r w:rsidR="001154A8" w:rsidRPr="001154A8">
        <w:rPr>
          <w:noProof/>
          <w:vanish/>
          <w:color w:val="000000" w:themeColor="text1"/>
          <w:spacing w:val="-20"/>
          <w:w w:val="1"/>
        </w:rPr>
        <w:t>‬</w:t>
      </w:r>
      <w:r w:rsidR="001154A8">
        <w:rPr>
          <w:noProof/>
          <w:color w:val="000000" w:themeColor="text1"/>
        </w:rPr>
        <w:t xml:space="preserve">қан </w:t>
      </w:r>
      <w:r w:rsidRPr="00984D1E">
        <w:rPr>
          <w:noProof/>
          <w:color w:val="000000" w:themeColor="text1"/>
        </w:rPr>
        <w:t>электр тог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соғу</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бас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жүрек спазм</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тежей</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ойық жарал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асқазан моторикас</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басады</w:t>
      </w:r>
    </w:p>
    <w:p w14:paraId="7F5893FE" w14:textId="77777777" w:rsidR="00C254C2" w:rsidRPr="00984D1E" w:rsidRDefault="00B21731">
      <w:pPr>
        <w:pStyle w:val="a3"/>
        <w:spacing w:line="322" w:lineRule="exact"/>
        <w:ind w:left="301"/>
        <w:jc w:val="both"/>
        <w:rPr>
          <w:noProof/>
          <w:color w:val="000000" w:themeColor="text1"/>
        </w:rPr>
      </w:pPr>
      <w:r w:rsidRPr="00984D1E">
        <w:rPr>
          <w:noProof/>
          <w:color w:val="000000" w:themeColor="text1"/>
        </w:rPr>
        <w:t>[71] .</w:t>
      </w:r>
    </w:p>
    <w:p w14:paraId="043267BF" w14:textId="77777777" w:rsidR="00C254C2" w:rsidRPr="00984D1E" w:rsidRDefault="00C254C2">
      <w:pPr>
        <w:spacing w:line="322" w:lineRule="exact"/>
        <w:jc w:val="both"/>
        <w:rPr>
          <w:noProof/>
          <w:color w:val="000000" w:themeColor="text1"/>
        </w:rPr>
        <w:sectPr w:rsidR="00C254C2" w:rsidRPr="00984D1E">
          <w:type w:val="continuous"/>
          <w:pgSz w:w="11910" w:h="16840"/>
          <w:pgMar w:top="1040" w:right="200" w:bottom="280" w:left="1400" w:header="720" w:footer="720" w:gutter="0"/>
          <w:cols w:space="720"/>
        </w:sectPr>
      </w:pPr>
    </w:p>
    <w:p w14:paraId="1CC2B03A" w14:textId="77777777" w:rsidR="00C254C2" w:rsidRPr="00984D1E" w:rsidRDefault="00CB66C5">
      <w:pPr>
        <w:spacing w:before="66" w:line="252" w:lineRule="exact"/>
        <w:ind w:left="3474" w:right="779"/>
        <w:jc w:val="center"/>
        <w:rPr>
          <w:b/>
          <w:noProof/>
          <w:color w:val="000000" w:themeColor="text1"/>
          <w:sz w:val="16"/>
        </w:rPr>
      </w:pPr>
      <w:r>
        <w:rPr>
          <w:noProof/>
          <w:color w:val="000000" w:themeColor="text1"/>
        </w:rPr>
        <w:lastRenderedPageBreak/>
        <w:pict w14:anchorId="5398CD1D">
          <v:line id="_x0000_s17567" style="position:absolute;left:0;text-align:left;z-index:250720256;mso-position-horizontal-relative:page" from="375.9pt,18.7pt" to="387.1pt,12.35pt" strokeweight=".30461mm">
            <w10:wrap anchorx="page"/>
          </v:line>
        </w:pict>
      </w:r>
      <w:r w:rsidR="00B21731" w:rsidRPr="00984D1E">
        <w:rPr>
          <w:b/>
          <w:noProof/>
          <w:color w:val="000000" w:themeColor="text1"/>
          <w:sz w:val="21"/>
        </w:rPr>
        <w:t>R</w:t>
      </w:r>
      <w:r w:rsidR="00B21731" w:rsidRPr="00984D1E">
        <w:rPr>
          <w:b/>
          <w:noProof/>
          <w:color w:val="000000" w:themeColor="text1"/>
          <w:sz w:val="16"/>
        </w:rPr>
        <w:t>1</w:t>
      </w:r>
    </w:p>
    <w:p w14:paraId="73EF707E" w14:textId="77777777" w:rsidR="00C254C2" w:rsidRPr="00984D1E" w:rsidRDefault="00CB66C5">
      <w:pPr>
        <w:tabs>
          <w:tab w:val="left" w:pos="964"/>
          <w:tab w:val="left" w:pos="1423"/>
        </w:tabs>
        <w:spacing w:line="240" w:lineRule="exact"/>
        <w:ind w:right="17"/>
        <w:jc w:val="center"/>
        <w:rPr>
          <w:b/>
          <w:noProof/>
          <w:color w:val="000000" w:themeColor="text1"/>
          <w:sz w:val="21"/>
        </w:rPr>
      </w:pPr>
      <w:r>
        <w:rPr>
          <w:noProof/>
          <w:color w:val="000000" w:themeColor="text1"/>
        </w:rPr>
        <w:pict w14:anchorId="2801AD8D">
          <v:line id="_x0000_s17566" style="position:absolute;left:0;text-align:left;z-index:-251608064;mso-position-horizontal-relative:page" from="306.25pt,5.15pt" to="325.75pt,5.15pt" strokeweight=".30422mm">
            <w10:wrap anchorx="page"/>
          </v:line>
        </w:pict>
      </w:r>
      <w:r>
        <w:rPr>
          <w:noProof/>
          <w:color w:val="000000" w:themeColor="text1"/>
        </w:rPr>
        <w:pict w14:anchorId="636BAFCB">
          <v:line id="_x0000_s17565" style="position:absolute;left:0;text-align:left;z-index:250716160;mso-position-horizontal-relative:page" from="327.9pt,10.25pt" to="321.5pt,21.25pt" strokeweight=".30544mm">
            <w10:wrap anchorx="page"/>
          </v:line>
        </w:pict>
      </w:r>
      <w:r>
        <w:rPr>
          <w:noProof/>
          <w:color w:val="000000" w:themeColor="text1"/>
        </w:rPr>
        <w:pict w14:anchorId="3543FA14">
          <v:line id="_x0000_s17564" style="position:absolute;left:0;text-align:left;z-index:250717184;mso-position-horizontal-relative:page" from="292.8pt,11.3pt" to="314.45pt,23.95pt" strokeweight=".30464mm">
            <w10:wrap anchorx="page"/>
          </v:line>
        </w:pict>
      </w:r>
      <w:r>
        <w:rPr>
          <w:noProof/>
          <w:color w:val="000000" w:themeColor="text1"/>
        </w:rPr>
        <w:pict w14:anchorId="0BDDAA5C">
          <v:line id="_x0000_s17563" style="position:absolute;left:0;text-align:left;z-index:-251604992;mso-position-horizontal-relative:page" from="335.7pt,5.15pt" to="349.9pt,5.15pt" strokeweight=".30422mm">
            <w10:wrap anchorx="page"/>
          </v:line>
        </w:pict>
      </w:r>
      <w:r>
        <w:rPr>
          <w:noProof/>
          <w:color w:val="000000" w:themeColor="text1"/>
        </w:rPr>
        <w:pict w14:anchorId="51DD3DC6">
          <v:line id="_x0000_s17562" style="position:absolute;left:0;text-align:left;z-index:250721280;mso-position-horizontal-relative:page" from="377.75pt,8.75pt" to="387.6pt,14.25pt" strokeweight=".30461mm">
            <w10:wrap anchorx="page"/>
          </v:line>
        </w:pict>
      </w:r>
      <w:r w:rsidR="00B21731" w:rsidRPr="00984D1E">
        <w:rPr>
          <w:b/>
          <w:noProof/>
          <w:color w:val="000000" w:themeColor="text1"/>
          <w:sz w:val="21"/>
        </w:rPr>
        <w:t>(CH</w:t>
      </w:r>
      <w:r w:rsidR="00B21731" w:rsidRPr="00984D1E">
        <w:rPr>
          <w:b/>
          <w:noProof/>
          <w:color w:val="000000" w:themeColor="text1"/>
          <w:sz w:val="16"/>
        </w:rPr>
        <w:t>2</w:t>
      </w:r>
      <w:r w:rsidR="00B21731" w:rsidRPr="00984D1E">
        <w:rPr>
          <w:b/>
          <w:noProof/>
          <w:color w:val="000000" w:themeColor="text1"/>
          <w:sz w:val="21"/>
        </w:rPr>
        <w:t>)</w:t>
      </w:r>
      <w:r w:rsidR="00B21731" w:rsidRPr="00984D1E">
        <w:rPr>
          <w:b/>
          <w:noProof/>
          <w:color w:val="000000" w:themeColor="text1"/>
          <w:sz w:val="16"/>
        </w:rPr>
        <w:t>n</w:t>
      </w:r>
      <w:r w:rsidR="00B21731" w:rsidRPr="00984D1E">
        <w:rPr>
          <w:b/>
          <w:noProof/>
          <w:color w:val="000000" w:themeColor="text1"/>
          <w:sz w:val="16"/>
        </w:rPr>
        <w:tab/>
      </w:r>
      <w:r w:rsidR="00B21731" w:rsidRPr="00984D1E">
        <w:rPr>
          <w:b/>
          <w:noProof/>
          <w:color w:val="000000" w:themeColor="text1"/>
          <w:sz w:val="21"/>
        </w:rPr>
        <w:t>C</w:t>
      </w:r>
      <w:r w:rsidR="00B21731" w:rsidRPr="00984D1E">
        <w:rPr>
          <w:b/>
          <w:noProof/>
          <w:color w:val="000000" w:themeColor="text1"/>
          <w:sz w:val="21"/>
          <w:u w:val="single"/>
        </w:rPr>
        <w:tab/>
      </w:r>
      <w:r w:rsidR="00B21731" w:rsidRPr="00984D1E">
        <w:rPr>
          <w:b/>
          <w:noProof/>
          <w:color w:val="000000" w:themeColor="text1"/>
          <w:sz w:val="21"/>
        </w:rPr>
        <w:t>NOR</w:t>
      </w:r>
    </w:p>
    <w:p w14:paraId="43BB804B" w14:textId="77777777" w:rsidR="00C254C2" w:rsidRPr="00984D1E" w:rsidRDefault="00B21731">
      <w:pPr>
        <w:spacing w:line="227" w:lineRule="exact"/>
        <w:ind w:left="3474" w:right="779"/>
        <w:jc w:val="center"/>
        <w:rPr>
          <w:b/>
          <w:noProof/>
          <w:color w:val="000000" w:themeColor="text1"/>
          <w:sz w:val="16"/>
        </w:rPr>
      </w:pPr>
      <w:r w:rsidRPr="00984D1E">
        <w:rPr>
          <w:b/>
          <w:noProof/>
          <w:color w:val="000000" w:themeColor="text1"/>
          <w:sz w:val="21"/>
        </w:rPr>
        <w:t>R</w:t>
      </w:r>
      <w:r w:rsidRPr="00984D1E">
        <w:rPr>
          <w:b/>
          <w:noProof/>
          <w:color w:val="000000" w:themeColor="text1"/>
          <w:sz w:val="16"/>
        </w:rPr>
        <w:t>2</w:t>
      </w:r>
    </w:p>
    <w:p w14:paraId="0B359417" w14:textId="77777777" w:rsidR="00C254C2" w:rsidRPr="00984D1E" w:rsidRDefault="00CB66C5">
      <w:pPr>
        <w:spacing w:line="191" w:lineRule="exact"/>
        <w:ind w:right="360"/>
        <w:jc w:val="center"/>
        <w:rPr>
          <w:b/>
          <w:noProof/>
          <w:color w:val="000000" w:themeColor="text1"/>
          <w:sz w:val="21"/>
        </w:rPr>
      </w:pPr>
      <w:r>
        <w:rPr>
          <w:noProof/>
          <w:color w:val="000000" w:themeColor="text1"/>
        </w:rPr>
        <w:pict w14:anchorId="2F97B12B">
          <v:line id="_x0000_s17561" style="position:absolute;left:0;text-align:left;z-index:250718208;mso-position-horizontal-relative:page" from="318.6pt,8.9pt" to="318.6pt,22.8pt" strokeweight=".30586mm">
            <w10:wrap anchorx="page"/>
          </v:line>
        </w:pict>
      </w:r>
      <w:r>
        <w:rPr>
          <w:noProof/>
          <w:color w:val="000000" w:themeColor="text1"/>
        </w:rPr>
        <w:pict w14:anchorId="69748919">
          <v:line id="_x0000_s17560" style="position:absolute;left:0;text-align:left;z-index:250719232;mso-position-horizontal-relative:page" from="323.7pt,5.95pt" to="334.3pt,12pt" strokeweight=".30461mm">
            <w10:wrap anchorx="page"/>
          </v:line>
        </w:pict>
      </w:r>
      <w:r w:rsidR="00B21731" w:rsidRPr="00984D1E">
        <w:rPr>
          <w:b/>
          <w:noProof/>
          <w:color w:val="000000" w:themeColor="text1"/>
          <w:sz w:val="21"/>
        </w:rPr>
        <w:t>C</w:t>
      </w:r>
    </w:p>
    <w:p w14:paraId="217EFDD7" w14:textId="77777777" w:rsidR="00C254C2" w:rsidRPr="00984D1E" w:rsidRDefault="00B21731">
      <w:pPr>
        <w:spacing w:before="2" w:line="248" w:lineRule="exact"/>
        <w:ind w:left="2536" w:right="1974"/>
        <w:jc w:val="center"/>
        <w:rPr>
          <w:b/>
          <w:noProof/>
          <w:color w:val="000000" w:themeColor="text1"/>
          <w:sz w:val="16"/>
        </w:rPr>
      </w:pPr>
      <w:r w:rsidRPr="00984D1E">
        <w:rPr>
          <w:b/>
          <w:noProof/>
          <w:color w:val="000000" w:themeColor="text1"/>
          <w:sz w:val="21"/>
        </w:rPr>
        <w:t>R</w:t>
      </w:r>
      <w:r w:rsidRPr="00984D1E">
        <w:rPr>
          <w:b/>
          <w:noProof/>
          <w:color w:val="000000" w:themeColor="text1"/>
          <w:sz w:val="16"/>
        </w:rPr>
        <w:t>3</w:t>
      </w:r>
    </w:p>
    <w:p w14:paraId="1FDCDF86" w14:textId="77777777" w:rsidR="00C254C2" w:rsidRPr="00984D1E" w:rsidRDefault="00C254C2">
      <w:pPr>
        <w:spacing w:line="248" w:lineRule="exact"/>
        <w:jc w:val="center"/>
        <w:rPr>
          <w:noProof/>
          <w:color w:val="000000" w:themeColor="text1"/>
          <w:sz w:val="16"/>
        </w:rPr>
        <w:sectPr w:rsidR="00C254C2" w:rsidRPr="00984D1E">
          <w:pgSz w:w="11910" w:h="16840"/>
          <w:pgMar w:top="1060" w:right="200" w:bottom="1100" w:left="1400" w:header="0" w:footer="836" w:gutter="0"/>
          <w:cols w:space="720"/>
        </w:sectPr>
      </w:pPr>
    </w:p>
    <w:p w14:paraId="7777D6EB" w14:textId="77777777" w:rsidR="00C254C2" w:rsidRPr="00984D1E" w:rsidRDefault="00CB66C5">
      <w:pPr>
        <w:tabs>
          <w:tab w:val="left" w:pos="595"/>
        </w:tabs>
        <w:spacing w:line="277" w:lineRule="exact"/>
        <w:jc w:val="right"/>
        <w:rPr>
          <w:b/>
          <w:noProof/>
          <w:color w:val="000000" w:themeColor="text1"/>
          <w:sz w:val="21"/>
        </w:rPr>
      </w:pPr>
      <w:r>
        <w:rPr>
          <w:noProof/>
          <w:color w:val="000000" w:themeColor="text1"/>
        </w:rPr>
        <w:lastRenderedPageBreak/>
        <w:pict w14:anchorId="36BC730D">
          <v:line id="_x0000_s17559" style="position:absolute;left:0;text-align:left;z-index:-251607040;mso-position-horizontal-relative:page" from="318.6pt,11.35pt" to="318.6pt,25.3pt" strokeweight=".30586mm">
            <w10:wrap anchorx="page"/>
          </v:line>
        </w:pict>
      </w:r>
      <w:r>
        <w:rPr>
          <w:noProof/>
          <w:color w:val="000000" w:themeColor="text1"/>
        </w:rPr>
        <w:pict w14:anchorId="769693EF">
          <v:line id="_x0000_s17558" style="position:absolute;left:0;text-align:left;z-index:-251606016;mso-position-horizontal-relative:page" from="313.5pt,5.45pt" to="297.9pt,5.45pt" strokeweight=".30422mm">
            <w10:wrap anchorx="page"/>
          </v:line>
        </w:pict>
      </w:r>
      <w:r w:rsidR="00B21731" w:rsidRPr="00984D1E">
        <w:rPr>
          <w:b/>
          <w:noProof/>
          <w:color w:val="000000" w:themeColor="text1"/>
          <w:sz w:val="21"/>
        </w:rPr>
        <w:t>R</w:t>
      </w:r>
      <w:r w:rsidR="00B21731" w:rsidRPr="00984D1E">
        <w:rPr>
          <w:b/>
          <w:noProof/>
          <w:color w:val="000000" w:themeColor="text1"/>
          <w:sz w:val="16"/>
        </w:rPr>
        <w:t>4</w:t>
      </w:r>
      <w:r w:rsidR="00B21731" w:rsidRPr="00984D1E">
        <w:rPr>
          <w:b/>
          <w:noProof/>
          <w:color w:val="000000" w:themeColor="text1"/>
          <w:sz w:val="16"/>
        </w:rPr>
        <w:tab/>
      </w:r>
      <w:r w:rsidR="00B21731" w:rsidRPr="00984D1E">
        <w:rPr>
          <w:b/>
          <w:noProof/>
          <w:color w:val="000000" w:themeColor="text1"/>
          <w:sz w:val="21"/>
        </w:rPr>
        <w:t>CH</w:t>
      </w:r>
    </w:p>
    <w:p w14:paraId="4B7CDAE6" w14:textId="77777777" w:rsidR="00C254C2" w:rsidRPr="00984D1E" w:rsidRDefault="00B21731">
      <w:pPr>
        <w:spacing w:before="208"/>
        <w:ind w:right="88"/>
        <w:jc w:val="right"/>
        <w:rPr>
          <w:b/>
          <w:noProof/>
          <w:color w:val="000000" w:themeColor="text1"/>
          <w:sz w:val="16"/>
        </w:rPr>
      </w:pPr>
      <w:r w:rsidRPr="00984D1E">
        <w:rPr>
          <w:b/>
          <w:noProof/>
          <w:color w:val="000000" w:themeColor="text1"/>
          <w:sz w:val="21"/>
        </w:rPr>
        <w:t>R</w:t>
      </w:r>
      <w:r w:rsidRPr="00984D1E">
        <w:rPr>
          <w:b/>
          <w:noProof/>
          <w:color w:val="000000" w:themeColor="text1"/>
          <w:sz w:val="16"/>
        </w:rPr>
        <w:t>5</w:t>
      </w:r>
    </w:p>
    <w:p w14:paraId="0FE68831" w14:textId="77777777" w:rsidR="00C254C2" w:rsidRPr="00984D1E" w:rsidRDefault="00B21731">
      <w:pPr>
        <w:pStyle w:val="a3"/>
        <w:rPr>
          <w:b/>
          <w:noProof/>
          <w:color w:val="000000" w:themeColor="text1"/>
          <w:sz w:val="24"/>
        </w:rPr>
      </w:pPr>
      <w:r w:rsidRPr="00984D1E">
        <w:rPr>
          <w:noProof/>
          <w:color w:val="000000" w:themeColor="text1"/>
        </w:rPr>
        <w:br w:type="column"/>
      </w:r>
    </w:p>
    <w:p w14:paraId="1A038317" w14:textId="77777777" w:rsidR="00C254C2" w:rsidRPr="00984D1E" w:rsidRDefault="00C254C2">
      <w:pPr>
        <w:pStyle w:val="a4"/>
        <w:numPr>
          <w:ilvl w:val="1"/>
          <w:numId w:val="26"/>
        </w:numPr>
        <w:tabs>
          <w:tab w:val="left" w:pos="844"/>
        </w:tabs>
        <w:spacing w:before="165"/>
        <w:ind w:left="843" w:right="0" w:hanging="273"/>
        <w:rPr>
          <w:noProof/>
          <w:color w:val="000000" w:themeColor="text1"/>
          <w:sz w:val="19"/>
        </w:rPr>
      </w:pPr>
    </w:p>
    <w:p w14:paraId="13C8C12E" w14:textId="77777777" w:rsidR="00C254C2" w:rsidRPr="00984D1E" w:rsidRDefault="00C254C2">
      <w:pPr>
        <w:rPr>
          <w:noProof/>
          <w:color w:val="000000" w:themeColor="text1"/>
          <w:sz w:val="19"/>
        </w:rPr>
        <w:sectPr w:rsidR="00C254C2" w:rsidRPr="00984D1E">
          <w:type w:val="continuous"/>
          <w:pgSz w:w="11910" w:h="16840"/>
          <w:pgMar w:top="1040" w:right="200" w:bottom="280" w:left="1400" w:header="720" w:footer="720" w:gutter="0"/>
          <w:cols w:num="2" w:space="720" w:equalWidth="0">
            <w:col w:w="5219" w:space="40"/>
            <w:col w:w="5051"/>
          </w:cols>
        </w:sectPr>
      </w:pPr>
    </w:p>
    <w:p w14:paraId="17A7C18D" w14:textId="77777777" w:rsidR="00C254C2" w:rsidRPr="00984D1E" w:rsidRDefault="00B21731">
      <w:pPr>
        <w:pStyle w:val="1"/>
        <w:spacing w:before="16"/>
        <w:ind w:left="2204" w:right="1704"/>
        <w:jc w:val="center"/>
        <w:rPr>
          <w:noProof/>
          <w:color w:val="000000" w:themeColor="text1"/>
        </w:rPr>
      </w:pPr>
      <w:r w:rsidRPr="00984D1E">
        <w:rPr>
          <w:noProof/>
          <w:color w:val="000000" w:themeColor="text1"/>
        </w:rPr>
        <w:lastRenderedPageBreak/>
        <w:t>R,R</w:t>
      </w:r>
      <w:r w:rsidRPr="00984D1E">
        <w:rPr>
          <w:noProof/>
          <w:color w:val="000000" w:themeColor="text1"/>
          <w:sz w:val="18"/>
        </w:rPr>
        <w:t>1</w:t>
      </w:r>
      <w:r w:rsidRPr="00984D1E">
        <w:rPr>
          <w:noProof/>
          <w:color w:val="000000" w:themeColor="text1"/>
        </w:rPr>
        <w:t>,R</w:t>
      </w:r>
      <w:r w:rsidRPr="00984D1E">
        <w:rPr>
          <w:noProof/>
          <w:color w:val="000000" w:themeColor="text1"/>
          <w:sz w:val="18"/>
        </w:rPr>
        <w:t>2</w:t>
      </w:r>
      <w:r w:rsidRPr="00984D1E">
        <w:rPr>
          <w:noProof/>
          <w:color w:val="000000" w:themeColor="text1"/>
        </w:rPr>
        <w:t>,R</w:t>
      </w:r>
      <w:r w:rsidRPr="00984D1E">
        <w:rPr>
          <w:noProof/>
          <w:color w:val="000000" w:themeColor="text1"/>
          <w:sz w:val="18"/>
        </w:rPr>
        <w:t>3</w:t>
      </w:r>
      <w:r w:rsidRPr="00984D1E">
        <w:rPr>
          <w:noProof/>
          <w:color w:val="000000" w:themeColor="text1"/>
        </w:rPr>
        <w:t>,R</w:t>
      </w:r>
      <w:r w:rsidRPr="00984D1E">
        <w:rPr>
          <w:noProof/>
          <w:color w:val="000000" w:themeColor="text1"/>
          <w:sz w:val="18"/>
        </w:rPr>
        <w:t>4</w:t>
      </w:r>
      <w:r w:rsidRPr="00984D1E">
        <w:rPr>
          <w:noProof/>
          <w:color w:val="000000" w:themeColor="text1"/>
        </w:rPr>
        <w:t>,R</w:t>
      </w:r>
      <w:r w:rsidRPr="00984D1E">
        <w:rPr>
          <w:noProof/>
          <w:color w:val="000000" w:themeColor="text1"/>
          <w:sz w:val="18"/>
        </w:rPr>
        <w:t>5</w:t>
      </w:r>
      <w:r w:rsidRPr="00984D1E">
        <w:rPr>
          <w:noProof/>
          <w:color w:val="000000" w:themeColor="text1"/>
        </w:rPr>
        <w:t>=алкил, бензил, алкенил.</w:t>
      </w:r>
    </w:p>
    <w:p w14:paraId="19B90EC6" w14:textId="77777777" w:rsidR="00C254C2" w:rsidRPr="00984D1E" w:rsidRDefault="00B21731">
      <w:pPr>
        <w:spacing w:line="319" w:lineRule="exact"/>
        <w:ind w:left="2471" w:right="1974"/>
        <w:jc w:val="center"/>
        <w:rPr>
          <w:b/>
          <w:noProof/>
          <w:color w:val="000000" w:themeColor="text1"/>
          <w:sz w:val="28"/>
        </w:rPr>
      </w:pPr>
      <w:r w:rsidRPr="00984D1E">
        <w:rPr>
          <w:b/>
          <w:noProof/>
          <w:color w:val="000000" w:themeColor="text1"/>
          <w:sz w:val="28"/>
        </w:rPr>
        <w:t>n=4,5</w:t>
      </w:r>
    </w:p>
    <w:p w14:paraId="6B787F85" w14:textId="6F6BEEF9" w:rsidR="00C254C2" w:rsidRPr="00984D1E" w:rsidRDefault="00B21731">
      <w:pPr>
        <w:pStyle w:val="a3"/>
        <w:ind w:left="301" w:right="503" w:firstLine="566"/>
        <w:jc w:val="both"/>
        <w:rPr>
          <w:noProof/>
          <w:color w:val="000000" w:themeColor="text1"/>
        </w:rPr>
      </w:pPr>
      <w:r w:rsidRPr="00984D1E">
        <w:rPr>
          <w:noProof/>
          <w:color w:val="000000" w:themeColor="text1"/>
        </w:rPr>
        <w:t>Ол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ауыл шаруашылығ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пестицид</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ер,</w:t>
      </w:r>
      <w:r w:rsidRPr="00984D1E">
        <w:rPr>
          <w:noProof/>
          <w:color w:val="000000" w:themeColor="text1"/>
        </w:rPr>
        <w:t xml:space="preserve"> фунгицид</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ер,</w:t>
      </w:r>
      <w:r w:rsidRPr="00984D1E">
        <w:rPr>
          <w:noProof/>
          <w:color w:val="000000" w:themeColor="text1"/>
        </w:rPr>
        <w:t xml:space="preserve"> инсектицид</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өсімдікт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өсу</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реттегіш</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пайдалану оксимд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әртү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елсенділіг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негізде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72,73].</w:t>
      </w:r>
    </w:p>
    <w:p w14:paraId="08C0F6FF" w14:textId="0F91C417" w:rsidR="00C254C2" w:rsidRPr="00984D1E" w:rsidRDefault="00B21731">
      <w:pPr>
        <w:pStyle w:val="a3"/>
        <w:ind w:left="302" w:right="503" w:firstLine="566"/>
        <w:jc w:val="both"/>
        <w:rPr>
          <w:noProof/>
          <w:color w:val="000000" w:themeColor="text1"/>
        </w:rPr>
      </w:pPr>
      <w:r w:rsidRPr="00984D1E">
        <w:rPr>
          <w:noProof/>
          <w:color w:val="000000" w:themeColor="text1"/>
        </w:rPr>
        <w:t>1,3-Дихлорацетоноксим ауыл шаруашылығ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саңырауқұлақ</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бактериялар</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күресу</w:t>
      </w:r>
      <w:r w:rsidR="001154A8" w:rsidRPr="001154A8">
        <w:rPr>
          <w:noProof/>
          <w:vanish/>
          <w:color w:val="000000" w:themeColor="text1"/>
          <w:spacing w:val="-20"/>
          <w:w w:val="1"/>
        </w:rPr>
        <w:t>‬</w:t>
      </w:r>
      <w:r w:rsidR="001154A8">
        <w:rPr>
          <w:noProof/>
          <w:color w:val="000000" w:themeColor="text1"/>
        </w:rPr>
        <w:t>де,</w:t>
      </w:r>
      <w:r w:rsidRPr="00984D1E">
        <w:rPr>
          <w:noProof/>
          <w:color w:val="000000" w:themeColor="text1"/>
        </w:rPr>
        <w:t xml:space="preserve"> глиоксим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бас</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альдоксим</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зәйтү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өңдеу</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бөлуші қабат</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түзілу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ықпал ет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құрал 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қолданыла</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74].</w:t>
      </w:r>
    </w:p>
    <w:p w14:paraId="6DD05AD8" w14:textId="38011A78" w:rsidR="00C254C2" w:rsidRPr="00984D1E" w:rsidRDefault="00B21731">
      <w:pPr>
        <w:pStyle w:val="a3"/>
        <w:ind w:left="302" w:right="502" w:firstLine="566"/>
        <w:jc w:val="both"/>
        <w:rPr>
          <w:noProof/>
          <w:color w:val="000000" w:themeColor="text1"/>
        </w:rPr>
      </w:pPr>
      <w:r w:rsidRPr="00984D1E">
        <w:rPr>
          <w:noProof/>
          <w:color w:val="000000" w:themeColor="text1"/>
        </w:rPr>
        <w:t>Инсектицид</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алмастыры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глиоксил қыш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оксиманитрил негізін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кі </w:t>
      </w:r>
      <w:r w:rsidRPr="00984D1E">
        <w:rPr>
          <w:noProof/>
          <w:color w:val="000000" w:themeColor="text1"/>
        </w:rPr>
        <w:t>препарат қолданылады: циометринил (</w:t>
      </w:r>
      <w:r w:rsidRPr="00984D1E">
        <w:rPr>
          <w:b/>
          <w:noProof/>
          <w:color w:val="000000" w:themeColor="text1"/>
        </w:rPr>
        <w:t>1.1.4</w:t>
      </w:r>
      <w:r w:rsidRPr="00984D1E">
        <w:rPr>
          <w:noProof/>
          <w:color w:val="000000" w:themeColor="text1"/>
        </w:rPr>
        <w:t>)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оксабетринил (</w:t>
      </w:r>
      <w:r w:rsidRPr="00984D1E">
        <w:rPr>
          <w:b/>
          <w:noProof/>
          <w:color w:val="000000" w:themeColor="text1"/>
        </w:rPr>
        <w:t>1.1.5</w:t>
      </w:r>
      <w:r w:rsidRPr="00984D1E">
        <w:rPr>
          <w:noProof/>
          <w:color w:val="000000" w:themeColor="text1"/>
        </w:rPr>
        <w:t>), сон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қа</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антидот 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қос гербицид қолданыла</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75].</w:t>
      </w:r>
    </w:p>
    <w:p w14:paraId="6D39F1E0" w14:textId="77777777" w:rsidR="00C254C2" w:rsidRPr="00984D1E" w:rsidRDefault="00C254C2">
      <w:pPr>
        <w:pStyle w:val="a3"/>
        <w:spacing w:before="10"/>
        <w:rPr>
          <w:noProof/>
          <w:color w:val="000000" w:themeColor="text1"/>
          <w:sz w:val="20"/>
        </w:rPr>
      </w:pPr>
    </w:p>
    <w:p w14:paraId="6300FD4F" w14:textId="77777777" w:rsidR="00C254C2" w:rsidRPr="00984D1E" w:rsidRDefault="00C254C2">
      <w:pPr>
        <w:rPr>
          <w:noProof/>
          <w:color w:val="000000" w:themeColor="text1"/>
          <w:sz w:val="20"/>
        </w:rPr>
        <w:sectPr w:rsidR="00C254C2" w:rsidRPr="00984D1E">
          <w:type w:val="continuous"/>
          <w:pgSz w:w="11910" w:h="16840"/>
          <w:pgMar w:top="1040" w:right="200" w:bottom="280" w:left="1400" w:header="720" w:footer="720" w:gutter="0"/>
          <w:cols w:space="720"/>
        </w:sectPr>
      </w:pPr>
    </w:p>
    <w:p w14:paraId="38029EEF" w14:textId="77777777" w:rsidR="00C254C2" w:rsidRPr="00984D1E" w:rsidRDefault="00C254C2">
      <w:pPr>
        <w:pStyle w:val="a3"/>
        <w:rPr>
          <w:noProof/>
          <w:color w:val="000000" w:themeColor="text1"/>
          <w:sz w:val="30"/>
        </w:rPr>
      </w:pPr>
    </w:p>
    <w:p w14:paraId="57980B7E" w14:textId="77777777" w:rsidR="00C254C2" w:rsidRPr="00984D1E" w:rsidRDefault="00CB66C5">
      <w:pPr>
        <w:tabs>
          <w:tab w:val="left" w:pos="2954"/>
        </w:tabs>
        <w:spacing w:before="183"/>
        <w:ind w:left="1835"/>
        <w:rPr>
          <w:b/>
          <w:noProof/>
          <w:color w:val="000000" w:themeColor="text1"/>
          <w:sz w:val="23"/>
        </w:rPr>
      </w:pPr>
      <w:r>
        <w:rPr>
          <w:noProof/>
          <w:color w:val="000000" w:themeColor="text1"/>
        </w:rPr>
        <w:pict w14:anchorId="09B62C57">
          <v:group id="_x0000_s17555" style="position:absolute;left:0;text-align:left;margin-left:198.55pt;margin-top:13.15pt;width:17.4pt;height:4.4pt;z-index:-251603968;mso-position-horizontal-relative:page" coordorigin="3971,263" coordsize="348,88">
            <v:line id="_x0000_s17557" style="position:absolute" from="3971,272" to="4318,272" strokeweight=".33464mm"/>
            <v:line id="_x0000_s17556" style="position:absolute" from="3971,341" to="4318,341" strokeweight=".33464mm"/>
            <w10:wrap anchorx="page"/>
          </v:group>
        </w:pict>
      </w:r>
      <w:r>
        <w:rPr>
          <w:noProof/>
          <w:color w:val="000000" w:themeColor="text1"/>
        </w:rPr>
        <w:pict w14:anchorId="2CCFCA77">
          <v:line id="_x0000_s17554" style="position:absolute;left:0;text-align:left;z-index:250722304;mso-position-horizontal-relative:page" from="193.05pt,24.25pt" to="193.3pt,37.8pt" strokeweight=".33792mm">
            <w10:wrap anchorx="page"/>
          </v:line>
        </w:pict>
      </w:r>
      <w:r w:rsidR="00B21731" w:rsidRPr="00984D1E">
        <w:rPr>
          <w:b/>
          <w:noProof/>
          <w:color w:val="000000" w:themeColor="text1"/>
          <w:sz w:val="23"/>
        </w:rPr>
        <w:t>C</w:t>
      </w:r>
      <w:r w:rsidR="00B21731" w:rsidRPr="00984D1E">
        <w:rPr>
          <w:b/>
          <w:noProof/>
          <w:color w:val="000000" w:themeColor="text1"/>
          <w:sz w:val="23"/>
          <w:vertAlign w:val="subscript"/>
        </w:rPr>
        <w:t>6</w:t>
      </w:r>
      <w:r w:rsidR="00B21731" w:rsidRPr="00984D1E">
        <w:rPr>
          <w:b/>
          <w:noProof/>
          <w:color w:val="000000" w:themeColor="text1"/>
          <w:sz w:val="23"/>
        </w:rPr>
        <w:t>H</w:t>
      </w:r>
      <w:r w:rsidR="00B21731" w:rsidRPr="00984D1E">
        <w:rPr>
          <w:b/>
          <w:noProof/>
          <w:color w:val="000000" w:themeColor="text1"/>
          <w:sz w:val="23"/>
          <w:vertAlign w:val="subscript"/>
        </w:rPr>
        <w:t>5</w:t>
      </w:r>
      <w:r w:rsidR="00B21731" w:rsidRPr="00984D1E">
        <w:rPr>
          <w:b/>
          <w:noProof/>
          <w:color w:val="000000" w:themeColor="text1"/>
          <w:sz w:val="23"/>
        </w:rPr>
        <w:t>C</w:t>
      </w:r>
      <w:r w:rsidR="00B21731" w:rsidRPr="00984D1E">
        <w:rPr>
          <w:b/>
          <w:noProof/>
          <w:color w:val="000000" w:themeColor="text1"/>
          <w:sz w:val="23"/>
        </w:rPr>
        <w:tab/>
        <w:t>NOCH</w:t>
      </w:r>
      <w:r w:rsidR="00B21731" w:rsidRPr="00984D1E">
        <w:rPr>
          <w:b/>
          <w:noProof/>
          <w:color w:val="000000" w:themeColor="text1"/>
          <w:sz w:val="23"/>
          <w:vertAlign w:val="subscript"/>
        </w:rPr>
        <w:t>2</w:t>
      </w:r>
      <w:r w:rsidR="00B21731" w:rsidRPr="00984D1E">
        <w:rPr>
          <w:b/>
          <w:noProof/>
          <w:color w:val="000000" w:themeColor="text1"/>
          <w:sz w:val="23"/>
        </w:rPr>
        <w:t>CN</w:t>
      </w:r>
    </w:p>
    <w:p w14:paraId="7EFDC45A" w14:textId="77777777" w:rsidR="00C254C2" w:rsidRPr="00984D1E" w:rsidRDefault="00B21731">
      <w:pPr>
        <w:spacing w:before="96"/>
        <w:ind w:left="3448" w:right="2484"/>
        <w:jc w:val="center"/>
        <w:rPr>
          <w:b/>
          <w:noProof/>
          <w:color w:val="000000" w:themeColor="text1"/>
          <w:sz w:val="23"/>
        </w:rPr>
      </w:pPr>
      <w:r w:rsidRPr="00984D1E">
        <w:rPr>
          <w:noProof/>
          <w:color w:val="000000" w:themeColor="text1"/>
        </w:rPr>
        <w:br w:type="column"/>
      </w:r>
      <w:r w:rsidRPr="00984D1E">
        <w:rPr>
          <w:b/>
          <w:noProof/>
          <w:color w:val="000000" w:themeColor="text1"/>
          <w:sz w:val="23"/>
        </w:rPr>
        <w:lastRenderedPageBreak/>
        <w:t>O</w:t>
      </w:r>
    </w:p>
    <w:p w14:paraId="686299E4" w14:textId="77777777" w:rsidR="00C254C2" w:rsidRPr="00984D1E" w:rsidRDefault="00CB66C5">
      <w:pPr>
        <w:tabs>
          <w:tab w:val="left" w:pos="2212"/>
        </w:tabs>
        <w:spacing w:before="182"/>
        <w:ind w:left="1094"/>
        <w:rPr>
          <w:b/>
          <w:noProof/>
          <w:color w:val="000000" w:themeColor="text1"/>
          <w:sz w:val="23"/>
        </w:rPr>
      </w:pPr>
      <w:r>
        <w:rPr>
          <w:noProof/>
          <w:color w:val="000000" w:themeColor="text1"/>
        </w:rPr>
        <w:pict w14:anchorId="3A970E4C">
          <v:group id="_x0000_s17551" style="position:absolute;left:0;text-align:left;margin-left:368.95pt;margin-top:12.95pt;width:17.4pt;height:4.4pt;z-index:-251602944;mso-position-horizontal-relative:page" coordorigin="7379,259" coordsize="348,88">
            <v:line id="_x0000_s17553" style="position:absolute" from="7379,269" to="7726,269" strokeweight=".33464mm"/>
            <v:line id="_x0000_s17552" style="position:absolute" from="7379,337" to="7726,337" strokeweight=".33464mm"/>
            <w10:wrap anchorx="page"/>
          </v:group>
        </w:pict>
      </w:r>
      <w:r>
        <w:rPr>
          <w:noProof/>
          <w:color w:val="000000" w:themeColor="text1"/>
        </w:rPr>
        <w:pict w14:anchorId="500C55FF">
          <v:line id="_x0000_s17550" style="position:absolute;left:0;text-align:left;z-index:-251601920;mso-position-horizontal-relative:page" from="363.2pt,23.75pt" to="363.2pt,38.1pt" strokeweight=".50689mm">
            <w10:wrap anchorx="page"/>
          </v:line>
        </w:pict>
      </w:r>
      <w:r>
        <w:rPr>
          <w:noProof/>
          <w:color w:val="000000" w:themeColor="text1"/>
        </w:rPr>
        <w:pict w14:anchorId="044BF00E">
          <v:group id="_x0000_s17546" style="position:absolute;left:0;text-align:left;margin-left:429.65pt;margin-top:-2.2pt;width:23pt;height:35.85pt;z-index:-251600896;mso-position-horizontal-relative:page" coordorigin="8593,-44" coordsize="460,717">
            <v:line id="_x0000_s17549" style="position:absolute" from="8593,304" to="8782,304" strokeweight=".33464mm"/>
            <v:line id="_x0000_s17548" style="position:absolute" from="8782,304" to="9043,662" strokeweight=".33678mm"/>
            <v:line id="_x0000_s17547" style="position:absolute" from="9034,-35" to="8782,304" strokeweight=".33678mm"/>
            <w10:wrap anchorx="page"/>
          </v:group>
        </w:pict>
      </w:r>
      <w:r>
        <w:rPr>
          <w:noProof/>
          <w:color w:val="000000" w:themeColor="text1"/>
        </w:rPr>
        <w:pict w14:anchorId="70450972">
          <v:group id="_x0000_s17542" style="position:absolute;left:0;text-align:left;margin-left:460.3pt;margin-top:-5.65pt;width:22.3pt;height:42.1pt;z-index:250723328;mso-position-horizontal-relative:page" coordorigin="9206,-113" coordsize="446,842">
            <v:line id="_x0000_s17545" style="position:absolute" from="9216,719" to="9640,584" strokeweight=".33494mm"/>
            <v:line id="_x0000_s17544" style="position:absolute" from="9640,584" to="9642,31" strokeweight=".33792mm"/>
            <v:line id="_x0000_s17543" style="position:absolute" from="9642,31" to="9228,-104" strokeweight=".33497mm"/>
            <w10:wrap anchorx="page"/>
          </v:group>
        </w:pict>
      </w:r>
      <w:r w:rsidR="00B21731" w:rsidRPr="00984D1E">
        <w:rPr>
          <w:b/>
          <w:noProof/>
          <w:color w:val="000000" w:themeColor="text1"/>
          <w:sz w:val="23"/>
        </w:rPr>
        <w:t>C</w:t>
      </w:r>
      <w:r w:rsidR="00B21731" w:rsidRPr="00984D1E">
        <w:rPr>
          <w:b/>
          <w:noProof/>
          <w:color w:val="000000" w:themeColor="text1"/>
          <w:sz w:val="23"/>
          <w:vertAlign w:val="subscript"/>
        </w:rPr>
        <w:t>6</w:t>
      </w:r>
      <w:r w:rsidR="00B21731" w:rsidRPr="00984D1E">
        <w:rPr>
          <w:b/>
          <w:noProof/>
          <w:color w:val="000000" w:themeColor="text1"/>
          <w:sz w:val="23"/>
        </w:rPr>
        <w:t>H</w:t>
      </w:r>
      <w:r w:rsidR="00B21731" w:rsidRPr="00984D1E">
        <w:rPr>
          <w:b/>
          <w:noProof/>
          <w:color w:val="000000" w:themeColor="text1"/>
          <w:sz w:val="23"/>
          <w:vertAlign w:val="subscript"/>
        </w:rPr>
        <w:t>5</w:t>
      </w:r>
      <w:r w:rsidR="00B21731" w:rsidRPr="00984D1E">
        <w:rPr>
          <w:b/>
          <w:noProof/>
          <w:color w:val="000000" w:themeColor="text1"/>
          <w:sz w:val="23"/>
        </w:rPr>
        <w:t>C</w:t>
      </w:r>
      <w:r w:rsidR="00B21731" w:rsidRPr="00984D1E">
        <w:rPr>
          <w:b/>
          <w:noProof/>
          <w:color w:val="000000" w:themeColor="text1"/>
          <w:sz w:val="23"/>
        </w:rPr>
        <w:tab/>
        <w:t>NOCH</w:t>
      </w:r>
      <w:r w:rsidR="00B21731" w:rsidRPr="00984D1E">
        <w:rPr>
          <w:b/>
          <w:noProof/>
          <w:color w:val="000000" w:themeColor="text1"/>
          <w:sz w:val="23"/>
          <w:vertAlign w:val="subscript"/>
        </w:rPr>
        <w:t>2</w:t>
      </w:r>
    </w:p>
    <w:p w14:paraId="29B6C0EE" w14:textId="77777777" w:rsidR="00C254C2" w:rsidRPr="00984D1E" w:rsidRDefault="00C254C2">
      <w:pPr>
        <w:rPr>
          <w:noProof/>
          <w:color w:val="000000" w:themeColor="text1"/>
          <w:sz w:val="23"/>
        </w:rPr>
        <w:sectPr w:rsidR="00C254C2" w:rsidRPr="00984D1E">
          <w:type w:val="continuous"/>
          <w:pgSz w:w="11910" w:h="16840"/>
          <w:pgMar w:top="1040" w:right="200" w:bottom="280" w:left="1400" w:header="720" w:footer="720" w:gutter="0"/>
          <w:cols w:num="2" w:space="720" w:equalWidth="0">
            <w:col w:w="4110" w:space="40"/>
            <w:col w:w="6160"/>
          </w:cols>
        </w:sectPr>
      </w:pPr>
    </w:p>
    <w:p w14:paraId="63144306" w14:textId="77777777" w:rsidR="00C254C2" w:rsidRPr="00984D1E" w:rsidRDefault="00B21731">
      <w:pPr>
        <w:tabs>
          <w:tab w:val="right" w:pos="3782"/>
        </w:tabs>
        <w:spacing w:before="272"/>
        <w:ind w:left="2379"/>
        <w:rPr>
          <w:b/>
          <w:noProof/>
          <w:color w:val="000000" w:themeColor="text1"/>
          <w:sz w:val="23"/>
        </w:rPr>
      </w:pPr>
      <w:r w:rsidRPr="00984D1E">
        <w:rPr>
          <w:b/>
          <w:noProof/>
          <w:color w:val="000000" w:themeColor="text1"/>
          <w:sz w:val="23"/>
        </w:rPr>
        <w:lastRenderedPageBreak/>
        <w:t>CN</w:t>
      </w:r>
      <w:r w:rsidRPr="00984D1E">
        <w:rPr>
          <w:b/>
          <w:noProof/>
          <w:color w:val="000000" w:themeColor="text1"/>
          <w:sz w:val="23"/>
        </w:rPr>
        <w:tab/>
        <w:t>1.1.4</w:t>
      </w:r>
    </w:p>
    <w:p w14:paraId="1B5C31D8" w14:textId="77777777" w:rsidR="00C254C2" w:rsidRPr="00984D1E" w:rsidRDefault="00B21731">
      <w:pPr>
        <w:tabs>
          <w:tab w:val="left" w:pos="2888"/>
          <w:tab w:val="left" w:pos="3789"/>
        </w:tabs>
        <w:spacing w:before="184"/>
        <w:ind w:left="1950"/>
        <w:rPr>
          <w:b/>
          <w:noProof/>
          <w:color w:val="000000" w:themeColor="text1"/>
          <w:sz w:val="23"/>
        </w:rPr>
      </w:pPr>
      <w:r w:rsidRPr="00984D1E">
        <w:rPr>
          <w:noProof/>
          <w:color w:val="000000" w:themeColor="text1"/>
        </w:rPr>
        <w:br w:type="column"/>
      </w:r>
      <w:r w:rsidRPr="00984D1E">
        <w:rPr>
          <w:b/>
          <w:noProof/>
          <w:color w:val="000000" w:themeColor="text1"/>
          <w:sz w:val="23"/>
        </w:rPr>
        <w:lastRenderedPageBreak/>
        <w:t>CN</w:t>
      </w:r>
      <w:r w:rsidRPr="00984D1E">
        <w:rPr>
          <w:b/>
          <w:noProof/>
          <w:color w:val="000000" w:themeColor="text1"/>
          <w:sz w:val="23"/>
        </w:rPr>
        <w:tab/>
        <w:t>1.1.5</w:t>
      </w:r>
      <w:r w:rsidRPr="00984D1E">
        <w:rPr>
          <w:b/>
          <w:noProof/>
          <w:color w:val="000000" w:themeColor="text1"/>
          <w:sz w:val="23"/>
        </w:rPr>
        <w:tab/>
        <w:t>O</w:t>
      </w:r>
    </w:p>
    <w:p w14:paraId="3AF0FE31" w14:textId="77777777" w:rsidR="00C254C2" w:rsidRPr="00984D1E" w:rsidRDefault="00C254C2">
      <w:pPr>
        <w:rPr>
          <w:noProof/>
          <w:color w:val="000000" w:themeColor="text1"/>
          <w:sz w:val="23"/>
        </w:rPr>
        <w:sectPr w:rsidR="00C254C2" w:rsidRPr="00984D1E">
          <w:type w:val="continuous"/>
          <w:pgSz w:w="11910" w:h="16840"/>
          <w:pgMar w:top="1040" w:right="200" w:bottom="280" w:left="1400" w:header="720" w:footer="720" w:gutter="0"/>
          <w:cols w:num="2" w:space="720" w:equalWidth="0">
            <w:col w:w="3783" w:space="40"/>
            <w:col w:w="6487"/>
          </w:cols>
        </w:sectPr>
      </w:pPr>
    </w:p>
    <w:p w14:paraId="4A5465A8" w14:textId="72EE8525" w:rsidR="00C254C2" w:rsidRPr="00984D1E" w:rsidRDefault="00B21731">
      <w:pPr>
        <w:pStyle w:val="a3"/>
        <w:spacing w:before="372"/>
        <w:ind w:left="301" w:right="503" w:firstLine="566"/>
        <w:jc w:val="both"/>
        <w:rPr>
          <w:noProof/>
          <w:color w:val="000000" w:themeColor="text1"/>
        </w:rPr>
      </w:pPr>
      <w:r w:rsidRPr="00984D1E">
        <w:rPr>
          <w:noProof/>
          <w:color w:val="000000" w:themeColor="text1"/>
        </w:rPr>
        <w:lastRenderedPageBreak/>
        <w:t>Мәдени өсімдіктер</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гербицидт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фитоуы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әсер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дәрі 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жалпы формула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w:t>
      </w:r>
      <w:r w:rsidRPr="00984D1E">
        <w:rPr>
          <w:b/>
          <w:noProof/>
          <w:color w:val="000000" w:themeColor="text1"/>
        </w:rPr>
        <w:t>1.1.6</w:t>
      </w:r>
      <w:r w:rsidRPr="00984D1E">
        <w:rPr>
          <w:noProof/>
          <w:color w:val="000000" w:themeColor="text1"/>
        </w:rPr>
        <w:t>) оксимд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эфирлері қолданыла</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76]. Бас</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антидоттар</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салыстырға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о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уыттыл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тө</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ЛД50=4560 мг/кг), саңырауқұлақ шабуыл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төзімділіг</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арттыра</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наш</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өн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тұқымд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өну</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тежейді:</w:t>
      </w:r>
    </w:p>
    <w:p w14:paraId="22CCBF4A" w14:textId="77777777" w:rsidR="00C254C2" w:rsidRPr="00984D1E" w:rsidRDefault="00C254C2">
      <w:pPr>
        <w:jc w:val="both"/>
        <w:rPr>
          <w:noProof/>
          <w:color w:val="000000" w:themeColor="text1"/>
        </w:rPr>
        <w:sectPr w:rsidR="00C254C2" w:rsidRPr="00984D1E">
          <w:type w:val="continuous"/>
          <w:pgSz w:w="11910" w:h="16840"/>
          <w:pgMar w:top="1040" w:right="200" w:bottom="280" w:left="1400" w:header="720" w:footer="720" w:gutter="0"/>
          <w:cols w:space="720"/>
        </w:sectPr>
      </w:pPr>
    </w:p>
    <w:p w14:paraId="23D34AE2" w14:textId="77777777" w:rsidR="00C254C2" w:rsidRPr="00984D1E" w:rsidRDefault="00CB66C5">
      <w:pPr>
        <w:spacing w:before="337"/>
        <w:ind w:left="3368"/>
        <w:rPr>
          <w:b/>
          <w:noProof/>
          <w:color w:val="000000" w:themeColor="text1"/>
          <w:sz w:val="23"/>
        </w:rPr>
      </w:pPr>
      <w:r>
        <w:rPr>
          <w:noProof/>
          <w:color w:val="000000" w:themeColor="text1"/>
        </w:rPr>
        <w:lastRenderedPageBreak/>
        <w:pict w14:anchorId="23885BBE">
          <v:group id="_x0000_s17525" style="position:absolute;left:0;text-align:left;margin-left:251.6pt;margin-top:23.7pt;width:77.6pt;height:69.3pt;z-index:250724352;mso-position-horizontal-relative:page" coordorigin="5032,474" coordsize="1552,1386">
            <v:line id="_x0000_s17541" style="position:absolute" from="5259,894" to="5497,1307" strokeweight=".28817mm"/>
            <v:line id="_x0000_s17540" style="position:absolute" from="5325,894" to="5530,1251" strokeweight=".28817mm"/>
            <v:line id="_x0000_s17539" style="position:absolute" from="5497,1307" to="5673,1307" strokeweight=".28778mm"/>
            <v:line id="_x0000_s17538" style="position:absolute" from="5355,731" to="5259,894" strokeweight=".28817mm"/>
            <v:line id="_x0000_s17537" style="position:absolute" from="5752,1307" to="5974,1307" strokeweight=".28778mm"/>
            <v:line id="_x0000_s17536" style="position:absolute" from="5974,1307" to="6212,894" strokeweight=".28817mm"/>
            <v:line id="_x0000_s17535" style="position:absolute" from="5941,1251" to="6147,894" strokeweight=".28817mm"/>
            <v:line id="_x0000_s17534" style="position:absolute" from="6212,894" to="5974,482" strokeweight=".28817mm"/>
            <v:line id="_x0000_s17533" style="position:absolute" from="5974,482" to="5497,482" strokeweight=".28778mm"/>
            <v:line id="_x0000_s17532" style="position:absolute" from="5941,540" to="5530,540" strokeweight=".28778mm"/>
            <v:line id="_x0000_s17531" style="position:absolute" from="5497,482" to="5395,661" strokeweight=".28817mm"/>
            <v:line id="_x0000_s17530" style="position:absolute" from="6212,894" to="6583,894" strokeweight=".28778mm"/>
            <v:line id="_x0000_s17529" style="position:absolute" from="5712,1002" to="5712,1477" strokeweight=".28831mm"/>
            <v:line id="_x0000_s17528" style="position:absolute" from="5712,1477" to="5712,1859" strokeweight=".28831mm"/>
            <v:line id="_x0000_s17527" style="position:absolute" from="5616,836" to="5203,598" strokeweight=".28792mm"/>
            <v:line id="_x0000_s17526" style="position:absolute" from="5203,598" to="5040,503" strokeweight=".28792mm"/>
            <w10:wrap anchorx="page"/>
          </v:group>
        </w:pict>
      </w:r>
      <w:r w:rsidR="00B21731" w:rsidRPr="00984D1E">
        <w:rPr>
          <w:b/>
          <w:noProof/>
          <w:color w:val="000000" w:themeColor="text1"/>
          <w:sz w:val="23"/>
        </w:rPr>
        <w:t>R</w:t>
      </w:r>
      <w:r w:rsidR="00B21731" w:rsidRPr="00984D1E">
        <w:rPr>
          <w:b/>
          <w:noProof/>
          <w:color w:val="000000" w:themeColor="text1"/>
          <w:sz w:val="23"/>
          <w:vertAlign w:val="subscript"/>
        </w:rPr>
        <w:t>1</w:t>
      </w:r>
    </w:p>
    <w:p w14:paraId="7BEC8123" w14:textId="77777777" w:rsidR="00C254C2" w:rsidRPr="00984D1E" w:rsidRDefault="00C254C2">
      <w:pPr>
        <w:pStyle w:val="a3"/>
        <w:rPr>
          <w:b/>
          <w:noProof/>
          <w:color w:val="000000" w:themeColor="text1"/>
          <w:sz w:val="30"/>
        </w:rPr>
      </w:pPr>
    </w:p>
    <w:p w14:paraId="3B230F08" w14:textId="77777777" w:rsidR="00C254C2" w:rsidRPr="00984D1E" w:rsidRDefault="00C254C2">
      <w:pPr>
        <w:pStyle w:val="a3"/>
        <w:rPr>
          <w:b/>
          <w:noProof/>
          <w:color w:val="000000" w:themeColor="text1"/>
          <w:sz w:val="30"/>
        </w:rPr>
      </w:pPr>
    </w:p>
    <w:p w14:paraId="4B046E5D" w14:textId="77777777" w:rsidR="00C254C2" w:rsidRPr="00984D1E" w:rsidRDefault="00C254C2">
      <w:pPr>
        <w:pStyle w:val="a3"/>
        <w:rPr>
          <w:b/>
          <w:noProof/>
          <w:color w:val="000000" w:themeColor="text1"/>
          <w:sz w:val="30"/>
        </w:rPr>
      </w:pPr>
    </w:p>
    <w:p w14:paraId="040AB211" w14:textId="77777777" w:rsidR="00C254C2" w:rsidRPr="00984D1E" w:rsidRDefault="00B21731">
      <w:pPr>
        <w:tabs>
          <w:tab w:val="left" w:pos="478"/>
        </w:tabs>
        <w:spacing w:before="197"/>
        <w:jc w:val="right"/>
        <w:rPr>
          <w:b/>
          <w:noProof/>
          <w:color w:val="000000" w:themeColor="text1"/>
          <w:sz w:val="23"/>
        </w:rPr>
      </w:pPr>
      <w:r w:rsidRPr="00984D1E">
        <w:rPr>
          <w:b/>
          <w:noProof/>
          <w:color w:val="000000" w:themeColor="text1"/>
          <w:sz w:val="23"/>
        </w:rPr>
        <w:t>R</w:t>
      </w:r>
      <w:r w:rsidRPr="00984D1E">
        <w:rPr>
          <w:b/>
          <w:noProof/>
          <w:color w:val="000000" w:themeColor="text1"/>
          <w:sz w:val="17"/>
        </w:rPr>
        <w:t>2</w:t>
      </w:r>
      <w:r w:rsidRPr="00984D1E">
        <w:rPr>
          <w:b/>
          <w:noProof/>
          <w:color w:val="000000" w:themeColor="text1"/>
          <w:sz w:val="17"/>
        </w:rPr>
        <w:tab/>
      </w:r>
      <w:r w:rsidRPr="00984D1E">
        <w:rPr>
          <w:b/>
          <w:noProof/>
          <w:color w:val="000000" w:themeColor="text1"/>
          <w:sz w:val="23"/>
        </w:rPr>
        <w:t>1.1.6</w:t>
      </w:r>
    </w:p>
    <w:p w14:paraId="295DE635" w14:textId="77777777" w:rsidR="00C254C2" w:rsidRPr="00984D1E" w:rsidRDefault="00B21731">
      <w:pPr>
        <w:pStyle w:val="a3"/>
        <w:rPr>
          <w:b/>
          <w:noProof/>
          <w:color w:val="000000" w:themeColor="text1"/>
          <w:sz w:val="30"/>
        </w:rPr>
      </w:pPr>
      <w:r w:rsidRPr="00984D1E">
        <w:rPr>
          <w:noProof/>
          <w:color w:val="000000" w:themeColor="text1"/>
        </w:rPr>
        <w:br w:type="column"/>
      </w:r>
    </w:p>
    <w:p w14:paraId="1255434B" w14:textId="77777777" w:rsidR="00C254C2" w:rsidRPr="00984D1E" w:rsidRDefault="00C254C2">
      <w:pPr>
        <w:pStyle w:val="a3"/>
        <w:rPr>
          <w:b/>
          <w:noProof/>
          <w:color w:val="000000" w:themeColor="text1"/>
          <w:sz w:val="37"/>
        </w:rPr>
      </w:pPr>
    </w:p>
    <w:p w14:paraId="6C034506" w14:textId="77777777" w:rsidR="00C254C2" w:rsidRPr="00984D1E" w:rsidRDefault="00B21731">
      <w:pPr>
        <w:tabs>
          <w:tab w:val="left" w:pos="468"/>
        </w:tabs>
        <w:ind w:left="-5"/>
        <w:rPr>
          <w:b/>
          <w:noProof/>
          <w:color w:val="000000" w:themeColor="text1"/>
          <w:sz w:val="23"/>
        </w:rPr>
      </w:pPr>
      <w:r w:rsidRPr="00984D1E">
        <w:rPr>
          <w:b/>
          <w:noProof/>
          <w:color w:val="000000" w:themeColor="text1"/>
          <w:sz w:val="23"/>
        </w:rPr>
        <w:t>C</w:t>
      </w:r>
      <w:r w:rsidRPr="00984D1E">
        <w:rPr>
          <w:b/>
          <w:noProof/>
          <w:color w:val="000000" w:themeColor="text1"/>
          <w:sz w:val="23"/>
        </w:rPr>
        <w:tab/>
        <w:t>R</w:t>
      </w:r>
      <w:r w:rsidRPr="00984D1E">
        <w:rPr>
          <w:b/>
          <w:noProof/>
          <w:color w:val="000000" w:themeColor="text1"/>
          <w:sz w:val="23"/>
          <w:vertAlign w:val="subscript"/>
        </w:rPr>
        <w:t>3</w:t>
      </w:r>
    </w:p>
    <w:p w14:paraId="547BDA89" w14:textId="77777777" w:rsidR="00C254C2" w:rsidRPr="00984D1E" w:rsidRDefault="00CB66C5">
      <w:pPr>
        <w:tabs>
          <w:tab w:val="left" w:pos="1636"/>
        </w:tabs>
        <w:spacing w:before="214" w:line="251" w:lineRule="exact"/>
        <w:ind w:left="-5"/>
        <w:rPr>
          <w:b/>
          <w:noProof/>
          <w:color w:val="000000" w:themeColor="text1"/>
          <w:sz w:val="23"/>
        </w:rPr>
      </w:pPr>
      <w:r>
        <w:rPr>
          <w:noProof/>
          <w:color w:val="000000" w:themeColor="text1"/>
        </w:rPr>
        <w:pict w14:anchorId="41344F48">
          <v:line id="_x0000_s17524" style="position:absolute;left:0;text-align:left;z-index:-251599872;mso-position-horizontal-relative:page" from="339.55pt,-7pt" to="352.6pt,-7pt" strokeweight=".28778mm">
            <w10:wrap anchorx="page"/>
          </v:line>
        </w:pict>
      </w:r>
      <w:r>
        <w:rPr>
          <w:noProof/>
          <w:color w:val="000000" w:themeColor="text1"/>
        </w:rPr>
        <w:pict w14:anchorId="0ED24D08">
          <v:group id="_x0000_s17521" style="position:absolute;left:0;text-align:left;margin-left:334pt;margin-top:-.7pt;width:3.75pt;height:12.85pt;z-index:250725376;mso-position-horizontal-relative:page" coordorigin="6680,-14" coordsize="75,257">
            <v:line id="_x0000_s17523" style="position:absolute" from="6688,-14" to="6688,242" strokeweight=".28831mm"/>
            <v:line id="_x0000_s17522" style="position:absolute" from="6747,-14" to="6747,242" strokeweight=".28831mm"/>
            <w10:wrap anchorx="page"/>
          </v:group>
        </w:pict>
      </w:r>
      <w:r>
        <w:rPr>
          <w:noProof/>
          <w:color w:val="000000" w:themeColor="text1"/>
        </w:rPr>
        <w:pict w14:anchorId="34E1F783">
          <v:line id="_x0000_s17520" style="position:absolute;left:0;text-align:left;z-index:-251598848;mso-position-horizontal-relative:page" from="339.65pt,19.8pt" to="350.3pt,26pt" strokeweight=".28792mm">
            <w10:wrap anchorx="page"/>
          </v:line>
        </w:pict>
      </w:r>
      <w:r>
        <w:rPr>
          <w:noProof/>
          <w:color w:val="000000" w:themeColor="text1"/>
        </w:rPr>
        <w:pict w14:anchorId="5BE11AA1">
          <v:group id="_x0000_s17516" style="position:absolute;left:0;text-align:left;margin-left:359.2pt;margin-top:16.5pt;width:52.9pt;height:31.2pt;z-index:-251597824;mso-position-horizontal-relative:page" coordorigin="7184,330" coordsize="1058,624">
            <v:line id="_x0000_s17519" style="position:absolute" from="7193,522" to="7515,338" strokeweight=".28792mm"/>
            <v:line id="_x0000_s17518" style="position:absolute" from="7515,338" to="7928,576" strokeweight=".28792mm"/>
            <v:shape id="_x0000_s17517" style="position:absolute;left:7928;top:398;width:306;height:555" coordorigin="7928,398" coordsize="306,555" o:spt="100" adj="0,,0" path="m7928,576l8234,398m7928,576r,377e" filled="f" strokeweight=".28803mm">
              <v:stroke joinstyle="round"/>
              <v:formulas/>
              <v:path arrowok="t" o:connecttype="segments"/>
            </v:shape>
            <w10:wrap anchorx="page"/>
          </v:group>
        </w:pict>
      </w:r>
      <w:r w:rsidR="00B21731" w:rsidRPr="00984D1E">
        <w:rPr>
          <w:b/>
          <w:noProof/>
          <w:color w:val="000000" w:themeColor="text1"/>
          <w:sz w:val="23"/>
        </w:rPr>
        <w:t>N</w:t>
      </w:r>
      <w:r w:rsidR="00B21731" w:rsidRPr="00984D1E">
        <w:rPr>
          <w:b/>
          <w:noProof/>
          <w:color w:val="000000" w:themeColor="text1"/>
          <w:sz w:val="23"/>
        </w:rPr>
        <w:tab/>
        <w:t>OR</w:t>
      </w:r>
      <w:r w:rsidR="00B21731" w:rsidRPr="00984D1E">
        <w:rPr>
          <w:b/>
          <w:noProof/>
          <w:color w:val="000000" w:themeColor="text1"/>
          <w:sz w:val="23"/>
          <w:vertAlign w:val="subscript"/>
        </w:rPr>
        <w:t>4</w:t>
      </w:r>
    </w:p>
    <w:p w14:paraId="2E7B8E37" w14:textId="77777777" w:rsidR="00C254C2" w:rsidRPr="00984D1E" w:rsidRDefault="00B21731">
      <w:pPr>
        <w:spacing w:line="251" w:lineRule="exact"/>
        <w:ind w:left="396"/>
        <w:rPr>
          <w:b/>
          <w:noProof/>
          <w:color w:val="000000" w:themeColor="text1"/>
          <w:sz w:val="23"/>
        </w:rPr>
      </w:pPr>
      <w:r w:rsidRPr="00984D1E">
        <w:rPr>
          <w:b/>
          <w:noProof/>
          <w:color w:val="000000" w:themeColor="text1"/>
          <w:sz w:val="23"/>
        </w:rPr>
        <w:t>O</w:t>
      </w:r>
    </w:p>
    <w:p w14:paraId="550BA2A7" w14:textId="77777777" w:rsidR="00C254C2" w:rsidRPr="00984D1E" w:rsidRDefault="00B21731">
      <w:pPr>
        <w:spacing w:before="211"/>
        <w:ind w:left="1223"/>
        <w:rPr>
          <w:b/>
          <w:noProof/>
          <w:color w:val="000000" w:themeColor="text1"/>
          <w:sz w:val="23"/>
        </w:rPr>
      </w:pPr>
      <w:r w:rsidRPr="00984D1E">
        <w:rPr>
          <w:b/>
          <w:noProof/>
          <w:color w:val="000000" w:themeColor="text1"/>
          <w:sz w:val="23"/>
        </w:rPr>
        <w:t>OR</w:t>
      </w:r>
      <w:r w:rsidRPr="00984D1E">
        <w:rPr>
          <w:b/>
          <w:noProof/>
          <w:color w:val="000000" w:themeColor="text1"/>
          <w:sz w:val="23"/>
          <w:vertAlign w:val="subscript"/>
        </w:rPr>
        <w:t>5</w:t>
      </w:r>
    </w:p>
    <w:p w14:paraId="3A6BD63B" w14:textId="77777777" w:rsidR="00C254C2" w:rsidRPr="00984D1E" w:rsidRDefault="00C254C2">
      <w:pPr>
        <w:rPr>
          <w:noProof/>
          <w:color w:val="000000" w:themeColor="text1"/>
          <w:sz w:val="23"/>
        </w:rPr>
        <w:sectPr w:rsidR="00C254C2" w:rsidRPr="00984D1E">
          <w:type w:val="continuous"/>
          <w:pgSz w:w="11910" w:h="16840"/>
          <w:pgMar w:top="1040" w:right="200" w:bottom="280" w:left="1400" w:header="720" w:footer="720" w:gutter="0"/>
          <w:cols w:num="2" w:space="720" w:equalWidth="0">
            <w:col w:w="5172" w:space="40"/>
            <w:col w:w="5098"/>
          </w:cols>
        </w:sectPr>
      </w:pPr>
    </w:p>
    <w:p w14:paraId="56066F0C" w14:textId="6A3665FD" w:rsidR="00C254C2" w:rsidRPr="00984D1E" w:rsidRDefault="00B21731">
      <w:pPr>
        <w:pStyle w:val="a3"/>
        <w:spacing w:before="49"/>
        <w:ind w:left="301" w:right="503" w:firstLine="566"/>
        <w:jc w:val="both"/>
        <w:rPr>
          <w:noProof/>
          <w:color w:val="000000" w:themeColor="text1"/>
        </w:rPr>
      </w:pPr>
      <w:r w:rsidRPr="00984D1E">
        <w:rPr>
          <w:noProof/>
          <w:color w:val="000000" w:themeColor="text1"/>
        </w:rPr>
        <w:lastRenderedPageBreak/>
        <w:t>Осылайша, оксимд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о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туындыл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асиетт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кең ауқымы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алмастырғыш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табиғат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байлан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о</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бактерия</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сы,</w:t>
      </w:r>
      <w:r w:rsidRPr="00984D1E">
        <w:rPr>
          <w:noProof/>
          <w:color w:val="000000" w:themeColor="text1"/>
        </w:rPr>
        <w:t xml:space="preserve"> қабыну</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сы,</w:t>
      </w:r>
      <w:r w:rsidRPr="00984D1E">
        <w:rPr>
          <w:noProof/>
          <w:color w:val="000000" w:themeColor="text1"/>
        </w:rPr>
        <w:t xml:space="preserve"> ауырсыну</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басат</w:t>
      </w:r>
      <w:r w:rsidR="001154A8" w:rsidRPr="001154A8">
        <w:rPr>
          <w:noProof/>
          <w:vanish/>
          <w:color w:val="000000" w:themeColor="text1"/>
          <w:spacing w:val="-20"/>
          <w:w w:val="1"/>
        </w:rPr>
        <w:t>‬</w:t>
      </w:r>
      <w:r w:rsidR="001154A8">
        <w:rPr>
          <w:noProof/>
          <w:color w:val="000000" w:themeColor="text1"/>
        </w:rPr>
        <w:t>ын,</w:t>
      </w:r>
      <w:r w:rsidRPr="00984D1E">
        <w:rPr>
          <w:noProof/>
          <w:color w:val="000000" w:themeColor="text1"/>
        </w:rPr>
        <w:t xml:space="preserve"> гербицид</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бас</w:t>
      </w:r>
      <w:r w:rsidR="001154A8" w:rsidRPr="001154A8">
        <w:rPr>
          <w:noProof/>
          <w:vanish/>
          <w:color w:val="000000" w:themeColor="text1"/>
          <w:spacing w:val="-20"/>
          <w:w w:val="1"/>
        </w:rPr>
        <w:t>‬</w:t>
      </w:r>
      <w:r w:rsidR="001154A8">
        <w:rPr>
          <w:noProof/>
          <w:color w:val="000000" w:themeColor="text1"/>
        </w:rPr>
        <w:t xml:space="preserve">қа </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белсенділікт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көрсе</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Бұл қазі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кез</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оксим</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ер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о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туындыл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химия</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орган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синтез</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маңыз</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перспектив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бағыт екен</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көрсете</w:t>
      </w:r>
      <w:r w:rsidR="001154A8" w:rsidRPr="001154A8">
        <w:rPr>
          <w:noProof/>
          <w:vanish/>
          <w:color w:val="000000" w:themeColor="text1"/>
          <w:spacing w:val="-20"/>
          <w:w w:val="1"/>
        </w:rPr>
        <w:t>‬</w:t>
      </w:r>
      <w:r w:rsidR="001154A8">
        <w:rPr>
          <w:noProof/>
          <w:color w:val="000000" w:themeColor="text1"/>
        </w:rPr>
        <w:t>ді.</w:t>
      </w:r>
    </w:p>
    <w:p w14:paraId="4FDF027D" w14:textId="77777777" w:rsidR="00C254C2" w:rsidRPr="00984D1E" w:rsidRDefault="00C254C2">
      <w:pPr>
        <w:jc w:val="both"/>
        <w:rPr>
          <w:noProof/>
          <w:color w:val="000000" w:themeColor="text1"/>
        </w:rPr>
        <w:sectPr w:rsidR="00C254C2" w:rsidRPr="00984D1E">
          <w:type w:val="continuous"/>
          <w:pgSz w:w="11910" w:h="16840"/>
          <w:pgMar w:top="1040" w:right="200" w:bottom="280" w:left="1400" w:header="720" w:footer="720" w:gutter="0"/>
          <w:cols w:space="720"/>
        </w:sectPr>
      </w:pPr>
    </w:p>
    <w:p w14:paraId="396F5B2A" w14:textId="27ABF05B" w:rsidR="00C254C2" w:rsidRPr="00984D1E" w:rsidRDefault="00B21731">
      <w:pPr>
        <w:pStyle w:val="1"/>
        <w:numPr>
          <w:ilvl w:val="1"/>
          <w:numId w:val="23"/>
        </w:numPr>
        <w:tabs>
          <w:tab w:val="left" w:pos="1363"/>
        </w:tabs>
        <w:spacing w:before="74"/>
        <w:ind w:right="504" w:firstLine="566"/>
        <w:rPr>
          <w:noProof/>
          <w:color w:val="000000" w:themeColor="text1"/>
        </w:rPr>
      </w:pPr>
      <w:r w:rsidRPr="00984D1E">
        <w:rPr>
          <w:noProof/>
          <w:color w:val="000000" w:themeColor="text1"/>
        </w:rPr>
        <w:lastRenderedPageBreak/>
        <w:t>Құрам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пиперидин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оксимд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о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күр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эфирл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қасиеттері</w:t>
      </w:r>
    </w:p>
    <w:p w14:paraId="0009275D" w14:textId="5FBB4414" w:rsidR="00C254C2" w:rsidRPr="00984D1E" w:rsidRDefault="00B21731">
      <w:pPr>
        <w:pStyle w:val="a3"/>
        <w:ind w:left="301" w:right="501" w:firstLine="566"/>
        <w:jc w:val="both"/>
        <w:rPr>
          <w:noProof/>
          <w:color w:val="000000" w:themeColor="text1"/>
        </w:rPr>
      </w:pPr>
      <w:r w:rsidRPr="00984D1E">
        <w:rPr>
          <w:noProof/>
          <w:color w:val="000000" w:themeColor="text1"/>
        </w:rPr>
        <w:t>Пиперидин</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химия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маңыз</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қызық</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салал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бірі N- орынбас</w:t>
      </w:r>
      <w:r w:rsidR="001154A8" w:rsidRPr="001154A8">
        <w:rPr>
          <w:noProof/>
          <w:vanish/>
          <w:color w:val="000000" w:themeColor="text1"/>
          <w:spacing w:val="-20"/>
          <w:w w:val="1"/>
        </w:rPr>
        <w:t>‬</w:t>
      </w:r>
      <w:r w:rsidR="001154A8">
        <w:rPr>
          <w:noProof/>
          <w:color w:val="000000" w:themeColor="text1"/>
        </w:rPr>
        <w:t xml:space="preserve">қан </w:t>
      </w:r>
      <w:r w:rsidRPr="00984D1E">
        <w:rPr>
          <w:noProof/>
          <w:color w:val="000000" w:themeColor="text1"/>
        </w:rPr>
        <w:t>4-оксопиперидин</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бол</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таб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о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карбонил тобы 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елсенділік</w:t>
      </w:r>
      <w:r w:rsidR="001154A8" w:rsidRPr="001154A8">
        <w:rPr>
          <w:noProof/>
          <w:vanish/>
          <w:color w:val="000000" w:themeColor="text1"/>
          <w:spacing w:val="-20"/>
          <w:w w:val="1"/>
        </w:rPr>
        <w:t>‬</w:t>
      </w:r>
      <w:r w:rsidR="001154A8">
        <w:rPr>
          <w:noProof/>
          <w:color w:val="000000" w:themeColor="text1"/>
        </w:rPr>
        <w:t xml:space="preserve">тің </w:t>
      </w:r>
      <w:r w:rsidRPr="00984D1E">
        <w:rPr>
          <w:noProof/>
          <w:color w:val="000000" w:themeColor="text1"/>
        </w:rPr>
        <w:t>кең спектрі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әртү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жаңа қосылыстар</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әк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хим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модификация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реакция ортал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бол</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табыла</w:t>
      </w:r>
      <w:r w:rsidR="001154A8" w:rsidRPr="001154A8">
        <w:rPr>
          <w:noProof/>
          <w:vanish/>
          <w:color w:val="000000" w:themeColor="text1"/>
          <w:spacing w:val="-20"/>
          <w:w w:val="1"/>
        </w:rPr>
        <w:t>‬</w:t>
      </w:r>
      <w:r w:rsidR="001154A8">
        <w:rPr>
          <w:noProof/>
          <w:color w:val="000000" w:themeColor="text1"/>
        </w:rPr>
        <w:t>ды.</w:t>
      </w:r>
    </w:p>
    <w:p w14:paraId="7A37CABC" w14:textId="2F594E06" w:rsidR="00C254C2" w:rsidRPr="00984D1E" w:rsidRDefault="00CB66C5">
      <w:pPr>
        <w:pStyle w:val="a3"/>
        <w:ind w:left="301" w:right="504" w:firstLine="566"/>
        <w:jc w:val="both"/>
        <w:rPr>
          <w:noProof/>
          <w:color w:val="000000" w:themeColor="text1"/>
        </w:rPr>
      </w:pPr>
      <w:r>
        <w:rPr>
          <w:noProof/>
          <w:color w:val="000000" w:themeColor="text1"/>
        </w:rPr>
        <w:pict w14:anchorId="65C77B9C">
          <v:group id="_x0000_s17507" style="position:absolute;left:0;text-align:left;margin-left:424.1pt;margin-top:77.95pt;width:43.75pt;height:55.1pt;z-index:-251592704;mso-position-horizontal-relative:page" coordorigin="8482,1559" coordsize="875,1102">
            <v:line id="_x0000_s17515" style="position:absolute" from="8491,1980" to="8491,2472" strokeweight=".30244mm"/>
            <v:line id="_x0000_s17514" style="position:absolute" from="8491,2472" to="8806,2652" strokeweight=".30072mm"/>
            <v:line id="_x0000_s17513" style="position:absolute" from="9035,2652" to="9348,2472" strokeweight=".30072mm"/>
            <v:line id="_x0000_s17512" style="position:absolute" from="9348,2472" to="9348,1980" strokeweight=".30244mm"/>
            <v:line id="_x0000_s17511" style="position:absolute" from="9348,1980" to="8919,1736" strokeweight=".30069mm"/>
            <v:line id="_x0000_s17510" style="position:absolute" from="8919,1736" to="8491,1980" strokeweight=".30069mm"/>
            <v:line id="_x0000_s17509" style="position:absolute" from="8898,1748" to="8898,1559" strokeweight=".30244mm"/>
            <v:line id="_x0000_s17508" style="position:absolute" from="8941,1748" to="8941,1559" strokeweight=".30244mm"/>
            <w10:wrap anchorx="page"/>
          </v:group>
        </w:pict>
      </w:r>
      <w:r w:rsidR="00B21731" w:rsidRPr="00984D1E">
        <w:rPr>
          <w:noProof/>
          <w:color w:val="000000" w:themeColor="text1"/>
        </w:rPr>
        <w:t>«А.Б.Бектұров ат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00B21731" w:rsidRPr="00984D1E">
        <w:rPr>
          <w:noProof/>
          <w:color w:val="000000" w:themeColor="text1"/>
        </w:rPr>
        <w:t>химия ғылымдары институты» АҚ синтетика</w:t>
      </w:r>
      <w:r w:rsidR="001154A8" w:rsidRPr="001154A8">
        <w:rPr>
          <w:noProof/>
          <w:vanish/>
          <w:color w:val="000000" w:themeColor="text1"/>
          <w:spacing w:val="-20"/>
          <w:w w:val="1"/>
        </w:rPr>
        <w:t>‬</w:t>
      </w:r>
      <w:r w:rsidR="001154A8">
        <w:rPr>
          <w:noProof/>
          <w:color w:val="000000" w:themeColor="text1"/>
        </w:rPr>
        <w:t xml:space="preserve">лық </w:t>
      </w:r>
      <w:r w:rsidR="00B21731"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00B21731" w:rsidRPr="00984D1E">
        <w:rPr>
          <w:noProof/>
          <w:color w:val="000000" w:themeColor="text1"/>
        </w:rPr>
        <w:t>табиғи дәрі</w:t>
      </w:r>
      <w:r w:rsidR="001154A8" w:rsidRPr="001154A8">
        <w:rPr>
          <w:noProof/>
          <w:vanish/>
          <w:color w:val="000000" w:themeColor="text1"/>
          <w:spacing w:val="-20"/>
          <w:w w:val="1"/>
        </w:rPr>
        <w:t>‬</w:t>
      </w:r>
      <w:r w:rsidR="001154A8">
        <w:rPr>
          <w:noProof/>
          <w:color w:val="000000" w:themeColor="text1"/>
        </w:rPr>
        <w:t xml:space="preserve">лік </w:t>
      </w:r>
      <w:r w:rsidR="00B21731" w:rsidRPr="00984D1E">
        <w:rPr>
          <w:noProof/>
          <w:color w:val="000000" w:themeColor="text1"/>
        </w:rPr>
        <w:t>за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00B21731" w:rsidRPr="00984D1E">
        <w:rPr>
          <w:noProof/>
          <w:color w:val="000000" w:themeColor="text1"/>
        </w:rPr>
        <w:t>химия</w:t>
      </w:r>
      <w:r w:rsidR="001154A8" w:rsidRPr="001154A8">
        <w:rPr>
          <w:noProof/>
          <w:vanish/>
          <w:color w:val="000000" w:themeColor="text1"/>
          <w:spacing w:val="-20"/>
          <w:w w:val="1"/>
        </w:rPr>
        <w:t>‬</w:t>
      </w:r>
      <w:r w:rsidR="001154A8">
        <w:rPr>
          <w:noProof/>
          <w:color w:val="000000" w:themeColor="text1"/>
        </w:rPr>
        <w:t xml:space="preserve">сы </w:t>
      </w:r>
      <w:r w:rsidR="00B21731" w:rsidRPr="00984D1E">
        <w:rPr>
          <w:noProof/>
          <w:color w:val="000000" w:themeColor="text1"/>
        </w:rPr>
        <w:t>зертханасын</w:t>
      </w:r>
      <w:r w:rsidR="001154A8" w:rsidRPr="001154A8">
        <w:rPr>
          <w:noProof/>
          <w:vanish/>
          <w:color w:val="000000" w:themeColor="text1"/>
          <w:spacing w:val="-20"/>
          <w:w w:val="1"/>
        </w:rPr>
        <w:t>‬</w:t>
      </w:r>
      <w:r w:rsidR="001154A8">
        <w:rPr>
          <w:noProof/>
          <w:color w:val="000000" w:themeColor="text1"/>
        </w:rPr>
        <w:t xml:space="preserve">да </w:t>
      </w:r>
      <w:r w:rsidR="00B21731" w:rsidRPr="00984D1E">
        <w:rPr>
          <w:noProof/>
          <w:color w:val="000000" w:themeColor="text1"/>
        </w:rPr>
        <w:t>бірқа</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00B21731" w:rsidRPr="00984D1E">
        <w:rPr>
          <w:noProof/>
          <w:color w:val="000000" w:themeColor="text1"/>
        </w:rPr>
        <w:t>оксим</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ер </w:t>
      </w:r>
      <w:r w:rsidR="001154A8" w:rsidRPr="001154A8">
        <w:rPr>
          <w:noProof/>
          <w:vanish/>
          <w:color w:val="000000" w:themeColor="text1"/>
          <w:spacing w:val="-20"/>
          <w:w w:val="1"/>
        </w:rPr>
        <w:t>‬</w:t>
      </w:r>
      <w:r w:rsidR="001154A8">
        <w:rPr>
          <w:noProof/>
          <w:color w:val="000000" w:themeColor="text1"/>
        </w:rPr>
        <w:t xml:space="preserve">мен </w:t>
      </w:r>
      <w:r w:rsidR="00B21731" w:rsidRPr="00984D1E">
        <w:rPr>
          <w:noProof/>
          <w:color w:val="000000" w:themeColor="text1"/>
        </w:rPr>
        <w:t>олар</w:t>
      </w:r>
      <w:r w:rsidR="001154A8" w:rsidRPr="001154A8">
        <w:rPr>
          <w:noProof/>
          <w:vanish/>
          <w:color w:val="000000" w:themeColor="text1"/>
          <w:spacing w:val="-20"/>
          <w:w w:val="1"/>
        </w:rPr>
        <w:t>‬</w:t>
      </w:r>
      <w:r w:rsidR="001154A8">
        <w:rPr>
          <w:noProof/>
          <w:color w:val="000000" w:themeColor="text1"/>
        </w:rPr>
        <w:t xml:space="preserve">дың </w:t>
      </w:r>
      <w:r w:rsidR="00B21731" w:rsidRPr="00984D1E">
        <w:rPr>
          <w:noProof/>
          <w:color w:val="000000" w:themeColor="text1"/>
        </w:rPr>
        <w:t>күр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00B21731" w:rsidRPr="00984D1E">
        <w:rPr>
          <w:noProof/>
          <w:color w:val="000000" w:themeColor="text1"/>
        </w:rPr>
        <w:t>эфирлері</w:t>
      </w:r>
      <w:r w:rsidR="001154A8" w:rsidRPr="001154A8">
        <w:rPr>
          <w:noProof/>
          <w:vanish/>
          <w:color w:val="000000" w:themeColor="text1"/>
          <w:spacing w:val="-20"/>
          <w:w w:val="1"/>
        </w:rPr>
        <w:t>‬</w:t>
      </w:r>
      <w:r w:rsidR="001154A8">
        <w:rPr>
          <w:noProof/>
          <w:color w:val="000000" w:themeColor="text1"/>
        </w:rPr>
        <w:t xml:space="preserve">нің </w:t>
      </w:r>
      <w:r w:rsidR="00B21731" w:rsidRPr="00984D1E">
        <w:rPr>
          <w:noProof/>
          <w:color w:val="000000" w:themeColor="text1"/>
        </w:rPr>
        <w:t>синтез</w:t>
      </w:r>
      <w:r w:rsidR="001154A8" w:rsidRPr="001154A8">
        <w:rPr>
          <w:noProof/>
          <w:vanish/>
          <w:color w:val="000000" w:themeColor="text1"/>
          <w:spacing w:val="-20"/>
          <w:w w:val="1"/>
        </w:rPr>
        <w:t>‬</w:t>
      </w:r>
      <w:r w:rsidR="001154A8">
        <w:rPr>
          <w:noProof/>
          <w:color w:val="000000" w:themeColor="text1"/>
        </w:rPr>
        <w:t xml:space="preserve">ін </w:t>
      </w:r>
      <w:r w:rsidR="00B21731" w:rsidRPr="00984D1E">
        <w:rPr>
          <w:noProof/>
          <w:color w:val="000000" w:themeColor="text1"/>
        </w:rPr>
        <w:t>жүргізді:</w:t>
      </w:r>
    </w:p>
    <w:p w14:paraId="49699817" w14:textId="77777777" w:rsidR="00C254C2" w:rsidRPr="00984D1E" w:rsidRDefault="00C254C2">
      <w:pPr>
        <w:pStyle w:val="a3"/>
        <w:spacing w:before="7"/>
        <w:rPr>
          <w:noProof/>
          <w:color w:val="000000" w:themeColor="text1"/>
          <w:sz w:val="20"/>
        </w:rPr>
      </w:pPr>
    </w:p>
    <w:p w14:paraId="72FC9354" w14:textId="77777777" w:rsidR="00C254C2" w:rsidRPr="00984D1E" w:rsidRDefault="00C254C2">
      <w:pPr>
        <w:rPr>
          <w:noProof/>
          <w:color w:val="000000" w:themeColor="text1"/>
          <w:sz w:val="20"/>
        </w:rPr>
        <w:sectPr w:rsidR="00C254C2" w:rsidRPr="00984D1E">
          <w:pgSz w:w="11910" w:h="16840"/>
          <w:pgMar w:top="1040" w:right="200" w:bottom="1100" w:left="1400" w:header="0" w:footer="836" w:gutter="0"/>
          <w:cols w:space="720"/>
        </w:sectPr>
      </w:pPr>
    </w:p>
    <w:p w14:paraId="5EACE9B6" w14:textId="77777777" w:rsidR="00C254C2" w:rsidRPr="00984D1E" w:rsidRDefault="00CB66C5">
      <w:pPr>
        <w:tabs>
          <w:tab w:val="left" w:pos="4940"/>
        </w:tabs>
        <w:spacing w:before="94"/>
        <w:ind w:left="2497"/>
        <w:rPr>
          <w:noProof/>
          <w:color w:val="000000" w:themeColor="text1"/>
          <w:sz w:val="21"/>
        </w:rPr>
      </w:pPr>
      <w:r>
        <w:rPr>
          <w:noProof/>
          <w:color w:val="000000" w:themeColor="text1"/>
        </w:rPr>
        <w:lastRenderedPageBreak/>
        <w:pict w14:anchorId="30DE09CE">
          <v:group id="_x0000_s17498" style="position:absolute;left:0;text-align:left;margin-left:177pt;margin-top:20.25pt;width:43.65pt;height:55pt;z-index:-251596800;mso-position-horizontal-relative:page" coordorigin="3540,405" coordsize="873,1100">
            <v:line id="_x0000_s17506" style="position:absolute" from="3548,826" to="3548,1315" strokeweight=".30244mm"/>
            <v:line id="_x0000_s17505" style="position:absolute" from="3548,1315" to="3863,1496" strokeweight=".30072mm"/>
            <v:line id="_x0000_s17504" style="position:absolute" from="4090,1494" to="4403,1315" strokeweight=".30072mm"/>
            <v:line id="_x0000_s17503" style="position:absolute" from="4403,1315" to="4403,826" strokeweight=".30244mm"/>
            <v:line id="_x0000_s17502" style="position:absolute" from="4403,826" to="3975,581" strokeweight=".30069mm"/>
            <v:line id="_x0000_s17501" style="position:absolute" from="3975,581" to="3548,826" strokeweight=".30072mm"/>
            <v:line id="_x0000_s17500" style="position:absolute" from="3953,594" to="3953,405" strokeweight=".30244mm"/>
            <v:line id="_x0000_s17499" style="position:absolute" from="3998,594" to="3998,405" strokeweight=".30244mm"/>
            <w10:wrap anchorx="page"/>
          </v:group>
        </w:pict>
      </w:r>
      <w:r>
        <w:rPr>
          <w:noProof/>
          <w:color w:val="000000" w:themeColor="text1"/>
        </w:rPr>
        <w:pict w14:anchorId="512B0086">
          <v:group id="_x0000_s17489" style="position:absolute;left:0;text-align:left;margin-left:298.85pt;margin-top:16.3pt;width:43.75pt;height:55pt;z-index:-251594752;mso-position-horizontal-relative:page" coordorigin="5977,326" coordsize="875,1100">
            <v:line id="_x0000_s17497" style="position:absolute" from="5985,747" to="5985,1237" strokeweight=".30244mm"/>
            <v:line id="_x0000_s17496" style="position:absolute" from="5985,1237" to="6300,1417" strokeweight=".30072mm"/>
            <v:line id="_x0000_s17495" style="position:absolute" from="6530,1415" to="6843,1237" strokeweight=".30072mm"/>
            <v:line id="_x0000_s17494" style="position:absolute" from="6843,1237" to="6843,747" strokeweight=".30244mm"/>
            <v:line id="_x0000_s17493" style="position:absolute" from="6843,747" to="6414,501" strokeweight=".30072mm"/>
            <v:line id="_x0000_s17492" style="position:absolute" from="6414,501" to="5985,747" strokeweight=".30072mm"/>
            <v:line id="_x0000_s17491" style="position:absolute" from="6392,513" to="6392,326" strokeweight=".30244mm"/>
            <v:line id="_x0000_s17490" style="position:absolute" from="6435,513" to="6435,326" strokeweight=".30244mm"/>
            <w10:wrap anchorx="page"/>
          </v:group>
        </w:pict>
      </w:r>
      <w:r w:rsidR="00B21731" w:rsidRPr="00984D1E">
        <w:rPr>
          <w:noProof/>
          <w:color w:val="000000" w:themeColor="text1"/>
          <w:sz w:val="21"/>
        </w:rPr>
        <w:t>O</w:t>
      </w:r>
      <w:r w:rsidR="00B21731" w:rsidRPr="00984D1E">
        <w:rPr>
          <w:noProof/>
          <w:color w:val="000000" w:themeColor="text1"/>
          <w:sz w:val="21"/>
        </w:rPr>
        <w:tab/>
        <w:t>NOH</w:t>
      </w:r>
    </w:p>
    <w:p w14:paraId="2A8ED00C" w14:textId="77777777" w:rsidR="00C254C2" w:rsidRPr="00984D1E" w:rsidRDefault="00B21731">
      <w:pPr>
        <w:spacing w:before="119"/>
        <w:ind w:left="1969" w:right="1764"/>
        <w:jc w:val="center"/>
        <w:rPr>
          <w:noProof/>
          <w:color w:val="000000" w:themeColor="text1"/>
          <w:sz w:val="15"/>
        </w:rPr>
      </w:pPr>
      <w:r w:rsidRPr="00984D1E">
        <w:rPr>
          <w:noProof/>
          <w:color w:val="000000" w:themeColor="text1"/>
        </w:rPr>
        <w:br w:type="column"/>
      </w:r>
      <w:r w:rsidRPr="00984D1E">
        <w:rPr>
          <w:noProof/>
          <w:color w:val="000000" w:themeColor="text1"/>
          <w:sz w:val="21"/>
        </w:rPr>
        <w:lastRenderedPageBreak/>
        <w:t>NOCOC</w:t>
      </w:r>
      <w:r w:rsidRPr="00984D1E">
        <w:rPr>
          <w:noProof/>
          <w:color w:val="000000" w:themeColor="text1"/>
          <w:sz w:val="15"/>
        </w:rPr>
        <w:t>6</w:t>
      </w:r>
      <w:r w:rsidRPr="00984D1E">
        <w:rPr>
          <w:noProof/>
          <w:color w:val="000000" w:themeColor="text1"/>
          <w:sz w:val="21"/>
        </w:rPr>
        <w:t>H</w:t>
      </w:r>
      <w:r w:rsidRPr="00984D1E">
        <w:rPr>
          <w:noProof/>
          <w:color w:val="000000" w:themeColor="text1"/>
          <w:sz w:val="15"/>
        </w:rPr>
        <w:t>5</w:t>
      </w:r>
    </w:p>
    <w:p w14:paraId="43D02989" w14:textId="77777777" w:rsidR="00C254C2" w:rsidRPr="00984D1E" w:rsidRDefault="00C254C2">
      <w:pPr>
        <w:jc w:val="center"/>
        <w:rPr>
          <w:noProof/>
          <w:color w:val="000000" w:themeColor="text1"/>
          <w:sz w:val="15"/>
        </w:rPr>
        <w:sectPr w:rsidR="00C254C2" w:rsidRPr="00984D1E">
          <w:type w:val="continuous"/>
          <w:pgSz w:w="11910" w:h="16840"/>
          <w:pgMar w:top="1040" w:right="200" w:bottom="280" w:left="1400" w:header="720" w:footer="720" w:gutter="0"/>
          <w:cols w:num="2" w:space="720" w:equalWidth="0">
            <w:col w:w="5407" w:space="40"/>
            <w:col w:w="4863"/>
          </w:cols>
        </w:sectPr>
      </w:pPr>
    </w:p>
    <w:p w14:paraId="23D64A0F" w14:textId="77777777" w:rsidR="00C254C2" w:rsidRPr="00984D1E" w:rsidRDefault="00C254C2">
      <w:pPr>
        <w:pStyle w:val="a3"/>
        <w:rPr>
          <w:noProof/>
          <w:color w:val="000000" w:themeColor="text1"/>
          <w:sz w:val="20"/>
        </w:rPr>
      </w:pPr>
    </w:p>
    <w:p w14:paraId="6EE3DA64" w14:textId="77777777" w:rsidR="00C254C2" w:rsidRPr="00984D1E" w:rsidRDefault="00C254C2">
      <w:pPr>
        <w:pStyle w:val="a3"/>
        <w:spacing w:before="2"/>
        <w:rPr>
          <w:noProof/>
          <w:color w:val="000000" w:themeColor="text1"/>
          <w:sz w:val="27"/>
        </w:rPr>
      </w:pPr>
    </w:p>
    <w:p w14:paraId="363E3054" w14:textId="77777777" w:rsidR="00C254C2" w:rsidRPr="00984D1E" w:rsidRDefault="00CB66C5">
      <w:pPr>
        <w:pStyle w:val="a3"/>
        <w:spacing w:line="91" w:lineRule="exact"/>
        <w:ind w:left="5721"/>
        <w:rPr>
          <w:noProof/>
          <w:color w:val="000000" w:themeColor="text1"/>
          <w:sz w:val="9"/>
        </w:rPr>
      </w:pPr>
      <w:r>
        <w:rPr>
          <w:noProof/>
          <w:color w:val="000000" w:themeColor="text1"/>
          <w:sz w:val="9"/>
        </w:rPr>
      </w:r>
      <w:r>
        <w:rPr>
          <w:noProof/>
          <w:color w:val="000000" w:themeColor="text1"/>
          <w:sz w:val="9"/>
        </w:rPr>
        <w:pict w14:anchorId="51652A8D">
          <v:group id="_x0000_s17485" style="width:52.55pt;height:4.6pt;mso-position-horizontal-relative:char;mso-position-vertical-relative:line" coordsize="1051,92">
            <v:shape id="_x0000_s17488" style="position:absolute;left:872;width:178;height:92" coordorigin="872" coordsize="178,92" path="m872,91l894,47,872,r178,47l872,91xe" fillcolor="black" stroked="f">
              <v:path arrowok="t"/>
            </v:shape>
            <v:line id="_x0000_s17487" style="position:absolute" from="889,47" to="2,47" strokeweight=".03753mm"/>
            <v:rect id="_x0000_s17486" style="position:absolute;top:38;width:894;height:18" fillcolor="black" stroked="f"/>
            <w10:wrap type="none"/>
            <w10:anchorlock/>
          </v:group>
        </w:pict>
      </w:r>
    </w:p>
    <w:p w14:paraId="0AD0E60E" w14:textId="77777777" w:rsidR="00C254C2" w:rsidRPr="00984D1E" w:rsidRDefault="00CB66C5">
      <w:pPr>
        <w:pStyle w:val="a3"/>
        <w:spacing w:line="91" w:lineRule="exact"/>
        <w:ind w:left="3348"/>
        <w:rPr>
          <w:noProof/>
          <w:color w:val="000000" w:themeColor="text1"/>
          <w:sz w:val="9"/>
        </w:rPr>
      </w:pPr>
      <w:r>
        <w:rPr>
          <w:noProof/>
          <w:color w:val="000000" w:themeColor="text1"/>
          <w:sz w:val="9"/>
        </w:rPr>
      </w:r>
      <w:r>
        <w:rPr>
          <w:noProof/>
          <w:color w:val="000000" w:themeColor="text1"/>
          <w:sz w:val="9"/>
        </w:rPr>
        <w:pict w14:anchorId="7080DBD3">
          <v:group id="_x0000_s17481" style="width:49pt;height:4.6pt;mso-position-horizontal-relative:char;mso-position-vertical-relative:line" coordsize="980,92">
            <v:shape id="_x0000_s17484" style="position:absolute;left:799;width:181;height:92" coordorigin="799" coordsize="181,92" path="m799,91l823,47,799,,980,47,799,91xe" fillcolor="black" stroked="f">
              <v:path arrowok="t"/>
            </v:shape>
            <v:line id="_x0000_s17483" style="position:absolute" from="819,47" to="2,47" strokeweight=".03753mm"/>
            <v:rect id="_x0000_s17482" style="position:absolute;top:38;width:824;height:18" fillcolor="black" stroked="f"/>
            <w10:wrap type="none"/>
            <w10:anchorlock/>
          </v:group>
        </w:pict>
      </w:r>
    </w:p>
    <w:p w14:paraId="0B164AE8" w14:textId="77777777" w:rsidR="00C254C2" w:rsidRPr="00984D1E" w:rsidRDefault="00C254C2">
      <w:pPr>
        <w:pStyle w:val="a3"/>
        <w:spacing w:before="8"/>
        <w:rPr>
          <w:noProof/>
          <w:color w:val="000000" w:themeColor="text1"/>
          <w:sz w:val="11"/>
        </w:rPr>
      </w:pPr>
    </w:p>
    <w:p w14:paraId="71445303" w14:textId="77777777" w:rsidR="00C254C2" w:rsidRPr="00984D1E" w:rsidRDefault="00CB66C5">
      <w:pPr>
        <w:tabs>
          <w:tab w:val="left" w:pos="4940"/>
          <w:tab w:val="left" w:pos="7446"/>
        </w:tabs>
        <w:spacing w:before="94"/>
        <w:ind w:left="2504"/>
        <w:rPr>
          <w:noProof/>
          <w:color w:val="000000" w:themeColor="text1"/>
          <w:sz w:val="21"/>
        </w:rPr>
      </w:pPr>
      <w:r>
        <w:rPr>
          <w:noProof/>
          <w:color w:val="000000" w:themeColor="text1"/>
        </w:rPr>
        <w:pict w14:anchorId="1A7E3281">
          <v:line id="_x0000_s17480" style="position:absolute;left:0;text-align:left;z-index:-251595776;mso-position-horizontal-relative:page" from="198.75pt,20.2pt" to="198.75pt,29.15pt" strokeweight=".30244mm">
            <w10:wrap anchorx="page"/>
          </v:line>
        </w:pict>
      </w:r>
      <w:r>
        <w:rPr>
          <w:noProof/>
          <w:color w:val="000000" w:themeColor="text1"/>
        </w:rPr>
        <w:pict w14:anchorId="76643449">
          <v:line id="_x0000_s17479" style="position:absolute;left:0;text-align:left;z-index:-251593728;mso-position-horizontal-relative:page" from="320.7pt,16.25pt" to="320.7pt,25.2pt" strokeweight=".30244mm">
            <w10:wrap anchorx="page"/>
          </v:line>
        </w:pict>
      </w:r>
      <w:r>
        <w:rPr>
          <w:noProof/>
          <w:color w:val="000000" w:themeColor="text1"/>
        </w:rPr>
        <w:pict w14:anchorId="7D36C1E9">
          <v:line id="_x0000_s17478" style="position:absolute;left:0;text-align:left;z-index:-251591680;mso-position-horizontal-relative:page" from="445.95pt,17.65pt" to="445.95pt,26.7pt" strokeweight=".30244mm">
            <w10:wrap anchorx="page"/>
          </v:line>
        </w:pict>
      </w:r>
      <w:r w:rsidR="00B21731" w:rsidRPr="00984D1E">
        <w:rPr>
          <w:noProof/>
          <w:color w:val="000000" w:themeColor="text1"/>
          <w:sz w:val="21"/>
        </w:rPr>
        <w:t>N</w:t>
      </w:r>
      <w:r w:rsidR="00B21731" w:rsidRPr="00984D1E">
        <w:rPr>
          <w:noProof/>
          <w:color w:val="000000" w:themeColor="text1"/>
          <w:sz w:val="21"/>
        </w:rPr>
        <w:tab/>
        <w:t>N</w:t>
      </w:r>
      <w:r w:rsidR="00B21731" w:rsidRPr="00984D1E">
        <w:rPr>
          <w:noProof/>
          <w:color w:val="000000" w:themeColor="text1"/>
          <w:sz w:val="21"/>
        </w:rPr>
        <w:tab/>
        <w:t>N HCl</w:t>
      </w:r>
    </w:p>
    <w:p w14:paraId="653184C9" w14:textId="77777777" w:rsidR="00C254C2" w:rsidRPr="00984D1E" w:rsidRDefault="00B21731">
      <w:pPr>
        <w:tabs>
          <w:tab w:val="left" w:pos="4938"/>
          <w:tab w:val="left" w:pos="7444"/>
        </w:tabs>
        <w:spacing w:before="69"/>
        <w:ind w:left="2499"/>
        <w:rPr>
          <w:noProof/>
          <w:color w:val="000000" w:themeColor="text1"/>
          <w:sz w:val="21"/>
        </w:rPr>
      </w:pPr>
      <w:r w:rsidRPr="00984D1E">
        <w:rPr>
          <w:noProof/>
          <w:color w:val="000000" w:themeColor="text1"/>
          <w:sz w:val="21"/>
        </w:rPr>
        <w:t>R</w:t>
      </w:r>
      <w:r w:rsidRPr="00984D1E">
        <w:rPr>
          <w:noProof/>
          <w:color w:val="000000" w:themeColor="text1"/>
          <w:sz w:val="21"/>
        </w:rPr>
        <w:tab/>
        <w:t>R</w:t>
      </w:r>
      <w:r w:rsidRPr="00984D1E">
        <w:rPr>
          <w:noProof/>
          <w:color w:val="000000" w:themeColor="text1"/>
          <w:sz w:val="21"/>
        </w:rPr>
        <w:tab/>
        <w:t>R</w:t>
      </w:r>
    </w:p>
    <w:p w14:paraId="37C00609" w14:textId="77777777" w:rsidR="00C254C2" w:rsidRPr="00984D1E" w:rsidRDefault="00B21731">
      <w:pPr>
        <w:tabs>
          <w:tab w:val="left" w:pos="2263"/>
          <w:tab w:val="left" w:pos="4875"/>
        </w:tabs>
        <w:spacing w:before="17" w:line="263" w:lineRule="exact"/>
        <w:ind w:right="1836"/>
        <w:jc w:val="right"/>
        <w:rPr>
          <w:noProof/>
          <w:color w:val="000000" w:themeColor="text1"/>
          <w:sz w:val="21"/>
        </w:rPr>
      </w:pPr>
      <w:r w:rsidRPr="00984D1E">
        <w:rPr>
          <w:noProof/>
          <w:color w:val="000000" w:themeColor="text1"/>
          <w:sz w:val="21"/>
        </w:rPr>
        <w:t>1.6, 1.7</w:t>
      </w:r>
      <w:r w:rsidRPr="00984D1E">
        <w:rPr>
          <w:noProof/>
          <w:color w:val="000000" w:themeColor="text1"/>
          <w:sz w:val="21"/>
        </w:rPr>
        <w:tab/>
        <w:t>1.8, 1.9</w:t>
      </w:r>
      <w:r w:rsidRPr="00984D1E">
        <w:rPr>
          <w:noProof/>
          <w:color w:val="000000" w:themeColor="text1"/>
          <w:sz w:val="21"/>
        </w:rPr>
        <w:tab/>
        <w:t>1.10 (HA-157)</w:t>
      </w:r>
    </w:p>
    <w:p w14:paraId="5CB45A24" w14:textId="77777777" w:rsidR="00C254C2" w:rsidRPr="00984D1E" w:rsidRDefault="00B21731">
      <w:pPr>
        <w:spacing w:line="223" w:lineRule="exact"/>
        <w:ind w:right="1836"/>
        <w:jc w:val="right"/>
        <w:rPr>
          <w:noProof/>
          <w:color w:val="000000" w:themeColor="text1"/>
          <w:sz w:val="21"/>
        </w:rPr>
      </w:pPr>
      <w:r w:rsidRPr="00984D1E">
        <w:rPr>
          <w:noProof/>
          <w:color w:val="000000" w:themeColor="text1"/>
          <w:sz w:val="21"/>
        </w:rPr>
        <w:t>1.11 (HA-159)</w:t>
      </w:r>
    </w:p>
    <w:p w14:paraId="0DF2ECE0" w14:textId="77777777" w:rsidR="00C254C2" w:rsidRPr="00984D1E" w:rsidRDefault="00C254C2">
      <w:pPr>
        <w:pStyle w:val="a3"/>
        <w:spacing w:before="5"/>
        <w:rPr>
          <w:noProof/>
          <w:color w:val="000000" w:themeColor="text1"/>
        </w:rPr>
      </w:pPr>
    </w:p>
    <w:p w14:paraId="3B760007" w14:textId="77777777" w:rsidR="00C254C2" w:rsidRPr="00984D1E" w:rsidRDefault="00B21731">
      <w:pPr>
        <w:tabs>
          <w:tab w:val="left" w:pos="3897"/>
        </w:tabs>
        <w:ind w:left="2276"/>
        <w:rPr>
          <w:noProof/>
          <w:color w:val="000000" w:themeColor="text1"/>
          <w:sz w:val="21"/>
        </w:rPr>
      </w:pPr>
      <w:r w:rsidRPr="00984D1E">
        <w:rPr>
          <w:noProof/>
          <w:color w:val="000000" w:themeColor="text1"/>
          <w:sz w:val="21"/>
        </w:rPr>
        <w:t>R = CH</w:t>
      </w:r>
      <w:r w:rsidRPr="00984D1E">
        <w:rPr>
          <w:noProof/>
          <w:color w:val="000000" w:themeColor="text1"/>
          <w:sz w:val="21"/>
          <w:vertAlign w:val="subscript"/>
        </w:rPr>
        <w:t>2</w:t>
      </w:r>
      <w:r w:rsidRPr="00984D1E">
        <w:rPr>
          <w:noProof/>
          <w:color w:val="000000" w:themeColor="text1"/>
          <w:sz w:val="21"/>
        </w:rPr>
        <w:t>CH</w:t>
      </w:r>
      <w:r w:rsidRPr="00984D1E">
        <w:rPr>
          <w:noProof/>
          <w:color w:val="000000" w:themeColor="text1"/>
          <w:sz w:val="21"/>
          <w:vertAlign w:val="subscript"/>
        </w:rPr>
        <w:t>2</w:t>
      </w:r>
      <w:r w:rsidRPr="00984D1E">
        <w:rPr>
          <w:noProof/>
          <w:color w:val="000000" w:themeColor="text1"/>
          <w:sz w:val="21"/>
        </w:rPr>
        <w:t>Ph</w:t>
      </w:r>
      <w:r w:rsidRPr="00984D1E">
        <w:rPr>
          <w:noProof/>
          <w:color w:val="000000" w:themeColor="text1"/>
          <w:sz w:val="21"/>
        </w:rPr>
        <w:tab/>
        <w:t>(1.6, 1.8, 1.10)</w:t>
      </w:r>
    </w:p>
    <w:p w14:paraId="38EBDE4A" w14:textId="77777777" w:rsidR="00C254C2" w:rsidRPr="00984D1E" w:rsidRDefault="00B21731">
      <w:pPr>
        <w:spacing w:before="7"/>
        <w:ind w:left="2276"/>
        <w:rPr>
          <w:noProof/>
          <w:color w:val="000000" w:themeColor="text1"/>
          <w:sz w:val="21"/>
        </w:rPr>
      </w:pPr>
      <w:r w:rsidRPr="00984D1E">
        <w:rPr>
          <w:noProof/>
          <w:color w:val="000000" w:themeColor="text1"/>
          <w:sz w:val="21"/>
        </w:rPr>
        <w:t>R = C</w:t>
      </w:r>
      <w:r w:rsidRPr="00984D1E">
        <w:rPr>
          <w:noProof/>
          <w:color w:val="000000" w:themeColor="text1"/>
          <w:sz w:val="21"/>
          <w:vertAlign w:val="subscript"/>
        </w:rPr>
        <w:t>3</w:t>
      </w:r>
      <w:r w:rsidRPr="00984D1E">
        <w:rPr>
          <w:noProof/>
          <w:color w:val="000000" w:themeColor="text1"/>
          <w:sz w:val="21"/>
        </w:rPr>
        <w:t>H</w:t>
      </w:r>
      <w:r w:rsidRPr="00984D1E">
        <w:rPr>
          <w:noProof/>
          <w:color w:val="000000" w:themeColor="text1"/>
          <w:sz w:val="21"/>
          <w:vertAlign w:val="subscript"/>
        </w:rPr>
        <w:t>6</w:t>
      </w:r>
      <w:r w:rsidRPr="00984D1E">
        <w:rPr>
          <w:noProof/>
          <w:color w:val="000000" w:themeColor="text1"/>
          <w:sz w:val="21"/>
        </w:rPr>
        <w:t>OC</w:t>
      </w:r>
      <w:r w:rsidRPr="00984D1E">
        <w:rPr>
          <w:noProof/>
          <w:color w:val="000000" w:themeColor="text1"/>
          <w:sz w:val="21"/>
          <w:vertAlign w:val="subscript"/>
        </w:rPr>
        <w:t>2</w:t>
      </w:r>
      <w:r w:rsidRPr="00984D1E">
        <w:rPr>
          <w:noProof/>
          <w:color w:val="000000" w:themeColor="text1"/>
          <w:sz w:val="21"/>
        </w:rPr>
        <w:t>H</w:t>
      </w:r>
      <w:r w:rsidRPr="00984D1E">
        <w:rPr>
          <w:noProof/>
          <w:color w:val="000000" w:themeColor="text1"/>
          <w:sz w:val="21"/>
          <w:vertAlign w:val="subscript"/>
        </w:rPr>
        <w:t>5</w:t>
      </w:r>
      <w:r w:rsidRPr="00984D1E">
        <w:rPr>
          <w:noProof/>
          <w:color w:val="000000" w:themeColor="text1"/>
          <w:sz w:val="21"/>
        </w:rPr>
        <w:t xml:space="preserve">  (1.7, 1.9, 1.11)</w:t>
      </w:r>
    </w:p>
    <w:p w14:paraId="4BBB9D3D" w14:textId="77777777" w:rsidR="00C254C2" w:rsidRPr="00984D1E" w:rsidRDefault="00C254C2">
      <w:pPr>
        <w:pStyle w:val="a3"/>
        <w:spacing w:before="3"/>
        <w:rPr>
          <w:noProof/>
          <w:color w:val="000000" w:themeColor="text1"/>
          <w:sz w:val="34"/>
        </w:rPr>
      </w:pPr>
    </w:p>
    <w:p w14:paraId="778C1DA0" w14:textId="4534318E" w:rsidR="00C254C2" w:rsidRPr="00984D1E" w:rsidRDefault="00B21731">
      <w:pPr>
        <w:pStyle w:val="a3"/>
        <w:ind w:left="301" w:right="502" w:firstLine="566"/>
        <w:jc w:val="both"/>
        <w:rPr>
          <w:noProof/>
          <w:color w:val="000000" w:themeColor="text1"/>
        </w:rPr>
      </w:pPr>
      <w:r w:rsidRPr="00984D1E">
        <w:rPr>
          <w:noProof/>
          <w:color w:val="000000" w:themeColor="text1"/>
        </w:rPr>
        <w:t>Синтезде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қосылыстар</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оксим 1-(2-фенилэтил)пиперидин-4-он (1.8, НА-162), оксим 1-(3-этоксипропил)-пиперидин-4-он (1.9, НА-161), бензой эфи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гидрохлори</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1-(2-фенилэтил)-4-кетоксимпиперидин (1.5, НА-157), бензой эфи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гидрохлори</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1-(3-этоксипропил)-4-кетоксимпиперидин (1.11, НА-159) Қазақ ветеринар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ғылыми-зерттеу институт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фармак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елсенділік</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зерттел</w:t>
      </w:r>
      <w:r w:rsidR="001154A8" w:rsidRPr="001154A8">
        <w:rPr>
          <w:noProof/>
          <w:vanish/>
          <w:color w:val="000000" w:themeColor="text1"/>
          <w:spacing w:val="-20"/>
          <w:w w:val="1"/>
        </w:rPr>
        <w:t>‬</w:t>
      </w:r>
      <w:r w:rsidR="001154A8">
        <w:rPr>
          <w:noProof/>
          <w:color w:val="000000" w:themeColor="text1"/>
        </w:rPr>
        <w:t>ді.</w:t>
      </w:r>
    </w:p>
    <w:p w14:paraId="5559759D" w14:textId="7D9ACE57" w:rsidR="00C254C2" w:rsidRPr="00984D1E" w:rsidRDefault="00B21731">
      <w:pPr>
        <w:pStyle w:val="a3"/>
        <w:ind w:left="301" w:right="503" w:firstLine="566"/>
        <w:jc w:val="both"/>
        <w:rPr>
          <w:noProof/>
          <w:color w:val="000000" w:themeColor="text1"/>
        </w:rPr>
      </w:pPr>
      <w:r w:rsidRPr="00984D1E">
        <w:rPr>
          <w:noProof/>
          <w:color w:val="000000" w:themeColor="text1"/>
        </w:rPr>
        <w:t>Жаңа 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елсенділ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уыттыл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лидокаин (аритмия</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к), димедрол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тавегил (гистамин-1 блоктаушы неме</w:t>
      </w:r>
      <w:r w:rsidR="001154A8" w:rsidRPr="001154A8">
        <w:rPr>
          <w:noProof/>
          <w:vanish/>
          <w:color w:val="000000" w:themeColor="text1"/>
          <w:spacing w:val="-20"/>
          <w:w w:val="1"/>
        </w:rPr>
        <w:t>‬</w:t>
      </w:r>
      <w:r w:rsidR="001154A8">
        <w:rPr>
          <w:noProof/>
          <w:color w:val="000000" w:themeColor="text1"/>
        </w:rPr>
        <w:t xml:space="preserve">се </w:t>
      </w:r>
      <w:r w:rsidRPr="00984D1E">
        <w:rPr>
          <w:noProof/>
          <w:color w:val="000000" w:themeColor="text1"/>
        </w:rPr>
        <w:t>аллергия</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әсер), но-шпа (спазмоли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әсер)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трамал (анальге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елсенділік) 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анықтам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препарат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деректер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салыстырыл</w:t>
      </w:r>
      <w:r w:rsidR="001154A8" w:rsidRPr="001154A8">
        <w:rPr>
          <w:noProof/>
          <w:vanish/>
          <w:color w:val="000000" w:themeColor="text1"/>
          <w:spacing w:val="-20"/>
          <w:w w:val="1"/>
        </w:rPr>
        <w:t>‬</w:t>
      </w:r>
      <w:r w:rsidR="001154A8">
        <w:rPr>
          <w:noProof/>
          <w:color w:val="000000" w:themeColor="text1"/>
        </w:rPr>
        <w:t>ды.</w:t>
      </w:r>
    </w:p>
    <w:p w14:paraId="6401F6DA" w14:textId="6F9B8681" w:rsidR="00C254C2" w:rsidRPr="00984D1E" w:rsidRDefault="00B21731">
      <w:pPr>
        <w:pStyle w:val="a3"/>
        <w:ind w:left="301" w:right="502" w:firstLine="566"/>
        <w:jc w:val="both"/>
        <w:rPr>
          <w:noProof/>
          <w:color w:val="000000" w:themeColor="text1"/>
        </w:rPr>
      </w:pPr>
      <w:r w:rsidRPr="00984D1E">
        <w:rPr>
          <w:noProof/>
          <w:color w:val="000000" w:themeColor="text1"/>
        </w:rPr>
        <w:t>Сынақ</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көрсеткен</w:t>
      </w:r>
      <w:r w:rsidR="001154A8" w:rsidRPr="001154A8">
        <w:rPr>
          <w:noProof/>
          <w:vanish/>
          <w:color w:val="000000" w:themeColor="text1"/>
          <w:spacing w:val="-20"/>
          <w:w w:val="1"/>
        </w:rPr>
        <w:t>‬</w:t>
      </w:r>
      <w:r w:rsidR="001154A8">
        <w:rPr>
          <w:noProof/>
          <w:color w:val="000000" w:themeColor="text1"/>
        </w:rPr>
        <w:t>дей,</w:t>
      </w:r>
      <w:r w:rsidRPr="00984D1E">
        <w:rPr>
          <w:noProof/>
          <w:color w:val="000000" w:themeColor="text1"/>
        </w:rPr>
        <w:t xml:space="preserve"> жаңа 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мембрананы тұрақтандырушы әсері жоқ. Деген</w:t>
      </w:r>
      <w:r w:rsidR="001154A8" w:rsidRPr="001154A8">
        <w:rPr>
          <w:noProof/>
          <w:vanish/>
          <w:color w:val="000000" w:themeColor="text1"/>
          <w:spacing w:val="-20"/>
          <w:w w:val="1"/>
        </w:rPr>
        <w:t>‬</w:t>
      </w:r>
      <w:r w:rsidR="001154A8">
        <w:rPr>
          <w:noProof/>
          <w:color w:val="000000" w:themeColor="text1"/>
        </w:rPr>
        <w:t>мен,</w:t>
      </w:r>
      <w:r w:rsidRPr="00984D1E">
        <w:rPr>
          <w:noProof/>
          <w:color w:val="000000" w:themeColor="text1"/>
        </w:rPr>
        <w:t xml:space="preserve"> ПДТК тұрғысы</w:t>
      </w:r>
      <w:r w:rsidR="001154A8" w:rsidRPr="001154A8">
        <w:rPr>
          <w:noProof/>
          <w:vanish/>
          <w:color w:val="000000" w:themeColor="text1"/>
          <w:spacing w:val="-20"/>
          <w:w w:val="1"/>
        </w:rPr>
        <w:t>‬</w:t>
      </w:r>
      <w:r w:rsidR="001154A8">
        <w:rPr>
          <w:noProof/>
          <w:color w:val="000000" w:themeColor="text1"/>
        </w:rPr>
        <w:t xml:space="preserve">нан </w:t>
      </w:r>
      <w:r w:rsidRPr="00984D1E">
        <w:rPr>
          <w:noProof/>
          <w:color w:val="000000" w:themeColor="text1"/>
        </w:rPr>
        <w:t>HA-162 гистамин өндір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дегрануляция үлгі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дифенгидрамин</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салыстыру</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болат</w:t>
      </w:r>
      <w:r w:rsidR="001154A8" w:rsidRPr="001154A8">
        <w:rPr>
          <w:noProof/>
          <w:vanish/>
          <w:color w:val="000000" w:themeColor="text1"/>
          <w:spacing w:val="-20"/>
          <w:w w:val="1"/>
        </w:rPr>
        <w:t>‬</w:t>
      </w:r>
      <w:r w:rsidR="001154A8">
        <w:rPr>
          <w:noProof/>
          <w:color w:val="000000" w:themeColor="text1"/>
        </w:rPr>
        <w:t>ын.</w:t>
      </w:r>
      <w:r w:rsidRPr="00984D1E">
        <w:rPr>
          <w:noProof/>
          <w:color w:val="000000" w:themeColor="text1"/>
        </w:rPr>
        <w:t xml:space="preserve"> Сондай-ақ, скрининг нәтижелері бойынша о</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серия</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тән жоғары спазмоли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елсенділік</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бағалау</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болады: HA-157, 161, 162 қосылыстары этало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ық </w:t>
      </w:r>
      <w:r w:rsidRPr="00984D1E">
        <w:rPr>
          <w:noProof/>
          <w:color w:val="000000" w:themeColor="text1"/>
        </w:rPr>
        <w:t>препарат – но-шпа белсенділіг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салыстыру</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бо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Бар</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4 қосылыс анальгетик</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жоғары белсенділік</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ие. Сон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қа</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ар,</w:t>
      </w:r>
      <w:r w:rsidRPr="00984D1E">
        <w:rPr>
          <w:noProof/>
          <w:color w:val="000000" w:themeColor="text1"/>
        </w:rPr>
        <w:t xml:space="preserve"> о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барл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трамаль</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әс</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ету ұзақтығы</w:t>
      </w:r>
      <w:r w:rsidR="001154A8" w:rsidRPr="001154A8">
        <w:rPr>
          <w:noProof/>
          <w:vanish/>
          <w:color w:val="000000" w:themeColor="text1"/>
          <w:spacing w:val="-20"/>
          <w:w w:val="1"/>
        </w:rPr>
        <w:t>‬</w:t>
      </w:r>
      <w:r w:rsidR="001154A8">
        <w:rPr>
          <w:noProof/>
          <w:color w:val="000000" w:themeColor="text1"/>
        </w:rPr>
        <w:t xml:space="preserve">нан </w:t>
      </w:r>
      <w:r w:rsidRPr="00984D1E">
        <w:rPr>
          <w:noProof/>
          <w:color w:val="000000" w:themeColor="text1"/>
        </w:rPr>
        <w:t>айтарлық</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тай </w:t>
      </w:r>
      <w:r w:rsidRPr="00984D1E">
        <w:rPr>
          <w:noProof/>
          <w:color w:val="000000" w:themeColor="text1"/>
        </w:rPr>
        <w:t>ас</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түс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HA-161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HA-162 лидокаин</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салыстыру</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бола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жоғары антиаритм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елсенділік</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ие.</w:t>
      </w:r>
    </w:p>
    <w:p w14:paraId="3A67FBD6" w14:textId="77777777" w:rsidR="00C254C2" w:rsidRPr="00984D1E" w:rsidRDefault="00C254C2">
      <w:pPr>
        <w:jc w:val="both"/>
        <w:rPr>
          <w:noProof/>
          <w:color w:val="000000" w:themeColor="text1"/>
        </w:rPr>
        <w:sectPr w:rsidR="00C254C2" w:rsidRPr="00984D1E">
          <w:type w:val="continuous"/>
          <w:pgSz w:w="11910" w:h="16840"/>
          <w:pgMar w:top="1040" w:right="200" w:bottom="280" w:left="1400" w:header="720" w:footer="720" w:gutter="0"/>
          <w:cols w:space="720"/>
        </w:sectPr>
      </w:pPr>
    </w:p>
    <w:p w14:paraId="42351722" w14:textId="13F73B57" w:rsidR="00C254C2" w:rsidRPr="00984D1E" w:rsidRDefault="00B21731">
      <w:pPr>
        <w:pStyle w:val="a3"/>
        <w:spacing w:before="69"/>
        <w:ind w:left="301" w:right="502" w:firstLine="566"/>
        <w:jc w:val="both"/>
        <w:rPr>
          <w:noProof/>
          <w:color w:val="000000" w:themeColor="text1"/>
        </w:rPr>
      </w:pPr>
      <w:r w:rsidRPr="00984D1E">
        <w:rPr>
          <w:noProof/>
          <w:color w:val="000000" w:themeColor="text1"/>
        </w:rPr>
        <w:lastRenderedPageBreak/>
        <w:t>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тестілеу нәтижелері HA-157, 161, 162 қосылыстары потенциа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спазмоли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аритмия</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препара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терең зертте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перспектив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екен</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көрсет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Сон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қа</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ар,</w:t>
      </w:r>
      <w:r w:rsidRPr="00984D1E">
        <w:rPr>
          <w:noProof/>
          <w:color w:val="000000" w:themeColor="text1"/>
        </w:rPr>
        <w:t xml:space="preserve"> зертте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қосылыс</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перспектив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анальгетик</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ретін</w:t>
      </w:r>
      <w:r w:rsidR="001154A8" w:rsidRPr="001154A8">
        <w:rPr>
          <w:noProof/>
          <w:vanish/>
          <w:color w:val="000000" w:themeColor="text1"/>
          <w:spacing w:val="-20"/>
          <w:w w:val="1"/>
        </w:rPr>
        <w:t>‬</w:t>
      </w:r>
      <w:r w:rsidR="001154A8">
        <w:rPr>
          <w:noProof/>
          <w:color w:val="000000" w:themeColor="text1"/>
        </w:rPr>
        <w:t xml:space="preserve">де </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қызығушы</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тудыра</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77-80]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кеңейт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зерттеулер</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ұсыныла</w:t>
      </w:r>
      <w:r w:rsidR="001154A8" w:rsidRPr="001154A8">
        <w:rPr>
          <w:noProof/>
          <w:vanish/>
          <w:color w:val="000000" w:themeColor="text1"/>
          <w:spacing w:val="-20"/>
          <w:w w:val="1"/>
        </w:rPr>
        <w:t>‬</w:t>
      </w:r>
      <w:r w:rsidR="001154A8">
        <w:rPr>
          <w:noProof/>
          <w:color w:val="000000" w:themeColor="text1"/>
        </w:rPr>
        <w:t>ды.</w:t>
      </w:r>
    </w:p>
    <w:p w14:paraId="09C55DC1" w14:textId="77777777" w:rsidR="00C254C2" w:rsidRPr="00984D1E" w:rsidRDefault="00C254C2">
      <w:pPr>
        <w:pStyle w:val="a3"/>
        <w:spacing w:before="4"/>
        <w:rPr>
          <w:noProof/>
          <w:color w:val="000000" w:themeColor="text1"/>
        </w:rPr>
      </w:pPr>
    </w:p>
    <w:p w14:paraId="73AA65E4" w14:textId="4896B518" w:rsidR="00C254C2" w:rsidRPr="00984D1E" w:rsidRDefault="00B21731">
      <w:pPr>
        <w:pStyle w:val="1"/>
        <w:numPr>
          <w:ilvl w:val="1"/>
          <w:numId w:val="23"/>
        </w:numPr>
        <w:tabs>
          <w:tab w:val="left" w:pos="1290"/>
        </w:tabs>
        <w:spacing w:before="1" w:line="319" w:lineRule="exact"/>
        <w:ind w:left="1289" w:hanging="423"/>
        <w:rPr>
          <w:noProof/>
          <w:color w:val="000000" w:themeColor="text1"/>
        </w:rPr>
      </w:pPr>
      <w:r w:rsidRPr="00984D1E">
        <w:rPr>
          <w:noProof/>
          <w:color w:val="000000" w:themeColor="text1"/>
        </w:rPr>
        <w:t>Құрам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фтор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арома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қасиеттері</w:t>
      </w:r>
    </w:p>
    <w:p w14:paraId="6B13BF2E" w14:textId="68022EE3" w:rsidR="00C254C2" w:rsidRPr="00984D1E" w:rsidRDefault="00B21731">
      <w:pPr>
        <w:pStyle w:val="a4"/>
        <w:numPr>
          <w:ilvl w:val="2"/>
          <w:numId w:val="23"/>
        </w:numPr>
        <w:tabs>
          <w:tab w:val="left" w:pos="1715"/>
        </w:tabs>
        <w:ind w:right="504" w:firstLine="566"/>
        <w:rPr>
          <w:noProof/>
          <w:color w:val="000000" w:themeColor="text1"/>
          <w:sz w:val="28"/>
        </w:rPr>
      </w:pPr>
      <w:r w:rsidRPr="00984D1E">
        <w:rPr>
          <w:noProof/>
          <w:color w:val="000000" w:themeColor="text1"/>
          <w:sz w:val="28"/>
        </w:rPr>
        <w:t>Құрамын</w:t>
      </w:r>
      <w:r w:rsidR="001154A8" w:rsidRPr="001154A8">
        <w:rPr>
          <w:noProof/>
          <w:vanish/>
          <w:color w:val="000000" w:themeColor="text1"/>
          <w:spacing w:val="-20"/>
          <w:w w:val="1"/>
          <w:sz w:val="28"/>
        </w:rPr>
        <w:t>‬</w:t>
      </w:r>
      <w:r w:rsidR="001154A8">
        <w:rPr>
          <w:noProof/>
          <w:color w:val="000000" w:themeColor="text1"/>
          <w:sz w:val="28"/>
        </w:rPr>
        <w:t xml:space="preserve">да </w:t>
      </w:r>
      <w:r w:rsidRPr="00984D1E">
        <w:rPr>
          <w:noProof/>
          <w:color w:val="000000" w:themeColor="text1"/>
          <w:sz w:val="28"/>
        </w:rPr>
        <w:t>фтор б</w:t>
      </w:r>
      <w:r w:rsidR="001154A8" w:rsidRPr="001154A8">
        <w:rPr>
          <w:noProof/>
          <w:vanish/>
          <w:color w:val="000000" w:themeColor="text1"/>
          <w:spacing w:val="-20"/>
          <w:w w:val="1"/>
          <w:sz w:val="28"/>
        </w:rPr>
        <w:t>‬</w:t>
      </w:r>
      <w:r w:rsidR="001154A8">
        <w:rPr>
          <w:noProof/>
          <w:color w:val="000000" w:themeColor="text1"/>
          <w:sz w:val="28"/>
        </w:rPr>
        <w:t xml:space="preserve">ар </w:t>
      </w:r>
      <w:r w:rsidRPr="00984D1E">
        <w:rPr>
          <w:noProof/>
          <w:color w:val="000000" w:themeColor="text1"/>
          <w:sz w:val="28"/>
        </w:rPr>
        <w:t>орынбасарлары б</w:t>
      </w:r>
      <w:r w:rsidR="001154A8" w:rsidRPr="001154A8">
        <w:rPr>
          <w:noProof/>
          <w:vanish/>
          <w:color w:val="000000" w:themeColor="text1"/>
          <w:spacing w:val="-20"/>
          <w:w w:val="1"/>
          <w:sz w:val="28"/>
        </w:rPr>
        <w:t>‬</w:t>
      </w:r>
      <w:r w:rsidR="001154A8">
        <w:rPr>
          <w:noProof/>
          <w:color w:val="000000" w:themeColor="text1"/>
          <w:sz w:val="28"/>
        </w:rPr>
        <w:t xml:space="preserve">ар </w:t>
      </w:r>
      <w:r w:rsidRPr="00984D1E">
        <w:rPr>
          <w:noProof/>
          <w:color w:val="000000" w:themeColor="text1"/>
          <w:sz w:val="28"/>
        </w:rPr>
        <w:t>аромат</w:t>
      </w:r>
      <w:r w:rsidR="001154A8" w:rsidRPr="001154A8">
        <w:rPr>
          <w:noProof/>
          <w:vanish/>
          <w:color w:val="000000" w:themeColor="text1"/>
          <w:spacing w:val="-20"/>
          <w:w w:val="1"/>
          <w:sz w:val="28"/>
        </w:rPr>
        <w:t>‬</w:t>
      </w:r>
      <w:r w:rsidR="001154A8">
        <w:rPr>
          <w:noProof/>
          <w:color w:val="000000" w:themeColor="text1"/>
          <w:sz w:val="28"/>
        </w:rPr>
        <w:t xml:space="preserve">ты </w:t>
      </w:r>
      <w:r w:rsidRPr="00984D1E">
        <w:rPr>
          <w:noProof/>
          <w:color w:val="000000" w:themeColor="text1"/>
          <w:sz w:val="28"/>
        </w:rPr>
        <w:t>жә</w:t>
      </w:r>
      <w:r w:rsidR="001154A8" w:rsidRPr="001154A8">
        <w:rPr>
          <w:noProof/>
          <w:vanish/>
          <w:color w:val="000000" w:themeColor="text1"/>
          <w:spacing w:val="-20"/>
          <w:w w:val="1"/>
          <w:sz w:val="28"/>
        </w:rPr>
        <w:t>‬</w:t>
      </w:r>
      <w:r w:rsidR="001154A8">
        <w:rPr>
          <w:noProof/>
          <w:color w:val="000000" w:themeColor="text1"/>
          <w:sz w:val="28"/>
        </w:rPr>
        <w:t xml:space="preserve">не </w:t>
      </w:r>
      <w:r w:rsidRPr="00984D1E">
        <w:rPr>
          <w:noProof/>
          <w:color w:val="000000" w:themeColor="text1"/>
          <w:sz w:val="28"/>
        </w:rPr>
        <w:t>гетероцикл</w:t>
      </w:r>
      <w:r w:rsidR="001154A8" w:rsidRPr="001154A8">
        <w:rPr>
          <w:noProof/>
          <w:vanish/>
          <w:color w:val="000000" w:themeColor="text1"/>
          <w:spacing w:val="-20"/>
          <w:w w:val="1"/>
          <w:sz w:val="28"/>
        </w:rPr>
        <w:t>‬</w:t>
      </w:r>
      <w:r w:rsidR="001154A8">
        <w:rPr>
          <w:noProof/>
          <w:color w:val="000000" w:themeColor="text1"/>
          <w:sz w:val="28"/>
        </w:rPr>
        <w:t xml:space="preserve">ді </w:t>
      </w:r>
      <w:r w:rsidRPr="00984D1E">
        <w:rPr>
          <w:noProof/>
          <w:color w:val="000000" w:themeColor="text1"/>
          <w:sz w:val="28"/>
        </w:rPr>
        <w:t>қосылыстар</w:t>
      </w:r>
      <w:r w:rsidR="001154A8" w:rsidRPr="001154A8">
        <w:rPr>
          <w:noProof/>
          <w:vanish/>
          <w:color w:val="000000" w:themeColor="text1"/>
          <w:spacing w:val="-20"/>
          <w:w w:val="1"/>
          <w:sz w:val="28"/>
        </w:rPr>
        <w:t>‬</w:t>
      </w:r>
      <w:r w:rsidR="001154A8">
        <w:rPr>
          <w:noProof/>
          <w:color w:val="000000" w:themeColor="text1"/>
          <w:sz w:val="28"/>
        </w:rPr>
        <w:t xml:space="preserve">дың </w:t>
      </w:r>
      <w:r w:rsidRPr="00984D1E">
        <w:rPr>
          <w:noProof/>
          <w:color w:val="000000" w:themeColor="text1"/>
          <w:sz w:val="28"/>
        </w:rPr>
        <w:t>биология</w:t>
      </w:r>
      <w:r w:rsidR="001154A8" w:rsidRPr="001154A8">
        <w:rPr>
          <w:noProof/>
          <w:vanish/>
          <w:color w:val="000000" w:themeColor="text1"/>
          <w:spacing w:val="-20"/>
          <w:w w:val="1"/>
          <w:sz w:val="28"/>
        </w:rPr>
        <w:t>‬</w:t>
      </w:r>
      <w:r w:rsidR="001154A8">
        <w:rPr>
          <w:noProof/>
          <w:color w:val="000000" w:themeColor="text1"/>
          <w:sz w:val="28"/>
        </w:rPr>
        <w:t xml:space="preserve">лық </w:t>
      </w:r>
      <w:r w:rsidRPr="00984D1E">
        <w:rPr>
          <w:noProof/>
          <w:color w:val="000000" w:themeColor="text1"/>
          <w:sz w:val="28"/>
        </w:rPr>
        <w:t>белсенділігі</w:t>
      </w:r>
    </w:p>
    <w:p w14:paraId="6F9A4284" w14:textId="56DE10F4" w:rsidR="00C254C2" w:rsidRPr="00984D1E" w:rsidRDefault="00B21731">
      <w:pPr>
        <w:pStyle w:val="a3"/>
        <w:ind w:left="301" w:right="504" w:firstLine="566"/>
        <w:jc w:val="both"/>
        <w:rPr>
          <w:noProof/>
          <w:color w:val="000000" w:themeColor="text1"/>
        </w:rPr>
      </w:pPr>
      <w:r w:rsidRPr="00984D1E">
        <w:rPr>
          <w:noProof/>
          <w:color w:val="000000" w:themeColor="text1"/>
        </w:rPr>
        <w:t>Құрам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фтор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препара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шама</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60 жыл бұр</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п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бо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О</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уақыт</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галотан CF</w:t>
      </w:r>
      <w:r w:rsidRPr="00984D1E">
        <w:rPr>
          <w:noProof/>
          <w:color w:val="000000" w:themeColor="text1"/>
          <w:vertAlign w:val="subscript"/>
        </w:rPr>
        <w:t>3</w:t>
      </w:r>
      <w:r w:rsidRPr="00984D1E">
        <w:rPr>
          <w:noProof/>
          <w:color w:val="000000" w:themeColor="text1"/>
        </w:rPr>
        <w:t>CHClBr сияқ</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уы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емес анестетик</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синтезде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Фто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енгізу ке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стероид</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гормонд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белсенділіг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күрт артуы анықта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Со</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бері медицин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тәжірибе</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қолданыла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құрам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фтор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препарат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саны арт</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кел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Фторорган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химия</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жетістіктер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көпте</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фторла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ар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өнім</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қол жетім</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бо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өнеркәсіп</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ауқым</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шығар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Бұл фторы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дәр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за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химия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қарқын</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даму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ықпал ете</w:t>
      </w:r>
      <w:r w:rsidR="001154A8" w:rsidRPr="001154A8">
        <w:rPr>
          <w:noProof/>
          <w:vanish/>
          <w:color w:val="000000" w:themeColor="text1"/>
          <w:spacing w:val="-20"/>
          <w:w w:val="1"/>
        </w:rPr>
        <w:t>‬</w:t>
      </w:r>
      <w:r w:rsidR="001154A8">
        <w:rPr>
          <w:noProof/>
          <w:color w:val="000000" w:themeColor="text1"/>
        </w:rPr>
        <w:t>ді.</w:t>
      </w:r>
    </w:p>
    <w:p w14:paraId="0BF6B712" w14:textId="2D8BD0A9" w:rsidR="00C254C2" w:rsidRPr="00984D1E" w:rsidRDefault="00B21731">
      <w:pPr>
        <w:pStyle w:val="a3"/>
        <w:ind w:left="301" w:right="503" w:firstLine="566"/>
        <w:jc w:val="both"/>
        <w:rPr>
          <w:noProof/>
          <w:color w:val="000000" w:themeColor="text1"/>
        </w:rPr>
      </w:pPr>
      <w:r w:rsidRPr="00984D1E">
        <w:rPr>
          <w:noProof/>
          <w:color w:val="000000" w:themeColor="text1"/>
        </w:rPr>
        <w:t>Қазі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уақыт</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орган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молекулалар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сут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атомдар</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фтор</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алмастыру</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о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асиеттер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әсері тур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ауқым</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дерек</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жинақтал</w:t>
      </w:r>
      <w:r w:rsidR="001154A8" w:rsidRPr="001154A8">
        <w:rPr>
          <w:noProof/>
          <w:vanish/>
          <w:color w:val="000000" w:themeColor="text1"/>
          <w:spacing w:val="-20"/>
          <w:w w:val="1"/>
        </w:rPr>
        <w:t>‬</w:t>
      </w:r>
      <w:r w:rsidR="001154A8">
        <w:rPr>
          <w:noProof/>
          <w:color w:val="000000" w:themeColor="text1"/>
        </w:rPr>
        <w:t>ған.</w:t>
      </w:r>
      <w:r w:rsidRPr="00984D1E">
        <w:rPr>
          <w:noProof/>
          <w:color w:val="000000" w:themeColor="text1"/>
        </w:rPr>
        <w:t xml:space="preserve"> Айтарлық</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тай </w:t>
      </w:r>
      <w:r w:rsidRPr="00984D1E">
        <w:rPr>
          <w:noProof/>
          <w:color w:val="000000" w:themeColor="text1"/>
        </w:rPr>
        <w:t>жетістіктер</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қарамастан, физ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елсе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фтор қосылыст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химия</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өз саяхат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б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ға</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кездесе</w:t>
      </w:r>
      <w:r w:rsidR="001154A8" w:rsidRPr="001154A8">
        <w:rPr>
          <w:noProof/>
          <w:vanish/>
          <w:color w:val="000000" w:themeColor="text1"/>
          <w:spacing w:val="-20"/>
          <w:w w:val="1"/>
        </w:rPr>
        <w:t>‬</w:t>
      </w:r>
      <w:r w:rsidR="001154A8">
        <w:rPr>
          <w:noProof/>
          <w:color w:val="000000" w:themeColor="text1"/>
        </w:rPr>
        <w:t>ді.</w:t>
      </w:r>
    </w:p>
    <w:p w14:paraId="12D9DD6C" w14:textId="3148714A" w:rsidR="00C254C2" w:rsidRPr="00984D1E" w:rsidRDefault="00B21731">
      <w:pPr>
        <w:pStyle w:val="a3"/>
        <w:ind w:left="301" w:right="503" w:firstLine="566"/>
        <w:jc w:val="both"/>
        <w:rPr>
          <w:noProof/>
          <w:color w:val="000000" w:themeColor="text1"/>
        </w:rPr>
      </w:pPr>
      <w:r w:rsidRPr="00984D1E">
        <w:rPr>
          <w:noProof/>
          <w:color w:val="000000" w:themeColor="text1"/>
        </w:rPr>
        <w:t>О</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сала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жарияланым</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әсіре</w:t>
      </w:r>
      <w:r w:rsidR="001154A8" w:rsidRPr="001154A8">
        <w:rPr>
          <w:noProof/>
          <w:vanish/>
          <w:color w:val="000000" w:themeColor="text1"/>
          <w:spacing w:val="-20"/>
          <w:w w:val="1"/>
        </w:rPr>
        <w:t>‬</w:t>
      </w:r>
      <w:r w:rsidR="001154A8">
        <w:rPr>
          <w:noProof/>
          <w:color w:val="000000" w:themeColor="text1"/>
        </w:rPr>
        <w:t xml:space="preserve">се </w:t>
      </w:r>
      <w:r w:rsidRPr="00984D1E">
        <w:rPr>
          <w:noProof/>
          <w:color w:val="000000" w:themeColor="text1"/>
        </w:rPr>
        <w:t>патен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саны тез өсу</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о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едәу</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р </w:t>
      </w:r>
      <w:r w:rsidRPr="00984D1E">
        <w:rPr>
          <w:noProof/>
          <w:color w:val="000000" w:themeColor="text1"/>
        </w:rPr>
        <w:t>бөл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құрам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фтор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орынбас</w:t>
      </w:r>
      <w:r w:rsidR="001154A8" w:rsidRPr="001154A8">
        <w:rPr>
          <w:noProof/>
          <w:vanish/>
          <w:color w:val="000000" w:themeColor="text1"/>
          <w:spacing w:val="-20"/>
          <w:w w:val="1"/>
        </w:rPr>
        <w:t>‬</w:t>
      </w:r>
      <w:r w:rsidR="001154A8">
        <w:rPr>
          <w:noProof/>
          <w:color w:val="000000" w:themeColor="text1"/>
        </w:rPr>
        <w:t xml:space="preserve">қан </w:t>
      </w:r>
      <w:r w:rsidRPr="00984D1E">
        <w:rPr>
          <w:noProof/>
          <w:color w:val="000000" w:themeColor="text1"/>
        </w:rPr>
        <w:t>арома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гетероцикл</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қосылыстар</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тыс</w:t>
      </w:r>
      <w:r w:rsidR="001154A8" w:rsidRPr="001154A8">
        <w:rPr>
          <w:noProof/>
          <w:vanish/>
          <w:color w:val="000000" w:themeColor="text1"/>
          <w:spacing w:val="-20"/>
          <w:w w:val="1"/>
        </w:rPr>
        <w:t>‬</w:t>
      </w:r>
      <w:r w:rsidR="001154A8">
        <w:rPr>
          <w:noProof/>
          <w:color w:val="000000" w:themeColor="text1"/>
        </w:rPr>
        <w:t>ты.</w:t>
      </w:r>
    </w:p>
    <w:p w14:paraId="4B102E55" w14:textId="08B133F8" w:rsidR="00C254C2" w:rsidRPr="00984D1E" w:rsidRDefault="00B21731">
      <w:pPr>
        <w:pStyle w:val="a3"/>
        <w:tabs>
          <w:tab w:val="left" w:pos="3486"/>
          <w:tab w:val="left" w:pos="5396"/>
          <w:tab w:val="left" w:pos="5770"/>
          <w:tab w:val="left" w:pos="6971"/>
          <w:tab w:val="left" w:pos="9658"/>
        </w:tabs>
        <w:ind w:left="301" w:right="502" w:firstLine="566"/>
        <w:jc w:val="both"/>
        <w:rPr>
          <w:noProof/>
          <w:color w:val="000000" w:themeColor="text1"/>
        </w:rPr>
      </w:pPr>
      <w:r w:rsidRPr="00984D1E">
        <w:rPr>
          <w:noProof/>
          <w:color w:val="000000" w:themeColor="text1"/>
        </w:rPr>
        <w:t>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елсенділ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молекула</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фтор атомдар</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енгізу орн</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дұрыс анықта</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кез</w:t>
      </w:r>
      <w:r w:rsidR="001154A8" w:rsidRPr="001154A8">
        <w:rPr>
          <w:noProof/>
          <w:vanish/>
          <w:color w:val="000000" w:themeColor="text1"/>
          <w:spacing w:val="-20"/>
          <w:w w:val="1"/>
        </w:rPr>
        <w:t>‬</w:t>
      </w:r>
      <w:r w:rsidR="001154A8">
        <w:rPr>
          <w:noProof/>
          <w:color w:val="000000" w:themeColor="text1"/>
        </w:rPr>
        <w:t>де,</w:t>
      </w:r>
      <w:r w:rsidRPr="00984D1E">
        <w:rPr>
          <w:noProof/>
          <w:color w:val="000000" w:themeColor="text1"/>
        </w:rPr>
        <w:t xml:space="preserve"> о</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қышқыл-негіздік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бас</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сиеттер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аз әс</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ет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организм құрам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фтор атомы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қосыл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аналогы</w:t>
      </w:r>
      <w:r w:rsidR="001154A8" w:rsidRPr="001154A8">
        <w:rPr>
          <w:noProof/>
          <w:vanish/>
          <w:color w:val="000000" w:themeColor="text1"/>
          <w:spacing w:val="-20"/>
          <w:w w:val="1"/>
        </w:rPr>
        <w:t>‬</w:t>
      </w:r>
      <w:r w:rsidR="001154A8">
        <w:rPr>
          <w:noProof/>
          <w:color w:val="000000" w:themeColor="text1"/>
        </w:rPr>
        <w:t xml:space="preserve">нан </w:t>
      </w:r>
      <w:r w:rsidRPr="00984D1E">
        <w:rPr>
          <w:noProof/>
          <w:color w:val="000000" w:themeColor="text1"/>
        </w:rPr>
        <w:t>ажыра</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алмай</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оны сіңір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Бұл принцип – «маскировка әсері» – антиметаболиттік</w:t>
      </w:r>
      <w:r w:rsidRPr="00984D1E">
        <w:rPr>
          <w:noProof/>
          <w:color w:val="000000" w:themeColor="text1"/>
        </w:rPr>
        <w:tab/>
        <w:t>заттардың</w:t>
      </w:r>
      <w:r w:rsidRPr="00984D1E">
        <w:rPr>
          <w:noProof/>
          <w:color w:val="000000" w:themeColor="text1"/>
        </w:rPr>
        <w:tab/>
      </w:r>
      <w:r w:rsidRPr="00984D1E">
        <w:rPr>
          <w:noProof/>
          <w:color w:val="000000" w:themeColor="text1"/>
        </w:rPr>
        <w:tab/>
        <w:t>–</w:t>
      </w:r>
      <w:r w:rsidRPr="00984D1E">
        <w:rPr>
          <w:noProof/>
          <w:color w:val="000000" w:themeColor="text1"/>
        </w:rPr>
        <w:tab/>
        <w:t>п-фтор-фенилаланин-n- FC</w:t>
      </w:r>
      <w:r w:rsidRPr="00984D1E">
        <w:rPr>
          <w:noProof/>
          <w:color w:val="000000" w:themeColor="text1"/>
          <w:vertAlign w:val="subscript"/>
        </w:rPr>
        <w:t>6</w:t>
      </w:r>
      <w:r w:rsidRPr="00984D1E">
        <w:rPr>
          <w:noProof/>
          <w:color w:val="000000" w:themeColor="text1"/>
        </w:rPr>
        <w:t>H</w:t>
      </w:r>
      <w:r w:rsidRPr="00984D1E">
        <w:rPr>
          <w:noProof/>
          <w:color w:val="000000" w:themeColor="text1"/>
          <w:vertAlign w:val="subscript"/>
        </w:rPr>
        <w:t>4</w:t>
      </w:r>
      <w:r w:rsidRPr="00984D1E">
        <w:rPr>
          <w:noProof/>
          <w:color w:val="000000" w:themeColor="text1"/>
        </w:rPr>
        <w:t>CH</w:t>
      </w:r>
      <w:r w:rsidRPr="00984D1E">
        <w:rPr>
          <w:noProof/>
          <w:color w:val="000000" w:themeColor="text1"/>
          <w:vertAlign w:val="subscript"/>
        </w:rPr>
        <w:t>2</w:t>
      </w:r>
      <w:r w:rsidRPr="00984D1E">
        <w:rPr>
          <w:noProof/>
          <w:color w:val="000000" w:themeColor="text1"/>
        </w:rPr>
        <w:t>CH(NH</w:t>
      </w:r>
      <w:r w:rsidRPr="00984D1E">
        <w:rPr>
          <w:noProof/>
          <w:color w:val="000000" w:themeColor="text1"/>
          <w:vertAlign w:val="subscript"/>
        </w:rPr>
        <w:t>2</w:t>
      </w:r>
      <w:r w:rsidRPr="00984D1E">
        <w:rPr>
          <w:noProof/>
          <w:color w:val="000000" w:themeColor="text1"/>
        </w:rPr>
        <w:t>)COOH,</w:t>
      </w:r>
      <w:r w:rsidRPr="00984D1E">
        <w:rPr>
          <w:noProof/>
          <w:color w:val="000000" w:themeColor="text1"/>
        </w:rPr>
        <w:tab/>
      </w:r>
      <w:r w:rsidRPr="00984D1E">
        <w:rPr>
          <w:noProof/>
          <w:color w:val="000000" w:themeColor="text1"/>
        </w:rPr>
        <w:tab/>
        <w:t>5,5-трифторлейцин</w:t>
      </w:r>
      <w:r w:rsidRPr="00984D1E">
        <w:rPr>
          <w:noProof/>
          <w:color w:val="000000" w:themeColor="text1"/>
        </w:rPr>
        <w:tab/>
        <w:t>– CF</w:t>
      </w:r>
      <w:r w:rsidRPr="00984D1E">
        <w:rPr>
          <w:noProof/>
          <w:color w:val="000000" w:themeColor="text1"/>
          <w:vertAlign w:val="subscript"/>
        </w:rPr>
        <w:t>3</w:t>
      </w:r>
      <w:r w:rsidRPr="00984D1E">
        <w:rPr>
          <w:noProof/>
          <w:color w:val="000000" w:themeColor="text1"/>
        </w:rPr>
        <w:t>CH(CH</w:t>
      </w:r>
      <w:r w:rsidRPr="00984D1E">
        <w:rPr>
          <w:noProof/>
          <w:color w:val="000000" w:themeColor="text1"/>
          <w:vertAlign w:val="subscript"/>
        </w:rPr>
        <w:t>3</w:t>
      </w:r>
      <w:r w:rsidRPr="00984D1E">
        <w:rPr>
          <w:noProof/>
          <w:color w:val="000000" w:themeColor="text1"/>
        </w:rPr>
        <w:t>)CH</w:t>
      </w:r>
      <w:r w:rsidRPr="00984D1E">
        <w:rPr>
          <w:noProof/>
          <w:color w:val="000000" w:themeColor="text1"/>
          <w:vertAlign w:val="subscript"/>
        </w:rPr>
        <w:t>2</w:t>
      </w:r>
      <w:r w:rsidRPr="00984D1E">
        <w:rPr>
          <w:noProof/>
          <w:color w:val="000000" w:themeColor="text1"/>
        </w:rPr>
        <w:t>CH(NH</w:t>
      </w:r>
      <w:r w:rsidRPr="00984D1E">
        <w:rPr>
          <w:noProof/>
          <w:color w:val="000000" w:themeColor="text1"/>
          <w:vertAlign w:val="subscript"/>
        </w:rPr>
        <w:t>2</w:t>
      </w:r>
      <w:r w:rsidRPr="00984D1E">
        <w:rPr>
          <w:noProof/>
          <w:color w:val="000000" w:themeColor="text1"/>
        </w:rPr>
        <w:t>)COOH, нуклеин қышқыл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компонентт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құру</w:t>
      </w:r>
      <w:r w:rsidR="001154A8" w:rsidRPr="001154A8">
        <w:rPr>
          <w:noProof/>
          <w:vanish/>
          <w:color w:val="000000" w:themeColor="text1"/>
          <w:spacing w:val="-20"/>
          <w:w w:val="1"/>
        </w:rPr>
        <w:t>‬</w:t>
      </w:r>
      <w:r w:rsidR="001154A8">
        <w:rPr>
          <w:noProof/>
          <w:color w:val="000000" w:themeColor="text1"/>
        </w:rPr>
        <w:t>ға,</w:t>
      </w:r>
      <w:r w:rsidRPr="00984D1E">
        <w:rPr>
          <w:noProof/>
          <w:color w:val="000000" w:themeColor="text1"/>
        </w:rPr>
        <w:t xml:space="preserve"> мыс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5 - фторурацил негіз бо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Бұл препара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табиғи метаболиттер</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сә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бәсекелес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жүйелер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соңғыс</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метаболизм</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белг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б</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р </w:t>
      </w:r>
      <w:r w:rsidRPr="00984D1E">
        <w:rPr>
          <w:noProof/>
          <w:color w:val="000000" w:themeColor="text1"/>
        </w:rPr>
        <w:t>саты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фторла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аналогтар</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алмастыру пат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жасуша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өмір</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процест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тежелу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әкел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о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даму</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тоқтат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С.А.Гит</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ер,</w:t>
      </w:r>
      <w:r w:rsidRPr="00984D1E">
        <w:rPr>
          <w:noProof/>
          <w:color w:val="000000" w:themeColor="text1"/>
        </w:rPr>
        <w:t xml:space="preserve"> Р.А.Жук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о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әріптестері жаса</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фторафур, α-тетрагидрофурил-5-фторурацил препара</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ісік</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агент 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кеңі</w:t>
      </w:r>
      <w:r w:rsidR="001154A8" w:rsidRPr="001154A8">
        <w:rPr>
          <w:noProof/>
          <w:vanish/>
          <w:color w:val="000000" w:themeColor="text1"/>
          <w:spacing w:val="-20"/>
          <w:w w:val="1"/>
        </w:rPr>
        <w:t>‬</w:t>
      </w:r>
      <w:r w:rsidR="001154A8">
        <w:rPr>
          <w:noProof/>
          <w:color w:val="000000" w:themeColor="text1"/>
        </w:rPr>
        <w:t xml:space="preserve">нен </w:t>
      </w:r>
      <w:r w:rsidRPr="00984D1E">
        <w:rPr>
          <w:noProof/>
          <w:color w:val="000000" w:themeColor="text1"/>
        </w:rPr>
        <w:t>қолданы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81].</w:t>
      </w:r>
    </w:p>
    <w:p w14:paraId="7436B6F1" w14:textId="5B1DCF5B" w:rsidR="00C254C2" w:rsidRPr="00984D1E" w:rsidRDefault="00B21731" w:rsidP="00CB66C5">
      <w:pPr>
        <w:pStyle w:val="a3"/>
        <w:ind w:left="301" w:right="504" w:firstLine="566"/>
        <w:jc w:val="both"/>
        <w:rPr>
          <w:noProof/>
          <w:color w:val="000000" w:themeColor="text1"/>
        </w:rPr>
        <w:sectPr w:rsidR="00C254C2" w:rsidRPr="00984D1E">
          <w:pgSz w:w="11910" w:h="16840"/>
          <w:pgMar w:top="1040" w:right="200" w:bottom="1100" w:left="1400" w:header="0" w:footer="836" w:gutter="0"/>
          <w:cols w:space="720"/>
        </w:sectPr>
      </w:pPr>
      <w:r w:rsidRPr="00984D1E">
        <w:rPr>
          <w:noProof/>
          <w:color w:val="000000" w:themeColor="text1"/>
        </w:rPr>
        <w:t>Белг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дәр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препараттар</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фто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қосу о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әс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айтарлық</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тай </w:t>
      </w:r>
      <w:r w:rsidRPr="00984D1E">
        <w:rPr>
          <w:noProof/>
          <w:color w:val="000000" w:themeColor="text1"/>
        </w:rPr>
        <w:t>күшейт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көпте</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мысал</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белгі</w:t>
      </w:r>
      <w:r w:rsidR="001154A8" w:rsidRPr="001154A8">
        <w:rPr>
          <w:noProof/>
          <w:vanish/>
          <w:color w:val="000000" w:themeColor="text1"/>
          <w:spacing w:val="-20"/>
          <w:w w:val="1"/>
        </w:rPr>
        <w:t>‬</w:t>
      </w:r>
      <w:r w:rsidR="001154A8">
        <w:rPr>
          <w:noProof/>
          <w:color w:val="000000" w:themeColor="text1"/>
        </w:rPr>
        <w:t>лі,</w:t>
      </w:r>
      <w:r w:rsidRPr="00984D1E">
        <w:rPr>
          <w:noProof/>
          <w:color w:val="000000" w:themeColor="text1"/>
        </w:rPr>
        <w:t xml:space="preserve"> сондықтан мұ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ай </w:t>
      </w:r>
      <w:r w:rsidRPr="00984D1E">
        <w:rPr>
          <w:noProof/>
          <w:color w:val="000000" w:themeColor="text1"/>
        </w:rPr>
        <w:t>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фтор туындылары синтездел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Бұл жағд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емдік әс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себебі</w:t>
      </w:r>
    </w:p>
    <w:p w14:paraId="72153D40" w14:textId="39AB5172" w:rsidR="00C254C2" w:rsidRPr="00984D1E" w:rsidRDefault="00B21731">
      <w:pPr>
        <w:pStyle w:val="a3"/>
        <w:spacing w:before="69"/>
        <w:ind w:left="301" w:right="502"/>
        <w:jc w:val="both"/>
        <w:rPr>
          <w:noProof/>
          <w:color w:val="000000" w:themeColor="text1"/>
        </w:rPr>
      </w:pPr>
      <w:r w:rsidRPr="00984D1E">
        <w:rPr>
          <w:noProof/>
          <w:color w:val="000000" w:themeColor="text1"/>
        </w:rPr>
        <w:lastRenderedPageBreak/>
        <w:t>қосылыс</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м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ерігіштіг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гидрофобтылығының) жоғарылауы бол</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таб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ол ми</w:t>
      </w:r>
      <w:r w:rsidR="001154A8" w:rsidRPr="001154A8">
        <w:rPr>
          <w:noProof/>
          <w:vanish/>
          <w:color w:val="000000" w:themeColor="text1"/>
          <w:spacing w:val="-20"/>
          <w:w w:val="1"/>
        </w:rPr>
        <w:t>‬</w:t>
      </w:r>
      <w:r w:rsidR="001154A8">
        <w:rPr>
          <w:noProof/>
          <w:color w:val="000000" w:themeColor="text1"/>
        </w:rPr>
        <w:t xml:space="preserve">дың </w:t>
      </w:r>
      <w:r w:rsidR="001154A8" w:rsidRPr="001154A8">
        <w:rPr>
          <w:noProof/>
          <w:vanish/>
          <w:color w:val="000000" w:themeColor="text1"/>
          <w:spacing w:val="-20"/>
          <w:w w:val="1"/>
        </w:rPr>
        <w:t>‬</w:t>
      </w:r>
      <w:r w:rsidR="001154A8">
        <w:rPr>
          <w:noProof/>
          <w:color w:val="000000" w:themeColor="text1"/>
        </w:rPr>
        <w:t xml:space="preserve">қан </w:t>
      </w:r>
      <w:r w:rsidRPr="00984D1E">
        <w:rPr>
          <w:noProof/>
          <w:color w:val="000000" w:themeColor="text1"/>
        </w:rPr>
        <w:t>тосқауыл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оңай ен</w:t>
      </w:r>
      <w:r w:rsidR="001154A8" w:rsidRPr="001154A8">
        <w:rPr>
          <w:noProof/>
          <w:vanish/>
          <w:color w:val="000000" w:themeColor="text1"/>
          <w:spacing w:val="-20"/>
          <w:w w:val="1"/>
        </w:rPr>
        <w:t>‬</w:t>
      </w:r>
      <w:r w:rsidR="001154A8">
        <w:rPr>
          <w:noProof/>
          <w:color w:val="000000" w:themeColor="text1"/>
        </w:rPr>
        <w:t>іп,</w:t>
      </w:r>
      <w:r w:rsidRPr="00984D1E">
        <w:rPr>
          <w:noProof/>
          <w:color w:val="000000" w:themeColor="text1"/>
        </w:rPr>
        <w:t xml:space="preserve"> орт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жүй</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жүйес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оңай жет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Құрам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фтор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зат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электро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ық </w:t>
      </w:r>
      <w:r w:rsidRPr="00984D1E">
        <w:rPr>
          <w:noProof/>
          <w:color w:val="000000" w:themeColor="text1"/>
        </w:rPr>
        <w:t>табиғат</w:t>
      </w:r>
      <w:r w:rsidR="001154A8" w:rsidRPr="001154A8">
        <w:rPr>
          <w:noProof/>
          <w:vanish/>
          <w:color w:val="000000" w:themeColor="text1"/>
          <w:spacing w:val="-20"/>
          <w:w w:val="1"/>
        </w:rPr>
        <w:t>‬</w:t>
      </w:r>
      <w:r w:rsidR="001154A8">
        <w:rPr>
          <w:noProof/>
          <w:color w:val="000000" w:themeColor="text1"/>
        </w:rPr>
        <w:t>ын,</w:t>
      </w:r>
      <w:r w:rsidRPr="00984D1E">
        <w:rPr>
          <w:noProof/>
          <w:color w:val="000000" w:themeColor="text1"/>
        </w:rPr>
        <w:t xml:space="preserve"> гидрофоб</w:t>
      </w:r>
      <w:r w:rsidR="001154A8" w:rsidRPr="001154A8">
        <w:rPr>
          <w:noProof/>
          <w:vanish/>
          <w:color w:val="000000" w:themeColor="text1"/>
          <w:spacing w:val="-20"/>
          <w:w w:val="1"/>
        </w:rPr>
        <w:t>‬</w:t>
      </w:r>
      <w:r w:rsidR="001154A8">
        <w:rPr>
          <w:noProof/>
          <w:color w:val="000000" w:themeColor="text1"/>
        </w:rPr>
        <w:t xml:space="preserve">тық </w:t>
      </w:r>
      <w:r w:rsidRPr="00984D1E">
        <w:rPr>
          <w:noProof/>
          <w:color w:val="000000" w:themeColor="text1"/>
        </w:rPr>
        <w:t>параметрл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Ганч π-тұрақтысы) анықтау 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елсе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қосылыст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мақса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синтездеу</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жаңа жолдар</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аш</w:t>
      </w:r>
      <w:r w:rsidR="001154A8" w:rsidRPr="001154A8">
        <w:rPr>
          <w:noProof/>
          <w:vanish/>
          <w:color w:val="000000" w:themeColor="text1"/>
          <w:spacing w:val="-20"/>
          <w:w w:val="1"/>
        </w:rPr>
        <w:t>‬</w:t>
      </w:r>
      <w:r w:rsidR="001154A8">
        <w:rPr>
          <w:noProof/>
          <w:color w:val="000000" w:themeColor="text1"/>
        </w:rPr>
        <w:t>ты.</w:t>
      </w:r>
    </w:p>
    <w:p w14:paraId="33DBAA46" w14:textId="123C589F" w:rsidR="00C254C2" w:rsidRPr="00984D1E" w:rsidRDefault="00B21731">
      <w:pPr>
        <w:pStyle w:val="a3"/>
        <w:spacing w:before="1"/>
        <w:ind w:left="301" w:right="502" w:firstLine="566"/>
        <w:jc w:val="both"/>
        <w:rPr>
          <w:noProof/>
          <w:color w:val="000000" w:themeColor="text1"/>
        </w:rPr>
      </w:pPr>
      <w:r w:rsidRPr="00984D1E">
        <w:rPr>
          <w:noProof/>
          <w:color w:val="000000" w:themeColor="text1"/>
        </w:rPr>
        <w:t>«Псих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ауруды» емде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құрам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фтор атомдары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көпте</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дәрі-дәрмек</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синтезделе</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қолдан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Перфторалкил топтар</w:t>
      </w:r>
      <w:r w:rsidR="001154A8" w:rsidRPr="001154A8">
        <w:rPr>
          <w:noProof/>
          <w:vanish/>
          <w:color w:val="000000" w:themeColor="text1"/>
          <w:spacing w:val="-20"/>
          <w:w w:val="1"/>
        </w:rPr>
        <w:t>‬</w:t>
      </w:r>
      <w:r w:rsidR="001154A8">
        <w:rPr>
          <w:noProof/>
          <w:color w:val="000000" w:themeColor="text1"/>
        </w:rPr>
        <w:t>ын,</w:t>
      </w:r>
      <w:r w:rsidRPr="00984D1E">
        <w:rPr>
          <w:noProof/>
          <w:color w:val="000000" w:themeColor="text1"/>
        </w:rPr>
        <w:t xml:space="preserve"> атап айтқа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CF</w:t>
      </w:r>
      <w:r w:rsidRPr="00984D1E">
        <w:rPr>
          <w:noProof/>
          <w:color w:val="000000" w:themeColor="text1"/>
          <w:vertAlign w:val="subscript"/>
        </w:rPr>
        <w:t>3</w:t>
      </w:r>
      <w:r w:rsidRPr="00984D1E">
        <w:rPr>
          <w:noProof/>
          <w:color w:val="000000" w:themeColor="text1"/>
        </w:rPr>
        <w:t xml:space="preserve"> тоб</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енгізу препарат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күштірек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ұзағырақ әс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қамтамасыз ет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Қазі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уақыт</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жүй</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жүйес</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тыныштандыра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дәрі 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фенотиазин негізін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препара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қолдан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Промазин</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трифторметилден</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тұз туынды</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промазин</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өзі</w:t>
      </w:r>
      <w:r w:rsidR="001154A8" w:rsidRPr="001154A8">
        <w:rPr>
          <w:noProof/>
          <w:vanish/>
          <w:color w:val="000000" w:themeColor="text1"/>
          <w:spacing w:val="-20"/>
          <w:w w:val="1"/>
        </w:rPr>
        <w:t>‬</w:t>
      </w:r>
      <w:r w:rsidR="001154A8">
        <w:rPr>
          <w:noProof/>
          <w:color w:val="000000" w:themeColor="text1"/>
        </w:rPr>
        <w:t xml:space="preserve">нен </w:t>
      </w:r>
      <w:r w:rsidRPr="00984D1E">
        <w:rPr>
          <w:noProof/>
          <w:color w:val="000000" w:themeColor="text1"/>
        </w:rPr>
        <w:t>5</w:t>
      </w:r>
      <w:r w:rsidR="00D92218" w:rsidRPr="00984D1E">
        <w:rPr>
          <w:noProof/>
          <w:color w:val="000000" w:themeColor="text1"/>
        </w:rPr>
        <w:t xml:space="preserve"> е</w:t>
      </w:r>
      <w:r w:rsidR="001154A8" w:rsidRPr="001154A8">
        <w:rPr>
          <w:noProof/>
          <w:vanish/>
          <w:color w:val="000000" w:themeColor="text1"/>
          <w:spacing w:val="-20"/>
          <w:w w:val="1"/>
        </w:rPr>
        <w:t>‬</w:t>
      </w:r>
      <w:r w:rsidR="001154A8">
        <w:rPr>
          <w:noProof/>
          <w:color w:val="000000" w:themeColor="text1"/>
        </w:rPr>
        <w:t xml:space="preserve">се </w:t>
      </w:r>
      <w:r w:rsidRPr="00984D1E">
        <w:rPr>
          <w:noProof/>
          <w:color w:val="000000" w:themeColor="text1"/>
        </w:rPr>
        <w:t>тиімдірек [82,83].</w:t>
      </w:r>
    </w:p>
    <w:p w14:paraId="0D201A2C" w14:textId="77777777" w:rsidR="00C254C2" w:rsidRPr="00984D1E" w:rsidRDefault="00C254C2">
      <w:pPr>
        <w:pStyle w:val="a3"/>
        <w:rPr>
          <w:noProof/>
          <w:color w:val="000000" w:themeColor="text1"/>
          <w:sz w:val="20"/>
        </w:rPr>
      </w:pPr>
    </w:p>
    <w:p w14:paraId="2398BC30" w14:textId="77777777" w:rsidR="00C254C2" w:rsidRPr="00984D1E" w:rsidRDefault="00C254C2">
      <w:pPr>
        <w:pStyle w:val="a3"/>
        <w:rPr>
          <w:noProof/>
          <w:color w:val="000000" w:themeColor="text1"/>
          <w:sz w:val="20"/>
        </w:rPr>
      </w:pPr>
    </w:p>
    <w:p w14:paraId="35784BBD" w14:textId="77777777" w:rsidR="00C254C2" w:rsidRPr="00984D1E" w:rsidRDefault="00C254C2">
      <w:pPr>
        <w:pStyle w:val="a3"/>
        <w:rPr>
          <w:noProof/>
          <w:color w:val="000000" w:themeColor="text1"/>
          <w:sz w:val="20"/>
        </w:rPr>
      </w:pPr>
    </w:p>
    <w:p w14:paraId="62FE6461" w14:textId="77777777" w:rsidR="00C254C2" w:rsidRPr="00984D1E" w:rsidRDefault="00C254C2">
      <w:pPr>
        <w:pStyle w:val="a3"/>
        <w:rPr>
          <w:noProof/>
          <w:color w:val="000000" w:themeColor="text1"/>
          <w:sz w:val="20"/>
        </w:rPr>
      </w:pPr>
    </w:p>
    <w:p w14:paraId="545DCB75" w14:textId="77777777" w:rsidR="00C254C2" w:rsidRPr="00984D1E" w:rsidRDefault="00C254C2">
      <w:pPr>
        <w:pStyle w:val="a3"/>
        <w:rPr>
          <w:noProof/>
          <w:color w:val="000000" w:themeColor="text1"/>
          <w:sz w:val="20"/>
        </w:rPr>
      </w:pPr>
    </w:p>
    <w:p w14:paraId="2D5328C3" w14:textId="77777777" w:rsidR="00C254C2" w:rsidRPr="00984D1E" w:rsidRDefault="00C254C2">
      <w:pPr>
        <w:pStyle w:val="a3"/>
        <w:spacing w:before="6"/>
        <w:rPr>
          <w:noProof/>
          <w:color w:val="000000" w:themeColor="text1"/>
          <w:sz w:val="20"/>
        </w:rPr>
      </w:pPr>
    </w:p>
    <w:p w14:paraId="6A4F91D6" w14:textId="77777777" w:rsidR="00C254C2" w:rsidRPr="00984D1E" w:rsidRDefault="00CB66C5">
      <w:pPr>
        <w:ind w:left="3474" w:right="1"/>
        <w:jc w:val="center"/>
        <w:rPr>
          <w:b/>
          <w:noProof/>
          <w:color w:val="000000" w:themeColor="text1"/>
          <w:sz w:val="14"/>
        </w:rPr>
      </w:pPr>
      <w:r>
        <w:rPr>
          <w:noProof/>
          <w:color w:val="000000" w:themeColor="text1"/>
        </w:rPr>
        <w:pict w14:anchorId="38BA0F57">
          <v:group id="_x0000_s17463" style="position:absolute;left:0;text-align:left;margin-left:251pt;margin-top:-53.45pt;width:76.05pt;height:75.2pt;z-index:-251590656;mso-position-horizontal-relative:page" coordorigin="5020,-1069" coordsize="1521,1504">
            <v:line id="_x0000_s17477" style="position:absolute" from="5516,150" to="6002,-131" strokeweight=".31769mm"/>
            <v:line id="_x0000_s17476" style="position:absolute" from="5516,72" to="5935,-170" strokeweight=".31769mm"/>
            <v:line id="_x0000_s17475" style="position:absolute" from="6002,-131" to="6002,-694" strokeweight=".31714mm"/>
            <v:line id="_x0000_s17474" style="position:absolute" from="6002,-694" to="5516,-976" strokeweight=".31769mm"/>
            <v:line id="_x0000_s17473" style="position:absolute" from="5935,-655" to="5516,-898" strokeweight=".31769mm"/>
            <v:line id="_x0000_s17472" style="position:absolute" from="5516,-976" to="5029,-694" strokeweight=".31769mm"/>
            <v:line id="_x0000_s17471" style="position:absolute" from="5029,-694" to="5029,-131" strokeweight=".31714mm"/>
            <v:line id="_x0000_s17470" style="position:absolute" from="5096,-655" to="5096,-170" strokeweight=".31714mm"/>
            <v:line id="_x0000_s17469" style="position:absolute" from="5029,-131" to="5516,150" strokeweight=".31769mm"/>
            <v:line id="_x0000_s17468" style="position:absolute" from="6002,-694" to="6375,-877" strokeweight=".31775mm"/>
            <v:line id="_x0000_s17467" style="position:absolute" from="6002,-131" to="6328,66" strokeweight=".31769mm"/>
            <v:line id="_x0000_s17466" style="position:absolute" from="6428,224" to="6428,435" strokeweight=".31714mm"/>
            <v:shape id="_x0000_s17465" type="#_x0000_t202" style="position:absolute;left:6415;top:-1070;width:125;height:210" filled="f" stroked="f">
              <v:textbox inset="0,0,0,0">
                <w:txbxContent>
                  <w:p w14:paraId="4490681F" w14:textId="77777777" w:rsidR="00CB66C5" w:rsidRDefault="00CB66C5">
                    <w:pPr>
                      <w:spacing w:line="210" w:lineRule="exact"/>
                      <w:rPr>
                        <w:b/>
                        <w:sz w:val="19"/>
                      </w:rPr>
                    </w:pPr>
                    <w:r>
                      <w:rPr>
                        <w:b/>
                        <w:w w:val="99"/>
                        <w:sz w:val="19"/>
                      </w:rPr>
                      <w:t>S</w:t>
                    </w:r>
                  </w:p>
                </w:txbxContent>
              </v:textbox>
            </v:shape>
            <v:shape id="_x0000_s17464" type="#_x0000_t202" style="position:absolute;left:6360;top:-24;width:157;height:210" filled="f" stroked="f">
              <v:textbox inset="0,0,0,0">
                <w:txbxContent>
                  <w:p w14:paraId="13C2DE5F" w14:textId="77777777" w:rsidR="00CB66C5" w:rsidRDefault="00CB66C5">
                    <w:pPr>
                      <w:spacing w:line="210" w:lineRule="exact"/>
                      <w:rPr>
                        <w:b/>
                        <w:sz w:val="19"/>
                      </w:rPr>
                    </w:pPr>
                    <w:r>
                      <w:rPr>
                        <w:b/>
                        <w:w w:val="99"/>
                        <w:sz w:val="19"/>
                      </w:rPr>
                      <w:t>N</w:t>
                    </w:r>
                  </w:p>
                </w:txbxContent>
              </v:textbox>
            </v:shape>
            <w10:wrap anchorx="page"/>
          </v:group>
        </w:pict>
      </w:r>
      <w:r>
        <w:rPr>
          <w:noProof/>
          <w:color w:val="000000" w:themeColor="text1"/>
        </w:rPr>
        <w:pict w14:anchorId="54EB54A5">
          <v:group id="_x0000_s17450" style="position:absolute;left:0;text-align:left;margin-left:326.05pt;margin-top:-49.25pt;width:80.7pt;height:57.25pt;z-index:250726400;mso-position-horizontal-relative:page" coordorigin="6521,-985" coordsize="1614,1145">
            <v:line id="_x0000_s17462" style="position:absolute" from="7412,-976" to="6925,-694" strokeweight=".31769mm"/>
            <v:line id="_x0000_s17461" style="position:absolute" from="7412,-898" to="6993,-655" strokeweight=".31769mm"/>
            <v:line id="_x0000_s17460" style="position:absolute" from="6925,-694" to="6925,-131" strokeweight=".31714mm"/>
            <v:line id="_x0000_s17459" style="position:absolute" from="6925,-131" to="7412,150" strokeweight=".31769mm"/>
            <v:line id="_x0000_s17458" style="position:absolute" from="6993,-170" to="7412,72" strokeweight=".31769mm"/>
            <v:line id="_x0000_s17457" style="position:absolute" from="7412,150" to="7899,-131" strokeweight=".31769mm"/>
            <v:line id="_x0000_s17456" style="position:absolute" from="7899,-131" to="7899,-694" strokeweight=".31714mm"/>
            <v:line id="_x0000_s17455" style="position:absolute" from="7831,-170" to="7831,-655" strokeweight=".31714mm"/>
            <v:line id="_x0000_s17454" style="position:absolute" from="7899,-694" to="7412,-976" strokeweight=".31769mm"/>
            <v:line id="_x0000_s17453" style="position:absolute" from="6552,-882" to="6925,-694" strokeweight=".31775mm"/>
            <v:line id="_x0000_s17452" style="position:absolute" from="6530,73" to="6925,-131" strokeweight=".31772mm"/>
            <v:line id="_x0000_s17451" style="position:absolute" from="7899,-131" to="8126,86" strokeweight=".31753mm"/>
            <w10:wrap anchorx="page"/>
          </v:group>
        </w:pict>
      </w:r>
      <w:r w:rsidR="00B21731" w:rsidRPr="00984D1E">
        <w:rPr>
          <w:b/>
          <w:noProof/>
          <w:color w:val="000000" w:themeColor="text1"/>
          <w:sz w:val="19"/>
        </w:rPr>
        <w:t>CF</w:t>
      </w:r>
      <w:r w:rsidR="00B21731" w:rsidRPr="00984D1E">
        <w:rPr>
          <w:b/>
          <w:noProof/>
          <w:color w:val="000000" w:themeColor="text1"/>
          <w:sz w:val="14"/>
        </w:rPr>
        <w:t>3</w:t>
      </w:r>
    </w:p>
    <w:p w14:paraId="099AA626" w14:textId="77777777" w:rsidR="00C254C2" w:rsidRPr="00984D1E" w:rsidRDefault="00B21731">
      <w:pPr>
        <w:spacing w:before="112"/>
        <w:ind w:left="2425" w:right="1974"/>
        <w:jc w:val="center"/>
        <w:rPr>
          <w:b/>
          <w:noProof/>
          <w:color w:val="000000" w:themeColor="text1"/>
          <w:sz w:val="19"/>
        </w:rPr>
      </w:pPr>
      <w:r w:rsidRPr="00984D1E">
        <w:rPr>
          <w:b/>
          <w:noProof/>
          <w:color w:val="000000" w:themeColor="text1"/>
          <w:sz w:val="19"/>
        </w:rPr>
        <w:t>CH</w:t>
      </w:r>
      <w:r w:rsidRPr="00984D1E">
        <w:rPr>
          <w:b/>
          <w:noProof/>
          <w:color w:val="000000" w:themeColor="text1"/>
          <w:sz w:val="14"/>
        </w:rPr>
        <w:t>2</w:t>
      </w:r>
      <w:r w:rsidRPr="00984D1E">
        <w:rPr>
          <w:b/>
          <w:noProof/>
          <w:color w:val="000000" w:themeColor="text1"/>
          <w:sz w:val="19"/>
        </w:rPr>
        <w:t>CH</w:t>
      </w:r>
      <w:r w:rsidRPr="00984D1E">
        <w:rPr>
          <w:b/>
          <w:noProof/>
          <w:color w:val="000000" w:themeColor="text1"/>
          <w:sz w:val="14"/>
        </w:rPr>
        <w:t>2</w:t>
      </w:r>
      <w:r w:rsidRPr="00984D1E">
        <w:rPr>
          <w:b/>
          <w:noProof/>
          <w:color w:val="000000" w:themeColor="text1"/>
          <w:sz w:val="19"/>
        </w:rPr>
        <w:t>Y</w:t>
      </w:r>
    </w:p>
    <w:p w14:paraId="0CE4A665" w14:textId="77777777" w:rsidR="00C254C2" w:rsidRPr="00984D1E" w:rsidRDefault="00C254C2">
      <w:pPr>
        <w:pStyle w:val="a3"/>
        <w:spacing w:before="1"/>
        <w:rPr>
          <w:b/>
          <w:noProof/>
          <w:color w:val="000000" w:themeColor="text1"/>
          <w:sz w:val="23"/>
        </w:rPr>
      </w:pPr>
    </w:p>
    <w:p w14:paraId="3AD03913" w14:textId="522D8CA0" w:rsidR="00C254C2" w:rsidRPr="00984D1E" w:rsidRDefault="00B21731">
      <w:pPr>
        <w:pStyle w:val="a3"/>
        <w:spacing w:before="89"/>
        <w:ind w:left="301" w:right="501" w:firstLine="566"/>
        <w:jc w:val="both"/>
        <w:rPr>
          <w:noProof/>
          <w:color w:val="000000" w:themeColor="text1"/>
        </w:rPr>
      </w:pPr>
      <w:r w:rsidRPr="00984D1E">
        <w:rPr>
          <w:noProof/>
          <w:color w:val="000000" w:themeColor="text1"/>
        </w:rPr>
        <w:t>Шизофренияны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орт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жүй</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жүйес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бас</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аурулар</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емде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азот атом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ω-диалкиламин- неме</w:t>
      </w:r>
      <w:r w:rsidR="001154A8" w:rsidRPr="001154A8">
        <w:rPr>
          <w:noProof/>
          <w:vanish/>
          <w:color w:val="000000" w:themeColor="text1"/>
          <w:spacing w:val="-20"/>
          <w:w w:val="1"/>
        </w:rPr>
        <w:t>‬</w:t>
      </w:r>
      <w:r w:rsidR="001154A8">
        <w:rPr>
          <w:noProof/>
          <w:color w:val="000000" w:themeColor="text1"/>
        </w:rPr>
        <w:t xml:space="preserve">се </w:t>
      </w:r>
      <w:r w:rsidRPr="00984D1E">
        <w:rPr>
          <w:noProof/>
          <w:color w:val="000000" w:themeColor="text1"/>
        </w:rPr>
        <w:t>пиперазинил қалдықтары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2- трифторметилфентиазин туындылары – трифтазин, фторфеназин, фторфеназин-деканоат қолданыла</w:t>
      </w:r>
      <w:r w:rsidR="001154A8" w:rsidRPr="001154A8">
        <w:rPr>
          <w:noProof/>
          <w:vanish/>
          <w:color w:val="000000" w:themeColor="text1"/>
          <w:spacing w:val="-20"/>
          <w:w w:val="1"/>
        </w:rPr>
        <w:t>‬</w:t>
      </w:r>
      <w:r w:rsidR="001154A8">
        <w:rPr>
          <w:noProof/>
          <w:color w:val="000000" w:themeColor="text1"/>
        </w:rPr>
        <w:t>ды.</w:t>
      </w:r>
    </w:p>
    <w:p w14:paraId="612A5336" w14:textId="03673EE2" w:rsidR="00C254C2" w:rsidRPr="00984D1E" w:rsidRDefault="00CB66C5">
      <w:pPr>
        <w:pStyle w:val="a3"/>
        <w:spacing w:before="1"/>
        <w:ind w:left="301" w:right="504" w:firstLine="566"/>
        <w:jc w:val="both"/>
        <w:rPr>
          <w:noProof/>
          <w:color w:val="000000" w:themeColor="text1"/>
        </w:rPr>
      </w:pPr>
      <w:r>
        <w:rPr>
          <w:noProof/>
          <w:color w:val="000000" w:themeColor="text1"/>
        </w:rPr>
        <w:pict w14:anchorId="631B2830">
          <v:group id="_x0000_s17445" style="position:absolute;left:0;text-align:left;margin-left:284.65pt;margin-top:105.8pt;width:14.7pt;height:48.45pt;z-index:-251587584;mso-position-horizontal-relative:page" coordorigin="5693,2116" coordsize="294,969">
            <v:line id="_x0000_s17449" style="position:absolute" from="5734,3076" to="5978,2666" strokeweight=".27331mm"/>
            <v:line id="_x0000_s17448" style="position:absolute" from="5701,3019" to="5911,2666" strokeweight=".27331mm"/>
            <v:line id="_x0000_s17447" style="position:absolute" from="5978,2666" to="5734,2255" strokeweight=".27331mm"/>
            <v:line id="_x0000_s17446" style="position:absolute" from="5734,2255" to="5907,2124" strokeweight=".27047mm"/>
            <w10:wrap anchorx="page"/>
          </v:group>
        </w:pict>
      </w:r>
      <w:r w:rsidR="00B21731" w:rsidRPr="00984D1E">
        <w:rPr>
          <w:noProof/>
          <w:color w:val="000000" w:themeColor="text1"/>
        </w:rPr>
        <w:t>Құрамын</w:t>
      </w:r>
      <w:r w:rsidR="001154A8" w:rsidRPr="001154A8">
        <w:rPr>
          <w:noProof/>
          <w:vanish/>
          <w:color w:val="000000" w:themeColor="text1"/>
          <w:spacing w:val="-20"/>
          <w:w w:val="1"/>
        </w:rPr>
        <w:t>‬</w:t>
      </w:r>
      <w:r w:rsidR="001154A8">
        <w:rPr>
          <w:noProof/>
          <w:color w:val="000000" w:themeColor="text1"/>
        </w:rPr>
        <w:t xml:space="preserve">да </w:t>
      </w:r>
      <w:r w:rsidR="00B21731" w:rsidRPr="00984D1E">
        <w:rPr>
          <w:noProof/>
          <w:color w:val="000000" w:themeColor="text1"/>
        </w:rPr>
        <w:t>фтор б</w:t>
      </w:r>
      <w:r w:rsidR="001154A8" w:rsidRPr="001154A8">
        <w:rPr>
          <w:noProof/>
          <w:vanish/>
          <w:color w:val="000000" w:themeColor="text1"/>
          <w:spacing w:val="-20"/>
          <w:w w:val="1"/>
        </w:rPr>
        <w:t>‬</w:t>
      </w:r>
      <w:r w:rsidR="001154A8">
        <w:rPr>
          <w:noProof/>
          <w:color w:val="000000" w:themeColor="text1"/>
        </w:rPr>
        <w:t xml:space="preserve">ар </w:t>
      </w:r>
      <w:r w:rsidR="00B21731" w:rsidRPr="00984D1E">
        <w:rPr>
          <w:noProof/>
          <w:color w:val="000000" w:themeColor="text1"/>
        </w:rPr>
        <w:t>стероид</w:t>
      </w:r>
      <w:r w:rsidR="001154A8" w:rsidRPr="001154A8">
        <w:rPr>
          <w:noProof/>
          <w:vanish/>
          <w:color w:val="000000" w:themeColor="text1"/>
          <w:spacing w:val="-20"/>
          <w:w w:val="1"/>
        </w:rPr>
        <w:t>‬</w:t>
      </w:r>
      <w:r w:rsidR="001154A8">
        <w:rPr>
          <w:noProof/>
          <w:color w:val="000000" w:themeColor="text1"/>
        </w:rPr>
        <w:t xml:space="preserve">ты </w:t>
      </w:r>
      <w:r w:rsidR="00B21731" w:rsidRPr="00984D1E">
        <w:rPr>
          <w:noProof/>
          <w:color w:val="000000" w:themeColor="text1"/>
        </w:rPr>
        <w:t>емес қабыну</w:t>
      </w:r>
      <w:r w:rsidR="001154A8" w:rsidRPr="001154A8">
        <w:rPr>
          <w:noProof/>
          <w:vanish/>
          <w:color w:val="000000" w:themeColor="text1"/>
          <w:spacing w:val="-20"/>
          <w:w w:val="1"/>
        </w:rPr>
        <w:t>‬</w:t>
      </w:r>
      <w:r w:rsidR="001154A8">
        <w:rPr>
          <w:noProof/>
          <w:color w:val="000000" w:themeColor="text1"/>
        </w:rPr>
        <w:t xml:space="preserve">ға </w:t>
      </w:r>
      <w:r w:rsidR="00B21731"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00B21731" w:rsidRPr="00984D1E">
        <w:rPr>
          <w:noProof/>
          <w:color w:val="000000" w:themeColor="text1"/>
        </w:rPr>
        <w:t>препара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00B21731" w:rsidRPr="00984D1E">
        <w:rPr>
          <w:noProof/>
          <w:color w:val="000000" w:themeColor="text1"/>
        </w:rPr>
        <w:t>кейб</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р </w:t>
      </w:r>
      <w:r w:rsidR="00B21731" w:rsidRPr="00984D1E">
        <w:rPr>
          <w:noProof/>
          <w:color w:val="000000" w:themeColor="text1"/>
        </w:rPr>
        <w:t>жағдайлар</w:t>
      </w:r>
      <w:r w:rsidR="001154A8" w:rsidRPr="001154A8">
        <w:rPr>
          <w:noProof/>
          <w:vanish/>
          <w:color w:val="000000" w:themeColor="text1"/>
          <w:spacing w:val="-20"/>
          <w:w w:val="1"/>
        </w:rPr>
        <w:t>‬</w:t>
      </w:r>
      <w:r w:rsidR="001154A8">
        <w:rPr>
          <w:noProof/>
          <w:color w:val="000000" w:themeColor="text1"/>
        </w:rPr>
        <w:t xml:space="preserve">да </w:t>
      </w:r>
      <w:r w:rsidR="00B21731" w:rsidRPr="00984D1E">
        <w:rPr>
          <w:noProof/>
          <w:color w:val="000000" w:themeColor="text1"/>
        </w:rPr>
        <w:t>қабыну</w:t>
      </w:r>
      <w:r w:rsidR="001154A8" w:rsidRPr="001154A8">
        <w:rPr>
          <w:noProof/>
          <w:vanish/>
          <w:color w:val="000000" w:themeColor="text1"/>
          <w:spacing w:val="-20"/>
          <w:w w:val="1"/>
        </w:rPr>
        <w:t>‬</w:t>
      </w:r>
      <w:r w:rsidR="001154A8">
        <w:rPr>
          <w:noProof/>
          <w:color w:val="000000" w:themeColor="text1"/>
        </w:rPr>
        <w:t xml:space="preserve">ға </w:t>
      </w:r>
      <w:r w:rsidR="00B21731"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00B21731" w:rsidRPr="00984D1E">
        <w:rPr>
          <w:noProof/>
          <w:color w:val="000000" w:themeColor="text1"/>
        </w:rPr>
        <w:t>белсенділік</w:t>
      </w:r>
      <w:r w:rsidR="001154A8" w:rsidRPr="001154A8">
        <w:rPr>
          <w:noProof/>
          <w:vanish/>
          <w:color w:val="000000" w:themeColor="text1"/>
          <w:spacing w:val="-20"/>
          <w:w w:val="1"/>
        </w:rPr>
        <w:t>‬</w:t>
      </w:r>
      <w:r w:rsidR="001154A8">
        <w:rPr>
          <w:noProof/>
          <w:color w:val="000000" w:themeColor="text1"/>
        </w:rPr>
        <w:t xml:space="preserve">те </w:t>
      </w:r>
      <w:r w:rsidR="00B21731" w:rsidRPr="00984D1E">
        <w:rPr>
          <w:noProof/>
          <w:color w:val="000000" w:themeColor="text1"/>
        </w:rPr>
        <w:t>аспирин</w:t>
      </w:r>
      <w:r w:rsidR="001154A8" w:rsidRPr="001154A8">
        <w:rPr>
          <w:noProof/>
          <w:vanish/>
          <w:color w:val="000000" w:themeColor="text1"/>
          <w:spacing w:val="-20"/>
          <w:w w:val="1"/>
        </w:rPr>
        <w:t>‬</w:t>
      </w:r>
      <w:r w:rsidR="001154A8">
        <w:rPr>
          <w:noProof/>
          <w:color w:val="000000" w:themeColor="text1"/>
        </w:rPr>
        <w:t xml:space="preserve">нен </w:t>
      </w:r>
      <w:r w:rsidR="00B21731" w:rsidRPr="00984D1E">
        <w:rPr>
          <w:noProof/>
          <w:color w:val="000000" w:themeColor="text1"/>
        </w:rPr>
        <w:t>айтарлық</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тай </w:t>
      </w:r>
      <w:r w:rsidR="00B21731" w:rsidRPr="00984D1E">
        <w:rPr>
          <w:noProof/>
          <w:color w:val="000000" w:themeColor="text1"/>
        </w:rPr>
        <w:t>ас</w:t>
      </w:r>
      <w:r w:rsidR="001154A8" w:rsidRPr="001154A8">
        <w:rPr>
          <w:noProof/>
          <w:vanish/>
          <w:color w:val="000000" w:themeColor="text1"/>
          <w:spacing w:val="-20"/>
          <w:w w:val="1"/>
        </w:rPr>
        <w:t>‬</w:t>
      </w:r>
      <w:r w:rsidR="001154A8">
        <w:rPr>
          <w:noProof/>
          <w:color w:val="000000" w:themeColor="text1"/>
        </w:rPr>
        <w:t xml:space="preserve">ып </w:t>
      </w:r>
      <w:r w:rsidR="00B21731" w:rsidRPr="00984D1E">
        <w:rPr>
          <w:noProof/>
          <w:color w:val="000000" w:themeColor="text1"/>
        </w:rPr>
        <w:t>түсе</w:t>
      </w:r>
      <w:r w:rsidR="001154A8" w:rsidRPr="001154A8">
        <w:rPr>
          <w:noProof/>
          <w:vanish/>
          <w:color w:val="000000" w:themeColor="text1"/>
          <w:spacing w:val="-20"/>
          <w:w w:val="1"/>
        </w:rPr>
        <w:t>‬</w:t>
      </w:r>
      <w:r w:rsidR="001154A8">
        <w:rPr>
          <w:noProof/>
          <w:color w:val="000000" w:themeColor="text1"/>
        </w:rPr>
        <w:t>ді.</w:t>
      </w:r>
      <w:r w:rsidR="00B21731" w:rsidRPr="00984D1E">
        <w:rPr>
          <w:noProof/>
          <w:color w:val="000000" w:themeColor="text1"/>
        </w:rPr>
        <w:t xml:space="preserve"> Мыса</w:t>
      </w:r>
      <w:r w:rsidR="001154A8" w:rsidRPr="001154A8">
        <w:rPr>
          <w:noProof/>
          <w:vanish/>
          <w:color w:val="000000" w:themeColor="text1"/>
          <w:spacing w:val="-20"/>
          <w:w w:val="1"/>
        </w:rPr>
        <w:t>‬</w:t>
      </w:r>
      <w:r w:rsidR="001154A8">
        <w:rPr>
          <w:noProof/>
          <w:color w:val="000000" w:themeColor="text1"/>
        </w:rPr>
        <w:t>лы,</w:t>
      </w:r>
      <w:r w:rsidR="00B21731" w:rsidRPr="00984D1E">
        <w:rPr>
          <w:noProof/>
          <w:color w:val="000000" w:themeColor="text1"/>
        </w:rPr>
        <w:t xml:space="preserve"> флумизол фенилбутазон</w:t>
      </w:r>
      <w:r w:rsidR="001154A8" w:rsidRPr="001154A8">
        <w:rPr>
          <w:noProof/>
          <w:vanish/>
          <w:color w:val="000000" w:themeColor="text1"/>
          <w:spacing w:val="-20"/>
          <w:w w:val="1"/>
        </w:rPr>
        <w:t>‬</w:t>
      </w:r>
      <w:r w:rsidR="001154A8">
        <w:rPr>
          <w:noProof/>
          <w:color w:val="000000" w:themeColor="text1"/>
        </w:rPr>
        <w:t xml:space="preserve">нан </w:t>
      </w:r>
      <w:r w:rsidR="00B21731" w:rsidRPr="00984D1E">
        <w:rPr>
          <w:noProof/>
          <w:color w:val="000000" w:themeColor="text1"/>
        </w:rPr>
        <w:t>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кі </w:t>
      </w:r>
      <w:r w:rsidR="00D92218" w:rsidRPr="00984D1E">
        <w:rPr>
          <w:noProof/>
          <w:color w:val="000000" w:themeColor="text1"/>
        </w:rPr>
        <w:t>е</w:t>
      </w:r>
      <w:r w:rsidR="001154A8" w:rsidRPr="001154A8">
        <w:rPr>
          <w:noProof/>
          <w:vanish/>
          <w:color w:val="000000" w:themeColor="text1"/>
          <w:spacing w:val="-20"/>
          <w:w w:val="1"/>
        </w:rPr>
        <w:t>‬</w:t>
      </w:r>
      <w:r w:rsidR="001154A8">
        <w:rPr>
          <w:noProof/>
          <w:color w:val="000000" w:themeColor="text1"/>
        </w:rPr>
        <w:t xml:space="preserve">се </w:t>
      </w:r>
      <w:r w:rsidR="00B21731" w:rsidRPr="00984D1E">
        <w:rPr>
          <w:noProof/>
          <w:color w:val="000000" w:themeColor="text1"/>
        </w:rPr>
        <w:t>ар</w:t>
      </w:r>
      <w:r w:rsidR="001154A8" w:rsidRPr="001154A8">
        <w:rPr>
          <w:noProof/>
          <w:vanish/>
          <w:color w:val="000000" w:themeColor="text1"/>
          <w:spacing w:val="-20"/>
          <w:w w:val="1"/>
        </w:rPr>
        <w:t>‬</w:t>
      </w:r>
      <w:r w:rsidR="001154A8">
        <w:rPr>
          <w:noProof/>
          <w:color w:val="000000" w:themeColor="text1"/>
        </w:rPr>
        <w:t xml:space="preserve">тық </w:t>
      </w:r>
      <w:r w:rsidR="00B21731" w:rsidRPr="00984D1E">
        <w:rPr>
          <w:noProof/>
          <w:color w:val="000000" w:themeColor="text1"/>
        </w:rPr>
        <w:t>[84]. Флюфенамик жә</w:t>
      </w:r>
      <w:r w:rsidR="001154A8" w:rsidRPr="001154A8">
        <w:rPr>
          <w:noProof/>
          <w:vanish/>
          <w:color w:val="000000" w:themeColor="text1"/>
          <w:spacing w:val="-20"/>
          <w:w w:val="1"/>
        </w:rPr>
        <w:t>‬</w:t>
      </w:r>
      <w:r w:rsidR="001154A8">
        <w:rPr>
          <w:noProof/>
          <w:color w:val="000000" w:themeColor="text1"/>
        </w:rPr>
        <w:t xml:space="preserve">не </w:t>
      </w:r>
      <w:r w:rsidR="00B21731" w:rsidRPr="00984D1E">
        <w:rPr>
          <w:noProof/>
          <w:color w:val="000000" w:themeColor="text1"/>
        </w:rPr>
        <w:t>нифлюмин қыш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001154A8" w:rsidRPr="001154A8">
        <w:rPr>
          <w:noProof/>
          <w:vanish/>
          <w:color w:val="000000" w:themeColor="text1"/>
          <w:spacing w:val="-20"/>
          <w:w w:val="1"/>
        </w:rPr>
        <w:t>‬</w:t>
      </w:r>
      <w:r w:rsidR="001154A8">
        <w:rPr>
          <w:noProof/>
          <w:color w:val="000000" w:themeColor="text1"/>
        </w:rPr>
        <w:t xml:space="preserve">де </w:t>
      </w:r>
      <w:r w:rsidR="00B21731" w:rsidRPr="00984D1E">
        <w:rPr>
          <w:noProof/>
          <w:color w:val="000000" w:themeColor="text1"/>
        </w:rPr>
        <w:t>қабыну</w:t>
      </w:r>
      <w:r w:rsidR="001154A8" w:rsidRPr="001154A8">
        <w:rPr>
          <w:noProof/>
          <w:vanish/>
          <w:color w:val="000000" w:themeColor="text1"/>
          <w:spacing w:val="-20"/>
          <w:w w:val="1"/>
        </w:rPr>
        <w:t>‬</w:t>
      </w:r>
      <w:r w:rsidR="001154A8">
        <w:rPr>
          <w:noProof/>
          <w:color w:val="000000" w:themeColor="text1"/>
        </w:rPr>
        <w:t xml:space="preserve">ға </w:t>
      </w:r>
      <w:r w:rsidR="00B21731"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00B21731" w:rsidRPr="00984D1E">
        <w:rPr>
          <w:noProof/>
          <w:color w:val="000000" w:themeColor="text1"/>
        </w:rPr>
        <w:t>стероид</w:t>
      </w:r>
      <w:r w:rsidR="001154A8" w:rsidRPr="001154A8">
        <w:rPr>
          <w:noProof/>
          <w:vanish/>
          <w:color w:val="000000" w:themeColor="text1"/>
          <w:spacing w:val="-20"/>
          <w:w w:val="1"/>
        </w:rPr>
        <w:t>‬</w:t>
      </w:r>
      <w:r w:rsidR="001154A8">
        <w:rPr>
          <w:noProof/>
          <w:color w:val="000000" w:themeColor="text1"/>
        </w:rPr>
        <w:t xml:space="preserve">ты </w:t>
      </w:r>
      <w:r w:rsidR="00B21731" w:rsidRPr="00984D1E">
        <w:rPr>
          <w:noProof/>
          <w:color w:val="000000" w:themeColor="text1"/>
        </w:rPr>
        <w:t>емес препара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00B21731" w:rsidRPr="00984D1E">
        <w:rPr>
          <w:noProof/>
          <w:color w:val="000000" w:themeColor="text1"/>
        </w:rPr>
        <w:t>бол</w:t>
      </w:r>
      <w:r w:rsidR="001154A8" w:rsidRPr="001154A8">
        <w:rPr>
          <w:noProof/>
          <w:vanish/>
          <w:color w:val="000000" w:themeColor="text1"/>
          <w:spacing w:val="-20"/>
          <w:w w:val="1"/>
        </w:rPr>
        <w:t>‬</w:t>
      </w:r>
      <w:r w:rsidR="001154A8">
        <w:rPr>
          <w:noProof/>
          <w:color w:val="000000" w:themeColor="text1"/>
        </w:rPr>
        <w:t xml:space="preserve">ып </w:t>
      </w:r>
      <w:r w:rsidR="00B21731" w:rsidRPr="00984D1E">
        <w:rPr>
          <w:noProof/>
          <w:color w:val="000000" w:themeColor="text1"/>
        </w:rPr>
        <w:t>табыла</w:t>
      </w:r>
      <w:r w:rsidR="001154A8" w:rsidRPr="001154A8">
        <w:rPr>
          <w:noProof/>
          <w:vanish/>
          <w:color w:val="000000" w:themeColor="text1"/>
          <w:spacing w:val="-20"/>
          <w:w w:val="1"/>
        </w:rPr>
        <w:t>‬</w:t>
      </w:r>
      <w:r w:rsidR="001154A8">
        <w:rPr>
          <w:noProof/>
          <w:color w:val="000000" w:themeColor="text1"/>
        </w:rPr>
        <w:t>ды.</w:t>
      </w:r>
    </w:p>
    <w:p w14:paraId="2FC71922" w14:textId="77777777" w:rsidR="00C254C2" w:rsidRPr="00984D1E" w:rsidRDefault="00C254C2">
      <w:pPr>
        <w:pStyle w:val="a3"/>
        <w:spacing w:before="1"/>
        <w:rPr>
          <w:noProof/>
          <w:color w:val="000000" w:themeColor="text1"/>
          <w:sz w:val="18"/>
        </w:rPr>
      </w:pPr>
    </w:p>
    <w:p w14:paraId="041BF104" w14:textId="77777777" w:rsidR="00C254C2" w:rsidRPr="00984D1E" w:rsidRDefault="00C254C2">
      <w:pPr>
        <w:rPr>
          <w:noProof/>
          <w:color w:val="000000" w:themeColor="text1"/>
          <w:sz w:val="18"/>
        </w:rPr>
        <w:sectPr w:rsidR="00C254C2" w:rsidRPr="00984D1E">
          <w:pgSz w:w="11910" w:h="16840"/>
          <w:pgMar w:top="1040" w:right="200" w:bottom="1100" w:left="1400" w:header="0" w:footer="836" w:gutter="0"/>
          <w:cols w:space="720"/>
        </w:sectPr>
      </w:pPr>
    </w:p>
    <w:p w14:paraId="3EF9DAC1" w14:textId="77777777" w:rsidR="00C254C2" w:rsidRPr="00984D1E" w:rsidRDefault="00CB66C5">
      <w:pPr>
        <w:tabs>
          <w:tab w:val="left" w:pos="2416"/>
        </w:tabs>
        <w:spacing w:before="92"/>
        <w:ind w:left="1996"/>
        <w:rPr>
          <w:noProof/>
          <w:color w:val="000000" w:themeColor="text1"/>
          <w:sz w:val="19"/>
        </w:rPr>
      </w:pPr>
      <w:r>
        <w:rPr>
          <w:noProof/>
          <w:color w:val="000000" w:themeColor="text1"/>
        </w:rPr>
        <w:lastRenderedPageBreak/>
        <w:pict w14:anchorId="23E1A902">
          <v:group id="_x0000_s17436" style="position:absolute;left:0;text-align:left;margin-left:155.55pt;margin-top:22pt;width:49.55pt;height:50.4pt;z-index:-251589632;mso-position-horizontal-relative:page" coordorigin="3111,440" coordsize="991,1008">
            <v:line id="_x0000_s17444" style="position:absolute" from="3119,859" to="3363,1269" strokeweight=".27331mm"/>
            <v:line id="_x0000_s17443" style="position:absolute" from="3186,859" to="3396,1212" strokeweight=".27331mm"/>
            <v:line id="_x0000_s17442" style="position:absolute" from="3850,1269" to="4094,859" strokeweight=".27331mm"/>
            <v:line id="_x0000_s17441" style="position:absolute" from="3816,1213" to="4027,859" strokeweight=".27331mm"/>
            <v:line id="_x0000_s17440" style="position:absolute" from="4094,859" to="3850,448" strokeweight=".27331mm"/>
            <v:line id="_x0000_s17439" style="position:absolute" from="3850,448" to="3363,448" strokeweight=".26769mm"/>
            <v:line id="_x0000_s17438" style="position:absolute" from="3363,448" to="3119,859" strokeweight=".27331mm"/>
            <v:line id="_x0000_s17437" style="position:absolute" from="3850,1269" to="4056,1440" strokeweight=".27078mm"/>
            <w10:wrap anchorx="page"/>
          </v:group>
        </w:pict>
      </w:r>
      <w:r>
        <w:rPr>
          <w:noProof/>
          <w:color w:val="000000" w:themeColor="text1"/>
        </w:rPr>
        <w:pict w14:anchorId="231D76F6">
          <v:group id="_x0000_s17432" style="position:absolute;left:0;text-align:left;margin-left:249.75pt;margin-top:21.4pt;width:14.7pt;height:41.85pt;z-index:-251588608;mso-position-horizontal-relative:page" coordorigin="4995,428" coordsize="294,837">
            <v:line id="_x0000_s17435" style="position:absolute" from="5003,847" to="5247,1258" strokeweight=".27331mm"/>
            <v:line id="_x0000_s17434" style="position:absolute" from="5070,847" to="5280,1201" strokeweight=".27331mm"/>
            <v:line id="_x0000_s17433" style="position:absolute" from="5247,436" to="5003,847" strokeweight=".27331mm"/>
            <w10:wrap anchorx="page"/>
          </v:group>
        </w:pict>
      </w:r>
      <w:r w:rsidR="00B21731" w:rsidRPr="00984D1E">
        <w:rPr>
          <w:noProof/>
          <w:color w:val="000000" w:themeColor="text1"/>
          <w:sz w:val="19"/>
          <w:u w:val="single"/>
        </w:rPr>
        <w:t xml:space="preserve"> </w:t>
      </w:r>
      <w:r w:rsidR="00B21731" w:rsidRPr="00984D1E">
        <w:rPr>
          <w:noProof/>
          <w:color w:val="000000" w:themeColor="text1"/>
          <w:sz w:val="19"/>
          <w:u w:val="single"/>
        </w:rPr>
        <w:tab/>
      </w:r>
    </w:p>
    <w:p w14:paraId="1249EFB7" w14:textId="77777777" w:rsidR="00C254C2" w:rsidRPr="00984D1E" w:rsidRDefault="00C254C2">
      <w:pPr>
        <w:pStyle w:val="a3"/>
        <w:rPr>
          <w:noProof/>
          <w:color w:val="000000" w:themeColor="text1"/>
          <w:sz w:val="20"/>
        </w:rPr>
      </w:pPr>
    </w:p>
    <w:p w14:paraId="397DEB8A" w14:textId="77777777" w:rsidR="00C254C2" w:rsidRPr="00984D1E" w:rsidRDefault="00C254C2">
      <w:pPr>
        <w:pStyle w:val="a3"/>
        <w:spacing w:before="3"/>
        <w:rPr>
          <w:noProof/>
          <w:color w:val="000000" w:themeColor="text1"/>
          <w:sz w:val="18"/>
        </w:rPr>
      </w:pPr>
    </w:p>
    <w:p w14:paraId="2EC1DF7B" w14:textId="77777777" w:rsidR="00C254C2" w:rsidRPr="00984D1E" w:rsidRDefault="00B21731">
      <w:pPr>
        <w:tabs>
          <w:tab w:val="left" w:pos="3044"/>
          <w:tab w:val="left" w:pos="3610"/>
        </w:tabs>
        <w:spacing w:line="170" w:lineRule="auto"/>
        <w:ind w:left="3075" w:hanging="382"/>
        <w:rPr>
          <w:b/>
          <w:noProof/>
          <w:color w:val="000000" w:themeColor="text1"/>
          <w:sz w:val="19"/>
        </w:rPr>
      </w:pPr>
      <w:r w:rsidRPr="00984D1E">
        <w:rPr>
          <w:b/>
          <w:noProof/>
          <w:color w:val="000000" w:themeColor="text1"/>
          <w:sz w:val="19"/>
          <w:u w:val="single"/>
        </w:rPr>
        <w:t xml:space="preserve"> </w:t>
      </w:r>
      <w:r w:rsidRPr="00984D1E">
        <w:rPr>
          <w:b/>
          <w:noProof/>
          <w:color w:val="000000" w:themeColor="text1"/>
          <w:sz w:val="19"/>
          <w:u w:val="single"/>
        </w:rPr>
        <w:tab/>
      </w:r>
      <w:r w:rsidRPr="00984D1E">
        <w:rPr>
          <w:b/>
          <w:noProof/>
          <w:color w:val="000000" w:themeColor="text1"/>
          <w:sz w:val="19"/>
        </w:rPr>
        <w:t xml:space="preserve"> N</w:t>
      </w:r>
      <w:r w:rsidRPr="00984D1E">
        <w:rPr>
          <w:b/>
          <w:noProof/>
          <w:color w:val="000000" w:themeColor="text1"/>
          <w:sz w:val="19"/>
          <w:u w:val="thick"/>
        </w:rPr>
        <w:tab/>
      </w:r>
      <w:r w:rsidRPr="00984D1E">
        <w:rPr>
          <w:b/>
          <w:noProof/>
          <w:color w:val="000000" w:themeColor="text1"/>
          <w:sz w:val="19"/>
        </w:rPr>
        <w:t xml:space="preserve"> H</w:t>
      </w:r>
    </w:p>
    <w:p w14:paraId="5EA73D0F" w14:textId="77777777" w:rsidR="00C254C2" w:rsidRPr="00984D1E" w:rsidRDefault="00B21731">
      <w:pPr>
        <w:tabs>
          <w:tab w:val="left" w:pos="683"/>
        </w:tabs>
        <w:spacing w:before="92"/>
        <w:ind w:left="196"/>
        <w:rPr>
          <w:b/>
          <w:noProof/>
          <w:color w:val="000000" w:themeColor="text1"/>
          <w:sz w:val="14"/>
        </w:rPr>
      </w:pPr>
      <w:r w:rsidRPr="00984D1E">
        <w:rPr>
          <w:noProof/>
          <w:color w:val="000000" w:themeColor="text1"/>
        </w:rPr>
        <w:br w:type="column"/>
      </w:r>
      <w:r w:rsidRPr="00984D1E">
        <w:rPr>
          <w:noProof/>
          <w:color w:val="000000" w:themeColor="text1"/>
          <w:sz w:val="19"/>
          <w:u w:val="double"/>
        </w:rPr>
        <w:lastRenderedPageBreak/>
        <w:t xml:space="preserve"> </w:t>
      </w:r>
      <w:r w:rsidRPr="00984D1E">
        <w:rPr>
          <w:noProof/>
          <w:color w:val="000000" w:themeColor="text1"/>
          <w:sz w:val="19"/>
          <w:u w:val="double"/>
        </w:rPr>
        <w:tab/>
      </w:r>
      <w:r w:rsidRPr="00984D1E">
        <w:rPr>
          <w:noProof/>
          <w:color w:val="000000" w:themeColor="text1"/>
          <w:sz w:val="19"/>
        </w:rPr>
        <w:t xml:space="preserve">    </w:t>
      </w:r>
      <w:r w:rsidRPr="00984D1E">
        <w:rPr>
          <w:b/>
          <w:noProof/>
          <w:color w:val="000000" w:themeColor="text1"/>
          <w:sz w:val="19"/>
        </w:rPr>
        <w:t>CF</w:t>
      </w:r>
      <w:r w:rsidRPr="00984D1E">
        <w:rPr>
          <w:b/>
          <w:noProof/>
          <w:color w:val="000000" w:themeColor="text1"/>
          <w:sz w:val="14"/>
        </w:rPr>
        <w:t>3</w:t>
      </w:r>
    </w:p>
    <w:p w14:paraId="50DE5E50" w14:textId="77777777" w:rsidR="00C254C2" w:rsidRPr="00984D1E" w:rsidRDefault="00B21731">
      <w:pPr>
        <w:pStyle w:val="a3"/>
        <w:spacing w:before="3"/>
        <w:rPr>
          <w:b/>
          <w:noProof/>
          <w:color w:val="000000" w:themeColor="text1"/>
          <w:sz w:val="16"/>
        </w:rPr>
      </w:pPr>
      <w:r w:rsidRPr="00984D1E">
        <w:rPr>
          <w:noProof/>
          <w:color w:val="000000" w:themeColor="text1"/>
        </w:rPr>
        <w:br w:type="column"/>
      </w:r>
    </w:p>
    <w:p w14:paraId="7DD4F22F" w14:textId="77777777" w:rsidR="00C254C2" w:rsidRPr="00984D1E" w:rsidRDefault="00CB66C5">
      <w:pPr>
        <w:spacing w:before="1"/>
        <w:ind w:right="200"/>
        <w:jc w:val="right"/>
        <w:rPr>
          <w:b/>
          <w:noProof/>
          <w:color w:val="000000" w:themeColor="text1"/>
          <w:sz w:val="19"/>
        </w:rPr>
      </w:pPr>
      <w:r>
        <w:rPr>
          <w:noProof/>
          <w:color w:val="000000" w:themeColor="text1"/>
        </w:rPr>
        <w:pict w14:anchorId="3C698EEA">
          <v:group id="_x0000_s17421" style="position:absolute;left:0;text-align:left;margin-left:369.05pt;margin-top:4.8pt;width:61.1pt;height:45.25pt;z-index:-251586560;mso-position-horizontal-relative:page" coordorigin="7381,96" coordsize="1222,905">
            <v:line id="_x0000_s17431" style="position:absolute" from="7819,104" to="7396,333" strokeweight=".26814mm"/>
            <v:line id="_x0000_s17430" style="position:absolute" from="7818,169" to="7454,367" strokeweight=".26814mm"/>
            <v:line id="_x0000_s17429" style="position:absolute" from="7396,333" to="7388,806" strokeweight=".27272mm"/>
            <v:line id="_x0000_s17428" style="position:absolute" from="7388,806" to="7699,988" strokeweight=".26831mm"/>
            <v:line id="_x0000_s17427" style="position:absolute" from="7447,774" to="7729,939" strokeweight=".26831mm"/>
            <v:line id="_x0000_s17426" style="position:absolute" from="7906,992" to="8225,819" strokeweight=".26814mm"/>
            <v:line id="_x0000_s17425" style="position:absolute" from="8225,819" to="8233,347" strokeweight=".27272mm"/>
            <v:line id="_x0000_s17424" style="position:absolute" from="8168,786" to="8175,378" strokeweight=".27272mm"/>
            <v:shape id="_x0000_s17423" style="position:absolute;left:7818;top:103;width:555;height:244" coordorigin="7819,104" coordsize="555,244" o:spt="100" adj="0,,0" path="m8233,347l7819,104t414,243l8373,219e" filled="f" strokeweight=".26975mm">
              <v:stroke joinstyle="round"/>
              <v:formulas/>
              <v:path arrowok="t" o:connecttype="segments"/>
            </v:shape>
            <v:line id="_x0000_s17422" style="position:absolute" from="8225,819" to="8602,819" strokeweight=".26681mm"/>
            <w10:wrap anchorx="page"/>
          </v:group>
        </w:pict>
      </w:r>
      <w:r>
        <w:rPr>
          <w:noProof/>
          <w:color w:val="000000" w:themeColor="text1"/>
        </w:rPr>
        <w:pict w14:anchorId="389C6ECA">
          <v:group id="_x0000_s17410" style="position:absolute;left:0;text-align:left;margin-left:457.5pt;margin-top:15.25pt;width:49.1pt;height:47.4pt;z-index:-251585536;mso-position-horizontal-relative:page" coordorigin="9150,305" coordsize="982,948">
            <v:line id="_x0000_s17420" style="position:absolute" from="9158,836" to="9399,1245" strokeweight=".27119mm"/>
            <v:line id="_x0000_s17419" style="position:absolute" from="9225,836" to="9433,1189" strokeweight=".27119mm"/>
            <v:line id="_x0000_s17418" style="position:absolute" from="9399,1245" to="9883,1245" strokeweight=".26681mm"/>
            <v:line id="_x0000_s17417" style="position:absolute" from="9883,1245" to="10124,836" strokeweight=".27119mm"/>
            <v:line id="_x0000_s17416" style="position:absolute" from="9849,1189" to="10057,836" strokeweight=".27119mm"/>
            <v:line id="_x0000_s17415" style="position:absolute" from="10124,836" to="9883,427" strokeweight=".27119mm"/>
            <v:line id="_x0000_s17414" style="position:absolute" from="9883,427" to="9399,427" strokeweight=".26681mm"/>
            <v:line id="_x0000_s17413" style="position:absolute" from="9849,484" to="9433,484" strokeweight=".26681mm"/>
            <v:line id="_x0000_s17412" style="position:absolute" from="9399,427" to="9158,836" strokeweight=".27119mm"/>
            <v:line id="_x0000_s17411" style="position:absolute" from="9883,427" to="10017,313" strokeweight=".26928mm"/>
            <w10:wrap anchorx="page"/>
          </v:group>
        </w:pict>
      </w:r>
      <w:r w:rsidR="00B21731" w:rsidRPr="00984D1E">
        <w:rPr>
          <w:b/>
          <w:noProof/>
          <w:color w:val="000000" w:themeColor="text1"/>
          <w:sz w:val="19"/>
        </w:rPr>
        <w:t>COOH</w:t>
      </w:r>
    </w:p>
    <w:p w14:paraId="6D5BEE15" w14:textId="77777777" w:rsidR="00C254C2" w:rsidRPr="00984D1E" w:rsidRDefault="00C254C2">
      <w:pPr>
        <w:pStyle w:val="a3"/>
        <w:spacing w:before="4"/>
        <w:rPr>
          <w:b/>
          <w:noProof/>
          <w:color w:val="000000" w:themeColor="text1"/>
          <w:sz w:val="24"/>
        </w:rPr>
      </w:pPr>
    </w:p>
    <w:p w14:paraId="7AC982F4" w14:textId="77777777" w:rsidR="00C254C2" w:rsidRPr="00984D1E" w:rsidRDefault="00B21731">
      <w:pPr>
        <w:spacing w:line="189" w:lineRule="exact"/>
        <w:ind w:left="2255"/>
        <w:rPr>
          <w:b/>
          <w:noProof/>
          <w:color w:val="000000" w:themeColor="text1"/>
          <w:sz w:val="19"/>
        </w:rPr>
      </w:pPr>
      <w:r w:rsidRPr="00984D1E">
        <w:rPr>
          <w:b/>
          <w:noProof/>
          <w:color w:val="000000" w:themeColor="text1"/>
          <w:sz w:val="19"/>
        </w:rPr>
        <w:t>H</w:t>
      </w:r>
    </w:p>
    <w:p w14:paraId="1FB1B710" w14:textId="77777777" w:rsidR="00C254C2" w:rsidRPr="00984D1E" w:rsidRDefault="00B21731">
      <w:pPr>
        <w:tabs>
          <w:tab w:val="left" w:pos="2787"/>
        </w:tabs>
        <w:spacing w:line="189" w:lineRule="exact"/>
        <w:ind w:left="2255"/>
        <w:rPr>
          <w:b/>
          <w:noProof/>
          <w:color w:val="000000" w:themeColor="text1"/>
          <w:sz w:val="19"/>
        </w:rPr>
      </w:pPr>
      <w:r w:rsidRPr="00984D1E">
        <w:rPr>
          <w:b/>
          <w:noProof/>
          <w:color w:val="000000" w:themeColor="text1"/>
          <w:sz w:val="19"/>
        </w:rPr>
        <w:t xml:space="preserve">N </w:t>
      </w:r>
      <w:r w:rsidRPr="00984D1E">
        <w:rPr>
          <w:b/>
          <w:noProof/>
          <w:color w:val="000000" w:themeColor="text1"/>
          <w:sz w:val="19"/>
          <w:u w:val="thick"/>
        </w:rPr>
        <w:t xml:space="preserve"> </w:t>
      </w:r>
      <w:r w:rsidRPr="00984D1E">
        <w:rPr>
          <w:b/>
          <w:noProof/>
          <w:color w:val="000000" w:themeColor="text1"/>
          <w:sz w:val="19"/>
          <w:u w:val="thick"/>
        </w:rPr>
        <w:tab/>
      </w:r>
    </w:p>
    <w:p w14:paraId="7FC8B45B" w14:textId="77777777" w:rsidR="00C254C2" w:rsidRPr="00984D1E" w:rsidRDefault="00B21731">
      <w:pPr>
        <w:pStyle w:val="a3"/>
        <w:spacing w:before="7"/>
        <w:rPr>
          <w:b/>
          <w:noProof/>
          <w:color w:val="000000" w:themeColor="text1"/>
          <w:sz w:val="24"/>
        </w:rPr>
      </w:pPr>
      <w:r w:rsidRPr="00984D1E">
        <w:rPr>
          <w:noProof/>
          <w:color w:val="000000" w:themeColor="text1"/>
        </w:rPr>
        <w:br w:type="column"/>
      </w:r>
    </w:p>
    <w:p w14:paraId="51BBF534" w14:textId="77777777" w:rsidR="00C254C2" w:rsidRPr="00984D1E" w:rsidRDefault="00B21731">
      <w:pPr>
        <w:ind w:left="814"/>
        <w:rPr>
          <w:b/>
          <w:noProof/>
          <w:color w:val="000000" w:themeColor="text1"/>
          <w:sz w:val="14"/>
        </w:rPr>
      </w:pPr>
      <w:r w:rsidRPr="00984D1E">
        <w:rPr>
          <w:b/>
          <w:noProof/>
          <w:color w:val="000000" w:themeColor="text1"/>
          <w:sz w:val="19"/>
        </w:rPr>
        <w:t>CF</w:t>
      </w:r>
      <w:r w:rsidRPr="00984D1E">
        <w:rPr>
          <w:b/>
          <w:noProof/>
          <w:color w:val="000000" w:themeColor="text1"/>
          <w:sz w:val="14"/>
        </w:rPr>
        <w:t>3</w:t>
      </w:r>
    </w:p>
    <w:p w14:paraId="32BAA655" w14:textId="77777777" w:rsidR="00C254C2" w:rsidRPr="00984D1E" w:rsidRDefault="00C254C2">
      <w:pPr>
        <w:rPr>
          <w:noProof/>
          <w:color w:val="000000" w:themeColor="text1"/>
          <w:sz w:val="14"/>
        </w:rPr>
        <w:sectPr w:rsidR="00C254C2" w:rsidRPr="00984D1E">
          <w:type w:val="continuous"/>
          <w:pgSz w:w="11910" w:h="16840"/>
          <w:pgMar w:top="1040" w:right="200" w:bottom="280" w:left="1400" w:header="720" w:footer="720" w:gutter="0"/>
          <w:cols w:num="4" w:space="720" w:equalWidth="0">
            <w:col w:w="3611" w:space="40"/>
            <w:col w:w="1235" w:space="92"/>
            <w:col w:w="2789" w:space="39"/>
            <w:col w:w="2504"/>
          </w:cols>
        </w:sectPr>
      </w:pPr>
    </w:p>
    <w:p w14:paraId="3D8BC792" w14:textId="77777777" w:rsidR="00C254C2" w:rsidRPr="00984D1E" w:rsidRDefault="00B21731">
      <w:pPr>
        <w:tabs>
          <w:tab w:val="left" w:pos="2450"/>
          <w:tab w:val="left" w:pos="3846"/>
          <w:tab w:val="left" w:pos="4334"/>
          <w:tab w:val="left" w:pos="6333"/>
        </w:tabs>
        <w:spacing w:before="11"/>
        <w:ind w:left="1962"/>
        <w:rPr>
          <w:b/>
          <w:noProof/>
          <w:color w:val="000000" w:themeColor="text1"/>
          <w:sz w:val="19"/>
        </w:rPr>
      </w:pPr>
      <w:r w:rsidRPr="00984D1E">
        <w:rPr>
          <w:b/>
          <w:noProof/>
          <w:color w:val="000000" w:themeColor="text1"/>
          <w:sz w:val="19"/>
          <w:u w:val="single"/>
        </w:rPr>
        <w:lastRenderedPageBreak/>
        <w:t xml:space="preserve"> </w:t>
      </w:r>
      <w:r w:rsidRPr="00984D1E">
        <w:rPr>
          <w:b/>
          <w:noProof/>
          <w:color w:val="000000" w:themeColor="text1"/>
          <w:sz w:val="19"/>
          <w:u w:val="single"/>
        </w:rPr>
        <w:tab/>
      </w:r>
      <w:r w:rsidRPr="00984D1E">
        <w:rPr>
          <w:b/>
          <w:noProof/>
          <w:color w:val="000000" w:themeColor="text1"/>
          <w:sz w:val="19"/>
        </w:rPr>
        <w:tab/>
      </w:r>
      <w:r w:rsidRPr="00984D1E">
        <w:rPr>
          <w:b/>
          <w:noProof/>
          <w:color w:val="000000" w:themeColor="text1"/>
          <w:sz w:val="19"/>
          <w:u w:val="single"/>
        </w:rPr>
        <w:t xml:space="preserve"> </w:t>
      </w:r>
      <w:r w:rsidRPr="00984D1E">
        <w:rPr>
          <w:b/>
          <w:noProof/>
          <w:color w:val="000000" w:themeColor="text1"/>
          <w:sz w:val="19"/>
          <w:u w:val="single"/>
        </w:rPr>
        <w:tab/>
      </w:r>
      <w:r w:rsidRPr="00984D1E">
        <w:rPr>
          <w:b/>
          <w:noProof/>
          <w:color w:val="000000" w:themeColor="text1"/>
          <w:sz w:val="19"/>
        </w:rPr>
        <w:tab/>
        <w:t>N</w:t>
      </w:r>
    </w:p>
    <w:p w14:paraId="36740AD3" w14:textId="77777777" w:rsidR="00C254C2" w:rsidRPr="00984D1E" w:rsidRDefault="00B21731">
      <w:pPr>
        <w:spacing w:before="54"/>
        <w:ind w:left="2660"/>
        <w:rPr>
          <w:b/>
          <w:noProof/>
          <w:color w:val="000000" w:themeColor="text1"/>
          <w:sz w:val="19"/>
        </w:rPr>
      </w:pPr>
      <w:r w:rsidRPr="00984D1E">
        <w:rPr>
          <w:b/>
          <w:noProof/>
          <w:color w:val="000000" w:themeColor="text1"/>
          <w:sz w:val="19"/>
        </w:rPr>
        <w:t>COOH</w:t>
      </w:r>
    </w:p>
    <w:p w14:paraId="1CD011E1" w14:textId="77777777" w:rsidR="00C254C2" w:rsidRPr="00984D1E" w:rsidRDefault="00C254C2">
      <w:pPr>
        <w:pStyle w:val="a3"/>
        <w:spacing w:before="1"/>
        <w:rPr>
          <w:b/>
          <w:noProof/>
          <w:color w:val="000000" w:themeColor="text1"/>
          <w:sz w:val="21"/>
        </w:rPr>
      </w:pPr>
    </w:p>
    <w:p w14:paraId="754A9451" w14:textId="77777777" w:rsidR="00C254C2" w:rsidRPr="00984D1E" w:rsidRDefault="00C254C2">
      <w:pPr>
        <w:rPr>
          <w:noProof/>
          <w:color w:val="000000" w:themeColor="text1"/>
          <w:sz w:val="21"/>
        </w:rPr>
        <w:sectPr w:rsidR="00C254C2" w:rsidRPr="00984D1E">
          <w:type w:val="continuous"/>
          <w:pgSz w:w="11910" w:h="16840"/>
          <w:pgMar w:top="1040" w:right="200" w:bottom="280" w:left="1400" w:header="720" w:footer="720" w:gutter="0"/>
          <w:cols w:space="720"/>
        </w:sectPr>
      </w:pPr>
    </w:p>
    <w:p w14:paraId="4928CE61" w14:textId="77777777" w:rsidR="00C254C2" w:rsidRPr="00984D1E" w:rsidRDefault="00C254C2">
      <w:pPr>
        <w:pStyle w:val="a3"/>
        <w:spacing w:before="7"/>
        <w:rPr>
          <w:b/>
          <w:noProof/>
          <w:color w:val="000000" w:themeColor="text1"/>
          <w:sz w:val="21"/>
        </w:rPr>
      </w:pPr>
    </w:p>
    <w:p w14:paraId="3D8228E5" w14:textId="77777777" w:rsidR="00C254C2" w:rsidRPr="00984D1E" w:rsidRDefault="00B21731">
      <w:pPr>
        <w:jc w:val="right"/>
        <w:rPr>
          <w:b/>
          <w:noProof/>
          <w:color w:val="000000" w:themeColor="text1"/>
          <w:sz w:val="19"/>
        </w:rPr>
      </w:pPr>
      <w:r w:rsidRPr="00984D1E">
        <w:rPr>
          <w:b/>
          <w:noProof/>
          <w:color w:val="000000" w:themeColor="text1"/>
          <w:sz w:val="19"/>
        </w:rPr>
        <w:t>F</w:t>
      </w:r>
      <w:r w:rsidRPr="00984D1E">
        <w:rPr>
          <w:b/>
          <w:noProof/>
          <w:color w:val="000000" w:themeColor="text1"/>
          <w:sz w:val="14"/>
        </w:rPr>
        <w:t>3</w:t>
      </w:r>
      <w:r w:rsidRPr="00984D1E">
        <w:rPr>
          <w:b/>
          <w:noProof/>
          <w:color w:val="000000" w:themeColor="text1"/>
          <w:sz w:val="19"/>
        </w:rPr>
        <w:t>C</w:t>
      </w:r>
    </w:p>
    <w:p w14:paraId="4567A1DF" w14:textId="77777777" w:rsidR="00C254C2" w:rsidRPr="00984D1E" w:rsidRDefault="00B21731">
      <w:pPr>
        <w:spacing w:before="141" w:line="180" w:lineRule="auto"/>
        <w:ind w:left="1512" w:right="4462"/>
        <w:rPr>
          <w:b/>
          <w:noProof/>
          <w:color w:val="000000" w:themeColor="text1"/>
          <w:sz w:val="19"/>
        </w:rPr>
      </w:pPr>
      <w:r w:rsidRPr="00984D1E">
        <w:rPr>
          <w:noProof/>
          <w:color w:val="000000" w:themeColor="text1"/>
        </w:rPr>
        <w:br w:type="column"/>
      </w:r>
      <w:r w:rsidRPr="00984D1E">
        <w:rPr>
          <w:b/>
          <w:noProof/>
          <w:color w:val="000000" w:themeColor="text1"/>
          <w:sz w:val="19"/>
        </w:rPr>
        <w:lastRenderedPageBreak/>
        <w:t>H N</w:t>
      </w:r>
    </w:p>
    <w:p w14:paraId="33B9C932" w14:textId="77777777" w:rsidR="00C254C2" w:rsidRPr="00984D1E" w:rsidRDefault="00CB66C5">
      <w:pPr>
        <w:spacing w:before="32"/>
        <w:ind w:left="2417" w:right="3086"/>
        <w:jc w:val="center"/>
        <w:rPr>
          <w:b/>
          <w:noProof/>
          <w:color w:val="000000" w:themeColor="text1"/>
          <w:sz w:val="19"/>
        </w:rPr>
      </w:pPr>
      <w:r>
        <w:rPr>
          <w:noProof/>
          <w:color w:val="000000" w:themeColor="text1"/>
        </w:rPr>
        <w:pict w14:anchorId="645315AB">
          <v:group id="_x0000_s17396" style="position:absolute;left:0;text-align:left;margin-left:276.5pt;margin-top:-2.8pt;width:77.15pt;height:50.8pt;z-index:-251584512;mso-position-horizontal-relative:page" coordorigin="5530,-56" coordsize="1543,1016">
            <v:line id="_x0000_s17409" style="position:absolute" from="6299,-49" to="5872,193" strokeweight=".27583mm"/>
            <v:line id="_x0000_s17408" style="position:absolute" from="6299,19" to="5931,227" strokeweight=".27583mm"/>
            <v:line id="_x0000_s17407" style="position:absolute" from="5872,193" to="5870,681" strokeweight=".27808mm"/>
            <v:line id="_x0000_s17406" style="position:absolute" from="5870,681" to="6295,926" strokeweight=".27583mm"/>
            <v:line id="_x0000_s17405" style="position:absolute" from="5929,647" to="6296,859" strokeweight=".27583mm"/>
            <v:line id="_x0000_s17404" style="position:absolute" from="6295,926" to="6723,684" strokeweight=".27583mm"/>
            <v:line id="_x0000_s17403" style="position:absolute" from="6723,684" to="6725,197" strokeweight=".27808mm"/>
            <v:line id="_x0000_s17402" style="position:absolute" from="6664,650" to="6666,230" strokeweight=".27808mm"/>
            <v:line id="_x0000_s17401" style="position:absolute" from="6725,197" to="6299,-49" strokeweight=".27583mm"/>
            <v:line id="_x0000_s17400" style="position:absolute" from="5872,193" to="5538,-3" strokeweight=".27586mm"/>
            <v:line id="_x0000_s17399" style="position:absolute" from="5870,681" to="5596,951" strokeweight=".27658mm"/>
            <v:line id="_x0000_s17398" style="position:absolute" from="6723,684" to="7065,881" strokeweight=".27583mm"/>
            <v:line id="_x0000_s17397" style="position:absolute" from="7038,16" to="6725,197" strokeweight=".27586mm"/>
            <w10:wrap anchorx="page"/>
          </v:group>
        </w:pict>
      </w:r>
      <w:r>
        <w:rPr>
          <w:noProof/>
          <w:color w:val="000000" w:themeColor="text1"/>
        </w:rPr>
        <w:pict w14:anchorId="62733C9A">
          <v:group id="_x0000_s17393" style="position:absolute;left:0;text-align:left;margin-left:361.45pt;margin-top:-.3pt;width:37.2pt;height:29.7pt;z-index:-251583488;mso-position-horizontal-relative:page" coordorigin="7229,-6" coordsize="744,594">
            <v:line id="_x0000_s17395" style="position:absolute" from="7576,588" to="7576,197" strokeweight=".27808mm"/>
            <v:shape id="_x0000_s17394" style="position:absolute;left:7237;top:2;width:737;height:195" coordorigin="7237,2" coordsize="737,195" o:spt="100" adj="0,,0" path="m7576,197l7237,2t339,195l7973,197e" filled="f" strokeweight=".27658mm">
              <v:stroke joinstyle="round"/>
              <v:formulas/>
              <v:path arrowok="t" o:connecttype="segments"/>
            </v:shape>
            <w10:wrap anchorx="page"/>
          </v:group>
        </w:pict>
      </w:r>
      <w:r w:rsidR="00B21731" w:rsidRPr="00984D1E">
        <w:rPr>
          <w:b/>
          <w:noProof/>
          <w:color w:val="000000" w:themeColor="text1"/>
          <w:sz w:val="19"/>
        </w:rPr>
        <w:t>CH</w:t>
      </w:r>
      <w:r w:rsidR="00B21731" w:rsidRPr="00984D1E">
        <w:rPr>
          <w:b/>
          <w:noProof/>
          <w:color w:val="000000" w:themeColor="text1"/>
          <w:sz w:val="14"/>
        </w:rPr>
        <w:t>2</w:t>
      </w:r>
      <w:r w:rsidR="00B21731" w:rsidRPr="00984D1E">
        <w:rPr>
          <w:b/>
          <w:noProof/>
          <w:color w:val="000000" w:themeColor="text1"/>
          <w:sz w:val="19"/>
        </w:rPr>
        <w:t>Ph</w:t>
      </w:r>
    </w:p>
    <w:p w14:paraId="79684D31" w14:textId="77777777" w:rsidR="00C254C2" w:rsidRPr="00984D1E" w:rsidRDefault="00C254C2">
      <w:pPr>
        <w:jc w:val="center"/>
        <w:rPr>
          <w:noProof/>
          <w:color w:val="000000" w:themeColor="text1"/>
          <w:sz w:val="19"/>
        </w:rPr>
        <w:sectPr w:rsidR="00C254C2" w:rsidRPr="00984D1E">
          <w:type w:val="continuous"/>
          <w:pgSz w:w="11910" w:h="16840"/>
          <w:pgMar w:top="1040" w:right="200" w:bottom="280" w:left="1400" w:header="720" w:footer="720" w:gutter="0"/>
          <w:cols w:num="2" w:space="720" w:equalWidth="0">
            <w:col w:w="4120" w:space="40"/>
            <w:col w:w="6150"/>
          </w:cols>
        </w:sectPr>
      </w:pPr>
    </w:p>
    <w:p w14:paraId="31663C53" w14:textId="77777777" w:rsidR="00C254C2" w:rsidRPr="00984D1E" w:rsidRDefault="00C254C2">
      <w:pPr>
        <w:pStyle w:val="a3"/>
        <w:spacing w:before="3"/>
        <w:rPr>
          <w:b/>
          <w:noProof/>
          <w:color w:val="000000" w:themeColor="text1"/>
          <w:sz w:val="11"/>
        </w:rPr>
      </w:pPr>
    </w:p>
    <w:p w14:paraId="3A2508CE" w14:textId="77777777" w:rsidR="00C254C2" w:rsidRPr="00984D1E" w:rsidRDefault="00CB66C5">
      <w:pPr>
        <w:spacing w:before="97"/>
        <w:ind w:left="3474" w:right="1274"/>
        <w:jc w:val="center"/>
        <w:rPr>
          <w:b/>
          <w:noProof/>
          <w:color w:val="000000" w:themeColor="text1"/>
          <w:sz w:val="19"/>
        </w:rPr>
      </w:pPr>
      <w:r>
        <w:rPr>
          <w:noProof/>
          <w:color w:val="000000" w:themeColor="text1"/>
        </w:rPr>
        <w:pict w14:anchorId="79E8C6F8">
          <v:line id="_x0000_s17392" style="position:absolute;left:0;text-align:left;z-index:250727424;mso-position-horizontal-relative:page" from="361.6pt,22.65pt" to="373.45pt,15.85pt" strokeweight=".27583mm">
            <w10:wrap anchorx="page"/>
          </v:line>
        </w:pict>
      </w:r>
      <w:r w:rsidR="00B21731" w:rsidRPr="00984D1E">
        <w:rPr>
          <w:b/>
          <w:noProof/>
          <w:color w:val="000000" w:themeColor="text1"/>
          <w:sz w:val="19"/>
        </w:rPr>
        <w:t>NH</w:t>
      </w:r>
    </w:p>
    <w:p w14:paraId="39CF99B5" w14:textId="77777777" w:rsidR="00C254C2" w:rsidRPr="00984D1E" w:rsidRDefault="00CB66C5">
      <w:pPr>
        <w:tabs>
          <w:tab w:val="left" w:pos="2220"/>
        </w:tabs>
        <w:spacing w:before="27"/>
        <w:ind w:right="1032"/>
        <w:jc w:val="center"/>
        <w:rPr>
          <w:b/>
          <w:noProof/>
          <w:color w:val="000000" w:themeColor="text1"/>
          <w:sz w:val="19"/>
        </w:rPr>
      </w:pPr>
      <w:r>
        <w:rPr>
          <w:noProof/>
          <w:color w:val="000000" w:themeColor="text1"/>
        </w:rPr>
        <w:pict w14:anchorId="72260EED">
          <v:shape id="_x0000_s17391" type="#_x0000_t202" style="position:absolute;left:0;text-align:left;margin-left:354.6pt;margin-top:10.05pt;width:11.35pt;height:12.95pt;z-index:-251582464;mso-position-horizontal-relative:page" filled="f" stroked="f">
            <v:textbox inset="0,0,0,0">
              <w:txbxContent>
                <w:p w14:paraId="76A3E4DB" w14:textId="77777777" w:rsidR="00CB66C5" w:rsidRDefault="00CB66C5">
                  <w:pPr>
                    <w:spacing w:line="254" w:lineRule="exact"/>
                    <w:rPr>
                      <w:b/>
                      <w:sz w:val="14"/>
                    </w:rPr>
                  </w:pPr>
                  <w:r>
                    <w:rPr>
                      <w:b/>
                      <w:sz w:val="19"/>
                    </w:rPr>
                    <w:t>O</w:t>
                  </w:r>
                  <w:r>
                    <w:rPr>
                      <w:b/>
                      <w:position w:val="-4"/>
                      <w:sz w:val="14"/>
                    </w:rPr>
                    <w:t>2</w:t>
                  </w:r>
                </w:p>
              </w:txbxContent>
            </v:textbox>
            <w10:wrap anchorx="page"/>
          </v:shape>
        </w:pict>
      </w:r>
      <w:r w:rsidR="00B21731" w:rsidRPr="00984D1E">
        <w:rPr>
          <w:b/>
          <w:noProof/>
          <w:color w:val="000000" w:themeColor="text1"/>
          <w:sz w:val="19"/>
        </w:rPr>
        <w:t>H</w:t>
      </w:r>
      <w:r w:rsidR="00B21731" w:rsidRPr="00984D1E">
        <w:rPr>
          <w:b/>
          <w:noProof/>
          <w:color w:val="000000" w:themeColor="text1"/>
          <w:sz w:val="14"/>
        </w:rPr>
        <w:t>2</w:t>
      </w:r>
      <w:r w:rsidR="00B21731" w:rsidRPr="00984D1E">
        <w:rPr>
          <w:b/>
          <w:noProof/>
          <w:color w:val="000000" w:themeColor="text1"/>
          <w:sz w:val="19"/>
        </w:rPr>
        <w:t>NO</w:t>
      </w:r>
      <w:r w:rsidR="00B21731" w:rsidRPr="00984D1E">
        <w:rPr>
          <w:b/>
          <w:noProof/>
          <w:color w:val="000000" w:themeColor="text1"/>
          <w:sz w:val="14"/>
        </w:rPr>
        <w:t>2</w:t>
      </w:r>
      <w:r w:rsidR="00B21731" w:rsidRPr="00984D1E">
        <w:rPr>
          <w:b/>
          <w:noProof/>
          <w:color w:val="000000" w:themeColor="text1"/>
          <w:sz w:val="19"/>
        </w:rPr>
        <w:t>S</w:t>
      </w:r>
      <w:r w:rsidR="00B21731" w:rsidRPr="00984D1E">
        <w:rPr>
          <w:b/>
          <w:noProof/>
          <w:color w:val="000000" w:themeColor="text1"/>
          <w:sz w:val="19"/>
        </w:rPr>
        <w:tab/>
        <w:t>S</w:t>
      </w:r>
    </w:p>
    <w:p w14:paraId="6C488A8B" w14:textId="77777777" w:rsidR="00C254C2" w:rsidRPr="00984D1E" w:rsidRDefault="00C254C2">
      <w:pPr>
        <w:jc w:val="center"/>
        <w:rPr>
          <w:noProof/>
          <w:color w:val="000000" w:themeColor="text1"/>
          <w:sz w:val="19"/>
        </w:rPr>
        <w:sectPr w:rsidR="00C254C2" w:rsidRPr="00984D1E">
          <w:type w:val="continuous"/>
          <w:pgSz w:w="11910" w:h="16840"/>
          <w:pgMar w:top="1040" w:right="200" w:bottom="280" w:left="1400" w:header="720" w:footer="720" w:gutter="0"/>
          <w:cols w:space="720"/>
        </w:sectPr>
      </w:pPr>
    </w:p>
    <w:p w14:paraId="35F7F5E0" w14:textId="6701A53D" w:rsidR="00C254C2" w:rsidRPr="00984D1E" w:rsidRDefault="00B21731">
      <w:pPr>
        <w:pStyle w:val="a3"/>
        <w:spacing w:before="69"/>
        <w:ind w:left="301" w:right="504" w:firstLine="566"/>
        <w:jc w:val="both"/>
        <w:rPr>
          <w:noProof/>
          <w:color w:val="000000" w:themeColor="text1"/>
        </w:rPr>
      </w:pPr>
      <w:r w:rsidRPr="00984D1E">
        <w:rPr>
          <w:noProof/>
          <w:color w:val="000000" w:themeColor="text1"/>
        </w:rPr>
        <w:lastRenderedPageBreak/>
        <w:t>Күш</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диуретик</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1,2,4-бензотиадиазин</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трифторметил туындылары бол</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таб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мыса</w:t>
      </w:r>
      <w:r w:rsidR="001154A8" w:rsidRPr="001154A8">
        <w:rPr>
          <w:noProof/>
          <w:vanish/>
          <w:color w:val="000000" w:themeColor="text1"/>
          <w:spacing w:val="-20"/>
          <w:w w:val="1"/>
        </w:rPr>
        <w:t>‬</w:t>
      </w:r>
      <w:r w:rsidR="001154A8">
        <w:rPr>
          <w:noProof/>
          <w:color w:val="000000" w:themeColor="text1"/>
        </w:rPr>
        <w:t>лы,</w:t>
      </w:r>
      <w:r w:rsidRPr="00984D1E">
        <w:rPr>
          <w:noProof/>
          <w:color w:val="000000" w:themeColor="text1"/>
        </w:rPr>
        <w:t xml:space="preserve"> бендрофлуметиазид, о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уыттыл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ө</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тө</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тұз балан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қалып</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келу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ықпал ете</w:t>
      </w:r>
      <w:r w:rsidR="001154A8" w:rsidRPr="001154A8">
        <w:rPr>
          <w:noProof/>
          <w:vanish/>
          <w:color w:val="000000" w:themeColor="text1"/>
          <w:spacing w:val="-20"/>
          <w:w w:val="1"/>
        </w:rPr>
        <w:t>‬</w:t>
      </w:r>
      <w:r w:rsidR="001154A8">
        <w:rPr>
          <w:noProof/>
          <w:color w:val="000000" w:themeColor="text1"/>
        </w:rPr>
        <w:t>ді.</w:t>
      </w:r>
    </w:p>
    <w:p w14:paraId="04A06420" w14:textId="77777777" w:rsidR="00C254C2" w:rsidRPr="00984D1E" w:rsidRDefault="00C254C2">
      <w:pPr>
        <w:pStyle w:val="a3"/>
        <w:rPr>
          <w:noProof/>
          <w:color w:val="000000" w:themeColor="text1"/>
          <w:sz w:val="21"/>
        </w:rPr>
      </w:pPr>
    </w:p>
    <w:p w14:paraId="182DD99F" w14:textId="77777777" w:rsidR="00C254C2" w:rsidRPr="00984D1E" w:rsidRDefault="00C254C2">
      <w:pPr>
        <w:rPr>
          <w:noProof/>
          <w:color w:val="000000" w:themeColor="text1"/>
          <w:sz w:val="21"/>
        </w:rPr>
        <w:sectPr w:rsidR="00C254C2" w:rsidRPr="00984D1E">
          <w:pgSz w:w="11910" w:h="16840"/>
          <w:pgMar w:top="1040" w:right="200" w:bottom="1100" w:left="1400" w:header="0" w:footer="836" w:gutter="0"/>
          <w:cols w:space="720"/>
        </w:sectPr>
      </w:pPr>
    </w:p>
    <w:p w14:paraId="320272DE" w14:textId="77777777" w:rsidR="00C254C2" w:rsidRPr="00984D1E" w:rsidRDefault="00CB66C5">
      <w:pPr>
        <w:spacing w:before="97"/>
        <w:ind w:left="830"/>
        <w:jc w:val="center"/>
        <w:rPr>
          <w:noProof/>
          <w:color w:val="000000" w:themeColor="text1"/>
          <w:sz w:val="20"/>
        </w:rPr>
      </w:pPr>
      <w:r>
        <w:rPr>
          <w:noProof/>
          <w:color w:val="000000" w:themeColor="text1"/>
        </w:rPr>
        <w:lastRenderedPageBreak/>
        <w:pict w14:anchorId="39179D99">
          <v:group id="_x0000_s17366" style="position:absolute;left:0;text-align:left;margin-left:164.3pt;margin-top:15.5pt;width:74.3pt;height:129.95pt;z-index:250728448;mso-position-horizontal-relative:page" coordorigin="3286,310" coordsize="1486,2599">
            <v:line id="_x0000_s17390" style="position:absolute" from="4189,525" to="3910,685" strokeweight=".29083mm"/>
            <v:line id="_x0000_s17389" style="position:absolute" from="3803,860" to="3803,1190" strokeweight=".29153mm"/>
            <v:line id="_x0000_s17388" style="position:absolute" from="3803,1190" to="4189,1412" strokeweight=".29083mm"/>
            <v:line id="_x0000_s17387" style="position:absolute" from="4189,1412" to="4576,1190" strokeweight=".29083mm"/>
            <v:line id="_x0000_s17386" style="position:absolute" from="4576,1190" to="4576,745" strokeweight=".29153mm"/>
            <v:line id="_x0000_s17385" style="position:absolute" from="4522,1159" to="4522,776" strokeweight=".29153mm"/>
            <v:line id="_x0000_s17384" style="position:absolute" from="4576,745" to="4189,525" strokeweight=".29083mm"/>
            <v:line id="_x0000_s17383" style="position:absolute" from="4169,537" to="4171,319" strokeweight=".29153mm"/>
            <v:line id="_x0000_s17382" style="position:absolute" from="4212,537" to="4214,319" strokeweight=".29153mm"/>
            <v:line id="_x0000_s17381" style="position:absolute" from="4576,745" to="4764,617" strokeweight=".29089mm"/>
            <v:line id="_x0000_s17380" style="position:absolute" from="3826,1202" to="3635,1299" strokeweight=".29078mm"/>
            <v:line id="_x0000_s17379" style="position:absolute" from="3803,1167" to="3617,1262" strokeweight=".29078mm"/>
            <v:line id="_x0000_s17378" style="position:absolute" from="4189,1412" to="4189,2209" strokeweight=".29153mm"/>
            <v:line id="_x0000_s17377" style="position:absolute" from="4189,2209" to="3861,1968" strokeweight=".29092mm"/>
            <v:line id="_x0000_s17376" style="position:absolute" from="3685,1966" to="3354,2203" strokeweight=".29092mm"/>
            <v:line id="_x0000_s17375" style="position:absolute" from="3354,2203" to="3509,2693" strokeweight=".29144mm"/>
            <v:line id="_x0000_s17374" style="position:absolute" from="3509,2693" to="4026,2697" strokeweight=".29058mm"/>
            <v:shape id="_x0000_s17373" style="position:absolute;left:4025;top:2209;width:164;height:697" coordorigin="4026,2209" coordsize="164,697" o:spt="100" adj="0,,0" path="m4026,2697r163,-488m4026,2697r,208e" filled="f" strokeweight=".29106mm">
              <v:stroke joinstyle="round"/>
              <v:formulas/>
              <v:path arrowok="t" o:connecttype="segments"/>
            </v:shape>
            <v:line id="_x0000_s17372" style="position:absolute" from="3509,2693" to="3509,2909" strokeweight=".29153mm"/>
            <v:shape id="_x0000_s17371" style="position:absolute;left:3354;top:1803;width:2;height:672" coordorigin="3354,1803" coordsize="0,672" o:spt="100" adj="0,,0" path="m3354,2203r,272m3354,2203r,-400e" filled="f" strokeweight=".29106mm">
              <v:stroke joinstyle="round"/>
              <v:formulas/>
              <v:path arrowok="t" o:connecttype="segments"/>
            </v:shape>
            <v:line id="_x0000_s17370" style="position:absolute" from="4189,2209" to="4189,2481" strokeweight=".29153mm"/>
            <v:line id="_x0000_s17369" style="position:absolute" from="3509,2693" to="3509,2460" strokeweight=".29153mm"/>
            <v:line id="_x0000_s17368" style="position:absolute" from="4019,2469" to="4019,2705" strokeweight=".54664mm"/>
            <v:shape id="_x0000_s17367" type="#_x0000_t202" style="position:absolute;left:3286;top:310;width:1486;height:2599" filled="f" stroked="f">
              <v:textbox inset="0,0,0,0">
                <w:txbxContent>
                  <w:p w14:paraId="090DC4A5" w14:textId="77777777" w:rsidR="00CB66C5" w:rsidRDefault="00CB66C5">
                    <w:pPr>
                      <w:spacing w:before="52" w:line="578" w:lineRule="exact"/>
                      <w:ind w:left="179" w:right="885" w:firstLine="113"/>
                      <w:rPr>
                        <w:sz w:val="20"/>
                      </w:rPr>
                    </w:pPr>
                    <w:r>
                      <w:rPr>
                        <w:sz w:val="20"/>
                      </w:rPr>
                      <w:t>NH</w:t>
                    </w:r>
                    <w:r>
                      <w:rPr>
                        <w:spacing w:val="-47"/>
                        <w:sz w:val="20"/>
                      </w:rPr>
                      <w:t xml:space="preserve"> </w:t>
                    </w:r>
                    <w:r>
                      <w:rPr>
                        <w:w w:val="105"/>
                        <w:sz w:val="20"/>
                      </w:rPr>
                      <w:t>O</w:t>
                    </w:r>
                  </w:p>
                  <w:p w14:paraId="703D9580" w14:textId="77777777" w:rsidR="00CB66C5" w:rsidRDefault="00CB66C5">
                    <w:pPr>
                      <w:spacing w:before="61" w:line="243" w:lineRule="exact"/>
                      <w:ind w:right="821"/>
                      <w:jc w:val="right"/>
                      <w:rPr>
                        <w:sz w:val="20"/>
                      </w:rPr>
                    </w:pPr>
                    <w:r>
                      <w:rPr>
                        <w:sz w:val="20"/>
                      </w:rPr>
                      <w:t>CH</w:t>
                    </w:r>
                    <w:r>
                      <w:rPr>
                        <w:position w:val="-4"/>
                        <w:sz w:val="15"/>
                      </w:rPr>
                      <w:t>2</w:t>
                    </w:r>
                    <w:r>
                      <w:rPr>
                        <w:sz w:val="20"/>
                      </w:rPr>
                      <w:t>OH</w:t>
                    </w:r>
                  </w:p>
                  <w:p w14:paraId="059D4C1C" w14:textId="77777777" w:rsidR="00CB66C5" w:rsidRDefault="00CB66C5">
                    <w:pPr>
                      <w:spacing w:line="204" w:lineRule="exact"/>
                      <w:ind w:right="921"/>
                      <w:jc w:val="right"/>
                      <w:rPr>
                        <w:sz w:val="20"/>
                      </w:rPr>
                    </w:pPr>
                    <w:r>
                      <w:rPr>
                        <w:w w:val="103"/>
                        <w:sz w:val="20"/>
                      </w:rPr>
                      <w:t>O</w:t>
                    </w:r>
                  </w:p>
                </w:txbxContent>
              </v:textbox>
            </v:shape>
            <w10:wrap anchorx="page"/>
          </v:group>
        </w:pict>
      </w:r>
      <w:r w:rsidR="00B21731" w:rsidRPr="00984D1E">
        <w:rPr>
          <w:noProof/>
          <w:color w:val="000000" w:themeColor="text1"/>
          <w:sz w:val="20"/>
        </w:rPr>
        <w:t>O</w:t>
      </w:r>
    </w:p>
    <w:p w14:paraId="22FD7AC7" w14:textId="77777777" w:rsidR="00C254C2" w:rsidRPr="00984D1E" w:rsidRDefault="00B21731">
      <w:pPr>
        <w:spacing w:before="124"/>
        <w:ind w:right="1040"/>
        <w:jc w:val="right"/>
        <w:rPr>
          <w:noProof/>
          <w:color w:val="000000" w:themeColor="text1"/>
          <w:sz w:val="20"/>
        </w:rPr>
      </w:pPr>
      <w:r w:rsidRPr="00984D1E">
        <w:rPr>
          <w:noProof/>
          <w:color w:val="000000" w:themeColor="text1"/>
          <w:sz w:val="20"/>
        </w:rPr>
        <w:t>CF</w:t>
      </w:r>
      <w:r w:rsidRPr="00984D1E">
        <w:rPr>
          <w:noProof/>
          <w:color w:val="000000" w:themeColor="text1"/>
          <w:sz w:val="20"/>
          <w:vertAlign w:val="subscript"/>
        </w:rPr>
        <w:t>3</w:t>
      </w:r>
    </w:p>
    <w:p w14:paraId="715BECBF" w14:textId="77777777" w:rsidR="00C254C2" w:rsidRPr="00984D1E" w:rsidRDefault="00C254C2">
      <w:pPr>
        <w:pStyle w:val="a3"/>
        <w:rPr>
          <w:noProof/>
          <w:color w:val="000000" w:themeColor="text1"/>
          <w:sz w:val="26"/>
        </w:rPr>
      </w:pPr>
    </w:p>
    <w:p w14:paraId="6E964E06" w14:textId="77777777" w:rsidR="00C254C2" w:rsidRPr="00984D1E" w:rsidRDefault="00C254C2">
      <w:pPr>
        <w:pStyle w:val="a3"/>
        <w:spacing w:before="7"/>
        <w:rPr>
          <w:noProof/>
          <w:color w:val="000000" w:themeColor="text1"/>
          <w:sz w:val="32"/>
        </w:rPr>
      </w:pPr>
    </w:p>
    <w:p w14:paraId="173C3917" w14:textId="77777777" w:rsidR="00C254C2" w:rsidRPr="00984D1E" w:rsidRDefault="00B21731">
      <w:pPr>
        <w:jc w:val="right"/>
        <w:rPr>
          <w:noProof/>
          <w:color w:val="000000" w:themeColor="text1"/>
          <w:sz w:val="20"/>
        </w:rPr>
      </w:pPr>
      <w:r w:rsidRPr="00984D1E">
        <w:rPr>
          <w:noProof/>
          <w:color w:val="000000" w:themeColor="text1"/>
          <w:sz w:val="20"/>
        </w:rPr>
        <w:t>R</w:t>
      </w:r>
    </w:p>
    <w:p w14:paraId="7C66D309" w14:textId="77777777" w:rsidR="00C254C2" w:rsidRPr="00984D1E" w:rsidRDefault="00B21731">
      <w:pPr>
        <w:pStyle w:val="a3"/>
        <w:spacing w:before="4"/>
        <w:rPr>
          <w:noProof/>
          <w:color w:val="000000" w:themeColor="text1"/>
          <w:sz w:val="24"/>
        </w:rPr>
      </w:pPr>
      <w:r w:rsidRPr="00984D1E">
        <w:rPr>
          <w:noProof/>
          <w:color w:val="000000" w:themeColor="text1"/>
        </w:rPr>
        <w:br w:type="column"/>
      </w:r>
    </w:p>
    <w:p w14:paraId="0FBAFC81" w14:textId="77777777" w:rsidR="00C254C2" w:rsidRPr="00984D1E" w:rsidRDefault="00B21731">
      <w:pPr>
        <w:spacing w:line="391" w:lineRule="auto"/>
        <w:ind w:left="1411" w:right="2962" w:firstLine="103"/>
        <w:rPr>
          <w:noProof/>
          <w:color w:val="000000" w:themeColor="text1"/>
          <w:sz w:val="20"/>
        </w:rPr>
      </w:pPr>
      <w:r w:rsidRPr="00984D1E">
        <w:rPr>
          <w:noProof/>
          <w:color w:val="000000" w:themeColor="text1"/>
          <w:sz w:val="20"/>
        </w:rPr>
        <w:t>CH</w:t>
      </w:r>
      <w:r w:rsidRPr="00984D1E">
        <w:rPr>
          <w:noProof/>
          <w:color w:val="000000" w:themeColor="text1"/>
          <w:sz w:val="15"/>
        </w:rPr>
        <w:t>2</w:t>
      </w:r>
      <w:r w:rsidRPr="00984D1E">
        <w:rPr>
          <w:noProof/>
          <w:color w:val="000000" w:themeColor="text1"/>
          <w:sz w:val="20"/>
        </w:rPr>
        <w:t>OH (CHOH)</w:t>
      </w:r>
      <w:r w:rsidRPr="00984D1E">
        <w:rPr>
          <w:noProof/>
          <w:color w:val="000000" w:themeColor="text1"/>
          <w:sz w:val="20"/>
          <w:vertAlign w:val="subscript"/>
        </w:rPr>
        <w:t>3</w:t>
      </w:r>
      <w:r w:rsidRPr="00984D1E">
        <w:rPr>
          <w:noProof/>
          <w:color w:val="000000" w:themeColor="text1"/>
          <w:sz w:val="20"/>
        </w:rPr>
        <w:t xml:space="preserve"> CH</w:t>
      </w:r>
      <w:r w:rsidRPr="00984D1E">
        <w:rPr>
          <w:noProof/>
          <w:color w:val="000000" w:themeColor="text1"/>
          <w:sz w:val="20"/>
          <w:vertAlign w:val="subscript"/>
        </w:rPr>
        <w:t>2</w:t>
      </w:r>
    </w:p>
    <w:p w14:paraId="13759AA3" w14:textId="77777777" w:rsidR="00C254C2" w:rsidRPr="00984D1E" w:rsidRDefault="00CB66C5">
      <w:pPr>
        <w:tabs>
          <w:tab w:val="left" w:pos="2940"/>
        </w:tabs>
        <w:spacing w:line="192" w:lineRule="auto"/>
        <w:ind w:left="2247"/>
        <w:rPr>
          <w:noProof/>
          <w:color w:val="000000" w:themeColor="text1"/>
          <w:sz w:val="20"/>
        </w:rPr>
      </w:pPr>
      <w:r>
        <w:rPr>
          <w:noProof/>
          <w:color w:val="000000" w:themeColor="text1"/>
        </w:rPr>
        <w:pict w14:anchorId="5A05C807">
          <v:group id="_x0000_s17349" style="position:absolute;left:0;text-align:left;margin-left:307.9pt;margin-top:-.75pt;width:80.65pt;height:55.9pt;z-index:-251581440;mso-position-horizontal-relative:page" coordorigin="6158,-15" coordsize="1613,1118">
            <v:line id="_x0000_s17365" style="position:absolute" from="6789,1095" to="7230,843" strokeweight=".28503mm"/>
            <v:line id="_x0000_s17364" style="position:absolute" from="7230,843" to="7230,340" strokeweight=".28761mm"/>
            <v:line id="_x0000_s17363" style="position:absolute" from="7291,807" to="7291,374" strokeweight=".28761mm"/>
            <v:line id="_x0000_s17362" style="position:absolute" from="7230,340" to="6789,88" strokeweight=".28503mm"/>
            <v:line id="_x0000_s17361" style="position:absolute" from="6789,88" to="6347,340" strokeweight=".28503mm"/>
            <v:line id="_x0000_s17360" style="position:absolute" from="6789,156" to="6408,374" strokeweight=".28503mm"/>
            <v:line id="_x0000_s17359" style="position:absolute" from="6347,340" to="6347,843" strokeweight=".28761mm"/>
            <v:line id="_x0000_s17358" style="position:absolute" from="6347,843" to="6789,1095" strokeweight=".28503mm"/>
            <v:line id="_x0000_s17357" style="position:absolute" from="6408,807" to="6789,1024" strokeweight=".28503mm"/>
            <v:line id="_x0000_s17356" style="position:absolute" from="6347,340" to="6176,136" strokeweight=".28619mm"/>
            <v:line id="_x0000_s17355" style="position:absolute" from="6347,843" to="6166,984" strokeweight=".28547mm"/>
            <v:line id="_x0000_s17354" style="position:absolute" from="7230,843" to="7564,1033" strokeweight=".28503mm"/>
            <v:line id="_x0000_s17353" style="position:absolute" from="7562,150" to="7230,340" strokeweight=".28503mm"/>
            <v:shape id="_x0000_s17352" type="#_x0000_t202" style="position:absolute;left:6391;top:337;width:145;height:520" filled="f" stroked="f">
              <v:textbox inset="0,0,0,0">
                <w:txbxContent>
                  <w:p w14:paraId="304B0A52" w14:textId="77777777" w:rsidR="00CB66C5" w:rsidRDefault="00CB66C5">
                    <w:pPr>
                      <w:spacing w:line="223" w:lineRule="exact"/>
                      <w:ind w:left="22"/>
                      <w:rPr>
                        <w:sz w:val="20"/>
                      </w:rPr>
                    </w:pPr>
                    <w:r>
                      <w:rPr>
                        <w:w w:val="101"/>
                        <w:sz w:val="20"/>
                      </w:rPr>
                      <w:t>8</w:t>
                    </w:r>
                  </w:p>
                  <w:p w14:paraId="49D7CA6C" w14:textId="77777777" w:rsidR="00CB66C5" w:rsidRDefault="00CB66C5">
                    <w:pPr>
                      <w:spacing w:before="66"/>
                      <w:rPr>
                        <w:sz w:val="20"/>
                      </w:rPr>
                    </w:pPr>
                    <w:r>
                      <w:rPr>
                        <w:w w:val="101"/>
                        <w:sz w:val="20"/>
                      </w:rPr>
                      <w:t>7</w:t>
                    </w:r>
                  </w:p>
                </w:txbxContent>
              </v:textbox>
            </v:shape>
            <v:shape id="_x0000_s17351" type="#_x0000_t202" style="position:absolute;left:7533;top:-15;width:237;height:439" filled="f" stroked="f">
              <v:textbox inset="0,0,0,0">
                <w:txbxContent>
                  <w:p w14:paraId="46E00E49" w14:textId="77777777" w:rsidR="00CB66C5" w:rsidRDefault="00CB66C5">
                    <w:pPr>
                      <w:spacing w:before="4" w:line="225" w:lineRule="auto"/>
                      <w:ind w:right="3" w:firstLine="69"/>
                      <w:rPr>
                        <w:sz w:val="20"/>
                      </w:rPr>
                    </w:pPr>
                    <w:r>
                      <w:rPr>
                        <w:sz w:val="20"/>
                      </w:rPr>
                      <w:t>N</w:t>
                    </w:r>
                    <w:r>
                      <w:rPr>
                        <w:spacing w:val="-47"/>
                        <w:sz w:val="20"/>
                      </w:rPr>
                      <w:t xml:space="preserve"> </w:t>
                    </w:r>
                    <w:r>
                      <w:rPr>
                        <w:sz w:val="20"/>
                      </w:rPr>
                      <w:t>10</w:t>
                    </w:r>
                  </w:p>
                </w:txbxContent>
              </v:textbox>
            </v:shape>
            <v:shape id="_x0000_s17350" type="#_x0000_t202" style="position:absolute;left:7592;top:758;width:122;height:224" filled="f" stroked="f">
              <v:textbox inset="0,0,0,0">
                <w:txbxContent>
                  <w:p w14:paraId="7ED9259F" w14:textId="77777777" w:rsidR="00CB66C5" w:rsidRDefault="00CB66C5">
                    <w:pPr>
                      <w:spacing w:line="223" w:lineRule="exact"/>
                      <w:rPr>
                        <w:sz w:val="20"/>
                      </w:rPr>
                    </w:pPr>
                    <w:r>
                      <w:rPr>
                        <w:w w:val="101"/>
                        <w:sz w:val="20"/>
                      </w:rPr>
                      <w:t>5</w:t>
                    </w:r>
                  </w:p>
                </w:txbxContent>
              </v:textbox>
            </v:shape>
            <w10:wrap anchorx="page"/>
          </v:group>
        </w:pict>
      </w:r>
      <w:r>
        <w:rPr>
          <w:noProof/>
          <w:color w:val="000000" w:themeColor="text1"/>
        </w:rPr>
        <w:pict w14:anchorId="2AD79F64">
          <v:group id="_x0000_s17335" style="position:absolute;left:0;text-align:left;margin-left:388.4pt;margin-top:7pt;width:68.6pt;height:56.3pt;z-index:-251580416;mso-position-horizontal-relative:page" coordorigin="7768,140" coordsize="1372,1126">
            <v:line id="_x0000_s17348" style="position:absolute" from="8398,150" to="8067,340" strokeweight=".28503mm"/>
            <v:line id="_x0000_s17347" style="position:absolute" from="8428,203" to="8129,374" strokeweight=".28503mm"/>
            <v:line id="_x0000_s17346" style="position:absolute" from="8067,340" to="8067,843" strokeweight=".28761mm"/>
            <v:line id="_x0000_s17345" style="position:absolute" from="8067,843" to="8508,1095" strokeweight=".28503mm"/>
            <v:line id="_x0000_s17344" style="position:absolute" from="8508,1095" to="8840,906" strokeweight=".28503mm"/>
            <v:line id="_x0000_s17343" style="position:absolute" from="8950,753" to="8950,340" strokeweight=".28761mm"/>
            <v:line id="_x0000_s17342" style="position:absolute" from="8950,340" to="8614,148" strokeweight=".28503mm"/>
            <v:line id="_x0000_s17341" style="position:absolute" from="8930,328" to="9107,203" strokeweight=".28533mm"/>
            <v:line id="_x0000_s17340" style="position:absolute" from="8950,366" to="9131,235" strokeweight=".28536mm"/>
            <v:line id="_x0000_s17339" style="position:absolute" from="8530,1083" to="8530,1266" strokeweight=".28761mm"/>
            <v:line id="_x0000_s17338" style="position:absolute" from="8487,1083" to="8487,1266" strokeweight=".28761mm"/>
            <v:line id="_x0000_s17337" style="position:absolute" from="7778,1026" to="8067,843" strokeweight=".28517mm"/>
            <v:line id="_x0000_s17336" style="position:absolute" from="8067,340" to="7776,154" strokeweight=".28517mm"/>
            <w10:wrap anchorx="page"/>
          </v:group>
        </w:pict>
      </w:r>
      <w:r>
        <w:rPr>
          <w:noProof/>
          <w:color w:val="000000" w:themeColor="text1"/>
        </w:rPr>
        <w:pict w14:anchorId="2D0A99EB">
          <v:line id="_x0000_s17334" style="position:absolute;left:0;text-align:left;z-index:-251579392;mso-position-horizontal-relative:page" from="383.6pt,-.15pt" to="383.6pt,-7pt" strokeweight=".28761mm">
            <w10:wrap anchorx="page"/>
          </v:line>
        </w:pict>
      </w:r>
      <w:r>
        <w:rPr>
          <w:noProof/>
          <w:color w:val="000000" w:themeColor="text1"/>
        </w:rPr>
        <w:pict w14:anchorId="0ABF9701">
          <v:line id="_x0000_s17333" style="position:absolute;left:0;text-align:left;z-index:-251578368;mso-position-horizontal-relative:page" from="383.6pt,-17.15pt" to="383.6pt,-24.5pt" strokeweight=".28761mm">
            <w10:wrap anchorx="page"/>
          </v:line>
        </w:pict>
      </w:r>
      <w:r>
        <w:rPr>
          <w:noProof/>
          <w:color w:val="000000" w:themeColor="text1"/>
        </w:rPr>
        <w:pict w14:anchorId="7310B18A">
          <v:line id="_x0000_s17332" style="position:absolute;left:0;text-align:left;z-index:-251577344;mso-position-horizontal-relative:page" from="388.7pt,-36.8pt" to="388.7pt,-46.45pt" strokeweight=".28761mm">
            <w10:wrap anchorx="page"/>
          </v:line>
        </w:pict>
      </w:r>
      <w:r w:rsidR="00B21731" w:rsidRPr="00984D1E">
        <w:rPr>
          <w:noProof/>
          <w:color w:val="000000" w:themeColor="text1"/>
          <w:sz w:val="20"/>
        </w:rPr>
        <w:t>N</w:t>
      </w:r>
      <w:r w:rsidR="00B21731" w:rsidRPr="00984D1E">
        <w:rPr>
          <w:noProof/>
          <w:color w:val="000000" w:themeColor="text1"/>
          <w:sz w:val="20"/>
        </w:rPr>
        <w:tab/>
        <w:t>O</w:t>
      </w:r>
    </w:p>
    <w:p w14:paraId="21BA146B" w14:textId="77777777" w:rsidR="00C254C2" w:rsidRPr="00984D1E" w:rsidRDefault="00C254C2">
      <w:pPr>
        <w:pStyle w:val="a3"/>
        <w:spacing w:before="3"/>
        <w:rPr>
          <w:noProof/>
          <w:color w:val="000000" w:themeColor="text1"/>
          <w:sz w:val="40"/>
        </w:rPr>
      </w:pPr>
    </w:p>
    <w:p w14:paraId="7AADFEFF" w14:textId="77777777" w:rsidR="00C254C2" w:rsidRPr="00984D1E" w:rsidRDefault="00B21731">
      <w:pPr>
        <w:spacing w:line="191" w:lineRule="exact"/>
        <w:ind w:left="2672" w:right="2516"/>
        <w:jc w:val="center"/>
        <w:rPr>
          <w:noProof/>
          <w:color w:val="000000" w:themeColor="text1"/>
          <w:sz w:val="20"/>
        </w:rPr>
      </w:pPr>
      <w:r w:rsidRPr="00984D1E">
        <w:rPr>
          <w:noProof/>
          <w:color w:val="000000" w:themeColor="text1"/>
          <w:sz w:val="20"/>
        </w:rPr>
        <w:t>NH</w:t>
      </w:r>
    </w:p>
    <w:p w14:paraId="001C6A56" w14:textId="77777777" w:rsidR="00C254C2" w:rsidRPr="00984D1E" w:rsidRDefault="00C254C2">
      <w:pPr>
        <w:spacing w:line="191" w:lineRule="exact"/>
        <w:jc w:val="center"/>
        <w:rPr>
          <w:noProof/>
          <w:color w:val="000000" w:themeColor="text1"/>
          <w:sz w:val="20"/>
        </w:rPr>
        <w:sectPr w:rsidR="00C254C2" w:rsidRPr="00984D1E">
          <w:type w:val="continuous"/>
          <w:pgSz w:w="11910" w:h="16840"/>
          <w:pgMar w:top="1040" w:right="200" w:bottom="280" w:left="1400" w:header="720" w:footer="720" w:gutter="0"/>
          <w:cols w:num="2" w:space="720" w:equalWidth="0">
            <w:col w:w="4753" w:space="40"/>
            <w:col w:w="5517"/>
          </w:cols>
        </w:sectPr>
      </w:pPr>
    </w:p>
    <w:p w14:paraId="5D2815B8" w14:textId="77777777" w:rsidR="00C254C2" w:rsidRPr="00984D1E" w:rsidRDefault="00B21731">
      <w:pPr>
        <w:tabs>
          <w:tab w:val="left" w:pos="2246"/>
        </w:tabs>
        <w:spacing w:line="230" w:lineRule="auto"/>
        <w:ind w:left="597"/>
        <w:jc w:val="center"/>
        <w:rPr>
          <w:noProof/>
          <w:color w:val="000000" w:themeColor="text1"/>
          <w:sz w:val="20"/>
        </w:rPr>
      </w:pPr>
      <w:r w:rsidRPr="00984D1E">
        <w:rPr>
          <w:noProof/>
          <w:color w:val="000000" w:themeColor="text1"/>
          <w:sz w:val="20"/>
        </w:rPr>
        <w:lastRenderedPageBreak/>
        <w:t>R'</w:t>
      </w:r>
      <w:r w:rsidRPr="00984D1E">
        <w:rPr>
          <w:noProof/>
          <w:color w:val="000000" w:themeColor="text1"/>
          <w:sz w:val="20"/>
        </w:rPr>
        <w:tab/>
        <w:t>N</w:t>
      </w:r>
    </w:p>
    <w:p w14:paraId="65D621B0" w14:textId="77777777" w:rsidR="00C254C2" w:rsidRPr="00984D1E" w:rsidRDefault="00B21731">
      <w:pPr>
        <w:spacing w:before="36" w:line="223" w:lineRule="exact"/>
        <w:ind w:left="7036"/>
        <w:rPr>
          <w:noProof/>
          <w:color w:val="000000" w:themeColor="text1"/>
          <w:sz w:val="20"/>
        </w:rPr>
      </w:pPr>
      <w:r w:rsidRPr="00984D1E">
        <w:rPr>
          <w:noProof/>
          <w:color w:val="000000" w:themeColor="text1"/>
          <w:sz w:val="20"/>
        </w:rPr>
        <w:t>O</w:t>
      </w:r>
    </w:p>
    <w:p w14:paraId="62D7501A" w14:textId="77777777" w:rsidR="00C254C2" w:rsidRPr="00984D1E" w:rsidRDefault="00B21731">
      <w:pPr>
        <w:spacing w:line="223" w:lineRule="exact"/>
        <w:ind w:left="2035"/>
        <w:rPr>
          <w:noProof/>
          <w:color w:val="000000" w:themeColor="text1"/>
          <w:sz w:val="20"/>
        </w:rPr>
      </w:pPr>
      <w:r w:rsidRPr="00984D1E">
        <w:rPr>
          <w:noProof/>
          <w:color w:val="000000" w:themeColor="text1"/>
          <w:sz w:val="20"/>
        </w:rPr>
        <w:t>OH</w:t>
      </w:r>
    </w:p>
    <w:p w14:paraId="7928D640" w14:textId="77777777" w:rsidR="00C254C2" w:rsidRPr="00984D1E" w:rsidRDefault="00C254C2">
      <w:pPr>
        <w:pStyle w:val="a3"/>
        <w:spacing w:before="9"/>
        <w:rPr>
          <w:noProof/>
          <w:color w:val="000000" w:themeColor="text1"/>
          <w:sz w:val="20"/>
        </w:rPr>
      </w:pPr>
    </w:p>
    <w:p w14:paraId="2EB0492A" w14:textId="77777777" w:rsidR="00C254C2" w:rsidRPr="00984D1E" w:rsidRDefault="00B21731">
      <w:pPr>
        <w:pStyle w:val="a3"/>
        <w:spacing w:before="89"/>
        <w:ind w:left="360" w:right="565"/>
        <w:jc w:val="center"/>
        <w:rPr>
          <w:noProof/>
          <w:color w:val="000000" w:themeColor="text1"/>
        </w:rPr>
      </w:pPr>
      <w:r w:rsidRPr="00984D1E">
        <w:rPr>
          <w:noProof/>
          <w:color w:val="000000" w:themeColor="text1"/>
        </w:rPr>
        <w:t>R = CF</w:t>
      </w:r>
      <w:r w:rsidRPr="00984D1E">
        <w:rPr>
          <w:noProof/>
          <w:color w:val="000000" w:themeColor="text1"/>
          <w:vertAlign w:val="subscript"/>
        </w:rPr>
        <w:t>3</w:t>
      </w:r>
      <w:r w:rsidRPr="00984D1E">
        <w:rPr>
          <w:noProof/>
          <w:color w:val="000000" w:themeColor="text1"/>
        </w:rPr>
        <w:t>, CH</w:t>
      </w:r>
      <w:r w:rsidRPr="00984D1E">
        <w:rPr>
          <w:noProof/>
          <w:color w:val="000000" w:themeColor="text1"/>
          <w:vertAlign w:val="subscript"/>
        </w:rPr>
        <w:t>3</w:t>
      </w:r>
      <w:r w:rsidRPr="00984D1E">
        <w:rPr>
          <w:noProof/>
          <w:color w:val="000000" w:themeColor="text1"/>
        </w:rPr>
        <w:t>, Cl; R’ = CF</w:t>
      </w:r>
      <w:r w:rsidRPr="00984D1E">
        <w:rPr>
          <w:noProof/>
          <w:color w:val="000000" w:themeColor="text1"/>
          <w:vertAlign w:val="subscript"/>
        </w:rPr>
        <w:t>3</w:t>
      </w:r>
      <w:r w:rsidRPr="00984D1E">
        <w:rPr>
          <w:noProof/>
          <w:color w:val="000000" w:themeColor="text1"/>
        </w:rPr>
        <w:t>, Cl</w:t>
      </w:r>
    </w:p>
    <w:p w14:paraId="3BF3AA19" w14:textId="77777777" w:rsidR="00C254C2" w:rsidRPr="00984D1E" w:rsidRDefault="00C254C2">
      <w:pPr>
        <w:pStyle w:val="a3"/>
        <w:spacing w:before="2"/>
        <w:rPr>
          <w:noProof/>
          <w:color w:val="000000" w:themeColor="text1"/>
        </w:rPr>
      </w:pPr>
    </w:p>
    <w:p w14:paraId="0DD152C2" w14:textId="6B9414BB" w:rsidR="00C254C2" w:rsidRPr="00984D1E" w:rsidRDefault="00B21731">
      <w:pPr>
        <w:pStyle w:val="a3"/>
        <w:ind w:left="301" w:right="502" w:firstLine="566"/>
        <w:jc w:val="both"/>
        <w:rPr>
          <w:noProof/>
          <w:color w:val="000000" w:themeColor="text1"/>
        </w:rPr>
      </w:pPr>
      <w:r w:rsidRPr="00984D1E">
        <w:rPr>
          <w:noProof/>
          <w:color w:val="000000" w:themeColor="text1"/>
        </w:rPr>
        <w:t>Тимин</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метил тоб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неме</w:t>
      </w:r>
      <w:r w:rsidR="001154A8" w:rsidRPr="001154A8">
        <w:rPr>
          <w:noProof/>
          <w:vanish/>
          <w:color w:val="000000" w:themeColor="text1"/>
          <w:spacing w:val="-20"/>
          <w:w w:val="1"/>
        </w:rPr>
        <w:t>‬</w:t>
      </w:r>
      <w:r w:rsidR="001154A8">
        <w:rPr>
          <w:noProof/>
          <w:color w:val="000000" w:themeColor="text1"/>
        </w:rPr>
        <w:t xml:space="preserve">се </w:t>
      </w:r>
      <w:r w:rsidRPr="00984D1E">
        <w:rPr>
          <w:noProof/>
          <w:color w:val="000000" w:themeColor="text1"/>
        </w:rPr>
        <w:t>рибофлавин</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б</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р </w:t>
      </w:r>
      <w:r w:rsidRPr="00984D1E">
        <w:rPr>
          <w:noProof/>
          <w:color w:val="000000" w:themeColor="text1"/>
        </w:rPr>
        <w:t>неме</w:t>
      </w:r>
      <w:r w:rsidR="001154A8" w:rsidRPr="001154A8">
        <w:rPr>
          <w:noProof/>
          <w:vanish/>
          <w:color w:val="000000" w:themeColor="text1"/>
          <w:spacing w:val="-20"/>
          <w:w w:val="1"/>
        </w:rPr>
        <w:t>‬</w:t>
      </w:r>
      <w:r w:rsidR="001154A8">
        <w:rPr>
          <w:noProof/>
          <w:color w:val="000000" w:themeColor="text1"/>
        </w:rPr>
        <w:t xml:space="preserve">се </w:t>
      </w:r>
      <w:r w:rsidRPr="00984D1E">
        <w:rPr>
          <w:noProof/>
          <w:color w:val="000000" w:themeColor="text1"/>
        </w:rPr>
        <w:t>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кі </w:t>
      </w:r>
      <w:r w:rsidRPr="00984D1E">
        <w:rPr>
          <w:noProof/>
          <w:color w:val="000000" w:themeColor="text1"/>
        </w:rPr>
        <w:t>СН</w:t>
      </w:r>
      <w:r w:rsidRPr="00984D1E">
        <w:rPr>
          <w:noProof/>
          <w:color w:val="000000" w:themeColor="text1"/>
          <w:vertAlign w:val="subscript"/>
        </w:rPr>
        <w:t>3</w:t>
      </w:r>
      <w:r w:rsidRPr="00984D1E">
        <w:rPr>
          <w:noProof/>
          <w:color w:val="000000" w:themeColor="text1"/>
        </w:rPr>
        <w:t xml:space="preserve"> тоб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сут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атомдар</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фтор</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ауыстыру (R = R' = CH</w:t>
      </w:r>
      <w:r w:rsidRPr="00984D1E">
        <w:rPr>
          <w:noProof/>
          <w:color w:val="000000" w:themeColor="text1"/>
          <w:vertAlign w:val="subscript"/>
        </w:rPr>
        <w:t>3</w:t>
      </w:r>
      <w:r w:rsidRPr="00984D1E">
        <w:rPr>
          <w:noProof/>
          <w:color w:val="000000" w:themeColor="text1"/>
        </w:rPr>
        <w:t>) вирус</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препарат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п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болу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әкел</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85,86]. 2- дезоксирибоз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5-трифторметилурацил</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нуклеози</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ағза</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сің</w:t>
      </w:r>
      <w:r w:rsidR="001154A8" w:rsidRPr="001154A8">
        <w:rPr>
          <w:noProof/>
          <w:vanish/>
          <w:color w:val="000000" w:themeColor="text1"/>
          <w:spacing w:val="-20"/>
          <w:w w:val="1"/>
        </w:rPr>
        <w:t>‬</w:t>
      </w:r>
      <w:r w:rsidR="001154A8">
        <w:rPr>
          <w:noProof/>
          <w:color w:val="000000" w:themeColor="text1"/>
        </w:rPr>
        <w:t>іп,</w:t>
      </w:r>
      <w:r w:rsidRPr="00984D1E">
        <w:rPr>
          <w:noProof/>
          <w:color w:val="000000" w:themeColor="text1"/>
        </w:rPr>
        <w:t xml:space="preserve"> жа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дезоксирибонуклеин қышқыл</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түз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Бұл препарат</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жоғары канцероли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вирус</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г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байланыс</w:t>
      </w:r>
      <w:r w:rsidR="001154A8" w:rsidRPr="001154A8">
        <w:rPr>
          <w:noProof/>
          <w:vanish/>
          <w:color w:val="000000" w:themeColor="text1"/>
          <w:spacing w:val="-20"/>
          <w:w w:val="1"/>
        </w:rPr>
        <w:t>‬</w:t>
      </w:r>
      <w:r w:rsidR="001154A8">
        <w:rPr>
          <w:noProof/>
          <w:color w:val="000000" w:themeColor="text1"/>
        </w:rPr>
        <w:t>ты.</w:t>
      </w:r>
      <w:r w:rsidRPr="00984D1E">
        <w:rPr>
          <w:noProof/>
          <w:color w:val="000000" w:themeColor="text1"/>
        </w:rPr>
        <w:t xml:space="preserve"> Рибофлавин молекулас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метил топт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бі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трифторметил тоб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ауыстыру сүт қыш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бактериял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өсу</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тежей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В2 витамин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антагонист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дайындай</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87]. 8-позиция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CF</w:t>
      </w:r>
      <w:r w:rsidRPr="00984D1E">
        <w:rPr>
          <w:noProof/>
          <w:color w:val="000000" w:themeColor="text1"/>
          <w:vertAlign w:val="subscript"/>
        </w:rPr>
        <w:t>3</w:t>
      </w:r>
      <w:r w:rsidRPr="00984D1E">
        <w:rPr>
          <w:noProof/>
          <w:color w:val="000000" w:themeColor="text1"/>
        </w:rPr>
        <w:t xml:space="preserve"> тоб</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қамти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аналог ең көп әс</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ет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Рибофлавин</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күш</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антагонистері- хлотрифторметил -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дитрифтореметил-изоаллоксазинд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10-рибитил туындылары (R = CF</w:t>
      </w:r>
      <w:r w:rsidRPr="00984D1E">
        <w:rPr>
          <w:noProof/>
          <w:color w:val="000000" w:themeColor="text1"/>
          <w:vertAlign w:val="subscript"/>
        </w:rPr>
        <w:t>3</w:t>
      </w:r>
      <w:r w:rsidRPr="00984D1E">
        <w:rPr>
          <w:noProof/>
          <w:color w:val="000000" w:themeColor="text1"/>
        </w:rPr>
        <w:t>, R'= Cl, R = Cl, R' = CF</w:t>
      </w:r>
      <w:r w:rsidRPr="00984D1E">
        <w:rPr>
          <w:noProof/>
          <w:color w:val="000000" w:themeColor="text1"/>
          <w:vertAlign w:val="subscript"/>
        </w:rPr>
        <w:t>3</w:t>
      </w:r>
      <w:r w:rsidRPr="00984D1E">
        <w:rPr>
          <w:noProof/>
          <w:color w:val="000000" w:themeColor="text1"/>
        </w:rPr>
        <w:t>; R = R' = CF</w:t>
      </w:r>
      <w:r w:rsidRPr="00984D1E">
        <w:rPr>
          <w:noProof/>
          <w:color w:val="000000" w:themeColor="text1"/>
          <w:vertAlign w:val="subscript"/>
        </w:rPr>
        <w:t>3</w:t>
      </w:r>
      <w:r w:rsidRPr="00984D1E">
        <w:rPr>
          <w:noProof/>
          <w:color w:val="000000" w:themeColor="text1"/>
        </w:rPr>
        <w:t>). Соң</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қосылыс вирус</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айтарлық</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тай </w:t>
      </w:r>
      <w:r w:rsidRPr="00984D1E">
        <w:rPr>
          <w:noProof/>
          <w:color w:val="000000" w:themeColor="text1"/>
        </w:rPr>
        <w:t>әс</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ет</w:t>
      </w:r>
      <w:r w:rsidR="001154A8" w:rsidRPr="001154A8">
        <w:rPr>
          <w:noProof/>
          <w:vanish/>
          <w:color w:val="000000" w:themeColor="text1"/>
          <w:spacing w:val="-20"/>
          <w:w w:val="1"/>
        </w:rPr>
        <w:t>‬</w:t>
      </w:r>
      <w:r w:rsidR="001154A8">
        <w:rPr>
          <w:noProof/>
          <w:color w:val="000000" w:themeColor="text1"/>
        </w:rPr>
        <w:t>ті.</w:t>
      </w:r>
      <w:r w:rsidRPr="00984D1E">
        <w:rPr>
          <w:noProof/>
          <w:color w:val="000000" w:themeColor="text1"/>
        </w:rPr>
        <w:t xml:space="preserve"> Осылайша, бұл жағд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рибофлавин молекул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сут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атомдар</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фтор</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алмастыру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 маскировка" принцип</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жүзе</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асыр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дұрыс ор</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таңда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өйткені орто-7,8-диметил тоб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болуы (R = R' = CH</w:t>
      </w:r>
      <w:r w:rsidRPr="00984D1E">
        <w:rPr>
          <w:noProof/>
          <w:color w:val="000000" w:themeColor="text1"/>
          <w:vertAlign w:val="subscript"/>
        </w:rPr>
        <w:t>3</w:t>
      </w:r>
      <w:r w:rsidRPr="00984D1E">
        <w:rPr>
          <w:noProof/>
          <w:color w:val="000000" w:themeColor="text1"/>
        </w:rPr>
        <w:t>) о</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витаминдік белсенділіг</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қамтамасыз ет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маңыз</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құрылым</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ық </w:t>
      </w:r>
      <w:r w:rsidRPr="00984D1E">
        <w:rPr>
          <w:noProof/>
          <w:color w:val="000000" w:themeColor="text1"/>
        </w:rPr>
        <w:t>фактор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бірі бол</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табыла</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88]. Алай</w:t>
      </w:r>
      <w:r w:rsidR="001154A8" w:rsidRPr="001154A8">
        <w:rPr>
          <w:noProof/>
          <w:vanish/>
          <w:color w:val="000000" w:themeColor="text1"/>
          <w:spacing w:val="-20"/>
          <w:w w:val="1"/>
        </w:rPr>
        <w:t>‬</w:t>
      </w:r>
      <w:r w:rsidR="001154A8">
        <w:rPr>
          <w:noProof/>
          <w:color w:val="000000" w:themeColor="text1"/>
        </w:rPr>
        <w:t>да,</w:t>
      </w:r>
      <w:r w:rsidR="00D92218" w:rsidRPr="00984D1E">
        <w:rPr>
          <w:noProof/>
          <w:color w:val="000000" w:themeColor="text1"/>
        </w:rPr>
        <w:t xml:space="preserve"> іс </w:t>
      </w:r>
      <w:r w:rsidRPr="00984D1E">
        <w:rPr>
          <w:noProof/>
          <w:color w:val="000000" w:themeColor="text1"/>
        </w:rPr>
        <w:t>жү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пай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препара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таб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о</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тоб</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о</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әрі мұқият фармак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зерттеу қажет.</w:t>
      </w:r>
    </w:p>
    <w:p w14:paraId="32608F81" w14:textId="29C66101" w:rsidR="00C254C2" w:rsidRPr="00984D1E" w:rsidRDefault="00B21731">
      <w:pPr>
        <w:pStyle w:val="a3"/>
        <w:ind w:left="301" w:right="504" w:firstLine="566"/>
        <w:jc w:val="both"/>
        <w:rPr>
          <w:noProof/>
          <w:color w:val="000000" w:themeColor="text1"/>
        </w:rPr>
      </w:pPr>
      <w:r w:rsidRPr="00984D1E">
        <w:rPr>
          <w:noProof/>
          <w:color w:val="000000" w:themeColor="text1"/>
        </w:rPr>
        <w:t>Дәр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затт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жобалаға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олар</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ұрам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фтор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алмастырғышт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89] енгіз</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кез</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қосылыс</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липофильділіг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қаншалық</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жоғарылаған</w:t>
      </w:r>
      <w:r w:rsidR="001154A8" w:rsidRPr="001154A8">
        <w:rPr>
          <w:noProof/>
          <w:vanish/>
          <w:color w:val="000000" w:themeColor="text1"/>
          <w:spacing w:val="-20"/>
          <w:w w:val="1"/>
        </w:rPr>
        <w:t>‬</w:t>
      </w:r>
      <w:r w:rsidR="001154A8">
        <w:rPr>
          <w:noProof/>
          <w:color w:val="000000" w:themeColor="text1"/>
        </w:rPr>
        <w:t>ын,</w:t>
      </w:r>
      <w:r w:rsidRPr="00984D1E">
        <w:rPr>
          <w:noProof/>
          <w:color w:val="000000" w:themeColor="text1"/>
        </w:rPr>
        <w:t xml:space="preserve"> о</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оптима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мән</w:t>
      </w:r>
      <w:r w:rsidR="001154A8" w:rsidRPr="001154A8">
        <w:rPr>
          <w:noProof/>
          <w:vanish/>
          <w:color w:val="000000" w:themeColor="text1"/>
          <w:spacing w:val="-20"/>
          <w:w w:val="1"/>
        </w:rPr>
        <w:t>‬</w:t>
      </w:r>
      <w:r w:rsidR="001154A8">
        <w:rPr>
          <w:noProof/>
          <w:color w:val="000000" w:themeColor="text1"/>
        </w:rPr>
        <w:t xml:space="preserve">нен </w:t>
      </w:r>
      <w:r w:rsidRPr="00984D1E">
        <w:rPr>
          <w:noProof/>
          <w:color w:val="000000" w:themeColor="text1"/>
        </w:rPr>
        <w:t>ас</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кеткен</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қатаң бақылау қажет. Айқ</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мысал 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2-позиция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тетрагидрофуран сақинас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CF</w:t>
      </w:r>
      <w:r w:rsidRPr="00984D1E">
        <w:rPr>
          <w:noProof/>
          <w:color w:val="000000" w:themeColor="text1"/>
          <w:vertAlign w:val="subscript"/>
        </w:rPr>
        <w:t>3</w:t>
      </w:r>
      <w:r w:rsidRPr="00984D1E">
        <w:rPr>
          <w:noProof/>
          <w:color w:val="000000" w:themeColor="text1"/>
        </w:rPr>
        <w:t xml:space="preserve">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C(CF</w:t>
      </w:r>
      <w:r w:rsidRPr="00984D1E">
        <w:rPr>
          <w:noProof/>
          <w:color w:val="000000" w:themeColor="text1"/>
          <w:vertAlign w:val="subscript"/>
        </w:rPr>
        <w:t>3</w:t>
      </w:r>
      <w:r w:rsidRPr="00984D1E">
        <w:rPr>
          <w:noProof/>
          <w:color w:val="000000" w:themeColor="text1"/>
        </w:rPr>
        <w:t>)</w:t>
      </w:r>
      <w:r w:rsidRPr="00984D1E">
        <w:rPr>
          <w:noProof/>
          <w:color w:val="000000" w:themeColor="text1"/>
          <w:vertAlign w:val="subscript"/>
        </w:rPr>
        <w:t>3</w:t>
      </w:r>
      <w:r w:rsidRPr="00984D1E">
        <w:rPr>
          <w:noProof/>
          <w:color w:val="000000" w:themeColor="text1"/>
        </w:rPr>
        <w:t xml:space="preserve"> топтары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фторофур туындыл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R=H) синтезі табыла</w:t>
      </w:r>
      <w:r w:rsidR="001154A8" w:rsidRPr="001154A8">
        <w:rPr>
          <w:noProof/>
          <w:vanish/>
          <w:color w:val="000000" w:themeColor="text1"/>
          <w:spacing w:val="-20"/>
          <w:w w:val="1"/>
        </w:rPr>
        <w:t>‬</w:t>
      </w:r>
      <w:r w:rsidR="001154A8">
        <w:rPr>
          <w:noProof/>
          <w:color w:val="000000" w:themeColor="text1"/>
        </w:rPr>
        <w:t>ды.</w:t>
      </w:r>
    </w:p>
    <w:p w14:paraId="3D6E1617" w14:textId="77777777" w:rsidR="00C254C2" w:rsidRPr="00984D1E" w:rsidRDefault="00C254C2">
      <w:pPr>
        <w:jc w:val="both"/>
        <w:rPr>
          <w:noProof/>
          <w:color w:val="000000" w:themeColor="text1"/>
        </w:rPr>
        <w:sectPr w:rsidR="00C254C2" w:rsidRPr="00984D1E">
          <w:type w:val="continuous"/>
          <w:pgSz w:w="11910" w:h="16840"/>
          <w:pgMar w:top="1040" w:right="200" w:bottom="280" w:left="1400" w:header="720" w:footer="720" w:gutter="0"/>
          <w:cols w:space="720"/>
        </w:sectPr>
      </w:pPr>
    </w:p>
    <w:p w14:paraId="43523C1C" w14:textId="77777777" w:rsidR="00C254C2" w:rsidRPr="00984D1E" w:rsidRDefault="00CB66C5">
      <w:pPr>
        <w:spacing w:before="72"/>
        <w:ind w:right="1808"/>
        <w:jc w:val="center"/>
        <w:rPr>
          <w:noProof/>
          <w:color w:val="000000" w:themeColor="text1"/>
          <w:sz w:val="21"/>
        </w:rPr>
      </w:pPr>
      <w:r>
        <w:rPr>
          <w:noProof/>
          <w:color w:val="000000" w:themeColor="text1"/>
        </w:rPr>
        <w:lastRenderedPageBreak/>
        <w:pict w14:anchorId="6277F377">
          <v:group id="_x0000_s17323" style="position:absolute;left:0;text-align:left;margin-left:268.15pt;margin-top:15.2pt;width:42.45pt;height:50.3pt;z-index:-251576320;mso-position-horizontal-relative:page" coordorigin="5363,304" coordsize="849,1006">
            <v:line id="_x0000_s17331" style="position:absolute" from="5647,476" to="5372,635" strokeweight=".29639mm"/>
            <v:line id="_x0000_s17330" style="position:absolute" from="5759,1301" to="6033,1143" strokeweight=".29639mm"/>
            <v:line id="_x0000_s17329" style="position:absolute" from="6033,1143" to="6033,698" strokeweight=".29694mm"/>
            <v:line id="_x0000_s17328" style="position:absolute" from="5980,1114" to="5980,730" strokeweight=".29694mm"/>
            <v:line id="_x0000_s17327" style="position:absolute" from="6033,698" to="5647,476" strokeweight=".29639mm"/>
            <v:line id="_x0000_s17326" style="position:absolute" from="5624,488" to="5624,304" strokeweight=".29694mm"/>
            <v:line id="_x0000_s17325" style="position:absolute" from="5669,488" to="5669,304" strokeweight=".29694mm"/>
            <v:line id="_x0000_s17324" style="position:absolute" from="6033,698" to="6211,698" strokeweight=".29619mm"/>
            <w10:wrap anchorx="page"/>
          </v:group>
        </w:pict>
      </w:r>
      <w:r w:rsidR="00B21731" w:rsidRPr="00984D1E">
        <w:rPr>
          <w:noProof/>
          <w:color w:val="000000" w:themeColor="text1"/>
          <w:sz w:val="21"/>
        </w:rPr>
        <w:t>O</w:t>
      </w:r>
    </w:p>
    <w:p w14:paraId="44D8CA26" w14:textId="77777777" w:rsidR="00C254C2" w:rsidRPr="00984D1E" w:rsidRDefault="00C254C2">
      <w:pPr>
        <w:pStyle w:val="a3"/>
        <w:spacing w:before="7"/>
        <w:rPr>
          <w:noProof/>
          <w:color w:val="000000" w:themeColor="text1"/>
          <w:sz w:val="15"/>
        </w:rPr>
      </w:pPr>
    </w:p>
    <w:p w14:paraId="4BCFF4B0" w14:textId="77777777" w:rsidR="00C254C2" w:rsidRPr="00984D1E" w:rsidRDefault="00CB66C5">
      <w:pPr>
        <w:tabs>
          <w:tab w:val="left" w:pos="1205"/>
        </w:tabs>
        <w:spacing w:before="91"/>
        <w:ind w:right="1707"/>
        <w:jc w:val="center"/>
        <w:rPr>
          <w:noProof/>
          <w:color w:val="000000" w:themeColor="text1"/>
          <w:sz w:val="21"/>
        </w:rPr>
      </w:pPr>
      <w:r>
        <w:rPr>
          <w:noProof/>
          <w:color w:val="000000" w:themeColor="text1"/>
        </w:rPr>
        <w:pict w14:anchorId="2EC411A5">
          <v:group id="_x0000_s17318" style="position:absolute;left:0;text-align:left;margin-left:252.7pt;margin-top:16.15pt;width:24.55pt;height:24.8pt;z-index:-251575296;mso-position-horizontal-relative:page" coordorigin="5054,323" coordsize="491,496">
            <v:line id="_x0000_s17322" style="position:absolute" from="5260,323" to="5260,650" strokeweight=".29694mm"/>
            <v:line id="_x0000_s17321" style="position:absolute" from="5260,650" to="5536,810" strokeweight=".29639mm"/>
            <v:line id="_x0000_s17320" style="position:absolute" from="5283,663" to="5084,770" strokeweight=".29636mm"/>
            <v:line id="_x0000_s17319" style="position:absolute" from="5260,625" to="5062,730" strokeweight=".29636mm"/>
            <w10:wrap anchorx="page"/>
          </v:group>
        </w:pict>
      </w:r>
      <w:r w:rsidR="00B21731" w:rsidRPr="00984D1E">
        <w:rPr>
          <w:noProof/>
          <w:color w:val="000000" w:themeColor="text1"/>
          <w:sz w:val="21"/>
        </w:rPr>
        <w:t>HN</w:t>
      </w:r>
      <w:r w:rsidR="00B21731" w:rsidRPr="00984D1E">
        <w:rPr>
          <w:noProof/>
          <w:color w:val="000000" w:themeColor="text1"/>
          <w:sz w:val="21"/>
        </w:rPr>
        <w:tab/>
        <w:t>F</w:t>
      </w:r>
    </w:p>
    <w:p w14:paraId="03EAD876" w14:textId="77777777" w:rsidR="00C254C2" w:rsidRPr="00984D1E" w:rsidRDefault="00C254C2">
      <w:pPr>
        <w:pStyle w:val="a3"/>
        <w:spacing w:before="4"/>
        <w:rPr>
          <w:noProof/>
          <w:color w:val="000000" w:themeColor="text1"/>
          <w:sz w:val="22"/>
        </w:rPr>
      </w:pPr>
    </w:p>
    <w:p w14:paraId="637ED625" w14:textId="77777777" w:rsidR="00C254C2" w:rsidRPr="00984D1E" w:rsidRDefault="00CB66C5">
      <w:pPr>
        <w:tabs>
          <w:tab w:val="left" w:pos="664"/>
        </w:tabs>
        <w:spacing w:before="91"/>
        <w:ind w:right="2465"/>
        <w:jc w:val="center"/>
        <w:rPr>
          <w:noProof/>
          <w:color w:val="000000" w:themeColor="text1"/>
          <w:sz w:val="21"/>
        </w:rPr>
      </w:pPr>
      <w:r>
        <w:rPr>
          <w:noProof/>
          <w:color w:val="000000" w:themeColor="text1"/>
        </w:rPr>
        <w:pict w14:anchorId="32E5B29F">
          <v:group id="_x0000_s17310" style="position:absolute;left:0;text-align:left;margin-left:256.9pt;margin-top:20pt;width:35.25pt;height:46.95pt;z-index:250729472;mso-position-horizontal-relative:page" coordorigin="5138,400" coordsize="705,939">
            <v:line id="_x0000_s17317" style="position:absolute" from="5147,602" to="5147,1137" strokeweight=".29694mm"/>
            <v:line id="_x0000_s17316" style="position:absolute" from="5147,1137" to="5616,1141" strokeweight=".29619mm"/>
            <v:line id="_x0000_s17315" style="position:absolute" from="5616,1141" to="5822,944" strokeweight=".29656mm"/>
            <v:line id="_x0000_s17314" style="position:absolute" from="5835,797" to="5647,608" strokeweight=".29658mm"/>
            <v:line id="_x0000_s17313" style="position:absolute" from="5647,608" to="5147,602" strokeweight=".29619mm"/>
            <v:line id="_x0000_s17312" style="position:absolute" from="5647,400" to="5647,608" strokeweight=".29694mm"/>
            <v:line id="_x0000_s17311" style="position:absolute" from="5616,1141" to="5616,1339" strokeweight=".29694mm"/>
            <w10:wrap anchorx="page"/>
          </v:group>
        </w:pict>
      </w:r>
      <w:r w:rsidR="00B21731" w:rsidRPr="00984D1E">
        <w:rPr>
          <w:noProof/>
          <w:color w:val="000000" w:themeColor="text1"/>
          <w:sz w:val="21"/>
        </w:rPr>
        <w:t>O</w:t>
      </w:r>
      <w:r w:rsidR="00B21731" w:rsidRPr="00984D1E">
        <w:rPr>
          <w:noProof/>
          <w:color w:val="000000" w:themeColor="text1"/>
          <w:sz w:val="21"/>
        </w:rPr>
        <w:tab/>
        <w:t>N</w:t>
      </w:r>
    </w:p>
    <w:p w14:paraId="13EA3AE3" w14:textId="77777777" w:rsidR="00C254C2" w:rsidRPr="00984D1E" w:rsidRDefault="00C254C2">
      <w:pPr>
        <w:pStyle w:val="a3"/>
        <w:spacing w:before="5"/>
        <w:rPr>
          <w:noProof/>
          <w:color w:val="000000" w:themeColor="text1"/>
          <w:sz w:val="21"/>
        </w:rPr>
      </w:pPr>
    </w:p>
    <w:p w14:paraId="1BE1CA18" w14:textId="77777777" w:rsidR="00C254C2" w:rsidRPr="00984D1E" w:rsidRDefault="00B21731">
      <w:pPr>
        <w:spacing w:before="91"/>
        <w:ind w:right="1295"/>
        <w:jc w:val="center"/>
        <w:rPr>
          <w:noProof/>
          <w:color w:val="000000" w:themeColor="text1"/>
          <w:sz w:val="21"/>
        </w:rPr>
      </w:pPr>
      <w:r w:rsidRPr="00984D1E">
        <w:rPr>
          <w:noProof/>
          <w:color w:val="000000" w:themeColor="text1"/>
          <w:sz w:val="21"/>
        </w:rPr>
        <w:t>O</w:t>
      </w:r>
    </w:p>
    <w:p w14:paraId="4012B3F7" w14:textId="77777777" w:rsidR="00C254C2" w:rsidRPr="00984D1E" w:rsidRDefault="00C254C2">
      <w:pPr>
        <w:pStyle w:val="a3"/>
        <w:spacing w:before="4"/>
        <w:rPr>
          <w:noProof/>
          <w:color w:val="000000" w:themeColor="text1"/>
          <w:sz w:val="20"/>
        </w:rPr>
      </w:pPr>
    </w:p>
    <w:p w14:paraId="288EDBE1" w14:textId="77777777" w:rsidR="00C254C2" w:rsidRPr="00984D1E" w:rsidRDefault="00B21731">
      <w:pPr>
        <w:pStyle w:val="a3"/>
        <w:tabs>
          <w:tab w:val="left" w:pos="5034"/>
        </w:tabs>
        <w:spacing w:before="92"/>
        <w:ind w:left="4142"/>
        <w:rPr>
          <w:noProof/>
          <w:color w:val="000000" w:themeColor="text1"/>
        </w:rPr>
      </w:pPr>
      <w:r w:rsidRPr="00984D1E">
        <w:rPr>
          <w:noProof/>
          <w:color w:val="000000" w:themeColor="text1"/>
          <w:sz w:val="21"/>
        </w:rPr>
        <w:t>R</w:t>
      </w:r>
      <w:r w:rsidRPr="00984D1E">
        <w:rPr>
          <w:noProof/>
          <w:color w:val="000000" w:themeColor="text1"/>
          <w:sz w:val="21"/>
        </w:rPr>
        <w:tab/>
      </w:r>
      <w:r w:rsidRPr="00984D1E">
        <w:rPr>
          <w:noProof/>
          <w:color w:val="000000" w:themeColor="text1"/>
        </w:rPr>
        <w:t>R=H, CF</w:t>
      </w:r>
      <w:r w:rsidRPr="00984D1E">
        <w:rPr>
          <w:noProof/>
          <w:color w:val="000000" w:themeColor="text1"/>
          <w:vertAlign w:val="subscript"/>
        </w:rPr>
        <w:t>3</w:t>
      </w:r>
      <w:r w:rsidRPr="00984D1E">
        <w:rPr>
          <w:noProof/>
          <w:color w:val="000000" w:themeColor="text1"/>
        </w:rPr>
        <w:t>, C(CF</w:t>
      </w:r>
      <w:r w:rsidRPr="00984D1E">
        <w:rPr>
          <w:noProof/>
          <w:color w:val="000000" w:themeColor="text1"/>
          <w:vertAlign w:val="subscript"/>
        </w:rPr>
        <w:t>3</w:t>
      </w:r>
      <w:r w:rsidRPr="00984D1E">
        <w:rPr>
          <w:noProof/>
          <w:color w:val="000000" w:themeColor="text1"/>
        </w:rPr>
        <w:t>)</w:t>
      </w:r>
      <w:r w:rsidRPr="00984D1E">
        <w:rPr>
          <w:noProof/>
          <w:color w:val="000000" w:themeColor="text1"/>
          <w:vertAlign w:val="subscript"/>
        </w:rPr>
        <w:t>3</w:t>
      </w:r>
    </w:p>
    <w:p w14:paraId="0B9615B7" w14:textId="77777777" w:rsidR="00C254C2" w:rsidRPr="00984D1E" w:rsidRDefault="00C254C2">
      <w:pPr>
        <w:pStyle w:val="a3"/>
        <w:spacing w:before="11"/>
        <w:rPr>
          <w:noProof/>
          <w:color w:val="000000" w:themeColor="text1"/>
          <w:sz w:val="27"/>
        </w:rPr>
      </w:pPr>
    </w:p>
    <w:p w14:paraId="17CBD231" w14:textId="42AB65A6" w:rsidR="00C254C2" w:rsidRPr="00984D1E" w:rsidRDefault="00B21731">
      <w:pPr>
        <w:pStyle w:val="a3"/>
        <w:tabs>
          <w:tab w:val="left" w:pos="2161"/>
          <w:tab w:val="left" w:pos="2722"/>
          <w:tab w:val="left" w:pos="3559"/>
          <w:tab w:val="left" w:pos="4412"/>
          <w:tab w:val="left" w:pos="4921"/>
          <w:tab w:val="left" w:pos="5519"/>
          <w:tab w:val="left" w:pos="5577"/>
          <w:tab w:val="left" w:pos="6440"/>
          <w:tab w:val="left" w:pos="6560"/>
          <w:tab w:val="left" w:pos="7439"/>
          <w:tab w:val="left" w:pos="8103"/>
          <w:tab w:val="left" w:pos="9088"/>
        </w:tabs>
        <w:ind w:left="301" w:right="501" w:firstLine="566"/>
        <w:jc w:val="right"/>
        <w:rPr>
          <w:noProof/>
          <w:color w:val="000000" w:themeColor="text1"/>
        </w:rPr>
      </w:pPr>
      <w:r w:rsidRPr="00984D1E">
        <w:rPr>
          <w:noProof/>
          <w:color w:val="000000" w:themeColor="text1"/>
        </w:rPr>
        <w:t>Бұл 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ісік</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001154A8" w:rsidRPr="001154A8">
        <w:rPr>
          <w:noProof/>
          <w:vanish/>
          <w:color w:val="000000" w:themeColor="text1"/>
          <w:spacing w:val="-20"/>
          <w:w w:val="1"/>
        </w:rPr>
        <w:t>‬</w:t>
      </w:r>
      <w:r w:rsidR="001154A8">
        <w:rPr>
          <w:noProof/>
          <w:color w:val="000000" w:themeColor="text1"/>
        </w:rPr>
        <w:t>да,</w:t>
      </w:r>
      <w:r w:rsidRPr="00984D1E">
        <w:rPr>
          <w:noProof/>
          <w:color w:val="000000" w:themeColor="text1"/>
        </w:rPr>
        <w:t xml:space="preserve"> вирус</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жоқ екені анықта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Бұл о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ө</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жоғары липофильділіг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байланыс</w:t>
      </w:r>
      <w:r w:rsidR="001154A8" w:rsidRPr="001154A8">
        <w:rPr>
          <w:noProof/>
          <w:vanish/>
          <w:color w:val="000000" w:themeColor="text1"/>
          <w:spacing w:val="-20"/>
          <w:w w:val="1"/>
        </w:rPr>
        <w:t>‬</w:t>
      </w:r>
      <w:r w:rsidR="001154A8">
        <w:rPr>
          <w:noProof/>
          <w:color w:val="000000" w:themeColor="text1"/>
        </w:rPr>
        <w:t>ты,</w:t>
      </w:r>
      <w:r w:rsidRPr="00984D1E">
        <w:rPr>
          <w:noProof/>
          <w:color w:val="000000" w:themeColor="text1"/>
        </w:rPr>
        <w:t xml:space="preserve"> ол R=CF</w:t>
      </w:r>
      <w:r w:rsidRPr="00984D1E">
        <w:rPr>
          <w:noProof/>
          <w:color w:val="000000" w:themeColor="text1"/>
          <w:vertAlign w:val="subscript"/>
        </w:rPr>
        <w:t>3</w:t>
      </w:r>
      <w:r w:rsidRPr="00984D1E">
        <w:rPr>
          <w:noProof/>
          <w:color w:val="000000" w:themeColor="text1"/>
        </w:rPr>
        <w:t xml:space="preserve">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2,8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R=C(CF</w:t>
      </w:r>
      <w:r w:rsidRPr="00984D1E">
        <w:rPr>
          <w:noProof/>
          <w:color w:val="000000" w:themeColor="text1"/>
          <w:vertAlign w:val="subscript"/>
        </w:rPr>
        <w:t>3</w:t>
      </w:r>
      <w:r w:rsidRPr="00984D1E">
        <w:rPr>
          <w:noProof/>
          <w:color w:val="000000" w:themeColor="text1"/>
        </w:rPr>
        <w:t>)</w:t>
      </w:r>
      <w:r w:rsidRPr="00984D1E">
        <w:rPr>
          <w:noProof/>
          <w:color w:val="000000" w:themeColor="text1"/>
          <w:vertAlign w:val="subscript"/>
        </w:rPr>
        <w:t>3</w:t>
      </w:r>
      <w:r w:rsidRPr="00984D1E">
        <w:rPr>
          <w:noProof/>
          <w:color w:val="000000" w:themeColor="text1"/>
        </w:rPr>
        <w:t xml:space="preserve">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3,7 құрай</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О</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типт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ісік</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за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1-</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жақ</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таралу коэффициен</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оңтай</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бол</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санала</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90,91]. Құрамында</w:t>
      </w:r>
      <w:r w:rsidRPr="00984D1E">
        <w:rPr>
          <w:noProof/>
          <w:color w:val="000000" w:themeColor="text1"/>
        </w:rPr>
        <w:tab/>
        <w:t>трифторметил</w:t>
      </w:r>
      <w:r w:rsidRPr="00984D1E">
        <w:rPr>
          <w:noProof/>
          <w:color w:val="000000" w:themeColor="text1"/>
        </w:rPr>
        <w:tab/>
        <w:t>тобы</w:t>
      </w:r>
      <w:r w:rsidRPr="00984D1E">
        <w:rPr>
          <w:noProof/>
          <w:color w:val="000000" w:themeColor="text1"/>
        </w:rPr>
        <w:tab/>
        <w:t>бар</w:t>
      </w:r>
      <w:r w:rsidRPr="00984D1E">
        <w:rPr>
          <w:noProof/>
          <w:color w:val="000000" w:themeColor="text1"/>
        </w:rPr>
        <w:tab/>
        <w:t>5-фенилисотиазолил-4- формамидо)пенициллин</w:t>
      </w:r>
      <w:r w:rsidRPr="00984D1E">
        <w:rPr>
          <w:noProof/>
          <w:color w:val="000000" w:themeColor="text1"/>
        </w:rPr>
        <w:tab/>
        <w:t>қышқылының</w:t>
      </w:r>
      <w:r w:rsidRPr="00984D1E">
        <w:rPr>
          <w:noProof/>
          <w:color w:val="000000" w:themeColor="text1"/>
        </w:rPr>
        <w:tab/>
      </w:r>
      <w:r w:rsidRPr="00984D1E">
        <w:rPr>
          <w:noProof/>
          <w:color w:val="000000" w:themeColor="text1"/>
        </w:rPr>
        <w:tab/>
        <w:t>туындылары</w:t>
      </w:r>
      <w:r w:rsidRPr="00984D1E">
        <w:rPr>
          <w:noProof/>
          <w:color w:val="000000" w:themeColor="text1"/>
        </w:rPr>
        <w:tab/>
        <w:t>бактерияға</w:t>
      </w:r>
      <w:r w:rsidRPr="00984D1E">
        <w:rPr>
          <w:noProof/>
          <w:color w:val="000000" w:themeColor="text1"/>
        </w:rPr>
        <w:tab/>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кке</w:t>
      </w:r>
      <w:r w:rsidRPr="00984D1E">
        <w:rPr>
          <w:noProof/>
          <w:color w:val="000000" w:themeColor="text1"/>
        </w:rPr>
        <w:tab/>
        <w:t>ие.</w:t>
      </w:r>
      <w:r w:rsidRPr="00984D1E">
        <w:rPr>
          <w:noProof/>
          <w:color w:val="000000" w:themeColor="text1"/>
        </w:rPr>
        <w:tab/>
        <w:t>Трифторметилді</w:t>
      </w:r>
      <w:r w:rsidRPr="00984D1E">
        <w:rPr>
          <w:noProof/>
          <w:color w:val="000000" w:themeColor="text1"/>
        </w:rPr>
        <w:tab/>
        <w:t>орынбасқан</w:t>
      </w:r>
      <w:r w:rsidRPr="00984D1E">
        <w:rPr>
          <w:noProof/>
          <w:color w:val="000000" w:themeColor="text1"/>
        </w:rPr>
        <w:tab/>
      </w:r>
      <w:r w:rsidRPr="00984D1E">
        <w:rPr>
          <w:noProof/>
          <w:color w:val="000000" w:themeColor="text1"/>
        </w:rPr>
        <w:tab/>
        <w:t>құрамында</w:t>
      </w:r>
      <w:r w:rsidRPr="00984D1E">
        <w:rPr>
          <w:noProof/>
          <w:color w:val="000000" w:themeColor="text1"/>
        </w:rPr>
        <w:tab/>
        <w:t>анальгетиктер</w:t>
      </w:r>
    </w:p>
    <w:p w14:paraId="014B6AEF" w14:textId="011871F9" w:rsidR="00C254C2" w:rsidRPr="00984D1E" w:rsidRDefault="00B21731">
      <w:pPr>
        <w:pStyle w:val="a3"/>
        <w:spacing w:line="321" w:lineRule="exact"/>
        <w:ind w:left="301"/>
        <w:jc w:val="both"/>
        <w:rPr>
          <w:noProof/>
          <w:color w:val="000000" w:themeColor="text1"/>
        </w:rPr>
      </w:pPr>
      <w:r w:rsidRPr="00984D1E">
        <w:rPr>
          <w:noProof/>
          <w:color w:val="000000" w:themeColor="text1"/>
        </w:rPr>
        <w:t>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патентте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диазолин пиримидин-5-он б</w:t>
      </w:r>
      <w:r w:rsidR="001154A8" w:rsidRPr="001154A8">
        <w:rPr>
          <w:noProof/>
          <w:vanish/>
          <w:color w:val="000000" w:themeColor="text1"/>
          <w:spacing w:val="-20"/>
          <w:w w:val="1"/>
        </w:rPr>
        <w:t>‬</w:t>
      </w:r>
      <w:r w:rsidR="001154A8">
        <w:rPr>
          <w:noProof/>
          <w:color w:val="000000" w:themeColor="text1"/>
        </w:rPr>
        <w:t>ар.</w:t>
      </w:r>
    </w:p>
    <w:p w14:paraId="45521117" w14:textId="2EBC6B0A" w:rsidR="00C254C2" w:rsidRPr="00984D1E" w:rsidRDefault="00B21731">
      <w:pPr>
        <w:pStyle w:val="a3"/>
        <w:ind w:left="301" w:right="502" w:firstLine="566"/>
        <w:jc w:val="both"/>
        <w:rPr>
          <w:noProof/>
          <w:color w:val="000000" w:themeColor="text1"/>
        </w:rPr>
      </w:pPr>
      <w:r w:rsidRPr="00984D1E">
        <w:rPr>
          <w:noProof/>
          <w:color w:val="000000" w:themeColor="text1"/>
        </w:rPr>
        <w:t>Сондай-ақ, фторбензоат фрагменттері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за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антипсихотиктер</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галоперидол, дроперидол, мелперон 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зерттел</w:t>
      </w:r>
      <w:r w:rsidR="001154A8" w:rsidRPr="001154A8">
        <w:rPr>
          <w:noProof/>
          <w:vanish/>
          <w:color w:val="000000" w:themeColor="text1"/>
          <w:spacing w:val="-20"/>
          <w:w w:val="1"/>
        </w:rPr>
        <w:t>‬</w:t>
      </w:r>
      <w:r w:rsidR="001154A8">
        <w:rPr>
          <w:noProof/>
          <w:color w:val="000000" w:themeColor="text1"/>
        </w:rPr>
        <w:t>ген.</w:t>
      </w:r>
    </w:p>
    <w:p w14:paraId="78667705" w14:textId="0E2F93BB" w:rsidR="00C254C2" w:rsidRPr="00984D1E" w:rsidRDefault="00B21731">
      <w:pPr>
        <w:pStyle w:val="a3"/>
        <w:spacing w:before="1"/>
        <w:ind w:left="301" w:right="502" w:firstLine="566"/>
        <w:jc w:val="both"/>
        <w:rPr>
          <w:noProof/>
          <w:color w:val="000000" w:themeColor="text1"/>
        </w:rPr>
      </w:pPr>
      <w:r w:rsidRPr="00984D1E">
        <w:rPr>
          <w:i/>
          <w:noProof/>
          <w:color w:val="000000" w:themeColor="text1"/>
        </w:rPr>
        <w:t xml:space="preserve">Галоперидол </w:t>
      </w:r>
      <w:r w:rsidRPr="00984D1E">
        <w:rPr>
          <w:noProof/>
          <w:color w:val="000000" w:themeColor="text1"/>
        </w:rPr>
        <w:t>(1.19) – антипсихотика</w:t>
      </w:r>
      <w:r w:rsidR="001154A8" w:rsidRPr="001154A8">
        <w:rPr>
          <w:noProof/>
          <w:vanish/>
          <w:color w:val="000000" w:themeColor="text1"/>
          <w:spacing w:val="-20"/>
          <w:w w:val="1"/>
        </w:rPr>
        <w:t>‬</w:t>
      </w:r>
      <w:r w:rsidR="001154A8">
        <w:rPr>
          <w:noProof/>
          <w:color w:val="000000" w:themeColor="text1"/>
        </w:rPr>
        <w:t>лық,</w:t>
      </w:r>
      <w:r w:rsidRPr="00984D1E">
        <w:rPr>
          <w:noProof/>
          <w:color w:val="000000" w:themeColor="text1"/>
        </w:rPr>
        <w:t xml:space="preserve"> бутирофенон туынды</w:t>
      </w:r>
      <w:r w:rsidR="001154A8" w:rsidRPr="001154A8">
        <w:rPr>
          <w:noProof/>
          <w:vanish/>
          <w:color w:val="000000" w:themeColor="text1"/>
          <w:spacing w:val="-20"/>
          <w:w w:val="1"/>
        </w:rPr>
        <w:t>‬</w:t>
      </w:r>
      <w:r w:rsidR="001154A8">
        <w:rPr>
          <w:noProof/>
          <w:color w:val="000000" w:themeColor="text1"/>
        </w:rPr>
        <w:t>сы.</w:t>
      </w:r>
      <w:r w:rsidRPr="00984D1E">
        <w:rPr>
          <w:noProof/>
          <w:color w:val="000000" w:themeColor="text1"/>
        </w:rPr>
        <w:t xml:space="preserve"> 1957 ж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Бельгия</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Janss</w:t>
      </w:r>
      <w:r w:rsidR="001154A8" w:rsidRPr="001154A8">
        <w:rPr>
          <w:noProof/>
          <w:vanish/>
          <w:color w:val="000000" w:themeColor="text1"/>
          <w:spacing w:val="-20"/>
          <w:w w:val="1"/>
        </w:rPr>
        <w:t>‬</w:t>
      </w:r>
      <w:r w:rsidR="001154A8">
        <w:rPr>
          <w:noProof/>
          <w:color w:val="000000" w:themeColor="text1"/>
        </w:rPr>
        <w:t xml:space="preserve">en </w:t>
      </w:r>
      <w:r w:rsidRPr="00984D1E">
        <w:rPr>
          <w:noProof/>
          <w:color w:val="000000" w:themeColor="text1"/>
        </w:rPr>
        <w:t>Pharmaceutica фирм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әзірлен</w:t>
      </w:r>
      <w:r w:rsidR="001154A8" w:rsidRPr="001154A8">
        <w:rPr>
          <w:noProof/>
          <w:vanish/>
          <w:color w:val="000000" w:themeColor="text1"/>
          <w:spacing w:val="-20"/>
          <w:w w:val="1"/>
        </w:rPr>
        <w:t>‬</w:t>
      </w:r>
      <w:r w:rsidR="001154A8">
        <w:rPr>
          <w:noProof/>
          <w:color w:val="000000" w:themeColor="text1"/>
        </w:rPr>
        <w:t>іп,</w:t>
      </w:r>
      <w:r w:rsidRPr="00984D1E">
        <w:rPr>
          <w:noProof/>
          <w:color w:val="000000" w:themeColor="text1"/>
        </w:rPr>
        <w:t xml:space="preserve"> сына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92]. Ол шизофрения [93], маниакаль</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күй</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ер,</w:t>
      </w:r>
      <w:r w:rsidRPr="00984D1E">
        <w:rPr>
          <w:noProof/>
          <w:color w:val="000000" w:themeColor="text1"/>
        </w:rPr>
        <w:t xml:space="preserve"> сандырақ бұзылу</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ар,</w:t>
      </w:r>
      <w:r w:rsidRPr="00984D1E">
        <w:rPr>
          <w:noProof/>
          <w:color w:val="000000" w:themeColor="text1"/>
        </w:rPr>
        <w:t xml:space="preserve"> қоздыры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депрессия, олигофрения</w:t>
      </w:r>
      <w:r w:rsidR="001154A8" w:rsidRPr="001154A8">
        <w:rPr>
          <w:noProof/>
          <w:vanish/>
          <w:color w:val="000000" w:themeColor="text1"/>
          <w:spacing w:val="-20"/>
          <w:w w:val="1"/>
        </w:rPr>
        <w:t>‬</w:t>
      </w:r>
      <w:r w:rsidR="001154A8">
        <w:rPr>
          <w:noProof/>
          <w:color w:val="000000" w:themeColor="text1"/>
        </w:rPr>
        <w:t>лық,</w:t>
      </w:r>
      <w:r w:rsidRPr="00984D1E">
        <w:rPr>
          <w:noProof/>
          <w:color w:val="000000" w:themeColor="text1"/>
        </w:rPr>
        <w:t xml:space="preserve"> инволюция</w:t>
      </w:r>
      <w:r w:rsidR="001154A8" w:rsidRPr="001154A8">
        <w:rPr>
          <w:noProof/>
          <w:vanish/>
          <w:color w:val="000000" w:themeColor="text1"/>
          <w:spacing w:val="-20"/>
          <w:w w:val="1"/>
        </w:rPr>
        <w:t>‬</w:t>
      </w:r>
      <w:r w:rsidR="001154A8">
        <w:rPr>
          <w:noProof/>
          <w:color w:val="000000" w:themeColor="text1"/>
        </w:rPr>
        <w:t>лық,</w:t>
      </w:r>
      <w:r w:rsidRPr="00984D1E">
        <w:rPr>
          <w:noProof/>
          <w:color w:val="000000" w:themeColor="text1"/>
        </w:rPr>
        <w:t xml:space="preserve"> эпилептиформ</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алкогольдік психоз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галлюцинация</w:t>
      </w:r>
      <w:r w:rsidR="001154A8" w:rsidRPr="001154A8">
        <w:rPr>
          <w:noProof/>
          <w:vanish/>
          <w:color w:val="000000" w:themeColor="text1"/>
          <w:spacing w:val="-20"/>
          <w:w w:val="1"/>
        </w:rPr>
        <w:t>‬</w:t>
      </w:r>
      <w:r w:rsidR="001154A8">
        <w:rPr>
          <w:noProof/>
          <w:color w:val="000000" w:themeColor="text1"/>
        </w:rPr>
        <w:t>мен,</w:t>
      </w:r>
      <w:r w:rsidRPr="00984D1E">
        <w:rPr>
          <w:noProof/>
          <w:color w:val="000000" w:themeColor="text1"/>
        </w:rPr>
        <w:t xml:space="preserve"> психомото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қозу</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жүр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бас</w:t>
      </w:r>
      <w:r w:rsidR="001154A8" w:rsidRPr="001154A8">
        <w:rPr>
          <w:noProof/>
          <w:vanish/>
          <w:color w:val="000000" w:themeColor="text1"/>
          <w:spacing w:val="-20"/>
          <w:w w:val="1"/>
        </w:rPr>
        <w:t>‬</w:t>
      </w:r>
      <w:r w:rsidR="001154A8">
        <w:rPr>
          <w:noProof/>
          <w:color w:val="000000" w:themeColor="text1"/>
        </w:rPr>
        <w:t xml:space="preserve">қа </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аурулар</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қолдан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Көру галлюцинациялары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алкогольдік делирий жағдай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галоперидол</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әсері</w:t>
      </w:r>
      <w:r w:rsidR="001154A8" w:rsidRPr="001154A8">
        <w:rPr>
          <w:noProof/>
          <w:vanish/>
          <w:color w:val="000000" w:themeColor="text1"/>
          <w:spacing w:val="-20"/>
          <w:w w:val="1"/>
        </w:rPr>
        <w:t>‬</w:t>
      </w:r>
      <w:r w:rsidR="001154A8">
        <w:rPr>
          <w:noProof/>
          <w:color w:val="000000" w:themeColor="text1"/>
        </w:rPr>
        <w:t xml:space="preserve">нен </w:t>
      </w:r>
      <w:r w:rsidRPr="00984D1E">
        <w:rPr>
          <w:noProof/>
          <w:color w:val="000000" w:themeColor="text1"/>
        </w:rPr>
        <w:t>мото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тыныштандыру тез жүре</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галлюцинация</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жоғ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Препарат</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ұзарты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түрі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 галоперидол деканоа</w:t>
      </w:r>
      <w:r w:rsidR="001154A8" w:rsidRPr="001154A8">
        <w:rPr>
          <w:noProof/>
          <w:vanish/>
          <w:color w:val="000000" w:themeColor="text1"/>
          <w:spacing w:val="-20"/>
          <w:w w:val="1"/>
        </w:rPr>
        <w:t>‬</w:t>
      </w:r>
      <w:r w:rsidR="001154A8">
        <w:rPr>
          <w:noProof/>
          <w:color w:val="000000" w:themeColor="text1"/>
        </w:rPr>
        <w:t>ты,</w:t>
      </w:r>
      <w:r w:rsidRPr="00984D1E">
        <w:rPr>
          <w:noProof/>
          <w:color w:val="000000" w:themeColor="text1"/>
        </w:rPr>
        <w:t xml:space="preserve"> 4 апта</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б</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р </w:t>
      </w:r>
      <w:r w:rsidRPr="00984D1E">
        <w:rPr>
          <w:noProof/>
          <w:color w:val="000000" w:themeColor="text1"/>
        </w:rPr>
        <w:t>рет инъекция жасау мүмкінд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б</w:t>
      </w:r>
      <w:r w:rsidR="001154A8" w:rsidRPr="001154A8">
        <w:rPr>
          <w:noProof/>
          <w:vanish/>
          <w:color w:val="000000" w:themeColor="text1"/>
          <w:spacing w:val="-20"/>
          <w:w w:val="1"/>
        </w:rPr>
        <w:t>‬</w:t>
      </w:r>
      <w:r w:rsidR="001154A8">
        <w:rPr>
          <w:noProof/>
          <w:color w:val="000000" w:themeColor="text1"/>
        </w:rPr>
        <w:t>ар.</w:t>
      </w:r>
    </w:p>
    <w:p w14:paraId="0DF0F40E" w14:textId="77777777" w:rsidR="00C254C2" w:rsidRPr="00984D1E" w:rsidRDefault="00B21731">
      <w:pPr>
        <w:pStyle w:val="a3"/>
        <w:spacing w:before="2"/>
        <w:rPr>
          <w:noProof/>
          <w:color w:val="000000" w:themeColor="text1"/>
          <w:sz w:val="25"/>
        </w:rPr>
      </w:pPr>
      <w:r w:rsidRPr="00984D1E">
        <w:rPr>
          <w:noProof/>
          <w:color w:val="000000" w:themeColor="text1"/>
          <w:lang w:val="ru-RU" w:eastAsia="ru-RU"/>
        </w:rPr>
        <w:drawing>
          <wp:anchor distT="0" distB="0" distL="0" distR="0" simplePos="0" relativeHeight="250543104" behindDoc="0" locked="0" layoutInCell="1" allowOverlap="1" wp14:anchorId="310242C6" wp14:editId="3EC86492">
            <wp:simplePos x="0" y="0"/>
            <wp:positionH relativeFrom="page">
              <wp:posOffset>2454910</wp:posOffset>
            </wp:positionH>
            <wp:positionV relativeFrom="paragraph">
              <wp:posOffset>208752</wp:posOffset>
            </wp:positionV>
            <wp:extent cx="3615361" cy="873251"/>
            <wp:effectExtent l="0" t="0" r="0" b="0"/>
            <wp:wrapTopAndBottom/>
            <wp:docPr id="11" name="image10.png" descr="P630#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10.png"/>
                    <pic:cNvPicPr/>
                  </pic:nvPicPr>
                  <pic:blipFill>
                    <a:blip r:embed="rId27" cstate="print"/>
                    <a:stretch>
                      <a:fillRect/>
                    </a:stretch>
                  </pic:blipFill>
                  <pic:spPr>
                    <a:xfrm>
                      <a:off x="0" y="0"/>
                      <a:ext cx="3615361" cy="873251"/>
                    </a:xfrm>
                    <a:prstGeom prst="rect">
                      <a:avLst/>
                    </a:prstGeom>
                  </pic:spPr>
                </pic:pic>
              </a:graphicData>
            </a:graphic>
          </wp:anchor>
        </w:drawing>
      </w:r>
    </w:p>
    <w:p w14:paraId="6FCF6CAA" w14:textId="77777777" w:rsidR="00C254C2" w:rsidRPr="00984D1E" w:rsidRDefault="00C254C2">
      <w:pPr>
        <w:pStyle w:val="a3"/>
        <w:spacing w:before="7"/>
        <w:rPr>
          <w:noProof/>
          <w:color w:val="000000" w:themeColor="text1"/>
          <w:sz w:val="25"/>
        </w:rPr>
      </w:pPr>
    </w:p>
    <w:p w14:paraId="03889CB7" w14:textId="4E40DC9F" w:rsidR="00C254C2" w:rsidRPr="00984D1E" w:rsidRDefault="00B21731">
      <w:pPr>
        <w:pStyle w:val="a3"/>
        <w:ind w:left="301" w:right="503" w:firstLine="566"/>
        <w:jc w:val="both"/>
        <w:rPr>
          <w:noProof/>
          <w:color w:val="000000" w:themeColor="text1"/>
        </w:rPr>
      </w:pPr>
      <w:r w:rsidRPr="00984D1E">
        <w:rPr>
          <w:i/>
          <w:noProof/>
          <w:color w:val="000000" w:themeColor="text1"/>
        </w:rPr>
        <w:t xml:space="preserve">Дроперидол </w:t>
      </w:r>
      <w:r w:rsidRPr="00984D1E">
        <w:rPr>
          <w:noProof/>
          <w:color w:val="000000" w:themeColor="text1"/>
        </w:rPr>
        <w:t>(1,20) – дәр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зат. Ашық крем</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криста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ұнтақ, су</w:t>
      </w:r>
      <w:r w:rsidR="001154A8" w:rsidRPr="001154A8">
        <w:rPr>
          <w:noProof/>
          <w:vanish/>
          <w:color w:val="000000" w:themeColor="text1"/>
          <w:spacing w:val="-20"/>
          <w:w w:val="1"/>
        </w:rPr>
        <w:t>‬</w:t>
      </w:r>
      <w:r w:rsidR="001154A8">
        <w:rPr>
          <w:noProof/>
          <w:color w:val="000000" w:themeColor="text1"/>
        </w:rPr>
        <w:t xml:space="preserve">да </w:t>
      </w:r>
      <w:r w:rsidR="00D92218" w:rsidRPr="00984D1E">
        <w:rPr>
          <w:noProof/>
          <w:color w:val="000000" w:themeColor="text1"/>
        </w:rPr>
        <w:t xml:space="preserve">іс </w:t>
      </w:r>
      <w:r w:rsidRPr="00984D1E">
        <w:rPr>
          <w:noProof/>
          <w:color w:val="000000" w:themeColor="text1"/>
        </w:rPr>
        <w:t>жү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ерімей</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спирт</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аз ери</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Ауа</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жарық</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сақтаға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сары</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айн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Бутирофенон</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тобы</w:t>
      </w:r>
      <w:r w:rsidR="001154A8" w:rsidRPr="001154A8">
        <w:rPr>
          <w:noProof/>
          <w:vanish/>
          <w:color w:val="000000" w:themeColor="text1"/>
          <w:spacing w:val="-20"/>
          <w:w w:val="1"/>
        </w:rPr>
        <w:t>‬</w:t>
      </w:r>
      <w:r w:rsidR="001154A8">
        <w:rPr>
          <w:noProof/>
          <w:color w:val="000000" w:themeColor="text1"/>
        </w:rPr>
        <w:t xml:space="preserve">нан </w:t>
      </w:r>
      <w:r w:rsidRPr="00984D1E">
        <w:rPr>
          <w:noProof/>
          <w:color w:val="000000" w:themeColor="text1"/>
        </w:rPr>
        <w:t>антипсихо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препарат [94]. Ол тез, күш</w:t>
      </w:r>
      <w:r w:rsidR="001154A8" w:rsidRPr="001154A8">
        <w:rPr>
          <w:noProof/>
          <w:vanish/>
          <w:color w:val="000000" w:themeColor="text1"/>
          <w:spacing w:val="-20"/>
          <w:w w:val="1"/>
        </w:rPr>
        <w:t>‬</w:t>
      </w:r>
      <w:r w:rsidR="001154A8">
        <w:rPr>
          <w:noProof/>
          <w:color w:val="000000" w:themeColor="text1"/>
        </w:rPr>
        <w:t>ті,</w:t>
      </w:r>
      <w:r w:rsidRPr="00984D1E">
        <w:rPr>
          <w:noProof/>
          <w:color w:val="000000" w:themeColor="text1"/>
        </w:rPr>
        <w:t xml:space="preserve"> бірақ қыс</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мерзім</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әсер</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ие. Көктам</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ыр </w:t>
      </w:r>
      <w:r w:rsidRPr="00984D1E">
        <w:rPr>
          <w:noProof/>
          <w:color w:val="000000" w:themeColor="text1"/>
        </w:rPr>
        <w:t>іш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енгізу</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әсері 2-5 минуттан к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п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бо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максимум</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20-30 минуттан к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жет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Әсері доза</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байлан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2-3 сағат</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д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созыла</w:t>
      </w:r>
      <w:r w:rsidR="001154A8" w:rsidRPr="001154A8">
        <w:rPr>
          <w:noProof/>
          <w:vanish/>
          <w:color w:val="000000" w:themeColor="text1"/>
          <w:spacing w:val="-20"/>
          <w:w w:val="1"/>
        </w:rPr>
        <w:t>‬</w:t>
      </w:r>
      <w:r w:rsidR="001154A8">
        <w:rPr>
          <w:noProof/>
          <w:color w:val="000000" w:themeColor="text1"/>
        </w:rPr>
        <w:t>ды.</w:t>
      </w:r>
    </w:p>
    <w:p w14:paraId="7060639C" w14:textId="361025D1" w:rsidR="00C254C2" w:rsidRPr="00984D1E" w:rsidRDefault="00B21731" w:rsidP="00CB66C5">
      <w:pPr>
        <w:pStyle w:val="a3"/>
        <w:ind w:left="301" w:right="501" w:firstLine="566"/>
        <w:jc w:val="both"/>
        <w:rPr>
          <w:noProof/>
          <w:color w:val="000000" w:themeColor="text1"/>
        </w:rPr>
        <w:sectPr w:rsidR="00C254C2" w:rsidRPr="00984D1E">
          <w:pgSz w:w="11910" w:h="16840"/>
          <w:pgMar w:top="1040" w:right="200" w:bottom="1100" w:left="1400" w:header="0" w:footer="836" w:gutter="0"/>
          <w:cols w:space="720"/>
        </w:sectPr>
      </w:pPr>
      <w:r w:rsidRPr="00984D1E">
        <w:rPr>
          <w:noProof/>
          <w:color w:val="000000" w:themeColor="text1"/>
        </w:rPr>
        <w:t>Препарат анальгетикт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ұйықтата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дәріл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әс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күшейт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О</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шок</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құсу</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қасиеттері б</w:t>
      </w:r>
      <w:r w:rsidR="001154A8" w:rsidRPr="001154A8">
        <w:rPr>
          <w:noProof/>
          <w:vanish/>
          <w:color w:val="000000" w:themeColor="text1"/>
          <w:spacing w:val="-20"/>
          <w:w w:val="1"/>
        </w:rPr>
        <w:t>‬</w:t>
      </w:r>
      <w:r w:rsidR="001154A8">
        <w:rPr>
          <w:noProof/>
          <w:color w:val="000000" w:themeColor="text1"/>
        </w:rPr>
        <w:t>ар.</w:t>
      </w:r>
      <w:r w:rsidRPr="00984D1E">
        <w:rPr>
          <w:noProof/>
          <w:color w:val="000000" w:themeColor="text1"/>
        </w:rPr>
        <w:t xml:space="preserve"> Ол α-</w:t>
      </w:r>
    </w:p>
    <w:p w14:paraId="3CDA38DB" w14:textId="4A4BC73F" w:rsidR="00C254C2" w:rsidRPr="00984D1E" w:rsidRDefault="00B21731">
      <w:pPr>
        <w:pStyle w:val="a3"/>
        <w:spacing w:before="69" w:after="7"/>
        <w:ind w:left="301"/>
        <w:rPr>
          <w:noProof/>
          <w:color w:val="000000" w:themeColor="text1"/>
        </w:rPr>
      </w:pPr>
      <w:r w:rsidRPr="00984D1E">
        <w:rPr>
          <w:noProof/>
          <w:color w:val="000000" w:themeColor="text1"/>
        </w:rPr>
        <w:lastRenderedPageBreak/>
        <w:t>адреноли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әсер</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ие; орт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допаминдік рецепторл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блоктайды; антихолинер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елсенділ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жоқ.</w:t>
      </w:r>
    </w:p>
    <w:p w14:paraId="1AC3F3AA" w14:textId="77777777" w:rsidR="00C254C2" w:rsidRPr="00984D1E" w:rsidRDefault="00B21731">
      <w:pPr>
        <w:pStyle w:val="a3"/>
        <w:ind w:left="2862"/>
        <w:rPr>
          <w:noProof/>
          <w:color w:val="000000" w:themeColor="text1"/>
          <w:sz w:val="20"/>
        </w:rPr>
      </w:pPr>
      <w:r w:rsidRPr="00984D1E">
        <w:rPr>
          <w:noProof/>
          <w:color w:val="000000" w:themeColor="text1"/>
          <w:sz w:val="20"/>
          <w:lang w:val="ru-RU" w:eastAsia="ru-RU"/>
        </w:rPr>
        <w:drawing>
          <wp:inline distT="0" distB="0" distL="0" distR="0" wp14:anchorId="28C7092F" wp14:editId="76B8293C">
            <wp:extent cx="3122410" cy="1446847"/>
            <wp:effectExtent l="0" t="0" r="0" b="0"/>
            <wp:docPr id="13" name="image11.png" descr="P63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11.png"/>
                    <pic:cNvPicPr/>
                  </pic:nvPicPr>
                  <pic:blipFill>
                    <a:blip r:embed="rId28" cstate="print"/>
                    <a:stretch>
                      <a:fillRect/>
                    </a:stretch>
                  </pic:blipFill>
                  <pic:spPr>
                    <a:xfrm>
                      <a:off x="0" y="0"/>
                      <a:ext cx="3122410" cy="1446847"/>
                    </a:xfrm>
                    <a:prstGeom prst="rect">
                      <a:avLst/>
                    </a:prstGeom>
                  </pic:spPr>
                </pic:pic>
              </a:graphicData>
            </a:graphic>
          </wp:inline>
        </w:drawing>
      </w:r>
    </w:p>
    <w:p w14:paraId="6A678CE2" w14:textId="77777777" w:rsidR="00C254C2" w:rsidRPr="00984D1E" w:rsidRDefault="00C254C2">
      <w:pPr>
        <w:pStyle w:val="a3"/>
        <w:spacing w:before="6"/>
        <w:rPr>
          <w:noProof/>
          <w:color w:val="000000" w:themeColor="text1"/>
        </w:rPr>
      </w:pPr>
    </w:p>
    <w:p w14:paraId="2194A8EC" w14:textId="71B471B8" w:rsidR="00C254C2" w:rsidRPr="00984D1E" w:rsidRDefault="00B21731">
      <w:pPr>
        <w:pStyle w:val="a3"/>
        <w:spacing w:after="5"/>
        <w:ind w:left="301" w:right="505" w:firstLine="566"/>
        <w:jc w:val="both"/>
        <w:rPr>
          <w:noProof/>
          <w:color w:val="000000" w:themeColor="text1"/>
        </w:rPr>
      </w:pPr>
      <w:r w:rsidRPr="00984D1E">
        <w:rPr>
          <w:i/>
          <w:noProof/>
          <w:color w:val="000000" w:themeColor="text1"/>
        </w:rPr>
        <w:t xml:space="preserve">Мелперон </w:t>
      </w:r>
      <w:r w:rsidRPr="00984D1E">
        <w:rPr>
          <w:noProof/>
          <w:color w:val="000000" w:themeColor="text1"/>
        </w:rPr>
        <w:t>(1.21) – бутирофенон хим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клас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атип</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антипсихо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препарат [95], ол о</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құрылым</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антипсихо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галоперидол</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ұқсас ет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Клин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тәжірибе</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алғаш рет 1960 жылдары кір</w:t>
      </w:r>
      <w:r w:rsidR="001154A8" w:rsidRPr="001154A8">
        <w:rPr>
          <w:noProof/>
          <w:vanish/>
          <w:color w:val="000000" w:themeColor="text1"/>
          <w:spacing w:val="-20"/>
          <w:w w:val="1"/>
        </w:rPr>
        <w:t>‬</w:t>
      </w:r>
      <w:r w:rsidR="001154A8">
        <w:rPr>
          <w:noProof/>
          <w:color w:val="000000" w:themeColor="text1"/>
        </w:rPr>
        <w:t>ді.</w:t>
      </w:r>
    </w:p>
    <w:p w14:paraId="5F213203" w14:textId="77777777" w:rsidR="00C254C2" w:rsidRPr="00984D1E" w:rsidRDefault="00B21731">
      <w:pPr>
        <w:pStyle w:val="a3"/>
        <w:ind w:left="2742"/>
        <w:rPr>
          <w:noProof/>
          <w:color w:val="000000" w:themeColor="text1"/>
          <w:sz w:val="20"/>
        </w:rPr>
      </w:pPr>
      <w:r w:rsidRPr="00984D1E">
        <w:rPr>
          <w:noProof/>
          <w:color w:val="000000" w:themeColor="text1"/>
          <w:sz w:val="20"/>
          <w:lang w:val="ru-RU" w:eastAsia="ru-RU"/>
        </w:rPr>
        <w:drawing>
          <wp:inline distT="0" distB="0" distL="0" distR="0" wp14:anchorId="1212E8D9" wp14:editId="7A7B7EA8">
            <wp:extent cx="2932635" cy="1135951"/>
            <wp:effectExtent l="0" t="0" r="0" b="0"/>
            <wp:docPr id="15" name="image12.png" descr="P637#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12.png"/>
                    <pic:cNvPicPr/>
                  </pic:nvPicPr>
                  <pic:blipFill>
                    <a:blip r:embed="rId29" cstate="print"/>
                    <a:stretch>
                      <a:fillRect/>
                    </a:stretch>
                  </pic:blipFill>
                  <pic:spPr>
                    <a:xfrm>
                      <a:off x="0" y="0"/>
                      <a:ext cx="2932635" cy="1135951"/>
                    </a:xfrm>
                    <a:prstGeom prst="rect">
                      <a:avLst/>
                    </a:prstGeom>
                  </pic:spPr>
                </pic:pic>
              </a:graphicData>
            </a:graphic>
          </wp:inline>
        </w:drawing>
      </w:r>
    </w:p>
    <w:p w14:paraId="1788737C" w14:textId="77777777" w:rsidR="00C254C2" w:rsidRPr="00984D1E" w:rsidRDefault="00C254C2">
      <w:pPr>
        <w:pStyle w:val="a3"/>
        <w:spacing w:before="5"/>
        <w:rPr>
          <w:noProof/>
          <w:color w:val="000000" w:themeColor="text1"/>
          <w:sz w:val="27"/>
        </w:rPr>
      </w:pPr>
    </w:p>
    <w:p w14:paraId="68C32014" w14:textId="06E8857E" w:rsidR="00C254C2" w:rsidRPr="00984D1E" w:rsidRDefault="00B21731">
      <w:pPr>
        <w:pStyle w:val="a4"/>
        <w:numPr>
          <w:ilvl w:val="2"/>
          <w:numId w:val="23"/>
        </w:numPr>
        <w:tabs>
          <w:tab w:val="left" w:pos="1499"/>
        </w:tabs>
        <w:spacing w:before="1" w:line="322" w:lineRule="exact"/>
        <w:ind w:left="1498" w:right="0" w:hanging="631"/>
        <w:rPr>
          <w:noProof/>
          <w:color w:val="000000" w:themeColor="text1"/>
          <w:sz w:val="28"/>
        </w:rPr>
      </w:pPr>
      <w:r w:rsidRPr="00984D1E">
        <w:rPr>
          <w:noProof/>
          <w:color w:val="000000" w:themeColor="text1"/>
          <w:sz w:val="28"/>
        </w:rPr>
        <w:t>Құрамын</w:t>
      </w:r>
      <w:r w:rsidR="001154A8" w:rsidRPr="001154A8">
        <w:rPr>
          <w:noProof/>
          <w:vanish/>
          <w:color w:val="000000" w:themeColor="text1"/>
          <w:spacing w:val="-20"/>
          <w:w w:val="1"/>
          <w:sz w:val="28"/>
        </w:rPr>
        <w:t>‬</w:t>
      </w:r>
      <w:r w:rsidR="001154A8">
        <w:rPr>
          <w:noProof/>
          <w:color w:val="000000" w:themeColor="text1"/>
          <w:sz w:val="28"/>
        </w:rPr>
        <w:t xml:space="preserve">да </w:t>
      </w:r>
      <w:r w:rsidRPr="00984D1E">
        <w:rPr>
          <w:noProof/>
          <w:color w:val="000000" w:themeColor="text1"/>
          <w:sz w:val="28"/>
        </w:rPr>
        <w:t>фторы б</w:t>
      </w:r>
      <w:r w:rsidR="001154A8" w:rsidRPr="001154A8">
        <w:rPr>
          <w:noProof/>
          <w:vanish/>
          <w:color w:val="000000" w:themeColor="text1"/>
          <w:spacing w:val="-20"/>
          <w:w w:val="1"/>
          <w:sz w:val="28"/>
        </w:rPr>
        <w:t>‬</w:t>
      </w:r>
      <w:r w:rsidR="001154A8">
        <w:rPr>
          <w:noProof/>
          <w:color w:val="000000" w:themeColor="text1"/>
          <w:sz w:val="28"/>
        </w:rPr>
        <w:t xml:space="preserve">ар </w:t>
      </w:r>
      <w:r w:rsidRPr="00984D1E">
        <w:rPr>
          <w:noProof/>
          <w:color w:val="000000" w:themeColor="text1"/>
          <w:sz w:val="28"/>
        </w:rPr>
        <w:t>биология</w:t>
      </w:r>
      <w:r w:rsidR="001154A8" w:rsidRPr="001154A8">
        <w:rPr>
          <w:noProof/>
          <w:vanish/>
          <w:color w:val="000000" w:themeColor="text1"/>
          <w:spacing w:val="-20"/>
          <w:w w:val="1"/>
          <w:sz w:val="28"/>
        </w:rPr>
        <w:t>‬</w:t>
      </w:r>
      <w:r w:rsidR="001154A8">
        <w:rPr>
          <w:noProof/>
          <w:color w:val="000000" w:themeColor="text1"/>
          <w:sz w:val="28"/>
        </w:rPr>
        <w:t xml:space="preserve">лық </w:t>
      </w:r>
      <w:r w:rsidRPr="00984D1E">
        <w:rPr>
          <w:noProof/>
          <w:color w:val="000000" w:themeColor="text1"/>
          <w:sz w:val="28"/>
        </w:rPr>
        <w:t>белсен</w:t>
      </w:r>
      <w:r w:rsidR="001154A8" w:rsidRPr="001154A8">
        <w:rPr>
          <w:noProof/>
          <w:vanish/>
          <w:color w:val="000000" w:themeColor="text1"/>
          <w:spacing w:val="-20"/>
          <w:w w:val="1"/>
          <w:sz w:val="28"/>
        </w:rPr>
        <w:t>‬</w:t>
      </w:r>
      <w:r w:rsidR="001154A8">
        <w:rPr>
          <w:noProof/>
          <w:color w:val="000000" w:themeColor="text1"/>
          <w:sz w:val="28"/>
        </w:rPr>
        <w:t xml:space="preserve">ді </w:t>
      </w:r>
      <w:r w:rsidRPr="00984D1E">
        <w:rPr>
          <w:noProof/>
          <w:color w:val="000000" w:themeColor="text1"/>
          <w:sz w:val="28"/>
        </w:rPr>
        <w:t>заттар</w:t>
      </w:r>
      <w:r w:rsidR="001154A8" w:rsidRPr="001154A8">
        <w:rPr>
          <w:noProof/>
          <w:vanish/>
          <w:color w:val="000000" w:themeColor="text1"/>
          <w:spacing w:val="-20"/>
          <w:w w:val="1"/>
          <w:sz w:val="28"/>
        </w:rPr>
        <w:t>‬</w:t>
      </w:r>
      <w:r w:rsidR="001154A8">
        <w:rPr>
          <w:noProof/>
          <w:color w:val="000000" w:themeColor="text1"/>
          <w:sz w:val="28"/>
        </w:rPr>
        <w:t xml:space="preserve">ды </w:t>
      </w:r>
      <w:r w:rsidRPr="00984D1E">
        <w:rPr>
          <w:noProof/>
          <w:color w:val="000000" w:themeColor="text1"/>
          <w:sz w:val="28"/>
        </w:rPr>
        <w:t>зерттеу</w:t>
      </w:r>
    </w:p>
    <w:p w14:paraId="20B29CC6" w14:textId="2A7B0420" w:rsidR="00C254C2" w:rsidRPr="00984D1E" w:rsidRDefault="00B21731">
      <w:pPr>
        <w:pStyle w:val="a3"/>
        <w:ind w:left="301" w:right="504" w:firstLine="566"/>
        <w:jc w:val="both"/>
        <w:rPr>
          <w:noProof/>
          <w:color w:val="000000" w:themeColor="text1"/>
        </w:rPr>
      </w:pPr>
      <w:r w:rsidRPr="00984D1E">
        <w:rPr>
          <w:noProof/>
          <w:color w:val="000000" w:themeColor="text1"/>
        </w:rPr>
        <w:t>3-(фторарил)-3-кетопропион қышқыл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эфирлері фторхинолон</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тоб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бактерия</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препараттары</w:t>
      </w:r>
      <w:r w:rsidR="001154A8" w:rsidRPr="001154A8">
        <w:rPr>
          <w:noProof/>
          <w:vanish/>
          <w:color w:val="000000" w:themeColor="text1"/>
          <w:spacing w:val="-20"/>
          <w:w w:val="1"/>
        </w:rPr>
        <w:t>‬</w:t>
      </w:r>
      <w:r w:rsidR="001154A8">
        <w:rPr>
          <w:noProof/>
          <w:color w:val="000000" w:themeColor="text1"/>
        </w:rPr>
        <w:t>ның,</w:t>
      </w:r>
      <w:r w:rsidRPr="00984D1E">
        <w:rPr>
          <w:noProof/>
          <w:color w:val="000000" w:themeColor="text1"/>
        </w:rPr>
        <w:t xml:space="preserve"> сондай-ақ бас</w:t>
      </w:r>
      <w:r w:rsidR="001154A8" w:rsidRPr="001154A8">
        <w:rPr>
          <w:noProof/>
          <w:vanish/>
          <w:color w:val="000000" w:themeColor="text1"/>
          <w:spacing w:val="-20"/>
          <w:w w:val="1"/>
        </w:rPr>
        <w:t>‬</w:t>
      </w:r>
      <w:r w:rsidR="001154A8">
        <w:rPr>
          <w:noProof/>
          <w:color w:val="000000" w:themeColor="text1"/>
        </w:rPr>
        <w:t xml:space="preserve">қа </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бірқа</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елсе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хим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синте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ар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за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қолданыла</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96].</w:t>
      </w:r>
    </w:p>
    <w:p w14:paraId="7F3514EB" w14:textId="4BA5FADB" w:rsidR="00C254C2" w:rsidRPr="00984D1E" w:rsidRDefault="00B21731">
      <w:pPr>
        <w:pStyle w:val="a3"/>
        <w:ind w:left="301" w:right="503" w:firstLine="566"/>
        <w:jc w:val="both"/>
        <w:rPr>
          <w:noProof/>
          <w:color w:val="000000" w:themeColor="text1"/>
        </w:rPr>
      </w:pPr>
      <w:r w:rsidRPr="00984D1E">
        <w:rPr>
          <w:noProof/>
          <w:color w:val="000000" w:themeColor="text1"/>
        </w:rPr>
        <w:t>Соң</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жылдары Беларусь мемлекет</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техникалық-медицин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университет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б</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р </w:t>
      </w:r>
      <w:r w:rsidRPr="00984D1E">
        <w:rPr>
          <w:noProof/>
          <w:color w:val="000000" w:themeColor="text1"/>
        </w:rPr>
        <w:t>топ зерттеушілері құрам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фтор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микобактерицид</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белсе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затт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синтездеу</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айналыс</w:t>
      </w:r>
      <w:r w:rsidR="001154A8" w:rsidRPr="001154A8">
        <w:rPr>
          <w:noProof/>
          <w:vanish/>
          <w:color w:val="000000" w:themeColor="text1"/>
          <w:spacing w:val="-20"/>
          <w:w w:val="1"/>
        </w:rPr>
        <w:t>‬</w:t>
      </w:r>
      <w:r w:rsidR="001154A8">
        <w:rPr>
          <w:noProof/>
          <w:color w:val="000000" w:themeColor="text1"/>
        </w:rPr>
        <w:t>ты.</w:t>
      </w:r>
      <w:r w:rsidRPr="00984D1E">
        <w:rPr>
          <w:noProof/>
          <w:color w:val="000000" w:themeColor="text1"/>
        </w:rPr>
        <w:t xml:space="preserve"> 3-фторарил-3-кетоэфир</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серия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кейб</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р </w:t>
      </w:r>
      <w:r w:rsidRPr="00984D1E">
        <w:rPr>
          <w:noProof/>
          <w:color w:val="000000" w:themeColor="text1"/>
        </w:rPr>
        <w:t>қолданы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жартылай өнімдері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микобактерицид</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белсенд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күтпе</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жер</w:t>
      </w:r>
      <w:r w:rsidR="001154A8" w:rsidRPr="001154A8">
        <w:rPr>
          <w:noProof/>
          <w:vanish/>
          <w:color w:val="000000" w:themeColor="text1"/>
          <w:spacing w:val="-20"/>
          <w:w w:val="1"/>
        </w:rPr>
        <w:t>‬</w:t>
      </w:r>
      <w:r w:rsidR="001154A8">
        <w:rPr>
          <w:noProof/>
          <w:color w:val="000000" w:themeColor="text1"/>
        </w:rPr>
        <w:t xml:space="preserve">ден </w:t>
      </w:r>
      <w:r w:rsidRPr="00984D1E">
        <w:rPr>
          <w:noProof/>
          <w:color w:val="000000" w:themeColor="text1"/>
        </w:rPr>
        <w:t>табы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Мыса</w:t>
      </w:r>
      <w:r w:rsidR="001154A8" w:rsidRPr="001154A8">
        <w:rPr>
          <w:noProof/>
          <w:vanish/>
          <w:color w:val="000000" w:themeColor="text1"/>
          <w:spacing w:val="-20"/>
          <w:w w:val="1"/>
        </w:rPr>
        <w:t>‬</w:t>
      </w:r>
      <w:r w:rsidR="001154A8">
        <w:rPr>
          <w:noProof/>
          <w:color w:val="000000" w:themeColor="text1"/>
        </w:rPr>
        <w:t>лы,</w:t>
      </w:r>
      <w:r w:rsidRPr="00984D1E">
        <w:rPr>
          <w:noProof/>
          <w:color w:val="000000" w:themeColor="text1"/>
        </w:rPr>
        <w:t xml:space="preserve"> карбоксил тоб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орто позиция</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фтор атомы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кетоэфир 1.25b жоғары микобактерия</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к</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ие. О</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үсті</w:t>
      </w:r>
      <w:r w:rsidR="001154A8" w:rsidRPr="001154A8">
        <w:rPr>
          <w:noProof/>
          <w:vanish/>
          <w:color w:val="000000" w:themeColor="text1"/>
          <w:spacing w:val="-20"/>
          <w:w w:val="1"/>
        </w:rPr>
        <w:t>‬</w:t>
      </w:r>
      <w:r w:rsidR="001154A8">
        <w:rPr>
          <w:noProof/>
          <w:color w:val="000000" w:themeColor="text1"/>
        </w:rPr>
        <w:t>не,</w:t>
      </w:r>
      <w:r w:rsidRPr="00984D1E">
        <w:rPr>
          <w:noProof/>
          <w:color w:val="000000" w:themeColor="text1"/>
        </w:rPr>
        <w:t xml:space="preserve"> ол 1.25a аналог</w:t>
      </w:r>
      <w:r w:rsidR="001154A8" w:rsidRPr="001154A8">
        <w:rPr>
          <w:noProof/>
          <w:vanish/>
          <w:color w:val="000000" w:themeColor="text1"/>
          <w:spacing w:val="-20"/>
          <w:w w:val="1"/>
        </w:rPr>
        <w:t>‬</w:t>
      </w:r>
      <w:r w:rsidR="001154A8">
        <w:rPr>
          <w:noProof/>
          <w:color w:val="000000" w:themeColor="text1"/>
        </w:rPr>
        <w:t xml:space="preserve">тық </w:t>
      </w:r>
      <w:r w:rsidRPr="00984D1E">
        <w:rPr>
          <w:noProof/>
          <w:color w:val="000000" w:themeColor="text1"/>
        </w:rPr>
        <w:t>қосылысы</w:t>
      </w:r>
      <w:r w:rsidR="001154A8" w:rsidRPr="001154A8">
        <w:rPr>
          <w:noProof/>
          <w:vanish/>
          <w:color w:val="000000" w:themeColor="text1"/>
          <w:spacing w:val="-20"/>
          <w:w w:val="1"/>
        </w:rPr>
        <w:t>‬</w:t>
      </w:r>
      <w:r w:rsidR="001154A8">
        <w:rPr>
          <w:noProof/>
          <w:color w:val="000000" w:themeColor="text1"/>
        </w:rPr>
        <w:t xml:space="preserve">нан </w:t>
      </w:r>
      <w:r w:rsidRPr="00984D1E">
        <w:rPr>
          <w:noProof/>
          <w:color w:val="000000" w:themeColor="text1"/>
        </w:rPr>
        <w:t>айтарлық</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тай </w:t>
      </w:r>
      <w:r w:rsidRPr="00984D1E">
        <w:rPr>
          <w:noProof/>
          <w:color w:val="000000" w:themeColor="text1"/>
        </w:rPr>
        <w:t>жоғары. Фторы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кетоэфирл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саны 1,25 сол зерттеуші</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тобы әзірле</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әдіс</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синтезде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Бұл әдіс пиридин</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қатысу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ацетосір</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эфи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фторбензой қышқыл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хлоридтер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ацильдеу</w:t>
      </w:r>
      <w:r w:rsidR="001154A8" w:rsidRPr="001154A8">
        <w:rPr>
          <w:noProof/>
          <w:vanish/>
          <w:color w:val="000000" w:themeColor="text1"/>
          <w:spacing w:val="-20"/>
          <w:w w:val="1"/>
        </w:rPr>
        <w:t>‬</w:t>
      </w:r>
      <w:r w:rsidR="001154A8">
        <w:rPr>
          <w:noProof/>
          <w:color w:val="000000" w:themeColor="text1"/>
        </w:rPr>
        <w:t xml:space="preserve">ден </w:t>
      </w:r>
      <w:r w:rsidRPr="00984D1E">
        <w:rPr>
          <w:noProof/>
          <w:color w:val="000000" w:themeColor="text1"/>
        </w:rPr>
        <w:t>тұра</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магний хлори</w:t>
      </w:r>
      <w:r w:rsidR="001154A8" w:rsidRPr="001154A8">
        <w:rPr>
          <w:noProof/>
          <w:vanish/>
          <w:color w:val="000000" w:themeColor="text1"/>
          <w:spacing w:val="-20"/>
          <w:w w:val="1"/>
        </w:rPr>
        <w:t>‬</w:t>
      </w:r>
      <w:r w:rsidR="001154A8">
        <w:rPr>
          <w:noProof/>
          <w:color w:val="000000" w:themeColor="text1"/>
        </w:rPr>
        <w:t xml:space="preserve">ді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о</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к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3-(фторарил)-3-кетопропион қышқыл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арилцетосір</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эфирл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ыдырауы мыс (II) ацета</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тиіс</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хелатт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қалыптастыру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жүзе</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асыры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97].</w:t>
      </w:r>
    </w:p>
    <w:p w14:paraId="32707608" w14:textId="77777777" w:rsidR="00C254C2" w:rsidRPr="00984D1E" w:rsidRDefault="00C254C2">
      <w:pPr>
        <w:jc w:val="both"/>
        <w:rPr>
          <w:noProof/>
          <w:color w:val="000000" w:themeColor="text1"/>
        </w:rPr>
        <w:sectPr w:rsidR="00C254C2" w:rsidRPr="00984D1E">
          <w:pgSz w:w="11910" w:h="16840"/>
          <w:pgMar w:top="1040" w:right="200" w:bottom="1100" w:left="1400" w:header="0" w:footer="836" w:gutter="0"/>
          <w:cols w:space="720"/>
        </w:sectPr>
      </w:pPr>
    </w:p>
    <w:p w14:paraId="1F6CD1B9" w14:textId="77777777" w:rsidR="00C254C2" w:rsidRPr="00984D1E" w:rsidRDefault="00C254C2">
      <w:pPr>
        <w:pStyle w:val="a3"/>
        <w:spacing w:before="3"/>
        <w:rPr>
          <w:noProof/>
          <w:color w:val="000000" w:themeColor="text1"/>
          <w:sz w:val="11"/>
        </w:rPr>
      </w:pPr>
    </w:p>
    <w:p w14:paraId="2CB65E41" w14:textId="77777777" w:rsidR="00C254C2" w:rsidRPr="00984D1E" w:rsidRDefault="00C254C2">
      <w:pPr>
        <w:rPr>
          <w:noProof/>
          <w:color w:val="000000" w:themeColor="text1"/>
          <w:sz w:val="11"/>
        </w:rPr>
        <w:sectPr w:rsidR="00C254C2" w:rsidRPr="00984D1E">
          <w:pgSz w:w="11910" w:h="16840"/>
          <w:pgMar w:top="1580" w:right="200" w:bottom="1100" w:left="1400" w:header="0" w:footer="836" w:gutter="0"/>
          <w:cols w:space="720"/>
        </w:sectPr>
      </w:pPr>
    </w:p>
    <w:p w14:paraId="6B4AB85B" w14:textId="77777777" w:rsidR="00C254C2" w:rsidRPr="00984D1E" w:rsidRDefault="00CB66C5">
      <w:pPr>
        <w:tabs>
          <w:tab w:val="left" w:pos="1549"/>
        </w:tabs>
        <w:spacing w:before="97" w:line="312" w:lineRule="exact"/>
        <w:ind w:left="806"/>
        <w:rPr>
          <w:noProof/>
          <w:color w:val="000000" w:themeColor="text1"/>
        </w:rPr>
      </w:pPr>
      <w:r>
        <w:rPr>
          <w:noProof/>
          <w:color w:val="000000" w:themeColor="text1"/>
        </w:rPr>
        <w:lastRenderedPageBreak/>
        <w:pict w14:anchorId="6EB6EB37">
          <v:group id="_x0000_s17295" style="position:absolute;left:0;text-align:left;margin-left:108.7pt;margin-top:14.4pt;width:66.95pt;height:46.65pt;z-index:-251574272;mso-position-horizontal-relative:page" coordorigin="2174,288" coordsize="1339,933">
            <v:line id="_x0000_s17309" style="position:absolute" from="2362,828" to="2557,1212" strokeweight=".31806mm"/>
            <v:line id="_x0000_s17308" style="position:absolute" from="2417,828" to="2586,1160" strokeweight=".31808mm"/>
            <v:line id="_x0000_s17307" style="position:absolute" from="2950,1212" to="3145,828" strokeweight=".31806mm"/>
            <v:line id="_x0000_s17306" style="position:absolute" from="2924,1160" to="3090,828" strokeweight=".31792mm"/>
            <v:line id="_x0000_s17305" style="position:absolute" from="3145,828" to="2950,442" strokeweight=".31797mm"/>
            <v:line id="_x0000_s17304" style="position:absolute" from="2924,494" to="2586,494" strokeweight=".3515mm"/>
            <v:line id="_x0000_s17303" style="position:absolute" from="2557,442" to="2362,828" strokeweight=".31797mm"/>
            <v:line id="_x0000_s17302" style="position:absolute" from="2362,828" to="2174,828" strokeweight=".3515mm"/>
            <v:line id="_x0000_s17301" style="position:absolute" from="2557,442" to="2384,298" strokeweight=".33422mm"/>
            <v:line id="_x0000_s17300" style="position:absolute" from="2950,442" to="3101,308" strokeweight=".33292mm"/>
            <v:line id="_x0000_s17299" style="position:absolute" from="3145,828" to="3331,828" strokeweight=".3515mm"/>
            <v:line id="_x0000_s17298" style="position:absolute" from="3331,828" to="3434,1013" strokeweight=".31942mm"/>
            <v:line id="_x0000_s17297" style="position:absolute" from="3303,828" to="3469,606" strokeweight=".32461mm"/>
            <v:line id="_x0000_s17296" style="position:absolute" from="3342,848" to="3502,636" strokeweight=".32472mm"/>
            <w10:wrap anchorx="page"/>
          </v:group>
        </w:pict>
      </w:r>
      <w:r w:rsidR="00B21731" w:rsidRPr="00984D1E">
        <w:rPr>
          <w:noProof/>
          <w:color w:val="000000" w:themeColor="text1"/>
        </w:rPr>
        <w:t>R'</w:t>
      </w:r>
      <w:r w:rsidR="00B21731" w:rsidRPr="00984D1E">
        <w:rPr>
          <w:noProof/>
          <w:color w:val="000000" w:themeColor="text1"/>
          <w:u w:val="single"/>
        </w:rPr>
        <w:tab/>
      </w:r>
      <w:r w:rsidR="00B21731" w:rsidRPr="00984D1E">
        <w:rPr>
          <w:noProof/>
          <w:color w:val="000000" w:themeColor="text1"/>
        </w:rPr>
        <w:t>R"</w:t>
      </w:r>
    </w:p>
    <w:p w14:paraId="2C8F659C" w14:textId="77777777" w:rsidR="00C254C2" w:rsidRPr="00984D1E" w:rsidRDefault="00CB66C5">
      <w:pPr>
        <w:spacing w:line="172" w:lineRule="exact"/>
        <w:ind w:right="38"/>
        <w:jc w:val="right"/>
        <w:rPr>
          <w:noProof/>
          <w:color w:val="000000" w:themeColor="text1"/>
        </w:rPr>
      </w:pPr>
      <w:r>
        <w:rPr>
          <w:noProof/>
          <w:color w:val="000000" w:themeColor="text1"/>
        </w:rPr>
        <w:pict w14:anchorId="7A6A844E">
          <v:group id="_x0000_s17291" style="position:absolute;left:0;text-align:left;margin-left:322.7pt;margin-top:24.95pt;width:78.65pt;height:4.9pt;z-index:250730496;mso-position-horizontal-relative:page" coordorigin="6454,499" coordsize="1573,98">
            <v:shape id="_x0000_s17294" style="position:absolute;left:7859;top:498;width:167;height:98" coordorigin="7859,499" coordsize="167,98" path="m7859,596r22,-48l7859,499r167,49l7859,596xe" fillcolor="black" stroked="f">
              <v:path arrowok="t"/>
            </v:shape>
            <v:line id="_x0000_s17293" style="position:absolute" from="7877,548" to="6456,548" strokeweight=".04394mm"/>
            <v:rect id="_x0000_s17292" style="position:absolute;left:6453;top:538;width:1428;height:20" fillcolor="black" stroked="f"/>
            <w10:wrap anchorx="page"/>
          </v:group>
        </w:pict>
      </w:r>
      <w:r w:rsidR="00B21731" w:rsidRPr="00984D1E">
        <w:rPr>
          <w:noProof/>
          <w:color w:val="000000" w:themeColor="text1"/>
        </w:rPr>
        <w:t>O</w:t>
      </w:r>
    </w:p>
    <w:p w14:paraId="1439D08A" w14:textId="77777777" w:rsidR="00C254C2" w:rsidRPr="00984D1E" w:rsidRDefault="00B21731">
      <w:pPr>
        <w:tabs>
          <w:tab w:val="left" w:pos="1736"/>
          <w:tab w:val="left" w:pos="2685"/>
          <w:tab w:val="left" w:pos="3238"/>
        </w:tabs>
        <w:spacing w:before="111"/>
        <w:ind w:left="806"/>
        <w:rPr>
          <w:noProof/>
          <w:color w:val="000000" w:themeColor="text1"/>
          <w:sz w:val="18"/>
        </w:rPr>
      </w:pPr>
      <w:r w:rsidRPr="00984D1E">
        <w:rPr>
          <w:noProof/>
          <w:color w:val="000000" w:themeColor="text1"/>
        </w:rPr>
        <w:br w:type="column"/>
      </w:r>
      <w:r w:rsidRPr="00984D1E">
        <w:rPr>
          <w:noProof/>
          <w:color w:val="000000" w:themeColor="text1"/>
        </w:rPr>
        <w:lastRenderedPageBreak/>
        <w:t>R'</w:t>
      </w:r>
      <w:r w:rsidRPr="00984D1E">
        <w:rPr>
          <w:noProof/>
          <w:color w:val="000000" w:themeColor="text1"/>
        </w:rPr>
        <w:tab/>
        <w:t>R"</w:t>
      </w:r>
      <w:r w:rsidRPr="00984D1E">
        <w:rPr>
          <w:noProof/>
          <w:color w:val="000000" w:themeColor="text1"/>
        </w:rPr>
        <w:tab/>
      </w:r>
      <w:r w:rsidRPr="00984D1E">
        <w:rPr>
          <w:noProof/>
          <w:color w:val="000000" w:themeColor="text1"/>
          <w:sz w:val="18"/>
        </w:rPr>
        <w:t>O</w:t>
      </w:r>
      <w:r w:rsidRPr="00984D1E">
        <w:rPr>
          <w:noProof/>
          <w:color w:val="000000" w:themeColor="text1"/>
          <w:sz w:val="18"/>
        </w:rPr>
        <w:tab/>
        <w:t>O</w:t>
      </w:r>
    </w:p>
    <w:p w14:paraId="090200D3" w14:textId="77777777" w:rsidR="00C254C2" w:rsidRPr="00984D1E" w:rsidRDefault="00C254C2">
      <w:pPr>
        <w:rPr>
          <w:noProof/>
          <w:color w:val="000000" w:themeColor="text1"/>
          <w:sz w:val="18"/>
        </w:rPr>
        <w:sectPr w:rsidR="00C254C2" w:rsidRPr="00984D1E">
          <w:type w:val="continuous"/>
          <w:pgSz w:w="11910" w:h="16840"/>
          <w:pgMar w:top="1040" w:right="200" w:bottom="280" w:left="1400" w:header="720" w:footer="720" w:gutter="0"/>
          <w:cols w:num="2" w:space="720" w:equalWidth="0">
            <w:col w:w="2268" w:space="405"/>
            <w:col w:w="7637"/>
          </w:cols>
        </w:sectPr>
      </w:pPr>
    </w:p>
    <w:p w14:paraId="2CE64518" w14:textId="77777777" w:rsidR="00C254C2" w:rsidRPr="00984D1E" w:rsidRDefault="00CB66C5">
      <w:pPr>
        <w:tabs>
          <w:tab w:val="left" w:pos="2325"/>
          <w:tab w:val="left" w:pos="2913"/>
          <w:tab w:val="left" w:pos="3448"/>
        </w:tabs>
        <w:spacing w:before="126" w:line="125" w:lineRule="exact"/>
        <w:ind w:left="609"/>
        <w:rPr>
          <w:noProof/>
          <w:color w:val="000000" w:themeColor="text1"/>
        </w:rPr>
      </w:pPr>
      <w:r>
        <w:rPr>
          <w:noProof/>
          <w:color w:val="000000" w:themeColor="text1"/>
        </w:rPr>
        <w:lastRenderedPageBreak/>
        <w:pict w14:anchorId="636290C1">
          <v:group id="_x0000_s17282" style="position:absolute;left:0;text-align:left;margin-left:327.15pt;margin-top:-13.45pt;width:54.05pt;height:21.7pt;z-index:-251572224;mso-position-horizontal-relative:page" coordorigin="6543,-269" coordsize="1081,434">
            <v:line id="_x0000_s17290" style="position:absolute" from="7370,-75" to="7065,154" strokeweight=".33631mm"/>
            <v:line id="_x0000_s17289" style="position:absolute" from="7614,102" to="7370,-75" strokeweight=".33694mm"/>
            <v:line id="_x0000_s17288" style="position:absolute" from="6818,-45" to="7068,152" strokeweight=".33539mm"/>
            <v:line id="_x0000_s17287" style="position:absolute" from="6552,152" to="6818,-45" strokeweight=".33656mm"/>
            <v:line id="_x0000_s17286" style="position:absolute" from="6796,-30" to="6796,-244" strokeweight=".30942mm"/>
            <v:line id="_x0000_s17285" style="position:absolute" from="6837,-30" to="6837,-244" strokeweight=".30942mm"/>
            <v:line id="_x0000_s17284" style="position:absolute" from="7348,-60" to="7348,-269" strokeweight=".30942mm"/>
            <v:line id="_x0000_s17283" style="position:absolute" from="7390,-60" to="7390,-269" strokeweight=".30942mm"/>
            <w10:wrap anchorx="page"/>
          </v:group>
        </w:pict>
      </w:r>
      <w:r w:rsidR="00B21731" w:rsidRPr="00984D1E">
        <w:rPr>
          <w:noProof/>
          <w:color w:val="000000" w:themeColor="text1"/>
        </w:rPr>
        <w:t>R</w:t>
      </w:r>
      <w:r w:rsidR="00B21731" w:rsidRPr="00984D1E">
        <w:rPr>
          <w:noProof/>
          <w:color w:val="000000" w:themeColor="text1"/>
        </w:rPr>
        <w:tab/>
      </w:r>
      <w:r w:rsidR="00B21731" w:rsidRPr="00984D1E">
        <w:rPr>
          <w:noProof/>
          <w:color w:val="000000" w:themeColor="text1"/>
          <w:u w:val="single"/>
        </w:rPr>
        <w:t xml:space="preserve"> </w:t>
      </w:r>
      <w:r w:rsidR="00B21731" w:rsidRPr="00984D1E">
        <w:rPr>
          <w:noProof/>
          <w:color w:val="000000" w:themeColor="text1"/>
          <w:u w:val="single"/>
        </w:rPr>
        <w:tab/>
      </w:r>
      <w:r w:rsidR="00B21731" w:rsidRPr="00984D1E">
        <w:rPr>
          <w:noProof/>
          <w:color w:val="000000" w:themeColor="text1"/>
        </w:rPr>
        <w:tab/>
      </w:r>
      <w:r w:rsidR="00B21731" w:rsidRPr="00984D1E">
        <w:rPr>
          <w:noProof/>
          <w:color w:val="000000" w:themeColor="text1"/>
          <w:u w:val="single"/>
        </w:rPr>
        <w:t xml:space="preserve">  </w:t>
      </w:r>
    </w:p>
    <w:p w14:paraId="18F5642A" w14:textId="77777777" w:rsidR="00C254C2" w:rsidRPr="00984D1E" w:rsidRDefault="00C254C2">
      <w:pPr>
        <w:pStyle w:val="a3"/>
        <w:spacing w:before="6"/>
        <w:rPr>
          <w:noProof/>
          <w:color w:val="000000" w:themeColor="text1"/>
          <w:sz w:val="3"/>
        </w:rPr>
      </w:pPr>
    </w:p>
    <w:p w14:paraId="19106CD0" w14:textId="77777777" w:rsidR="00C254C2" w:rsidRPr="00984D1E" w:rsidRDefault="00CB66C5">
      <w:pPr>
        <w:pStyle w:val="a3"/>
        <w:spacing w:line="97" w:lineRule="exact"/>
        <w:ind w:left="2891"/>
        <w:rPr>
          <w:noProof/>
          <w:color w:val="000000" w:themeColor="text1"/>
          <w:sz w:val="9"/>
        </w:rPr>
      </w:pPr>
      <w:r>
        <w:rPr>
          <w:noProof/>
          <w:color w:val="000000" w:themeColor="text1"/>
          <w:sz w:val="9"/>
        </w:rPr>
      </w:r>
      <w:r>
        <w:rPr>
          <w:noProof/>
          <w:color w:val="000000" w:themeColor="text1"/>
          <w:sz w:val="9"/>
        </w:rPr>
        <w:pict w14:anchorId="6E1D4BF5">
          <v:group id="_x0000_s17280" style="width:8.35pt;height:4.9pt;mso-position-horizontal-relative:char;mso-position-vertical-relative:line" coordsize="167,98">
            <v:shape id="_x0000_s17281" style="position:absolute;width:167;height:98" coordsize="167,98" path="m,97l22,50,,,167,50,,97xe" fillcolor="black" stroked="f">
              <v:path arrowok="t"/>
            </v:shape>
            <w10:wrap type="none"/>
            <w10:anchorlock/>
          </v:group>
        </w:pict>
      </w:r>
    </w:p>
    <w:p w14:paraId="262B1AF7" w14:textId="77777777" w:rsidR="00C254C2" w:rsidRPr="00984D1E" w:rsidRDefault="00B21731">
      <w:pPr>
        <w:tabs>
          <w:tab w:val="left" w:pos="2034"/>
          <w:tab w:val="left" w:pos="2696"/>
        </w:tabs>
        <w:spacing w:line="252" w:lineRule="exact"/>
        <w:ind w:left="609"/>
        <w:rPr>
          <w:noProof/>
          <w:color w:val="000000" w:themeColor="text1"/>
        </w:rPr>
      </w:pPr>
      <w:r w:rsidRPr="00984D1E">
        <w:rPr>
          <w:noProof/>
          <w:color w:val="000000" w:themeColor="text1"/>
        </w:rPr>
        <w:br w:type="column"/>
      </w:r>
      <w:r w:rsidRPr="00984D1E">
        <w:rPr>
          <w:noProof/>
          <w:color w:val="000000" w:themeColor="text1"/>
        </w:rPr>
        <w:lastRenderedPageBreak/>
        <w:t>O</w:t>
      </w:r>
      <w:r w:rsidRPr="00984D1E">
        <w:rPr>
          <w:noProof/>
          <w:color w:val="000000" w:themeColor="text1"/>
        </w:rPr>
        <w:tab/>
      </w:r>
      <w:r w:rsidRPr="00984D1E">
        <w:rPr>
          <w:noProof/>
          <w:color w:val="000000" w:themeColor="text1"/>
          <w:sz w:val="18"/>
        </w:rPr>
        <w:t>OEt</w:t>
      </w:r>
      <w:r w:rsidRPr="00984D1E">
        <w:rPr>
          <w:noProof/>
          <w:color w:val="000000" w:themeColor="text1"/>
          <w:sz w:val="18"/>
        </w:rPr>
        <w:tab/>
      </w:r>
      <w:r w:rsidRPr="00984D1E">
        <w:rPr>
          <w:noProof/>
          <w:color w:val="000000" w:themeColor="text1"/>
        </w:rPr>
        <w:t>R</w:t>
      </w:r>
    </w:p>
    <w:p w14:paraId="5EB6406F" w14:textId="77777777" w:rsidR="00C254C2" w:rsidRPr="00984D1E" w:rsidRDefault="00C254C2">
      <w:pPr>
        <w:spacing w:line="252" w:lineRule="exact"/>
        <w:rPr>
          <w:noProof/>
          <w:color w:val="000000" w:themeColor="text1"/>
        </w:rPr>
        <w:sectPr w:rsidR="00C254C2" w:rsidRPr="00984D1E">
          <w:type w:val="continuous"/>
          <w:pgSz w:w="11910" w:h="16840"/>
          <w:pgMar w:top="1040" w:right="200" w:bottom="280" w:left="1400" w:header="720" w:footer="720" w:gutter="0"/>
          <w:cols w:num="2" w:space="720" w:equalWidth="0">
            <w:col w:w="3678" w:space="512"/>
            <w:col w:w="6120"/>
          </w:cols>
        </w:sectPr>
      </w:pPr>
    </w:p>
    <w:p w14:paraId="10D2BFD7" w14:textId="77777777" w:rsidR="00C254C2" w:rsidRPr="00984D1E" w:rsidRDefault="00CB66C5">
      <w:pPr>
        <w:spacing w:line="110" w:lineRule="exact"/>
        <w:ind w:right="1500"/>
        <w:jc w:val="right"/>
        <w:rPr>
          <w:noProof/>
          <w:color w:val="000000" w:themeColor="text1"/>
        </w:rPr>
      </w:pPr>
      <w:r>
        <w:rPr>
          <w:noProof/>
          <w:color w:val="000000" w:themeColor="text1"/>
        </w:rPr>
        <w:lastRenderedPageBreak/>
        <w:pict w14:anchorId="74F7F6A7">
          <v:shape id="_x0000_s17279" type="#_x0000_t202" style="position:absolute;left:0;text-align:left;margin-left:127.85pt;margin-top:1pt;width:49.9pt;height:12.45pt;z-index:250734592;mso-position-horizontal-relative:page" filled="f" stroked="f">
            <v:textbox inset="0,0,0,0">
              <w:txbxContent>
                <w:p w14:paraId="73997F21" w14:textId="77777777" w:rsidR="00CB66C5" w:rsidRDefault="00CB66C5">
                  <w:pPr>
                    <w:tabs>
                      <w:tab w:val="left" w:pos="392"/>
                      <w:tab w:val="left" w:pos="855"/>
                    </w:tabs>
                    <w:spacing w:line="247" w:lineRule="exact"/>
                  </w:pPr>
                  <w:r>
                    <w:rPr>
                      <w:w w:val="89"/>
                      <w:u w:val="single"/>
                    </w:rPr>
                    <w:t xml:space="preserve"> </w:t>
                  </w:r>
                  <w:r>
                    <w:rPr>
                      <w:u w:val="single"/>
                    </w:rPr>
                    <w:tab/>
                  </w:r>
                  <w:r>
                    <w:tab/>
                  </w:r>
                  <w:r>
                    <w:rPr>
                      <w:spacing w:val="-15"/>
                      <w:w w:val="95"/>
                    </w:rPr>
                    <w:t>O</w:t>
                  </w:r>
                </w:p>
              </w:txbxContent>
            </v:textbox>
            <w10:wrap anchorx="page"/>
          </v:shape>
        </w:pict>
      </w:r>
      <w:r w:rsidR="00B21731" w:rsidRPr="00984D1E">
        <w:rPr>
          <w:noProof/>
          <w:color w:val="000000" w:themeColor="text1"/>
        </w:rPr>
        <w:t>R</w:t>
      </w:r>
    </w:p>
    <w:p w14:paraId="00164299" w14:textId="77777777" w:rsidR="00C254C2" w:rsidRPr="00984D1E" w:rsidRDefault="00CB66C5">
      <w:pPr>
        <w:spacing w:before="21"/>
        <w:ind w:right="38"/>
        <w:jc w:val="right"/>
        <w:rPr>
          <w:noProof/>
          <w:color w:val="000000" w:themeColor="text1"/>
        </w:rPr>
      </w:pPr>
      <w:r>
        <w:rPr>
          <w:noProof/>
          <w:color w:val="000000" w:themeColor="text1"/>
        </w:rPr>
        <w:pict w14:anchorId="67BE6039">
          <v:shape id="_x0000_s17278" type="#_x0000_t202" style="position:absolute;left:0;text-align:left;margin-left:261.6pt;margin-top:1.35pt;width:19.55pt;height:12.45pt;z-index:250733568;mso-position-horizontal-relative:page" filled="f" stroked="f">
            <v:textbox inset="0,0,0,0">
              <w:txbxContent>
                <w:p w14:paraId="6F5FE67B" w14:textId="77777777" w:rsidR="00CB66C5" w:rsidRDefault="00CB66C5">
                  <w:pPr>
                    <w:tabs>
                      <w:tab w:val="left" w:pos="390"/>
                    </w:tabs>
                    <w:spacing w:line="247" w:lineRule="exact"/>
                  </w:pPr>
                  <w:r>
                    <w:rPr>
                      <w:w w:val="89"/>
                      <w:u w:val="single"/>
                    </w:rPr>
                    <w:t xml:space="preserve"> </w:t>
                  </w:r>
                  <w:r>
                    <w:rPr>
                      <w:u w:val="single"/>
                    </w:rPr>
                    <w:tab/>
                  </w:r>
                </w:p>
              </w:txbxContent>
            </v:textbox>
            <w10:wrap anchorx="page"/>
          </v:shape>
        </w:pict>
      </w:r>
      <w:r w:rsidR="00B21731" w:rsidRPr="00984D1E">
        <w:rPr>
          <w:noProof/>
          <w:color w:val="000000" w:themeColor="text1"/>
        </w:rPr>
        <w:t>Cl</w:t>
      </w:r>
    </w:p>
    <w:p w14:paraId="7105907D" w14:textId="77777777" w:rsidR="00C254C2" w:rsidRPr="00984D1E" w:rsidRDefault="00B21731">
      <w:pPr>
        <w:spacing w:line="115" w:lineRule="exact"/>
        <w:ind w:left="1120" w:right="951"/>
        <w:jc w:val="center"/>
        <w:rPr>
          <w:noProof/>
          <w:color w:val="000000" w:themeColor="text1"/>
        </w:rPr>
      </w:pPr>
      <w:r w:rsidRPr="00984D1E">
        <w:rPr>
          <w:noProof/>
          <w:color w:val="000000" w:themeColor="text1"/>
        </w:rPr>
        <w:br w:type="column"/>
      </w:r>
      <w:r w:rsidRPr="00984D1E">
        <w:rPr>
          <w:noProof/>
          <w:color w:val="000000" w:themeColor="text1"/>
        </w:rPr>
        <w:lastRenderedPageBreak/>
        <w:t>OEt</w:t>
      </w:r>
    </w:p>
    <w:p w14:paraId="7D85125B" w14:textId="77777777" w:rsidR="00C254C2" w:rsidRPr="00984D1E" w:rsidRDefault="00C254C2">
      <w:pPr>
        <w:spacing w:line="115" w:lineRule="exact"/>
        <w:jc w:val="center"/>
        <w:rPr>
          <w:noProof/>
          <w:color w:val="000000" w:themeColor="text1"/>
        </w:rPr>
        <w:sectPr w:rsidR="00C254C2" w:rsidRPr="00984D1E">
          <w:type w:val="continuous"/>
          <w:pgSz w:w="11910" w:h="16840"/>
          <w:pgMar w:top="1040" w:right="200" w:bottom="280" w:left="1400" w:header="720" w:footer="720" w:gutter="0"/>
          <w:cols w:num="2" w:space="720" w:equalWidth="0">
            <w:col w:w="4919" w:space="2924"/>
            <w:col w:w="2467"/>
          </w:cols>
        </w:sectPr>
      </w:pPr>
    </w:p>
    <w:p w14:paraId="751E19C7" w14:textId="77777777" w:rsidR="00C254C2" w:rsidRPr="00984D1E" w:rsidRDefault="00C254C2">
      <w:pPr>
        <w:pStyle w:val="a3"/>
        <w:spacing w:before="5"/>
        <w:rPr>
          <w:noProof/>
          <w:color w:val="000000" w:themeColor="text1"/>
          <w:sz w:val="9"/>
        </w:rPr>
      </w:pPr>
    </w:p>
    <w:p w14:paraId="1ECFD6B7" w14:textId="77777777" w:rsidR="00C254C2" w:rsidRPr="00984D1E" w:rsidRDefault="00CB66C5">
      <w:pPr>
        <w:tabs>
          <w:tab w:val="left" w:pos="4137"/>
          <w:tab w:val="left" w:pos="7380"/>
        </w:tabs>
        <w:spacing w:before="86"/>
        <w:ind w:left="1124"/>
        <w:rPr>
          <w:b/>
          <w:noProof/>
          <w:color w:val="000000" w:themeColor="text1"/>
          <w:sz w:val="25"/>
        </w:rPr>
      </w:pPr>
      <w:r>
        <w:rPr>
          <w:noProof/>
          <w:color w:val="000000" w:themeColor="text1"/>
        </w:rPr>
        <w:pict w14:anchorId="0D7E58C8">
          <v:group id="_x0000_s17264" style="position:absolute;left:0;text-align:left;margin-left:251.4pt;margin-top:-52.75pt;width:59.15pt;height:46.65pt;z-index:-251573248;mso-position-horizontal-relative:page" coordorigin="5028,-1055" coordsize="1183,933">
            <v:line id="_x0000_s17277" style="position:absolute" from="5037,-515" to="5232,-131" strokeweight=".31806mm"/>
            <v:line id="_x0000_s17276" style="position:absolute" from="5092,-515" to="5259,-183" strokeweight=".31792mm"/>
            <v:line id="_x0000_s17275" style="position:absolute" from="5623,-131" to="5820,-515" strokeweight=".31822mm"/>
            <v:line id="_x0000_s17274" style="position:absolute" from="5596,-183" to="5765,-515" strokeweight=".31808mm"/>
            <v:line id="_x0000_s17273" style="position:absolute" from="5820,-515" to="5623,-901" strokeweight=".31811mm"/>
            <v:line id="_x0000_s17272" style="position:absolute" from="5623,-901" to="5232,-901" strokeweight=".3515mm"/>
            <v:line id="_x0000_s17271" style="position:absolute" from="5596,-846" to="5259,-846" strokeweight=".3515mm"/>
            <v:shape id="_x0000_s17270" style="position:absolute;left:5037;top:-1046;width:196;height:531" coordorigin="5037,-1045" coordsize="196,531" o:spt="100" adj="0,,0" path="m5232,-901r-195,386m5232,-901r-173,-144e" filled="f" strokeweight=".33044mm">
              <v:stroke joinstyle="round"/>
              <v:formulas/>
              <v:path arrowok="t" o:connecttype="segments"/>
            </v:shape>
            <v:line id="_x0000_s17269" style="position:absolute" from="5623,-901" to="5774,-1035" strokeweight=".33292mm"/>
            <v:line id="_x0000_s17268" style="position:absolute" from="5820,-515" to="6004,-515" strokeweight=".3515mm"/>
            <v:line id="_x0000_s17267" style="position:absolute" from="6004,-515" to="6109,-325" strokeweight=".31933mm"/>
            <v:line id="_x0000_s17266" style="position:absolute" from="5971,-515" to="6175,-709" strokeweight=".33147mm"/>
            <v:line id="_x0000_s17265" style="position:absolute" from="6015,-495" to="6202,-672" strokeweight=".33156mm"/>
            <w10:wrap anchorx="page"/>
          </v:group>
        </w:pict>
      </w:r>
      <w:r w:rsidR="00B21731" w:rsidRPr="00984D1E">
        <w:rPr>
          <w:b/>
          <w:noProof/>
          <w:color w:val="000000" w:themeColor="text1"/>
          <w:sz w:val="25"/>
        </w:rPr>
        <w:t>1.22 a-c</w:t>
      </w:r>
      <w:r w:rsidR="00B21731" w:rsidRPr="00984D1E">
        <w:rPr>
          <w:b/>
          <w:noProof/>
          <w:color w:val="000000" w:themeColor="text1"/>
          <w:sz w:val="25"/>
        </w:rPr>
        <w:tab/>
        <w:t>1.23 a-c</w:t>
      </w:r>
      <w:r w:rsidR="00B21731" w:rsidRPr="00984D1E">
        <w:rPr>
          <w:b/>
          <w:noProof/>
          <w:color w:val="000000" w:themeColor="text1"/>
          <w:sz w:val="25"/>
        </w:rPr>
        <w:tab/>
        <w:t>1.24 a-c</w:t>
      </w:r>
    </w:p>
    <w:p w14:paraId="266CE1DB" w14:textId="77777777" w:rsidR="00C254C2" w:rsidRPr="00984D1E" w:rsidRDefault="00CB66C5">
      <w:pPr>
        <w:pStyle w:val="a3"/>
        <w:ind w:left="8009"/>
        <w:rPr>
          <w:noProof/>
          <w:color w:val="000000" w:themeColor="text1"/>
          <w:sz w:val="20"/>
        </w:rPr>
      </w:pPr>
      <w:r>
        <w:rPr>
          <w:noProof/>
          <w:color w:val="000000" w:themeColor="text1"/>
          <w:sz w:val="20"/>
        </w:rPr>
      </w:r>
      <w:r>
        <w:rPr>
          <w:noProof/>
          <w:color w:val="000000" w:themeColor="text1"/>
          <w:sz w:val="20"/>
        </w:rPr>
        <w:pict w14:anchorId="554B6946">
          <v:group id="_x0000_s17259" style="width:34.25pt;height:50.45pt;mso-position-horizontal-relative:char;mso-position-vertical-relative:line" coordsize="685,1009">
            <v:shape id="_x0000_s17263" style="position:absolute;top:911;width:165;height:98" coordorigin=",912" coordsize="165,98" path="m164,1009l,962,164,912r-19,50l164,1009xe" fillcolor="black" stroked="f">
              <v:path arrowok="t"/>
            </v:shape>
            <v:line id="_x0000_s17262" style="position:absolute" from="147,962" to="678,962" strokeweight=".04394mm"/>
            <v:rect id="_x0000_s17261" style="position:absolute;left:144;top:951;width:538;height:20" fillcolor="black" stroked="f"/>
            <v:line id="_x0000_s17260" style="position:absolute" from="675,939" to="675,0" strokeweight=".30942mm"/>
            <w10:wrap type="none"/>
            <w10:anchorlock/>
          </v:group>
        </w:pict>
      </w:r>
    </w:p>
    <w:p w14:paraId="3A214AF4" w14:textId="77777777" w:rsidR="00C254C2" w:rsidRPr="00984D1E" w:rsidRDefault="00C254C2">
      <w:pPr>
        <w:rPr>
          <w:noProof/>
          <w:color w:val="000000" w:themeColor="text1"/>
          <w:sz w:val="20"/>
        </w:rPr>
        <w:sectPr w:rsidR="00C254C2" w:rsidRPr="00984D1E">
          <w:type w:val="continuous"/>
          <w:pgSz w:w="11910" w:h="16840"/>
          <w:pgMar w:top="1040" w:right="200" w:bottom="280" w:left="1400" w:header="720" w:footer="720" w:gutter="0"/>
          <w:cols w:space="720"/>
        </w:sectPr>
      </w:pPr>
    </w:p>
    <w:p w14:paraId="2A45358E" w14:textId="77777777" w:rsidR="00C254C2" w:rsidRPr="00984D1E" w:rsidRDefault="00C254C2">
      <w:pPr>
        <w:pStyle w:val="a3"/>
        <w:spacing w:before="6"/>
        <w:rPr>
          <w:b/>
          <w:noProof/>
          <w:color w:val="000000" w:themeColor="text1"/>
          <w:sz w:val="25"/>
        </w:rPr>
      </w:pPr>
    </w:p>
    <w:p w14:paraId="3C2443EE" w14:textId="77777777" w:rsidR="00C254C2" w:rsidRPr="00984D1E" w:rsidRDefault="00CB66C5">
      <w:pPr>
        <w:spacing w:line="272" w:lineRule="exact"/>
        <w:ind w:left="1025"/>
        <w:rPr>
          <w:b/>
          <w:noProof/>
          <w:color w:val="000000" w:themeColor="text1"/>
          <w:sz w:val="25"/>
        </w:rPr>
      </w:pPr>
      <w:r>
        <w:rPr>
          <w:noProof/>
          <w:color w:val="000000" w:themeColor="text1"/>
        </w:rPr>
        <w:pict w14:anchorId="49128915">
          <v:group id="_x0000_s17231" style="position:absolute;left:0;text-align:left;margin-left:422.55pt;margin-top:-160.1pt;width:97.65pt;height:75.85pt;z-index:250731520;mso-position-horizontal-relative:page" coordorigin="8451,-3202" coordsize="1953,1517">
            <v:line id="_x0000_s17258" style="position:absolute" from="8642,-2474" to="8837,-2086" strokeweight=".31789mm"/>
            <v:line id="_x0000_s17257" style="position:absolute" from="8695,-2474" to="8866,-2140" strokeweight=".31817mm"/>
            <v:line id="_x0000_s17256" style="position:absolute" from="9230,-2086" to="9427,-2474" strokeweight=".31803mm"/>
            <v:line id="_x0000_s17255" style="position:absolute" from="9203,-2140" to="9372,-2474" strokeweight=".31797mm"/>
            <v:line id="_x0000_s17254" style="position:absolute" from="9427,-2474" to="9230,-2860" strokeweight=".31811mm"/>
            <v:line id="_x0000_s17253" style="position:absolute" from="9203,-2806" to="8866,-2806" strokeweight=".3515mm"/>
            <v:line id="_x0000_s17252" style="position:absolute" from="8837,-2860" to="8642,-2474" strokeweight=".31797mm"/>
            <v:line id="_x0000_s17251" style="position:absolute" from="8642,-2474" to="8451,-2474" strokeweight=".3515mm"/>
            <v:line id="_x0000_s17250" style="position:absolute" from="8837,-2860" to="8662,-3005" strokeweight=".3345mm"/>
            <v:line id="_x0000_s17249" style="position:absolute" from="9230,-2860" to="9383,-2995" strokeweight=".33322mm"/>
            <v:line id="_x0000_s17248" style="position:absolute" from="9427,-2474" to="9745,-2474" strokeweight=".3515mm"/>
            <v:line id="_x0000_s17247" style="position:absolute" from="9745,-2474" to="9922,-2320" strokeweight=".33339mm"/>
            <v:line id="_x0000_s17246" style="position:absolute" from="9725,-2474" to="9727,-2656" strokeweight=".30942mm"/>
            <v:line id="_x0000_s17245" style="position:absolute" from="9767,-2457" to="9769,-2656" strokeweight=".30942mm"/>
            <v:line id="_x0000_s17244" style="position:absolute" from="9922,-2320" to="10203,-2514" strokeweight=".33786mm"/>
            <v:line id="_x0000_s17243" style="position:absolute" from="10203,-2514" to="10394,-2367" strokeweight=".33583mm"/>
            <v:line id="_x0000_s17242" style="position:absolute" from="9922,-2320" to="9922,-2003" strokeweight=".30942mm"/>
            <v:line id="_x0000_s17241" style="position:absolute" from="9922,-2003" to="9629,-1852" strokeweight=".34261mm"/>
            <v:line id="_x0000_s17240" style="position:absolute" from="10183,-2499" to="10183,-2679" strokeweight=".30942mm"/>
            <v:line id="_x0000_s17239" style="position:absolute" from="10223,-2497" to="10223,-2679" strokeweight=".30942mm"/>
            <v:line id="_x0000_s17238" style="position:absolute" from="9922,-2031" to="10129,-1896" strokeweight=".33892mm"/>
            <v:line id="_x0000_s17237" style="position:absolute" from="9901,-1993" to="10107,-1856" strokeweight=".33861mm"/>
            <v:shape id="_x0000_s17236" type="#_x0000_t202" style="position:absolute;left:8484;top:-3140;width:766;height:249" filled="f" stroked="f">
              <v:textbox inset="0,0,0,0">
                <w:txbxContent>
                  <w:p w14:paraId="756CABCC" w14:textId="77777777" w:rsidR="00CB66C5" w:rsidRDefault="00CB66C5">
                    <w:pPr>
                      <w:tabs>
                        <w:tab w:val="left" w:pos="745"/>
                      </w:tabs>
                      <w:spacing w:line="247" w:lineRule="exact"/>
                    </w:pPr>
                    <w:r>
                      <w:t xml:space="preserve">R'  </w:t>
                    </w:r>
                    <w:r>
                      <w:rPr>
                        <w:spacing w:val="20"/>
                      </w:rPr>
                      <w:t xml:space="preserve"> </w:t>
                    </w:r>
                    <w:r>
                      <w:rPr>
                        <w:w w:val="89"/>
                        <w:u w:val="single"/>
                      </w:rPr>
                      <w:t xml:space="preserve"> </w:t>
                    </w:r>
                    <w:r>
                      <w:rPr>
                        <w:u w:val="single"/>
                      </w:rPr>
                      <w:tab/>
                    </w:r>
                  </w:p>
                </w:txbxContent>
              </v:textbox>
            </v:shape>
            <v:shape id="_x0000_s17235" type="#_x0000_t202" style="position:absolute;left:9418;top:-3203;width:233;height:249" filled="f" stroked="f">
              <v:textbox inset="0,0,0,0">
                <w:txbxContent>
                  <w:p w14:paraId="7235C6E0" w14:textId="77777777" w:rsidR="00CB66C5" w:rsidRDefault="00CB66C5">
                    <w:pPr>
                      <w:spacing w:line="247" w:lineRule="exact"/>
                    </w:pPr>
                    <w:r>
                      <w:rPr>
                        <w:w w:val="95"/>
                      </w:rPr>
                      <w:t>R"</w:t>
                    </w:r>
                  </w:p>
                </w:txbxContent>
              </v:textbox>
            </v:shape>
            <v:shape id="_x0000_s17234" type="#_x0000_t202" style="position:absolute;left:9676;top:-2916;width:619;height:269" filled="f" stroked="f">
              <v:textbox inset="0,0,0,0">
                <w:txbxContent>
                  <w:p w14:paraId="7B0064DB" w14:textId="77777777" w:rsidR="00CB66C5" w:rsidRDefault="00CB66C5">
                    <w:pPr>
                      <w:tabs>
                        <w:tab w:val="left" w:pos="455"/>
                      </w:tabs>
                      <w:spacing w:line="267" w:lineRule="exact"/>
                    </w:pPr>
                    <w:r>
                      <w:t>O</w:t>
                    </w:r>
                    <w:r>
                      <w:tab/>
                    </w:r>
                    <w:r>
                      <w:rPr>
                        <w:w w:val="95"/>
                        <w:position w:val="2"/>
                      </w:rPr>
                      <w:t>O</w:t>
                    </w:r>
                  </w:p>
                </w:txbxContent>
              </v:textbox>
            </v:shape>
            <v:shape id="_x0000_s17233" type="#_x0000_t202" style="position:absolute;left:8837;top:-2420;width:413;height:249" filled="f" stroked="f">
              <v:textbox inset="0,0,0,0">
                <w:txbxContent>
                  <w:p w14:paraId="3FEC27B0" w14:textId="77777777" w:rsidR="00CB66C5" w:rsidRDefault="00CB66C5">
                    <w:pPr>
                      <w:tabs>
                        <w:tab w:val="left" w:pos="392"/>
                      </w:tabs>
                      <w:spacing w:line="247" w:lineRule="exact"/>
                    </w:pPr>
                    <w:r>
                      <w:rPr>
                        <w:w w:val="89"/>
                        <w:u w:val="single"/>
                      </w:rPr>
                      <w:t xml:space="preserve"> </w:t>
                    </w:r>
                    <w:r>
                      <w:rPr>
                        <w:u w:val="single"/>
                      </w:rPr>
                      <w:tab/>
                    </w:r>
                  </w:p>
                </w:txbxContent>
              </v:textbox>
            </v:shape>
            <v:shape id="_x0000_s17232" type="#_x0000_t202" style="position:absolute;left:10128;top:-1935;width:163;height:249" filled="f" stroked="f">
              <v:textbox inset="0,0,0,0">
                <w:txbxContent>
                  <w:p w14:paraId="6F0D0155" w14:textId="77777777" w:rsidR="00CB66C5" w:rsidRDefault="00CB66C5">
                    <w:pPr>
                      <w:spacing w:line="247" w:lineRule="exact"/>
                    </w:pPr>
                    <w:r>
                      <w:rPr>
                        <w:w w:val="89"/>
                      </w:rPr>
                      <w:t>O</w:t>
                    </w:r>
                  </w:p>
                </w:txbxContent>
              </v:textbox>
            </v:shape>
            <w10:wrap anchorx="page"/>
          </v:group>
        </w:pict>
      </w:r>
      <w:r w:rsidR="00B21731" w:rsidRPr="00984D1E">
        <w:rPr>
          <w:b/>
          <w:noProof/>
          <w:color w:val="000000" w:themeColor="text1"/>
          <w:sz w:val="25"/>
        </w:rPr>
        <w:t>a R = F; R' = H; R" = H.</w:t>
      </w:r>
    </w:p>
    <w:p w14:paraId="564ED5E7" w14:textId="77777777" w:rsidR="00C254C2" w:rsidRPr="00984D1E" w:rsidRDefault="00B21731">
      <w:pPr>
        <w:spacing w:line="255" w:lineRule="exact"/>
        <w:ind w:left="1025"/>
        <w:rPr>
          <w:b/>
          <w:noProof/>
          <w:color w:val="000000" w:themeColor="text1"/>
          <w:sz w:val="25"/>
        </w:rPr>
      </w:pPr>
      <w:r w:rsidRPr="00984D1E">
        <w:rPr>
          <w:b/>
          <w:noProof/>
          <w:color w:val="000000" w:themeColor="text1"/>
          <w:sz w:val="25"/>
        </w:rPr>
        <w:t>b R= H; R' = H; R" = F.</w:t>
      </w:r>
    </w:p>
    <w:p w14:paraId="2970F3F5" w14:textId="77777777" w:rsidR="00C254C2" w:rsidRPr="00984D1E" w:rsidRDefault="00B21731">
      <w:pPr>
        <w:spacing w:line="271" w:lineRule="exact"/>
        <w:ind w:left="1025"/>
        <w:rPr>
          <w:b/>
          <w:noProof/>
          <w:color w:val="000000" w:themeColor="text1"/>
          <w:sz w:val="25"/>
        </w:rPr>
      </w:pPr>
      <w:r w:rsidRPr="00984D1E">
        <w:rPr>
          <w:b/>
          <w:noProof/>
          <w:color w:val="000000" w:themeColor="text1"/>
          <w:sz w:val="25"/>
        </w:rPr>
        <w:t>c R = OMe; R' = F; R" = H.</w:t>
      </w:r>
    </w:p>
    <w:p w14:paraId="6D4BCD33" w14:textId="77777777" w:rsidR="00C254C2" w:rsidRPr="00984D1E" w:rsidRDefault="00B21731">
      <w:pPr>
        <w:spacing w:before="65"/>
        <w:ind w:left="999" w:right="1594"/>
        <w:jc w:val="center"/>
        <w:rPr>
          <w:noProof/>
          <w:color w:val="000000" w:themeColor="text1"/>
        </w:rPr>
      </w:pPr>
      <w:r w:rsidRPr="00984D1E">
        <w:rPr>
          <w:noProof/>
          <w:color w:val="000000" w:themeColor="text1"/>
        </w:rPr>
        <w:br w:type="column"/>
      </w:r>
      <w:r w:rsidRPr="00984D1E">
        <w:rPr>
          <w:noProof/>
          <w:color w:val="000000" w:themeColor="text1"/>
        </w:rPr>
        <w:lastRenderedPageBreak/>
        <w:t>R</w:t>
      </w:r>
    </w:p>
    <w:p w14:paraId="100C1D82" w14:textId="77777777" w:rsidR="00C254C2" w:rsidRPr="00984D1E" w:rsidRDefault="00C254C2">
      <w:pPr>
        <w:pStyle w:val="a3"/>
        <w:spacing w:before="8"/>
        <w:rPr>
          <w:noProof/>
          <w:color w:val="000000" w:themeColor="text1"/>
          <w:sz w:val="34"/>
        </w:rPr>
      </w:pPr>
    </w:p>
    <w:p w14:paraId="3BD4C0FE" w14:textId="77777777" w:rsidR="00C254C2" w:rsidRPr="00984D1E" w:rsidRDefault="00CB66C5">
      <w:pPr>
        <w:jc w:val="right"/>
        <w:rPr>
          <w:b/>
          <w:noProof/>
          <w:color w:val="000000" w:themeColor="text1"/>
          <w:sz w:val="25"/>
        </w:rPr>
      </w:pPr>
      <w:r>
        <w:rPr>
          <w:noProof/>
          <w:color w:val="000000" w:themeColor="text1"/>
        </w:rPr>
        <w:pict w14:anchorId="6721BE9F">
          <v:group id="_x0000_s17207" style="position:absolute;left:0;text-align:left;margin-left:361.6pt;margin-top:-63.1pt;width:97.55pt;height:56.3pt;z-index:250732544;mso-position-horizontal-relative:page" coordorigin="7232,-1262" coordsize="1951,1126">
            <v:line id="_x0000_s17230" style="position:absolute" from="7421,-531" to="7616,-145" strokeweight=".31797mm"/>
            <v:line id="_x0000_s17229" style="position:absolute" from="7475,-531" to="7644,-200" strokeweight=".31808mm"/>
            <v:line id="_x0000_s17228" style="position:absolute" from="8010,-145" to="8206,-531" strokeweight=".31797mm"/>
            <v:line id="_x0000_s17227" style="position:absolute" from="7982,-200" to="8151,-531" strokeweight=".31808mm"/>
            <v:line id="_x0000_s17226" style="position:absolute" from="8206,-531" to="8010,-920" strokeweight=".31789mm"/>
            <v:line id="_x0000_s17225" style="position:absolute" from="7982,-865" to="7644,-865" strokeweight=".3515mm"/>
            <v:line id="_x0000_s17224" style="position:absolute" from="7616,-920" to="7421,-531" strokeweight=".31789mm"/>
            <v:line id="_x0000_s17223" style="position:absolute" from="7421,-531" to="7232,-531" strokeweight=".3515mm"/>
            <v:line id="_x0000_s17222" style="position:absolute" from="7616,-920" to="7464,-1049" strokeweight=".33369mm"/>
            <v:line id="_x0000_s17221" style="position:absolute" from="8010,-920" to="8162,-1054" strokeweight=".33292mm"/>
            <v:line id="_x0000_s17220" style="position:absolute" from="8206,-531" to="8526,-531" strokeweight=".3515mm"/>
            <v:line id="_x0000_s17219" style="position:absolute" from="8526,-531" to="8701,-379" strokeweight=".33344mm"/>
            <v:line id="_x0000_s17218" style="position:absolute" from="8504,-531" to="8506,-716" strokeweight=".30942mm"/>
            <v:line id="_x0000_s17217" style="position:absolute" from="8545,-514" to="8548,-716" strokeweight=".30942mm"/>
            <v:line id="_x0000_s17216" style="position:absolute" from="8701,-379" to="8982,-571" strokeweight=".33811mm"/>
            <v:line id="_x0000_s17215" style="position:absolute" from="8982,-571" to="9173,-427" strokeweight=".33617mm"/>
            <v:line id="_x0000_s17214" style="position:absolute" from="8962,-559" to="8962,-750" strokeweight=".30942mm"/>
            <v:line id="_x0000_s17213" style="position:absolute" from="9004,-556" to="9004,-750" strokeweight=".30942mm"/>
            <v:shape id="_x0000_s17212" type="#_x0000_t202" style="position:absolute;left:7286;top:-1185;width:744;height:249" filled="f" stroked="f">
              <v:textbox inset="0,0,0,0">
                <w:txbxContent>
                  <w:p w14:paraId="4AC17EF8" w14:textId="77777777" w:rsidR="00CB66C5" w:rsidRDefault="00CB66C5">
                    <w:pPr>
                      <w:tabs>
                        <w:tab w:val="left" w:pos="723"/>
                      </w:tabs>
                      <w:spacing w:line="247" w:lineRule="exact"/>
                    </w:pPr>
                    <w:r>
                      <w:t xml:space="preserve">R'  </w:t>
                    </w:r>
                    <w:r>
                      <w:rPr>
                        <w:spacing w:val="-4"/>
                      </w:rPr>
                      <w:t xml:space="preserve"> </w:t>
                    </w:r>
                    <w:r>
                      <w:rPr>
                        <w:w w:val="89"/>
                        <w:u w:val="single"/>
                      </w:rPr>
                      <w:t xml:space="preserve"> </w:t>
                    </w:r>
                    <w:r>
                      <w:rPr>
                        <w:u w:val="single"/>
                      </w:rPr>
                      <w:tab/>
                    </w:r>
                  </w:p>
                </w:txbxContent>
              </v:textbox>
            </v:shape>
            <v:shape id="_x0000_s17211" type="#_x0000_t202" style="position:absolute;left:8196;top:-1262;width:233;height:249" filled="f" stroked="f">
              <v:textbox inset="0,0,0,0">
                <w:txbxContent>
                  <w:p w14:paraId="7A0421DC" w14:textId="77777777" w:rsidR="00CB66C5" w:rsidRDefault="00CB66C5">
                    <w:pPr>
                      <w:spacing w:line="247" w:lineRule="exact"/>
                    </w:pPr>
                    <w:r>
                      <w:rPr>
                        <w:w w:val="95"/>
                      </w:rPr>
                      <w:t>R"</w:t>
                    </w:r>
                  </w:p>
                </w:txbxContent>
              </v:textbox>
            </v:shape>
            <v:shape id="_x0000_s17210" type="#_x0000_t202" style="position:absolute;left:8455;top:-953;width:163;height:249" filled="f" stroked="f">
              <v:textbox inset="0,0,0,0">
                <w:txbxContent>
                  <w:p w14:paraId="44A2F038" w14:textId="77777777" w:rsidR="00CB66C5" w:rsidRDefault="00CB66C5">
                    <w:pPr>
                      <w:spacing w:line="247" w:lineRule="exact"/>
                    </w:pPr>
                    <w:r>
                      <w:rPr>
                        <w:w w:val="89"/>
                      </w:rPr>
                      <w:t>O</w:t>
                    </w:r>
                  </w:p>
                </w:txbxContent>
              </v:textbox>
            </v:shape>
            <v:shape id="_x0000_s17209" type="#_x0000_t202" style="position:absolute;left:8911;top:-988;width:163;height:249" filled="f" stroked="f">
              <v:textbox inset="0,0,0,0">
                <w:txbxContent>
                  <w:p w14:paraId="58153322" w14:textId="77777777" w:rsidR="00CB66C5" w:rsidRDefault="00CB66C5">
                    <w:pPr>
                      <w:spacing w:line="247" w:lineRule="exact"/>
                    </w:pPr>
                    <w:r>
                      <w:rPr>
                        <w:w w:val="89"/>
                      </w:rPr>
                      <w:t>O</w:t>
                    </w:r>
                  </w:p>
                </w:txbxContent>
              </v:textbox>
            </v:shape>
            <v:shape id="_x0000_s17208" type="#_x0000_t202" style="position:absolute;left:7615;top:-480;width:415;height:249" filled="f" stroked="f">
              <v:textbox inset="0,0,0,0">
                <w:txbxContent>
                  <w:p w14:paraId="789A29E8" w14:textId="77777777" w:rsidR="00CB66C5" w:rsidRDefault="00CB66C5">
                    <w:pPr>
                      <w:tabs>
                        <w:tab w:val="left" w:pos="394"/>
                      </w:tabs>
                      <w:spacing w:line="247" w:lineRule="exact"/>
                    </w:pPr>
                    <w:r>
                      <w:rPr>
                        <w:w w:val="89"/>
                        <w:u w:val="single"/>
                      </w:rPr>
                      <w:t xml:space="preserve"> </w:t>
                    </w:r>
                    <w:r>
                      <w:rPr>
                        <w:u w:val="single"/>
                      </w:rPr>
                      <w:tab/>
                    </w:r>
                  </w:p>
                </w:txbxContent>
              </v:textbox>
            </v:shape>
            <w10:wrap anchorx="page"/>
          </v:group>
        </w:pict>
      </w:r>
      <w:r w:rsidR="00B21731" w:rsidRPr="00984D1E">
        <w:rPr>
          <w:b/>
          <w:noProof/>
          <w:color w:val="000000" w:themeColor="text1"/>
          <w:sz w:val="25"/>
        </w:rPr>
        <w:t>1.25 a-c</w:t>
      </w:r>
    </w:p>
    <w:p w14:paraId="6BFCB606" w14:textId="77777777" w:rsidR="00C254C2" w:rsidRPr="00984D1E" w:rsidRDefault="00B21731">
      <w:pPr>
        <w:pStyle w:val="a3"/>
        <w:spacing w:before="2"/>
        <w:rPr>
          <w:b/>
          <w:noProof/>
          <w:color w:val="000000" w:themeColor="text1"/>
          <w:sz w:val="20"/>
        </w:rPr>
      </w:pPr>
      <w:r w:rsidRPr="00984D1E">
        <w:rPr>
          <w:noProof/>
          <w:color w:val="000000" w:themeColor="text1"/>
        </w:rPr>
        <w:br w:type="column"/>
      </w:r>
    </w:p>
    <w:p w14:paraId="58DFF7A5" w14:textId="77777777" w:rsidR="00C254C2" w:rsidRPr="00984D1E" w:rsidRDefault="00B21731">
      <w:pPr>
        <w:ind w:left="316"/>
        <w:rPr>
          <w:noProof/>
          <w:color w:val="000000" w:themeColor="text1"/>
        </w:rPr>
      </w:pPr>
      <w:r w:rsidRPr="00984D1E">
        <w:rPr>
          <w:noProof/>
          <w:color w:val="000000" w:themeColor="text1"/>
        </w:rPr>
        <w:t>OEt</w:t>
      </w:r>
    </w:p>
    <w:p w14:paraId="232C4B56" w14:textId="77777777" w:rsidR="00C254C2" w:rsidRPr="00984D1E" w:rsidRDefault="00C254C2">
      <w:pPr>
        <w:rPr>
          <w:noProof/>
          <w:color w:val="000000" w:themeColor="text1"/>
        </w:rPr>
        <w:sectPr w:rsidR="00C254C2" w:rsidRPr="00984D1E">
          <w:type w:val="continuous"/>
          <w:pgSz w:w="11910" w:h="16840"/>
          <w:pgMar w:top="1040" w:right="200" w:bottom="280" w:left="1400" w:header="720" w:footer="720" w:gutter="0"/>
          <w:cols w:num="3" w:space="720" w:equalWidth="0">
            <w:col w:w="3711" w:space="931"/>
            <w:col w:w="2781" w:space="39"/>
            <w:col w:w="2848"/>
          </w:cols>
        </w:sectPr>
      </w:pPr>
    </w:p>
    <w:p w14:paraId="7552E646" w14:textId="77777777" w:rsidR="00C254C2" w:rsidRPr="00984D1E" w:rsidRDefault="00C254C2">
      <w:pPr>
        <w:pStyle w:val="a3"/>
        <w:rPr>
          <w:noProof/>
          <w:color w:val="000000" w:themeColor="text1"/>
          <w:sz w:val="20"/>
        </w:rPr>
      </w:pPr>
    </w:p>
    <w:p w14:paraId="085908F0" w14:textId="77777777" w:rsidR="00C254C2" w:rsidRPr="00984D1E" w:rsidRDefault="00C254C2">
      <w:pPr>
        <w:pStyle w:val="a3"/>
        <w:spacing w:before="2"/>
        <w:rPr>
          <w:noProof/>
          <w:color w:val="000000" w:themeColor="text1"/>
          <w:sz w:val="21"/>
        </w:rPr>
      </w:pPr>
    </w:p>
    <w:p w14:paraId="5AB89C41" w14:textId="784264FD" w:rsidR="00C254C2" w:rsidRPr="00984D1E" w:rsidRDefault="00B21731">
      <w:pPr>
        <w:pStyle w:val="a3"/>
        <w:spacing w:before="89"/>
        <w:ind w:left="301" w:right="501" w:firstLine="566"/>
        <w:jc w:val="both"/>
        <w:rPr>
          <w:noProof/>
          <w:color w:val="000000" w:themeColor="text1"/>
        </w:rPr>
      </w:pPr>
      <w:r w:rsidRPr="00984D1E">
        <w:rPr>
          <w:noProof/>
          <w:color w:val="000000" w:themeColor="text1"/>
        </w:rPr>
        <w:t>Құрам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фторы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кетоэфирл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бұл қатары ол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орынбас</w:t>
      </w:r>
      <w:r w:rsidR="001154A8" w:rsidRPr="001154A8">
        <w:rPr>
          <w:noProof/>
          <w:vanish/>
          <w:color w:val="000000" w:themeColor="text1"/>
          <w:spacing w:val="-20"/>
          <w:w w:val="1"/>
        </w:rPr>
        <w:t>‬</w:t>
      </w:r>
      <w:r w:rsidR="001154A8">
        <w:rPr>
          <w:noProof/>
          <w:color w:val="000000" w:themeColor="text1"/>
        </w:rPr>
        <w:t xml:space="preserve">қан </w:t>
      </w:r>
      <w:r w:rsidRPr="00984D1E">
        <w:rPr>
          <w:noProof/>
          <w:color w:val="000000" w:themeColor="text1"/>
        </w:rPr>
        <w:t>азол</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ар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мыс (II) хелат кешендер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айналдыр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таңда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Өйткені құрам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фтор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азол</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микобактерицид</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қасиет</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ие. Орынбас</w:t>
      </w:r>
      <w:r w:rsidR="001154A8" w:rsidRPr="001154A8">
        <w:rPr>
          <w:noProof/>
          <w:vanish/>
          <w:color w:val="000000" w:themeColor="text1"/>
          <w:spacing w:val="-20"/>
          <w:w w:val="1"/>
        </w:rPr>
        <w:t>‬</w:t>
      </w:r>
      <w:r w:rsidR="001154A8">
        <w:rPr>
          <w:noProof/>
          <w:color w:val="000000" w:themeColor="text1"/>
        </w:rPr>
        <w:t xml:space="preserve">қан </w:t>
      </w:r>
      <w:r w:rsidRPr="00984D1E">
        <w:rPr>
          <w:noProof/>
          <w:color w:val="000000" w:themeColor="text1"/>
        </w:rPr>
        <w:t>3- арилкетоэфирл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синте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потенци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кең. 3-арилкетоэфирл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ар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өнім 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пайдалану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хинолондар</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бас</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бірқа</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гетероцикл</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қосылыст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алу</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бола</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98]. Кетоэфир</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1.22a-c көмег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сәйкес пиразолон</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1.23a-c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1.24a синтезде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Бұл қосылыс</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кетоэфирл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1.22a-</w:t>
      </w:r>
      <w:r w:rsidR="00D92218" w:rsidRPr="00984D1E">
        <w:rPr>
          <w:noProof/>
          <w:color w:val="000000" w:themeColor="text1"/>
        </w:rPr>
        <w:t>cc</w:t>
      </w:r>
      <w:r w:rsidRPr="00984D1E">
        <w:rPr>
          <w:noProof/>
          <w:color w:val="000000" w:themeColor="text1"/>
        </w:rPr>
        <w:t xml:space="preserve"> сәйкесінше фенилгидразин</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неме</w:t>
      </w:r>
      <w:r w:rsidR="001154A8" w:rsidRPr="001154A8">
        <w:rPr>
          <w:noProof/>
          <w:vanish/>
          <w:color w:val="000000" w:themeColor="text1"/>
          <w:spacing w:val="-20"/>
          <w:w w:val="1"/>
        </w:rPr>
        <w:t>‬</w:t>
      </w:r>
      <w:r w:rsidR="001154A8">
        <w:rPr>
          <w:noProof/>
          <w:color w:val="000000" w:themeColor="text1"/>
        </w:rPr>
        <w:t xml:space="preserve">се </w:t>
      </w:r>
      <w:r w:rsidRPr="00984D1E">
        <w:rPr>
          <w:noProof/>
          <w:color w:val="000000" w:themeColor="text1"/>
        </w:rPr>
        <w:t>гидразингидрат</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әрекеттесуі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Бұл жағд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алд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кетоэфи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гидразиндер</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реакция</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ке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сәйкес гидразон түзіл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ол реакция жағдай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молекулаіш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циклизация 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мақса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пиразолон</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айн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Сон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бір</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пирозалан</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1.23a,b этало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ық </w:t>
      </w:r>
      <w:r w:rsidRPr="00984D1E">
        <w:rPr>
          <w:noProof/>
          <w:color w:val="000000" w:themeColor="text1"/>
        </w:rPr>
        <w:t>препарат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белсенділіг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салыстыру</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бола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антимикобактер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елсенділік</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көрсет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Стандар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микобактерия</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туберкулез</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емде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қолданыла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 xml:space="preserve">изониазид </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пиразинамид қолданыла</w:t>
      </w:r>
      <w:r w:rsidR="001154A8" w:rsidRPr="001154A8">
        <w:rPr>
          <w:noProof/>
          <w:vanish/>
          <w:color w:val="000000" w:themeColor="text1"/>
          <w:spacing w:val="-20"/>
          <w:w w:val="1"/>
        </w:rPr>
        <w:t>‬</w:t>
      </w:r>
      <w:r w:rsidR="001154A8">
        <w:rPr>
          <w:noProof/>
          <w:color w:val="000000" w:themeColor="text1"/>
        </w:rPr>
        <w:t>ды.</w:t>
      </w:r>
    </w:p>
    <w:p w14:paraId="774F44DF" w14:textId="2FF72A8F" w:rsidR="00C254C2" w:rsidRPr="00984D1E" w:rsidRDefault="00B21731">
      <w:pPr>
        <w:pStyle w:val="a4"/>
        <w:numPr>
          <w:ilvl w:val="0"/>
          <w:numId w:val="30"/>
        </w:numPr>
        <w:tabs>
          <w:tab w:val="left" w:pos="1105"/>
        </w:tabs>
        <w:spacing w:before="1"/>
        <w:ind w:left="301" w:right="503" w:firstLine="566"/>
        <w:rPr>
          <w:noProof/>
          <w:color w:val="000000" w:themeColor="text1"/>
          <w:sz w:val="28"/>
        </w:rPr>
      </w:pPr>
      <w:r w:rsidRPr="00984D1E">
        <w:rPr>
          <w:noProof/>
          <w:color w:val="000000" w:themeColor="text1"/>
          <w:sz w:val="28"/>
        </w:rPr>
        <w:t>фторарил-3-кетоэфир</w:t>
      </w:r>
      <w:r w:rsidR="001154A8" w:rsidRPr="001154A8">
        <w:rPr>
          <w:noProof/>
          <w:vanish/>
          <w:color w:val="000000" w:themeColor="text1"/>
          <w:spacing w:val="-20"/>
          <w:w w:val="1"/>
          <w:sz w:val="28"/>
        </w:rPr>
        <w:t>‬</w:t>
      </w:r>
      <w:r w:rsidR="001154A8">
        <w:rPr>
          <w:noProof/>
          <w:color w:val="000000" w:themeColor="text1"/>
          <w:sz w:val="28"/>
        </w:rPr>
        <w:t>л</w:t>
      </w:r>
      <w:r w:rsidR="001154A8" w:rsidRPr="001154A8">
        <w:rPr>
          <w:noProof/>
          <w:vanish/>
          <w:color w:val="000000" w:themeColor="text1"/>
          <w:spacing w:val="-20"/>
          <w:w w:val="1"/>
          <w:sz w:val="28"/>
        </w:rPr>
        <w:t>‬</w:t>
      </w:r>
      <w:r w:rsidR="001154A8">
        <w:rPr>
          <w:noProof/>
          <w:color w:val="000000" w:themeColor="text1"/>
          <w:sz w:val="28"/>
        </w:rPr>
        <w:t xml:space="preserve">ер </w:t>
      </w:r>
      <w:r w:rsidRPr="00984D1E">
        <w:rPr>
          <w:noProof/>
          <w:color w:val="000000" w:themeColor="text1"/>
          <w:sz w:val="28"/>
        </w:rPr>
        <w:t>негізін</w:t>
      </w:r>
      <w:r w:rsidR="001154A8" w:rsidRPr="001154A8">
        <w:rPr>
          <w:noProof/>
          <w:vanish/>
          <w:color w:val="000000" w:themeColor="text1"/>
          <w:spacing w:val="-20"/>
          <w:w w:val="1"/>
          <w:sz w:val="28"/>
        </w:rPr>
        <w:t>‬</w:t>
      </w:r>
      <w:r w:rsidR="001154A8">
        <w:rPr>
          <w:noProof/>
          <w:color w:val="000000" w:themeColor="text1"/>
          <w:sz w:val="28"/>
        </w:rPr>
        <w:t xml:space="preserve">де </w:t>
      </w:r>
      <w:r w:rsidRPr="00984D1E">
        <w:rPr>
          <w:noProof/>
          <w:color w:val="000000" w:themeColor="text1"/>
          <w:sz w:val="28"/>
        </w:rPr>
        <w:t>жаңа биология</w:t>
      </w:r>
      <w:r w:rsidR="001154A8" w:rsidRPr="001154A8">
        <w:rPr>
          <w:noProof/>
          <w:vanish/>
          <w:color w:val="000000" w:themeColor="text1"/>
          <w:spacing w:val="-20"/>
          <w:w w:val="1"/>
          <w:sz w:val="28"/>
        </w:rPr>
        <w:t>‬</w:t>
      </w:r>
      <w:r w:rsidR="001154A8">
        <w:rPr>
          <w:noProof/>
          <w:color w:val="000000" w:themeColor="text1"/>
          <w:sz w:val="28"/>
        </w:rPr>
        <w:t xml:space="preserve">лық </w:t>
      </w:r>
      <w:r w:rsidRPr="00984D1E">
        <w:rPr>
          <w:noProof/>
          <w:color w:val="000000" w:themeColor="text1"/>
          <w:sz w:val="28"/>
        </w:rPr>
        <w:t>белсен</w:t>
      </w:r>
      <w:r w:rsidR="001154A8" w:rsidRPr="001154A8">
        <w:rPr>
          <w:noProof/>
          <w:vanish/>
          <w:color w:val="000000" w:themeColor="text1"/>
          <w:spacing w:val="-20"/>
          <w:w w:val="1"/>
          <w:sz w:val="28"/>
        </w:rPr>
        <w:t>‬</w:t>
      </w:r>
      <w:r w:rsidR="001154A8">
        <w:rPr>
          <w:noProof/>
          <w:color w:val="000000" w:themeColor="text1"/>
          <w:sz w:val="28"/>
        </w:rPr>
        <w:t xml:space="preserve">ді </w:t>
      </w:r>
      <w:r w:rsidRPr="00984D1E">
        <w:rPr>
          <w:noProof/>
          <w:color w:val="000000" w:themeColor="text1"/>
          <w:sz w:val="28"/>
        </w:rPr>
        <w:t>қосылыстар</w:t>
      </w:r>
      <w:r w:rsidR="001154A8" w:rsidRPr="001154A8">
        <w:rPr>
          <w:noProof/>
          <w:vanish/>
          <w:color w:val="000000" w:themeColor="text1"/>
          <w:spacing w:val="-20"/>
          <w:w w:val="1"/>
          <w:sz w:val="28"/>
        </w:rPr>
        <w:t>‬</w:t>
      </w:r>
      <w:r w:rsidR="001154A8">
        <w:rPr>
          <w:noProof/>
          <w:color w:val="000000" w:themeColor="text1"/>
          <w:sz w:val="28"/>
        </w:rPr>
        <w:t xml:space="preserve">ды </w:t>
      </w:r>
      <w:r w:rsidRPr="00984D1E">
        <w:rPr>
          <w:noProof/>
          <w:color w:val="000000" w:themeColor="text1"/>
          <w:sz w:val="28"/>
        </w:rPr>
        <w:t>алу бойынша о</w:t>
      </w:r>
      <w:r w:rsidR="001154A8" w:rsidRPr="001154A8">
        <w:rPr>
          <w:noProof/>
          <w:vanish/>
          <w:color w:val="000000" w:themeColor="text1"/>
          <w:spacing w:val="-20"/>
          <w:w w:val="1"/>
          <w:sz w:val="28"/>
        </w:rPr>
        <w:t>‬</w:t>
      </w:r>
      <w:r w:rsidR="001154A8">
        <w:rPr>
          <w:noProof/>
          <w:color w:val="000000" w:themeColor="text1"/>
          <w:sz w:val="28"/>
        </w:rPr>
        <w:t xml:space="preserve">сы </w:t>
      </w:r>
      <w:r w:rsidRPr="00984D1E">
        <w:rPr>
          <w:noProof/>
          <w:color w:val="000000" w:themeColor="text1"/>
          <w:sz w:val="28"/>
        </w:rPr>
        <w:t>зерттеулер</w:t>
      </w:r>
      <w:r w:rsidR="001154A8" w:rsidRPr="001154A8">
        <w:rPr>
          <w:noProof/>
          <w:vanish/>
          <w:color w:val="000000" w:themeColor="text1"/>
          <w:spacing w:val="-20"/>
          <w:w w:val="1"/>
          <w:sz w:val="28"/>
        </w:rPr>
        <w:t>‬</w:t>
      </w:r>
      <w:r w:rsidR="001154A8">
        <w:rPr>
          <w:noProof/>
          <w:color w:val="000000" w:themeColor="text1"/>
          <w:sz w:val="28"/>
        </w:rPr>
        <w:t xml:space="preserve">ді </w:t>
      </w:r>
      <w:r w:rsidRPr="00984D1E">
        <w:rPr>
          <w:noProof/>
          <w:color w:val="000000" w:themeColor="text1"/>
          <w:sz w:val="28"/>
        </w:rPr>
        <w:t>әзірлеу барысын</w:t>
      </w:r>
      <w:r w:rsidR="001154A8" w:rsidRPr="001154A8">
        <w:rPr>
          <w:noProof/>
          <w:vanish/>
          <w:color w:val="000000" w:themeColor="text1"/>
          <w:spacing w:val="-20"/>
          <w:w w:val="1"/>
          <w:sz w:val="28"/>
        </w:rPr>
        <w:t>‬</w:t>
      </w:r>
      <w:r w:rsidR="001154A8">
        <w:rPr>
          <w:noProof/>
          <w:color w:val="000000" w:themeColor="text1"/>
          <w:sz w:val="28"/>
        </w:rPr>
        <w:t xml:space="preserve">да </w:t>
      </w:r>
      <w:r w:rsidRPr="00984D1E">
        <w:rPr>
          <w:noProof/>
          <w:color w:val="000000" w:themeColor="text1"/>
          <w:sz w:val="28"/>
        </w:rPr>
        <w:t>мыс (II) б</w:t>
      </w:r>
      <w:r w:rsidR="001154A8" w:rsidRPr="001154A8">
        <w:rPr>
          <w:noProof/>
          <w:vanish/>
          <w:color w:val="000000" w:themeColor="text1"/>
          <w:spacing w:val="-20"/>
          <w:w w:val="1"/>
          <w:sz w:val="28"/>
        </w:rPr>
        <w:t>‬</w:t>
      </w:r>
      <w:r w:rsidR="001154A8">
        <w:rPr>
          <w:noProof/>
          <w:color w:val="000000" w:themeColor="text1"/>
          <w:sz w:val="28"/>
        </w:rPr>
        <w:t xml:space="preserve">ар </w:t>
      </w:r>
      <w:r w:rsidRPr="00984D1E">
        <w:rPr>
          <w:noProof/>
          <w:color w:val="000000" w:themeColor="text1"/>
          <w:sz w:val="28"/>
        </w:rPr>
        <w:t>бірқа</w:t>
      </w:r>
      <w:r w:rsidR="001154A8" w:rsidRPr="001154A8">
        <w:rPr>
          <w:noProof/>
          <w:vanish/>
          <w:color w:val="000000" w:themeColor="text1"/>
          <w:spacing w:val="-20"/>
          <w:w w:val="1"/>
          <w:sz w:val="28"/>
        </w:rPr>
        <w:t>‬</w:t>
      </w:r>
      <w:r w:rsidR="001154A8">
        <w:rPr>
          <w:noProof/>
          <w:color w:val="000000" w:themeColor="text1"/>
          <w:sz w:val="28"/>
        </w:rPr>
        <w:t>т</w:t>
      </w:r>
      <w:r w:rsidR="001154A8" w:rsidRPr="001154A8">
        <w:rPr>
          <w:noProof/>
          <w:vanish/>
          <w:color w:val="000000" w:themeColor="text1"/>
          <w:spacing w:val="-20"/>
          <w:w w:val="1"/>
          <w:sz w:val="28"/>
        </w:rPr>
        <w:t>‬</w:t>
      </w:r>
      <w:r w:rsidR="001154A8">
        <w:rPr>
          <w:noProof/>
          <w:color w:val="000000" w:themeColor="text1"/>
          <w:sz w:val="28"/>
        </w:rPr>
        <w:t xml:space="preserve">ар </w:t>
      </w:r>
      <w:r w:rsidRPr="00984D1E">
        <w:rPr>
          <w:noProof/>
          <w:color w:val="000000" w:themeColor="text1"/>
          <w:sz w:val="28"/>
        </w:rPr>
        <w:t>комплекс</w:t>
      </w:r>
      <w:r w:rsidR="001154A8" w:rsidRPr="001154A8">
        <w:rPr>
          <w:noProof/>
          <w:vanish/>
          <w:color w:val="000000" w:themeColor="text1"/>
          <w:spacing w:val="-20"/>
          <w:w w:val="1"/>
          <w:sz w:val="28"/>
        </w:rPr>
        <w:t>‬</w:t>
      </w:r>
      <w:r w:rsidR="001154A8">
        <w:rPr>
          <w:noProof/>
          <w:color w:val="000000" w:themeColor="text1"/>
          <w:sz w:val="28"/>
        </w:rPr>
        <w:t>т</w:t>
      </w:r>
      <w:r w:rsidR="001154A8" w:rsidRPr="001154A8">
        <w:rPr>
          <w:noProof/>
          <w:vanish/>
          <w:color w:val="000000" w:themeColor="text1"/>
          <w:spacing w:val="-20"/>
          <w:w w:val="1"/>
          <w:sz w:val="28"/>
        </w:rPr>
        <w:t>‬</w:t>
      </w:r>
      <w:r w:rsidR="001154A8">
        <w:rPr>
          <w:noProof/>
          <w:color w:val="000000" w:themeColor="text1"/>
          <w:sz w:val="28"/>
        </w:rPr>
        <w:t xml:space="preserve">ер </w:t>
      </w:r>
      <w:r w:rsidR="001154A8" w:rsidRPr="001154A8">
        <w:rPr>
          <w:noProof/>
          <w:vanish/>
          <w:color w:val="000000" w:themeColor="text1"/>
          <w:spacing w:val="-20"/>
          <w:w w:val="1"/>
          <w:sz w:val="28"/>
        </w:rPr>
        <w:t>‬</w:t>
      </w:r>
      <w:r w:rsidR="001154A8">
        <w:rPr>
          <w:noProof/>
          <w:color w:val="000000" w:themeColor="text1"/>
          <w:sz w:val="28"/>
        </w:rPr>
        <w:t xml:space="preserve">де </w:t>
      </w:r>
      <w:r w:rsidRPr="00984D1E">
        <w:rPr>
          <w:noProof/>
          <w:color w:val="000000" w:themeColor="text1"/>
          <w:sz w:val="28"/>
        </w:rPr>
        <w:t>алын</w:t>
      </w:r>
      <w:r w:rsidR="001154A8" w:rsidRPr="001154A8">
        <w:rPr>
          <w:noProof/>
          <w:vanish/>
          <w:color w:val="000000" w:themeColor="text1"/>
          <w:spacing w:val="-20"/>
          <w:w w:val="1"/>
          <w:sz w:val="28"/>
        </w:rPr>
        <w:t>‬</w:t>
      </w:r>
      <w:r w:rsidR="001154A8">
        <w:rPr>
          <w:noProof/>
          <w:color w:val="000000" w:themeColor="text1"/>
          <w:sz w:val="28"/>
        </w:rPr>
        <w:t>ды.</w:t>
      </w:r>
      <w:r w:rsidRPr="00984D1E">
        <w:rPr>
          <w:noProof/>
          <w:color w:val="000000" w:themeColor="text1"/>
          <w:sz w:val="28"/>
        </w:rPr>
        <w:t xml:space="preserve"> Хелаттау 1,3-дифункционал</w:t>
      </w:r>
      <w:r w:rsidR="001154A8" w:rsidRPr="001154A8">
        <w:rPr>
          <w:noProof/>
          <w:vanish/>
          <w:color w:val="000000" w:themeColor="text1"/>
          <w:spacing w:val="-20"/>
          <w:w w:val="1"/>
          <w:sz w:val="28"/>
        </w:rPr>
        <w:t>‬</w:t>
      </w:r>
      <w:r w:rsidR="001154A8">
        <w:rPr>
          <w:noProof/>
          <w:color w:val="000000" w:themeColor="text1"/>
          <w:sz w:val="28"/>
        </w:rPr>
        <w:t xml:space="preserve">ды </w:t>
      </w:r>
      <w:r w:rsidRPr="00984D1E">
        <w:rPr>
          <w:noProof/>
          <w:color w:val="000000" w:themeColor="text1"/>
          <w:sz w:val="28"/>
        </w:rPr>
        <w:t>қосылыстар</w:t>
      </w:r>
      <w:r w:rsidR="001154A8" w:rsidRPr="001154A8">
        <w:rPr>
          <w:noProof/>
          <w:vanish/>
          <w:color w:val="000000" w:themeColor="text1"/>
          <w:spacing w:val="-20"/>
          <w:w w:val="1"/>
          <w:sz w:val="28"/>
        </w:rPr>
        <w:t>‬</w:t>
      </w:r>
      <w:r w:rsidR="001154A8">
        <w:rPr>
          <w:noProof/>
          <w:color w:val="000000" w:themeColor="text1"/>
          <w:sz w:val="28"/>
        </w:rPr>
        <w:t xml:space="preserve">дың </w:t>
      </w:r>
      <w:r w:rsidRPr="00984D1E">
        <w:rPr>
          <w:noProof/>
          <w:color w:val="000000" w:themeColor="text1"/>
          <w:sz w:val="28"/>
        </w:rPr>
        <w:t>биология</w:t>
      </w:r>
      <w:r w:rsidR="001154A8" w:rsidRPr="001154A8">
        <w:rPr>
          <w:noProof/>
          <w:vanish/>
          <w:color w:val="000000" w:themeColor="text1"/>
          <w:spacing w:val="-20"/>
          <w:w w:val="1"/>
          <w:sz w:val="28"/>
        </w:rPr>
        <w:t>‬</w:t>
      </w:r>
      <w:r w:rsidR="001154A8">
        <w:rPr>
          <w:noProof/>
          <w:color w:val="000000" w:themeColor="text1"/>
          <w:sz w:val="28"/>
        </w:rPr>
        <w:t xml:space="preserve">лық </w:t>
      </w:r>
      <w:r w:rsidRPr="00984D1E">
        <w:rPr>
          <w:noProof/>
          <w:color w:val="000000" w:themeColor="text1"/>
          <w:sz w:val="28"/>
        </w:rPr>
        <w:t>белсенділіг</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айтарлық</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тай </w:t>
      </w:r>
      <w:r w:rsidRPr="00984D1E">
        <w:rPr>
          <w:noProof/>
          <w:color w:val="000000" w:themeColor="text1"/>
          <w:sz w:val="28"/>
        </w:rPr>
        <w:t>өзгер</w:t>
      </w:r>
      <w:r w:rsidR="001154A8" w:rsidRPr="001154A8">
        <w:rPr>
          <w:noProof/>
          <w:vanish/>
          <w:color w:val="000000" w:themeColor="text1"/>
          <w:spacing w:val="-20"/>
          <w:w w:val="1"/>
          <w:sz w:val="28"/>
        </w:rPr>
        <w:t>‬</w:t>
      </w:r>
      <w:r w:rsidR="001154A8">
        <w:rPr>
          <w:noProof/>
          <w:color w:val="000000" w:themeColor="text1"/>
          <w:sz w:val="28"/>
        </w:rPr>
        <w:t xml:space="preserve">те </w:t>
      </w:r>
      <w:r w:rsidRPr="00984D1E">
        <w:rPr>
          <w:noProof/>
          <w:color w:val="000000" w:themeColor="text1"/>
          <w:sz w:val="28"/>
        </w:rPr>
        <w:t>ала</w:t>
      </w:r>
      <w:r w:rsidR="001154A8" w:rsidRPr="001154A8">
        <w:rPr>
          <w:noProof/>
          <w:vanish/>
          <w:color w:val="000000" w:themeColor="text1"/>
          <w:spacing w:val="-20"/>
          <w:w w:val="1"/>
          <w:sz w:val="28"/>
        </w:rPr>
        <w:t>‬</w:t>
      </w:r>
      <w:r w:rsidR="001154A8">
        <w:rPr>
          <w:noProof/>
          <w:color w:val="000000" w:themeColor="text1"/>
          <w:sz w:val="28"/>
        </w:rPr>
        <w:t>ды.</w:t>
      </w:r>
      <w:r w:rsidRPr="00984D1E">
        <w:rPr>
          <w:noProof/>
          <w:color w:val="000000" w:themeColor="text1"/>
          <w:sz w:val="28"/>
        </w:rPr>
        <w:t xml:space="preserve"> Мақсат</w:t>
      </w:r>
      <w:r w:rsidR="001154A8" w:rsidRPr="001154A8">
        <w:rPr>
          <w:noProof/>
          <w:vanish/>
          <w:color w:val="000000" w:themeColor="text1"/>
          <w:spacing w:val="-20"/>
          <w:w w:val="1"/>
          <w:sz w:val="28"/>
        </w:rPr>
        <w:t>‬</w:t>
      </w:r>
      <w:r w:rsidR="001154A8">
        <w:rPr>
          <w:noProof/>
          <w:color w:val="000000" w:themeColor="text1"/>
          <w:sz w:val="28"/>
        </w:rPr>
        <w:t xml:space="preserve">ты </w:t>
      </w:r>
      <w:r w:rsidRPr="00984D1E">
        <w:rPr>
          <w:noProof/>
          <w:color w:val="000000" w:themeColor="text1"/>
          <w:sz w:val="28"/>
        </w:rPr>
        <w:t>фторы б</w:t>
      </w:r>
      <w:r w:rsidR="001154A8" w:rsidRPr="001154A8">
        <w:rPr>
          <w:noProof/>
          <w:vanish/>
          <w:color w:val="000000" w:themeColor="text1"/>
          <w:spacing w:val="-20"/>
          <w:w w:val="1"/>
          <w:sz w:val="28"/>
        </w:rPr>
        <w:t>‬</w:t>
      </w:r>
      <w:r w:rsidR="001154A8">
        <w:rPr>
          <w:noProof/>
          <w:color w:val="000000" w:themeColor="text1"/>
          <w:sz w:val="28"/>
        </w:rPr>
        <w:t xml:space="preserve">ар </w:t>
      </w:r>
      <w:r w:rsidRPr="00984D1E">
        <w:rPr>
          <w:noProof/>
          <w:color w:val="000000" w:themeColor="text1"/>
          <w:sz w:val="28"/>
        </w:rPr>
        <w:t>мыс(II) β-кетоэфирлері 1.28a-c сәйкес β-кетоэфир</w:t>
      </w:r>
      <w:r w:rsidR="001154A8" w:rsidRPr="001154A8">
        <w:rPr>
          <w:noProof/>
          <w:vanish/>
          <w:color w:val="000000" w:themeColor="text1"/>
          <w:spacing w:val="-20"/>
          <w:w w:val="1"/>
          <w:sz w:val="28"/>
        </w:rPr>
        <w:t>‬</w:t>
      </w:r>
      <w:r w:rsidR="001154A8">
        <w:rPr>
          <w:noProof/>
          <w:color w:val="000000" w:themeColor="text1"/>
          <w:sz w:val="28"/>
        </w:rPr>
        <w:t>л</w:t>
      </w:r>
      <w:r w:rsidR="001154A8" w:rsidRPr="001154A8">
        <w:rPr>
          <w:noProof/>
          <w:vanish/>
          <w:color w:val="000000" w:themeColor="text1"/>
          <w:spacing w:val="-20"/>
          <w:w w:val="1"/>
          <w:sz w:val="28"/>
        </w:rPr>
        <w:t>‬</w:t>
      </w:r>
      <w:r w:rsidR="001154A8">
        <w:rPr>
          <w:noProof/>
          <w:color w:val="000000" w:themeColor="text1"/>
          <w:sz w:val="28"/>
        </w:rPr>
        <w:t xml:space="preserve">ер </w:t>
      </w:r>
      <w:r w:rsidRPr="00984D1E">
        <w:rPr>
          <w:noProof/>
          <w:color w:val="000000" w:themeColor="text1"/>
          <w:sz w:val="28"/>
        </w:rPr>
        <w:t>1.25a-c мыс (II) ацета</w:t>
      </w:r>
      <w:r w:rsidR="001154A8" w:rsidRPr="001154A8">
        <w:rPr>
          <w:noProof/>
          <w:vanish/>
          <w:color w:val="000000" w:themeColor="text1"/>
          <w:spacing w:val="-20"/>
          <w:w w:val="1"/>
          <w:sz w:val="28"/>
        </w:rPr>
        <w:t>‬</w:t>
      </w:r>
      <w:r w:rsidR="001154A8">
        <w:rPr>
          <w:noProof/>
          <w:color w:val="000000" w:themeColor="text1"/>
          <w:sz w:val="28"/>
        </w:rPr>
        <w:t xml:space="preserve">ты </w:t>
      </w:r>
      <w:r w:rsidRPr="00984D1E">
        <w:rPr>
          <w:noProof/>
          <w:color w:val="000000" w:themeColor="text1"/>
          <w:sz w:val="28"/>
        </w:rPr>
        <w:t>моногидраты</w:t>
      </w:r>
      <w:r w:rsidR="001154A8" w:rsidRPr="001154A8">
        <w:rPr>
          <w:noProof/>
          <w:vanish/>
          <w:color w:val="000000" w:themeColor="text1"/>
          <w:spacing w:val="-20"/>
          <w:w w:val="1"/>
          <w:sz w:val="28"/>
        </w:rPr>
        <w:t>‬</w:t>
      </w:r>
      <w:r w:rsidR="001154A8">
        <w:rPr>
          <w:noProof/>
          <w:color w:val="000000" w:themeColor="text1"/>
          <w:sz w:val="28"/>
        </w:rPr>
        <w:t xml:space="preserve">мен </w:t>
      </w:r>
      <w:r w:rsidRPr="00984D1E">
        <w:rPr>
          <w:noProof/>
          <w:color w:val="000000" w:themeColor="text1"/>
          <w:sz w:val="28"/>
        </w:rPr>
        <w:t>реакция</w:t>
      </w:r>
      <w:r w:rsidR="001154A8" w:rsidRPr="001154A8">
        <w:rPr>
          <w:noProof/>
          <w:vanish/>
          <w:color w:val="000000" w:themeColor="text1"/>
          <w:spacing w:val="-20"/>
          <w:w w:val="1"/>
          <w:sz w:val="28"/>
        </w:rPr>
        <w:t>‬</w:t>
      </w:r>
      <w:r w:rsidR="001154A8">
        <w:rPr>
          <w:noProof/>
          <w:color w:val="000000" w:themeColor="text1"/>
          <w:sz w:val="28"/>
        </w:rPr>
        <w:t xml:space="preserve">сы </w:t>
      </w:r>
      <w:r w:rsidRPr="00984D1E">
        <w:rPr>
          <w:noProof/>
          <w:color w:val="000000" w:themeColor="text1"/>
          <w:sz w:val="28"/>
        </w:rPr>
        <w:t>арқы</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лы </w:t>
      </w:r>
      <w:r w:rsidRPr="00984D1E">
        <w:rPr>
          <w:noProof/>
          <w:color w:val="000000" w:themeColor="text1"/>
          <w:sz w:val="28"/>
        </w:rPr>
        <w:t>синтездел</w:t>
      </w:r>
      <w:r w:rsidR="001154A8" w:rsidRPr="001154A8">
        <w:rPr>
          <w:noProof/>
          <w:vanish/>
          <w:color w:val="000000" w:themeColor="text1"/>
          <w:spacing w:val="-20"/>
          <w:w w:val="1"/>
          <w:sz w:val="28"/>
        </w:rPr>
        <w:t>‬</w:t>
      </w:r>
      <w:r w:rsidR="001154A8">
        <w:rPr>
          <w:noProof/>
          <w:color w:val="000000" w:themeColor="text1"/>
          <w:sz w:val="28"/>
        </w:rPr>
        <w:t>ді.</w:t>
      </w:r>
    </w:p>
    <w:p w14:paraId="3712285B" w14:textId="6D6F59BD" w:rsidR="00C254C2" w:rsidRPr="00984D1E" w:rsidRDefault="00B21731">
      <w:pPr>
        <w:pStyle w:val="a4"/>
        <w:numPr>
          <w:ilvl w:val="1"/>
          <w:numId w:val="22"/>
        </w:numPr>
        <w:tabs>
          <w:tab w:val="left" w:pos="1360"/>
        </w:tabs>
        <w:spacing w:before="1"/>
        <w:ind w:right="505" w:firstLine="566"/>
        <w:jc w:val="both"/>
        <w:rPr>
          <w:noProof/>
          <w:color w:val="000000" w:themeColor="text1"/>
          <w:sz w:val="26"/>
        </w:rPr>
      </w:pPr>
      <w:r w:rsidRPr="00984D1E">
        <w:rPr>
          <w:noProof/>
          <w:color w:val="000000" w:themeColor="text1"/>
          <w:sz w:val="28"/>
        </w:rPr>
        <w:t>a кешені</w:t>
      </w:r>
      <w:r w:rsidR="001154A8" w:rsidRPr="001154A8">
        <w:rPr>
          <w:noProof/>
          <w:vanish/>
          <w:color w:val="000000" w:themeColor="text1"/>
          <w:spacing w:val="-20"/>
          <w:w w:val="1"/>
          <w:sz w:val="28"/>
        </w:rPr>
        <w:t>‬</w:t>
      </w:r>
      <w:r w:rsidR="001154A8">
        <w:rPr>
          <w:noProof/>
          <w:color w:val="000000" w:themeColor="text1"/>
          <w:sz w:val="28"/>
        </w:rPr>
        <w:t xml:space="preserve">нің </w:t>
      </w:r>
      <w:r w:rsidRPr="00984D1E">
        <w:rPr>
          <w:noProof/>
          <w:color w:val="000000" w:themeColor="text1"/>
          <w:sz w:val="28"/>
        </w:rPr>
        <w:t>микобактерия</w:t>
      </w:r>
      <w:r w:rsidR="001154A8" w:rsidRPr="001154A8">
        <w:rPr>
          <w:noProof/>
          <w:vanish/>
          <w:color w:val="000000" w:themeColor="text1"/>
          <w:spacing w:val="-20"/>
          <w:w w:val="1"/>
          <w:sz w:val="28"/>
        </w:rPr>
        <w:t>‬</w:t>
      </w:r>
      <w:r w:rsidR="001154A8">
        <w:rPr>
          <w:noProof/>
          <w:color w:val="000000" w:themeColor="text1"/>
          <w:sz w:val="28"/>
        </w:rPr>
        <w:t xml:space="preserve">ға </w:t>
      </w:r>
      <w:r w:rsidRPr="00984D1E">
        <w:rPr>
          <w:noProof/>
          <w:color w:val="000000" w:themeColor="text1"/>
          <w:sz w:val="28"/>
        </w:rPr>
        <w:t>қар</w:t>
      </w:r>
      <w:r w:rsidR="001154A8" w:rsidRPr="001154A8">
        <w:rPr>
          <w:noProof/>
          <w:vanish/>
          <w:color w:val="000000" w:themeColor="text1"/>
          <w:spacing w:val="-20"/>
          <w:w w:val="1"/>
          <w:sz w:val="28"/>
        </w:rPr>
        <w:t>‬</w:t>
      </w:r>
      <w:r w:rsidR="001154A8">
        <w:rPr>
          <w:noProof/>
          <w:color w:val="000000" w:themeColor="text1"/>
          <w:sz w:val="28"/>
        </w:rPr>
        <w:t xml:space="preserve">сы </w:t>
      </w:r>
      <w:r w:rsidRPr="00984D1E">
        <w:rPr>
          <w:noProof/>
          <w:color w:val="000000" w:themeColor="text1"/>
          <w:sz w:val="28"/>
        </w:rPr>
        <w:t>белсенділі</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гі </w:t>
      </w:r>
      <w:r w:rsidRPr="00984D1E">
        <w:rPr>
          <w:noProof/>
          <w:color w:val="000000" w:themeColor="text1"/>
          <w:sz w:val="28"/>
        </w:rPr>
        <w:t>бастап</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қы </w:t>
      </w:r>
      <w:r w:rsidRPr="00984D1E">
        <w:rPr>
          <w:noProof/>
          <w:color w:val="000000" w:themeColor="text1"/>
          <w:sz w:val="28"/>
        </w:rPr>
        <w:t>1.25a лиганды</w:t>
      </w:r>
      <w:r w:rsidR="001154A8" w:rsidRPr="001154A8">
        <w:rPr>
          <w:noProof/>
          <w:vanish/>
          <w:color w:val="000000" w:themeColor="text1"/>
          <w:spacing w:val="-20"/>
          <w:w w:val="1"/>
          <w:sz w:val="28"/>
        </w:rPr>
        <w:t>‬</w:t>
      </w:r>
      <w:r w:rsidR="001154A8">
        <w:rPr>
          <w:noProof/>
          <w:color w:val="000000" w:themeColor="text1"/>
          <w:sz w:val="28"/>
        </w:rPr>
        <w:t xml:space="preserve">нан </w:t>
      </w:r>
      <w:r w:rsidRPr="00984D1E">
        <w:rPr>
          <w:noProof/>
          <w:color w:val="000000" w:themeColor="text1"/>
          <w:sz w:val="28"/>
        </w:rPr>
        <w:t>жоғары [99-101].</w:t>
      </w:r>
    </w:p>
    <w:p w14:paraId="4EA302F3" w14:textId="77777777" w:rsidR="00C254C2" w:rsidRPr="00984D1E" w:rsidRDefault="00C254C2">
      <w:pPr>
        <w:jc w:val="both"/>
        <w:rPr>
          <w:noProof/>
          <w:color w:val="000000" w:themeColor="text1"/>
          <w:sz w:val="26"/>
        </w:rPr>
        <w:sectPr w:rsidR="00C254C2" w:rsidRPr="00984D1E">
          <w:type w:val="continuous"/>
          <w:pgSz w:w="11910" w:h="16840"/>
          <w:pgMar w:top="1040" w:right="200" w:bottom="280" w:left="1400" w:header="720" w:footer="720" w:gutter="0"/>
          <w:cols w:space="720"/>
        </w:sectPr>
      </w:pPr>
    </w:p>
    <w:p w14:paraId="5EB50096" w14:textId="77777777" w:rsidR="00C254C2" w:rsidRPr="00984D1E" w:rsidRDefault="00C254C2">
      <w:pPr>
        <w:pStyle w:val="a3"/>
        <w:rPr>
          <w:noProof/>
          <w:color w:val="000000" w:themeColor="text1"/>
          <w:sz w:val="22"/>
        </w:rPr>
      </w:pPr>
    </w:p>
    <w:p w14:paraId="60E4724D" w14:textId="77777777" w:rsidR="00C254C2" w:rsidRPr="00984D1E" w:rsidRDefault="00C254C2">
      <w:pPr>
        <w:pStyle w:val="a3"/>
        <w:rPr>
          <w:noProof/>
          <w:color w:val="000000" w:themeColor="text1"/>
          <w:sz w:val="22"/>
        </w:rPr>
      </w:pPr>
    </w:p>
    <w:p w14:paraId="3701DED2" w14:textId="77777777" w:rsidR="00C254C2" w:rsidRPr="00984D1E" w:rsidRDefault="00C254C2">
      <w:pPr>
        <w:pStyle w:val="a3"/>
        <w:spacing w:before="1"/>
        <w:rPr>
          <w:noProof/>
          <w:color w:val="000000" w:themeColor="text1"/>
          <w:sz w:val="29"/>
        </w:rPr>
      </w:pPr>
    </w:p>
    <w:p w14:paraId="5DCDF8E0" w14:textId="77777777" w:rsidR="00C254C2" w:rsidRPr="00984D1E" w:rsidRDefault="00CB66C5">
      <w:pPr>
        <w:spacing w:before="1" w:line="185" w:lineRule="exact"/>
        <w:ind w:right="774"/>
        <w:jc w:val="center"/>
        <w:rPr>
          <w:noProof/>
          <w:color w:val="000000" w:themeColor="text1"/>
          <w:sz w:val="19"/>
        </w:rPr>
      </w:pPr>
      <w:r>
        <w:rPr>
          <w:noProof/>
          <w:color w:val="000000" w:themeColor="text1"/>
        </w:rPr>
        <w:pict w14:anchorId="149ACB5B">
          <v:group id="_x0000_s17184" style="position:absolute;left:0;text-align:left;margin-left:157.45pt;margin-top:-27.7pt;width:101.05pt;height:50.9pt;z-index:250735616;mso-position-horizontal-relative:page" coordorigin="3149,-554" coordsize="2021,1018">
            <v:line id="_x0000_s17206" style="position:absolute" from="3348,103" to="3551,455" strokeweight=".30483mm"/>
            <v:line id="_x0000_s17205" style="position:absolute" from="3404,103" to="3579,405" strokeweight=".30483mm"/>
            <v:line id="_x0000_s17204" style="position:absolute" from="3957,455" to="4160,103" strokeweight=".30483mm"/>
            <v:line id="_x0000_s17203" style="position:absolute" from="3929,405" to="4104,103" strokeweight=".30483mm"/>
            <v:line id="_x0000_s17202" style="position:absolute" from="4160,103" to="3957,-247" strokeweight=".30483mm"/>
            <v:line id="_x0000_s17201" style="position:absolute" from="3929,-199" to="3579,-199" strokeweight=".30469mm"/>
            <v:line id="_x0000_s17200" style="position:absolute" from="3551,-247" to="3348,103" strokeweight=".30483mm"/>
            <v:line id="_x0000_s17199" style="position:absolute" from="3348,103" to="3149,103" strokeweight=".30469mm"/>
            <v:line id="_x0000_s17198" style="position:absolute" from="3551,-247" to="3393,-368" strokeweight=".30475mm"/>
            <v:line id="_x0000_s17197" style="position:absolute" from="3957,-247" to="4119,-374" strokeweight=".30478mm"/>
            <v:line id="_x0000_s17196" style="position:absolute" from="4160,103" to="4489,103" strokeweight=".30469mm"/>
            <v:line id="_x0000_s17195" style="position:absolute" from="4489,103" to="4670,241" strokeweight=".30475mm"/>
            <v:line id="_x0000_s17194" style="position:absolute" from="4468,-76" to="4468,111" strokeweight=".34297mm"/>
            <v:line id="_x0000_s17193" style="position:absolute" from="4508,118" to="4510,-68" strokeweight=".30486mm"/>
            <v:line id="_x0000_s17192" style="position:absolute" from="4670,241" to="4960,66" strokeweight=".30475mm"/>
            <v:line id="_x0000_s17191" style="position:absolute" from="4960,66" to="5161,202" strokeweight=".30475mm"/>
            <v:line id="_x0000_s17190" style="position:absolute" from="4940,79" to="4940,-100" strokeweight=".30486mm"/>
            <v:line id="_x0000_s17189" style="position:absolute" from="4981,81" to="4981,-100" strokeweight=".30486mm"/>
            <v:shape id="_x0000_s17188" type="#_x0000_t202" style="position:absolute;left:3218;top:-485;width:759;height:216" filled="f" stroked="f">
              <v:textbox inset="0,0,0,0">
                <w:txbxContent>
                  <w:p w14:paraId="2A59B1CC" w14:textId="77777777" w:rsidR="00CB66C5" w:rsidRDefault="00CB66C5">
                    <w:pPr>
                      <w:tabs>
                        <w:tab w:val="left" w:pos="738"/>
                      </w:tabs>
                      <w:spacing w:line="214" w:lineRule="exact"/>
                      <w:rPr>
                        <w:sz w:val="19"/>
                      </w:rPr>
                    </w:pPr>
                    <w:r>
                      <w:rPr>
                        <w:sz w:val="19"/>
                      </w:rPr>
                      <w:t xml:space="preserve">R'   </w:t>
                    </w:r>
                    <w:r>
                      <w:rPr>
                        <w:spacing w:val="-23"/>
                        <w:sz w:val="19"/>
                      </w:rPr>
                      <w:t xml:space="preserve"> </w:t>
                    </w:r>
                    <w:r>
                      <w:rPr>
                        <w:w w:val="102"/>
                        <w:sz w:val="19"/>
                        <w:u w:val="single"/>
                      </w:rPr>
                      <w:t xml:space="preserve"> </w:t>
                    </w:r>
                    <w:r>
                      <w:rPr>
                        <w:sz w:val="19"/>
                        <w:u w:val="single"/>
                      </w:rPr>
                      <w:tab/>
                    </w:r>
                  </w:p>
                </w:txbxContent>
              </v:textbox>
            </v:shape>
            <v:shape id="_x0000_s17187" type="#_x0000_t202" style="position:absolute;left:4151;top:-555;width:230;height:216" filled="f" stroked="f">
              <v:textbox inset="0,0,0,0">
                <w:txbxContent>
                  <w:p w14:paraId="7328B17D" w14:textId="77777777" w:rsidR="00CB66C5" w:rsidRDefault="00CB66C5">
                    <w:pPr>
                      <w:spacing w:line="214" w:lineRule="exact"/>
                      <w:rPr>
                        <w:sz w:val="19"/>
                      </w:rPr>
                    </w:pPr>
                    <w:r>
                      <w:rPr>
                        <w:sz w:val="19"/>
                      </w:rPr>
                      <w:t>R"</w:t>
                    </w:r>
                  </w:p>
                </w:txbxContent>
              </v:textbox>
            </v:shape>
            <v:shape id="_x0000_s17186" type="#_x0000_t202" style="position:absolute;left:4419;top:-306;width:632;height:246" filled="f" stroked="f">
              <v:textbox inset="0,0,0,0">
                <w:txbxContent>
                  <w:p w14:paraId="2FBFA433" w14:textId="77777777" w:rsidR="00CB66C5" w:rsidRDefault="00CB66C5">
                    <w:pPr>
                      <w:tabs>
                        <w:tab w:val="left" w:pos="470"/>
                      </w:tabs>
                      <w:spacing w:line="244" w:lineRule="exact"/>
                      <w:rPr>
                        <w:sz w:val="19"/>
                      </w:rPr>
                    </w:pPr>
                    <w:r>
                      <w:rPr>
                        <w:position w:val="-2"/>
                        <w:sz w:val="19"/>
                      </w:rPr>
                      <w:t>O</w:t>
                    </w:r>
                    <w:r>
                      <w:rPr>
                        <w:position w:val="-2"/>
                        <w:sz w:val="19"/>
                      </w:rPr>
                      <w:tab/>
                    </w:r>
                    <w:r>
                      <w:rPr>
                        <w:sz w:val="19"/>
                      </w:rPr>
                      <w:t>O</w:t>
                    </w:r>
                  </w:p>
                </w:txbxContent>
              </v:textbox>
            </v:shape>
            <v:shape id="_x0000_s17185" type="#_x0000_t202" style="position:absolute;left:3551;top:156;width:427;height:216" filled="f" stroked="f">
              <v:textbox inset="0,0,0,0">
                <w:txbxContent>
                  <w:p w14:paraId="512B7910" w14:textId="77777777" w:rsidR="00CB66C5" w:rsidRDefault="00CB66C5">
                    <w:pPr>
                      <w:tabs>
                        <w:tab w:val="left" w:pos="406"/>
                      </w:tabs>
                      <w:spacing w:line="214" w:lineRule="exact"/>
                      <w:rPr>
                        <w:sz w:val="19"/>
                      </w:rPr>
                    </w:pPr>
                    <w:r>
                      <w:rPr>
                        <w:w w:val="102"/>
                        <w:sz w:val="19"/>
                        <w:u w:val="single"/>
                      </w:rPr>
                      <w:t xml:space="preserve"> </w:t>
                    </w:r>
                    <w:r>
                      <w:rPr>
                        <w:sz w:val="19"/>
                        <w:u w:val="single"/>
                      </w:rPr>
                      <w:tab/>
                    </w:r>
                  </w:p>
                </w:txbxContent>
              </v:textbox>
            </v:shape>
            <w10:wrap anchorx="page"/>
          </v:group>
        </w:pict>
      </w:r>
      <w:r w:rsidR="00B21731" w:rsidRPr="00984D1E">
        <w:rPr>
          <w:noProof/>
          <w:color w:val="000000" w:themeColor="text1"/>
          <w:sz w:val="19"/>
        </w:rPr>
        <w:t>R</w:t>
      </w:r>
    </w:p>
    <w:p w14:paraId="41D19A5E" w14:textId="77777777" w:rsidR="00C254C2" w:rsidRPr="00984D1E" w:rsidRDefault="00B21731">
      <w:pPr>
        <w:spacing w:line="185" w:lineRule="exact"/>
        <w:ind w:left="3767"/>
        <w:jc w:val="center"/>
        <w:rPr>
          <w:noProof/>
          <w:color w:val="000000" w:themeColor="text1"/>
          <w:sz w:val="19"/>
        </w:rPr>
      </w:pPr>
      <w:r w:rsidRPr="00984D1E">
        <w:rPr>
          <w:noProof/>
          <w:color w:val="000000" w:themeColor="text1"/>
          <w:sz w:val="19"/>
        </w:rPr>
        <w:t>OEt</w:t>
      </w:r>
    </w:p>
    <w:p w14:paraId="211BDEB1" w14:textId="77777777" w:rsidR="00C254C2" w:rsidRPr="00984D1E" w:rsidRDefault="00B21731">
      <w:pPr>
        <w:tabs>
          <w:tab w:val="left" w:pos="3161"/>
        </w:tabs>
        <w:spacing w:before="62"/>
        <w:ind w:left="2152"/>
        <w:rPr>
          <w:noProof/>
          <w:color w:val="000000" w:themeColor="text1"/>
          <w:sz w:val="19"/>
        </w:rPr>
      </w:pPr>
      <w:r w:rsidRPr="00984D1E">
        <w:rPr>
          <w:noProof/>
          <w:color w:val="000000" w:themeColor="text1"/>
        </w:rPr>
        <w:br w:type="column"/>
      </w:r>
      <w:r w:rsidRPr="00984D1E">
        <w:rPr>
          <w:noProof/>
          <w:color w:val="000000" w:themeColor="text1"/>
          <w:sz w:val="19"/>
        </w:rPr>
        <w:lastRenderedPageBreak/>
        <w:t>R'</w:t>
      </w:r>
      <w:r w:rsidRPr="00984D1E">
        <w:rPr>
          <w:noProof/>
          <w:color w:val="000000" w:themeColor="text1"/>
          <w:sz w:val="19"/>
        </w:rPr>
        <w:tab/>
        <w:t>R"</w:t>
      </w:r>
    </w:p>
    <w:p w14:paraId="453AFE46" w14:textId="77777777" w:rsidR="00C254C2" w:rsidRPr="00984D1E" w:rsidRDefault="00C254C2">
      <w:pPr>
        <w:pStyle w:val="a3"/>
        <w:rPr>
          <w:noProof/>
          <w:color w:val="000000" w:themeColor="text1"/>
          <w:sz w:val="22"/>
        </w:rPr>
      </w:pPr>
    </w:p>
    <w:p w14:paraId="03399255" w14:textId="77777777" w:rsidR="00C254C2" w:rsidRPr="00984D1E" w:rsidRDefault="00CB66C5">
      <w:pPr>
        <w:tabs>
          <w:tab w:val="left" w:pos="1632"/>
          <w:tab w:val="left" w:pos="1895"/>
        </w:tabs>
        <w:spacing w:before="127"/>
        <w:ind w:left="504"/>
        <w:rPr>
          <w:noProof/>
          <w:color w:val="000000" w:themeColor="text1"/>
          <w:sz w:val="19"/>
        </w:rPr>
      </w:pPr>
      <w:r>
        <w:rPr>
          <w:noProof/>
          <w:color w:val="000000" w:themeColor="text1"/>
        </w:rPr>
        <w:pict w14:anchorId="117823A0">
          <v:group id="_x0000_s17162" style="position:absolute;left:0;text-align:left;margin-left:378.9pt;margin-top:-17.6pt;width:102.2pt;height:48.7pt;z-index:-251571200;mso-position-horizontal-relative:page" coordorigin="7578,-352" coordsize="2044,974">
            <v:line id="_x0000_s17183" style="position:absolute" from="7803,234" to="8023,614" strokeweight=".30483mm"/>
            <v:line id="_x0000_s17182" style="position:absolute" from="7863,234" to="8053,562" strokeweight=".30483mm"/>
            <v:line id="_x0000_s17181" style="position:absolute" from="8023,614" to="8464,614" strokeweight=".30469mm"/>
            <v:line id="_x0000_s17180" style="position:absolute" from="8464,614" to="8682,234" strokeweight=".30483mm"/>
            <v:line id="_x0000_s17179" style="position:absolute" from="8432,562" to="8622,234" strokeweight=".30483mm"/>
            <v:line id="_x0000_s17178" style="position:absolute" from="8682,234" to="8464,-149" strokeweight=".30483mm"/>
            <v:line id="_x0000_s17177" style="position:absolute" from="8464,-149" to="8023,-149" strokeweight=".30469mm"/>
            <v:line id="_x0000_s17176" style="position:absolute" from="8432,-95" to="8053,-95" strokeweight=".30469mm"/>
            <v:line id="_x0000_s17175" style="position:absolute" from="8023,-149" to="7803,234" strokeweight=".30483mm"/>
            <v:line id="_x0000_s17174" style="position:absolute" from="7803,234" to="7578,234" strokeweight=".30469mm"/>
            <v:line id="_x0000_s17173" style="position:absolute" from="8023,-149" to="7846,-343" strokeweight=".30478mm"/>
            <v:line id="_x0000_s17172" style="position:absolute" from="8464,-149" to="8648,-293" strokeweight=".30478mm"/>
            <v:line id="_x0000_s17171" style="position:absolute" from="8682,234" to="8957,234" strokeweight=".30469mm"/>
            <v:line id="_x0000_s17170" style="position:absolute" from="8957,234" to="9138,544" strokeweight=".30483mm"/>
            <v:line id="_x0000_s17169" style="position:absolute" from="9138,544" to="9490,469" strokeweight=".30472mm"/>
            <v:line id="_x0000_s17168" style="position:absolute" from="9490,469" to="9527,218" strokeweight=".30486mm"/>
            <v:line id="_x0000_s17167" style="position:absolute" from="9421,65" to="9298,9" strokeweight=".30472mm"/>
            <v:line id="_x0000_s17166" style="position:absolute" from="9112,61" to="8957,234" strokeweight=".30481mm"/>
            <v:line id="_x0000_s17165" style="position:absolute" from="9144,89" to="9011,238" strokeweight=".30481mm"/>
            <v:line id="_x0000_s17164" style="position:absolute" from="9492,445" to="9613,557" strokeweight=".30478mm"/>
            <v:line id="_x0000_s17163" style="position:absolute" from="9466,475" to="9585,588" strokeweight=".30478mm"/>
            <w10:wrap anchorx="page"/>
          </v:group>
        </w:pict>
      </w:r>
      <w:r>
        <w:rPr>
          <w:noProof/>
          <w:color w:val="000000" w:themeColor="text1"/>
        </w:rPr>
        <w:pict w14:anchorId="48FB6221">
          <v:shape id="_x0000_s17161" style="position:absolute;left:0;text-align:left;margin-left:356.65pt;margin-top:9.4pt;width:8.15pt;height:4.25pt;z-index:-251568128;mso-position-horizontal-relative:page" coordorigin="7133,188" coordsize="163,85" path="m7133,272r20,-41l7133,188r162,43l7133,272xe" fillcolor="black" stroked="f">
            <v:path arrowok="t"/>
            <w10:wrap anchorx="page"/>
          </v:shape>
        </w:pict>
      </w:r>
      <w:r w:rsidR="00B21731" w:rsidRPr="00984D1E">
        <w:rPr>
          <w:noProof/>
          <w:color w:val="000000" w:themeColor="text1"/>
          <w:sz w:val="19"/>
          <w:u w:val="single"/>
        </w:rPr>
        <w:t xml:space="preserve"> </w:t>
      </w:r>
      <w:r w:rsidR="00B21731" w:rsidRPr="00984D1E">
        <w:rPr>
          <w:noProof/>
          <w:color w:val="000000" w:themeColor="text1"/>
          <w:sz w:val="19"/>
          <w:u w:val="single"/>
        </w:rPr>
        <w:tab/>
      </w:r>
      <w:r w:rsidR="00B21731" w:rsidRPr="00984D1E">
        <w:rPr>
          <w:noProof/>
          <w:color w:val="000000" w:themeColor="text1"/>
          <w:sz w:val="19"/>
        </w:rPr>
        <w:tab/>
        <w:t>R</w:t>
      </w:r>
    </w:p>
    <w:p w14:paraId="52AF849E" w14:textId="77777777" w:rsidR="00C254C2" w:rsidRPr="00984D1E" w:rsidRDefault="00B21731">
      <w:pPr>
        <w:pStyle w:val="a3"/>
        <w:rPr>
          <w:noProof/>
          <w:color w:val="000000" w:themeColor="text1"/>
          <w:sz w:val="22"/>
        </w:rPr>
      </w:pPr>
      <w:r w:rsidRPr="00984D1E">
        <w:rPr>
          <w:noProof/>
          <w:color w:val="000000" w:themeColor="text1"/>
        </w:rPr>
        <w:br w:type="column"/>
      </w:r>
    </w:p>
    <w:p w14:paraId="327F9504" w14:textId="77777777" w:rsidR="00C254C2" w:rsidRPr="00984D1E" w:rsidRDefault="00B21731">
      <w:pPr>
        <w:spacing w:before="152" w:line="183" w:lineRule="exact"/>
        <w:ind w:left="202"/>
        <w:rPr>
          <w:noProof/>
          <w:color w:val="000000" w:themeColor="text1"/>
          <w:sz w:val="19"/>
        </w:rPr>
      </w:pPr>
      <w:r w:rsidRPr="00984D1E">
        <w:rPr>
          <w:noProof/>
          <w:color w:val="000000" w:themeColor="text1"/>
          <w:sz w:val="19"/>
        </w:rPr>
        <w:t>N</w:t>
      </w:r>
    </w:p>
    <w:p w14:paraId="63848F58" w14:textId="77777777" w:rsidR="00C254C2" w:rsidRPr="00984D1E" w:rsidRDefault="00B21731">
      <w:pPr>
        <w:spacing w:line="183" w:lineRule="exact"/>
        <w:ind w:left="516" w:right="1855"/>
        <w:jc w:val="center"/>
        <w:rPr>
          <w:noProof/>
          <w:color w:val="000000" w:themeColor="text1"/>
          <w:sz w:val="19"/>
        </w:rPr>
      </w:pPr>
      <w:r w:rsidRPr="00984D1E">
        <w:rPr>
          <w:noProof/>
          <w:color w:val="000000" w:themeColor="text1"/>
          <w:sz w:val="19"/>
        </w:rPr>
        <w:t>NR'''</w:t>
      </w:r>
    </w:p>
    <w:p w14:paraId="6F7C1B73" w14:textId="77777777" w:rsidR="00C254C2" w:rsidRPr="00984D1E" w:rsidRDefault="00C254C2">
      <w:pPr>
        <w:pStyle w:val="a3"/>
        <w:spacing w:before="7"/>
        <w:rPr>
          <w:noProof/>
          <w:color w:val="000000" w:themeColor="text1"/>
          <w:sz w:val="26"/>
        </w:rPr>
      </w:pPr>
    </w:p>
    <w:p w14:paraId="07360DFB" w14:textId="77777777" w:rsidR="00C254C2" w:rsidRPr="00984D1E" w:rsidRDefault="00B21731">
      <w:pPr>
        <w:ind w:right="1307"/>
        <w:jc w:val="center"/>
        <w:rPr>
          <w:noProof/>
          <w:color w:val="000000" w:themeColor="text1"/>
          <w:sz w:val="19"/>
        </w:rPr>
      </w:pPr>
      <w:r w:rsidRPr="00984D1E">
        <w:rPr>
          <w:noProof/>
          <w:color w:val="000000" w:themeColor="text1"/>
          <w:sz w:val="19"/>
        </w:rPr>
        <w:t>O</w:t>
      </w:r>
    </w:p>
    <w:p w14:paraId="3FC30BC2" w14:textId="77777777" w:rsidR="00C254C2" w:rsidRPr="00984D1E" w:rsidRDefault="00C254C2">
      <w:pPr>
        <w:jc w:val="center"/>
        <w:rPr>
          <w:noProof/>
          <w:color w:val="000000" w:themeColor="text1"/>
          <w:sz w:val="19"/>
        </w:rPr>
        <w:sectPr w:rsidR="00C254C2" w:rsidRPr="00984D1E">
          <w:pgSz w:w="11910" w:h="16840"/>
          <w:pgMar w:top="1060" w:right="200" w:bottom="1100" w:left="1400" w:header="0" w:footer="836" w:gutter="0"/>
          <w:cols w:num="3" w:space="720" w:equalWidth="0">
            <w:col w:w="4081" w:space="40"/>
            <w:col w:w="3371" w:space="39"/>
            <w:col w:w="2779"/>
          </w:cols>
        </w:sectPr>
      </w:pPr>
    </w:p>
    <w:p w14:paraId="38A6E672" w14:textId="77777777" w:rsidR="00C254C2" w:rsidRPr="00984D1E" w:rsidRDefault="00CB66C5">
      <w:pPr>
        <w:tabs>
          <w:tab w:val="left" w:pos="6383"/>
        </w:tabs>
        <w:spacing w:before="95" w:line="254" w:lineRule="exact"/>
        <w:ind w:left="3103"/>
        <w:rPr>
          <w:b/>
          <w:noProof/>
          <w:color w:val="000000" w:themeColor="text1"/>
          <w:sz w:val="21"/>
        </w:rPr>
      </w:pPr>
      <w:r>
        <w:rPr>
          <w:noProof/>
          <w:color w:val="000000" w:themeColor="text1"/>
        </w:rPr>
        <w:lastRenderedPageBreak/>
        <w:pict w14:anchorId="6EF05DE2">
          <v:group id="_x0000_s17157" style="position:absolute;left:0;text-align:left;margin-left:214.7pt;margin-top:7.8pt;width:4.25pt;height:60.7pt;z-index:250739712;mso-position-horizontal-relative:page" coordorigin="4294,156" coordsize="85,1214">
            <v:shape id="_x0000_s17160" style="position:absolute;left:4294;top:1207;width:85;height:162" coordorigin="4294,1207" coordsize="85,162" path="m4337,1369r-43,-162l4337,1227r42,-20l4337,1369xe" fillcolor="black" stroked="f">
              <v:path arrowok="t"/>
            </v:shape>
            <v:line id="_x0000_s17159" style="position:absolute" from="4337,1222" to="4337,158" strokeweight=".03811mm"/>
            <v:rect id="_x0000_s17158" style="position:absolute;left:4328;top:155;width:18;height:1072" fillcolor="black" stroked="f"/>
            <w10:wrap anchorx="page"/>
          </v:group>
        </w:pict>
      </w:r>
      <w:r>
        <w:rPr>
          <w:noProof/>
          <w:color w:val="000000" w:themeColor="text1"/>
        </w:rPr>
        <w:pict w14:anchorId="164E9566">
          <v:group id="_x0000_s17153" style="position:absolute;left:0;text-align:left;margin-left:278.75pt;margin-top:7.35pt;width:70.35pt;height:40.95pt;z-index:-251567104;mso-position-horizontal-relative:page" coordorigin="5575,147" coordsize="1407,819">
            <v:shape id="_x0000_s17156" style="position:absolute;left:6819;top:846;width:163;height:119" coordorigin="6820,847" coordsize="163,119" path="m6982,965l6820,918r39,-24l6861,847r121,118xe" fillcolor="black" stroked="f">
              <v:path arrowok="t"/>
            </v:shape>
            <v:line id="_x0000_s17155" style="position:absolute" from="6854,890" to="5582,158" strokeweight=".03808mm"/>
            <v:shape id="_x0000_s17154" style="position:absolute;left:5575;top:146;width:1288;height:754" coordorigin="5575,147" coordsize="1288,754" path="m6854,901l5575,162r9,-15l6863,885r-9,16xe" fillcolor="black" stroked="f">
              <v:path arrowok="t"/>
            </v:shape>
            <w10:wrap anchorx="page"/>
          </v:group>
        </w:pict>
      </w:r>
      <w:r w:rsidR="00B21731" w:rsidRPr="00984D1E">
        <w:rPr>
          <w:b/>
          <w:noProof/>
          <w:color w:val="000000" w:themeColor="text1"/>
          <w:sz w:val="21"/>
        </w:rPr>
        <w:t>1.25 a-c</w:t>
      </w:r>
      <w:r w:rsidR="00B21731" w:rsidRPr="00984D1E">
        <w:rPr>
          <w:b/>
          <w:noProof/>
          <w:color w:val="000000" w:themeColor="text1"/>
          <w:sz w:val="21"/>
        </w:rPr>
        <w:tab/>
        <w:t>1.26 a-c (R''' = Ph)</w:t>
      </w:r>
    </w:p>
    <w:p w14:paraId="75E37C80" w14:textId="77777777" w:rsidR="00C254C2" w:rsidRPr="00984D1E" w:rsidRDefault="00B21731">
      <w:pPr>
        <w:spacing w:line="234" w:lineRule="exact"/>
        <w:ind w:left="6383"/>
        <w:rPr>
          <w:b/>
          <w:noProof/>
          <w:color w:val="000000" w:themeColor="text1"/>
          <w:sz w:val="21"/>
        </w:rPr>
      </w:pPr>
      <w:r w:rsidRPr="00984D1E">
        <w:rPr>
          <w:b/>
          <w:noProof/>
          <w:color w:val="000000" w:themeColor="text1"/>
          <w:sz w:val="21"/>
        </w:rPr>
        <w:t>1.27 a (R''' = H)</w:t>
      </w:r>
    </w:p>
    <w:p w14:paraId="332C3994" w14:textId="77777777" w:rsidR="00C254C2" w:rsidRPr="00984D1E" w:rsidRDefault="00C254C2">
      <w:pPr>
        <w:pStyle w:val="a3"/>
        <w:rPr>
          <w:b/>
          <w:noProof/>
          <w:color w:val="000000" w:themeColor="text1"/>
          <w:sz w:val="20"/>
        </w:rPr>
      </w:pPr>
    </w:p>
    <w:p w14:paraId="42A9BF01" w14:textId="77777777" w:rsidR="00C254C2" w:rsidRPr="00984D1E" w:rsidRDefault="00C254C2">
      <w:pPr>
        <w:pStyle w:val="a3"/>
        <w:rPr>
          <w:b/>
          <w:noProof/>
          <w:color w:val="000000" w:themeColor="text1"/>
          <w:sz w:val="20"/>
        </w:rPr>
      </w:pPr>
    </w:p>
    <w:p w14:paraId="051153D9" w14:textId="77777777" w:rsidR="00C254C2" w:rsidRPr="00984D1E" w:rsidRDefault="00C254C2">
      <w:pPr>
        <w:pStyle w:val="a3"/>
        <w:spacing w:before="3"/>
        <w:rPr>
          <w:b/>
          <w:noProof/>
          <w:color w:val="000000" w:themeColor="text1"/>
          <w:sz w:val="27"/>
        </w:rPr>
      </w:pPr>
    </w:p>
    <w:p w14:paraId="04CA4E14" w14:textId="77777777" w:rsidR="00C254C2" w:rsidRPr="00984D1E" w:rsidRDefault="00C254C2">
      <w:pPr>
        <w:rPr>
          <w:noProof/>
          <w:color w:val="000000" w:themeColor="text1"/>
          <w:sz w:val="27"/>
        </w:rPr>
        <w:sectPr w:rsidR="00C254C2" w:rsidRPr="00984D1E">
          <w:type w:val="continuous"/>
          <w:pgSz w:w="11910" w:h="16840"/>
          <w:pgMar w:top="1040" w:right="200" w:bottom="280" w:left="1400" w:header="720" w:footer="720" w:gutter="0"/>
          <w:cols w:space="720"/>
        </w:sectPr>
      </w:pPr>
    </w:p>
    <w:p w14:paraId="6022091D" w14:textId="77777777" w:rsidR="00C254C2" w:rsidRPr="00984D1E" w:rsidRDefault="00C254C2">
      <w:pPr>
        <w:pStyle w:val="a3"/>
        <w:rPr>
          <w:b/>
          <w:noProof/>
          <w:color w:val="000000" w:themeColor="text1"/>
          <w:sz w:val="22"/>
        </w:rPr>
      </w:pPr>
    </w:p>
    <w:p w14:paraId="14C4920D" w14:textId="77777777" w:rsidR="00C254C2" w:rsidRPr="00984D1E" w:rsidRDefault="00C254C2">
      <w:pPr>
        <w:pStyle w:val="a3"/>
        <w:spacing w:before="6"/>
        <w:rPr>
          <w:b/>
          <w:noProof/>
          <w:color w:val="000000" w:themeColor="text1"/>
          <w:sz w:val="24"/>
        </w:rPr>
      </w:pPr>
    </w:p>
    <w:p w14:paraId="5423C182" w14:textId="77777777" w:rsidR="00C254C2" w:rsidRPr="00984D1E" w:rsidRDefault="00B21731">
      <w:pPr>
        <w:ind w:right="592"/>
        <w:jc w:val="right"/>
        <w:rPr>
          <w:noProof/>
          <w:color w:val="000000" w:themeColor="text1"/>
          <w:sz w:val="19"/>
        </w:rPr>
      </w:pPr>
      <w:r w:rsidRPr="00984D1E">
        <w:rPr>
          <w:noProof/>
          <w:color w:val="000000" w:themeColor="text1"/>
          <w:sz w:val="19"/>
        </w:rPr>
        <w:t>EtO</w:t>
      </w:r>
    </w:p>
    <w:p w14:paraId="7AC36852" w14:textId="77777777" w:rsidR="00C254C2" w:rsidRPr="00984D1E" w:rsidRDefault="00C254C2">
      <w:pPr>
        <w:pStyle w:val="a3"/>
        <w:rPr>
          <w:noProof/>
          <w:color w:val="000000" w:themeColor="text1"/>
          <w:sz w:val="22"/>
        </w:rPr>
      </w:pPr>
    </w:p>
    <w:p w14:paraId="358618A9" w14:textId="77777777" w:rsidR="00C254C2" w:rsidRPr="00984D1E" w:rsidRDefault="00C254C2">
      <w:pPr>
        <w:pStyle w:val="a3"/>
        <w:spacing w:before="6"/>
        <w:rPr>
          <w:noProof/>
          <w:color w:val="000000" w:themeColor="text1"/>
          <w:sz w:val="21"/>
        </w:rPr>
      </w:pPr>
    </w:p>
    <w:p w14:paraId="746CE36F" w14:textId="77777777" w:rsidR="00C254C2" w:rsidRPr="00984D1E" w:rsidRDefault="00CB66C5">
      <w:pPr>
        <w:spacing w:line="207" w:lineRule="exact"/>
        <w:ind w:left="2913"/>
        <w:rPr>
          <w:noProof/>
          <w:color w:val="000000" w:themeColor="text1"/>
          <w:sz w:val="19"/>
        </w:rPr>
      </w:pPr>
      <w:r>
        <w:rPr>
          <w:noProof/>
          <w:color w:val="000000" w:themeColor="text1"/>
        </w:rPr>
        <w:pict w14:anchorId="5FC62BEA">
          <v:line id="_x0000_s17152" style="position:absolute;left:0;text-align:left;z-index:250738688;mso-position-horizontal-relative:page" from="215.15pt,8.65pt" to="208.1pt,12.65pt" strokeweight=".30475mm">
            <w10:wrap anchorx="page"/>
          </v:line>
        </w:pict>
      </w:r>
      <w:r w:rsidR="00B21731" w:rsidRPr="00984D1E">
        <w:rPr>
          <w:noProof/>
          <w:color w:val="000000" w:themeColor="text1"/>
          <w:sz w:val="19"/>
        </w:rPr>
        <w:t>Cu</w:t>
      </w:r>
    </w:p>
    <w:p w14:paraId="105E0393" w14:textId="77777777" w:rsidR="00C254C2" w:rsidRPr="00984D1E" w:rsidRDefault="00B21731">
      <w:pPr>
        <w:tabs>
          <w:tab w:val="left" w:pos="2198"/>
          <w:tab w:val="left" w:pos="2613"/>
        </w:tabs>
        <w:spacing w:line="207" w:lineRule="exact"/>
        <w:ind w:left="1857"/>
        <w:rPr>
          <w:noProof/>
          <w:color w:val="000000" w:themeColor="text1"/>
          <w:sz w:val="19"/>
        </w:rPr>
      </w:pPr>
      <w:r w:rsidRPr="00984D1E">
        <w:rPr>
          <w:noProof/>
          <w:color w:val="000000" w:themeColor="text1"/>
          <w:sz w:val="19"/>
          <w:u w:val="single"/>
        </w:rPr>
        <w:t xml:space="preserve"> </w:t>
      </w:r>
      <w:r w:rsidRPr="00984D1E">
        <w:rPr>
          <w:noProof/>
          <w:color w:val="000000" w:themeColor="text1"/>
          <w:sz w:val="19"/>
          <w:u w:val="single"/>
        </w:rPr>
        <w:tab/>
      </w:r>
      <w:r w:rsidRPr="00984D1E">
        <w:rPr>
          <w:noProof/>
          <w:color w:val="000000" w:themeColor="text1"/>
          <w:sz w:val="19"/>
        </w:rPr>
        <w:tab/>
        <w:t>O</w:t>
      </w:r>
    </w:p>
    <w:p w14:paraId="01BBE7C3" w14:textId="77777777" w:rsidR="00C254C2" w:rsidRPr="00984D1E" w:rsidRDefault="00B21731">
      <w:pPr>
        <w:tabs>
          <w:tab w:val="left" w:pos="1081"/>
        </w:tabs>
        <w:spacing w:before="99"/>
        <w:ind w:left="409"/>
        <w:rPr>
          <w:noProof/>
          <w:color w:val="000000" w:themeColor="text1"/>
          <w:sz w:val="19"/>
        </w:rPr>
      </w:pPr>
      <w:r w:rsidRPr="00984D1E">
        <w:rPr>
          <w:noProof/>
          <w:color w:val="000000" w:themeColor="text1"/>
        </w:rPr>
        <w:br w:type="column"/>
      </w:r>
      <w:r w:rsidRPr="00984D1E">
        <w:rPr>
          <w:noProof/>
          <w:color w:val="000000" w:themeColor="text1"/>
          <w:sz w:val="19"/>
        </w:rPr>
        <w:lastRenderedPageBreak/>
        <w:t>X</w:t>
      </w:r>
      <w:r w:rsidRPr="00984D1E">
        <w:rPr>
          <w:noProof/>
          <w:color w:val="000000" w:themeColor="text1"/>
          <w:sz w:val="19"/>
          <w:u w:val="single"/>
        </w:rPr>
        <w:tab/>
      </w:r>
      <w:r w:rsidRPr="00984D1E">
        <w:rPr>
          <w:noProof/>
          <w:color w:val="000000" w:themeColor="text1"/>
          <w:sz w:val="19"/>
        </w:rPr>
        <w:t>Y</w:t>
      </w:r>
    </w:p>
    <w:p w14:paraId="20B6D0A6" w14:textId="77777777" w:rsidR="00C254C2" w:rsidRPr="00984D1E" w:rsidRDefault="00C254C2">
      <w:pPr>
        <w:pStyle w:val="a3"/>
        <w:spacing w:before="9"/>
        <w:rPr>
          <w:noProof/>
          <w:color w:val="000000" w:themeColor="text1"/>
          <w:sz w:val="29"/>
        </w:rPr>
      </w:pPr>
    </w:p>
    <w:p w14:paraId="206F3B9D" w14:textId="77777777" w:rsidR="00C254C2" w:rsidRPr="00984D1E" w:rsidRDefault="00CB66C5">
      <w:pPr>
        <w:jc w:val="right"/>
        <w:rPr>
          <w:noProof/>
          <w:color w:val="000000" w:themeColor="text1"/>
          <w:sz w:val="19"/>
        </w:rPr>
      </w:pPr>
      <w:r>
        <w:rPr>
          <w:noProof/>
          <w:color w:val="000000" w:themeColor="text1"/>
        </w:rPr>
        <w:pict w14:anchorId="508FA33F">
          <v:group id="_x0000_s17131" style="position:absolute;left:0;text-align:left;margin-left:197.75pt;margin-top:-19.65pt;width:102.1pt;height:52.4pt;z-index:-251569152;mso-position-horizontal-relative:page" coordorigin="3955,-393" coordsize="2042,1048">
            <v:line id="_x0000_s17151" style="position:absolute" from="4487,642" to="4770,497" strokeweight=".30472mm"/>
            <v:line id="_x0000_s17150" style="position:absolute" from="4770,497" to="4770,102" strokeweight=".30486mm"/>
            <v:line id="_x0000_s17149" style="position:absolute" from="4770,102" to="4426,-97" strokeweight=".30475mm"/>
            <v:line id="_x0000_s17148" style="position:absolute" from="4722,128" to="4426,-43" strokeweight=".30475mm"/>
            <v:line id="_x0000_s17147" style="position:absolute" from="4426,-97" to="4083,102" strokeweight=".30475mm"/>
            <v:line id="_x0000_s17146" style="position:absolute" from="4083,102" to="4083,497" strokeweight=".30486mm"/>
            <v:line id="_x0000_s17145" style="position:absolute" from="4130,128" to="4130,469" strokeweight=".30486mm"/>
            <v:line id="_x0000_s17144" style="position:absolute" from="4083,497" to="4305,646" strokeweight=".30475mm"/>
            <v:line id="_x0000_s17143" style="position:absolute" from="4083,102" to="3964,28" strokeweight=".30475mm"/>
            <v:line id="_x0000_s17142" style="position:absolute" from="4770,102" to="5068,102" strokeweight=".30469mm"/>
            <v:line id="_x0000_s17141" style="position:absolute" from="5068,102" to="5264,445" strokeweight=".30483mm"/>
            <v:line id="_x0000_s17140" style="position:absolute" from="5122,102" to="5292,398" strokeweight=".30483mm"/>
            <v:line id="_x0000_s17139" style="position:absolute" from="5264,445" to="5662,445" strokeweight=".30469mm"/>
            <v:line id="_x0000_s17138" style="position:absolute" from="5662,445" to="5858,102" strokeweight=".30483mm"/>
            <v:line id="_x0000_s17137" style="position:absolute" from="5634,398" to="5804,102" strokeweight=".30483mm"/>
            <v:line id="_x0000_s17136" style="position:absolute" from="5858,102" to="5662,-242" strokeweight=".30483mm"/>
            <v:line id="_x0000_s17135" style="position:absolute" from="5634,-194" to="5292,-194" strokeweight=".30469mm"/>
            <v:shape id="_x0000_s17134" style="position:absolute;left:5067;top:-365;width:197;height:467" coordorigin="5068,-365" coordsize="197,467" o:spt="100" adj="0,,0" path="m5264,-242l5068,102t196,-344l5148,-365e" filled="f" strokeweight=".30478mm">
              <v:stroke joinstyle="round"/>
              <v:formulas/>
              <v:path arrowok="t" o:connecttype="segments"/>
            </v:shape>
            <v:line id="_x0000_s17133" style="position:absolute" from="5662,-242" to="5789,-384" strokeweight=".30481mm"/>
            <v:line id="_x0000_s17132" style="position:absolute" from="5858,102" to="5997,102" strokeweight=".30469mm"/>
            <w10:wrap anchorx="page"/>
          </v:group>
        </w:pict>
      </w:r>
      <w:r w:rsidR="00B21731" w:rsidRPr="00984D1E">
        <w:rPr>
          <w:noProof/>
          <w:color w:val="000000" w:themeColor="text1"/>
          <w:sz w:val="19"/>
        </w:rPr>
        <w:t>R</w:t>
      </w:r>
    </w:p>
    <w:p w14:paraId="664EAF34" w14:textId="77777777" w:rsidR="00C254C2" w:rsidRPr="00984D1E" w:rsidRDefault="00C254C2">
      <w:pPr>
        <w:pStyle w:val="a3"/>
        <w:rPr>
          <w:noProof/>
          <w:color w:val="000000" w:themeColor="text1"/>
          <w:sz w:val="22"/>
        </w:rPr>
      </w:pPr>
    </w:p>
    <w:p w14:paraId="73A44E6E" w14:textId="77777777" w:rsidR="00C254C2" w:rsidRPr="00984D1E" w:rsidRDefault="00C254C2">
      <w:pPr>
        <w:pStyle w:val="a3"/>
        <w:spacing w:before="8"/>
        <w:rPr>
          <w:noProof/>
          <w:color w:val="000000" w:themeColor="text1"/>
          <w:sz w:val="27"/>
        </w:rPr>
      </w:pPr>
    </w:p>
    <w:p w14:paraId="0161CB6D" w14:textId="77777777" w:rsidR="00C254C2" w:rsidRPr="00984D1E" w:rsidRDefault="00CB66C5">
      <w:pPr>
        <w:ind w:left="119"/>
        <w:rPr>
          <w:noProof/>
          <w:color w:val="000000" w:themeColor="text1"/>
          <w:sz w:val="19"/>
        </w:rPr>
      </w:pPr>
      <w:r>
        <w:rPr>
          <w:noProof/>
          <w:color w:val="000000" w:themeColor="text1"/>
        </w:rPr>
        <w:pict w14:anchorId="31768FAA">
          <v:group id="_x0000_s17113" style="position:absolute;left:0;text-align:left;margin-left:144.5pt;margin-top:7.35pt;width:94.45pt;height:41.15pt;z-index:-251570176;mso-position-horizontal-relative:page" coordorigin="2890,147" coordsize="1889,823">
            <v:line id="_x0000_s17130" style="position:absolute" from="3030,499" to="3229,842" strokeweight=".30483mm"/>
            <v:line id="_x0000_s17129" style="position:absolute" from="3087,499" to="3257,795" strokeweight=".30483mm"/>
            <v:line id="_x0000_s17128" style="position:absolute" from="3229,842" to="3625,842" strokeweight=".30469mm"/>
            <v:line id="_x0000_s17127" style="position:absolute" from="3625,842" to="3823,499" strokeweight=".30483mm"/>
            <v:line id="_x0000_s17126" style="position:absolute" from="3599,795" to="3769,499" strokeweight=".30483mm"/>
            <v:line id="_x0000_s17125" style="position:absolute" from="3823,499" to="3625,156" strokeweight=".30483mm"/>
            <v:line id="_x0000_s17124" style="position:absolute" from="3229,156" to="3030,499" strokeweight=".30483mm"/>
            <v:line id="_x0000_s17123" style="position:absolute" from="3030,499" to="2890,499" strokeweight=".30469mm"/>
            <v:line id="_x0000_s17122" style="position:absolute" from="3625,842" to="3685,961" strokeweight=".30483mm"/>
            <v:line id="_x0000_s17121" style="position:absolute" from="3229,842" to="3169,929" strokeweight=".30481mm"/>
            <v:line id="_x0000_s17120" style="position:absolute" from="3823,499" to="4083,499" strokeweight=".30469mm"/>
            <v:line id="_x0000_s17119" style="position:absolute" from="4083,499" to="4426,698" strokeweight=".30475mm"/>
            <v:line id="_x0000_s17118" style="position:absolute" from="4130,471" to="4426,642" strokeweight=".30475mm"/>
            <v:line id="_x0000_s17117" style="position:absolute" from="4426,698" to="4770,499" strokeweight=".30475mm"/>
            <v:line id="_x0000_s17116" style="position:absolute" from="4770,499" to="4770,212" strokeweight=".30486mm"/>
            <v:line id="_x0000_s17115" style="position:absolute" from="4722,471" to="4722,212" strokeweight=".30486mm"/>
            <v:line id="_x0000_s17114" style="position:absolute" from="4083,212" to="4083,499" strokeweight=".30486mm"/>
            <w10:wrap anchorx="page"/>
          </v:group>
        </w:pict>
      </w:r>
      <w:r>
        <w:rPr>
          <w:noProof/>
          <w:color w:val="000000" w:themeColor="text1"/>
        </w:rPr>
        <w:pict w14:anchorId="2C723630">
          <v:line id="_x0000_s17112" style="position:absolute;left:0;text-align:left;z-index:250737664;mso-position-horizontal-relative:page" from="234.5pt,2.8pt" to="228.3pt,-.75pt" strokeweight=".30475mm">
            <w10:wrap anchorx="page"/>
          </v:line>
        </w:pict>
      </w:r>
      <w:r w:rsidR="00B21731" w:rsidRPr="00984D1E">
        <w:rPr>
          <w:noProof/>
          <w:color w:val="000000" w:themeColor="text1"/>
          <w:sz w:val="19"/>
        </w:rPr>
        <w:t>O</w:t>
      </w:r>
    </w:p>
    <w:p w14:paraId="1FC5B2A5" w14:textId="77777777" w:rsidR="00C254C2" w:rsidRPr="00984D1E" w:rsidRDefault="00B21731">
      <w:pPr>
        <w:pStyle w:val="a3"/>
        <w:spacing w:before="1"/>
        <w:rPr>
          <w:noProof/>
          <w:color w:val="000000" w:themeColor="text1"/>
        </w:rPr>
      </w:pPr>
      <w:r w:rsidRPr="00984D1E">
        <w:rPr>
          <w:noProof/>
          <w:color w:val="000000" w:themeColor="text1"/>
        </w:rPr>
        <w:br w:type="column"/>
      </w:r>
    </w:p>
    <w:p w14:paraId="7E63378F" w14:textId="77777777" w:rsidR="00C254C2" w:rsidRPr="00984D1E" w:rsidRDefault="00B21731">
      <w:pPr>
        <w:ind w:left="1120"/>
        <w:rPr>
          <w:noProof/>
          <w:color w:val="000000" w:themeColor="text1"/>
          <w:sz w:val="19"/>
        </w:rPr>
      </w:pPr>
      <w:r w:rsidRPr="00984D1E">
        <w:rPr>
          <w:noProof/>
          <w:color w:val="000000" w:themeColor="text1"/>
          <w:sz w:val="19"/>
        </w:rPr>
        <w:t>R</w:t>
      </w:r>
    </w:p>
    <w:p w14:paraId="3F576990" w14:textId="77777777" w:rsidR="00C254C2" w:rsidRPr="00984D1E" w:rsidRDefault="00CB66C5">
      <w:pPr>
        <w:spacing w:before="153"/>
        <w:ind w:left="893"/>
        <w:jc w:val="center"/>
        <w:rPr>
          <w:noProof/>
          <w:color w:val="000000" w:themeColor="text1"/>
          <w:sz w:val="19"/>
        </w:rPr>
      </w:pPr>
      <w:r>
        <w:rPr>
          <w:noProof/>
          <w:color w:val="000000" w:themeColor="text1"/>
        </w:rPr>
        <w:pict w14:anchorId="3495A994">
          <v:group id="_x0000_s17086" style="position:absolute;left:0;text-align:left;margin-left:373.95pt;margin-top:-38.65pt;width:94.15pt;height:50.9pt;z-index:250736640;mso-position-horizontal-relative:page" coordorigin="7479,-773" coordsize="1883,1018">
            <v:line id="_x0000_s17111" style="position:absolute" from="7680,-114" to="7883,235" strokeweight=".30483mm"/>
            <v:line id="_x0000_s17110" style="position:absolute" from="7736,-114" to="7911,188" strokeweight=".30483mm"/>
            <v:line id="_x0000_s17109" style="position:absolute" from="7883,235" to="8289,235" strokeweight=".30469mm"/>
            <v:line id="_x0000_s17108" style="position:absolute" from="8289,235" to="8492,-114" strokeweight=".30483mm"/>
            <v:line id="_x0000_s17107" style="position:absolute" from="8261,188" to="8436,-114" strokeweight=".30483mm"/>
            <v:line id="_x0000_s17106" style="position:absolute" from="8492,-114" to="8289,-466" strokeweight=".30483mm"/>
            <v:line id="_x0000_s17105" style="position:absolute" from="8289,-466" to="7883,-466" strokeweight=".30469mm"/>
            <v:line id="_x0000_s17104" style="position:absolute" from="8261,-419" to="7911,-419" strokeweight=".30469mm"/>
            <v:line id="_x0000_s17103" style="position:absolute" from="7883,-466" to="7680,-114" strokeweight=".30483mm"/>
            <v:line id="_x0000_s17102" style="position:absolute" from="7680,-114" to="7479,-114" strokeweight=".30469mm"/>
            <v:line id="_x0000_s17101" style="position:absolute" from="7883,-466" to="7721,-646" strokeweight=".30478mm"/>
            <v:line id="_x0000_s17100" style="position:absolute" from="8289,-466" to="8451,-596" strokeweight=".30478mm"/>
            <v:line id="_x0000_s17099" style="position:absolute" from="8492,-114" to="8745,-114" strokeweight=".30469mm"/>
            <v:line id="_x0000_s17098" style="position:absolute" from="8745,-114" to="8911,173" strokeweight=".30483mm"/>
            <v:line id="_x0000_s17097" style="position:absolute" from="8911,173" to="9237,104" strokeweight=".30472mm"/>
            <v:line id="_x0000_s17096" style="position:absolute" from="9237,104" to="9272,-119" strokeweight=".30486mm"/>
            <v:line id="_x0000_s17095" style="position:absolute" from="9186,-266" to="9067,-320" strokeweight=".30472mm"/>
            <v:line id="_x0000_s17094" style="position:absolute" from="8881,-268" to="8745,-114" strokeweight=".30481mm"/>
            <v:line id="_x0000_s17093" style="position:absolute" from="8911,-240" to="8794,-110" strokeweight=".30481mm"/>
            <v:line id="_x0000_s17092" style="position:absolute" from="9240,78" to="9345,179" strokeweight=".30478mm"/>
            <v:line id="_x0000_s17091" style="position:absolute" from="9211,108" to="9317,207" strokeweight=".30478mm"/>
            <v:shape id="_x0000_s17090" type="#_x0000_t202" style="position:absolute;left:7550;top:-767;width:185;height:216" filled="f" stroked="f">
              <v:textbox inset="0,0,0,0">
                <w:txbxContent>
                  <w:p w14:paraId="4D867C15" w14:textId="77777777" w:rsidR="00CB66C5" w:rsidRDefault="00CB66C5">
                    <w:pPr>
                      <w:spacing w:line="214" w:lineRule="exact"/>
                      <w:rPr>
                        <w:sz w:val="19"/>
                      </w:rPr>
                    </w:pPr>
                    <w:r>
                      <w:rPr>
                        <w:sz w:val="19"/>
                      </w:rPr>
                      <w:t>R'</w:t>
                    </w:r>
                  </w:p>
                </w:txbxContent>
              </v:textbox>
            </v:shape>
            <v:shape id="_x0000_s17089" type="#_x0000_t202" style="position:absolute;left:8485;top:-774;width:230;height:216" filled="f" stroked="f">
              <v:textbox inset="0,0,0,0">
                <w:txbxContent>
                  <w:p w14:paraId="7A9E5B44" w14:textId="77777777" w:rsidR="00CB66C5" w:rsidRDefault="00CB66C5">
                    <w:pPr>
                      <w:spacing w:line="214" w:lineRule="exact"/>
                      <w:rPr>
                        <w:sz w:val="19"/>
                      </w:rPr>
                    </w:pPr>
                    <w:r>
                      <w:rPr>
                        <w:sz w:val="19"/>
                      </w:rPr>
                      <w:t>R"</w:t>
                    </w:r>
                  </w:p>
                </w:txbxContent>
              </v:textbox>
            </v:shape>
            <v:shape id="_x0000_s17088" type="#_x0000_t202" style="position:absolute;left:8902;top:-461;width:161;height:216" filled="f" stroked="f">
              <v:textbox inset="0,0,0,0">
                <w:txbxContent>
                  <w:p w14:paraId="7515DD7F" w14:textId="77777777" w:rsidR="00CB66C5" w:rsidRDefault="00CB66C5">
                    <w:pPr>
                      <w:spacing w:line="214" w:lineRule="exact"/>
                      <w:rPr>
                        <w:sz w:val="19"/>
                      </w:rPr>
                    </w:pPr>
                    <w:r>
                      <w:rPr>
                        <w:w w:val="102"/>
                        <w:sz w:val="19"/>
                      </w:rPr>
                      <w:t>N</w:t>
                    </w:r>
                  </w:p>
                </w:txbxContent>
              </v:textbox>
            </v:shape>
            <v:shape id="_x0000_s17087" type="#_x0000_t202" style="position:absolute;left:9200;top:-325;width:161;height:216" filled="f" stroked="f">
              <v:textbox inset="0,0,0,0">
                <w:txbxContent>
                  <w:p w14:paraId="2929CBD8" w14:textId="77777777" w:rsidR="00CB66C5" w:rsidRDefault="00CB66C5">
                    <w:pPr>
                      <w:spacing w:line="214" w:lineRule="exact"/>
                      <w:rPr>
                        <w:sz w:val="19"/>
                      </w:rPr>
                    </w:pPr>
                    <w:r>
                      <w:rPr>
                        <w:w w:val="102"/>
                        <w:sz w:val="19"/>
                      </w:rPr>
                      <w:t>O</w:t>
                    </w:r>
                  </w:p>
                </w:txbxContent>
              </v:textbox>
            </v:shape>
            <w10:wrap anchorx="page"/>
          </v:group>
        </w:pict>
      </w:r>
      <w:r w:rsidR="00B21731" w:rsidRPr="00984D1E">
        <w:rPr>
          <w:noProof/>
          <w:color w:val="000000" w:themeColor="text1"/>
          <w:sz w:val="19"/>
        </w:rPr>
        <w:t>O</w:t>
      </w:r>
    </w:p>
    <w:p w14:paraId="17799E3E" w14:textId="77777777" w:rsidR="00C254C2" w:rsidRPr="00984D1E" w:rsidRDefault="00B21731">
      <w:pPr>
        <w:pStyle w:val="a4"/>
        <w:numPr>
          <w:ilvl w:val="1"/>
          <w:numId w:val="22"/>
        </w:numPr>
        <w:tabs>
          <w:tab w:val="left" w:pos="2108"/>
        </w:tabs>
        <w:spacing w:before="186"/>
        <w:ind w:left="2107" w:right="0" w:hanging="433"/>
        <w:jc w:val="left"/>
        <w:rPr>
          <w:b/>
          <w:noProof/>
          <w:color w:val="000000" w:themeColor="text1"/>
          <w:sz w:val="21"/>
        </w:rPr>
      </w:pPr>
      <w:r w:rsidRPr="00984D1E">
        <w:rPr>
          <w:b/>
          <w:noProof/>
          <w:color w:val="000000" w:themeColor="text1"/>
          <w:sz w:val="21"/>
        </w:rPr>
        <w:t>a-c</w:t>
      </w:r>
    </w:p>
    <w:p w14:paraId="2FB87DB3" w14:textId="77777777" w:rsidR="00C254C2" w:rsidRPr="00984D1E" w:rsidRDefault="00C254C2">
      <w:pPr>
        <w:rPr>
          <w:noProof/>
          <w:color w:val="000000" w:themeColor="text1"/>
          <w:sz w:val="21"/>
        </w:rPr>
        <w:sectPr w:rsidR="00C254C2" w:rsidRPr="00984D1E">
          <w:type w:val="continuous"/>
          <w:pgSz w:w="11910" w:h="16840"/>
          <w:pgMar w:top="1040" w:right="200" w:bottom="280" w:left="1400" w:header="720" w:footer="720" w:gutter="0"/>
          <w:cols w:num="3" w:space="720" w:equalWidth="0">
            <w:col w:w="3141" w:space="40"/>
            <w:col w:w="1577" w:space="39"/>
            <w:col w:w="5513"/>
          </w:cols>
        </w:sectPr>
      </w:pPr>
    </w:p>
    <w:p w14:paraId="53BB1950" w14:textId="77777777" w:rsidR="00C254C2" w:rsidRPr="00984D1E" w:rsidRDefault="00B21731">
      <w:pPr>
        <w:spacing w:before="179"/>
        <w:ind w:right="830"/>
        <w:jc w:val="center"/>
        <w:rPr>
          <w:noProof/>
          <w:color w:val="000000" w:themeColor="text1"/>
          <w:sz w:val="19"/>
        </w:rPr>
      </w:pPr>
      <w:r w:rsidRPr="00984D1E">
        <w:rPr>
          <w:noProof/>
          <w:color w:val="000000" w:themeColor="text1"/>
          <w:sz w:val="19"/>
        </w:rPr>
        <w:lastRenderedPageBreak/>
        <w:t>R</w:t>
      </w:r>
    </w:p>
    <w:p w14:paraId="4BC6F15F" w14:textId="77777777" w:rsidR="00C254C2" w:rsidRPr="00984D1E" w:rsidRDefault="00C254C2">
      <w:pPr>
        <w:pStyle w:val="a3"/>
        <w:spacing w:before="7"/>
        <w:rPr>
          <w:noProof/>
          <w:color w:val="000000" w:themeColor="text1"/>
          <w:sz w:val="26"/>
        </w:rPr>
      </w:pPr>
    </w:p>
    <w:p w14:paraId="2A26A527" w14:textId="77777777" w:rsidR="00C254C2" w:rsidRPr="00984D1E" w:rsidRDefault="00B21731">
      <w:pPr>
        <w:tabs>
          <w:tab w:val="left" w:pos="2265"/>
          <w:tab w:val="left" w:pos="2868"/>
        </w:tabs>
        <w:ind w:left="1634"/>
        <w:rPr>
          <w:b/>
          <w:noProof/>
          <w:color w:val="000000" w:themeColor="text1"/>
          <w:sz w:val="21"/>
        </w:rPr>
      </w:pPr>
      <w:r w:rsidRPr="00984D1E">
        <w:rPr>
          <w:noProof/>
          <w:color w:val="000000" w:themeColor="text1"/>
          <w:sz w:val="19"/>
        </w:rPr>
        <w:t>Y</w:t>
      </w:r>
      <w:r w:rsidRPr="00984D1E">
        <w:rPr>
          <w:noProof/>
          <w:color w:val="000000" w:themeColor="text1"/>
          <w:sz w:val="19"/>
        </w:rPr>
        <w:tab/>
        <w:t>X</w:t>
      </w:r>
      <w:r w:rsidRPr="00984D1E">
        <w:rPr>
          <w:noProof/>
          <w:color w:val="000000" w:themeColor="text1"/>
          <w:sz w:val="19"/>
        </w:rPr>
        <w:tab/>
      </w:r>
      <w:r w:rsidRPr="00984D1E">
        <w:rPr>
          <w:b/>
          <w:noProof/>
          <w:color w:val="000000" w:themeColor="text1"/>
          <w:sz w:val="21"/>
        </w:rPr>
        <w:t>1.28 a-c</w:t>
      </w:r>
    </w:p>
    <w:p w14:paraId="279A8244" w14:textId="77777777" w:rsidR="00C254C2" w:rsidRPr="00984D1E" w:rsidRDefault="00B21731">
      <w:pPr>
        <w:spacing w:before="151" w:line="238" w:lineRule="exact"/>
        <w:ind w:left="1327"/>
        <w:rPr>
          <w:b/>
          <w:noProof/>
          <w:color w:val="000000" w:themeColor="text1"/>
        </w:rPr>
      </w:pPr>
      <w:r w:rsidRPr="00984D1E">
        <w:rPr>
          <w:noProof/>
          <w:color w:val="000000" w:themeColor="text1"/>
        </w:rPr>
        <w:br w:type="column"/>
      </w:r>
      <w:r w:rsidRPr="00984D1E">
        <w:rPr>
          <w:b/>
          <w:noProof/>
          <w:color w:val="000000" w:themeColor="text1"/>
        </w:rPr>
        <w:lastRenderedPageBreak/>
        <w:t>a R = F; R' = H; R" = H.</w:t>
      </w:r>
    </w:p>
    <w:p w14:paraId="6D842DE9" w14:textId="77777777" w:rsidR="00C254C2" w:rsidRPr="00984D1E" w:rsidRDefault="00B21731">
      <w:pPr>
        <w:spacing w:line="222" w:lineRule="exact"/>
        <w:ind w:left="1328"/>
        <w:rPr>
          <w:b/>
          <w:noProof/>
          <w:color w:val="000000" w:themeColor="text1"/>
        </w:rPr>
      </w:pPr>
      <w:r w:rsidRPr="00984D1E">
        <w:rPr>
          <w:b/>
          <w:noProof/>
          <w:color w:val="000000" w:themeColor="text1"/>
        </w:rPr>
        <w:t>b R= H; R' = H; R" = F.</w:t>
      </w:r>
    </w:p>
    <w:p w14:paraId="02E2413A" w14:textId="77777777" w:rsidR="00C254C2" w:rsidRPr="00984D1E" w:rsidRDefault="00B21731">
      <w:pPr>
        <w:spacing w:line="238" w:lineRule="exact"/>
        <w:ind w:left="1328"/>
        <w:rPr>
          <w:b/>
          <w:noProof/>
          <w:color w:val="000000" w:themeColor="text1"/>
        </w:rPr>
      </w:pPr>
      <w:r w:rsidRPr="00984D1E">
        <w:rPr>
          <w:b/>
          <w:noProof/>
          <w:color w:val="000000" w:themeColor="text1"/>
        </w:rPr>
        <w:t>c R = OMe; R' = F; R" = H.</w:t>
      </w:r>
    </w:p>
    <w:p w14:paraId="3CED1208" w14:textId="77777777" w:rsidR="00C254C2" w:rsidRPr="00984D1E" w:rsidRDefault="00C254C2">
      <w:pPr>
        <w:spacing w:line="238" w:lineRule="exact"/>
        <w:rPr>
          <w:noProof/>
          <w:color w:val="000000" w:themeColor="text1"/>
        </w:rPr>
        <w:sectPr w:rsidR="00C254C2" w:rsidRPr="00984D1E">
          <w:type w:val="continuous"/>
          <w:pgSz w:w="11910" w:h="16840"/>
          <w:pgMar w:top="1040" w:right="200" w:bottom="280" w:left="1400" w:header="720" w:footer="720" w:gutter="0"/>
          <w:cols w:num="2" w:space="720" w:equalWidth="0">
            <w:col w:w="3618" w:space="534"/>
            <w:col w:w="6158"/>
          </w:cols>
        </w:sectPr>
      </w:pPr>
    </w:p>
    <w:p w14:paraId="6DD98D14" w14:textId="77777777" w:rsidR="00C254C2" w:rsidRPr="00984D1E" w:rsidRDefault="00C254C2">
      <w:pPr>
        <w:pStyle w:val="a3"/>
        <w:rPr>
          <w:b/>
          <w:noProof/>
          <w:color w:val="000000" w:themeColor="text1"/>
          <w:sz w:val="20"/>
        </w:rPr>
      </w:pPr>
    </w:p>
    <w:p w14:paraId="4E0636BE" w14:textId="77777777" w:rsidR="00C254C2" w:rsidRPr="00984D1E" w:rsidRDefault="00C254C2">
      <w:pPr>
        <w:pStyle w:val="a3"/>
        <w:spacing w:before="9"/>
        <w:rPr>
          <w:b/>
          <w:noProof/>
          <w:color w:val="000000" w:themeColor="text1"/>
          <w:sz w:val="17"/>
        </w:rPr>
      </w:pPr>
    </w:p>
    <w:p w14:paraId="5F6F083D" w14:textId="6E5FC55C" w:rsidR="00C254C2" w:rsidRPr="00984D1E" w:rsidRDefault="00B21731">
      <w:pPr>
        <w:pStyle w:val="a3"/>
        <w:spacing w:before="89"/>
        <w:ind w:left="301" w:right="503" w:firstLine="566"/>
        <w:jc w:val="both"/>
        <w:rPr>
          <w:noProof/>
          <w:color w:val="000000" w:themeColor="text1"/>
        </w:rPr>
      </w:pPr>
      <w:r w:rsidRPr="00984D1E">
        <w:rPr>
          <w:noProof/>
          <w:color w:val="000000" w:themeColor="text1"/>
        </w:rPr>
        <w:t>О</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әрі зерттеу объектілері 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құрам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фтор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3-арил-3- кетоэфир</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1,</w:t>
      </w:r>
      <w:r w:rsidR="00D92218" w:rsidRPr="00984D1E">
        <w:rPr>
          <w:noProof/>
          <w:color w:val="000000" w:themeColor="text1"/>
        </w:rPr>
        <w:t>31a</w:t>
      </w:r>
      <w:r w:rsidRPr="00984D1E">
        <w:rPr>
          <w:noProof/>
          <w:color w:val="000000" w:themeColor="text1"/>
        </w:rPr>
        <w:t>-g таңда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Бұл қосылыс</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бұр</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4-гидроксибензой қышқылы</w:t>
      </w:r>
      <w:r w:rsidR="001154A8" w:rsidRPr="001154A8">
        <w:rPr>
          <w:noProof/>
          <w:vanish/>
          <w:color w:val="000000" w:themeColor="text1"/>
          <w:spacing w:val="-20"/>
          <w:w w:val="1"/>
        </w:rPr>
        <w:t>‬</w:t>
      </w:r>
      <w:r w:rsidR="001154A8">
        <w:rPr>
          <w:noProof/>
          <w:color w:val="000000" w:themeColor="text1"/>
        </w:rPr>
        <w:t xml:space="preserve">нан </w:t>
      </w:r>
      <w:r w:rsidRPr="00984D1E">
        <w:rPr>
          <w:noProof/>
          <w:color w:val="000000" w:themeColor="text1"/>
        </w:rPr>
        <w:t>төрт саты</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фенол 1,30-</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синтездел</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102].</w:t>
      </w:r>
    </w:p>
    <w:p w14:paraId="419BF79C" w14:textId="77777777" w:rsidR="00C254C2" w:rsidRPr="00984D1E" w:rsidRDefault="00C254C2">
      <w:pPr>
        <w:pStyle w:val="a3"/>
        <w:spacing w:before="11"/>
        <w:rPr>
          <w:noProof/>
          <w:color w:val="000000" w:themeColor="text1"/>
          <w:sz w:val="20"/>
        </w:rPr>
      </w:pPr>
    </w:p>
    <w:p w14:paraId="1776E148" w14:textId="77777777" w:rsidR="00C254C2" w:rsidRPr="00984D1E" w:rsidRDefault="00C254C2">
      <w:pPr>
        <w:rPr>
          <w:noProof/>
          <w:color w:val="000000" w:themeColor="text1"/>
          <w:sz w:val="20"/>
        </w:rPr>
        <w:sectPr w:rsidR="00C254C2" w:rsidRPr="00984D1E">
          <w:type w:val="continuous"/>
          <w:pgSz w:w="11910" w:h="16840"/>
          <w:pgMar w:top="1040" w:right="200" w:bottom="280" w:left="1400" w:header="720" w:footer="720" w:gutter="0"/>
          <w:cols w:space="720"/>
        </w:sectPr>
      </w:pPr>
    </w:p>
    <w:p w14:paraId="46AD572E" w14:textId="77777777" w:rsidR="00C254C2" w:rsidRPr="00984D1E" w:rsidRDefault="00C254C2">
      <w:pPr>
        <w:pStyle w:val="a3"/>
        <w:rPr>
          <w:noProof/>
          <w:color w:val="000000" w:themeColor="text1"/>
          <w:sz w:val="24"/>
        </w:rPr>
      </w:pPr>
    </w:p>
    <w:p w14:paraId="02F65941" w14:textId="77777777" w:rsidR="00C254C2" w:rsidRPr="00984D1E" w:rsidRDefault="00C254C2">
      <w:pPr>
        <w:pStyle w:val="a3"/>
        <w:spacing w:before="2"/>
        <w:rPr>
          <w:noProof/>
          <w:color w:val="000000" w:themeColor="text1"/>
          <w:sz w:val="29"/>
        </w:rPr>
      </w:pPr>
    </w:p>
    <w:p w14:paraId="3FCAC86A" w14:textId="77777777" w:rsidR="00C254C2" w:rsidRPr="00984D1E" w:rsidRDefault="00CB66C5">
      <w:pPr>
        <w:ind w:left="704"/>
        <w:rPr>
          <w:rFonts w:ascii="Arial MT"/>
          <w:noProof/>
          <w:color w:val="000000" w:themeColor="text1"/>
          <w:sz w:val="21"/>
        </w:rPr>
      </w:pPr>
      <w:r>
        <w:rPr>
          <w:noProof/>
          <w:color w:val="000000" w:themeColor="text1"/>
        </w:rPr>
        <w:pict w14:anchorId="6C9759F2">
          <v:group id="_x0000_s17065" style="position:absolute;left:0;text-align:left;margin-left:121.4pt;margin-top:-19.95pt;width:119.85pt;height:49.4pt;z-index:250740736;mso-position-horizontal-relative:page" coordorigin="2428,-399" coordsize="2397,988">
            <v:line id="_x0000_s17085" style="position:absolute" from="2657,113" to="2910,579" strokeweight=".28958mm"/>
            <v:line id="_x0000_s17084" style="position:absolute" from="2728,113" to="2944,515" strokeweight=".28953mm"/>
            <v:line id="_x0000_s17083" style="position:absolute" from="2910,579" to="3416,579" strokeweight=".30317mm"/>
            <v:line id="_x0000_s17082" style="position:absolute" from="3416,579" to="3669,113" strokeweight=".28958mm"/>
            <v:line id="_x0000_s17081" style="position:absolute" from="3382,515" to="3598,113" strokeweight=".28953mm"/>
            <v:line id="_x0000_s17080" style="position:absolute" from="3669,113" to="3416,-351" strokeweight=".28961mm"/>
            <v:line id="_x0000_s17079" style="position:absolute" from="3416,-351" to="2910,-351" strokeweight=".30317mm"/>
            <v:line id="_x0000_s17078" style="position:absolute" from="3382,-286" to="2944,-286" strokeweight=".30317mm"/>
            <v:line id="_x0000_s17077" style="position:absolute" from="2910,-351" to="2657,113" strokeweight=".28961mm"/>
            <v:line id="_x0000_s17076" style="position:absolute" from="2657,113" to="2428,113" strokeweight=".30317mm"/>
            <v:line id="_x0000_s17075" style="position:absolute" from="3669,113" to="3999,113" strokeweight=".30317mm"/>
            <v:line id="_x0000_s17074" style="position:absolute" from="3975,113" to="3975,-168" strokeweight=".28558mm"/>
            <v:line id="_x0000_s17073" style="position:absolute" from="4021,128" to="4021,-168" strokeweight=".28558mm"/>
            <v:line id="_x0000_s17072" style="position:absolute" from="3999,113" to="4304,304" strokeweight=".29822mm"/>
            <v:line id="_x0000_s17071" style="position:absolute" from="4304,304" to="4588,100" strokeweight=".29717mm"/>
            <v:line id="_x0000_s17070" style="position:absolute" from="4566,115" to="4566,-168" strokeweight=".28558mm"/>
            <v:line id="_x0000_s17069" style="position:absolute" from="4610,113" to="4610,-168" strokeweight=".28558mm"/>
            <v:line id="_x0000_s17068" style="position:absolute" from="4588,100" to="4816,238" strokeweight=".2985mm"/>
            <v:shape id="_x0000_s17067" type="#_x0000_t202" style="position:absolute;left:3919;top:-400;width:178;height:241" filled="f" stroked="f">
              <v:textbox inset="0,0,0,0">
                <w:txbxContent>
                  <w:p w14:paraId="4FD0A28A" w14:textId="77777777" w:rsidR="00CB66C5" w:rsidRDefault="00CB66C5">
                    <w:pPr>
                      <w:spacing w:line="239" w:lineRule="exact"/>
                      <w:rPr>
                        <w:rFonts w:ascii="Arial MT"/>
                        <w:sz w:val="21"/>
                      </w:rPr>
                    </w:pPr>
                    <w:r>
                      <w:rPr>
                        <w:rFonts w:ascii="Arial MT"/>
                        <w:w w:val="96"/>
                        <w:sz w:val="21"/>
                      </w:rPr>
                      <w:t>O</w:t>
                    </w:r>
                  </w:p>
                </w:txbxContent>
              </v:textbox>
            </v:shape>
            <v:shape id="_x0000_s17066" type="#_x0000_t202" style="position:absolute;left:4508;top:-400;width:178;height:241" filled="f" stroked="f">
              <v:textbox inset="0,0,0,0">
                <w:txbxContent>
                  <w:p w14:paraId="001E4748" w14:textId="77777777" w:rsidR="00CB66C5" w:rsidRDefault="00CB66C5">
                    <w:pPr>
                      <w:spacing w:line="239" w:lineRule="exact"/>
                      <w:rPr>
                        <w:rFonts w:ascii="Arial MT"/>
                        <w:sz w:val="21"/>
                      </w:rPr>
                    </w:pPr>
                    <w:r>
                      <w:rPr>
                        <w:rFonts w:ascii="Arial MT"/>
                        <w:w w:val="96"/>
                        <w:sz w:val="21"/>
                      </w:rPr>
                      <w:t>O</w:t>
                    </w:r>
                  </w:p>
                </w:txbxContent>
              </v:textbox>
            </v:shape>
            <w10:wrap anchorx="page"/>
          </v:group>
        </w:pict>
      </w:r>
      <w:r w:rsidR="00B21731" w:rsidRPr="00984D1E">
        <w:rPr>
          <w:rFonts w:ascii="Arial MT"/>
          <w:noProof/>
          <w:color w:val="000000" w:themeColor="text1"/>
          <w:sz w:val="21"/>
        </w:rPr>
        <w:t>HO</w:t>
      </w:r>
    </w:p>
    <w:p w14:paraId="61774E05" w14:textId="77777777" w:rsidR="00C254C2" w:rsidRPr="00984D1E" w:rsidRDefault="00C254C2">
      <w:pPr>
        <w:pStyle w:val="a3"/>
        <w:rPr>
          <w:rFonts w:ascii="Arial MT"/>
          <w:noProof/>
          <w:color w:val="000000" w:themeColor="text1"/>
          <w:sz w:val="24"/>
        </w:rPr>
      </w:pPr>
    </w:p>
    <w:p w14:paraId="38F8F98C" w14:textId="77777777" w:rsidR="00C254C2" w:rsidRPr="00984D1E" w:rsidRDefault="00C254C2">
      <w:pPr>
        <w:pStyle w:val="a4"/>
        <w:numPr>
          <w:ilvl w:val="1"/>
          <w:numId w:val="22"/>
        </w:numPr>
        <w:tabs>
          <w:tab w:val="left" w:pos="415"/>
        </w:tabs>
        <w:spacing w:before="181"/>
        <w:ind w:left="2851" w:right="0" w:hanging="2852"/>
        <w:rPr>
          <w:noProof/>
          <w:color w:val="000000" w:themeColor="text1"/>
          <w:sz w:val="23"/>
        </w:rPr>
      </w:pPr>
    </w:p>
    <w:p w14:paraId="428A40A2" w14:textId="77777777" w:rsidR="00C254C2" w:rsidRPr="00984D1E" w:rsidRDefault="00B21731">
      <w:pPr>
        <w:pStyle w:val="a3"/>
        <w:rPr>
          <w:b/>
          <w:noProof/>
          <w:color w:val="000000" w:themeColor="text1"/>
          <w:sz w:val="24"/>
        </w:rPr>
      </w:pPr>
      <w:r w:rsidRPr="00984D1E">
        <w:rPr>
          <w:noProof/>
          <w:color w:val="000000" w:themeColor="text1"/>
        </w:rPr>
        <w:br w:type="column"/>
      </w:r>
    </w:p>
    <w:p w14:paraId="4CDE5959" w14:textId="77777777" w:rsidR="00C254C2" w:rsidRPr="00984D1E" w:rsidRDefault="00C254C2">
      <w:pPr>
        <w:pStyle w:val="a3"/>
        <w:rPr>
          <w:b/>
          <w:noProof/>
          <w:color w:val="000000" w:themeColor="text1"/>
          <w:sz w:val="24"/>
        </w:rPr>
      </w:pPr>
    </w:p>
    <w:p w14:paraId="091684A6" w14:textId="77777777" w:rsidR="00C254C2" w:rsidRPr="00984D1E" w:rsidRDefault="00C254C2">
      <w:pPr>
        <w:pStyle w:val="a3"/>
        <w:spacing w:before="7"/>
        <w:rPr>
          <w:b/>
          <w:noProof/>
          <w:color w:val="000000" w:themeColor="text1"/>
          <w:sz w:val="20"/>
        </w:rPr>
      </w:pPr>
    </w:p>
    <w:p w14:paraId="3FEB9B90" w14:textId="77777777" w:rsidR="00C254C2" w:rsidRPr="00984D1E" w:rsidRDefault="00B21731">
      <w:pPr>
        <w:spacing w:before="1"/>
        <w:ind w:left="537"/>
        <w:rPr>
          <w:rFonts w:ascii="Arial MT"/>
          <w:noProof/>
          <w:color w:val="000000" w:themeColor="text1"/>
          <w:sz w:val="21"/>
        </w:rPr>
      </w:pPr>
      <w:r w:rsidRPr="00984D1E">
        <w:rPr>
          <w:rFonts w:ascii="Arial MT"/>
          <w:noProof/>
          <w:color w:val="000000" w:themeColor="text1"/>
          <w:sz w:val="21"/>
        </w:rPr>
        <w:t>OEt</w:t>
      </w:r>
    </w:p>
    <w:p w14:paraId="4CBBB330" w14:textId="77777777" w:rsidR="00C254C2" w:rsidRPr="00984D1E" w:rsidRDefault="00B21731">
      <w:pPr>
        <w:spacing w:before="98"/>
        <w:ind w:right="38"/>
        <w:jc w:val="right"/>
        <w:rPr>
          <w:rFonts w:ascii="Arial MT"/>
          <w:noProof/>
          <w:color w:val="000000" w:themeColor="text1"/>
          <w:sz w:val="21"/>
        </w:rPr>
      </w:pPr>
      <w:r w:rsidRPr="00984D1E">
        <w:rPr>
          <w:noProof/>
          <w:color w:val="000000" w:themeColor="text1"/>
        </w:rPr>
        <w:br w:type="column"/>
      </w:r>
      <w:r w:rsidRPr="00984D1E">
        <w:rPr>
          <w:rFonts w:ascii="Arial MT"/>
          <w:noProof/>
          <w:color w:val="000000" w:themeColor="text1"/>
          <w:sz w:val="21"/>
        </w:rPr>
        <w:lastRenderedPageBreak/>
        <w:t>F</w:t>
      </w:r>
    </w:p>
    <w:p w14:paraId="57D6040A" w14:textId="77777777" w:rsidR="00C254C2" w:rsidRPr="00984D1E" w:rsidRDefault="00CB66C5">
      <w:pPr>
        <w:spacing w:before="68"/>
        <w:ind w:left="134"/>
        <w:rPr>
          <w:noProof/>
          <w:color w:val="000000" w:themeColor="text1"/>
          <w:sz w:val="21"/>
        </w:rPr>
      </w:pPr>
      <w:r>
        <w:rPr>
          <w:noProof/>
          <w:color w:val="000000" w:themeColor="text1"/>
        </w:rPr>
        <w:pict w14:anchorId="05628830">
          <v:group id="_x0000_s17049" style="position:absolute;left:0;text-align:left;margin-left:325.3pt;margin-top:-4.4pt;width:72.4pt;height:48.7pt;z-index:-251566080;mso-position-horizontal-relative:page" coordorigin="6506,-88" coordsize="1448,974">
            <v:line id="_x0000_s17064" style="position:absolute" from="6514,412" to="6767,876" strokeweight=".28961mm"/>
            <v:line id="_x0000_s17063" style="position:absolute" from="6585,412" to="6804,812" strokeweight=".28964mm"/>
            <v:line id="_x0000_s17062" style="position:absolute" from="6767,876" to="7273,876" strokeweight=".30317mm"/>
            <v:line id="_x0000_s17061" style="position:absolute" from="7273,876" to="7526,412" strokeweight=".28961mm"/>
            <v:line id="_x0000_s17060" style="position:absolute" from="7239,812" to="7458,412" strokeweight=".28964mm"/>
            <v:line id="_x0000_s17059" style="position:absolute" from="7526,412" to="7273,-54" strokeweight=".28958mm"/>
            <v:line id="_x0000_s17058" style="position:absolute" from="7273,-54" to="6767,-54" strokeweight=".30317mm"/>
            <v:line id="_x0000_s17057" style="position:absolute" from="7239,11" to="6804,11" strokeweight=".30317mm"/>
            <v:line id="_x0000_s17056" style="position:absolute" from="6707,60" to="6514,412" strokeweight=".28961mm"/>
            <v:line id="_x0000_s17055" style="position:absolute" from="6767,-54" to="6749,-20" strokeweight=".28944mm"/>
            <v:line id="_x0000_s17054" style="position:absolute" from="7526,412" to="7767,412" strokeweight=".30317mm"/>
            <v:line id="_x0000_s17053" style="position:absolute" from="7743,412" to="7860,178" strokeweight=".28911mm"/>
            <v:line id="_x0000_s17052" style="position:absolute" from="7783,427" to="7897,200" strokeweight=".28908mm"/>
            <v:line id="_x0000_s17051" style="position:absolute" from="7767,412" to="7945,591" strokeweight=".29436mm"/>
            <v:line id="_x0000_s17050" style="position:absolute" from="6946,251" to="6634,-80" strokeweight=".29386mm"/>
            <w10:wrap anchorx="page"/>
          </v:group>
        </w:pict>
      </w:r>
      <w:r w:rsidR="00B21731" w:rsidRPr="00984D1E">
        <w:rPr>
          <w:noProof/>
          <w:color w:val="000000" w:themeColor="text1"/>
          <w:sz w:val="21"/>
        </w:rPr>
        <w:t>ArCOOH</w:t>
      </w:r>
    </w:p>
    <w:p w14:paraId="4865D809" w14:textId="77777777" w:rsidR="00C254C2" w:rsidRPr="00984D1E" w:rsidRDefault="00C254C2">
      <w:pPr>
        <w:pStyle w:val="a3"/>
        <w:spacing w:before="6" w:after="39"/>
        <w:rPr>
          <w:noProof/>
          <w:color w:val="000000" w:themeColor="text1"/>
          <w:sz w:val="9"/>
        </w:rPr>
      </w:pPr>
    </w:p>
    <w:p w14:paraId="061DBA66" w14:textId="77777777" w:rsidR="00C254C2" w:rsidRPr="00984D1E" w:rsidRDefault="00CB66C5">
      <w:pPr>
        <w:pStyle w:val="a3"/>
        <w:spacing w:line="92" w:lineRule="exact"/>
        <w:ind w:left="172"/>
        <w:rPr>
          <w:noProof/>
          <w:color w:val="000000" w:themeColor="text1"/>
          <w:sz w:val="9"/>
        </w:rPr>
      </w:pPr>
      <w:r>
        <w:rPr>
          <w:noProof/>
          <w:color w:val="000000" w:themeColor="text1"/>
          <w:sz w:val="9"/>
        </w:rPr>
      </w:r>
      <w:r>
        <w:rPr>
          <w:noProof/>
          <w:color w:val="000000" w:themeColor="text1"/>
          <w:sz w:val="9"/>
        </w:rPr>
        <w:pict w14:anchorId="54855002">
          <v:group id="_x0000_s17045" style="width:43.65pt;height:4.65pt;mso-position-horizontal-relative:char;mso-position-vertical-relative:line" coordsize="873,93">
            <v:shape id="_x0000_s17048" style="position:absolute;left:704;width:168;height:93" coordorigin="704" coordsize="168,93" path="m704,92l725,47,704,,872,47,704,92xe" fillcolor="black" stroked="f">
              <v:path arrowok="t"/>
            </v:shape>
            <v:line id="_x0000_s17047" style="position:absolute" from="720,47" to="2,47" strokeweight=".03789mm"/>
            <v:rect id="_x0000_s17046" style="position:absolute;top:38;width:725;height:18" fillcolor="black" stroked="f"/>
            <w10:wrap type="none"/>
            <w10:anchorlock/>
          </v:group>
        </w:pict>
      </w:r>
    </w:p>
    <w:p w14:paraId="3D848876" w14:textId="77777777" w:rsidR="00C254C2" w:rsidRPr="00984D1E" w:rsidRDefault="00B21731">
      <w:pPr>
        <w:pStyle w:val="a3"/>
        <w:spacing w:before="9"/>
        <w:rPr>
          <w:noProof/>
          <w:color w:val="000000" w:themeColor="text1"/>
          <w:sz w:val="26"/>
        </w:rPr>
      </w:pPr>
      <w:r w:rsidRPr="00984D1E">
        <w:rPr>
          <w:noProof/>
          <w:color w:val="000000" w:themeColor="text1"/>
        </w:rPr>
        <w:br w:type="column"/>
      </w:r>
    </w:p>
    <w:p w14:paraId="2073F38E" w14:textId="77777777" w:rsidR="00C254C2" w:rsidRPr="00984D1E" w:rsidRDefault="00B21731">
      <w:pPr>
        <w:spacing w:line="583" w:lineRule="auto"/>
        <w:ind w:left="1169" w:right="186" w:hanging="90"/>
        <w:rPr>
          <w:rFonts w:ascii="Arial MT"/>
          <w:noProof/>
          <w:color w:val="000000" w:themeColor="text1"/>
          <w:sz w:val="21"/>
        </w:rPr>
      </w:pPr>
      <w:r w:rsidRPr="00984D1E">
        <w:rPr>
          <w:rFonts w:ascii="Arial MT"/>
          <w:noProof/>
          <w:color w:val="000000" w:themeColor="text1"/>
          <w:sz w:val="21"/>
        </w:rPr>
        <w:t>O O</w:t>
      </w:r>
    </w:p>
    <w:p w14:paraId="1B535C84" w14:textId="77777777" w:rsidR="00C254C2" w:rsidRPr="00984D1E" w:rsidRDefault="00CB66C5">
      <w:pPr>
        <w:pStyle w:val="a4"/>
        <w:numPr>
          <w:ilvl w:val="1"/>
          <w:numId w:val="22"/>
        </w:numPr>
        <w:tabs>
          <w:tab w:val="left" w:pos="1177"/>
        </w:tabs>
        <w:spacing w:before="137"/>
        <w:ind w:left="1176" w:right="0" w:hanging="473"/>
        <w:jc w:val="left"/>
        <w:rPr>
          <w:b/>
          <w:noProof/>
          <w:color w:val="000000" w:themeColor="text1"/>
          <w:sz w:val="25"/>
        </w:rPr>
      </w:pPr>
      <w:r>
        <w:rPr>
          <w:noProof/>
          <w:color w:val="000000" w:themeColor="text1"/>
        </w:rPr>
        <w:pict w14:anchorId="195B4541">
          <v:group id="_x0000_s17025" style="position:absolute;left:0;text-align:left;margin-left:405.65pt;margin-top:-58.55pt;width:112.7pt;height:58.75pt;z-index:250741760;mso-position-horizontal-relative:page" coordorigin="8113,-1171" coordsize="2254,1175">
            <v:line id="_x0000_s17044" style="position:absolute" from="8113,-474" to="8298,-474" strokeweight=".37894mm"/>
            <v:line id="_x0000_s17043" style="position:absolute" from="8289,-472" to="8542,-6" strokeweight=".28958mm"/>
            <v:line id="_x0000_s17042" style="position:absolute" from="8360,-472" to="8577,-70" strokeweight=".28953mm"/>
            <v:line id="_x0000_s17041" style="position:absolute" from="8542,-6" to="9048,-6" strokeweight=".30317mm"/>
            <v:line id="_x0000_s17040" style="position:absolute" from="9048,-6" to="9301,-472" strokeweight=".28958mm"/>
            <v:line id="_x0000_s17039" style="position:absolute" from="9014,-70" to="9230,-472" strokeweight=".28953mm"/>
            <v:line id="_x0000_s17038" style="position:absolute" from="9301,-472" to="9048,-936" strokeweight=".28961mm"/>
            <v:line id="_x0000_s17037" style="position:absolute" from="8542,-936" to="8289,-472" strokeweight=".28961mm"/>
            <v:line id="_x0000_s17036" style="position:absolute" from="9516,-487" to="9516,-770" strokeweight=".28558mm"/>
            <v:line id="_x0000_s17035" style="position:absolute" from="9560,-474" to="9560,-770" strokeweight=".28558mm"/>
            <v:line id="_x0000_s17034" style="position:absolute" from="9538,-489" to="9846,-298" strokeweight=".29828mm"/>
            <v:line id="_x0000_s17033" style="position:absolute" from="9846,-298" to="10127,-502" strokeweight=".29711mm"/>
            <v:line id="_x0000_s17032" style="position:absolute" from="10105,-487" to="10105,-770" strokeweight=".28558mm"/>
            <v:line id="_x0000_s17031" style="position:absolute" from="10149,-489" to="10149,-770" strokeweight=".28558mm"/>
            <v:line id="_x0000_s17030" style="position:absolute" from="10127,-502" to="10358,-364" strokeweight=".29856mm"/>
            <v:line id="_x0000_s17029" style="position:absolute" from="9293,-480" to="9547,-480" strokeweight=".60625mm"/>
            <v:shape id="_x0000_s17028" type="#_x0000_t202" style="position:absolute;left:8542;top:-1172;width:492;height:340" filled="f" stroked="f">
              <v:textbox inset="0,0,0,0">
                <w:txbxContent>
                  <w:p w14:paraId="5904F0B0" w14:textId="77777777" w:rsidR="00CB66C5" w:rsidRDefault="00CB66C5">
                    <w:pPr>
                      <w:tabs>
                        <w:tab w:val="left" w:pos="471"/>
                      </w:tabs>
                      <w:spacing w:before="98"/>
                      <w:rPr>
                        <w:sz w:val="21"/>
                      </w:rPr>
                    </w:pPr>
                    <w:r>
                      <w:rPr>
                        <w:rFonts w:ascii="Arial MT"/>
                        <w:spacing w:val="-22"/>
                        <w:w w:val="96"/>
                        <w:sz w:val="21"/>
                        <w:u w:val="single"/>
                      </w:rPr>
                      <w:t xml:space="preserve"> </w:t>
                    </w:r>
                    <w:r>
                      <w:rPr>
                        <w:w w:val="96"/>
                        <w:position w:val="-9"/>
                        <w:sz w:val="21"/>
                        <w:u w:val="single"/>
                      </w:rPr>
                      <w:t xml:space="preserve"> </w:t>
                    </w:r>
                    <w:r>
                      <w:rPr>
                        <w:position w:val="-9"/>
                        <w:sz w:val="21"/>
                        <w:u w:val="single"/>
                      </w:rPr>
                      <w:tab/>
                    </w:r>
                  </w:p>
                </w:txbxContent>
              </v:textbox>
            </v:shape>
            <v:shape id="_x0000_s17027" type="#_x0000_t202" style="position:absolute;left:9459;top:-1002;width:178;height:241" filled="f" stroked="f">
              <v:textbox inset="0,0,0,0">
                <w:txbxContent>
                  <w:p w14:paraId="697CF496" w14:textId="77777777" w:rsidR="00CB66C5" w:rsidRDefault="00CB66C5">
                    <w:pPr>
                      <w:spacing w:line="239" w:lineRule="exact"/>
                      <w:rPr>
                        <w:rFonts w:ascii="Arial MT"/>
                        <w:sz w:val="21"/>
                      </w:rPr>
                    </w:pPr>
                    <w:r>
                      <w:rPr>
                        <w:rFonts w:ascii="Arial MT"/>
                        <w:w w:val="96"/>
                        <w:sz w:val="21"/>
                      </w:rPr>
                      <w:t>O</w:t>
                    </w:r>
                  </w:p>
                </w:txbxContent>
              </v:textbox>
            </v:shape>
            <v:shape id="_x0000_s17026" type="#_x0000_t202" style="position:absolute;left:10047;top:-1002;width:178;height:241" filled="f" stroked="f">
              <v:textbox inset="0,0,0,0">
                <w:txbxContent>
                  <w:p w14:paraId="576CA69B" w14:textId="77777777" w:rsidR="00CB66C5" w:rsidRDefault="00CB66C5">
                    <w:pPr>
                      <w:spacing w:line="239" w:lineRule="exact"/>
                      <w:rPr>
                        <w:rFonts w:ascii="Arial MT"/>
                        <w:sz w:val="21"/>
                      </w:rPr>
                    </w:pPr>
                    <w:r>
                      <w:rPr>
                        <w:rFonts w:ascii="Arial MT"/>
                        <w:w w:val="96"/>
                        <w:sz w:val="21"/>
                      </w:rPr>
                      <w:t>O</w:t>
                    </w:r>
                  </w:p>
                </w:txbxContent>
              </v:textbox>
            </v:shape>
            <w10:wrap anchorx="page"/>
          </v:group>
        </w:pict>
      </w:r>
      <w:r w:rsidR="00B21731" w:rsidRPr="00984D1E">
        <w:rPr>
          <w:b/>
          <w:noProof/>
          <w:color w:val="000000" w:themeColor="text1"/>
          <w:sz w:val="25"/>
        </w:rPr>
        <w:t>a-g</w:t>
      </w:r>
    </w:p>
    <w:p w14:paraId="6810E3D5" w14:textId="77777777" w:rsidR="00C254C2" w:rsidRPr="00984D1E" w:rsidRDefault="00B21731">
      <w:pPr>
        <w:pStyle w:val="a3"/>
        <w:rPr>
          <w:b/>
          <w:noProof/>
          <w:color w:val="000000" w:themeColor="text1"/>
          <w:sz w:val="24"/>
        </w:rPr>
      </w:pPr>
      <w:r w:rsidRPr="00984D1E">
        <w:rPr>
          <w:noProof/>
          <w:color w:val="000000" w:themeColor="text1"/>
        </w:rPr>
        <w:br w:type="column"/>
      </w:r>
    </w:p>
    <w:p w14:paraId="6B013ED7" w14:textId="77777777" w:rsidR="00C254C2" w:rsidRPr="00984D1E" w:rsidRDefault="00C254C2">
      <w:pPr>
        <w:pStyle w:val="a3"/>
        <w:rPr>
          <w:b/>
          <w:noProof/>
          <w:color w:val="000000" w:themeColor="text1"/>
          <w:sz w:val="24"/>
        </w:rPr>
      </w:pPr>
    </w:p>
    <w:p w14:paraId="29D49D7E" w14:textId="77777777" w:rsidR="00C254C2" w:rsidRPr="00984D1E" w:rsidRDefault="00C254C2">
      <w:pPr>
        <w:pStyle w:val="a3"/>
        <w:rPr>
          <w:b/>
          <w:noProof/>
          <w:color w:val="000000" w:themeColor="text1"/>
          <w:sz w:val="24"/>
        </w:rPr>
      </w:pPr>
    </w:p>
    <w:p w14:paraId="5CAAA717" w14:textId="77777777" w:rsidR="00C254C2" w:rsidRPr="00984D1E" w:rsidRDefault="00C254C2">
      <w:pPr>
        <w:pStyle w:val="a3"/>
        <w:rPr>
          <w:b/>
          <w:noProof/>
          <w:color w:val="000000" w:themeColor="text1"/>
          <w:sz w:val="20"/>
        </w:rPr>
      </w:pPr>
    </w:p>
    <w:p w14:paraId="19D8FFAA" w14:textId="77777777" w:rsidR="00C254C2" w:rsidRPr="00984D1E" w:rsidRDefault="00B21731">
      <w:pPr>
        <w:ind w:left="681" w:right="963"/>
        <w:jc w:val="center"/>
        <w:rPr>
          <w:rFonts w:ascii="Arial MT"/>
          <w:noProof/>
          <w:color w:val="000000" w:themeColor="text1"/>
          <w:sz w:val="21"/>
        </w:rPr>
      </w:pPr>
      <w:r w:rsidRPr="00984D1E">
        <w:rPr>
          <w:rFonts w:ascii="Arial MT"/>
          <w:noProof/>
          <w:color w:val="000000" w:themeColor="text1"/>
          <w:sz w:val="21"/>
        </w:rPr>
        <w:t>OEt</w:t>
      </w:r>
    </w:p>
    <w:p w14:paraId="34D4DC39" w14:textId="77777777" w:rsidR="00C254C2" w:rsidRPr="00984D1E" w:rsidRDefault="00C254C2">
      <w:pPr>
        <w:jc w:val="center"/>
        <w:rPr>
          <w:rFonts w:ascii="Arial MT"/>
          <w:noProof/>
          <w:color w:val="000000" w:themeColor="text1"/>
          <w:sz w:val="21"/>
        </w:rPr>
        <w:sectPr w:rsidR="00C254C2" w:rsidRPr="00984D1E">
          <w:type w:val="continuous"/>
          <w:pgSz w:w="11910" w:h="16840"/>
          <w:pgMar w:top="1040" w:right="200" w:bottom="280" w:left="1400" w:header="720" w:footer="720" w:gutter="0"/>
          <w:cols w:num="5" w:space="720" w:equalWidth="0">
            <w:col w:w="2851" w:space="40"/>
            <w:col w:w="886" w:space="39"/>
            <w:col w:w="1470" w:space="85"/>
            <w:col w:w="1531" w:space="1361"/>
            <w:col w:w="2047"/>
          </w:cols>
        </w:sectPr>
      </w:pPr>
    </w:p>
    <w:p w14:paraId="65114AC6" w14:textId="77777777" w:rsidR="00C254C2" w:rsidRPr="00984D1E" w:rsidRDefault="00C254C2">
      <w:pPr>
        <w:pStyle w:val="a3"/>
        <w:spacing w:before="1"/>
        <w:rPr>
          <w:rFonts w:ascii="Arial MT"/>
          <w:noProof/>
          <w:color w:val="000000" w:themeColor="text1"/>
          <w:sz w:val="12"/>
        </w:rPr>
      </w:pPr>
    </w:p>
    <w:p w14:paraId="636E867D" w14:textId="77777777" w:rsidR="00C254C2" w:rsidRPr="00984D1E" w:rsidRDefault="00B21731">
      <w:pPr>
        <w:spacing w:before="92" w:line="237" w:lineRule="auto"/>
        <w:ind w:left="2111" w:right="524" w:hanging="1215"/>
        <w:rPr>
          <w:noProof/>
          <w:color w:val="000000" w:themeColor="text1"/>
          <w:sz w:val="24"/>
        </w:rPr>
      </w:pPr>
      <w:r w:rsidRPr="00984D1E">
        <w:rPr>
          <w:noProof/>
          <w:color w:val="000000" w:themeColor="text1"/>
          <w:sz w:val="24"/>
        </w:rPr>
        <w:t>a Ar= 4-F-C</w:t>
      </w:r>
      <w:r w:rsidRPr="00984D1E">
        <w:rPr>
          <w:noProof/>
          <w:color w:val="000000" w:themeColor="text1"/>
          <w:sz w:val="16"/>
        </w:rPr>
        <w:t>6</w:t>
      </w:r>
      <w:r w:rsidRPr="00984D1E">
        <w:rPr>
          <w:noProof/>
          <w:color w:val="000000" w:themeColor="text1"/>
          <w:sz w:val="24"/>
        </w:rPr>
        <w:t>H</w:t>
      </w:r>
      <w:r w:rsidRPr="00984D1E">
        <w:rPr>
          <w:noProof/>
          <w:color w:val="000000" w:themeColor="text1"/>
          <w:sz w:val="16"/>
        </w:rPr>
        <w:t>4</w:t>
      </w:r>
      <w:r w:rsidRPr="00984D1E">
        <w:rPr>
          <w:noProof/>
          <w:color w:val="000000" w:themeColor="text1"/>
          <w:sz w:val="24"/>
        </w:rPr>
        <w:t>; b Ar=3-F-C</w:t>
      </w:r>
      <w:r w:rsidRPr="00984D1E">
        <w:rPr>
          <w:noProof/>
          <w:color w:val="000000" w:themeColor="text1"/>
          <w:sz w:val="16"/>
        </w:rPr>
        <w:t>6</w:t>
      </w:r>
      <w:r w:rsidRPr="00984D1E">
        <w:rPr>
          <w:noProof/>
          <w:color w:val="000000" w:themeColor="text1"/>
          <w:sz w:val="24"/>
        </w:rPr>
        <w:t>H</w:t>
      </w:r>
      <w:r w:rsidRPr="00984D1E">
        <w:rPr>
          <w:noProof/>
          <w:color w:val="000000" w:themeColor="text1"/>
          <w:sz w:val="16"/>
        </w:rPr>
        <w:t>4</w:t>
      </w:r>
      <w:r w:rsidRPr="00984D1E">
        <w:rPr>
          <w:noProof/>
          <w:color w:val="000000" w:themeColor="text1"/>
          <w:sz w:val="24"/>
        </w:rPr>
        <w:t>; c Ar=3,4-F,F-C</w:t>
      </w:r>
      <w:r w:rsidRPr="00984D1E">
        <w:rPr>
          <w:noProof/>
          <w:color w:val="000000" w:themeColor="text1"/>
          <w:sz w:val="16"/>
        </w:rPr>
        <w:t>6</w:t>
      </w:r>
      <w:r w:rsidRPr="00984D1E">
        <w:rPr>
          <w:noProof/>
          <w:color w:val="000000" w:themeColor="text1"/>
          <w:sz w:val="24"/>
        </w:rPr>
        <w:t>H</w:t>
      </w:r>
      <w:r w:rsidRPr="00984D1E">
        <w:rPr>
          <w:noProof/>
          <w:color w:val="000000" w:themeColor="text1"/>
          <w:sz w:val="16"/>
        </w:rPr>
        <w:t>3</w:t>
      </w:r>
      <w:r w:rsidRPr="00984D1E">
        <w:rPr>
          <w:noProof/>
          <w:color w:val="000000" w:themeColor="text1"/>
          <w:sz w:val="24"/>
        </w:rPr>
        <w:t>; d Ar=3,5-F,F-C</w:t>
      </w:r>
      <w:r w:rsidRPr="00984D1E">
        <w:rPr>
          <w:noProof/>
          <w:color w:val="000000" w:themeColor="text1"/>
          <w:sz w:val="16"/>
        </w:rPr>
        <w:t>6</w:t>
      </w:r>
      <w:r w:rsidRPr="00984D1E">
        <w:rPr>
          <w:noProof/>
          <w:color w:val="000000" w:themeColor="text1"/>
          <w:sz w:val="24"/>
        </w:rPr>
        <w:t>H</w:t>
      </w:r>
      <w:r w:rsidRPr="00984D1E">
        <w:rPr>
          <w:noProof/>
          <w:color w:val="000000" w:themeColor="text1"/>
          <w:sz w:val="16"/>
        </w:rPr>
        <w:t>3</w:t>
      </w:r>
      <w:r w:rsidRPr="00984D1E">
        <w:rPr>
          <w:noProof/>
          <w:color w:val="000000" w:themeColor="text1"/>
          <w:sz w:val="24"/>
        </w:rPr>
        <w:t>;e Ar=4-OMe-3-F- C</w:t>
      </w:r>
      <w:r w:rsidRPr="00984D1E">
        <w:rPr>
          <w:noProof/>
          <w:color w:val="000000" w:themeColor="text1"/>
          <w:sz w:val="16"/>
        </w:rPr>
        <w:t>6</w:t>
      </w:r>
      <w:r w:rsidRPr="00984D1E">
        <w:rPr>
          <w:noProof/>
          <w:color w:val="000000" w:themeColor="text1"/>
          <w:sz w:val="24"/>
        </w:rPr>
        <w:t>H</w:t>
      </w:r>
      <w:r w:rsidRPr="00984D1E">
        <w:rPr>
          <w:noProof/>
          <w:color w:val="000000" w:themeColor="text1"/>
          <w:sz w:val="16"/>
        </w:rPr>
        <w:t>3</w:t>
      </w:r>
      <w:r w:rsidRPr="00984D1E">
        <w:rPr>
          <w:noProof/>
          <w:color w:val="000000" w:themeColor="text1"/>
          <w:sz w:val="24"/>
        </w:rPr>
        <w:t>; f Ar = 4-OMe-2-F-C</w:t>
      </w:r>
      <w:r w:rsidRPr="00984D1E">
        <w:rPr>
          <w:noProof/>
          <w:color w:val="000000" w:themeColor="text1"/>
          <w:sz w:val="16"/>
        </w:rPr>
        <w:t>6</w:t>
      </w:r>
      <w:r w:rsidRPr="00984D1E">
        <w:rPr>
          <w:noProof/>
          <w:color w:val="000000" w:themeColor="text1"/>
          <w:sz w:val="24"/>
        </w:rPr>
        <w:t>H</w:t>
      </w:r>
      <w:r w:rsidRPr="00984D1E">
        <w:rPr>
          <w:noProof/>
          <w:color w:val="000000" w:themeColor="text1"/>
          <w:sz w:val="16"/>
        </w:rPr>
        <w:t>3</w:t>
      </w:r>
      <w:r w:rsidRPr="00984D1E">
        <w:rPr>
          <w:noProof/>
          <w:color w:val="000000" w:themeColor="text1"/>
          <w:sz w:val="24"/>
        </w:rPr>
        <w:t>; g Ar = 4-OMe-2,3-F,F-C</w:t>
      </w:r>
      <w:r w:rsidRPr="00984D1E">
        <w:rPr>
          <w:noProof/>
          <w:color w:val="000000" w:themeColor="text1"/>
          <w:sz w:val="16"/>
        </w:rPr>
        <w:t>6</w:t>
      </w:r>
      <w:r w:rsidRPr="00984D1E">
        <w:rPr>
          <w:noProof/>
          <w:color w:val="000000" w:themeColor="text1"/>
          <w:sz w:val="24"/>
        </w:rPr>
        <w:t>H</w:t>
      </w:r>
      <w:r w:rsidRPr="00984D1E">
        <w:rPr>
          <w:noProof/>
          <w:color w:val="000000" w:themeColor="text1"/>
          <w:sz w:val="16"/>
        </w:rPr>
        <w:t>3</w:t>
      </w:r>
      <w:r w:rsidRPr="00984D1E">
        <w:rPr>
          <w:noProof/>
          <w:color w:val="000000" w:themeColor="text1"/>
          <w:sz w:val="24"/>
        </w:rPr>
        <w:t>.</w:t>
      </w:r>
    </w:p>
    <w:p w14:paraId="222A4D37" w14:textId="77777777" w:rsidR="00C254C2" w:rsidRPr="00984D1E" w:rsidRDefault="00C254C2">
      <w:pPr>
        <w:pStyle w:val="a3"/>
        <w:spacing w:before="11"/>
        <w:rPr>
          <w:noProof/>
          <w:color w:val="000000" w:themeColor="text1"/>
          <w:sz w:val="27"/>
        </w:rPr>
      </w:pPr>
    </w:p>
    <w:p w14:paraId="13FE9D96" w14:textId="4F3549EC" w:rsidR="00C254C2" w:rsidRPr="00984D1E" w:rsidRDefault="00B21731" w:rsidP="00CB66C5">
      <w:pPr>
        <w:pStyle w:val="a3"/>
        <w:ind w:left="301" w:right="502" w:firstLine="566"/>
        <w:jc w:val="both"/>
        <w:rPr>
          <w:noProof/>
          <w:color w:val="000000" w:themeColor="text1"/>
        </w:rPr>
        <w:sectPr w:rsidR="00C254C2" w:rsidRPr="00984D1E">
          <w:type w:val="continuous"/>
          <w:pgSz w:w="11910" w:h="16840"/>
          <w:pgMar w:top="1040" w:right="200" w:bottom="280" w:left="1400" w:header="720" w:footer="720" w:gutter="0"/>
          <w:cols w:space="720"/>
        </w:sectPr>
      </w:pPr>
      <w:r w:rsidRPr="00984D1E">
        <w:rPr>
          <w:noProof/>
          <w:color w:val="000000" w:themeColor="text1"/>
        </w:rPr>
        <w:t>Мақса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бензоатт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синтезде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 xml:space="preserve">1.31-дициклогексилкарбодиимид </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диметиламинопиридин</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қатысу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1.30 фторбензой қышқылдар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қосыл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этерификациялау қолданы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Синтезде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іш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референ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циклосерин, пиразинамид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изониазид</w:t>
      </w:r>
      <w:r w:rsidR="001154A8" w:rsidRPr="001154A8">
        <w:rPr>
          <w:noProof/>
          <w:vanish/>
          <w:color w:val="000000" w:themeColor="text1"/>
          <w:spacing w:val="-20"/>
          <w:w w:val="1"/>
        </w:rPr>
        <w:t>‬</w:t>
      </w:r>
      <w:r w:rsidR="001154A8">
        <w:rPr>
          <w:noProof/>
          <w:color w:val="000000" w:themeColor="text1"/>
        </w:rPr>
        <w:t xml:space="preserve">тің </w:t>
      </w:r>
      <w:r w:rsidRPr="00984D1E">
        <w:rPr>
          <w:noProof/>
          <w:color w:val="000000" w:themeColor="text1"/>
        </w:rPr>
        <w:t>микобактерия</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гі</w:t>
      </w:r>
      <w:r w:rsidR="001154A8" w:rsidRPr="001154A8">
        <w:rPr>
          <w:noProof/>
          <w:vanish/>
          <w:color w:val="000000" w:themeColor="text1"/>
          <w:spacing w:val="-20"/>
          <w:w w:val="1"/>
        </w:rPr>
        <w:t>‬</w:t>
      </w:r>
      <w:r w:rsidR="001154A8">
        <w:rPr>
          <w:noProof/>
          <w:color w:val="000000" w:themeColor="text1"/>
        </w:rPr>
        <w:t xml:space="preserve">нен </w:t>
      </w:r>
      <w:r w:rsidRPr="00984D1E">
        <w:rPr>
          <w:noProof/>
          <w:color w:val="000000" w:themeColor="text1"/>
        </w:rPr>
        <w:t>белсенділ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жоғары за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бо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Карбоксил тоб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орто позиция</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фтор атомы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кетоэфир 1.31f ең белсе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бол</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шық</w:t>
      </w:r>
      <w:r w:rsidR="001154A8" w:rsidRPr="001154A8">
        <w:rPr>
          <w:noProof/>
          <w:vanish/>
          <w:color w:val="000000" w:themeColor="text1"/>
          <w:spacing w:val="-20"/>
          <w:w w:val="1"/>
        </w:rPr>
        <w:t>‬</w:t>
      </w:r>
      <w:r w:rsidR="001154A8">
        <w:rPr>
          <w:noProof/>
          <w:color w:val="000000" w:themeColor="text1"/>
        </w:rPr>
        <w:t>ты.</w:t>
      </w:r>
      <w:r w:rsidRPr="00984D1E">
        <w:rPr>
          <w:noProof/>
          <w:color w:val="000000" w:themeColor="text1"/>
        </w:rPr>
        <w:t xml:space="preserve"> Сондай-ақ, фторы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кетоэфирл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1,</w:t>
      </w:r>
      <w:r w:rsidR="00D92218" w:rsidRPr="00984D1E">
        <w:rPr>
          <w:noProof/>
          <w:color w:val="000000" w:themeColor="text1"/>
        </w:rPr>
        <w:t>31a</w:t>
      </w:r>
      <w:r w:rsidRPr="00984D1E">
        <w:rPr>
          <w:noProof/>
          <w:color w:val="000000" w:themeColor="text1"/>
        </w:rPr>
        <w:t>-g белсенділіг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бензоат фрагментін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фтор атом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саны ға</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емес, сон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қа</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о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арома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сақина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салыстырм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 xml:space="preserve">орналасуы </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әс</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ететіні деректер</w:t>
      </w:r>
      <w:r w:rsidR="001154A8" w:rsidRPr="001154A8">
        <w:rPr>
          <w:noProof/>
          <w:vanish/>
          <w:color w:val="000000" w:themeColor="text1"/>
          <w:spacing w:val="-20"/>
          <w:w w:val="1"/>
        </w:rPr>
        <w:t>‬</w:t>
      </w:r>
      <w:r w:rsidR="001154A8">
        <w:rPr>
          <w:noProof/>
          <w:color w:val="000000" w:themeColor="text1"/>
        </w:rPr>
        <w:t xml:space="preserve">ден </w:t>
      </w:r>
      <w:r w:rsidRPr="00984D1E">
        <w:rPr>
          <w:noProof/>
          <w:color w:val="000000" w:themeColor="text1"/>
        </w:rPr>
        <w:t>белг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бо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Осылайша, 4-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3-фторбензоа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1.31a,b бі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ей </w:t>
      </w:r>
      <w:r w:rsidRPr="00984D1E">
        <w:rPr>
          <w:noProof/>
          <w:color w:val="000000" w:themeColor="text1"/>
        </w:rPr>
        <w:t>белсенділік</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ие, туберкулез</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циклосерин препарат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белсенділіг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салыстыру</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бо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Бұл рет</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3,4-дифторбензоат 1.31c</w:t>
      </w:r>
    </w:p>
    <w:p w14:paraId="29F036D2" w14:textId="593DF87B" w:rsidR="00C254C2" w:rsidRPr="00984D1E" w:rsidRDefault="00B21731">
      <w:pPr>
        <w:pStyle w:val="a3"/>
        <w:spacing w:before="69"/>
        <w:ind w:left="301" w:right="503"/>
        <w:jc w:val="both"/>
        <w:rPr>
          <w:noProof/>
          <w:color w:val="000000" w:themeColor="text1"/>
        </w:rPr>
      </w:pPr>
      <w:r w:rsidRPr="00984D1E">
        <w:rPr>
          <w:noProof/>
          <w:color w:val="000000" w:themeColor="text1"/>
        </w:rPr>
        <w:lastRenderedPageBreak/>
        <w:t>айтарлық</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тай </w:t>
      </w:r>
      <w:r w:rsidRPr="00984D1E">
        <w:rPr>
          <w:noProof/>
          <w:color w:val="000000" w:themeColor="text1"/>
        </w:rPr>
        <w:t>антимикобактер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асиеттер</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ие емес. 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микобактер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асиетт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Mycobacteriumterrae 15755-</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қат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зерттеу. Стандарт 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 xml:space="preserve">изониазид </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пиразинамид қолданы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о</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микробактерия</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әсері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туберкулез</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емдеу</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қолданыла</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103].</w:t>
      </w:r>
    </w:p>
    <w:p w14:paraId="7F73DA05" w14:textId="66EFC87B" w:rsidR="00C254C2" w:rsidRPr="00984D1E" w:rsidRDefault="00B21731">
      <w:pPr>
        <w:pStyle w:val="a3"/>
        <w:spacing w:before="1"/>
        <w:ind w:left="301" w:right="501" w:firstLine="566"/>
        <w:jc w:val="both"/>
        <w:rPr>
          <w:noProof/>
          <w:color w:val="000000" w:themeColor="text1"/>
        </w:rPr>
      </w:pPr>
      <w:r w:rsidRPr="00984D1E">
        <w:rPr>
          <w:noProof/>
          <w:color w:val="000000" w:themeColor="text1"/>
        </w:rPr>
        <w:t>Қорытындылай келе, жаңа микобактерицидт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ал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3-фторарил-3- кетоэфирл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синте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түрлену мүмкіндіктері келтір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мысалдар</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шектелмейтін</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атап өт</w:t>
      </w:r>
      <w:r w:rsidR="001154A8" w:rsidRPr="001154A8">
        <w:rPr>
          <w:noProof/>
          <w:vanish/>
          <w:color w:val="000000" w:themeColor="text1"/>
          <w:spacing w:val="-20"/>
          <w:w w:val="1"/>
        </w:rPr>
        <w:t>‬</w:t>
      </w:r>
      <w:r w:rsidR="001154A8">
        <w:rPr>
          <w:noProof/>
          <w:color w:val="000000" w:themeColor="text1"/>
        </w:rPr>
        <w:t xml:space="preserve">кен </w:t>
      </w:r>
      <w:r w:rsidRPr="00984D1E">
        <w:rPr>
          <w:noProof/>
          <w:color w:val="000000" w:themeColor="text1"/>
        </w:rPr>
        <w:t>жөн. 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қосылыстар</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3- кетоэфир тобы б</w:t>
      </w:r>
      <w:r w:rsidR="001154A8" w:rsidRPr="001154A8">
        <w:rPr>
          <w:noProof/>
          <w:vanish/>
          <w:color w:val="000000" w:themeColor="text1"/>
          <w:spacing w:val="-20"/>
          <w:w w:val="1"/>
        </w:rPr>
        <w:t>‬</w:t>
      </w:r>
      <w:r w:rsidR="001154A8">
        <w:rPr>
          <w:noProof/>
          <w:color w:val="000000" w:themeColor="text1"/>
        </w:rPr>
        <w:t>ар,</w:t>
      </w:r>
      <w:r w:rsidRPr="00984D1E">
        <w:rPr>
          <w:noProof/>
          <w:color w:val="000000" w:themeColor="text1"/>
        </w:rPr>
        <w:t xml:space="preserve"> о</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хим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түрлену</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фармакоф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функционал</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ық </w:t>
      </w:r>
      <w:r w:rsidRPr="00984D1E">
        <w:rPr>
          <w:noProof/>
          <w:color w:val="000000" w:themeColor="text1"/>
        </w:rPr>
        <w:t>топтары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мақса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синтезі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қолдану</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бо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Микро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зерттеулер</w:t>
      </w:r>
      <w:r w:rsidR="001154A8" w:rsidRPr="001154A8">
        <w:rPr>
          <w:noProof/>
          <w:vanish/>
          <w:color w:val="000000" w:themeColor="text1"/>
          <w:spacing w:val="-20"/>
          <w:w w:val="1"/>
        </w:rPr>
        <w:t>‬</w:t>
      </w:r>
      <w:r w:rsidR="001154A8">
        <w:rPr>
          <w:noProof/>
          <w:color w:val="000000" w:themeColor="text1"/>
        </w:rPr>
        <w:t xml:space="preserve">ден </w:t>
      </w:r>
      <w:r w:rsidRPr="00984D1E">
        <w:rPr>
          <w:noProof/>
          <w:color w:val="000000" w:themeColor="text1"/>
        </w:rPr>
        <w:t>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дерек</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фторы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микобактерицидт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мақса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синтезі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пай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болатыны сөзсіз.</w:t>
      </w:r>
    </w:p>
    <w:p w14:paraId="1A7FF9D0" w14:textId="08E1EDF3" w:rsidR="00C254C2" w:rsidRPr="00984D1E" w:rsidRDefault="00B21731">
      <w:pPr>
        <w:pStyle w:val="a3"/>
        <w:ind w:left="301" w:right="502" w:firstLine="566"/>
        <w:jc w:val="both"/>
        <w:rPr>
          <w:noProof/>
          <w:color w:val="000000" w:themeColor="text1"/>
        </w:rPr>
      </w:pPr>
      <w:r w:rsidRPr="00984D1E">
        <w:rPr>
          <w:noProof/>
          <w:color w:val="000000" w:themeColor="text1"/>
        </w:rPr>
        <w:t>Майсор институт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104] жұмысын</w:t>
      </w:r>
      <w:r w:rsidR="001154A8" w:rsidRPr="001154A8">
        <w:rPr>
          <w:noProof/>
          <w:vanish/>
          <w:color w:val="000000" w:themeColor="text1"/>
          <w:spacing w:val="-20"/>
          <w:w w:val="1"/>
        </w:rPr>
        <w:t>‬</w:t>
      </w:r>
      <w:r w:rsidR="001154A8">
        <w:rPr>
          <w:noProof/>
          <w:color w:val="000000" w:themeColor="text1"/>
        </w:rPr>
        <w:t>да,</w:t>
      </w:r>
      <w:r w:rsidRPr="00984D1E">
        <w:rPr>
          <w:noProof/>
          <w:color w:val="000000" w:themeColor="text1"/>
        </w:rPr>
        <w:t xml:space="preserve"> Карнатака, Үндістан, ваниль альдегиді</w:t>
      </w:r>
      <w:r w:rsidR="001154A8" w:rsidRPr="001154A8">
        <w:rPr>
          <w:noProof/>
          <w:vanish/>
          <w:color w:val="000000" w:themeColor="text1"/>
          <w:spacing w:val="-20"/>
          <w:w w:val="1"/>
        </w:rPr>
        <w:t>‬</w:t>
      </w:r>
      <w:r w:rsidR="001154A8">
        <w:rPr>
          <w:noProof/>
          <w:color w:val="000000" w:themeColor="text1"/>
        </w:rPr>
        <w:t xml:space="preserve">нен </w:t>
      </w:r>
      <w:r w:rsidRPr="00984D1E">
        <w:rPr>
          <w:noProof/>
          <w:color w:val="000000" w:themeColor="text1"/>
        </w:rPr>
        <w:t>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пиперидин-4-б</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р </w:t>
      </w:r>
      <w:r w:rsidRPr="00984D1E">
        <w:rPr>
          <w:noProof/>
          <w:color w:val="000000" w:themeColor="text1"/>
        </w:rPr>
        <w:t>оксим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фторбензоаттары зерттел</w:t>
      </w:r>
      <w:r w:rsidR="001154A8" w:rsidRPr="001154A8">
        <w:rPr>
          <w:noProof/>
          <w:vanish/>
          <w:color w:val="000000" w:themeColor="text1"/>
          <w:spacing w:val="-20"/>
          <w:w w:val="1"/>
        </w:rPr>
        <w:t>‬</w:t>
      </w:r>
      <w:r w:rsidR="001154A8">
        <w:rPr>
          <w:noProof/>
          <w:color w:val="000000" w:themeColor="text1"/>
        </w:rPr>
        <w:t>ді.</w:t>
      </w:r>
    </w:p>
    <w:p w14:paraId="3A9F6E1D" w14:textId="77777777" w:rsidR="00C254C2" w:rsidRPr="00984D1E" w:rsidRDefault="00C254C2">
      <w:pPr>
        <w:pStyle w:val="a3"/>
        <w:spacing w:before="1"/>
        <w:rPr>
          <w:noProof/>
          <w:color w:val="000000" w:themeColor="text1"/>
          <w:sz w:val="21"/>
        </w:rPr>
      </w:pPr>
    </w:p>
    <w:p w14:paraId="1150284D" w14:textId="77777777" w:rsidR="00C254C2" w:rsidRPr="00984D1E" w:rsidRDefault="00CB66C5">
      <w:pPr>
        <w:tabs>
          <w:tab w:val="left" w:pos="3008"/>
        </w:tabs>
        <w:spacing w:before="97"/>
        <w:ind w:left="2166"/>
        <w:rPr>
          <w:noProof/>
          <w:color w:val="000000" w:themeColor="text1"/>
        </w:rPr>
      </w:pPr>
      <w:r>
        <w:rPr>
          <w:noProof/>
          <w:color w:val="000000" w:themeColor="text1"/>
        </w:rPr>
        <w:pict w14:anchorId="5D7C9100">
          <v:group id="_x0000_s16992" style="position:absolute;left:0;text-align:left;margin-left:185.35pt;margin-top:14.25pt;width:81.1pt;height:151.15pt;z-index:-251565056;mso-position-horizontal-relative:page" coordorigin="3707,285" coordsize="1622,3023">
            <v:line id="_x0000_s17024" style="position:absolute" from="4477,1943" to="4612,2183" strokeweight=".27522mm"/>
            <v:line id="_x0000_s17023" style="position:absolute" from="4612,2183" to="5018,2183" strokeweight=".28017mm"/>
            <v:line id="_x0000_s17022" style="position:absolute" from="5018,2183" to="5222,1825" strokeweight=".27525mm"/>
            <v:line id="_x0000_s17021" style="position:absolute" from="5222,1825" to="5018,1464" strokeweight=".27525mm"/>
            <v:shape id="_x0000_s17020" style="position:absolute;left:4408;top:1103;width:204;height:615" coordorigin="4408,1103" coordsize="204,615" o:spt="100" adj="0,,0" path="m4612,1464r-144,254m4612,1464l4408,1103e" filled="f" strokeweight=".27692mm">
              <v:stroke joinstyle="round"/>
              <v:formulas/>
              <v:path arrowok="t" o:connecttype="segments"/>
            </v:shape>
            <v:line id="_x0000_s17019" style="position:absolute" from="4612,2183" to="4324,2478" strokeweight=".27683mm"/>
            <v:line id="_x0000_s17018" style="position:absolute" from="4324,2478" to="3918,2478" strokeweight=".28017mm"/>
            <v:line id="_x0000_s17017" style="position:absolute" from="4297,2528" to="3947,2528" strokeweight=".28017mm"/>
            <v:line id="_x0000_s17016" style="position:absolute" from="3918,2478" to="3715,2839" strokeweight=".27525mm"/>
            <v:line id="_x0000_s17015" style="position:absolute" from="3715,2839" to="3918,3200" strokeweight=".27525mm"/>
            <v:line id="_x0000_s17014" style="position:absolute" from="3772,2839" to="3947,3150" strokeweight=".27522mm"/>
            <v:line id="_x0000_s17013" style="position:absolute" from="3918,3200" to="4324,3200" strokeweight=".28017mm"/>
            <v:line id="_x0000_s17012" style="position:absolute" from="4324,3200" to="4528,2839" strokeweight=".27525mm"/>
            <v:line id="_x0000_s17011" style="position:absolute" from="4297,3150" to="4473,2839" strokeweight=".27522mm"/>
            <v:line id="_x0000_s17010" style="position:absolute" from="4528,2839" to="4324,2478" strokeweight=".27525mm"/>
            <v:line id="_x0000_s17009" style="position:absolute" from="4408,1103" to="4612,743" strokeweight=".27525mm"/>
            <v:line id="_x0000_s17008" style="position:absolute" from="4382,1053" to="4557,743" strokeweight=".27522mm"/>
            <v:line id="_x0000_s17007" style="position:absolute" from="4612,743" to="4408,382" strokeweight=".27525mm"/>
            <v:line id="_x0000_s17006" style="position:absolute" from="4382,432" to="4032,432" strokeweight=".28017mm"/>
            <v:line id="_x0000_s17005" style="position:absolute" from="4003,382" to="3799,743" strokeweight=".27525mm"/>
            <v:line id="_x0000_s17004" style="position:absolute" from="3799,743" to="4003,1103" strokeweight=".27525mm"/>
            <v:line id="_x0000_s17003" style="position:absolute" from="3856,743" to="4032,1053" strokeweight=".27522mm"/>
            <v:line id="_x0000_s17002" style="position:absolute" from="4003,1103" to="4408,1103" strokeweight=".28017mm"/>
            <v:line id="_x0000_s17001" style="position:absolute" from="5211,1804" to="5328,1804" strokeweight=".28017mm"/>
            <v:line id="_x0000_s17000" style="position:absolute" from="5211,1843" to="5328,1843" strokeweight=".28017mm"/>
            <v:line id="_x0000_s16999" style="position:absolute" from="4003,382" to="3892,302" strokeweight=".27797mm"/>
            <v:line id="_x0000_s16998" style="position:absolute" from="4408,382" to="4499,293" strokeweight=".277mm"/>
            <v:line id="_x0000_s16997" style="position:absolute" from="3918,3200" to="3859,3300" strokeweight=".27539mm"/>
            <v:line id="_x0000_s16996" style="position:absolute" from="4324,3200" to="4379,3282" strokeweight=".27572mm"/>
            <v:line id="_x0000_s16995" style="position:absolute" from="4302,1825" to="4071,1825" strokeweight=".28017mm"/>
            <v:shape id="_x0000_s16994" type="#_x0000_t202" style="position:absolute;left:4612;top:1214;width:426;height:252" filled="f" stroked="f">
              <v:textbox inset="0,0,0,0">
                <w:txbxContent>
                  <w:p w14:paraId="09A2BF38" w14:textId="77777777" w:rsidR="00CB66C5" w:rsidRDefault="00CB66C5">
                    <w:pPr>
                      <w:tabs>
                        <w:tab w:val="left" w:pos="405"/>
                      </w:tabs>
                      <w:spacing w:line="250" w:lineRule="exact"/>
                    </w:pPr>
                    <w:r>
                      <w:rPr>
                        <w:u w:val="single"/>
                      </w:rPr>
                      <w:t xml:space="preserve"> </w:t>
                    </w:r>
                    <w:r>
                      <w:rPr>
                        <w:u w:val="single"/>
                      </w:rPr>
                      <w:tab/>
                    </w:r>
                  </w:p>
                </w:txbxContent>
              </v:textbox>
            </v:shape>
            <v:shape id="_x0000_s16993" type="#_x0000_t202" style="position:absolute;left:3754;top:1708;width:761;height:252" filled="f" stroked="f">
              <v:textbox inset="0,0,0,0">
                <w:txbxContent>
                  <w:p w14:paraId="4B3025CA" w14:textId="77777777" w:rsidR="00CB66C5" w:rsidRDefault="00CB66C5">
                    <w:pPr>
                      <w:tabs>
                        <w:tab w:val="left" w:pos="580"/>
                      </w:tabs>
                      <w:spacing w:line="250" w:lineRule="exact"/>
                    </w:pPr>
                    <w:r>
                      <w:t>Me</w:t>
                    </w:r>
                    <w:r>
                      <w:tab/>
                      <w:t>N</w:t>
                    </w:r>
                  </w:p>
                </w:txbxContent>
              </v:textbox>
            </v:shape>
            <w10:wrap anchorx="page"/>
          </v:group>
        </w:pict>
      </w:r>
      <w:r w:rsidR="00B21731" w:rsidRPr="00984D1E">
        <w:rPr>
          <w:noProof/>
          <w:color w:val="000000" w:themeColor="text1"/>
        </w:rPr>
        <w:t>HO</w:t>
      </w:r>
      <w:r w:rsidR="00B21731" w:rsidRPr="00984D1E">
        <w:rPr>
          <w:noProof/>
          <w:color w:val="000000" w:themeColor="text1"/>
          <w:u w:val="single"/>
        </w:rPr>
        <w:tab/>
      </w:r>
      <w:r w:rsidR="00B21731" w:rsidRPr="00984D1E">
        <w:rPr>
          <w:noProof/>
          <w:color w:val="000000" w:themeColor="text1"/>
        </w:rPr>
        <w:t>OMe</w:t>
      </w:r>
    </w:p>
    <w:p w14:paraId="4B26DCAD" w14:textId="77777777" w:rsidR="00C254C2" w:rsidRPr="00984D1E" w:rsidRDefault="00C254C2">
      <w:pPr>
        <w:pStyle w:val="a3"/>
        <w:rPr>
          <w:noProof/>
          <w:color w:val="000000" w:themeColor="text1"/>
          <w:sz w:val="20"/>
        </w:rPr>
      </w:pPr>
    </w:p>
    <w:p w14:paraId="2CECB65C" w14:textId="77777777" w:rsidR="00C254C2" w:rsidRPr="00984D1E" w:rsidRDefault="00C254C2">
      <w:pPr>
        <w:pStyle w:val="a3"/>
        <w:rPr>
          <w:noProof/>
          <w:color w:val="000000" w:themeColor="text1"/>
          <w:sz w:val="20"/>
        </w:rPr>
      </w:pPr>
    </w:p>
    <w:p w14:paraId="101CB547" w14:textId="77777777" w:rsidR="00C254C2" w:rsidRPr="00984D1E" w:rsidRDefault="00C254C2">
      <w:pPr>
        <w:pStyle w:val="a3"/>
        <w:spacing w:before="8"/>
        <w:rPr>
          <w:noProof/>
          <w:color w:val="000000" w:themeColor="text1"/>
          <w:sz w:val="24"/>
        </w:rPr>
      </w:pPr>
    </w:p>
    <w:p w14:paraId="38630DB4" w14:textId="77777777" w:rsidR="00C254C2" w:rsidRPr="00984D1E" w:rsidRDefault="00C254C2">
      <w:pPr>
        <w:rPr>
          <w:noProof/>
          <w:color w:val="000000" w:themeColor="text1"/>
          <w:sz w:val="24"/>
        </w:rPr>
        <w:sectPr w:rsidR="00C254C2" w:rsidRPr="00984D1E">
          <w:pgSz w:w="11910" w:h="16840"/>
          <w:pgMar w:top="1040" w:right="200" w:bottom="1100" w:left="1400" w:header="0" w:footer="836" w:gutter="0"/>
          <w:cols w:space="720"/>
        </w:sectPr>
      </w:pPr>
    </w:p>
    <w:p w14:paraId="4B1192F9" w14:textId="77777777" w:rsidR="00C254C2" w:rsidRPr="00984D1E" w:rsidRDefault="00CB66C5">
      <w:pPr>
        <w:spacing w:before="97"/>
        <w:ind w:right="1696"/>
        <w:jc w:val="right"/>
        <w:rPr>
          <w:noProof/>
          <w:color w:val="000000" w:themeColor="text1"/>
        </w:rPr>
      </w:pPr>
      <w:r>
        <w:rPr>
          <w:noProof/>
          <w:color w:val="000000" w:themeColor="text1"/>
        </w:rPr>
        <w:lastRenderedPageBreak/>
        <w:pict w14:anchorId="0ED3844B">
          <v:group id="_x0000_s16988" style="position:absolute;left:0;text-align:left;margin-left:295.95pt;margin-top:16.2pt;width:31.85pt;height:17.5pt;z-index:-251563008;mso-position-horizontal-relative:page" coordorigin="5919,324" coordsize="637,350">
            <v:line id="_x0000_s16991" style="position:absolute" from="5927,665" to="6252,500" strokeweight=".27883mm"/>
            <v:shape id="_x0000_s16990" style="position:absolute;left:6224;top:324;width:63;height:193" coordorigin="6225,324" coordsize="63,193" o:spt="100" adj="0,,0" path="m6251,324r-26,l6225,517r26,l6251,324xm6287,326r-27,l6260,517r27,l6287,326xe" fillcolor="black" stroked="f">
              <v:stroke joinstyle="round"/>
              <v:formulas/>
              <v:path arrowok="t" o:connecttype="segments"/>
            </v:shape>
            <v:line id="_x0000_s16989" style="position:absolute" from="6252,500" to="6547,652" strokeweight=".27881mm"/>
            <w10:wrap anchorx="page"/>
          </v:group>
        </w:pict>
      </w:r>
      <w:r w:rsidR="00B21731" w:rsidRPr="00984D1E">
        <w:rPr>
          <w:noProof/>
          <w:color w:val="000000" w:themeColor="text1"/>
        </w:rPr>
        <w:t>O</w:t>
      </w:r>
    </w:p>
    <w:p w14:paraId="7C403976" w14:textId="77777777" w:rsidR="00C254C2" w:rsidRPr="00984D1E" w:rsidRDefault="00C254C2">
      <w:pPr>
        <w:pStyle w:val="a3"/>
        <w:rPr>
          <w:noProof/>
          <w:color w:val="000000" w:themeColor="text1"/>
          <w:sz w:val="21"/>
        </w:rPr>
      </w:pPr>
    </w:p>
    <w:p w14:paraId="46E9705C" w14:textId="77777777" w:rsidR="00C254C2" w:rsidRPr="00984D1E" w:rsidRDefault="00CB66C5">
      <w:pPr>
        <w:tabs>
          <w:tab w:val="left" w:pos="401"/>
          <w:tab w:val="left" w:pos="1216"/>
          <w:tab w:val="left" w:pos="2349"/>
        </w:tabs>
        <w:jc w:val="right"/>
        <w:rPr>
          <w:noProof/>
          <w:color w:val="000000" w:themeColor="text1"/>
        </w:rPr>
      </w:pPr>
      <w:r>
        <w:rPr>
          <w:noProof/>
          <w:color w:val="000000" w:themeColor="text1"/>
        </w:rPr>
        <w:pict w14:anchorId="6386FC2C">
          <v:line id="_x0000_s16987" style="position:absolute;left:0;text-align:left;z-index:-251564032;mso-position-horizontal-relative:page" from="277.25pt,5.95pt" to="287.15pt,5.95pt" strokeweight=".28017mm">
            <w10:wrap anchorx="page"/>
          </v:line>
        </w:pict>
      </w:r>
      <w:r w:rsidR="00B21731" w:rsidRPr="00984D1E">
        <w:rPr>
          <w:noProof/>
          <w:color w:val="000000" w:themeColor="text1"/>
        </w:rPr>
        <w:t>N</w:t>
      </w:r>
      <w:r w:rsidR="00B21731" w:rsidRPr="00984D1E">
        <w:rPr>
          <w:noProof/>
          <w:color w:val="000000" w:themeColor="text1"/>
        </w:rPr>
        <w:tab/>
        <w:t>O</w:t>
      </w:r>
      <w:r w:rsidR="00B21731" w:rsidRPr="00984D1E">
        <w:rPr>
          <w:noProof/>
          <w:color w:val="000000" w:themeColor="text1"/>
        </w:rPr>
        <w:tab/>
        <w:t>R</w:t>
      </w:r>
      <w:r w:rsidR="00B21731" w:rsidRPr="00984D1E">
        <w:rPr>
          <w:noProof/>
          <w:color w:val="000000" w:themeColor="text1"/>
        </w:rPr>
        <w:tab/>
        <w:t>R =</w:t>
      </w:r>
    </w:p>
    <w:p w14:paraId="04884315" w14:textId="77777777" w:rsidR="00C254C2" w:rsidRPr="00984D1E" w:rsidRDefault="00C254C2">
      <w:pPr>
        <w:pStyle w:val="a3"/>
        <w:rPr>
          <w:noProof/>
          <w:color w:val="000000" w:themeColor="text1"/>
        </w:rPr>
      </w:pPr>
    </w:p>
    <w:p w14:paraId="7A821EF1" w14:textId="77777777" w:rsidR="00C254C2" w:rsidRPr="00984D1E" w:rsidRDefault="00C254C2">
      <w:pPr>
        <w:pStyle w:val="a3"/>
        <w:spacing w:before="2"/>
        <w:rPr>
          <w:noProof/>
          <w:color w:val="000000" w:themeColor="text1"/>
          <w:sz w:val="34"/>
        </w:rPr>
      </w:pPr>
    </w:p>
    <w:p w14:paraId="6CEA0B18" w14:textId="77777777" w:rsidR="00C254C2" w:rsidRPr="00984D1E" w:rsidRDefault="00B21731">
      <w:pPr>
        <w:ind w:right="35"/>
        <w:jc w:val="right"/>
        <w:rPr>
          <w:noProof/>
          <w:color w:val="000000" w:themeColor="text1"/>
        </w:rPr>
      </w:pPr>
      <w:r w:rsidRPr="00984D1E">
        <w:rPr>
          <w:noProof/>
          <w:color w:val="000000" w:themeColor="text1"/>
        </w:rPr>
        <w:t>R =</w:t>
      </w:r>
    </w:p>
    <w:p w14:paraId="69B8882F" w14:textId="77777777" w:rsidR="00C254C2" w:rsidRPr="00984D1E" w:rsidRDefault="00B21731">
      <w:pPr>
        <w:pStyle w:val="a3"/>
        <w:rPr>
          <w:noProof/>
          <w:color w:val="000000" w:themeColor="text1"/>
          <w:sz w:val="24"/>
        </w:rPr>
      </w:pPr>
      <w:r w:rsidRPr="00984D1E">
        <w:rPr>
          <w:noProof/>
          <w:color w:val="000000" w:themeColor="text1"/>
        </w:rPr>
        <w:br w:type="column"/>
      </w:r>
    </w:p>
    <w:p w14:paraId="674D65A3" w14:textId="77777777" w:rsidR="00C254C2" w:rsidRPr="00984D1E" w:rsidRDefault="00C254C2">
      <w:pPr>
        <w:pStyle w:val="a3"/>
        <w:spacing w:before="7"/>
        <w:rPr>
          <w:noProof/>
          <w:color w:val="000000" w:themeColor="text1"/>
          <w:sz w:val="26"/>
        </w:rPr>
      </w:pPr>
    </w:p>
    <w:p w14:paraId="1F411401" w14:textId="77777777" w:rsidR="00C254C2" w:rsidRPr="00984D1E" w:rsidRDefault="00C254C2">
      <w:pPr>
        <w:pStyle w:val="a4"/>
        <w:numPr>
          <w:ilvl w:val="1"/>
          <w:numId w:val="22"/>
        </w:numPr>
        <w:tabs>
          <w:tab w:val="left" w:pos="389"/>
        </w:tabs>
        <w:ind w:left="1910" w:right="1715" w:hanging="1911"/>
        <w:rPr>
          <w:noProof/>
          <w:color w:val="000000" w:themeColor="text1"/>
          <w:sz w:val="20"/>
        </w:rPr>
      </w:pPr>
    </w:p>
    <w:p w14:paraId="1EA93286" w14:textId="77777777" w:rsidR="00C254C2" w:rsidRPr="00984D1E" w:rsidRDefault="00C254C2">
      <w:pPr>
        <w:pStyle w:val="a3"/>
        <w:rPr>
          <w:b/>
          <w:noProof/>
          <w:color w:val="000000" w:themeColor="text1"/>
          <w:sz w:val="24"/>
        </w:rPr>
      </w:pPr>
    </w:p>
    <w:p w14:paraId="5C03EF15" w14:textId="77777777" w:rsidR="00C254C2" w:rsidRPr="00984D1E" w:rsidRDefault="00C254C2">
      <w:pPr>
        <w:pStyle w:val="a3"/>
        <w:rPr>
          <w:b/>
          <w:noProof/>
          <w:color w:val="000000" w:themeColor="text1"/>
          <w:sz w:val="24"/>
        </w:rPr>
      </w:pPr>
    </w:p>
    <w:p w14:paraId="1DF7DF82" w14:textId="77777777" w:rsidR="00C254C2" w:rsidRPr="00984D1E" w:rsidRDefault="00CB66C5">
      <w:pPr>
        <w:tabs>
          <w:tab w:val="left" w:pos="396"/>
        </w:tabs>
        <w:spacing w:before="163"/>
        <w:ind w:right="1657"/>
        <w:jc w:val="right"/>
        <w:rPr>
          <w:b/>
          <w:noProof/>
          <w:color w:val="000000" w:themeColor="text1"/>
        </w:rPr>
      </w:pPr>
      <w:r>
        <w:rPr>
          <w:noProof/>
          <w:color w:val="000000" w:themeColor="text1"/>
        </w:rPr>
        <w:pict w14:anchorId="4C851666">
          <v:group id="_x0000_s16976" style="position:absolute;left:0;text-align:left;margin-left:407.55pt;margin-top:-51pt;width:46.7pt;height:32.6pt;z-index:250742784;mso-position-horizontal-relative:page" coordorigin="8151,-1020" coordsize="934,652">
            <v:line id="_x0000_s16986" style="position:absolute" from="8360,-694" to="8540,-376" strokeweight=".27525mm"/>
            <v:line id="_x0000_s16985" style="position:absolute" from="8411,-694" to="8564,-422" strokeweight=".27522mm"/>
            <v:line id="_x0000_s16984" style="position:absolute" from="8540,-376" to="8899,-376" strokeweight=".28017mm"/>
            <v:line id="_x0000_s16983" style="position:absolute" from="8899,-376" to="9076,-694" strokeweight=".27522mm"/>
            <v:line id="_x0000_s16982" style="position:absolute" from="8875,-422" to="9027,-694" strokeweight=".27522mm"/>
            <v:line id="_x0000_s16981" style="position:absolute" from="9076,-694" to="8899,-1012" strokeweight=".27522mm"/>
            <v:line id="_x0000_s16980" style="position:absolute" from="8899,-1012" to="8540,-1012" strokeweight=".28017mm"/>
            <v:line id="_x0000_s16979" style="position:absolute" from="8875,-968" to="8564,-968" strokeweight=".28017mm"/>
            <v:line id="_x0000_s16978" style="position:absolute" from="8540,-1012" to="8360,-694" strokeweight=".27525mm"/>
            <v:line id="_x0000_s16977" style="position:absolute" from="8360,-694" to="8159,-696" strokeweight=".28017mm"/>
            <w10:wrap anchorx="page"/>
          </v:group>
        </w:pict>
      </w:r>
      <w:r>
        <w:rPr>
          <w:noProof/>
          <w:color w:val="000000" w:themeColor="text1"/>
        </w:rPr>
        <w:pict w14:anchorId="28B92EE8">
          <v:group id="_x0000_s16964" style="position:absolute;left:0;text-align:left;margin-left:408.55pt;margin-top:-1.05pt;width:53.4pt;height:29.65pt;z-index:250743808;mso-position-horizontal-relative:page" coordorigin="8171,-21" coordsize="1068,593">
            <v:line id="_x0000_s16975" style="position:absolute" from="8832,-13" to="8507,-13" strokeweight=".28017mm"/>
            <v:line id="_x0000_s16974" style="position:absolute" from="8808,28" to="8529,28" strokeweight=".28017mm"/>
            <v:line id="_x0000_s16973" style="position:absolute" from="8507,-13" to="8343,275" strokeweight=".27525mm"/>
            <v:line id="_x0000_s16972" style="position:absolute" from="8343,275" to="8507,563" strokeweight=".27525mm"/>
            <v:line id="_x0000_s16971" style="position:absolute" from="8389,275" to="8529,525" strokeweight=".27522mm"/>
            <v:line id="_x0000_s16970" style="position:absolute" from="8507,563" to="8832,563" strokeweight=".28017mm"/>
            <v:line id="_x0000_s16969" style="position:absolute" from="8832,563" to="8994,275" strokeweight=".27522mm"/>
            <v:line id="_x0000_s16968" style="position:absolute" from="8808,525" to="8950,275" strokeweight=".27525mm"/>
            <v:line id="_x0000_s16967" style="position:absolute" from="8994,275" to="8832,-13" strokeweight=".27522mm"/>
            <v:line id="_x0000_s16966" style="position:absolute" from="8171,268" to="8350,268" strokeweight=".52025mm"/>
            <v:line id="_x0000_s16965" style="position:absolute" from="8994,275" to="9238,275" strokeweight=".28017mm"/>
            <w10:wrap anchorx="page"/>
          </v:group>
        </w:pict>
      </w:r>
      <w:r w:rsidR="00B21731" w:rsidRPr="00984D1E">
        <w:rPr>
          <w:noProof/>
          <w:color w:val="000000" w:themeColor="text1"/>
        </w:rPr>
        <w:t>F</w:t>
      </w:r>
      <w:r w:rsidR="00B21731" w:rsidRPr="00984D1E">
        <w:rPr>
          <w:noProof/>
          <w:color w:val="000000" w:themeColor="text1"/>
        </w:rPr>
        <w:tab/>
      </w:r>
      <w:r w:rsidR="00B21731" w:rsidRPr="00984D1E">
        <w:rPr>
          <w:b/>
          <w:noProof/>
          <w:color w:val="000000" w:themeColor="text1"/>
        </w:rPr>
        <w:t>1.33</w:t>
      </w:r>
    </w:p>
    <w:p w14:paraId="494640C3" w14:textId="77777777" w:rsidR="00C254C2" w:rsidRPr="00984D1E" w:rsidRDefault="00C254C2">
      <w:pPr>
        <w:jc w:val="right"/>
        <w:rPr>
          <w:noProof/>
          <w:color w:val="000000" w:themeColor="text1"/>
        </w:rPr>
        <w:sectPr w:rsidR="00C254C2" w:rsidRPr="00984D1E">
          <w:type w:val="continuous"/>
          <w:pgSz w:w="11910" w:h="16840"/>
          <w:pgMar w:top="1040" w:right="200" w:bottom="280" w:left="1400" w:header="720" w:footer="720" w:gutter="0"/>
          <w:cols w:num="2" w:space="720" w:equalWidth="0">
            <w:col w:w="6640" w:space="40"/>
            <w:col w:w="3630"/>
          </w:cols>
        </w:sectPr>
      </w:pPr>
    </w:p>
    <w:p w14:paraId="272F5E12" w14:textId="77777777" w:rsidR="00C254C2" w:rsidRPr="00984D1E" w:rsidRDefault="00C254C2">
      <w:pPr>
        <w:pStyle w:val="a3"/>
        <w:spacing w:before="6"/>
        <w:rPr>
          <w:b/>
          <w:noProof/>
          <w:color w:val="000000" w:themeColor="text1"/>
          <w:sz w:val="16"/>
        </w:rPr>
      </w:pPr>
    </w:p>
    <w:p w14:paraId="5F389B39" w14:textId="77777777" w:rsidR="00C254C2" w:rsidRPr="00984D1E" w:rsidRDefault="00B21731">
      <w:pPr>
        <w:tabs>
          <w:tab w:val="left" w:pos="2952"/>
        </w:tabs>
        <w:spacing w:before="97"/>
        <w:ind w:left="2170"/>
        <w:rPr>
          <w:noProof/>
          <w:color w:val="000000" w:themeColor="text1"/>
        </w:rPr>
      </w:pPr>
      <w:r w:rsidRPr="00984D1E">
        <w:rPr>
          <w:noProof/>
          <w:color w:val="000000" w:themeColor="text1"/>
        </w:rPr>
        <w:t>HO</w:t>
      </w:r>
      <w:r w:rsidRPr="00984D1E">
        <w:rPr>
          <w:noProof/>
          <w:color w:val="000000" w:themeColor="text1"/>
        </w:rPr>
        <w:tab/>
        <w:t>OMe</w:t>
      </w:r>
    </w:p>
    <w:p w14:paraId="19A7CCE0" w14:textId="77777777" w:rsidR="00C254C2" w:rsidRPr="00984D1E" w:rsidRDefault="00C254C2">
      <w:pPr>
        <w:pStyle w:val="a3"/>
        <w:rPr>
          <w:noProof/>
          <w:color w:val="000000" w:themeColor="text1"/>
          <w:sz w:val="20"/>
        </w:rPr>
      </w:pPr>
    </w:p>
    <w:p w14:paraId="556B67D1" w14:textId="77777777" w:rsidR="00C254C2" w:rsidRPr="00984D1E" w:rsidRDefault="00C254C2">
      <w:pPr>
        <w:pStyle w:val="a3"/>
        <w:spacing w:before="8"/>
        <w:rPr>
          <w:noProof/>
          <w:color w:val="000000" w:themeColor="text1"/>
          <w:sz w:val="18"/>
        </w:rPr>
      </w:pPr>
    </w:p>
    <w:p w14:paraId="147AB0D8" w14:textId="05B05892" w:rsidR="00C254C2" w:rsidRPr="00984D1E" w:rsidRDefault="00B21731">
      <w:pPr>
        <w:pStyle w:val="a3"/>
        <w:spacing w:before="89"/>
        <w:ind w:left="301" w:right="501" w:firstLine="566"/>
        <w:jc w:val="both"/>
        <w:rPr>
          <w:noProof/>
          <w:color w:val="000000" w:themeColor="text1"/>
        </w:rPr>
      </w:pPr>
      <w:r w:rsidRPr="00984D1E">
        <w:rPr>
          <w:noProof/>
          <w:color w:val="000000" w:themeColor="text1"/>
        </w:rPr>
        <w:t>Бұл жұмыс</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авторлары фенил фрагмент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күр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эфирін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әртү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орынбасарл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өзгерту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потенциа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антиоксидан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микро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аген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ваниль альдегиді</w:t>
      </w:r>
      <w:r w:rsidR="001154A8" w:rsidRPr="001154A8">
        <w:rPr>
          <w:noProof/>
          <w:vanish/>
          <w:color w:val="000000" w:themeColor="text1"/>
          <w:spacing w:val="-20"/>
          <w:w w:val="1"/>
        </w:rPr>
        <w:t>‬</w:t>
      </w:r>
      <w:r w:rsidR="001154A8">
        <w:rPr>
          <w:noProof/>
          <w:color w:val="000000" w:themeColor="text1"/>
        </w:rPr>
        <w:t xml:space="preserve">нен </w:t>
      </w:r>
      <w:r w:rsidRPr="00984D1E">
        <w:rPr>
          <w:noProof/>
          <w:color w:val="000000" w:themeColor="text1"/>
        </w:rPr>
        <w:t>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пиперидин-4- б</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р </w:t>
      </w:r>
      <w:r w:rsidRPr="00984D1E">
        <w:rPr>
          <w:noProof/>
          <w:color w:val="000000" w:themeColor="text1"/>
        </w:rPr>
        <w:t>оксимд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күр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эфирл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синтездеу мақса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көзде</w:t>
      </w:r>
      <w:r w:rsidR="001154A8" w:rsidRPr="001154A8">
        <w:rPr>
          <w:noProof/>
          <w:vanish/>
          <w:color w:val="000000" w:themeColor="text1"/>
          <w:spacing w:val="-20"/>
          <w:w w:val="1"/>
        </w:rPr>
        <w:t>‬</w:t>
      </w:r>
      <w:r w:rsidR="001154A8">
        <w:rPr>
          <w:noProof/>
          <w:color w:val="000000" w:themeColor="text1"/>
        </w:rPr>
        <w:t>ді.</w:t>
      </w:r>
    </w:p>
    <w:p w14:paraId="41DF01DF" w14:textId="0D4103AB" w:rsidR="00C254C2" w:rsidRPr="00984D1E" w:rsidRDefault="00B21731">
      <w:pPr>
        <w:pStyle w:val="a3"/>
        <w:ind w:left="302" w:right="502" w:firstLine="565"/>
        <w:jc w:val="both"/>
        <w:rPr>
          <w:noProof/>
          <w:color w:val="000000" w:themeColor="text1"/>
        </w:rPr>
      </w:pPr>
      <w:r w:rsidRPr="00984D1E">
        <w:rPr>
          <w:noProof/>
          <w:color w:val="000000" w:themeColor="text1"/>
        </w:rPr>
        <w:t>Біз</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қызықтыра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1,33 өнім, 77 % шығымдылық</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мұ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фенил бөліг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күр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эфи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пара позиция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фтор б</w:t>
      </w:r>
      <w:r w:rsidR="001154A8" w:rsidRPr="001154A8">
        <w:rPr>
          <w:noProof/>
          <w:vanish/>
          <w:color w:val="000000" w:themeColor="text1"/>
          <w:spacing w:val="-20"/>
          <w:w w:val="1"/>
        </w:rPr>
        <w:t>‬</w:t>
      </w:r>
      <w:r w:rsidR="001154A8">
        <w:rPr>
          <w:noProof/>
          <w:color w:val="000000" w:themeColor="text1"/>
        </w:rPr>
        <w:t>ар.</w:t>
      </w:r>
      <w:r w:rsidRPr="00984D1E">
        <w:rPr>
          <w:noProof/>
          <w:color w:val="000000" w:themeColor="text1"/>
        </w:rPr>
        <w:t xml:space="preserve"> Зең</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к</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зерттеу көрсеткен</w:t>
      </w:r>
      <w:r w:rsidR="001154A8" w:rsidRPr="001154A8">
        <w:rPr>
          <w:noProof/>
          <w:vanish/>
          <w:color w:val="000000" w:themeColor="text1"/>
          <w:spacing w:val="-20"/>
          <w:w w:val="1"/>
        </w:rPr>
        <w:t>‬</w:t>
      </w:r>
      <w:r w:rsidR="001154A8">
        <w:rPr>
          <w:noProof/>
          <w:color w:val="000000" w:themeColor="text1"/>
        </w:rPr>
        <w:t>дей,</w:t>
      </w:r>
      <w:r w:rsidRPr="00984D1E">
        <w:rPr>
          <w:noProof/>
          <w:color w:val="000000" w:themeColor="text1"/>
        </w:rPr>
        <w:t xml:space="preserve"> фенил фрагмент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күр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эфи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парапозиция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электртеріс фтор атомы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1.33 қосылы</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стандар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флуконазол</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салыстырған</w:t>
      </w:r>
      <w:r w:rsidR="001154A8" w:rsidRPr="001154A8">
        <w:rPr>
          <w:noProof/>
          <w:vanish/>
          <w:color w:val="000000" w:themeColor="text1"/>
          <w:spacing w:val="-20"/>
          <w:w w:val="1"/>
        </w:rPr>
        <w:t>‬</w:t>
      </w:r>
      <w:r w:rsidR="001154A8">
        <w:rPr>
          <w:noProof/>
          <w:color w:val="000000" w:themeColor="text1"/>
        </w:rPr>
        <w:t xml:space="preserve">да </w:t>
      </w:r>
      <w:r w:rsidRPr="00984D1E">
        <w:rPr>
          <w:i/>
          <w:noProof/>
          <w:color w:val="000000" w:themeColor="text1"/>
        </w:rPr>
        <w:t>Aspergillus flavus</w:t>
      </w:r>
      <w:r w:rsidRPr="00984D1E">
        <w:rPr>
          <w:noProof/>
          <w:color w:val="000000" w:themeColor="text1"/>
        </w:rPr>
        <w:t>-</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зең</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агент 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көріне</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105]. Микро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маңыз</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потенциа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әс</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пара-позиция</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фтор сияқ</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электронд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тарт</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ала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алмастырғыш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болуы бол</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таб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Бұл зерттеу</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заттар</w:t>
      </w:r>
      <w:r w:rsidR="001154A8" w:rsidRPr="001154A8">
        <w:rPr>
          <w:noProof/>
          <w:vanish/>
          <w:color w:val="000000" w:themeColor="text1"/>
          <w:spacing w:val="-20"/>
          <w:w w:val="1"/>
        </w:rPr>
        <w:t>‬</w:t>
      </w:r>
      <w:r w:rsidR="001154A8">
        <w:rPr>
          <w:noProof/>
          <w:color w:val="000000" w:themeColor="text1"/>
        </w:rPr>
        <w:t>дың,</w:t>
      </w:r>
      <w:r w:rsidRPr="00984D1E">
        <w:rPr>
          <w:noProof/>
          <w:color w:val="000000" w:themeColor="text1"/>
        </w:rPr>
        <w:t xml:space="preserve"> со</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іш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фенил фрагмент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күр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эфи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парапозицияс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фто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потенциа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белсе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екендіг</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болашақ</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дәр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химия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зерттеулер</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оң серп</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беретін</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көрсет</w:t>
      </w:r>
      <w:r w:rsidR="001154A8" w:rsidRPr="001154A8">
        <w:rPr>
          <w:noProof/>
          <w:vanish/>
          <w:color w:val="000000" w:themeColor="text1"/>
          <w:spacing w:val="-20"/>
          <w:w w:val="1"/>
        </w:rPr>
        <w:t>‬</w:t>
      </w:r>
      <w:r w:rsidR="001154A8">
        <w:rPr>
          <w:noProof/>
          <w:color w:val="000000" w:themeColor="text1"/>
        </w:rPr>
        <w:t>ті.</w:t>
      </w:r>
    </w:p>
    <w:p w14:paraId="235792B8" w14:textId="77777777" w:rsidR="00C254C2" w:rsidRPr="00984D1E" w:rsidRDefault="00C254C2">
      <w:pPr>
        <w:jc w:val="both"/>
        <w:rPr>
          <w:noProof/>
          <w:color w:val="000000" w:themeColor="text1"/>
        </w:rPr>
        <w:sectPr w:rsidR="00C254C2" w:rsidRPr="00984D1E">
          <w:type w:val="continuous"/>
          <w:pgSz w:w="11910" w:h="16840"/>
          <w:pgMar w:top="1040" w:right="200" w:bottom="280" w:left="1400" w:header="720" w:footer="720" w:gutter="0"/>
          <w:cols w:space="720"/>
        </w:sectPr>
      </w:pPr>
    </w:p>
    <w:p w14:paraId="71A453FD" w14:textId="084FD498" w:rsidR="00C254C2" w:rsidRPr="00984D1E" w:rsidRDefault="00B21731">
      <w:pPr>
        <w:pStyle w:val="1"/>
        <w:numPr>
          <w:ilvl w:val="0"/>
          <w:numId w:val="26"/>
        </w:numPr>
        <w:tabs>
          <w:tab w:val="left" w:pos="1080"/>
        </w:tabs>
        <w:spacing w:before="74"/>
        <w:rPr>
          <w:noProof/>
          <w:color w:val="000000" w:themeColor="text1"/>
        </w:rPr>
      </w:pPr>
      <w:r w:rsidRPr="00984D1E">
        <w:rPr>
          <w:noProof/>
          <w:color w:val="000000" w:themeColor="text1"/>
        </w:rPr>
        <w:lastRenderedPageBreak/>
        <w:t>ЗЕРТТЕУ</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МАТЕРИАЛДАРЫ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ӘДІСТЕРІ</w:t>
      </w:r>
    </w:p>
    <w:p w14:paraId="48370520" w14:textId="77777777" w:rsidR="00C254C2" w:rsidRPr="00984D1E" w:rsidRDefault="00C254C2">
      <w:pPr>
        <w:pStyle w:val="a3"/>
        <w:spacing w:before="11"/>
        <w:rPr>
          <w:b/>
          <w:noProof/>
          <w:color w:val="000000" w:themeColor="text1"/>
          <w:sz w:val="27"/>
        </w:rPr>
      </w:pPr>
    </w:p>
    <w:p w14:paraId="01CC6BFA" w14:textId="11189725" w:rsidR="00C254C2" w:rsidRPr="00984D1E" w:rsidRDefault="00B21731">
      <w:pPr>
        <w:pStyle w:val="a4"/>
        <w:numPr>
          <w:ilvl w:val="1"/>
          <w:numId w:val="26"/>
        </w:numPr>
        <w:tabs>
          <w:tab w:val="left" w:pos="1291"/>
        </w:tabs>
        <w:spacing w:line="319" w:lineRule="exact"/>
        <w:ind w:right="0"/>
        <w:rPr>
          <w:b/>
          <w:noProof/>
          <w:color w:val="000000" w:themeColor="text1"/>
          <w:sz w:val="28"/>
        </w:rPr>
      </w:pPr>
      <w:r w:rsidRPr="00984D1E">
        <w:rPr>
          <w:b/>
          <w:noProof/>
          <w:color w:val="000000" w:themeColor="text1"/>
          <w:sz w:val="28"/>
        </w:rPr>
        <w:t>Химия</w:t>
      </w:r>
      <w:r w:rsidR="001154A8" w:rsidRPr="001154A8">
        <w:rPr>
          <w:b/>
          <w:noProof/>
          <w:vanish/>
          <w:color w:val="000000" w:themeColor="text1"/>
          <w:spacing w:val="-20"/>
          <w:w w:val="1"/>
          <w:sz w:val="28"/>
        </w:rPr>
        <w:t>‬</w:t>
      </w:r>
      <w:r w:rsidR="001154A8">
        <w:rPr>
          <w:b/>
          <w:noProof/>
          <w:color w:val="000000" w:themeColor="text1"/>
          <w:sz w:val="28"/>
        </w:rPr>
        <w:t xml:space="preserve">лық </w:t>
      </w:r>
      <w:r w:rsidRPr="00984D1E">
        <w:rPr>
          <w:b/>
          <w:noProof/>
          <w:color w:val="000000" w:themeColor="text1"/>
          <w:sz w:val="28"/>
        </w:rPr>
        <w:t>тәжірибелер</w:t>
      </w:r>
      <w:r w:rsidR="001154A8" w:rsidRPr="001154A8">
        <w:rPr>
          <w:b/>
          <w:noProof/>
          <w:vanish/>
          <w:color w:val="000000" w:themeColor="text1"/>
          <w:spacing w:val="-20"/>
          <w:w w:val="1"/>
          <w:sz w:val="28"/>
        </w:rPr>
        <w:t>‬</w:t>
      </w:r>
      <w:r w:rsidR="001154A8">
        <w:rPr>
          <w:b/>
          <w:noProof/>
          <w:color w:val="000000" w:themeColor="text1"/>
          <w:sz w:val="28"/>
        </w:rPr>
        <w:t xml:space="preserve">дің </w:t>
      </w:r>
      <w:r w:rsidRPr="00984D1E">
        <w:rPr>
          <w:b/>
          <w:noProof/>
          <w:color w:val="000000" w:themeColor="text1"/>
          <w:sz w:val="28"/>
        </w:rPr>
        <w:t>материалдары</w:t>
      </w:r>
    </w:p>
    <w:p w14:paraId="1A571703" w14:textId="2635209F" w:rsidR="00C254C2" w:rsidRPr="00984D1E" w:rsidRDefault="00B21731">
      <w:pPr>
        <w:pStyle w:val="a3"/>
        <w:ind w:left="301" w:right="502" w:firstLine="566"/>
        <w:jc w:val="both"/>
        <w:rPr>
          <w:noProof/>
          <w:color w:val="000000" w:themeColor="text1"/>
        </w:rPr>
      </w:pPr>
      <w:r w:rsidRPr="00984D1E">
        <w:rPr>
          <w:noProof/>
          <w:color w:val="000000" w:themeColor="text1"/>
        </w:rPr>
        <w:t>Хим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тәжірибе</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жүргізу</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арна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материал</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А.Б. Бектұров ат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химия ғылымдары институты» АҚ синте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табиғи дәр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за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химия</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зертхана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қоймасы</w:t>
      </w:r>
      <w:r w:rsidR="001154A8" w:rsidRPr="001154A8">
        <w:rPr>
          <w:noProof/>
          <w:vanish/>
          <w:color w:val="000000" w:themeColor="text1"/>
          <w:spacing w:val="-20"/>
          <w:w w:val="1"/>
        </w:rPr>
        <w:t>‬</w:t>
      </w:r>
      <w:r w:rsidR="001154A8">
        <w:rPr>
          <w:noProof/>
          <w:color w:val="000000" w:themeColor="text1"/>
        </w:rPr>
        <w:t xml:space="preserve">нан </w:t>
      </w:r>
      <w:r w:rsidR="001E7927" w:rsidRPr="00984D1E">
        <w:rPr>
          <w:noProof/>
          <w:color w:val="000000" w:themeColor="text1"/>
        </w:rPr>
        <w:t>(органика</w:t>
      </w:r>
      <w:r w:rsidR="001154A8" w:rsidRPr="001154A8">
        <w:rPr>
          <w:noProof/>
          <w:vanish/>
          <w:color w:val="000000" w:themeColor="text1"/>
          <w:spacing w:val="-20"/>
          <w:w w:val="1"/>
        </w:rPr>
        <w:t>‬</w:t>
      </w:r>
      <w:r w:rsidR="001154A8">
        <w:rPr>
          <w:noProof/>
          <w:color w:val="000000" w:themeColor="text1"/>
        </w:rPr>
        <w:t xml:space="preserve">лық </w:t>
      </w:r>
      <w:r w:rsidR="001E7927" w:rsidRPr="00984D1E">
        <w:rPr>
          <w:noProof/>
          <w:color w:val="000000" w:themeColor="text1"/>
        </w:rPr>
        <w:t>ерітінді</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ер,</w:t>
      </w:r>
      <w:r w:rsidR="001E7927" w:rsidRPr="00984D1E">
        <w:rPr>
          <w:noProof/>
          <w:color w:val="000000" w:themeColor="text1"/>
        </w:rPr>
        <w:t xml:space="preserve"> </w:t>
      </w:r>
      <w:r w:rsidR="001154A8" w:rsidRPr="001154A8">
        <w:rPr>
          <w:noProof/>
          <w:vanish/>
          <w:color w:val="000000" w:themeColor="text1"/>
          <w:spacing w:val="-20"/>
          <w:w w:val="1"/>
        </w:rPr>
        <w:t>‬</w:t>
      </w:r>
      <w:r w:rsidR="001154A8">
        <w:rPr>
          <w:noProof/>
          <w:color w:val="000000" w:themeColor="text1"/>
        </w:rPr>
        <w:t xml:space="preserve">мен </w:t>
      </w:r>
      <w:r w:rsidR="001E7927" w:rsidRPr="00984D1E">
        <w:rPr>
          <w:noProof/>
          <w:color w:val="000000" w:themeColor="text1"/>
        </w:rPr>
        <w:t xml:space="preserve"> бастап</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қы </w:t>
      </w:r>
      <w:r w:rsidR="001E7927" w:rsidRPr="00984D1E">
        <w:rPr>
          <w:noProof/>
          <w:color w:val="000000" w:themeColor="text1"/>
        </w:rPr>
        <w:t>зат ретін</w:t>
      </w:r>
      <w:r w:rsidR="001154A8" w:rsidRPr="001154A8">
        <w:rPr>
          <w:noProof/>
          <w:vanish/>
          <w:color w:val="000000" w:themeColor="text1"/>
          <w:spacing w:val="-20"/>
          <w:w w:val="1"/>
        </w:rPr>
        <w:t>‬</w:t>
      </w:r>
      <w:r w:rsidR="001154A8">
        <w:rPr>
          <w:noProof/>
          <w:color w:val="000000" w:themeColor="text1"/>
        </w:rPr>
        <w:t xml:space="preserve">де </w:t>
      </w:r>
      <w:r w:rsidR="001E7927" w:rsidRPr="00984D1E">
        <w:rPr>
          <w:noProof/>
          <w:color w:val="000000" w:themeColor="text1"/>
        </w:rPr>
        <w:t>алын</w:t>
      </w:r>
      <w:r w:rsidR="001154A8" w:rsidRPr="001154A8">
        <w:rPr>
          <w:noProof/>
          <w:vanish/>
          <w:color w:val="000000" w:themeColor="text1"/>
          <w:spacing w:val="-20"/>
          <w:w w:val="1"/>
        </w:rPr>
        <w:t>‬</w:t>
      </w:r>
      <w:r w:rsidR="001154A8">
        <w:rPr>
          <w:noProof/>
          <w:color w:val="000000" w:themeColor="text1"/>
        </w:rPr>
        <w:t xml:space="preserve">ған </w:t>
      </w:r>
      <w:r w:rsidR="001E7927" w:rsidRPr="00984D1E">
        <w:rPr>
          <w:noProof/>
          <w:color w:val="000000" w:themeColor="text1"/>
        </w:rPr>
        <w:t xml:space="preserve">реактивтер) </w:t>
      </w:r>
      <w:r w:rsidRPr="00984D1E">
        <w:rPr>
          <w:noProof/>
          <w:color w:val="000000" w:themeColor="text1"/>
        </w:rPr>
        <w:t>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Реакциял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жүргізу</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қосылыст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қай</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кристалдау</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арна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еріткішт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тазалы</w:t>
      </w:r>
      <w:r w:rsidR="001154A8" w:rsidRPr="001154A8">
        <w:rPr>
          <w:noProof/>
          <w:vanish/>
          <w:color w:val="000000" w:themeColor="text1"/>
          <w:spacing w:val="-20"/>
          <w:w w:val="1"/>
        </w:rPr>
        <w:t>‬</w:t>
      </w:r>
      <w:r w:rsidR="001154A8">
        <w:rPr>
          <w:noProof/>
          <w:color w:val="000000" w:themeColor="text1"/>
        </w:rPr>
        <w:t>ғы,</w:t>
      </w:r>
      <w:r w:rsidRPr="00984D1E">
        <w:rPr>
          <w:noProof/>
          <w:color w:val="000000" w:themeColor="text1"/>
        </w:rPr>
        <w:t xml:space="preserve"> қажет бо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жағдай</w:t>
      </w:r>
      <w:r w:rsidR="001154A8" w:rsidRPr="001154A8">
        <w:rPr>
          <w:noProof/>
          <w:vanish/>
          <w:color w:val="000000" w:themeColor="text1"/>
          <w:spacing w:val="-20"/>
          <w:w w:val="1"/>
        </w:rPr>
        <w:t>‬</w:t>
      </w:r>
      <w:r w:rsidR="001154A8">
        <w:rPr>
          <w:noProof/>
          <w:color w:val="000000" w:themeColor="text1"/>
        </w:rPr>
        <w:t>да,</w:t>
      </w:r>
      <w:r w:rsidRPr="00984D1E">
        <w:rPr>
          <w:noProof/>
          <w:color w:val="000000" w:themeColor="text1"/>
        </w:rPr>
        <w:t xml:space="preserve"> қай</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айдау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қол жеткіз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Реакция бары</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өнімд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тазал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ЖҚХ пластинкалары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анықта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Реакция бары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нәзік орган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синтез</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қаже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әртү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хим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ыдыс</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пайдаланы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үз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тұнбал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сүзу үрді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фильтр қағаздары оңтай</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қолданыл</w:t>
      </w:r>
      <w:r w:rsidR="001154A8" w:rsidRPr="001154A8">
        <w:rPr>
          <w:noProof/>
          <w:vanish/>
          <w:color w:val="000000" w:themeColor="text1"/>
          <w:spacing w:val="-20"/>
          <w:w w:val="1"/>
        </w:rPr>
        <w:t>‬</w:t>
      </w:r>
      <w:r w:rsidR="001154A8">
        <w:rPr>
          <w:noProof/>
          <w:color w:val="000000" w:themeColor="text1"/>
        </w:rPr>
        <w:t>ды.</w:t>
      </w:r>
    </w:p>
    <w:p w14:paraId="1A1A829F" w14:textId="77777777" w:rsidR="00C254C2" w:rsidRPr="00984D1E" w:rsidRDefault="00C254C2">
      <w:pPr>
        <w:pStyle w:val="a3"/>
        <w:spacing w:before="2"/>
        <w:rPr>
          <w:noProof/>
          <w:color w:val="000000" w:themeColor="text1"/>
        </w:rPr>
      </w:pPr>
    </w:p>
    <w:p w14:paraId="0611BE8B" w14:textId="5E196F34" w:rsidR="00C254C2" w:rsidRPr="00984D1E" w:rsidRDefault="00B21731">
      <w:pPr>
        <w:pStyle w:val="1"/>
        <w:numPr>
          <w:ilvl w:val="1"/>
          <w:numId w:val="26"/>
        </w:numPr>
        <w:tabs>
          <w:tab w:val="left" w:pos="1291"/>
        </w:tabs>
        <w:spacing w:before="1" w:line="319" w:lineRule="exact"/>
        <w:ind w:hanging="424"/>
        <w:rPr>
          <w:noProof/>
          <w:color w:val="000000" w:themeColor="text1"/>
        </w:rPr>
      </w:pPr>
      <w:r w:rsidRPr="00984D1E">
        <w:rPr>
          <w:noProof/>
          <w:color w:val="000000" w:themeColor="text1"/>
        </w:rPr>
        <w:t>Хим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тәжірибел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әдістері</w:t>
      </w:r>
    </w:p>
    <w:p w14:paraId="71C7977C" w14:textId="4A3146FE" w:rsidR="00C254C2" w:rsidRPr="00984D1E" w:rsidRDefault="00B21731">
      <w:pPr>
        <w:pStyle w:val="a3"/>
        <w:ind w:left="301" w:right="502" w:firstLine="566"/>
        <w:jc w:val="both"/>
        <w:rPr>
          <w:noProof/>
          <w:color w:val="000000" w:themeColor="text1"/>
        </w:rPr>
      </w:pPr>
      <w:r w:rsidRPr="00984D1E">
        <w:rPr>
          <w:noProof/>
          <w:color w:val="000000" w:themeColor="text1"/>
        </w:rPr>
        <w:t>Реакция</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жүру бары</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дарал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йод буы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дақ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көрінуі</w:t>
      </w:r>
      <w:r w:rsidR="001154A8" w:rsidRPr="001154A8">
        <w:rPr>
          <w:noProof/>
          <w:vanish/>
          <w:color w:val="000000" w:themeColor="text1"/>
          <w:spacing w:val="-20"/>
          <w:w w:val="1"/>
        </w:rPr>
        <w:t>‬</w:t>
      </w:r>
      <w:r w:rsidR="001154A8">
        <w:rPr>
          <w:noProof/>
          <w:color w:val="000000" w:themeColor="text1"/>
        </w:rPr>
        <w:t>мен,</w:t>
      </w:r>
      <w:r w:rsidRPr="00984D1E">
        <w:rPr>
          <w:noProof/>
          <w:color w:val="000000" w:themeColor="text1"/>
        </w:rPr>
        <w:t xml:space="preserve"> белсенділік</w:t>
      </w:r>
      <w:r w:rsidR="001154A8" w:rsidRPr="001154A8">
        <w:rPr>
          <w:noProof/>
          <w:vanish/>
          <w:color w:val="000000" w:themeColor="text1"/>
          <w:spacing w:val="-20"/>
          <w:w w:val="1"/>
        </w:rPr>
        <w:t>‬</w:t>
      </w:r>
      <w:r w:rsidR="001154A8">
        <w:rPr>
          <w:noProof/>
          <w:color w:val="000000" w:themeColor="text1"/>
        </w:rPr>
        <w:t xml:space="preserve">тің </w:t>
      </w:r>
      <w:r w:rsidRPr="00984D1E">
        <w:rPr>
          <w:noProof/>
          <w:color w:val="000000" w:themeColor="text1"/>
        </w:rPr>
        <w:t>III дәреж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алюминий окси</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бойынша ЖҚХ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бақылан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ИҚ спектрлері «Nicolet 5700» спектромет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KBr түйіршікте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пластина</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а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жаз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Зертт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CDCl</w:t>
      </w:r>
      <w:r w:rsidRPr="00984D1E">
        <w:rPr>
          <w:noProof/>
          <w:color w:val="000000" w:themeColor="text1"/>
          <w:vertAlign w:val="subscript"/>
        </w:rPr>
        <w:t>3</w:t>
      </w:r>
      <w:r w:rsidRPr="00984D1E">
        <w:rPr>
          <w:noProof/>
          <w:color w:val="000000" w:themeColor="text1"/>
        </w:rPr>
        <w:t xml:space="preserve"> құрам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 xml:space="preserve">ЯМР </w:t>
      </w:r>
      <w:r w:rsidR="00D92218" w:rsidRPr="00984D1E">
        <w:rPr>
          <w:noProof/>
          <w:color w:val="000000" w:themeColor="text1"/>
          <w:vertAlign w:val="superscript"/>
        </w:rPr>
        <w:t>13C</w:t>
      </w:r>
      <w:r w:rsidRPr="00984D1E">
        <w:rPr>
          <w:noProof/>
          <w:color w:val="000000" w:themeColor="text1"/>
        </w:rPr>
        <w:t xml:space="preserve">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vertAlign w:val="superscript"/>
        </w:rPr>
        <w:t>1</w:t>
      </w:r>
      <w:r w:rsidRPr="00984D1E">
        <w:rPr>
          <w:noProof/>
          <w:color w:val="000000" w:themeColor="text1"/>
        </w:rPr>
        <w:t>Н спектрлері «Jeol» (Жапония) компания</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шығар</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JNM-ECA400 спектромет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400 МГц жұмыс жиіліг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жазыл</w:t>
      </w:r>
      <w:r w:rsidR="001154A8" w:rsidRPr="001154A8">
        <w:rPr>
          <w:noProof/>
          <w:vanish/>
          <w:color w:val="000000" w:themeColor="text1"/>
          <w:spacing w:val="-20"/>
          <w:w w:val="1"/>
        </w:rPr>
        <w:t>‬</w:t>
      </w:r>
      <w:r w:rsidR="001154A8">
        <w:rPr>
          <w:noProof/>
          <w:color w:val="000000" w:themeColor="text1"/>
        </w:rPr>
        <w:t>ды.</w:t>
      </w:r>
    </w:p>
    <w:p w14:paraId="110B6AB5" w14:textId="77777777" w:rsidR="00C254C2" w:rsidRPr="00984D1E" w:rsidRDefault="00C254C2">
      <w:pPr>
        <w:pStyle w:val="a3"/>
        <w:spacing w:before="8"/>
        <w:rPr>
          <w:noProof/>
          <w:color w:val="000000" w:themeColor="text1"/>
          <w:sz w:val="27"/>
        </w:rPr>
      </w:pPr>
    </w:p>
    <w:p w14:paraId="7E096290" w14:textId="77777777" w:rsidR="00C254C2" w:rsidRPr="00984D1E" w:rsidRDefault="00B21731">
      <w:pPr>
        <w:spacing w:line="322" w:lineRule="exact"/>
        <w:ind w:left="868"/>
        <w:jc w:val="both"/>
        <w:rPr>
          <w:i/>
          <w:noProof/>
          <w:color w:val="000000" w:themeColor="text1"/>
          <w:sz w:val="28"/>
        </w:rPr>
      </w:pPr>
      <w:r w:rsidRPr="00984D1E">
        <w:rPr>
          <w:i/>
          <w:noProof/>
          <w:color w:val="000000" w:themeColor="text1"/>
          <w:sz w:val="28"/>
        </w:rPr>
        <w:t>1-(п-фторбензоиламид)пиперидин алу (2.2).</w:t>
      </w:r>
    </w:p>
    <w:p w14:paraId="49173316" w14:textId="16857A1A" w:rsidR="00C254C2" w:rsidRPr="00984D1E" w:rsidRDefault="00B21731">
      <w:pPr>
        <w:pStyle w:val="a3"/>
        <w:ind w:left="301" w:right="503" w:firstLine="566"/>
        <w:jc w:val="both"/>
        <w:rPr>
          <w:noProof/>
          <w:color w:val="000000" w:themeColor="text1"/>
        </w:rPr>
      </w:pPr>
      <w:r w:rsidRPr="00984D1E">
        <w:rPr>
          <w:noProof/>
          <w:color w:val="000000" w:themeColor="text1"/>
        </w:rPr>
        <w:t>Магнит</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 xml:space="preserve">араластырғыш </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кальций хлори</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түт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кері тоңазытқыш</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жабдықта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кі </w:t>
      </w:r>
      <w:r w:rsidRPr="00984D1E">
        <w:rPr>
          <w:noProof/>
          <w:color w:val="000000" w:themeColor="text1"/>
        </w:rPr>
        <w:t>мойын</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дөңгелек түбі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колба</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тамшылатқыш воронка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абсолю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бензол</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еріт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1 г (0,0117 моль) пиперидин (2.1) салын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О</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ерітінді</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бөлу воронк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алд</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ала</w:t>
      </w:r>
    </w:p>
    <w:p w14:paraId="1A0FA7BD" w14:textId="767438A9" w:rsidR="00C254C2" w:rsidRPr="00984D1E" w:rsidRDefault="00B21731">
      <w:pPr>
        <w:pStyle w:val="a3"/>
        <w:spacing w:before="1"/>
        <w:ind w:left="301" w:right="501"/>
        <w:jc w:val="both"/>
        <w:rPr>
          <w:noProof/>
          <w:color w:val="000000" w:themeColor="text1"/>
        </w:rPr>
      </w:pPr>
      <w:r w:rsidRPr="00984D1E">
        <w:rPr>
          <w:noProof/>
          <w:color w:val="000000" w:themeColor="text1"/>
        </w:rPr>
        <w:t>20 мл абсолю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бензол</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еріт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 xml:space="preserve">0,69 мл (0,0059 моль) </w:t>
      </w:r>
      <w:r w:rsidRPr="00984D1E">
        <w:rPr>
          <w:i/>
          <w:noProof/>
          <w:color w:val="000000" w:themeColor="text1"/>
        </w:rPr>
        <w:t>п</w:t>
      </w:r>
      <w:r w:rsidRPr="00984D1E">
        <w:rPr>
          <w:noProof/>
          <w:color w:val="000000" w:themeColor="text1"/>
        </w:rPr>
        <w:t>- фторбензоилхлорид тамшылат</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құя</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Реак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оспаны бөлме температу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1 сағат араластыр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Реакция</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жүру бары</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ЖҚХ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бақылай</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Пиперидин гидрохлорид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ақ тұнба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қарқын</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түзілуі байқ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ол реакция аяқталған</w:t>
      </w:r>
      <w:r w:rsidR="001154A8" w:rsidRPr="001154A8">
        <w:rPr>
          <w:noProof/>
          <w:vanish/>
          <w:color w:val="000000" w:themeColor="text1"/>
          <w:spacing w:val="-20"/>
          <w:w w:val="1"/>
        </w:rPr>
        <w:t>‬</w:t>
      </w:r>
      <w:r w:rsidR="001154A8">
        <w:rPr>
          <w:noProof/>
          <w:color w:val="000000" w:themeColor="text1"/>
        </w:rPr>
        <w:t xml:space="preserve">нан </w:t>
      </w:r>
      <w:r w:rsidRPr="00984D1E">
        <w:rPr>
          <w:noProof/>
          <w:color w:val="000000" w:themeColor="text1"/>
        </w:rPr>
        <w:t>к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Шотто воронк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сүзіл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ал ерітін</w:t>
      </w:r>
      <w:r w:rsidR="001154A8" w:rsidRPr="001154A8">
        <w:rPr>
          <w:noProof/>
          <w:vanish/>
          <w:color w:val="000000" w:themeColor="text1"/>
          <w:spacing w:val="-20"/>
          <w:w w:val="1"/>
        </w:rPr>
        <w:t>‬</w:t>
      </w:r>
      <w:r w:rsidR="001154A8">
        <w:rPr>
          <w:noProof/>
          <w:color w:val="000000" w:themeColor="text1"/>
        </w:rPr>
        <w:t xml:space="preserve">ді </w:t>
      </w:r>
      <w:r w:rsidR="00D92218" w:rsidRPr="00984D1E">
        <w:rPr>
          <w:noProof/>
          <w:color w:val="000000" w:themeColor="text1"/>
        </w:rPr>
        <w:t xml:space="preserve">су </w:t>
      </w:r>
      <w:r w:rsidRPr="00984D1E">
        <w:rPr>
          <w:noProof/>
          <w:color w:val="000000" w:themeColor="text1"/>
        </w:rPr>
        <w:t>ағыны сорғ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вакуум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аст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айналм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буландырғыш</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шоғырлан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май</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қал</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ық </w:t>
      </w:r>
      <w:r w:rsidRPr="00984D1E">
        <w:rPr>
          <w:noProof/>
          <w:color w:val="000000" w:themeColor="text1"/>
        </w:rPr>
        <w:t>біраз уақыт өт</w:t>
      </w:r>
      <w:r w:rsidR="001154A8" w:rsidRPr="001154A8">
        <w:rPr>
          <w:noProof/>
          <w:vanish/>
          <w:color w:val="000000" w:themeColor="text1"/>
          <w:spacing w:val="-20"/>
          <w:w w:val="1"/>
        </w:rPr>
        <w:t>‬</w:t>
      </w:r>
      <w:r w:rsidR="001154A8">
        <w:rPr>
          <w:noProof/>
          <w:color w:val="000000" w:themeColor="text1"/>
        </w:rPr>
        <w:t xml:space="preserve">кен </w:t>
      </w:r>
      <w:r w:rsidRPr="00984D1E">
        <w:rPr>
          <w:noProof/>
          <w:color w:val="000000" w:themeColor="text1"/>
        </w:rPr>
        <w:t>соң кристалдан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1,56 г (теориялықтан 64%) ашық сары кристал</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тү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1-(</w:t>
      </w:r>
      <w:r w:rsidRPr="00984D1E">
        <w:rPr>
          <w:i/>
          <w:noProof/>
          <w:color w:val="000000" w:themeColor="text1"/>
        </w:rPr>
        <w:t>п-</w:t>
      </w:r>
      <w:r w:rsidRPr="00984D1E">
        <w:rPr>
          <w:noProof/>
          <w:color w:val="000000" w:themeColor="text1"/>
        </w:rPr>
        <w:t>фторбензоиламид)пиперидин (2.2) 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w:t>
      </w:r>
      <w:r w:rsidRPr="00984D1E">
        <w:rPr>
          <w:noProof/>
          <w:color w:val="000000" w:themeColor="text1"/>
          <w:vertAlign w:val="subscript"/>
        </w:rPr>
        <w:t>балқу</w:t>
      </w:r>
      <w:r w:rsidRPr="00984D1E">
        <w:rPr>
          <w:noProof/>
          <w:color w:val="000000" w:themeColor="text1"/>
        </w:rPr>
        <w:t xml:space="preserve"> 58- </w:t>
      </w:r>
      <w:r w:rsidR="00D92218" w:rsidRPr="00984D1E">
        <w:rPr>
          <w:noProof/>
          <w:color w:val="000000" w:themeColor="text1"/>
        </w:rPr>
        <w:t>600C</w:t>
      </w:r>
      <w:r w:rsidRPr="00984D1E">
        <w:rPr>
          <w:noProof/>
          <w:color w:val="000000" w:themeColor="text1"/>
        </w:rPr>
        <w:t>, R</w:t>
      </w:r>
      <w:r w:rsidRPr="00984D1E">
        <w:rPr>
          <w:noProof/>
          <w:color w:val="000000" w:themeColor="text1"/>
          <w:vertAlign w:val="subscript"/>
        </w:rPr>
        <w:t>f</w:t>
      </w:r>
      <w:r w:rsidRPr="00984D1E">
        <w:rPr>
          <w:noProof/>
          <w:color w:val="000000" w:themeColor="text1"/>
        </w:rPr>
        <w:t xml:space="preserve"> 0,78 (Al</w:t>
      </w:r>
      <w:r w:rsidRPr="00984D1E">
        <w:rPr>
          <w:noProof/>
          <w:color w:val="000000" w:themeColor="text1"/>
          <w:vertAlign w:val="subscript"/>
        </w:rPr>
        <w:t>2</w:t>
      </w:r>
      <w:r w:rsidRPr="00984D1E">
        <w:rPr>
          <w:noProof/>
          <w:color w:val="000000" w:themeColor="text1"/>
        </w:rPr>
        <w:t>O</w:t>
      </w:r>
      <w:r w:rsidRPr="00984D1E">
        <w:rPr>
          <w:noProof/>
          <w:color w:val="000000" w:themeColor="text1"/>
          <w:vertAlign w:val="subscript"/>
        </w:rPr>
        <w:t>3</w:t>
      </w:r>
      <w:r w:rsidRPr="00984D1E">
        <w:rPr>
          <w:noProof/>
          <w:color w:val="000000" w:themeColor="text1"/>
        </w:rPr>
        <w:t>, элюент - бензол:диоксан-3:2).</w:t>
      </w:r>
    </w:p>
    <w:p w14:paraId="65A2C1D8" w14:textId="44463808" w:rsidR="00C254C2" w:rsidRPr="00984D1E" w:rsidRDefault="00B21731">
      <w:pPr>
        <w:pStyle w:val="a3"/>
        <w:spacing w:before="1"/>
        <w:ind w:left="867" w:right="4567"/>
        <w:rPr>
          <w:noProof/>
          <w:color w:val="000000" w:themeColor="text1"/>
        </w:rPr>
      </w:pPr>
      <w:r w:rsidRPr="00984D1E">
        <w:rPr>
          <w:noProof/>
          <w:color w:val="000000" w:themeColor="text1"/>
        </w:rPr>
        <w:t>Табы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 : С 69,03 Н 6,52. С</w:t>
      </w:r>
      <w:r w:rsidRPr="00984D1E">
        <w:rPr>
          <w:noProof/>
          <w:color w:val="000000" w:themeColor="text1"/>
          <w:vertAlign w:val="subscript"/>
        </w:rPr>
        <w:t>12</w:t>
      </w:r>
      <w:r w:rsidRPr="00984D1E">
        <w:rPr>
          <w:noProof/>
          <w:color w:val="000000" w:themeColor="text1"/>
        </w:rPr>
        <w:t>Н</w:t>
      </w:r>
      <w:r w:rsidRPr="00984D1E">
        <w:rPr>
          <w:noProof/>
          <w:color w:val="000000" w:themeColor="text1"/>
          <w:vertAlign w:val="subscript"/>
        </w:rPr>
        <w:t>14</w:t>
      </w:r>
      <w:r w:rsidRPr="00984D1E">
        <w:rPr>
          <w:noProof/>
          <w:color w:val="000000" w:themeColor="text1"/>
        </w:rPr>
        <w:t>NОF 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 : С 69,54; Н 6,81.</w:t>
      </w:r>
    </w:p>
    <w:p w14:paraId="2FF3608C" w14:textId="77777777" w:rsidR="00C254C2" w:rsidRPr="00984D1E" w:rsidRDefault="00B21731">
      <w:pPr>
        <w:pStyle w:val="a3"/>
        <w:spacing w:line="321" w:lineRule="exact"/>
        <w:ind w:left="867"/>
        <w:rPr>
          <w:noProof/>
          <w:color w:val="000000" w:themeColor="text1"/>
        </w:rPr>
      </w:pPr>
      <w:r w:rsidRPr="00984D1E">
        <w:rPr>
          <w:noProof/>
          <w:color w:val="000000" w:themeColor="text1"/>
        </w:rPr>
        <w:t>ИҚ спектр, см</w:t>
      </w:r>
      <w:r w:rsidRPr="00984D1E">
        <w:rPr>
          <w:noProof/>
          <w:color w:val="000000" w:themeColor="text1"/>
          <w:vertAlign w:val="superscript"/>
        </w:rPr>
        <w:t>-1</w:t>
      </w:r>
      <w:r w:rsidRPr="00984D1E">
        <w:rPr>
          <w:noProof/>
          <w:color w:val="000000" w:themeColor="text1"/>
        </w:rPr>
        <w:t>: 1635.0 (C═O); 2854.5, 2927.1 (C-H).</w:t>
      </w:r>
    </w:p>
    <w:p w14:paraId="26CBB5F9" w14:textId="77777777" w:rsidR="00C254C2" w:rsidRPr="00984D1E" w:rsidRDefault="00C254C2">
      <w:pPr>
        <w:pStyle w:val="a3"/>
        <w:rPr>
          <w:noProof/>
          <w:color w:val="000000" w:themeColor="text1"/>
        </w:rPr>
      </w:pPr>
    </w:p>
    <w:p w14:paraId="7010E67F" w14:textId="77777777" w:rsidR="00C254C2" w:rsidRPr="00984D1E" w:rsidRDefault="00B21731">
      <w:pPr>
        <w:ind w:left="867"/>
        <w:rPr>
          <w:i/>
          <w:noProof/>
          <w:color w:val="000000" w:themeColor="text1"/>
          <w:sz w:val="28"/>
        </w:rPr>
      </w:pPr>
      <w:r w:rsidRPr="00984D1E">
        <w:rPr>
          <w:i/>
          <w:noProof/>
          <w:color w:val="000000" w:themeColor="text1"/>
          <w:sz w:val="28"/>
        </w:rPr>
        <w:t>1-(м-фторбензоиламид)пиперидин алу (2.3).</w:t>
      </w:r>
    </w:p>
    <w:p w14:paraId="53679C8F" w14:textId="77777777" w:rsidR="00C254C2" w:rsidRPr="00984D1E" w:rsidRDefault="00C254C2">
      <w:pPr>
        <w:rPr>
          <w:noProof/>
          <w:color w:val="000000" w:themeColor="text1"/>
          <w:sz w:val="28"/>
        </w:rPr>
        <w:sectPr w:rsidR="00C254C2" w:rsidRPr="00984D1E">
          <w:pgSz w:w="11910" w:h="16840"/>
          <w:pgMar w:top="1040" w:right="200" w:bottom="1100" w:left="1400" w:header="0" w:footer="836" w:gutter="0"/>
          <w:cols w:space="720"/>
        </w:sectPr>
      </w:pPr>
    </w:p>
    <w:p w14:paraId="48EDEEB1" w14:textId="55C9C78E" w:rsidR="00C254C2" w:rsidRPr="00984D1E" w:rsidRDefault="00B21731">
      <w:pPr>
        <w:pStyle w:val="a3"/>
        <w:spacing w:before="69"/>
        <w:ind w:left="301" w:right="503" w:firstLine="566"/>
        <w:jc w:val="both"/>
        <w:rPr>
          <w:noProof/>
          <w:color w:val="000000" w:themeColor="text1"/>
        </w:rPr>
      </w:pPr>
      <w:r w:rsidRPr="00984D1E">
        <w:rPr>
          <w:noProof/>
          <w:color w:val="000000" w:themeColor="text1"/>
        </w:rPr>
        <w:lastRenderedPageBreak/>
        <w:t>Магнит</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 xml:space="preserve">араластырғыш </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кальций хлори</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түт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кері тоңазытқыш</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жабдықта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кі </w:t>
      </w:r>
      <w:r w:rsidRPr="00984D1E">
        <w:rPr>
          <w:noProof/>
          <w:color w:val="000000" w:themeColor="text1"/>
        </w:rPr>
        <w:t>мойын</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дөңгелек түбі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колба</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тамшылатқыш воронка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абсолю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бензол</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еріт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1 г (0,0117 моль) пиперидин (2.1) салын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О</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ерітінді</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бөлу воронк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алд</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ала</w:t>
      </w:r>
    </w:p>
    <w:p w14:paraId="6AEAE6D9" w14:textId="1D36AC85" w:rsidR="00C254C2" w:rsidRPr="00984D1E" w:rsidRDefault="00B21731">
      <w:pPr>
        <w:pStyle w:val="a3"/>
        <w:spacing w:before="1"/>
        <w:ind w:left="301" w:right="502"/>
        <w:jc w:val="both"/>
        <w:rPr>
          <w:noProof/>
          <w:color w:val="000000" w:themeColor="text1"/>
        </w:rPr>
      </w:pPr>
      <w:r w:rsidRPr="00984D1E">
        <w:rPr>
          <w:noProof/>
          <w:color w:val="000000" w:themeColor="text1"/>
        </w:rPr>
        <w:t>20 мл абсолю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бензол</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еріт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 xml:space="preserve">0,71 мл (0,0059 моль) </w:t>
      </w:r>
      <w:r w:rsidRPr="00984D1E">
        <w:rPr>
          <w:i/>
          <w:noProof/>
          <w:color w:val="000000" w:themeColor="text1"/>
        </w:rPr>
        <w:t>м</w:t>
      </w:r>
      <w:r w:rsidRPr="00984D1E">
        <w:rPr>
          <w:noProof/>
          <w:color w:val="000000" w:themeColor="text1"/>
        </w:rPr>
        <w:t>- фторбензоилхлорид тамшылат</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құя</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Реак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оспаны бөлме температу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1 сағат араластыр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Реакция</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жүру бары</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ЖҚХ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бақылай</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Пиперидин гидрохлорид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ақ тұнба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қарқын</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түзілуі байқ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ол реакция аяқталған</w:t>
      </w:r>
      <w:r w:rsidR="001154A8" w:rsidRPr="001154A8">
        <w:rPr>
          <w:noProof/>
          <w:vanish/>
          <w:color w:val="000000" w:themeColor="text1"/>
          <w:spacing w:val="-20"/>
          <w:w w:val="1"/>
        </w:rPr>
        <w:t>‬</w:t>
      </w:r>
      <w:r w:rsidR="001154A8">
        <w:rPr>
          <w:noProof/>
          <w:color w:val="000000" w:themeColor="text1"/>
        </w:rPr>
        <w:t xml:space="preserve">нан </w:t>
      </w:r>
      <w:r w:rsidRPr="00984D1E">
        <w:rPr>
          <w:noProof/>
          <w:color w:val="000000" w:themeColor="text1"/>
        </w:rPr>
        <w:t>к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Шотто воронк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сүзіл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ал ерітін</w:t>
      </w:r>
      <w:r w:rsidR="001154A8" w:rsidRPr="001154A8">
        <w:rPr>
          <w:noProof/>
          <w:vanish/>
          <w:color w:val="000000" w:themeColor="text1"/>
          <w:spacing w:val="-20"/>
          <w:w w:val="1"/>
        </w:rPr>
        <w:t>‬</w:t>
      </w:r>
      <w:r w:rsidR="001154A8">
        <w:rPr>
          <w:noProof/>
          <w:color w:val="000000" w:themeColor="text1"/>
        </w:rPr>
        <w:t xml:space="preserve">ді </w:t>
      </w:r>
      <w:r w:rsidR="00D92218" w:rsidRPr="00984D1E">
        <w:rPr>
          <w:noProof/>
          <w:color w:val="000000" w:themeColor="text1"/>
        </w:rPr>
        <w:t xml:space="preserve">су </w:t>
      </w:r>
      <w:r w:rsidRPr="00984D1E">
        <w:rPr>
          <w:noProof/>
          <w:color w:val="000000" w:themeColor="text1"/>
        </w:rPr>
        <w:t>ағыны сорғ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вакуум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аст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айналм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буландырғыш</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шоғырлан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1,22 г (теориялықтан 50 %) ашық сары сұйық тү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1-(</w:t>
      </w:r>
      <w:r w:rsidRPr="00984D1E">
        <w:rPr>
          <w:i/>
          <w:noProof/>
          <w:color w:val="000000" w:themeColor="text1"/>
        </w:rPr>
        <w:t>м-</w:t>
      </w:r>
      <w:r w:rsidRPr="00984D1E">
        <w:rPr>
          <w:noProof/>
          <w:color w:val="000000" w:themeColor="text1"/>
        </w:rPr>
        <w:t>фторбензоиламид)пиперидин (2.3) 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R</w:t>
      </w:r>
      <w:r w:rsidRPr="00984D1E">
        <w:rPr>
          <w:noProof/>
          <w:color w:val="000000" w:themeColor="text1"/>
          <w:vertAlign w:val="subscript"/>
        </w:rPr>
        <w:t>f</w:t>
      </w:r>
      <w:r w:rsidRPr="00984D1E">
        <w:rPr>
          <w:noProof/>
          <w:color w:val="000000" w:themeColor="text1"/>
        </w:rPr>
        <w:t xml:space="preserve"> 0,78 (Al</w:t>
      </w:r>
      <w:r w:rsidRPr="00984D1E">
        <w:rPr>
          <w:noProof/>
          <w:color w:val="000000" w:themeColor="text1"/>
          <w:vertAlign w:val="subscript"/>
        </w:rPr>
        <w:t>2</w:t>
      </w:r>
      <w:r w:rsidRPr="00984D1E">
        <w:rPr>
          <w:noProof/>
          <w:color w:val="000000" w:themeColor="text1"/>
        </w:rPr>
        <w:t>O</w:t>
      </w:r>
      <w:r w:rsidRPr="00984D1E">
        <w:rPr>
          <w:noProof/>
          <w:color w:val="000000" w:themeColor="text1"/>
          <w:vertAlign w:val="subscript"/>
        </w:rPr>
        <w:t>3</w:t>
      </w:r>
      <w:r w:rsidRPr="00984D1E">
        <w:rPr>
          <w:noProof/>
          <w:color w:val="000000" w:themeColor="text1"/>
        </w:rPr>
        <w:t>, элюент - бензол:диоксан-3:2).</w:t>
      </w:r>
    </w:p>
    <w:p w14:paraId="50A6F7E9" w14:textId="3E13428A" w:rsidR="00C254C2" w:rsidRPr="00984D1E" w:rsidRDefault="00B21731">
      <w:pPr>
        <w:pStyle w:val="a3"/>
        <w:ind w:left="867" w:right="4419"/>
        <w:rPr>
          <w:noProof/>
          <w:color w:val="000000" w:themeColor="text1"/>
        </w:rPr>
      </w:pPr>
      <w:r w:rsidRPr="00984D1E">
        <w:rPr>
          <w:noProof/>
          <w:color w:val="000000" w:themeColor="text1"/>
        </w:rPr>
        <w:t>Табы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 : С 69,15 ; Н 6,48. С</w:t>
      </w:r>
      <w:r w:rsidRPr="00984D1E">
        <w:rPr>
          <w:noProof/>
          <w:color w:val="000000" w:themeColor="text1"/>
          <w:vertAlign w:val="subscript"/>
        </w:rPr>
        <w:t>12</w:t>
      </w:r>
      <w:r w:rsidRPr="00984D1E">
        <w:rPr>
          <w:noProof/>
          <w:color w:val="000000" w:themeColor="text1"/>
        </w:rPr>
        <w:t>Н</w:t>
      </w:r>
      <w:r w:rsidRPr="00984D1E">
        <w:rPr>
          <w:noProof/>
          <w:color w:val="000000" w:themeColor="text1"/>
          <w:vertAlign w:val="subscript"/>
        </w:rPr>
        <w:t>14</w:t>
      </w:r>
      <w:r w:rsidRPr="00984D1E">
        <w:rPr>
          <w:noProof/>
          <w:color w:val="000000" w:themeColor="text1"/>
        </w:rPr>
        <w:t>NОF 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 : С 69,54; Н 6,81.</w:t>
      </w:r>
    </w:p>
    <w:p w14:paraId="308180D5" w14:textId="77777777" w:rsidR="00C254C2" w:rsidRPr="00984D1E" w:rsidRDefault="00B21731">
      <w:pPr>
        <w:pStyle w:val="a3"/>
        <w:spacing w:line="321" w:lineRule="exact"/>
        <w:ind w:left="867"/>
        <w:rPr>
          <w:noProof/>
          <w:color w:val="000000" w:themeColor="text1"/>
        </w:rPr>
      </w:pPr>
      <w:r w:rsidRPr="00984D1E">
        <w:rPr>
          <w:noProof/>
          <w:color w:val="000000" w:themeColor="text1"/>
        </w:rPr>
        <w:t>ИҚ спектр, см</w:t>
      </w:r>
      <w:r w:rsidRPr="00984D1E">
        <w:rPr>
          <w:noProof/>
          <w:color w:val="000000" w:themeColor="text1"/>
          <w:vertAlign w:val="superscript"/>
        </w:rPr>
        <w:t>-1</w:t>
      </w:r>
      <w:r w:rsidRPr="00984D1E">
        <w:rPr>
          <w:noProof/>
          <w:color w:val="000000" w:themeColor="text1"/>
        </w:rPr>
        <w:t>: 1635.1 (C═O); 2857.2, 2938.8 (C-H).</w:t>
      </w:r>
    </w:p>
    <w:p w14:paraId="73384763" w14:textId="77777777" w:rsidR="00C254C2" w:rsidRPr="00984D1E" w:rsidRDefault="00C254C2">
      <w:pPr>
        <w:pStyle w:val="a3"/>
        <w:spacing w:before="1"/>
        <w:rPr>
          <w:noProof/>
          <w:color w:val="000000" w:themeColor="text1"/>
          <w:sz w:val="27"/>
        </w:rPr>
      </w:pPr>
    </w:p>
    <w:p w14:paraId="5117A344" w14:textId="77777777" w:rsidR="00C254C2" w:rsidRPr="00984D1E" w:rsidRDefault="00B21731">
      <w:pPr>
        <w:tabs>
          <w:tab w:val="left" w:pos="5672"/>
          <w:tab w:val="left" w:pos="8494"/>
        </w:tabs>
        <w:spacing w:before="1"/>
        <w:ind w:left="867"/>
        <w:rPr>
          <w:i/>
          <w:noProof/>
          <w:color w:val="000000" w:themeColor="text1"/>
          <w:sz w:val="28"/>
        </w:rPr>
      </w:pPr>
      <w:r w:rsidRPr="00984D1E">
        <w:rPr>
          <w:i/>
          <w:noProof/>
          <w:color w:val="000000" w:themeColor="text1"/>
          <w:sz w:val="28"/>
        </w:rPr>
        <w:t>1-(м-фторбензоиламид)пиперидиннің</w:t>
      </w:r>
      <w:r w:rsidRPr="00984D1E">
        <w:rPr>
          <w:i/>
          <w:noProof/>
          <w:color w:val="000000" w:themeColor="text1"/>
          <w:sz w:val="28"/>
        </w:rPr>
        <w:tab/>
      </w:r>
      <w:r w:rsidRPr="00984D1E">
        <w:rPr>
          <w:rFonts w:ascii="Symbol" w:hAnsi="Symbol"/>
          <w:noProof/>
          <w:color w:val="000000" w:themeColor="text1"/>
          <w:sz w:val="29"/>
        </w:rPr>
        <w:t></w:t>
      </w:r>
      <w:r w:rsidRPr="00984D1E">
        <w:rPr>
          <w:i/>
          <w:noProof/>
          <w:color w:val="000000" w:themeColor="text1"/>
          <w:sz w:val="28"/>
        </w:rPr>
        <w:t>-циклодекстринмен</w:t>
      </w:r>
      <w:r w:rsidRPr="00984D1E">
        <w:rPr>
          <w:i/>
          <w:noProof/>
          <w:color w:val="000000" w:themeColor="text1"/>
          <w:sz w:val="28"/>
        </w:rPr>
        <w:tab/>
        <w:t>комплексін</w:t>
      </w:r>
    </w:p>
    <w:p w14:paraId="12DF3CC0" w14:textId="77777777" w:rsidR="00C254C2" w:rsidRPr="00984D1E" w:rsidRDefault="00B21731">
      <w:pPr>
        <w:spacing w:line="318" w:lineRule="exact"/>
        <w:ind w:left="301"/>
        <w:rPr>
          <w:i/>
          <w:noProof/>
          <w:color w:val="000000" w:themeColor="text1"/>
          <w:sz w:val="28"/>
        </w:rPr>
      </w:pPr>
      <w:r w:rsidRPr="00984D1E">
        <w:rPr>
          <w:i/>
          <w:noProof/>
          <w:color w:val="000000" w:themeColor="text1"/>
          <w:sz w:val="28"/>
        </w:rPr>
        <w:t>алу.</w:t>
      </w:r>
    </w:p>
    <w:p w14:paraId="192A4B73" w14:textId="0C3A1725" w:rsidR="00C254C2" w:rsidRPr="00984D1E" w:rsidRDefault="00B21731">
      <w:pPr>
        <w:pStyle w:val="a3"/>
        <w:tabs>
          <w:tab w:val="left" w:pos="1208"/>
          <w:tab w:val="left" w:pos="4579"/>
          <w:tab w:val="left" w:pos="6096"/>
        </w:tabs>
        <w:spacing w:before="2"/>
        <w:ind w:left="867"/>
        <w:rPr>
          <w:noProof/>
          <w:color w:val="000000" w:themeColor="text1"/>
        </w:rPr>
      </w:pPr>
      <w:r w:rsidRPr="00984D1E">
        <w:rPr>
          <w:noProof/>
          <w:color w:val="000000" w:themeColor="text1"/>
        </w:rPr>
        <w:t>5</w:t>
      </w:r>
      <w:r w:rsidRPr="00984D1E">
        <w:rPr>
          <w:noProof/>
          <w:color w:val="000000" w:themeColor="text1"/>
        </w:rPr>
        <w:tab/>
        <w:t>мл этил спиртін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0,3</w:t>
      </w:r>
      <w:r w:rsidRPr="00984D1E">
        <w:rPr>
          <w:noProof/>
          <w:color w:val="000000" w:themeColor="text1"/>
        </w:rPr>
        <w:tab/>
        <w:t>г (0,00145</w:t>
      </w:r>
      <w:r w:rsidRPr="00984D1E">
        <w:rPr>
          <w:noProof/>
          <w:color w:val="000000" w:themeColor="text1"/>
        </w:rPr>
        <w:tab/>
        <w:t>моль) 1-(</w:t>
      </w:r>
      <w:r w:rsidRPr="00984D1E">
        <w:rPr>
          <w:i/>
          <w:noProof/>
          <w:color w:val="000000" w:themeColor="text1"/>
        </w:rPr>
        <w:t>м-</w:t>
      </w:r>
      <w:r w:rsidRPr="00984D1E">
        <w:rPr>
          <w:noProof/>
          <w:color w:val="000000" w:themeColor="text1"/>
        </w:rPr>
        <w:t>фторбензоиламид)</w:t>
      </w:r>
    </w:p>
    <w:p w14:paraId="069D2903" w14:textId="30E99D74" w:rsidR="00C254C2" w:rsidRPr="00984D1E" w:rsidRDefault="00B21731">
      <w:pPr>
        <w:pStyle w:val="a3"/>
        <w:ind w:left="301" w:right="501"/>
        <w:jc w:val="both"/>
        <w:rPr>
          <w:noProof/>
          <w:color w:val="000000" w:themeColor="text1"/>
        </w:rPr>
      </w:pPr>
      <w:r w:rsidRPr="00984D1E">
        <w:rPr>
          <w:noProof/>
          <w:color w:val="000000" w:themeColor="text1"/>
        </w:rPr>
        <w:t>пиперидин</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2.3)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20 мл дистилден</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су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1,64 г (0,00145 моль) β- циклодекстрин</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ыс</w:t>
      </w:r>
      <w:r w:rsidR="001154A8" w:rsidRPr="001154A8">
        <w:rPr>
          <w:noProof/>
          <w:vanish/>
          <w:color w:val="000000" w:themeColor="text1"/>
          <w:spacing w:val="-20"/>
          <w:w w:val="1"/>
        </w:rPr>
        <w:t>‬</w:t>
      </w:r>
      <w:r w:rsidR="001154A8">
        <w:rPr>
          <w:noProof/>
          <w:color w:val="000000" w:themeColor="text1"/>
        </w:rPr>
        <w:t xml:space="preserve">тық </w:t>
      </w:r>
      <w:r w:rsidRPr="00984D1E">
        <w:rPr>
          <w:noProof/>
          <w:color w:val="000000" w:themeColor="text1"/>
        </w:rPr>
        <w:t>ерітінділері аралас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Қоспаны кептіргіш пеш</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с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этанол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су</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50-</w:t>
      </w:r>
      <w:r w:rsidR="00D92218" w:rsidRPr="00984D1E">
        <w:rPr>
          <w:noProof/>
          <w:color w:val="000000" w:themeColor="text1"/>
        </w:rPr>
        <w:t>550C</w:t>
      </w:r>
      <w:r w:rsidRPr="00984D1E">
        <w:rPr>
          <w:noProof/>
          <w:color w:val="000000" w:themeColor="text1"/>
        </w:rPr>
        <w:t xml:space="preserve"> буландыр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1,63 г 1-(</w:t>
      </w:r>
      <w:r w:rsidRPr="00984D1E">
        <w:rPr>
          <w:i/>
          <w:noProof/>
          <w:color w:val="000000" w:themeColor="text1"/>
        </w:rPr>
        <w:t xml:space="preserve">м- </w:t>
      </w:r>
      <w:r w:rsidRPr="00984D1E">
        <w:rPr>
          <w:noProof/>
          <w:color w:val="000000" w:themeColor="text1"/>
        </w:rPr>
        <w:t>фторбензоиламид)пиперидин</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β-циклодекстрин</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комплексі алын</w:t>
      </w:r>
      <w:r w:rsidR="001154A8" w:rsidRPr="001154A8">
        <w:rPr>
          <w:noProof/>
          <w:vanish/>
          <w:color w:val="000000" w:themeColor="text1"/>
          <w:spacing w:val="-20"/>
          <w:w w:val="1"/>
        </w:rPr>
        <w:t>‬</w:t>
      </w:r>
      <w:r w:rsidR="001154A8">
        <w:rPr>
          <w:noProof/>
          <w:color w:val="000000" w:themeColor="text1"/>
        </w:rPr>
        <w:t>ды.</w:t>
      </w:r>
    </w:p>
    <w:p w14:paraId="563B0E56" w14:textId="77777777" w:rsidR="00C254C2" w:rsidRPr="00984D1E" w:rsidRDefault="00C254C2">
      <w:pPr>
        <w:pStyle w:val="a3"/>
        <w:rPr>
          <w:noProof/>
          <w:color w:val="000000" w:themeColor="text1"/>
        </w:rPr>
      </w:pPr>
    </w:p>
    <w:p w14:paraId="32A1E690" w14:textId="77777777" w:rsidR="00C254C2" w:rsidRPr="00984D1E" w:rsidRDefault="00B21731">
      <w:pPr>
        <w:spacing w:line="322" w:lineRule="exact"/>
        <w:ind w:left="867"/>
        <w:jc w:val="both"/>
        <w:rPr>
          <w:i/>
          <w:noProof/>
          <w:color w:val="000000" w:themeColor="text1"/>
          <w:sz w:val="28"/>
        </w:rPr>
      </w:pPr>
      <w:r w:rsidRPr="00984D1E">
        <w:rPr>
          <w:i/>
          <w:noProof/>
          <w:color w:val="000000" w:themeColor="text1"/>
          <w:sz w:val="28"/>
        </w:rPr>
        <w:t>1-(о-фторбензоиламид)пиперидин алу (2.4).</w:t>
      </w:r>
    </w:p>
    <w:p w14:paraId="0816FCAE" w14:textId="2FAF53CA" w:rsidR="00C254C2" w:rsidRPr="00984D1E" w:rsidRDefault="00B21731">
      <w:pPr>
        <w:pStyle w:val="a3"/>
        <w:ind w:left="300" w:right="504" w:firstLine="566"/>
        <w:jc w:val="both"/>
        <w:rPr>
          <w:noProof/>
          <w:color w:val="000000" w:themeColor="text1"/>
        </w:rPr>
      </w:pPr>
      <w:r w:rsidRPr="00984D1E">
        <w:rPr>
          <w:noProof/>
          <w:color w:val="000000" w:themeColor="text1"/>
        </w:rPr>
        <w:t>Магнит</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 xml:space="preserve">араластырғыш </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кальций хлори</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түт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кері тоңазытқыш</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жабдықта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кі </w:t>
      </w:r>
      <w:r w:rsidRPr="00984D1E">
        <w:rPr>
          <w:noProof/>
          <w:color w:val="000000" w:themeColor="text1"/>
        </w:rPr>
        <w:t>мойын</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дөңгелек түбі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колба</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тамшылатқыш воронка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абсолю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бензол</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еріт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1 г (0,0117 моль) пиперидин (2.1) салын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О</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ерітінді</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бөлу воронк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алд</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ала</w:t>
      </w:r>
    </w:p>
    <w:p w14:paraId="74E854EE" w14:textId="26F4FF38" w:rsidR="00C254C2" w:rsidRPr="00984D1E" w:rsidRDefault="00B21731">
      <w:pPr>
        <w:pStyle w:val="a3"/>
        <w:ind w:left="301" w:right="501"/>
        <w:jc w:val="both"/>
        <w:rPr>
          <w:noProof/>
          <w:color w:val="000000" w:themeColor="text1"/>
        </w:rPr>
      </w:pPr>
      <w:r w:rsidRPr="00984D1E">
        <w:rPr>
          <w:noProof/>
          <w:color w:val="000000" w:themeColor="text1"/>
        </w:rPr>
        <w:t>20 мл абсолю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бензол</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еріт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 xml:space="preserve">1,05 мл (0,0088 моль) </w:t>
      </w:r>
      <w:r w:rsidRPr="00984D1E">
        <w:rPr>
          <w:i/>
          <w:noProof/>
          <w:color w:val="000000" w:themeColor="text1"/>
        </w:rPr>
        <w:t>о</w:t>
      </w:r>
      <w:r w:rsidRPr="00984D1E">
        <w:rPr>
          <w:noProof/>
          <w:color w:val="000000" w:themeColor="text1"/>
        </w:rPr>
        <w:t>- фторбензоилхлорид тамшылат</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құя</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Реак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оспаны бөлме температу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1 сағат араластыр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Реакция</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жүру бары</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ЖҚХ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бақылай</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Пиперидин гидрохлорид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ақ тұнба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қарқын</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түзілуі байқ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ол реакция аяқталған</w:t>
      </w:r>
      <w:r w:rsidR="001154A8" w:rsidRPr="001154A8">
        <w:rPr>
          <w:noProof/>
          <w:vanish/>
          <w:color w:val="000000" w:themeColor="text1"/>
          <w:spacing w:val="-20"/>
          <w:w w:val="1"/>
        </w:rPr>
        <w:t>‬</w:t>
      </w:r>
      <w:r w:rsidR="001154A8">
        <w:rPr>
          <w:noProof/>
          <w:color w:val="000000" w:themeColor="text1"/>
        </w:rPr>
        <w:t xml:space="preserve">нан </w:t>
      </w:r>
      <w:r w:rsidRPr="00984D1E">
        <w:rPr>
          <w:noProof/>
          <w:color w:val="000000" w:themeColor="text1"/>
        </w:rPr>
        <w:t>к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Шотто воронк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сүзіл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ал ерітін</w:t>
      </w:r>
      <w:r w:rsidR="001154A8" w:rsidRPr="001154A8">
        <w:rPr>
          <w:noProof/>
          <w:vanish/>
          <w:color w:val="000000" w:themeColor="text1"/>
          <w:spacing w:val="-20"/>
          <w:w w:val="1"/>
        </w:rPr>
        <w:t>‬</w:t>
      </w:r>
      <w:r w:rsidR="001154A8">
        <w:rPr>
          <w:noProof/>
          <w:color w:val="000000" w:themeColor="text1"/>
        </w:rPr>
        <w:t xml:space="preserve">ді </w:t>
      </w:r>
      <w:r w:rsidR="00D92218" w:rsidRPr="00984D1E">
        <w:rPr>
          <w:noProof/>
          <w:color w:val="000000" w:themeColor="text1"/>
        </w:rPr>
        <w:t xml:space="preserve">су </w:t>
      </w:r>
      <w:r w:rsidRPr="00984D1E">
        <w:rPr>
          <w:noProof/>
          <w:color w:val="000000" w:themeColor="text1"/>
        </w:rPr>
        <w:t>ағыны сорғ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вакуум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аст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айналм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буландырғыш</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шоғырлан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1,19 г (теориялықтан 49 %) ашық сары сұйық тү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1-(</w:t>
      </w:r>
      <w:r w:rsidRPr="00984D1E">
        <w:rPr>
          <w:i/>
          <w:noProof/>
          <w:color w:val="000000" w:themeColor="text1"/>
        </w:rPr>
        <w:t>о-</w:t>
      </w:r>
      <w:r w:rsidRPr="00984D1E">
        <w:rPr>
          <w:noProof/>
          <w:color w:val="000000" w:themeColor="text1"/>
        </w:rPr>
        <w:t>фторбензоиламид)пиперидин (2.4) 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R</w:t>
      </w:r>
      <w:r w:rsidRPr="00984D1E">
        <w:rPr>
          <w:noProof/>
          <w:color w:val="000000" w:themeColor="text1"/>
          <w:vertAlign w:val="subscript"/>
        </w:rPr>
        <w:t>f</w:t>
      </w:r>
      <w:r w:rsidRPr="00984D1E">
        <w:rPr>
          <w:noProof/>
          <w:color w:val="000000" w:themeColor="text1"/>
        </w:rPr>
        <w:t xml:space="preserve"> 0,76 (Al</w:t>
      </w:r>
      <w:r w:rsidRPr="00984D1E">
        <w:rPr>
          <w:noProof/>
          <w:color w:val="000000" w:themeColor="text1"/>
          <w:vertAlign w:val="subscript"/>
        </w:rPr>
        <w:t>2</w:t>
      </w:r>
      <w:r w:rsidRPr="00984D1E">
        <w:rPr>
          <w:noProof/>
          <w:color w:val="000000" w:themeColor="text1"/>
        </w:rPr>
        <w:t>O</w:t>
      </w:r>
      <w:r w:rsidRPr="00984D1E">
        <w:rPr>
          <w:noProof/>
          <w:color w:val="000000" w:themeColor="text1"/>
          <w:vertAlign w:val="subscript"/>
        </w:rPr>
        <w:t>3</w:t>
      </w:r>
      <w:r w:rsidRPr="00984D1E">
        <w:rPr>
          <w:noProof/>
          <w:color w:val="000000" w:themeColor="text1"/>
        </w:rPr>
        <w:t>, элюент - бензол:диоксан-3:2).</w:t>
      </w:r>
    </w:p>
    <w:p w14:paraId="100F37BC" w14:textId="3B63B2A0" w:rsidR="00C254C2" w:rsidRPr="00984D1E" w:rsidRDefault="00B21731">
      <w:pPr>
        <w:pStyle w:val="a3"/>
        <w:ind w:left="867" w:right="4489"/>
        <w:rPr>
          <w:noProof/>
          <w:color w:val="000000" w:themeColor="text1"/>
        </w:rPr>
      </w:pPr>
      <w:r w:rsidRPr="00984D1E">
        <w:rPr>
          <w:noProof/>
          <w:color w:val="000000" w:themeColor="text1"/>
        </w:rPr>
        <w:t>Табы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 : С 68,93; Н 6,45. С</w:t>
      </w:r>
      <w:r w:rsidRPr="00984D1E">
        <w:rPr>
          <w:noProof/>
          <w:color w:val="000000" w:themeColor="text1"/>
          <w:vertAlign w:val="subscript"/>
        </w:rPr>
        <w:t>12</w:t>
      </w:r>
      <w:r w:rsidRPr="00984D1E">
        <w:rPr>
          <w:noProof/>
          <w:color w:val="000000" w:themeColor="text1"/>
        </w:rPr>
        <w:t>Н</w:t>
      </w:r>
      <w:r w:rsidRPr="00984D1E">
        <w:rPr>
          <w:noProof/>
          <w:color w:val="000000" w:themeColor="text1"/>
          <w:vertAlign w:val="subscript"/>
        </w:rPr>
        <w:t>14</w:t>
      </w:r>
      <w:r w:rsidRPr="00984D1E">
        <w:rPr>
          <w:noProof/>
          <w:color w:val="000000" w:themeColor="text1"/>
        </w:rPr>
        <w:t>NОF 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 : С 69,54; Н 6,81.</w:t>
      </w:r>
    </w:p>
    <w:p w14:paraId="32D9D1C8" w14:textId="77777777" w:rsidR="00C254C2" w:rsidRPr="00984D1E" w:rsidRDefault="00B21731">
      <w:pPr>
        <w:pStyle w:val="a3"/>
        <w:spacing w:line="321" w:lineRule="exact"/>
        <w:ind w:left="867"/>
        <w:rPr>
          <w:noProof/>
          <w:color w:val="000000" w:themeColor="text1"/>
        </w:rPr>
      </w:pPr>
      <w:r w:rsidRPr="00984D1E">
        <w:rPr>
          <w:noProof/>
          <w:color w:val="000000" w:themeColor="text1"/>
        </w:rPr>
        <w:t>ИҚ спектр, см</w:t>
      </w:r>
      <w:r w:rsidRPr="00984D1E">
        <w:rPr>
          <w:noProof/>
          <w:color w:val="000000" w:themeColor="text1"/>
          <w:vertAlign w:val="superscript"/>
        </w:rPr>
        <w:t>-1</w:t>
      </w:r>
      <w:r w:rsidRPr="00984D1E">
        <w:rPr>
          <w:noProof/>
          <w:color w:val="000000" w:themeColor="text1"/>
        </w:rPr>
        <w:t>: 1627.1 (C═O); 2857.3, 2915.5 (C-H).</w:t>
      </w:r>
    </w:p>
    <w:p w14:paraId="6951BF1E" w14:textId="77777777" w:rsidR="00C254C2" w:rsidRPr="00984D1E" w:rsidRDefault="00C254C2">
      <w:pPr>
        <w:spacing w:line="321" w:lineRule="exact"/>
        <w:rPr>
          <w:noProof/>
          <w:color w:val="000000" w:themeColor="text1"/>
        </w:rPr>
        <w:sectPr w:rsidR="00C254C2" w:rsidRPr="00984D1E">
          <w:pgSz w:w="11910" w:h="16840"/>
          <w:pgMar w:top="1040" w:right="200" w:bottom="1100" w:left="1400" w:header="0" w:footer="836" w:gutter="0"/>
          <w:cols w:space="720"/>
        </w:sectPr>
      </w:pPr>
    </w:p>
    <w:p w14:paraId="001DDD76" w14:textId="664D725A" w:rsidR="00C254C2" w:rsidRPr="00984D1E" w:rsidRDefault="00B21731">
      <w:pPr>
        <w:spacing w:before="79" w:line="355" w:lineRule="exact"/>
        <w:ind w:left="868"/>
        <w:jc w:val="both"/>
        <w:rPr>
          <w:i/>
          <w:noProof/>
          <w:color w:val="000000" w:themeColor="text1"/>
          <w:sz w:val="28"/>
        </w:rPr>
      </w:pPr>
      <w:r w:rsidRPr="00984D1E">
        <w:rPr>
          <w:i/>
          <w:noProof/>
          <w:color w:val="000000" w:themeColor="text1"/>
          <w:sz w:val="28"/>
        </w:rPr>
        <w:lastRenderedPageBreak/>
        <w:t>1-(о-фторбензоиламид)пиперидин</w:t>
      </w:r>
      <w:r w:rsidR="001154A8" w:rsidRPr="001154A8">
        <w:rPr>
          <w:i/>
          <w:noProof/>
          <w:vanish/>
          <w:color w:val="000000" w:themeColor="text1"/>
          <w:spacing w:val="-20"/>
          <w:w w:val="1"/>
          <w:sz w:val="28"/>
        </w:rPr>
        <w:t>‬</w:t>
      </w:r>
      <w:r w:rsidR="001154A8">
        <w:rPr>
          <w:i/>
          <w:noProof/>
          <w:color w:val="000000" w:themeColor="text1"/>
          <w:sz w:val="28"/>
        </w:rPr>
        <w:t xml:space="preserve">нің </w:t>
      </w:r>
      <w:r w:rsidRPr="00984D1E">
        <w:rPr>
          <w:rFonts w:ascii="Symbol" w:hAnsi="Symbol"/>
          <w:noProof/>
          <w:color w:val="000000" w:themeColor="text1"/>
          <w:sz w:val="29"/>
        </w:rPr>
        <w:t></w:t>
      </w:r>
      <w:r w:rsidRPr="00984D1E">
        <w:rPr>
          <w:i/>
          <w:noProof/>
          <w:color w:val="000000" w:themeColor="text1"/>
          <w:sz w:val="28"/>
        </w:rPr>
        <w:t>-циклодекстрин</w:t>
      </w:r>
      <w:r w:rsidR="001154A8" w:rsidRPr="001154A8">
        <w:rPr>
          <w:i/>
          <w:noProof/>
          <w:vanish/>
          <w:color w:val="000000" w:themeColor="text1"/>
          <w:spacing w:val="-20"/>
          <w:w w:val="1"/>
          <w:sz w:val="28"/>
        </w:rPr>
        <w:t>‬</w:t>
      </w:r>
      <w:r w:rsidR="001154A8">
        <w:rPr>
          <w:i/>
          <w:noProof/>
          <w:color w:val="000000" w:themeColor="text1"/>
          <w:sz w:val="28"/>
        </w:rPr>
        <w:t xml:space="preserve">мен </w:t>
      </w:r>
      <w:r w:rsidRPr="00984D1E">
        <w:rPr>
          <w:i/>
          <w:noProof/>
          <w:color w:val="000000" w:themeColor="text1"/>
          <w:sz w:val="28"/>
        </w:rPr>
        <w:t>комплекс</w:t>
      </w:r>
      <w:r w:rsidR="001154A8" w:rsidRPr="001154A8">
        <w:rPr>
          <w:i/>
          <w:noProof/>
          <w:vanish/>
          <w:color w:val="000000" w:themeColor="text1"/>
          <w:spacing w:val="-20"/>
          <w:w w:val="1"/>
          <w:sz w:val="28"/>
        </w:rPr>
        <w:t>‬</w:t>
      </w:r>
      <w:r w:rsidR="001154A8">
        <w:rPr>
          <w:i/>
          <w:noProof/>
          <w:color w:val="000000" w:themeColor="text1"/>
          <w:sz w:val="28"/>
        </w:rPr>
        <w:t xml:space="preserve">ін </w:t>
      </w:r>
      <w:r w:rsidRPr="00984D1E">
        <w:rPr>
          <w:i/>
          <w:noProof/>
          <w:color w:val="000000" w:themeColor="text1"/>
          <w:sz w:val="28"/>
        </w:rPr>
        <w:t>алу.</w:t>
      </w:r>
    </w:p>
    <w:p w14:paraId="14C59923" w14:textId="5F1E2596" w:rsidR="00C254C2" w:rsidRPr="00984D1E" w:rsidRDefault="00B21731">
      <w:pPr>
        <w:pStyle w:val="a3"/>
        <w:ind w:left="301" w:right="501" w:firstLine="566"/>
        <w:jc w:val="both"/>
        <w:rPr>
          <w:noProof/>
          <w:color w:val="000000" w:themeColor="text1"/>
        </w:rPr>
      </w:pPr>
      <w:r w:rsidRPr="00984D1E">
        <w:rPr>
          <w:noProof/>
          <w:color w:val="000000" w:themeColor="text1"/>
        </w:rPr>
        <w:t>5 мл этил спиртін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0,3 г (0,00145 моль) 1-(</w:t>
      </w:r>
      <w:r w:rsidRPr="00984D1E">
        <w:rPr>
          <w:i/>
          <w:noProof/>
          <w:color w:val="000000" w:themeColor="text1"/>
        </w:rPr>
        <w:t>о-</w:t>
      </w:r>
      <w:r w:rsidRPr="00984D1E">
        <w:rPr>
          <w:noProof/>
          <w:color w:val="000000" w:themeColor="text1"/>
        </w:rPr>
        <w:t>фторбензоиламид) пиперидин</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2.4)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20 мл дистилден</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су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1,64 г (0,00145 моль) β- циклодекстрин</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ыс</w:t>
      </w:r>
      <w:r w:rsidR="001154A8" w:rsidRPr="001154A8">
        <w:rPr>
          <w:noProof/>
          <w:vanish/>
          <w:color w:val="000000" w:themeColor="text1"/>
          <w:spacing w:val="-20"/>
          <w:w w:val="1"/>
        </w:rPr>
        <w:t>‬</w:t>
      </w:r>
      <w:r w:rsidR="001154A8">
        <w:rPr>
          <w:noProof/>
          <w:color w:val="000000" w:themeColor="text1"/>
        </w:rPr>
        <w:t xml:space="preserve">тық </w:t>
      </w:r>
      <w:r w:rsidRPr="00984D1E">
        <w:rPr>
          <w:noProof/>
          <w:color w:val="000000" w:themeColor="text1"/>
        </w:rPr>
        <w:t>ерітінділері аралас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Қоспаны кептіргіш пеш</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с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этанол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су</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50-</w:t>
      </w:r>
      <w:r w:rsidR="00D92218" w:rsidRPr="00984D1E">
        <w:rPr>
          <w:noProof/>
          <w:color w:val="000000" w:themeColor="text1"/>
        </w:rPr>
        <w:t>550C</w:t>
      </w:r>
      <w:r w:rsidRPr="00984D1E">
        <w:rPr>
          <w:noProof/>
          <w:color w:val="000000" w:themeColor="text1"/>
        </w:rPr>
        <w:t xml:space="preserve"> буландыр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1,94 г 1-(</w:t>
      </w:r>
      <w:r w:rsidRPr="00984D1E">
        <w:rPr>
          <w:i/>
          <w:noProof/>
          <w:color w:val="000000" w:themeColor="text1"/>
        </w:rPr>
        <w:t xml:space="preserve">о- </w:t>
      </w:r>
      <w:r w:rsidRPr="00984D1E">
        <w:rPr>
          <w:noProof/>
          <w:color w:val="000000" w:themeColor="text1"/>
        </w:rPr>
        <w:t>фторбензоиламид)пиперидин</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β-циклодекстрин</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комплексі алын</w:t>
      </w:r>
      <w:r w:rsidR="001154A8" w:rsidRPr="001154A8">
        <w:rPr>
          <w:noProof/>
          <w:vanish/>
          <w:color w:val="000000" w:themeColor="text1"/>
          <w:spacing w:val="-20"/>
          <w:w w:val="1"/>
        </w:rPr>
        <w:t>‬</w:t>
      </w:r>
      <w:r w:rsidR="001154A8">
        <w:rPr>
          <w:noProof/>
          <w:color w:val="000000" w:themeColor="text1"/>
        </w:rPr>
        <w:t>ды.</w:t>
      </w:r>
    </w:p>
    <w:p w14:paraId="7B90A011" w14:textId="77777777" w:rsidR="00C254C2" w:rsidRPr="00984D1E" w:rsidRDefault="00C254C2">
      <w:pPr>
        <w:pStyle w:val="a3"/>
        <w:spacing w:before="10"/>
        <w:rPr>
          <w:noProof/>
          <w:color w:val="000000" w:themeColor="text1"/>
          <w:sz w:val="27"/>
        </w:rPr>
      </w:pPr>
    </w:p>
    <w:p w14:paraId="765997E7" w14:textId="77777777" w:rsidR="00C254C2" w:rsidRPr="00984D1E" w:rsidRDefault="00B21731">
      <w:pPr>
        <w:spacing w:line="322" w:lineRule="exact"/>
        <w:ind w:left="868"/>
        <w:jc w:val="both"/>
        <w:rPr>
          <w:i/>
          <w:noProof/>
          <w:color w:val="000000" w:themeColor="text1"/>
          <w:sz w:val="28"/>
        </w:rPr>
      </w:pPr>
      <w:r w:rsidRPr="00984D1E">
        <w:rPr>
          <w:i/>
          <w:noProof/>
          <w:color w:val="000000" w:themeColor="text1"/>
          <w:sz w:val="28"/>
        </w:rPr>
        <w:t>1-(п-фторобензоиламид)морфолин (2.6) алу.</w:t>
      </w:r>
    </w:p>
    <w:p w14:paraId="66256257" w14:textId="6472BAB1" w:rsidR="00C254C2" w:rsidRPr="00984D1E" w:rsidRDefault="00B21731">
      <w:pPr>
        <w:pStyle w:val="a3"/>
        <w:ind w:left="301" w:right="503" w:firstLine="566"/>
        <w:jc w:val="both"/>
        <w:rPr>
          <w:noProof/>
          <w:color w:val="000000" w:themeColor="text1"/>
        </w:rPr>
      </w:pPr>
      <w:r w:rsidRPr="00984D1E">
        <w:rPr>
          <w:noProof/>
          <w:color w:val="000000" w:themeColor="text1"/>
        </w:rPr>
        <w:t>Механ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араластырғыш</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хлоркальций түт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кері тоңазытқыш</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жабдықта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көлемі 100 мл 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кі </w:t>
      </w:r>
      <w:r w:rsidRPr="00984D1E">
        <w:rPr>
          <w:noProof/>
          <w:color w:val="000000" w:themeColor="text1"/>
        </w:rPr>
        <w:t>мой</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тәріз</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колба</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20 мл абсолю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бензол</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1 г (0.0115 моль) морфоли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2.5)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20 мл абсолю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бензол</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еріт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 xml:space="preserve">0.68 мл (0.0057 моль) </w:t>
      </w:r>
      <w:r w:rsidRPr="00984D1E">
        <w:rPr>
          <w:i/>
          <w:noProof/>
          <w:color w:val="000000" w:themeColor="text1"/>
        </w:rPr>
        <w:t>п</w:t>
      </w:r>
      <w:r w:rsidRPr="00984D1E">
        <w:rPr>
          <w:noProof/>
          <w:color w:val="000000" w:themeColor="text1"/>
        </w:rPr>
        <w:t>-фторбензоилхлорид ерітіндіс</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құйғыш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тамшылат</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құя</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Реак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оспа</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қызуы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ақ тұнба түзілуі байқ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Реак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оспаны бөлме температу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1 сағат араластыр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үз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тұнба Шот</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воронк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сүзіл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еріті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рото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буландырғыш</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айд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1,79 г (75 % теориялықтан) 1</w:t>
      </w:r>
      <w:r w:rsidRPr="00984D1E">
        <w:rPr>
          <w:i/>
          <w:noProof/>
          <w:color w:val="000000" w:themeColor="text1"/>
        </w:rPr>
        <w:t>-</w:t>
      </w:r>
      <w:r w:rsidRPr="00984D1E">
        <w:rPr>
          <w:noProof/>
          <w:color w:val="000000" w:themeColor="text1"/>
        </w:rPr>
        <w:t>(</w:t>
      </w:r>
      <w:r w:rsidRPr="00984D1E">
        <w:rPr>
          <w:i/>
          <w:noProof/>
          <w:color w:val="000000" w:themeColor="text1"/>
        </w:rPr>
        <w:t>п</w:t>
      </w:r>
      <w:r w:rsidRPr="00984D1E">
        <w:rPr>
          <w:noProof/>
          <w:color w:val="000000" w:themeColor="text1"/>
        </w:rPr>
        <w:t>-фторбензоиламид)морфолин (2.6) ашық сары түс</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қалың сұйық</w:t>
      </w:r>
      <w:r w:rsidR="001154A8" w:rsidRPr="001154A8">
        <w:rPr>
          <w:noProof/>
          <w:vanish/>
          <w:color w:val="000000" w:themeColor="text1"/>
          <w:spacing w:val="-20"/>
          <w:w w:val="1"/>
        </w:rPr>
        <w:t>‬</w:t>
      </w:r>
      <w:r w:rsidR="001154A8">
        <w:rPr>
          <w:noProof/>
          <w:color w:val="000000" w:themeColor="text1"/>
        </w:rPr>
        <w:t xml:space="preserve">тық </w:t>
      </w:r>
      <w:r w:rsidRPr="00984D1E">
        <w:rPr>
          <w:noProof/>
          <w:color w:val="000000" w:themeColor="text1"/>
        </w:rPr>
        <w:t>түрін</w:t>
      </w:r>
      <w:r w:rsidR="001154A8" w:rsidRPr="001154A8">
        <w:rPr>
          <w:noProof/>
          <w:vanish/>
          <w:color w:val="000000" w:themeColor="text1"/>
          <w:spacing w:val="-20"/>
          <w:w w:val="1"/>
        </w:rPr>
        <w:t>‬</w:t>
      </w:r>
      <w:r w:rsidR="001154A8">
        <w:rPr>
          <w:noProof/>
          <w:color w:val="000000" w:themeColor="text1"/>
        </w:rPr>
        <w:t>де,</w:t>
      </w:r>
      <w:r w:rsidRPr="00984D1E">
        <w:rPr>
          <w:noProof/>
          <w:color w:val="000000" w:themeColor="text1"/>
        </w:rPr>
        <w:t>R</w:t>
      </w:r>
      <w:r w:rsidRPr="00984D1E">
        <w:rPr>
          <w:noProof/>
          <w:color w:val="000000" w:themeColor="text1"/>
          <w:vertAlign w:val="subscript"/>
        </w:rPr>
        <w:t>f</w:t>
      </w:r>
      <w:r w:rsidRPr="00984D1E">
        <w:rPr>
          <w:noProof/>
          <w:color w:val="000000" w:themeColor="text1"/>
        </w:rPr>
        <w:t xml:space="preserve"> 0,77 (элюент – бензол-диоксан – 3:2) алынды</w:t>
      </w:r>
    </w:p>
    <w:p w14:paraId="433A9353" w14:textId="2FB4889C" w:rsidR="00C254C2" w:rsidRPr="00984D1E" w:rsidRDefault="00B21731">
      <w:pPr>
        <w:pStyle w:val="a3"/>
        <w:spacing w:line="242" w:lineRule="auto"/>
        <w:ind w:left="868" w:right="4469" w:hanging="1"/>
        <w:rPr>
          <w:noProof/>
          <w:color w:val="000000" w:themeColor="text1"/>
        </w:rPr>
      </w:pPr>
      <w:r w:rsidRPr="00984D1E">
        <w:rPr>
          <w:noProof/>
          <w:color w:val="000000" w:themeColor="text1"/>
        </w:rPr>
        <w:t>Табы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 : С 62.47; Н 5.43 С</w:t>
      </w:r>
      <w:r w:rsidRPr="00984D1E">
        <w:rPr>
          <w:noProof/>
          <w:color w:val="000000" w:themeColor="text1"/>
          <w:vertAlign w:val="subscript"/>
        </w:rPr>
        <w:t>11</w:t>
      </w:r>
      <w:r w:rsidRPr="00984D1E">
        <w:rPr>
          <w:noProof/>
          <w:color w:val="000000" w:themeColor="text1"/>
        </w:rPr>
        <w:t>Н</w:t>
      </w:r>
      <w:r w:rsidRPr="00984D1E">
        <w:rPr>
          <w:noProof/>
          <w:color w:val="000000" w:themeColor="text1"/>
          <w:vertAlign w:val="subscript"/>
        </w:rPr>
        <w:t>12</w:t>
      </w:r>
      <w:r w:rsidRPr="00984D1E">
        <w:rPr>
          <w:noProof/>
          <w:color w:val="000000" w:themeColor="text1"/>
        </w:rPr>
        <w:t>FNО</w:t>
      </w:r>
      <w:r w:rsidRPr="00984D1E">
        <w:rPr>
          <w:noProof/>
          <w:color w:val="000000" w:themeColor="text1"/>
          <w:vertAlign w:val="subscript"/>
        </w:rPr>
        <w:t>2</w:t>
      </w:r>
      <w:r w:rsidRPr="00984D1E">
        <w:rPr>
          <w:noProof/>
          <w:color w:val="000000" w:themeColor="text1"/>
        </w:rPr>
        <w:t xml:space="preserve"> 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 : С 63.15; Н 5.78.</w:t>
      </w:r>
    </w:p>
    <w:p w14:paraId="3932AA53" w14:textId="77777777" w:rsidR="00C254C2" w:rsidRPr="00984D1E" w:rsidRDefault="00B21731">
      <w:pPr>
        <w:pStyle w:val="a3"/>
        <w:spacing w:line="317" w:lineRule="exact"/>
        <w:ind w:left="868"/>
        <w:rPr>
          <w:noProof/>
          <w:color w:val="000000" w:themeColor="text1"/>
        </w:rPr>
      </w:pPr>
      <w:r w:rsidRPr="00984D1E">
        <w:rPr>
          <w:noProof/>
          <w:color w:val="000000" w:themeColor="text1"/>
        </w:rPr>
        <w:t>ИҚ спектрі, см</w:t>
      </w:r>
      <w:r w:rsidRPr="00984D1E">
        <w:rPr>
          <w:noProof/>
          <w:color w:val="000000" w:themeColor="text1"/>
          <w:vertAlign w:val="superscript"/>
        </w:rPr>
        <w:t>-1</w:t>
      </w:r>
      <w:r w:rsidRPr="00984D1E">
        <w:rPr>
          <w:noProof/>
          <w:color w:val="000000" w:themeColor="text1"/>
        </w:rPr>
        <w:t>: 1631.7 (C═O); 2850.8, 2937.6 (C-H).</w:t>
      </w:r>
    </w:p>
    <w:p w14:paraId="67BCFD74" w14:textId="77777777" w:rsidR="00C254C2" w:rsidRPr="00984D1E" w:rsidRDefault="00C254C2">
      <w:pPr>
        <w:pStyle w:val="a3"/>
        <w:spacing w:before="10"/>
        <w:rPr>
          <w:noProof/>
          <w:color w:val="000000" w:themeColor="text1"/>
          <w:sz w:val="26"/>
        </w:rPr>
      </w:pPr>
    </w:p>
    <w:p w14:paraId="58543A09" w14:textId="69581FB6" w:rsidR="00C254C2" w:rsidRPr="00984D1E" w:rsidRDefault="00B21731">
      <w:pPr>
        <w:spacing w:line="355" w:lineRule="exact"/>
        <w:ind w:left="867"/>
        <w:jc w:val="both"/>
        <w:rPr>
          <w:i/>
          <w:noProof/>
          <w:color w:val="000000" w:themeColor="text1"/>
          <w:sz w:val="28"/>
        </w:rPr>
      </w:pPr>
      <w:r w:rsidRPr="00984D1E">
        <w:rPr>
          <w:i/>
          <w:noProof/>
          <w:color w:val="000000" w:themeColor="text1"/>
          <w:sz w:val="28"/>
        </w:rPr>
        <w:t>1-(п-фторбензоиламид)морфолин</w:t>
      </w:r>
      <w:r w:rsidR="001154A8" w:rsidRPr="001154A8">
        <w:rPr>
          <w:i/>
          <w:noProof/>
          <w:vanish/>
          <w:color w:val="000000" w:themeColor="text1"/>
          <w:spacing w:val="-20"/>
          <w:w w:val="1"/>
          <w:sz w:val="28"/>
        </w:rPr>
        <w:t>‬</w:t>
      </w:r>
      <w:r w:rsidR="001154A8">
        <w:rPr>
          <w:i/>
          <w:noProof/>
          <w:color w:val="000000" w:themeColor="text1"/>
          <w:sz w:val="28"/>
        </w:rPr>
        <w:t xml:space="preserve">нің </w:t>
      </w:r>
      <w:r w:rsidRPr="00984D1E">
        <w:rPr>
          <w:rFonts w:ascii="Symbol" w:hAnsi="Symbol"/>
          <w:noProof/>
          <w:color w:val="000000" w:themeColor="text1"/>
          <w:sz w:val="29"/>
        </w:rPr>
        <w:t></w:t>
      </w:r>
      <w:r w:rsidRPr="00984D1E">
        <w:rPr>
          <w:i/>
          <w:noProof/>
          <w:color w:val="000000" w:themeColor="text1"/>
          <w:sz w:val="28"/>
        </w:rPr>
        <w:t>-циклодекстрин</w:t>
      </w:r>
      <w:r w:rsidR="001154A8" w:rsidRPr="001154A8">
        <w:rPr>
          <w:i/>
          <w:noProof/>
          <w:vanish/>
          <w:color w:val="000000" w:themeColor="text1"/>
          <w:spacing w:val="-20"/>
          <w:w w:val="1"/>
          <w:sz w:val="28"/>
        </w:rPr>
        <w:t>‬</w:t>
      </w:r>
      <w:r w:rsidR="001154A8">
        <w:rPr>
          <w:i/>
          <w:noProof/>
          <w:color w:val="000000" w:themeColor="text1"/>
          <w:sz w:val="28"/>
        </w:rPr>
        <w:t xml:space="preserve">мен </w:t>
      </w:r>
      <w:r w:rsidRPr="00984D1E">
        <w:rPr>
          <w:i/>
          <w:noProof/>
          <w:color w:val="000000" w:themeColor="text1"/>
          <w:sz w:val="28"/>
        </w:rPr>
        <w:t>комплекс</w:t>
      </w:r>
      <w:r w:rsidR="001154A8" w:rsidRPr="001154A8">
        <w:rPr>
          <w:i/>
          <w:noProof/>
          <w:vanish/>
          <w:color w:val="000000" w:themeColor="text1"/>
          <w:spacing w:val="-20"/>
          <w:w w:val="1"/>
          <w:sz w:val="28"/>
        </w:rPr>
        <w:t>‬</w:t>
      </w:r>
      <w:r w:rsidR="001154A8">
        <w:rPr>
          <w:i/>
          <w:noProof/>
          <w:color w:val="000000" w:themeColor="text1"/>
          <w:sz w:val="28"/>
        </w:rPr>
        <w:t xml:space="preserve">ін </w:t>
      </w:r>
      <w:r w:rsidRPr="00984D1E">
        <w:rPr>
          <w:i/>
          <w:noProof/>
          <w:color w:val="000000" w:themeColor="text1"/>
          <w:sz w:val="28"/>
        </w:rPr>
        <w:t>алу.</w:t>
      </w:r>
    </w:p>
    <w:p w14:paraId="32433E84" w14:textId="574D5B4C" w:rsidR="00C254C2" w:rsidRPr="00984D1E" w:rsidRDefault="00B21731">
      <w:pPr>
        <w:pStyle w:val="a3"/>
        <w:ind w:left="301" w:right="499" w:firstLine="566"/>
        <w:jc w:val="both"/>
        <w:rPr>
          <w:noProof/>
          <w:color w:val="000000" w:themeColor="text1"/>
        </w:rPr>
      </w:pPr>
      <w:r w:rsidRPr="00984D1E">
        <w:rPr>
          <w:noProof/>
          <w:color w:val="000000" w:themeColor="text1"/>
        </w:rPr>
        <w:t>0.3 г (0.00143 моль) 1-(</w:t>
      </w:r>
      <w:r w:rsidRPr="00984D1E">
        <w:rPr>
          <w:i/>
          <w:noProof/>
          <w:color w:val="000000" w:themeColor="text1"/>
        </w:rPr>
        <w:t>п</w:t>
      </w:r>
      <w:r w:rsidRPr="00984D1E">
        <w:rPr>
          <w:noProof/>
          <w:color w:val="000000" w:themeColor="text1"/>
        </w:rPr>
        <w:t>-фторбензоиламид)морфолин</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2.6) 5 мл этил спиртін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 xml:space="preserve">1,63 г (0.00143 моль) </w:t>
      </w:r>
      <w:r w:rsidRPr="00984D1E">
        <w:rPr>
          <w:rFonts w:ascii="Symbol" w:hAnsi="Symbol"/>
          <w:noProof/>
          <w:color w:val="000000" w:themeColor="text1"/>
        </w:rPr>
        <w:t></w:t>
      </w:r>
      <w:r w:rsidRPr="00984D1E">
        <w:rPr>
          <w:noProof/>
          <w:color w:val="000000" w:themeColor="text1"/>
        </w:rPr>
        <w:t>-циклодекстрин</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20 мл дистилден</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су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ыс</w:t>
      </w:r>
      <w:r w:rsidR="001154A8" w:rsidRPr="001154A8">
        <w:rPr>
          <w:noProof/>
          <w:vanish/>
          <w:color w:val="000000" w:themeColor="text1"/>
          <w:spacing w:val="-20"/>
          <w:w w:val="1"/>
        </w:rPr>
        <w:t>‬</w:t>
      </w:r>
      <w:r w:rsidR="001154A8">
        <w:rPr>
          <w:noProof/>
          <w:color w:val="000000" w:themeColor="text1"/>
        </w:rPr>
        <w:t xml:space="preserve">тық </w:t>
      </w:r>
      <w:r w:rsidRPr="00984D1E">
        <w:rPr>
          <w:noProof/>
          <w:color w:val="000000" w:themeColor="text1"/>
        </w:rPr>
        <w:t>ерітінділ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араластыр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Қоспаны кеп</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тіру </w:t>
      </w:r>
      <w:r w:rsidRPr="00984D1E">
        <w:rPr>
          <w:noProof/>
          <w:color w:val="000000" w:themeColor="text1"/>
        </w:rPr>
        <w:t>шкаф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орналастыр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этанол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су</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45-</w:t>
      </w:r>
      <w:r w:rsidR="00D92218" w:rsidRPr="00984D1E">
        <w:rPr>
          <w:noProof/>
          <w:color w:val="000000" w:themeColor="text1"/>
        </w:rPr>
        <w:t>500C</w:t>
      </w:r>
      <w:r w:rsidRPr="00984D1E">
        <w:rPr>
          <w:noProof/>
          <w:color w:val="000000" w:themeColor="text1"/>
        </w:rPr>
        <w:t>-</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буландыр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1.76 г 1-(</w:t>
      </w:r>
      <w:r w:rsidRPr="00984D1E">
        <w:rPr>
          <w:i/>
          <w:noProof/>
          <w:color w:val="000000" w:themeColor="text1"/>
        </w:rPr>
        <w:t>п</w:t>
      </w:r>
      <w:r w:rsidRPr="00984D1E">
        <w:rPr>
          <w:noProof/>
          <w:color w:val="000000" w:themeColor="text1"/>
        </w:rPr>
        <w:t>-фторбензоиламид)морфолин</w:t>
      </w:r>
      <w:r w:rsidR="001154A8" w:rsidRPr="001154A8">
        <w:rPr>
          <w:noProof/>
          <w:vanish/>
          <w:color w:val="000000" w:themeColor="text1"/>
          <w:spacing w:val="-20"/>
          <w:w w:val="1"/>
        </w:rPr>
        <w:t>‬</w:t>
      </w:r>
      <w:r w:rsidR="001154A8">
        <w:rPr>
          <w:noProof/>
          <w:color w:val="000000" w:themeColor="text1"/>
        </w:rPr>
        <w:t xml:space="preserve">нің </w:t>
      </w:r>
      <w:r w:rsidRPr="00984D1E">
        <w:rPr>
          <w:rFonts w:ascii="Symbol" w:hAnsi="Symbol"/>
          <w:noProof/>
          <w:color w:val="000000" w:themeColor="text1"/>
        </w:rPr>
        <w:t></w:t>
      </w:r>
      <w:r w:rsidRPr="00984D1E">
        <w:rPr>
          <w:noProof/>
          <w:color w:val="000000" w:themeColor="text1"/>
        </w:rPr>
        <w:t>-циклодекстрин</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комплексі алын</w:t>
      </w:r>
      <w:r w:rsidR="001154A8" w:rsidRPr="001154A8">
        <w:rPr>
          <w:noProof/>
          <w:vanish/>
          <w:color w:val="000000" w:themeColor="text1"/>
          <w:spacing w:val="-20"/>
          <w:w w:val="1"/>
        </w:rPr>
        <w:t>‬</w:t>
      </w:r>
      <w:r w:rsidR="001154A8">
        <w:rPr>
          <w:noProof/>
          <w:color w:val="000000" w:themeColor="text1"/>
        </w:rPr>
        <w:t>ды.</w:t>
      </w:r>
    </w:p>
    <w:p w14:paraId="58C22039" w14:textId="77777777" w:rsidR="00C254C2" w:rsidRPr="00984D1E" w:rsidRDefault="00C254C2">
      <w:pPr>
        <w:pStyle w:val="a3"/>
        <w:spacing w:before="1"/>
        <w:rPr>
          <w:noProof/>
          <w:color w:val="000000" w:themeColor="text1"/>
        </w:rPr>
      </w:pPr>
    </w:p>
    <w:p w14:paraId="2A5B157B" w14:textId="77777777" w:rsidR="00C254C2" w:rsidRPr="00984D1E" w:rsidRDefault="00B21731">
      <w:pPr>
        <w:spacing w:line="322" w:lineRule="exact"/>
        <w:ind w:left="867"/>
        <w:jc w:val="both"/>
        <w:rPr>
          <w:i/>
          <w:noProof/>
          <w:color w:val="000000" w:themeColor="text1"/>
          <w:sz w:val="28"/>
        </w:rPr>
      </w:pPr>
      <w:r w:rsidRPr="00984D1E">
        <w:rPr>
          <w:i/>
          <w:noProof/>
          <w:color w:val="000000" w:themeColor="text1"/>
          <w:sz w:val="28"/>
        </w:rPr>
        <w:t>1-(м-фторобензоиламид)морфолин (2.7) алу.</w:t>
      </w:r>
    </w:p>
    <w:p w14:paraId="0353E34F" w14:textId="0CC201D7" w:rsidR="00C254C2" w:rsidRPr="00984D1E" w:rsidRDefault="00B21731">
      <w:pPr>
        <w:pStyle w:val="a3"/>
        <w:ind w:left="301" w:right="503" w:firstLine="566"/>
        <w:jc w:val="both"/>
        <w:rPr>
          <w:noProof/>
          <w:color w:val="000000" w:themeColor="text1"/>
        </w:rPr>
      </w:pPr>
      <w:r w:rsidRPr="00984D1E">
        <w:rPr>
          <w:noProof/>
          <w:color w:val="000000" w:themeColor="text1"/>
        </w:rPr>
        <w:t>Механ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араластырғыш</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хлоркальций түт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кері тоңазытқыш</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жабдықта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көлемі 100 мл 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кі </w:t>
      </w:r>
      <w:r w:rsidRPr="00984D1E">
        <w:rPr>
          <w:noProof/>
          <w:color w:val="000000" w:themeColor="text1"/>
        </w:rPr>
        <w:t>мой</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тәріз</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колба</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15 мл абсолю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бензол</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1 г (0,0115 моль) морфоли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2.5)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15 мл абсолю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бензол</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еріт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 xml:space="preserve">0.7 мл (0.0057 моль) </w:t>
      </w:r>
      <w:r w:rsidRPr="00984D1E">
        <w:rPr>
          <w:i/>
          <w:noProof/>
          <w:color w:val="000000" w:themeColor="text1"/>
        </w:rPr>
        <w:t>м</w:t>
      </w:r>
      <w:r w:rsidRPr="00984D1E">
        <w:rPr>
          <w:noProof/>
          <w:color w:val="000000" w:themeColor="text1"/>
        </w:rPr>
        <w:t>-фторбензоил хлорид ерітіндіс</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құйғыш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тамшылат</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құя</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Реак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оспа</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қызуы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ақ тұнба түзілуі байқ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Реак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оспаны бөлме температу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1 сағат араластыр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үз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тұнба Шот</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воронк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сүзіл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еріті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рото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буландырғыш</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айд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1.34 г (56 % теориялықтан) 1</w:t>
      </w:r>
      <w:r w:rsidRPr="00984D1E">
        <w:rPr>
          <w:i/>
          <w:noProof/>
          <w:color w:val="000000" w:themeColor="text1"/>
        </w:rPr>
        <w:t>-</w:t>
      </w:r>
      <w:r w:rsidRPr="00984D1E">
        <w:rPr>
          <w:noProof/>
          <w:color w:val="000000" w:themeColor="text1"/>
        </w:rPr>
        <w:t>(</w:t>
      </w:r>
      <w:r w:rsidRPr="00984D1E">
        <w:rPr>
          <w:i/>
          <w:noProof/>
          <w:color w:val="000000" w:themeColor="text1"/>
        </w:rPr>
        <w:t>м</w:t>
      </w:r>
      <w:r w:rsidRPr="00984D1E">
        <w:rPr>
          <w:noProof/>
          <w:color w:val="000000" w:themeColor="text1"/>
        </w:rPr>
        <w:t>-фторбензоиламид)морфолин (2.7) ашық сары түс</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қалың сұйық</w:t>
      </w:r>
      <w:r w:rsidR="001154A8" w:rsidRPr="001154A8">
        <w:rPr>
          <w:noProof/>
          <w:vanish/>
          <w:color w:val="000000" w:themeColor="text1"/>
          <w:spacing w:val="-20"/>
          <w:w w:val="1"/>
        </w:rPr>
        <w:t>‬</w:t>
      </w:r>
      <w:r w:rsidR="001154A8">
        <w:rPr>
          <w:noProof/>
          <w:color w:val="000000" w:themeColor="text1"/>
        </w:rPr>
        <w:t xml:space="preserve">тық </w:t>
      </w:r>
      <w:r w:rsidRPr="00984D1E">
        <w:rPr>
          <w:noProof/>
          <w:color w:val="000000" w:themeColor="text1"/>
        </w:rPr>
        <w:t>түрін</w:t>
      </w:r>
      <w:r w:rsidR="001154A8" w:rsidRPr="001154A8">
        <w:rPr>
          <w:noProof/>
          <w:vanish/>
          <w:color w:val="000000" w:themeColor="text1"/>
          <w:spacing w:val="-20"/>
          <w:w w:val="1"/>
        </w:rPr>
        <w:t>‬</w:t>
      </w:r>
      <w:r w:rsidR="001154A8">
        <w:rPr>
          <w:noProof/>
          <w:color w:val="000000" w:themeColor="text1"/>
        </w:rPr>
        <w:t>де,</w:t>
      </w:r>
      <w:r w:rsidRPr="00984D1E">
        <w:rPr>
          <w:noProof/>
          <w:color w:val="000000" w:themeColor="text1"/>
        </w:rPr>
        <w:t>R</w:t>
      </w:r>
      <w:r w:rsidRPr="00984D1E">
        <w:rPr>
          <w:noProof/>
          <w:color w:val="000000" w:themeColor="text1"/>
          <w:vertAlign w:val="subscript"/>
        </w:rPr>
        <w:t>f</w:t>
      </w:r>
      <w:r w:rsidRPr="00984D1E">
        <w:rPr>
          <w:noProof/>
          <w:color w:val="000000" w:themeColor="text1"/>
        </w:rPr>
        <w:t xml:space="preserve"> 0,76 (элюент – бензол-диоксан – 3:2) алын</w:t>
      </w:r>
      <w:r w:rsidR="001154A8" w:rsidRPr="001154A8">
        <w:rPr>
          <w:noProof/>
          <w:vanish/>
          <w:color w:val="000000" w:themeColor="text1"/>
          <w:spacing w:val="-20"/>
          <w:w w:val="1"/>
        </w:rPr>
        <w:t>‬</w:t>
      </w:r>
      <w:r w:rsidR="001154A8">
        <w:rPr>
          <w:noProof/>
          <w:color w:val="000000" w:themeColor="text1"/>
        </w:rPr>
        <w:t>ды.</w:t>
      </w:r>
    </w:p>
    <w:p w14:paraId="4443F616" w14:textId="36DE472D" w:rsidR="00C254C2" w:rsidRPr="00984D1E" w:rsidRDefault="00B21731">
      <w:pPr>
        <w:pStyle w:val="a3"/>
        <w:spacing w:line="242" w:lineRule="auto"/>
        <w:ind w:left="868" w:right="4484" w:hanging="1"/>
        <w:jc w:val="both"/>
        <w:rPr>
          <w:noProof/>
          <w:color w:val="000000" w:themeColor="text1"/>
        </w:rPr>
      </w:pPr>
      <w:r w:rsidRPr="00984D1E">
        <w:rPr>
          <w:noProof/>
          <w:color w:val="000000" w:themeColor="text1"/>
        </w:rPr>
        <w:t>Табы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 : С 62.54; Н 5.46 С</w:t>
      </w:r>
      <w:r w:rsidRPr="00984D1E">
        <w:rPr>
          <w:noProof/>
          <w:color w:val="000000" w:themeColor="text1"/>
          <w:vertAlign w:val="subscript"/>
        </w:rPr>
        <w:t>11</w:t>
      </w:r>
      <w:r w:rsidRPr="00984D1E">
        <w:rPr>
          <w:noProof/>
          <w:color w:val="000000" w:themeColor="text1"/>
        </w:rPr>
        <w:t>Н</w:t>
      </w:r>
      <w:r w:rsidRPr="00984D1E">
        <w:rPr>
          <w:noProof/>
          <w:color w:val="000000" w:themeColor="text1"/>
          <w:vertAlign w:val="subscript"/>
        </w:rPr>
        <w:t>12</w:t>
      </w:r>
      <w:r w:rsidRPr="00984D1E">
        <w:rPr>
          <w:noProof/>
          <w:color w:val="000000" w:themeColor="text1"/>
        </w:rPr>
        <w:t>FNО</w:t>
      </w:r>
      <w:r w:rsidRPr="00984D1E">
        <w:rPr>
          <w:noProof/>
          <w:color w:val="000000" w:themeColor="text1"/>
          <w:vertAlign w:val="subscript"/>
        </w:rPr>
        <w:t>2</w:t>
      </w:r>
      <w:r w:rsidRPr="00984D1E">
        <w:rPr>
          <w:noProof/>
          <w:color w:val="000000" w:themeColor="text1"/>
        </w:rPr>
        <w:t xml:space="preserve"> 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 : С 63.15; Н 5.78.</w:t>
      </w:r>
    </w:p>
    <w:p w14:paraId="7E448029" w14:textId="77777777" w:rsidR="00C254C2" w:rsidRPr="00984D1E" w:rsidRDefault="00C254C2">
      <w:pPr>
        <w:spacing w:line="242" w:lineRule="auto"/>
        <w:jc w:val="both"/>
        <w:rPr>
          <w:noProof/>
          <w:color w:val="000000" w:themeColor="text1"/>
        </w:rPr>
        <w:sectPr w:rsidR="00C254C2" w:rsidRPr="00984D1E">
          <w:pgSz w:w="11910" w:h="16840"/>
          <w:pgMar w:top="1020" w:right="200" w:bottom="1100" w:left="1400" w:header="0" w:footer="836" w:gutter="0"/>
          <w:cols w:space="720"/>
        </w:sectPr>
      </w:pPr>
    </w:p>
    <w:p w14:paraId="24F59165" w14:textId="77777777" w:rsidR="00C254C2" w:rsidRPr="00984D1E" w:rsidRDefault="00B21731">
      <w:pPr>
        <w:pStyle w:val="a3"/>
        <w:spacing w:before="89"/>
        <w:ind w:left="868"/>
        <w:rPr>
          <w:noProof/>
          <w:color w:val="000000" w:themeColor="text1"/>
        </w:rPr>
      </w:pPr>
      <w:r w:rsidRPr="00984D1E">
        <w:rPr>
          <w:noProof/>
          <w:color w:val="000000" w:themeColor="text1"/>
        </w:rPr>
        <w:lastRenderedPageBreak/>
        <w:t>ИҚ спектрі, см</w:t>
      </w:r>
      <w:r w:rsidRPr="00984D1E">
        <w:rPr>
          <w:noProof/>
          <w:color w:val="000000" w:themeColor="text1"/>
          <w:vertAlign w:val="superscript"/>
        </w:rPr>
        <w:t>-1</w:t>
      </w:r>
      <w:r w:rsidRPr="00984D1E">
        <w:rPr>
          <w:noProof/>
          <w:color w:val="000000" w:themeColor="text1"/>
        </w:rPr>
        <w:t>: 1644.9 (C═O); 2857.2, 2902.2 (C-H).</w:t>
      </w:r>
    </w:p>
    <w:p w14:paraId="7BD783C3" w14:textId="77777777" w:rsidR="00C254C2" w:rsidRPr="00984D1E" w:rsidRDefault="00C254C2">
      <w:pPr>
        <w:pStyle w:val="a3"/>
        <w:rPr>
          <w:noProof/>
          <w:color w:val="000000" w:themeColor="text1"/>
          <w:sz w:val="27"/>
        </w:rPr>
      </w:pPr>
    </w:p>
    <w:p w14:paraId="15E6D943" w14:textId="574FB317" w:rsidR="00C254C2" w:rsidRPr="00984D1E" w:rsidRDefault="00B21731">
      <w:pPr>
        <w:spacing w:line="355" w:lineRule="exact"/>
        <w:ind w:left="867"/>
        <w:jc w:val="both"/>
        <w:rPr>
          <w:i/>
          <w:noProof/>
          <w:color w:val="000000" w:themeColor="text1"/>
          <w:sz w:val="28"/>
        </w:rPr>
      </w:pPr>
      <w:r w:rsidRPr="00984D1E">
        <w:rPr>
          <w:i/>
          <w:noProof/>
          <w:color w:val="000000" w:themeColor="text1"/>
          <w:sz w:val="28"/>
        </w:rPr>
        <w:t>1-(м-фторбензоиламид)морфолин</w:t>
      </w:r>
      <w:r w:rsidR="001154A8" w:rsidRPr="001154A8">
        <w:rPr>
          <w:i/>
          <w:noProof/>
          <w:vanish/>
          <w:color w:val="000000" w:themeColor="text1"/>
          <w:spacing w:val="-20"/>
          <w:w w:val="1"/>
          <w:sz w:val="28"/>
        </w:rPr>
        <w:t>‬</w:t>
      </w:r>
      <w:r w:rsidR="001154A8">
        <w:rPr>
          <w:i/>
          <w:noProof/>
          <w:color w:val="000000" w:themeColor="text1"/>
          <w:sz w:val="28"/>
        </w:rPr>
        <w:t xml:space="preserve">нің </w:t>
      </w:r>
      <w:r w:rsidRPr="00984D1E">
        <w:rPr>
          <w:rFonts w:ascii="Symbol" w:hAnsi="Symbol"/>
          <w:noProof/>
          <w:color w:val="000000" w:themeColor="text1"/>
          <w:sz w:val="29"/>
        </w:rPr>
        <w:t></w:t>
      </w:r>
      <w:r w:rsidRPr="00984D1E">
        <w:rPr>
          <w:i/>
          <w:noProof/>
          <w:color w:val="000000" w:themeColor="text1"/>
          <w:sz w:val="28"/>
        </w:rPr>
        <w:t>-циклодекстрин</w:t>
      </w:r>
      <w:r w:rsidR="001154A8" w:rsidRPr="001154A8">
        <w:rPr>
          <w:i/>
          <w:noProof/>
          <w:vanish/>
          <w:color w:val="000000" w:themeColor="text1"/>
          <w:spacing w:val="-20"/>
          <w:w w:val="1"/>
          <w:sz w:val="28"/>
        </w:rPr>
        <w:t>‬</w:t>
      </w:r>
      <w:r w:rsidR="001154A8">
        <w:rPr>
          <w:i/>
          <w:noProof/>
          <w:color w:val="000000" w:themeColor="text1"/>
          <w:sz w:val="28"/>
        </w:rPr>
        <w:t xml:space="preserve">мен </w:t>
      </w:r>
      <w:r w:rsidRPr="00984D1E">
        <w:rPr>
          <w:i/>
          <w:noProof/>
          <w:color w:val="000000" w:themeColor="text1"/>
          <w:sz w:val="28"/>
        </w:rPr>
        <w:t>комплекс</w:t>
      </w:r>
      <w:r w:rsidR="001154A8" w:rsidRPr="001154A8">
        <w:rPr>
          <w:i/>
          <w:noProof/>
          <w:vanish/>
          <w:color w:val="000000" w:themeColor="text1"/>
          <w:spacing w:val="-20"/>
          <w:w w:val="1"/>
          <w:sz w:val="28"/>
        </w:rPr>
        <w:t>‬</w:t>
      </w:r>
      <w:r w:rsidR="001154A8">
        <w:rPr>
          <w:i/>
          <w:noProof/>
          <w:color w:val="000000" w:themeColor="text1"/>
          <w:sz w:val="28"/>
        </w:rPr>
        <w:t xml:space="preserve">ін </w:t>
      </w:r>
      <w:r w:rsidRPr="00984D1E">
        <w:rPr>
          <w:i/>
          <w:noProof/>
          <w:color w:val="000000" w:themeColor="text1"/>
          <w:sz w:val="28"/>
        </w:rPr>
        <w:t>алу.</w:t>
      </w:r>
    </w:p>
    <w:p w14:paraId="542997E9" w14:textId="425BC5CD" w:rsidR="00C254C2" w:rsidRPr="00984D1E" w:rsidRDefault="00B21731">
      <w:pPr>
        <w:pStyle w:val="a3"/>
        <w:ind w:left="301" w:right="502" w:firstLine="566"/>
        <w:jc w:val="both"/>
        <w:rPr>
          <w:noProof/>
          <w:color w:val="000000" w:themeColor="text1"/>
        </w:rPr>
      </w:pPr>
      <w:r w:rsidRPr="00984D1E">
        <w:rPr>
          <w:noProof/>
          <w:color w:val="000000" w:themeColor="text1"/>
        </w:rPr>
        <w:t>0.3 г (0.00143 моль) 1-(</w:t>
      </w:r>
      <w:r w:rsidRPr="00984D1E">
        <w:rPr>
          <w:i/>
          <w:noProof/>
          <w:color w:val="000000" w:themeColor="text1"/>
        </w:rPr>
        <w:t>м</w:t>
      </w:r>
      <w:r w:rsidRPr="00984D1E">
        <w:rPr>
          <w:noProof/>
          <w:color w:val="000000" w:themeColor="text1"/>
        </w:rPr>
        <w:t>-фторбензоиламид)морфолин</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2.7) 5 мл этил спиртін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1.63 г (0.00143 моль)</w:t>
      </w:r>
      <w:r w:rsidRPr="00984D1E">
        <w:rPr>
          <w:rFonts w:ascii="Symbol" w:hAnsi="Symbol"/>
          <w:noProof/>
          <w:color w:val="000000" w:themeColor="text1"/>
        </w:rPr>
        <w:t></w:t>
      </w:r>
      <w:r w:rsidRPr="00984D1E">
        <w:rPr>
          <w:noProof/>
          <w:color w:val="000000" w:themeColor="text1"/>
        </w:rPr>
        <w:t>-циклодекстрин</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20 мл дистилден</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су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ыс</w:t>
      </w:r>
      <w:r w:rsidR="001154A8" w:rsidRPr="001154A8">
        <w:rPr>
          <w:noProof/>
          <w:vanish/>
          <w:color w:val="000000" w:themeColor="text1"/>
          <w:spacing w:val="-20"/>
          <w:w w:val="1"/>
        </w:rPr>
        <w:t>‬</w:t>
      </w:r>
      <w:r w:rsidR="001154A8">
        <w:rPr>
          <w:noProof/>
          <w:color w:val="000000" w:themeColor="text1"/>
        </w:rPr>
        <w:t xml:space="preserve">тық </w:t>
      </w:r>
      <w:r w:rsidRPr="00984D1E">
        <w:rPr>
          <w:noProof/>
          <w:color w:val="000000" w:themeColor="text1"/>
        </w:rPr>
        <w:t>ерітінділ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араластыр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Қоспаны кеп</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тіру </w:t>
      </w:r>
      <w:r w:rsidRPr="00984D1E">
        <w:rPr>
          <w:noProof/>
          <w:color w:val="000000" w:themeColor="text1"/>
        </w:rPr>
        <w:t>шкаф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орналастыр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этанол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су</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45-</w:t>
      </w:r>
      <w:r w:rsidR="00D92218" w:rsidRPr="00984D1E">
        <w:rPr>
          <w:noProof/>
          <w:color w:val="000000" w:themeColor="text1"/>
        </w:rPr>
        <w:t>500C</w:t>
      </w:r>
      <w:r w:rsidRPr="00984D1E">
        <w:rPr>
          <w:noProof/>
          <w:color w:val="000000" w:themeColor="text1"/>
        </w:rPr>
        <w:t>-</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буландыр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1.73 г 1-(</w:t>
      </w:r>
      <w:r w:rsidRPr="00984D1E">
        <w:rPr>
          <w:i/>
          <w:noProof/>
          <w:color w:val="000000" w:themeColor="text1"/>
        </w:rPr>
        <w:t>м</w:t>
      </w:r>
      <w:r w:rsidRPr="00984D1E">
        <w:rPr>
          <w:noProof/>
          <w:color w:val="000000" w:themeColor="text1"/>
        </w:rPr>
        <w:t>-фторбензоиламид)морфолин</w:t>
      </w:r>
      <w:r w:rsidR="001154A8" w:rsidRPr="001154A8">
        <w:rPr>
          <w:noProof/>
          <w:vanish/>
          <w:color w:val="000000" w:themeColor="text1"/>
          <w:spacing w:val="-20"/>
          <w:w w:val="1"/>
        </w:rPr>
        <w:t>‬</w:t>
      </w:r>
      <w:r w:rsidR="001154A8">
        <w:rPr>
          <w:noProof/>
          <w:color w:val="000000" w:themeColor="text1"/>
        </w:rPr>
        <w:t xml:space="preserve">нің </w:t>
      </w:r>
      <w:r w:rsidRPr="00984D1E">
        <w:rPr>
          <w:rFonts w:ascii="Symbol" w:hAnsi="Symbol"/>
          <w:noProof/>
          <w:color w:val="000000" w:themeColor="text1"/>
        </w:rPr>
        <w:t></w:t>
      </w:r>
      <w:r w:rsidRPr="00984D1E">
        <w:rPr>
          <w:noProof/>
          <w:color w:val="000000" w:themeColor="text1"/>
        </w:rPr>
        <w:t>-циклодекстрин</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комплексі алын</w:t>
      </w:r>
      <w:r w:rsidR="001154A8" w:rsidRPr="001154A8">
        <w:rPr>
          <w:noProof/>
          <w:vanish/>
          <w:color w:val="000000" w:themeColor="text1"/>
          <w:spacing w:val="-20"/>
          <w:w w:val="1"/>
        </w:rPr>
        <w:t>‬</w:t>
      </w:r>
      <w:r w:rsidR="001154A8">
        <w:rPr>
          <w:noProof/>
          <w:color w:val="000000" w:themeColor="text1"/>
        </w:rPr>
        <w:t>ды.</w:t>
      </w:r>
    </w:p>
    <w:p w14:paraId="5AB5A4CD" w14:textId="77777777" w:rsidR="00C254C2" w:rsidRPr="00984D1E" w:rsidRDefault="00C254C2">
      <w:pPr>
        <w:pStyle w:val="a3"/>
        <w:spacing w:before="1"/>
        <w:rPr>
          <w:noProof/>
          <w:color w:val="000000" w:themeColor="text1"/>
        </w:rPr>
      </w:pPr>
    </w:p>
    <w:p w14:paraId="0580408A" w14:textId="77777777" w:rsidR="00C254C2" w:rsidRPr="00984D1E" w:rsidRDefault="00B21731">
      <w:pPr>
        <w:spacing w:line="322" w:lineRule="exact"/>
        <w:ind w:left="868"/>
        <w:jc w:val="both"/>
        <w:rPr>
          <w:i/>
          <w:noProof/>
          <w:color w:val="000000" w:themeColor="text1"/>
          <w:sz w:val="28"/>
        </w:rPr>
      </w:pPr>
      <w:r w:rsidRPr="00984D1E">
        <w:rPr>
          <w:i/>
          <w:noProof/>
          <w:color w:val="000000" w:themeColor="text1"/>
          <w:sz w:val="28"/>
        </w:rPr>
        <w:t>1-(о-фторбензоиламид)морфолин (2.8) алу.</w:t>
      </w:r>
    </w:p>
    <w:p w14:paraId="2438AF79" w14:textId="66102BFD" w:rsidR="00C254C2" w:rsidRPr="00984D1E" w:rsidRDefault="00B21731">
      <w:pPr>
        <w:pStyle w:val="a3"/>
        <w:ind w:left="301" w:right="502" w:firstLine="566"/>
        <w:jc w:val="both"/>
        <w:rPr>
          <w:noProof/>
          <w:color w:val="000000" w:themeColor="text1"/>
        </w:rPr>
      </w:pPr>
      <w:r w:rsidRPr="00984D1E">
        <w:rPr>
          <w:noProof/>
          <w:color w:val="000000" w:themeColor="text1"/>
        </w:rPr>
        <w:t>Механ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араластырғыш</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хлоркальций түт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кері тоңазытқыш</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жабдықта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көлемі 100 мл 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кі </w:t>
      </w:r>
      <w:r w:rsidRPr="00984D1E">
        <w:rPr>
          <w:noProof/>
          <w:color w:val="000000" w:themeColor="text1"/>
        </w:rPr>
        <w:t>мой</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тәріз</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колба</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15 мл абсолю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бензол</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0,5 г (0,0057 моль) морфоли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2.5)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10 мл абсолю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бензол</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еріт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 xml:space="preserve">0,34 мл (0,0029 моль) </w:t>
      </w:r>
      <w:r w:rsidRPr="00984D1E">
        <w:rPr>
          <w:i/>
          <w:noProof/>
          <w:color w:val="000000" w:themeColor="text1"/>
        </w:rPr>
        <w:t>о</w:t>
      </w:r>
      <w:r w:rsidRPr="00984D1E">
        <w:rPr>
          <w:noProof/>
          <w:color w:val="000000" w:themeColor="text1"/>
        </w:rPr>
        <w:t>-фторбензоилхлорид ерітіндіс</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құйғыш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тамшылат</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құя</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Реак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оспа</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қызуы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ақ тұнба түзілуі байқ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Реак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оспаны бөлме температу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1 сағат араластыр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үз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тұнба Шот</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воронк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сүзіл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еріті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рото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буландырғыш</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айд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1,22 г (51 % теориялықтан) 1</w:t>
      </w:r>
      <w:r w:rsidRPr="00984D1E">
        <w:rPr>
          <w:i/>
          <w:noProof/>
          <w:color w:val="000000" w:themeColor="text1"/>
        </w:rPr>
        <w:t>-</w:t>
      </w:r>
      <w:r w:rsidRPr="00984D1E">
        <w:rPr>
          <w:noProof/>
          <w:color w:val="000000" w:themeColor="text1"/>
        </w:rPr>
        <w:t>(</w:t>
      </w:r>
      <w:r w:rsidRPr="00984D1E">
        <w:rPr>
          <w:i/>
          <w:noProof/>
          <w:color w:val="000000" w:themeColor="text1"/>
        </w:rPr>
        <w:t>о</w:t>
      </w:r>
      <w:r w:rsidRPr="00984D1E">
        <w:rPr>
          <w:noProof/>
          <w:color w:val="000000" w:themeColor="text1"/>
        </w:rPr>
        <w:t>-фторбензоиламид)морфолин (4) ашық сары түс</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қалың сұйық</w:t>
      </w:r>
      <w:r w:rsidR="001154A8" w:rsidRPr="001154A8">
        <w:rPr>
          <w:noProof/>
          <w:vanish/>
          <w:color w:val="000000" w:themeColor="text1"/>
          <w:spacing w:val="-20"/>
          <w:w w:val="1"/>
        </w:rPr>
        <w:t>‬</w:t>
      </w:r>
      <w:r w:rsidR="001154A8">
        <w:rPr>
          <w:noProof/>
          <w:color w:val="000000" w:themeColor="text1"/>
        </w:rPr>
        <w:t xml:space="preserve">тық </w:t>
      </w:r>
      <w:r w:rsidRPr="00984D1E">
        <w:rPr>
          <w:noProof/>
          <w:color w:val="000000" w:themeColor="text1"/>
        </w:rPr>
        <w:t>тү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R</w:t>
      </w:r>
      <w:r w:rsidRPr="00984D1E">
        <w:rPr>
          <w:noProof/>
          <w:color w:val="000000" w:themeColor="text1"/>
          <w:vertAlign w:val="subscript"/>
        </w:rPr>
        <w:t>f</w:t>
      </w:r>
      <w:r w:rsidRPr="00984D1E">
        <w:rPr>
          <w:noProof/>
          <w:color w:val="000000" w:themeColor="text1"/>
        </w:rPr>
        <w:t xml:space="preserve"> 0,73 (элюент – бензол-диоксан – 3:2) алын</w:t>
      </w:r>
      <w:r w:rsidR="001154A8" w:rsidRPr="001154A8">
        <w:rPr>
          <w:noProof/>
          <w:vanish/>
          <w:color w:val="000000" w:themeColor="text1"/>
          <w:spacing w:val="-20"/>
          <w:w w:val="1"/>
        </w:rPr>
        <w:t>‬</w:t>
      </w:r>
      <w:r w:rsidR="001154A8">
        <w:rPr>
          <w:noProof/>
          <w:color w:val="000000" w:themeColor="text1"/>
        </w:rPr>
        <w:t>ды.</w:t>
      </w:r>
    </w:p>
    <w:p w14:paraId="2DB0776B" w14:textId="58BBF584" w:rsidR="00C254C2" w:rsidRPr="00984D1E" w:rsidRDefault="00B21731">
      <w:pPr>
        <w:pStyle w:val="a3"/>
        <w:ind w:left="868" w:right="4469" w:hanging="1"/>
        <w:rPr>
          <w:noProof/>
          <w:color w:val="000000" w:themeColor="text1"/>
        </w:rPr>
      </w:pPr>
      <w:r w:rsidRPr="00984D1E">
        <w:rPr>
          <w:noProof/>
          <w:color w:val="000000" w:themeColor="text1"/>
        </w:rPr>
        <w:t>Табы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 : С 62.69; Н 5.54 С</w:t>
      </w:r>
      <w:r w:rsidRPr="00984D1E">
        <w:rPr>
          <w:noProof/>
          <w:color w:val="000000" w:themeColor="text1"/>
          <w:vertAlign w:val="subscript"/>
        </w:rPr>
        <w:t>11</w:t>
      </w:r>
      <w:r w:rsidRPr="00984D1E">
        <w:rPr>
          <w:noProof/>
          <w:color w:val="000000" w:themeColor="text1"/>
        </w:rPr>
        <w:t>Н</w:t>
      </w:r>
      <w:r w:rsidRPr="00984D1E">
        <w:rPr>
          <w:noProof/>
          <w:color w:val="000000" w:themeColor="text1"/>
          <w:vertAlign w:val="subscript"/>
        </w:rPr>
        <w:t>12</w:t>
      </w:r>
      <w:r w:rsidRPr="00984D1E">
        <w:rPr>
          <w:noProof/>
          <w:color w:val="000000" w:themeColor="text1"/>
        </w:rPr>
        <w:t>FNО</w:t>
      </w:r>
      <w:r w:rsidRPr="00984D1E">
        <w:rPr>
          <w:noProof/>
          <w:color w:val="000000" w:themeColor="text1"/>
          <w:vertAlign w:val="subscript"/>
        </w:rPr>
        <w:t>2</w:t>
      </w:r>
      <w:r w:rsidRPr="00984D1E">
        <w:rPr>
          <w:noProof/>
          <w:color w:val="000000" w:themeColor="text1"/>
        </w:rPr>
        <w:t xml:space="preserve"> 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 : С 63.15; Н 5.78.</w:t>
      </w:r>
    </w:p>
    <w:p w14:paraId="65E22221" w14:textId="77777777" w:rsidR="00C254C2" w:rsidRPr="00984D1E" w:rsidRDefault="00B21731">
      <w:pPr>
        <w:pStyle w:val="a3"/>
        <w:ind w:left="868"/>
        <w:rPr>
          <w:noProof/>
          <w:color w:val="000000" w:themeColor="text1"/>
        </w:rPr>
      </w:pPr>
      <w:r w:rsidRPr="00984D1E">
        <w:rPr>
          <w:noProof/>
          <w:color w:val="000000" w:themeColor="text1"/>
        </w:rPr>
        <w:t>ИҚ спектрі, см</w:t>
      </w:r>
      <w:r w:rsidRPr="00984D1E">
        <w:rPr>
          <w:noProof/>
          <w:color w:val="000000" w:themeColor="text1"/>
          <w:vertAlign w:val="superscript"/>
        </w:rPr>
        <w:t>-1</w:t>
      </w:r>
      <w:r w:rsidRPr="00984D1E">
        <w:rPr>
          <w:noProof/>
          <w:color w:val="000000" w:themeColor="text1"/>
        </w:rPr>
        <w:t>: 1635.0 (C═O); 2858.2, 2922.9 (C-H).</w:t>
      </w:r>
    </w:p>
    <w:p w14:paraId="2F443929" w14:textId="77777777" w:rsidR="00C254C2" w:rsidRPr="00984D1E" w:rsidRDefault="00C254C2">
      <w:pPr>
        <w:pStyle w:val="a3"/>
        <w:rPr>
          <w:noProof/>
          <w:color w:val="000000" w:themeColor="text1"/>
          <w:sz w:val="27"/>
        </w:rPr>
      </w:pPr>
    </w:p>
    <w:p w14:paraId="6751A652" w14:textId="385878F4" w:rsidR="00C254C2" w:rsidRPr="00984D1E" w:rsidRDefault="00B21731">
      <w:pPr>
        <w:spacing w:line="355" w:lineRule="exact"/>
        <w:ind w:left="868"/>
        <w:jc w:val="both"/>
        <w:rPr>
          <w:i/>
          <w:noProof/>
          <w:color w:val="000000" w:themeColor="text1"/>
          <w:sz w:val="28"/>
        </w:rPr>
      </w:pPr>
      <w:r w:rsidRPr="00984D1E">
        <w:rPr>
          <w:i/>
          <w:noProof/>
          <w:color w:val="000000" w:themeColor="text1"/>
          <w:sz w:val="28"/>
        </w:rPr>
        <w:t>1-(о-фторбензоиламид)морфолин</w:t>
      </w:r>
      <w:r w:rsidR="001154A8" w:rsidRPr="001154A8">
        <w:rPr>
          <w:i/>
          <w:noProof/>
          <w:vanish/>
          <w:color w:val="000000" w:themeColor="text1"/>
          <w:spacing w:val="-20"/>
          <w:w w:val="1"/>
          <w:sz w:val="28"/>
        </w:rPr>
        <w:t>‬</w:t>
      </w:r>
      <w:r w:rsidR="001154A8">
        <w:rPr>
          <w:i/>
          <w:noProof/>
          <w:color w:val="000000" w:themeColor="text1"/>
          <w:sz w:val="28"/>
        </w:rPr>
        <w:t xml:space="preserve">нің </w:t>
      </w:r>
      <w:r w:rsidRPr="00984D1E">
        <w:rPr>
          <w:rFonts w:ascii="Symbol" w:hAnsi="Symbol"/>
          <w:noProof/>
          <w:color w:val="000000" w:themeColor="text1"/>
          <w:sz w:val="29"/>
        </w:rPr>
        <w:t></w:t>
      </w:r>
      <w:r w:rsidRPr="00984D1E">
        <w:rPr>
          <w:i/>
          <w:noProof/>
          <w:color w:val="000000" w:themeColor="text1"/>
          <w:sz w:val="28"/>
        </w:rPr>
        <w:t>-циклодекстрин</w:t>
      </w:r>
      <w:r w:rsidR="001154A8" w:rsidRPr="001154A8">
        <w:rPr>
          <w:i/>
          <w:noProof/>
          <w:vanish/>
          <w:color w:val="000000" w:themeColor="text1"/>
          <w:spacing w:val="-20"/>
          <w:w w:val="1"/>
          <w:sz w:val="28"/>
        </w:rPr>
        <w:t>‬</w:t>
      </w:r>
      <w:r w:rsidR="001154A8">
        <w:rPr>
          <w:i/>
          <w:noProof/>
          <w:color w:val="000000" w:themeColor="text1"/>
          <w:sz w:val="28"/>
        </w:rPr>
        <w:t xml:space="preserve">мен </w:t>
      </w:r>
      <w:r w:rsidRPr="00984D1E">
        <w:rPr>
          <w:i/>
          <w:noProof/>
          <w:color w:val="000000" w:themeColor="text1"/>
          <w:sz w:val="28"/>
        </w:rPr>
        <w:t>комплекс</w:t>
      </w:r>
      <w:r w:rsidR="001154A8" w:rsidRPr="001154A8">
        <w:rPr>
          <w:i/>
          <w:noProof/>
          <w:vanish/>
          <w:color w:val="000000" w:themeColor="text1"/>
          <w:spacing w:val="-20"/>
          <w:w w:val="1"/>
          <w:sz w:val="28"/>
        </w:rPr>
        <w:t>‬</w:t>
      </w:r>
      <w:r w:rsidR="001154A8">
        <w:rPr>
          <w:i/>
          <w:noProof/>
          <w:color w:val="000000" w:themeColor="text1"/>
          <w:sz w:val="28"/>
        </w:rPr>
        <w:t xml:space="preserve">ін </w:t>
      </w:r>
      <w:r w:rsidRPr="00984D1E">
        <w:rPr>
          <w:i/>
          <w:noProof/>
          <w:color w:val="000000" w:themeColor="text1"/>
          <w:sz w:val="28"/>
        </w:rPr>
        <w:t>алу.</w:t>
      </w:r>
    </w:p>
    <w:p w14:paraId="42667C1E" w14:textId="63E36823" w:rsidR="00C254C2" w:rsidRPr="00984D1E" w:rsidRDefault="00B21731">
      <w:pPr>
        <w:pStyle w:val="a3"/>
        <w:spacing w:line="321" w:lineRule="exact"/>
        <w:ind w:left="937"/>
        <w:jc w:val="both"/>
        <w:rPr>
          <w:noProof/>
          <w:color w:val="000000" w:themeColor="text1"/>
        </w:rPr>
      </w:pPr>
      <w:r w:rsidRPr="00984D1E">
        <w:rPr>
          <w:noProof/>
          <w:color w:val="000000" w:themeColor="text1"/>
        </w:rPr>
        <w:t>0,3 г (0.00143 моль) 1-(</w:t>
      </w:r>
      <w:r w:rsidRPr="00984D1E">
        <w:rPr>
          <w:i/>
          <w:noProof/>
          <w:color w:val="000000" w:themeColor="text1"/>
        </w:rPr>
        <w:t>о</w:t>
      </w:r>
      <w:r w:rsidRPr="00984D1E">
        <w:rPr>
          <w:noProof/>
          <w:color w:val="000000" w:themeColor="text1"/>
        </w:rPr>
        <w:t>-фторбензоиламид)морфолин</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2.8) 5 мл этил</w:t>
      </w:r>
    </w:p>
    <w:p w14:paraId="70B46D0D" w14:textId="388B12A6" w:rsidR="00C254C2" w:rsidRPr="00984D1E" w:rsidRDefault="00B21731">
      <w:pPr>
        <w:pStyle w:val="a3"/>
        <w:ind w:left="301" w:right="499"/>
        <w:jc w:val="both"/>
        <w:rPr>
          <w:noProof/>
          <w:color w:val="000000" w:themeColor="text1"/>
        </w:rPr>
      </w:pPr>
      <w:r w:rsidRPr="00984D1E">
        <w:rPr>
          <w:noProof/>
          <w:color w:val="000000" w:themeColor="text1"/>
        </w:rPr>
        <w:t>спиртін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 xml:space="preserve">1,63 г (0,00143 моль) </w:t>
      </w:r>
      <w:r w:rsidRPr="00984D1E">
        <w:rPr>
          <w:rFonts w:ascii="Symbol" w:hAnsi="Symbol"/>
          <w:noProof/>
          <w:color w:val="000000" w:themeColor="text1"/>
        </w:rPr>
        <w:t></w:t>
      </w:r>
      <w:r w:rsidRPr="00984D1E">
        <w:rPr>
          <w:noProof/>
          <w:color w:val="000000" w:themeColor="text1"/>
        </w:rPr>
        <w:t>-циклодекстрин</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20 мл дистилден</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су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ыс</w:t>
      </w:r>
      <w:r w:rsidR="001154A8" w:rsidRPr="001154A8">
        <w:rPr>
          <w:noProof/>
          <w:vanish/>
          <w:color w:val="000000" w:themeColor="text1"/>
          <w:spacing w:val="-20"/>
          <w:w w:val="1"/>
        </w:rPr>
        <w:t>‬</w:t>
      </w:r>
      <w:r w:rsidR="001154A8">
        <w:rPr>
          <w:noProof/>
          <w:color w:val="000000" w:themeColor="text1"/>
        </w:rPr>
        <w:t xml:space="preserve">тық </w:t>
      </w:r>
      <w:r w:rsidRPr="00984D1E">
        <w:rPr>
          <w:noProof/>
          <w:color w:val="000000" w:themeColor="text1"/>
        </w:rPr>
        <w:t>ерітінділ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араластыр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Қоспаны кеп</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тіру </w:t>
      </w:r>
      <w:r w:rsidRPr="00984D1E">
        <w:rPr>
          <w:noProof/>
          <w:color w:val="000000" w:themeColor="text1"/>
        </w:rPr>
        <w:t>шкаф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орналастыр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этанол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су</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45-</w:t>
      </w:r>
      <w:r w:rsidR="00D92218" w:rsidRPr="00984D1E">
        <w:rPr>
          <w:noProof/>
          <w:color w:val="000000" w:themeColor="text1"/>
        </w:rPr>
        <w:t>500C</w:t>
      </w:r>
      <w:r w:rsidRPr="00984D1E">
        <w:rPr>
          <w:noProof/>
          <w:color w:val="000000" w:themeColor="text1"/>
        </w:rPr>
        <w:t>-</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буландыр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1,73 г 1-(</w:t>
      </w:r>
      <w:r w:rsidRPr="00984D1E">
        <w:rPr>
          <w:i/>
          <w:noProof/>
          <w:color w:val="000000" w:themeColor="text1"/>
        </w:rPr>
        <w:t>о</w:t>
      </w:r>
      <w:r w:rsidRPr="00984D1E">
        <w:rPr>
          <w:noProof/>
          <w:color w:val="000000" w:themeColor="text1"/>
        </w:rPr>
        <w:t>-фторбензоиламид)морфолин</w:t>
      </w:r>
      <w:r w:rsidR="001154A8" w:rsidRPr="001154A8">
        <w:rPr>
          <w:noProof/>
          <w:vanish/>
          <w:color w:val="000000" w:themeColor="text1"/>
          <w:spacing w:val="-20"/>
          <w:w w:val="1"/>
        </w:rPr>
        <w:t>‬</w:t>
      </w:r>
      <w:r w:rsidR="001154A8">
        <w:rPr>
          <w:noProof/>
          <w:color w:val="000000" w:themeColor="text1"/>
        </w:rPr>
        <w:t xml:space="preserve">нің </w:t>
      </w:r>
      <w:r w:rsidRPr="00984D1E">
        <w:rPr>
          <w:rFonts w:ascii="Symbol" w:hAnsi="Symbol"/>
          <w:noProof/>
          <w:color w:val="000000" w:themeColor="text1"/>
        </w:rPr>
        <w:t></w:t>
      </w:r>
      <w:r w:rsidRPr="00984D1E">
        <w:rPr>
          <w:noProof/>
          <w:color w:val="000000" w:themeColor="text1"/>
        </w:rPr>
        <w:t>-циклодекстрин</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комплексі алын</w:t>
      </w:r>
      <w:r w:rsidR="001154A8" w:rsidRPr="001154A8">
        <w:rPr>
          <w:noProof/>
          <w:vanish/>
          <w:color w:val="000000" w:themeColor="text1"/>
          <w:spacing w:val="-20"/>
          <w:w w:val="1"/>
        </w:rPr>
        <w:t>‬</w:t>
      </w:r>
      <w:r w:rsidR="001154A8">
        <w:rPr>
          <w:noProof/>
          <w:color w:val="000000" w:themeColor="text1"/>
        </w:rPr>
        <w:t>ды.</w:t>
      </w:r>
    </w:p>
    <w:p w14:paraId="54C889FA" w14:textId="77777777" w:rsidR="00C254C2" w:rsidRPr="00984D1E" w:rsidRDefault="00C254C2">
      <w:pPr>
        <w:pStyle w:val="a3"/>
        <w:spacing w:before="1"/>
        <w:rPr>
          <w:noProof/>
          <w:color w:val="000000" w:themeColor="text1"/>
        </w:rPr>
      </w:pPr>
    </w:p>
    <w:p w14:paraId="2C621835" w14:textId="77777777" w:rsidR="00C254C2" w:rsidRPr="00984D1E" w:rsidRDefault="00B21731">
      <w:pPr>
        <w:spacing w:line="322" w:lineRule="exact"/>
        <w:ind w:left="867"/>
        <w:jc w:val="both"/>
        <w:rPr>
          <w:i/>
          <w:noProof/>
          <w:color w:val="000000" w:themeColor="text1"/>
          <w:sz w:val="28"/>
        </w:rPr>
      </w:pPr>
      <w:bookmarkStart w:id="1" w:name="1-(п-фторбензоиламид)дифенилметилпипераз"/>
      <w:bookmarkEnd w:id="1"/>
      <w:r w:rsidRPr="00984D1E">
        <w:rPr>
          <w:i/>
          <w:noProof/>
          <w:color w:val="000000" w:themeColor="text1"/>
          <w:sz w:val="28"/>
        </w:rPr>
        <w:t>1-(п-фторбензоиламид)дифенилметилпиперазин алу (2.10)</w:t>
      </w:r>
    </w:p>
    <w:p w14:paraId="344663D9" w14:textId="3B8CF061" w:rsidR="00C254C2" w:rsidRPr="00984D1E" w:rsidRDefault="00B21731" w:rsidP="002856A0">
      <w:pPr>
        <w:pStyle w:val="a3"/>
        <w:tabs>
          <w:tab w:val="left" w:pos="4976"/>
        </w:tabs>
        <w:ind w:left="301" w:right="501" w:firstLine="566"/>
        <w:jc w:val="both"/>
        <w:rPr>
          <w:noProof/>
          <w:color w:val="000000" w:themeColor="text1"/>
        </w:rPr>
        <w:sectPr w:rsidR="00C254C2" w:rsidRPr="00984D1E">
          <w:pgSz w:w="11910" w:h="16840"/>
          <w:pgMar w:top="1020" w:right="200" w:bottom="1100" w:left="1400" w:header="0" w:footer="836" w:gutter="0"/>
          <w:cols w:space="720"/>
        </w:sectPr>
      </w:pPr>
      <w:r w:rsidRPr="00984D1E">
        <w:rPr>
          <w:noProof/>
          <w:color w:val="000000" w:themeColor="text1"/>
        </w:rPr>
        <w:t>Механ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араластырғыш</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хлоркальций түт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кері тоңазытқыш</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жабдықта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көлемі 100 мл 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кі </w:t>
      </w:r>
      <w:r w:rsidRPr="00984D1E">
        <w:rPr>
          <w:noProof/>
          <w:color w:val="000000" w:themeColor="text1"/>
        </w:rPr>
        <w:t>мой</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тәріз</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колба</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20 мл абсолю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бензол</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1,5 г (0,0056 моль) дифенилметилпиперази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2.9)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о</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ерітінді</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10 мл абсолю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бензол</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еріт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 xml:space="preserve">0,56 г (0,0028 моль) </w:t>
      </w:r>
      <w:r w:rsidRPr="00984D1E">
        <w:rPr>
          <w:i/>
          <w:noProof/>
          <w:color w:val="000000" w:themeColor="text1"/>
        </w:rPr>
        <w:t>п</w:t>
      </w:r>
      <w:r w:rsidRPr="00984D1E">
        <w:rPr>
          <w:noProof/>
          <w:color w:val="000000" w:themeColor="text1"/>
        </w:rPr>
        <w:t>- фторбензоилхлорид ерітіндіс</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құйғыш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тамшылат</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құя</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Реак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оспа</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қызуы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ақ тұнба түзілуі байқ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Реак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оспаны бөлме температу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1 сағат араластыр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үз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тұнба Шот</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воронк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сүзіл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еріті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рото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буландырғыш</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айд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 xml:space="preserve">        0,62         г</w:t>
      </w:r>
      <w:r w:rsidRPr="00984D1E">
        <w:rPr>
          <w:noProof/>
          <w:color w:val="000000" w:themeColor="text1"/>
        </w:rPr>
        <w:tab/>
        <w:t>(64 % теориялықтан) 1</w:t>
      </w:r>
      <w:r w:rsidRPr="00984D1E">
        <w:rPr>
          <w:i/>
          <w:noProof/>
          <w:color w:val="000000" w:themeColor="text1"/>
        </w:rPr>
        <w:t>-</w:t>
      </w:r>
      <w:r w:rsidRPr="00984D1E">
        <w:rPr>
          <w:noProof/>
          <w:color w:val="000000" w:themeColor="text1"/>
        </w:rPr>
        <w:t>(</w:t>
      </w:r>
      <w:r w:rsidRPr="00984D1E">
        <w:rPr>
          <w:i/>
          <w:noProof/>
          <w:color w:val="000000" w:themeColor="text1"/>
        </w:rPr>
        <w:t>п</w:t>
      </w:r>
      <w:r w:rsidRPr="00984D1E">
        <w:rPr>
          <w:noProof/>
          <w:color w:val="000000" w:themeColor="text1"/>
        </w:rPr>
        <w:t>-</w:t>
      </w:r>
    </w:p>
    <w:p w14:paraId="0B7156CC" w14:textId="761EB63B" w:rsidR="00C254C2" w:rsidRPr="00984D1E" w:rsidRDefault="00B21731">
      <w:pPr>
        <w:pStyle w:val="a3"/>
        <w:spacing w:before="69"/>
        <w:ind w:left="301"/>
        <w:rPr>
          <w:noProof/>
          <w:color w:val="000000" w:themeColor="text1"/>
        </w:rPr>
      </w:pPr>
      <w:r w:rsidRPr="00984D1E">
        <w:rPr>
          <w:noProof/>
          <w:color w:val="000000" w:themeColor="text1"/>
        </w:rPr>
        <w:lastRenderedPageBreak/>
        <w:t>фторбензоиламид)дифенилметилпиперазин (2.10) ақ түс</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кристалл тү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R</w:t>
      </w:r>
      <w:r w:rsidRPr="00984D1E">
        <w:rPr>
          <w:noProof/>
          <w:color w:val="000000" w:themeColor="text1"/>
          <w:vertAlign w:val="subscript"/>
        </w:rPr>
        <w:t>f</w:t>
      </w:r>
      <w:r w:rsidRPr="00984D1E">
        <w:rPr>
          <w:noProof/>
          <w:color w:val="000000" w:themeColor="text1"/>
        </w:rPr>
        <w:t xml:space="preserve"> 0,73 (элюент – бензол-диоксан – 3:2).</w:t>
      </w:r>
    </w:p>
    <w:p w14:paraId="161B9738" w14:textId="77777777" w:rsidR="00C254C2" w:rsidRPr="00984D1E" w:rsidRDefault="00B21731">
      <w:pPr>
        <w:spacing w:before="269" w:line="322" w:lineRule="exact"/>
        <w:ind w:left="868"/>
        <w:jc w:val="both"/>
        <w:rPr>
          <w:i/>
          <w:noProof/>
          <w:color w:val="000000" w:themeColor="text1"/>
          <w:sz w:val="28"/>
        </w:rPr>
      </w:pPr>
      <w:bookmarkStart w:id="2" w:name="1-(м-фторбензоиламид)дифенилметилпипераз"/>
      <w:bookmarkEnd w:id="2"/>
      <w:r w:rsidRPr="00984D1E">
        <w:rPr>
          <w:i/>
          <w:noProof/>
          <w:color w:val="000000" w:themeColor="text1"/>
          <w:sz w:val="28"/>
        </w:rPr>
        <w:t>1-(м-фторбензоиламид)дифенилметилпиперазин алу (2.11)</w:t>
      </w:r>
    </w:p>
    <w:p w14:paraId="3B850148" w14:textId="79DFF163" w:rsidR="00C254C2" w:rsidRPr="00984D1E" w:rsidRDefault="00B21731">
      <w:pPr>
        <w:pStyle w:val="a3"/>
        <w:ind w:left="301" w:right="502" w:firstLine="566"/>
        <w:jc w:val="both"/>
        <w:rPr>
          <w:noProof/>
          <w:color w:val="000000" w:themeColor="text1"/>
        </w:rPr>
      </w:pPr>
      <w:r w:rsidRPr="00984D1E">
        <w:rPr>
          <w:noProof/>
          <w:color w:val="000000" w:themeColor="text1"/>
        </w:rPr>
        <w:t>Механ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араластырғыш</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хлоркальций түт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кері тоңазытқыш</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жабдықта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көлемі 100 мл 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кі </w:t>
      </w:r>
      <w:r w:rsidRPr="00984D1E">
        <w:rPr>
          <w:noProof/>
          <w:color w:val="000000" w:themeColor="text1"/>
        </w:rPr>
        <w:t>мой</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тәріз</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колба</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20 мл абсолю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бензол</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2,0 г (0, 00746 моль) дифенилметилпиперази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2.9)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о</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ерітінді</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35 мл абсолю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бензол</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еріт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 xml:space="preserve">0,74 г (0,00373 моль) </w:t>
      </w:r>
      <w:r w:rsidRPr="00984D1E">
        <w:rPr>
          <w:i/>
          <w:noProof/>
          <w:color w:val="000000" w:themeColor="text1"/>
        </w:rPr>
        <w:t>м</w:t>
      </w:r>
      <w:r w:rsidRPr="00984D1E">
        <w:rPr>
          <w:noProof/>
          <w:color w:val="000000" w:themeColor="text1"/>
        </w:rPr>
        <w:t>- фторбензоилхлорид ерітіндіс</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құйғыш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тамшылат</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құя</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Реак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оспа</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қызуы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ақ тұнба түзілуі байқ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Реак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оспаны бөлме температу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1 сағат араластыр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үз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тұнба Шот</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воронк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сүзіл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еріті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рото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буландырғыш</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айд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май</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қал</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ық </w:t>
      </w:r>
      <w:r w:rsidRPr="00984D1E">
        <w:rPr>
          <w:noProof/>
          <w:color w:val="000000" w:themeColor="text1"/>
        </w:rPr>
        <w:t>біраз уақыт өт</w:t>
      </w:r>
      <w:r w:rsidR="001154A8" w:rsidRPr="001154A8">
        <w:rPr>
          <w:noProof/>
          <w:vanish/>
          <w:color w:val="000000" w:themeColor="text1"/>
          <w:spacing w:val="-20"/>
          <w:w w:val="1"/>
        </w:rPr>
        <w:t>‬</w:t>
      </w:r>
      <w:r w:rsidR="001154A8">
        <w:rPr>
          <w:noProof/>
          <w:color w:val="000000" w:themeColor="text1"/>
        </w:rPr>
        <w:t xml:space="preserve">кен </w:t>
      </w:r>
      <w:r w:rsidRPr="00984D1E">
        <w:rPr>
          <w:noProof/>
          <w:color w:val="000000" w:themeColor="text1"/>
        </w:rPr>
        <w:t>соң кристалдан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0,45 г (50 % теориялықтан) 1</w:t>
      </w:r>
      <w:r w:rsidRPr="00984D1E">
        <w:rPr>
          <w:i/>
          <w:noProof/>
          <w:color w:val="000000" w:themeColor="text1"/>
        </w:rPr>
        <w:t>-</w:t>
      </w:r>
      <w:r w:rsidRPr="00984D1E">
        <w:rPr>
          <w:noProof/>
          <w:color w:val="000000" w:themeColor="text1"/>
        </w:rPr>
        <w:t>(</w:t>
      </w:r>
      <w:r w:rsidRPr="00984D1E">
        <w:rPr>
          <w:i/>
          <w:noProof/>
          <w:color w:val="000000" w:themeColor="text1"/>
        </w:rPr>
        <w:t>м</w:t>
      </w:r>
      <w:r w:rsidRPr="00984D1E">
        <w:rPr>
          <w:noProof/>
          <w:color w:val="000000" w:themeColor="text1"/>
        </w:rPr>
        <w:t>-фторбензоиламид)дифенилметилпиперазин (2.11) ақ түс</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кристалл тү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w:t>
      </w:r>
      <w:r w:rsidRPr="00984D1E">
        <w:rPr>
          <w:noProof/>
          <w:color w:val="000000" w:themeColor="text1"/>
          <w:vertAlign w:val="subscript"/>
        </w:rPr>
        <w:t>балқу</w:t>
      </w:r>
      <w:r w:rsidRPr="00984D1E">
        <w:rPr>
          <w:noProof/>
          <w:color w:val="000000" w:themeColor="text1"/>
        </w:rPr>
        <w:t xml:space="preserve"> 91-</w:t>
      </w:r>
      <w:r w:rsidR="00D92218" w:rsidRPr="00984D1E">
        <w:rPr>
          <w:noProof/>
          <w:color w:val="000000" w:themeColor="text1"/>
        </w:rPr>
        <w:t>930C</w:t>
      </w:r>
      <w:r w:rsidRPr="00984D1E">
        <w:rPr>
          <w:noProof/>
          <w:color w:val="000000" w:themeColor="text1"/>
        </w:rPr>
        <w:t>, R</w:t>
      </w:r>
      <w:r w:rsidRPr="00984D1E">
        <w:rPr>
          <w:noProof/>
          <w:color w:val="000000" w:themeColor="text1"/>
          <w:vertAlign w:val="subscript"/>
        </w:rPr>
        <w:t>f</w:t>
      </w:r>
      <w:r w:rsidRPr="00984D1E">
        <w:rPr>
          <w:noProof/>
          <w:color w:val="000000" w:themeColor="text1"/>
        </w:rPr>
        <w:t xml:space="preserve"> 0,80 (элюент – бензол-диоксан – 3:2).</w:t>
      </w:r>
    </w:p>
    <w:p w14:paraId="788EFAFF" w14:textId="77777777" w:rsidR="00C254C2" w:rsidRPr="00984D1E" w:rsidRDefault="00B21731">
      <w:pPr>
        <w:spacing w:before="269" w:line="322" w:lineRule="exact"/>
        <w:ind w:left="868"/>
        <w:jc w:val="both"/>
        <w:rPr>
          <w:i/>
          <w:noProof/>
          <w:color w:val="000000" w:themeColor="text1"/>
          <w:sz w:val="28"/>
        </w:rPr>
      </w:pPr>
      <w:bookmarkStart w:id="3" w:name="1-(о-фторбензоиламид)дифенилметилпипераз"/>
      <w:bookmarkEnd w:id="3"/>
      <w:r w:rsidRPr="00984D1E">
        <w:rPr>
          <w:i/>
          <w:noProof/>
          <w:color w:val="000000" w:themeColor="text1"/>
          <w:sz w:val="28"/>
        </w:rPr>
        <w:t>1-(о-фторбензоиламид)дифенилметилпиперазин алу (2.12)</w:t>
      </w:r>
    </w:p>
    <w:p w14:paraId="204012A8" w14:textId="42C17D3F" w:rsidR="00C254C2" w:rsidRPr="00984D1E" w:rsidRDefault="00B21731">
      <w:pPr>
        <w:pStyle w:val="a3"/>
        <w:ind w:left="301" w:right="502" w:firstLine="566"/>
        <w:jc w:val="both"/>
        <w:rPr>
          <w:noProof/>
          <w:color w:val="000000" w:themeColor="text1"/>
        </w:rPr>
      </w:pPr>
      <w:r w:rsidRPr="00984D1E">
        <w:rPr>
          <w:noProof/>
          <w:color w:val="000000" w:themeColor="text1"/>
        </w:rPr>
        <w:t>Механ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араластырғыш</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хлоркальций түт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кері тоңазытқыш</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жабдықта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көлемі 100 мл 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кі </w:t>
      </w:r>
      <w:r w:rsidRPr="00984D1E">
        <w:rPr>
          <w:noProof/>
          <w:color w:val="000000" w:themeColor="text1"/>
        </w:rPr>
        <w:t>мой</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тәріз</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колба</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20 мл абсолю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бензол</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1,5 г (0, 0056 моль) дифенилметилпиперази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2.9)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о</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ерітінді</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20 мл абсолю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бензол</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еріт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 xml:space="preserve">0,56 г (0,0028 моль) </w:t>
      </w:r>
      <w:r w:rsidRPr="00984D1E">
        <w:rPr>
          <w:i/>
          <w:noProof/>
          <w:color w:val="000000" w:themeColor="text1"/>
        </w:rPr>
        <w:t>о</w:t>
      </w:r>
      <w:r w:rsidRPr="00984D1E">
        <w:rPr>
          <w:noProof/>
          <w:color w:val="000000" w:themeColor="text1"/>
        </w:rPr>
        <w:t>- фторбензоилхлорид ерітіндіс</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құйғыш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тамшылат</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құя</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Реак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оспа</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қызуы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ақ тұнба түзілуі байқ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Реак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оспаны бөлме температу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1 сағат араластыр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үз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тұнба Шот</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воронк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сүзіл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еріті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рото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буландырғыш</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айд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май</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қал</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ық </w:t>
      </w:r>
      <w:r w:rsidRPr="00984D1E">
        <w:rPr>
          <w:noProof/>
          <w:color w:val="000000" w:themeColor="text1"/>
        </w:rPr>
        <w:t>біраз уақыт өт</w:t>
      </w:r>
      <w:r w:rsidR="001154A8" w:rsidRPr="001154A8">
        <w:rPr>
          <w:noProof/>
          <w:vanish/>
          <w:color w:val="000000" w:themeColor="text1"/>
          <w:spacing w:val="-20"/>
          <w:w w:val="1"/>
        </w:rPr>
        <w:t>‬</w:t>
      </w:r>
      <w:r w:rsidR="001154A8">
        <w:rPr>
          <w:noProof/>
          <w:color w:val="000000" w:themeColor="text1"/>
        </w:rPr>
        <w:t xml:space="preserve">кен </w:t>
      </w:r>
      <w:r w:rsidRPr="00984D1E">
        <w:rPr>
          <w:noProof/>
          <w:color w:val="000000" w:themeColor="text1"/>
        </w:rPr>
        <w:t>соң кристалдан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2,2 г (91 % теориялықтан) 1</w:t>
      </w:r>
      <w:r w:rsidRPr="00984D1E">
        <w:rPr>
          <w:i/>
          <w:noProof/>
          <w:color w:val="000000" w:themeColor="text1"/>
        </w:rPr>
        <w:t>-</w:t>
      </w:r>
      <w:r w:rsidRPr="00984D1E">
        <w:rPr>
          <w:noProof/>
          <w:color w:val="000000" w:themeColor="text1"/>
        </w:rPr>
        <w:t>(</w:t>
      </w:r>
      <w:r w:rsidRPr="00984D1E">
        <w:rPr>
          <w:i/>
          <w:noProof/>
          <w:color w:val="000000" w:themeColor="text1"/>
        </w:rPr>
        <w:t>о</w:t>
      </w:r>
      <w:r w:rsidRPr="00984D1E">
        <w:rPr>
          <w:noProof/>
          <w:color w:val="000000" w:themeColor="text1"/>
        </w:rPr>
        <w:t>-фторбензоиламид)дифенилметилпиперазин (2.12) ақ түс</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кристалл тү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w:t>
      </w:r>
      <w:r w:rsidRPr="00984D1E">
        <w:rPr>
          <w:noProof/>
          <w:color w:val="000000" w:themeColor="text1"/>
          <w:vertAlign w:val="subscript"/>
        </w:rPr>
        <w:t>балқу</w:t>
      </w:r>
      <w:r w:rsidRPr="00984D1E">
        <w:rPr>
          <w:noProof/>
          <w:color w:val="000000" w:themeColor="text1"/>
        </w:rPr>
        <w:t xml:space="preserve"> 113-</w:t>
      </w:r>
      <w:r w:rsidR="00D92218" w:rsidRPr="00984D1E">
        <w:rPr>
          <w:noProof/>
          <w:color w:val="000000" w:themeColor="text1"/>
        </w:rPr>
        <w:t>1150C</w:t>
      </w:r>
      <w:r w:rsidRPr="00984D1E">
        <w:rPr>
          <w:noProof/>
          <w:color w:val="000000" w:themeColor="text1"/>
        </w:rPr>
        <w:t>, R</w:t>
      </w:r>
      <w:r w:rsidRPr="00984D1E">
        <w:rPr>
          <w:noProof/>
          <w:color w:val="000000" w:themeColor="text1"/>
          <w:vertAlign w:val="subscript"/>
        </w:rPr>
        <w:t>f</w:t>
      </w:r>
      <w:r w:rsidRPr="00984D1E">
        <w:rPr>
          <w:noProof/>
          <w:color w:val="000000" w:themeColor="text1"/>
        </w:rPr>
        <w:t xml:space="preserve"> 0,81 (элюент – бензол-диоксан – 3:2).</w:t>
      </w:r>
    </w:p>
    <w:p w14:paraId="551880FC" w14:textId="77777777" w:rsidR="00C254C2" w:rsidRPr="00984D1E" w:rsidRDefault="00C254C2">
      <w:pPr>
        <w:pStyle w:val="a3"/>
        <w:spacing w:before="10"/>
        <w:rPr>
          <w:noProof/>
          <w:color w:val="000000" w:themeColor="text1"/>
          <w:sz w:val="27"/>
        </w:rPr>
      </w:pPr>
    </w:p>
    <w:p w14:paraId="2819281A" w14:textId="77777777" w:rsidR="00C254C2" w:rsidRPr="00984D1E" w:rsidRDefault="00B21731">
      <w:pPr>
        <w:tabs>
          <w:tab w:val="left" w:pos="8241"/>
        </w:tabs>
        <w:spacing w:before="1" w:line="322" w:lineRule="exact"/>
        <w:ind w:left="867"/>
        <w:rPr>
          <w:i/>
          <w:noProof/>
          <w:color w:val="000000" w:themeColor="text1"/>
          <w:sz w:val="28"/>
        </w:rPr>
      </w:pPr>
      <w:r w:rsidRPr="00984D1E">
        <w:rPr>
          <w:i/>
          <w:noProof/>
          <w:color w:val="000000" w:themeColor="text1"/>
          <w:sz w:val="28"/>
        </w:rPr>
        <w:t>1-(2-этоксиэтил)-4-адамантанкарбонилоксипиперидин</w:t>
      </w:r>
      <w:r w:rsidRPr="00984D1E">
        <w:rPr>
          <w:i/>
          <w:noProof/>
          <w:color w:val="000000" w:themeColor="text1"/>
          <w:sz w:val="28"/>
        </w:rPr>
        <w:tab/>
        <w:t>гидрохлориді</w:t>
      </w:r>
    </w:p>
    <w:p w14:paraId="68243E24" w14:textId="77777777" w:rsidR="00C254C2" w:rsidRPr="00984D1E" w:rsidRDefault="00B21731">
      <w:pPr>
        <w:spacing w:line="322" w:lineRule="exact"/>
        <w:ind w:left="300"/>
        <w:rPr>
          <w:i/>
          <w:noProof/>
          <w:color w:val="000000" w:themeColor="text1"/>
          <w:sz w:val="28"/>
        </w:rPr>
      </w:pPr>
      <w:r w:rsidRPr="00984D1E">
        <w:rPr>
          <w:i/>
          <w:noProof/>
          <w:color w:val="000000" w:themeColor="text1"/>
          <w:sz w:val="28"/>
        </w:rPr>
        <w:t>(2.21)</w:t>
      </w:r>
    </w:p>
    <w:p w14:paraId="5170DCF8" w14:textId="52110812" w:rsidR="00C254C2" w:rsidRPr="00984D1E" w:rsidRDefault="00B21731">
      <w:pPr>
        <w:pStyle w:val="a3"/>
        <w:spacing w:before="2"/>
        <w:ind w:left="300" w:right="502" w:firstLine="566"/>
        <w:jc w:val="both"/>
        <w:rPr>
          <w:noProof/>
          <w:color w:val="000000" w:themeColor="text1"/>
        </w:rPr>
      </w:pPr>
      <w:r w:rsidRPr="00984D1E">
        <w:rPr>
          <w:noProof/>
          <w:color w:val="000000" w:themeColor="text1"/>
        </w:rPr>
        <w:t>Хлороформ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1,0 г (0,0058 моль) 1-(2-этоксиэтил-)-4- гидроксипиперидин (2.19) ерітіндіс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араластыру ке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хлороформ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адамантанкарбонилхлорид</w:t>
      </w:r>
      <w:r w:rsidR="001154A8" w:rsidRPr="001154A8">
        <w:rPr>
          <w:noProof/>
          <w:vanish/>
          <w:color w:val="000000" w:themeColor="text1"/>
          <w:spacing w:val="-20"/>
          <w:w w:val="1"/>
        </w:rPr>
        <w:t>‬</w:t>
      </w:r>
      <w:r w:rsidR="001154A8">
        <w:rPr>
          <w:noProof/>
          <w:color w:val="000000" w:themeColor="text1"/>
        </w:rPr>
        <w:t xml:space="preserve">тің </w:t>
      </w:r>
      <w:r w:rsidRPr="00984D1E">
        <w:rPr>
          <w:noProof/>
          <w:color w:val="000000" w:themeColor="text1"/>
        </w:rPr>
        <w:t>3,44 г (0,0174 моль) ерітіндісі тамшыла</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отыр</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құя</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Бұл жағд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реакция қоспа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 xml:space="preserve">қызуы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түс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өзгеруі байқ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Реак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оспа бөлме температу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12 сағат ұст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үс</w:t>
      </w:r>
      <w:r w:rsidR="001154A8" w:rsidRPr="001154A8">
        <w:rPr>
          <w:noProof/>
          <w:vanish/>
          <w:color w:val="000000" w:themeColor="text1"/>
          <w:spacing w:val="-20"/>
          <w:w w:val="1"/>
        </w:rPr>
        <w:t>‬</w:t>
      </w:r>
      <w:r w:rsidR="001154A8">
        <w:rPr>
          <w:noProof/>
          <w:color w:val="000000" w:themeColor="text1"/>
        </w:rPr>
        <w:t xml:space="preserve">кен </w:t>
      </w:r>
      <w:r w:rsidRPr="00984D1E">
        <w:rPr>
          <w:noProof/>
          <w:color w:val="000000" w:themeColor="text1"/>
        </w:rPr>
        <w:t>ақ тұнба Шотто воронк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сүзіл</w:t>
      </w:r>
      <w:r w:rsidR="001154A8" w:rsidRPr="001154A8">
        <w:rPr>
          <w:noProof/>
          <w:vanish/>
          <w:color w:val="000000" w:themeColor="text1"/>
          <w:spacing w:val="-20"/>
          <w:w w:val="1"/>
        </w:rPr>
        <w:t>‬</w:t>
      </w:r>
      <w:r w:rsidR="001154A8">
        <w:rPr>
          <w:noProof/>
          <w:color w:val="000000" w:themeColor="text1"/>
        </w:rPr>
        <w:t>іп,</w:t>
      </w:r>
      <w:r w:rsidRPr="00984D1E">
        <w:rPr>
          <w:noProof/>
          <w:color w:val="000000" w:themeColor="text1"/>
        </w:rPr>
        <w:t xml:space="preserve"> диэтил эфир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жу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криста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изопропил спирті</w:t>
      </w:r>
      <w:r w:rsidR="001154A8" w:rsidRPr="001154A8">
        <w:rPr>
          <w:noProof/>
          <w:vanish/>
          <w:color w:val="000000" w:themeColor="text1"/>
          <w:spacing w:val="-20"/>
          <w:w w:val="1"/>
        </w:rPr>
        <w:t>‬</w:t>
      </w:r>
      <w:r w:rsidR="001154A8">
        <w:rPr>
          <w:noProof/>
          <w:color w:val="000000" w:themeColor="text1"/>
        </w:rPr>
        <w:t xml:space="preserve">нен </w:t>
      </w:r>
      <w:r w:rsidRPr="00984D1E">
        <w:rPr>
          <w:noProof/>
          <w:color w:val="000000" w:themeColor="text1"/>
        </w:rPr>
        <w:t>қай</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кристалдан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1,58 г (теориялықтан 73,48%) 1-(2-этоксиэтил-)-4-адамантан карбонилоксипиперидин гидрохлори</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2.21) 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w:t>
      </w:r>
      <w:r w:rsidRPr="00984D1E">
        <w:rPr>
          <w:noProof/>
          <w:color w:val="000000" w:themeColor="text1"/>
          <w:vertAlign w:val="subscript"/>
        </w:rPr>
        <w:t>балқу</w:t>
      </w:r>
      <w:r w:rsidRPr="00984D1E">
        <w:rPr>
          <w:noProof/>
          <w:color w:val="000000" w:themeColor="text1"/>
        </w:rPr>
        <w:t xml:space="preserve"> 154-</w:t>
      </w:r>
      <w:r w:rsidR="00D92218" w:rsidRPr="00984D1E">
        <w:rPr>
          <w:noProof/>
          <w:color w:val="000000" w:themeColor="text1"/>
        </w:rPr>
        <w:t>1570C</w:t>
      </w:r>
      <w:r w:rsidRPr="00984D1E">
        <w:rPr>
          <w:noProof/>
          <w:color w:val="000000" w:themeColor="text1"/>
        </w:rPr>
        <w:t>, R</w:t>
      </w:r>
      <w:r w:rsidRPr="00984D1E">
        <w:rPr>
          <w:noProof/>
          <w:color w:val="000000" w:themeColor="text1"/>
          <w:vertAlign w:val="subscript"/>
        </w:rPr>
        <w:t>f</w:t>
      </w:r>
      <w:r w:rsidRPr="00984D1E">
        <w:rPr>
          <w:noProof/>
          <w:color w:val="000000" w:themeColor="text1"/>
        </w:rPr>
        <w:t xml:space="preserve"> 0,84 (Al</w:t>
      </w:r>
      <w:r w:rsidRPr="00984D1E">
        <w:rPr>
          <w:noProof/>
          <w:color w:val="000000" w:themeColor="text1"/>
          <w:vertAlign w:val="subscript"/>
        </w:rPr>
        <w:t>2</w:t>
      </w:r>
      <w:r w:rsidRPr="00984D1E">
        <w:rPr>
          <w:noProof/>
          <w:color w:val="000000" w:themeColor="text1"/>
        </w:rPr>
        <w:t>O</w:t>
      </w:r>
      <w:r w:rsidRPr="00984D1E">
        <w:rPr>
          <w:noProof/>
          <w:color w:val="000000" w:themeColor="text1"/>
          <w:vertAlign w:val="subscript"/>
        </w:rPr>
        <w:t>3</w:t>
      </w:r>
      <w:r w:rsidRPr="00984D1E">
        <w:rPr>
          <w:noProof/>
          <w:color w:val="000000" w:themeColor="text1"/>
        </w:rPr>
        <w:t>, элюент - бензол : диоксан - 4:1).</w:t>
      </w:r>
    </w:p>
    <w:p w14:paraId="71D9F387" w14:textId="77777777" w:rsidR="00C254C2" w:rsidRPr="00984D1E" w:rsidRDefault="00C254C2">
      <w:pPr>
        <w:jc w:val="both"/>
        <w:rPr>
          <w:noProof/>
          <w:color w:val="000000" w:themeColor="text1"/>
        </w:rPr>
        <w:sectPr w:rsidR="00C254C2" w:rsidRPr="00984D1E">
          <w:pgSz w:w="11910" w:h="16840"/>
          <w:pgMar w:top="1040" w:right="200" w:bottom="1100" w:left="1400" w:header="0" w:footer="836" w:gutter="0"/>
          <w:cols w:space="720"/>
        </w:sectPr>
      </w:pPr>
    </w:p>
    <w:p w14:paraId="51606F4A" w14:textId="77777777" w:rsidR="00C254C2" w:rsidRPr="00984D1E" w:rsidRDefault="00B21731">
      <w:pPr>
        <w:tabs>
          <w:tab w:val="left" w:pos="8239"/>
        </w:tabs>
        <w:spacing w:before="69" w:line="322" w:lineRule="exact"/>
        <w:ind w:left="868"/>
        <w:rPr>
          <w:i/>
          <w:noProof/>
          <w:color w:val="000000" w:themeColor="text1"/>
          <w:sz w:val="28"/>
        </w:rPr>
      </w:pPr>
      <w:r w:rsidRPr="00984D1E">
        <w:rPr>
          <w:i/>
          <w:noProof/>
          <w:color w:val="000000" w:themeColor="text1"/>
          <w:sz w:val="28"/>
        </w:rPr>
        <w:lastRenderedPageBreak/>
        <w:t>1-(3-этоксипропил)-4-адамантанкарбонилоксипиперидин</w:t>
      </w:r>
      <w:r w:rsidRPr="00984D1E">
        <w:rPr>
          <w:i/>
          <w:noProof/>
          <w:color w:val="000000" w:themeColor="text1"/>
          <w:sz w:val="28"/>
        </w:rPr>
        <w:tab/>
        <w:t>гидрохлориді</w:t>
      </w:r>
    </w:p>
    <w:p w14:paraId="7B9A3D6D" w14:textId="77777777" w:rsidR="00C254C2" w:rsidRPr="00984D1E" w:rsidRDefault="00B21731">
      <w:pPr>
        <w:spacing w:line="322" w:lineRule="exact"/>
        <w:ind w:left="301"/>
        <w:rPr>
          <w:i/>
          <w:noProof/>
          <w:color w:val="000000" w:themeColor="text1"/>
          <w:sz w:val="28"/>
        </w:rPr>
      </w:pPr>
      <w:r w:rsidRPr="00984D1E">
        <w:rPr>
          <w:i/>
          <w:noProof/>
          <w:color w:val="000000" w:themeColor="text1"/>
          <w:sz w:val="28"/>
        </w:rPr>
        <w:t>(2.22)</w:t>
      </w:r>
    </w:p>
    <w:p w14:paraId="67336CBD" w14:textId="18A6F127" w:rsidR="00C254C2" w:rsidRPr="00984D1E" w:rsidRDefault="00B21731">
      <w:pPr>
        <w:pStyle w:val="a3"/>
        <w:ind w:left="300" w:right="503" w:firstLine="567"/>
        <w:jc w:val="both"/>
        <w:rPr>
          <w:noProof/>
          <w:color w:val="000000" w:themeColor="text1"/>
        </w:rPr>
      </w:pPr>
      <w:r w:rsidRPr="00984D1E">
        <w:rPr>
          <w:noProof/>
          <w:color w:val="000000" w:themeColor="text1"/>
        </w:rPr>
        <w:t>Хлороформ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1,0 г (0,00534 моль) 1-(2-этоксипропил-)-4- гидроксипиперидин (2.20) ерітіндіс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араластыру ке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хлороформ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адамантанкарбонилхлорид</w:t>
      </w:r>
      <w:r w:rsidR="001154A8" w:rsidRPr="001154A8">
        <w:rPr>
          <w:noProof/>
          <w:vanish/>
          <w:color w:val="000000" w:themeColor="text1"/>
          <w:spacing w:val="-20"/>
          <w:w w:val="1"/>
        </w:rPr>
        <w:t>‬</w:t>
      </w:r>
      <w:r w:rsidR="001154A8">
        <w:rPr>
          <w:noProof/>
          <w:color w:val="000000" w:themeColor="text1"/>
        </w:rPr>
        <w:t xml:space="preserve">тің </w:t>
      </w:r>
      <w:r w:rsidRPr="00984D1E">
        <w:rPr>
          <w:noProof/>
          <w:color w:val="000000" w:themeColor="text1"/>
        </w:rPr>
        <w:t>3,18 г (0,0160 моль) ерітіндісі тамшыла</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отыр</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құя</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Бұл жағд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реакция қоспа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 xml:space="preserve">қызуы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түс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өзгеруі байқ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Реак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оспа бөлме температу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12 сағат ұст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үс</w:t>
      </w:r>
      <w:r w:rsidR="001154A8" w:rsidRPr="001154A8">
        <w:rPr>
          <w:noProof/>
          <w:vanish/>
          <w:color w:val="000000" w:themeColor="text1"/>
          <w:spacing w:val="-20"/>
          <w:w w:val="1"/>
        </w:rPr>
        <w:t>‬</w:t>
      </w:r>
      <w:r w:rsidR="001154A8">
        <w:rPr>
          <w:noProof/>
          <w:color w:val="000000" w:themeColor="text1"/>
        </w:rPr>
        <w:t xml:space="preserve">кен </w:t>
      </w:r>
      <w:r w:rsidRPr="00984D1E">
        <w:rPr>
          <w:noProof/>
          <w:color w:val="000000" w:themeColor="text1"/>
        </w:rPr>
        <w:t>ақ тұнба Шотто воронк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сүзіл</w:t>
      </w:r>
      <w:r w:rsidR="001154A8" w:rsidRPr="001154A8">
        <w:rPr>
          <w:noProof/>
          <w:vanish/>
          <w:color w:val="000000" w:themeColor="text1"/>
          <w:spacing w:val="-20"/>
          <w:w w:val="1"/>
        </w:rPr>
        <w:t>‬</w:t>
      </w:r>
      <w:r w:rsidR="001154A8">
        <w:rPr>
          <w:noProof/>
          <w:color w:val="000000" w:themeColor="text1"/>
        </w:rPr>
        <w:t>іп,</w:t>
      </w:r>
      <w:r w:rsidRPr="00984D1E">
        <w:rPr>
          <w:noProof/>
          <w:color w:val="000000" w:themeColor="text1"/>
        </w:rPr>
        <w:t xml:space="preserve"> диэтил эфир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жу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криста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изопропил спирті</w:t>
      </w:r>
      <w:r w:rsidR="001154A8" w:rsidRPr="001154A8">
        <w:rPr>
          <w:noProof/>
          <w:vanish/>
          <w:color w:val="000000" w:themeColor="text1"/>
          <w:spacing w:val="-20"/>
          <w:w w:val="1"/>
        </w:rPr>
        <w:t>‬</w:t>
      </w:r>
      <w:r w:rsidR="001154A8">
        <w:rPr>
          <w:noProof/>
          <w:color w:val="000000" w:themeColor="text1"/>
        </w:rPr>
        <w:t xml:space="preserve">нен </w:t>
      </w:r>
      <w:r w:rsidRPr="00984D1E">
        <w:rPr>
          <w:noProof/>
          <w:color w:val="000000" w:themeColor="text1"/>
        </w:rPr>
        <w:t>қай</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кристалдан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1,4 г (теориялықтан 67,96 %) 1-(2-этоксипропил-)-4-адамантан карбонилоксипиперидин гидрохлори</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2.22) 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w:t>
      </w:r>
      <w:r w:rsidRPr="00984D1E">
        <w:rPr>
          <w:noProof/>
          <w:color w:val="000000" w:themeColor="text1"/>
          <w:vertAlign w:val="subscript"/>
        </w:rPr>
        <w:t>балқу</w:t>
      </w:r>
      <w:r w:rsidRPr="00984D1E">
        <w:rPr>
          <w:noProof/>
          <w:color w:val="000000" w:themeColor="text1"/>
        </w:rPr>
        <w:t xml:space="preserve"> 164-</w:t>
      </w:r>
      <w:r w:rsidR="00D92218" w:rsidRPr="00984D1E">
        <w:rPr>
          <w:noProof/>
          <w:color w:val="000000" w:themeColor="text1"/>
        </w:rPr>
        <w:t>1670C</w:t>
      </w:r>
      <w:r w:rsidRPr="00984D1E">
        <w:rPr>
          <w:noProof/>
          <w:color w:val="000000" w:themeColor="text1"/>
        </w:rPr>
        <w:t>, R</w:t>
      </w:r>
      <w:r w:rsidRPr="00984D1E">
        <w:rPr>
          <w:noProof/>
          <w:color w:val="000000" w:themeColor="text1"/>
          <w:vertAlign w:val="subscript"/>
        </w:rPr>
        <w:t>f</w:t>
      </w:r>
      <w:r w:rsidRPr="00984D1E">
        <w:rPr>
          <w:noProof/>
          <w:color w:val="000000" w:themeColor="text1"/>
        </w:rPr>
        <w:t xml:space="preserve"> 0,84 (Al</w:t>
      </w:r>
      <w:r w:rsidRPr="00984D1E">
        <w:rPr>
          <w:noProof/>
          <w:color w:val="000000" w:themeColor="text1"/>
          <w:vertAlign w:val="subscript"/>
        </w:rPr>
        <w:t>2</w:t>
      </w:r>
      <w:r w:rsidRPr="00984D1E">
        <w:rPr>
          <w:noProof/>
          <w:color w:val="000000" w:themeColor="text1"/>
        </w:rPr>
        <w:t>O</w:t>
      </w:r>
      <w:r w:rsidRPr="00984D1E">
        <w:rPr>
          <w:noProof/>
          <w:color w:val="000000" w:themeColor="text1"/>
          <w:vertAlign w:val="subscript"/>
        </w:rPr>
        <w:t>3</w:t>
      </w:r>
      <w:r w:rsidRPr="00984D1E">
        <w:rPr>
          <w:noProof/>
          <w:color w:val="000000" w:themeColor="text1"/>
        </w:rPr>
        <w:t>, элюент - бензол : диоксан - 4:1).</w:t>
      </w:r>
    </w:p>
    <w:p w14:paraId="3ADF8F76" w14:textId="77777777" w:rsidR="00C254C2" w:rsidRPr="00984D1E" w:rsidRDefault="00C254C2">
      <w:pPr>
        <w:pStyle w:val="a3"/>
        <w:spacing w:before="1"/>
        <w:rPr>
          <w:noProof/>
          <w:color w:val="000000" w:themeColor="text1"/>
        </w:rPr>
      </w:pPr>
    </w:p>
    <w:p w14:paraId="2D8F84ED" w14:textId="77777777" w:rsidR="00C254C2" w:rsidRPr="00984D1E" w:rsidRDefault="00B21731">
      <w:pPr>
        <w:spacing w:line="322" w:lineRule="exact"/>
        <w:ind w:left="868"/>
        <w:jc w:val="both"/>
        <w:rPr>
          <w:i/>
          <w:noProof/>
          <w:color w:val="000000" w:themeColor="text1"/>
          <w:sz w:val="28"/>
        </w:rPr>
      </w:pPr>
      <w:r w:rsidRPr="00984D1E">
        <w:rPr>
          <w:i/>
          <w:noProof/>
          <w:color w:val="000000" w:themeColor="text1"/>
          <w:sz w:val="28"/>
        </w:rPr>
        <w:t>1-(3-этоксипропил)-4-гидроксипиперидин алу (2.20)</w:t>
      </w:r>
    </w:p>
    <w:p w14:paraId="75EB3084" w14:textId="68401CAB" w:rsidR="00C254C2" w:rsidRPr="00984D1E" w:rsidRDefault="00B21731">
      <w:pPr>
        <w:pStyle w:val="a3"/>
        <w:ind w:left="301" w:right="501" w:firstLine="566"/>
        <w:jc w:val="both"/>
        <w:rPr>
          <w:noProof/>
          <w:color w:val="000000" w:themeColor="text1"/>
        </w:rPr>
      </w:pPr>
      <w:r w:rsidRPr="00984D1E">
        <w:rPr>
          <w:noProof/>
          <w:color w:val="000000" w:themeColor="text1"/>
        </w:rPr>
        <w:t>Кері тоңазытқыш</w:t>
      </w:r>
      <w:r w:rsidR="001154A8" w:rsidRPr="001154A8">
        <w:rPr>
          <w:noProof/>
          <w:vanish/>
          <w:color w:val="000000" w:themeColor="text1"/>
          <w:spacing w:val="-20"/>
          <w:w w:val="1"/>
        </w:rPr>
        <w:t>‬</w:t>
      </w:r>
      <w:r w:rsidR="001154A8">
        <w:rPr>
          <w:noProof/>
          <w:color w:val="000000" w:themeColor="text1"/>
        </w:rPr>
        <w:t>пен,</w:t>
      </w:r>
      <w:r w:rsidRPr="00984D1E">
        <w:rPr>
          <w:noProof/>
          <w:color w:val="000000" w:themeColor="text1"/>
        </w:rPr>
        <w:t xml:space="preserve"> тамшылата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воронка</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термометр</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жабдықта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үш мойын</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колба</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10 мл сусыз изопропил спирт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0,41 г (0,0108 моль) натрийборгидри</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салын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Ерітіндіні араластыра отыр</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30 мл абсолю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изопропанол</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еріт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2 г (0,0108 моль) 1-(3-этоксипропил)-4- оксопиперидин (2.18) құя</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Бұл жағд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реакция қоспа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аздап қызуы байқ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Со</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к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қоспаны 55-</w:t>
      </w:r>
      <w:r w:rsidR="00D92218" w:rsidRPr="00984D1E">
        <w:rPr>
          <w:noProof/>
          <w:color w:val="000000" w:themeColor="text1"/>
        </w:rPr>
        <w:t>600C</w:t>
      </w:r>
      <w:r w:rsidRPr="00984D1E">
        <w:rPr>
          <w:noProof/>
          <w:color w:val="000000" w:themeColor="text1"/>
        </w:rPr>
        <w:t xml:space="preserve"> температура</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1 сағат қыздыра араластыр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о</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к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салқындат</w:t>
      </w:r>
      <w:r w:rsidR="001154A8" w:rsidRPr="001154A8">
        <w:rPr>
          <w:noProof/>
          <w:vanish/>
          <w:color w:val="000000" w:themeColor="text1"/>
          <w:spacing w:val="-20"/>
          <w:w w:val="1"/>
        </w:rPr>
        <w:t>‬</w:t>
      </w:r>
      <w:r w:rsidR="001154A8">
        <w:rPr>
          <w:noProof/>
          <w:color w:val="000000" w:themeColor="text1"/>
        </w:rPr>
        <w:t>ып,</w:t>
      </w:r>
      <w:r w:rsidRPr="00984D1E">
        <w:rPr>
          <w:noProof/>
          <w:color w:val="000000" w:themeColor="text1"/>
        </w:rPr>
        <w:t xml:space="preserve"> салқындаты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қоспа</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1:1) қатынас</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сұйылты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тұз қышқыл</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рн~2-3 д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қос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О</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әрі еріті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рн~10-11 д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қанық</w:t>
      </w:r>
      <w:r w:rsidR="001154A8" w:rsidRPr="001154A8">
        <w:rPr>
          <w:noProof/>
          <w:vanish/>
          <w:color w:val="000000" w:themeColor="text1"/>
          <w:spacing w:val="-20"/>
          <w:w w:val="1"/>
        </w:rPr>
        <w:t>‬</w:t>
      </w:r>
      <w:r w:rsidR="001154A8">
        <w:rPr>
          <w:noProof/>
          <w:color w:val="000000" w:themeColor="text1"/>
        </w:rPr>
        <w:t xml:space="preserve">қан </w:t>
      </w:r>
      <w:r w:rsidRPr="00984D1E">
        <w:rPr>
          <w:noProof/>
          <w:color w:val="000000" w:themeColor="text1"/>
        </w:rPr>
        <w:t>NaOH ерітіндіс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сілтілене</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бензол</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бірнеше рет экстракциялан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экстракт MgSO</w:t>
      </w:r>
      <w:r w:rsidRPr="00984D1E">
        <w:rPr>
          <w:noProof/>
          <w:color w:val="000000" w:themeColor="text1"/>
          <w:vertAlign w:val="subscript"/>
        </w:rPr>
        <w:t>4</w:t>
      </w:r>
      <w:r w:rsidRPr="00984D1E">
        <w:rPr>
          <w:noProof/>
          <w:color w:val="000000" w:themeColor="text1"/>
        </w:rPr>
        <w:t xml:space="preserve">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кептіріл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кептіргіш</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сүз</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қағаз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сүз</w:t>
      </w:r>
      <w:r w:rsidR="001154A8" w:rsidRPr="001154A8">
        <w:rPr>
          <w:noProof/>
          <w:vanish/>
          <w:color w:val="000000" w:themeColor="text1"/>
          <w:spacing w:val="-20"/>
          <w:w w:val="1"/>
        </w:rPr>
        <w:t>‬</w:t>
      </w:r>
      <w:r w:rsidR="001154A8">
        <w:rPr>
          <w:noProof/>
          <w:color w:val="000000" w:themeColor="text1"/>
        </w:rPr>
        <w:t>іп,</w:t>
      </w:r>
      <w:r w:rsidRPr="00984D1E">
        <w:rPr>
          <w:noProof/>
          <w:color w:val="000000" w:themeColor="text1"/>
        </w:rPr>
        <w:t xml:space="preserve"> еріткіш тазарт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2,0 г (теориялықтан 99,01%) 1-(3-этоксипропил)-4-гидроксипиперидин (2.20) қоймалжың, түссіз сұйық</w:t>
      </w:r>
      <w:r w:rsidR="001154A8" w:rsidRPr="001154A8">
        <w:rPr>
          <w:noProof/>
          <w:vanish/>
          <w:color w:val="000000" w:themeColor="text1"/>
          <w:spacing w:val="-20"/>
          <w:w w:val="1"/>
        </w:rPr>
        <w:t>‬</w:t>
      </w:r>
      <w:r w:rsidR="001154A8">
        <w:rPr>
          <w:noProof/>
          <w:color w:val="000000" w:themeColor="text1"/>
        </w:rPr>
        <w:t xml:space="preserve">тық </w:t>
      </w:r>
      <w:r w:rsidRPr="00984D1E">
        <w:rPr>
          <w:noProof/>
          <w:color w:val="000000" w:themeColor="text1"/>
        </w:rPr>
        <w:t>тү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алын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R</w:t>
      </w:r>
      <w:r w:rsidRPr="00984D1E">
        <w:rPr>
          <w:noProof/>
          <w:color w:val="000000" w:themeColor="text1"/>
          <w:vertAlign w:val="subscript"/>
        </w:rPr>
        <w:t>f</w:t>
      </w:r>
      <w:r w:rsidRPr="00984D1E">
        <w:rPr>
          <w:noProof/>
          <w:color w:val="000000" w:themeColor="text1"/>
        </w:rPr>
        <w:t xml:space="preserve"> 0,06 (элюент – бензол- диоксан - 3:2)</w:t>
      </w:r>
    </w:p>
    <w:p w14:paraId="5AB12F8A" w14:textId="77777777" w:rsidR="00C254C2" w:rsidRPr="00984D1E" w:rsidRDefault="00C254C2">
      <w:pPr>
        <w:pStyle w:val="a3"/>
        <w:spacing w:before="10"/>
        <w:rPr>
          <w:noProof/>
          <w:color w:val="000000" w:themeColor="text1"/>
          <w:sz w:val="27"/>
        </w:rPr>
      </w:pPr>
    </w:p>
    <w:p w14:paraId="5A799713" w14:textId="43CCE164" w:rsidR="00C254C2" w:rsidRPr="00984D1E" w:rsidRDefault="00B21731">
      <w:pPr>
        <w:ind w:left="867"/>
        <w:jc w:val="both"/>
        <w:rPr>
          <w:i/>
          <w:noProof/>
          <w:color w:val="000000" w:themeColor="text1"/>
          <w:sz w:val="28"/>
        </w:rPr>
      </w:pPr>
      <w:r w:rsidRPr="00984D1E">
        <w:rPr>
          <w:i/>
          <w:noProof/>
          <w:color w:val="000000" w:themeColor="text1"/>
          <w:sz w:val="28"/>
        </w:rPr>
        <w:t>1-(3-этоксипропил)-4-м-фторбензоилоксипиперидин гидрохлори</w:t>
      </w:r>
      <w:r w:rsidR="001154A8" w:rsidRPr="001154A8">
        <w:rPr>
          <w:i/>
          <w:noProof/>
          <w:vanish/>
          <w:color w:val="000000" w:themeColor="text1"/>
          <w:spacing w:val="-20"/>
          <w:w w:val="1"/>
          <w:sz w:val="28"/>
        </w:rPr>
        <w:t>‬</w:t>
      </w:r>
      <w:r w:rsidR="001154A8">
        <w:rPr>
          <w:i/>
          <w:noProof/>
          <w:color w:val="000000" w:themeColor="text1"/>
          <w:sz w:val="28"/>
        </w:rPr>
        <w:t xml:space="preserve">ді </w:t>
      </w:r>
      <w:r w:rsidRPr="00984D1E">
        <w:rPr>
          <w:i/>
          <w:noProof/>
          <w:color w:val="000000" w:themeColor="text1"/>
          <w:sz w:val="28"/>
        </w:rPr>
        <w:t>(2.29)</w:t>
      </w:r>
    </w:p>
    <w:p w14:paraId="05A59ADC" w14:textId="4F510C8F" w:rsidR="00C254C2" w:rsidRPr="00984D1E" w:rsidRDefault="00B21731">
      <w:pPr>
        <w:pStyle w:val="a3"/>
        <w:spacing w:before="3"/>
        <w:ind w:left="301" w:right="503" w:firstLine="566"/>
        <w:jc w:val="both"/>
        <w:rPr>
          <w:noProof/>
          <w:color w:val="000000" w:themeColor="text1"/>
        </w:rPr>
      </w:pPr>
      <w:r w:rsidRPr="00984D1E">
        <w:rPr>
          <w:noProof/>
          <w:color w:val="000000" w:themeColor="text1"/>
        </w:rPr>
        <w:t>0,6 г (0,00534 моль) 1-этоксипропил-4-гидроксипиперидин (2.26) хлороформ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ерітіндіс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араластыру ке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хлороформ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1,02 г (0,0064 моль) 3-фторбензоилхлорид ерітіндісі тамыз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Бұл жағд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реакция қоспа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 xml:space="preserve">қызуы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түс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өзгеруі байқ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Қоспа бөлме температу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12 сағат ұст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үс</w:t>
      </w:r>
      <w:r w:rsidR="001154A8" w:rsidRPr="001154A8">
        <w:rPr>
          <w:noProof/>
          <w:vanish/>
          <w:color w:val="000000" w:themeColor="text1"/>
          <w:spacing w:val="-20"/>
          <w:w w:val="1"/>
        </w:rPr>
        <w:t>‬</w:t>
      </w:r>
      <w:r w:rsidR="001154A8">
        <w:rPr>
          <w:noProof/>
          <w:color w:val="000000" w:themeColor="text1"/>
        </w:rPr>
        <w:t xml:space="preserve">кен </w:t>
      </w:r>
      <w:r w:rsidRPr="00984D1E">
        <w:rPr>
          <w:noProof/>
          <w:color w:val="000000" w:themeColor="text1"/>
        </w:rPr>
        <w:t>ақ тұнба Шотто воронк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сүзіл</w:t>
      </w:r>
      <w:r w:rsidR="001154A8" w:rsidRPr="001154A8">
        <w:rPr>
          <w:noProof/>
          <w:vanish/>
          <w:color w:val="000000" w:themeColor="text1"/>
          <w:spacing w:val="-20"/>
          <w:w w:val="1"/>
        </w:rPr>
        <w:t>‬</w:t>
      </w:r>
      <w:r w:rsidR="001154A8">
        <w:rPr>
          <w:noProof/>
          <w:color w:val="000000" w:themeColor="text1"/>
        </w:rPr>
        <w:t>іп,</w:t>
      </w:r>
      <w:r w:rsidRPr="00984D1E">
        <w:rPr>
          <w:noProof/>
          <w:color w:val="000000" w:themeColor="text1"/>
        </w:rPr>
        <w:t xml:space="preserve"> диэтил эфир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жу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кристалл изопропил спирті</w:t>
      </w:r>
      <w:r w:rsidR="001154A8" w:rsidRPr="001154A8">
        <w:rPr>
          <w:noProof/>
          <w:vanish/>
          <w:color w:val="000000" w:themeColor="text1"/>
          <w:spacing w:val="-20"/>
          <w:w w:val="1"/>
        </w:rPr>
        <w:t>‬</w:t>
      </w:r>
      <w:r w:rsidR="001154A8">
        <w:rPr>
          <w:noProof/>
          <w:color w:val="000000" w:themeColor="text1"/>
        </w:rPr>
        <w:t xml:space="preserve">нен </w:t>
      </w:r>
      <w:r w:rsidRPr="00984D1E">
        <w:rPr>
          <w:noProof/>
          <w:color w:val="000000" w:themeColor="text1"/>
        </w:rPr>
        <w:t>қай</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кристалдан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0,61 г (теориялықтан 55,45%) 1-(3- этоксипропил-)-4-</w:t>
      </w:r>
      <w:r w:rsidRPr="00984D1E">
        <w:rPr>
          <w:i/>
          <w:noProof/>
          <w:color w:val="000000" w:themeColor="text1"/>
        </w:rPr>
        <w:t>м-</w:t>
      </w:r>
      <w:r w:rsidRPr="00984D1E">
        <w:rPr>
          <w:noProof/>
          <w:color w:val="000000" w:themeColor="text1"/>
        </w:rPr>
        <w:t>бензоилоксипиперидин гидрохлори</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2.29) 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w:t>
      </w:r>
      <w:r w:rsidRPr="00984D1E">
        <w:rPr>
          <w:noProof/>
          <w:color w:val="000000" w:themeColor="text1"/>
          <w:vertAlign w:val="subscript"/>
        </w:rPr>
        <w:t>балқу</w:t>
      </w:r>
      <w:r w:rsidRPr="00984D1E">
        <w:rPr>
          <w:noProof/>
          <w:color w:val="000000" w:themeColor="text1"/>
        </w:rPr>
        <w:t xml:space="preserve"> 189-</w:t>
      </w:r>
      <w:r w:rsidR="00D92218" w:rsidRPr="00984D1E">
        <w:rPr>
          <w:noProof/>
          <w:color w:val="000000" w:themeColor="text1"/>
        </w:rPr>
        <w:t>1910C</w:t>
      </w:r>
      <w:r w:rsidRPr="00984D1E">
        <w:rPr>
          <w:noProof/>
          <w:color w:val="000000" w:themeColor="text1"/>
        </w:rPr>
        <w:t>, R</w:t>
      </w:r>
      <w:r w:rsidRPr="00984D1E">
        <w:rPr>
          <w:noProof/>
          <w:color w:val="000000" w:themeColor="text1"/>
          <w:vertAlign w:val="subscript"/>
        </w:rPr>
        <w:t>f</w:t>
      </w:r>
      <w:r w:rsidRPr="00984D1E">
        <w:rPr>
          <w:noProof/>
          <w:color w:val="000000" w:themeColor="text1"/>
        </w:rPr>
        <w:t xml:space="preserve"> 0,82 (Al</w:t>
      </w:r>
      <w:r w:rsidRPr="00984D1E">
        <w:rPr>
          <w:noProof/>
          <w:color w:val="000000" w:themeColor="text1"/>
          <w:vertAlign w:val="subscript"/>
        </w:rPr>
        <w:t>2</w:t>
      </w:r>
      <w:r w:rsidRPr="00984D1E">
        <w:rPr>
          <w:noProof/>
          <w:color w:val="000000" w:themeColor="text1"/>
        </w:rPr>
        <w:t>O</w:t>
      </w:r>
      <w:r w:rsidRPr="00984D1E">
        <w:rPr>
          <w:noProof/>
          <w:color w:val="000000" w:themeColor="text1"/>
          <w:vertAlign w:val="subscript"/>
        </w:rPr>
        <w:t>3</w:t>
      </w:r>
      <w:r w:rsidRPr="00984D1E">
        <w:rPr>
          <w:noProof/>
          <w:color w:val="000000" w:themeColor="text1"/>
        </w:rPr>
        <w:t>, элюент - бензол : диоксан - 4:1).</w:t>
      </w:r>
    </w:p>
    <w:p w14:paraId="3D328D10" w14:textId="77777777" w:rsidR="00C254C2" w:rsidRPr="00984D1E" w:rsidRDefault="00C254C2">
      <w:pPr>
        <w:pStyle w:val="a3"/>
        <w:spacing w:before="10"/>
        <w:rPr>
          <w:noProof/>
          <w:color w:val="000000" w:themeColor="text1"/>
          <w:sz w:val="27"/>
        </w:rPr>
      </w:pPr>
    </w:p>
    <w:p w14:paraId="575A7FEB" w14:textId="77777777" w:rsidR="00C254C2" w:rsidRPr="00984D1E" w:rsidRDefault="00B21731">
      <w:pPr>
        <w:spacing w:line="322" w:lineRule="exact"/>
        <w:ind w:left="868"/>
        <w:jc w:val="both"/>
        <w:rPr>
          <w:i/>
          <w:noProof/>
          <w:color w:val="000000" w:themeColor="text1"/>
          <w:sz w:val="28"/>
        </w:rPr>
      </w:pPr>
      <w:r w:rsidRPr="00984D1E">
        <w:rPr>
          <w:i/>
          <w:noProof/>
          <w:color w:val="000000" w:themeColor="text1"/>
          <w:sz w:val="28"/>
        </w:rPr>
        <w:t>1-(2-этоксиэтил)-4-гидроксипиперидин (2.27)</w:t>
      </w:r>
    </w:p>
    <w:p w14:paraId="45EA43CC" w14:textId="4566E5F4" w:rsidR="00C254C2" w:rsidRPr="00984D1E" w:rsidRDefault="00B21731">
      <w:pPr>
        <w:pStyle w:val="a3"/>
        <w:ind w:left="301" w:right="503" w:firstLine="566"/>
        <w:jc w:val="both"/>
        <w:rPr>
          <w:noProof/>
          <w:color w:val="000000" w:themeColor="text1"/>
        </w:rPr>
      </w:pPr>
      <w:r w:rsidRPr="00984D1E">
        <w:rPr>
          <w:noProof/>
          <w:color w:val="000000" w:themeColor="text1"/>
        </w:rPr>
        <w:t>Кері тоңазытқыш</w:t>
      </w:r>
      <w:r w:rsidR="001154A8" w:rsidRPr="001154A8">
        <w:rPr>
          <w:noProof/>
          <w:vanish/>
          <w:color w:val="000000" w:themeColor="text1"/>
          <w:spacing w:val="-20"/>
          <w:w w:val="1"/>
        </w:rPr>
        <w:t>‬</w:t>
      </w:r>
      <w:r w:rsidR="001154A8">
        <w:rPr>
          <w:noProof/>
          <w:color w:val="000000" w:themeColor="text1"/>
        </w:rPr>
        <w:t>пен,</w:t>
      </w:r>
      <w:r w:rsidRPr="00984D1E">
        <w:rPr>
          <w:noProof/>
          <w:color w:val="000000" w:themeColor="text1"/>
        </w:rPr>
        <w:t xml:space="preserve"> тамшылата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воронка</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термометр</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жабдықта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үш мойын</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колба</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10 мл сусыз изопропил спирт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1,1 г</w:t>
      </w:r>
    </w:p>
    <w:p w14:paraId="4737B264" w14:textId="77777777" w:rsidR="00C254C2" w:rsidRPr="00984D1E" w:rsidRDefault="00C254C2">
      <w:pPr>
        <w:jc w:val="both"/>
        <w:rPr>
          <w:noProof/>
          <w:color w:val="000000" w:themeColor="text1"/>
        </w:rPr>
        <w:sectPr w:rsidR="00C254C2" w:rsidRPr="00984D1E">
          <w:pgSz w:w="11910" w:h="16840"/>
          <w:pgMar w:top="1040" w:right="200" w:bottom="1100" w:left="1400" w:header="0" w:footer="836" w:gutter="0"/>
          <w:cols w:space="720"/>
        </w:sectPr>
      </w:pPr>
    </w:p>
    <w:p w14:paraId="3EC37288" w14:textId="4D73A09B" w:rsidR="00C254C2" w:rsidRPr="00984D1E" w:rsidRDefault="00B21731">
      <w:pPr>
        <w:pStyle w:val="a3"/>
        <w:spacing w:before="69"/>
        <w:ind w:left="301" w:right="501"/>
        <w:jc w:val="both"/>
        <w:rPr>
          <w:noProof/>
          <w:color w:val="000000" w:themeColor="text1"/>
        </w:rPr>
      </w:pPr>
      <w:r w:rsidRPr="00984D1E">
        <w:rPr>
          <w:noProof/>
          <w:color w:val="000000" w:themeColor="text1"/>
        </w:rPr>
        <w:lastRenderedPageBreak/>
        <w:t>(0,0292 моль) натрийборгидри</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салын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Ерітіндіні араластыра отыр</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30 мл абсолю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изопропанол</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еріт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5,0 г (0,0292 моль) 1-(3-этоксиэтил)-4- оксопиперидин (2.24) құя</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Бұл жағд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реакция қоспа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аздап қызуы байқ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Со</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к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қоспаны 55-</w:t>
      </w:r>
      <w:r w:rsidR="00D92218" w:rsidRPr="00984D1E">
        <w:rPr>
          <w:noProof/>
          <w:color w:val="000000" w:themeColor="text1"/>
        </w:rPr>
        <w:t>600C</w:t>
      </w:r>
      <w:r w:rsidRPr="00984D1E">
        <w:rPr>
          <w:noProof/>
          <w:color w:val="000000" w:themeColor="text1"/>
        </w:rPr>
        <w:t xml:space="preserve"> температура</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1 сағат қыздыра араластыр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о</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к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салқындат</w:t>
      </w:r>
      <w:r w:rsidR="001154A8" w:rsidRPr="001154A8">
        <w:rPr>
          <w:noProof/>
          <w:vanish/>
          <w:color w:val="000000" w:themeColor="text1"/>
          <w:spacing w:val="-20"/>
          <w:w w:val="1"/>
        </w:rPr>
        <w:t>‬</w:t>
      </w:r>
      <w:r w:rsidR="001154A8">
        <w:rPr>
          <w:noProof/>
          <w:color w:val="000000" w:themeColor="text1"/>
        </w:rPr>
        <w:t>ып,</w:t>
      </w:r>
      <w:r w:rsidRPr="00984D1E">
        <w:rPr>
          <w:noProof/>
          <w:color w:val="000000" w:themeColor="text1"/>
        </w:rPr>
        <w:t xml:space="preserve"> салқындаты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қоспа</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1:1) қатынас</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сұйылты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тұз қышқыл</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рн~2-3 д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қос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О</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әрі еріті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рн~10-11 д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қанық</w:t>
      </w:r>
      <w:r w:rsidR="001154A8" w:rsidRPr="001154A8">
        <w:rPr>
          <w:noProof/>
          <w:vanish/>
          <w:color w:val="000000" w:themeColor="text1"/>
          <w:spacing w:val="-20"/>
          <w:w w:val="1"/>
        </w:rPr>
        <w:t>‬</w:t>
      </w:r>
      <w:r w:rsidR="001154A8">
        <w:rPr>
          <w:noProof/>
          <w:color w:val="000000" w:themeColor="text1"/>
        </w:rPr>
        <w:t xml:space="preserve">қан </w:t>
      </w:r>
      <w:r w:rsidRPr="00984D1E">
        <w:rPr>
          <w:noProof/>
          <w:color w:val="000000" w:themeColor="text1"/>
        </w:rPr>
        <w:t>NaOH ерітіндіс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сілтілене</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бензол</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бірнеше рет экстракциялан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экстракт MgSO</w:t>
      </w:r>
      <w:r w:rsidRPr="00984D1E">
        <w:rPr>
          <w:noProof/>
          <w:color w:val="000000" w:themeColor="text1"/>
          <w:vertAlign w:val="subscript"/>
        </w:rPr>
        <w:t>4</w:t>
      </w:r>
      <w:r w:rsidRPr="00984D1E">
        <w:rPr>
          <w:noProof/>
          <w:color w:val="000000" w:themeColor="text1"/>
        </w:rPr>
        <w:t xml:space="preserve">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кептіріл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кептіргіш</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сүз</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қағаз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сүз</w:t>
      </w:r>
      <w:r w:rsidR="001154A8" w:rsidRPr="001154A8">
        <w:rPr>
          <w:noProof/>
          <w:vanish/>
          <w:color w:val="000000" w:themeColor="text1"/>
          <w:spacing w:val="-20"/>
          <w:w w:val="1"/>
        </w:rPr>
        <w:t>‬</w:t>
      </w:r>
      <w:r w:rsidR="001154A8">
        <w:rPr>
          <w:noProof/>
          <w:color w:val="000000" w:themeColor="text1"/>
        </w:rPr>
        <w:t>іп,</w:t>
      </w:r>
      <w:r w:rsidRPr="00984D1E">
        <w:rPr>
          <w:noProof/>
          <w:color w:val="000000" w:themeColor="text1"/>
        </w:rPr>
        <w:t xml:space="preserve"> еріткіш тазарт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5,04 г (теориялықтан 99,98 %) 1-(3-этоксиэтил)-4-гидроксипиперидин (2.27) қоймалжың, түссіз сұйық</w:t>
      </w:r>
      <w:r w:rsidR="001154A8" w:rsidRPr="001154A8">
        <w:rPr>
          <w:noProof/>
          <w:vanish/>
          <w:color w:val="000000" w:themeColor="text1"/>
          <w:spacing w:val="-20"/>
          <w:w w:val="1"/>
        </w:rPr>
        <w:t>‬</w:t>
      </w:r>
      <w:r w:rsidR="001154A8">
        <w:rPr>
          <w:noProof/>
          <w:color w:val="000000" w:themeColor="text1"/>
        </w:rPr>
        <w:t xml:space="preserve">тық </w:t>
      </w:r>
      <w:r w:rsidRPr="00984D1E">
        <w:rPr>
          <w:noProof/>
          <w:color w:val="000000" w:themeColor="text1"/>
        </w:rPr>
        <w:t>тү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R</w:t>
      </w:r>
      <w:r w:rsidRPr="00984D1E">
        <w:rPr>
          <w:noProof/>
          <w:color w:val="000000" w:themeColor="text1"/>
          <w:vertAlign w:val="subscript"/>
        </w:rPr>
        <w:t>f</w:t>
      </w:r>
      <w:r w:rsidRPr="00984D1E">
        <w:rPr>
          <w:noProof/>
          <w:color w:val="000000" w:themeColor="text1"/>
        </w:rPr>
        <w:t xml:space="preserve"> 0,18 (элюент – бензол- диоксан - 3:2)</w:t>
      </w:r>
    </w:p>
    <w:p w14:paraId="6B0D9AD4" w14:textId="77777777" w:rsidR="00C254C2" w:rsidRPr="00984D1E" w:rsidRDefault="00C254C2">
      <w:pPr>
        <w:pStyle w:val="a3"/>
        <w:rPr>
          <w:noProof/>
          <w:color w:val="000000" w:themeColor="text1"/>
        </w:rPr>
      </w:pPr>
    </w:p>
    <w:p w14:paraId="03F9A58A" w14:textId="77777777" w:rsidR="00C254C2" w:rsidRPr="00984D1E" w:rsidRDefault="00B21731">
      <w:pPr>
        <w:tabs>
          <w:tab w:val="left" w:pos="8242"/>
        </w:tabs>
        <w:spacing w:line="322" w:lineRule="exact"/>
        <w:ind w:left="868"/>
        <w:rPr>
          <w:i/>
          <w:noProof/>
          <w:color w:val="000000" w:themeColor="text1"/>
          <w:sz w:val="28"/>
        </w:rPr>
      </w:pPr>
      <w:r w:rsidRPr="00984D1E">
        <w:rPr>
          <w:i/>
          <w:noProof/>
          <w:color w:val="000000" w:themeColor="text1"/>
          <w:sz w:val="28"/>
        </w:rPr>
        <w:t>1-(2-этоксиэтил)-4-(2,6-дифтор)бензоилоксипиперидин</w:t>
      </w:r>
      <w:r w:rsidRPr="00984D1E">
        <w:rPr>
          <w:i/>
          <w:noProof/>
          <w:color w:val="000000" w:themeColor="text1"/>
          <w:sz w:val="28"/>
        </w:rPr>
        <w:tab/>
        <w:t>гидрохлориді</w:t>
      </w:r>
    </w:p>
    <w:p w14:paraId="1B504F9D" w14:textId="77777777" w:rsidR="00C254C2" w:rsidRPr="00984D1E" w:rsidRDefault="00B21731">
      <w:pPr>
        <w:spacing w:line="322" w:lineRule="exact"/>
        <w:ind w:left="301"/>
        <w:rPr>
          <w:i/>
          <w:noProof/>
          <w:color w:val="000000" w:themeColor="text1"/>
          <w:sz w:val="28"/>
        </w:rPr>
      </w:pPr>
      <w:r w:rsidRPr="00984D1E">
        <w:rPr>
          <w:i/>
          <w:noProof/>
          <w:color w:val="000000" w:themeColor="text1"/>
          <w:sz w:val="28"/>
        </w:rPr>
        <w:t>(2.30)</w:t>
      </w:r>
    </w:p>
    <w:p w14:paraId="730B0184" w14:textId="3AB7A5B6" w:rsidR="00C254C2" w:rsidRPr="00984D1E" w:rsidRDefault="00B21731">
      <w:pPr>
        <w:pStyle w:val="a3"/>
        <w:ind w:left="300" w:right="503" w:firstLine="567"/>
        <w:jc w:val="both"/>
        <w:rPr>
          <w:noProof/>
          <w:color w:val="000000" w:themeColor="text1"/>
        </w:rPr>
      </w:pPr>
      <w:r w:rsidRPr="00984D1E">
        <w:rPr>
          <w:noProof/>
          <w:color w:val="000000" w:themeColor="text1"/>
        </w:rPr>
        <w:t>2,14 г (0,01236 моль) 1-(2-этоксиэтил-)-4-гидроксипиперидин (2.27) хлороформ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ерітіндіс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араластыру ке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хлороформ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4,35 г (0,0247 моль) 2,6-дифторбензоилхлорид ерітіндісі тамыз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Бұл жағд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реакция қоспа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 xml:space="preserve">қызуы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түс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өзгеруі байқ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Қоспа бөлме температу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12 сағат ұст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үс</w:t>
      </w:r>
      <w:r w:rsidR="001154A8" w:rsidRPr="001154A8">
        <w:rPr>
          <w:noProof/>
          <w:vanish/>
          <w:color w:val="000000" w:themeColor="text1"/>
          <w:spacing w:val="-20"/>
          <w:w w:val="1"/>
        </w:rPr>
        <w:t>‬</w:t>
      </w:r>
      <w:r w:rsidR="001154A8">
        <w:rPr>
          <w:noProof/>
          <w:color w:val="000000" w:themeColor="text1"/>
        </w:rPr>
        <w:t xml:space="preserve">кен </w:t>
      </w:r>
      <w:r w:rsidRPr="00984D1E">
        <w:rPr>
          <w:noProof/>
          <w:color w:val="000000" w:themeColor="text1"/>
        </w:rPr>
        <w:t>ақ тұнба Шотто воронк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сүзіл</w:t>
      </w:r>
      <w:r w:rsidR="001154A8" w:rsidRPr="001154A8">
        <w:rPr>
          <w:noProof/>
          <w:vanish/>
          <w:color w:val="000000" w:themeColor="text1"/>
          <w:spacing w:val="-20"/>
          <w:w w:val="1"/>
        </w:rPr>
        <w:t>‬</w:t>
      </w:r>
      <w:r w:rsidR="001154A8">
        <w:rPr>
          <w:noProof/>
          <w:color w:val="000000" w:themeColor="text1"/>
        </w:rPr>
        <w:t>іп,</w:t>
      </w:r>
      <w:r w:rsidRPr="00984D1E">
        <w:rPr>
          <w:noProof/>
          <w:color w:val="000000" w:themeColor="text1"/>
        </w:rPr>
        <w:t xml:space="preserve"> диэтил эфир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жу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кристалл изопропил спирті</w:t>
      </w:r>
      <w:r w:rsidR="001154A8" w:rsidRPr="001154A8">
        <w:rPr>
          <w:noProof/>
          <w:vanish/>
          <w:color w:val="000000" w:themeColor="text1"/>
          <w:spacing w:val="-20"/>
          <w:w w:val="1"/>
        </w:rPr>
        <w:t>‬</w:t>
      </w:r>
      <w:r w:rsidR="001154A8">
        <w:rPr>
          <w:noProof/>
          <w:color w:val="000000" w:themeColor="text1"/>
        </w:rPr>
        <w:t xml:space="preserve">нен </w:t>
      </w:r>
      <w:r w:rsidRPr="00984D1E">
        <w:rPr>
          <w:noProof/>
          <w:color w:val="000000" w:themeColor="text1"/>
        </w:rPr>
        <w:t>қай</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кристалдан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1,65 г (теориялықтан 71,43 %) 1-(2-</w:t>
      </w:r>
    </w:p>
    <w:p w14:paraId="084609BC" w14:textId="55C46E9D" w:rsidR="00C254C2" w:rsidRPr="00984D1E" w:rsidRDefault="00B21731">
      <w:pPr>
        <w:pStyle w:val="a3"/>
        <w:ind w:left="300" w:right="504"/>
        <w:jc w:val="both"/>
        <w:rPr>
          <w:noProof/>
          <w:color w:val="000000" w:themeColor="text1"/>
        </w:rPr>
      </w:pPr>
      <w:r w:rsidRPr="00984D1E">
        <w:rPr>
          <w:noProof/>
          <w:color w:val="000000" w:themeColor="text1"/>
        </w:rPr>
        <w:t>этоксиэтил-)-4-(2,6-дифтор)бензоилоксипиперидин гидрохлори</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2.30) 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w:t>
      </w:r>
      <w:r w:rsidRPr="00984D1E">
        <w:rPr>
          <w:noProof/>
          <w:color w:val="000000" w:themeColor="text1"/>
          <w:vertAlign w:val="subscript"/>
        </w:rPr>
        <w:t>балқу</w:t>
      </w:r>
      <w:r w:rsidRPr="00984D1E">
        <w:rPr>
          <w:noProof/>
          <w:color w:val="000000" w:themeColor="text1"/>
        </w:rPr>
        <w:t xml:space="preserve"> 132-</w:t>
      </w:r>
      <w:r w:rsidR="00D92218" w:rsidRPr="00984D1E">
        <w:rPr>
          <w:noProof/>
          <w:color w:val="000000" w:themeColor="text1"/>
        </w:rPr>
        <w:t>1340C</w:t>
      </w:r>
      <w:r w:rsidRPr="00984D1E">
        <w:rPr>
          <w:noProof/>
          <w:color w:val="000000" w:themeColor="text1"/>
        </w:rPr>
        <w:t>, R</w:t>
      </w:r>
      <w:r w:rsidRPr="00984D1E">
        <w:rPr>
          <w:noProof/>
          <w:color w:val="000000" w:themeColor="text1"/>
          <w:vertAlign w:val="subscript"/>
        </w:rPr>
        <w:t>f</w:t>
      </w:r>
      <w:r w:rsidRPr="00984D1E">
        <w:rPr>
          <w:noProof/>
          <w:color w:val="000000" w:themeColor="text1"/>
        </w:rPr>
        <w:t xml:space="preserve"> 0,89 (Al</w:t>
      </w:r>
      <w:r w:rsidRPr="00984D1E">
        <w:rPr>
          <w:noProof/>
          <w:color w:val="000000" w:themeColor="text1"/>
          <w:vertAlign w:val="subscript"/>
        </w:rPr>
        <w:t>2</w:t>
      </w:r>
      <w:r w:rsidRPr="00984D1E">
        <w:rPr>
          <w:noProof/>
          <w:color w:val="000000" w:themeColor="text1"/>
        </w:rPr>
        <w:t>O</w:t>
      </w:r>
      <w:r w:rsidRPr="00984D1E">
        <w:rPr>
          <w:noProof/>
          <w:color w:val="000000" w:themeColor="text1"/>
          <w:vertAlign w:val="subscript"/>
        </w:rPr>
        <w:t>3</w:t>
      </w:r>
      <w:r w:rsidRPr="00984D1E">
        <w:rPr>
          <w:noProof/>
          <w:color w:val="000000" w:themeColor="text1"/>
        </w:rPr>
        <w:t>, элюент - бензол : диоксан - 3:2).</w:t>
      </w:r>
    </w:p>
    <w:p w14:paraId="01F0309E" w14:textId="77777777" w:rsidR="00C254C2" w:rsidRPr="00984D1E" w:rsidRDefault="00B21731">
      <w:pPr>
        <w:spacing w:before="2" w:line="322" w:lineRule="exact"/>
        <w:ind w:left="868"/>
        <w:jc w:val="both"/>
        <w:rPr>
          <w:i/>
          <w:noProof/>
          <w:color w:val="000000" w:themeColor="text1"/>
          <w:sz w:val="28"/>
        </w:rPr>
      </w:pPr>
      <w:r w:rsidRPr="00984D1E">
        <w:rPr>
          <w:i/>
          <w:noProof/>
          <w:color w:val="000000" w:themeColor="text1"/>
          <w:sz w:val="28"/>
        </w:rPr>
        <w:t>1-(2-этоксиэтил)-4-(трифторметил)бензоилоксипиперидин гидрохлориді</w:t>
      </w:r>
    </w:p>
    <w:p w14:paraId="7685BD2A" w14:textId="77777777" w:rsidR="00C254C2" w:rsidRPr="00984D1E" w:rsidRDefault="00B21731">
      <w:pPr>
        <w:spacing w:line="322" w:lineRule="exact"/>
        <w:ind w:left="301"/>
        <w:rPr>
          <w:i/>
          <w:noProof/>
          <w:color w:val="000000" w:themeColor="text1"/>
          <w:sz w:val="28"/>
        </w:rPr>
      </w:pPr>
      <w:r w:rsidRPr="00984D1E">
        <w:rPr>
          <w:i/>
          <w:noProof/>
          <w:color w:val="000000" w:themeColor="text1"/>
          <w:sz w:val="28"/>
        </w:rPr>
        <w:t>(2.31)</w:t>
      </w:r>
    </w:p>
    <w:p w14:paraId="03B6F511" w14:textId="19BF75DF" w:rsidR="00C254C2" w:rsidRPr="00984D1E" w:rsidRDefault="00B21731">
      <w:pPr>
        <w:pStyle w:val="a3"/>
        <w:ind w:left="301" w:right="503" w:firstLine="566"/>
        <w:jc w:val="both"/>
        <w:rPr>
          <w:noProof/>
          <w:color w:val="000000" w:themeColor="text1"/>
        </w:rPr>
      </w:pPr>
      <w:r w:rsidRPr="00984D1E">
        <w:rPr>
          <w:noProof/>
          <w:color w:val="000000" w:themeColor="text1"/>
        </w:rPr>
        <w:t>2,37 г (0,0137 моль) 1-(2-этоксиэтил-)-4-гидроксипиперидин (2.27) хлороформ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ерітіндіс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араластыру ке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хлороформ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3,14 г (0,0151 моль) трифторметилбензоилхлорид ерітіндісі тамыз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Бұл жағд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реакция қоспа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 xml:space="preserve">қызуы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түс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өзгеруі байқ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Қоспа бөлме температу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12 сағат ұст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үс</w:t>
      </w:r>
      <w:r w:rsidR="001154A8" w:rsidRPr="001154A8">
        <w:rPr>
          <w:noProof/>
          <w:vanish/>
          <w:color w:val="000000" w:themeColor="text1"/>
          <w:spacing w:val="-20"/>
          <w:w w:val="1"/>
        </w:rPr>
        <w:t>‬</w:t>
      </w:r>
      <w:r w:rsidR="001154A8">
        <w:rPr>
          <w:noProof/>
          <w:color w:val="000000" w:themeColor="text1"/>
        </w:rPr>
        <w:t xml:space="preserve">кен </w:t>
      </w:r>
      <w:r w:rsidRPr="00984D1E">
        <w:rPr>
          <w:noProof/>
          <w:color w:val="000000" w:themeColor="text1"/>
        </w:rPr>
        <w:t>ақ тұнба Шотто воронк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сүзіл</w:t>
      </w:r>
      <w:r w:rsidR="001154A8" w:rsidRPr="001154A8">
        <w:rPr>
          <w:noProof/>
          <w:vanish/>
          <w:color w:val="000000" w:themeColor="text1"/>
          <w:spacing w:val="-20"/>
          <w:w w:val="1"/>
        </w:rPr>
        <w:t>‬</w:t>
      </w:r>
      <w:r w:rsidR="001154A8">
        <w:rPr>
          <w:noProof/>
          <w:color w:val="000000" w:themeColor="text1"/>
        </w:rPr>
        <w:t>іп,</w:t>
      </w:r>
      <w:r w:rsidRPr="00984D1E">
        <w:rPr>
          <w:noProof/>
          <w:color w:val="000000" w:themeColor="text1"/>
        </w:rPr>
        <w:t xml:space="preserve"> диэтил эфир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жу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кристалл изопропил спирті</w:t>
      </w:r>
      <w:r w:rsidR="001154A8" w:rsidRPr="001154A8">
        <w:rPr>
          <w:noProof/>
          <w:vanish/>
          <w:color w:val="000000" w:themeColor="text1"/>
          <w:spacing w:val="-20"/>
          <w:w w:val="1"/>
        </w:rPr>
        <w:t>‬</w:t>
      </w:r>
      <w:r w:rsidR="001154A8">
        <w:rPr>
          <w:noProof/>
          <w:color w:val="000000" w:themeColor="text1"/>
        </w:rPr>
        <w:t xml:space="preserve">нен </w:t>
      </w:r>
      <w:r w:rsidRPr="00984D1E">
        <w:rPr>
          <w:noProof/>
          <w:color w:val="000000" w:themeColor="text1"/>
        </w:rPr>
        <w:t>қай</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кристалдан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1,66 г (теориялықтан 31,86 %) 1-(2-</w:t>
      </w:r>
    </w:p>
    <w:p w14:paraId="1CE43A83" w14:textId="1DF44119" w:rsidR="00C254C2" w:rsidRPr="00984D1E" w:rsidRDefault="00B21731">
      <w:pPr>
        <w:pStyle w:val="a3"/>
        <w:ind w:left="301" w:right="504"/>
        <w:jc w:val="both"/>
        <w:rPr>
          <w:noProof/>
          <w:color w:val="000000" w:themeColor="text1"/>
        </w:rPr>
      </w:pPr>
      <w:r w:rsidRPr="00984D1E">
        <w:rPr>
          <w:noProof/>
          <w:color w:val="000000" w:themeColor="text1"/>
        </w:rPr>
        <w:t>этоксиэтил-)-4-(трифторметил)бензоилоксипиперидин гидрохлори</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2.31) 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w:t>
      </w:r>
      <w:r w:rsidRPr="00984D1E">
        <w:rPr>
          <w:noProof/>
          <w:color w:val="000000" w:themeColor="text1"/>
          <w:vertAlign w:val="subscript"/>
        </w:rPr>
        <w:t>балқу</w:t>
      </w:r>
      <w:r w:rsidRPr="00984D1E">
        <w:rPr>
          <w:noProof/>
          <w:color w:val="000000" w:themeColor="text1"/>
        </w:rPr>
        <w:t xml:space="preserve"> 145-</w:t>
      </w:r>
      <w:r w:rsidR="00D92218" w:rsidRPr="00984D1E">
        <w:rPr>
          <w:noProof/>
          <w:color w:val="000000" w:themeColor="text1"/>
        </w:rPr>
        <w:t>1470C</w:t>
      </w:r>
      <w:r w:rsidRPr="00984D1E">
        <w:rPr>
          <w:noProof/>
          <w:color w:val="000000" w:themeColor="text1"/>
        </w:rPr>
        <w:t>, R</w:t>
      </w:r>
      <w:r w:rsidRPr="00984D1E">
        <w:rPr>
          <w:noProof/>
          <w:color w:val="000000" w:themeColor="text1"/>
          <w:vertAlign w:val="subscript"/>
        </w:rPr>
        <w:t>f</w:t>
      </w:r>
      <w:r w:rsidRPr="00984D1E">
        <w:rPr>
          <w:noProof/>
          <w:color w:val="000000" w:themeColor="text1"/>
        </w:rPr>
        <w:t xml:space="preserve"> 0,89 (Al</w:t>
      </w:r>
      <w:r w:rsidRPr="00984D1E">
        <w:rPr>
          <w:noProof/>
          <w:color w:val="000000" w:themeColor="text1"/>
          <w:vertAlign w:val="subscript"/>
        </w:rPr>
        <w:t>2</w:t>
      </w:r>
      <w:r w:rsidRPr="00984D1E">
        <w:rPr>
          <w:noProof/>
          <w:color w:val="000000" w:themeColor="text1"/>
        </w:rPr>
        <w:t>O</w:t>
      </w:r>
      <w:r w:rsidRPr="00984D1E">
        <w:rPr>
          <w:noProof/>
          <w:color w:val="000000" w:themeColor="text1"/>
          <w:vertAlign w:val="subscript"/>
        </w:rPr>
        <w:t>3</w:t>
      </w:r>
      <w:r w:rsidRPr="00984D1E">
        <w:rPr>
          <w:noProof/>
          <w:color w:val="000000" w:themeColor="text1"/>
        </w:rPr>
        <w:t>, элюент - бензол : диоксан - 3:2).</w:t>
      </w:r>
    </w:p>
    <w:p w14:paraId="7AA562F1" w14:textId="77777777" w:rsidR="00C254C2" w:rsidRPr="00984D1E" w:rsidRDefault="00C254C2">
      <w:pPr>
        <w:pStyle w:val="a3"/>
        <w:spacing w:before="1"/>
        <w:rPr>
          <w:noProof/>
          <w:color w:val="000000" w:themeColor="text1"/>
        </w:rPr>
      </w:pPr>
    </w:p>
    <w:p w14:paraId="35D1AFF6" w14:textId="77777777" w:rsidR="00C254C2" w:rsidRPr="00984D1E" w:rsidRDefault="00B21731">
      <w:pPr>
        <w:spacing w:line="322" w:lineRule="exact"/>
        <w:ind w:left="868"/>
        <w:jc w:val="both"/>
        <w:rPr>
          <w:i/>
          <w:noProof/>
          <w:color w:val="000000" w:themeColor="text1"/>
          <w:sz w:val="28"/>
        </w:rPr>
      </w:pPr>
      <w:r w:rsidRPr="00984D1E">
        <w:rPr>
          <w:i/>
          <w:noProof/>
          <w:color w:val="000000" w:themeColor="text1"/>
          <w:sz w:val="28"/>
        </w:rPr>
        <w:t>1-бензил-4-гидроксипиперидин (2.28)</w:t>
      </w:r>
    </w:p>
    <w:p w14:paraId="7D8E2BA6" w14:textId="21689716" w:rsidR="00C254C2" w:rsidRPr="00984D1E" w:rsidRDefault="00B21731" w:rsidP="002856A0">
      <w:pPr>
        <w:pStyle w:val="a3"/>
        <w:ind w:left="301" w:right="503" w:firstLine="566"/>
        <w:jc w:val="both"/>
        <w:rPr>
          <w:noProof/>
          <w:color w:val="000000" w:themeColor="text1"/>
        </w:rPr>
        <w:sectPr w:rsidR="00C254C2" w:rsidRPr="00984D1E">
          <w:pgSz w:w="11910" w:h="16840"/>
          <w:pgMar w:top="1040" w:right="200" w:bottom="1100" w:left="1400" w:header="0" w:footer="836" w:gutter="0"/>
          <w:cols w:space="720"/>
        </w:sectPr>
      </w:pPr>
      <w:r w:rsidRPr="00984D1E">
        <w:rPr>
          <w:noProof/>
          <w:color w:val="000000" w:themeColor="text1"/>
        </w:rPr>
        <w:t>Кері тоңазытқыш</w:t>
      </w:r>
      <w:r w:rsidR="001154A8" w:rsidRPr="001154A8">
        <w:rPr>
          <w:noProof/>
          <w:vanish/>
          <w:color w:val="000000" w:themeColor="text1"/>
          <w:spacing w:val="-20"/>
          <w:w w:val="1"/>
        </w:rPr>
        <w:t>‬</w:t>
      </w:r>
      <w:r w:rsidR="001154A8">
        <w:rPr>
          <w:noProof/>
          <w:color w:val="000000" w:themeColor="text1"/>
        </w:rPr>
        <w:t>пен,</w:t>
      </w:r>
      <w:r w:rsidRPr="00984D1E">
        <w:rPr>
          <w:noProof/>
          <w:color w:val="000000" w:themeColor="text1"/>
        </w:rPr>
        <w:t xml:space="preserve"> тамшылата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воронка</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термометр</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жабдықта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үш мойын</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колба</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10 мл сусыз изопропил спирт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1,0 г (0,0264 моль) натрийборгидри</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салын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Ерітіндіні араластыра отыр</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30 мл абсолю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изопропанол</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еріт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5,0 г (0,0264 моль) 1-бензил-4- оксопиперидин (2.25) құя</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Бұл жағд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реакция қоспа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аздап қызуы байқ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Со</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к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қоспаны 55-</w:t>
      </w:r>
      <w:r w:rsidR="00D92218" w:rsidRPr="00984D1E">
        <w:rPr>
          <w:noProof/>
          <w:color w:val="000000" w:themeColor="text1"/>
        </w:rPr>
        <w:t>600C</w:t>
      </w:r>
      <w:r w:rsidRPr="00984D1E">
        <w:rPr>
          <w:noProof/>
          <w:color w:val="000000" w:themeColor="text1"/>
        </w:rPr>
        <w:t xml:space="preserve"> температура</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1 сағат қыздыра</w:t>
      </w:r>
    </w:p>
    <w:p w14:paraId="522D6F2C" w14:textId="369AC04F" w:rsidR="00C254C2" w:rsidRPr="00984D1E" w:rsidRDefault="00B21731">
      <w:pPr>
        <w:pStyle w:val="a3"/>
        <w:spacing w:before="69"/>
        <w:ind w:left="301" w:right="502"/>
        <w:jc w:val="both"/>
        <w:rPr>
          <w:noProof/>
          <w:color w:val="000000" w:themeColor="text1"/>
        </w:rPr>
      </w:pPr>
      <w:r w:rsidRPr="00984D1E">
        <w:rPr>
          <w:noProof/>
          <w:color w:val="000000" w:themeColor="text1"/>
        </w:rPr>
        <w:lastRenderedPageBreak/>
        <w:t>араластыр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о</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к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салқындат</w:t>
      </w:r>
      <w:r w:rsidR="001154A8" w:rsidRPr="001154A8">
        <w:rPr>
          <w:noProof/>
          <w:vanish/>
          <w:color w:val="000000" w:themeColor="text1"/>
          <w:spacing w:val="-20"/>
          <w:w w:val="1"/>
        </w:rPr>
        <w:t>‬</w:t>
      </w:r>
      <w:r w:rsidR="001154A8">
        <w:rPr>
          <w:noProof/>
          <w:color w:val="000000" w:themeColor="text1"/>
        </w:rPr>
        <w:t>ып,</w:t>
      </w:r>
      <w:r w:rsidRPr="00984D1E">
        <w:rPr>
          <w:noProof/>
          <w:color w:val="000000" w:themeColor="text1"/>
        </w:rPr>
        <w:t xml:space="preserve"> салқындаты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қоспа</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1:1) қатынас</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сұйылты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тұз қышқыл</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рн~2-3 д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қос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О</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әрі еріті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рн~10-11 д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қанық</w:t>
      </w:r>
      <w:r w:rsidR="001154A8" w:rsidRPr="001154A8">
        <w:rPr>
          <w:noProof/>
          <w:vanish/>
          <w:color w:val="000000" w:themeColor="text1"/>
          <w:spacing w:val="-20"/>
          <w:w w:val="1"/>
        </w:rPr>
        <w:t>‬</w:t>
      </w:r>
      <w:r w:rsidR="001154A8">
        <w:rPr>
          <w:noProof/>
          <w:color w:val="000000" w:themeColor="text1"/>
        </w:rPr>
        <w:t xml:space="preserve">қан </w:t>
      </w:r>
      <w:r w:rsidRPr="00984D1E">
        <w:rPr>
          <w:noProof/>
          <w:color w:val="000000" w:themeColor="text1"/>
        </w:rPr>
        <w:t>NaOH ерітіндіс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сілтілене</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бензол</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бірнеше рет экстракциялан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экстракт MgSO</w:t>
      </w:r>
      <w:r w:rsidRPr="00984D1E">
        <w:rPr>
          <w:noProof/>
          <w:color w:val="000000" w:themeColor="text1"/>
          <w:vertAlign w:val="subscript"/>
        </w:rPr>
        <w:t>4</w:t>
      </w:r>
      <w:r w:rsidRPr="00984D1E">
        <w:rPr>
          <w:noProof/>
          <w:color w:val="000000" w:themeColor="text1"/>
        </w:rPr>
        <w:t xml:space="preserve">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кептіріл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кептіргіш</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сүз</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қағаз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сүз</w:t>
      </w:r>
      <w:r w:rsidR="001154A8" w:rsidRPr="001154A8">
        <w:rPr>
          <w:noProof/>
          <w:vanish/>
          <w:color w:val="000000" w:themeColor="text1"/>
          <w:spacing w:val="-20"/>
          <w:w w:val="1"/>
        </w:rPr>
        <w:t>‬</w:t>
      </w:r>
      <w:r w:rsidR="001154A8">
        <w:rPr>
          <w:noProof/>
          <w:color w:val="000000" w:themeColor="text1"/>
        </w:rPr>
        <w:t>іп,</w:t>
      </w:r>
      <w:r w:rsidRPr="00984D1E">
        <w:rPr>
          <w:noProof/>
          <w:color w:val="000000" w:themeColor="text1"/>
        </w:rPr>
        <w:t xml:space="preserve"> еріткіш тазарт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5,02 г (теориялықтан 99,50 %) 1-бензил-4-гидроксипиперидин (2.28) қоймалжың, түссіз сұйық</w:t>
      </w:r>
      <w:r w:rsidR="001154A8" w:rsidRPr="001154A8">
        <w:rPr>
          <w:noProof/>
          <w:vanish/>
          <w:color w:val="000000" w:themeColor="text1"/>
          <w:spacing w:val="-20"/>
          <w:w w:val="1"/>
        </w:rPr>
        <w:t>‬</w:t>
      </w:r>
      <w:r w:rsidR="001154A8">
        <w:rPr>
          <w:noProof/>
          <w:color w:val="000000" w:themeColor="text1"/>
        </w:rPr>
        <w:t xml:space="preserve">тық </w:t>
      </w:r>
      <w:r w:rsidRPr="00984D1E">
        <w:rPr>
          <w:noProof/>
          <w:color w:val="000000" w:themeColor="text1"/>
        </w:rPr>
        <w:t>тү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R</w:t>
      </w:r>
      <w:r w:rsidRPr="00984D1E">
        <w:rPr>
          <w:noProof/>
          <w:color w:val="000000" w:themeColor="text1"/>
          <w:vertAlign w:val="subscript"/>
        </w:rPr>
        <w:t>f</w:t>
      </w:r>
      <w:r w:rsidRPr="00984D1E">
        <w:rPr>
          <w:noProof/>
          <w:color w:val="000000" w:themeColor="text1"/>
        </w:rPr>
        <w:t xml:space="preserve"> 0,24 (элюент – бензол-диоксан - 3:2)</w:t>
      </w:r>
    </w:p>
    <w:p w14:paraId="340ECC2B" w14:textId="77777777" w:rsidR="00C254C2" w:rsidRPr="00984D1E" w:rsidRDefault="00C254C2">
      <w:pPr>
        <w:pStyle w:val="a3"/>
        <w:rPr>
          <w:noProof/>
          <w:color w:val="000000" w:themeColor="text1"/>
        </w:rPr>
      </w:pPr>
    </w:p>
    <w:p w14:paraId="36BB57A7" w14:textId="7D49267D" w:rsidR="00C254C2" w:rsidRPr="00984D1E" w:rsidRDefault="00B21731">
      <w:pPr>
        <w:spacing w:line="322" w:lineRule="exact"/>
        <w:ind w:left="867"/>
        <w:jc w:val="both"/>
        <w:rPr>
          <w:i/>
          <w:noProof/>
          <w:color w:val="000000" w:themeColor="text1"/>
          <w:sz w:val="28"/>
        </w:rPr>
      </w:pPr>
      <w:r w:rsidRPr="00984D1E">
        <w:rPr>
          <w:i/>
          <w:noProof/>
          <w:color w:val="000000" w:themeColor="text1"/>
          <w:sz w:val="28"/>
        </w:rPr>
        <w:t>1-бензил-4-трифторметилбензоилоксипиперидин гидрохлори</w:t>
      </w:r>
      <w:r w:rsidR="001154A8" w:rsidRPr="001154A8">
        <w:rPr>
          <w:i/>
          <w:noProof/>
          <w:vanish/>
          <w:color w:val="000000" w:themeColor="text1"/>
          <w:spacing w:val="-20"/>
          <w:w w:val="1"/>
          <w:sz w:val="28"/>
        </w:rPr>
        <w:t>‬</w:t>
      </w:r>
      <w:r w:rsidR="001154A8">
        <w:rPr>
          <w:i/>
          <w:noProof/>
          <w:color w:val="000000" w:themeColor="text1"/>
          <w:sz w:val="28"/>
        </w:rPr>
        <w:t xml:space="preserve">ді </w:t>
      </w:r>
      <w:r w:rsidRPr="00984D1E">
        <w:rPr>
          <w:i/>
          <w:noProof/>
          <w:color w:val="000000" w:themeColor="text1"/>
          <w:sz w:val="28"/>
        </w:rPr>
        <w:t>(2.32)</w:t>
      </w:r>
    </w:p>
    <w:p w14:paraId="4C1E66D4" w14:textId="452F90DD" w:rsidR="00C254C2" w:rsidRPr="00984D1E" w:rsidRDefault="00B21731">
      <w:pPr>
        <w:pStyle w:val="a3"/>
        <w:ind w:left="301" w:right="500" w:firstLine="566"/>
        <w:jc w:val="both"/>
        <w:rPr>
          <w:noProof/>
          <w:color w:val="000000" w:themeColor="text1"/>
        </w:rPr>
      </w:pPr>
      <w:r w:rsidRPr="00984D1E">
        <w:rPr>
          <w:noProof/>
          <w:color w:val="000000" w:themeColor="text1"/>
        </w:rPr>
        <w:t>2,53 г (0,0132 моль) 1-бензил-4-гидроксипиперидин</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2.28) хлороформ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ерітіндіс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араластыру ке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хлороформ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4,14 г (0,0198 моль) трифторметилбензоилхлорид ерітіндісі тамыз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Бұл жағд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реакция қоспа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 xml:space="preserve">қызуы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түс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өзгеруі байқ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Қоспа бөлме температу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12 сағат ұст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үс</w:t>
      </w:r>
      <w:r w:rsidR="001154A8" w:rsidRPr="001154A8">
        <w:rPr>
          <w:noProof/>
          <w:vanish/>
          <w:color w:val="000000" w:themeColor="text1"/>
          <w:spacing w:val="-20"/>
          <w:w w:val="1"/>
        </w:rPr>
        <w:t>‬</w:t>
      </w:r>
      <w:r w:rsidR="001154A8">
        <w:rPr>
          <w:noProof/>
          <w:color w:val="000000" w:themeColor="text1"/>
        </w:rPr>
        <w:t xml:space="preserve">кен </w:t>
      </w:r>
      <w:r w:rsidRPr="00984D1E">
        <w:rPr>
          <w:noProof/>
          <w:color w:val="000000" w:themeColor="text1"/>
        </w:rPr>
        <w:t>ақ тұнба Шотто воронк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сүзіл</w:t>
      </w:r>
      <w:r w:rsidR="001154A8" w:rsidRPr="001154A8">
        <w:rPr>
          <w:noProof/>
          <w:vanish/>
          <w:color w:val="000000" w:themeColor="text1"/>
          <w:spacing w:val="-20"/>
          <w:w w:val="1"/>
        </w:rPr>
        <w:t>‬</w:t>
      </w:r>
      <w:r w:rsidR="001154A8">
        <w:rPr>
          <w:noProof/>
          <w:color w:val="000000" w:themeColor="text1"/>
        </w:rPr>
        <w:t>іп,</w:t>
      </w:r>
      <w:r w:rsidRPr="00984D1E">
        <w:rPr>
          <w:noProof/>
          <w:color w:val="000000" w:themeColor="text1"/>
        </w:rPr>
        <w:t xml:space="preserve"> диэтил эфир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жу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кристалл изопропил спирті</w:t>
      </w:r>
      <w:r w:rsidR="001154A8" w:rsidRPr="001154A8">
        <w:rPr>
          <w:noProof/>
          <w:vanish/>
          <w:color w:val="000000" w:themeColor="text1"/>
          <w:spacing w:val="-20"/>
          <w:w w:val="1"/>
        </w:rPr>
        <w:t>‬</w:t>
      </w:r>
      <w:r w:rsidR="001154A8">
        <w:rPr>
          <w:noProof/>
          <w:color w:val="000000" w:themeColor="text1"/>
        </w:rPr>
        <w:t xml:space="preserve">нен </w:t>
      </w:r>
      <w:r w:rsidRPr="00984D1E">
        <w:rPr>
          <w:noProof/>
          <w:color w:val="000000" w:themeColor="text1"/>
        </w:rPr>
        <w:t>қай</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кристалдан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2,87 г (теориялықтан 54,46 %) 1-бензил-4- трифторметилбензоилоксипиперидин гидрохлори</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2.32) 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w:t>
      </w:r>
      <w:r w:rsidRPr="00984D1E">
        <w:rPr>
          <w:noProof/>
          <w:color w:val="000000" w:themeColor="text1"/>
          <w:vertAlign w:val="subscript"/>
        </w:rPr>
        <w:t>балқу</w:t>
      </w:r>
      <w:r w:rsidRPr="00984D1E">
        <w:rPr>
          <w:noProof/>
          <w:color w:val="000000" w:themeColor="text1"/>
        </w:rPr>
        <w:t xml:space="preserve"> 200 - </w:t>
      </w:r>
      <w:r w:rsidR="00D92218" w:rsidRPr="00984D1E">
        <w:rPr>
          <w:noProof/>
          <w:color w:val="000000" w:themeColor="text1"/>
        </w:rPr>
        <w:t>2020C</w:t>
      </w:r>
      <w:r w:rsidRPr="00984D1E">
        <w:rPr>
          <w:noProof/>
          <w:color w:val="000000" w:themeColor="text1"/>
        </w:rPr>
        <w:t>, R</w:t>
      </w:r>
      <w:r w:rsidRPr="00984D1E">
        <w:rPr>
          <w:noProof/>
          <w:color w:val="000000" w:themeColor="text1"/>
          <w:vertAlign w:val="subscript"/>
        </w:rPr>
        <w:t>f</w:t>
      </w:r>
      <w:r w:rsidRPr="00984D1E">
        <w:rPr>
          <w:noProof/>
          <w:color w:val="000000" w:themeColor="text1"/>
        </w:rPr>
        <w:t xml:space="preserve"> 0,90 (Al</w:t>
      </w:r>
      <w:r w:rsidRPr="00984D1E">
        <w:rPr>
          <w:noProof/>
          <w:color w:val="000000" w:themeColor="text1"/>
          <w:vertAlign w:val="subscript"/>
        </w:rPr>
        <w:t>2</w:t>
      </w:r>
      <w:r w:rsidRPr="00984D1E">
        <w:rPr>
          <w:noProof/>
          <w:color w:val="000000" w:themeColor="text1"/>
        </w:rPr>
        <w:t>O</w:t>
      </w:r>
      <w:r w:rsidRPr="00984D1E">
        <w:rPr>
          <w:noProof/>
          <w:color w:val="000000" w:themeColor="text1"/>
          <w:vertAlign w:val="subscript"/>
        </w:rPr>
        <w:t>3</w:t>
      </w:r>
      <w:r w:rsidRPr="00984D1E">
        <w:rPr>
          <w:noProof/>
          <w:color w:val="000000" w:themeColor="text1"/>
        </w:rPr>
        <w:t>, элюент - бензол : диоксан - 3:2).</w:t>
      </w:r>
    </w:p>
    <w:p w14:paraId="455B9F98" w14:textId="77777777" w:rsidR="00C254C2" w:rsidRPr="00984D1E" w:rsidRDefault="00C254C2">
      <w:pPr>
        <w:pStyle w:val="a3"/>
        <w:rPr>
          <w:noProof/>
          <w:color w:val="000000" w:themeColor="text1"/>
        </w:rPr>
      </w:pPr>
    </w:p>
    <w:p w14:paraId="6706561E" w14:textId="77777777" w:rsidR="00C254C2" w:rsidRPr="00984D1E" w:rsidRDefault="00B21731">
      <w:pPr>
        <w:spacing w:before="1" w:line="322" w:lineRule="exact"/>
        <w:ind w:left="868"/>
        <w:jc w:val="both"/>
        <w:rPr>
          <w:i/>
          <w:noProof/>
          <w:color w:val="000000" w:themeColor="text1"/>
          <w:sz w:val="28"/>
        </w:rPr>
      </w:pPr>
      <w:r w:rsidRPr="00984D1E">
        <w:rPr>
          <w:i/>
          <w:noProof/>
          <w:color w:val="000000" w:themeColor="text1"/>
          <w:sz w:val="28"/>
        </w:rPr>
        <w:t>1-бензилпиперидин-4-он оксимі (2.34)</w:t>
      </w:r>
    </w:p>
    <w:p w14:paraId="7922BD2C" w14:textId="4C2D42F9" w:rsidR="00C254C2" w:rsidRPr="00984D1E" w:rsidRDefault="00B21731">
      <w:pPr>
        <w:pStyle w:val="a3"/>
        <w:spacing w:line="322" w:lineRule="exact"/>
        <w:ind w:left="868"/>
        <w:jc w:val="both"/>
        <w:rPr>
          <w:noProof/>
          <w:color w:val="000000" w:themeColor="text1"/>
        </w:rPr>
      </w:pPr>
      <w:r w:rsidRPr="00984D1E">
        <w:rPr>
          <w:noProof/>
          <w:color w:val="000000" w:themeColor="text1"/>
        </w:rPr>
        <w:t>240 мл этанол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7,3 г (0,106 моль) гидроксиламин хлоргидратының</w:t>
      </w:r>
    </w:p>
    <w:p w14:paraId="44C03FFD" w14:textId="4CCF23BB" w:rsidR="00C254C2" w:rsidRPr="00984D1E" w:rsidRDefault="00B21731">
      <w:pPr>
        <w:pStyle w:val="a3"/>
        <w:ind w:left="301" w:right="502"/>
        <w:jc w:val="both"/>
        <w:rPr>
          <w:noProof/>
          <w:color w:val="000000" w:themeColor="text1"/>
        </w:rPr>
      </w:pPr>
      <w:r w:rsidRPr="00984D1E">
        <w:rPr>
          <w:noProof/>
          <w:color w:val="000000" w:themeColor="text1"/>
        </w:rPr>
        <w:t>ерітіндіс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20 г (0,106 моль) 1-бензил-4-оксопипериди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2.33) 40 мл этанол</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ері</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кез</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баяу тамыз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Реакция қоспа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қызуы байқала</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ақ тұнба түс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Реакция қосп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өлме температу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12 сағат қалдыр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Реакция жүру бары</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ЖҚХ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бақылан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Еріткіш</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рото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насос</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айдай</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қалдық</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аз мөлшер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су</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еріт</w:t>
      </w:r>
      <w:r w:rsidR="001154A8" w:rsidRPr="001154A8">
        <w:rPr>
          <w:noProof/>
          <w:vanish/>
          <w:color w:val="000000" w:themeColor="text1"/>
          <w:spacing w:val="-20"/>
          <w:w w:val="1"/>
        </w:rPr>
        <w:t>‬</w:t>
      </w:r>
      <w:r w:rsidR="001154A8">
        <w:rPr>
          <w:noProof/>
          <w:color w:val="000000" w:themeColor="text1"/>
        </w:rPr>
        <w:t>іп,</w:t>
      </w:r>
      <w:r w:rsidRPr="00984D1E">
        <w:rPr>
          <w:noProof/>
          <w:color w:val="000000" w:themeColor="text1"/>
        </w:rPr>
        <w:t xml:space="preserve"> рН~11-12 д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қанық</w:t>
      </w:r>
      <w:r w:rsidR="001154A8" w:rsidRPr="001154A8">
        <w:rPr>
          <w:noProof/>
          <w:vanish/>
          <w:color w:val="000000" w:themeColor="text1"/>
          <w:spacing w:val="-20"/>
          <w:w w:val="1"/>
        </w:rPr>
        <w:t>‬</w:t>
      </w:r>
      <w:r w:rsidR="001154A8">
        <w:rPr>
          <w:noProof/>
          <w:color w:val="000000" w:themeColor="text1"/>
        </w:rPr>
        <w:t xml:space="preserve">қан </w:t>
      </w:r>
      <w:r w:rsidRPr="00984D1E">
        <w:rPr>
          <w:noProof/>
          <w:color w:val="000000" w:themeColor="text1"/>
        </w:rPr>
        <w:t>NaOH ерітіндіс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өңдей</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Еріті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хлороформ</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бірнеше рет экстракциялай</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Орган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ертінді</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біріктіріл</w:t>
      </w:r>
      <w:r w:rsidR="001154A8" w:rsidRPr="001154A8">
        <w:rPr>
          <w:noProof/>
          <w:vanish/>
          <w:color w:val="000000" w:themeColor="text1"/>
          <w:spacing w:val="-20"/>
          <w:w w:val="1"/>
        </w:rPr>
        <w:t>‬</w:t>
      </w:r>
      <w:r w:rsidR="001154A8">
        <w:rPr>
          <w:noProof/>
          <w:color w:val="000000" w:themeColor="text1"/>
        </w:rPr>
        <w:t>іп,</w:t>
      </w:r>
      <w:r w:rsidRPr="00984D1E">
        <w:rPr>
          <w:noProof/>
          <w:color w:val="000000" w:themeColor="text1"/>
        </w:rPr>
        <w:t xml:space="preserve"> кептіргіш</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MgSO</w:t>
      </w:r>
      <w:r w:rsidRPr="00984D1E">
        <w:rPr>
          <w:noProof/>
          <w:color w:val="000000" w:themeColor="text1"/>
          <w:vertAlign w:val="subscript"/>
        </w:rPr>
        <w:t>4</w:t>
      </w:r>
      <w:r w:rsidRPr="00984D1E">
        <w:rPr>
          <w:noProof/>
          <w:color w:val="000000" w:themeColor="text1"/>
        </w:rPr>
        <w:t xml:space="preserve"> қалдыр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12 сағаттан соң кептіргіш</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MgSO</w:t>
      </w:r>
      <w:r w:rsidRPr="00984D1E">
        <w:rPr>
          <w:noProof/>
          <w:color w:val="000000" w:themeColor="text1"/>
          <w:vertAlign w:val="subscript"/>
        </w:rPr>
        <w:t>4</w:t>
      </w:r>
      <w:r w:rsidRPr="00984D1E">
        <w:rPr>
          <w:noProof/>
          <w:color w:val="000000" w:themeColor="text1"/>
        </w:rPr>
        <w:t xml:space="preserve"> сүз</w:t>
      </w:r>
      <w:r w:rsidR="001154A8" w:rsidRPr="001154A8">
        <w:rPr>
          <w:noProof/>
          <w:vanish/>
          <w:color w:val="000000" w:themeColor="text1"/>
          <w:spacing w:val="-20"/>
          <w:w w:val="1"/>
        </w:rPr>
        <w:t>‬</w:t>
      </w:r>
      <w:r w:rsidR="001154A8">
        <w:rPr>
          <w:noProof/>
          <w:color w:val="000000" w:themeColor="text1"/>
        </w:rPr>
        <w:t>іп,</w:t>
      </w:r>
      <w:r w:rsidRPr="00984D1E">
        <w:rPr>
          <w:noProof/>
          <w:color w:val="000000" w:themeColor="text1"/>
        </w:rPr>
        <w:t xml:space="preserve"> еріткіш</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рото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буландырғыш</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құрғағанша айдай</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үз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криста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бензол</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қай</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кристалдай</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16,87 г (теориялықтан 77,77 %) 1- бензилпиперидин-4-он оксимі (2.34) 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w:t>
      </w:r>
      <w:r w:rsidRPr="00984D1E">
        <w:rPr>
          <w:noProof/>
          <w:color w:val="000000" w:themeColor="text1"/>
          <w:vertAlign w:val="subscript"/>
        </w:rPr>
        <w:t>балқу</w:t>
      </w:r>
      <w:r w:rsidRPr="00984D1E">
        <w:rPr>
          <w:noProof/>
          <w:color w:val="000000" w:themeColor="text1"/>
        </w:rPr>
        <w:t xml:space="preserve"> 161-</w:t>
      </w:r>
      <w:r w:rsidR="00D92218" w:rsidRPr="00984D1E">
        <w:rPr>
          <w:noProof/>
          <w:color w:val="000000" w:themeColor="text1"/>
        </w:rPr>
        <w:t>1630C</w:t>
      </w:r>
      <w:r w:rsidRPr="00984D1E">
        <w:rPr>
          <w:noProof/>
          <w:color w:val="000000" w:themeColor="text1"/>
        </w:rPr>
        <w:t>, R</w:t>
      </w:r>
      <w:r w:rsidRPr="00984D1E">
        <w:rPr>
          <w:noProof/>
          <w:color w:val="000000" w:themeColor="text1"/>
          <w:vertAlign w:val="subscript"/>
        </w:rPr>
        <w:t>f</w:t>
      </w:r>
      <w:r w:rsidRPr="00984D1E">
        <w:rPr>
          <w:noProof/>
          <w:color w:val="000000" w:themeColor="text1"/>
        </w:rPr>
        <w:t xml:space="preserve"> 0,47 (Al</w:t>
      </w:r>
      <w:r w:rsidRPr="00984D1E">
        <w:rPr>
          <w:noProof/>
          <w:color w:val="000000" w:themeColor="text1"/>
          <w:vertAlign w:val="subscript"/>
        </w:rPr>
        <w:t>2</w:t>
      </w:r>
      <w:r w:rsidRPr="00984D1E">
        <w:rPr>
          <w:noProof/>
          <w:color w:val="000000" w:themeColor="text1"/>
        </w:rPr>
        <w:t>O</w:t>
      </w:r>
      <w:r w:rsidRPr="00984D1E">
        <w:rPr>
          <w:noProof/>
          <w:color w:val="000000" w:themeColor="text1"/>
          <w:vertAlign w:val="subscript"/>
        </w:rPr>
        <w:t>3</w:t>
      </w:r>
      <w:r w:rsidRPr="00984D1E">
        <w:rPr>
          <w:noProof/>
          <w:color w:val="000000" w:themeColor="text1"/>
        </w:rPr>
        <w:t>, элюент – бензол:диоксан – 3:2).</w:t>
      </w:r>
    </w:p>
    <w:p w14:paraId="1E63A241" w14:textId="77777777" w:rsidR="00C254C2" w:rsidRPr="00984D1E" w:rsidRDefault="00C254C2">
      <w:pPr>
        <w:pStyle w:val="a3"/>
        <w:spacing w:before="11"/>
        <w:rPr>
          <w:noProof/>
          <w:color w:val="000000" w:themeColor="text1"/>
          <w:sz w:val="27"/>
        </w:rPr>
      </w:pPr>
    </w:p>
    <w:p w14:paraId="6F546D2E" w14:textId="77777777" w:rsidR="00C254C2" w:rsidRPr="00984D1E" w:rsidRDefault="00B21731">
      <w:pPr>
        <w:tabs>
          <w:tab w:val="left" w:pos="5492"/>
          <w:tab w:val="left" w:pos="8242"/>
        </w:tabs>
        <w:spacing w:line="322" w:lineRule="exact"/>
        <w:ind w:left="867"/>
        <w:rPr>
          <w:i/>
          <w:noProof/>
          <w:color w:val="000000" w:themeColor="text1"/>
          <w:sz w:val="28"/>
        </w:rPr>
      </w:pPr>
      <w:r w:rsidRPr="00984D1E">
        <w:rPr>
          <w:i/>
          <w:noProof/>
          <w:color w:val="000000" w:themeColor="text1"/>
          <w:sz w:val="28"/>
        </w:rPr>
        <w:t>1-бензил-пиперидин-4-кетоксимнің</w:t>
      </w:r>
      <w:r w:rsidRPr="00984D1E">
        <w:rPr>
          <w:i/>
          <w:noProof/>
          <w:color w:val="000000" w:themeColor="text1"/>
          <w:sz w:val="28"/>
        </w:rPr>
        <w:tab/>
        <w:t>пара-фторбензоат</w:t>
      </w:r>
      <w:r w:rsidRPr="00984D1E">
        <w:rPr>
          <w:i/>
          <w:noProof/>
          <w:color w:val="000000" w:themeColor="text1"/>
          <w:sz w:val="28"/>
        </w:rPr>
        <w:tab/>
        <w:t>гидрохлориді</w:t>
      </w:r>
    </w:p>
    <w:p w14:paraId="14ED6830" w14:textId="77777777" w:rsidR="00C254C2" w:rsidRPr="00984D1E" w:rsidRDefault="00B21731">
      <w:pPr>
        <w:spacing w:line="322" w:lineRule="exact"/>
        <w:ind w:left="301"/>
        <w:rPr>
          <w:i/>
          <w:noProof/>
          <w:color w:val="000000" w:themeColor="text1"/>
          <w:sz w:val="28"/>
        </w:rPr>
      </w:pPr>
      <w:r w:rsidRPr="00984D1E">
        <w:rPr>
          <w:i/>
          <w:noProof/>
          <w:color w:val="000000" w:themeColor="text1"/>
          <w:sz w:val="28"/>
        </w:rPr>
        <w:t>(2.35)</w:t>
      </w:r>
    </w:p>
    <w:p w14:paraId="72C2B142" w14:textId="014F2F7F" w:rsidR="00C254C2" w:rsidRPr="00984D1E" w:rsidRDefault="00B21731">
      <w:pPr>
        <w:pStyle w:val="a3"/>
        <w:spacing w:before="2" w:line="322" w:lineRule="exact"/>
        <w:ind w:left="868"/>
        <w:jc w:val="both"/>
        <w:rPr>
          <w:noProof/>
          <w:color w:val="000000" w:themeColor="text1"/>
        </w:rPr>
      </w:pPr>
      <w:r w:rsidRPr="00984D1E">
        <w:rPr>
          <w:noProof/>
          <w:color w:val="000000" w:themeColor="text1"/>
        </w:rPr>
        <w:t>Бөлме температу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абсолю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диокса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4,43 мл (0,0337 моль) 4-</w:t>
      </w:r>
    </w:p>
    <w:p w14:paraId="3AE11042" w14:textId="4D650A47" w:rsidR="00C254C2" w:rsidRPr="00984D1E" w:rsidRDefault="00B21731" w:rsidP="002856A0">
      <w:pPr>
        <w:pStyle w:val="a3"/>
        <w:ind w:left="301" w:right="500"/>
        <w:jc w:val="both"/>
        <w:rPr>
          <w:noProof/>
          <w:color w:val="000000" w:themeColor="text1"/>
        </w:rPr>
        <w:sectPr w:rsidR="00C254C2" w:rsidRPr="00984D1E">
          <w:pgSz w:w="11910" w:h="16840"/>
          <w:pgMar w:top="1040" w:right="200" w:bottom="1100" w:left="1400" w:header="0" w:footer="836" w:gutter="0"/>
          <w:cols w:space="720"/>
        </w:sectPr>
      </w:pPr>
      <w:r w:rsidRPr="00984D1E">
        <w:rPr>
          <w:noProof/>
          <w:color w:val="000000" w:themeColor="text1"/>
        </w:rPr>
        <w:t>фторбензоилхлорид ерітіндіс</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араластыра отыр</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3,44 г (0,0169 моль) 1- бензил-пиперидин-4-он оксим</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2.34) абсолю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диокса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ерітіндіс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тамшыла</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құя</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Бұл жағд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реакция қоспа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қызуы байқала</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ақ тұнба түс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Қоспа бөлме температу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24 сағат бойы сақт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үз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тұнба диетил эфир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жуыл</w:t>
      </w:r>
      <w:r w:rsidR="001154A8" w:rsidRPr="001154A8">
        <w:rPr>
          <w:noProof/>
          <w:vanish/>
          <w:color w:val="000000" w:themeColor="text1"/>
          <w:spacing w:val="-20"/>
          <w:w w:val="1"/>
        </w:rPr>
        <w:t>‬</w:t>
      </w:r>
      <w:r w:rsidR="001154A8">
        <w:rPr>
          <w:noProof/>
          <w:color w:val="000000" w:themeColor="text1"/>
        </w:rPr>
        <w:t>ып,</w:t>
      </w:r>
      <w:r w:rsidRPr="00984D1E">
        <w:rPr>
          <w:noProof/>
          <w:color w:val="000000" w:themeColor="text1"/>
        </w:rPr>
        <w:t xml:space="preserve"> 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кристалл изопропанол</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қай</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кристалдан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3,96 г (теориялықтан 64,81%) 1-бензил-</w:t>
      </w:r>
      <w:r w:rsidRPr="00984D1E">
        <w:rPr>
          <w:i/>
          <w:noProof/>
          <w:color w:val="000000" w:themeColor="text1"/>
        </w:rPr>
        <w:t>п-</w:t>
      </w:r>
    </w:p>
    <w:p w14:paraId="673997EE" w14:textId="348831B7" w:rsidR="00C254C2" w:rsidRPr="00984D1E" w:rsidRDefault="00B21731">
      <w:pPr>
        <w:pStyle w:val="a3"/>
        <w:spacing w:before="69"/>
        <w:ind w:left="301" w:hanging="1"/>
        <w:rPr>
          <w:noProof/>
          <w:color w:val="000000" w:themeColor="text1"/>
        </w:rPr>
      </w:pPr>
      <w:r w:rsidRPr="00984D1E">
        <w:rPr>
          <w:noProof/>
          <w:color w:val="000000" w:themeColor="text1"/>
        </w:rPr>
        <w:lastRenderedPageBreak/>
        <w:t>фторбензоилоксикетоксимпиперидин гидрохлори</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2.35) 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w:t>
      </w:r>
      <w:r w:rsidRPr="00984D1E">
        <w:rPr>
          <w:noProof/>
          <w:color w:val="000000" w:themeColor="text1"/>
          <w:vertAlign w:val="subscript"/>
        </w:rPr>
        <w:t>балқу</w:t>
      </w:r>
      <w:r w:rsidRPr="00984D1E">
        <w:rPr>
          <w:noProof/>
          <w:color w:val="000000" w:themeColor="text1"/>
        </w:rPr>
        <w:t xml:space="preserve"> 179- </w:t>
      </w:r>
      <w:r w:rsidR="00D92218" w:rsidRPr="00984D1E">
        <w:rPr>
          <w:noProof/>
          <w:color w:val="000000" w:themeColor="text1"/>
        </w:rPr>
        <w:t>1810C</w:t>
      </w:r>
      <w:r w:rsidRPr="00984D1E">
        <w:rPr>
          <w:noProof/>
          <w:color w:val="000000" w:themeColor="text1"/>
        </w:rPr>
        <w:t>, R</w:t>
      </w:r>
      <w:r w:rsidRPr="00984D1E">
        <w:rPr>
          <w:noProof/>
          <w:color w:val="000000" w:themeColor="text1"/>
          <w:vertAlign w:val="subscript"/>
        </w:rPr>
        <w:t>f</w:t>
      </w:r>
      <w:r w:rsidRPr="00984D1E">
        <w:rPr>
          <w:noProof/>
          <w:color w:val="000000" w:themeColor="text1"/>
        </w:rPr>
        <w:t xml:space="preserve"> 0,90 (Al</w:t>
      </w:r>
      <w:r w:rsidRPr="00984D1E">
        <w:rPr>
          <w:noProof/>
          <w:color w:val="000000" w:themeColor="text1"/>
          <w:vertAlign w:val="subscript"/>
        </w:rPr>
        <w:t>2</w:t>
      </w:r>
      <w:r w:rsidRPr="00984D1E">
        <w:rPr>
          <w:noProof/>
          <w:color w:val="000000" w:themeColor="text1"/>
        </w:rPr>
        <w:t>O</w:t>
      </w:r>
      <w:r w:rsidRPr="00984D1E">
        <w:rPr>
          <w:noProof/>
          <w:color w:val="000000" w:themeColor="text1"/>
          <w:vertAlign w:val="subscript"/>
        </w:rPr>
        <w:t>3</w:t>
      </w:r>
      <w:r w:rsidRPr="00984D1E">
        <w:rPr>
          <w:noProof/>
          <w:color w:val="000000" w:themeColor="text1"/>
        </w:rPr>
        <w:t>, элюент – бензол:диоксан – 4:1).</w:t>
      </w:r>
    </w:p>
    <w:p w14:paraId="17FB27CD" w14:textId="77777777" w:rsidR="007F57B1" w:rsidRPr="007F57B1" w:rsidRDefault="007F57B1" w:rsidP="007F57B1">
      <w:pPr>
        <w:pStyle w:val="ae"/>
        <w:spacing w:after="0"/>
        <w:ind w:left="0" w:firstLine="851"/>
        <w:rPr>
          <w:sz w:val="28"/>
          <w:szCs w:val="28"/>
        </w:rPr>
      </w:pPr>
      <w:r w:rsidRPr="007F57B1">
        <w:rPr>
          <w:sz w:val="28"/>
          <w:szCs w:val="28"/>
        </w:rPr>
        <w:t>Табылды, %:  С 62,61;  Н 5,25  С</w:t>
      </w:r>
      <w:r w:rsidRPr="007F57B1">
        <w:rPr>
          <w:sz w:val="28"/>
          <w:szCs w:val="28"/>
          <w:vertAlign w:val="subscript"/>
        </w:rPr>
        <w:t>19</w:t>
      </w:r>
      <w:r w:rsidRPr="007F57B1">
        <w:rPr>
          <w:sz w:val="28"/>
          <w:szCs w:val="28"/>
        </w:rPr>
        <w:t>Н</w:t>
      </w:r>
      <w:r w:rsidRPr="007F57B1">
        <w:rPr>
          <w:sz w:val="28"/>
          <w:szCs w:val="28"/>
          <w:vertAlign w:val="subscript"/>
        </w:rPr>
        <w:t>20</w:t>
      </w:r>
      <w:r w:rsidRPr="007F57B1">
        <w:rPr>
          <w:sz w:val="28"/>
          <w:szCs w:val="28"/>
        </w:rPr>
        <w:t>N</w:t>
      </w:r>
      <w:r w:rsidRPr="007F57B1">
        <w:rPr>
          <w:sz w:val="28"/>
          <w:szCs w:val="28"/>
          <w:vertAlign w:val="subscript"/>
        </w:rPr>
        <w:t>2</w:t>
      </w:r>
      <w:r w:rsidRPr="007F57B1">
        <w:rPr>
          <w:sz w:val="28"/>
          <w:szCs w:val="28"/>
        </w:rPr>
        <w:t>О</w:t>
      </w:r>
      <w:r w:rsidRPr="007F57B1">
        <w:rPr>
          <w:sz w:val="28"/>
          <w:szCs w:val="28"/>
          <w:vertAlign w:val="subscript"/>
        </w:rPr>
        <w:t>2</w:t>
      </w:r>
      <w:r w:rsidRPr="007F57B1">
        <w:rPr>
          <w:sz w:val="28"/>
          <w:szCs w:val="28"/>
        </w:rPr>
        <w:t>FCl.</w:t>
      </w:r>
    </w:p>
    <w:p w14:paraId="27866B24" w14:textId="193294B4" w:rsidR="00C254C2" w:rsidRPr="007F57B1" w:rsidRDefault="007F57B1" w:rsidP="007F57B1">
      <w:pPr>
        <w:pStyle w:val="a3"/>
        <w:ind w:left="867" w:right="3915" w:hanging="1"/>
        <w:jc w:val="both"/>
        <w:rPr>
          <w:noProof/>
          <w:color w:val="000000" w:themeColor="text1"/>
        </w:rPr>
      </w:pPr>
      <w:r w:rsidRPr="007F57B1">
        <w:t>Алынды, %: С 62,88;  Н 5,52.</w:t>
      </w:r>
    </w:p>
    <w:p w14:paraId="6AC90A35" w14:textId="77777777" w:rsidR="00C254C2" w:rsidRPr="00984D1E" w:rsidRDefault="00C254C2">
      <w:pPr>
        <w:pStyle w:val="a3"/>
        <w:spacing w:before="1"/>
        <w:rPr>
          <w:noProof/>
          <w:color w:val="000000" w:themeColor="text1"/>
        </w:rPr>
      </w:pPr>
    </w:p>
    <w:p w14:paraId="3D99940E" w14:textId="77777777" w:rsidR="00C254C2" w:rsidRPr="00984D1E" w:rsidRDefault="00B21731">
      <w:pPr>
        <w:tabs>
          <w:tab w:val="left" w:pos="5449"/>
          <w:tab w:val="left" w:pos="8242"/>
        </w:tabs>
        <w:spacing w:line="322" w:lineRule="exact"/>
        <w:ind w:left="867"/>
        <w:rPr>
          <w:i/>
          <w:noProof/>
          <w:color w:val="000000" w:themeColor="text1"/>
          <w:sz w:val="28"/>
        </w:rPr>
      </w:pPr>
      <w:r w:rsidRPr="00984D1E">
        <w:rPr>
          <w:i/>
          <w:noProof/>
          <w:color w:val="000000" w:themeColor="text1"/>
          <w:sz w:val="28"/>
        </w:rPr>
        <w:t>1-бензил-пиперидин-4-кетоксимнің</w:t>
      </w:r>
      <w:r w:rsidRPr="00984D1E">
        <w:rPr>
          <w:i/>
          <w:noProof/>
          <w:color w:val="000000" w:themeColor="text1"/>
          <w:sz w:val="28"/>
        </w:rPr>
        <w:tab/>
        <w:t>мета-фторбензоат</w:t>
      </w:r>
      <w:r w:rsidRPr="00984D1E">
        <w:rPr>
          <w:i/>
          <w:noProof/>
          <w:color w:val="000000" w:themeColor="text1"/>
          <w:sz w:val="28"/>
        </w:rPr>
        <w:tab/>
        <w:t>гидрохлориді</w:t>
      </w:r>
    </w:p>
    <w:p w14:paraId="47D1C037" w14:textId="77777777" w:rsidR="00C254C2" w:rsidRPr="00984D1E" w:rsidRDefault="00B21731">
      <w:pPr>
        <w:spacing w:line="322" w:lineRule="exact"/>
        <w:ind w:left="301"/>
        <w:rPr>
          <w:i/>
          <w:noProof/>
          <w:color w:val="000000" w:themeColor="text1"/>
          <w:sz w:val="28"/>
        </w:rPr>
      </w:pPr>
      <w:r w:rsidRPr="00984D1E">
        <w:rPr>
          <w:i/>
          <w:noProof/>
          <w:color w:val="000000" w:themeColor="text1"/>
          <w:sz w:val="28"/>
        </w:rPr>
        <w:t>(2.36)</w:t>
      </w:r>
    </w:p>
    <w:p w14:paraId="54C7E3BB" w14:textId="1A761313" w:rsidR="00C254C2" w:rsidRPr="00984D1E" w:rsidRDefault="00B21731">
      <w:pPr>
        <w:pStyle w:val="a3"/>
        <w:spacing w:line="322" w:lineRule="exact"/>
        <w:ind w:left="867"/>
        <w:jc w:val="both"/>
        <w:rPr>
          <w:noProof/>
          <w:color w:val="000000" w:themeColor="text1"/>
        </w:rPr>
      </w:pPr>
      <w:r w:rsidRPr="00984D1E">
        <w:rPr>
          <w:noProof/>
          <w:color w:val="000000" w:themeColor="text1"/>
        </w:rPr>
        <w:t>Бөлме температу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абсолю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диокса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3,58 мл (0,0294 моль) 3-</w:t>
      </w:r>
    </w:p>
    <w:p w14:paraId="13787067" w14:textId="1D3516CF" w:rsidR="00C254C2" w:rsidRPr="00984D1E" w:rsidRDefault="00B21731">
      <w:pPr>
        <w:pStyle w:val="a3"/>
        <w:ind w:left="300" w:right="501"/>
        <w:jc w:val="both"/>
        <w:rPr>
          <w:noProof/>
          <w:color w:val="000000" w:themeColor="text1"/>
        </w:rPr>
      </w:pPr>
      <w:r w:rsidRPr="00984D1E">
        <w:rPr>
          <w:noProof/>
          <w:color w:val="000000" w:themeColor="text1"/>
        </w:rPr>
        <w:t>фторбензоилхлорид ерітіндіс</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араластыра отыр</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3,0 г (0,0147 моль) 1- бензил-пиперидин-4-он оксим</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2.34) абсолю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диокса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ерітіндіс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тамшыла</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құя</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Бұл жағд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реакция қоспа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қызуы байқала</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ақ тұнба түс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Қоспа бөлме температу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24 сағат бойы сақт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Реакция</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жүру бары</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ЖҚХ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бақылан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үз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тұнба диетил эфир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жуыл</w:t>
      </w:r>
      <w:r w:rsidR="001154A8" w:rsidRPr="001154A8">
        <w:rPr>
          <w:noProof/>
          <w:vanish/>
          <w:color w:val="000000" w:themeColor="text1"/>
          <w:spacing w:val="-20"/>
          <w:w w:val="1"/>
        </w:rPr>
        <w:t>‬</w:t>
      </w:r>
      <w:r w:rsidR="001154A8">
        <w:rPr>
          <w:noProof/>
          <w:color w:val="000000" w:themeColor="text1"/>
        </w:rPr>
        <w:t>ып,</w:t>
      </w:r>
      <w:r w:rsidRPr="00984D1E">
        <w:rPr>
          <w:noProof/>
          <w:color w:val="000000" w:themeColor="text1"/>
        </w:rPr>
        <w:t xml:space="preserve"> 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кристалл изопропанол</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қай</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кристалдан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4,24 г (теориялықтан 79,55 %) 1-бензил-</w:t>
      </w:r>
      <w:r w:rsidRPr="00984D1E">
        <w:rPr>
          <w:i/>
          <w:noProof/>
          <w:color w:val="000000" w:themeColor="text1"/>
        </w:rPr>
        <w:t xml:space="preserve">м- </w:t>
      </w:r>
      <w:r w:rsidRPr="00984D1E">
        <w:rPr>
          <w:noProof/>
          <w:color w:val="000000" w:themeColor="text1"/>
        </w:rPr>
        <w:t>фторбензоилоксикетоксимпиперидин гидрохлори</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2.36) 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w:t>
      </w:r>
      <w:r w:rsidRPr="00984D1E">
        <w:rPr>
          <w:noProof/>
          <w:color w:val="000000" w:themeColor="text1"/>
          <w:vertAlign w:val="subscript"/>
        </w:rPr>
        <w:t>балқу</w:t>
      </w:r>
      <w:r w:rsidRPr="00984D1E">
        <w:rPr>
          <w:noProof/>
          <w:color w:val="000000" w:themeColor="text1"/>
        </w:rPr>
        <w:t xml:space="preserve"> 161- </w:t>
      </w:r>
      <w:r w:rsidR="00D92218" w:rsidRPr="00984D1E">
        <w:rPr>
          <w:noProof/>
          <w:color w:val="000000" w:themeColor="text1"/>
        </w:rPr>
        <w:t>1630C</w:t>
      </w:r>
      <w:r w:rsidRPr="00984D1E">
        <w:rPr>
          <w:noProof/>
          <w:color w:val="000000" w:themeColor="text1"/>
        </w:rPr>
        <w:t>, R</w:t>
      </w:r>
      <w:r w:rsidRPr="00984D1E">
        <w:rPr>
          <w:noProof/>
          <w:color w:val="000000" w:themeColor="text1"/>
          <w:vertAlign w:val="subscript"/>
        </w:rPr>
        <w:t>f</w:t>
      </w:r>
      <w:r w:rsidRPr="00984D1E">
        <w:rPr>
          <w:noProof/>
          <w:color w:val="000000" w:themeColor="text1"/>
        </w:rPr>
        <w:t xml:space="preserve"> 0,91 (Al</w:t>
      </w:r>
      <w:r w:rsidRPr="00984D1E">
        <w:rPr>
          <w:noProof/>
          <w:color w:val="000000" w:themeColor="text1"/>
          <w:vertAlign w:val="subscript"/>
        </w:rPr>
        <w:t>2</w:t>
      </w:r>
      <w:r w:rsidRPr="00984D1E">
        <w:rPr>
          <w:noProof/>
          <w:color w:val="000000" w:themeColor="text1"/>
        </w:rPr>
        <w:t>O</w:t>
      </w:r>
      <w:r w:rsidRPr="00984D1E">
        <w:rPr>
          <w:noProof/>
          <w:color w:val="000000" w:themeColor="text1"/>
          <w:vertAlign w:val="subscript"/>
        </w:rPr>
        <w:t>3</w:t>
      </w:r>
      <w:r w:rsidRPr="00984D1E">
        <w:rPr>
          <w:noProof/>
          <w:color w:val="000000" w:themeColor="text1"/>
        </w:rPr>
        <w:t>, элюент – бензол:диоксан – 4:1).</w:t>
      </w:r>
    </w:p>
    <w:p w14:paraId="15DB8F3C" w14:textId="77777777" w:rsidR="007F57B1" w:rsidRPr="007F57B1" w:rsidRDefault="007F57B1" w:rsidP="007F57B1">
      <w:pPr>
        <w:pStyle w:val="ae"/>
        <w:spacing w:after="0"/>
        <w:ind w:left="0" w:firstLine="851"/>
        <w:rPr>
          <w:sz w:val="28"/>
          <w:szCs w:val="28"/>
        </w:rPr>
      </w:pPr>
      <w:r w:rsidRPr="007F57B1">
        <w:rPr>
          <w:sz w:val="28"/>
          <w:szCs w:val="28"/>
        </w:rPr>
        <w:t>Табылды, %:  С 62,73;  Н 5,41  С</w:t>
      </w:r>
      <w:r w:rsidRPr="007F57B1">
        <w:rPr>
          <w:sz w:val="28"/>
          <w:szCs w:val="28"/>
          <w:vertAlign w:val="subscript"/>
        </w:rPr>
        <w:t>19</w:t>
      </w:r>
      <w:r w:rsidRPr="007F57B1">
        <w:rPr>
          <w:sz w:val="28"/>
          <w:szCs w:val="28"/>
        </w:rPr>
        <w:t>Н</w:t>
      </w:r>
      <w:r w:rsidRPr="007F57B1">
        <w:rPr>
          <w:sz w:val="28"/>
          <w:szCs w:val="28"/>
          <w:vertAlign w:val="subscript"/>
        </w:rPr>
        <w:t>20</w:t>
      </w:r>
      <w:r w:rsidRPr="007F57B1">
        <w:rPr>
          <w:sz w:val="28"/>
          <w:szCs w:val="28"/>
        </w:rPr>
        <w:t>N</w:t>
      </w:r>
      <w:r w:rsidRPr="007F57B1">
        <w:rPr>
          <w:sz w:val="28"/>
          <w:szCs w:val="28"/>
          <w:vertAlign w:val="subscript"/>
        </w:rPr>
        <w:t>2</w:t>
      </w:r>
      <w:r w:rsidRPr="007F57B1">
        <w:rPr>
          <w:sz w:val="28"/>
          <w:szCs w:val="28"/>
        </w:rPr>
        <w:t>О</w:t>
      </w:r>
      <w:r w:rsidRPr="007F57B1">
        <w:rPr>
          <w:sz w:val="28"/>
          <w:szCs w:val="28"/>
          <w:vertAlign w:val="subscript"/>
        </w:rPr>
        <w:t>2</w:t>
      </w:r>
      <w:r w:rsidRPr="007F57B1">
        <w:rPr>
          <w:sz w:val="28"/>
          <w:szCs w:val="28"/>
        </w:rPr>
        <w:t>ClF.</w:t>
      </w:r>
    </w:p>
    <w:p w14:paraId="0E7CCF60" w14:textId="2312A1BA" w:rsidR="00C254C2" w:rsidRPr="00984D1E" w:rsidRDefault="007F57B1" w:rsidP="007F57B1">
      <w:pPr>
        <w:pStyle w:val="a3"/>
        <w:spacing w:before="2"/>
        <w:ind w:left="867" w:right="3915" w:hanging="1"/>
        <w:jc w:val="both"/>
        <w:rPr>
          <w:noProof/>
          <w:color w:val="000000" w:themeColor="text1"/>
        </w:rPr>
      </w:pPr>
      <w:r w:rsidRPr="007F57B1">
        <w:t>Алынды, %: С 62,88;  Н 5,52.</w:t>
      </w:r>
    </w:p>
    <w:p w14:paraId="652C52F1" w14:textId="77777777" w:rsidR="00C254C2" w:rsidRPr="00984D1E" w:rsidRDefault="00C254C2">
      <w:pPr>
        <w:pStyle w:val="a3"/>
        <w:spacing w:before="9"/>
        <w:rPr>
          <w:noProof/>
          <w:color w:val="000000" w:themeColor="text1"/>
          <w:sz w:val="27"/>
        </w:rPr>
      </w:pPr>
    </w:p>
    <w:p w14:paraId="7076C2D0" w14:textId="77777777" w:rsidR="00C254C2" w:rsidRPr="00984D1E" w:rsidRDefault="00B21731">
      <w:pPr>
        <w:tabs>
          <w:tab w:val="left" w:pos="5461"/>
          <w:tab w:val="left" w:pos="8243"/>
        </w:tabs>
        <w:spacing w:before="1" w:line="322" w:lineRule="exact"/>
        <w:ind w:left="868"/>
        <w:rPr>
          <w:i/>
          <w:noProof/>
          <w:color w:val="000000" w:themeColor="text1"/>
          <w:sz w:val="28"/>
        </w:rPr>
      </w:pPr>
      <w:r w:rsidRPr="00984D1E">
        <w:rPr>
          <w:i/>
          <w:noProof/>
          <w:color w:val="000000" w:themeColor="text1"/>
          <w:sz w:val="28"/>
        </w:rPr>
        <w:t>1-бензил-пиперидин-4-кетоксимнің</w:t>
      </w:r>
      <w:r w:rsidRPr="00984D1E">
        <w:rPr>
          <w:i/>
          <w:noProof/>
          <w:color w:val="000000" w:themeColor="text1"/>
          <w:sz w:val="28"/>
        </w:rPr>
        <w:tab/>
        <w:t>орто-фторбензоат</w:t>
      </w:r>
      <w:r w:rsidRPr="00984D1E">
        <w:rPr>
          <w:i/>
          <w:noProof/>
          <w:color w:val="000000" w:themeColor="text1"/>
          <w:sz w:val="28"/>
        </w:rPr>
        <w:tab/>
        <w:t>гидрохлориді</w:t>
      </w:r>
    </w:p>
    <w:p w14:paraId="171C888C" w14:textId="77777777" w:rsidR="00C254C2" w:rsidRPr="00984D1E" w:rsidRDefault="00B21731">
      <w:pPr>
        <w:spacing w:line="322" w:lineRule="exact"/>
        <w:ind w:left="301"/>
        <w:rPr>
          <w:i/>
          <w:noProof/>
          <w:color w:val="000000" w:themeColor="text1"/>
          <w:sz w:val="28"/>
        </w:rPr>
      </w:pPr>
      <w:r w:rsidRPr="00984D1E">
        <w:rPr>
          <w:i/>
          <w:noProof/>
          <w:color w:val="000000" w:themeColor="text1"/>
          <w:sz w:val="28"/>
        </w:rPr>
        <w:t>(2.37)</w:t>
      </w:r>
    </w:p>
    <w:p w14:paraId="3CAF1463" w14:textId="14E4A0A2" w:rsidR="00C254C2" w:rsidRPr="00984D1E" w:rsidRDefault="00B21731">
      <w:pPr>
        <w:pStyle w:val="a3"/>
        <w:spacing w:line="322" w:lineRule="exact"/>
        <w:ind w:left="867"/>
        <w:jc w:val="both"/>
        <w:rPr>
          <w:noProof/>
          <w:color w:val="000000" w:themeColor="text1"/>
        </w:rPr>
      </w:pPr>
      <w:r w:rsidRPr="00984D1E">
        <w:rPr>
          <w:noProof/>
          <w:color w:val="000000" w:themeColor="text1"/>
        </w:rPr>
        <w:t>Бөлме температу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абсолю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диокса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3,51 мл (0,0294 моль) 2-</w:t>
      </w:r>
    </w:p>
    <w:p w14:paraId="23ADF647" w14:textId="3EA5D659" w:rsidR="00C254C2" w:rsidRPr="00984D1E" w:rsidRDefault="00B21731">
      <w:pPr>
        <w:pStyle w:val="a3"/>
        <w:ind w:left="300" w:right="501"/>
        <w:jc w:val="both"/>
        <w:rPr>
          <w:noProof/>
          <w:color w:val="000000" w:themeColor="text1"/>
        </w:rPr>
      </w:pPr>
      <w:r w:rsidRPr="00984D1E">
        <w:rPr>
          <w:noProof/>
          <w:color w:val="000000" w:themeColor="text1"/>
        </w:rPr>
        <w:t>фторбензоилхлорид ерітіндіс</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араластыра отыр</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3,0 г (0,0147 моль) 1- бензил-пиперидин-4-он оксим</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2.34) абсолю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диокса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ерітіндіс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тамшыла</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құя</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Бұл жағд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реакция қоспа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қызуы байқала</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ақ тұнба түс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Қоспа бөлме температу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24 сағат бойы сақт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Реакция</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жүру бары</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ЖҚХ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бақылан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үз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тұнба диетил эфир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жуыл</w:t>
      </w:r>
      <w:r w:rsidR="001154A8" w:rsidRPr="001154A8">
        <w:rPr>
          <w:noProof/>
          <w:vanish/>
          <w:color w:val="000000" w:themeColor="text1"/>
          <w:spacing w:val="-20"/>
          <w:w w:val="1"/>
        </w:rPr>
        <w:t>‬</w:t>
      </w:r>
      <w:r w:rsidR="001154A8">
        <w:rPr>
          <w:noProof/>
          <w:color w:val="000000" w:themeColor="text1"/>
        </w:rPr>
        <w:t>ып,</w:t>
      </w:r>
      <w:r w:rsidRPr="00984D1E">
        <w:rPr>
          <w:noProof/>
          <w:color w:val="000000" w:themeColor="text1"/>
        </w:rPr>
        <w:t xml:space="preserve"> 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кристалл изопропанол</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қай</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кристалдан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3,0 г (теориялықтан 56,29 %) 1-бензил-2- фторбензоилоксикетоксимпиперидин гидрохлори</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2.37) 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w:t>
      </w:r>
      <w:r w:rsidRPr="00984D1E">
        <w:rPr>
          <w:noProof/>
          <w:color w:val="000000" w:themeColor="text1"/>
          <w:vertAlign w:val="subscript"/>
        </w:rPr>
        <w:t>балқу</w:t>
      </w:r>
      <w:r w:rsidRPr="00984D1E">
        <w:rPr>
          <w:noProof/>
          <w:color w:val="000000" w:themeColor="text1"/>
        </w:rPr>
        <w:t xml:space="preserve"> 180- </w:t>
      </w:r>
      <w:r w:rsidR="00D92218" w:rsidRPr="00984D1E">
        <w:rPr>
          <w:noProof/>
          <w:color w:val="000000" w:themeColor="text1"/>
        </w:rPr>
        <w:t>1820C</w:t>
      </w:r>
      <w:r w:rsidRPr="00984D1E">
        <w:rPr>
          <w:noProof/>
          <w:color w:val="000000" w:themeColor="text1"/>
        </w:rPr>
        <w:t>, R</w:t>
      </w:r>
      <w:r w:rsidRPr="00984D1E">
        <w:rPr>
          <w:noProof/>
          <w:color w:val="000000" w:themeColor="text1"/>
          <w:vertAlign w:val="subscript"/>
        </w:rPr>
        <w:t>f</w:t>
      </w:r>
      <w:r w:rsidRPr="00984D1E">
        <w:rPr>
          <w:noProof/>
          <w:color w:val="000000" w:themeColor="text1"/>
        </w:rPr>
        <w:t xml:space="preserve"> 0,81 (Al</w:t>
      </w:r>
      <w:r w:rsidRPr="00984D1E">
        <w:rPr>
          <w:noProof/>
          <w:color w:val="000000" w:themeColor="text1"/>
          <w:vertAlign w:val="subscript"/>
        </w:rPr>
        <w:t>2</w:t>
      </w:r>
      <w:r w:rsidRPr="00984D1E">
        <w:rPr>
          <w:noProof/>
          <w:color w:val="000000" w:themeColor="text1"/>
        </w:rPr>
        <w:t>O</w:t>
      </w:r>
      <w:r w:rsidRPr="00984D1E">
        <w:rPr>
          <w:noProof/>
          <w:color w:val="000000" w:themeColor="text1"/>
          <w:vertAlign w:val="subscript"/>
        </w:rPr>
        <w:t>3</w:t>
      </w:r>
      <w:r w:rsidRPr="00984D1E">
        <w:rPr>
          <w:noProof/>
          <w:color w:val="000000" w:themeColor="text1"/>
        </w:rPr>
        <w:t>, элюент – бензол:диоксан – 4:1).</w:t>
      </w:r>
    </w:p>
    <w:p w14:paraId="63CDD33D" w14:textId="03D5DE98" w:rsidR="00C254C2" w:rsidRPr="00984D1E" w:rsidRDefault="00B21731">
      <w:pPr>
        <w:pStyle w:val="a3"/>
        <w:spacing w:before="1"/>
        <w:ind w:left="867" w:right="3247" w:hanging="1"/>
        <w:rPr>
          <w:noProof/>
          <w:color w:val="000000" w:themeColor="text1"/>
        </w:rPr>
      </w:pPr>
      <w:r w:rsidRPr="00984D1E">
        <w:rPr>
          <w:noProof/>
          <w:color w:val="000000" w:themeColor="text1"/>
        </w:rPr>
        <w:t>Табы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 С 62,81; Н 5,48 </w:t>
      </w:r>
      <w:r w:rsidR="00D92218" w:rsidRPr="00984D1E">
        <w:rPr>
          <w:noProof/>
          <w:color w:val="000000" w:themeColor="text1"/>
        </w:rPr>
        <w:t>С19Н20N2О2СlF</w:t>
      </w:r>
      <w:r w:rsidRPr="00984D1E">
        <w:rPr>
          <w:noProof/>
          <w:color w:val="000000" w:themeColor="text1"/>
        </w:rPr>
        <w:t>. 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 С 62,88;  Н 5,52.</w:t>
      </w:r>
    </w:p>
    <w:p w14:paraId="590DE970" w14:textId="77777777" w:rsidR="007F57B1" w:rsidRDefault="007F57B1">
      <w:pPr>
        <w:tabs>
          <w:tab w:val="left" w:pos="5456"/>
          <w:tab w:val="left" w:pos="8243"/>
        </w:tabs>
        <w:spacing w:line="321" w:lineRule="exact"/>
        <w:ind w:left="868"/>
        <w:rPr>
          <w:i/>
          <w:noProof/>
          <w:color w:val="000000" w:themeColor="text1"/>
          <w:sz w:val="28"/>
        </w:rPr>
      </w:pPr>
    </w:p>
    <w:p w14:paraId="6A2DB601" w14:textId="00AF1D91" w:rsidR="00C254C2" w:rsidRPr="00984D1E" w:rsidRDefault="00B21731">
      <w:pPr>
        <w:tabs>
          <w:tab w:val="left" w:pos="5456"/>
          <w:tab w:val="left" w:pos="8243"/>
        </w:tabs>
        <w:spacing w:line="321" w:lineRule="exact"/>
        <w:ind w:left="868"/>
        <w:rPr>
          <w:i/>
          <w:noProof/>
          <w:color w:val="000000" w:themeColor="text1"/>
          <w:sz w:val="28"/>
        </w:rPr>
      </w:pPr>
      <w:r w:rsidRPr="00984D1E">
        <w:rPr>
          <w:i/>
          <w:noProof/>
          <w:color w:val="000000" w:themeColor="text1"/>
          <w:sz w:val="28"/>
        </w:rPr>
        <w:t>1-бензил-пиперидин-4-кетоксимнің</w:t>
      </w:r>
      <w:r w:rsidRPr="00984D1E">
        <w:rPr>
          <w:i/>
          <w:noProof/>
          <w:color w:val="000000" w:themeColor="text1"/>
          <w:sz w:val="28"/>
        </w:rPr>
        <w:tab/>
        <w:t>2,6-дифторбензоат</w:t>
      </w:r>
      <w:r w:rsidRPr="00984D1E">
        <w:rPr>
          <w:i/>
          <w:noProof/>
          <w:color w:val="000000" w:themeColor="text1"/>
          <w:sz w:val="28"/>
        </w:rPr>
        <w:tab/>
        <w:t>гидрохлориді</w:t>
      </w:r>
    </w:p>
    <w:p w14:paraId="76AC4550" w14:textId="77777777" w:rsidR="00C254C2" w:rsidRPr="00984D1E" w:rsidRDefault="00B21731">
      <w:pPr>
        <w:spacing w:line="322" w:lineRule="exact"/>
        <w:ind w:left="301"/>
        <w:rPr>
          <w:i/>
          <w:noProof/>
          <w:color w:val="000000" w:themeColor="text1"/>
          <w:sz w:val="28"/>
        </w:rPr>
      </w:pPr>
      <w:r w:rsidRPr="00984D1E">
        <w:rPr>
          <w:i/>
          <w:noProof/>
          <w:color w:val="000000" w:themeColor="text1"/>
          <w:sz w:val="28"/>
        </w:rPr>
        <w:t>(2.38)</w:t>
      </w:r>
    </w:p>
    <w:p w14:paraId="7DA492A0" w14:textId="28EBCE85" w:rsidR="00C254C2" w:rsidRPr="00984D1E" w:rsidRDefault="00B21731" w:rsidP="002856A0">
      <w:pPr>
        <w:pStyle w:val="a3"/>
        <w:spacing w:before="2"/>
        <w:ind w:left="301" w:right="501" w:firstLine="566"/>
        <w:jc w:val="both"/>
        <w:rPr>
          <w:noProof/>
          <w:color w:val="000000" w:themeColor="text1"/>
        </w:rPr>
        <w:sectPr w:rsidR="00C254C2" w:rsidRPr="00984D1E">
          <w:pgSz w:w="11910" w:h="16840"/>
          <w:pgMar w:top="1040" w:right="200" w:bottom="1100" w:left="1400" w:header="0" w:footer="836" w:gutter="0"/>
          <w:cols w:space="720"/>
        </w:sectPr>
      </w:pPr>
      <w:r w:rsidRPr="00984D1E">
        <w:rPr>
          <w:noProof/>
          <w:color w:val="000000" w:themeColor="text1"/>
        </w:rPr>
        <w:t>Бөлме температу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абсолю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диокса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2,46 мл (0,0196 моль) 2,6-дифторбензоилхлорид ерітіндіс</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араластыра отыр</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2,0 г (0,0098 моль) 1- бензил-пиперидин-4-он оксим</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2.34) абсолю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диокса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ерітіндіс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тамшыла</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құя</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Бұл жағд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реакция қоспа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қызуы байқала</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ақ тұнба түс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Қоспа бөлме температу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24 сағат бойы сақт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Реакция</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жүру бары</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ЖҚХ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бақылан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үз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тұнба диетил эфир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жуыл</w:t>
      </w:r>
      <w:r w:rsidR="001154A8" w:rsidRPr="001154A8">
        <w:rPr>
          <w:noProof/>
          <w:vanish/>
          <w:color w:val="000000" w:themeColor="text1"/>
          <w:spacing w:val="-20"/>
          <w:w w:val="1"/>
        </w:rPr>
        <w:t>‬</w:t>
      </w:r>
      <w:r w:rsidR="001154A8">
        <w:rPr>
          <w:noProof/>
          <w:color w:val="000000" w:themeColor="text1"/>
        </w:rPr>
        <w:t>ып,</w:t>
      </w:r>
      <w:r w:rsidRPr="00984D1E">
        <w:rPr>
          <w:noProof/>
          <w:color w:val="000000" w:themeColor="text1"/>
        </w:rPr>
        <w:t xml:space="preserve"> 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кристалл изопропанол</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қай</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кристалдана</w:t>
      </w:r>
      <w:r w:rsidR="001154A8" w:rsidRPr="001154A8">
        <w:rPr>
          <w:noProof/>
          <w:vanish/>
          <w:color w:val="000000" w:themeColor="text1"/>
          <w:spacing w:val="-20"/>
          <w:w w:val="1"/>
        </w:rPr>
        <w:t>‬</w:t>
      </w:r>
      <w:r w:rsidR="001154A8">
        <w:rPr>
          <w:noProof/>
          <w:color w:val="000000" w:themeColor="text1"/>
        </w:rPr>
        <w:t>ды.</w:t>
      </w:r>
    </w:p>
    <w:p w14:paraId="2D99FC76" w14:textId="7A7EDFBC" w:rsidR="00C254C2" w:rsidRPr="00984D1E" w:rsidRDefault="00B21731">
      <w:pPr>
        <w:pStyle w:val="a3"/>
        <w:spacing w:before="69"/>
        <w:ind w:left="301" w:right="502"/>
        <w:jc w:val="both"/>
        <w:rPr>
          <w:noProof/>
          <w:color w:val="000000" w:themeColor="text1"/>
        </w:rPr>
      </w:pPr>
      <w:r w:rsidRPr="00984D1E">
        <w:rPr>
          <w:noProof/>
          <w:color w:val="000000" w:themeColor="text1"/>
        </w:rPr>
        <w:lastRenderedPageBreak/>
        <w:t>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3,52 г (теориялықтан 94,62 %) 1-бензил-</w:t>
      </w:r>
      <w:r w:rsidRPr="00984D1E">
        <w:rPr>
          <w:i/>
          <w:noProof/>
          <w:color w:val="000000" w:themeColor="text1"/>
        </w:rPr>
        <w:t>2,6</w:t>
      </w:r>
      <w:r w:rsidRPr="00984D1E">
        <w:rPr>
          <w:noProof/>
          <w:color w:val="000000" w:themeColor="text1"/>
        </w:rPr>
        <w:t>- дифторбензоилоксикетоксимпиперидин гидрохлори</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2.38) 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w:t>
      </w:r>
      <w:r w:rsidRPr="00984D1E">
        <w:rPr>
          <w:noProof/>
          <w:color w:val="000000" w:themeColor="text1"/>
          <w:vertAlign w:val="subscript"/>
        </w:rPr>
        <w:t>балқу</w:t>
      </w:r>
      <w:r w:rsidRPr="00984D1E">
        <w:rPr>
          <w:noProof/>
          <w:color w:val="000000" w:themeColor="text1"/>
        </w:rPr>
        <w:t xml:space="preserve"> 162-</w:t>
      </w:r>
      <w:r w:rsidR="00D92218" w:rsidRPr="00984D1E">
        <w:rPr>
          <w:noProof/>
          <w:color w:val="000000" w:themeColor="text1"/>
        </w:rPr>
        <w:t>1640C</w:t>
      </w:r>
      <w:r w:rsidRPr="00984D1E">
        <w:rPr>
          <w:noProof/>
          <w:color w:val="000000" w:themeColor="text1"/>
        </w:rPr>
        <w:t>, R</w:t>
      </w:r>
      <w:r w:rsidRPr="00984D1E">
        <w:rPr>
          <w:noProof/>
          <w:color w:val="000000" w:themeColor="text1"/>
          <w:vertAlign w:val="subscript"/>
        </w:rPr>
        <w:t>f</w:t>
      </w:r>
      <w:r w:rsidRPr="00984D1E">
        <w:rPr>
          <w:noProof/>
          <w:color w:val="000000" w:themeColor="text1"/>
        </w:rPr>
        <w:t xml:space="preserve"> 0,90 (Al</w:t>
      </w:r>
      <w:r w:rsidRPr="00984D1E">
        <w:rPr>
          <w:noProof/>
          <w:color w:val="000000" w:themeColor="text1"/>
          <w:vertAlign w:val="subscript"/>
        </w:rPr>
        <w:t>2</w:t>
      </w:r>
      <w:r w:rsidRPr="00984D1E">
        <w:rPr>
          <w:noProof/>
          <w:color w:val="000000" w:themeColor="text1"/>
        </w:rPr>
        <w:t>O</w:t>
      </w:r>
      <w:r w:rsidRPr="00984D1E">
        <w:rPr>
          <w:noProof/>
          <w:color w:val="000000" w:themeColor="text1"/>
          <w:vertAlign w:val="subscript"/>
        </w:rPr>
        <w:t>3</w:t>
      </w:r>
      <w:r w:rsidRPr="00984D1E">
        <w:rPr>
          <w:noProof/>
          <w:color w:val="000000" w:themeColor="text1"/>
        </w:rPr>
        <w:t>, элюент – бензол:диоксан – 4:1).</w:t>
      </w:r>
    </w:p>
    <w:p w14:paraId="077709EC" w14:textId="4FE39987" w:rsidR="00C254C2" w:rsidRPr="00984D1E" w:rsidRDefault="00B21731">
      <w:pPr>
        <w:pStyle w:val="a3"/>
        <w:spacing w:line="242" w:lineRule="auto"/>
        <w:ind w:left="868" w:right="3685"/>
        <w:jc w:val="both"/>
        <w:rPr>
          <w:noProof/>
          <w:color w:val="000000" w:themeColor="text1"/>
        </w:rPr>
      </w:pPr>
      <w:r w:rsidRPr="00984D1E">
        <w:rPr>
          <w:noProof/>
          <w:color w:val="000000" w:themeColor="text1"/>
        </w:rPr>
        <w:t>Табы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 С 60,31; Н 5,22 C</w:t>
      </w:r>
      <w:r w:rsidRPr="00984D1E">
        <w:rPr>
          <w:noProof/>
          <w:color w:val="000000" w:themeColor="text1"/>
          <w:vertAlign w:val="subscript"/>
        </w:rPr>
        <w:t>19</w:t>
      </w:r>
      <w:r w:rsidRPr="00984D1E">
        <w:rPr>
          <w:noProof/>
          <w:color w:val="000000" w:themeColor="text1"/>
        </w:rPr>
        <w:t>H</w:t>
      </w:r>
      <w:r w:rsidRPr="00984D1E">
        <w:rPr>
          <w:noProof/>
          <w:color w:val="000000" w:themeColor="text1"/>
          <w:vertAlign w:val="subscript"/>
        </w:rPr>
        <w:t>19</w:t>
      </w:r>
      <w:r w:rsidRPr="00984D1E">
        <w:rPr>
          <w:noProof/>
          <w:color w:val="000000" w:themeColor="text1"/>
        </w:rPr>
        <w:t xml:space="preserve"> N</w:t>
      </w:r>
      <w:r w:rsidRPr="00984D1E">
        <w:rPr>
          <w:noProof/>
          <w:color w:val="000000" w:themeColor="text1"/>
          <w:vertAlign w:val="subscript"/>
        </w:rPr>
        <w:t>2</w:t>
      </w:r>
      <w:r w:rsidRPr="00984D1E">
        <w:rPr>
          <w:noProof/>
          <w:color w:val="000000" w:themeColor="text1"/>
        </w:rPr>
        <w:t>O</w:t>
      </w:r>
      <w:r w:rsidRPr="00984D1E">
        <w:rPr>
          <w:noProof/>
          <w:color w:val="000000" w:themeColor="text1"/>
          <w:vertAlign w:val="subscript"/>
        </w:rPr>
        <w:t>2</w:t>
      </w:r>
      <w:r w:rsidRPr="00984D1E">
        <w:rPr>
          <w:noProof/>
          <w:color w:val="000000" w:themeColor="text1"/>
        </w:rPr>
        <w:t xml:space="preserve"> F</w:t>
      </w:r>
      <w:r w:rsidRPr="00984D1E">
        <w:rPr>
          <w:noProof/>
          <w:color w:val="000000" w:themeColor="text1"/>
          <w:vertAlign w:val="subscript"/>
        </w:rPr>
        <w:t>2</w:t>
      </w:r>
      <w:r w:rsidRPr="00984D1E">
        <w:rPr>
          <w:noProof/>
          <w:color w:val="000000" w:themeColor="text1"/>
        </w:rPr>
        <w:t>Cl. 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 С 59,98;  Н 4,99.</w:t>
      </w:r>
    </w:p>
    <w:p w14:paraId="7CC4480C" w14:textId="77777777" w:rsidR="00C254C2" w:rsidRPr="00984D1E" w:rsidRDefault="00C254C2">
      <w:pPr>
        <w:pStyle w:val="a3"/>
        <w:spacing w:before="5"/>
        <w:rPr>
          <w:noProof/>
          <w:color w:val="000000" w:themeColor="text1"/>
          <w:sz w:val="27"/>
        </w:rPr>
      </w:pPr>
    </w:p>
    <w:p w14:paraId="110CDFBC" w14:textId="4674648D" w:rsidR="00C254C2" w:rsidRPr="00984D1E" w:rsidRDefault="00B21731">
      <w:pPr>
        <w:tabs>
          <w:tab w:val="left" w:pos="6452"/>
        </w:tabs>
        <w:spacing w:before="1"/>
        <w:ind w:left="301" w:right="502" w:firstLine="566"/>
        <w:jc w:val="both"/>
        <w:rPr>
          <w:i/>
          <w:noProof/>
          <w:color w:val="000000" w:themeColor="text1"/>
          <w:sz w:val="28"/>
        </w:rPr>
      </w:pPr>
      <w:r w:rsidRPr="00984D1E">
        <w:rPr>
          <w:i/>
          <w:noProof/>
          <w:color w:val="000000" w:themeColor="text1"/>
          <w:sz w:val="28"/>
        </w:rPr>
        <w:t>1-бензил-пиперидин-4-кетоксимнің</w:t>
      </w:r>
      <w:r w:rsidRPr="00984D1E">
        <w:rPr>
          <w:i/>
          <w:noProof/>
          <w:color w:val="000000" w:themeColor="text1"/>
          <w:sz w:val="28"/>
        </w:rPr>
        <w:tab/>
        <w:t>4-(трифторметил)бензоат гидрохлори</w:t>
      </w:r>
      <w:r w:rsidR="001154A8" w:rsidRPr="001154A8">
        <w:rPr>
          <w:i/>
          <w:noProof/>
          <w:vanish/>
          <w:color w:val="000000" w:themeColor="text1"/>
          <w:spacing w:val="-20"/>
          <w:w w:val="1"/>
          <w:sz w:val="28"/>
        </w:rPr>
        <w:t>‬</w:t>
      </w:r>
      <w:r w:rsidR="001154A8">
        <w:rPr>
          <w:i/>
          <w:noProof/>
          <w:color w:val="000000" w:themeColor="text1"/>
          <w:sz w:val="28"/>
        </w:rPr>
        <w:t xml:space="preserve">ді </w:t>
      </w:r>
      <w:r w:rsidRPr="00984D1E">
        <w:rPr>
          <w:i/>
          <w:noProof/>
          <w:color w:val="000000" w:themeColor="text1"/>
          <w:sz w:val="28"/>
        </w:rPr>
        <w:t>(2.39)</w:t>
      </w:r>
    </w:p>
    <w:p w14:paraId="35EFEE03" w14:textId="311B5551" w:rsidR="00C254C2" w:rsidRPr="00984D1E" w:rsidRDefault="00B21731">
      <w:pPr>
        <w:pStyle w:val="a3"/>
        <w:ind w:left="300" w:right="502" w:firstLine="566"/>
        <w:jc w:val="both"/>
        <w:rPr>
          <w:noProof/>
          <w:color w:val="000000" w:themeColor="text1"/>
        </w:rPr>
      </w:pPr>
      <w:r w:rsidRPr="00984D1E">
        <w:rPr>
          <w:noProof/>
          <w:color w:val="000000" w:themeColor="text1"/>
        </w:rPr>
        <w:t>Бөлме температу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абсолю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диокса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3,07 г (0,0147 моль) 4- (трифторметил)бензоилхлорид ерітіндіс</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араластыра отыр</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1,5 г (0,0074 моль) 1-бензил-пиперидин-4-он оксим</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2.34) абсолю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диокса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ерітіндіс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тамшыла</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құя</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Бұл жағд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реакция қоспа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қызуы байқала</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ақ тұнба түс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Қоспа бөлме температу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24 сағат бойы сақт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Реакция</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жүру бары</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ЖҚХ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бақылан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үз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тұнба диетил эфир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жуыл</w:t>
      </w:r>
      <w:r w:rsidR="001154A8" w:rsidRPr="001154A8">
        <w:rPr>
          <w:noProof/>
          <w:vanish/>
          <w:color w:val="000000" w:themeColor="text1"/>
          <w:spacing w:val="-20"/>
          <w:w w:val="1"/>
        </w:rPr>
        <w:t>‬</w:t>
      </w:r>
      <w:r w:rsidR="001154A8">
        <w:rPr>
          <w:noProof/>
          <w:color w:val="000000" w:themeColor="text1"/>
        </w:rPr>
        <w:t>ып,</w:t>
      </w:r>
      <w:r w:rsidRPr="00984D1E">
        <w:rPr>
          <w:noProof/>
          <w:color w:val="000000" w:themeColor="text1"/>
        </w:rPr>
        <w:t xml:space="preserve"> 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кристалл изопропанол</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қай</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кристалдан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2,27 г (теориялықтан 74,92 %) 1-бензил-4- (трифторметил)бензоилоксикетоксимпиперидин гидрохлори</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2.39) 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w:t>
      </w:r>
      <w:r w:rsidRPr="00984D1E">
        <w:rPr>
          <w:noProof/>
          <w:color w:val="000000" w:themeColor="text1"/>
          <w:vertAlign w:val="subscript"/>
        </w:rPr>
        <w:t>балқу</w:t>
      </w:r>
      <w:r w:rsidRPr="00984D1E">
        <w:rPr>
          <w:noProof/>
          <w:color w:val="000000" w:themeColor="text1"/>
        </w:rPr>
        <w:t xml:space="preserve"> 171-</w:t>
      </w:r>
      <w:r w:rsidR="00D92218" w:rsidRPr="00984D1E">
        <w:rPr>
          <w:noProof/>
          <w:color w:val="000000" w:themeColor="text1"/>
        </w:rPr>
        <w:t>1730C</w:t>
      </w:r>
      <w:r w:rsidRPr="00984D1E">
        <w:rPr>
          <w:noProof/>
          <w:color w:val="000000" w:themeColor="text1"/>
        </w:rPr>
        <w:t>, R</w:t>
      </w:r>
      <w:r w:rsidRPr="00984D1E">
        <w:rPr>
          <w:noProof/>
          <w:color w:val="000000" w:themeColor="text1"/>
          <w:vertAlign w:val="subscript"/>
        </w:rPr>
        <w:t>f</w:t>
      </w:r>
      <w:r w:rsidRPr="00984D1E">
        <w:rPr>
          <w:noProof/>
          <w:color w:val="000000" w:themeColor="text1"/>
        </w:rPr>
        <w:t xml:space="preserve"> 0,91 (Al</w:t>
      </w:r>
      <w:r w:rsidRPr="00984D1E">
        <w:rPr>
          <w:noProof/>
          <w:color w:val="000000" w:themeColor="text1"/>
          <w:vertAlign w:val="subscript"/>
        </w:rPr>
        <w:t>2</w:t>
      </w:r>
      <w:r w:rsidRPr="00984D1E">
        <w:rPr>
          <w:noProof/>
          <w:color w:val="000000" w:themeColor="text1"/>
        </w:rPr>
        <w:t>O</w:t>
      </w:r>
      <w:r w:rsidRPr="00984D1E">
        <w:rPr>
          <w:noProof/>
          <w:color w:val="000000" w:themeColor="text1"/>
          <w:vertAlign w:val="subscript"/>
        </w:rPr>
        <w:t>3</w:t>
      </w:r>
      <w:r w:rsidRPr="00984D1E">
        <w:rPr>
          <w:noProof/>
          <w:color w:val="000000" w:themeColor="text1"/>
        </w:rPr>
        <w:t>, элюент – бензол:диоксан – 4:1).</w:t>
      </w:r>
    </w:p>
    <w:p w14:paraId="508AC434" w14:textId="013DAE2D" w:rsidR="00C254C2" w:rsidRPr="00984D1E" w:rsidRDefault="00B21731">
      <w:pPr>
        <w:pStyle w:val="a3"/>
        <w:ind w:left="868" w:right="3754"/>
        <w:jc w:val="both"/>
        <w:rPr>
          <w:noProof/>
          <w:color w:val="000000" w:themeColor="text1"/>
        </w:rPr>
      </w:pPr>
      <w:r w:rsidRPr="00984D1E">
        <w:rPr>
          <w:noProof/>
          <w:color w:val="000000" w:themeColor="text1"/>
        </w:rPr>
        <w:t>Табы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 С 58,54; Н 4,97 C</w:t>
      </w:r>
      <w:r w:rsidRPr="00984D1E">
        <w:rPr>
          <w:noProof/>
          <w:color w:val="000000" w:themeColor="text1"/>
          <w:vertAlign w:val="subscript"/>
        </w:rPr>
        <w:t>20</w:t>
      </w:r>
      <w:r w:rsidRPr="00984D1E">
        <w:rPr>
          <w:noProof/>
          <w:color w:val="000000" w:themeColor="text1"/>
        </w:rPr>
        <w:t>H</w:t>
      </w:r>
      <w:r w:rsidRPr="00984D1E">
        <w:rPr>
          <w:noProof/>
          <w:color w:val="000000" w:themeColor="text1"/>
          <w:vertAlign w:val="subscript"/>
        </w:rPr>
        <w:t>20</w:t>
      </w:r>
      <w:r w:rsidRPr="00984D1E">
        <w:rPr>
          <w:noProof/>
          <w:color w:val="000000" w:themeColor="text1"/>
        </w:rPr>
        <w:t>N</w:t>
      </w:r>
      <w:r w:rsidRPr="00984D1E">
        <w:rPr>
          <w:noProof/>
          <w:color w:val="000000" w:themeColor="text1"/>
          <w:vertAlign w:val="subscript"/>
        </w:rPr>
        <w:t>2</w:t>
      </w:r>
      <w:r w:rsidRPr="00984D1E">
        <w:rPr>
          <w:noProof/>
          <w:color w:val="000000" w:themeColor="text1"/>
        </w:rPr>
        <w:t>O</w:t>
      </w:r>
      <w:r w:rsidRPr="00984D1E">
        <w:rPr>
          <w:noProof/>
          <w:color w:val="000000" w:themeColor="text1"/>
          <w:vertAlign w:val="subscript"/>
        </w:rPr>
        <w:t>2</w:t>
      </w:r>
      <w:r w:rsidRPr="00984D1E">
        <w:rPr>
          <w:noProof/>
          <w:color w:val="000000" w:themeColor="text1"/>
        </w:rPr>
        <w:t xml:space="preserve"> F</w:t>
      </w:r>
      <w:r w:rsidRPr="00984D1E">
        <w:rPr>
          <w:noProof/>
          <w:color w:val="000000" w:themeColor="text1"/>
          <w:vertAlign w:val="subscript"/>
        </w:rPr>
        <w:t>3</w:t>
      </w:r>
      <w:r w:rsidRPr="00984D1E">
        <w:rPr>
          <w:noProof/>
          <w:color w:val="000000" w:themeColor="text1"/>
        </w:rPr>
        <w:t>Cl. 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 С 58,23;  Н 4,85.</w:t>
      </w:r>
    </w:p>
    <w:p w14:paraId="7695D3EE" w14:textId="77777777" w:rsidR="00C254C2" w:rsidRPr="00984D1E" w:rsidRDefault="00C254C2">
      <w:pPr>
        <w:pStyle w:val="a3"/>
        <w:spacing w:before="10"/>
        <w:rPr>
          <w:noProof/>
          <w:color w:val="000000" w:themeColor="text1"/>
          <w:sz w:val="27"/>
        </w:rPr>
      </w:pPr>
    </w:p>
    <w:p w14:paraId="6CF057E1" w14:textId="27900AB8" w:rsidR="00C254C2" w:rsidRPr="00984D1E" w:rsidRDefault="00B21731">
      <w:pPr>
        <w:spacing w:line="322" w:lineRule="exact"/>
        <w:ind w:left="868"/>
        <w:jc w:val="both"/>
        <w:rPr>
          <w:i/>
          <w:noProof/>
          <w:color w:val="000000" w:themeColor="text1"/>
          <w:sz w:val="28"/>
        </w:rPr>
      </w:pPr>
      <w:r w:rsidRPr="00984D1E">
        <w:rPr>
          <w:i/>
          <w:noProof/>
          <w:color w:val="000000" w:themeColor="text1"/>
          <w:sz w:val="28"/>
        </w:rPr>
        <w:t>1-бензил-4-нафтоилоксипиперидинкетоксим гидрохлори</w:t>
      </w:r>
      <w:r w:rsidR="001154A8" w:rsidRPr="001154A8">
        <w:rPr>
          <w:i/>
          <w:noProof/>
          <w:vanish/>
          <w:color w:val="000000" w:themeColor="text1"/>
          <w:spacing w:val="-20"/>
          <w:w w:val="1"/>
          <w:sz w:val="28"/>
        </w:rPr>
        <w:t>‬</w:t>
      </w:r>
      <w:r w:rsidR="001154A8">
        <w:rPr>
          <w:i/>
          <w:noProof/>
          <w:color w:val="000000" w:themeColor="text1"/>
          <w:sz w:val="28"/>
        </w:rPr>
        <w:t xml:space="preserve">ді </w:t>
      </w:r>
      <w:r w:rsidRPr="00984D1E">
        <w:rPr>
          <w:i/>
          <w:noProof/>
          <w:color w:val="000000" w:themeColor="text1"/>
          <w:sz w:val="28"/>
        </w:rPr>
        <w:t>(2.40)</w:t>
      </w:r>
    </w:p>
    <w:p w14:paraId="5B684DD8" w14:textId="4F62AF83" w:rsidR="00C254C2" w:rsidRPr="00984D1E" w:rsidRDefault="00B21731">
      <w:pPr>
        <w:pStyle w:val="a3"/>
        <w:ind w:left="300" w:right="501" w:firstLine="566"/>
        <w:jc w:val="both"/>
        <w:rPr>
          <w:noProof/>
          <w:color w:val="000000" w:themeColor="text1"/>
        </w:rPr>
      </w:pPr>
      <w:r w:rsidRPr="00984D1E">
        <w:rPr>
          <w:noProof/>
          <w:color w:val="000000" w:themeColor="text1"/>
        </w:rPr>
        <w:t>Бөлме температу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абсолю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диокса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2,94 мл (0,0196 моль) нафтоилхлорид ерітіндіс</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араластыра отыр</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2,0 г (0,0098 моль) 1-бензил- пиперидин-4-он оксим</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2.34) абсолю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диокса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ерітіндіс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тамшыла</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құя</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Бұл жағд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реакция қоспа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қызуы байқала</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ақ тұнба түс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Қоспа бөлме температу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24 сағат бойы сақт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Реакция</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жүру бары</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ЖҚХ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бақылан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үз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тұнба диетил эфир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жуыл</w:t>
      </w:r>
      <w:r w:rsidR="001154A8" w:rsidRPr="001154A8">
        <w:rPr>
          <w:noProof/>
          <w:vanish/>
          <w:color w:val="000000" w:themeColor="text1"/>
          <w:spacing w:val="-20"/>
          <w:w w:val="1"/>
        </w:rPr>
        <w:t>‬</w:t>
      </w:r>
      <w:r w:rsidR="001154A8">
        <w:rPr>
          <w:noProof/>
          <w:color w:val="000000" w:themeColor="text1"/>
        </w:rPr>
        <w:t>ып,</w:t>
      </w:r>
      <w:r w:rsidRPr="00984D1E">
        <w:rPr>
          <w:noProof/>
          <w:color w:val="000000" w:themeColor="text1"/>
        </w:rPr>
        <w:t xml:space="preserve"> 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кристалл изопропанол</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қай</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кристалдан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3,39 г (теориялықтан 87,82 %) 1-бензил- нафтоилоксикетоксимпиперидин гидрохлори</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2.40) 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w:t>
      </w:r>
      <w:r w:rsidRPr="00984D1E">
        <w:rPr>
          <w:noProof/>
          <w:color w:val="000000" w:themeColor="text1"/>
          <w:vertAlign w:val="subscript"/>
        </w:rPr>
        <w:t>балқу</w:t>
      </w:r>
      <w:r w:rsidRPr="00984D1E">
        <w:rPr>
          <w:noProof/>
          <w:color w:val="000000" w:themeColor="text1"/>
        </w:rPr>
        <w:t xml:space="preserve"> 163- </w:t>
      </w:r>
      <w:r w:rsidR="00D92218" w:rsidRPr="00984D1E">
        <w:rPr>
          <w:noProof/>
          <w:color w:val="000000" w:themeColor="text1"/>
        </w:rPr>
        <w:t>1650C</w:t>
      </w:r>
      <w:r w:rsidRPr="00984D1E">
        <w:rPr>
          <w:noProof/>
          <w:color w:val="000000" w:themeColor="text1"/>
        </w:rPr>
        <w:t>, R</w:t>
      </w:r>
      <w:r w:rsidRPr="00984D1E">
        <w:rPr>
          <w:noProof/>
          <w:color w:val="000000" w:themeColor="text1"/>
          <w:vertAlign w:val="subscript"/>
        </w:rPr>
        <w:t>f</w:t>
      </w:r>
      <w:r w:rsidRPr="00984D1E">
        <w:rPr>
          <w:noProof/>
          <w:color w:val="000000" w:themeColor="text1"/>
        </w:rPr>
        <w:t xml:space="preserve"> 0,93 (Al</w:t>
      </w:r>
      <w:r w:rsidRPr="00984D1E">
        <w:rPr>
          <w:noProof/>
          <w:color w:val="000000" w:themeColor="text1"/>
          <w:vertAlign w:val="subscript"/>
        </w:rPr>
        <w:t>2</w:t>
      </w:r>
      <w:r w:rsidRPr="00984D1E">
        <w:rPr>
          <w:noProof/>
          <w:color w:val="000000" w:themeColor="text1"/>
        </w:rPr>
        <w:t>O</w:t>
      </w:r>
      <w:r w:rsidRPr="00984D1E">
        <w:rPr>
          <w:noProof/>
          <w:color w:val="000000" w:themeColor="text1"/>
          <w:vertAlign w:val="subscript"/>
        </w:rPr>
        <w:t>3</w:t>
      </w:r>
      <w:r w:rsidRPr="00984D1E">
        <w:rPr>
          <w:noProof/>
          <w:color w:val="000000" w:themeColor="text1"/>
        </w:rPr>
        <w:t>, элюент – бензол:диоксан – 4:1).</w:t>
      </w:r>
    </w:p>
    <w:p w14:paraId="4B7F4217" w14:textId="11A70C15" w:rsidR="00C254C2" w:rsidRPr="00984D1E" w:rsidRDefault="00B21731">
      <w:pPr>
        <w:pStyle w:val="a3"/>
        <w:spacing w:before="1"/>
        <w:ind w:left="868" w:right="3247" w:hanging="1"/>
        <w:rPr>
          <w:noProof/>
          <w:color w:val="000000" w:themeColor="text1"/>
        </w:rPr>
      </w:pPr>
      <w:r w:rsidRPr="00984D1E">
        <w:rPr>
          <w:noProof/>
          <w:color w:val="000000" w:themeColor="text1"/>
        </w:rPr>
        <w:t>Табы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 С 69,71; Н 5,64 C</w:t>
      </w:r>
      <w:r w:rsidRPr="00984D1E">
        <w:rPr>
          <w:noProof/>
          <w:color w:val="000000" w:themeColor="text1"/>
          <w:vertAlign w:val="subscript"/>
        </w:rPr>
        <w:t>23</w:t>
      </w:r>
      <w:r w:rsidRPr="00984D1E">
        <w:rPr>
          <w:noProof/>
          <w:color w:val="000000" w:themeColor="text1"/>
        </w:rPr>
        <w:t>H</w:t>
      </w:r>
      <w:r w:rsidRPr="00984D1E">
        <w:rPr>
          <w:noProof/>
          <w:color w:val="000000" w:themeColor="text1"/>
          <w:vertAlign w:val="subscript"/>
        </w:rPr>
        <w:t>23</w:t>
      </w:r>
      <w:r w:rsidRPr="00984D1E">
        <w:rPr>
          <w:noProof/>
          <w:color w:val="000000" w:themeColor="text1"/>
        </w:rPr>
        <w:t>ClN</w:t>
      </w:r>
      <w:r w:rsidRPr="00984D1E">
        <w:rPr>
          <w:noProof/>
          <w:color w:val="000000" w:themeColor="text1"/>
          <w:vertAlign w:val="subscript"/>
        </w:rPr>
        <w:t>2</w:t>
      </w:r>
      <w:r w:rsidRPr="00984D1E">
        <w:rPr>
          <w:noProof/>
          <w:color w:val="000000" w:themeColor="text1"/>
        </w:rPr>
        <w:t>O</w:t>
      </w:r>
      <w:r w:rsidRPr="00984D1E">
        <w:rPr>
          <w:noProof/>
          <w:color w:val="000000" w:themeColor="text1"/>
          <w:vertAlign w:val="subscript"/>
        </w:rPr>
        <w:t>2</w:t>
      </w:r>
      <w:r w:rsidRPr="00984D1E">
        <w:rPr>
          <w:noProof/>
          <w:color w:val="000000" w:themeColor="text1"/>
        </w:rPr>
        <w:t>. 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 С 70,02;  Н 5,83.</w:t>
      </w:r>
    </w:p>
    <w:p w14:paraId="320D4A02" w14:textId="77777777" w:rsidR="007F57B1" w:rsidRDefault="007F57B1">
      <w:pPr>
        <w:tabs>
          <w:tab w:val="left" w:pos="8240"/>
        </w:tabs>
        <w:spacing w:line="321" w:lineRule="exact"/>
        <w:ind w:left="868"/>
        <w:rPr>
          <w:i/>
          <w:noProof/>
          <w:color w:val="000000" w:themeColor="text1"/>
          <w:sz w:val="28"/>
        </w:rPr>
      </w:pPr>
    </w:p>
    <w:p w14:paraId="6C175866" w14:textId="5FED6A20" w:rsidR="00C254C2" w:rsidRPr="00984D1E" w:rsidRDefault="00B21731">
      <w:pPr>
        <w:tabs>
          <w:tab w:val="left" w:pos="8240"/>
        </w:tabs>
        <w:spacing w:line="321" w:lineRule="exact"/>
        <w:ind w:left="868"/>
        <w:rPr>
          <w:i/>
          <w:noProof/>
          <w:color w:val="000000" w:themeColor="text1"/>
          <w:sz w:val="28"/>
        </w:rPr>
      </w:pPr>
      <w:r w:rsidRPr="00984D1E">
        <w:rPr>
          <w:i/>
          <w:noProof/>
          <w:color w:val="000000" w:themeColor="text1"/>
          <w:sz w:val="28"/>
        </w:rPr>
        <w:t>1-бензил-4-адамантанкарбонилоксипиперидинкетоксим</w:t>
      </w:r>
      <w:r w:rsidRPr="00984D1E">
        <w:rPr>
          <w:i/>
          <w:noProof/>
          <w:color w:val="000000" w:themeColor="text1"/>
          <w:sz w:val="28"/>
        </w:rPr>
        <w:tab/>
        <w:t>гидрохлориді</w:t>
      </w:r>
    </w:p>
    <w:p w14:paraId="56A73E69" w14:textId="77777777" w:rsidR="00C254C2" w:rsidRPr="00984D1E" w:rsidRDefault="00B21731">
      <w:pPr>
        <w:spacing w:line="322" w:lineRule="exact"/>
        <w:ind w:left="301"/>
        <w:rPr>
          <w:i/>
          <w:noProof/>
          <w:color w:val="000000" w:themeColor="text1"/>
          <w:sz w:val="28"/>
        </w:rPr>
      </w:pPr>
      <w:r w:rsidRPr="00984D1E">
        <w:rPr>
          <w:i/>
          <w:noProof/>
          <w:color w:val="000000" w:themeColor="text1"/>
          <w:sz w:val="28"/>
        </w:rPr>
        <w:t>(2.41)</w:t>
      </w:r>
    </w:p>
    <w:p w14:paraId="7621ABB7" w14:textId="661D673E" w:rsidR="00C254C2" w:rsidRPr="00984D1E" w:rsidRDefault="00B21731" w:rsidP="002856A0">
      <w:pPr>
        <w:pStyle w:val="a3"/>
        <w:spacing w:before="2"/>
        <w:ind w:left="301" w:right="502" w:firstLine="566"/>
        <w:jc w:val="both"/>
        <w:rPr>
          <w:noProof/>
          <w:color w:val="000000" w:themeColor="text1"/>
        </w:rPr>
        <w:sectPr w:rsidR="00C254C2" w:rsidRPr="00984D1E">
          <w:pgSz w:w="11910" w:h="16840"/>
          <w:pgMar w:top="1040" w:right="200" w:bottom="1100" w:left="1400" w:header="0" w:footer="836" w:gutter="0"/>
          <w:cols w:space="720"/>
        </w:sectPr>
      </w:pPr>
      <w:r w:rsidRPr="00984D1E">
        <w:rPr>
          <w:noProof/>
          <w:color w:val="000000" w:themeColor="text1"/>
        </w:rPr>
        <w:t>Бөлме температу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абсолю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диокса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12,16 г мл (0,0612 моль) адамантанкарбонилхлорид ерітіндіс</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араластыра отыр</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2,5 г (0,0122 моль) 1-бензил-пиперидин-4-он оксим</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2.34) абсолю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диокса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ерітіндіс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тамшыла</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құя</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Бұл жағд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реакция қоспа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қызуы байқала</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ақ тұнба түс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Қоспа бөлме температу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24 сағат бойы сақт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Реакция</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жүру бары</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ЖҚХ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бақылан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үз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тұнба диетил эфир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жуыл</w:t>
      </w:r>
      <w:r w:rsidR="001154A8" w:rsidRPr="001154A8">
        <w:rPr>
          <w:noProof/>
          <w:vanish/>
          <w:color w:val="000000" w:themeColor="text1"/>
          <w:spacing w:val="-20"/>
          <w:w w:val="1"/>
        </w:rPr>
        <w:t>‬</w:t>
      </w:r>
      <w:r w:rsidR="001154A8">
        <w:rPr>
          <w:noProof/>
          <w:color w:val="000000" w:themeColor="text1"/>
        </w:rPr>
        <w:t>ып,</w:t>
      </w:r>
      <w:r w:rsidRPr="00984D1E">
        <w:rPr>
          <w:noProof/>
          <w:color w:val="000000" w:themeColor="text1"/>
        </w:rPr>
        <w:t xml:space="preserve"> 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кристалл изопропанол</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қай</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кристалдана</w:t>
      </w:r>
      <w:r w:rsidR="001154A8" w:rsidRPr="001154A8">
        <w:rPr>
          <w:noProof/>
          <w:vanish/>
          <w:color w:val="000000" w:themeColor="text1"/>
          <w:spacing w:val="-20"/>
          <w:w w:val="1"/>
        </w:rPr>
        <w:t>‬</w:t>
      </w:r>
      <w:r w:rsidR="001154A8">
        <w:rPr>
          <w:noProof/>
          <w:color w:val="000000" w:themeColor="text1"/>
        </w:rPr>
        <w:t>ды.</w:t>
      </w:r>
    </w:p>
    <w:p w14:paraId="04C59414" w14:textId="5D5A7786" w:rsidR="00C254C2" w:rsidRPr="00984D1E" w:rsidRDefault="00B21731">
      <w:pPr>
        <w:pStyle w:val="a3"/>
        <w:spacing w:before="69"/>
        <w:ind w:left="301" w:right="504"/>
        <w:jc w:val="both"/>
        <w:rPr>
          <w:noProof/>
          <w:color w:val="000000" w:themeColor="text1"/>
        </w:rPr>
      </w:pPr>
      <w:r w:rsidRPr="00984D1E">
        <w:rPr>
          <w:noProof/>
          <w:color w:val="000000" w:themeColor="text1"/>
        </w:rPr>
        <w:lastRenderedPageBreak/>
        <w:t>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3,66 г (теориялықтан 74,39 %) 1-бензил- адамантанкарбонилоксикетоксимпиперидин гидрохлори</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2.41) 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w:t>
      </w:r>
      <w:r w:rsidRPr="00984D1E">
        <w:rPr>
          <w:noProof/>
          <w:color w:val="000000" w:themeColor="text1"/>
          <w:vertAlign w:val="subscript"/>
        </w:rPr>
        <w:t>балқу</w:t>
      </w:r>
      <w:r w:rsidRPr="00984D1E">
        <w:rPr>
          <w:noProof/>
          <w:color w:val="000000" w:themeColor="text1"/>
        </w:rPr>
        <w:t xml:space="preserve"> 203-</w:t>
      </w:r>
      <w:r w:rsidR="00D92218" w:rsidRPr="00984D1E">
        <w:rPr>
          <w:noProof/>
          <w:color w:val="000000" w:themeColor="text1"/>
        </w:rPr>
        <w:t>2040C</w:t>
      </w:r>
      <w:r w:rsidRPr="00984D1E">
        <w:rPr>
          <w:noProof/>
          <w:color w:val="000000" w:themeColor="text1"/>
        </w:rPr>
        <w:t>, R</w:t>
      </w:r>
      <w:r w:rsidRPr="00984D1E">
        <w:rPr>
          <w:noProof/>
          <w:color w:val="000000" w:themeColor="text1"/>
          <w:vertAlign w:val="subscript"/>
        </w:rPr>
        <w:t>f</w:t>
      </w:r>
      <w:r w:rsidRPr="00984D1E">
        <w:rPr>
          <w:noProof/>
          <w:color w:val="000000" w:themeColor="text1"/>
        </w:rPr>
        <w:t xml:space="preserve"> 0,90 (Al</w:t>
      </w:r>
      <w:r w:rsidRPr="00984D1E">
        <w:rPr>
          <w:noProof/>
          <w:color w:val="000000" w:themeColor="text1"/>
          <w:vertAlign w:val="subscript"/>
        </w:rPr>
        <w:t>2</w:t>
      </w:r>
      <w:r w:rsidRPr="00984D1E">
        <w:rPr>
          <w:noProof/>
          <w:color w:val="000000" w:themeColor="text1"/>
        </w:rPr>
        <w:t>O</w:t>
      </w:r>
      <w:r w:rsidRPr="00984D1E">
        <w:rPr>
          <w:noProof/>
          <w:color w:val="000000" w:themeColor="text1"/>
          <w:vertAlign w:val="subscript"/>
        </w:rPr>
        <w:t>3</w:t>
      </w:r>
      <w:r w:rsidRPr="00984D1E">
        <w:rPr>
          <w:noProof/>
          <w:color w:val="000000" w:themeColor="text1"/>
        </w:rPr>
        <w:t>, элюент – бензол:диоксан – 4:1).</w:t>
      </w:r>
    </w:p>
    <w:p w14:paraId="2ACE7BD7" w14:textId="4415282D" w:rsidR="00C254C2" w:rsidRPr="00984D1E" w:rsidRDefault="00B21731">
      <w:pPr>
        <w:pStyle w:val="a3"/>
        <w:spacing w:line="242" w:lineRule="auto"/>
        <w:ind w:left="867" w:right="4071"/>
        <w:jc w:val="both"/>
        <w:rPr>
          <w:noProof/>
          <w:color w:val="000000" w:themeColor="text1"/>
        </w:rPr>
      </w:pPr>
      <w:r w:rsidRPr="00984D1E">
        <w:rPr>
          <w:noProof/>
          <w:color w:val="000000" w:themeColor="text1"/>
        </w:rPr>
        <w:t>Табы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 С 68,13; Н 7,25 C</w:t>
      </w:r>
      <w:r w:rsidRPr="00984D1E">
        <w:rPr>
          <w:noProof/>
          <w:color w:val="000000" w:themeColor="text1"/>
          <w:vertAlign w:val="subscript"/>
        </w:rPr>
        <w:t>23</w:t>
      </w:r>
      <w:r w:rsidRPr="00984D1E">
        <w:rPr>
          <w:noProof/>
          <w:color w:val="000000" w:themeColor="text1"/>
        </w:rPr>
        <w:t>H</w:t>
      </w:r>
      <w:r w:rsidRPr="00984D1E">
        <w:rPr>
          <w:noProof/>
          <w:color w:val="000000" w:themeColor="text1"/>
          <w:vertAlign w:val="subscript"/>
        </w:rPr>
        <w:t>31</w:t>
      </w:r>
      <w:r w:rsidRPr="00984D1E">
        <w:rPr>
          <w:noProof/>
          <w:color w:val="000000" w:themeColor="text1"/>
        </w:rPr>
        <w:t>N</w:t>
      </w:r>
      <w:r w:rsidRPr="00984D1E">
        <w:rPr>
          <w:noProof/>
          <w:color w:val="000000" w:themeColor="text1"/>
          <w:vertAlign w:val="subscript"/>
        </w:rPr>
        <w:t>2</w:t>
      </w:r>
      <w:r w:rsidRPr="00984D1E">
        <w:rPr>
          <w:noProof/>
          <w:color w:val="000000" w:themeColor="text1"/>
        </w:rPr>
        <w:t>O</w:t>
      </w:r>
      <w:r w:rsidRPr="00984D1E">
        <w:rPr>
          <w:noProof/>
          <w:color w:val="000000" w:themeColor="text1"/>
          <w:vertAlign w:val="subscript"/>
        </w:rPr>
        <w:t>2</w:t>
      </w:r>
      <w:r w:rsidRPr="00984D1E">
        <w:rPr>
          <w:noProof/>
          <w:color w:val="000000" w:themeColor="text1"/>
        </w:rPr>
        <w:t>Cl. 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 С 68,62;  Н 7,71.</w:t>
      </w:r>
    </w:p>
    <w:p w14:paraId="4E719FE7" w14:textId="77777777" w:rsidR="00C254C2" w:rsidRPr="00984D1E" w:rsidRDefault="00C254C2">
      <w:pPr>
        <w:pStyle w:val="a3"/>
        <w:spacing w:before="5"/>
        <w:rPr>
          <w:noProof/>
          <w:color w:val="000000" w:themeColor="text1"/>
          <w:sz w:val="27"/>
        </w:rPr>
      </w:pPr>
    </w:p>
    <w:p w14:paraId="78102E9E" w14:textId="43543537" w:rsidR="00C254C2" w:rsidRPr="00984D1E" w:rsidRDefault="00B21731">
      <w:pPr>
        <w:spacing w:before="1" w:line="322" w:lineRule="exact"/>
        <w:ind w:left="867"/>
        <w:jc w:val="both"/>
        <w:rPr>
          <w:i/>
          <w:noProof/>
          <w:color w:val="000000" w:themeColor="text1"/>
          <w:sz w:val="28"/>
        </w:rPr>
      </w:pPr>
      <w:r w:rsidRPr="00984D1E">
        <w:rPr>
          <w:i/>
          <w:noProof/>
          <w:color w:val="000000" w:themeColor="text1"/>
          <w:sz w:val="28"/>
        </w:rPr>
        <w:t>1-метил-4-карбокси-4-оксипиперидин гидрохлори</w:t>
      </w:r>
      <w:r w:rsidR="001154A8" w:rsidRPr="001154A8">
        <w:rPr>
          <w:i/>
          <w:noProof/>
          <w:vanish/>
          <w:color w:val="000000" w:themeColor="text1"/>
          <w:spacing w:val="-20"/>
          <w:w w:val="1"/>
          <w:sz w:val="28"/>
        </w:rPr>
        <w:t>‬</w:t>
      </w:r>
      <w:r w:rsidR="001154A8">
        <w:rPr>
          <w:i/>
          <w:noProof/>
          <w:color w:val="000000" w:themeColor="text1"/>
          <w:sz w:val="28"/>
        </w:rPr>
        <w:t xml:space="preserve">ді </w:t>
      </w:r>
      <w:r w:rsidRPr="00984D1E">
        <w:rPr>
          <w:i/>
          <w:noProof/>
          <w:color w:val="000000" w:themeColor="text1"/>
          <w:sz w:val="28"/>
        </w:rPr>
        <w:t>(2.50)</w:t>
      </w:r>
    </w:p>
    <w:p w14:paraId="1FD94B1A" w14:textId="2DCE9FEE" w:rsidR="00C254C2" w:rsidRPr="00984D1E" w:rsidRDefault="00B21731">
      <w:pPr>
        <w:pStyle w:val="a3"/>
        <w:ind w:left="301" w:right="503" w:firstLine="566"/>
        <w:jc w:val="both"/>
        <w:rPr>
          <w:noProof/>
          <w:color w:val="000000" w:themeColor="text1"/>
        </w:rPr>
      </w:pPr>
      <w:r w:rsidRPr="00984D1E">
        <w:rPr>
          <w:noProof/>
          <w:color w:val="000000" w:themeColor="text1"/>
        </w:rPr>
        <w:t>Бөлме температу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50 мл концентрацияла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тұз қыш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25 мл сір</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қышқыл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5,1 г циангидрин 1-метилпиперидон-4 (2.46) ерітіндісі же</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күн ұста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Со</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к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натрий гидроксид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концентрацияла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ерітіндіс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рН = 10 д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сілтілен</w:t>
      </w:r>
      <w:r w:rsidR="001154A8" w:rsidRPr="001154A8">
        <w:rPr>
          <w:noProof/>
          <w:vanish/>
          <w:color w:val="000000" w:themeColor="text1"/>
          <w:spacing w:val="-20"/>
          <w:w w:val="1"/>
        </w:rPr>
        <w:t>‬</w:t>
      </w:r>
      <w:r w:rsidR="001154A8">
        <w:rPr>
          <w:noProof/>
          <w:color w:val="000000" w:themeColor="text1"/>
        </w:rPr>
        <w:t>іп,</w:t>
      </w:r>
      <w:r w:rsidRPr="00984D1E">
        <w:rPr>
          <w:noProof/>
          <w:color w:val="000000" w:themeColor="text1"/>
        </w:rPr>
        <w:t xml:space="preserve"> бензол</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экстракциялан</w:t>
      </w:r>
      <w:r w:rsidR="001154A8" w:rsidRPr="001154A8">
        <w:rPr>
          <w:noProof/>
          <w:vanish/>
          <w:color w:val="000000" w:themeColor="text1"/>
          <w:spacing w:val="-20"/>
          <w:w w:val="1"/>
        </w:rPr>
        <w:t>‬</w:t>
      </w:r>
      <w:r w:rsidR="001154A8">
        <w:rPr>
          <w:noProof/>
          <w:color w:val="000000" w:themeColor="text1"/>
        </w:rPr>
        <w:t>ды.</w:t>
      </w:r>
      <w:r w:rsidR="00D92218" w:rsidRPr="00984D1E">
        <w:rPr>
          <w:noProof/>
          <w:color w:val="000000" w:themeColor="text1"/>
        </w:rPr>
        <w:t xml:space="preserve"> су </w:t>
      </w:r>
      <w:r w:rsidRPr="00984D1E">
        <w:rPr>
          <w:noProof/>
          <w:color w:val="000000" w:themeColor="text1"/>
        </w:rPr>
        <w:t>қаба</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қышқылдан</w:t>
      </w:r>
      <w:r w:rsidR="001154A8" w:rsidRPr="001154A8">
        <w:rPr>
          <w:noProof/>
          <w:vanish/>
          <w:color w:val="000000" w:themeColor="text1"/>
          <w:spacing w:val="-20"/>
          <w:w w:val="1"/>
        </w:rPr>
        <w:t>‬</w:t>
      </w:r>
      <w:r w:rsidR="001154A8">
        <w:rPr>
          <w:noProof/>
          <w:color w:val="000000" w:themeColor="text1"/>
        </w:rPr>
        <w:t>ып,</w:t>
      </w:r>
      <w:r w:rsidRPr="00984D1E">
        <w:rPr>
          <w:noProof/>
          <w:color w:val="000000" w:themeColor="text1"/>
        </w:rPr>
        <w:t xml:space="preserve"> құрғағанша рото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буландырғыш</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айдай</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ацетон</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өңде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ацетон ерітіндісі</w:t>
      </w:r>
      <w:r w:rsidR="001154A8" w:rsidRPr="001154A8">
        <w:rPr>
          <w:noProof/>
          <w:vanish/>
          <w:color w:val="000000" w:themeColor="text1"/>
          <w:spacing w:val="-20"/>
          <w:w w:val="1"/>
        </w:rPr>
        <w:t>‬</w:t>
      </w:r>
      <w:r w:rsidR="001154A8">
        <w:rPr>
          <w:noProof/>
          <w:color w:val="000000" w:themeColor="text1"/>
        </w:rPr>
        <w:t xml:space="preserve">нен </w:t>
      </w:r>
      <w:r w:rsidRPr="00984D1E">
        <w:rPr>
          <w:noProof/>
          <w:color w:val="000000" w:themeColor="text1"/>
        </w:rPr>
        <w:t>5,55 г (теориялықтан 79,74%) 1-метил-4-карбокси-4- оксипиперидин гидрохлори</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2.50) 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ақ түс</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тұнба изопропанол</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қай</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кристалда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w:t>
      </w:r>
      <w:r w:rsidRPr="00984D1E">
        <w:rPr>
          <w:noProof/>
          <w:color w:val="000000" w:themeColor="text1"/>
          <w:vertAlign w:val="subscript"/>
        </w:rPr>
        <w:t>балқу</w:t>
      </w:r>
      <w:r w:rsidRPr="00984D1E">
        <w:rPr>
          <w:noProof/>
          <w:color w:val="000000" w:themeColor="text1"/>
        </w:rPr>
        <w:t xml:space="preserve"> 170-</w:t>
      </w:r>
      <w:r w:rsidR="00D92218" w:rsidRPr="00984D1E">
        <w:rPr>
          <w:noProof/>
          <w:color w:val="000000" w:themeColor="text1"/>
        </w:rPr>
        <w:t>1720C</w:t>
      </w:r>
      <w:r w:rsidRPr="00984D1E">
        <w:rPr>
          <w:noProof/>
          <w:color w:val="000000" w:themeColor="text1"/>
        </w:rPr>
        <w:t>.</w:t>
      </w:r>
    </w:p>
    <w:p w14:paraId="6E22E6E7" w14:textId="77777777" w:rsidR="00C254C2" w:rsidRPr="00984D1E" w:rsidRDefault="00C254C2">
      <w:pPr>
        <w:pStyle w:val="a3"/>
        <w:rPr>
          <w:noProof/>
          <w:color w:val="000000" w:themeColor="text1"/>
        </w:rPr>
      </w:pPr>
    </w:p>
    <w:p w14:paraId="4C01308A" w14:textId="505BE442" w:rsidR="00C254C2" w:rsidRPr="00984D1E" w:rsidRDefault="00B21731">
      <w:pPr>
        <w:spacing w:before="1" w:line="322" w:lineRule="exact"/>
        <w:ind w:left="868"/>
        <w:jc w:val="both"/>
        <w:rPr>
          <w:i/>
          <w:noProof/>
          <w:color w:val="000000" w:themeColor="text1"/>
          <w:sz w:val="28"/>
        </w:rPr>
      </w:pPr>
      <w:r w:rsidRPr="00984D1E">
        <w:rPr>
          <w:i/>
          <w:noProof/>
          <w:color w:val="000000" w:themeColor="text1"/>
          <w:sz w:val="28"/>
        </w:rPr>
        <w:t>1-пропил-4-карбокси-4-оксипиперидин гидрохлори</w:t>
      </w:r>
      <w:r w:rsidR="001154A8" w:rsidRPr="001154A8">
        <w:rPr>
          <w:i/>
          <w:noProof/>
          <w:vanish/>
          <w:color w:val="000000" w:themeColor="text1"/>
          <w:spacing w:val="-20"/>
          <w:w w:val="1"/>
          <w:sz w:val="28"/>
        </w:rPr>
        <w:t>‬</w:t>
      </w:r>
      <w:r w:rsidR="001154A8">
        <w:rPr>
          <w:i/>
          <w:noProof/>
          <w:color w:val="000000" w:themeColor="text1"/>
          <w:sz w:val="28"/>
        </w:rPr>
        <w:t xml:space="preserve">ді </w:t>
      </w:r>
      <w:r w:rsidRPr="00984D1E">
        <w:rPr>
          <w:i/>
          <w:noProof/>
          <w:color w:val="000000" w:themeColor="text1"/>
          <w:sz w:val="28"/>
        </w:rPr>
        <w:t>(2.51)</w:t>
      </w:r>
    </w:p>
    <w:p w14:paraId="64B00B74" w14:textId="1D709243" w:rsidR="00C254C2" w:rsidRPr="00984D1E" w:rsidRDefault="00B21731">
      <w:pPr>
        <w:pStyle w:val="a3"/>
        <w:ind w:left="300" w:right="502" w:firstLine="567"/>
        <w:jc w:val="both"/>
        <w:rPr>
          <w:noProof/>
          <w:color w:val="000000" w:themeColor="text1"/>
        </w:rPr>
      </w:pPr>
      <w:r w:rsidRPr="00984D1E">
        <w:rPr>
          <w:noProof/>
          <w:color w:val="000000" w:themeColor="text1"/>
        </w:rPr>
        <w:t>Бөлме температу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47 мл концентрацияла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тұз қыш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23,5 мл сір</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қышқыл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4,68 г циангидрин 1-пропил-пиперидон-4 (2.47) ерітіндісі же</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күн ұста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Со</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к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натрий гидроксид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концентрацияла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ерітіндіс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рН = 10 д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сілтілен</w:t>
      </w:r>
      <w:r w:rsidR="001154A8" w:rsidRPr="001154A8">
        <w:rPr>
          <w:noProof/>
          <w:vanish/>
          <w:color w:val="000000" w:themeColor="text1"/>
          <w:spacing w:val="-20"/>
          <w:w w:val="1"/>
        </w:rPr>
        <w:t>‬</w:t>
      </w:r>
      <w:r w:rsidR="001154A8">
        <w:rPr>
          <w:noProof/>
          <w:color w:val="000000" w:themeColor="text1"/>
        </w:rPr>
        <w:t>іп,</w:t>
      </w:r>
      <w:r w:rsidRPr="00984D1E">
        <w:rPr>
          <w:noProof/>
          <w:color w:val="000000" w:themeColor="text1"/>
        </w:rPr>
        <w:t xml:space="preserve"> бензол</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экстракциялан</w:t>
      </w:r>
      <w:r w:rsidR="001154A8" w:rsidRPr="001154A8">
        <w:rPr>
          <w:noProof/>
          <w:vanish/>
          <w:color w:val="000000" w:themeColor="text1"/>
          <w:spacing w:val="-20"/>
          <w:w w:val="1"/>
        </w:rPr>
        <w:t>‬</w:t>
      </w:r>
      <w:r w:rsidR="001154A8">
        <w:rPr>
          <w:noProof/>
          <w:color w:val="000000" w:themeColor="text1"/>
        </w:rPr>
        <w:t>ды.</w:t>
      </w:r>
      <w:r w:rsidR="00D92218" w:rsidRPr="00984D1E">
        <w:rPr>
          <w:noProof/>
          <w:color w:val="000000" w:themeColor="text1"/>
        </w:rPr>
        <w:t xml:space="preserve"> су </w:t>
      </w:r>
      <w:r w:rsidRPr="00984D1E">
        <w:rPr>
          <w:noProof/>
          <w:color w:val="000000" w:themeColor="text1"/>
        </w:rPr>
        <w:t>қаба</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қышқылдан</w:t>
      </w:r>
      <w:r w:rsidR="001154A8" w:rsidRPr="001154A8">
        <w:rPr>
          <w:noProof/>
          <w:vanish/>
          <w:color w:val="000000" w:themeColor="text1"/>
          <w:spacing w:val="-20"/>
          <w:w w:val="1"/>
        </w:rPr>
        <w:t>‬</w:t>
      </w:r>
      <w:r w:rsidR="001154A8">
        <w:rPr>
          <w:noProof/>
          <w:color w:val="000000" w:themeColor="text1"/>
        </w:rPr>
        <w:t>ып,</w:t>
      </w:r>
      <w:r w:rsidRPr="00984D1E">
        <w:rPr>
          <w:noProof/>
          <w:color w:val="000000" w:themeColor="text1"/>
        </w:rPr>
        <w:t xml:space="preserve"> құрғағанша рото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буландырғыш</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айдай</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ацетон</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өңде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ацетон ерітіндісі</w:t>
      </w:r>
      <w:r w:rsidR="001154A8" w:rsidRPr="001154A8">
        <w:rPr>
          <w:noProof/>
          <w:vanish/>
          <w:color w:val="000000" w:themeColor="text1"/>
          <w:spacing w:val="-20"/>
          <w:w w:val="1"/>
        </w:rPr>
        <w:t>‬</w:t>
      </w:r>
      <w:r w:rsidR="001154A8">
        <w:rPr>
          <w:noProof/>
          <w:color w:val="000000" w:themeColor="text1"/>
        </w:rPr>
        <w:t xml:space="preserve">нен </w:t>
      </w:r>
      <w:r w:rsidRPr="00984D1E">
        <w:rPr>
          <w:noProof/>
          <w:color w:val="000000" w:themeColor="text1"/>
        </w:rPr>
        <w:t>3,59 г (теориялықтан 7,39 %) 1-пропил-4-карбокси-4- оксипиперидин гидрохлори</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2.51) 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ақ түс</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тұнба изопропанол</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қай</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кристалда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w:t>
      </w:r>
      <w:r w:rsidRPr="00984D1E">
        <w:rPr>
          <w:noProof/>
          <w:color w:val="000000" w:themeColor="text1"/>
          <w:vertAlign w:val="subscript"/>
        </w:rPr>
        <w:t>балқу</w:t>
      </w:r>
      <w:r w:rsidRPr="00984D1E">
        <w:rPr>
          <w:noProof/>
          <w:color w:val="000000" w:themeColor="text1"/>
        </w:rPr>
        <w:t xml:space="preserve"> 173-</w:t>
      </w:r>
      <w:r w:rsidR="00D92218" w:rsidRPr="00984D1E">
        <w:rPr>
          <w:noProof/>
          <w:color w:val="000000" w:themeColor="text1"/>
        </w:rPr>
        <w:t>1750C</w:t>
      </w:r>
      <w:r w:rsidRPr="00984D1E">
        <w:rPr>
          <w:noProof/>
          <w:color w:val="000000" w:themeColor="text1"/>
        </w:rPr>
        <w:t>.</w:t>
      </w:r>
    </w:p>
    <w:p w14:paraId="50B43B81" w14:textId="77777777" w:rsidR="00C254C2" w:rsidRPr="00984D1E" w:rsidRDefault="00C254C2">
      <w:pPr>
        <w:pStyle w:val="a3"/>
        <w:spacing w:before="9"/>
        <w:rPr>
          <w:noProof/>
          <w:color w:val="000000" w:themeColor="text1"/>
          <w:sz w:val="27"/>
        </w:rPr>
      </w:pPr>
    </w:p>
    <w:p w14:paraId="2D5B9FF4" w14:textId="7B081ED1" w:rsidR="00C254C2" w:rsidRPr="00984D1E" w:rsidRDefault="00B21731">
      <w:pPr>
        <w:spacing w:before="1" w:line="322" w:lineRule="exact"/>
        <w:ind w:left="868"/>
        <w:jc w:val="both"/>
        <w:rPr>
          <w:i/>
          <w:noProof/>
          <w:color w:val="000000" w:themeColor="text1"/>
          <w:sz w:val="28"/>
        </w:rPr>
      </w:pPr>
      <w:r w:rsidRPr="00984D1E">
        <w:rPr>
          <w:i/>
          <w:noProof/>
          <w:color w:val="000000" w:themeColor="text1"/>
          <w:sz w:val="28"/>
        </w:rPr>
        <w:t>1-бензил-4-карбокси-4-оксипиперидин гидрохлори</w:t>
      </w:r>
      <w:r w:rsidR="001154A8" w:rsidRPr="001154A8">
        <w:rPr>
          <w:i/>
          <w:noProof/>
          <w:vanish/>
          <w:color w:val="000000" w:themeColor="text1"/>
          <w:spacing w:val="-20"/>
          <w:w w:val="1"/>
          <w:sz w:val="28"/>
        </w:rPr>
        <w:t>‬</w:t>
      </w:r>
      <w:r w:rsidR="001154A8">
        <w:rPr>
          <w:i/>
          <w:noProof/>
          <w:color w:val="000000" w:themeColor="text1"/>
          <w:sz w:val="28"/>
        </w:rPr>
        <w:t xml:space="preserve">ді </w:t>
      </w:r>
      <w:r w:rsidRPr="00984D1E">
        <w:rPr>
          <w:i/>
          <w:noProof/>
          <w:color w:val="000000" w:themeColor="text1"/>
          <w:sz w:val="28"/>
        </w:rPr>
        <w:t>(2.52)</w:t>
      </w:r>
    </w:p>
    <w:p w14:paraId="2F14102F" w14:textId="35252DEC" w:rsidR="00C254C2" w:rsidRPr="00984D1E" w:rsidRDefault="00B21731">
      <w:pPr>
        <w:pStyle w:val="a3"/>
        <w:ind w:left="301" w:right="500" w:firstLine="566"/>
        <w:jc w:val="both"/>
        <w:rPr>
          <w:noProof/>
          <w:color w:val="000000" w:themeColor="text1"/>
        </w:rPr>
      </w:pPr>
      <w:r w:rsidRPr="00984D1E">
        <w:rPr>
          <w:noProof/>
          <w:color w:val="000000" w:themeColor="text1"/>
        </w:rPr>
        <w:t>Бөлме температу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20 мл концентрацияла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тұз қыш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10 мл сір</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қышқыл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1,85 г циангидрин 1-бензил-пиперидон-4 (2.48) ерітіндісі же</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күн ұста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Со</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к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натрий гидроксид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концентрацияла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ерітіндіс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рН = 10 д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сілтілен</w:t>
      </w:r>
      <w:r w:rsidR="001154A8" w:rsidRPr="001154A8">
        <w:rPr>
          <w:noProof/>
          <w:vanish/>
          <w:color w:val="000000" w:themeColor="text1"/>
          <w:spacing w:val="-20"/>
          <w:w w:val="1"/>
        </w:rPr>
        <w:t>‬</w:t>
      </w:r>
      <w:r w:rsidR="001154A8">
        <w:rPr>
          <w:noProof/>
          <w:color w:val="000000" w:themeColor="text1"/>
        </w:rPr>
        <w:t>іп,</w:t>
      </w:r>
      <w:r w:rsidRPr="00984D1E">
        <w:rPr>
          <w:noProof/>
          <w:color w:val="000000" w:themeColor="text1"/>
        </w:rPr>
        <w:t xml:space="preserve"> бензол</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экстракциялан</w:t>
      </w:r>
      <w:r w:rsidR="001154A8" w:rsidRPr="001154A8">
        <w:rPr>
          <w:noProof/>
          <w:vanish/>
          <w:color w:val="000000" w:themeColor="text1"/>
          <w:spacing w:val="-20"/>
          <w:w w:val="1"/>
        </w:rPr>
        <w:t>‬</w:t>
      </w:r>
      <w:r w:rsidR="001154A8">
        <w:rPr>
          <w:noProof/>
          <w:color w:val="000000" w:themeColor="text1"/>
        </w:rPr>
        <w:t>ды.</w:t>
      </w:r>
      <w:r w:rsidR="00D92218" w:rsidRPr="00984D1E">
        <w:rPr>
          <w:noProof/>
          <w:color w:val="000000" w:themeColor="text1"/>
        </w:rPr>
        <w:t xml:space="preserve"> су </w:t>
      </w:r>
      <w:r w:rsidRPr="00984D1E">
        <w:rPr>
          <w:noProof/>
          <w:color w:val="000000" w:themeColor="text1"/>
        </w:rPr>
        <w:t>қаба</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қышқылдан</w:t>
      </w:r>
      <w:r w:rsidR="001154A8" w:rsidRPr="001154A8">
        <w:rPr>
          <w:noProof/>
          <w:vanish/>
          <w:color w:val="000000" w:themeColor="text1"/>
          <w:spacing w:val="-20"/>
          <w:w w:val="1"/>
        </w:rPr>
        <w:t>‬</w:t>
      </w:r>
      <w:r w:rsidR="001154A8">
        <w:rPr>
          <w:noProof/>
          <w:color w:val="000000" w:themeColor="text1"/>
        </w:rPr>
        <w:t>ып,</w:t>
      </w:r>
      <w:r w:rsidRPr="00984D1E">
        <w:rPr>
          <w:noProof/>
          <w:color w:val="000000" w:themeColor="text1"/>
        </w:rPr>
        <w:t xml:space="preserve"> құрғағанша рото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буландырғыш</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айдай</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ацетон</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өңде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ацетон ерітіндісі</w:t>
      </w:r>
      <w:r w:rsidR="001154A8" w:rsidRPr="001154A8">
        <w:rPr>
          <w:noProof/>
          <w:vanish/>
          <w:color w:val="000000" w:themeColor="text1"/>
          <w:spacing w:val="-20"/>
          <w:w w:val="1"/>
        </w:rPr>
        <w:t>‬</w:t>
      </w:r>
      <w:r w:rsidR="001154A8">
        <w:rPr>
          <w:noProof/>
          <w:color w:val="000000" w:themeColor="text1"/>
        </w:rPr>
        <w:t xml:space="preserve">нен </w:t>
      </w:r>
      <w:r w:rsidRPr="00984D1E">
        <w:rPr>
          <w:noProof/>
          <w:color w:val="000000" w:themeColor="text1"/>
        </w:rPr>
        <w:t>май тәріз</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сары-қоң</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ыр </w:t>
      </w:r>
      <w:r w:rsidRPr="00984D1E">
        <w:rPr>
          <w:noProof/>
          <w:color w:val="000000" w:themeColor="text1"/>
        </w:rPr>
        <w:t>түс</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1,58 г (теориялықтан 67,52 %) 1- бензил-4-карбокси-4-оксипиперидин гидрохлори</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2.52) алын</w:t>
      </w:r>
      <w:r w:rsidR="001154A8" w:rsidRPr="001154A8">
        <w:rPr>
          <w:noProof/>
          <w:vanish/>
          <w:color w:val="000000" w:themeColor="text1"/>
          <w:spacing w:val="-20"/>
          <w:w w:val="1"/>
        </w:rPr>
        <w:t>‬</w:t>
      </w:r>
      <w:r w:rsidR="001154A8">
        <w:rPr>
          <w:noProof/>
          <w:color w:val="000000" w:themeColor="text1"/>
        </w:rPr>
        <w:t>ды.</w:t>
      </w:r>
    </w:p>
    <w:p w14:paraId="2FBDABEC" w14:textId="6253494F" w:rsidR="00C254C2" w:rsidRPr="00984D1E" w:rsidRDefault="00B21731">
      <w:pPr>
        <w:tabs>
          <w:tab w:val="left" w:pos="8169"/>
        </w:tabs>
        <w:spacing w:before="1"/>
        <w:ind w:left="302" w:right="504" w:firstLine="566"/>
        <w:jc w:val="both"/>
        <w:rPr>
          <w:i/>
          <w:noProof/>
          <w:color w:val="000000" w:themeColor="text1"/>
          <w:sz w:val="28"/>
        </w:rPr>
      </w:pPr>
      <w:r w:rsidRPr="00984D1E">
        <w:rPr>
          <w:i/>
          <w:noProof/>
          <w:color w:val="000000" w:themeColor="text1"/>
          <w:sz w:val="28"/>
        </w:rPr>
        <w:t>1-бензил-4-циклопропаноилоксипиперидин-4-карбон</w:t>
      </w:r>
      <w:r w:rsidRPr="00984D1E">
        <w:rPr>
          <w:i/>
          <w:noProof/>
          <w:color w:val="000000" w:themeColor="text1"/>
          <w:sz w:val="28"/>
        </w:rPr>
        <w:tab/>
        <w:t>қышқылы</w:t>
      </w:r>
      <w:r w:rsidR="001154A8" w:rsidRPr="001154A8">
        <w:rPr>
          <w:i/>
          <w:noProof/>
          <w:vanish/>
          <w:color w:val="000000" w:themeColor="text1"/>
          <w:spacing w:val="-20"/>
          <w:w w:val="1"/>
          <w:sz w:val="28"/>
        </w:rPr>
        <w:t>‬</w:t>
      </w:r>
      <w:r w:rsidR="001154A8">
        <w:rPr>
          <w:i/>
          <w:noProof/>
          <w:color w:val="000000" w:themeColor="text1"/>
          <w:sz w:val="28"/>
        </w:rPr>
        <w:t xml:space="preserve">ның </w:t>
      </w:r>
      <w:r w:rsidRPr="00984D1E">
        <w:rPr>
          <w:i/>
          <w:noProof/>
          <w:color w:val="000000" w:themeColor="text1"/>
          <w:sz w:val="28"/>
        </w:rPr>
        <w:t>гидрохлори</w:t>
      </w:r>
      <w:r w:rsidR="001154A8" w:rsidRPr="001154A8">
        <w:rPr>
          <w:i/>
          <w:noProof/>
          <w:vanish/>
          <w:color w:val="000000" w:themeColor="text1"/>
          <w:spacing w:val="-20"/>
          <w:w w:val="1"/>
          <w:sz w:val="28"/>
        </w:rPr>
        <w:t>‬</w:t>
      </w:r>
      <w:r w:rsidR="001154A8">
        <w:rPr>
          <w:i/>
          <w:noProof/>
          <w:color w:val="000000" w:themeColor="text1"/>
          <w:sz w:val="28"/>
        </w:rPr>
        <w:t xml:space="preserve">ді </w:t>
      </w:r>
      <w:r w:rsidRPr="00984D1E">
        <w:rPr>
          <w:i/>
          <w:noProof/>
          <w:color w:val="000000" w:themeColor="text1"/>
          <w:sz w:val="28"/>
        </w:rPr>
        <w:t>(2.55)</w:t>
      </w:r>
    </w:p>
    <w:p w14:paraId="3BECB7B9" w14:textId="66590CE1" w:rsidR="00C254C2" w:rsidRPr="00984D1E" w:rsidRDefault="00B21731" w:rsidP="002856A0">
      <w:pPr>
        <w:pStyle w:val="a3"/>
        <w:ind w:left="302" w:right="503" w:firstLine="566"/>
        <w:jc w:val="both"/>
        <w:rPr>
          <w:noProof/>
          <w:color w:val="000000" w:themeColor="text1"/>
        </w:rPr>
        <w:sectPr w:rsidR="00C254C2" w:rsidRPr="00984D1E">
          <w:pgSz w:w="11910" w:h="16840"/>
          <w:pgMar w:top="1040" w:right="200" w:bottom="1100" w:left="1400" w:header="0" w:footer="836" w:gutter="0"/>
          <w:cols w:space="720"/>
        </w:sectPr>
      </w:pPr>
      <w:r w:rsidRPr="00984D1E">
        <w:rPr>
          <w:noProof/>
          <w:color w:val="000000" w:themeColor="text1"/>
        </w:rPr>
        <w:t>2 г (0,0074 моль) 1-бензил-4-карбокси-4-оксипиперидин гидрохлори</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 xml:space="preserve">(2.52)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14 мл циклопропанкарбонилхлорид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ерітіндісіз қосп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араластыр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Реак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осылыс бары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қоспа</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 xml:space="preserve">қызуы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ақ түс</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тұнба</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түсуі байқ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Қоспа бөлме температу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12 сағатқа</w:t>
      </w:r>
    </w:p>
    <w:p w14:paraId="0350FBD8" w14:textId="3486BB7D" w:rsidR="00C254C2" w:rsidRPr="00984D1E" w:rsidRDefault="00B21731">
      <w:pPr>
        <w:pStyle w:val="a3"/>
        <w:spacing w:before="69"/>
        <w:ind w:left="301" w:right="501"/>
        <w:jc w:val="both"/>
        <w:rPr>
          <w:noProof/>
          <w:color w:val="000000" w:themeColor="text1"/>
        </w:rPr>
      </w:pPr>
      <w:r w:rsidRPr="00984D1E">
        <w:rPr>
          <w:noProof/>
          <w:color w:val="000000" w:themeColor="text1"/>
        </w:rPr>
        <w:lastRenderedPageBreak/>
        <w:t>қалдыр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Реакция масс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диэтил эфир</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жуыл</w:t>
      </w:r>
      <w:r w:rsidR="001154A8" w:rsidRPr="001154A8">
        <w:rPr>
          <w:noProof/>
          <w:vanish/>
          <w:color w:val="000000" w:themeColor="text1"/>
          <w:spacing w:val="-20"/>
          <w:w w:val="1"/>
        </w:rPr>
        <w:t>‬</w:t>
      </w:r>
      <w:r w:rsidR="001154A8">
        <w:rPr>
          <w:noProof/>
          <w:color w:val="000000" w:themeColor="text1"/>
        </w:rPr>
        <w:t>ып,</w:t>
      </w:r>
      <w:r w:rsidRPr="00984D1E">
        <w:rPr>
          <w:noProof/>
          <w:color w:val="000000" w:themeColor="text1"/>
        </w:rPr>
        <w:t xml:space="preserve"> қал</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ық </w:t>
      </w:r>
      <w:r w:rsidRPr="00984D1E">
        <w:rPr>
          <w:noProof/>
          <w:color w:val="000000" w:themeColor="text1"/>
        </w:rPr>
        <w:t>ацето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қай</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кристалдан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1,49 г (теориялықтан 59,60 %) 1-бензил-4- циклопропанкарбонилоксипиперидин-4-карбон қыш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гидрохлори</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2.55) 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w:t>
      </w:r>
      <w:r w:rsidRPr="00984D1E">
        <w:rPr>
          <w:noProof/>
          <w:color w:val="000000" w:themeColor="text1"/>
          <w:vertAlign w:val="subscript"/>
        </w:rPr>
        <w:t>балқу</w:t>
      </w:r>
      <w:r w:rsidRPr="00984D1E">
        <w:rPr>
          <w:noProof/>
          <w:color w:val="000000" w:themeColor="text1"/>
        </w:rPr>
        <w:t xml:space="preserve"> 208-</w:t>
      </w:r>
      <w:r w:rsidR="00D92218" w:rsidRPr="00984D1E">
        <w:rPr>
          <w:noProof/>
          <w:color w:val="000000" w:themeColor="text1"/>
        </w:rPr>
        <w:t>2100C</w:t>
      </w:r>
      <w:r w:rsidRPr="00984D1E">
        <w:rPr>
          <w:noProof/>
          <w:color w:val="000000" w:themeColor="text1"/>
        </w:rPr>
        <w:t>, R</w:t>
      </w:r>
      <w:r w:rsidRPr="00984D1E">
        <w:rPr>
          <w:noProof/>
          <w:color w:val="000000" w:themeColor="text1"/>
          <w:vertAlign w:val="subscript"/>
        </w:rPr>
        <w:t>f</w:t>
      </w:r>
      <w:r w:rsidRPr="00984D1E">
        <w:rPr>
          <w:noProof/>
          <w:color w:val="000000" w:themeColor="text1"/>
        </w:rPr>
        <w:t xml:space="preserve"> 0,80 (Al</w:t>
      </w:r>
      <w:r w:rsidRPr="00984D1E">
        <w:rPr>
          <w:noProof/>
          <w:color w:val="000000" w:themeColor="text1"/>
          <w:vertAlign w:val="subscript"/>
        </w:rPr>
        <w:t>2</w:t>
      </w:r>
      <w:r w:rsidRPr="00984D1E">
        <w:rPr>
          <w:noProof/>
          <w:color w:val="000000" w:themeColor="text1"/>
        </w:rPr>
        <w:t>O</w:t>
      </w:r>
      <w:r w:rsidRPr="00984D1E">
        <w:rPr>
          <w:noProof/>
          <w:color w:val="000000" w:themeColor="text1"/>
          <w:vertAlign w:val="subscript"/>
        </w:rPr>
        <w:t>3</w:t>
      </w:r>
      <w:r w:rsidRPr="00984D1E">
        <w:rPr>
          <w:noProof/>
          <w:color w:val="000000" w:themeColor="text1"/>
        </w:rPr>
        <w:t>, элюент - бензол : диоксан - 3:2).</w:t>
      </w:r>
    </w:p>
    <w:p w14:paraId="54DA3375" w14:textId="77777777" w:rsidR="00C254C2" w:rsidRPr="00984D1E" w:rsidRDefault="00C254C2">
      <w:pPr>
        <w:pStyle w:val="a3"/>
        <w:spacing w:before="1"/>
        <w:rPr>
          <w:noProof/>
          <w:color w:val="000000" w:themeColor="text1"/>
        </w:rPr>
      </w:pPr>
    </w:p>
    <w:p w14:paraId="51F4ECDE" w14:textId="5EB691BE" w:rsidR="00C254C2" w:rsidRPr="00984D1E" w:rsidRDefault="00B21731">
      <w:pPr>
        <w:spacing w:line="322" w:lineRule="exact"/>
        <w:ind w:left="868"/>
        <w:jc w:val="both"/>
        <w:rPr>
          <w:i/>
          <w:noProof/>
          <w:color w:val="000000" w:themeColor="text1"/>
          <w:sz w:val="28"/>
        </w:rPr>
      </w:pPr>
      <w:r w:rsidRPr="00984D1E">
        <w:rPr>
          <w:i/>
          <w:noProof/>
          <w:color w:val="000000" w:themeColor="text1"/>
          <w:sz w:val="28"/>
        </w:rPr>
        <w:t>1-(2-фенилэтил)-4-карбокси-4-оксипиперидин гидрохлори</w:t>
      </w:r>
      <w:r w:rsidR="001154A8" w:rsidRPr="001154A8">
        <w:rPr>
          <w:i/>
          <w:noProof/>
          <w:vanish/>
          <w:color w:val="000000" w:themeColor="text1"/>
          <w:spacing w:val="-20"/>
          <w:w w:val="1"/>
          <w:sz w:val="28"/>
        </w:rPr>
        <w:t>‬</w:t>
      </w:r>
      <w:r w:rsidR="001154A8">
        <w:rPr>
          <w:i/>
          <w:noProof/>
          <w:color w:val="000000" w:themeColor="text1"/>
          <w:sz w:val="28"/>
        </w:rPr>
        <w:t xml:space="preserve">ді </w:t>
      </w:r>
      <w:r w:rsidRPr="00984D1E">
        <w:rPr>
          <w:i/>
          <w:noProof/>
          <w:color w:val="000000" w:themeColor="text1"/>
          <w:sz w:val="28"/>
        </w:rPr>
        <w:t>(2.53)</w:t>
      </w:r>
    </w:p>
    <w:p w14:paraId="3C2FD791" w14:textId="3E018F27" w:rsidR="00C254C2" w:rsidRPr="00984D1E" w:rsidRDefault="00B21731">
      <w:pPr>
        <w:pStyle w:val="a3"/>
        <w:ind w:left="301" w:right="501" w:firstLine="566"/>
        <w:jc w:val="both"/>
        <w:rPr>
          <w:noProof/>
          <w:color w:val="000000" w:themeColor="text1"/>
        </w:rPr>
      </w:pPr>
      <w:r w:rsidRPr="00984D1E">
        <w:rPr>
          <w:noProof/>
          <w:color w:val="000000" w:themeColor="text1"/>
        </w:rPr>
        <w:t>Бөлме температу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33,5 мл концентрацияла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тұз қыш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17 мл сір</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қышқыл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3,35 г циангидрин 1-(2-фенилэтил)пиперидон-4 (2.49) ерітіндісі же</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күн ұста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Со</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к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натрий гидроксид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концентрацияла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ерітіндіс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рН = 10 д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сілтілен</w:t>
      </w:r>
      <w:r w:rsidR="001154A8" w:rsidRPr="001154A8">
        <w:rPr>
          <w:noProof/>
          <w:vanish/>
          <w:color w:val="000000" w:themeColor="text1"/>
          <w:spacing w:val="-20"/>
          <w:w w:val="1"/>
        </w:rPr>
        <w:t>‬</w:t>
      </w:r>
      <w:r w:rsidR="001154A8">
        <w:rPr>
          <w:noProof/>
          <w:color w:val="000000" w:themeColor="text1"/>
        </w:rPr>
        <w:t>іп,</w:t>
      </w:r>
      <w:r w:rsidRPr="00984D1E">
        <w:rPr>
          <w:noProof/>
          <w:color w:val="000000" w:themeColor="text1"/>
        </w:rPr>
        <w:t xml:space="preserve"> бензол</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экстракциялан</w:t>
      </w:r>
      <w:r w:rsidR="001154A8" w:rsidRPr="001154A8">
        <w:rPr>
          <w:noProof/>
          <w:vanish/>
          <w:color w:val="000000" w:themeColor="text1"/>
          <w:spacing w:val="-20"/>
          <w:w w:val="1"/>
        </w:rPr>
        <w:t>‬</w:t>
      </w:r>
      <w:r w:rsidR="001154A8">
        <w:rPr>
          <w:noProof/>
          <w:color w:val="000000" w:themeColor="text1"/>
        </w:rPr>
        <w:t>ды.</w:t>
      </w:r>
      <w:r w:rsidR="00D92218" w:rsidRPr="00984D1E">
        <w:rPr>
          <w:noProof/>
          <w:color w:val="000000" w:themeColor="text1"/>
        </w:rPr>
        <w:t xml:space="preserve"> су </w:t>
      </w:r>
      <w:r w:rsidRPr="00984D1E">
        <w:rPr>
          <w:noProof/>
          <w:color w:val="000000" w:themeColor="text1"/>
        </w:rPr>
        <w:t>қаба</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қышқылдан</w:t>
      </w:r>
      <w:r w:rsidR="001154A8" w:rsidRPr="001154A8">
        <w:rPr>
          <w:noProof/>
          <w:vanish/>
          <w:color w:val="000000" w:themeColor="text1"/>
          <w:spacing w:val="-20"/>
          <w:w w:val="1"/>
        </w:rPr>
        <w:t>‬</w:t>
      </w:r>
      <w:r w:rsidR="001154A8">
        <w:rPr>
          <w:noProof/>
          <w:color w:val="000000" w:themeColor="text1"/>
        </w:rPr>
        <w:t>ып,</w:t>
      </w:r>
      <w:r w:rsidRPr="00984D1E">
        <w:rPr>
          <w:noProof/>
          <w:color w:val="000000" w:themeColor="text1"/>
        </w:rPr>
        <w:t xml:space="preserve"> құрғағанша рото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буландырғыш</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айдай</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ацетон</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өңде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ацетон ерітіндісі</w:t>
      </w:r>
      <w:r w:rsidR="001154A8" w:rsidRPr="001154A8">
        <w:rPr>
          <w:noProof/>
          <w:vanish/>
          <w:color w:val="000000" w:themeColor="text1"/>
          <w:spacing w:val="-20"/>
          <w:w w:val="1"/>
        </w:rPr>
        <w:t>‬</w:t>
      </w:r>
      <w:r w:rsidR="001154A8">
        <w:rPr>
          <w:noProof/>
          <w:color w:val="000000" w:themeColor="text1"/>
        </w:rPr>
        <w:t xml:space="preserve">нен </w:t>
      </w:r>
      <w:r w:rsidRPr="00984D1E">
        <w:rPr>
          <w:noProof/>
          <w:color w:val="000000" w:themeColor="text1"/>
        </w:rPr>
        <w:t>ақ түс</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кристалл 3,67 г (теориялықтан 88,43 %) 1-(2-фенилэтил)- 4-карбокси-4-оксипиперидин гидрохлори</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2.53) 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 </w:t>
      </w:r>
      <w:r w:rsidRPr="00984D1E">
        <w:rPr>
          <w:noProof/>
          <w:color w:val="000000" w:themeColor="text1"/>
          <w:vertAlign w:val="subscript"/>
        </w:rPr>
        <w:t>балқу</w:t>
      </w:r>
      <w:r w:rsidRPr="00984D1E">
        <w:rPr>
          <w:noProof/>
          <w:color w:val="000000" w:themeColor="text1"/>
        </w:rPr>
        <w:t xml:space="preserve"> 160-</w:t>
      </w:r>
      <w:r w:rsidR="00D92218" w:rsidRPr="00984D1E">
        <w:rPr>
          <w:noProof/>
          <w:color w:val="000000" w:themeColor="text1"/>
        </w:rPr>
        <w:t>1620C</w:t>
      </w:r>
      <w:r w:rsidRPr="00984D1E">
        <w:rPr>
          <w:noProof/>
          <w:color w:val="000000" w:themeColor="text1"/>
        </w:rPr>
        <w:t>, R</w:t>
      </w:r>
      <w:r w:rsidRPr="00984D1E">
        <w:rPr>
          <w:noProof/>
          <w:color w:val="000000" w:themeColor="text1"/>
          <w:vertAlign w:val="subscript"/>
        </w:rPr>
        <w:t>f</w:t>
      </w:r>
      <w:r w:rsidRPr="00984D1E">
        <w:rPr>
          <w:noProof/>
          <w:color w:val="000000" w:themeColor="text1"/>
        </w:rPr>
        <w:t xml:space="preserve"> 0,82 (Al</w:t>
      </w:r>
      <w:r w:rsidRPr="00984D1E">
        <w:rPr>
          <w:noProof/>
          <w:color w:val="000000" w:themeColor="text1"/>
          <w:vertAlign w:val="subscript"/>
        </w:rPr>
        <w:t>2</w:t>
      </w:r>
      <w:r w:rsidRPr="00984D1E">
        <w:rPr>
          <w:noProof/>
          <w:color w:val="000000" w:themeColor="text1"/>
        </w:rPr>
        <w:t>O</w:t>
      </w:r>
      <w:r w:rsidRPr="00984D1E">
        <w:rPr>
          <w:noProof/>
          <w:color w:val="000000" w:themeColor="text1"/>
          <w:vertAlign w:val="subscript"/>
        </w:rPr>
        <w:t>3</w:t>
      </w:r>
      <w:r w:rsidRPr="00984D1E">
        <w:rPr>
          <w:noProof/>
          <w:color w:val="000000" w:themeColor="text1"/>
        </w:rPr>
        <w:t>, элюент: диоксан  25 мл).</w:t>
      </w:r>
    </w:p>
    <w:p w14:paraId="126DA421" w14:textId="77777777" w:rsidR="00C254C2" w:rsidRPr="00984D1E" w:rsidRDefault="00C254C2">
      <w:pPr>
        <w:pStyle w:val="a3"/>
        <w:spacing w:before="10"/>
        <w:rPr>
          <w:noProof/>
          <w:color w:val="000000" w:themeColor="text1"/>
          <w:sz w:val="27"/>
        </w:rPr>
      </w:pPr>
    </w:p>
    <w:p w14:paraId="133E4049" w14:textId="49D73B40" w:rsidR="00C254C2" w:rsidRPr="00984D1E" w:rsidRDefault="00B21731">
      <w:pPr>
        <w:spacing w:line="242" w:lineRule="auto"/>
        <w:ind w:left="301" w:right="507" w:firstLine="566"/>
        <w:jc w:val="both"/>
        <w:rPr>
          <w:i/>
          <w:noProof/>
          <w:color w:val="000000" w:themeColor="text1"/>
          <w:sz w:val="28"/>
        </w:rPr>
      </w:pPr>
      <w:r w:rsidRPr="00984D1E">
        <w:rPr>
          <w:i/>
          <w:noProof/>
          <w:color w:val="000000" w:themeColor="text1"/>
          <w:sz w:val="28"/>
        </w:rPr>
        <w:t>1-(2-фенилэтил)-4-циклопропаноилоксипиперидин-4-карбон қышқы</w:t>
      </w:r>
      <w:r w:rsidR="001154A8" w:rsidRPr="001154A8">
        <w:rPr>
          <w:i/>
          <w:noProof/>
          <w:vanish/>
          <w:color w:val="000000" w:themeColor="text1"/>
          <w:spacing w:val="-20"/>
          <w:w w:val="1"/>
          <w:sz w:val="28"/>
        </w:rPr>
        <w:t>‬</w:t>
      </w:r>
      <w:r w:rsidR="001154A8" w:rsidRPr="001154A8">
        <w:rPr>
          <w:i/>
          <w:noProof/>
          <w:vanish/>
          <w:color w:val="000000" w:themeColor="text1"/>
          <w:spacing w:val="-20"/>
          <w:w w:val="1"/>
          <w:sz w:val="28"/>
        </w:rPr>
        <w:t>‬</w:t>
      </w:r>
      <w:r w:rsidR="001154A8">
        <w:rPr>
          <w:i/>
          <w:noProof/>
          <w:color w:val="000000" w:themeColor="text1"/>
          <w:sz w:val="28"/>
        </w:rPr>
        <w:t xml:space="preserve">лы </w:t>
      </w:r>
      <w:r w:rsidRPr="00984D1E">
        <w:rPr>
          <w:i/>
          <w:noProof/>
          <w:color w:val="000000" w:themeColor="text1"/>
          <w:sz w:val="28"/>
        </w:rPr>
        <w:t>гидрохлори</w:t>
      </w:r>
      <w:r w:rsidR="001154A8" w:rsidRPr="001154A8">
        <w:rPr>
          <w:i/>
          <w:noProof/>
          <w:vanish/>
          <w:color w:val="000000" w:themeColor="text1"/>
          <w:spacing w:val="-20"/>
          <w:w w:val="1"/>
          <w:sz w:val="28"/>
        </w:rPr>
        <w:t>‬</w:t>
      </w:r>
      <w:r w:rsidR="001154A8">
        <w:rPr>
          <w:i/>
          <w:noProof/>
          <w:color w:val="000000" w:themeColor="text1"/>
          <w:sz w:val="28"/>
        </w:rPr>
        <w:t xml:space="preserve">ді </w:t>
      </w:r>
      <w:r w:rsidRPr="00984D1E">
        <w:rPr>
          <w:i/>
          <w:noProof/>
          <w:color w:val="000000" w:themeColor="text1"/>
          <w:sz w:val="28"/>
        </w:rPr>
        <w:t>(2.56)</w:t>
      </w:r>
    </w:p>
    <w:p w14:paraId="5634F022" w14:textId="0450C9BB" w:rsidR="00C254C2" w:rsidRPr="00984D1E" w:rsidRDefault="00B21731">
      <w:pPr>
        <w:pStyle w:val="a3"/>
        <w:ind w:left="301" w:right="501" w:firstLine="566"/>
        <w:jc w:val="both"/>
        <w:rPr>
          <w:noProof/>
          <w:color w:val="000000" w:themeColor="text1"/>
        </w:rPr>
      </w:pPr>
      <w:r w:rsidRPr="00984D1E">
        <w:rPr>
          <w:noProof/>
          <w:color w:val="000000" w:themeColor="text1"/>
        </w:rPr>
        <w:t>1,74 г (0,0061 моль) 1-(2-фенилэтил)-4-карбокси-4-оксипиперидин гидрохлори</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 xml:space="preserve">(2.53)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7,0 мл циклопропанкарбонилхлорид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ерітіндісіз қосп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араластыр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Реак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осылыс бары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қоспа</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 xml:space="preserve">қызуы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ақ түс</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тұнба</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түсуі байқ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Қоспа бөлме температу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12 сағат</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лдыр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Реакция масс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диэтил эфир</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жуыл</w:t>
      </w:r>
      <w:r w:rsidR="001154A8" w:rsidRPr="001154A8">
        <w:rPr>
          <w:noProof/>
          <w:vanish/>
          <w:color w:val="000000" w:themeColor="text1"/>
          <w:spacing w:val="-20"/>
          <w:w w:val="1"/>
        </w:rPr>
        <w:t>‬</w:t>
      </w:r>
      <w:r w:rsidR="001154A8">
        <w:rPr>
          <w:noProof/>
          <w:color w:val="000000" w:themeColor="text1"/>
        </w:rPr>
        <w:t>ып,</w:t>
      </w:r>
      <w:r w:rsidRPr="00984D1E">
        <w:rPr>
          <w:noProof/>
          <w:color w:val="000000" w:themeColor="text1"/>
        </w:rPr>
        <w:t xml:space="preserve"> қал</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ық </w:t>
      </w:r>
      <w:r w:rsidRPr="00984D1E">
        <w:rPr>
          <w:noProof/>
          <w:color w:val="000000" w:themeColor="text1"/>
        </w:rPr>
        <w:t>ацето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қай</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кристалдан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1,3 г (теориялықтан 60,46 %) 1- (2-фенилэтил)-4-циклопропанкарбонилоксипиперидин-4-карбон қыш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гидрохлори</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2.56) 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w:t>
      </w:r>
      <w:r w:rsidRPr="00984D1E">
        <w:rPr>
          <w:noProof/>
          <w:color w:val="000000" w:themeColor="text1"/>
          <w:vertAlign w:val="subscript"/>
        </w:rPr>
        <w:t>балқу</w:t>
      </w:r>
      <w:r w:rsidRPr="00984D1E">
        <w:rPr>
          <w:noProof/>
          <w:color w:val="000000" w:themeColor="text1"/>
        </w:rPr>
        <w:t xml:space="preserve"> 167-</w:t>
      </w:r>
      <w:r w:rsidR="00D92218" w:rsidRPr="00984D1E">
        <w:rPr>
          <w:noProof/>
          <w:color w:val="000000" w:themeColor="text1"/>
        </w:rPr>
        <w:t>1690C</w:t>
      </w:r>
      <w:r w:rsidRPr="00984D1E">
        <w:rPr>
          <w:noProof/>
          <w:color w:val="000000" w:themeColor="text1"/>
        </w:rPr>
        <w:t>, R</w:t>
      </w:r>
      <w:r w:rsidRPr="00984D1E">
        <w:rPr>
          <w:noProof/>
          <w:color w:val="000000" w:themeColor="text1"/>
          <w:vertAlign w:val="subscript"/>
        </w:rPr>
        <w:t>f</w:t>
      </w:r>
      <w:r w:rsidRPr="00984D1E">
        <w:rPr>
          <w:noProof/>
          <w:color w:val="000000" w:themeColor="text1"/>
        </w:rPr>
        <w:t xml:space="preserve"> 0,81 (Al</w:t>
      </w:r>
      <w:r w:rsidRPr="00984D1E">
        <w:rPr>
          <w:noProof/>
          <w:color w:val="000000" w:themeColor="text1"/>
          <w:vertAlign w:val="subscript"/>
        </w:rPr>
        <w:t>2</w:t>
      </w:r>
      <w:r w:rsidRPr="00984D1E">
        <w:rPr>
          <w:noProof/>
          <w:color w:val="000000" w:themeColor="text1"/>
        </w:rPr>
        <w:t>O</w:t>
      </w:r>
      <w:r w:rsidRPr="00984D1E">
        <w:rPr>
          <w:noProof/>
          <w:color w:val="000000" w:themeColor="text1"/>
          <w:vertAlign w:val="subscript"/>
        </w:rPr>
        <w:t>3</w:t>
      </w:r>
      <w:r w:rsidRPr="00984D1E">
        <w:rPr>
          <w:noProof/>
          <w:color w:val="000000" w:themeColor="text1"/>
        </w:rPr>
        <w:t>, элюент - бензол : диоксан - 3:2).</w:t>
      </w:r>
    </w:p>
    <w:p w14:paraId="47ED2A5C" w14:textId="77777777" w:rsidR="00C254C2" w:rsidRPr="00984D1E" w:rsidRDefault="00C254C2">
      <w:pPr>
        <w:pStyle w:val="a3"/>
        <w:spacing w:before="5"/>
        <w:rPr>
          <w:noProof/>
          <w:color w:val="000000" w:themeColor="text1"/>
          <w:sz w:val="27"/>
        </w:rPr>
      </w:pPr>
    </w:p>
    <w:p w14:paraId="707ED560" w14:textId="77777777" w:rsidR="00C254C2" w:rsidRPr="00984D1E" w:rsidRDefault="00B21731">
      <w:pPr>
        <w:spacing w:line="322" w:lineRule="exact"/>
        <w:ind w:left="868"/>
        <w:jc w:val="both"/>
        <w:rPr>
          <w:i/>
          <w:noProof/>
          <w:color w:val="000000" w:themeColor="text1"/>
          <w:sz w:val="28"/>
        </w:rPr>
      </w:pPr>
      <w:r w:rsidRPr="00984D1E">
        <w:rPr>
          <w:i/>
          <w:noProof/>
          <w:color w:val="000000" w:themeColor="text1"/>
          <w:sz w:val="28"/>
        </w:rPr>
        <w:t>1-метил-4-пиперидон циангидрині (2.46)</w:t>
      </w:r>
    </w:p>
    <w:p w14:paraId="4CCCA86E" w14:textId="37B6C30F" w:rsidR="00C254C2" w:rsidRPr="00984D1E" w:rsidRDefault="00B21731">
      <w:pPr>
        <w:pStyle w:val="a3"/>
        <w:ind w:left="301" w:right="502" w:firstLine="566"/>
        <w:jc w:val="both"/>
        <w:rPr>
          <w:noProof/>
          <w:color w:val="000000" w:themeColor="text1"/>
        </w:rPr>
      </w:pPr>
      <w:r w:rsidRPr="00984D1E">
        <w:rPr>
          <w:noProof/>
          <w:color w:val="000000" w:themeColor="text1"/>
        </w:rPr>
        <w:t xml:space="preserve">2 г (0,0177 моль) 1-метил-4-кетопиперидин (2.42)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1 мл (0,0177 моль) ацетонциангидрин қосп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өлме температу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15 сағат бойы ұста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Со</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к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гексан</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жу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ұнба гексан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этил ацетаттан қай</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кристалдан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1,12 г (теориялықтан 45,16 %) циангидрин 1- метил-4-пиперидон (2.46) 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w:t>
      </w:r>
      <w:r w:rsidRPr="00984D1E">
        <w:rPr>
          <w:noProof/>
          <w:color w:val="000000" w:themeColor="text1"/>
          <w:vertAlign w:val="subscript"/>
        </w:rPr>
        <w:t>балқу</w:t>
      </w:r>
      <w:r w:rsidRPr="00984D1E">
        <w:rPr>
          <w:noProof/>
          <w:color w:val="000000" w:themeColor="text1"/>
        </w:rPr>
        <w:t xml:space="preserve"> 109-</w:t>
      </w:r>
      <w:r w:rsidR="00D92218" w:rsidRPr="00984D1E">
        <w:rPr>
          <w:noProof/>
          <w:color w:val="000000" w:themeColor="text1"/>
        </w:rPr>
        <w:t>1110C</w:t>
      </w:r>
      <w:r w:rsidRPr="00984D1E">
        <w:rPr>
          <w:noProof/>
          <w:color w:val="000000" w:themeColor="text1"/>
        </w:rPr>
        <w:t>, R</w:t>
      </w:r>
      <w:r w:rsidRPr="00984D1E">
        <w:rPr>
          <w:noProof/>
          <w:color w:val="000000" w:themeColor="text1"/>
          <w:vertAlign w:val="subscript"/>
        </w:rPr>
        <w:t>f</w:t>
      </w:r>
      <w:r w:rsidRPr="00984D1E">
        <w:rPr>
          <w:noProof/>
          <w:color w:val="000000" w:themeColor="text1"/>
        </w:rPr>
        <w:t xml:space="preserve"> 0,65 (Al</w:t>
      </w:r>
      <w:r w:rsidRPr="00984D1E">
        <w:rPr>
          <w:noProof/>
          <w:color w:val="000000" w:themeColor="text1"/>
          <w:vertAlign w:val="subscript"/>
        </w:rPr>
        <w:t>2</w:t>
      </w:r>
      <w:r w:rsidRPr="00984D1E">
        <w:rPr>
          <w:noProof/>
          <w:color w:val="000000" w:themeColor="text1"/>
        </w:rPr>
        <w:t>O</w:t>
      </w:r>
      <w:r w:rsidRPr="00984D1E">
        <w:rPr>
          <w:noProof/>
          <w:color w:val="000000" w:themeColor="text1"/>
          <w:vertAlign w:val="subscript"/>
        </w:rPr>
        <w:t>3</w:t>
      </w:r>
      <w:r w:rsidRPr="00984D1E">
        <w:rPr>
          <w:noProof/>
          <w:color w:val="000000" w:themeColor="text1"/>
        </w:rPr>
        <w:t>, элюент - бензол : диоксан - 3:2).</w:t>
      </w:r>
    </w:p>
    <w:p w14:paraId="626654CF" w14:textId="77777777" w:rsidR="00C254C2" w:rsidRPr="00984D1E" w:rsidRDefault="00C254C2">
      <w:pPr>
        <w:pStyle w:val="a3"/>
        <w:spacing w:before="2"/>
        <w:rPr>
          <w:noProof/>
          <w:color w:val="000000" w:themeColor="text1"/>
        </w:rPr>
      </w:pPr>
    </w:p>
    <w:p w14:paraId="0AD062AB" w14:textId="77777777" w:rsidR="00C254C2" w:rsidRPr="00984D1E" w:rsidRDefault="00B21731">
      <w:pPr>
        <w:spacing w:line="322" w:lineRule="exact"/>
        <w:ind w:left="867"/>
        <w:jc w:val="both"/>
        <w:rPr>
          <w:i/>
          <w:noProof/>
          <w:color w:val="000000" w:themeColor="text1"/>
          <w:sz w:val="28"/>
        </w:rPr>
      </w:pPr>
      <w:r w:rsidRPr="00984D1E">
        <w:rPr>
          <w:i/>
          <w:noProof/>
          <w:color w:val="000000" w:themeColor="text1"/>
          <w:sz w:val="28"/>
        </w:rPr>
        <w:t>1-пропил-4-пиперидон циангидрині (2.47)</w:t>
      </w:r>
    </w:p>
    <w:p w14:paraId="7765E8F3" w14:textId="122710F7" w:rsidR="00C254C2" w:rsidRPr="00984D1E" w:rsidRDefault="00B21731">
      <w:pPr>
        <w:pStyle w:val="a3"/>
        <w:ind w:left="301" w:right="503" w:firstLine="566"/>
        <w:jc w:val="both"/>
        <w:rPr>
          <w:noProof/>
          <w:color w:val="000000" w:themeColor="text1"/>
        </w:rPr>
      </w:pPr>
      <w:r w:rsidRPr="00984D1E">
        <w:rPr>
          <w:noProof/>
          <w:color w:val="000000" w:themeColor="text1"/>
        </w:rPr>
        <w:t xml:space="preserve">6,0 г (0,0425 моль) 1-пропил-4-кетопиперидин (2.43)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3 мл (0,0425 моль) ацетонциангидрин қосп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өлме температу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15 сағат бойы ұста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Со</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к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гексан</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жу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ұнба гексан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этил ацетаттан қай</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кристалдан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4,68 г (теориялықтан 65,45 %) циангидрин 1-пропил-4-пиперидон (2.43) 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w:t>
      </w:r>
      <w:r w:rsidRPr="00984D1E">
        <w:rPr>
          <w:noProof/>
          <w:color w:val="000000" w:themeColor="text1"/>
          <w:vertAlign w:val="subscript"/>
        </w:rPr>
        <w:t>балқу</w:t>
      </w:r>
      <w:r w:rsidRPr="00984D1E">
        <w:rPr>
          <w:noProof/>
          <w:color w:val="000000" w:themeColor="text1"/>
        </w:rPr>
        <w:t xml:space="preserve"> 95-</w:t>
      </w:r>
      <w:r w:rsidR="00D92218" w:rsidRPr="00984D1E">
        <w:rPr>
          <w:noProof/>
          <w:color w:val="000000" w:themeColor="text1"/>
        </w:rPr>
        <w:t>970C</w:t>
      </w:r>
      <w:r w:rsidRPr="00984D1E">
        <w:rPr>
          <w:noProof/>
          <w:color w:val="000000" w:themeColor="text1"/>
        </w:rPr>
        <w:t>, R</w:t>
      </w:r>
      <w:r w:rsidRPr="00984D1E">
        <w:rPr>
          <w:noProof/>
          <w:color w:val="000000" w:themeColor="text1"/>
          <w:vertAlign w:val="subscript"/>
        </w:rPr>
        <w:t>f</w:t>
      </w:r>
      <w:r w:rsidRPr="00984D1E">
        <w:rPr>
          <w:noProof/>
          <w:color w:val="000000" w:themeColor="text1"/>
        </w:rPr>
        <w:t xml:space="preserve"> 0,82 (Al</w:t>
      </w:r>
      <w:r w:rsidRPr="00984D1E">
        <w:rPr>
          <w:noProof/>
          <w:color w:val="000000" w:themeColor="text1"/>
          <w:vertAlign w:val="subscript"/>
        </w:rPr>
        <w:t>2</w:t>
      </w:r>
      <w:r w:rsidRPr="00984D1E">
        <w:rPr>
          <w:noProof/>
          <w:color w:val="000000" w:themeColor="text1"/>
        </w:rPr>
        <w:t>O</w:t>
      </w:r>
      <w:r w:rsidRPr="00984D1E">
        <w:rPr>
          <w:noProof/>
          <w:color w:val="000000" w:themeColor="text1"/>
          <w:vertAlign w:val="subscript"/>
        </w:rPr>
        <w:t>3</w:t>
      </w:r>
      <w:r w:rsidRPr="00984D1E">
        <w:rPr>
          <w:noProof/>
          <w:color w:val="000000" w:themeColor="text1"/>
        </w:rPr>
        <w:t>, элюент - бензол : диоксан - 3:2).</w:t>
      </w:r>
    </w:p>
    <w:p w14:paraId="1BA6A046" w14:textId="77777777" w:rsidR="00C254C2" w:rsidRPr="00984D1E" w:rsidRDefault="00C254C2">
      <w:pPr>
        <w:jc w:val="both"/>
        <w:rPr>
          <w:noProof/>
          <w:color w:val="000000" w:themeColor="text1"/>
        </w:rPr>
        <w:sectPr w:rsidR="00C254C2" w:rsidRPr="00984D1E">
          <w:pgSz w:w="11910" w:h="16840"/>
          <w:pgMar w:top="1040" w:right="200" w:bottom="1100" w:left="1400" w:header="0" w:footer="836" w:gutter="0"/>
          <w:cols w:space="720"/>
        </w:sectPr>
      </w:pPr>
    </w:p>
    <w:p w14:paraId="625F69C8" w14:textId="4F8C07F7" w:rsidR="00C254C2" w:rsidRPr="00984D1E" w:rsidRDefault="00B21731">
      <w:pPr>
        <w:tabs>
          <w:tab w:val="left" w:pos="8168"/>
        </w:tabs>
        <w:spacing w:before="71"/>
        <w:ind w:left="301" w:right="504" w:firstLine="566"/>
        <w:jc w:val="both"/>
        <w:rPr>
          <w:i/>
          <w:noProof/>
          <w:color w:val="000000" w:themeColor="text1"/>
          <w:sz w:val="28"/>
        </w:rPr>
      </w:pPr>
      <w:r w:rsidRPr="00984D1E">
        <w:rPr>
          <w:i/>
          <w:noProof/>
          <w:color w:val="000000" w:themeColor="text1"/>
          <w:sz w:val="28"/>
        </w:rPr>
        <w:lastRenderedPageBreak/>
        <w:t>1-метил-4-п-фторбензоилоксипиперидин-4-карбон</w:t>
      </w:r>
      <w:r w:rsidRPr="00984D1E">
        <w:rPr>
          <w:i/>
          <w:noProof/>
          <w:color w:val="000000" w:themeColor="text1"/>
          <w:sz w:val="28"/>
        </w:rPr>
        <w:tab/>
        <w:t>қышқылы</w:t>
      </w:r>
      <w:r w:rsidR="001154A8" w:rsidRPr="001154A8">
        <w:rPr>
          <w:i/>
          <w:noProof/>
          <w:vanish/>
          <w:color w:val="000000" w:themeColor="text1"/>
          <w:spacing w:val="-20"/>
          <w:w w:val="1"/>
          <w:sz w:val="28"/>
        </w:rPr>
        <w:t>‬</w:t>
      </w:r>
      <w:r w:rsidR="001154A8">
        <w:rPr>
          <w:i/>
          <w:noProof/>
          <w:color w:val="000000" w:themeColor="text1"/>
          <w:sz w:val="28"/>
        </w:rPr>
        <w:t xml:space="preserve">ның </w:t>
      </w:r>
      <w:r w:rsidRPr="00984D1E">
        <w:rPr>
          <w:i/>
          <w:noProof/>
          <w:color w:val="000000" w:themeColor="text1"/>
          <w:sz w:val="28"/>
        </w:rPr>
        <w:t>гидрохлори</w:t>
      </w:r>
      <w:r w:rsidR="001154A8" w:rsidRPr="001154A8">
        <w:rPr>
          <w:i/>
          <w:noProof/>
          <w:vanish/>
          <w:color w:val="000000" w:themeColor="text1"/>
          <w:spacing w:val="-20"/>
          <w:w w:val="1"/>
          <w:sz w:val="28"/>
        </w:rPr>
        <w:t>‬</w:t>
      </w:r>
      <w:r w:rsidR="001154A8">
        <w:rPr>
          <w:i/>
          <w:noProof/>
          <w:color w:val="000000" w:themeColor="text1"/>
          <w:sz w:val="28"/>
        </w:rPr>
        <w:t xml:space="preserve">ді </w:t>
      </w:r>
      <w:r w:rsidRPr="00984D1E">
        <w:rPr>
          <w:i/>
          <w:noProof/>
          <w:color w:val="000000" w:themeColor="text1"/>
          <w:sz w:val="28"/>
        </w:rPr>
        <w:t>(2.57)</w:t>
      </w:r>
    </w:p>
    <w:p w14:paraId="0169FB05" w14:textId="77777777" w:rsidR="00C254C2" w:rsidRPr="00984D1E" w:rsidRDefault="00B21731">
      <w:pPr>
        <w:pStyle w:val="a3"/>
        <w:spacing w:line="321" w:lineRule="exact"/>
        <w:ind w:left="867"/>
        <w:jc w:val="both"/>
        <w:rPr>
          <w:noProof/>
          <w:color w:val="000000" w:themeColor="text1"/>
        </w:rPr>
      </w:pPr>
      <w:r w:rsidRPr="00984D1E">
        <w:rPr>
          <w:noProof/>
          <w:color w:val="000000" w:themeColor="text1"/>
        </w:rPr>
        <w:t>0,5 г (0,00256 моль) 1-метил-4-карбокси-4-оксипиперидин гидрохлориді</w:t>
      </w:r>
    </w:p>
    <w:p w14:paraId="59CFAEBB" w14:textId="2CD852A7" w:rsidR="00C254C2" w:rsidRPr="00984D1E" w:rsidRDefault="00B21731">
      <w:pPr>
        <w:pStyle w:val="a3"/>
        <w:spacing w:before="2"/>
        <w:ind w:left="300" w:right="502"/>
        <w:jc w:val="both"/>
        <w:rPr>
          <w:noProof/>
          <w:color w:val="000000" w:themeColor="text1"/>
        </w:rPr>
      </w:pPr>
      <w:r w:rsidRPr="00984D1E">
        <w:rPr>
          <w:noProof/>
          <w:color w:val="000000" w:themeColor="text1"/>
        </w:rPr>
        <w:t xml:space="preserve">(2.50)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 xml:space="preserve">0,91 мл (0,00769 моль) </w:t>
      </w:r>
      <w:r w:rsidRPr="00984D1E">
        <w:rPr>
          <w:i/>
          <w:noProof/>
          <w:color w:val="000000" w:themeColor="text1"/>
        </w:rPr>
        <w:t>п-</w:t>
      </w:r>
      <w:r w:rsidRPr="00984D1E">
        <w:rPr>
          <w:noProof/>
          <w:color w:val="000000" w:themeColor="text1"/>
        </w:rPr>
        <w:t>фторобензоилхлорид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ерітіндісіз қосп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230-</w:t>
      </w:r>
      <w:r w:rsidR="00D92218" w:rsidRPr="00984D1E">
        <w:rPr>
          <w:noProof/>
          <w:color w:val="000000" w:themeColor="text1"/>
        </w:rPr>
        <w:t>2400C</w:t>
      </w:r>
      <w:r w:rsidRPr="00984D1E">
        <w:rPr>
          <w:noProof/>
          <w:color w:val="000000" w:themeColor="text1"/>
        </w:rPr>
        <w:t xml:space="preserve"> температура</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6 минут бойы ашық қоң</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ыр </w:t>
      </w:r>
      <w:r w:rsidRPr="00984D1E">
        <w:rPr>
          <w:noProof/>
          <w:color w:val="000000" w:themeColor="text1"/>
        </w:rPr>
        <w:t>түс</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д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қыздыры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Салқындаған</w:t>
      </w:r>
      <w:r w:rsidR="001154A8" w:rsidRPr="001154A8">
        <w:rPr>
          <w:noProof/>
          <w:vanish/>
          <w:color w:val="000000" w:themeColor="text1"/>
          <w:spacing w:val="-20"/>
          <w:w w:val="1"/>
        </w:rPr>
        <w:t>‬</w:t>
      </w:r>
      <w:r w:rsidR="001154A8">
        <w:rPr>
          <w:noProof/>
          <w:color w:val="000000" w:themeColor="text1"/>
        </w:rPr>
        <w:t xml:space="preserve">нан </w:t>
      </w:r>
      <w:r w:rsidRPr="00984D1E">
        <w:rPr>
          <w:noProof/>
          <w:color w:val="000000" w:themeColor="text1"/>
        </w:rPr>
        <w:t>к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реакция масс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диэтил эфир</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хлороформ</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жуы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0,37 г (теориялықтан 45,68 %) 1-метил- 4-</w:t>
      </w:r>
      <w:r w:rsidRPr="00984D1E">
        <w:rPr>
          <w:i/>
          <w:noProof/>
          <w:color w:val="000000" w:themeColor="text1"/>
        </w:rPr>
        <w:t>п-</w:t>
      </w:r>
      <w:r w:rsidRPr="00984D1E">
        <w:rPr>
          <w:noProof/>
          <w:color w:val="000000" w:themeColor="text1"/>
        </w:rPr>
        <w:t>фторбензоилоксипиперидин-4-карбон қыш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гидрохлори</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2.57) 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тұнба изопропанол</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қай</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кристалда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w:t>
      </w:r>
      <w:r w:rsidRPr="00984D1E">
        <w:rPr>
          <w:noProof/>
          <w:color w:val="000000" w:themeColor="text1"/>
          <w:vertAlign w:val="subscript"/>
        </w:rPr>
        <w:t>балқу</w:t>
      </w:r>
      <w:r w:rsidRPr="00984D1E">
        <w:rPr>
          <w:noProof/>
          <w:color w:val="000000" w:themeColor="text1"/>
        </w:rPr>
        <w:t xml:space="preserve"> 198-</w:t>
      </w:r>
      <w:r w:rsidR="00D92218" w:rsidRPr="00984D1E">
        <w:rPr>
          <w:noProof/>
          <w:color w:val="000000" w:themeColor="text1"/>
        </w:rPr>
        <w:t>2000C</w:t>
      </w:r>
      <w:r w:rsidRPr="00984D1E">
        <w:rPr>
          <w:noProof/>
          <w:color w:val="000000" w:themeColor="text1"/>
        </w:rPr>
        <w:t>, R</w:t>
      </w:r>
      <w:r w:rsidRPr="00984D1E">
        <w:rPr>
          <w:noProof/>
          <w:color w:val="000000" w:themeColor="text1"/>
          <w:vertAlign w:val="subscript"/>
        </w:rPr>
        <w:t>f</w:t>
      </w:r>
      <w:r w:rsidRPr="00984D1E">
        <w:rPr>
          <w:noProof/>
          <w:color w:val="000000" w:themeColor="text1"/>
        </w:rPr>
        <w:t xml:space="preserve"> 0,80 (Al</w:t>
      </w:r>
      <w:r w:rsidRPr="00984D1E">
        <w:rPr>
          <w:noProof/>
          <w:color w:val="000000" w:themeColor="text1"/>
          <w:vertAlign w:val="subscript"/>
        </w:rPr>
        <w:t>2</w:t>
      </w:r>
      <w:r w:rsidRPr="00984D1E">
        <w:rPr>
          <w:noProof/>
          <w:color w:val="000000" w:themeColor="text1"/>
        </w:rPr>
        <w:t>O</w:t>
      </w:r>
      <w:r w:rsidRPr="00984D1E">
        <w:rPr>
          <w:noProof/>
          <w:color w:val="000000" w:themeColor="text1"/>
          <w:vertAlign w:val="subscript"/>
        </w:rPr>
        <w:t>3</w:t>
      </w:r>
      <w:r w:rsidRPr="00984D1E">
        <w:rPr>
          <w:noProof/>
          <w:color w:val="000000" w:themeColor="text1"/>
        </w:rPr>
        <w:t>, элюент - бензол : диоксан - 4:1).</w:t>
      </w:r>
    </w:p>
    <w:p w14:paraId="0F6F1374" w14:textId="77777777" w:rsidR="00C254C2" w:rsidRPr="00984D1E" w:rsidRDefault="00C254C2">
      <w:pPr>
        <w:pStyle w:val="a3"/>
        <w:spacing w:before="11"/>
        <w:rPr>
          <w:noProof/>
          <w:color w:val="000000" w:themeColor="text1"/>
          <w:sz w:val="27"/>
        </w:rPr>
      </w:pPr>
    </w:p>
    <w:p w14:paraId="334A0E13" w14:textId="57721DF1" w:rsidR="00C254C2" w:rsidRPr="00984D1E" w:rsidRDefault="00B21731">
      <w:pPr>
        <w:tabs>
          <w:tab w:val="left" w:pos="8168"/>
        </w:tabs>
        <w:ind w:left="301" w:right="504" w:firstLine="566"/>
        <w:jc w:val="both"/>
        <w:rPr>
          <w:i/>
          <w:noProof/>
          <w:color w:val="000000" w:themeColor="text1"/>
          <w:sz w:val="28"/>
        </w:rPr>
      </w:pPr>
      <w:r w:rsidRPr="00984D1E">
        <w:rPr>
          <w:i/>
          <w:noProof/>
          <w:color w:val="000000" w:themeColor="text1"/>
          <w:sz w:val="28"/>
        </w:rPr>
        <w:t>1-метил-4-м-фторбензоилоксипиперидин-4-карбон</w:t>
      </w:r>
      <w:r w:rsidRPr="00984D1E">
        <w:rPr>
          <w:i/>
          <w:noProof/>
          <w:color w:val="000000" w:themeColor="text1"/>
          <w:sz w:val="28"/>
        </w:rPr>
        <w:tab/>
        <w:t>қышқылы</w:t>
      </w:r>
      <w:r w:rsidR="001154A8" w:rsidRPr="001154A8">
        <w:rPr>
          <w:i/>
          <w:noProof/>
          <w:vanish/>
          <w:color w:val="000000" w:themeColor="text1"/>
          <w:spacing w:val="-20"/>
          <w:w w:val="1"/>
          <w:sz w:val="28"/>
        </w:rPr>
        <w:t>‬</w:t>
      </w:r>
      <w:r w:rsidR="001154A8">
        <w:rPr>
          <w:i/>
          <w:noProof/>
          <w:color w:val="000000" w:themeColor="text1"/>
          <w:sz w:val="28"/>
        </w:rPr>
        <w:t xml:space="preserve">ның </w:t>
      </w:r>
      <w:r w:rsidRPr="00984D1E">
        <w:rPr>
          <w:i/>
          <w:noProof/>
          <w:color w:val="000000" w:themeColor="text1"/>
          <w:sz w:val="28"/>
        </w:rPr>
        <w:t>гидрохлори</w:t>
      </w:r>
      <w:r w:rsidR="001154A8" w:rsidRPr="001154A8">
        <w:rPr>
          <w:i/>
          <w:noProof/>
          <w:vanish/>
          <w:color w:val="000000" w:themeColor="text1"/>
          <w:spacing w:val="-20"/>
          <w:w w:val="1"/>
          <w:sz w:val="28"/>
        </w:rPr>
        <w:t>‬</w:t>
      </w:r>
      <w:r w:rsidR="001154A8">
        <w:rPr>
          <w:i/>
          <w:noProof/>
          <w:color w:val="000000" w:themeColor="text1"/>
          <w:sz w:val="28"/>
        </w:rPr>
        <w:t xml:space="preserve">ді </w:t>
      </w:r>
      <w:r w:rsidRPr="00984D1E">
        <w:rPr>
          <w:i/>
          <w:noProof/>
          <w:color w:val="000000" w:themeColor="text1"/>
          <w:sz w:val="28"/>
        </w:rPr>
        <w:t>(2.58)</w:t>
      </w:r>
    </w:p>
    <w:p w14:paraId="3B0ACCF0" w14:textId="77777777" w:rsidR="00C254C2" w:rsidRPr="00984D1E" w:rsidRDefault="00B21731">
      <w:pPr>
        <w:pStyle w:val="a3"/>
        <w:spacing w:line="321" w:lineRule="exact"/>
        <w:ind w:left="868"/>
        <w:jc w:val="both"/>
        <w:rPr>
          <w:noProof/>
          <w:color w:val="000000" w:themeColor="text1"/>
        </w:rPr>
      </w:pPr>
      <w:r w:rsidRPr="00984D1E">
        <w:rPr>
          <w:noProof/>
          <w:color w:val="000000" w:themeColor="text1"/>
        </w:rPr>
        <w:t>0,5 г (0,00256 моль) 1-метил-4-карбокси-4-оксипиперидин гидрохлориді</w:t>
      </w:r>
    </w:p>
    <w:p w14:paraId="2864EB74" w14:textId="4BCA994E" w:rsidR="00C254C2" w:rsidRPr="00984D1E" w:rsidRDefault="00B21731">
      <w:pPr>
        <w:pStyle w:val="a3"/>
        <w:ind w:left="301" w:right="502"/>
        <w:jc w:val="both"/>
        <w:rPr>
          <w:noProof/>
          <w:color w:val="000000" w:themeColor="text1"/>
        </w:rPr>
      </w:pPr>
      <w:r w:rsidRPr="00984D1E">
        <w:rPr>
          <w:noProof/>
          <w:color w:val="000000" w:themeColor="text1"/>
        </w:rPr>
        <w:t xml:space="preserve">(2.50)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 xml:space="preserve">0,94 мл (0,00769 моль) </w:t>
      </w:r>
      <w:r w:rsidRPr="00984D1E">
        <w:rPr>
          <w:i/>
          <w:noProof/>
          <w:color w:val="000000" w:themeColor="text1"/>
        </w:rPr>
        <w:t>м-</w:t>
      </w:r>
      <w:r w:rsidRPr="00984D1E">
        <w:rPr>
          <w:noProof/>
          <w:color w:val="000000" w:themeColor="text1"/>
        </w:rPr>
        <w:t>фторбензоилхлорид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ерітіндісіз қосп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230-</w:t>
      </w:r>
      <w:r w:rsidR="00D92218" w:rsidRPr="00984D1E">
        <w:rPr>
          <w:noProof/>
          <w:color w:val="000000" w:themeColor="text1"/>
        </w:rPr>
        <w:t>2400C</w:t>
      </w:r>
      <w:r w:rsidRPr="00984D1E">
        <w:rPr>
          <w:noProof/>
          <w:color w:val="000000" w:themeColor="text1"/>
        </w:rPr>
        <w:t xml:space="preserve"> температура</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7 минут бойы ашық қоң</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ыр </w:t>
      </w:r>
      <w:r w:rsidRPr="00984D1E">
        <w:rPr>
          <w:noProof/>
          <w:color w:val="000000" w:themeColor="text1"/>
        </w:rPr>
        <w:t>түс</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д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қыздыры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Салқындаған</w:t>
      </w:r>
      <w:r w:rsidR="001154A8" w:rsidRPr="001154A8">
        <w:rPr>
          <w:noProof/>
          <w:vanish/>
          <w:color w:val="000000" w:themeColor="text1"/>
          <w:spacing w:val="-20"/>
          <w:w w:val="1"/>
        </w:rPr>
        <w:t>‬</w:t>
      </w:r>
      <w:r w:rsidR="001154A8">
        <w:rPr>
          <w:noProof/>
          <w:color w:val="000000" w:themeColor="text1"/>
        </w:rPr>
        <w:t xml:space="preserve">нан </w:t>
      </w:r>
      <w:r w:rsidRPr="00984D1E">
        <w:rPr>
          <w:noProof/>
          <w:color w:val="000000" w:themeColor="text1"/>
        </w:rPr>
        <w:t>к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реакция масс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диэтил эфир</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хлороформ</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жуы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0,28 г (теориялықтан 34,57 %) 1-метил- 4-</w:t>
      </w:r>
      <w:r w:rsidRPr="00984D1E">
        <w:rPr>
          <w:i/>
          <w:noProof/>
          <w:color w:val="000000" w:themeColor="text1"/>
        </w:rPr>
        <w:t>м-</w:t>
      </w:r>
      <w:r w:rsidRPr="00984D1E">
        <w:rPr>
          <w:noProof/>
          <w:color w:val="000000" w:themeColor="text1"/>
        </w:rPr>
        <w:t>фторбензоилоксипиперидин-4-карбон қыш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гидрохлори</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2.58) 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тұнба изопропанол</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қай</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кристалда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w:t>
      </w:r>
      <w:r w:rsidRPr="00984D1E">
        <w:rPr>
          <w:noProof/>
          <w:color w:val="000000" w:themeColor="text1"/>
          <w:vertAlign w:val="subscript"/>
        </w:rPr>
        <w:t>балқу</w:t>
      </w:r>
      <w:r w:rsidRPr="00984D1E">
        <w:rPr>
          <w:noProof/>
          <w:color w:val="000000" w:themeColor="text1"/>
        </w:rPr>
        <w:t xml:space="preserve"> 200-</w:t>
      </w:r>
      <w:r w:rsidR="00D92218" w:rsidRPr="00984D1E">
        <w:rPr>
          <w:noProof/>
          <w:color w:val="000000" w:themeColor="text1"/>
        </w:rPr>
        <w:t>2020C</w:t>
      </w:r>
      <w:r w:rsidRPr="00984D1E">
        <w:rPr>
          <w:noProof/>
          <w:color w:val="000000" w:themeColor="text1"/>
        </w:rPr>
        <w:t>, R</w:t>
      </w:r>
      <w:r w:rsidRPr="00984D1E">
        <w:rPr>
          <w:noProof/>
          <w:color w:val="000000" w:themeColor="text1"/>
          <w:vertAlign w:val="subscript"/>
        </w:rPr>
        <w:t>f</w:t>
      </w:r>
      <w:r w:rsidRPr="00984D1E">
        <w:rPr>
          <w:noProof/>
          <w:color w:val="000000" w:themeColor="text1"/>
        </w:rPr>
        <w:t xml:space="preserve"> 0,79 (Al</w:t>
      </w:r>
      <w:r w:rsidRPr="00984D1E">
        <w:rPr>
          <w:noProof/>
          <w:color w:val="000000" w:themeColor="text1"/>
          <w:vertAlign w:val="subscript"/>
        </w:rPr>
        <w:t>2</w:t>
      </w:r>
      <w:r w:rsidRPr="00984D1E">
        <w:rPr>
          <w:noProof/>
          <w:color w:val="000000" w:themeColor="text1"/>
        </w:rPr>
        <w:t>O</w:t>
      </w:r>
      <w:r w:rsidRPr="00984D1E">
        <w:rPr>
          <w:noProof/>
          <w:color w:val="000000" w:themeColor="text1"/>
          <w:vertAlign w:val="subscript"/>
        </w:rPr>
        <w:t>3</w:t>
      </w:r>
      <w:r w:rsidRPr="00984D1E">
        <w:rPr>
          <w:noProof/>
          <w:color w:val="000000" w:themeColor="text1"/>
        </w:rPr>
        <w:t>, элюент - бензол : диоксан - 4:1).</w:t>
      </w:r>
    </w:p>
    <w:p w14:paraId="42A999EE" w14:textId="77777777" w:rsidR="00C254C2" w:rsidRPr="00984D1E" w:rsidRDefault="00C254C2">
      <w:pPr>
        <w:pStyle w:val="a3"/>
        <w:spacing w:before="11"/>
        <w:rPr>
          <w:noProof/>
          <w:color w:val="000000" w:themeColor="text1"/>
          <w:sz w:val="27"/>
        </w:rPr>
      </w:pPr>
    </w:p>
    <w:p w14:paraId="7F8322AA" w14:textId="7D6ADE47" w:rsidR="00C254C2" w:rsidRPr="00984D1E" w:rsidRDefault="00B21731">
      <w:pPr>
        <w:tabs>
          <w:tab w:val="left" w:pos="8168"/>
        </w:tabs>
        <w:spacing w:line="242" w:lineRule="auto"/>
        <w:ind w:left="301" w:right="504" w:firstLine="566"/>
        <w:jc w:val="both"/>
        <w:rPr>
          <w:i/>
          <w:noProof/>
          <w:color w:val="000000" w:themeColor="text1"/>
          <w:sz w:val="28"/>
        </w:rPr>
      </w:pPr>
      <w:r w:rsidRPr="00984D1E">
        <w:rPr>
          <w:i/>
          <w:noProof/>
          <w:color w:val="000000" w:themeColor="text1"/>
          <w:sz w:val="28"/>
        </w:rPr>
        <w:t>1-метил-4-о-фторбензоилоксипиперидин-4-карбон</w:t>
      </w:r>
      <w:r w:rsidRPr="00984D1E">
        <w:rPr>
          <w:i/>
          <w:noProof/>
          <w:color w:val="000000" w:themeColor="text1"/>
          <w:sz w:val="28"/>
        </w:rPr>
        <w:tab/>
        <w:t>қышқылы</w:t>
      </w:r>
      <w:r w:rsidR="001154A8" w:rsidRPr="001154A8">
        <w:rPr>
          <w:i/>
          <w:noProof/>
          <w:vanish/>
          <w:color w:val="000000" w:themeColor="text1"/>
          <w:spacing w:val="-20"/>
          <w:w w:val="1"/>
          <w:sz w:val="28"/>
        </w:rPr>
        <w:t>‬</w:t>
      </w:r>
      <w:r w:rsidR="001154A8">
        <w:rPr>
          <w:i/>
          <w:noProof/>
          <w:color w:val="000000" w:themeColor="text1"/>
          <w:sz w:val="28"/>
        </w:rPr>
        <w:t xml:space="preserve">ның </w:t>
      </w:r>
      <w:r w:rsidRPr="00984D1E">
        <w:rPr>
          <w:i/>
          <w:noProof/>
          <w:color w:val="000000" w:themeColor="text1"/>
          <w:sz w:val="28"/>
        </w:rPr>
        <w:t>гидрохлори</w:t>
      </w:r>
      <w:r w:rsidR="001154A8" w:rsidRPr="001154A8">
        <w:rPr>
          <w:i/>
          <w:noProof/>
          <w:vanish/>
          <w:color w:val="000000" w:themeColor="text1"/>
          <w:spacing w:val="-20"/>
          <w:w w:val="1"/>
          <w:sz w:val="28"/>
        </w:rPr>
        <w:t>‬</w:t>
      </w:r>
      <w:r w:rsidR="001154A8">
        <w:rPr>
          <w:i/>
          <w:noProof/>
          <w:color w:val="000000" w:themeColor="text1"/>
          <w:sz w:val="28"/>
        </w:rPr>
        <w:t xml:space="preserve">ді </w:t>
      </w:r>
      <w:r w:rsidRPr="00984D1E">
        <w:rPr>
          <w:i/>
          <w:noProof/>
          <w:color w:val="000000" w:themeColor="text1"/>
          <w:sz w:val="28"/>
        </w:rPr>
        <w:t>(2.59)</w:t>
      </w:r>
    </w:p>
    <w:p w14:paraId="64D5C07A" w14:textId="472A5BBD" w:rsidR="00C254C2" w:rsidRPr="00984D1E" w:rsidRDefault="00B21731">
      <w:pPr>
        <w:pStyle w:val="a3"/>
        <w:ind w:left="301" w:right="501" w:firstLine="566"/>
        <w:jc w:val="both"/>
        <w:rPr>
          <w:noProof/>
          <w:color w:val="000000" w:themeColor="text1"/>
        </w:rPr>
      </w:pPr>
      <w:r w:rsidRPr="00984D1E">
        <w:rPr>
          <w:noProof/>
          <w:color w:val="000000" w:themeColor="text1"/>
        </w:rPr>
        <w:t>3,0 г (0,0154 моль) 1-метил-4-карбокси-4-оксипиперидин (2.50) гидрохлори</w:t>
      </w:r>
      <w:r w:rsidR="001154A8" w:rsidRPr="001154A8">
        <w:rPr>
          <w:noProof/>
          <w:vanish/>
          <w:color w:val="000000" w:themeColor="text1"/>
          <w:spacing w:val="-20"/>
          <w:w w:val="1"/>
        </w:rPr>
        <w:t>‬</w:t>
      </w:r>
      <w:r w:rsidR="001154A8">
        <w:rPr>
          <w:noProof/>
          <w:color w:val="000000" w:themeColor="text1"/>
        </w:rPr>
        <w:t xml:space="preserve">ді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5,5 мл (0,0461 моль) 2-фторбензоилхлорид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ерітіндісіз қосп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125-</w:t>
      </w:r>
      <w:r w:rsidR="00D92218" w:rsidRPr="00984D1E">
        <w:rPr>
          <w:noProof/>
          <w:color w:val="000000" w:themeColor="text1"/>
        </w:rPr>
        <w:t>1300C</w:t>
      </w:r>
      <w:r w:rsidRPr="00984D1E">
        <w:rPr>
          <w:noProof/>
          <w:color w:val="000000" w:themeColor="text1"/>
        </w:rPr>
        <w:t xml:space="preserve"> температура</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5 минут бойы ашық қоң</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ыр </w:t>
      </w:r>
      <w:r w:rsidRPr="00984D1E">
        <w:rPr>
          <w:noProof/>
          <w:color w:val="000000" w:themeColor="text1"/>
        </w:rPr>
        <w:t>түс</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д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қыздыры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Салқындаған</w:t>
      </w:r>
      <w:r w:rsidR="001154A8" w:rsidRPr="001154A8">
        <w:rPr>
          <w:noProof/>
          <w:vanish/>
          <w:color w:val="000000" w:themeColor="text1"/>
          <w:spacing w:val="-20"/>
          <w:w w:val="1"/>
        </w:rPr>
        <w:t>‬</w:t>
      </w:r>
      <w:r w:rsidR="001154A8">
        <w:rPr>
          <w:noProof/>
          <w:color w:val="000000" w:themeColor="text1"/>
        </w:rPr>
        <w:t xml:space="preserve">нан </w:t>
      </w:r>
      <w:r w:rsidRPr="00984D1E">
        <w:rPr>
          <w:noProof/>
          <w:color w:val="000000" w:themeColor="text1"/>
        </w:rPr>
        <w:t>к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реакция масс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диэтил эфир</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хлороформ</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жуы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 xml:space="preserve">1,38 г (теориялықтан 28,34%) 1-метил-4- </w:t>
      </w:r>
      <w:r w:rsidRPr="00984D1E">
        <w:rPr>
          <w:i/>
          <w:noProof/>
          <w:color w:val="000000" w:themeColor="text1"/>
        </w:rPr>
        <w:t>о-</w:t>
      </w:r>
      <w:r w:rsidRPr="00984D1E">
        <w:rPr>
          <w:noProof/>
          <w:color w:val="000000" w:themeColor="text1"/>
        </w:rPr>
        <w:t>фторбензоилоксипиперидин-4-карбон қыш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гидрохлори</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2.59) 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тұнба изопропанол</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қай</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кристалда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w:t>
      </w:r>
      <w:r w:rsidRPr="00984D1E">
        <w:rPr>
          <w:noProof/>
          <w:color w:val="000000" w:themeColor="text1"/>
          <w:vertAlign w:val="subscript"/>
        </w:rPr>
        <w:t>балқу</w:t>
      </w:r>
      <w:r w:rsidRPr="00984D1E">
        <w:rPr>
          <w:noProof/>
          <w:color w:val="000000" w:themeColor="text1"/>
        </w:rPr>
        <w:t xml:space="preserve"> 221-</w:t>
      </w:r>
      <w:r w:rsidR="00D92218" w:rsidRPr="00984D1E">
        <w:rPr>
          <w:noProof/>
          <w:color w:val="000000" w:themeColor="text1"/>
        </w:rPr>
        <w:t>2230C</w:t>
      </w:r>
      <w:r w:rsidRPr="00984D1E">
        <w:rPr>
          <w:noProof/>
          <w:color w:val="000000" w:themeColor="text1"/>
        </w:rPr>
        <w:t>, R</w:t>
      </w:r>
      <w:r w:rsidRPr="00984D1E">
        <w:rPr>
          <w:noProof/>
          <w:color w:val="000000" w:themeColor="text1"/>
          <w:vertAlign w:val="subscript"/>
        </w:rPr>
        <w:t>f</w:t>
      </w:r>
      <w:r w:rsidRPr="00984D1E">
        <w:rPr>
          <w:noProof/>
          <w:color w:val="000000" w:themeColor="text1"/>
        </w:rPr>
        <w:t xml:space="preserve"> 0,78 (Al</w:t>
      </w:r>
      <w:r w:rsidRPr="00984D1E">
        <w:rPr>
          <w:noProof/>
          <w:color w:val="000000" w:themeColor="text1"/>
          <w:vertAlign w:val="subscript"/>
        </w:rPr>
        <w:t>2</w:t>
      </w:r>
      <w:r w:rsidRPr="00984D1E">
        <w:rPr>
          <w:noProof/>
          <w:color w:val="000000" w:themeColor="text1"/>
        </w:rPr>
        <w:t>O</w:t>
      </w:r>
      <w:r w:rsidRPr="00984D1E">
        <w:rPr>
          <w:noProof/>
          <w:color w:val="000000" w:themeColor="text1"/>
          <w:vertAlign w:val="subscript"/>
        </w:rPr>
        <w:t>3</w:t>
      </w:r>
      <w:r w:rsidRPr="00984D1E">
        <w:rPr>
          <w:noProof/>
          <w:color w:val="000000" w:themeColor="text1"/>
        </w:rPr>
        <w:t>, элюент - бензол : диоксан - 3:2).</w:t>
      </w:r>
    </w:p>
    <w:p w14:paraId="7745F7BC" w14:textId="3B840232" w:rsidR="00C254C2" w:rsidRPr="00984D1E" w:rsidRDefault="00B21731">
      <w:pPr>
        <w:pStyle w:val="1"/>
        <w:numPr>
          <w:ilvl w:val="1"/>
          <w:numId w:val="21"/>
        </w:numPr>
        <w:tabs>
          <w:tab w:val="left" w:pos="1291"/>
        </w:tabs>
        <w:spacing w:before="3" w:line="640" w:lineRule="atLeast"/>
        <w:ind w:right="1920" w:firstLine="0"/>
        <w:rPr>
          <w:noProof/>
          <w:color w:val="000000" w:themeColor="text1"/>
        </w:rPr>
      </w:pPr>
      <w:r w:rsidRPr="00984D1E">
        <w:rPr>
          <w:noProof/>
          <w:color w:val="000000" w:themeColor="text1"/>
        </w:rPr>
        <w:t>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зерттеул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 xml:space="preserve">материалдары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әдістері Салыстыру препараты</w:t>
      </w:r>
    </w:p>
    <w:p w14:paraId="523DEB52" w14:textId="1F654BBE" w:rsidR="00C254C2" w:rsidRPr="00984D1E" w:rsidRDefault="00B21731">
      <w:pPr>
        <w:pStyle w:val="a3"/>
        <w:tabs>
          <w:tab w:val="left" w:pos="2439"/>
          <w:tab w:val="left" w:pos="3922"/>
          <w:tab w:val="left" w:pos="5022"/>
          <w:tab w:val="left" w:pos="6186"/>
          <w:tab w:val="left" w:pos="7117"/>
          <w:tab w:val="left" w:pos="8917"/>
        </w:tabs>
        <w:ind w:left="301" w:right="502" w:firstLine="566"/>
        <w:rPr>
          <w:noProof/>
          <w:color w:val="000000" w:themeColor="text1"/>
        </w:rPr>
      </w:pPr>
      <w:r w:rsidRPr="00984D1E">
        <w:rPr>
          <w:noProof/>
          <w:color w:val="000000" w:themeColor="text1"/>
        </w:rPr>
        <w:t>Салыстыру</w:t>
      </w:r>
      <w:r w:rsidRPr="00984D1E">
        <w:rPr>
          <w:noProof/>
          <w:color w:val="000000" w:themeColor="text1"/>
        </w:rPr>
        <w:tab/>
        <w:t>препараты</w:t>
      </w:r>
      <w:r w:rsidRPr="00984D1E">
        <w:rPr>
          <w:noProof/>
          <w:color w:val="000000" w:themeColor="text1"/>
        </w:rPr>
        <w:tab/>
        <w:t>ретінде</w:t>
      </w:r>
      <w:r w:rsidRPr="00984D1E">
        <w:rPr>
          <w:noProof/>
          <w:color w:val="000000" w:themeColor="text1"/>
        </w:rPr>
        <w:tab/>
        <w:t>вирусқа</w:t>
      </w:r>
      <w:r w:rsidRPr="00984D1E">
        <w:rPr>
          <w:noProof/>
          <w:color w:val="000000" w:themeColor="text1"/>
        </w:rPr>
        <w:tab/>
        <w:t>қарсы</w:t>
      </w:r>
      <w:r w:rsidRPr="00984D1E">
        <w:rPr>
          <w:noProof/>
          <w:color w:val="000000" w:themeColor="text1"/>
        </w:rPr>
        <w:tab/>
        <w:t>белсенділікті</w:t>
      </w:r>
      <w:r w:rsidRPr="00984D1E">
        <w:rPr>
          <w:noProof/>
          <w:color w:val="000000" w:themeColor="text1"/>
        </w:rPr>
        <w:tab/>
        <w:t>зерттеу ке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препараттар:</w:t>
      </w:r>
    </w:p>
    <w:p w14:paraId="2C7984BA" w14:textId="7AC010F1" w:rsidR="00C254C2" w:rsidRPr="00984D1E" w:rsidRDefault="00B21731">
      <w:pPr>
        <w:pStyle w:val="a4"/>
        <w:numPr>
          <w:ilvl w:val="0"/>
          <w:numId w:val="6"/>
        </w:numPr>
        <w:tabs>
          <w:tab w:val="left" w:pos="1161"/>
        </w:tabs>
        <w:ind w:right="503" w:firstLine="566"/>
        <w:jc w:val="left"/>
        <w:rPr>
          <w:noProof/>
          <w:color w:val="000000" w:themeColor="text1"/>
          <w:sz w:val="28"/>
        </w:rPr>
      </w:pPr>
      <w:r w:rsidRPr="00984D1E">
        <w:rPr>
          <w:noProof/>
          <w:color w:val="000000" w:themeColor="text1"/>
          <w:sz w:val="28"/>
        </w:rPr>
        <w:t>Римантадин, СТИ, "Ирбит Химия-фармацевтика</w:t>
      </w:r>
      <w:r w:rsidR="001154A8" w:rsidRPr="001154A8">
        <w:rPr>
          <w:noProof/>
          <w:vanish/>
          <w:color w:val="000000" w:themeColor="text1"/>
          <w:spacing w:val="-20"/>
          <w:w w:val="1"/>
          <w:sz w:val="28"/>
        </w:rPr>
        <w:t>‬</w:t>
      </w:r>
      <w:r w:rsidR="001154A8">
        <w:rPr>
          <w:noProof/>
          <w:color w:val="000000" w:themeColor="text1"/>
          <w:sz w:val="28"/>
        </w:rPr>
        <w:t xml:space="preserve">лық </w:t>
      </w:r>
      <w:r w:rsidRPr="00984D1E">
        <w:rPr>
          <w:noProof/>
          <w:color w:val="000000" w:themeColor="text1"/>
          <w:sz w:val="28"/>
        </w:rPr>
        <w:t>зауыты" ААҚ өндірісі, Ресей.</w:t>
      </w:r>
    </w:p>
    <w:p w14:paraId="4CE5A88A" w14:textId="763A285F" w:rsidR="00C254C2" w:rsidRPr="00984D1E" w:rsidRDefault="00B21731">
      <w:pPr>
        <w:pStyle w:val="a4"/>
        <w:numPr>
          <w:ilvl w:val="0"/>
          <w:numId w:val="6"/>
        </w:numPr>
        <w:tabs>
          <w:tab w:val="left" w:pos="1031"/>
        </w:tabs>
        <w:spacing w:line="321" w:lineRule="exact"/>
        <w:ind w:left="1030" w:right="0" w:hanging="164"/>
        <w:jc w:val="left"/>
        <w:rPr>
          <w:noProof/>
          <w:color w:val="000000" w:themeColor="text1"/>
          <w:sz w:val="28"/>
        </w:rPr>
      </w:pPr>
      <w:r w:rsidRPr="00984D1E">
        <w:rPr>
          <w:noProof/>
          <w:color w:val="000000" w:themeColor="text1"/>
          <w:sz w:val="28"/>
        </w:rPr>
        <w:t xml:space="preserve">Тамифлю, Сенекси </w:t>
      </w:r>
      <w:r w:rsidR="00D92218" w:rsidRPr="00984D1E">
        <w:rPr>
          <w:noProof/>
          <w:color w:val="000000" w:themeColor="text1"/>
          <w:sz w:val="28"/>
        </w:rPr>
        <w:t>CAC</w:t>
      </w:r>
      <w:r w:rsidRPr="00984D1E">
        <w:rPr>
          <w:noProof/>
          <w:color w:val="000000" w:themeColor="text1"/>
          <w:sz w:val="28"/>
        </w:rPr>
        <w:t xml:space="preserve"> өндірісі, Франция.</w:t>
      </w:r>
    </w:p>
    <w:p w14:paraId="217F8F3A" w14:textId="77777777" w:rsidR="00C254C2" w:rsidRPr="00984D1E" w:rsidRDefault="00C254C2">
      <w:pPr>
        <w:spacing w:line="321" w:lineRule="exact"/>
        <w:rPr>
          <w:noProof/>
          <w:color w:val="000000" w:themeColor="text1"/>
          <w:sz w:val="28"/>
        </w:rPr>
        <w:sectPr w:rsidR="00C254C2" w:rsidRPr="00984D1E">
          <w:pgSz w:w="11910" w:h="16840"/>
          <w:pgMar w:top="1360" w:right="200" w:bottom="1100" w:left="1400" w:header="0" w:footer="836" w:gutter="0"/>
          <w:cols w:space="720"/>
        </w:sectPr>
      </w:pPr>
    </w:p>
    <w:p w14:paraId="35A6566C" w14:textId="4E736D18" w:rsidR="00C254C2" w:rsidRPr="00984D1E" w:rsidRDefault="00B21731">
      <w:pPr>
        <w:pStyle w:val="a3"/>
        <w:spacing w:before="69"/>
        <w:ind w:left="301" w:right="508" w:firstLine="566"/>
        <w:jc w:val="both"/>
        <w:rPr>
          <w:noProof/>
          <w:color w:val="000000" w:themeColor="text1"/>
        </w:rPr>
      </w:pPr>
      <w:r w:rsidRPr="00984D1E">
        <w:rPr>
          <w:noProof/>
          <w:color w:val="000000" w:themeColor="text1"/>
        </w:rPr>
        <w:lastRenderedPageBreak/>
        <w:t>Микро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к</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зерттеу ке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салыстыру (бақылау) препара</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алынды:</w:t>
      </w:r>
    </w:p>
    <w:p w14:paraId="494E4979" w14:textId="67F33191" w:rsidR="00C254C2" w:rsidRPr="00984D1E" w:rsidRDefault="00B21731">
      <w:pPr>
        <w:pStyle w:val="a3"/>
        <w:ind w:left="301" w:right="503" w:firstLine="566"/>
        <w:jc w:val="both"/>
        <w:rPr>
          <w:noProof/>
          <w:color w:val="000000" w:themeColor="text1"/>
        </w:rPr>
      </w:pPr>
      <w:r w:rsidRPr="00984D1E">
        <w:rPr>
          <w:noProof/>
          <w:color w:val="000000" w:themeColor="text1"/>
        </w:rPr>
        <w:t>Амоксициллин - жартылай синте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пенициллин</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тобы</w:t>
      </w:r>
      <w:r w:rsidR="001154A8" w:rsidRPr="001154A8">
        <w:rPr>
          <w:noProof/>
          <w:vanish/>
          <w:color w:val="000000" w:themeColor="text1"/>
          <w:spacing w:val="-20"/>
          <w:w w:val="1"/>
        </w:rPr>
        <w:t>‬</w:t>
      </w:r>
      <w:r w:rsidR="001154A8">
        <w:rPr>
          <w:noProof/>
          <w:color w:val="000000" w:themeColor="text1"/>
        </w:rPr>
        <w:t xml:space="preserve">нан </w:t>
      </w:r>
      <w:r w:rsidRPr="00984D1E">
        <w:rPr>
          <w:noProof/>
          <w:color w:val="000000" w:themeColor="text1"/>
        </w:rPr>
        <w:t>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кең спект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антибиотик. Бактерия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жасуша қабырға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синтез</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тежеу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бактерицид</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әс</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ет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Sigma-Aldr</w:t>
      </w:r>
      <w:r w:rsidR="001154A8" w:rsidRPr="001154A8">
        <w:rPr>
          <w:noProof/>
          <w:vanish/>
          <w:color w:val="000000" w:themeColor="text1"/>
          <w:spacing w:val="-20"/>
          <w:w w:val="1"/>
        </w:rPr>
        <w:t>‬</w:t>
      </w:r>
      <w:r w:rsidR="001154A8">
        <w:rPr>
          <w:noProof/>
          <w:color w:val="000000" w:themeColor="text1"/>
        </w:rPr>
        <w:t xml:space="preserve">ich </w:t>
      </w:r>
      <w:r w:rsidRPr="00984D1E">
        <w:rPr>
          <w:noProof/>
          <w:color w:val="000000" w:themeColor="text1"/>
        </w:rPr>
        <w:t>өндірісі, АҚШ, SLBG4603V сериясы;</w:t>
      </w:r>
    </w:p>
    <w:p w14:paraId="5B65716F" w14:textId="0BE69863" w:rsidR="00C254C2" w:rsidRPr="00984D1E" w:rsidRDefault="00B21731">
      <w:pPr>
        <w:pStyle w:val="a3"/>
        <w:ind w:left="301" w:right="505" w:firstLine="566"/>
        <w:jc w:val="both"/>
        <w:rPr>
          <w:noProof/>
          <w:color w:val="000000" w:themeColor="text1"/>
        </w:rPr>
      </w:pPr>
      <w:r w:rsidRPr="00984D1E">
        <w:rPr>
          <w:noProof/>
          <w:color w:val="000000" w:themeColor="text1"/>
        </w:rPr>
        <w:t>Гентамицин - кең спект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аминогликозид</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антибиотик, ақуыз</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бактер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синтез</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тежей</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аэроб</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грамтеріс бактериялар</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т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жоғары белсен</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Сalbiochem өндірісі, Қы</w:t>
      </w:r>
      <w:r w:rsidR="001154A8" w:rsidRPr="001154A8">
        <w:rPr>
          <w:noProof/>
          <w:vanish/>
          <w:color w:val="000000" w:themeColor="text1"/>
          <w:spacing w:val="-20"/>
          <w:w w:val="1"/>
        </w:rPr>
        <w:t>‬</w:t>
      </w:r>
      <w:r w:rsidR="001154A8">
        <w:rPr>
          <w:noProof/>
          <w:color w:val="000000" w:themeColor="text1"/>
        </w:rPr>
        <w:t>тай,</w:t>
      </w:r>
      <w:r w:rsidRPr="00984D1E">
        <w:rPr>
          <w:noProof/>
          <w:color w:val="000000" w:themeColor="text1"/>
        </w:rPr>
        <w:t xml:space="preserve"> D00150784 сериясы;</w:t>
      </w:r>
    </w:p>
    <w:p w14:paraId="5DBD9E4B" w14:textId="4DA042F4" w:rsidR="00C254C2" w:rsidRPr="00984D1E" w:rsidRDefault="00B21731">
      <w:pPr>
        <w:pStyle w:val="a3"/>
        <w:ind w:left="301" w:right="503" w:firstLine="566"/>
        <w:jc w:val="both"/>
        <w:rPr>
          <w:noProof/>
          <w:color w:val="000000" w:themeColor="text1"/>
        </w:rPr>
      </w:pPr>
      <w:r w:rsidRPr="00984D1E">
        <w:rPr>
          <w:noProof/>
          <w:color w:val="000000" w:themeColor="text1"/>
        </w:rPr>
        <w:t>Салыстыру (бақылау) препара</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фунгицид</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белсенділік</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зерттеу кезін</w:t>
      </w:r>
      <w:r w:rsidR="001154A8" w:rsidRPr="001154A8">
        <w:rPr>
          <w:noProof/>
          <w:vanish/>
          <w:color w:val="000000" w:themeColor="text1"/>
          <w:spacing w:val="-20"/>
          <w:w w:val="1"/>
        </w:rPr>
        <w:t>‬</w:t>
      </w:r>
      <w:r w:rsidR="001154A8">
        <w:rPr>
          <w:noProof/>
          <w:color w:val="000000" w:themeColor="text1"/>
        </w:rPr>
        <w:t xml:space="preserve">де </w:t>
      </w:r>
      <w:r w:rsidRPr="00984D1E">
        <w:rPr>
          <w:i/>
          <w:noProof/>
          <w:color w:val="000000" w:themeColor="text1"/>
        </w:rPr>
        <w:t>Streptomyc</w:t>
      </w:r>
      <w:r w:rsidR="001154A8" w:rsidRPr="001154A8">
        <w:rPr>
          <w:i/>
          <w:noProof/>
          <w:vanish/>
          <w:color w:val="000000" w:themeColor="text1"/>
          <w:spacing w:val="-20"/>
          <w:w w:val="1"/>
        </w:rPr>
        <w:t>‬</w:t>
      </w:r>
      <w:r w:rsidR="001154A8">
        <w:rPr>
          <w:i/>
          <w:noProof/>
          <w:color w:val="000000" w:themeColor="text1"/>
        </w:rPr>
        <w:t xml:space="preserve">es </w:t>
      </w:r>
      <w:r w:rsidRPr="00984D1E">
        <w:rPr>
          <w:i/>
          <w:noProof/>
          <w:color w:val="000000" w:themeColor="text1"/>
        </w:rPr>
        <w:t xml:space="preserve">noursei </w:t>
      </w:r>
      <w:r w:rsidRPr="00984D1E">
        <w:rPr>
          <w:noProof/>
          <w:color w:val="000000" w:themeColor="text1"/>
        </w:rPr>
        <w:t>актиномице</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шығара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полие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антибиотик нистатин 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Ашыт</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қы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ашыт</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қы </w:t>
      </w:r>
      <w:r w:rsidRPr="00984D1E">
        <w:rPr>
          <w:noProof/>
          <w:color w:val="000000" w:themeColor="text1"/>
        </w:rPr>
        <w:t>тәріз</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саңырауқұлақтар</w:t>
      </w:r>
      <w:r w:rsidR="001154A8" w:rsidRPr="001154A8">
        <w:rPr>
          <w:noProof/>
          <w:vanish/>
          <w:color w:val="000000" w:themeColor="text1"/>
          <w:spacing w:val="-20"/>
          <w:w w:val="1"/>
        </w:rPr>
        <w:t>‬</w:t>
      </w:r>
      <w:r w:rsidR="001154A8">
        <w:rPr>
          <w:noProof/>
          <w:color w:val="000000" w:themeColor="text1"/>
        </w:rPr>
        <w:t>ға,</w:t>
      </w:r>
      <w:r w:rsidRPr="00984D1E">
        <w:rPr>
          <w:noProof/>
          <w:color w:val="000000" w:themeColor="text1"/>
        </w:rPr>
        <w:t xml:space="preserve"> әсіре</w:t>
      </w:r>
      <w:r w:rsidR="001154A8" w:rsidRPr="001154A8">
        <w:rPr>
          <w:noProof/>
          <w:vanish/>
          <w:color w:val="000000" w:themeColor="text1"/>
          <w:spacing w:val="-20"/>
          <w:w w:val="1"/>
        </w:rPr>
        <w:t>‬</w:t>
      </w:r>
      <w:r w:rsidR="001154A8">
        <w:rPr>
          <w:noProof/>
          <w:color w:val="000000" w:themeColor="text1"/>
        </w:rPr>
        <w:t xml:space="preserve">се </w:t>
      </w:r>
      <w:r w:rsidRPr="00984D1E">
        <w:rPr>
          <w:i/>
          <w:noProof/>
          <w:color w:val="000000" w:themeColor="text1"/>
        </w:rPr>
        <w:t>Candida spp</w:t>
      </w:r>
      <w:r w:rsidRPr="00984D1E">
        <w:rPr>
          <w:noProof/>
          <w:color w:val="000000" w:themeColor="text1"/>
        </w:rPr>
        <w:t>. (со</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ішін</w:t>
      </w:r>
      <w:r w:rsidR="001154A8" w:rsidRPr="001154A8">
        <w:rPr>
          <w:noProof/>
          <w:vanish/>
          <w:color w:val="000000" w:themeColor="text1"/>
          <w:spacing w:val="-20"/>
          <w:w w:val="1"/>
        </w:rPr>
        <w:t>‬</w:t>
      </w:r>
      <w:r w:rsidR="001154A8">
        <w:rPr>
          <w:noProof/>
          <w:color w:val="000000" w:themeColor="text1"/>
        </w:rPr>
        <w:t xml:space="preserve">де </w:t>
      </w:r>
      <w:r w:rsidRPr="00984D1E">
        <w:rPr>
          <w:i/>
          <w:noProof/>
          <w:color w:val="000000" w:themeColor="text1"/>
        </w:rPr>
        <w:t>Candida albicans</w:t>
      </w:r>
      <w:r w:rsidRPr="00984D1E">
        <w:rPr>
          <w:noProof/>
          <w:color w:val="000000" w:themeColor="text1"/>
        </w:rPr>
        <w:t>) қатыс</w:t>
      </w:r>
      <w:r w:rsidR="001154A8" w:rsidRPr="001154A8">
        <w:rPr>
          <w:noProof/>
          <w:vanish/>
          <w:color w:val="000000" w:themeColor="text1"/>
          <w:spacing w:val="-20"/>
          <w:w w:val="1"/>
        </w:rPr>
        <w:t>‬</w:t>
      </w:r>
      <w:r w:rsidR="001154A8">
        <w:rPr>
          <w:noProof/>
          <w:color w:val="000000" w:themeColor="text1"/>
        </w:rPr>
        <w:t xml:space="preserve">ты </w:t>
      </w:r>
      <w:r w:rsidRPr="00984D1E">
        <w:rPr>
          <w:i/>
          <w:noProof/>
          <w:color w:val="000000" w:themeColor="text1"/>
        </w:rPr>
        <w:t xml:space="preserve">in vitro </w:t>
      </w:r>
      <w:r w:rsidRPr="00984D1E">
        <w:rPr>
          <w:noProof/>
          <w:color w:val="000000" w:themeColor="text1"/>
        </w:rPr>
        <w:t>фунгиста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фунгицид</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әс</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ет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сондай-ақ </w:t>
      </w:r>
      <w:r w:rsidRPr="00984D1E">
        <w:rPr>
          <w:i/>
          <w:noProof/>
          <w:color w:val="000000" w:themeColor="text1"/>
        </w:rPr>
        <w:t xml:space="preserve">Aspergillus spp., </w:t>
      </w:r>
      <w:r w:rsidRPr="00984D1E">
        <w:rPr>
          <w:noProof/>
          <w:color w:val="000000" w:themeColor="text1"/>
        </w:rPr>
        <w:t>"Биосинтез" ПАО өндірісі, Ресей, 31218 серия.</w:t>
      </w:r>
    </w:p>
    <w:p w14:paraId="4E6E7D76" w14:textId="77777777" w:rsidR="00C254C2" w:rsidRPr="00984D1E" w:rsidRDefault="00C254C2">
      <w:pPr>
        <w:pStyle w:val="a3"/>
        <w:spacing w:before="3"/>
        <w:rPr>
          <w:noProof/>
          <w:color w:val="000000" w:themeColor="text1"/>
        </w:rPr>
      </w:pPr>
    </w:p>
    <w:p w14:paraId="7FCFE604" w14:textId="77777777" w:rsidR="00C254C2" w:rsidRPr="00984D1E" w:rsidRDefault="00B21731">
      <w:pPr>
        <w:pStyle w:val="1"/>
        <w:spacing w:line="321" w:lineRule="exact"/>
        <w:ind w:left="868"/>
        <w:rPr>
          <w:noProof/>
          <w:color w:val="000000" w:themeColor="text1"/>
        </w:rPr>
      </w:pPr>
      <w:r w:rsidRPr="00984D1E">
        <w:rPr>
          <w:noProof/>
          <w:color w:val="000000" w:themeColor="text1"/>
        </w:rPr>
        <w:t>Тест жүйелері</w:t>
      </w:r>
    </w:p>
    <w:p w14:paraId="65B81299" w14:textId="3B054919" w:rsidR="00C254C2" w:rsidRPr="00984D1E" w:rsidRDefault="00B21731">
      <w:pPr>
        <w:pStyle w:val="a3"/>
        <w:spacing w:after="10"/>
        <w:ind w:left="301" w:right="506" w:firstLine="566"/>
        <w:jc w:val="both"/>
        <w:rPr>
          <w:noProof/>
          <w:color w:val="000000" w:themeColor="text1"/>
        </w:rPr>
      </w:pPr>
      <w:r w:rsidRPr="00984D1E">
        <w:rPr>
          <w:noProof/>
          <w:color w:val="000000" w:themeColor="text1"/>
        </w:rPr>
        <w:t>Зерттеу</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қолданыла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тест штамдары тип</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дақыл</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жинағы</w:t>
      </w:r>
      <w:r w:rsidR="001154A8" w:rsidRPr="001154A8">
        <w:rPr>
          <w:noProof/>
          <w:vanish/>
          <w:color w:val="000000" w:themeColor="text1"/>
          <w:spacing w:val="-20"/>
          <w:w w:val="1"/>
        </w:rPr>
        <w:t>‬</w:t>
      </w:r>
      <w:r w:rsidR="001154A8">
        <w:rPr>
          <w:noProof/>
          <w:color w:val="000000" w:themeColor="text1"/>
        </w:rPr>
        <w:t xml:space="preserve">нан </w:t>
      </w:r>
      <w:r w:rsidRPr="00984D1E">
        <w:rPr>
          <w:noProof/>
          <w:color w:val="000000" w:themeColor="text1"/>
        </w:rPr>
        <w:t>(ATCC, АҚШ) алынды:</w:t>
      </w:r>
    </w:p>
    <w:tbl>
      <w:tblPr>
        <w:tblStyle w:val="TableNormal"/>
        <w:tblW w:w="0" w:type="auto"/>
        <w:tblInd w:w="133" w:type="dxa"/>
        <w:tblLayout w:type="fixed"/>
        <w:tblLook w:val="01E0" w:firstRow="1" w:lastRow="1" w:firstColumn="1" w:lastColumn="1" w:noHBand="0" w:noVBand="0"/>
      </w:tblPr>
      <w:tblGrid>
        <w:gridCol w:w="588"/>
        <w:gridCol w:w="8173"/>
      </w:tblGrid>
      <w:tr w:rsidR="00C254C2" w:rsidRPr="00984D1E" w14:paraId="7F020CAF" w14:textId="77777777">
        <w:trPr>
          <w:trHeight w:val="316"/>
        </w:trPr>
        <w:tc>
          <w:tcPr>
            <w:tcW w:w="588" w:type="dxa"/>
          </w:tcPr>
          <w:p w14:paraId="61AE6E31" w14:textId="77777777" w:rsidR="00C254C2" w:rsidRPr="00984D1E" w:rsidRDefault="00B21731">
            <w:pPr>
              <w:pStyle w:val="TableParagraph"/>
              <w:spacing w:line="296" w:lineRule="exact"/>
              <w:ind w:right="118"/>
              <w:jc w:val="right"/>
              <w:rPr>
                <w:noProof/>
                <w:color w:val="000000" w:themeColor="text1"/>
                <w:sz w:val="28"/>
              </w:rPr>
            </w:pPr>
            <w:r w:rsidRPr="00984D1E">
              <w:rPr>
                <w:noProof/>
                <w:color w:val="000000" w:themeColor="text1"/>
                <w:sz w:val="28"/>
              </w:rPr>
              <w:t>№</w:t>
            </w:r>
          </w:p>
        </w:tc>
        <w:tc>
          <w:tcPr>
            <w:tcW w:w="8173" w:type="dxa"/>
          </w:tcPr>
          <w:p w14:paraId="7BC63C3E" w14:textId="512C6F6B" w:rsidR="00C254C2" w:rsidRPr="00984D1E" w:rsidRDefault="00B21731">
            <w:pPr>
              <w:pStyle w:val="TableParagraph"/>
              <w:spacing w:line="296" w:lineRule="exact"/>
              <w:ind w:left="120"/>
              <w:jc w:val="left"/>
              <w:rPr>
                <w:noProof/>
                <w:color w:val="000000" w:themeColor="text1"/>
                <w:sz w:val="28"/>
              </w:rPr>
            </w:pPr>
            <w:r w:rsidRPr="00984D1E">
              <w:rPr>
                <w:noProof/>
                <w:color w:val="000000" w:themeColor="text1"/>
                <w:sz w:val="28"/>
              </w:rPr>
              <w:t>Микроорганизм</w:t>
            </w:r>
            <w:r w:rsidR="001154A8" w:rsidRPr="001154A8">
              <w:rPr>
                <w:noProof/>
                <w:vanish/>
                <w:color w:val="000000" w:themeColor="text1"/>
                <w:spacing w:val="-20"/>
                <w:w w:val="1"/>
                <w:sz w:val="28"/>
              </w:rPr>
              <w:t>‬</w:t>
            </w:r>
            <w:r w:rsidR="001154A8">
              <w:rPr>
                <w:noProof/>
                <w:color w:val="000000" w:themeColor="text1"/>
                <w:sz w:val="28"/>
              </w:rPr>
              <w:t>д</w:t>
            </w:r>
            <w:r w:rsidR="001154A8" w:rsidRPr="001154A8">
              <w:rPr>
                <w:noProof/>
                <w:vanish/>
                <w:color w:val="000000" w:themeColor="text1"/>
                <w:spacing w:val="-20"/>
                <w:w w:val="1"/>
                <w:sz w:val="28"/>
              </w:rPr>
              <w:t>‬</w:t>
            </w:r>
            <w:r w:rsidR="001154A8">
              <w:rPr>
                <w:noProof/>
                <w:color w:val="000000" w:themeColor="text1"/>
                <w:sz w:val="28"/>
              </w:rPr>
              <w:t xml:space="preserve">ер </w:t>
            </w:r>
            <w:r w:rsidRPr="00984D1E">
              <w:rPr>
                <w:noProof/>
                <w:color w:val="000000" w:themeColor="text1"/>
                <w:sz w:val="28"/>
              </w:rPr>
              <w:t>штаммдары</w:t>
            </w:r>
          </w:p>
        </w:tc>
      </w:tr>
      <w:tr w:rsidR="00C254C2" w:rsidRPr="00984D1E" w14:paraId="1A9E4BD4" w14:textId="77777777">
        <w:trPr>
          <w:trHeight w:val="321"/>
        </w:trPr>
        <w:tc>
          <w:tcPr>
            <w:tcW w:w="588" w:type="dxa"/>
          </w:tcPr>
          <w:p w14:paraId="0CAD80A6" w14:textId="77777777" w:rsidR="00C254C2" w:rsidRPr="00984D1E" w:rsidRDefault="00B21731">
            <w:pPr>
              <w:pStyle w:val="TableParagraph"/>
              <w:spacing w:line="302" w:lineRule="exact"/>
              <w:ind w:right="180"/>
              <w:jc w:val="right"/>
              <w:rPr>
                <w:noProof/>
                <w:color w:val="000000" w:themeColor="text1"/>
                <w:sz w:val="28"/>
              </w:rPr>
            </w:pPr>
            <w:r w:rsidRPr="00984D1E">
              <w:rPr>
                <w:noProof/>
                <w:color w:val="000000" w:themeColor="text1"/>
                <w:sz w:val="28"/>
              </w:rPr>
              <w:t>1</w:t>
            </w:r>
          </w:p>
        </w:tc>
        <w:tc>
          <w:tcPr>
            <w:tcW w:w="8173" w:type="dxa"/>
          </w:tcPr>
          <w:p w14:paraId="772D2982" w14:textId="1CEB030C" w:rsidR="00C254C2" w:rsidRPr="00984D1E" w:rsidRDefault="00B21731">
            <w:pPr>
              <w:pStyle w:val="TableParagraph"/>
              <w:spacing w:line="302" w:lineRule="exact"/>
              <w:ind w:left="120"/>
              <w:jc w:val="left"/>
              <w:rPr>
                <w:noProof/>
                <w:color w:val="000000" w:themeColor="text1"/>
                <w:sz w:val="28"/>
              </w:rPr>
            </w:pPr>
            <w:r w:rsidRPr="00984D1E">
              <w:rPr>
                <w:i/>
                <w:noProof/>
                <w:color w:val="000000" w:themeColor="text1"/>
                <w:sz w:val="28"/>
              </w:rPr>
              <w:t xml:space="preserve">Staphylococcus aureus </w:t>
            </w:r>
            <w:r w:rsidRPr="00984D1E">
              <w:rPr>
                <w:noProof/>
                <w:color w:val="000000" w:themeColor="text1"/>
                <w:sz w:val="28"/>
              </w:rPr>
              <w:t>ATCC 6538-Р (мұражай</w:t>
            </w:r>
            <w:r w:rsidR="001154A8" w:rsidRPr="001154A8">
              <w:rPr>
                <w:noProof/>
                <w:vanish/>
                <w:color w:val="000000" w:themeColor="text1"/>
                <w:spacing w:val="-20"/>
                <w:w w:val="1"/>
                <w:sz w:val="28"/>
              </w:rPr>
              <w:t>‬</w:t>
            </w:r>
            <w:r w:rsidR="001154A8">
              <w:rPr>
                <w:noProof/>
                <w:color w:val="000000" w:themeColor="text1"/>
                <w:sz w:val="28"/>
              </w:rPr>
              <w:t xml:space="preserve">ға </w:t>
            </w:r>
            <w:r w:rsidRPr="00984D1E">
              <w:rPr>
                <w:noProof/>
                <w:color w:val="000000" w:themeColor="text1"/>
                <w:sz w:val="28"/>
              </w:rPr>
              <w:t>сезімтал штамм);</w:t>
            </w:r>
          </w:p>
        </w:tc>
      </w:tr>
      <w:tr w:rsidR="00C254C2" w:rsidRPr="00984D1E" w14:paraId="2E4AE5FD" w14:textId="77777777">
        <w:trPr>
          <w:trHeight w:val="321"/>
        </w:trPr>
        <w:tc>
          <w:tcPr>
            <w:tcW w:w="588" w:type="dxa"/>
          </w:tcPr>
          <w:p w14:paraId="45CFB133" w14:textId="77777777" w:rsidR="00C254C2" w:rsidRPr="00984D1E" w:rsidRDefault="00B21731">
            <w:pPr>
              <w:pStyle w:val="TableParagraph"/>
              <w:spacing w:line="302" w:lineRule="exact"/>
              <w:ind w:right="180"/>
              <w:jc w:val="right"/>
              <w:rPr>
                <w:noProof/>
                <w:color w:val="000000" w:themeColor="text1"/>
                <w:sz w:val="28"/>
              </w:rPr>
            </w:pPr>
            <w:r w:rsidRPr="00984D1E">
              <w:rPr>
                <w:noProof/>
                <w:color w:val="000000" w:themeColor="text1"/>
                <w:sz w:val="28"/>
              </w:rPr>
              <w:t>2</w:t>
            </w:r>
          </w:p>
        </w:tc>
        <w:tc>
          <w:tcPr>
            <w:tcW w:w="8173" w:type="dxa"/>
          </w:tcPr>
          <w:p w14:paraId="4BCDB94F" w14:textId="0C62DAC0" w:rsidR="00C254C2" w:rsidRPr="00984D1E" w:rsidRDefault="00B21731">
            <w:pPr>
              <w:pStyle w:val="TableParagraph"/>
              <w:spacing w:line="302" w:lineRule="exact"/>
              <w:ind w:left="120"/>
              <w:jc w:val="left"/>
              <w:rPr>
                <w:noProof/>
                <w:color w:val="000000" w:themeColor="text1"/>
                <w:sz w:val="28"/>
              </w:rPr>
            </w:pPr>
            <w:r w:rsidRPr="00984D1E">
              <w:rPr>
                <w:i/>
                <w:noProof/>
                <w:color w:val="000000" w:themeColor="text1"/>
                <w:sz w:val="28"/>
              </w:rPr>
              <w:t xml:space="preserve">Candida albicans </w:t>
            </w:r>
            <w:r w:rsidRPr="00984D1E">
              <w:rPr>
                <w:noProof/>
                <w:color w:val="000000" w:themeColor="text1"/>
                <w:sz w:val="28"/>
              </w:rPr>
              <w:t>ATCC 10231 (мұражай</w:t>
            </w:r>
            <w:r w:rsidR="001154A8" w:rsidRPr="001154A8">
              <w:rPr>
                <w:noProof/>
                <w:vanish/>
                <w:color w:val="000000" w:themeColor="text1"/>
                <w:spacing w:val="-20"/>
                <w:w w:val="1"/>
                <w:sz w:val="28"/>
              </w:rPr>
              <w:t>‬</w:t>
            </w:r>
            <w:r w:rsidR="001154A8">
              <w:rPr>
                <w:noProof/>
                <w:color w:val="000000" w:themeColor="text1"/>
                <w:sz w:val="28"/>
              </w:rPr>
              <w:t xml:space="preserve">ға </w:t>
            </w:r>
            <w:r w:rsidRPr="00984D1E">
              <w:rPr>
                <w:noProof/>
                <w:color w:val="000000" w:themeColor="text1"/>
                <w:sz w:val="28"/>
              </w:rPr>
              <w:t>сезімтал штамм);</w:t>
            </w:r>
          </w:p>
        </w:tc>
      </w:tr>
      <w:tr w:rsidR="00C254C2" w:rsidRPr="00984D1E" w14:paraId="7D7F6882" w14:textId="77777777">
        <w:trPr>
          <w:trHeight w:val="321"/>
        </w:trPr>
        <w:tc>
          <w:tcPr>
            <w:tcW w:w="588" w:type="dxa"/>
          </w:tcPr>
          <w:p w14:paraId="0A65F008" w14:textId="77777777" w:rsidR="00C254C2" w:rsidRPr="00984D1E" w:rsidRDefault="00B21731">
            <w:pPr>
              <w:pStyle w:val="TableParagraph"/>
              <w:spacing w:line="302" w:lineRule="exact"/>
              <w:ind w:right="180"/>
              <w:jc w:val="right"/>
              <w:rPr>
                <w:noProof/>
                <w:color w:val="000000" w:themeColor="text1"/>
                <w:sz w:val="28"/>
              </w:rPr>
            </w:pPr>
            <w:r w:rsidRPr="00984D1E">
              <w:rPr>
                <w:noProof/>
                <w:color w:val="000000" w:themeColor="text1"/>
                <w:sz w:val="28"/>
              </w:rPr>
              <w:t>3</w:t>
            </w:r>
          </w:p>
        </w:tc>
        <w:tc>
          <w:tcPr>
            <w:tcW w:w="8173" w:type="dxa"/>
          </w:tcPr>
          <w:p w14:paraId="03B62393" w14:textId="7AEDEA46" w:rsidR="00C254C2" w:rsidRPr="00984D1E" w:rsidRDefault="00B21731">
            <w:pPr>
              <w:pStyle w:val="TableParagraph"/>
              <w:spacing w:line="302" w:lineRule="exact"/>
              <w:ind w:left="120"/>
              <w:jc w:val="left"/>
              <w:rPr>
                <w:noProof/>
                <w:color w:val="000000" w:themeColor="text1"/>
                <w:sz w:val="28"/>
              </w:rPr>
            </w:pPr>
            <w:r w:rsidRPr="00984D1E">
              <w:rPr>
                <w:i/>
                <w:noProof/>
                <w:color w:val="000000" w:themeColor="text1"/>
                <w:sz w:val="28"/>
              </w:rPr>
              <w:t xml:space="preserve">Escherichia coli </w:t>
            </w:r>
            <w:r w:rsidRPr="00984D1E">
              <w:rPr>
                <w:noProof/>
                <w:color w:val="000000" w:themeColor="text1"/>
                <w:sz w:val="28"/>
              </w:rPr>
              <w:t>ATCC 8739 (мұражай</w:t>
            </w:r>
            <w:r w:rsidR="001154A8" w:rsidRPr="001154A8">
              <w:rPr>
                <w:noProof/>
                <w:vanish/>
                <w:color w:val="000000" w:themeColor="text1"/>
                <w:spacing w:val="-20"/>
                <w:w w:val="1"/>
                <w:sz w:val="28"/>
              </w:rPr>
              <w:t>‬</w:t>
            </w:r>
            <w:r w:rsidR="001154A8">
              <w:rPr>
                <w:noProof/>
                <w:color w:val="000000" w:themeColor="text1"/>
                <w:sz w:val="28"/>
              </w:rPr>
              <w:t xml:space="preserve">ға </w:t>
            </w:r>
            <w:r w:rsidRPr="00984D1E">
              <w:rPr>
                <w:noProof/>
                <w:color w:val="000000" w:themeColor="text1"/>
                <w:sz w:val="28"/>
              </w:rPr>
              <w:t>сезімтал штамм);</w:t>
            </w:r>
          </w:p>
        </w:tc>
      </w:tr>
      <w:tr w:rsidR="00C254C2" w:rsidRPr="00984D1E" w14:paraId="26D4F385" w14:textId="77777777">
        <w:trPr>
          <w:trHeight w:val="322"/>
        </w:trPr>
        <w:tc>
          <w:tcPr>
            <w:tcW w:w="588" w:type="dxa"/>
          </w:tcPr>
          <w:p w14:paraId="1BD94694" w14:textId="77777777" w:rsidR="00C254C2" w:rsidRPr="00984D1E" w:rsidRDefault="00B21731">
            <w:pPr>
              <w:pStyle w:val="TableParagraph"/>
              <w:spacing w:line="303" w:lineRule="exact"/>
              <w:ind w:right="180"/>
              <w:jc w:val="right"/>
              <w:rPr>
                <w:noProof/>
                <w:color w:val="000000" w:themeColor="text1"/>
                <w:sz w:val="28"/>
              </w:rPr>
            </w:pPr>
            <w:r w:rsidRPr="00984D1E">
              <w:rPr>
                <w:noProof/>
                <w:color w:val="000000" w:themeColor="text1"/>
                <w:sz w:val="28"/>
              </w:rPr>
              <w:t>4</w:t>
            </w:r>
          </w:p>
        </w:tc>
        <w:tc>
          <w:tcPr>
            <w:tcW w:w="8173" w:type="dxa"/>
          </w:tcPr>
          <w:p w14:paraId="79755F46" w14:textId="23E43BC4" w:rsidR="00C254C2" w:rsidRPr="00984D1E" w:rsidRDefault="00B21731">
            <w:pPr>
              <w:pStyle w:val="TableParagraph"/>
              <w:spacing w:line="303" w:lineRule="exact"/>
              <w:ind w:left="120"/>
              <w:jc w:val="left"/>
              <w:rPr>
                <w:noProof/>
                <w:color w:val="000000" w:themeColor="text1"/>
                <w:sz w:val="28"/>
              </w:rPr>
            </w:pPr>
            <w:r w:rsidRPr="00984D1E">
              <w:rPr>
                <w:i/>
                <w:noProof/>
                <w:color w:val="000000" w:themeColor="text1"/>
                <w:sz w:val="28"/>
              </w:rPr>
              <w:t xml:space="preserve">Escherichia coli </w:t>
            </w:r>
            <w:r w:rsidRPr="00984D1E">
              <w:rPr>
                <w:noProof/>
                <w:color w:val="000000" w:themeColor="text1"/>
                <w:sz w:val="28"/>
              </w:rPr>
              <w:t>ATCC BAA-196 (мұражай</w:t>
            </w:r>
            <w:r w:rsidR="001154A8" w:rsidRPr="001154A8">
              <w:rPr>
                <w:noProof/>
                <w:vanish/>
                <w:color w:val="000000" w:themeColor="text1"/>
                <w:spacing w:val="-20"/>
                <w:w w:val="1"/>
                <w:sz w:val="28"/>
              </w:rPr>
              <w:t>‬</w:t>
            </w:r>
            <w:r w:rsidR="001154A8">
              <w:rPr>
                <w:noProof/>
                <w:color w:val="000000" w:themeColor="text1"/>
                <w:sz w:val="28"/>
              </w:rPr>
              <w:t xml:space="preserve">ға </w:t>
            </w:r>
            <w:r w:rsidRPr="00984D1E">
              <w:rPr>
                <w:noProof/>
                <w:color w:val="000000" w:themeColor="text1"/>
                <w:sz w:val="28"/>
              </w:rPr>
              <w:t>төзім</w:t>
            </w:r>
            <w:r w:rsidR="001154A8" w:rsidRPr="001154A8">
              <w:rPr>
                <w:noProof/>
                <w:vanish/>
                <w:color w:val="000000" w:themeColor="text1"/>
                <w:spacing w:val="-20"/>
                <w:w w:val="1"/>
                <w:sz w:val="28"/>
              </w:rPr>
              <w:t>‬</w:t>
            </w:r>
            <w:r w:rsidR="001154A8">
              <w:rPr>
                <w:noProof/>
                <w:color w:val="000000" w:themeColor="text1"/>
                <w:sz w:val="28"/>
              </w:rPr>
              <w:t xml:space="preserve">ді </w:t>
            </w:r>
            <w:r w:rsidRPr="00984D1E">
              <w:rPr>
                <w:noProof/>
                <w:color w:val="000000" w:themeColor="text1"/>
                <w:sz w:val="28"/>
              </w:rPr>
              <w:t>штамм);</w:t>
            </w:r>
          </w:p>
        </w:tc>
      </w:tr>
      <w:tr w:rsidR="00C254C2" w:rsidRPr="00984D1E" w14:paraId="5D2FFB47" w14:textId="77777777">
        <w:trPr>
          <w:trHeight w:val="317"/>
        </w:trPr>
        <w:tc>
          <w:tcPr>
            <w:tcW w:w="588" w:type="dxa"/>
          </w:tcPr>
          <w:p w14:paraId="528F0F28" w14:textId="77777777" w:rsidR="00C254C2" w:rsidRPr="00984D1E" w:rsidRDefault="00B21731">
            <w:pPr>
              <w:pStyle w:val="TableParagraph"/>
              <w:spacing w:line="297" w:lineRule="exact"/>
              <w:ind w:right="180"/>
              <w:jc w:val="right"/>
              <w:rPr>
                <w:noProof/>
                <w:color w:val="000000" w:themeColor="text1"/>
                <w:sz w:val="28"/>
              </w:rPr>
            </w:pPr>
            <w:r w:rsidRPr="00984D1E">
              <w:rPr>
                <w:noProof/>
                <w:color w:val="000000" w:themeColor="text1"/>
                <w:sz w:val="28"/>
              </w:rPr>
              <w:t>5</w:t>
            </w:r>
          </w:p>
        </w:tc>
        <w:tc>
          <w:tcPr>
            <w:tcW w:w="8173" w:type="dxa"/>
          </w:tcPr>
          <w:p w14:paraId="55454334" w14:textId="323A68ED" w:rsidR="00C254C2" w:rsidRPr="00984D1E" w:rsidRDefault="00B21731">
            <w:pPr>
              <w:pStyle w:val="TableParagraph"/>
              <w:spacing w:line="297" w:lineRule="exact"/>
              <w:ind w:left="120"/>
              <w:jc w:val="left"/>
              <w:rPr>
                <w:noProof/>
                <w:color w:val="000000" w:themeColor="text1"/>
                <w:sz w:val="28"/>
              </w:rPr>
            </w:pPr>
            <w:r w:rsidRPr="00984D1E">
              <w:rPr>
                <w:i/>
                <w:noProof/>
                <w:color w:val="000000" w:themeColor="text1"/>
                <w:sz w:val="28"/>
              </w:rPr>
              <w:t xml:space="preserve">Staphylococcus aureus </w:t>
            </w:r>
            <w:r w:rsidRPr="00984D1E">
              <w:rPr>
                <w:noProof/>
                <w:color w:val="000000" w:themeColor="text1"/>
                <w:sz w:val="28"/>
              </w:rPr>
              <w:t>ATCC BAA-39 (мұражай</w:t>
            </w:r>
            <w:r w:rsidR="001154A8" w:rsidRPr="001154A8">
              <w:rPr>
                <w:noProof/>
                <w:vanish/>
                <w:color w:val="000000" w:themeColor="text1"/>
                <w:spacing w:val="-20"/>
                <w:w w:val="1"/>
                <w:sz w:val="28"/>
              </w:rPr>
              <w:t>‬</w:t>
            </w:r>
            <w:r w:rsidR="001154A8">
              <w:rPr>
                <w:noProof/>
                <w:color w:val="000000" w:themeColor="text1"/>
                <w:sz w:val="28"/>
              </w:rPr>
              <w:t xml:space="preserve">ға </w:t>
            </w:r>
            <w:r w:rsidRPr="00984D1E">
              <w:rPr>
                <w:noProof/>
                <w:color w:val="000000" w:themeColor="text1"/>
                <w:sz w:val="28"/>
              </w:rPr>
              <w:t>төзім</w:t>
            </w:r>
            <w:r w:rsidR="001154A8" w:rsidRPr="001154A8">
              <w:rPr>
                <w:noProof/>
                <w:vanish/>
                <w:color w:val="000000" w:themeColor="text1"/>
                <w:spacing w:val="-20"/>
                <w:w w:val="1"/>
                <w:sz w:val="28"/>
              </w:rPr>
              <w:t>‬</w:t>
            </w:r>
            <w:r w:rsidR="001154A8">
              <w:rPr>
                <w:noProof/>
                <w:color w:val="000000" w:themeColor="text1"/>
                <w:sz w:val="28"/>
              </w:rPr>
              <w:t xml:space="preserve">ді </w:t>
            </w:r>
            <w:r w:rsidRPr="00984D1E">
              <w:rPr>
                <w:noProof/>
                <w:color w:val="000000" w:themeColor="text1"/>
                <w:sz w:val="28"/>
              </w:rPr>
              <w:t>штамм).</w:t>
            </w:r>
          </w:p>
        </w:tc>
      </w:tr>
    </w:tbl>
    <w:p w14:paraId="14C7C762" w14:textId="72833878" w:rsidR="00C254C2" w:rsidRPr="00984D1E" w:rsidRDefault="00B21731">
      <w:pPr>
        <w:spacing w:line="321" w:lineRule="exact"/>
        <w:ind w:left="868"/>
        <w:jc w:val="both"/>
        <w:rPr>
          <w:i/>
          <w:noProof/>
          <w:color w:val="000000" w:themeColor="text1"/>
          <w:sz w:val="28"/>
        </w:rPr>
      </w:pPr>
      <w:r w:rsidRPr="00984D1E">
        <w:rPr>
          <w:i/>
          <w:noProof/>
          <w:color w:val="000000" w:themeColor="text1"/>
          <w:sz w:val="28"/>
        </w:rPr>
        <w:t>Қорек</w:t>
      </w:r>
      <w:r w:rsidR="001154A8" w:rsidRPr="001154A8">
        <w:rPr>
          <w:i/>
          <w:noProof/>
          <w:vanish/>
          <w:color w:val="000000" w:themeColor="text1"/>
          <w:spacing w:val="-20"/>
          <w:w w:val="1"/>
          <w:sz w:val="28"/>
        </w:rPr>
        <w:t>‬</w:t>
      </w:r>
      <w:r w:rsidR="001154A8">
        <w:rPr>
          <w:i/>
          <w:noProof/>
          <w:color w:val="000000" w:themeColor="text1"/>
          <w:sz w:val="28"/>
        </w:rPr>
        <w:t xml:space="preserve">тік </w:t>
      </w:r>
      <w:r w:rsidRPr="00984D1E">
        <w:rPr>
          <w:i/>
          <w:noProof/>
          <w:color w:val="000000" w:themeColor="text1"/>
          <w:sz w:val="28"/>
        </w:rPr>
        <w:t>орта</w:t>
      </w:r>
      <w:r w:rsidR="001154A8" w:rsidRPr="001154A8">
        <w:rPr>
          <w:i/>
          <w:noProof/>
          <w:vanish/>
          <w:color w:val="000000" w:themeColor="text1"/>
          <w:spacing w:val="-20"/>
          <w:w w:val="1"/>
          <w:sz w:val="28"/>
        </w:rPr>
        <w:t>‬</w:t>
      </w:r>
      <w:r w:rsidR="001154A8">
        <w:rPr>
          <w:i/>
          <w:noProof/>
          <w:color w:val="000000" w:themeColor="text1"/>
          <w:sz w:val="28"/>
        </w:rPr>
        <w:t>л</w:t>
      </w:r>
      <w:r w:rsidR="001154A8" w:rsidRPr="001154A8">
        <w:rPr>
          <w:i/>
          <w:noProof/>
          <w:vanish/>
          <w:color w:val="000000" w:themeColor="text1"/>
          <w:spacing w:val="-20"/>
          <w:w w:val="1"/>
          <w:sz w:val="28"/>
        </w:rPr>
        <w:t>‬</w:t>
      </w:r>
      <w:r w:rsidR="001154A8">
        <w:rPr>
          <w:i/>
          <w:noProof/>
          <w:color w:val="000000" w:themeColor="text1"/>
          <w:sz w:val="28"/>
        </w:rPr>
        <w:t>ар,</w:t>
      </w:r>
      <w:r w:rsidRPr="00984D1E">
        <w:rPr>
          <w:i/>
          <w:noProof/>
          <w:color w:val="000000" w:themeColor="text1"/>
          <w:sz w:val="28"/>
        </w:rPr>
        <w:t xml:space="preserve"> реактив</w:t>
      </w:r>
      <w:r w:rsidR="001154A8" w:rsidRPr="001154A8">
        <w:rPr>
          <w:i/>
          <w:noProof/>
          <w:vanish/>
          <w:color w:val="000000" w:themeColor="text1"/>
          <w:spacing w:val="-20"/>
          <w:w w:val="1"/>
          <w:sz w:val="28"/>
        </w:rPr>
        <w:t>‬</w:t>
      </w:r>
      <w:r w:rsidR="001154A8">
        <w:rPr>
          <w:i/>
          <w:noProof/>
          <w:color w:val="000000" w:themeColor="text1"/>
          <w:sz w:val="28"/>
        </w:rPr>
        <w:t>т</w:t>
      </w:r>
      <w:r w:rsidR="001154A8" w:rsidRPr="001154A8">
        <w:rPr>
          <w:i/>
          <w:noProof/>
          <w:vanish/>
          <w:color w:val="000000" w:themeColor="text1"/>
          <w:spacing w:val="-20"/>
          <w:w w:val="1"/>
          <w:sz w:val="28"/>
        </w:rPr>
        <w:t>‬</w:t>
      </w:r>
      <w:r w:rsidR="001154A8">
        <w:rPr>
          <w:i/>
          <w:noProof/>
          <w:color w:val="000000" w:themeColor="text1"/>
          <w:sz w:val="28"/>
        </w:rPr>
        <w:t xml:space="preserve">ер </w:t>
      </w:r>
      <w:r w:rsidRPr="00984D1E">
        <w:rPr>
          <w:i/>
          <w:noProof/>
          <w:color w:val="000000" w:themeColor="text1"/>
          <w:sz w:val="28"/>
        </w:rPr>
        <w:t>жә</w:t>
      </w:r>
      <w:r w:rsidR="001154A8" w:rsidRPr="001154A8">
        <w:rPr>
          <w:i/>
          <w:noProof/>
          <w:vanish/>
          <w:color w:val="000000" w:themeColor="text1"/>
          <w:spacing w:val="-20"/>
          <w:w w:val="1"/>
          <w:sz w:val="28"/>
        </w:rPr>
        <w:t>‬</w:t>
      </w:r>
      <w:r w:rsidR="001154A8">
        <w:rPr>
          <w:i/>
          <w:noProof/>
          <w:color w:val="000000" w:themeColor="text1"/>
          <w:sz w:val="28"/>
        </w:rPr>
        <w:t xml:space="preserve">не </w:t>
      </w:r>
      <w:r w:rsidRPr="00984D1E">
        <w:rPr>
          <w:i/>
          <w:noProof/>
          <w:color w:val="000000" w:themeColor="text1"/>
          <w:sz w:val="28"/>
        </w:rPr>
        <w:t>ерітінділер</w:t>
      </w:r>
    </w:p>
    <w:p w14:paraId="4F38C65A" w14:textId="5C4BE482" w:rsidR="00C254C2" w:rsidRPr="00984D1E" w:rsidRDefault="00B21731">
      <w:pPr>
        <w:pStyle w:val="a3"/>
        <w:ind w:left="301" w:right="503" w:firstLine="566"/>
        <w:jc w:val="both"/>
        <w:rPr>
          <w:noProof/>
          <w:color w:val="000000" w:themeColor="text1"/>
        </w:rPr>
      </w:pPr>
      <w:r w:rsidRPr="00984D1E">
        <w:rPr>
          <w:noProof/>
          <w:color w:val="000000" w:themeColor="text1"/>
        </w:rPr>
        <w:t>Ғылыми-зерттеу жұмыстар</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жүргізу ке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CLSI ұс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орта</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ар,</w:t>
      </w:r>
      <w:r w:rsidRPr="00984D1E">
        <w:rPr>
          <w:noProof/>
          <w:color w:val="000000" w:themeColor="text1"/>
        </w:rPr>
        <w:t xml:space="preserve"> ерітінді</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ер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реаген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пайдаланылды: Мюллер-Хинтон агары, Мюллер- Хинтон сорпа</w:t>
      </w:r>
      <w:r w:rsidR="001154A8" w:rsidRPr="001154A8">
        <w:rPr>
          <w:noProof/>
          <w:vanish/>
          <w:color w:val="000000" w:themeColor="text1"/>
          <w:spacing w:val="-20"/>
          <w:w w:val="1"/>
        </w:rPr>
        <w:t>‬</w:t>
      </w:r>
      <w:r w:rsidR="001154A8">
        <w:rPr>
          <w:noProof/>
          <w:color w:val="000000" w:themeColor="text1"/>
        </w:rPr>
        <w:t>сы,</w:t>
      </w:r>
      <w:r w:rsidRPr="00984D1E">
        <w:rPr>
          <w:noProof/>
          <w:color w:val="000000" w:themeColor="text1"/>
        </w:rPr>
        <w:t xml:space="preserve"> Сабуро сорпа</w:t>
      </w:r>
      <w:r w:rsidR="001154A8" w:rsidRPr="001154A8">
        <w:rPr>
          <w:noProof/>
          <w:vanish/>
          <w:color w:val="000000" w:themeColor="text1"/>
          <w:spacing w:val="-20"/>
          <w:w w:val="1"/>
        </w:rPr>
        <w:t>‬</w:t>
      </w:r>
      <w:r w:rsidR="001154A8">
        <w:rPr>
          <w:noProof/>
          <w:color w:val="000000" w:themeColor="text1"/>
        </w:rPr>
        <w:t>сы,</w:t>
      </w:r>
      <w:r w:rsidRPr="00984D1E">
        <w:rPr>
          <w:noProof/>
          <w:color w:val="000000" w:themeColor="text1"/>
        </w:rPr>
        <w:t xml:space="preserve"> Сабуро агары, қорек</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аг</w:t>
      </w:r>
      <w:r w:rsidR="001154A8" w:rsidRPr="001154A8">
        <w:rPr>
          <w:noProof/>
          <w:vanish/>
          <w:color w:val="000000" w:themeColor="text1"/>
          <w:spacing w:val="-20"/>
          <w:w w:val="1"/>
        </w:rPr>
        <w:t>‬</w:t>
      </w:r>
      <w:r w:rsidR="001154A8">
        <w:rPr>
          <w:noProof/>
          <w:color w:val="000000" w:themeColor="text1"/>
        </w:rPr>
        <w:t>ар,</w:t>
      </w:r>
      <w:r w:rsidRPr="00984D1E">
        <w:rPr>
          <w:noProof/>
          <w:color w:val="000000" w:themeColor="text1"/>
        </w:rPr>
        <w:t xml:space="preserve"> RPMI 1640 орта</w:t>
      </w:r>
      <w:r w:rsidR="001154A8" w:rsidRPr="001154A8">
        <w:rPr>
          <w:noProof/>
          <w:vanish/>
          <w:color w:val="000000" w:themeColor="text1"/>
          <w:spacing w:val="-20"/>
          <w:w w:val="1"/>
        </w:rPr>
        <w:t>‬</w:t>
      </w:r>
      <w:r w:rsidR="001154A8">
        <w:rPr>
          <w:noProof/>
          <w:color w:val="000000" w:themeColor="text1"/>
        </w:rPr>
        <w:t>сы,</w:t>
      </w:r>
      <w:r w:rsidRPr="00984D1E">
        <w:rPr>
          <w:noProof/>
          <w:color w:val="000000" w:themeColor="text1"/>
        </w:rPr>
        <w:t xml:space="preserve"> 0,9% натрий хлори</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ерітіндісі (тұзды), этил спир</w:t>
      </w:r>
      <w:r w:rsidR="001154A8" w:rsidRPr="001154A8">
        <w:rPr>
          <w:noProof/>
          <w:vanish/>
          <w:color w:val="000000" w:themeColor="text1"/>
          <w:spacing w:val="-20"/>
          <w:w w:val="1"/>
        </w:rPr>
        <w:t>‬</w:t>
      </w:r>
      <w:r w:rsidR="001154A8">
        <w:rPr>
          <w:noProof/>
          <w:color w:val="000000" w:themeColor="text1"/>
        </w:rPr>
        <w:t>ті,</w:t>
      </w:r>
      <w:r w:rsidRPr="00984D1E">
        <w:rPr>
          <w:noProof/>
          <w:color w:val="000000" w:themeColor="text1"/>
        </w:rPr>
        <w:t xml:space="preserve"> ДМСО.</w:t>
      </w:r>
    </w:p>
    <w:p w14:paraId="501E5D09" w14:textId="77777777" w:rsidR="00C254C2" w:rsidRPr="00984D1E" w:rsidRDefault="00C254C2">
      <w:pPr>
        <w:pStyle w:val="a3"/>
        <w:spacing w:before="4"/>
        <w:rPr>
          <w:noProof/>
          <w:color w:val="000000" w:themeColor="text1"/>
        </w:rPr>
      </w:pPr>
    </w:p>
    <w:p w14:paraId="37E40327" w14:textId="77777777" w:rsidR="00C254C2" w:rsidRPr="00984D1E" w:rsidRDefault="00B21731">
      <w:pPr>
        <w:pStyle w:val="1"/>
        <w:spacing w:line="319" w:lineRule="exact"/>
        <w:ind w:left="867"/>
        <w:jc w:val="left"/>
        <w:rPr>
          <w:noProof/>
          <w:color w:val="000000" w:themeColor="text1"/>
        </w:rPr>
      </w:pPr>
      <w:r w:rsidRPr="00984D1E">
        <w:rPr>
          <w:noProof/>
          <w:color w:val="000000" w:themeColor="text1"/>
        </w:rPr>
        <w:t>Жабдықтар</w:t>
      </w:r>
    </w:p>
    <w:p w14:paraId="4159C3B0" w14:textId="12C230F8" w:rsidR="00C254C2" w:rsidRPr="00984D1E" w:rsidRDefault="00B21731">
      <w:pPr>
        <w:pStyle w:val="a3"/>
        <w:ind w:left="301" w:right="500" w:firstLine="566"/>
        <w:jc w:val="both"/>
        <w:rPr>
          <w:noProof/>
          <w:color w:val="000000" w:themeColor="text1"/>
        </w:rPr>
      </w:pPr>
      <w:r w:rsidRPr="00984D1E">
        <w:rPr>
          <w:noProof/>
          <w:color w:val="000000" w:themeColor="text1"/>
        </w:rPr>
        <w:t>Зерттеу</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денситометр DEN-1 (Латвия), термошейк</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Comfort" (Германия), анали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 xml:space="preserve">таразы LB 210-A (Ресей), рН-метр PB11 (Германия), </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автоклав SystecV-120 (Германия), термостат BD-115 (Германия), ламина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бокс BioIIA / G (Испания), Ika MS3 Digit</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al </w:t>
      </w:r>
      <w:r w:rsidRPr="00984D1E">
        <w:rPr>
          <w:noProof/>
          <w:color w:val="000000" w:themeColor="text1"/>
        </w:rPr>
        <w:t>(Германия) шейк</w:t>
      </w:r>
      <w:r w:rsidR="001154A8" w:rsidRPr="001154A8">
        <w:rPr>
          <w:noProof/>
          <w:vanish/>
          <w:color w:val="000000" w:themeColor="text1"/>
          <w:spacing w:val="-20"/>
          <w:w w:val="1"/>
        </w:rPr>
        <w:t>‬</w:t>
      </w:r>
      <w:r w:rsidR="001154A8">
        <w:rPr>
          <w:noProof/>
          <w:color w:val="000000" w:themeColor="text1"/>
        </w:rPr>
        <w:t>ер,</w:t>
      </w:r>
      <w:r w:rsidRPr="00984D1E">
        <w:rPr>
          <w:noProof/>
          <w:color w:val="000000" w:themeColor="text1"/>
        </w:rPr>
        <w:t xml:space="preserve"> Eppendorf диспенсері (1-10 мл, 100-1000 мкл, 20-200 мкл, 0,5-10 мкл) (Германия), Haake P14 термобаня (Германия), Аrium 611 VF су</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тазарту жүйесі (Германия) қолданыл</w:t>
      </w:r>
      <w:r w:rsidR="001154A8" w:rsidRPr="001154A8">
        <w:rPr>
          <w:noProof/>
          <w:vanish/>
          <w:color w:val="000000" w:themeColor="text1"/>
          <w:spacing w:val="-20"/>
          <w:w w:val="1"/>
        </w:rPr>
        <w:t>‬</w:t>
      </w:r>
      <w:r w:rsidR="001154A8">
        <w:rPr>
          <w:noProof/>
          <w:color w:val="000000" w:themeColor="text1"/>
        </w:rPr>
        <w:t>ды.</w:t>
      </w:r>
    </w:p>
    <w:p w14:paraId="2BB50C95" w14:textId="77777777" w:rsidR="00C254C2" w:rsidRPr="00984D1E" w:rsidRDefault="00C254C2">
      <w:pPr>
        <w:pStyle w:val="a3"/>
        <w:spacing w:before="1"/>
        <w:rPr>
          <w:noProof/>
          <w:color w:val="000000" w:themeColor="text1"/>
        </w:rPr>
      </w:pPr>
    </w:p>
    <w:p w14:paraId="5BB07B35" w14:textId="581E3F97" w:rsidR="00C254C2" w:rsidRPr="00984D1E" w:rsidRDefault="00B21731">
      <w:pPr>
        <w:pStyle w:val="1"/>
        <w:spacing w:before="1" w:line="319" w:lineRule="exact"/>
        <w:ind w:left="867"/>
        <w:jc w:val="left"/>
        <w:rPr>
          <w:noProof/>
          <w:color w:val="000000" w:themeColor="text1"/>
        </w:rPr>
      </w:pPr>
      <w:r w:rsidRPr="00984D1E">
        <w:rPr>
          <w:noProof/>
          <w:color w:val="000000" w:themeColor="text1"/>
        </w:rPr>
        <w:t>Зертт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зат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негіз</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ерітінділ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дайындау</w:t>
      </w:r>
    </w:p>
    <w:p w14:paraId="1C737A3F" w14:textId="4ED89E83" w:rsidR="00C254C2" w:rsidRPr="00984D1E" w:rsidRDefault="00B21731">
      <w:pPr>
        <w:pStyle w:val="a3"/>
        <w:ind w:left="301" w:right="501" w:firstLine="566"/>
        <w:jc w:val="both"/>
        <w:rPr>
          <w:noProof/>
          <w:color w:val="000000" w:themeColor="text1"/>
        </w:rPr>
      </w:pPr>
      <w:r w:rsidRPr="00984D1E">
        <w:rPr>
          <w:noProof/>
          <w:color w:val="000000" w:themeColor="text1"/>
        </w:rPr>
        <w:t>Ұсыны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үлгіл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кейбірі су</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ерімей</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бірақ этанол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ДМСО-</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ери</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Осы</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байлан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негіз</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ерітінді</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0,02 г құрғақ за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5 мл 0,9%</w:t>
      </w:r>
    </w:p>
    <w:p w14:paraId="15257C23" w14:textId="77777777" w:rsidR="00C254C2" w:rsidRPr="00984D1E" w:rsidRDefault="00C254C2">
      <w:pPr>
        <w:jc w:val="both"/>
        <w:rPr>
          <w:noProof/>
          <w:color w:val="000000" w:themeColor="text1"/>
        </w:rPr>
        <w:sectPr w:rsidR="00C254C2" w:rsidRPr="00984D1E">
          <w:pgSz w:w="11910" w:h="16840"/>
          <w:pgMar w:top="1040" w:right="200" w:bottom="1100" w:left="1400" w:header="0" w:footer="836" w:gutter="0"/>
          <w:cols w:space="720"/>
        </w:sectPr>
      </w:pPr>
    </w:p>
    <w:p w14:paraId="5A17F57F" w14:textId="178A1CA8" w:rsidR="00C254C2" w:rsidRPr="00984D1E" w:rsidRDefault="00B21731">
      <w:pPr>
        <w:pStyle w:val="a3"/>
        <w:spacing w:before="69"/>
        <w:ind w:left="301" w:right="504"/>
        <w:jc w:val="both"/>
        <w:rPr>
          <w:noProof/>
          <w:color w:val="000000" w:themeColor="text1"/>
        </w:rPr>
      </w:pPr>
      <w:r w:rsidRPr="00984D1E">
        <w:rPr>
          <w:noProof/>
          <w:color w:val="000000" w:themeColor="text1"/>
        </w:rPr>
        <w:lastRenderedPageBreak/>
        <w:t>тұз</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ерітінді</w:t>
      </w:r>
      <w:r w:rsidR="001154A8" w:rsidRPr="001154A8">
        <w:rPr>
          <w:noProof/>
          <w:vanish/>
          <w:color w:val="000000" w:themeColor="text1"/>
          <w:spacing w:val="-20"/>
          <w:w w:val="1"/>
        </w:rPr>
        <w:t>‬</w:t>
      </w:r>
      <w:r w:rsidR="001154A8">
        <w:rPr>
          <w:noProof/>
          <w:color w:val="000000" w:themeColor="text1"/>
        </w:rPr>
        <w:t>де,</w:t>
      </w:r>
      <w:r w:rsidRPr="00984D1E">
        <w:rPr>
          <w:noProof/>
          <w:color w:val="000000" w:themeColor="text1"/>
        </w:rPr>
        <w:t xml:space="preserve"> 10% этанол</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неме</w:t>
      </w:r>
      <w:r w:rsidR="001154A8" w:rsidRPr="001154A8">
        <w:rPr>
          <w:noProof/>
          <w:vanish/>
          <w:color w:val="000000" w:themeColor="text1"/>
          <w:spacing w:val="-20"/>
          <w:w w:val="1"/>
        </w:rPr>
        <w:t>‬</w:t>
      </w:r>
      <w:r w:rsidR="001154A8">
        <w:rPr>
          <w:noProof/>
          <w:color w:val="000000" w:themeColor="text1"/>
        </w:rPr>
        <w:t xml:space="preserve">се </w:t>
      </w:r>
      <w:r w:rsidRPr="00984D1E">
        <w:rPr>
          <w:noProof/>
          <w:color w:val="000000" w:themeColor="text1"/>
        </w:rPr>
        <w:t>20% ДМСО-</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еріту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дайында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осылайша 4 мг/мл неме</w:t>
      </w:r>
      <w:r w:rsidR="001154A8" w:rsidRPr="001154A8">
        <w:rPr>
          <w:noProof/>
          <w:vanish/>
          <w:color w:val="000000" w:themeColor="text1"/>
          <w:spacing w:val="-20"/>
          <w:w w:val="1"/>
        </w:rPr>
        <w:t>‬</w:t>
      </w:r>
      <w:r w:rsidR="001154A8">
        <w:rPr>
          <w:noProof/>
          <w:color w:val="000000" w:themeColor="text1"/>
        </w:rPr>
        <w:t xml:space="preserve">се </w:t>
      </w:r>
      <w:r w:rsidRPr="00984D1E">
        <w:rPr>
          <w:noProof/>
          <w:color w:val="000000" w:themeColor="text1"/>
        </w:rPr>
        <w:t>4000 мкг/мл концентрация</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негіз</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еріті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алын</w:t>
      </w:r>
      <w:r w:rsidR="001154A8" w:rsidRPr="001154A8">
        <w:rPr>
          <w:noProof/>
          <w:vanish/>
          <w:color w:val="000000" w:themeColor="text1"/>
          <w:spacing w:val="-20"/>
          <w:w w:val="1"/>
        </w:rPr>
        <w:t>‬</w:t>
      </w:r>
      <w:r w:rsidR="001154A8">
        <w:rPr>
          <w:noProof/>
          <w:color w:val="000000" w:themeColor="text1"/>
        </w:rPr>
        <w:t>ды.</w:t>
      </w:r>
    </w:p>
    <w:p w14:paraId="6431FE79" w14:textId="77777777" w:rsidR="00C254C2" w:rsidRPr="00984D1E" w:rsidRDefault="00C254C2">
      <w:pPr>
        <w:pStyle w:val="a3"/>
        <w:spacing w:before="6"/>
        <w:rPr>
          <w:noProof/>
          <w:color w:val="000000" w:themeColor="text1"/>
        </w:rPr>
      </w:pPr>
    </w:p>
    <w:p w14:paraId="6CFC5307" w14:textId="76206446" w:rsidR="00C254C2" w:rsidRPr="00984D1E" w:rsidRDefault="00B21731">
      <w:pPr>
        <w:pStyle w:val="1"/>
        <w:ind w:right="501" w:firstLine="566"/>
        <w:rPr>
          <w:noProof/>
          <w:color w:val="000000" w:themeColor="text1"/>
        </w:rPr>
      </w:pPr>
      <w:r w:rsidRPr="00984D1E">
        <w:rPr>
          <w:noProof/>
          <w:color w:val="000000" w:themeColor="text1"/>
        </w:rPr>
        <w:t>Физ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ерітінді</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0,9% натрий хлори</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ерітіндісі) тест- штаммд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суспензияс</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дайындау</w:t>
      </w:r>
    </w:p>
    <w:p w14:paraId="270A230A" w14:textId="0CF95B8F" w:rsidR="00C254C2" w:rsidRPr="00984D1E" w:rsidRDefault="00B21731">
      <w:pPr>
        <w:pStyle w:val="a3"/>
        <w:ind w:left="301" w:right="502" w:firstLine="566"/>
        <w:jc w:val="both"/>
        <w:rPr>
          <w:noProof/>
          <w:color w:val="000000" w:themeColor="text1"/>
        </w:rPr>
      </w:pPr>
      <w:r w:rsidRPr="00984D1E">
        <w:rPr>
          <w:noProof/>
          <w:color w:val="000000" w:themeColor="text1"/>
        </w:rPr>
        <w:t>Қаже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концентрация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микроорганизмд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суспензиялар</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дайында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оп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тығыздық</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лайлылықты) өлшеу</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арна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DEN- 1 (Латвия) денситометрі қолданы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Пробирка</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оп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тығызд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5 мл тұз</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ерітінд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өлшен</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Бактер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цикл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қа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қорек</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орта</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өсір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сынақ штамм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б</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р </w:t>
      </w:r>
      <w:r w:rsidRPr="00984D1E">
        <w:rPr>
          <w:noProof/>
          <w:color w:val="000000" w:themeColor="text1"/>
        </w:rPr>
        <w:t>тип</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колониялары таңда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оны пробирка</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ауысты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біртек</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консистенция (лайлану)алынғанша ерітілді: бактерия</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 Макфарланд бойынша 0,5 бір</w:t>
      </w:r>
      <w:r w:rsidR="001154A8" w:rsidRPr="001154A8">
        <w:rPr>
          <w:noProof/>
          <w:vanish/>
          <w:color w:val="000000" w:themeColor="text1"/>
          <w:spacing w:val="-20"/>
          <w:w w:val="1"/>
        </w:rPr>
        <w:t>‬</w:t>
      </w:r>
      <w:r w:rsidR="001154A8">
        <w:rPr>
          <w:noProof/>
          <w:color w:val="000000" w:themeColor="text1"/>
        </w:rPr>
        <w:t>лік,</w:t>
      </w:r>
      <w:r w:rsidRPr="00984D1E">
        <w:rPr>
          <w:noProof/>
          <w:color w:val="000000" w:themeColor="text1"/>
        </w:rPr>
        <w:t xml:space="preserve"> саңырауқұлақ</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 2,5, бұл зертт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сынақ микроорганизм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концентрацияс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1,5×108 CFU/мл сәйкес кел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1,5×108 КОЕ/мл микроорганизм суспензиялары</w:t>
      </w:r>
      <w:r w:rsidR="001154A8" w:rsidRPr="001154A8">
        <w:rPr>
          <w:noProof/>
          <w:vanish/>
          <w:color w:val="000000" w:themeColor="text1"/>
          <w:spacing w:val="-20"/>
          <w:w w:val="1"/>
        </w:rPr>
        <w:t>‬</w:t>
      </w:r>
      <w:r w:rsidR="001154A8">
        <w:rPr>
          <w:noProof/>
          <w:color w:val="000000" w:themeColor="text1"/>
        </w:rPr>
        <w:t xml:space="preserve">нан </w:t>
      </w:r>
      <w:r w:rsidRPr="00984D1E">
        <w:rPr>
          <w:noProof/>
          <w:color w:val="000000" w:themeColor="text1"/>
        </w:rPr>
        <w:t>бактерия</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1,5×106 КОЕ/мл, саңырауқұлақ</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5×106 КОЕ/мл сұйылту дайындалды: 9,0 мл физ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ерітінді</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1,</w:t>
      </w:r>
      <w:r w:rsidR="00D92218" w:rsidRPr="00984D1E">
        <w:rPr>
          <w:noProof/>
          <w:color w:val="000000" w:themeColor="text1"/>
        </w:rPr>
        <w:t>5x108</w:t>
      </w:r>
      <w:r w:rsidRPr="00984D1E">
        <w:rPr>
          <w:noProof/>
          <w:color w:val="000000" w:themeColor="text1"/>
        </w:rPr>
        <w:t xml:space="preserve"> КОЕ/мл концентрация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1,0 мл дайында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суспензияны стериль</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тамшуыр</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енгіз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Дайында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суспензия 15-30 минут іш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қолданыл</w:t>
      </w:r>
      <w:r w:rsidR="001154A8" w:rsidRPr="001154A8">
        <w:rPr>
          <w:noProof/>
          <w:vanish/>
          <w:color w:val="000000" w:themeColor="text1"/>
          <w:spacing w:val="-20"/>
          <w:w w:val="1"/>
        </w:rPr>
        <w:t>‬</w:t>
      </w:r>
      <w:r w:rsidR="001154A8">
        <w:rPr>
          <w:noProof/>
          <w:color w:val="000000" w:themeColor="text1"/>
        </w:rPr>
        <w:t>ды.</w:t>
      </w:r>
    </w:p>
    <w:p w14:paraId="4AEEF4E6" w14:textId="77777777" w:rsidR="00C254C2" w:rsidRPr="00984D1E" w:rsidRDefault="00C254C2">
      <w:pPr>
        <w:pStyle w:val="a3"/>
        <w:spacing w:before="9"/>
        <w:rPr>
          <w:noProof/>
          <w:color w:val="000000" w:themeColor="text1"/>
          <w:sz w:val="27"/>
        </w:rPr>
      </w:pPr>
    </w:p>
    <w:p w14:paraId="4C35F338" w14:textId="73362ACA" w:rsidR="00C254C2" w:rsidRPr="00984D1E" w:rsidRDefault="00B21731">
      <w:pPr>
        <w:pStyle w:val="1"/>
        <w:ind w:right="503" w:firstLine="566"/>
        <w:rPr>
          <w:noProof/>
          <w:color w:val="000000" w:themeColor="text1"/>
        </w:rPr>
      </w:pPr>
      <w:r w:rsidRPr="00984D1E">
        <w:rPr>
          <w:noProof/>
          <w:color w:val="000000" w:themeColor="text1"/>
        </w:rPr>
        <w:t>In vitro микро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микро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фунгицидтік) белсенділік</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анықтау</w:t>
      </w:r>
    </w:p>
    <w:p w14:paraId="4CC0991D" w14:textId="5F3936C8" w:rsidR="00C254C2" w:rsidRPr="00984D1E" w:rsidRDefault="00B21731">
      <w:pPr>
        <w:pStyle w:val="a3"/>
        <w:ind w:left="301" w:right="505" w:firstLine="566"/>
        <w:jc w:val="both"/>
        <w:rPr>
          <w:noProof/>
          <w:color w:val="000000" w:themeColor="text1"/>
        </w:rPr>
      </w:pPr>
      <w:r w:rsidRPr="00984D1E">
        <w:rPr>
          <w:noProof/>
          <w:color w:val="000000" w:themeColor="text1"/>
        </w:rPr>
        <w:t>Зерттеу сұйық қорек</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орта</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кі </w:t>
      </w:r>
      <w:r w:rsidRPr="00984D1E">
        <w:rPr>
          <w:noProof/>
          <w:color w:val="000000" w:themeColor="text1"/>
        </w:rPr>
        <w:t>рет сер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сұйылту әдіс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жүргіз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Микро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к</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анықта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Мюллер-Хинтон сорпа</w:t>
      </w:r>
      <w:r w:rsidR="001154A8" w:rsidRPr="001154A8">
        <w:rPr>
          <w:noProof/>
          <w:vanish/>
          <w:color w:val="000000" w:themeColor="text1"/>
          <w:spacing w:val="-20"/>
          <w:w w:val="1"/>
        </w:rPr>
        <w:t>‬</w:t>
      </w:r>
      <w:r w:rsidR="001154A8">
        <w:rPr>
          <w:noProof/>
          <w:color w:val="000000" w:themeColor="text1"/>
        </w:rPr>
        <w:t>сы,</w:t>
      </w:r>
      <w:r w:rsidRPr="00984D1E">
        <w:rPr>
          <w:noProof/>
          <w:color w:val="000000" w:themeColor="text1"/>
        </w:rPr>
        <w:t xml:space="preserve"> фунгицид</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белсенділік</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анықта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RPMI 1640 орт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қолданы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Антибиотик</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сезімталдық</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зерттеу</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арна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орта</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стандартта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ұсыны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CLSI [106,107].</w:t>
      </w:r>
    </w:p>
    <w:p w14:paraId="13BECB59" w14:textId="56905641" w:rsidR="00C254C2" w:rsidRPr="00984D1E" w:rsidRDefault="00B21731">
      <w:pPr>
        <w:pStyle w:val="a3"/>
        <w:spacing w:line="322" w:lineRule="exact"/>
        <w:ind w:left="867"/>
        <w:jc w:val="both"/>
        <w:rPr>
          <w:noProof/>
          <w:color w:val="000000" w:themeColor="text1"/>
        </w:rPr>
      </w:pPr>
      <w:r w:rsidRPr="00984D1E">
        <w:rPr>
          <w:noProof/>
          <w:color w:val="000000" w:themeColor="text1"/>
        </w:rPr>
        <w:t>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кі </w:t>
      </w:r>
      <w:r w:rsidR="00D92218" w:rsidRPr="00984D1E">
        <w:rPr>
          <w:noProof/>
          <w:color w:val="000000" w:themeColor="text1"/>
        </w:rPr>
        <w:t>е</w:t>
      </w:r>
      <w:r w:rsidR="001154A8" w:rsidRPr="001154A8">
        <w:rPr>
          <w:noProof/>
          <w:vanish/>
          <w:color w:val="000000" w:themeColor="text1"/>
          <w:spacing w:val="-20"/>
          <w:w w:val="1"/>
        </w:rPr>
        <w:t>‬</w:t>
      </w:r>
      <w:r w:rsidR="001154A8">
        <w:rPr>
          <w:noProof/>
          <w:color w:val="000000" w:themeColor="text1"/>
        </w:rPr>
        <w:t xml:space="preserve">се </w:t>
      </w:r>
      <w:r w:rsidRPr="00984D1E">
        <w:rPr>
          <w:noProof/>
          <w:color w:val="000000" w:themeColor="text1"/>
        </w:rPr>
        <w:t xml:space="preserve">  көбейту   жиіліг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 xml:space="preserve">  бірқа</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 xml:space="preserve">  зертт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 xml:space="preserve">  зат   дайындал</w:t>
      </w:r>
      <w:r w:rsidR="001154A8" w:rsidRPr="001154A8">
        <w:rPr>
          <w:noProof/>
          <w:vanish/>
          <w:color w:val="000000" w:themeColor="text1"/>
          <w:spacing w:val="-20"/>
          <w:w w:val="1"/>
        </w:rPr>
        <w:t>‬</w:t>
      </w:r>
      <w:r w:rsidR="001154A8">
        <w:rPr>
          <w:noProof/>
          <w:color w:val="000000" w:themeColor="text1"/>
        </w:rPr>
        <w:t>ды.</w:t>
      </w:r>
    </w:p>
    <w:p w14:paraId="198BD8B2" w14:textId="64512EAA" w:rsidR="00C254C2" w:rsidRPr="00984D1E" w:rsidRDefault="00B21731">
      <w:pPr>
        <w:pStyle w:val="a3"/>
        <w:ind w:left="301" w:right="502"/>
        <w:jc w:val="both"/>
        <w:rPr>
          <w:noProof/>
          <w:color w:val="000000" w:themeColor="text1"/>
        </w:rPr>
      </w:pPr>
      <w:r w:rsidRPr="00984D1E">
        <w:rPr>
          <w:noProof/>
          <w:color w:val="000000" w:themeColor="text1"/>
        </w:rPr>
        <w:t>«Eppendorf» тип</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түтіктер</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0,5 мл қорек</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ор</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енгіз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Қа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бі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нші </w:t>
      </w:r>
      <w:r w:rsidRPr="00984D1E">
        <w:rPr>
          <w:noProof/>
          <w:color w:val="000000" w:themeColor="text1"/>
        </w:rPr>
        <w:t>түтіг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зертт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үлг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0,5 мл баз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ерітіндісі енгіз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2000 мкг/мл жұмыс концентрация</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Араластыра отыра 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кі </w:t>
      </w:r>
      <w:r w:rsidR="00D92218" w:rsidRPr="00984D1E">
        <w:rPr>
          <w:noProof/>
          <w:color w:val="000000" w:themeColor="text1"/>
        </w:rPr>
        <w:t>е</w:t>
      </w:r>
      <w:r w:rsidR="001154A8" w:rsidRPr="001154A8">
        <w:rPr>
          <w:noProof/>
          <w:vanish/>
          <w:color w:val="000000" w:themeColor="text1"/>
          <w:spacing w:val="-20"/>
          <w:w w:val="1"/>
        </w:rPr>
        <w:t>‬</w:t>
      </w:r>
      <w:r w:rsidR="001154A8">
        <w:rPr>
          <w:noProof/>
          <w:color w:val="000000" w:themeColor="text1"/>
        </w:rPr>
        <w:t xml:space="preserve">се </w:t>
      </w:r>
      <w:r w:rsidRPr="00984D1E">
        <w:rPr>
          <w:noProof/>
          <w:color w:val="000000" w:themeColor="text1"/>
        </w:rPr>
        <w:t>сұйылт</w:t>
      </w:r>
      <w:r w:rsidR="001154A8" w:rsidRPr="001154A8">
        <w:rPr>
          <w:noProof/>
          <w:vanish/>
          <w:color w:val="000000" w:themeColor="text1"/>
          <w:spacing w:val="-20"/>
          <w:w w:val="1"/>
        </w:rPr>
        <w:t>‬</w:t>
      </w:r>
      <w:r w:rsidR="001154A8">
        <w:rPr>
          <w:noProof/>
          <w:color w:val="000000" w:themeColor="text1"/>
        </w:rPr>
        <w:t>ып,</w:t>
      </w:r>
      <w:r w:rsidRPr="00984D1E">
        <w:rPr>
          <w:noProof/>
          <w:color w:val="000000" w:themeColor="text1"/>
        </w:rPr>
        <w:t xml:space="preserve"> қа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ек</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нші </w:t>
      </w:r>
      <w:r w:rsidRPr="00984D1E">
        <w:rPr>
          <w:noProof/>
          <w:color w:val="000000" w:themeColor="text1"/>
        </w:rPr>
        <w:t>түтіг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0,5 мл жібер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Ек</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нші </w:t>
      </w:r>
      <w:r w:rsidRPr="00984D1E">
        <w:rPr>
          <w:noProof/>
          <w:color w:val="000000" w:themeColor="text1"/>
        </w:rPr>
        <w:t>түтікт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концентрация 1000 мкг/мл құр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Осылай соң</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концентрация</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д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кі </w:t>
      </w:r>
      <w:r w:rsidRPr="00984D1E">
        <w:rPr>
          <w:noProof/>
          <w:color w:val="000000" w:themeColor="text1"/>
        </w:rPr>
        <w:t>рет сер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сұйылту 0,125 мкг / мл дайында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Әр қатар</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үш бақылау: ортаны бақылау, еріткіш</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бақылау (10% этанол</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неме</w:t>
      </w:r>
      <w:r w:rsidR="001154A8" w:rsidRPr="001154A8">
        <w:rPr>
          <w:noProof/>
          <w:vanish/>
          <w:color w:val="000000" w:themeColor="text1"/>
          <w:spacing w:val="-20"/>
          <w:w w:val="1"/>
        </w:rPr>
        <w:t>‬</w:t>
      </w:r>
      <w:r w:rsidR="001154A8">
        <w:rPr>
          <w:noProof/>
          <w:color w:val="000000" w:themeColor="text1"/>
        </w:rPr>
        <w:t xml:space="preserve">се </w:t>
      </w:r>
      <w:r w:rsidRPr="00984D1E">
        <w:rPr>
          <w:noProof/>
          <w:color w:val="000000" w:themeColor="text1"/>
        </w:rPr>
        <w:t>20% әр тү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концентрация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 xml:space="preserve">ДМСО - </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жасуша өміршеңдіг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әс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теріс бақылау)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мәдениет</w:t>
      </w:r>
      <w:r w:rsidR="001154A8" w:rsidRPr="001154A8">
        <w:rPr>
          <w:noProof/>
          <w:vanish/>
          <w:color w:val="000000" w:themeColor="text1"/>
          <w:spacing w:val="-20"/>
          <w:w w:val="1"/>
        </w:rPr>
        <w:t>‬</w:t>
      </w:r>
      <w:r w:rsidR="001154A8">
        <w:rPr>
          <w:noProof/>
          <w:color w:val="000000" w:themeColor="text1"/>
        </w:rPr>
        <w:t xml:space="preserve">тің </w:t>
      </w:r>
      <w:r w:rsidRPr="00984D1E">
        <w:rPr>
          <w:noProof/>
          <w:color w:val="000000" w:themeColor="text1"/>
        </w:rPr>
        <w:t>өсу</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бақылау түт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қойыл</w:t>
      </w:r>
      <w:r w:rsidR="001154A8" w:rsidRPr="001154A8">
        <w:rPr>
          <w:noProof/>
          <w:vanish/>
          <w:color w:val="000000" w:themeColor="text1"/>
          <w:spacing w:val="-20"/>
          <w:w w:val="1"/>
        </w:rPr>
        <w:t>‬</w:t>
      </w:r>
      <w:r w:rsidR="001154A8">
        <w:rPr>
          <w:noProof/>
          <w:color w:val="000000" w:themeColor="text1"/>
        </w:rPr>
        <w:t>ды.</w:t>
      </w:r>
    </w:p>
    <w:p w14:paraId="2504E375" w14:textId="60263123" w:rsidR="00C254C2" w:rsidRPr="00984D1E" w:rsidRDefault="00B21731">
      <w:pPr>
        <w:pStyle w:val="a3"/>
        <w:ind w:left="301" w:right="505" w:firstLine="566"/>
        <w:jc w:val="both"/>
        <w:rPr>
          <w:noProof/>
          <w:color w:val="000000" w:themeColor="text1"/>
        </w:rPr>
      </w:pPr>
      <w:r w:rsidRPr="00984D1E">
        <w:rPr>
          <w:noProof/>
          <w:color w:val="000000" w:themeColor="text1"/>
        </w:rPr>
        <w:t>Қорша</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ортаны бақылау</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бас</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бар</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түтіктер</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микроорганизм</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0,05 мл тест штаммы қосыл</w:t>
      </w:r>
      <w:r w:rsidR="001154A8" w:rsidRPr="001154A8">
        <w:rPr>
          <w:noProof/>
          <w:vanish/>
          <w:color w:val="000000" w:themeColor="text1"/>
          <w:spacing w:val="-20"/>
          <w:w w:val="1"/>
        </w:rPr>
        <w:t>‬</w:t>
      </w:r>
      <w:r w:rsidR="001154A8">
        <w:rPr>
          <w:noProof/>
          <w:color w:val="000000" w:themeColor="text1"/>
        </w:rPr>
        <w:t>ды.</w:t>
      </w:r>
    </w:p>
    <w:p w14:paraId="4796BB39" w14:textId="7B04B06E" w:rsidR="00C254C2" w:rsidRPr="00984D1E" w:rsidRDefault="00B21731">
      <w:pPr>
        <w:pStyle w:val="a3"/>
        <w:ind w:left="301" w:right="504" w:firstLine="566"/>
        <w:jc w:val="both"/>
        <w:rPr>
          <w:noProof/>
          <w:color w:val="000000" w:themeColor="text1"/>
        </w:rPr>
      </w:pPr>
      <w:r w:rsidRPr="00984D1E">
        <w:rPr>
          <w:noProof/>
          <w:color w:val="000000" w:themeColor="text1"/>
        </w:rPr>
        <w:t>Бактер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дақылдары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үлгі</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18-24 сағат іш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37 ± 1 °C температура</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инкубацияла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ығыз өс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орт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Петри табақтар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себу инкубация уақыты</w:t>
      </w:r>
      <w:r w:rsidR="001154A8" w:rsidRPr="001154A8">
        <w:rPr>
          <w:noProof/>
          <w:vanish/>
          <w:color w:val="000000" w:themeColor="text1"/>
          <w:spacing w:val="-20"/>
          <w:w w:val="1"/>
        </w:rPr>
        <w:t>‬</w:t>
      </w:r>
      <w:r w:rsidR="001154A8">
        <w:rPr>
          <w:noProof/>
          <w:color w:val="000000" w:themeColor="text1"/>
        </w:rPr>
        <w:t xml:space="preserve">нан </w:t>
      </w:r>
      <w:r w:rsidRPr="00984D1E">
        <w:rPr>
          <w:noProof/>
          <w:color w:val="000000" w:themeColor="text1"/>
        </w:rPr>
        <w:t>к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жүргіз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Дақылдары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шыныаяқтар</w:t>
      </w:r>
    </w:p>
    <w:p w14:paraId="7C994AA0" w14:textId="77777777" w:rsidR="00C254C2" w:rsidRPr="00984D1E" w:rsidRDefault="00C254C2">
      <w:pPr>
        <w:jc w:val="both"/>
        <w:rPr>
          <w:noProof/>
          <w:color w:val="000000" w:themeColor="text1"/>
        </w:rPr>
        <w:sectPr w:rsidR="00C254C2" w:rsidRPr="00984D1E">
          <w:pgSz w:w="11910" w:h="16840"/>
          <w:pgMar w:top="1040" w:right="200" w:bottom="1100" w:left="1400" w:header="0" w:footer="836" w:gutter="0"/>
          <w:cols w:space="720"/>
        </w:sectPr>
      </w:pPr>
    </w:p>
    <w:p w14:paraId="1FD0E2EC" w14:textId="38943056" w:rsidR="00C254C2" w:rsidRPr="00984D1E" w:rsidRDefault="00B21731">
      <w:pPr>
        <w:pStyle w:val="a3"/>
        <w:spacing w:before="69"/>
        <w:ind w:left="301" w:right="503"/>
        <w:jc w:val="both"/>
        <w:rPr>
          <w:noProof/>
          <w:color w:val="000000" w:themeColor="text1"/>
        </w:rPr>
      </w:pPr>
      <w:r w:rsidRPr="00984D1E">
        <w:rPr>
          <w:noProof/>
          <w:color w:val="000000" w:themeColor="text1"/>
        </w:rPr>
        <w:lastRenderedPageBreak/>
        <w:t>инкуба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термостат</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37 ± 1°С температура</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18-24 сағат</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орналастырыл</w:t>
      </w:r>
      <w:r w:rsidR="001154A8" w:rsidRPr="001154A8">
        <w:rPr>
          <w:noProof/>
          <w:vanish/>
          <w:color w:val="000000" w:themeColor="text1"/>
          <w:spacing w:val="-20"/>
          <w:w w:val="1"/>
        </w:rPr>
        <w:t>‬</w:t>
      </w:r>
      <w:r w:rsidR="001154A8">
        <w:rPr>
          <w:noProof/>
          <w:color w:val="000000" w:themeColor="text1"/>
        </w:rPr>
        <w:t>ды.</w:t>
      </w:r>
    </w:p>
    <w:p w14:paraId="2B9E48E2" w14:textId="472BB0B3" w:rsidR="00C254C2" w:rsidRPr="00984D1E" w:rsidRDefault="00B21731">
      <w:pPr>
        <w:pStyle w:val="a3"/>
        <w:ind w:left="301" w:right="503" w:firstLine="566"/>
        <w:jc w:val="both"/>
        <w:rPr>
          <w:noProof/>
          <w:color w:val="000000" w:themeColor="text1"/>
        </w:rPr>
      </w:pPr>
      <w:r w:rsidRPr="00984D1E">
        <w:rPr>
          <w:i/>
          <w:noProof/>
          <w:color w:val="000000" w:themeColor="text1"/>
        </w:rPr>
        <w:t>Candida. Albicans</w:t>
      </w:r>
      <w:r w:rsidRPr="00984D1E">
        <w:rPr>
          <w:noProof/>
          <w:color w:val="000000" w:themeColor="text1"/>
        </w:rPr>
        <w:t>-</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үлгі</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22 ± 1°C температура</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48-72 сағат бойы инкубацияла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ығыз өс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орт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Петри табақтар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себу инкубация уақыты</w:t>
      </w:r>
      <w:r w:rsidR="001154A8" w:rsidRPr="001154A8">
        <w:rPr>
          <w:noProof/>
          <w:vanish/>
          <w:color w:val="000000" w:themeColor="text1"/>
          <w:spacing w:val="-20"/>
          <w:w w:val="1"/>
        </w:rPr>
        <w:t>‬</w:t>
      </w:r>
      <w:r w:rsidR="001154A8">
        <w:rPr>
          <w:noProof/>
          <w:color w:val="000000" w:themeColor="text1"/>
        </w:rPr>
        <w:t xml:space="preserve">нан </w:t>
      </w:r>
      <w:r w:rsidRPr="00984D1E">
        <w:rPr>
          <w:noProof/>
          <w:color w:val="000000" w:themeColor="text1"/>
        </w:rPr>
        <w:t>к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жүргіз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Себу</w:t>
      </w:r>
      <w:r w:rsidR="001154A8" w:rsidRPr="001154A8">
        <w:rPr>
          <w:noProof/>
          <w:vanish/>
          <w:color w:val="000000" w:themeColor="text1"/>
          <w:spacing w:val="-20"/>
          <w:w w:val="1"/>
        </w:rPr>
        <w:t>‬</w:t>
      </w:r>
      <w:r w:rsidR="001154A8">
        <w:rPr>
          <w:noProof/>
          <w:color w:val="000000" w:themeColor="text1"/>
        </w:rPr>
        <w:t xml:space="preserve">ден </w:t>
      </w:r>
      <w:r w:rsidRPr="00984D1E">
        <w:rPr>
          <w:noProof/>
          <w:color w:val="000000" w:themeColor="text1"/>
        </w:rPr>
        <w:t>к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дақылдары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шыныаяқ</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инкуба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термостат</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22 ± 1°C температура</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48-72 сағат</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орналастырыл</w:t>
      </w:r>
      <w:r w:rsidR="001154A8" w:rsidRPr="001154A8">
        <w:rPr>
          <w:noProof/>
          <w:vanish/>
          <w:color w:val="000000" w:themeColor="text1"/>
          <w:spacing w:val="-20"/>
          <w:w w:val="1"/>
        </w:rPr>
        <w:t>‬</w:t>
      </w:r>
      <w:r w:rsidR="001154A8">
        <w:rPr>
          <w:noProof/>
          <w:color w:val="000000" w:themeColor="text1"/>
        </w:rPr>
        <w:t>ды.</w:t>
      </w:r>
    </w:p>
    <w:p w14:paraId="725ED513" w14:textId="38C84996" w:rsidR="00C254C2" w:rsidRPr="00984D1E" w:rsidRDefault="00B21731">
      <w:pPr>
        <w:pStyle w:val="a3"/>
        <w:spacing w:line="322" w:lineRule="exact"/>
        <w:ind w:left="868"/>
        <w:jc w:val="both"/>
        <w:rPr>
          <w:noProof/>
          <w:color w:val="000000" w:themeColor="text1"/>
        </w:rPr>
      </w:pPr>
      <w:r w:rsidRPr="00984D1E">
        <w:rPr>
          <w:noProof/>
          <w:color w:val="000000" w:themeColor="text1"/>
        </w:rPr>
        <w:t>Бар</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зерттеу</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үш реттен жүргізіл</w:t>
      </w:r>
      <w:r w:rsidR="001154A8" w:rsidRPr="001154A8">
        <w:rPr>
          <w:noProof/>
          <w:vanish/>
          <w:color w:val="000000" w:themeColor="text1"/>
          <w:spacing w:val="-20"/>
          <w:w w:val="1"/>
        </w:rPr>
        <w:t>‬</w:t>
      </w:r>
      <w:r w:rsidR="001154A8">
        <w:rPr>
          <w:noProof/>
          <w:color w:val="000000" w:themeColor="text1"/>
        </w:rPr>
        <w:t>ді.</w:t>
      </w:r>
    </w:p>
    <w:p w14:paraId="3B2124FA" w14:textId="5BC0AACD" w:rsidR="00C254C2" w:rsidRPr="00984D1E" w:rsidRDefault="00B21731">
      <w:pPr>
        <w:pStyle w:val="a3"/>
        <w:ind w:left="301" w:right="503" w:firstLine="566"/>
        <w:jc w:val="both"/>
        <w:rPr>
          <w:noProof/>
          <w:color w:val="000000" w:themeColor="text1"/>
        </w:rPr>
      </w:pPr>
      <w:r w:rsidRPr="00984D1E">
        <w:rPr>
          <w:noProof/>
          <w:color w:val="000000" w:themeColor="text1"/>
        </w:rPr>
        <w:t>Нәтижел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тығыз қорек</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орта</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б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көрін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микроорганизмд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өсу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болу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байлан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есеп</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алу жүргіз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Минима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бактерицид</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концентрация (МБК) микроорганизмд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то</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өсу</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тежей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ең аз концентрация бол</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сана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Микроорганизмд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өсу</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кешіктір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препарат</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концентрация</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минима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бактериоста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концентрация бол</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санал</w:t>
      </w:r>
      <w:r w:rsidR="001154A8" w:rsidRPr="001154A8">
        <w:rPr>
          <w:noProof/>
          <w:vanish/>
          <w:color w:val="000000" w:themeColor="text1"/>
          <w:spacing w:val="-20"/>
          <w:w w:val="1"/>
        </w:rPr>
        <w:t>‬</w:t>
      </w:r>
      <w:r w:rsidR="001154A8">
        <w:rPr>
          <w:noProof/>
          <w:color w:val="000000" w:themeColor="text1"/>
        </w:rPr>
        <w:t>ды.</w:t>
      </w:r>
    </w:p>
    <w:p w14:paraId="01945408" w14:textId="07FE5399" w:rsidR="00C254C2" w:rsidRPr="00984D1E" w:rsidRDefault="00B21731">
      <w:pPr>
        <w:pStyle w:val="1"/>
        <w:spacing w:before="4"/>
        <w:ind w:right="502" w:firstLine="566"/>
        <w:rPr>
          <w:noProof/>
          <w:color w:val="000000" w:themeColor="text1"/>
        </w:rPr>
      </w:pPr>
      <w:r w:rsidRPr="00984D1E">
        <w:rPr>
          <w:noProof/>
          <w:color w:val="000000" w:themeColor="text1"/>
        </w:rPr>
        <w:t>Біріктір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тестілеу ке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функционал</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ық </w:t>
      </w:r>
      <w:r w:rsidRPr="00984D1E">
        <w:rPr>
          <w:noProof/>
          <w:color w:val="000000" w:themeColor="text1"/>
        </w:rPr>
        <w:t>ингибитор</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концентрацияны анықтау</w:t>
      </w:r>
    </w:p>
    <w:p w14:paraId="326855C7" w14:textId="4C72A83D" w:rsidR="00C254C2" w:rsidRPr="00984D1E" w:rsidRDefault="00B21731">
      <w:pPr>
        <w:pStyle w:val="a3"/>
        <w:ind w:left="301" w:right="504" w:firstLine="566"/>
        <w:jc w:val="both"/>
        <w:rPr>
          <w:noProof/>
          <w:color w:val="000000" w:themeColor="text1"/>
        </w:rPr>
      </w:pPr>
      <w:r w:rsidRPr="00984D1E">
        <w:rPr>
          <w:noProof/>
          <w:color w:val="000000" w:themeColor="text1"/>
        </w:rPr>
        <w:t>Антибиотик</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AIP лигандтар</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біріктір</w:t>
      </w:r>
      <w:r w:rsidR="001154A8" w:rsidRPr="001154A8">
        <w:rPr>
          <w:noProof/>
          <w:vanish/>
          <w:color w:val="000000" w:themeColor="text1"/>
          <w:spacing w:val="-20"/>
          <w:w w:val="1"/>
        </w:rPr>
        <w:t>‬</w:t>
      </w:r>
      <w:r w:rsidR="001154A8">
        <w:rPr>
          <w:noProof/>
          <w:color w:val="000000" w:themeColor="text1"/>
        </w:rPr>
        <w:t xml:space="preserve">іп </w:t>
      </w:r>
      <w:r w:rsidRPr="00984D1E">
        <w:rPr>
          <w:noProof/>
          <w:color w:val="000000" w:themeColor="text1"/>
        </w:rPr>
        <w:t>микро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әс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анықтау "Checkerboard" сұйық қорек</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орта</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макро сұйылту әдісі класс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әдіс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жүзе</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асыры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108,109].</w:t>
      </w:r>
    </w:p>
    <w:p w14:paraId="67AF86D6" w14:textId="3C3E2FD7" w:rsidR="00C254C2" w:rsidRPr="00984D1E" w:rsidRDefault="00B21731">
      <w:pPr>
        <w:pStyle w:val="a3"/>
        <w:ind w:left="301" w:right="502" w:firstLine="566"/>
        <w:jc w:val="both"/>
        <w:rPr>
          <w:noProof/>
          <w:color w:val="000000" w:themeColor="text1"/>
        </w:rPr>
      </w:pPr>
      <w:r w:rsidRPr="00984D1E">
        <w:rPr>
          <w:noProof/>
          <w:color w:val="000000" w:themeColor="text1"/>
        </w:rPr>
        <w:t>Бірлес</w:t>
      </w:r>
      <w:r w:rsidR="001154A8" w:rsidRPr="001154A8">
        <w:rPr>
          <w:noProof/>
          <w:vanish/>
          <w:color w:val="000000" w:themeColor="text1"/>
          <w:spacing w:val="-20"/>
          <w:w w:val="1"/>
        </w:rPr>
        <w:t>‬</w:t>
      </w:r>
      <w:r w:rsidR="001154A8">
        <w:rPr>
          <w:noProof/>
          <w:color w:val="000000" w:themeColor="text1"/>
        </w:rPr>
        <w:t xml:space="preserve">кен </w:t>
      </w:r>
      <w:r w:rsidRPr="00984D1E">
        <w:rPr>
          <w:noProof/>
          <w:color w:val="000000" w:themeColor="text1"/>
        </w:rPr>
        <w:t>әрекет Мюллер-Хинтон бульон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AIP концентрация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МБК-</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тең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МБК-</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жоғары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тө</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сұйылтулар</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МБК-</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тең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о</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тө</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төрт сұйылту концентрация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салыстыру препараттар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зертте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AIP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салыстыру препараттары сұйық қорек</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орта</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сұйылтыл</w:t>
      </w:r>
      <w:r w:rsidR="001154A8" w:rsidRPr="001154A8">
        <w:rPr>
          <w:noProof/>
          <w:vanish/>
          <w:color w:val="000000" w:themeColor="text1"/>
          <w:spacing w:val="-20"/>
          <w:w w:val="1"/>
        </w:rPr>
        <w:t>‬</w:t>
      </w:r>
      <w:r w:rsidR="001154A8">
        <w:rPr>
          <w:noProof/>
          <w:color w:val="000000" w:themeColor="text1"/>
        </w:rPr>
        <w:t>ып,</w:t>
      </w:r>
      <w:r w:rsidRPr="00984D1E">
        <w:rPr>
          <w:noProof/>
          <w:color w:val="000000" w:themeColor="text1"/>
        </w:rPr>
        <w:t xml:space="preserve"> 0,25 мл түтіктер</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тиіс</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концентрация</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енгіз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Әрб</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р </w:t>
      </w:r>
      <w:r w:rsidRPr="00984D1E">
        <w:rPr>
          <w:noProof/>
          <w:color w:val="000000" w:themeColor="text1"/>
        </w:rPr>
        <w:t>пробирка</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1,</w:t>
      </w:r>
      <w:r w:rsidR="00D92218" w:rsidRPr="00984D1E">
        <w:rPr>
          <w:noProof/>
          <w:color w:val="000000" w:themeColor="text1"/>
        </w:rPr>
        <w:t>5x106</w:t>
      </w:r>
      <w:r w:rsidRPr="00984D1E">
        <w:rPr>
          <w:noProof/>
          <w:color w:val="000000" w:themeColor="text1"/>
        </w:rPr>
        <w:t xml:space="preserve"> КОЕ/мл концентрация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жаңа</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дайында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инокулюм енгіз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Дақыл</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термостат</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 xml:space="preserve">37 ± 1 </w:t>
      </w:r>
      <w:r w:rsidR="00D92218" w:rsidRPr="00984D1E">
        <w:rPr>
          <w:noProof/>
          <w:color w:val="000000" w:themeColor="text1"/>
        </w:rPr>
        <w:t>˚C</w:t>
      </w:r>
      <w:r w:rsidRPr="00984D1E">
        <w:rPr>
          <w:noProof/>
          <w:color w:val="000000" w:themeColor="text1"/>
        </w:rPr>
        <w:t xml:space="preserve"> температура</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24 сағат бойы инкубациялан</w:t>
      </w:r>
      <w:r w:rsidR="001154A8" w:rsidRPr="001154A8">
        <w:rPr>
          <w:noProof/>
          <w:vanish/>
          <w:color w:val="000000" w:themeColor="text1"/>
          <w:spacing w:val="-20"/>
          <w:w w:val="1"/>
        </w:rPr>
        <w:t>‬</w:t>
      </w:r>
      <w:r w:rsidR="001154A8">
        <w:rPr>
          <w:noProof/>
          <w:color w:val="000000" w:themeColor="text1"/>
        </w:rPr>
        <w:t>ды.</w:t>
      </w:r>
    </w:p>
    <w:p w14:paraId="53D4B963" w14:textId="450EF458" w:rsidR="00C254C2" w:rsidRPr="00984D1E" w:rsidRDefault="00B21731">
      <w:pPr>
        <w:pStyle w:val="a3"/>
        <w:ind w:left="301" w:right="503" w:firstLine="566"/>
        <w:jc w:val="both"/>
        <w:rPr>
          <w:noProof/>
          <w:color w:val="000000" w:themeColor="text1"/>
        </w:rPr>
      </w:pPr>
      <w:r w:rsidRPr="00984D1E">
        <w:rPr>
          <w:noProof/>
          <w:color w:val="000000" w:themeColor="text1"/>
        </w:rPr>
        <w:t>Әрі қарай түтіктер</w:t>
      </w:r>
      <w:r w:rsidR="001154A8" w:rsidRPr="001154A8">
        <w:rPr>
          <w:noProof/>
          <w:vanish/>
          <w:color w:val="000000" w:themeColor="text1"/>
          <w:spacing w:val="-20"/>
          <w:w w:val="1"/>
        </w:rPr>
        <w:t>‬</w:t>
      </w:r>
      <w:r w:rsidR="001154A8">
        <w:rPr>
          <w:noProof/>
          <w:color w:val="000000" w:themeColor="text1"/>
        </w:rPr>
        <w:t xml:space="preserve">ден </w:t>
      </w:r>
      <w:r w:rsidRPr="00984D1E">
        <w:rPr>
          <w:noProof/>
          <w:color w:val="000000" w:themeColor="text1"/>
        </w:rPr>
        <w:t>Мюллер-Хинтон</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агаризацияла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ортас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көшіру жүргіз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Дақылдары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шыныаяқ</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термостат</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 xml:space="preserve">37 ± 1 </w:t>
      </w:r>
      <w:r w:rsidR="00D92218" w:rsidRPr="00984D1E">
        <w:rPr>
          <w:noProof/>
          <w:color w:val="000000" w:themeColor="text1"/>
        </w:rPr>
        <w:t>˚C</w:t>
      </w:r>
      <w:r w:rsidRPr="00984D1E">
        <w:rPr>
          <w:noProof/>
          <w:color w:val="000000" w:themeColor="text1"/>
        </w:rPr>
        <w:t xml:space="preserve"> температура</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18-24 сағат бойы инкубациялан</w:t>
      </w:r>
      <w:r w:rsidR="001154A8" w:rsidRPr="001154A8">
        <w:rPr>
          <w:noProof/>
          <w:vanish/>
          <w:color w:val="000000" w:themeColor="text1"/>
          <w:spacing w:val="-20"/>
          <w:w w:val="1"/>
        </w:rPr>
        <w:t>‬</w:t>
      </w:r>
      <w:r w:rsidR="001154A8">
        <w:rPr>
          <w:noProof/>
          <w:color w:val="000000" w:themeColor="text1"/>
        </w:rPr>
        <w:t>ды.</w:t>
      </w:r>
    </w:p>
    <w:p w14:paraId="22D8F3DE" w14:textId="7D06975B" w:rsidR="00C254C2" w:rsidRPr="00984D1E" w:rsidRDefault="00B21731">
      <w:pPr>
        <w:pStyle w:val="a3"/>
        <w:ind w:left="301" w:right="504" w:firstLine="566"/>
        <w:jc w:val="both"/>
        <w:rPr>
          <w:noProof/>
          <w:color w:val="000000" w:themeColor="text1"/>
        </w:rPr>
      </w:pPr>
      <w:r w:rsidRPr="00984D1E">
        <w:rPr>
          <w:noProof/>
          <w:color w:val="000000" w:themeColor="text1"/>
        </w:rPr>
        <w:t>Нәтижел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түсіндіру келесі формуланы қолда</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отыр</w:t>
      </w:r>
      <w:r w:rsidR="001154A8" w:rsidRPr="001154A8">
        <w:rPr>
          <w:noProof/>
          <w:vanish/>
          <w:color w:val="000000" w:themeColor="text1"/>
          <w:spacing w:val="-20"/>
          <w:w w:val="1"/>
        </w:rPr>
        <w:t>‬</w:t>
      </w:r>
      <w:r w:rsidR="001154A8">
        <w:rPr>
          <w:noProof/>
          <w:color w:val="000000" w:themeColor="text1"/>
        </w:rPr>
        <w:t>ып,</w:t>
      </w:r>
      <w:r w:rsidRPr="00984D1E">
        <w:rPr>
          <w:noProof/>
          <w:color w:val="000000" w:themeColor="text1"/>
        </w:rPr>
        <w:t xml:space="preserve"> фрак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ингибитор</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концентрация индекс</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бұ</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әрі - ФИК</w:t>
      </w:r>
      <w:r w:rsidRPr="00984D1E">
        <w:rPr>
          <w:i/>
          <w:noProof/>
          <w:color w:val="000000" w:themeColor="text1"/>
          <w:vertAlign w:val="subscript"/>
        </w:rPr>
        <w:t>инд</w:t>
      </w:r>
      <w:r w:rsidRPr="00984D1E">
        <w:rPr>
          <w:noProof/>
          <w:color w:val="000000" w:themeColor="text1"/>
        </w:rPr>
        <w:t>) есептеген</w:t>
      </w:r>
      <w:r w:rsidR="001154A8" w:rsidRPr="001154A8">
        <w:rPr>
          <w:noProof/>
          <w:vanish/>
          <w:color w:val="000000" w:themeColor="text1"/>
          <w:spacing w:val="-20"/>
          <w:w w:val="1"/>
        </w:rPr>
        <w:t>‬</w:t>
      </w:r>
      <w:r w:rsidR="001154A8">
        <w:rPr>
          <w:noProof/>
          <w:color w:val="000000" w:themeColor="text1"/>
        </w:rPr>
        <w:t xml:space="preserve">нен </w:t>
      </w:r>
      <w:r w:rsidRPr="00984D1E">
        <w:rPr>
          <w:noProof/>
          <w:color w:val="000000" w:themeColor="text1"/>
        </w:rPr>
        <w:t>к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жүргізілді:</w:t>
      </w:r>
    </w:p>
    <w:p w14:paraId="78104A83" w14:textId="7C6EEC7E" w:rsidR="00C254C2" w:rsidRPr="00984D1E" w:rsidRDefault="00B21731">
      <w:pPr>
        <w:tabs>
          <w:tab w:val="left" w:pos="862"/>
        </w:tabs>
        <w:spacing w:before="47" w:line="170" w:lineRule="exact"/>
        <w:ind w:right="510"/>
        <w:jc w:val="center"/>
        <w:rPr>
          <w:rFonts w:ascii="Symbol" w:hAnsi="Symbol"/>
          <w:noProof/>
          <w:color w:val="000000" w:themeColor="text1"/>
          <w:sz w:val="27"/>
        </w:rPr>
      </w:pPr>
      <w:r w:rsidRPr="00984D1E">
        <w:rPr>
          <w:rFonts w:ascii="Symbol" w:hAnsi="Symbol"/>
          <w:noProof/>
          <w:color w:val="000000" w:themeColor="text1"/>
          <w:sz w:val="27"/>
        </w:rPr>
        <w:t></w:t>
      </w:r>
      <w:r w:rsidRPr="00984D1E">
        <w:rPr>
          <w:noProof/>
          <w:color w:val="000000" w:themeColor="text1"/>
          <w:sz w:val="27"/>
        </w:rPr>
        <w:t xml:space="preserve"> </w:t>
      </w:r>
      <w:r w:rsidR="00D92218" w:rsidRPr="00984D1E">
        <w:rPr>
          <w:i/>
          <w:noProof/>
          <w:color w:val="000000" w:themeColor="text1"/>
          <w:sz w:val="27"/>
        </w:rPr>
        <w:t>Ac</w:t>
      </w:r>
      <w:r w:rsidRPr="00984D1E">
        <w:rPr>
          <w:i/>
          <w:noProof/>
          <w:color w:val="000000" w:themeColor="text1"/>
          <w:sz w:val="16"/>
        </w:rPr>
        <w:t xml:space="preserve"> </w:t>
      </w:r>
      <w:r w:rsidRPr="00984D1E">
        <w:rPr>
          <w:rFonts w:ascii="Symbol" w:hAnsi="Symbol"/>
          <w:noProof/>
          <w:color w:val="000000" w:themeColor="text1"/>
          <w:sz w:val="27"/>
        </w:rPr>
        <w:t></w:t>
      </w:r>
      <w:r w:rsidRPr="00984D1E">
        <w:rPr>
          <w:noProof/>
          <w:color w:val="000000" w:themeColor="text1"/>
          <w:sz w:val="27"/>
        </w:rPr>
        <w:tab/>
      </w:r>
      <w:r w:rsidRPr="00984D1E">
        <w:rPr>
          <w:rFonts w:ascii="Symbol" w:hAnsi="Symbol"/>
          <w:noProof/>
          <w:color w:val="000000" w:themeColor="text1"/>
          <w:sz w:val="27"/>
        </w:rPr>
        <w:t></w:t>
      </w:r>
      <w:r w:rsidRPr="00984D1E">
        <w:rPr>
          <w:noProof/>
          <w:color w:val="000000" w:themeColor="text1"/>
          <w:sz w:val="27"/>
        </w:rPr>
        <w:t xml:space="preserve"> </w:t>
      </w:r>
      <w:r w:rsidRPr="00984D1E">
        <w:rPr>
          <w:i/>
          <w:noProof/>
          <w:color w:val="000000" w:themeColor="text1"/>
          <w:sz w:val="27"/>
        </w:rPr>
        <w:t>В</w:t>
      </w:r>
      <w:r w:rsidRPr="00984D1E">
        <w:rPr>
          <w:i/>
          <w:noProof/>
          <w:color w:val="000000" w:themeColor="text1"/>
          <w:sz w:val="16"/>
        </w:rPr>
        <w:t xml:space="preserve">с </w:t>
      </w:r>
      <w:r w:rsidRPr="00984D1E">
        <w:rPr>
          <w:rFonts w:ascii="Symbol" w:hAnsi="Symbol"/>
          <w:noProof/>
          <w:color w:val="000000" w:themeColor="text1"/>
          <w:sz w:val="27"/>
        </w:rPr>
        <w:t></w:t>
      </w:r>
    </w:p>
    <w:p w14:paraId="24076CA4" w14:textId="77777777" w:rsidR="00C254C2" w:rsidRPr="00984D1E" w:rsidRDefault="00CB66C5">
      <w:pPr>
        <w:pStyle w:val="a3"/>
        <w:spacing w:before="9"/>
        <w:rPr>
          <w:rFonts w:ascii="Symbol" w:hAnsi="Symbol"/>
          <w:noProof/>
          <w:color w:val="000000" w:themeColor="text1"/>
          <w:sz w:val="14"/>
        </w:rPr>
      </w:pPr>
      <w:r>
        <w:rPr>
          <w:noProof/>
          <w:color w:val="000000" w:themeColor="text1"/>
        </w:rPr>
        <w:pict w14:anchorId="63494AAD">
          <v:shape id="_x0000_s16963" style="position:absolute;margin-left:285.05pt;margin-top:11.3pt;width:16.55pt;height:.1pt;z-index:-250706944;mso-wrap-distance-left:0;mso-wrap-distance-right:0;mso-position-horizontal-relative:page" coordorigin="5701,226" coordsize="331,0" path="m5701,226r331,e" filled="f" strokeweight=".20331mm">
            <v:path arrowok="t"/>
            <w10:wrap type="topAndBottom" anchorx="page"/>
          </v:shape>
        </w:pict>
      </w:r>
      <w:r>
        <w:rPr>
          <w:noProof/>
          <w:color w:val="000000" w:themeColor="text1"/>
        </w:rPr>
        <w:pict w14:anchorId="0DC2CB3B">
          <v:shape id="_x0000_s16962" style="position:absolute;margin-left:328.2pt;margin-top:11.3pt;width:16.55pt;height:.1pt;z-index:-250705920;mso-wrap-distance-left:0;mso-wrap-distance-right:0;mso-position-horizontal-relative:page" coordorigin="6564,226" coordsize="331,0" path="m6564,226r330,e" filled="f" strokeweight=".20331mm">
            <v:path arrowok="t"/>
            <w10:wrap type="topAndBottom" anchorx="page"/>
          </v:shape>
        </w:pict>
      </w:r>
    </w:p>
    <w:p w14:paraId="4BDF9C87" w14:textId="77777777" w:rsidR="00C254C2" w:rsidRPr="00984D1E" w:rsidRDefault="00C254C2">
      <w:pPr>
        <w:rPr>
          <w:rFonts w:ascii="Symbol" w:hAnsi="Symbol"/>
          <w:noProof/>
          <w:color w:val="000000" w:themeColor="text1"/>
          <w:sz w:val="14"/>
        </w:rPr>
        <w:sectPr w:rsidR="00C254C2" w:rsidRPr="00984D1E">
          <w:pgSz w:w="11910" w:h="16840"/>
          <w:pgMar w:top="1040" w:right="200" w:bottom="1100" w:left="1400" w:header="0" w:footer="836" w:gutter="0"/>
          <w:cols w:space="720"/>
        </w:sectPr>
      </w:pPr>
    </w:p>
    <w:p w14:paraId="5C84D5C9" w14:textId="77777777" w:rsidR="00C254C2" w:rsidRPr="00984D1E" w:rsidRDefault="00B21731">
      <w:pPr>
        <w:spacing w:line="7" w:lineRule="auto"/>
        <w:ind w:left="2983"/>
        <w:rPr>
          <w:i/>
          <w:noProof/>
          <w:color w:val="000000" w:themeColor="text1"/>
          <w:sz w:val="27"/>
        </w:rPr>
      </w:pPr>
      <w:r w:rsidRPr="00984D1E">
        <w:rPr>
          <w:i/>
          <w:noProof/>
          <w:color w:val="000000" w:themeColor="text1"/>
          <w:sz w:val="27"/>
        </w:rPr>
        <w:lastRenderedPageBreak/>
        <w:t>ФИК</w:t>
      </w:r>
      <w:r w:rsidRPr="00984D1E">
        <w:rPr>
          <w:i/>
          <w:noProof/>
          <w:color w:val="000000" w:themeColor="text1"/>
          <w:sz w:val="16"/>
        </w:rPr>
        <w:t xml:space="preserve">инд </w:t>
      </w:r>
      <w:r w:rsidRPr="00984D1E">
        <w:rPr>
          <w:rFonts w:ascii="Symbol" w:hAnsi="Symbol"/>
          <w:noProof/>
          <w:color w:val="000000" w:themeColor="text1"/>
          <w:sz w:val="27"/>
        </w:rPr>
        <w:t></w:t>
      </w:r>
      <w:r w:rsidRPr="00984D1E">
        <w:rPr>
          <w:noProof/>
          <w:color w:val="000000" w:themeColor="text1"/>
          <w:sz w:val="27"/>
        </w:rPr>
        <w:t xml:space="preserve"> </w:t>
      </w:r>
      <w:r w:rsidRPr="00984D1E">
        <w:rPr>
          <w:rFonts w:ascii="Symbol" w:hAnsi="Symbol"/>
          <w:noProof/>
          <w:color w:val="000000" w:themeColor="text1"/>
          <w:sz w:val="27"/>
        </w:rPr>
        <w:t></w:t>
      </w:r>
      <w:r w:rsidRPr="00984D1E">
        <w:rPr>
          <w:noProof/>
          <w:color w:val="000000" w:themeColor="text1"/>
          <w:sz w:val="27"/>
        </w:rPr>
        <w:t xml:space="preserve"> </w:t>
      </w:r>
      <w:r w:rsidRPr="00984D1E">
        <w:rPr>
          <w:i/>
          <w:noProof/>
          <w:color w:val="000000" w:themeColor="text1"/>
          <w:sz w:val="27"/>
        </w:rPr>
        <w:t>А</w:t>
      </w:r>
    </w:p>
    <w:p w14:paraId="6F0A6BB0" w14:textId="77777777" w:rsidR="00C254C2" w:rsidRPr="00984D1E" w:rsidRDefault="00B21731">
      <w:pPr>
        <w:tabs>
          <w:tab w:val="left" w:pos="981"/>
        </w:tabs>
        <w:spacing w:line="28" w:lineRule="auto"/>
        <w:ind w:left="118"/>
        <w:rPr>
          <w:rFonts w:ascii="Symbol" w:hAnsi="Symbol"/>
          <w:noProof/>
          <w:color w:val="000000" w:themeColor="text1"/>
          <w:sz w:val="27"/>
        </w:rPr>
      </w:pPr>
      <w:r w:rsidRPr="00984D1E">
        <w:rPr>
          <w:noProof/>
          <w:color w:val="000000" w:themeColor="text1"/>
        </w:rPr>
        <w:br w:type="column"/>
      </w:r>
      <w:r w:rsidRPr="00984D1E">
        <w:rPr>
          <w:rFonts w:ascii="Symbol" w:hAnsi="Symbol"/>
          <w:noProof/>
          <w:color w:val="000000" w:themeColor="text1"/>
          <w:sz w:val="27"/>
        </w:rPr>
        <w:lastRenderedPageBreak/>
        <w:t></w:t>
      </w:r>
      <w:r w:rsidRPr="00984D1E">
        <w:rPr>
          <w:noProof/>
          <w:color w:val="000000" w:themeColor="text1"/>
          <w:sz w:val="27"/>
        </w:rPr>
        <w:t xml:space="preserve"> </w:t>
      </w:r>
      <w:r w:rsidRPr="00984D1E">
        <w:rPr>
          <w:rFonts w:ascii="Symbol" w:hAnsi="Symbol"/>
          <w:noProof/>
          <w:color w:val="000000" w:themeColor="text1"/>
          <w:sz w:val="27"/>
        </w:rPr>
        <w:t></w:t>
      </w:r>
      <w:r w:rsidRPr="00984D1E">
        <w:rPr>
          <w:noProof/>
          <w:color w:val="000000" w:themeColor="text1"/>
          <w:sz w:val="27"/>
        </w:rPr>
        <w:t xml:space="preserve"> </w:t>
      </w:r>
      <w:r w:rsidRPr="00984D1E">
        <w:rPr>
          <w:rFonts w:ascii="Symbol" w:hAnsi="Symbol"/>
          <w:noProof/>
          <w:color w:val="000000" w:themeColor="text1"/>
          <w:sz w:val="27"/>
        </w:rPr>
        <w:t></w:t>
      </w:r>
      <w:r w:rsidRPr="00984D1E">
        <w:rPr>
          <w:noProof/>
          <w:color w:val="000000" w:themeColor="text1"/>
          <w:sz w:val="27"/>
        </w:rPr>
        <w:tab/>
      </w:r>
      <w:r w:rsidRPr="00984D1E">
        <w:rPr>
          <w:rFonts w:ascii="Symbol" w:hAnsi="Symbol"/>
          <w:noProof/>
          <w:color w:val="000000" w:themeColor="text1"/>
          <w:sz w:val="27"/>
        </w:rPr>
        <w:t></w:t>
      </w:r>
    </w:p>
    <w:p w14:paraId="7DD23FD0" w14:textId="77777777" w:rsidR="00C254C2" w:rsidRPr="00984D1E" w:rsidRDefault="00B21731">
      <w:pPr>
        <w:spacing w:line="3" w:lineRule="exact"/>
        <w:ind w:left="643"/>
        <w:rPr>
          <w:i/>
          <w:noProof/>
          <w:color w:val="000000" w:themeColor="text1"/>
          <w:sz w:val="27"/>
        </w:rPr>
      </w:pPr>
      <w:r w:rsidRPr="00984D1E">
        <w:rPr>
          <w:i/>
          <w:noProof/>
          <w:color w:val="000000" w:themeColor="text1"/>
          <w:sz w:val="27"/>
        </w:rPr>
        <w:t>В</w:t>
      </w:r>
    </w:p>
    <w:p w14:paraId="05E6F897" w14:textId="77777777" w:rsidR="00C254C2" w:rsidRPr="00984D1E" w:rsidRDefault="00B21731">
      <w:pPr>
        <w:spacing w:line="45" w:lineRule="exact"/>
        <w:ind w:right="504"/>
        <w:jc w:val="right"/>
        <w:rPr>
          <w:noProof/>
          <w:color w:val="000000" w:themeColor="text1"/>
          <w:sz w:val="28"/>
        </w:rPr>
      </w:pPr>
      <w:r w:rsidRPr="00984D1E">
        <w:rPr>
          <w:noProof/>
          <w:color w:val="000000" w:themeColor="text1"/>
        </w:rPr>
        <w:br w:type="column"/>
      </w:r>
      <w:r w:rsidRPr="00984D1E">
        <w:rPr>
          <w:noProof/>
          <w:color w:val="000000" w:themeColor="text1"/>
          <w:sz w:val="28"/>
        </w:rPr>
        <w:lastRenderedPageBreak/>
        <w:t>(1)</w:t>
      </w:r>
    </w:p>
    <w:p w14:paraId="08DB6D3C" w14:textId="77777777" w:rsidR="00C254C2" w:rsidRPr="00984D1E" w:rsidRDefault="00C254C2">
      <w:pPr>
        <w:spacing w:line="45" w:lineRule="exact"/>
        <w:jc w:val="right"/>
        <w:rPr>
          <w:noProof/>
          <w:color w:val="000000" w:themeColor="text1"/>
          <w:sz w:val="28"/>
        </w:rPr>
        <w:sectPr w:rsidR="00C254C2" w:rsidRPr="00984D1E">
          <w:type w:val="continuous"/>
          <w:pgSz w:w="11910" w:h="16840"/>
          <w:pgMar w:top="1040" w:right="200" w:bottom="280" w:left="1400" w:header="720" w:footer="720" w:gutter="0"/>
          <w:cols w:num="3" w:space="720" w:equalWidth="0">
            <w:col w:w="4508" w:space="40"/>
            <w:col w:w="1126" w:space="814"/>
            <w:col w:w="3822"/>
          </w:cols>
        </w:sectPr>
      </w:pPr>
    </w:p>
    <w:p w14:paraId="64FA48FF" w14:textId="77777777" w:rsidR="00C254C2" w:rsidRPr="00984D1E" w:rsidRDefault="00B21731">
      <w:pPr>
        <w:tabs>
          <w:tab w:val="left" w:pos="337"/>
          <w:tab w:val="left" w:pos="862"/>
          <w:tab w:val="left" w:pos="1199"/>
        </w:tabs>
        <w:spacing w:line="131" w:lineRule="exact"/>
        <w:ind w:right="510"/>
        <w:jc w:val="center"/>
        <w:rPr>
          <w:rFonts w:ascii="Symbol" w:hAnsi="Symbol"/>
          <w:noProof/>
          <w:color w:val="000000" w:themeColor="text1"/>
          <w:sz w:val="27"/>
        </w:rPr>
      </w:pPr>
      <w:r w:rsidRPr="00984D1E">
        <w:rPr>
          <w:rFonts w:ascii="Symbol" w:hAnsi="Symbol"/>
          <w:noProof/>
          <w:color w:val="000000" w:themeColor="text1"/>
          <w:sz w:val="27"/>
        </w:rPr>
        <w:t></w:t>
      </w:r>
      <w:r w:rsidRPr="00984D1E">
        <w:rPr>
          <w:noProof/>
          <w:color w:val="000000" w:themeColor="text1"/>
          <w:sz w:val="27"/>
        </w:rPr>
        <w:tab/>
      </w:r>
      <w:r w:rsidRPr="00984D1E">
        <w:rPr>
          <w:i/>
          <w:noProof/>
          <w:color w:val="000000" w:themeColor="text1"/>
          <w:sz w:val="16"/>
        </w:rPr>
        <w:t xml:space="preserve">а </w:t>
      </w:r>
      <w:r w:rsidRPr="00984D1E">
        <w:rPr>
          <w:rFonts w:ascii="Symbol" w:hAnsi="Symbol"/>
          <w:noProof/>
          <w:color w:val="000000" w:themeColor="text1"/>
          <w:sz w:val="27"/>
        </w:rPr>
        <w:t></w:t>
      </w:r>
      <w:r w:rsidRPr="00984D1E">
        <w:rPr>
          <w:noProof/>
          <w:color w:val="000000" w:themeColor="text1"/>
          <w:sz w:val="27"/>
        </w:rPr>
        <w:tab/>
      </w:r>
      <w:r w:rsidRPr="00984D1E">
        <w:rPr>
          <w:rFonts w:ascii="Symbol" w:hAnsi="Symbol"/>
          <w:noProof/>
          <w:color w:val="000000" w:themeColor="text1"/>
          <w:sz w:val="27"/>
        </w:rPr>
        <w:t></w:t>
      </w:r>
      <w:r w:rsidRPr="00984D1E">
        <w:rPr>
          <w:noProof/>
          <w:color w:val="000000" w:themeColor="text1"/>
          <w:sz w:val="27"/>
        </w:rPr>
        <w:tab/>
      </w:r>
      <w:r w:rsidRPr="00984D1E">
        <w:rPr>
          <w:i/>
          <w:noProof/>
          <w:color w:val="000000" w:themeColor="text1"/>
          <w:sz w:val="16"/>
        </w:rPr>
        <w:t xml:space="preserve">а </w:t>
      </w:r>
      <w:r w:rsidRPr="00984D1E">
        <w:rPr>
          <w:rFonts w:ascii="Symbol" w:hAnsi="Symbol"/>
          <w:noProof/>
          <w:color w:val="000000" w:themeColor="text1"/>
          <w:sz w:val="27"/>
        </w:rPr>
        <w:t></w:t>
      </w:r>
    </w:p>
    <w:p w14:paraId="70CF534C" w14:textId="32014487" w:rsidR="00C254C2" w:rsidRPr="00984D1E" w:rsidRDefault="00B21731">
      <w:pPr>
        <w:pStyle w:val="a3"/>
        <w:spacing w:before="12" w:line="322" w:lineRule="exact"/>
        <w:ind w:left="867"/>
        <w:rPr>
          <w:noProof/>
          <w:color w:val="000000" w:themeColor="text1"/>
        </w:rPr>
      </w:pPr>
      <w:r w:rsidRPr="00984D1E">
        <w:rPr>
          <w:noProof/>
          <w:color w:val="000000" w:themeColor="text1"/>
        </w:rPr>
        <w:t>мұн</w:t>
      </w:r>
      <w:r w:rsidR="001154A8" w:rsidRPr="001154A8">
        <w:rPr>
          <w:noProof/>
          <w:vanish/>
          <w:color w:val="000000" w:themeColor="text1"/>
          <w:spacing w:val="-20"/>
          <w:w w:val="1"/>
        </w:rPr>
        <w:t>‬</w:t>
      </w:r>
      <w:r w:rsidR="001154A8">
        <w:rPr>
          <w:noProof/>
          <w:color w:val="000000" w:themeColor="text1"/>
        </w:rPr>
        <w:t>да,</w:t>
      </w:r>
      <w:r w:rsidRPr="00984D1E">
        <w:rPr>
          <w:noProof/>
          <w:color w:val="000000" w:themeColor="text1"/>
        </w:rPr>
        <w:t xml:space="preserve"> </w:t>
      </w:r>
      <w:r w:rsidRPr="00984D1E">
        <w:rPr>
          <w:i/>
          <w:noProof/>
          <w:color w:val="000000" w:themeColor="text1"/>
        </w:rPr>
        <w:t xml:space="preserve">А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i/>
          <w:noProof/>
          <w:color w:val="000000" w:themeColor="text1"/>
        </w:rPr>
        <w:t xml:space="preserve">В </w:t>
      </w:r>
      <w:r w:rsidRPr="00984D1E">
        <w:rPr>
          <w:noProof/>
          <w:color w:val="000000" w:themeColor="text1"/>
        </w:rPr>
        <w:t>– сына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кі </w:t>
      </w:r>
      <w:r w:rsidRPr="00984D1E">
        <w:rPr>
          <w:noProof/>
          <w:color w:val="000000" w:themeColor="text1"/>
        </w:rPr>
        <w:t>зат;</w:t>
      </w:r>
    </w:p>
    <w:p w14:paraId="5CBB83B1" w14:textId="11E03E8A" w:rsidR="00C254C2" w:rsidRPr="00984D1E" w:rsidRDefault="00D92218">
      <w:pPr>
        <w:pStyle w:val="a3"/>
        <w:spacing w:line="322" w:lineRule="exact"/>
        <w:ind w:left="867"/>
        <w:rPr>
          <w:noProof/>
          <w:color w:val="000000" w:themeColor="text1"/>
        </w:rPr>
      </w:pPr>
      <w:r w:rsidRPr="00984D1E">
        <w:rPr>
          <w:i/>
          <w:noProof/>
          <w:color w:val="000000" w:themeColor="text1"/>
        </w:rPr>
        <w:t>Aa</w:t>
      </w:r>
      <w:r w:rsidR="00B21731" w:rsidRPr="00984D1E">
        <w:rPr>
          <w:i/>
          <w:noProof/>
          <w:color w:val="000000" w:themeColor="text1"/>
        </w:rPr>
        <w:t xml:space="preserve"> </w:t>
      </w:r>
      <w:r w:rsidR="00B21731"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00B21731" w:rsidRPr="00984D1E">
        <w:rPr>
          <w:i/>
          <w:noProof/>
          <w:color w:val="000000" w:themeColor="text1"/>
        </w:rPr>
        <w:t>В</w:t>
      </w:r>
      <w:r w:rsidR="00B21731" w:rsidRPr="00984D1E">
        <w:rPr>
          <w:i/>
          <w:noProof/>
          <w:color w:val="000000" w:themeColor="text1"/>
          <w:vertAlign w:val="subscript"/>
        </w:rPr>
        <w:t>а</w:t>
      </w:r>
      <w:r w:rsidR="00B21731" w:rsidRPr="00984D1E">
        <w:rPr>
          <w:i/>
          <w:noProof/>
          <w:color w:val="000000" w:themeColor="text1"/>
        </w:rPr>
        <w:t xml:space="preserve"> </w:t>
      </w:r>
      <w:r w:rsidR="00B21731" w:rsidRPr="00984D1E">
        <w:rPr>
          <w:noProof/>
          <w:color w:val="000000" w:themeColor="text1"/>
        </w:rPr>
        <w:t>– заттар</w:t>
      </w:r>
      <w:r w:rsidR="001154A8" w:rsidRPr="001154A8">
        <w:rPr>
          <w:noProof/>
          <w:vanish/>
          <w:color w:val="000000" w:themeColor="text1"/>
          <w:spacing w:val="-20"/>
          <w:w w:val="1"/>
        </w:rPr>
        <w:t>‬</w:t>
      </w:r>
      <w:r w:rsidR="001154A8">
        <w:rPr>
          <w:noProof/>
          <w:color w:val="000000" w:themeColor="text1"/>
        </w:rPr>
        <w:t xml:space="preserve">ды </w:t>
      </w:r>
      <w:r w:rsidR="00B21731" w:rsidRPr="00984D1E">
        <w:rPr>
          <w:noProof/>
          <w:color w:val="000000" w:themeColor="text1"/>
        </w:rPr>
        <w:t>жеке-же</w:t>
      </w:r>
      <w:r w:rsidR="001154A8" w:rsidRPr="001154A8">
        <w:rPr>
          <w:noProof/>
          <w:vanish/>
          <w:color w:val="000000" w:themeColor="text1"/>
          <w:spacing w:val="-20"/>
          <w:w w:val="1"/>
        </w:rPr>
        <w:t>‬</w:t>
      </w:r>
      <w:r w:rsidR="001154A8">
        <w:rPr>
          <w:noProof/>
          <w:color w:val="000000" w:themeColor="text1"/>
        </w:rPr>
        <w:t xml:space="preserve">ке </w:t>
      </w:r>
      <w:r w:rsidR="00B21731" w:rsidRPr="00984D1E">
        <w:rPr>
          <w:noProof/>
          <w:color w:val="000000" w:themeColor="text1"/>
        </w:rPr>
        <w:t>тестілеу кезін</w:t>
      </w:r>
      <w:r w:rsidR="001154A8" w:rsidRPr="001154A8">
        <w:rPr>
          <w:noProof/>
          <w:vanish/>
          <w:color w:val="000000" w:themeColor="text1"/>
          <w:spacing w:val="-20"/>
          <w:w w:val="1"/>
        </w:rPr>
        <w:t>‬</w:t>
      </w:r>
      <w:r w:rsidR="001154A8">
        <w:rPr>
          <w:noProof/>
          <w:color w:val="000000" w:themeColor="text1"/>
        </w:rPr>
        <w:t xml:space="preserve">де </w:t>
      </w:r>
      <w:r w:rsidR="00B21731" w:rsidRPr="00984D1E">
        <w:rPr>
          <w:noProof/>
          <w:color w:val="000000" w:themeColor="text1"/>
        </w:rPr>
        <w:t>алын</w:t>
      </w:r>
      <w:r w:rsidR="001154A8" w:rsidRPr="001154A8">
        <w:rPr>
          <w:noProof/>
          <w:vanish/>
          <w:color w:val="000000" w:themeColor="text1"/>
          <w:spacing w:val="-20"/>
          <w:w w:val="1"/>
        </w:rPr>
        <w:t>‬</w:t>
      </w:r>
      <w:r w:rsidR="001154A8">
        <w:rPr>
          <w:noProof/>
          <w:color w:val="000000" w:themeColor="text1"/>
        </w:rPr>
        <w:t xml:space="preserve">ған </w:t>
      </w:r>
      <w:r w:rsidR="00B21731" w:rsidRPr="00984D1E">
        <w:rPr>
          <w:noProof/>
          <w:color w:val="000000" w:themeColor="text1"/>
        </w:rPr>
        <w:t>МБК;</w:t>
      </w:r>
    </w:p>
    <w:p w14:paraId="20B80B86" w14:textId="604B270E" w:rsidR="00C254C2" w:rsidRPr="00984D1E" w:rsidRDefault="00D92218">
      <w:pPr>
        <w:pStyle w:val="a3"/>
        <w:spacing w:line="242" w:lineRule="auto"/>
        <w:ind w:left="301" w:firstLine="566"/>
        <w:rPr>
          <w:noProof/>
          <w:color w:val="000000" w:themeColor="text1"/>
        </w:rPr>
      </w:pPr>
      <w:r w:rsidRPr="00984D1E">
        <w:rPr>
          <w:i/>
          <w:noProof/>
          <w:color w:val="000000" w:themeColor="text1"/>
        </w:rPr>
        <w:t>Ac</w:t>
      </w:r>
      <w:r w:rsidR="00B21731" w:rsidRPr="00984D1E">
        <w:rPr>
          <w:i/>
          <w:noProof/>
          <w:color w:val="000000" w:themeColor="text1"/>
        </w:rPr>
        <w:t xml:space="preserve"> </w:t>
      </w:r>
      <w:r w:rsidR="00B21731"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00B21731" w:rsidRPr="00984D1E">
        <w:rPr>
          <w:i/>
          <w:noProof/>
          <w:color w:val="000000" w:themeColor="text1"/>
        </w:rPr>
        <w:t>В</w:t>
      </w:r>
      <w:r w:rsidR="00B21731" w:rsidRPr="00984D1E">
        <w:rPr>
          <w:i/>
          <w:noProof/>
          <w:color w:val="000000" w:themeColor="text1"/>
          <w:vertAlign w:val="subscript"/>
        </w:rPr>
        <w:t>с</w:t>
      </w:r>
      <w:r w:rsidR="00B21731" w:rsidRPr="00984D1E">
        <w:rPr>
          <w:i/>
          <w:noProof/>
          <w:color w:val="000000" w:themeColor="text1"/>
        </w:rPr>
        <w:t xml:space="preserve"> </w:t>
      </w:r>
      <w:r w:rsidR="00B21731" w:rsidRPr="00984D1E">
        <w:rPr>
          <w:noProof/>
          <w:color w:val="000000" w:themeColor="text1"/>
        </w:rPr>
        <w:t>– минимал</w:t>
      </w:r>
      <w:r w:rsidR="001154A8" w:rsidRPr="001154A8">
        <w:rPr>
          <w:noProof/>
          <w:vanish/>
          <w:color w:val="000000" w:themeColor="text1"/>
          <w:spacing w:val="-20"/>
          <w:w w:val="1"/>
        </w:rPr>
        <w:t>‬</w:t>
      </w:r>
      <w:r w:rsidR="001154A8">
        <w:rPr>
          <w:noProof/>
          <w:color w:val="000000" w:themeColor="text1"/>
        </w:rPr>
        <w:t xml:space="preserve">ды </w:t>
      </w:r>
      <w:r w:rsidR="00B21731" w:rsidRPr="00984D1E">
        <w:rPr>
          <w:noProof/>
          <w:color w:val="000000" w:themeColor="text1"/>
        </w:rPr>
        <w:t>тиім</w:t>
      </w:r>
      <w:r w:rsidR="001154A8" w:rsidRPr="001154A8">
        <w:rPr>
          <w:noProof/>
          <w:vanish/>
          <w:color w:val="000000" w:themeColor="text1"/>
          <w:spacing w:val="-20"/>
          <w:w w:val="1"/>
        </w:rPr>
        <w:t>‬</w:t>
      </w:r>
      <w:r w:rsidR="001154A8">
        <w:rPr>
          <w:noProof/>
          <w:color w:val="000000" w:themeColor="text1"/>
        </w:rPr>
        <w:t xml:space="preserve">ді </w:t>
      </w:r>
      <w:r w:rsidR="00B21731" w:rsidRPr="00984D1E">
        <w:rPr>
          <w:noProof/>
          <w:color w:val="000000" w:themeColor="text1"/>
        </w:rPr>
        <w:t>комбинация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00B21731" w:rsidRPr="00984D1E">
        <w:rPr>
          <w:noProof/>
          <w:color w:val="000000" w:themeColor="text1"/>
        </w:rPr>
        <w:t>әрб</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р </w:t>
      </w:r>
      <w:r w:rsidR="00B21731" w:rsidRPr="00984D1E">
        <w:rPr>
          <w:noProof/>
          <w:color w:val="000000" w:themeColor="text1"/>
        </w:rPr>
        <w:t>қосылыс</w:t>
      </w:r>
      <w:r w:rsidR="001154A8" w:rsidRPr="001154A8">
        <w:rPr>
          <w:noProof/>
          <w:vanish/>
          <w:color w:val="000000" w:themeColor="text1"/>
          <w:spacing w:val="-20"/>
          <w:w w:val="1"/>
        </w:rPr>
        <w:t>‬</w:t>
      </w:r>
      <w:r w:rsidR="001154A8">
        <w:rPr>
          <w:noProof/>
          <w:color w:val="000000" w:themeColor="text1"/>
        </w:rPr>
        <w:t xml:space="preserve">тың </w:t>
      </w:r>
      <w:r w:rsidR="00B21731" w:rsidRPr="00984D1E">
        <w:rPr>
          <w:noProof/>
          <w:color w:val="000000" w:themeColor="text1"/>
        </w:rPr>
        <w:t>концентрация</w:t>
      </w:r>
      <w:r w:rsidR="001154A8" w:rsidRPr="001154A8">
        <w:rPr>
          <w:noProof/>
          <w:vanish/>
          <w:color w:val="000000" w:themeColor="text1"/>
          <w:spacing w:val="-20"/>
          <w:w w:val="1"/>
        </w:rPr>
        <w:t>‬</w:t>
      </w:r>
      <w:r w:rsidR="001154A8">
        <w:rPr>
          <w:noProof/>
          <w:color w:val="000000" w:themeColor="text1"/>
        </w:rPr>
        <w:t>сы.</w:t>
      </w:r>
    </w:p>
    <w:p w14:paraId="4F9ECE93" w14:textId="1FB08834" w:rsidR="00C254C2" w:rsidRPr="00984D1E" w:rsidRDefault="00B21731">
      <w:pPr>
        <w:pStyle w:val="a3"/>
        <w:ind w:left="301" w:firstLine="566"/>
        <w:rPr>
          <w:noProof/>
          <w:color w:val="000000" w:themeColor="text1"/>
        </w:rPr>
      </w:pPr>
      <w:r w:rsidRPr="00984D1E">
        <w:rPr>
          <w:noProof/>
          <w:color w:val="000000" w:themeColor="text1"/>
        </w:rPr>
        <w:t>ФИК индексі әр сұйылту серия</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есепте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Түсіндір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ең кіші мән</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қолданыл</w:t>
      </w:r>
      <w:r w:rsidR="001154A8" w:rsidRPr="001154A8">
        <w:rPr>
          <w:noProof/>
          <w:vanish/>
          <w:color w:val="000000" w:themeColor="text1"/>
          <w:spacing w:val="-20"/>
          <w:w w:val="1"/>
        </w:rPr>
        <w:t>‬</w:t>
      </w:r>
      <w:r w:rsidR="001154A8">
        <w:rPr>
          <w:noProof/>
          <w:color w:val="000000" w:themeColor="text1"/>
        </w:rPr>
        <w:t>ды.</w:t>
      </w:r>
    </w:p>
    <w:p w14:paraId="1A67AE67" w14:textId="35B90995" w:rsidR="00C254C2" w:rsidRPr="00984D1E" w:rsidRDefault="00B21731">
      <w:pPr>
        <w:pStyle w:val="a3"/>
        <w:spacing w:line="321" w:lineRule="exact"/>
        <w:ind w:left="868"/>
        <w:rPr>
          <w:noProof/>
          <w:color w:val="000000" w:themeColor="text1"/>
        </w:rPr>
      </w:pPr>
      <w:r w:rsidRPr="00984D1E">
        <w:rPr>
          <w:noProof/>
          <w:color w:val="000000" w:themeColor="text1"/>
        </w:rPr>
        <w:t>Синергизм ФИК ≤ 0,5 индекс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анықта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ішінар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синергия ФЭК</w:t>
      </w:r>
    </w:p>
    <w:p w14:paraId="169A6675" w14:textId="128C772F" w:rsidR="00C254C2" w:rsidRPr="00984D1E" w:rsidRDefault="00B21731">
      <w:pPr>
        <w:pStyle w:val="a3"/>
        <w:spacing w:line="322" w:lineRule="exact"/>
        <w:ind w:left="301"/>
        <w:rPr>
          <w:noProof/>
          <w:color w:val="000000" w:themeColor="text1"/>
        </w:rPr>
      </w:pPr>
      <w:r w:rsidRPr="00984D1E">
        <w:rPr>
          <w:noProof/>
          <w:color w:val="000000" w:themeColor="text1"/>
        </w:rPr>
        <w:t>&gt; 0,5, бірақ &lt; 1 ке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есептел</w:t>
      </w:r>
      <w:r w:rsidR="001154A8" w:rsidRPr="001154A8">
        <w:rPr>
          <w:noProof/>
          <w:vanish/>
          <w:color w:val="000000" w:themeColor="text1"/>
          <w:spacing w:val="-20"/>
          <w:w w:val="1"/>
        </w:rPr>
        <w:t>‬</w:t>
      </w:r>
      <w:r w:rsidR="001154A8">
        <w:rPr>
          <w:noProof/>
          <w:color w:val="000000" w:themeColor="text1"/>
        </w:rPr>
        <w:t>ді.</w:t>
      </w:r>
    </w:p>
    <w:p w14:paraId="3C596375" w14:textId="77777777" w:rsidR="00C254C2" w:rsidRPr="00984D1E" w:rsidRDefault="00C254C2">
      <w:pPr>
        <w:spacing w:line="322" w:lineRule="exact"/>
        <w:rPr>
          <w:noProof/>
          <w:color w:val="000000" w:themeColor="text1"/>
        </w:rPr>
        <w:sectPr w:rsidR="00C254C2" w:rsidRPr="00984D1E">
          <w:type w:val="continuous"/>
          <w:pgSz w:w="11910" w:h="16840"/>
          <w:pgMar w:top="1040" w:right="200" w:bottom="280" w:left="1400" w:header="720" w:footer="720" w:gutter="0"/>
          <w:cols w:space="720"/>
        </w:sectPr>
      </w:pPr>
    </w:p>
    <w:p w14:paraId="4C4947E2" w14:textId="6EAEB07C" w:rsidR="00C254C2" w:rsidRPr="00984D1E" w:rsidRDefault="00B21731">
      <w:pPr>
        <w:pStyle w:val="a3"/>
        <w:spacing w:before="69" w:line="322" w:lineRule="exact"/>
        <w:ind w:left="868"/>
        <w:jc w:val="both"/>
        <w:rPr>
          <w:noProof/>
          <w:color w:val="000000" w:themeColor="text1"/>
        </w:rPr>
      </w:pPr>
      <w:r w:rsidRPr="00984D1E">
        <w:rPr>
          <w:noProof/>
          <w:color w:val="000000" w:themeColor="text1"/>
        </w:rPr>
        <w:lastRenderedPageBreak/>
        <w:t>Аддитивтілік-ФИК = 1 кезін</w:t>
      </w:r>
      <w:r w:rsidR="001154A8" w:rsidRPr="001154A8">
        <w:rPr>
          <w:noProof/>
          <w:vanish/>
          <w:color w:val="000000" w:themeColor="text1"/>
          <w:spacing w:val="-20"/>
          <w:w w:val="1"/>
        </w:rPr>
        <w:t>‬</w:t>
      </w:r>
      <w:r w:rsidR="001154A8">
        <w:rPr>
          <w:noProof/>
          <w:color w:val="000000" w:themeColor="text1"/>
        </w:rPr>
        <w:t>де.</w:t>
      </w:r>
    </w:p>
    <w:p w14:paraId="325794C6" w14:textId="6EC4FC3E" w:rsidR="00C254C2" w:rsidRPr="00984D1E" w:rsidRDefault="00B21731">
      <w:pPr>
        <w:pStyle w:val="a3"/>
        <w:ind w:left="301" w:right="504" w:firstLine="566"/>
        <w:jc w:val="both"/>
        <w:rPr>
          <w:noProof/>
          <w:color w:val="000000" w:themeColor="text1"/>
        </w:rPr>
      </w:pPr>
      <w:r w:rsidRPr="00984D1E">
        <w:rPr>
          <w:noProof/>
          <w:color w:val="000000" w:themeColor="text1"/>
        </w:rPr>
        <w:t>Индифферентт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 МБК өзгерме</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жағдай</w:t>
      </w:r>
      <w:r w:rsidR="001154A8" w:rsidRPr="001154A8">
        <w:rPr>
          <w:noProof/>
          <w:vanish/>
          <w:color w:val="000000" w:themeColor="text1"/>
          <w:spacing w:val="-20"/>
          <w:w w:val="1"/>
        </w:rPr>
        <w:t>‬</w:t>
      </w:r>
      <w:r w:rsidR="001154A8">
        <w:rPr>
          <w:noProof/>
          <w:color w:val="000000" w:themeColor="text1"/>
        </w:rPr>
        <w:t>да,</w:t>
      </w:r>
      <w:r w:rsidRPr="00984D1E">
        <w:rPr>
          <w:noProof/>
          <w:color w:val="000000" w:themeColor="text1"/>
        </w:rPr>
        <w:t xml:space="preserve"> же</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тестілеу ке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неме</w:t>
      </w:r>
      <w:r w:rsidR="001154A8" w:rsidRPr="001154A8">
        <w:rPr>
          <w:noProof/>
          <w:vanish/>
          <w:color w:val="000000" w:themeColor="text1"/>
          <w:spacing w:val="-20"/>
          <w:w w:val="1"/>
        </w:rPr>
        <w:t>‬</w:t>
      </w:r>
      <w:r w:rsidR="001154A8">
        <w:rPr>
          <w:noProof/>
          <w:color w:val="000000" w:themeColor="text1"/>
        </w:rPr>
        <w:t xml:space="preserve">се </w:t>
      </w:r>
      <w:r w:rsidRPr="00984D1E">
        <w:rPr>
          <w:noProof/>
          <w:color w:val="000000" w:themeColor="text1"/>
        </w:rPr>
        <w:t>комбинация</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ФИК &gt;1, бірақ &lt;4).</w:t>
      </w:r>
    </w:p>
    <w:p w14:paraId="64F34A71" w14:textId="2ADC9BF0" w:rsidR="00C254C2" w:rsidRPr="00984D1E" w:rsidRDefault="00B21731">
      <w:pPr>
        <w:pStyle w:val="a3"/>
        <w:spacing w:line="321" w:lineRule="exact"/>
        <w:ind w:left="867"/>
        <w:jc w:val="both"/>
        <w:rPr>
          <w:noProof/>
          <w:color w:val="000000" w:themeColor="text1"/>
        </w:rPr>
      </w:pPr>
      <w:r w:rsidRPr="00984D1E">
        <w:rPr>
          <w:noProof/>
          <w:color w:val="000000" w:themeColor="text1"/>
        </w:rPr>
        <w:t>Антагонизм-ФИК&gt; 4 кезін</w:t>
      </w:r>
      <w:r w:rsidR="001154A8" w:rsidRPr="001154A8">
        <w:rPr>
          <w:noProof/>
          <w:vanish/>
          <w:color w:val="000000" w:themeColor="text1"/>
          <w:spacing w:val="-20"/>
          <w:w w:val="1"/>
        </w:rPr>
        <w:t>‬</w:t>
      </w:r>
      <w:r w:rsidR="001154A8">
        <w:rPr>
          <w:noProof/>
          <w:color w:val="000000" w:themeColor="text1"/>
        </w:rPr>
        <w:t>де.</w:t>
      </w:r>
    </w:p>
    <w:p w14:paraId="647BBB13" w14:textId="6C406717" w:rsidR="00C254C2" w:rsidRPr="00984D1E" w:rsidRDefault="00B21731">
      <w:pPr>
        <w:pStyle w:val="a3"/>
        <w:spacing w:before="2"/>
        <w:ind w:left="301" w:right="503" w:firstLine="566"/>
        <w:jc w:val="both"/>
        <w:rPr>
          <w:noProof/>
          <w:color w:val="000000" w:themeColor="text1"/>
        </w:rPr>
      </w:pPr>
      <w:r w:rsidRPr="00984D1E">
        <w:rPr>
          <w:noProof/>
          <w:color w:val="000000" w:themeColor="text1"/>
        </w:rPr>
        <w:t>Диссерта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жұмыс</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о</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өлім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мақса</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MDCK жасуша желісін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i/>
          <w:noProof/>
          <w:color w:val="000000" w:themeColor="text1"/>
        </w:rPr>
        <w:t xml:space="preserve">in vitro </w:t>
      </w:r>
      <w:r w:rsidRPr="00984D1E">
        <w:rPr>
          <w:noProof/>
          <w:color w:val="000000" w:themeColor="text1"/>
        </w:rPr>
        <w:t>зертт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препарат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цитоуыттылығ</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анықтау, жасуша мәдениетін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вирус</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к</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зерттеу, со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ай </w:t>
      </w:r>
      <w:r w:rsidRPr="00984D1E">
        <w:rPr>
          <w:noProof/>
          <w:color w:val="000000" w:themeColor="text1"/>
        </w:rPr>
        <w:t>– ақ кез ке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фармацев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ізденіс</w:t>
      </w:r>
      <w:r w:rsidR="001154A8" w:rsidRPr="001154A8">
        <w:rPr>
          <w:noProof/>
          <w:vanish/>
          <w:color w:val="000000" w:themeColor="text1"/>
          <w:spacing w:val="-20"/>
          <w:w w:val="1"/>
        </w:rPr>
        <w:t>‬</w:t>
      </w:r>
      <w:r w:rsidR="001154A8">
        <w:rPr>
          <w:noProof/>
          <w:color w:val="000000" w:themeColor="text1"/>
        </w:rPr>
        <w:t xml:space="preserve">тің </w:t>
      </w:r>
      <w:r w:rsidRPr="00984D1E">
        <w:rPr>
          <w:noProof/>
          <w:color w:val="000000" w:themeColor="text1"/>
        </w:rPr>
        <w:t>түп</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кі </w:t>
      </w:r>
      <w:r w:rsidRPr="00984D1E">
        <w:rPr>
          <w:noProof/>
          <w:color w:val="000000" w:themeColor="text1"/>
        </w:rPr>
        <w:t>мақсат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жаңа дәр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за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алу</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ол жеткізу</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бола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вирус</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микро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қасиетт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анықтау бол</w:t>
      </w:r>
      <w:r w:rsidR="001154A8" w:rsidRPr="001154A8">
        <w:rPr>
          <w:noProof/>
          <w:vanish/>
          <w:color w:val="000000" w:themeColor="text1"/>
          <w:spacing w:val="-20"/>
          <w:w w:val="1"/>
        </w:rPr>
        <w:t>‬</w:t>
      </w:r>
      <w:r w:rsidR="001154A8">
        <w:rPr>
          <w:noProof/>
          <w:color w:val="000000" w:themeColor="text1"/>
        </w:rPr>
        <w:t>ды.</w:t>
      </w:r>
    </w:p>
    <w:p w14:paraId="79C4A290" w14:textId="77777777" w:rsidR="00C254C2" w:rsidRPr="00984D1E" w:rsidRDefault="00C254C2">
      <w:pPr>
        <w:pStyle w:val="a3"/>
        <w:spacing w:before="4"/>
        <w:rPr>
          <w:noProof/>
          <w:color w:val="000000" w:themeColor="text1"/>
        </w:rPr>
      </w:pPr>
    </w:p>
    <w:p w14:paraId="079D6647" w14:textId="36A43E77" w:rsidR="00C254C2" w:rsidRPr="00984D1E" w:rsidRDefault="00B21731">
      <w:pPr>
        <w:pStyle w:val="1"/>
        <w:ind w:left="867" w:right="6786"/>
        <w:rPr>
          <w:noProof/>
          <w:color w:val="000000" w:themeColor="text1"/>
        </w:rPr>
      </w:pPr>
      <w:r w:rsidRPr="00984D1E">
        <w:rPr>
          <w:noProof/>
          <w:color w:val="000000" w:themeColor="text1"/>
        </w:rPr>
        <w:t>Тест-жүйе</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Жасуша культурасы</w:t>
      </w:r>
    </w:p>
    <w:p w14:paraId="3C695DED" w14:textId="1FB12D46" w:rsidR="00C254C2" w:rsidRPr="00984D1E" w:rsidRDefault="00B21731">
      <w:pPr>
        <w:pStyle w:val="a3"/>
        <w:ind w:left="301" w:right="504" w:firstLine="566"/>
        <w:jc w:val="both"/>
        <w:rPr>
          <w:noProof/>
          <w:color w:val="000000" w:themeColor="text1"/>
        </w:rPr>
      </w:pPr>
      <w:r w:rsidRPr="00984D1E">
        <w:rPr>
          <w:noProof/>
          <w:color w:val="000000" w:themeColor="text1"/>
        </w:rPr>
        <w:t>Жұмыс бары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Қазақстан Республик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ілім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ғылым министрліг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Ұлт</w:t>
      </w:r>
      <w:r w:rsidR="001154A8" w:rsidRPr="001154A8">
        <w:rPr>
          <w:noProof/>
          <w:vanish/>
          <w:color w:val="000000" w:themeColor="text1"/>
          <w:spacing w:val="-20"/>
          <w:w w:val="1"/>
        </w:rPr>
        <w:t>‬</w:t>
      </w:r>
      <w:r w:rsidR="001154A8">
        <w:rPr>
          <w:noProof/>
          <w:color w:val="000000" w:themeColor="text1"/>
        </w:rPr>
        <w:t xml:space="preserve">тық </w:t>
      </w:r>
      <w:r w:rsidRPr="00984D1E">
        <w:rPr>
          <w:noProof/>
          <w:color w:val="000000" w:themeColor="text1"/>
        </w:rPr>
        <w:t>биотехнология ортал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ауіпсіздік мәселелері ғылыми-зерттеу институт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жасуш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иотехнология зертханасы</w:t>
      </w:r>
      <w:r w:rsidR="001154A8" w:rsidRPr="001154A8">
        <w:rPr>
          <w:noProof/>
          <w:vanish/>
          <w:color w:val="000000" w:themeColor="text1"/>
          <w:spacing w:val="-20"/>
          <w:w w:val="1"/>
        </w:rPr>
        <w:t>‬</w:t>
      </w:r>
      <w:r w:rsidR="001154A8">
        <w:rPr>
          <w:noProof/>
          <w:color w:val="000000" w:themeColor="text1"/>
        </w:rPr>
        <w:t xml:space="preserve">нан </w:t>
      </w:r>
      <w:r w:rsidRPr="00984D1E">
        <w:rPr>
          <w:noProof/>
          <w:color w:val="000000" w:themeColor="text1"/>
        </w:rPr>
        <w:t>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моноқаба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трансплантациялана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MDCK жасушалары (</w:t>
      </w:r>
      <w:r w:rsidRPr="00984D1E">
        <w:rPr>
          <w:i/>
          <w:noProof/>
          <w:color w:val="000000" w:themeColor="text1"/>
        </w:rPr>
        <w:t xml:space="preserve">madin Darby canine Kidney </w:t>
      </w:r>
      <w:r w:rsidRPr="00984D1E">
        <w:rPr>
          <w:noProof/>
          <w:color w:val="000000" w:themeColor="text1"/>
        </w:rPr>
        <w:t>тұқым</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ит</w:t>
      </w:r>
      <w:r w:rsidR="001154A8" w:rsidRPr="001154A8">
        <w:rPr>
          <w:noProof/>
          <w:vanish/>
          <w:color w:val="000000" w:themeColor="text1"/>
          <w:spacing w:val="-20"/>
          <w:w w:val="1"/>
        </w:rPr>
        <w:t>‬</w:t>
      </w:r>
      <w:r w:rsidR="001154A8">
        <w:rPr>
          <w:noProof/>
          <w:color w:val="000000" w:themeColor="text1"/>
        </w:rPr>
        <w:t xml:space="preserve">тің </w:t>
      </w:r>
      <w:r w:rsidRPr="00984D1E">
        <w:rPr>
          <w:noProof/>
          <w:color w:val="000000" w:themeColor="text1"/>
        </w:rPr>
        <w:t>бүйрек жасушалары) пайдаланыл</w:t>
      </w:r>
      <w:r w:rsidR="001154A8" w:rsidRPr="001154A8">
        <w:rPr>
          <w:noProof/>
          <w:vanish/>
          <w:color w:val="000000" w:themeColor="text1"/>
          <w:spacing w:val="-20"/>
          <w:w w:val="1"/>
        </w:rPr>
        <w:t>‬</w:t>
      </w:r>
      <w:r w:rsidR="001154A8">
        <w:rPr>
          <w:noProof/>
          <w:color w:val="000000" w:themeColor="text1"/>
        </w:rPr>
        <w:t>ды.</w:t>
      </w:r>
    </w:p>
    <w:p w14:paraId="3145266A" w14:textId="77777777" w:rsidR="00C254C2" w:rsidRPr="00984D1E" w:rsidRDefault="00C254C2">
      <w:pPr>
        <w:pStyle w:val="a3"/>
        <w:spacing w:before="10"/>
        <w:rPr>
          <w:noProof/>
          <w:color w:val="000000" w:themeColor="text1"/>
          <w:sz w:val="27"/>
        </w:rPr>
      </w:pPr>
    </w:p>
    <w:p w14:paraId="44DF77C4" w14:textId="77777777" w:rsidR="00C254C2" w:rsidRPr="00984D1E" w:rsidRDefault="00B21731">
      <w:pPr>
        <w:pStyle w:val="1"/>
        <w:spacing w:line="319" w:lineRule="exact"/>
        <w:ind w:left="867"/>
        <w:jc w:val="left"/>
        <w:rPr>
          <w:noProof/>
          <w:color w:val="000000" w:themeColor="text1"/>
        </w:rPr>
      </w:pPr>
      <w:r w:rsidRPr="00984D1E">
        <w:rPr>
          <w:noProof/>
          <w:color w:val="000000" w:themeColor="text1"/>
        </w:rPr>
        <w:t>Вирустар</w:t>
      </w:r>
    </w:p>
    <w:p w14:paraId="4C026A14" w14:textId="149D137A" w:rsidR="00C254C2" w:rsidRPr="00984D1E" w:rsidRDefault="00B21731">
      <w:pPr>
        <w:pStyle w:val="a3"/>
        <w:ind w:left="301" w:right="503" w:firstLine="566"/>
        <w:jc w:val="both"/>
        <w:rPr>
          <w:noProof/>
          <w:color w:val="000000" w:themeColor="text1"/>
        </w:rPr>
      </w:pPr>
      <w:r w:rsidRPr="00984D1E">
        <w:rPr>
          <w:noProof/>
          <w:color w:val="000000" w:themeColor="text1"/>
        </w:rPr>
        <w:t>Жұмыс бары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АҚШ-</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АТСС коллекциясы</w:t>
      </w:r>
      <w:r w:rsidR="001154A8" w:rsidRPr="001154A8">
        <w:rPr>
          <w:noProof/>
          <w:vanish/>
          <w:color w:val="000000" w:themeColor="text1"/>
          <w:spacing w:val="-20"/>
          <w:w w:val="1"/>
        </w:rPr>
        <w:t>‬</w:t>
      </w:r>
      <w:r w:rsidR="001154A8">
        <w:rPr>
          <w:noProof/>
          <w:color w:val="000000" w:themeColor="text1"/>
        </w:rPr>
        <w:t xml:space="preserve">нан </w:t>
      </w:r>
      <w:r w:rsidRPr="00984D1E">
        <w:rPr>
          <w:noProof/>
          <w:color w:val="000000" w:themeColor="text1"/>
        </w:rPr>
        <w:t>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А/Swine/Iowa/30 (H1N1) штаммы, тұмау виру</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қолданы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Вирус MDCK жасушал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трансплантацияла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культу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35 °C температурада</w:t>
      </w:r>
    </w:p>
    <w:p w14:paraId="13AC4CDF" w14:textId="5A64BBB9" w:rsidR="00C254C2" w:rsidRPr="00984D1E" w:rsidRDefault="00B21731">
      <w:pPr>
        <w:pStyle w:val="a3"/>
        <w:ind w:left="301" w:right="506" w:hanging="1"/>
        <w:jc w:val="both"/>
        <w:rPr>
          <w:noProof/>
          <w:color w:val="000000" w:themeColor="text1"/>
        </w:rPr>
      </w:pPr>
      <w:r w:rsidRPr="00984D1E">
        <w:rPr>
          <w:noProof/>
          <w:color w:val="000000" w:themeColor="text1"/>
        </w:rPr>
        <w:t>72 сағат іш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тара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Культур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сұйықтықт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вирус</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титрі 10</w:t>
      </w:r>
      <w:r w:rsidRPr="00984D1E">
        <w:rPr>
          <w:noProof/>
          <w:color w:val="000000" w:themeColor="text1"/>
          <w:vertAlign w:val="superscript"/>
        </w:rPr>
        <w:t>7,7</w:t>
      </w:r>
      <w:r w:rsidRPr="00984D1E">
        <w:rPr>
          <w:noProof/>
          <w:color w:val="000000" w:themeColor="text1"/>
        </w:rPr>
        <w:t xml:space="preserve"> ТЦД</w:t>
      </w:r>
      <w:r w:rsidRPr="00984D1E">
        <w:rPr>
          <w:noProof/>
          <w:color w:val="000000" w:themeColor="text1"/>
          <w:vertAlign w:val="subscript"/>
        </w:rPr>
        <w:t>50</w:t>
      </w:r>
      <w:r w:rsidRPr="00984D1E">
        <w:rPr>
          <w:noProof/>
          <w:color w:val="000000" w:themeColor="text1"/>
        </w:rPr>
        <w:t>/мл бол</w:t>
      </w:r>
      <w:r w:rsidR="001154A8" w:rsidRPr="001154A8">
        <w:rPr>
          <w:noProof/>
          <w:vanish/>
          <w:color w:val="000000" w:themeColor="text1"/>
          <w:spacing w:val="-20"/>
          <w:w w:val="1"/>
        </w:rPr>
        <w:t>‬</w:t>
      </w:r>
      <w:r w:rsidR="001154A8">
        <w:rPr>
          <w:noProof/>
          <w:color w:val="000000" w:themeColor="text1"/>
        </w:rPr>
        <w:t>ды.</w:t>
      </w:r>
    </w:p>
    <w:p w14:paraId="540DC50D" w14:textId="77777777" w:rsidR="00C254C2" w:rsidRPr="00984D1E" w:rsidRDefault="00C254C2">
      <w:pPr>
        <w:pStyle w:val="a3"/>
        <w:spacing w:before="4"/>
        <w:rPr>
          <w:noProof/>
          <w:color w:val="000000" w:themeColor="text1"/>
        </w:rPr>
      </w:pPr>
    </w:p>
    <w:p w14:paraId="2F4D6CD9" w14:textId="5BF1AA73" w:rsidR="00C254C2" w:rsidRPr="00984D1E" w:rsidRDefault="00B21731">
      <w:pPr>
        <w:pStyle w:val="1"/>
        <w:spacing w:line="319" w:lineRule="exact"/>
        <w:ind w:left="868"/>
        <w:rPr>
          <w:noProof/>
          <w:color w:val="000000" w:themeColor="text1"/>
        </w:rPr>
      </w:pPr>
      <w:r w:rsidRPr="00984D1E">
        <w:rPr>
          <w:noProof/>
          <w:color w:val="000000" w:themeColor="text1"/>
        </w:rPr>
        <w:t>Вирус</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инфекциясы</w:t>
      </w:r>
    </w:p>
    <w:p w14:paraId="4855949A" w14:textId="5401D7D2" w:rsidR="00C254C2" w:rsidRPr="00984D1E" w:rsidRDefault="00B21731">
      <w:pPr>
        <w:pStyle w:val="a3"/>
        <w:ind w:left="301" w:right="504" w:firstLine="566"/>
        <w:jc w:val="both"/>
        <w:rPr>
          <w:noProof/>
          <w:color w:val="000000" w:themeColor="text1"/>
        </w:rPr>
      </w:pPr>
      <w:r w:rsidRPr="00984D1E">
        <w:rPr>
          <w:noProof/>
          <w:color w:val="000000" w:themeColor="text1"/>
        </w:rPr>
        <w:t>Тұмау виру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инфек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титрі MDCK жасуша культу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шек</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сұйылту әдіс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титрлеу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анықта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ұмау виру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болуы гемагглютинация реакция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нәтижелері бойынша бағала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Вирус</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инфек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 xml:space="preserve">титрі Рид </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Менч әдіс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есептел</w:t>
      </w:r>
      <w:r w:rsidR="001154A8" w:rsidRPr="001154A8">
        <w:rPr>
          <w:noProof/>
          <w:vanish/>
          <w:color w:val="000000" w:themeColor="text1"/>
          <w:spacing w:val="-20"/>
          <w:w w:val="1"/>
        </w:rPr>
        <w:t>‬</w:t>
      </w:r>
      <w:r w:rsidR="001154A8">
        <w:rPr>
          <w:noProof/>
          <w:color w:val="000000" w:themeColor="text1"/>
        </w:rPr>
        <w:t>ді.</w:t>
      </w:r>
    </w:p>
    <w:p w14:paraId="1632B4A2" w14:textId="74CDAFF5" w:rsidR="00C254C2" w:rsidRPr="00984D1E" w:rsidRDefault="00B21731">
      <w:pPr>
        <w:pStyle w:val="a3"/>
        <w:ind w:left="301" w:right="504" w:firstLine="566"/>
        <w:jc w:val="both"/>
        <w:rPr>
          <w:noProof/>
          <w:color w:val="000000" w:themeColor="text1"/>
        </w:rPr>
      </w:pPr>
      <w:r w:rsidRPr="00984D1E">
        <w:rPr>
          <w:noProof/>
          <w:color w:val="000000" w:themeColor="text1"/>
        </w:rPr>
        <w:t>Виру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гемагглютина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елсенділ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стандар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әдіс бойынша адам</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эритроцитт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0,75% суспензияс</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1 топ) қолда</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отыр</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анықта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110,111].</w:t>
      </w:r>
    </w:p>
    <w:p w14:paraId="324878C7" w14:textId="77777777" w:rsidR="00C254C2" w:rsidRPr="00984D1E" w:rsidRDefault="00C254C2">
      <w:pPr>
        <w:pStyle w:val="a3"/>
        <w:spacing w:before="3"/>
        <w:rPr>
          <w:noProof/>
          <w:color w:val="000000" w:themeColor="text1"/>
        </w:rPr>
      </w:pPr>
    </w:p>
    <w:p w14:paraId="214E408A" w14:textId="1E3F8787" w:rsidR="00C254C2" w:rsidRPr="00984D1E" w:rsidRDefault="00B21731">
      <w:pPr>
        <w:pStyle w:val="1"/>
        <w:spacing w:line="319" w:lineRule="exact"/>
        <w:ind w:left="868"/>
        <w:rPr>
          <w:noProof/>
          <w:color w:val="000000" w:themeColor="text1"/>
        </w:rPr>
      </w:pPr>
      <w:r w:rsidRPr="00984D1E">
        <w:rPr>
          <w:noProof/>
          <w:color w:val="000000" w:themeColor="text1"/>
        </w:rPr>
        <w:t>Жасуша дақылдар</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өт</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кізу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сақтау</w:t>
      </w:r>
    </w:p>
    <w:p w14:paraId="520EA43B" w14:textId="4C7C13F4" w:rsidR="00C254C2" w:rsidRPr="00984D1E" w:rsidRDefault="00B21731">
      <w:pPr>
        <w:pStyle w:val="a3"/>
        <w:ind w:left="301" w:right="502" w:firstLine="566"/>
        <w:jc w:val="both"/>
        <w:rPr>
          <w:noProof/>
          <w:color w:val="000000" w:themeColor="text1"/>
        </w:rPr>
      </w:pPr>
      <w:r w:rsidRPr="00984D1E">
        <w:rPr>
          <w:noProof/>
          <w:color w:val="000000" w:themeColor="text1"/>
        </w:rPr>
        <w:t>Өміршең жасуша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сан</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анықта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Германия</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Eppendorf» түтіг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көлемі 1,5 мл, 20,0 мкл 0,4% трипан көк ерітіндісі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20,0 мкл жасуша суспензия</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араластыры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20,0 мкл қоспа</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гемоцитомет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қақпағ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аст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енгіз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Жасушал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санау жүргіз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Тірі жасуша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пайызы (1) формула бойынша есептелді:</w:t>
      </w:r>
    </w:p>
    <w:p w14:paraId="16BF4AD2" w14:textId="77777777" w:rsidR="00C254C2" w:rsidRPr="00984D1E" w:rsidRDefault="00C254C2">
      <w:pPr>
        <w:jc w:val="both"/>
        <w:rPr>
          <w:noProof/>
          <w:color w:val="000000" w:themeColor="text1"/>
        </w:rPr>
        <w:sectPr w:rsidR="00C254C2" w:rsidRPr="00984D1E">
          <w:pgSz w:w="11910" w:h="16840"/>
          <w:pgMar w:top="1040" w:right="200" w:bottom="1100" w:left="1400" w:header="0" w:footer="836" w:gutter="0"/>
          <w:cols w:space="720"/>
        </w:sectPr>
      </w:pPr>
    </w:p>
    <w:tbl>
      <w:tblPr>
        <w:tblW w:w="9355" w:type="dxa"/>
        <w:tblInd w:w="392" w:type="dxa"/>
        <w:tblLook w:val="04A0" w:firstRow="1" w:lastRow="0" w:firstColumn="1" w:lastColumn="0" w:noHBand="0" w:noVBand="1"/>
      </w:tblPr>
      <w:tblGrid>
        <w:gridCol w:w="4393"/>
        <w:gridCol w:w="4962"/>
      </w:tblGrid>
      <w:tr w:rsidR="001E7927" w:rsidRPr="00984D1E" w14:paraId="2C71D5E3" w14:textId="77777777" w:rsidTr="00DF4E61">
        <w:tc>
          <w:tcPr>
            <w:tcW w:w="4393" w:type="dxa"/>
          </w:tcPr>
          <w:p w14:paraId="43A61688" w14:textId="26F8A515" w:rsidR="001E7927" w:rsidRPr="00984D1E" w:rsidRDefault="001E7927" w:rsidP="00DF4E61">
            <w:pPr>
              <w:ind w:firstLine="567"/>
              <w:jc w:val="right"/>
              <w:rPr>
                <w:noProof/>
                <w:color w:val="000000" w:themeColor="text1"/>
                <w:sz w:val="28"/>
                <w:szCs w:val="28"/>
              </w:rPr>
            </w:pPr>
            <w:r w:rsidRPr="00984D1E">
              <w:rPr>
                <w:noProof/>
                <w:color w:val="000000" w:themeColor="text1"/>
                <w:sz w:val="28"/>
                <w:szCs w:val="28"/>
              </w:rPr>
              <w:lastRenderedPageBreak/>
              <w:t xml:space="preserve">       </w:t>
            </w:r>
            <w:r w:rsidRPr="00984D1E">
              <w:rPr>
                <w:rStyle w:val="s0"/>
                <w:noProof/>
                <w:color w:val="000000" w:themeColor="text1"/>
                <w:sz w:val="28"/>
                <w:szCs w:val="28"/>
              </w:rPr>
              <w:t>Тірі жасушалар</w:t>
            </w:r>
            <w:r w:rsidR="001154A8" w:rsidRPr="001154A8">
              <w:rPr>
                <w:rStyle w:val="s0"/>
                <w:noProof/>
                <w:vanish/>
                <w:color w:val="000000" w:themeColor="text1"/>
                <w:spacing w:val="-20"/>
                <w:w w:val="1"/>
                <w:sz w:val="28"/>
                <w:szCs w:val="28"/>
              </w:rPr>
              <w:t>‬</w:t>
            </w:r>
            <w:r w:rsidR="001154A8">
              <w:rPr>
                <w:rStyle w:val="s0"/>
                <w:noProof/>
                <w:color w:val="000000" w:themeColor="text1"/>
                <w:sz w:val="28"/>
                <w:szCs w:val="28"/>
              </w:rPr>
              <w:t xml:space="preserve">дың </w:t>
            </w:r>
            <w:r w:rsidRPr="00984D1E">
              <w:rPr>
                <w:rStyle w:val="s0"/>
                <w:noProof/>
                <w:color w:val="000000" w:themeColor="text1"/>
                <w:sz w:val="28"/>
                <w:szCs w:val="28"/>
              </w:rPr>
              <w:t>пайызы</w:t>
            </w:r>
            <w:r w:rsidRPr="00984D1E">
              <w:rPr>
                <w:noProof/>
                <w:color w:val="000000" w:themeColor="text1"/>
                <w:sz w:val="28"/>
                <w:szCs w:val="28"/>
              </w:rPr>
              <w:t xml:space="preserve">  =</w:t>
            </w:r>
          </w:p>
        </w:tc>
        <w:tc>
          <w:tcPr>
            <w:tcW w:w="4962" w:type="dxa"/>
          </w:tcPr>
          <w:p w14:paraId="55BB3ABE" w14:textId="77777777" w:rsidR="001E7927" w:rsidRPr="00984D1E" w:rsidRDefault="00CB66C5" w:rsidP="00DF4E61">
            <w:pPr>
              <w:ind w:firstLine="567"/>
              <w:rPr>
                <w:noProof/>
                <w:color w:val="000000" w:themeColor="text1"/>
                <w:sz w:val="28"/>
                <w:szCs w:val="28"/>
              </w:rPr>
            </w:pPr>
            <w:r>
              <w:rPr>
                <w:noProof/>
                <w:color w:val="000000" w:themeColor="text1"/>
                <w:sz w:val="28"/>
                <w:szCs w:val="28"/>
                <w:lang w:eastAsia="ru-RU"/>
              </w:rPr>
              <w:pict w14:anchorId="04FB5DFE">
                <v:shapetype id="_x0000_t32" coordsize="21600,21600" o:spt="32" o:oned="t" path="m,l21600,21600e" filled="f">
                  <v:path arrowok="t" fillok="f" o:connecttype="none"/>
                  <o:lock v:ext="edit" shapetype="t"/>
                </v:shapetype>
                <v:shape id="Прямая со стрелкой 4" o:spid="_x0000_s1026" type="#_x0000_t32" style="position:absolute;left:0;text-align:left;margin-left:-4.2pt;margin-top:13.15pt;width:63pt;height:.05pt;z-index:2526720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"/>
              </w:pict>
            </w:r>
            <w:r w:rsidR="001E7927" w:rsidRPr="00984D1E">
              <w:rPr>
                <w:noProof/>
                <w:color w:val="000000" w:themeColor="text1"/>
                <w:sz w:val="28"/>
                <w:szCs w:val="28"/>
              </w:rPr>
              <w:t xml:space="preserve"> N</w:t>
            </w:r>
            <w:r w:rsidR="001E7927" w:rsidRPr="00984D1E">
              <w:rPr>
                <w:noProof/>
                <w:color w:val="000000" w:themeColor="text1"/>
                <w:sz w:val="28"/>
                <w:szCs w:val="28"/>
                <w:vertAlign w:val="subscript"/>
              </w:rPr>
              <w:t>1</w:t>
            </w:r>
            <w:r w:rsidR="001E7927" w:rsidRPr="00984D1E">
              <w:rPr>
                <w:noProof/>
                <w:color w:val="000000" w:themeColor="text1"/>
                <w:sz w:val="28"/>
                <w:szCs w:val="28"/>
              </w:rPr>
              <w:t xml:space="preserve">×100%                                      (1)                                                  </w:t>
            </w:r>
          </w:p>
          <w:p w14:paraId="0AC974FA" w14:textId="77777777" w:rsidR="001E7927" w:rsidRPr="00984D1E" w:rsidRDefault="001E7927" w:rsidP="00DF4E61">
            <w:pPr>
              <w:ind w:firstLine="567"/>
              <w:rPr>
                <w:noProof/>
                <w:color w:val="000000" w:themeColor="text1"/>
                <w:sz w:val="28"/>
                <w:szCs w:val="28"/>
              </w:rPr>
            </w:pPr>
            <w:r w:rsidRPr="00984D1E">
              <w:rPr>
                <w:noProof/>
                <w:color w:val="000000" w:themeColor="text1"/>
                <w:sz w:val="28"/>
                <w:szCs w:val="28"/>
              </w:rPr>
              <w:t xml:space="preserve">      N</w:t>
            </w:r>
          </w:p>
          <w:p w14:paraId="6D994826" w14:textId="77777777" w:rsidR="001E7927" w:rsidRPr="00984D1E" w:rsidRDefault="001E7927" w:rsidP="00DF4E61">
            <w:pPr>
              <w:ind w:firstLine="567"/>
              <w:rPr>
                <w:noProof/>
                <w:color w:val="000000" w:themeColor="text1"/>
                <w:sz w:val="28"/>
                <w:szCs w:val="28"/>
              </w:rPr>
            </w:pPr>
          </w:p>
        </w:tc>
      </w:tr>
    </w:tbl>
    <w:p w14:paraId="26273783" w14:textId="59879665" w:rsidR="00C254C2" w:rsidRPr="00984D1E" w:rsidRDefault="00B21731">
      <w:pPr>
        <w:pStyle w:val="a3"/>
        <w:tabs>
          <w:tab w:val="left" w:pos="1657"/>
        </w:tabs>
        <w:spacing w:before="89"/>
        <w:ind w:left="639"/>
        <w:jc w:val="center"/>
        <w:rPr>
          <w:noProof/>
          <w:color w:val="000000" w:themeColor="text1"/>
        </w:rPr>
      </w:pPr>
      <w:r w:rsidRPr="00984D1E">
        <w:rPr>
          <w:noProof/>
          <w:color w:val="000000" w:themeColor="text1"/>
        </w:rPr>
        <w:t>мұнда</w:t>
      </w:r>
      <w:r w:rsidRPr="00984D1E">
        <w:rPr>
          <w:noProof/>
          <w:color w:val="000000" w:themeColor="text1"/>
        </w:rPr>
        <w:tab/>
        <w:t>N</w:t>
      </w:r>
      <w:r w:rsidRPr="00984D1E">
        <w:rPr>
          <w:noProof/>
          <w:color w:val="000000" w:themeColor="text1"/>
          <w:vertAlign w:val="subscript"/>
        </w:rPr>
        <w:t>1</w:t>
      </w:r>
      <w:r w:rsidRPr="00984D1E">
        <w:rPr>
          <w:noProof/>
          <w:color w:val="000000" w:themeColor="text1"/>
        </w:rPr>
        <w:t xml:space="preserve"> – 4 Үл</w:t>
      </w:r>
      <w:r w:rsidR="001154A8" w:rsidRPr="001154A8">
        <w:rPr>
          <w:noProof/>
          <w:vanish/>
          <w:color w:val="000000" w:themeColor="text1"/>
          <w:spacing w:val="-20"/>
          <w:w w:val="1"/>
        </w:rPr>
        <w:t>‬</w:t>
      </w:r>
      <w:r w:rsidR="001154A8">
        <w:rPr>
          <w:noProof/>
          <w:color w:val="000000" w:themeColor="text1"/>
        </w:rPr>
        <w:t xml:space="preserve">кен </w:t>
      </w:r>
      <w:r w:rsidRPr="00984D1E">
        <w:rPr>
          <w:noProof/>
          <w:color w:val="000000" w:themeColor="text1"/>
        </w:rPr>
        <w:t>квадратт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боялма</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жасуша</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саны;</w:t>
      </w:r>
    </w:p>
    <w:p w14:paraId="49897275" w14:textId="2D87481B" w:rsidR="00C254C2" w:rsidRPr="00984D1E" w:rsidRDefault="00B21731">
      <w:pPr>
        <w:pStyle w:val="a3"/>
        <w:spacing w:before="2"/>
        <w:ind w:left="361"/>
        <w:jc w:val="center"/>
        <w:rPr>
          <w:noProof/>
          <w:color w:val="000000" w:themeColor="text1"/>
        </w:rPr>
      </w:pPr>
      <w:r w:rsidRPr="00984D1E">
        <w:rPr>
          <w:noProof/>
          <w:color w:val="000000" w:themeColor="text1"/>
        </w:rPr>
        <w:t>N – 4 Үл</w:t>
      </w:r>
      <w:r w:rsidR="001154A8" w:rsidRPr="001154A8">
        <w:rPr>
          <w:noProof/>
          <w:vanish/>
          <w:color w:val="000000" w:themeColor="text1"/>
          <w:spacing w:val="-20"/>
          <w:w w:val="1"/>
        </w:rPr>
        <w:t>‬</w:t>
      </w:r>
      <w:r w:rsidR="001154A8">
        <w:rPr>
          <w:noProof/>
          <w:color w:val="000000" w:themeColor="text1"/>
        </w:rPr>
        <w:t xml:space="preserve">кен </w:t>
      </w:r>
      <w:r w:rsidRPr="00984D1E">
        <w:rPr>
          <w:noProof/>
          <w:color w:val="000000" w:themeColor="text1"/>
        </w:rPr>
        <w:t>квадратт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жасуша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жалпы саны.</w:t>
      </w:r>
    </w:p>
    <w:p w14:paraId="38F8D27D" w14:textId="77777777" w:rsidR="00C254C2" w:rsidRPr="00984D1E" w:rsidRDefault="00C254C2">
      <w:pPr>
        <w:pStyle w:val="a3"/>
        <w:spacing w:before="10"/>
        <w:rPr>
          <w:noProof/>
          <w:color w:val="000000" w:themeColor="text1"/>
          <w:sz w:val="27"/>
        </w:rPr>
      </w:pPr>
    </w:p>
    <w:p w14:paraId="3CAFD309" w14:textId="6AAC97C2" w:rsidR="00C254C2" w:rsidRPr="00984D1E" w:rsidRDefault="00B21731">
      <w:pPr>
        <w:pStyle w:val="a3"/>
        <w:ind w:left="301" w:right="502" w:firstLine="565"/>
        <w:jc w:val="both"/>
        <w:rPr>
          <w:noProof/>
          <w:color w:val="000000" w:themeColor="text1"/>
        </w:rPr>
      </w:pPr>
      <w:r w:rsidRPr="00984D1E">
        <w:rPr>
          <w:noProof/>
          <w:color w:val="000000" w:themeColor="text1"/>
        </w:rPr>
        <w:t>Криопробирка</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мазмұны өсу орт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матрац</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ауыстыры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5% </w:t>
      </w:r>
      <w:r w:rsidR="00D92218" w:rsidRPr="00984D1E">
        <w:rPr>
          <w:noProof/>
          <w:color w:val="000000" w:themeColor="text1"/>
        </w:rPr>
        <w:t>CO2</w:t>
      </w:r>
      <w:r w:rsidRPr="00984D1E">
        <w:rPr>
          <w:noProof/>
          <w:color w:val="000000" w:themeColor="text1"/>
        </w:rPr>
        <w:t xml:space="preserve"> 37°C температура</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инкубацияла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MDCK жасуша культур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 xml:space="preserve">10% ұрық сарысуы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антибиотиктер</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бір</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өсіріл</w:t>
      </w:r>
      <w:r w:rsidR="001154A8" w:rsidRPr="001154A8">
        <w:rPr>
          <w:noProof/>
          <w:vanish/>
          <w:color w:val="000000" w:themeColor="text1"/>
          <w:spacing w:val="-20"/>
          <w:w w:val="1"/>
        </w:rPr>
        <w:t>‬</w:t>
      </w:r>
      <w:r w:rsidR="001154A8">
        <w:rPr>
          <w:noProof/>
          <w:color w:val="000000" w:themeColor="text1"/>
        </w:rPr>
        <w:t>ді.</w:t>
      </w:r>
    </w:p>
    <w:p w14:paraId="403FE101" w14:textId="4038A3BB" w:rsidR="00C254C2" w:rsidRPr="00984D1E" w:rsidRDefault="00B21731">
      <w:pPr>
        <w:pStyle w:val="a3"/>
        <w:ind w:left="301" w:right="503" w:firstLine="566"/>
        <w:jc w:val="both"/>
        <w:rPr>
          <w:noProof/>
          <w:color w:val="000000" w:themeColor="text1"/>
        </w:rPr>
      </w:pPr>
      <w:r w:rsidRPr="00984D1E">
        <w:rPr>
          <w:noProof/>
          <w:color w:val="000000" w:themeColor="text1"/>
        </w:rPr>
        <w:t>Моноқаба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дақылд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өсіру келес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ей </w:t>
      </w:r>
      <w:r w:rsidRPr="00984D1E">
        <w:rPr>
          <w:noProof/>
          <w:color w:val="000000" w:themeColor="text1"/>
        </w:rPr>
        <w:t>жүргізілді: қорек</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ор</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төг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моноқабат фосфат-тұз ерітіндіс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неме</w:t>
      </w:r>
      <w:r w:rsidR="001154A8" w:rsidRPr="001154A8">
        <w:rPr>
          <w:noProof/>
          <w:vanish/>
          <w:color w:val="000000" w:themeColor="text1"/>
          <w:spacing w:val="-20"/>
          <w:w w:val="1"/>
        </w:rPr>
        <w:t>‬</w:t>
      </w:r>
      <w:r w:rsidR="001154A8">
        <w:rPr>
          <w:noProof/>
          <w:color w:val="000000" w:themeColor="text1"/>
        </w:rPr>
        <w:t xml:space="preserve">се </w:t>
      </w:r>
      <w:r w:rsidRPr="00984D1E">
        <w:rPr>
          <w:noProof/>
          <w:color w:val="000000" w:themeColor="text1"/>
        </w:rPr>
        <w:t>Хэнкс ерітіндіс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жуы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0,25% трипсин-ЭД</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ерітіндіс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өңде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жасуш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моноқабат алын</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таста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Босаты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жасуш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суспензия стериль</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түтік</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мұқият құйы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125 г жасуша</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10 минут</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центрифугалан</w:t>
      </w:r>
      <w:r w:rsidR="001154A8" w:rsidRPr="001154A8">
        <w:rPr>
          <w:noProof/>
          <w:vanish/>
          <w:color w:val="000000" w:themeColor="text1"/>
          <w:spacing w:val="-20"/>
          <w:w w:val="1"/>
        </w:rPr>
        <w:t>‬</w:t>
      </w:r>
      <w:r w:rsidR="001154A8">
        <w:rPr>
          <w:noProof/>
          <w:color w:val="000000" w:themeColor="text1"/>
        </w:rPr>
        <w:t>ды.</w:t>
      </w:r>
    </w:p>
    <w:p w14:paraId="6DA7A9F1" w14:textId="260B89BE" w:rsidR="00C254C2" w:rsidRPr="00984D1E" w:rsidRDefault="00B21731">
      <w:pPr>
        <w:pStyle w:val="a3"/>
        <w:ind w:left="301" w:right="502" w:firstLine="566"/>
        <w:jc w:val="both"/>
        <w:rPr>
          <w:noProof/>
          <w:color w:val="000000" w:themeColor="text1"/>
        </w:rPr>
      </w:pPr>
      <w:r w:rsidRPr="00984D1E">
        <w:rPr>
          <w:noProof/>
          <w:color w:val="000000" w:themeColor="text1"/>
        </w:rPr>
        <w:t>Центрифугалау аяқталған</w:t>
      </w:r>
      <w:r w:rsidR="001154A8" w:rsidRPr="001154A8">
        <w:rPr>
          <w:noProof/>
          <w:vanish/>
          <w:color w:val="000000" w:themeColor="text1"/>
          <w:spacing w:val="-20"/>
          <w:w w:val="1"/>
        </w:rPr>
        <w:t>‬</w:t>
      </w:r>
      <w:r w:rsidR="001154A8">
        <w:rPr>
          <w:noProof/>
          <w:color w:val="000000" w:themeColor="text1"/>
        </w:rPr>
        <w:t xml:space="preserve">нан </w:t>
      </w:r>
      <w:r w:rsidRPr="00984D1E">
        <w:rPr>
          <w:noProof/>
          <w:color w:val="000000" w:themeColor="text1"/>
        </w:rPr>
        <w:t>к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түтіктер</w:t>
      </w:r>
      <w:r w:rsidR="001154A8" w:rsidRPr="001154A8">
        <w:rPr>
          <w:noProof/>
          <w:vanish/>
          <w:color w:val="000000" w:themeColor="text1"/>
          <w:spacing w:val="-20"/>
          <w:w w:val="1"/>
        </w:rPr>
        <w:t>‬</w:t>
      </w:r>
      <w:r w:rsidR="001154A8">
        <w:rPr>
          <w:noProof/>
          <w:color w:val="000000" w:themeColor="text1"/>
        </w:rPr>
        <w:t xml:space="preserve">ден </w:t>
      </w:r>
      <w:r w:rsidRPr="00984D1E">
        <w:rPr>
          <w:noProof/>
          <w:color w:val="000000" w:themeColor="text1"/>
        </w:rPr>
        <w:t>супернатант алын</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таста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Жасуша тұнб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түтік</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1-5 мл қорек</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ор</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енгіз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Гемоцитометр</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жасуша</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саны (2) формуланы қолда</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отыр</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есептелді:</w:t>
      </w:r>
    </w:p>
    <w:p w14:paraId="542F86CC" w14:textId="77777777" w:rsidR="00C254C2" w:rsidRPr="00984D1E" w:rsidRDefault="00C254C2">
      <w:pPr>
        <w:pStyle w:val="a3"/>
        <w:rPr>
          <w:noProof/>
          <w:color w:val="000000" w:themeColor="text1"/>
          <w:sz w:val="21"/>
        </w:rPr>
      </w:pPr>
    </w:p>
    <w:p w14:paraId="3E5330E0" w14:textId="77777777" w:rsidR="00C254C2" w:rsidRPr="00984D1E" w:rsidRDefault="00EC5B34">
      <w:pPr>
        <w:pStyle w:val="a3"/>
        <w:spacing w:before="103"/>
        <w:ind w:left="360" w:right="564"/>
        <w:jc w:val="center"/>
        <w:rPr>
          <w:noProof/>
          <w:color w:val="000000" w:themeColor="text1"/>
        </w:rPr>
      </w:pPr>
      <w:r w:rsidRPr="00984D1E">
        <w:rPr>
          <w:noProof/>
          <w:color w:val="000000" w:themeColor="text1"/>
        </w:rPr>
        <w:object w:dxaOrig="1640" w:dyaOrig="620" w14:anchorId="3A519EA8">
          <v:shape id="_x0000_i1040" type="#_x0000_t75" style="width:72.6pt;height:27pt" o:ole="" fillcolor="window">
            <v:imagedata r:id="rId30" o:title=""/>
          </v:shape>
          <o:OLEObject Type="Embed" ProgID="Equation.3" ShapeID="_x0000_i1040" DrawAspect="Content" ObjectID="_1777103416" r:id="rId31"/>
        </w:object>
      </w:r>
      <w:r w:rsidRPr="00984D1E">
        <w:rPr>
          <w:noProof/>
          <w:color w:val="000000" w:themeColor="text1"/>
        </w:rPr>
        <w:t xml:space="preserve">           </w:t>
      </w:r>
      <w:r w:rsidR="00B21731" w:rsidRPr="00984D1E">
        <w:rPr>
          <w:noProof/>
          <w:color w:val="000000" w:themeColor="text1"/>
        </w:rPr>
        <w:t>(2)</w:t>
      </w:r>
    </w:p>
    <w:p w14:paraId="1886E961" w14:textId="77777777" w:rsidR="00C254C2" w:rsidRPr="00984D1E" w:rsidRDefault="00C254C2">
      <w:pPr>
        <w:pStyle w:val="a3"/>
        <w:spacing w:before="4"/>
        <w:rPr>
          <w:noProof/>
          <w:color w:val="000000" w:themeColor="text1"/>
          <w:sz w:val="20"/>
        </w:rPr>
      </w:pPr>
    </w:p>
    <w:p w14:paraId="0AB3E637" w14:textId="7D0CF055" w:rsidR="00C254C2" w:rsidRPr="00984D1E" w:rsidRDefault="00B21731">
      <w:pPr>
        <w:pStyle w:val="a3"/>
        <w:tabs>
          <w:tab w:val="left" w:pos="1883"/>
        </w:tabs>
        <w:spacing w:before="89" w:line="322" w:lineRule="exact"/>
        <w:ind w:left="868"/>
        <w:rPr>
          <w:noProof/>
          <w:color w:val="000000" w:themeColor="text1"/>
        </w:rPr>
      </w:pPr>
      <w:r w:rsidRPr="00984D1E">
        <w:rPr>
          <w:noProof/>
          <w:color w:val="000000" w:themeColor="text1"/>
        </w:rPr>
        <w:t>мұнда</w:t>
      </w:r>
      <w:r w:rsidRPr="00984D1E">
        <w:rPr>
          <w:noProof/>
          <w:color w:val="000000" w:themeColor="text1"/>
        </w:rPr>
        <w:tab/>
        <w:t>C</w:t>
      </w:r>
      <w:r w:rsidRPr="00984D1E">
        <w:rPr>
          <w:noProof/>
          <w:color w:val="000000" w:themeColor="text1"/>
          <w:vertAlign w:val="subscript"/>
        </w:rPr>
        <w:t>1</w:t>
      </w:r>
      <w:r w:rsidRPr="00984D1E">
        <w:rPr>
          <w:noProof/>
          <w:color w:val="000000" w:themeColor="text1"/>
        </w:rPr>
        <w:t xml:space="preserve"> – жасуша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бастап</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қы </w:t>
      </w:r>
      <w:r w:rsidRPr="00984D1E">
        <w:rPr>
          <w:noProof/>
          <w:color w:val="000000" w:themeColor="text1"/>
        </w:rPr>
        <w:t>концентрациясы;</w:t>
      </w:r>
    </w:p>
    <w:p w14:paraId="32937365" w14:textId="3692D04A" w:rsidR="00C254C2" w:rsidRPr="00984D1E" w:rsidRDefault="00B21731">
      <w:pPr>
        <w:pStyle w:val="a3"/>
        <w:ind w:left="867" w:right="1782"/>
        <w:rPr>
          <w:noProof/>
          <w:color w:val="000000" w:themeColor="text1"/>
        </w:rPr>
      </w:pPr>
      <w:r w:rsidRPr="00984D1E">
        <w:rPr>
          <w:noProof/>
          <w:color w:val="000000" w:themeColor="text1"/>
        </w:rPr>
        <w:t>N– 4 үл</w:t>
      </w:r>
      <w:r w:rsidR="001154A8" w:rsidRPr="001154A8">
        <w:rPr>
          <w:noProof/>
          <w:vanish/>
          <w:color w:val="000000" w:themeColor="text1"/>
          <w:spacing w:val="-20"/>
          <w:w w:val="1"/>
        </w:rPr>
        <w:t>‬</w:t>
      </w:r>
      <w:r w:rsidR="001154A8">
        <w:rPr>
          <w:noProof/>
          <w:color w:val="000000" w:themeColor="text1"/>
        </w:rPr>
        <w:t xml:space="preserve">кен </w:t>
      </w:r>
      <w:r w:rsidRPr="00984D1E">
        <w:rPr>
          <w:noProof/>
          <w:color w:val="000000" w:themeColor="text1"/>
        </w:rPr>
        <w:t>квадратт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боялма</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жасуша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жалпы саны; 2 – асылдандыру факторы;</w:t>
      </w:r>
    </w:p>
    <w:p w14:paraId="5DBEB1FF" w14:textId="7B3CB61A" w:rsidR="00C254C2" w:rsidRPr="00984D1E" w:rsidRDefault="00B21731">
      <w:pPr>
        <w:pStyle w:val="a3"/>
        <w:ind w:left="868" w:right="3247" w:hanging="1"/>
        <w:rPr>
          <w:noProof/>
          <w:color w:val="000000" w:themeColor="text1"/>
        </w:rPr>
      </w:pPr>
      <w:r w:rsidRPr="00984D1E">
        <w:rPr>
          <w:noProof/>
          <w:color w:val="000000" w:themeColor="text1"/>
        </w:rPr>
        <w:t>10</w:t>
      </w:r>
      <w:r w:rsidRPr="00984D1E">
        <w:rPr>
          <w:noProof/>
          <w:color w:val="000000" w:themeColor="text1"/>
          <w:vertAlign w:val="superscript"/>
        </w:rPr>
        <w:t>4</w:t>
      </w:r>
      <w:r w:rsidRPr="00984D1E">
        <w:rPr>
          <w:noProof/>
          <w:color w:val="000000" w:themeColor="text1"/>
        </w:rPr>
        <w:t xml:space="preserve"> – гемоцитометр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түрлендіру коэффициен</w:t>
      </w:r>
      <w:r w:rsidR="001154A8" w:rsidRPr="001154A8">
        <w:rPr>
          <w:noProof/>
          <w:vanish/>
          <w:color w:val="000000" w:themeColor="text1"/>
          <w:spacing w:val="-20"/>
          <w:w w:val="1"/>
        </w:rPr>
        <w:t>‬</w:t>
      </w:r>
      <w:r w:rsidR="001154A8">
        <w:rPr>
          <w:noProof/>
          <w:color w:val="000000" w:themeColor="text1"/>
        </w:rPr>
        <w:t>ті.</w:t>
      </w:r>
      <w:r w:rsidRPr="00984D1E">
        <w:rPr>
          <w:noProof/>
          <w:color w:val="000000" w:themeColor="text1"/>
        </w:rPr>
        <w:t xml:space="preserve"> Жасуша</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ар </w:t>
      </w:r>
      <w:r w:rsidR="00D92218" w:rsidRPr="00984D1E">
        <w:rPr>
          <w:noProof/>
          <w:color w:val="000000" w:themeColor="text1"/>
        </w:rPr>
        <w:t>4x104</w:t>
      </w:r>
      <w:r w:rsidRPr="00984D1E">
        <w:rPr>
          <w:noProof/>
          <w:color w:val="000000" w:themeColor="text1"/>
        </w:rPr>
        <w:t xml:space="preserve"> тығыздығ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себіл</w:t>
      </w:r>
      <w:r w:rsidR="001154A8" w:rsidRPr="001154A8">
        <w:rPr>
          <w:noProof/>
          <w:vanish/>
          <w:color w:val="000000" w:themeColor="text1"/>
          <w:spacing w:val="-20"/>
          <w:w w:val="1"/>
        </w:rPr>
        <w:t>‬</w:t>
      </w:r>
      <w:r w:rsidR="001154A8">
        <w:rPr>
          <w:noProof/>
          <w:color w:val="000000" w:themeColor="text1"/>
        </w:rPr>
        <w:t>ді.</w:t>
      </w:r>
    </w:p>
    <w:p w14:paraId="77BF6856" w14:textId="77777777" w:rsidR="00C254C2" w:rsidRPr="00984D1E" w:rsidRDefault="00C254C2">
      <w:pPr>
        <w:pStyle w:val="a3"/>
        <w:spacing w:before="5"/>
        <w:rPr>
          <w:noProof/>
          <w:color w:val="000000" w:themeColor="text1"/>
        </w:rPr>
      </w:pPr>
    </w:p>
    <w:p w14:paraId="0512B03E" w14:textId="69EC30A7" w:rsidR="00C254C2" w:rsidRPr="00984D1E" w:rsidRDefault="00B21731">
      <w:pPr>
        <w:pStyle w:val="1"/>
        <w:spacing w:line="319" w:lineRule="exact"/>
        <w:ind w:left="868"/>
        <w:rPr>
          <w:noProof/>
          <w:color w:val="000000" w:themeColor="text1"/>
        </w:rPr>
      </w:pPr>
      <w:r w:rsidRPr="00984D1E">
        <w:rPr>
          <w:noProof/>
          <w:color w:val="000000" w:themeColor="text1"/>
        </w:rPr>
        <w:t>Зат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цитоуыттылығ</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in vitro анықтау</w:t>
      </w:r>
    </w:p>
    <w:p w14:paraId="38FFFDE2" w14:textId="4B71F8B2" w:rsidR="00C254C2" w:rsidRPr="00984D1E" w:rsidRDefault="00B21731">
      <w:pPr>
        <w:pStyle w:val="a3"/>
        <w:ind w:left="301" w:right="503" w:firstLine="566"/>
        <w:jc w:val="both"/>
        <w:rPr>
          <w:noProof/>
          <w:color w:val="000000" w:themeColor="text1"/>
        </w:rPr>
      </w:pPr>
      <w:r w:rsidRPr="00984D1E">
        <w:rPr>
          <w:noProof/>
          <w:color w:val="000000" w:themeColor="text1"/>
        </w:rPr>
        <w:t>Зертт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зат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цитоуыттылығ</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бағалау MTT сын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i/>
          <w:noProof/>
          <w:color w:val="000000" w:themeColor="text1"/>
        </w:rPr>
        <w:t xml:space="preserve">in vitro </w:t>
      </w:r>
      <w:r w:rsidRPr="00984D1E">
        <w:rPr>
          <w:noProof/>
          <w:color w:val="000000" w:themeColor="text1"/>
        </w:rPr>
        <w:t>жүргізіл</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112,113]. Жасуша</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1,0 мл-</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2,5 x 10</w:t>
      </w:r>
      <w:r w:rsidRPr="00984D1E">
        <w:rPr>
          <w:noProof/>
          <w:color w:val="000000" w:themeColor="text1"/>
          <w:vertAlign w:val="superscript"/>
        </w:rPr>
        <w:t>5</w:t>
      </w:r>
      <w:r w:rsidRPr="00984D1E">
        <w:rPr>
          <w:noProof/>
          <w:color w:val="000000" w:themeColor="text1"/>
        </w:rPr>
        <w:t xml:space="preserve"> жасуша концентрация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96 шұңқы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планшеттер</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себ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Планше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37°C температура</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 xml:space="preserve">5,0% </w:t>
      </w:r>
      <w:r w:rsidR="00D92218" w:rsidRPr="00984D1E">
        <w:rPr>
          <w:noProof/>
          <w:color w:val="000000" w:themeColor="text1"/>
        </w:rPr>
        <w:t>CO2</w:t>
      </w:r>
      <w:r w:rsidRPr="00984D1E">
        <w:rPr>
          <w:noProof/>
          <w:color w:val="000000" w:themeColor="text1"/>
        </w:rPr>
        <w:t xml:space="preserve"> термостат</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инкубацияла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24 сағат инкубация</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к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өсу орт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планшет</w:t>
      </w:r>
      <w:r w:rsidR="001154A8" w:rsidRPr="001154A8">
        <w:rPr>
          <w:noProof/>
          <w:vanish/>
          <w:color w:val="000000" w:themeColor="text1"/>
          <w:spacing w:val="-20"/>
          <w:w w:val="1"/>
        </w:rPr>
        <w:t>‬</w:t>
      </w:r>
      <w:r w:rsidR="001154A8">
        <w:rPr>
          <w:noProof/>
          <w:color w:val="000000" w:themeColor="text1"/>
        </w:rPr>
        <w:t xml:space="preserve">тің </w:t>
      </w:r>
      <w:r w:rsidRPr="00984D1E">
        <w:rPr>
          <w:noProof/>
          <w:color w:val="000000" w:themeColor="text1"/>
        </w:rPr>
        <w:t>ойықтары</w:t>
      </w:r>
      <w:r w:rsidR="001154A8" w:rsidRPr="001154A8">
        <w:rPr>
          <w:noProof/>
          <w:vanish/>
          <w:color w:val="000000" w:themeColor="text1"/>
          <w:spacing w:val="-20"/>
          <w:w w:val="1"/>
        </w:rPr>
        <w:t>‬</w:t>
      </w:r>
      <w:r w:rsidR="001154A8">
        <w:rPr>
          <w:noProof/>
          <w:color w:val="000000" w:themeColor="text1"/>
        </w:rPr>
        <w:t xml:space="preserve">нан </w:t>
      </w:r>
      <w:r w:rsidRPr="00984D1E">
        <w:rPr>
          <w:noProof/>
          <w:color w:val="000000" w:themeColor="text1"/>
        </w:rPr>
        <w:t>шығары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зертте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концентрациялар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за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200,0 мкл-</w:t>
      </w:r>
      <w:r w:rsidR="001154A8" w:rsidRPr="001154A8">
        <w:rPr>
          <w:noProof/>
          <w:vanish/>
          <w:color w:val="000000" w:themeColor="text1"/>
          <w:spacing w:val="-20"/>
          <w:w w:val="1"/>
        </w:rPr>
        <w:t>‬</w:t>
      </w:r>
      <w:r w:rsidR="001154A8">
        <w:rPr>
          <w:noProof/>
          <w:color w:val="000000" w:themeColor="text1"/>
        </w:rPr>
        <w:t xml:space="preserve">ден </w:t>
      </w:r>
      <w:r w:rsidRPr="00984D1E">
        <w:rPr>
          <w:noProof/>
          <w:color w:val="000000" w:themeColor="text1"/>
        </w:rPr>
        <w:t>DMEM орт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қосы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еріс бақылана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ұңғымалар</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200,0 мкл-</w:t>
      </w:r>
      <w:r w:rsidR="001154A8" w:rsidRPr="001154A8">
        <w:rPr>
          <w:noProof/>
          <w:vanish/>
          <w:color w:val="000000" w:themeColor="text1"/>
          <w:spacing w:val="-20"/>
          <w:w w:val="1"/>
        </w:rPr>
        <w:t>‬</w:t>
      </w:r>
      <w:r w:rsidR="001154A8">
        <w:rPr>
          <w:noProof/>
          <w:color w:val="000000" w:themeColor="text1"/>
        </w:rPr>
        <w:t xml:space="preserve">ден </w:t>
      </w:r>
      <w:r w:rsidRPr="00984D1E">
        <w:rPr>
          <w:noProof/>
          <w:color w:val="000000" w:themeColor="text1"/>
        </w:rPr>
        <w:t>то</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емес DMEM өсіру орт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енгізіл</w:t>
      </w:r>
      <w:r w:rsidR="001154A8" w:rsidRPr="001154A8">
        <w:rPr>
          <w:noProof/>
          <w:vanish/>
          <w:color w:val="000000" w:themeColor="text1"/>
          <w:spacing w:val="-20"/>
          <w:w w:val="1"/>
        </w:rPr>
        <w:t>‬</w:t>
      </w:r>
      <w:r w:rsidR="001154A8">
        <w:rPr>
          <w:noProof/>
          <w:color w:val="000000" w:themeColor="text1"/>
        </w:rPr>
        <w:t>ді.</w:t>
      </w:r>
    </w:p>
    <w:p w14:paraId="4FBBAC41" w14:textId="742283FE" w:rsidR="00C254C2" w:rsidRPr="00984D1E" w:rsidRDefault="00B21731">
      <w:pPr>
        <w:pStyle w:val="a3"/>
        <w:ind w:left="301" w:right="503" w:firstLine="566"/>
        <w:jc w:val="both"/>
        <w:rPr>
          <w:noProof/>
          <w:color w:val="000000" w:themeColor="text1"/>
        </w:rPr>
      </w:pPr>
      <w:r w:rsidRPr="00984D1E">
        <w:rPr>
          <w:noProof/>
          <w:color w:val="000000" w:themeColor="text1"/>
        </w:rPr>
        <w:t>72 сағаттан к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зат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ор</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тесіктер</w:t>
      </w:r>
      <w:r w:rsidR="001154A8" w:rsidRPr="001154A8">
        <w:rPr>
          <w:noProof/>
          <w:vanish/>
          <w:color w:val="000000" w:themeColor="text1"/>
          <w:spacing w:val="-20"/>
          <w:w w:val="1"/>
        </w:rPr>
        <w:t>‬</w:t>
      </w:r>
      <w:r w:rsidR="001154A8">
        <w:rPr>
          <w:noProof/>
          <w:color w:val="000000" w:themeColor="text1"/>
        </w:rPr>
        <w:t xml:space="preserve">ден </w:t>
      </w:r>
      <w:r w:rsidRPr="00984D1E">
        <w:rPr>
          <w:noProof/>
          <w:color w:val="000000" w:themeColor="text1"/>
        </w:rPr>
        <w:t>алын</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таста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200,0 мкл жаңа қорек</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ор</w:t>
      </w:r>
      <w:r w:rsidR="001154A8" w:rsidRPr="001154A8">
        <w:rPr>
          <w:noProof/>
          <w:vanish/>
          <w:color w:val="000000" w:themeColor="text1"/>
          <w:spacing w:val="-20"/>
          <w:w w:val="1"/>
        </w:rPr>
        <w:t>‬</w:t>
      </w:r>
      <w:r w:rsidR="001154A8">
        <w:rPr>
          <w:noProof/>
          <w:color w:val="000000" w:themeColor="text1"/>
        </w:rPr>
        <w:t xml:space="preserve">та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50,0 мкл МТТ жұмыс ерітіндісі қосы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планшет</w:t>
      </w:r>
    </w:p>
    <w:p w14:paraId="4A4F4C96" w14:textId="2DE43E03" w:rsidR="00C254C2" w:rsidRPr="00984D1E" w:rsidRDefault="00B21731" w:rsidP="002856A0">
      <w:pPr>
        <w:pStyle w:val="a3"/>
        <w:ind w:left="301" w:right="503"/>
        <w:jc w:val="both"/>
        <w:rPr>
          <w:noProof/>
          <w:color w:val="000000" w:themeColor="text1"/>
        </w:rPr>
        <w:sectPr w:rsidR="00C254C2" w:rsidRPr="00984D1E">
          <w:pgSz w:w="11910" w:h="16840"/>
          <w:pgMar w:top="1120" w:right="200" w:bottom="1100" w:left="1400" w:header="0" w:footer="836" w:gutter="0"/>
          <w:cols w:space="720"/>
        </w:sectPr>
      </w:pPr>
      <w:r w:rsidRPr="00984D1E">
        <w:rPr>
          <w:noProof/>
          <w:color w:val="000000" w:themeColor="text1"/>
        </w:rPr>
        <w:t>37 °C температура</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4 сағат инкубацияла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Инкуба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кезең аяқталған</w:t>
      </w:r>
      <w:r w:rsidR="001154A8" w:rsidRPr="001154A8">
        <w:rPr>
          <w:noProof/>
          <w:vanish/>
          <w:color w:val="000000" w:themeColor="text1"/>
          <w:spacing w:val="-20"/>
          <w:w w:val="1"/>
        </w:rPr>
        <w:t>‬</w:t>
      </w:r>
      <w:r w:rsidR="001154A8">
        <w:rPr>
          <w:noProof/>
          <w:color w:val="000000" w:themeColor="text1"/>
        </w:rPr>
        <w:t xml:space="preserve">нан </w:t>
      </w:r>
      <w:r w:rsidRPr="00984D1E">
        <w:rPr>
          <w:noProof/>
          <w:color w:val="000000" w:themeColor="text1"/>
        </w:rPr>
        <w:t>к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үстін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сұйық</w:t>
      </w:r>
      <w:r w:rsidR="001154A8" w:rsidRPr="001154A8">
        <w:rPr>
          <w:noProof/>
          <w:vanish/>
          <w:color w:val="000000" w:themeColor="text1"/>
          <w:spacing w:val="-20"/>
          <w:w w:val="1"/>
        </w:rPr>
        <w:t>‬</w:t>
      </w:r>
      <w:r w:rsidR="001154A8">
        <w:rPr>
          <w:noProof/>
          <w:color w:val="000000" w:themeColor="text1"/>
        </w:rPr>
        <w:t xml:space="preserve">тық </w:t>
      </w:r>
      <w:r w:rsidRPr="00984D1E">
        <w:rPr>
          <w:noProof/>
          <w:color w:val="000000" w:themeColor="text1"/>
        </w:rPr>
        <w:t>жойы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Әрб</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р </w:t>
      </w:r>
      <w:r w:rsidRPr="00984D1E">
        <w:rPr>
          <w:noProof/>
          <w:color w:val="000000" w:themeColor="text1"/>
        </w:rPr>
        <w:t>ұңғыма</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100,0 мкл DMSO қосы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Ұңғымалар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оп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тығыз</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ық </w:t>
      </w:r>
      <w:r w:rsidRPr="00984D1E">
        <w:rPr>
          <w:noProof/>
          <w:color w:val="000000" w:themeColor="text1"/>
        </w:rPr>
        <w:t>Tecan Sunr</w:t>
      </w:r>
      <w:r w:rsidR="001154A8" w:rsidRPr="001154A8">
        <w:rPr>
          <w:noProof/>
          <w:vanish/>
          <w:color w:val="000000" w:themeColor="text1"/>
          <w:spacing w:val="-20"/>
          <w:w w:val="1"/>
        </w:rPr>
        <w:t>‬</w:t>
      </w:r>
      <w:r w:rsidR="001154A8">
        <w:rPr>
          <w:noProof/>
          <w:color w:val="000000" w:themeColor="text1"/>
        </w:rPr>
        <w:t xml:space="preserve">ise </w:t>
      </w:r>
      <w:r w:rsidRPr="00984D1E">
        <w:rPr>
          <w:noProof/>
          <w:color w:val="000000" w:themeColor="text1"/>
        </w:rPr>
        <w:t>RC.4 (Австрия) микропланшет</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құрылғы</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540 нм негіз</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сүзг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620 нм</w:t>
      </w:r>
    </w:p>
    <w:p w14:paraId="5F39F6EC" w14:textId="780C038F" w:rsidR="00C254C2" w:rsidRPr="00984D1E" w:rsidRDefault="00B21731">
      <w:pPr>
        <w:pStyle w:val="a3"/>
        <w:tabs>
          <w:tab w:val="left" w:pos="1712"/>
          <w:tab w:val="left" w:pos="2955"/>
          <w:tab w:val="left" w:pos="4134"/>
          <w:tab w:val="left" w:pos="6073"/>
          <w:tab w:val="left" w:pos="7434"/>
          <w:tab w:val="left" w:pos="9056"/>
        </w:tabs>
        <w:spacing w:before="69"/>
        <w:ind w:left="301" w:right="503"/>
        <w:rPr>
          <w:noProof/>
          <w:color w:val="000000" w:themeColor="text1"/>
        </w:rPr>
      </w:pPr>
      <w:r w:rsidRPr="00984D1E">
        <w:rPr>
          <w:noProof/>
          <w:color w:val="000000" w:themeColor="text1"/>
        </w:rPr>
        <w:lastRenderedPageBreak/>
        <w:t>референс</w:t>
      </w:r>
      <w:r w:rsidRPr="00984D1E">
        <w:rPr>
          <w:noProof/>
          <w:color w:val="000000" w:themeColor="text1"/>
        </w:rPr>
        <w:tab/>
        <w:t>сүзгінің</w:t>
      </w:r>
      <w:r w:rsidRPr="00984D1E">
        <w:rPr>
          <w:noProof/>
          <w:color w:val="000000" w:themeColor="text1"/>
        </w:rPr>
        <w:tab/>
        <w:t>толқын</w:t>
      </w:r>
      <w:r w:rsidRPr="00984D1E">
        <w:rPr>
          <w:noProof/>
          <w:color w:val="000000" w:themeColor="text1"/>
        </w:rPr>
        <w:tab/>
        <w:t>ұзындығында</w:t>
      </w:r>
      <w:r w:rsidRPr="00984D1E">
        <w:rPr>
          <w:noProof/>
          <w:color w:val="000000" w:themeColor="text1"/>
        </w:rPr>
        <w:tab/>
        <w:t>өлшен</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ab/>
        <w:t>Нәтижелер</w:t>
      </w:r>
      <w:r w:rsidRPr="00984D1E">
        <w:rPr>
          <w:noProof/>
          <w:color w:val="000000" w:themeColor="text1"/>
        </w:rPr>
        <w:tab/>
        <w:t>(3)-(5) формулалары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есептелді:</w:t>
      </w:r>
    </w:p>
    <w:p w14:paraId="4DC2B32B" w14:textId="5D2CD80D" w:rsidR="00C254C2" w:rsidRPr="00984D1E" w:rsidRDefault="00CB66C5">
      <w:pPr>
        <w:pStyle w:val="a3"/>
        <w:spacing w:before="41" w:line="242" w:lineRule="auto"/>
        <w:ind w:left="301" w:firstLine="566"/>
        <w:rPr>
          <w:noProof/>
          <w:color w:val="000000" w:themeColor="text1"/>
        </w:rPr>
      </w:pPr>
      <w:r>
        <w:rPr>
          <w:noProof/>
          <w:color w:val="000000" w:themeColor="text1"/>
        </w:rPr>
        <w:pict w14:anchorId="68407483">
          <v:line id="_x0000_s16960" style="position:absolute;left:0;text-align:left;z-index:250744832;mso-position-horizontal-relative:page" from="401.45pt,3.3pt" to="407.8pt,3.3pt" strokeweight=".20283mm">
            <w10:wrap anchorx="page"/>
          </v:line>
        </w:pict>
      </w:r>
      <w:r w:rsidR="00B21731" w:rsidRPr="00984D1E">
        <w:rPr>
          <w:noProof/>
          <w:color w:val="000000" w:themeColor="text1"/>
        </w:rPr>
        <w:t>- теріс бақылау үш</w:t>
      </w:r>
      <w:r w:rsidR="001154A8" w:rsidRPr="001154A8">
        <w:rPr>
          <w:noProof/>
          <w:vanish/>
          <w:color w:val="000000" w:themeColor="text1"/>
          <w:spacing w:val="-20"/>
          <w:w w:val="1"/>
        </w:rPr>
        <w:t>‬</w:t>
      </w:r>
      <w:r w:rsidR="001154A8">
        <w:rPr>
          <w:noProof/>
          <w:color w:val="000000" w:themeColor="text1"/>
        </w:rPr>
        <w:t xml:space="preserve">ін </w:t>
      </w:r>
      <w:r w:rsidR="00B21731" w:rsidRPr="00984D1E">
        <w:rPr>
          <w:noProof/>
          <w:color w:val="000000" w:themeColor="text1"/>
        </w:rPr>
        <w:t>оптика</w:t>
      </w:r>
      <w:r w:rsidR="001154A8" w:rsidRPr="001154A8">
        <w:rPr>
          <w:noProof/>
          <w:vanish/>
          <w:color w:val="000000" w:themeColor="text1"/>
          <w:spacing w:val="-20"/>
          <w:w w:val="1"/>
        </w:rPr>
        <w:t>‬</w:t>
      </w:r>
      <w:r w:rsidR="001154A8">
        <w:rPr>
          <w:noProof/>
          <w:color w:val="000000" w:themeColor="text1"/>
        </w:rPr>
        <w:t xml:space="preserve">лық </w:t>
      </w:r>
      <w:r w:rsidR="00B21731" w:rsidRPr="00984D1E">
        <w:rPr>
          <w:noProof/>
          <w:color w:val="000000" w:themeColor="text1"/>
        </w:rPr>
        <w:t>тығыздық</w:t>
      </w:r>
      <w:r w:rsidR="001154A8" w:rsidRPr="001154A8">
        <w:rPr>
          <w:noProof/>
          <w:vanish/>
          <w:color w:val="000000" w:themeColor="text1"/>
          <w:spacing w:val="-20"/>
          <w:w w:val="1"/>
        </w:rPr>
        <w:t>‬</w:t>
      </w:r>
      <w:r w:rsidR="001154A8">
        <w:rPr>
          <w:noProof/>
          <w:color w:val="000000" w:themeColor="text1"/>
        </w:rPr>
        <w:t xml:space="preserve">тың </w:t>
      </w:r>
      <w:r w:rsidR="00B21731" w:rsidRPr="00984D1E">
        <w:rPr>
          <w:noProof/>
          <w:color w:val="000000" w:themeColor="text1"/>
        </w:rPr>
        <w:t>(</w:t>
      </w:r>
      <w:r w:rsidR="00B21731" w:rsidRPr="00984D1E">
        <w:rPr>
          <w:i/>
          <w:noProof/>
          <w:color w:val="000000" w:themeColor="text1"/>
          <w:sz w:val="27"/>
        </w:rPr>
        <w:t xml:space="preserve">Y </w:t>
      </w:r>
      <w:r w:rsidR="00B21731" w:rsidRPr="00984D1E">
        <w:rPr>
          <w:noProof/>
          <w:color w:val="000000" w:themeColor="text1"/>
        </w:rPr>
        <w:t>) орташа арифметика</w:t>
      </w:r>
      <w:r w:rsidR="001154A8" w:rsidRPr="001154A8">
        <w:rPr>
          <w:noProof/>
          <w:vanish/>
          <w:color w:val="000000" w:themeColor="text1"/>
          <w:spacing w:val="-20"/>
          <w:w w:val="1"/>
        </w:rPr>
        <w:t>‬</w:t>
      </w:r>
      <w:r w:rsidR="001154A8">
        <w:rPr>
          <w:noProof/>
          <w:color w:val="000000" w:themeColor="text1"/>
        </w:rPr>
        <w:t xml:space="preserve">лық </w:t>
      </w:r>
      <w:r w:rsidR="00B21731" w:rsidRPr="00984D1E">
        <w:rPr>
          <w:noProof/>
          <w:color w:val="000000" w:themeColor="text1"/>
        </w:rPr>
        <w:t>шамас</w:t>
      </w:r>
      <w:r w:rsidR="001154A8" w:rsidRPr="001154A8">
        <w:rPr>
          <w:noProof/>
          <w:vanish/>
          <w:color w:val="000000" w:themeColor="text1"/>
          <w:spacing w:val="-20"/>
          <w:w w:val="1"/>
        </w:rPr>
        <w:t>‬</w:t>
      </w:r>
      <w:r w:rsidR="001154A8">
        <w:rPr>
          <w:noProof/>
          <w:color w:val="000000" w:themeColor="text1"/>
        </w:rPr>
        <w:t xml:space="preserve">ын </w:t>
      </w:r>
      <w:r w:rsidR="00B21731" w:rsidRPr="00984D1E">
        <w:rPr>
          <w:noProof/>
          <w:color w:val="000000" w:themeColor="text1"/>
        </w:rPr>
        <w:t>есептеу (3) формула бойынша жүргізілді:</w:t>
      </w:r>
    </w:p>
    <w:p w14:paraId="416066FE" w14:textId="77777777" w:rsidR="00EC5B34" w:rsidRPr="00984D1E" w:rsidRDefault="00EC5B34">
      <w:pPr>
        <w:pStyle w:val="a3"/>
        <w:spacing w:before="41" w:line="242" w:lineRule="auto"/>
        <w:ind w:left="301" w:firstLine="566"/>
        <w:rPr>
          <w:noProof/>
          <w:color w:val="000000" w:themeColor="text1"/>
        </w:rPr>
      </w:pPr>
    </w:p>
    <w:p w14:paraId="2A5BE71B" w14:textId="77777777" w:rsidR="00EC5B34" w:rsidRPr="00984D1E" w:rsidRDefault="00EC5B34" w:rsidP="00EC5B34">
      <w:pPr>
        <w:pStyle w:val="a3"/>
        <w:jc w:val="center"/>
        <w:rPr>
          <w:noProof/>
          <w:color w:val="000000" w:themeColor="text1"/>
        </w:rPr>
      </w:pPr>
      <w:r w:rsidRPr="00984D1E">
        <w:rPr>
          <w:noProof/>
          <w:color w:val="000000" w:themeColor="text1"/>
          <w:lang w:eastAsia="ru-RU"/>
        </w:rPr>
        <w:object w:dxaOrig="2560" w:dyaOrig="680" w14:anchorId="0BC2AB7F">
          <v:shape id="_x0000_i1041" type="#_x0000_t75" style="width:135pt;height:36pt" o:ole="" fillcolor="window">
            <v:imagedata r:id="rId32" o:title=""/>
          </v:shape>
          <o:OLEObject Type="Embed" ProgID="Equation.3" ShapeID="_x0000_i1041" DrawAspect="Content" ObjectID="_1777103417" r:id="rId33"/>
        </w:object>
      </w:r>
      <w:r w:rsidRPr="00984D1E">
        <w:rPr>
          <w:noProof/>
          <w:color w:val="000000" w:themeColor="text1"/>
          <w:lang w:eastAsia="ru-RU"/>
        </w:rPr>
        <w:t xml:space="preserve">              </w:t>
      </w:r>
      <w:r w:rsidRPr="00984D1E">
        <w:rPr>
          <w:noProof/>
          <w:color w:val="000000" w:themeColor="text1"/>
        </w:rPr>
        <w:t>(3)</w:t>
      </w:r>
    </w:p>
    <w:p w14:paraId="22BDBF91" w14:textId="77777777" w:rsidR="00EC5B34" w:rsidRPr="00984D1E" w:rsidRDefault="00EC5B34" w:rsidP="00EC5B34">
      <w:pPr>
        <w:pStyle w:val="a3"/>
        <w:spacing w:before="41" w:line="242" w:lineRule="auto"/>
        <w:ind w:left="301" w:hanging="17"/>
        <w:jc w:val="center"/>
        <w:rPr>
          <w:noProof/>
          <w:color w:val="000000" w:themeColor="text1"/>
        </w:rPr>
      </w:pPr>
    </w:p>
    <w:p w14:paraId="646ADF76" w14:textId="77777777" w:rsidR="00C254C2" w:rsidRPr="00984D1E" w:rsidRDefault="00CB66C5" w:rsidP="00EC5B34">
      <w:pPr>
        <w:tabs>
          <w:tab w:val="left" w:pos="7381"/>
        </w:tabs>
        <w:spacing w:before="7" w:line="98" w:lineRule="exact"/>
        <w:ind w:left="5969"/>
        <w:rPr>
          <w:noProof/>
          <w:color w:val="000000" w:themeColor="text1"/>
          <w:sz w:val="25"/>
        </w:rPr>
        <w:sectPr w:rsidR="00C254C2" w:rsidRPr="00984D1E">
          <w:pgSz w:w="11910" w:h="16840"/>
          <w:pgMar w:top="1040" w:right="200" w:bottom="1100" w:left="1400" w:header="0" w:footer="836" w:gutter="0"/>
          <w:cols w:space="720"/>
        </w:sectPr>
      </w:pPr>
      <w:r>
        <w:rPr>
          <w:noProof/>
          <w:color w:val="000000" w:themeColor="text1"/>
        </w:rPr>
        <w:pict w14:anchorId="4639DBD0">
          <v:shape id="_x0000_s16959" style="position:absolute;left:0;text-align:left;margin-left:345.5pt;margin-top:10.8pt;width:6.7pt;height:.1pt;z-index:-250704896;mso-wrap-distance-left:0;mso-wrap-distance-right:0;mso-position-horizontal-relative:page" coordorigin="6910,216" coordsize="134,0" path="m6910,216r134,e" filled="f" strokeweight=".18547mm">
            <v:path arrowok="t"/>
            <w10:wrap type="topAndBottom" anchorx="page"/>
          </v:shape>
        </w:pict>
      </w:r>
    </w:p>
    <w:p w14:paraId="730B9E23" w14:textId="77777777" w:rsidR="00C254C2" w:rsidRPr="00984D1E" w:rsidRDefault="00B21731" w:rsidP="00EC5B34">
      <w:pPr>
        <w:tabs>
          <w:tab w:val="left" w:pos="1705"/>
        </w:tabs>
        <w:spacing w:line="186" w:lineRule="exact"/>
        <w:rPr>
          <w:noProof/>
          <w:color w:val="000000" w:themeColor="text1"/>
          <w:sz w:val="14"/>
        </w:rPr>
        <w:sectPr w:rsidR="00C254C2" w:rsidRPr="00984D1E">
          <w:type w:val="continuous"/>
          <w:pgSz w:w="11910" w:h="16840"/>
          <w:pgMar w:top="1040" w:right="200" w:bottom="280" w:left="1400" w:header="720" w:footer="720" w:gutter="0"/>
          <w:cols w:num="3" w:space="720" w:equalWidth="0">
            <w:col w:w="5215" w:space="40"/>
            <w:col w:w="2042" w:space="39"/>
            <w:col w:w="2974"/>
          </w:cols>
        </w:sectPr>
      </w:pPr>
      <w:r w:rsidRPr="00984D1E">
        <w:rPr>
          <w:noProof/>
          <w:color w:val="000000" w:themeColor="text1"/>
        </w:rPr>
        <w:lastRenderedPageBreak/>
        <w:br w:type="column"/>
      </w:r>
    </w:p>
    <w:p w14:paraId="1FBE909D" w14:textId="2650B1F9" w:rsidR="00C254C2" w:rsidRPr="00984D1E" w:rsidRDefault="00CB66C5">
      <w:pPr>
        <w:pStyle w:val="a3"/>
        <w:spacing w:before="90"/>
        <w:ind w:left="868"/>
        <w:rPr>
          <w:noProof/>
          <w:color w:val="000000" w:themeColor="text1"/>
        </w:rPr>
      </w:pPr>
      <w:r>
        <w:rPr>
          <w:noProof/>
          <w:color w:val="000000" w:themeColor="text1"/>
        </w:rPr>
        <w:pict w14:anchorId="34B288A4">
          <v:shape id="_x0000_s16956" type="#_x0000_t202" style="position:absolute;left:0;text-align:left;margin-left:161.65pt;margin-top:16.1pt;width:2.5pt;height:5.65pt;z-index:-251559936;mso-position-horizontal-relative:page" filled="f" stroked="f">
            <v:textbox inset="0,0,0,0">
              <w:txbxContent>
                <w:p w14:paraId="1057E24B" w14:textId="77777777" w:rsidR="00CB66C5" w:rsidRDefault="00CB66C5">
                  <w:pPr>
                    <w:spacing w:line="112" w:lineRule="exact"/>
                    <w:rPr>
                      <w:sz w:val="10"/>
                    </w:rPr>
                  </w:pPr>
                  <w:r>
                    <w:rPr>
                      <w:sz w:val="10"/>
                    </w:rPr>
                    <w:t>1</w:t>
                  </w:r>
                </w:p>
              </w:txbxContent>
            </v:textbox>
            <w10:wrap anchorx="page"/>
          </v:shape>
        </w:pict>
      </w:r>
      <w:r w:rsidR="00B21731" w:rsidRPr="00984D1E">
        <w:rPr>
          <w:noProof/>
          <w:color w:val="000000" w:themeColor="text1"/>
        </w:rPr>
        <w:t>мұн</w:t>
      </w:r>
      <w:r w:rsidR="001154A8" w:rsidRPr="001154A8">
        <w:rPr>
          <w:noProof/>
          <w:vanish/>
          <w:color w:val="000000" w:themeColor="text1"/>
          <w:spacing w:val="-20"/>
          <w:w w:val="1"/>
        </w:rPr>
        <w:t>‬</w:t>
      </w:r>
      <w:r w:rsidR="001154A8">
        <w:rPr>
          <w:noProof/>
          <w:color w:val="000000" w:themeColor="text1"/>
        </w:rPr>
        <w:t xml:space="preserve">да </w:t>
      </w:r>
      <w:r w:rsidR="00B21731" w:rsidRPr="00984D1E">
        <w:rPr>
          <w:i/>
          <w:noProof/>
          <w:color w:val="000000" w:themeColor="text1"/>
          <w:sz w:val="24"/>
        </w:rPr>
        <w:t xml:space="preserve">y </w:t>
      </w:r>
      <w:r w:rsidR="00B21731" w:rsidRPr="00984D1E">
        <w:rPr>
          <w:noProof/>
          <w:color w:val="000000" w:themeColor="text1"/>
        </w:rPr>
        <w:t>– топ</w:t>
      </w:r>
      <w:r w:rsidR="001154A8" w:rsidRPr="001154A8">
        <w:rPr>
          <w:noProof/>
          <w:vanish/>
          <w:color w:val="000000" w:themeColor="text1"/>
          <w:spacing w:val="-20"/>
          <w:w w:val="1"/>
        </w:rPr>
        <w:t>‬</w:t>
      </w:r>
      <w:r w:rsidR="001154A8">
        <w:rPr>
          <w:noProof/>
          <w:color w:val="000000" w:themeColor="text1"/>
        </w:rPr>
        <w:t xml:space="preserve">тың </w:t>
      </w:r>
      <w:r w:rsidR="00B21731" w:rsidRPr="00984D1E">
        <w:rPr>
          <w:noProof/>
          <w:color w:val="000000" w:themeColor="text1"/>
        </w:rPr>
        <w:t>әрб</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р </w:t>
      </w:r>
      <w:r w:rsidR="00B21731" w:rsidRPr="00984D1E">
        <w:rPr>
          <w:noProof/>
          <w:color w:val="000000" w:themeColor="text1"/>
        </w:rPr>
        <w:t>объектісін</w:t>
      </w:r>
      <w:r w:rsidR="001154A8" w:rsidRPr="001154A8">
        <w:rPr>
          <w:noProof/>
          <w:vanish/>
          <w:color w:val="000000" w:themeColor="text1"/>
          <w:spacing w:val="-20"/>
          <w:w w:val="1"/>
        </w:rPr>
        <w:t>‬</w:t>
      </w:r>
      <w:r w:rsidR="001154A8">
        <w:rPr>
          <w:noProof/>
          <w:color w:val="000000" w:themeColor="text1"/>
        </w:rPr>
        <w:t xml:space="preserve">де </w:t>
      </w:r>
      <w:r w:rsidR="00B21731" w:rsidRPr="00984D1E">
        <w:rPr>
          <w:noProof/>
          <w:color w:val="000000" w:themeColor="text1"/>
        </w:rPr>
        <w:t>ОП өлшеу нәтижесі;</w:t>
      </w:r>
    </w:p>
    <w:p w14:paraId="6CBEA016" w14:textId="26277D76" w:rsidR="00C254C2" w:rsidRPr="00984D1E" w:rsidRDefault="00B21731">
      <w:pPr>
        <w:pStyle w:val="a3"/>
        <w:spacing w:before="33"/>
        <w:ind w:left="904"/>
        <w:rPr>
          <w:noProof/>
          <w:color w:val="000000" w:themeColor="text1"/>
        </w:rPr>
      </w:pPr>
      <w:r w:rsidRPr="00984D1E">
        <w:rPr>
          <w:i/>
          <w:noProof/>
          <w:color w:val="000000" w:themeColor="text1"/>
          <w:sz w:val="24"/>
        </w:rPr>
        <w:t xml:space="preserve">n </w:t>
      </w:r>
      <w:r w:rsidRPr="00984D1E">
        <w:rPr>
          <w:noProof/>
          <w:color w:val="000000" w:themeColor="text1"/>
        </w:rPr>
        <w:t>– топт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объекті</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саны;</w:t>
      </w:r>
    </w:p>
    <w:p w14:paraId="68107004" w14:textId="77777777" w:rsidR="00C254C2" w:rsidRPr="00984D1E" w:rsidRDefault="00C254C2">
      <w:pPr>
        <w:pStyle w:val="a3"/>
        <w:spacing w:before="1"/>
        <w:rPr>
          <w:noProof/>
          <w:color w:val="000000" w:themeColor="text1"/>
        </w:rPr>
      </w:pPr>
    </w:p>
    <w:p w14:paraId="59A62564" w14:textId="1509BBF9" w:rsidR="00C254C2" w:rsidRPr="00984D1E" w:rsidRDefault="00B21731">
      <w:pPr>
        <w:pStyle w:val="a3"/>
        <w:ind w:left="301" w:right="504" w:firstLine="566"/>
        <w:rPr>
          <w:noProof/>
          <w:color w:val="000000" w:themeColor="text1"/>
        </w:rPr>
      </w:pPr>
      <w:r w:rsidRPr="00984D1E">
        <w:rPr>
          <w:noProof/>
          <w:color w:val="000000" w:themeColor="text1"/>
        </w:rPr>
        <w:t>- зертт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зат</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әрб</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р </w:t>
      </w:r>
      <w:r w:rsidRPr="00984D1E">
        <w:rPr>
          <w:noProof/>
          <w:color w:val="000000" w:themeColor="text1"/>
        </w:rPr>
        <w:t>концентрация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әрб</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р </w:t>
      </w:r>
      <w:r w:rsidRPr="00984D1E">
        <w:rPr>
          <w:noProof/>
          <w:color w:val="000000" w:themeColor="text1"/>
        </w:rPr>
        <w:t>қайталануы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тірі қа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жасуша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пайыз</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есептеу (4) формула бойынша жүргізілді:</w:t>
      </w:r>
    </w:p>
    <w:p w14:paraId="55F5424C" w14:textId="77777777" w:rsidR="00C254C2" w:rsidRPr="00984D1E" w:rsidRDefault="00C254C2">
      <w:pPr>
        <w:pStyle w:val="a3"/>
        <w:spacing w:before="10"/>
        <w:rPr>
          <w:noProof/>
          <w:color w:val="000000" w:themeColor="text1"/>
        </w:rPr>
      </w:pPr>
    </w:p>
    <w:tbl>
      <w:tblPr>
        <w:tblStyle w:val="TableNormal"/>
        <w:tblW w:w="0" w:type="auto"/>
        <w:tblInd w:w="2329" w:type="dxa"/>
        <w:tblLayout w:type="fixed"/>
        <w:tblLook w:val="01E0" w:firstRow="1" w:lastRow="1" w:firstColumn="1" w:lastColumn="1" w:noHBand="0" w:noVBand="0"/>
      </w:tblPr>
      <w:tblGrid>
        <w:gridCol w:w="2976"/>
        <w:gridCol w:w="4716"/>
      </w:tblGrid>
      <w:tr w:rsidR="00C254C2" w:rsidRPr="00984D1E" w14:paraId="79F56F0B" w14:textId="77777777">
        <w:trPr>
          <w:trHeight w:val="632"/>
        </w:trPr>
        <w:tc>
          <w:tcPr>
            <w:tcW w:w="2976" w:type="dxa"/>
          </w:tcPr>
          <w:p w14:paraId="3CFD36B3" w14:textId="231E79E0" w:rsidR="00C254C2" w:rsidRPr="00984D1E" w:rsidRDefault="00B21731">
            <w:pPr>
              <w:pStyle w:val="TableParagraph"/>
              <w:tabs>
                <w:tab w:val="left" w:pos="3401"/>
              </w:tabs>
              <w:spacing w:line="311" w:lineRule="exact"/>
              <w:ind w:left="200" w:right="-432"/>
              <w:jc w:val="left"/>
              <w:rPr>
                <w:noProof/>
                <w:color w:val="000000" w:themeColor="text1"/>
                <w:sz w:val="28"/>
              </w:rPr>
            </w:pPr>
            <w:r w:rsidRPr="00984D1E">
              <w:rPr>
                <w:noProof/>
                <w:color w:val="000000" w:themeColor="text1"/>
                <w:sz w:val="28"/>
              </w:rPr>
              <w:t>Тірі жасушалар</w:t>
            </w:r>
            <w:r w:rsidR="001154A8" w:rsidRPr="001154A8">
              <w:rPr>
                <w:noProof/>
                <w:vanish/>
                <w:color w:val="000000" w:themeColor="text1"/>
                <w:spacing w:val="-20"/>
                <w:w w:val="1"/>
                <w:sz w:val="28"/>
              </w:rPr>
              <w:t>‬</w:t>
            </w:r>
            <w:r w:rsidR="001154A8">
              <w:rPr>
                <w:noProof/>
                <w:color w:val="000000" w:themeColor="text1"/>
                <w:sz w:val="28"/>
              </w:rPr>
              <w:t xml:space="preserve">дың </w:t>
            </w:r>
            <w:r w:rsidRPr="00984D1E">
              <w:rPr>
                <w:noProof/>
                <w:color w:val="000000" w:themeColor="text1"/>
                <w:sz w:val="28"/>
              </w:rPr>
              <w:t xml:space="preserve"> </w:t>
            </w:r>
            <w:r w:rsidRPr="00984D1E">
              <w:rPr>
                <w:noProof/>
                <w:color w:val="000000" w:themeColor="text1"/>
                <w:sz w:val="28"/>
                <w:u w:val="single"/>
              </w:rPr>
              <w:t xml:space="preserve"> </w:t>
            </w:r>
            <w:r w:rsidRPr="00984D1E">
              <w:rPr>
                <w:noProof/>
                <w:color w:val="000000" w:themeColor="text1"/>
                <w:sz w:val="28"/>
                <w:u w:val="single"/>
              </w:rPr>
              <w:tab/>
            </w:r>
          </w:p>
          <w:p w14:paraId="592849BE" w14:textId="77777777" w:rsidR="00C254C2" w:rsidRPr="00984D1E" w:rsidRDefault="00B21731">
            <w:pPr>
              <w:pStyle w:val="TableParagraph"/>
              <w:spacing w:line="302" w:lineRule="exact"/>
              <w:ind w:left="1337"/>
              <w:jc w:val="left"/>
              <w:rPr>
                <w:noProof/>
                <w:color w:val="000000" w:themeColor="text1"/>
                <w:sz w:val="28"/>
              </w:rPr>
            </w:pPr>
            <w:r w:rsidRPr="00984D1E">
              <w:rPr>
                <w:noProof/>
                <w:color w:val="000000" w:themeColor="text1"/>
                <w:sz w:val="28"/>
              </w:rPr>
              <w:t>пайызы =</w:t>
            </w:r>
          </w:p>
        </w:tc>
        <w:tc>
          <w:tcPr>
            <w:tcW w:w="4716" w:type="dxa"/>
          </w:tcPr>
          <w:p w14:paraId="79A1DA42" w14:textId="77777777" w:rsidR="00C254C2" w:rsidRPr="00984D1E" w:rsidRDefault="00B21731">
            <w:pPr>
              <w:pStyle w:val="TableParagraph"/>
              <w:tabs>
                <w:tab w:val="left" w:pos="4186"/>
              </w:tabs>
              <w:spacing w:line="311" w:lineRule="exact"/>
              <w:ind w:left="425"/>
              <w:jc w:val="left"/>
              <w:rPr>
                <w:noProof/>
                <w:color w:val="000000" w:themeColor="text1"/>
                <w:sz w:val="28"/>
              </w:rPr>
            </w:pPr>
            <w:r w:rsidRPr="00984D1E">
              <w:rPr>
                <w:noProof/>
                <w:color w:val="000000" w:themeColor="text1"/>
                <w:sz w:val="28"/>
                <w:u w:val="single"/>
              </w:rPr>
              <w:t>Y</w:t>
            </w:r>
            <w:r w:rsidRPr="00984D1E">
              <w:rPr>
                <w:noProof/>
                <w:color w:val="000000" w:themeColor="text1"/>
                <w:sz w:val="28"/>
                <w:u w:val="single"/>
                <w:vertAlign w:val="subscript"/>
              </w:rPr>
              <w:t>1</w:t>
            </w:r>
            <w:r w:rsidRPr="00984D1E">
              <w:rPr>
                <w:noProof/>
                <w:color w:val="000000" w:themeColor="text1"/>
                <w:sz w:val="28"/>
                <w:u w:val="single"/>
              </w:rPr>
              <w:t>×1</w:t>
            </w:r>
            <w:r w:rsidRPr="00984D1E">
              <w:rPr>
                <w:noProof/>
                <w:color w:val="000000" w:themeColor="text1"/>
                <w:sz w:val="28"/>
              </w:rPr>
              <w:t>00%</w:t>
            </w:r>
            <w:r w:rsidRPr="00984D1E">
              <w:rPr>
                <w:noProof/>
                <w:color w:val="000000" w:themeColor="text1"/>
                <w:sz w:val="28"/>
              </w:rPr>
              <w:tab/>
              <w:t>(4)</w:t>
            </w:r>
          </w:p>
          <w:p w14:paraId="513F06D1" w14:textId="77777777" w:rsidR="00C254C2" w:rsidRPr="00984D1E" w:rsidRDefault="00B21731">
            <w:pPr>
              <w:pStyle w:val="TableParagraph"/>
              <w:spacing w:line="302" w:lineRule="exact"/>
              <w:ind w:left="773"/>
              <w:jc w:val="left"/>
              <w:rPr>
                <w:noProof/>
                <w:color w:val="000000" w:themeColor="text1"/>
                <w:sz w:val="28"/>
              </w:rPr>
            </w:pPr>
            <w:r w:rsidRPr="00984D1E">
              <w:rPr>
                <w:noProof/>
                <w:color w:val="000000" w:themeColor="text1"/>
                <w:sz w:val="28"/>
              </w:rPr>
              <w:t>Y</w:t>
            </w:r>
          </w:p>
        </w:tc>
      </w:tr>
    </w:tbl>
    <w:p w14:paraId="57B1E125" w14:textId="77777777" w:rsidR="00C254C2" w:rsidRPr="00984D1E" w:rsidRDefault="00C254C2">
      <w:pPr>
        <w:pStyle w:val="a3"/>
        <w:spacing w:before="8"/>
        <w:rPr>
          <w:noProof/>
          <w:color w:val="000000" w:themeColor="text1"/>
          <w:sz w:val="21"/>
        </w:rPr>
      </w:pPr>
    </w:p>
    <w:p w14:paraId="5E1734DC" w14:textId="77777777" w:rsidR="00C254C2" w:rsidRPr="00984D1E" w:rsidRDefault="00C254C2">
      <w:pPr>
        <w:rPr>
          <w:noProof/>
          <w:color w:val="000000" w:themeColor="text1"/>
          <w:sz w:val="21"/>
        </w:rPr>
        <w:sectPr w:rsidR="00C254C2" w:rsidRPr="00984D1E">
          <w:type w:val="continuous"/>
          <w:pgSz w:w="11910" w:h="16840"/>
          <w:pgMar w:top="1040" w:right="200" w:bottom="280" w:left="1400" w:header="720" w:footer="720" w:gutter="0"/>
          <w:cols w:space="720"/>
        </w:sectPr>
      </w:pPr>
    </w:p>
    <w:p w14:paraId="3B53D5C2" w14:textId="77777777" w:rsidR="00C254C2" w:rsidRPr="00984D1E" w:rsidRDefault="00B21731">
      <w:pPr>
        <w:pStyle w:val="a3"/>
        <w:spacing w:before="198"/>
        <w:ind w:left="868"/>
        <w:rPr>
          <w:noProof/>
          <w:color w:val="000000" w:themeColor="text1"/>
        </w:rPr>
      </w:pPr>
      <w:r w:rsidRPr="00984D1E">
        <w:rPr>
          <w:noProof/>
          <w:color w:val="000000" w:themeColor="text1"/>
        </w:rPr>
        <w:lastRenderedPageBreak/>
        <w:t>мұнда</w:t>
      </w:r>
    </w:p>
    <w:p w14:paraId="1A3C344B" w14:textId="7CD029AB" w:rsidR="00C254C2" w:rsidRPr="00984D1E" w:rsidRDefault="00B21731">
      <w:pPr>
        <w:pStyle w:val="a3"/>
        <w:spacing w:before="87"/>
        <w:ind w:left="260"/>
        <w:rPr>
          <w:noProof/>
          <w:color w:val="000000" w:themeColor="text1"/>
        </w:rPr>
      </w:pPr>
      <w:r w:rsidRPr="00984D1E">
        <w:rPr>
          <w:noProof/>
          <w:color w:val="000000" w:themeColor="text1"/>
        </w:rPr>
        <w:br w:type="column"/>
      </w:r>
      <w:r w:rsidRPr="00984D1E">
        <w:rPr>
          <w:i/>
          <w:noProof/>
          <w:color w:val="000000" w:themeColor="text1"/>
          <w:sz w:val="26"/>
        </w:rPr>
        <w:lastRenderedPageBreak/>
        <w:t>Y</w:t>
      </w:r>
      <w:r w:rsidRPr="00984D1E">
        <w:rPr>
          <w:i/>
          <w:noProof/>
          <w:color w:val="000000" w:themeColor="text1"/>
          <w:sz w:val="15"/>
        </w:rPr>
        <w:t xml:space="preserve">i </w:t>
      </w:r>
      <w:r w:rsidRPr="00984D1E">
        <w:rPr>
          <w:noProof/>
          <w:color w:val="000000" w:themeColor="text1"/>
        </w:rPr>
        <w:t>– топ</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әрб</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р </w:t>
      </w:r>
      <w:r w:rsidRPr="00984D1E">
        <w:rPr>
          <w:noProof/>
          <w:color w:val="000000" w:themeColor="text1"/>
        </w:rPr>
        <w:t>объекті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ОП өлшеу нәтижесі;</w:t>
      </w:r>
    </w:p>
    <w:p w14:paraId="12AED94C" w14:textId="77777777" w:rsidR="00C254C2" w:rsidRPr="00984D1E" w:rsidRDefault="00C254C2">
      <w:pPr>
        <w:rPr>
          <w:noProof/>
          <w:color w:val="000000" w:themeColor="text1"/>
        </w:rPr>
        <w:sectPr w:rsidR="00C254C2" w:rsidRPr="00984D1E">
          <w:type w:val="continuous"/>
          <w:pgSz w:w="11910" w:h="16840"/>
          <w:pgMar w:top="1040" w:right="200" w:bottom="280" w:left="1400" w:header="720" w:footer="720" w:gutter="0"/>
          <w:cols w:num="2" w:space="720" w:equalWidth="0">
            <w:col w:w="1606" w:space="40"/>
            <w:col w:w="8664"/>
          </w:cols>
        </w:sectPr>
      </w:pPr>
    </w:p>
    <w:p w14:paraId="58D2E6FD" w14:textId="77777777" w:rsidR="00C254C2" w:rsidRPr="00984D1E" w:rsidRDefault="00C254C2">
      <w:pPr>
        <w:pStyle w:val="a3"/>
        <w:rPr>
          <w:noProof/>
          <w:color w:val="000000" w:themeColor="text1"/>
          <w:sz w:val="12"/>
        </w:rPr>
      </w:pPr>
    </w:p>
    <w:p w14:paraId="13720796" w14:textId="77777777" w:rsidR="00C254C2" w:rsidRPr="00984D1E" w:rsidRDefault="00B21731">
      <w:pPr>
        <w:jc w:val="right"/>
        <w:rPr>
          <w:i/>
          <w:noProof/>
          <w:color w:val="000000" w:themeColor="text1"/>
          <w:sz w:val="13"/>
        </w:rPr>
      </w:pPr>
      <w:r w:rsidRPr="00984D1E">
        <w:rPr>
          <w:i/>
          <w:noProof/>
          <w:color w:val="000000" w:themeColor="text1"/>
        </w:rPr>
        <w:t xml:space="preserve">Y </w:t>
      </w:r>
      <w:r w:rsidRPr="00984D1E">
        <w:rPr>
          <w:i/>
          <w:noProof/>
          <w:color w:val="000000" w:themeColor="text1"/>
          <w:sz w:val="13"/>
        </w:rPr>
        <w:t>NC</w:t>
      </w:r>
    </w:p>
    <w:p w14:paraId="1899BA3F" w14:textId="77777777" w:rsidR="00C254C2" w:rsidRPr="00984D1E" w:rsidRDefault="00B21731">
      <w:pPr>
        <w:pStyle w:val="a3"/>
        <w:spacing w:before="5"/>
        <w:rPr>
          <w:i/>
          <w:noProof/>
          <w:color w:val="000000" w:themeColor="text1"/>
          <w:sz w:val="5"/>
        </w:rPr>
      </w:pPr>
      <w:r w:rsidRPr="00984D1E">
        <w:rPr>
          <w:noProof/>
          <w:color w:val="000000" w:themeColor="text1"/>
        </w:rPr>
        <w:br w:type="column"/>
      </w:r>
    </w:p>
    <w:p w14:paraId="4FCAE7BC" w14:textId="56E796D5" w:rsidR="00C254C2" w:rsidRPr="00984D1E" w:rsidRDefault="00B21731">
      <w:pPr>
        <w:pStyle w:val="a4"/>
        <w:numPr>
          <w:ilvl w:val="0"/>
          <w:numId w:val="20"/>
        </w:numPr>
        <w:tabs>
          <w:tab w:val="left" w:pos="298"/>
        </w:tabs>
        <w:ind w:right="0"/>
        <w:jc w:val="left"/>
        <w:rPr>
          <w:noProof/>
          <w:color w:val="000000" w:themeColor="text1"/>
          <w:sz w:val="28"/>
        </w:rPr>
      </w:pPr>
      <w:r w:rsidRPr="00984D1E">
        <w:rPr>
          <w:noProof/>
          <w:color w:val="000000" w:themeColor="text1"/>
          <w:sz w:val="28"/>
        </w:rPr>
        <w:t>теріс бақылау үш</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ОП (</w:t>
      </w:r>
      <w:r w:rsidRPr="00984D1E">
        <w:rPr>
          <w:i/>
          <w:noProof/>
          <w:color w:val="000000" w:themeColor="text1"/>
          <w:sz w:val="27"/>
        </w:rPr>
        <w:t xml:space="preserve">Y </w:t>
      </w:r>
      <w:r w:rsidRPr="00984D1E">
        <w:rPr>
          <w:noProof/>
          <w:color w:val="000000" w:themeColor="text1"/>
          <w:sz w:val="28"/>
        </w:rPr>
        <w:t>) орташа арифметика</w:t>
      </w:r>
      <w:r w:rsidR="001154A8" w:rsidRPr="001154A8">
        <w:rPr>
          <w:noProof/>
          <w:vanish/>
          <w:color w:val="000000" w:themeColor="text1"/>
          <w:spacing w:val="-20"/>
          <w:w w:val="1"/>
          <w:sz w:val="28"/>
        </w:rPr>
        <w:t>‬</w:t>
      </w:r>
      <w:r w:rsidR="001154A8">
        <w:rPr>
          <w:noProof/>
          <w:color w:val="000000" w:themeColor="text1"/>
          <w:sz w:val="28"/>
        </w:rPr>
        <w:t xml:space="preserve">лық </w:t>
      </w:r>
      <w:r w:rsidRPr="00984D1E">
        <w:rPr>
          <w:noProof/>
          <w:color w:val="000000" w:themeColor="text1"/>
          <w:sz w:val="28"/>
        </w:rPr>
        <w:t>шамасы;</w:t>
      </w:r>
    </w:p>
    <w:p w14:paraId="3628EBE4" w14:textId="77777777" w:rsidR="00C254C2" w:rsidRPr="00984D1E" w:rsidRDefault="00C254C2">
      <w:pPr>
        <w:rPr>
          <w:noProof/>
          <w:color w:val="000000" w:themeColor="text1"/>
          <w:sz w:val="28"/>
        </w:rPr>
        <w:sectPr w:rsidR="00C254C2" w:rsidRPr="00984D1E">
          <w:type w:val="continuous"/>
          <w:pgSz w:w="11910" w:h="16840"/>
          <w:pgMar w:top="1040" w:right="200" w:bottom="280" w:left="1400" w:header="720" w:footer="720" w:gutter="0"/>
          <w:cols w:num="2" w:space="720" w:equalWidth="0">
            <w:col w:w="1232" w:space="40"/>
            <w:col w:w="9038"/>
          </w:cols>
        </w:sectPr>
      </w:pPr>
    </w:p>
    <w:p w14:paraId="5AEE6670" w14:textId="77777777" w:rsidR="00C254C2" w:rsidRPr="00984D1E" w:rsidRDefault="00C254C2">
      <w:pPr>
        <w:pStyle w:val="a3"/>
        <w:rPr>
          <w:noProof/>
          <w:color w:val="000000" w:themeColor="text1"/>
          <w:sz w:val="17"/>
        </w:rPr>
      </w:pPr>
    </w:p>
    <w:p w14:paraId="06DCC403" w14:textId="1CBB4A9B" w:rsidR="00C254C2" w:rsidRPr="00984D1E" w:rsidRDefault="00CB66C5">
      <w:pPr>
        <w:pStyle w:val="a4"/>
        <w:numPr>
          <w:ilvl w:val="1"/>
          <w:numId w:val="20"/>
        </w:numPr>
        <w:tabs>
          <w:tab w:val="left" w:pos="1080"/>
        </w:tabs>
        <w:spacing w:before="89" w:line="259" w:lineRule="auto"/>
        <w:ind w:right="505" w:firstLine="566"/>
        <w:rPr>
          <w:noProof/>
          <w:color w:val="000000" w:themeColor="text1"/>
          <w:sz w:val="28"/>
        </w:rPr>
      </w:pPr>
      <w:r>
        <w:rPr>
          <w:noProof/>
          <w:color w:val="000000" w:themeColor="text1"/>
        </w:rPr>
        <w:pict w14:anchorId="69F5F40C">
          <v:line id="_x0000_s16951" style="position:absolute;left:0;text-align:left;z-index:-251560960;mso-position-horizontal-relative:page" from="173.95pt,23.85pt" to="180.3pt,23.85pt" strokeweight=".20283mm">
            <w10:wrap anchorx="page"/>
          </v:line>
        </w:pict>
      </w:r>
      <w:r w:rsidR="00B21731" w:rsidRPr="00984D1E">
        <w:rPr>
          <w:noProof/>
          <w:color w:val="000000" w:themeColor="text1"/>
          <w:sz w:val="28"/>
        </w:rPr>
        <w:t>зерттелет</w:t>
      </w:r>
      <w:r w:rsidR="001154A8" w:rsidRPr="001154A8">
        <w:rPr>
          <w:noProof/>
          <w:vanish/>
          <w:color w:val="000000" w:themeColor="text1"/>
          <w:spacing w:val="-20"/>
          <w:w w:val="1"/>
          <w:sz w:val="28"/>
        </w:rPr>
        <w:t>‬</w:t>
      </w:r>
      <w:r w:rsidR="001154A8">
        <w:rPr>
          <w:noProof/>
          <w:color w:val="000000" w:themeColor="text1"/>
          <w:sz w:val="28"/>
        </w:rPr>
        <w:t xml:space="preserve">ін </w:t>
      </w:r>
      <w:r w:rsidR="00B21731" w:rsidRPr="00984D1E">
        <w:rPr>
          <w:noProof/>
          <w:color w:val="000000" w:themeColor="text1"/>
          <w:sz w:val="28"/>
        </w:rPr>
        <w:t>зат</w:t>
      </w:r>
      <w:r w:rsidR="001154A8" w:rsidRPr="001154A8">
        <w:rPr>
          <w:noProof/>
          <w:vanish/>
          <w:color w:val="000000" w:themeColor="text1"/>
          <w:spacing w:val="-20"/>
          <w:w w:val="1"/>
          <w:sz w:val="28"/>
        </w:rPr>
        <w:t>‬</w:t>
      </w:r>
      <w:r w:rsidR="001154A8">
        <w:rPr>
          <w:noProof/>
          <w:color w:val="000000" w:themeColor="text1"/>
          <w:sz w:val="28"/>
        </w:rPr>
        <w:t xml:space="preserve">тың </w:t>
      </w:r>
      <w:r w:rsidR="00B21731" w:rsidRPr="00984D1E">
        <w:rPr>
          <w:noProof/>
          <w:color w:val="000000" w:themeColor="text1"/>
          <w:sz w:val="28"/>
        </w:rPr>
        <w:t>әрб</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ір </w:t>
      </w:r>
      <w:r w:rsidR="00B21731" w:rsidRPr="00984D1E">
        <w:rPr>
          <w:noProof/>
          <w:color w:val="000000" w:themeColor="text1"/>
          <w:sz w:val="28"/>
        </w:rPr>
        <w:t>концентрация</w:t>
      </w:r>
      <w:r w:rsidR="001154A8" w:rsidRPr="001154A8">
        <w:rPr>
          <w:noProof/>
          <w:vanish/>
          <w:color w:val="000000" w:themeColor="text1"/>
          <w:spacing w:val="-20"/>
          <w:w w:val="1"/>
          <w:sz w:val="28"/>
        </w:rPr>
        <w:t>‬</w:t>
      </w:r>
      <w:r w:rsidR="001154A8">
        <w:rPr>
          <w:noProof/>
          <w:color w:val="000000" w:themeColor="text1"/>
          <w:sz w:val="28"/>
        </w:rPr>
        <w:t xml:space="preserve">сы </w:t>
      </w:r>
      <w:r w:rsidR="00B21731" w:rsidRPr="00984D1E">
        <w:rPr>
          <w:noProof/>
          <w:color w:val="000000" w:themeColor="text1"/>
          <w:sz w:val="28"/>
        </w:rPr>
        <w:t>үш</w:t>
      </w:r>
      <w:r w:rsidR="001154A8" w:rsidRPr="001154A8">
        <w:rPr>
          <w:noProof/>
          <w:vanish/>
          <w:color w:val="000000" w:themeColor="text1"/>
          <w:spacing w:val="-20"/>
          <w:w w:val="1"/>
          <w:sz w:val="28"/>
        </w:rPr>
        <w:t>‬</w:t>
      </w:r>
      <w:r w:rsidR="001154A8">
        <w:rPr>
          <w:noProof/>
          <w:color w:val="000000" w:themeColor="text1"/>
          <w:sz w:val="28"/>
        </w:rPr>
        <w:t xml:space="preserve">ін </w:t>
      </w:r>
      <w:r w:rsidR="00B21731" w:rsidRPr="00984D1E">
        <w:rPr>
          <w:noProof/>
          <w:color w:val="000000" w:themeColor="text1"/>
          <w:sz w:val="28"/>
        </w:rPr>
        <w:t>тірі қал</w:t>
      </w:r>
      <w:r w:rsidR="001154A8" w:rsidRPr="001154A8">
        <w:rPr>
          <w:noProof/>
          <w:vanish/>
          <w:color w:val="000000" w:themeColor="text1"/>
          <w:spacing w:val="-20"/>
          <w:w w:val="1"/>
          <w:sz w:val="28"/>
        </w:rPr>
        <w:t>‬</w:t>
      </w:r>
      <w:r w:rsidR="001154A8">
        <w:rPr>
          <w:noProof/>
          <w:color w:val="000000" w:themeColor="text1"/>
          <w:sz w:val="28"/>
        </w:rPr>
        <w:t xml:space="preserve">ған </w:t>
      </w:r>
      <w:r w:rsidR="00B21731" w:rsidRPr="00984D1E">
        <w:rPr>
          <w:noProof/>
          <w:color w:val="000000" w:themeColor="text1"/>
          <w:sz w:val="28"/>
        </w:rPr>
        <w:t>жасуша</w:t>
      </w:r>
      <w:r w:rsidR="001154A8" w:rsidRPr="001154A8">
        <w:rPr>
          <w:noProof/>
          <w:vanish/>
          <w:color w:val="000000" w:themeColor="text1"/>
          <w:spacing w:val="-20"/>
          <w:w w:val="1"/>
          <w:sz w:val="28"/>
        </w:rPr>
        <w:t>‬</w:t>
      </w:r>
      <w:r w:rsidR="001154A8">
        <w:rPr>
          <w:noProof/>
          <w:color w:val="000000" w:themeColor="text1"/>
          <w:sz w:val="28"/>
        </w:rPr>
        <w:t>л</w:t>
      </w:r>
      <w:r w:rsidR="001154A8" w:rsidRPr="001154A8">
        <w:rPr>
          <w:noProof/>
          <w:vanish/>
          <w:color w:val="000000" w:themeColor="text1"/>
          <w:spacing w:val="-20"/>
          <w:w w:val="1"/>
          <w:sz w:val="28"/>
        </w:rPr>
        <w:t>‬</w:t>
      </w:r>
      <w:r w:rsidR="001154A8">
        <w:rPr>
          <w:noProof/>
          <w:color w:val="000000" w:themeColor="text1"/>
          <w:sz w:val="28"/>
        </w:rPr>
        <w:t xml:space="preserve">ар </w:t>
      </w:r>
      <w:r w:rsidR="00B21731" w:rsidRPr="00984D1E">
        <w:rPr>
          <w:noProof/>
          <w:color w:val="000000" w:themeColor="text1"/>
          <w:sz w:val="28"/>
        </w:rPr>
        <w:t>пайызы</w:t>
      </w:r>
      <w:r w:rsidR="001154A8" w:rsidRPr="001154A8">
        <w:rPr>
          <w:noProof/>
          <w:vanish/>
          <w:color w:val="000000" w:themeColor="text1"/>
          <w:spacing w:val="-20"/>
          <w:w w:val="1"/>
          <w:sz w:val="28"/>
        </w:rPr>
        <w:t>‬</w:t>
      </w:r>
      <w:r w:rsidR="001154A8">
        <w:rPr>
          <w:noProof/>
          <w:color w:val="000000" w:themeColor="text1"/>
          <w:sz w:val="28"/>
        </w:rPr>
        <w:t xml:space="preserve">ның </w:t>
      </w:r>
      <w:r w:rsidR="00B21731" w:rsidRPr="00984D1E">
        <w:rPr>
          <w:noProof/>
          <w:color w:val="000000" w:themeColor="text1"/>
          <w:sz w:val="28"/>
        </w:rPr>
        <w:t>(</w:t>
      </w:r>
      <w:r w:rsidR="00B21731" w:rsidRPr="00984D1E">
        <w:rPr>
          <w:i/>
          <w:noProof/>
          <w:color w:val="000000" w:themeColor="text1"/>
          <w:sz w:val="27"/>
        </w:rPr>
        <w:t xml:space="preserve">Y </w:t>
      </w:r>
      <w:r w:rsidR="00B21731" w:rsidRPr="00984D1E">
        <w:rPr>
          <w:noProof/>
          <w:color w:val="000000" w:themeColor="text1"/>
          <w:sz w:val="28"/>
        </w:rPr>
        <w:t>) орташа арифметика</w:t>
      </w:r>
      <w:r w:rsidR="001154A8" w:rsidRPr="001154A8">
        <w:rPr>
          <w:noProof/>
          <w:vanish/>
          <w:color w:val="000000" w:themeColor="text1"/>
          <w:spacing w:val="-20"/>
          <w:w w:val="1"/>
          <w:sz w:val="28"/>
        </w:rPr>
        <w:t>‬</w:t>
      </w:r>
      <w:r w:rsidR="001154A8">
        <w:rPr>
          <w:noProof/>
          <w:color w:val="000000" w:themeColor="text1"/>
          <w:sz w:val="28"/>
        </w:rPr>
        <w:t xml:space="preserve">лық </w:t>
      </w:r>
      <w:r w:rsidR="00B21731" w:rsidRPr="00984D1E">
        <w:rPr>
          <w:noProof/>
          <w:color w:val="000000" w:themeColor="text1"/>
          <w:sz w:val="28"/>
        </w:rPr>
        <w:t>шамас</w:t>
      </w:r>
      <w:r w:rsidR="001154A8" w:rsidRPr="001154A8">
        <w:rPr>
          <w:noProof/>
          <w:vanish/>
          <w:color w:val="000000" w:themeColor="text1"/>
          <w:spacing w:val="-20"/>
          <w:w w:val="1"/>
          <w:sz w:val="28"/>
        </w:rPr>
        <w:t>‬</w:t>
      </w:r>
      <w:r w:rsidR="001154A8">
        <w:rPr>
          <w:noProof/>
          <w:color w:val="000000" w:themeColor="text1"/>
          <w:sz w:val="28"/>
        </w:rPr>
        <w:t xml:space="preserve">ын </w:t>
      </w:r>
      <w:r w:rsidR="00B21731" w:rsidRPr="00984D1E">
        <w:rPr>
          <w:noProof/>
          <w:color w:val="000000" w:themeColor="text1"/>
          <w:sz w:val="28"/>
        </w:rPr>
        <w:t>есептеу (3) формула бойынша жүргізілді;</w:t>
      </w:r>
    </w:p>
    <w:p w14:paraId="5E585B17" w14:textId="03392FE8" w:rsidR="00E16FEC" w:rsidRPr="00984D1E" w:rsidRDefault="00E16FEC" w:rsidP="00E16FEC">
      <w:pPr>
        <w:pStyle w:val="a4"/>
        <w:numPr>
          <w:ilvl w:val="1"/>
          <w:numId w:val="20"/>
        </w:numPr>
        <w:ind w:firstLine="550"/>
        <w:rPr>
          <w:noProof/>
          <w:color w:val="000000" w:themeColor="text1"/>
          <w:sz w:val="28"/>
          <w:szCs w:val="28"/>
          <w:lang w:eastAsia="ru-RU"/>
        </w:rPr>
      </w:pPr>
      <w:r w:rsidRPr="00984D1E">
        <w:rPr>
          <w:noProof/>
          <w:color w:val="000000" w:themeColor="text1"/>
          <w:sz w:val="28"/>
          <w:szCs w:val="28"/>
          <w:lang w:eastAsia="ru-RU"/>
        </w:rPr>
        <w:t>ЦТК</w:t>
      </w:r>
      <w:r w:rsidRPr="00984D1E">
        <w:rPr>
          <w:noProof/>
          <w:color w:val="000000" w:themeColor="text1"/>
          <w:sz w:val="28"/>
          <w:szCs w:val="28"/>
          <w:vertAlign w:val="subscript"/>
          <w:lang w:eastAsia="ru-RU"/>
        </w:rPr>
        <w:t>50</w:t>
      </w:r>
      <w:r w:rsidRPr="00984D1E">
        <w:rPr>
          <w:noProof/>
          <w:color w:val="000000" w:themeColor="text1"/>
          <w:sz w:val="28"/>
          <w:szCs w:val="28"/>
          <w:lang w:eastAsia="ru-RU"/>
        </w:rPr>
        <w:t xml:space="preserve"> (жасушалар</w:t>
      </w:r>
      <w:r w:rsidR="001154A8" w:rsidRPr="001154A8">
        <w:rPr>
          <w:noProof/>
          <w:vanish/>
          <w:color w:val="000000" w:themeColor="text1"/>
          <w:spacing w:val="-20"/>
          <w:w w:val="1"/>
          <w:sz w:val="28"/>
          <w:szCs w:val="28"/>
          <w:lang w:eastAsia="ru-RU"/>
        </w:rPr>
        <w:t>‬</w:t>
      </w:r>
      <w:r w:rsidR="001154A8">
        <w:rPr>
          <w:noProof/>
          <w:color w:val="000000" w:themeColor="text1"/>
          <w:sz w:val="28"/>
          <w:szCs w:val="28"/>
          <w:lang w:eastAsia="ru-RU"/>
        </w:rPr>
        <w:t xml:space="preserve">дың </w:t>
      </w:r>
      <w:r w:rsidRPr="00984D1E">
        <w:rPr>
          <w:noProof/>
          <w:color w:val="000000" w:themeColor="text1"/>
          <w:sz w:val="28"/>
          <w:szCs w:val="28"/>
          <w:lang w:eastAsia="ru-RU"/>
        </w:rPr>
        <w:t>50% өлімі болат</w:t>
      </w:r>
      <w:r w:rsidR="001154A8" w:rsidRPr="001154A8">
        <w:rPr>
          <w:noProof/>
          <w:vanish/>
          <w:color w:val="000000" w:themeColor="text1"/>
          <w:spacing w:val="-20"/>
          <w:w w:val="1"/>
          <w:sz w:val="28"/>
          <w:szCs w:val="28"/>
          <w:lang w:eastAsia="ru-RU"/>
        </w:rPr>
        <w:t>‬</w:t>
      </w:r>
      <w:r w:rsidR="001154A8">
        <w:rPr>
          <w:noProof/>
          <w:color w:val="000000" w:themeColor="text1"/>
          <w:sz w:val="28"/>
          <w:szCs w:val="28"/>
          <w:lang w:eastAsia="ru-RU"/>
        </w:rPr>
        <w:t xml:space="preserve">ын </w:t>
      </w:r>
      <w:r w:rsidRPr="00984D1E">
        <w:rPr>
          <w:noProof/>
          <w:color w:val="000000" w:themeColor="text1"/>
          <w:sz w:val="28"/>
          <w:szCs w:val="28"/>
          <w:lang w:eastAsia="ru-RU"/>
        </w:rPr>
        <w:t>заттар</w:t>
      </w:r>
      <w:r w:rsidR="001154A8" w:rsidRPr="001154A8">
        <w:rPr>
          <w:noProof/>
          <w:vanish/>
          <w:color w:val="000000" w:themeColor="text1"/>
          <w:spacing w:val="-20"/>
          <w:w w:val="1"/>
          <w:sz w:val="28"/>
          <w:szCs w:val="28"/>
          <w:lang w:eastAsia="ru-RU"/>
        </w:rPr>
        <w:t>‬</w:t>
      </w:r>
      <w:r w:rsidR="001154A8">
        <w:rPr>
          <w:noProof/>
          <w:color w:val="000000" w:themeColor="text1"/>
          <w:sz w:val="28"/>
          <w:szCs w:val="28"/>
          <w:lang w:eastAsia="ru-RU"/>
        </w:rPr>
        <w:t xml:space="preserve">дың </w:t>
      </w:r>
      <w:r w:rsidRPr="00984D1E">
        <w:rPr>
          <w:noProof/>
          <w:color w:val="000000" w:themeColor="text1"/>
          <w:sz w:val="28"/>
          <w:szCs w:val="28"/>
          <w:lang w:eastAsia="ru-RU"/>
        </w:rPr>
        <w:t>концентрациясы) әрб</w:t>
      </w:r>
      <w:r w:rsidR="001154A8" w:rsidRPr="001154A8">
        <w:rPr>
          <w:noProof/>
          <w:vanish/>
          <w:color w:val="000000" w:themeColor="text1"/>
          <w:spacing w:val="-20"/>
          <w:w w:val="1"/>
          <w:sz w:val="28"/>
          <w:szCs w:val="28"/>
          <w:lang w:eastAsia="ru-RU"/>
        </w:rPr>
        <w:t>‬</w:t>
      </w:r>
      <w:r w:rsidR="001154A8" w:rsidRPr="001154A8">
        <w:rPr>
          <w:noProof/>
          <w:vanish/>
          <w:color w:val="000000" w:themeColor="text1"/>
          <w:spacing w:val="-20"/>
          <w:w w:val="1"/>
          <w:sz w:val="28"/>
          <w:szCs w:val="28"/>
          <w:lang w:eastAsia="ru-RU"/>
        </w:rPr>
        <w:t>‬</w:t>
      </w:r>
      <w:r w:rsidR="001154A8">
        <w:rPr>
          <w:noProof/>
          <w:color w:val="000000" w:themeColor="text1"/>
          <w:sz w:val="28"/>
          <w:szCs w:val="28"/>
          <w:lang w:eastAsia="ru-RU"/>
        </w:rPr>
        <w:t xml:space="preserve">ір </w:t>
      </w:r>
      <w:r w:rsidRPr="00984D1E">
        <w:rPr>
          <w:noProof/>
          <w:color w:val="000000" w:themeColor="text1"/>
          <w:sz w:val="28"/>
          <w:szCs w:val="28"/>
          <w:lang w:eastAsia="ru-RU"/>
        </w:rPr>
        <w:t>зерттелет</w:t>
      </w:r>
      <w:r w:rsidR="001154A8" w:rsidRPr="001154A8">
        <w:rPr>
          <w:noProof/>
          <w:vanish/>
          <w:color w:val="000000" w:themeColor="text1"/>
          <w:spacing w:val="-20"/>
          <w:w w:val="1"/>
          <w:sz w:val="28"/>
          <w:szCs w:val="28"/>
          <w:lang w:eastAsia="ru-RU"/>
        </w:rPr>
        <w:t>‬</w:t>
      </w:r>
      <w:r w:rsidR="001154A8">
        <w:rPr>
          <w:noProof/>
          <w:color w:val="000000" w:themeColor="text1"/>
          <w:sz w:val="28"/>
          <w:szCs w:val="28"/>
          <w:lang w:eastAsia="ru-RU"/>
        </w:rPr>
        <w:t xml:space="preserve">ін </w:t>
      </w:r>
      <w:r w:rsidRPr="00984D1E">
        <w:rPr>
          <w:noProof/>
          <w:color w:val="000000" w:themeColor="text1"/>
          <w:sz w:val="28"/>
          <w:szCs w:val="28"/>
          <w:lang w:eastAsia="ru-RU"/>
        </w:rPr>
        <w:t>зат үш</w:t>
      </w:r>
      <w:r w:rsidR="001154A8" w:rsidRPr="001154A8">
        <w:rPr>
          <w:noProof/>
          <w:vanish/>
          <w:color w:val="000000" w:themeColor="text1"/>
          <w:spacing w:val="-20"/>
          <w:w w:val="1"/>
          <w:sz w:val="28"/>
          <w:szCs w:val="28"/>
          <w:lang w:eastAsia="ru-RU"/>
        </w:rPr>
        <w:t>‬</w:t>
      </w:r>
      <w:r w:rsidR="001154A8">
        <w:rPr>
          <w:noProof/>
          <w:color w:val="000000" w:themeColor="text1"/>
          <w:sz w:val="28"/>
          <w:szCs w:val="28"/>
          <w:lang w:eastAsia="ru-RU"/>
        </w:rPr>
        <w:t xml:space="preserve">ін </w:t>
      </w:r>
      <w:r w:rsidRPr="00984D1E">
        <w:rPr>
          <w:noProof/>
          <w:color w:val="000000" w:themeColor="text1"/>
          <w:sz w:val="28"/>
          <w:szCs w:val="28"/>
          <w:lang w:eastAsia="ru-RU"/>
        </w:rPr>
        <w:t>(5) формула бойынша есептелді:</w:t>
      </w:r>
    </w:p>
    <w:p w14:paraId="7EAB5D70" w14:textId="77777777" w:rsidR="00E16FEC" w:rsidRPr="00984D1E" w:rsidRDefault="00E16FEC" w:rsidP="00E16FEC">
      <w:pPr>
        <w:pStyle w:val="a4"/>
        <w:ind w:left="853" w:firstLine="0"/>
        <w:rPr>
          <w:noProof/>
          <w:color w:val="000000" w:themeColor="text1"/>
          <w:sz w:val="28"/>
          <w:szCs w:val="28"/>
          <w:lang w:eastAsia="ru-RU"/>
        </w:rPr>
      </w:pPr>
    </w:p>
    <w:p w14:paraId="0F2C9AF6" w14:textId="77777777" w:rsidR="00E16FEC" w:rsidRPr="00984D1E" w:rsidRDefault="00E16FEC" w:rsidP="00E16FEC">
      <w:pPr>
        <w:pStyle w:val="a4"/>
        <w:ind w:left="853" w:firstLine="0"/>
        <w:rPr>
          <w:noProof/>
          <w:color w:val="000000" w:themeColor="text1"/>
          <w:sz w:val="28"/>
          <w:szCs w:val="28"/>
          <w:highlight w:val="cyan"/>
          <w:lang w:eastAsia="ru-RU"/>
        </w:rPr>
      </w:pPr>
      <w:r w:rsidRPr="00984D1E">
        <w:rPr>
          <w:noProof/>
          <w:color w:val="000000" w:themeColor="text1"/>
          <w:sz w:val="28"/>
          <w:szCs w:val="28"/>
          <w:lang w:eastAsia="ru-RU"/>
        </w:rPr>
        <w:t xml:space="preserve">                         </w:t>
      </w:r>
      <w:r w:rsidRPr="00984D1E">
        <w:rPr>
          <w:noProof/>
          <w:color w:val="000000" w:themeColor="text1"/>
          <w:sz w:val="28"/>
          <w:szCs w:val="28"/>
          <w:lang w:eastAsia="ru-RU"/>
        </w:rPr>
        <w:object w:dxaOrig="4080" w:dyaOrig="680" w14:anchorId="1BA06985">
          <v:shape id="_x0000_i1042" type="#_x0000_t75" style="width:198.6pt;height:33pt" o:ole="">
            <v:imagedata r:id="rId34" o:title=""/>
          </v:shape>
          <o:OLEObject Type="Embed" ProgID="Equation.3" ShapeID="_x0000_i1042" DrawAspect="Content" ObjectID="_1777103418" r:id="rId35"/>
        </w:object>
      </w:r>
      <w:r w:rsidRPr="00984D1E">
        <w:rPr>
          <w:noProof/>
          <w:color w:val="000000" w:themeColor="text1"/>
          <w:sz w:val="28"/>
          <w:szCs w:val="28"/>
          <w:lang w:eastAsia="ru-RU"/>
        </w:rPr>
        <w:t>,                       (5)</w:t>
      </w:r>
    </w:p>
    <w:p w14:paraId="3D4179DA" w14:textId="77777777" w:rsidR="00E16FEC" w:rsidRPr="00984D1E" w:rsidRDefault="00E16FEC" w:rsidP="00E16FEC">
      <w:pPr>
        <w:pStyle w:val="a4"/>
        <w:ind w:left="853" w:firstLine="0"/>
        <w:rPr>
          <w:noProof/>
          <w:color w:val="000000" w:themeColor="text1"/>
          <w:sz w:val="28"/>
          <w:szCs w:val="28"/>
          <w:lang w:eastAsia="ru-RU"/>
        </w:rPr>
      </w:pPr>
    </w:p>
    <w:p w14:paraId="13EC79AA" w14:textId="44E09388" w:rsidR="00E16FEC" w:rsidRPr="00984D1E" w:rsidRDefault="00E16FEC" w:rsidP="00E16FEC">
      <w:pPr>
        <w:pStyle w:val="a4"/>
        <w:ind w:left="284" w:firstLine="569"/>
        <w:rPr>
          <w:noProof/>
          <w:color w:val="000000" w:themeColor="text1"/>
          <w:sz w:val="28"/>
          <w:szCs w:val="28"/>
          <w:lang w:eastAsia="ru-RU"/>
        </w:rPr>
      </w:pPr>
      <w:r w:rsidRPr="00984D1E">
        <w:rPr>
          <w:noProof/>
          <w:color w:val="000000" w:themeColor="text1"/>
          <w:sz w:val="28"/>
          <w:szCs w:val="28"/>
          <w:lang w:eastAsia="ru-RU"/>
        </w:rPr>
        <w:t>мұн</w:t>
      </w:r>
      <w:r w:rsidR="001154A8" w:rsidRPr="001154A8">
        <w:rPr>
          <w:noProof/>
          <w:vanish/>
          <w:color w:val="000000" w:themeColor="text1"/>
          <w:spacing w:val="-20"/>
          <w:w w:val="1"/>
          <w:sz w:val="28"/>
          <w:szCs w:val="28"/>
          <w:lang w:eastAsia="ru-RU"/>
        </w:rPr>
        <w:t>‬</w:t>
      </w:r>
      <w:r w:rsidR="001154A8">
        <w:rPr>
          <w:noProof/>
          <w:color w:val="000000" w:themeColor="text1"/>
          <w:sz w:val="28"/>
          <w:szCs w:val="28"/>
          <w:lang w:eastAsia="ru-RU"/>
        </w:rPr>
        <w:t xml:space="preserve">да </w:t>
      </w:r>
      <w:r w:rsidRPr="00984D1E">
        <w:rPr>
          <w:noProof/>
          <w:color w:val="000000" w:themeColor="text1"/>
          <w:sz w:val="28"/>
          <w:szCs w:val="28"/>
          <w:lang w:eastAsia="ru-RU"/>
        </w:rPr>
        <w:object w:dxaOrig="320" w:dyaOrig="340" w14:anchorId="73FCE223">
          <v:shape id="_x0000_i1043" type="#_x0000_t75" style="width:15.6pt;height:17.4pt" o:ole="">
            <v:imagedata r:id="rId36" o:title=""/>
          </v:shape>
          <o:OLEObject Type="Embed" ProgID="Equation.3" ShapeID="_x0000_i1043" DrawAspect="Content" ObjectID="_1777103419" r:id="rId37"/>
        </w:object>
      </w:r>
      <w:r w:rsidRPr="00984D1E">
        <w:rPr>
          <w:noProof/>
          <w:color w:val="000000" w:themeColor="text1"/>
          <w:sz w:val="28"/>
          <w:szCs w:val="28"/>
          <w:lang w:eastAsia="ru-RU"/>
        </w:rPr>
        <w:t xml:space="preserve"> – тірі қал</w:t>
      </w:r>
      <w:r w:rsidR="001154A8" w:rsidRPr="001154A8">
        <w:rPr>
          <w:noProof/>
          <w:vanish/>
          <w:color w:val="000000" w:themeColor="text1"/>
          <w:spacing w:val="-20"/>
          <w:w w:val="1"/>
          <w:sz w:val="28"/>
          <w:szCs w:val="28"/>
          <w:lang w:eastAsia="ru-RU"/>
        </w:rPr>
        <w:t>‬</w:t>
      </w:r>
      <w:r w:rsidR="001154A8">
        <w:rPr>
          <w:noProof/>
          <w:color w:val="000000" w:themeColor="text1"/>
          <w:sz w:val="28"/>
          <w:szCs w:val="28"/>
          <w:lang w:eastAsia="ru-RU"/>
        </w:rPr>
        <w:t xml:space="preserve">ған </w:t>
      </w:r>
      <w:r w:rsidRPr="00984D1E">
        <w:rPr>
          <w:noProof/>
          <w:color w:val="000000" w:themeColor="text1"/>
          <w:sz w:val="28"/>
          <w:szCs w:val="28"/>
          <w:lang w:eastAsia="ru-RU"/>
        </w:rPr>
        <w:t>жасушалар</w:t>
      </w:r>
      <w:r w:rsidR="001154A8" w:rsidRPr="001154A8">
        <w:rPr>
          <w:noProof/>
          <w:vanish/>
          <w:color w:val="000000" w:themeColor="text1"/>
          <w:spacing w:val="-20"/>
          <w:w w:val="1"/>
          <w:sz w:val="28"/>
          <w:szCs w:val="28"/>
          <w:lang w:eastAsia="ru-RU"/>
        </w:rPr>
        <w:t>‬</w:t>
      </w:r>
      <w:r w:rsidR="001154A8">
        <w:rPr>
          <w:noProof/>
          <w:color w:val="000000" w:themeColor="text1"/>
          <w:sz w:val="28"/>
          <w:szCs w:val="28"/>
          <w:lang w:eastAsia="ru-RU"/>
        </w:rPr>
        <w:t xml:space="preserve">дың </w:t>
      </w:r>
      <w:r w:rsidRPr="00984D1E">
        <w:rPr>
          <w:noProof/>
          <w:color w:val="000000" w:themeColor="text1"/>
          <w:sz w:val="28"/>
          <w:szCs w:val="28"/>
          <w:lang w:eastAsia="ru-RU"/>
        </w:rPr>
        <w:t xml:space="preserve">50% - </w:t>
      </w:r>
      <w:r w:rsidR="001154A8" w:rsidRPr="001154A8">
        <w:rPr>
          <w:noProof/>
          <w:vanish/>
          <w:color w:val="000000" w:themeColor="text1"/>
          <w:spacing w:val="-20"/>
          <w:w w:val="1"/>
          <w:sz w:val="28"/>
          <w:szCs w:val="28"/>
          <w:lang w:eastAsia="ru-RU"/>
        </w:rPr>
        <w:t>‬</w:t>
      </w:r>
      <w:r w:rsidR="001154A8">
        <w:rPr>
          <w:noProof/>
          <w:color w:val="000000" w:themeColor="text1"/>
          <w:sz w:val="28"/>
          <w:szCs w:val="28"/>
          <w:lang w:eastAsia="ru-RU"/>
        </w:rPr>
        <w:t xml:space="preserve">дан </w:t>
      </w:r>
      <w:r w:rsidRPr="00984D1E">
        <w:rPr>
          <w:noProof/>
          <w:color w:val="000000" w:themeColor="text1"/>
          <w:sz w:val="28"/>
          <w:szCs w:val="28"/>
          <w:lang w:eastAsia="ru-RU"/>
        </w:rPr>
        <w:t>астамы;</w:t>
      </w:r>
    </w:p>
    <w:p w14:paraId="72041D96" w14:textId="03F7F5D8" w:rsidR="00E16FEC" w:rsidRPr="00984D1E" w:rsidRDefault="00E16FEC" w:rsidP="00E16FEC">
      <w:pPr>
        <w:pStyle w:val="a4"/>
        <w:ind w:left="284" w:firstLine="569"/>
        <w:rPr>
          <w:noProof/>
          <w:color w:val="000000" w:themeColor="text1"/>
          <w:sz w:val="28"/>
          <w:szCs w:val="28"/>
          <w:lang w:eastAsia="ru-RU"/>
        </w:rPr>
      </w:pPr>
      <w:r w:rsidRPr="00984D1E">
        <w:rPr>
          <w:noProof/>
          <w:color w:val="000000" w:themeColor="text1"/>
          <w:sz w:val="28"/>
          <w:szCs w:val="28"/>
          <w:lang w:eastAsia="ru-RU"/>
        </w:rPr>
        <w:object w:dxaOrig="360" w:dyaOrig="340" w14:anchorId="477C5C37">
          <v:shape id="_x0000_i1044" type="#_x0000_t75" style="width:18pt;height:17.4pt" o:ole="">
            <v:imagedata r:id="rId38" o:title=""/>
          </v:shape>
          <o:OLEObject Type="Embed" ProgID="Equation.3" ShapeID="_x0000_i1044" DrawAspect="Content" ObjectID="_1777103420" r:id="rId39"/>
        </w:object>
      </w:r>
      <w:r w:rsidRPr="00984D1E">
        <w:rPr>
          <w:noProof/>
          <w:color w:val="000000" w:themeColor="text1"/>
          <w:sz w:val="28"/>
          <w:szCs w:val="28"/>
          <w:lang w:eastAsia="ru-RU"/>
        </w:rPr>
        <w:t xml:space="preserve"> – тірі қал</w:t>
      </w:r>
      <w:r w:rsidR="001154A8" w:rsidRPr="001154A8">
        <w:rPr>
          <w:noProof/>
          <w:vanish/>
          <w:color w:val="000000" w:themeColor="text1"/>
          <w:spacing w:val="-20"/>
          <w:w w:val="1"/>
          <w:sz w:val="28"/>
          <w:szCs w:val="28"/>
          <w:lang w:eastAsia="ru-RU"/>
        </w:rPr>
        <w:t>‬</w:t>
      </w:r>
      <w:r w:rsidR="001154A8">
        <w:rPr>
          <w:noProof/>
          <w:color w:val="000000" w:themeColor="text1"/>
          <w:sz w:val="28"/>
          <w:szCs w:val="28"/>
          <w:lang w:eastAsia="ru-RU"/>
        </w:rPr>
        <w:t xml:space="preserve">ған </w:t>
      </w:r>
      <w:r w:rsidRPr="00984D1E">
        <w:rPr>
          <w:noProof/>
          <w:color w:val="000000" w:themeColor="text1"/>
          <w:sz w:val="28"/>
          <w:szCs w:val="28"/>
          <w:lang w:eastAsia="ru-RU"/>
        </w:rPr>
        <w:t>жасушалар</w:t>
      </w:r>
      <w:r w:rsidR="001154A8" w:rsidRPr="001154A8">
        <w:rPr>
          <w:noProof/>
          <w:vanish/>
          <w:color w:val="000000" w:themeColor="text1"/>
          <w:spacing w:val="-20"/>
          <w:w w:val="1"/>
          <w:sz w:val="28"/>
          <w:szCs w:val="28"/>
          <w:lang w:eastAsia="ru-RU"/>
        </w:rPr>
        <w:t>‬</w:t>
      </w:r>
      <w:r w:rsidR="001154A8">
        <w:rPr>
          <w:noProof/>
          <w:color w:val="000000" w:themeColor="text1"/>
          <w:sz w:val="28"/>
          <w:szCs w:val="28"/>
          <w:lang w:eastAsia="ru-RU"/>
        </w:rPr>
        <w:t xml:space="preserve">дың </w:t>
      </w:r>
      <w:r w:rsidRPr="00984D1E">
        <w:rPr>
          <w:noProof/>
          <w:color w:val="000000" w:themeColor="text1"/>
          <w:sz w:val="28"/>
          <w:szCs w:val="28"/>
          <w:lang w:eastAsia="ru-RU"/>
        </w:rPr>
        <w:t xml:space="preserve">50% - </w:t>
      </w:r>
      <w:r w:rsidR="001154A8" w:rsidRPr="001154A8">
        <w:rPr>
          <w:noProof/>
          <w:vanish/>
          <w:color w:val="000000" w:themeColor="text1"/>
          <w:spacing w:val="-20"/>
          <w:w w:val="1"/>
          <w:sz w:val="28"/>
          <w:szCs w:val="28"/>
          <w:lang w:eastAsia="ru-RU"/>
        </w:rPr>
        <w:t>‬</w:t>
      </w:r>
      <w:r w:rsidR="001154A8">
        <w:rPr>
          <w:noProof/>
          <w:color w:val="000000" w:themeColor="text1"/>
          <w:sz w:val="28"/>
          <w:szCs w:val="28"/>
          <w:lang w:eastAsia="ru-RU"/>
        </w:rPr>
        <w:t xml:space="preserve">дан </w:t>
      </w:r>
      <w:r w:rsidRPr="00984D1E">
        <w:rPr>
          <w:noProof/>
          <w:color w:val="000000" w:themeColor="text1"/>
          <w:sz w:val="28"/>
          <w:szCs w:val="28"/>
          <w:lang w:eastAsia="ru-RU"/>
        </w:rPr>
        <w:t>азы;</w:t>
      </w:r>
    </w:p>
    <w:p w14:paraId="22EFF17D" w14:textId="2BB70221" w:rsidR="00E16FEC" w:rsidRPr="00984D1E" w:rsidRDefault="00E16FEC" w:rsidP="00E16FEC">
      <w:pPr>
        <w:pStyle w:val="a4"/>
        <w:ind w:left="284" w:firstLine="569"/>
        <w:rPr>
          <w:noProof/>
          <w:color w:val="000000" w:themeColor="text1"/>
          <w:sz w:val="28"/>
          <w:szCs w:val="28"/>
          <w:lang w:eastAsia="ru-RU"/>
        </w:rPr>
      </w:pPr>
      <w:r w:rsidRPr="00984D1E">
        <w:rPr>
          <w:noProof/>
          <w:color w:val="000000" w:themeColor="text1"/>
          <w:sz w:val="28"/>
          <w:szCs w:val="28"/>
          <w:lang w:eastAsia="ru-RU"/>
        </w:rPr>
        <w:object w:dxaOrig="440" w:dyaOrig="340" w14:anchorId="08EA7B6E">
          <v:shape id="_x0000_i1045" type="#_x0000_t75" style="width:21.6pt;height:17.4pt" o:ole="">
            <v:imagedata r:id="rId40" o:title=""/>
          </v:shape>
          <o:OLEObject Type="Embed" ProgID="Equation.3" ShapeID="_x0000_i1045" DrawAspect="Content" ObjectID="_1777103421" r:id="rId41"/>
        </w:object>
      </w:r>
      <w:r w:rsidRPr="00984D1E">
        <w:rPr>
          <w:noProof/>
          <w:color w:val="000000" w:themeColor="text1"/>
          <w:sz w:val="28"/>
          <w:szCs w:val="28"/>
          <w:lang w:eastAsia="ru-RU"/>
        </w:rPr>
        <w:t xml:space="preserve"> – жасушалар</w:t>
      </w:r>
      <w:r w:rsidR="001154A8" w:rsidRPr="001154A8">
        <w:rPr>
          <w:noProof/>
          <w:vanish/>
          <w:color w:val="000000" w:themeColor="text1"/>
          <w:spacing w:val="-20"/>
          <w:w w:val="1"/>
          <w:sz w:val="28"/>
          <w:szCs w:val="28"/>
          <w:lang w:eastAsia="ru-RU"/>
        </w:rPr>
        <w:t>‬</w:t>
      </w:r>
      <w:r w:rsidR="001154A8">
        <w:rPr>
          <w:noProof/>
          <w:color w:val="000000" w:themeColor="text1"/>
          <w:sz w:val="28"/>
          <w:szCs w:val="28"/>
          <w:lang w:eastAsia="ru-RU"/>
        </w:rPr>
        <w:t xml:space="preserve">дың </w:t>
      </w:r>
      <w:r w:rsidRPr="00984D1E">
        <w:rPr>
          <w:noProof/>
          <w:color w:val="000000" w:themeColor="text1"/>
          <w:sz w:val="28"/>
          <w:szCs w:val="28"/>
          <w:lang w:eastAsia="ru-RU"/>
        </w:rPr>
        <w:t xml:space="preserve">50% - </w:t>
      </w:r>
      <w:r w:rsidR="001154A8" w:rsidRPr="001154A8">
        <w:rPr>
          <w:noProof/>
          <w:vanish/>
          <w:color w:val="000000" w:themeColor="text1"/>
          <w:spacing w:val="-20"/>
          <w:w w:val="1"/>
          <w:sz w:val="28"/>
          <w:szCs w:val="28"/>
          <w:lang w:eastAsia="ru-RU"/>
        </w:rPr>
        <w:t>‬</w:t>
      </w:r>
      <w:r w:rsidR="001154A8">
        <w:rPr>
          <w:noProof/>
          <w:color w:val="000000" w:themeColor="text1"/>
          <w:sz w:val="28"/>
          <w:szCs w:val="28"/>
          <w:lang w:eastAsia="ru-RU"/>
        </w:rPr>
        <w:t xml:space="preserve">дан </w:t>
      </w:r>
      <w:r w:rsidRPr="00984D1E">
        <w:rPr>
          <w:noProof/>
          <w:color w:val="000000" w:themeColor="text1"/>
          <w:sz w:val="28"/>
          <w:szCs w:val="28"/>
          <w:lang w:eastAsia="ru-RU"/>
        </w:rPr>
        <w:t>астамы тірі қал</w:t>
      </w:r>
      <w:r w:rsidR="001154A8" w:rsidRPr="001154A8">
        <w:rPr>
          <w:noProof/>
          <w:vanish/>
          <w:color w:val="000000" w:themeColor="text1"/>
          <w:spacing w:val="-20"/>
          <w:w w:val="1"/>
          <w:sz w:val="28"/>
          <w:szCs w:val="28"/>
          <w:lang w:eastAsia="ru-RU"/>
        </w:rPr>
        <w:t>‬</w:t>
      </w:r>
      <w:r w:rsidR="001154A8">
        <w:rPr>
          <w:noProof/>
          <w:color w:val="000000" w:themeColor="text1"/>
          <w:sz w:val="28"/>
          <w:szCs w:val="28"/>
          <w:lang w:eastAsia="ru-RU"/>
        </w:rPr>
        <w:t xml:space="preserve">ған </w:t>
      </w:r>
      <w:r w:rsidRPr="00984D1E">
        <w:rPr>
          <w:noProof/>
          <w:color w:val="000000" w:themeColor="text1"/>
          <w:sz w:val="28"/>
          <w:szCs w:val="28"/>
          <w:lang w:eastAsia="ru-RU"/>
        </w:rPr>
        <w:t>зат</w:t>
      </w:r>
      <w:r w:rsidR="001154A8" w:rsidRPr="001154A8">
        <w:rPr>
          <w:noProof/>
          <w:vanish/>
          <w:color w:val="000000" w:themeColor="text1"/>
          <w:spacing w:val="-20"/>
          <w:w w:val="1"/>
          <w:sz w:val="28"/>
          <w:szCs w:val="28"/>
          <w:lang w:eastAsia="ru-RU"/>
        </w:rPr>
        <w:t>‬</w:t>
      </w:r>
      <w:r w:rsidR="001154A8">
        <w:rPr>
          <w:noProof/>
          <w:color w:val="000000" w:themeColor="text1"/>
          <w:sz w:val="28"/>
          <w:szCs w:val="28"/>
          <w:lang w:eastAsia="ru-RU"/>
        </w:rPr>
        <w:t xml:space="preserve">тың </w:t>
      </w:r>
      <w:r w:rsidRPr="00984D1E">
        <w:rPr>
          <w:noProof/>
          <w:color w:val="000000" w:themeColor="text1"/>
          <w:sz w:val="28"/>
          <w:szCs w:val="28"/>
          <w:lang w:eastAsia="ru-RU"/>
        </w:rPr>
        <w:t>концентрациясы;</w:t>
      </w:r>
    </w:p>
    <w:p w14:paraId="6A1014C3" w14:textId="5F6AB0B8" w:rsidR="00C254C2" w:rsidRPr="00984D1E" w:rsidRDefault="00E16FEC" w:rsidP="00E16FEC">
      <w:pPr>
        <w:pStyle w:val="a3"/>
        <w:ind w:left="284" w:firstLine="569"/>
        <w:rPr>
          <w:noProof/>
          <w:color w:val="000000" w:themeColor="text1"/>
        </w:rPr>
      </w:pPr>
      <w:r w:rsidRPr="00984D1E">
        <w:rPr>
          <w:noProof/>
          <w:color w:val="000000" w:themeColor="text1"/>
          <w:lang w:eastAsia="ru-RU"/>
        </w:rPr>
        <w:object w:dxaOrig="460" w:dyaOrig="340" w14:anchorId="268DEF73">
          <v:shape id="_x0000_i1046" type="#_x0000_t75" style="width:23.4pt;height:17.4pt" o:ole="">
            <v:imagedata r:id="rId42" o:title=""/>
          </v:shape>
          <o:OLEObject Type="Embed" ProgID="Equation.3" ShapeID="_x0000_i1046" DrawAspect="Content" ObjectID="_1777103422" r:id="rId43"/>
        </w:object>
      </w:r>
      <w:r w:rsidRPr="00984D1E">
        <w:rPr>
          <w:noProof/>
          <w:color w:val="000000" w:themeColor="text1"/>
          <w:lang w:eastAsia="ru-RU"/>
        </w:rPr>
        <w:t xml:space="preserve"> – жасушалар</w:t>
      </w:r>
      <w:r w:rsidR="001154A8" w:rsidRPr="001154A8">
        <w:rPr>
          <w:noProof/>
          <w:vanish/>
          <w:color w:val="000000" w:themeColor="text1"/>
          <w:spacing w:val="-20"/>
          <w:w w:val="1"/>
          <w:lang w:eastAsia="ru-RU"/>
        </w:rPr>
        <w:t>‬</w:t>
      </w:r>
      <w:r w:rsidR="001154A8">
        <w:rPr>
          <w:noProof/>
          <w:color w:val="000000" w:themeColor="text1"/>
          <w:lang w:eastAsia="ru-RU"/>
        </w:rPr>
        <w:t xml:space="preserve">дың </w:t>
      </w:r>
      <w:r w:rsidRPr="00984D1E">
        <w:rPr>
          <w:noProof/>
          <w:color w:val="000000" w:themeColor="text1"/>
          <w:lang w:eastAsia="ru-RU"/>
        </w:rPr>
        <w:t>50% -</w:t>
      </w:r>
      <w:r w:rsidR="001154A8" w:rsidRPr="001154A8">
        <w:rPr>
          <w:noProof/>
          <w:vanish/>
          <w:color w:val="000000" w:themeColor="text1"/>
          <w:spacing w:val="-20"/>
          <w:w w:val="1"/>
          <w:lang w:eastAsia="ru-RU"/>
        </w:rPr>
        <w:t>‬</w:t>
      </w:r>
      <w:r w:rsidR="001154A8">
        <w:rPr>
          <w:noProof/>
          <w:color w:val="000000" w:themeColor="text1"/>
          <w:lang w:eastAsia="ru-RU"/>
        </w:rPr>
        <w:t xml:space="preserve">дан </w:t>
      </w:r>
      <w:r w:rsidRPr="00984D1E">
        <w:rPr>
          <w:noProof/>
          <w:color w:val="000000" w:themeColor="text1"/>
          <w:lang w:eastAsia="ru-RU"/>
        </w:rPr>
        <w:t>аз тірі қал</w:t>
      </w:r>
      <w:r w:rsidR="001154A8" w:rsidRPr="001154A8">
        <w:rPr>
          <w:noProof/>
          <w:vanish/>
          <w:color w:val="000000" w:themeColor="text1"/>
          <w:spacing w:val="-20"/>
          <w:w w:val="1"/>
          <w:lang w:eastAsia="ru-RU"/>
        </w:rPr>
        <w:t>‬</w:t>
      </w:r>
      <w:r w:rsidR="001154A8">
        <w:rPr>
          <w:noProof/>
          <w:color w:val="000000" w:themeColor="text1"/>
          <w:lang w:eastAsia="ru-RU"/>
        </w:rPr>
        <w:t xml:space="preserve">ған </w:t>
      </w:r>
      <w:r w:rsidRPr="00984D1E">
        <w:rPr>
          <w:noProof/>
          <w:color w:val="000000" w:themeColor="text1"/>
          <w:lang w:eastAsia="ru-RU"/>
        </w:rPr>
        <w:t>зат</w:t>
      </w:r>
      <w:r w:rsidR="001154A8" w:rsidRPr="001154A8">
        <w:rPr>
          <w:noProof/>
          <w:vanish/>
          <w:color w:val="000000" w:themeColor="text1"/>
          <w:spacing w:val="-20"/>
          <w:w w:val="1"/>
          <w:lang w:eastAsia="ru-RU"/>
        </w:rPr>
        <w:t>‬</w:t>
      </w:r>
      <w:r w:rsidR="001154A8">
        <w:rPr>
          <w:noProof/>
          <w:color w:val="000000" w:themeColor="text1"/>
          <w:lang w:eastAsia="ru-RU"/>
        </w:rPr>
        <w:t xml:space="preserve">тың </w:t>
      </w:r>
      <w:r w:rsidRPr="00984D1E">
        <w:rPr>
          <w:noProof/>
          <w:color w:val="000000" w:themeColor="text1"/>
          <w:lang w:eastAsia="ru-RU"/>
        </w:rPr>
        <w:t>концентрация</w:t>
      </w:r>
      <w:r w:rsidR="001154A8" w:rsidRPr="001154A8">
        <w:rPr>
          <w:noProof/>
          <w:vanish/>
          <w:color w:val="000000" w:themeColor="text1"/>
          <w:spacing w:val="-20"/>
          <w:w w:val="1"/>
          <w:lang w:eastAsia="ru-RU"/>
        </w:rPr>
        <w:t>‬</w:t>
      </w:r>
      <w:r w:rsidR="001154A8">
        <w:rPr>
          <w:noProof/>
          <w:color w:val="000000" w:themeColor="text1"/>
          <w:lang w:eastAsia="ru-RU"/>
        </w:rPr>
        <w:t>сы.</w:t>
      </w:r>
    </w:p>
    <w:p w14:paraId="05F95A34" w14:textId="7095725A" w:rsidR="00C254C2" w:rsidRPr="00984D1E" w:rsidRDefault="00B21731" w:rsidP="00E16FEC">
      <w:pPr>
        <w:pStyle w:val="a3"/>
        <w:ind w:left="284" w:right="506" w:firstLine="569"/>
        <w:jc w:val="both"/>
        <w:rPr>
          <w:noProof/>
          <w:color w:val="000000" w:themeColor="text1"/>
        </w:rPr>
      </w:pPr>
      <w:r w:rsidRPr="00984D1E">
        <w:rPr>
          <w:noProof/>
          <w:color w:val="000000" w:themeColor="text1"/>
        </w:rPr>
        <w:t>Зертт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зат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А тұмауы вирус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тыс</w:t>
      </w:r>
      <w:r w:rsidR="001154A8" w:rsidRPr="001154A8">
        <w:rPr>
          <w:noProof/>
          <w:vanish/>
          <w:color w:val="000000" w:themeColor="text1"/>
          <w:spacing w:val="-20"/>
          <w:w w:val="1"/>
        </w:rPr>
        <w:t>‬</w:t>
      </w:r>
      <w:r w:rsidR="001154A8">
        <w:rPr>
          <w:noProof/>
          <w:color w:val="000000" w:themeColor="text1"/>
        </w:rPr>
        <w:t xml:space="preserve">ты </w:t>
      </w:r>
      <w:r w:rsidRPr="00984D1E">
        <w:rPr>
          <w:i/>
          <w:noProof/>
          <w:color w:val="000000" w:themeColor="text1"/>
        </w:rPr>
        <w:t xml:space="preserve">in vitro </w:t>
      </w:r>
      <w:r w:rsidRPr="00984D1E">
        <w:rPr>
          <w:noProof/>
          <w:color w:val="000000" w:themeColor="text1"/>
        </w:rPr>
        <w:t>вирус</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әс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анықтау</w:t>
      </w:r>
    </w:p>
    <w:p w14:paraId="4A063CCE" w14:textId="50CCF10E" w:rsidR="00C254C2" w:rsidRPr="00984D1E" w:rsidRDefault="00B21731">
      <w:pPr>
        <w:pStyle w:val="a3"/>
        <w:ind w:left="300" w:right="503" w:firstLine="566"/>
        <w:jc w:val="both"/>
        <w:rPr>
          <w:noProof/>
          <w:color w:val="000000" w:themeColor="text1"/>
        </w:rPr>
      </w:pPr>
      <w:r w:rsidRPr="00984D1E">
        <w:rPr>
          <w:noProof/>
          <w:color w:val="000000" w:themeColor="text1"/>
        </w:rPr>
        <w:t>Вирус</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 xml:space="preserve">В </w:t>
      </w:r>
      <w:r w:rsidRPr="00984D1E">
        <w:rPr>
          <w:i/>
          <w:noProof/>
          <w:color w:val="000000" w:themeColor="text1"/>
        </w:rPr>
        <w:t xml:space="preserve">in vitro </w:t>
      </w:r>
      <w:r w:rsidRPr="00984D1E">
        <w:rPr>
          <w:noProof/>
          <w:color w:val="000000" w:themeColor="text1"/>
        </w:rPr>
        <w:t>тәжірибеле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MDCK жасуша үлгі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А/Swine/Iowa/30 (H1N1) тұмау вирус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т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терапев</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схема бойынша анықтал</w:t>
      </w:r>
      <w:r w:rsidR="001154A8" w:rsidRPr="001154A8">
        <w:rPr>
          <w:noProof/>
          <w:vanish/>
          <w:color w:val="000000" w:themeColor="text1"/>
          <w:spacing w:val="-20"/>
          <w:w w:val="1"/>
        </w:rPr>
        <w:t>‬</w:t>
      </w:r>
      <w:r w:rsidR="001154A8">
        <w:rPr>
          <w:noProof/>
          <w:color w:val="000000" w:themeColor="text1"/>
        </w:rPr>
        <w:t>ды.</w:t>
      </w:r>
    </w:p>
    <w:p w14:paraId="6C57825A" w14:textId="77777777" w:rsidR="00C254C2" w:rsidRPr="00984D1E" w:rsidRDefault="00C254C2">
      <w:pPr>
        <w:jc w:val="both"/>
        <w:rPr>
          <w:noProof/>
          <w:color w:val="000000" w:themeColor="text1"/>
        </w:rPr>
        <w:sectPr w:rsidR="00C254C2" w:rsidRPr="00984D1E">
          <w:type w:val="continuous"/>
          <w:pgSz w:w="11910" w:h="16840"/>
          <w:pgMar w:top="1040" w:right="200" w:bottom="280" w:left="1400" w:header="720" w:footer="720" w:gutter="0"/>
          <w:cols w:space="720"/>
        </w:sectPr>
      </w:pPr>
    </w:p>
    <w:p w14:paraId="74309687" w14:textId="50791798" w:rsidR="00C254C2" w:rsidRPr="00984D1E" w:rsidRDefault="00B21731">
      <w:pPr>
        <w:pStyle w:val="a3"/>
        <w:spacing w:before="69"/>
        <w:ind w:left="301" w:right="503" w:firstLine="566"/>
        <w:jc w:val="both"/>
        <w:rPr>
          <w:noProof/>
          <w:color w:val="000000" w:themeColor="text1"/>
        </w:rPr>
      </w:pPr>
      <w:r w:rsidRPr="00984D1E">
        <w:rPr>
          <w:noProof/>
          <w:color w:val="000000" w:themeColor="text1"/>
        </w:rPr>
        <w:lastRenderedPageBreak/>
        <w:t>Жасуша суспензия</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2,5×105 жасуша/мл концентрация</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 xml:space="preserve">100,0 мкл – </w:t>
      </w:r>
      <w:r w:rsidR="001154A8" w:rsidRPr="001154A8">
        <w:rPr>
          <w:noProof/>
          <w:vanish/>
          <w:color w:val="000000" w:themeColor="text1"/>
          <w:spacing w:val="-20"/>
          <w:w w:val="1"/>
        </w:rPr>
        <w:t>‬</w:t>
      </w:r>
      <w:r w:rsidR="001154A8">
        <w:rPr>
          <w:noProof/>
          <w:color w:val="000000" w:themeColor="text1"/>
        </w:rPr>
        <w:t xml:space="preserve">ден </w:t>
      </w:r>
      <w:r w:rsidRPr="00984D1E">
        <w:rPr>
          <w:noProof/>
          <w:color w:val="000000" w:themeColor="text1"/>
        </w:rPr>
        <w:t>96 шұңқы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тақталар</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себ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Жасуша культур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планше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то</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моноқабат п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болған</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д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37 °C температура</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 xml:space="preserve">5,0% </w:t>
      </w:r>
      <w:r w:rsidR="00D92218" w:rsidRPr="00984D1E">
        <w:rPr>
          <w:noProof/>
          <w:color w:val="000000" w:themeColor="text1"/>
        </w:rPr>
        <w:t>CO2</w:t>
      </w:r>
      <w:r w:rsidRPr="00984D1E">
        <w:rPr>
          <w:noProof/>
          <w:color w:val="000000" w:themeColor="text1"/>
        </w:rPr>
        <w:t xml:space="preserve"> инкубацияла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Жасуша культурас</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жұқтыр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вирус 100 ИД/0,2 доза</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қолданыл</w:t>
      </w:r>
      <w:r w:rsidR="001154A8" w:rsidRPr="001154A8">
        <w:rPr>
          <w:noProof/>
          <w:vanish/>
          <w:color w:val="000000" w:themeColor="text1"/>
          <w:spacing w:val="-20"/>
          <w:w w:val="1"/>
        </w:rPr>
        <w:t>‬</w:t>
      </w:r>
      <w:r w:rsidR="001154A8">
        <w:rPr>
          <w:noProof/>
          <w:color w:val="000000" w:themeColor="text1"/>
        </w:rPr>
        <w:t>ды.</w:t>
      </w:r>
    </w:p>
    <w:p w14:paraId="070B9F2D" w14:textId="1307BD53" w:rsidR="00C254C2" w:rsidRPr="00984D1E" w:rsidRDefault="00B21731">
      <w:pPr>
        <w:pStyle w:val="a3"/>
        <w:spacing w:before="1"/>
        <w:ind w:left="301" w:right="501" w:firstLine="566"/>
        <w:jc w:val="both"/>
        <w:rPr>
          <w:noProof/>
          <w:color w:val="000000" w:themeColor="text1"/>
        </w:rPr>
      </w:pPr>
      <w:r w:rsidRPr="00984D1E">
        <w:rPr>
          <w:noProof/>
          <w:color w:val="000000" w:themeColor="text1"/>
        </w:rPr>
        <w:t>Терапев</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белсенділік</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анықта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1/2 ЦТК</w:t>
      </w:r>
      <w:r w:rsidRPr="00984D1E">
        <w:rPr>
          <w:noProof/>
          <w:color w:val="000000" w:themeColor="text1"/>
          <w:vertAlign w:val="subscript"/>
        </w:rPr>
        <w:t>50</w:t>
      </w:r>
      <w:r w:rsidRPr="00984D1E">
        <w:rPr>
          <w:noProof/>
          <w:color w:val="000000" w:themeColor="text1"/>
        </w:rPr>
        <w:t xml:space="preserve"> мәні</w:t>
      </w:r>
      <w:r w:rsidR="001154A8" w:rsidRPr="001154A8">
        <w:rPr>
          <w:noProof/>
          <w:vanish/>
          <w:color w:val="000000" w:themeColor="text1"/>
          <w:spacing w:val="-20"/>
          <w:w w:val="1"/>
        </w:rPr>
        <w:t>‬</w:t>
      </w:r>
      <w:r w:rsidR="001154A8">
        <w:rPr>
          <w:noProof/>
          <w:color w:val="000000" w:themeColor="text1"/>
        </w:rPr>
        <w:t xml:space="preserve">нен </w:t>
      </w:r>
      <w:r w:rsidRPr="00984D1E">
        <w:rPr>
          <w:noProof/>
          <w:color w:val="000000" w:themeColor="text1"/>
        </w:rPr>
        <w:t>бастап 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кі </w:t>
      </w:r>
      <w:r w:rsidRPr="00984D1E">
        <w:rPr>
          <w:noProof/>
          <w:color w:val="000000" w:themeColor="text1"/>
        </w:rPr>
        <w:t>рет сұйылту жиіл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зертт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зат</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ал</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концентрация</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қолданы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Планшет</w:t>
      </w:r>
      <w:r w:rsidR="001154A8" w:rsidRPr="001154A8">
        <w:rPr>
          <w:noProof/>
          <w:vanish/>
          <w:color w:val="000000" w:themeColor="text1"/>
          <w:spacing w:val="-20"/>
          <w:w w:val="1"/>
        </w:rPr>
        <w:t>‬</w:t>
      </w:r>
      <w:r w:rsidR="001154A8">
        <w:rPr>
          <w:noProof/>
          <w:color w:val="000000" w:themeColor="text1"/>
        </w:rPr>
        <w:t xml:space="preserve">тің </w:t>
      </w:r>
      <w:r w:rsidRPr="00984D1E">
        <w:rPr>
          <w:noProof/>
          <w:color w:val="000000" w:themeColor="text1"/>
        </w:rPr>
        <w:t>тиіс</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шұңқырлар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 xml:space="preserve">200,0 мкл - </w:t>
      </w:r>
      <w:r w:rsidR="001154A8" w:rsidRPr="001154A8">
        <w:rPr>
          <w:noProof/>
          <w:vanish/>
          <w:color w:val="000000" w:themeColor="text1"/>
          <w:spacing w:val="-20"/>
          <w:w w:val="1"/>
        </w:rPr>
        <w:t>‬</w:t>
      </w:r>
      <w:r w:rsidR="001154A8">
        <w:rPr>
          <w:noProof/>
          <w:color w:val="000000" w:themeColor="text1"/>
        </w:rPr>
        <w:t xml:space="preserve">ден </w:t>
      </w:r>
      <w:r w:rsidRPr="00984D1E">
        <w:rPr>
          <w:noProof/>
          <w:color w:val="000000" w:themeColor="text1"/>
        </w:rPr>
        <w:t>вирус</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жұмыс сұйылтуы енгіз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В, теріс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оң бақылаулары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ұңғыма</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200,0 мкл DMEM өсіру орт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енгіз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Вирус</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адсорбция</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планше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37°C температура</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1 сағат инкубациялан</w:t>
      </w:r>
      <w:r w:rsidR="001154A8" w:rsidRPr="001154A8">
        <w:rPr>
          <w:noProof/>
          <w:vanish/>
          <w:color w:val="000000" w:themeColor="text1"/>
          <w:spacing w:val="-20"/>
          <w:w w:val="1"/>
        </w:rPr>
        <w:t>‬</w:t>
      </w:r>
      <w:r w:rsidR="001154A8">
        <w:rPr>
          <w:noProof/>
          <w:color w:val="000000" w:themeColor="text1"/>
        </w:rPr>
        <w:t>ды.</w:t>
      </w:r>
    </w:p>
    <w:p w14:paraId="63E624A3" w14:textId="1AC38C4B" w:rsidR="00C254C2" w:rsidRPr="00984D1E" w:rsidRDefault="00B21731">
      <w:pPr>
        <w:pStyle w:val="a3"/>
        <w:ind w:left="302" w:right="503" w:firstLine="566"/>
        <w:jc w:val="both"/>
        <w:rPr>
          <w:noProof/>
          <w:color w:val="000000" w:themeColor="text1"/>
        </w:rPr>
      </w:pPr>
      <w:r w:rsidRPr="00984D1E">
        <w:rPr>
          <w:noProof/>
          <w:color w:val="000000" w:themeColor="text1"/>
        </w:rPr>
        <w:t>Инкубация</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соң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ұңғыма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мазмұны жойыл</w:t>
      </w:r>
      <w:r w:rsidR="001154A8" w:rsidRPr="001154A8">
        <w:rPr>
          <w:noProof/>
          <w:vanish/>
          <w:color w:val="000000" w:themeColor="text1"/>
          <w:spacing w:val="-20"/>
          <w:w w:val="1"/>
        </w:rPr>
        <w:t>‬</w:t>
      </w:r>
      <w:r w:rsidR="001154A8">
        <w:rPr>
          <w:noProof/>
          <w:color w:val="000000" w:themeColor="text1"/>
        </w:rPr>
        <w:t>ып,</w:t>
      </w:r>
      <w:r w:rsidRPr="00984D1E">
        <w:rPr>
          <w:noProof/>
          <w:color w:val="000000" w:themeColor="text1"/>
        </w:rPr>
        <w:t xml:space="preserve"> зертт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зат</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соң</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сұйылту</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 xml:space="preserve">200,0 мкл - </w:t>
      </w:r>
      <w:r w:rsidR="001154A8" w:rsidRPr="001154A8">
        <w:rPr>
          <w:noProof/>
          <w:vanish/>
          <w:color w:val="000000" w:themeColor="text1"/>
          <w:spacing w:val="-20"/>
          <w:w w:val="1"/>
        </w:rPr>
        <w:t>‬</w:t>
      </w:r>
      <w:r w:rsidR="001154A8">
        <w:rPr>
          <w:noProof/>
          <w:color w:val="000000" w:themeColor="text1"/>
        </w:rPr>
        <w:t xml:space="preserve">ден </w:t>
      </w:r>
      <w:r w:rsidRPr="00984D1E">
        <w:rPr>
          <w:noProof/>
          <w:color w:val="000000" w:themeColor="text1"/>
        </w:rPr>
        <w:t>қосы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еріс бақылана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ұңғымалар</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 xml:space="preserve">200,0 мкл - </w:t>
      </w:r>
      <w:r w:rsidR="001154A8" w:rsidRPr="001154A8">
        <w:rPr>
          <w:noProof/>
          <w:vanish/>
          <w:color w:val="000000" w:themeColor="text1"/>
          <w:spacing w:val="-20"/>
          <w:w w:val="1"/>
        </w:rPr>
        <w:t>‬</w:t>
      </w:r>
      <w:r w:rsidR="001154A8">
        <w:rPr>
          <w:noProof/>
          <w:color w:val="000000" w:themeColor="text1"/>
        </w:rPr>
        <w:t xml:space="preserve">ден </w:t>
      </w:r>
      <w:r w:rsidRPr="00984D1E">
        <w:rPr>
          <w:noProof/>
          <w:color w:val="000000" w:themeColor="text1"/>
        </w:rPr>
        <w:t>DMEM орт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енгіз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Оң бақылана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ұңғымалар</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 xml:space="preserve">200,0 мкл - </w:t>
      </w:r>
      <w:r w:rsidR="001154A8" w:rsidRPr="001154A8">
        <w:rPr>
          <w:noProof/>
          <w:vanish/>
          <w:color w:val="000000" w:themeColor="text1"/>
          <w:spacing w:val="-20"/>
          <w:w w:val="1"/>
        </w:rPr>
        <w:t>‬</w:t>
      </w:r>
      <w:r w:rsidR="001154A8">
        <w:rPr>
          <w:noProof/>
          <w:color w:val="000000" w:themeColor="text1"/>
        </w:rPr>
        <w:t xml:space="preserve">ден </w:t>
      </w:r>
      <w:r w:rsidRPr="00984D1E">
        <w:rPr>
          <w:noProof/>
          <w:color w:val="000000" w:themeColor="text1"/>
        </w:rPr>
        <w:t>вирус</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жұмыс сұйылтуы енгіз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Планшеттер</w:t>
      </w:r>
    </w:p>
    <w:p w14:paraId="0F187043" w14:textId="6D5D2D97" w:rsidR="00C254C2" w:rsidRPr="00984D1E" w:rsidRDefault="00B21731">
      <w:pPr>
        <w:pStyle w:val="a3"/>
        <w:ind w:left="301" w:right="503" w:firstLine="1"/>
        <w:jc w:val="both"/>
        <w:rPr>
          <w:noProof/>
          <w:color w:val="000000" w:themeColor="text1"/>
        </w:rPr>
      </w:pPr>
      <w:r w:rsidRPr="00984D1E">
        <w:rPr>
          <w:noProof/>
          <w:color w:val="000000" w:themeColor="text1"/>
        </w:rPr>
        <w:t>72 сағат ішін</w:t>
      </w:r>
      <w:r w:rsidR="001154A8" w:rsidRPr="001154A8">
        <w:rPr>
          <w:noProof/>
          <w:vanish/>
          <w:color w:val="000000" w:themeColor="text1"/>
          <w:spacing w:val="-20"/>
          <w:w w:val="1"/>
        </w:rPr>
        <w:t>‬</w:t>
      </w:r>
      <w:r w:rsidR="001154A8">
        <w:rPr>
          <w:noProof/>
          <w:color w:val="000000" w:themeColor="text1"/>
        </w:rPr>
        <w:t xml:space="preserve">де </w:t>
      </w:r>
      <w:r w:rsidR="00D92218" w:rsidRPr="00984D1E">
        <w:rPr>
          <w:noProof/>
          <w:color w:val="000000" w:themeColor="text1"/>
        </w:rPr>
        <w:t>CO2</w:t>
      </w:r>
      <w:r w:rsidRPr="00984D1E">
        <w:rPr>
          <w:noProof/>
          <w:color w:val="000000" w:themeColor="text1"/>
        </w:rPr>
        <w:t xml:space="preserve"> инкубатор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 xml:space="preserve">37°C - </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 xml:space="preserve">5,0% </w:t>
      </w:r>
      <w:r w:rsidR="00D92218" w:rsidRPr="00984D1E">
        <w:rPr>
          <w:noProof/>
          <w:color w:val="000000" w:themeColor="text1"/>
        </w:rPr>
        <w:t>CO2</w:t>
      </w:r>
      <w:r w:rsidRPr="00984D1E">
        <w:rPr>
          <w:noProof/>
          <w:color w:val="000000" w:themeColor="text1"/>
        </w:rPr>
        <w:t>-</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инкубацияла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Бар</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зерттеу</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бес рет жүргізіл</w:t>
      </w:r>
      <w:r w:rsidR="001154A8" w:rsidRPr="001154A8">
        <w:rPr>
          <w:noProof/>
          <w:vanish/>
          <w:color w:val="000000" w:themeColor="text1"/>
          <w:spacing w:val="-20"/>
          <w:w w:val="1"/>
        </w:rPr>
        <w:t>‬</w:t>
      </w:r>
      <w:r w:rsidR="001154A8">
        <w:rPr>
          <w:noProof/>
          <w:color w:val="000000" w:themeColor="text1"/>
        </w:rPr>
        <w:t>ді.</w:t>
      </w:r>
    </w:p>
    <w:p w14:paraId="37977529" w14:textId="19A128BC" w:rsidR="00C254C2" w:rsidRPr="00984D1E" w:rsidRDefault="00B21731">
      <w:pPr>
        <w:pStyle w:val="a3"/>
        <w:ind w:left="301" w:right="504" w:firstLine="566"/>
        <w:jc w:val="both"/>
        <w:rPr>
          <w:noProof/>
          <w:color w:val="000000" w:themeColor="text1"/>
        </w:rPr>
      </w:pPr>
      <w:r w:rsidRPr="00984D1E">
        <w:rPr>
          <w:noProof/>
          <w:color w:val="000000" w:themeColor="text1"/>
        </w:rPr>
        <w:t>Тұмау вирус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т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зат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емдік белсенділ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гемагглютинация реакция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қал</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ық </w:t>
      </w:r>
      <w:r w:rsidRPr="00984D1E">
        <w:rPr>
          <w:noProof/>
          <w:color w:val="000000" w:themeColor="text1"/>
        </w:rPr>
        <w:t>вирус</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инфек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тит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төмендеуі 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анықтал</w:t>
      </w:r>
      <w:r w:rsidR="001154A8" w:rsidRPr="001154A8">
        <w:rPr>
          <w:noProof/>
          <w:vanish/>
          <w:color w:val="000000" w:themeColor="text1"/>
          <w:spacing w:val="-20"/>
          <w:w w:val="1"/>
        </w:rPr>
        <w:t>‬</w:t>
      </w:r>
      <w:r w:rsidR="001154A8">
        <w:rPr>
          <w:noProof/>
          <w:color w:val="000000" w:themeColor="text1"/>
        </w:rPr>
        <w:t>ды.</w:t>
      </w:r>
    </w:p>
    <w:p w14:paraId="48766FEC" w14:textId="77777777" w:rsidR="00C254C2" w:rsidRPr="00984D1E" w:rsidRDefault="00C254C2">
      <w:pPr>
        <w:pStyle w:val="a3"/>
        <w:spacing w:before="3"/>
        <w:rPr>
          <w:noProof/>
          <w:color w:val="000000" w:themeColor="text1"/>
        </w:rPr>
      </w:pPr>
    </w:p>
    <w:p w14:paraId="02B09C43" w14:textId="79CA342E" w:rsidR="00C254C2" w:rsidRPr="00984D1E" w:rsidRDefault="00B21731">
      <w:pPr>
        <w:pStyle w:val="1"/>
        <w:spacing w:line="319" w:lineRule="exact"/>
        <w:ind w:left="868"/>
        <w:rPr>
          <w:noProof/>
          <w:color w:val="000000" w:themeColor="text1"/>
        </w:rPr>
      </w:pPr>
      <w:r w:rsidRPr="00984D1E">
        <w:rPr>
          <w:noProof/>
          <w:color w:val="000000" w:themeColor="text1"/>
        </w:rPr>
        <w:t>Нәтижел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статис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өңдеу әдістері</w:t>
      </w:r>
    </w:p>
    <w:p w14:paraId="4C675C8E" w14:textId="39ECFB00" w:rsidR="00C254C2" w:rsidRPr="00984D1E" w:rsidRDefault="00B21731">
      <w:pPr>
        <w:pStyle w:val="a3"/>
        <w:ind w:left="301" w:right="503" w:firstLine="566"/>
        <w:jc w:val="both"/>
        <w:rPr>
          <w:noProof/>
          <w:color w:val="000000" w:themeColor="text1"/>
        </w:rPr>
      </w:pPr>
      <w:r w:rsidRPr="00984D1E">
        <w:rPr>
          <w:noProof/>
          <w:color w:val="000000" w:themeColor="text1"/>
        </w:rPr>
        <w:t>Жүргіз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са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ық </w:t>
      </w:r>
      <w:r w:rsidRPr="00984D1E">
        <w:rPr>
          <w:noProof/>
          <w:color w:val="000000" w:themeColor="text1"/>
        </w:rPr>
        <w:t>зерттеул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нәтижелері GraphPad Pr</w:t>
      </w:r>
      <w:r w:rsidR="001154A8" w:rsidRPr="001154A8">
        <w:rPr>
          <w:noProof/>
          <w:vanish/>
          <w:color w:val="000000" w:themeColor="text1"/>
          <w:spacing w:val="-20"/>
          <w:w w:val="1"/>
        </w:rPr>
        <w:t>‬</w:t>
      </w:r>
      <w:r w:rsidR="001154A8">
        <w:rPr>
          <w:noProof/>
          <w:color w:val="000000" w:themeColor="text1"/>
        </w:rPr>
        <w:t xml:space="preserve">ism </w:t>
      </w:r>
      <w:r w:rsidRPr="00984D1E">
        <w:rPr>
          <w:noProof/>
          <w:color w:val="000000" w:themeColor="text1"/>
        </w:rPr>
        <w:t>5 қолданб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бағдарлама</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пак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қолда</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отыр</w:t>
      </w:r>
      <w:r w:rsidR="001154A8" w:rsidRPr="001154A8">
        <w:rPr>
          <w:noProof/>
          <w:vanish/>
          <w:color w:val="000000" w:themeColor="text1"/>
          <w:spacing w:val="-20"/>
          <w:w w:val="1"/>
        </w:rPr>
        <w:t>‬</w:t>
      </w:r>
      <w:r w:rsidR="001154A8">
        <w:rPr>
          <w:noProof/>
          <w:color w:val="000000" w:themeColor="text1"/>
        </w:rPr>
        <w:t>ып,</w:t>
      </w:r>
      <w:r w:rsidRPr="00984D1E">
        <w:rPr>
          <w:noProof/>
          <w:color w:val="000000" w:themeColor="text1"/>
        </w:rPr>
        <w:t xml:space="preserve"> One-Way ANOVA б</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р </w:t>
      </w:r>
      <w:r w:rsidRPr="00984D1E">
        <w:rPr>
          <w:noProof/>
          <w:color w:val="000000" w:themeColor="text1"/>
        </w:rPr>
        <w:t>факто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дисперс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талдау әдіс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114,115] өңдел</w:t>
      </w:r>
      <w:r w:rsidR="001154A8" w:rsidRPr="001154A8">
        <w:rPr>
          <w:noProof/>
          <w:vanish/>
          <w:color w:val="000000" w:themeColor="text1"/>
          <w:spacing w:val="-20"/>
          <w:w w:val="1"/>
        </w:rPr>
        <w:t>‬</w:t>
      </w:r>
      <w:r w:rsidR="001154A8">
        <w:rPr>
          <w:noProof/>
          <w:color w:val="000000" w:themeColor="text1"/>
        </w:rPr>
        <w:t>ді.</w:t>
      </w:r>
    </w:p>
    <w:p w14:paraId="34567F7E" w14:textId="77777777" w:rsidR="00C254C2" w:rsidRPr="00984D1E" w:rsidRDefault="00C254C2">
      <w:pPr>
        <w:pStyle w:val="a3"/>
        <w:spacing w:before="3"/>
        <w:rPr>
          <w:noProof/>
          <w:color w:val="000000" w:themeColor="text1"/>
        </w:rPr>
      </w:pPr>
    </w:p>
    <w:p w14:paraId="7565CF53" w14:textId="496EB280" w:rsidR="00C254C2" w:rsidRPr="00984D1E" w:rsidRDefault="00B21731">
      <w:pPr>
        <w:pStyle w:val="1"/>
        <w:numPr>
          <w:ilvl w:val="1"/>
          <w:numId w:val="21"/>
        </w:numPr>
        <w:tabs>
          <w:tab w:val="left" w:pos="1334"/>
        </w:tabs>
        <w:ind w:left="300" w:right="504" w:firstLine="566"/>
        <w:rPr>
          <w:noProof/>
          <w:color w:val="000000" w:themeColor="text1"/>
        </w:rPr>
      </w:pPr>
      <w:bookmarkStart w:id="4" w:name="2.4_AIP_–_15_субстанциясының_физикалық_ж"/>
      <w:bookmarkEnd w:id="4"/>
      <w:r w:rsidRPr="00984D1E">
        <w:rPr>
          <w:noProof/>
          <w:color w:val="000000" w:themeColor="text1"/>
        </w:rPr>
        <w:t>AIP – 15 субстанция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физ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физика-хим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зерттеу әдістері</w:t>
      </w:r>
    </w:p>
    <w:p w14:paraId="5DCF9917" w14:textId="1039C543" w:rsidR="00C254C2" w:rsidRPr="00984D1E" w:rsidRDefault="00B21731">
      <w:pPr>
        <w:pStyle w:val="a3"/>
        <w:ind w:left="300" w:right="504" w:firstLine="566"/>
        <w:jc w:val="both"/>
        <w:rPr>
          <w:noProof/>
          <w:color w:val="000000" w:themeColor="text1"/>
        </w:rPr>
      </w:pPr>
      <w:r w:rsidRPr="00984D1E">
        <w:rPr>
          <w:noProof/>
          <w:color w:val="000000" w:themeColor="text1"/>
        </w:rPr>
        <w:t>AIP-2 субстанция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сапа көрсеткішт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сынау Қазақстан Республика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Мемлекет</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Фармакопея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116], Еуроп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фармакопея</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117]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Еураз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эконом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одақ</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Фармакопея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118] сипатта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әдістемелер</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сәйкес жүргізіл</w:t>
      </w:r>
      <w:r w:rsidR="001154A8" w:rsidRPr="001154A8">
        <w:rPr>
          <w:noProof/>
          <w:vanish/>
          <w:color w:val="000000" w:themeColor="text1"/>
          <w:spacing w:val="-20"/>
          <w:w w:val="1"/>
        </w:rPr>
        <w:t>‬</w:t>
      </w:r>
      <w:r w:rsidR="001154A8">
        <w:rPr>
          <w:noProof/>
          <w:color w:val="000000" w:themeColor="text1"/>
        </w:rPr>
        <w:t>ді.</w:t>
      </w:r>
    </w:p>
    <w:p w14:paraId="0030DD9A" w14:textId="2BD27C84" w:rsidR="00C254C2" w:rsidRPr="00984D1E" w:rsidRDefault="00B21731">
      <w:pPr>
        <w:spacing w:line="322" w:lineRule="exact"/>
        <w:ind w:left="867"/>
        <w:jc w:val="both"/>
        <w:rPr>
          <w:noProof/>
          <w:color w:val="000000" w:themeColor="text1"/>
          <w:sz w:val="28"/>
        </w:rPr>
      </w:pPr>
      <w:r w:rsidRPr="00984D1E">
        <w:rPr>
          <w:i/>
          <w:noProof/>
          <w:color w:val="000000" w:themeColor="text1"/>
          <w:sz w:val="28"/>
        </w:rPr>
        <w:t>Сипаттама</w:t>
      </w:r>
      <w:r w:rsidR="001154A8" w:rsidRPr="001154A8">
        <w:rPr>
          <w:i/>
          <w:noProof/>
          <w:vanish/>
          <w:color w:val="000000" w:themeColor="text1"/>
          <w:spacing w:val="-20"/>
          <w:w w:val="1"/>
          <w:sz w:val="28"/>
        </w:rPr>
        <w:t>‬</w:t>
      </w:r>
      <w:r w:rsidR="001154A8">
        <w:rPr>
          <w:i/>
          <w:noProof/>
          <w:color w:val="000000" w:themeColor="text1"/>
          <w:sz w:val="28"/>
        </w:rPr>
        <w:t>сы.</w:t>
      </w:r>
      <w:r w:rsidRPr="00984D1E">
        <w:rPr>
          <w:i/>
          <w:noProof/>
          <w:color w:val="000000" w:themeColor="text1"/>
          <w:sz w:val="28"/>
        </w:rPr>
        <w:t xml:space="preserve"> </w:t>
      </w:r>
      <w:r w:rsidRPr="00984D1E">
        <w:rPr>
          <w:noProof/>
          <w:color w:val="000000" w:themeColor="text1"/>
          <w:sz w:val="28"/>
        </w:rPr>
        <w:t>Ақ неме</w:t>
      </w:r>
      <w:r w:rsidR="001154A8" w:rsidRPr="001154A8">
        <w:rPr>
          <w:noProof/>
          <w:vanish/>
          <w:color w:val="000000" w:themeColor="text1"/>
          <w:spacing w:val="-20"/>
          <w:w w:val="1"/>
          <w:sz w:val="28"/>
        </w:rPr>
        <w:t>‬</w:t>
      </w:r>
      <w:r w:rsidR="001154A8">
        <w:rPr>
          <w:noProof/>
          <w:color w:val="000000" w:themeColor="text1"/>
          <w:sz w:val="28"/>
        </w:rPr>
        <w:t xml:space="preserve">се </w:t>
      </w:r>
      <w:r w:rsidRPr="00984D1E">
        <w:rPr>
          <w:noProof/>
          <w:color w:val="000000" w:themeColor="text1"/>
          <w:sz w:val="28"/>
        </w:rPr>
        <w:t>ақ</w:t>
      </w:r>
      <w:r w:rsidR="001154A8" w:rsidRPr="001154A8">
        <w:rPr>
          <w:noProof/>
          <w:vanish/>
          <w:color w:val="000000" w:themeColor="text1"/>
          <w:spacing w:val="-20"/>
          <w:w w:val="1"/>
          <w:sz w:val="28"/>
        </w:rPr>
        <w:t>‬</w:t>
      </w:r>
      <w:r w:rsidR="001154A8">
        <w:rPr>
          <w:noProof/>
          <w:color w:val="000000" w:themeColor="text1"/>
          <w:sz w:val="28"/>
        </w:rPr>
        <w:t xml:space="preserve">қа </w:t>
      </w:r>
      <w:r w:rsidRPr="00984D1E">
        <w:rPr>
          <w:noProof/>
          <w:color w:val="000000" w:themeColor="text1"/>
          <w:sz w:val="28"/>
        </w:rPr>
        <w:t>жақ</w:t>
      </w:r>
      <w:r w:rsidR="001154A8" w:rsidRPr="001154A8">
        <w:rPr>
          <w:noProof/>
          <w:vanish/>
          <w:color w:val="000000" w:themeColor="text1"/>
          <w:spacing w:val="-20"/>
          <w:w w:val="1"/>
          <w:sz w:val="28"/>
        </w:rPr>
        <w:t>‬</w:t>
      </w:r>
      <w:r w:rsidR="001154A8">
        <w:rPr>
          <w:noProof/>
          <w:color w:val="000000" w:themeColor="text1"/>
          <w:sz w:val="28"/>
        </w:rPr>
        <w:t xml:space="preserve">ын </w:t>
      </w:r>
      <w:r w:rsidRPr="00984D1E">
        <w:rPr>
          <w:noProof/>
          <w:color w:val="000000" w:themeColor="text1"/>
          <w:sz w:val="28"/>
        </w:rPr>
        <w:t>түс</w:t>
      </w:r>
      <w:r w:rsidR="001154A8" w:rsidRPr="001154A8">
        <w:rPr>
          <w:noProof/>
          <w:vanish/>
          <w:color w:val="000000" w:themeColor="text1"/>
          <w:spacing w:val="-20"/>
          <w:w w:val="1"/>
          <w:sz w:val="28"/>
        </w:rPr>
        <w:t>‬</w:t>
      </w:r>
      <w:r w:rsidR="001154A8">
        <w:rPr>
          <w:noProof/>
          <w:color w:val="000000" w:themeColor="text1"/>
          <w:sz w:val="28"/>
        </w:rPr>
        <w:t xml:space="preserve">ті </w:t>
      </w:r>
      <w:r w:rsidRPr="00984D1E">
        <w:rPr>
          <w:noProof/>
          <w:color w:val="000000" w:themeColor="text1"/>
          <w:sz w:val="28"/>
        </w:rPr>
        <w:t>кристал</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дық </w:t>
      </w:r>
      <w:r w:rsidRPr="00984D1E">
        <w:rPr>
          <w:noProof/>
          <w:color w:val="000000" w:themeColor="text1"/>
          <w:sz w:val="28"/>
        </w:rPr>
        <w:t>ұнтақ.</w:t>
      </w:r>
    </w:p>
    <w:p w14:paraId="6DB2130B" w14:textId="15B14A91" w:rsidR="00C254C2" w:rsidRPr="00984D1E" w:rsidRDefault="00B21731">
      <w:pPr>
        <w:pStyle w:val="a3"/>
        <w:ind w:left="301" w:right="503" w:firstLine="566"/>
        <w:jc w:val="both"/>
        <w:rPr>
          <w:noProof/>
          <w:color w:val="000000" w:themeColor="text1"/>
        </w:rPr>
      </w:pPr>
      <w:r w:rsidRPr="00984D1E">
        <w:rPr>
          <w:noProof/>
          <w:color w:val="000000" w:themeColor="text1"/>
        </w:rPr>
        <w:t>ҚР МФ І, т. 1, «Субстанция» жалпы фармакопе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мақала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талаптар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сәйкес келуі керек. Субстанция бөлшект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түсі, иісі, сырт</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қы </w:t>
      </w:r>
      <w:r w:rsidRPr="00984D1E">
        <w:rPr>
          <w:noProof/>
          <w:color w:val="000000" w:themeColor="text1"/>
        </w:rPr>
        <w:t xml:space="preserve">түрі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пішіні ҚР МФ т. 1 басылым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сәйкес анықта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п. 2.3.4 [116, б.120].</w:t>
      </w:r>
    </w:p>
    <w:p w14:paraId="63916C61" w14:textId="7A981621" w:rsidR="00C254C2" w:rsidRPr="00984D1E" w:rsidRDefault="00B21731">
      <w:pPr>
        <w:pStyle w:val="a3"/>
        <w:ind w:left="301" w:right="499" w:firstLine="566"/>
        <w:jc w:val="both"/>
        <w:rPr>
          <w:noProof/>
          <w:color w:val="000000" w:themeColor="text1"/>
        </w:rPr>
      </w:pPr>
      <w:r w:rsidRPr="00984D1E">
        <w:rPr>
          <w:i/>
          <w:noProof/>
          <w:color w:val="000000" w:themeColor="text1"/>
        </w:rPr>
        <w:t xml:space="preserve">Ерігіштігі. </w:t>
      </w:r>
      <w:r w:rsidRPr="00984D1E">
        <w:rPr>
          <w:noProof/>
          <w:color w:val="000000" w:themeColor="text1"/>
        </w:rPr>
        <w:t>1 г субстан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зат</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ерігішт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10-30 мл тазартыл</w:t>
      </w:r>
      <w:r w:rsidR="001154A8" w:rsidRPr="001154A8">
        <w:rPr>
          <w:noProof/>
          <w:vanish/>
          <w:color w:val="000000" w:themeColor="text1"/>
          <w:spacing w:val="-20"/>
          <w:w w:val="1"/>
        </w:rPr>
        <w:t>‬</w:t>
      </w:r>
      <w:r w:rsidR="001154A8">
        <w:rPr>
          <w:noProof/>
          <w:color w:val="000000" w:themeColor="text1"/>
        </w:rPr>
        <w:t xml:space="preserve">ған </w:t>
      </w:r>
      <w:r w:rsidR="00D92218" w:rsidRPr="00984D1E">
        <w:rPr>
          <w:noProof/>
          <w:color w:val="000000" w:themeColor="text1"/>
        </w:rPr>
        <w:t xml:space="preserve">су </w:t>
      </w:r>
      <w:r w:rsidRPr="00984D1E">
        <w:rPr>
          <w:noProof/>
          <w:color w:val="000000" w:themeColor="text1"/>
        </w:rPr>
        <w:t>мөлше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1-10 мл этил спиртін</w:t>
      </w:r>
      <w:r w:rsidR="001154A8" w:rsidRPr="001154A8">
        <w:rPr>
          <w:noProof/>
          <w:vanish/>
          <w:color w:val="000000" w:themeColor="text1"/>
          <w:spacing w:val="-20"/>
          <w:w w:val="1"/>
        </w:rPr>
        <w:t>‬</w:t>
      </w:r>
      <w:r w:rsidR="001154A8">
        <w:rPr>
          <w:noProof/>
          <w:color w:val="000000" w:themeColor="text1"/>
        </w:rPr>
        <w:t xml:space="preserve">де </w:t>
      </w:r>
      <w:r w:rsidR="00D92218" w:rsidRPr="00984D1E">
        <w:rPr>
          <w:noProof/>
          <w:color w:val="000000" w:themeColor="text1"/>
        </w:rPr>
        <w:t>epyi</w:t>
      </w:r>
      <w:r w:rsidRPr="00984D1E">
        <w:rPr>
          <w:noProof/>
          <w:color w:val="000000" w:themeColor="text1"/>
        </w:rPr>
        <w:t xml:space="preserve"> керек. Сон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қа</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ар,</w:t>
      </w:r>
      <w:r w:rsidRPr="00984D1E">
        <w:rPr>
          <w:noProof/>
          <w:color w:val="000000" w:themeColor="text1"/>
        </w:rPr>
        <w:t xml:space="preserve"> ерігіш</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бірнеше поля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поля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емес еріткіштер</w:t>
      </w:r>
      <w:r w:rsidR="001154A8" w:rsidRPr="001154A8">
        <w:rPr>
          <w:noProof/>
          <w:vanish/>
          <w:color w:val="000000" w:themeColor="text1"/>
          <w:spacing w:val="-20"/>
          <w:w w:val="1"/>
        </w:rPr>
        <w:t>‬</w:t>
      </w:r>
      <w:r w:rsidR="001154A8">
        <w:rPr>
          <w:noProof/>
          <w:color w:val="000000" w:themeColor="text1"/>
        </w:rPr>
        <w:t xml:space="preserve">де </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анықта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ҚР МФ, т. 1, 1.3, 1.4-1 кес</w:t>
      </w:r>
      <w:r w:rsidR="001154A8" w:rsidRPr="001154A8">
        <w:rPr>
          <w:noProof/>
          <w:vanish/>
          <w:color w:val="000000" w:themeColor="text1"/>
          <w:spacing w:val="-20"/>
          <w:w w:val="1"/>
        </w:rPr>
        <w:t>‬</w:t>
      </w:r>
      <w:r w:rsidR="001154A8">
        <w:rPr>
          <w:noProof/>
          <w:color w:val="000000" w:themeColor="text1"/>
        </w:rPr>
        <w:t>те.</w:t>
      </w:r>
    </w:p>
    <w:p w14:paraId="2619ABD9" w14:textId="6570C494" w:rsidR="00C254C2" w:rsidRPr="00984D1E" w:rsidRDefault="00B21731" w:rsidP="002856A0">
      <w:pPr>
        <w:ind w:left="301" w:right="504" w:firstLine="566"/>
        <w:jc w:val="both"/>
        <w:rPr>
          <w:noProof/>
          <w:color w:val="000000" w:themeColor="text1"/>
          <w:sz w:val="28"/>
        </w:rPr>
        <w:sectPr w:rsidR="00C254C2" w:rsidRPr="00984D1E">
          <w:pgSz w:w="11910" w:h="16840"/>
          <w:pgMar w:top="1040" w:right="200" w:bottom="1100" w:left="1400" w:header="0" w:footer="836" w:gutter="0"/>
          <w:cols w:space="720"/>
        </w:sectPr>
      </w:pPr>
      <w:r w:rsidRPr="00984D1E">
        <w:rPr>
          <w:i/>
          <w:noProof/>
          <w:color w:val="000000" w:themeColor="text1"/>
          <w:sz w:val="28"/>
        </w:rPr>
        <w:t xml:space="preserve">ИҚ спектрі бойынша сәйкестендіру. </w:t>
      </w:r>
      <w:r w:rsidRPr="00984D1E">
        <w:rPr>
          <w:noProof/>
          <w:color w:val="000000" w:themeColor="text1"/>
          <w:sz w:val="28"/>
        </w:rPr>
        <w:t>Анықтау Nicolet 6700, Thermo Scientif</w:t>
      </w:r>
      <w:r w:rsidR="001154A8" w:rsidRPr="001154A8">
        <w:rPr>
          <w:noProof/>
          <w:vanish/>
          <w:color w:val="000000" w:themeColor="text1"/>
          <w:spacing w:val="-20"/>
          <w:w w:val="1"/>
          <w:sz w:val="28"/>
        </w:rPr>
        <w:t>‬</w:t>
      </w:r>
      <w:r w:rsidR="001154A8">
        <w:rPr>
          <w:noProof/>
          <w:color w:val="000000" w:themeColor="text1"/>
          <w:sz w:val="28"/>
        </w:rPr>
        <w:t xml:space="preserve">ic </w:t>
      </w:r>
      <w:r w:rsidRPr="00984D1E">
        <w:rPr>
          <w:noProof/>
          <w:color w:val="000000" w:themeColor="text1"/>
          <w:sz w:val="28"/>
        </w:rPr>
        <w:t>фирмасы</w:t>
      </w:r>
      <w:r w:rsidR="001154A8" w:rsidRPr="001154A8">
        <w:rPr>
          <w:noProof/>
          <w:vanish/>
          <w:color w:val="000000" w:themeColor="text1"/>
          <w:spacing w:val="-20"/>
          <w:w w:val="1"/>
          <w:sz w:val="28"/>
        </w:rPr>
        <w:t>‬</w:t>
      </w:r>
      <w:r w:rsidR="001154A8">
        <w:rPr>
          <w:noProof/>
          <w:color w:val="000000" w:themeColor="text1"/>
          <w:sz w:val="28"/>
        </w:rPr>
        <w:t xml:space="preserve">ның </w:t>
      </w:r>
      <w:r w:rsidRPr="00984D1E">
        <w:rPr>
          <w:noProof/>
          <w:color w:val="000000" w:themeColor="text1"/>
          <w:sz w:val="28"/>
        </w:rPr>
        <w:t>ИҚ - спектрофотометрі</w:t>
      </w:r>
      <w:r w:rsidR="001154A8" w:rsidRPr="001154A8">
        <w:rPr>
          <w:noProof/>
          <w:vanish/>
          <w:color w:val="000000" w:themeColor="text1"/>
          <w:spacing w:val="-20"/>
          <w:w w:val="1"/>
          <w:sz w:val="28"/>
        </w:rPr>
        <w:t>‬</w:t>
      </w:r>
      <w:r w:rsidR="001154A8">
        <w:rPr>
          <w:noProof/>
          <w:color w:val="000000" w:themeColor="text1"/>
          <w:sz w:val="28"/>
        </w:rPr>
        <w:t xml:space="preserve">нің </w:t>
      </w:r>
      <w:r w:rsidRPr="00984D1E">
        <w:rPr>
          <w:noProof/>
          <w:color w:val="000000" w:themeColor="text1"/>
          <w:sz w:val="28"/>
        </w:rPr>
        <w:t>көмегі</w:t>
      </w:r>
      <w:r w:rsidR="001154A8" w:rsidRPr="001154A8">
        <w:rPr>
          <w:noProof/>
          <w:vanish/>
          <w:color w:val="000000" w:themeColor="text1"/>
          <w:spacing w:val="-20"/>
          <w:w w:val="1"/>
          <w:sz w:val="28"/>
        </w:rPr>
        <w:t>‬</w:t>
      </w:r>
      <w:r w:rsidR="001154A8">
        <w:rPr>
          <w:noProof/>
          <w:color w:val="000000" w:themeColor="text1"/>
          <w:sz w:val="28"/>
        </w:rPr>
        <w:t xml:space="preserve">мен </w:t>
      </w:r>
      <w:r w:rsidRPr="00984D1E">
        <w:rPr>
          <w:noProof/>
          <w:color w:val="000000" w:themeColor="text1"/>
          <w:sz w:val="28"/>
        </w:rPr>
        <w:t>650 - ден</w:t>
      </w:r>
    </w:p>
    <w:p w14:paraId="41E271AF" w14:textId="6F1DE43C" w:rsidR="00C254C2" w:rsidRPr="00984D1E" w:rsidRDefault="00B21731">
      <w:pPr>
        <w:pStyle w:val="a3"/>
        <w:spacing w:before="89"/>
        <w:ind w:left="301" w:right="500"/>
        <w:jc w:val="both"/>
        <w:rPr>
          <w:noProof/>
          <w:color w:val="000000" w:themeColor="text1"/>
        </w:rPr>
      </w:pPr>
      <w:r w:rsidRPr="00984D1E">
        <w:rPr>
          <w:noProof/>
          <w:color w:val="000000" w:themeColor="text1"/>
        </w:rPr>
        <w:lastRenderedPageBreak/>
        <w:t>4000 см</w:t>
      </w:r>
      <w:r w:rsidRPr="00984D1E">
        <w:rPr>
          <w:noProof/>
          <w:color w:val="000000" w:themeColor="text1"/>
          <w:vertAlign w:val="superscript"/>
        </w:rPr>
        <w:t>-1</w:t>
      </w:r>
      <w:r w:rsidRPr="00984D1E">
        <w:rPr>
          <w:noProof/>
          <w:color w:val="000000" w:themeColor="text1"/>
        </w:rPr>
        <w:t>-</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дейі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жи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диапазон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ИҚ-спектроскопия әдіс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сәйкес жүргіз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ҚР МФ т. 1, п 2.2.24. Сканерлеу ZnSe кристал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іш</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кі </w:t>
      </w:r>
      <w:r w:rsidRPr="00984D1E">
        <w:rPr>
          <w:noProof/>
          <w:color w:val="000000" w:themeColor="text1"/>
        </w:rPr>
        <w:t>шағылысу әдіс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Smart Perform</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er </w:t>
      </w:r>
      <w:r w:rsidRPr="00984D1E">
        <w:rPr>
          <w:noProof/>
          <w:color w:val="000000" w:themeColor="text1"/>
        </w:rPr>
        <w:t>префиксі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жүзе</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асырыл</w:t>
      </w:r>
      <w:r w:rsidR="001154A8" w:rsidRPr="001154A8">
        <w:rPr>
          <w:noProof/>
          <w:vanish/>
          <w:color w:val="000000" w:themeColor="text1"/>
          <w:spacing w:val="-20"/>
          <w:w w:val="1"/>
        </w:rPr>
        <w:t>‬</w:t>
      </w:r>
      <w:r w:rsidR="001154A8">
        <w:rPr>
          <w:noProof/>
          <w:color w:val="000000" w:themeColor="text1"/>
        </w:rPr>
        <w:t>ды.</w:t>
      </w:r>
    </w:p>
    <w:p w14:paraId="273015DA" w14:textId="0BFBA95E" w:rsidR="00C254C2" w:rsidRPr="00984D1E" w:rsidRDefault="00B21731">
      <w:pPr>
        <w:pStyle w:val="a3"/>
        <w:ind w:left="301" w:right="503" w:firstLine="566"/>
        <w:jc w:val="both"/>
        <w:rPr>
          <w:noProof/>
          <w:color w:val="000000" w:themeColor="text1"/>
        </w:rPr>
      </w:pPr>
      <w:r w:rsidRPr="00984D1E">
        <w:rPr>
          <w:i/>
          <w:noProof/>
          <w:color w:val="000000" w:themeColor="text1"/>
        </w:rPr>
        <w:t>Ультракүлг</w:t>
      </w:r>
      <w:r w:rsidR="001154A8" w:rsidRPr="001154A8">
        <w:rPr>
          <w:i/>
          <w:noProof/>
          <w:vanish/>
          <w:color w:val="000000" w:themeColor="text1"/>
          <w:spacing w:val="-20"/>
          <w:w w:val="1"/>
        </w:rPr>
        <w:t>‬</w:t>
      </w:r>
      <w:r w:rsidR="001154A8">
        <w:rPr>
          <w:i/>
          <w:noProof/>
          <w:color w:val="000000" w:themeColor="text1"/>
        </w:rPr>
        <w:t xml:space="preserve">ін </w:t>
      </w:r>
      <w:r w:rsidRPr="00984D1E">
        <w:rPr>
          <w:i/>
          <w:noProof/>
          <w:color w:val="000000" w:themeColor="text1"/>
        </w:rPr>
        <w:t xml:space="preserve">спектрі бойынша сәйкестендіру. </w:t>
      </w:r>
      <w:r w:rsidRPr="00984D1E">
        <w:rPr>
          <w:noProof/>
          <w:color w:val="000000" w:themeColor="text1"/>
        </w:rPr>
        <w:t>Анықтау Perkin Elm</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er </w:t>
      </w:r>
      <w:r w:rsidRPr="00984D1E">
        <w:rPr>
          <w:noProof/>
          <w:color w:val="000000" w:themeColor="text1"/>
        </w:rPr>
        <w:t>компания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Lambda-35 құрылғы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жүргіз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Ультракүлг</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спектрі субстанция</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0,05 % су</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ерітіндісі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анықта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сканерлеу диапазоны- 190 – </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500 нм-</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дей</w:t>
      </w:r>
      <w:r w:rsidR="001154A8" w:rsidRPr="001154A8">
        <w:rPr>
          <w:noProof/>
          <w:vanish/>
          <w:color w:val="000000" w:themeColor="text1"/>
          <w:spacing w:val="-20"/>
          <w:w w:val="1"/>
        </w:rPr>
        <w:t>‬</w:t>
      </w:r>
      <w:r w:rsidR="001154A8">
        <w:rPr>
          <w:noProof/>
          <w:color w:val="000000" w:themeColor="text1"/>
        </w:rPr>
        <w:t>ін,</w:t>
      </w:r>
      <w:r w:rsidRPr="00984D1E">
        <w:rPr>
          <w:noProof/>
          <w:color w:val="000000" w:themeColor="text1"/>
        </w:rPr>
        <w:t xml:space="preserve"> ҚР МФ, т. 1, п. 2.2.25 сәйкес [116, б. 66]</w:t>
      </w:r>
    </w:p>
    <w:p w14:paraId="7AC30669" w14:textId="3145CF95" w:rsidR="00C254C2" w:rsidRPr="00984D1E" w:rsidRDefault="00B21731">
      <w:pPr>
        <w:ind w:left="300" w:right="500" w:firstLine="567"/>
        <w:jc w:val="both"/>
        <w:rPr>
          <w:noProof/>
          <w:color w:val="000000" w:themeColor="text1"/>
          <w:sz w:val="28"/>
        </w:rPr>
      </w:pPr>
      <w:r w:rsidRPr="00984D1E">
        <w:rPr>
          <w:i/>
          <w:noProof/>
          <w:color w:val="000000" w:themeColor="text1"/>
          <w:sz w:val="28"/>
        </w:rPr>
        <w:t>"Балқу температурасы" көрсеткіш</w:t>
      </w:r>
      <w:r w:rsidR="001154A8" w:rsidRPr="001154A8">
        <w:rPr>
          <w:i/>
          <w:noProof/>
          <w:vanish/>
          <w:color w:val="000000" w:themeColor="text1"/>
          <w:spacing w:val="-20"/>
          <w:w w:val="1"/>
          <w:sz w:val="28"/>
        </w:rPr>
        <w:t>‬</w:t>
      </w:r>
      <w:r w:rsidR="001154A8">
        <w:rPr>
          <w:i/>
          <w:noProof/>
          <w:color w:val="000000" w:themeColor="text1"/>
          <w:sz w:val="28"/>
        </w:rPr>
        <w:t xml:space="preserve">ін </w:t>
      </w:r>
      <w:r w:rsidRPr="00984D1E">
        <w:rPr>
          <w:i/>
          <w:noProof/>
          <w:color w:val="000000" w:themeColor="text1"/>
          <w:sz w:val="28"/>
        </w:rPr>
        <w:t xml:space="preserve">анықтау. </w:t>
      </w:r>
      <w:r w:rsidRPr="00984D1E">
        <w:rPr>
          <w:noProof/>
          <w:color w:val="000000" w:themeColor="text1"/>
          <w:sz w:val="28"/>
        </w:rPr>
        <w:t>Балқу/ыдырау температурас</w:t>
      </w:r>
      <w:r w:rsidR="001154A8" w:rsidRPr="001154A8">
        <w:rPr>
          <w:noProof/>
          <w:vanish/>
          <w:color w:val="000000" w:themeColor="text1"/>
          <w:spacing w:val="-20"/>
          <w:w w:val="1"/>
          <w:sz w:val="28"/>
        </w:rPr>
        <w:t>‬</w:t>
      </w:r>
      <w:r w:rsidR="001154A8">
        <w:rPr>
          <w:noProof/>
          <w:color w:val="000000" w:themeColor="text1"/>
          <w:sz w:val="28"/>
        </w:rPr>
        <w:t xml:space="preserve">ын </w:t>
      </w:r>
      <w:r w:rsidRPr="00984D1E">
        <w:rPr>
          <w:noProof/>
          <w:color w:val="000000" w:themeColor="text1"/>
          <w:sz w:val="28"/>
        </w:rPr>
        <w:t>анықтау STA 449 F1 Jupit</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er </w:t>
      </w:r>
      <w:r w:rsidRPr="00984D1E">
        <w:rPr>
          <w:noProof/>
          <w:color w:val="000000" w:themeColor="text1"/>
          <w:sz w:val="28"/>
        </w:rPr>
        <w:t>(NETZSCH, Германия) құрылғысын</w:t>
      </w:r>
      <w:r w:rsidR="001154A8" w:rsidRPr="001154A8">
        <w:rPr>
          <w:noProof/>
          <w:vanish/>
          <w:color w:val="000000" w:themeColor="text1"/>
          <w:spacing w:val="-20"/>
          <w:w w:val="1"/>
          <w:sz w:val="28"/>
        </w:rPr>
        <w:t>‬</w:t>
      </w:r>
      <w:r w:rsidR="001154A8">
        <w:rPr>
          <w:noProof/>
          <w:color w:val="000000" w:themeColor="text1"/>
          <w:sz w:val="28"/>
        </w:rPr>
        <w:t xml:space="preserve">да </w:t>
      </w:r>
      <w:r w:rsidRPr="00984D1E">
        <w:rPr>
          <w:noProof/>
          <w:color w:val="000000" w:themeColor="text1"/>
          <w:sz w:val="28"/>
        </w:rPr>
        <w:t>лездік әдіс</w:t>
      </w:r>
      <w:r w:rsidR="001154A8" w:rsidRPr="001154A8">
        <w:rPr>
          <w:noProof/>
          <w:vanish/>
          <w:color w:val="000000" w:themeColor="text1"/>
          <w:spacing w:val="-20"/>
          <w:w w:val="1"/>
          <w:sz w:val="28"/>
        </w:rPr>
        <w:t>‬</w:t>
      </w:r>
      <w:r w:rsidR="001154A8">
        <w:rPr>
          <w:noProof/>
          <w:color w:val="000000" w:themeColor="text1"/>
          <w:sz w:val="28"/>
        </w:rPr>
        <w:t xml:space="preserve">пен </w:t>
      </w:r>
      <w:r w:rsidRPr="00984D1E">
        <w:rPr>
          <w:noProof/>
          <w:color w:val="000000" w:themeColor="text1"/>
          <w:sz w:val="28"/>
        </w:rPr>
        <w:t>сәйкес жүргізіл</w:t>
      </w:r>
      <w:r w:rsidR="001154A8" w:rsidRPr="001154A8">
        <w:rPr>
          <w:noProof/>
          <w:vanish/>
          <w:color w:val="000000" w:themeColor="text1"/>
          <w:spacing w:val="-20"/>
          <w:w w:val="1"/>
          <w:sz w:val="28"/>
        </w:rPr>
        <w:t>‬</w:t>
      </w:r>
      <w:r w:rsidR="001154A8">
        <w:rPr>
          <w:noProof/>
          <w:color w:val="000000" w:themeColor="text1"/>
          <w:sz w:val="28"/>
        </w:rPr>
        <w:t xml:space="preserve">ді </w:t>
      </w:r>
      <w:r w:rsidRPr="00984D1E">
        <w:rPr>
          <w:noProof/>
          <w:color w:val="000000" w:themeColor="text1"/>
          <w:sz w:val="28"/>
        </w:rPr>
        <w:t>ҚР МФ, т. 1, п. 2.2.16 [116, б. 54].</w:t>
      </w:r>
    </w:p>
    <w:p w14:paraId="26D9EF85" w14:textId="46FDF8BD" w:rsidR="00C254C2" w:rsidRPr="00984D1E" w:rsidRDefault="00B21731">
      <w:pPr>
        <w:pStyle w:val="a3"/>
        <w:spacing w:before="1"/>
        <w:ind w:left="300" w:right="584" w:firstLine="566"/>
        <w:rPr>
          <w:noProof/>
          <w:color w:val="000000" w:themeColor="text1"/>
        </w:rPr>
      </w:pPr>
      <w:r w:rsidRPr="00984D1E">
        <w:rPr>
          <w:i/>
          <w:noProof/>
          <w:color w:val="000000" w:themeColor="text1"/>
        </w:rPr>
        <w:t>Потенциометр</w:t>
      </w:r>
      <w:r w:rsidR="001154A8" w:rsidRPr="001154A8">
        <w:rPr>
          <w:i/>
          <w:noProof/>
          <w:vanish/>
          <w:color w:val="000000" w:themeColor="text1"/>
          <w:spacing w:val="-20"/>
          <w:w w:val="1"/>
        </w:rPr>
        <w:t>‬</w:t>
      </w:r>
      <w:r w:rsidR="001154A8">
        <w:rPr>
          <w:i/>
          <w:noProof/>
          <w:color w:val="000000" w:themeColor="text1"/>
        </w:rPr>
        <w:t xml:space="preserve">лік </w:t>
      </w:r>
      <w:r w:rsidRPr="00984D1E">
        <w:rPr>
          <w:i/>
          <w:noProof/>
          <w:color w:val="000000" w:themeColor="text1"/>
        </w:rPr>
        <w:t>рН анықтау</w:t>
      </w:r>
      <w:r w:rsidRPr="00984D1E">
        <w:rPr>
          <w:noProof/>
          <w:color w:val="000000" w:themeColor="text1"/>
        </w:rPr>
        <w:t xml:space="preserve">. </w:t>
      </w:r>
      <w:r w:rsidRPr="00984D1E">
        <w:rPr>
          <w:i/>
          <w:noProof/>
          <w:color w:val="000000" w:themeColor="text1"/>
        </w:rPr>
        <w:t xml:space="preserve">рН </w:t>
      </w:r>
      <w:r w:rsidRPr="00984D1E">
        <w:rPr>
          <w:noProof/>
          <w:color w:val="000000" w:themeColor="text1"/>
        </w:rPr>
        <w:t>өлшеу Sartorius фирма</w:t>
      </w:r>
      <w:r w:rsidR="001154A8" w:rsidRPr="001154A8">
        <w:rPr>
          <w:noProof/>
          <w:vanish/>
          <w:color w:val="000000" w:themeColor="text1"/>
          <w:spacing w:val="-20"/>
          <w:w w:val="1"/>
        </w:rPr>
        <w:t>‬</w:t>
      </w:r>
      <w:r w:rsidR="001154A8">
        <w:rPr>
          <w:noProof/>
          <w:color w:val="000000" w:themeColor="text1"/>
        </w:rPr>
        <w:t>сы,</w:t>
      </w:r>
      <w:r w:rsidRPr="00984D1E">
        <w:rPr>
          <w:noProof/>
          <w:color w:val="000000" w:themeColor="text1"/>
        </w:rPr>
        <w:t xml:space="preserve"> біріктір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электрод</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қолда</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отыр</w:t>
      </w:r>
      <w:r w:rsidR="001154A8" w:rsidRPr="001154A8">
        <w:rPr>
          <w:noProof/>
          <w:vanish/>
          <w:color w:val="000000" w:themeColor="text1"/>
          <w:spacing w:val="-20"/>
          <w:w w:val="1"/>
        </w:rPr>
        <w:t>‬</w:t>
      </w:r>
      <w:r w:rsidR="001154A8">
        <w:rPr>
          <w:noProof/>
          <w:color w:val="000000" w:themeColor="text1"/>
        </w:rPr>
        <w:t>ып,</w:t>
      </w:r>
      <w:r w:rsidRPr="00984D1E">
        <w:rPr>
          <w:noProof/>
          <w:color w:val="000000" w:themeColor="text1"/>
        </w:rPr>
        <w:t xml:space="preserve"> </w:t>
      </w:r>
      <w:hyperlink r:id="rId44">
        <w:r w:rsidRPr="00984D1E">
          <w:rPr>
            <w:noProof/>
            <w:color w:val="000000" w:themeColor="text1"/>
          </w:rPr>
          <w:t>Bas</w:t>
        </w:r>
        <w:r w:rsidR="001154A8" w:rsidRPr="001154A8">
          <w:rPr>
            <w:noProof/>
            <w:vanish/>
            <w:color w:val="000000" w:themeColor="text1"/>
            <w:spacing w:val="-20"/>
            <w:w w:val="1"/>
          </w:rPr>
          <w:t>‬</w:t>
        </w:r>
        <w:r w:rsidR="001154A8">
          <w:rPr>
            <w:noProof/>
            <w:color w:val="000000" w:themeColor="text1"/>
          </w:rPr>
          <w:t xml:space="preserve">ic </w:t>
        </w:r>
        <w:r w:rsidRPr="00984D1E">
          <w:rPr>
            <w:noProof/>
            <w:color w:val="000000" w:themeColor="text1"/>
          </w:rPr>
          <w:t>pH Met</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er </w:t>
        </w:r>
        <w:r w:rsidRPr="00984D1E">
          <w:rPr>
            <w:noProof/>
            <w:color w:val="000000" w:themeColor="text1"/>
          </w:rPr>
          <w:t xml:space="preserve">PB-11 </w:t>
        </w:r>
      </w:hyperlink>
      <w:r w:rsidRPr="00984D1E">
        <w:rPr>
          <w:noProof/>
          <w:color w:val="000000" w:themeColor="text1"/>
        </w:rPr>
        <w:t>иономет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қолда</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отыр</w:t>
      </w:r>
      <w:r w:rsidR="001154A8" w:rsidRPr="001154A8">
        <w:rPr>
          <w:noProof/>
          <w:vanish/>
          <w:color w:val="000000" w:themeColor="text1"/>
          <w:spacing w:val="-20"/>
          <w:w w:val="1"/>
        </w:rPr>
        <w:t>‬</w:t>
      </w:r>
      <w:r w:rsidR="001154A8">
        <w:rPr>
          <w:noProof/>
          <w:color w:val="000000" w:themeColor="text1"/>
        </w:rPr>
        <w:t>ып,</w:t>
      </w:r>
      <w:r w:rsidRPr="00984D1E">
        <w:rPr>
          <w:noProof/>
          <w:color w:val="000000" w:themeColor="text1"/>
        </w:rPr>
        <w:t xml:space="preserve"> Потенциометр</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түр</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жүргізіл</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ҚР МФ, т. 1, п.2.2.3.</w:t>
      </w:r>
    </w:p>
    <w:p w14:paraId="11C68115" w14:textId="257EFF29" w:rsidR="00C254C2" w:rsidRPr="00984D1E" w:rsidRDefault="00B21731">
      <w:pPr>
        <w:pStyle w:val="a3"/>
        <w:spacing w:line="320" w:lineRule="exact"/>
        <w:ind w:left="300"/>
        <w:rPr>
          <w:noProof/>
          <w:color w:val="000000" w:themeColor="text1"/>
        </w:rPr>
      </w:pPr>
      <w:r w:rsidRPr="00984D1E">
        <w:rPr>
          <w:noProof/>
          <w:color w:val="000000" w:themeColor="text1"/>
        </w:rPr>
        <w:t>Зерттеу субстанция</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1 % су</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ерітінді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жүргізіл</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116, б. 41].</w:t>
      </w:r>
    </w:p>
    <w:p w14:paraId="0752CC36" w14:textId="1EF6D3E7" w:rsidR="00C254C2" w:rsidRPr="00984D1E" w:rsidRDefault="00B21731">
      <w:pPr>
        <w:ind w:left="300" w:right="499" w:firstLine="566"/>
        <w:jc w:val="both"/>
        <w:rPr>
          <w:noProof/>
          <w:color w:val="000000" w:themeColor="text1"/>
          <w:sz w:val="28"/>
        </w:rPr>
      </w:pPr>
      <w:r w:rsidRPr="00984D1E">
        <w:rPr>
          <w:i/>
          <w:noProof/>
          <w:color w:val="000000" w:themeColor="text1"/>
          <w:sz w:val="28"/>
        </w:rPr>
        <w:t>"Кеп</w:t>
      </w:r>
      <w:r w:rsidR="001154A8" w:rsidRPr="001154A8">
        <w:rPr>
          <w:i/>
          <w:noProof/>
          <w:vanish/>
          <w:color w:val="000000" w:themeColor="text1"/>
          <w:spacing w:val="-20"/>
          <w:w w:val="1"/>
          <w:sz w:val="28"/>
        </w:rPr>
        <w:t>‬</w:t>
      </w:r>
      <w:r w:rsidR="001154A8" w:rsidRPr="001154A8">
        <w:rPr>
          <w:i/>
          <w:noProof/>
          <w:vanish/>
          <w:color w:val="000000" w:themeColor="text1"/>
          <w:spacing w:val="-20"/>
          <w:w w:val="1"/>
          <w:sz w:val="28"/>
        </w:rPr>
        <w:t>‬</w:t>
      </w:r>
      <w:r w:rsidR="001154A8">
        <w:rPr>
          <w:i/>
          <w:noProof/>
          <w:color w:val="000000" w:themeColor="text1"/>
          <w:sz w:val="28"/>
        </w:rPr>
        <w:t xml:space="preserve">тіру </w:t>
      </w:r>
      <w:r w:rsidRPr="00984D1E">
        <w:rPr>
          <w:i/>
          <w:noProof/>
          <w:color w:val="000000" w:themeColor="text1"/>
          <w:sz w:val="28"/>
        </w:rPr>
        <w:t>кезін</w:t>
      </w:r>
      <w:r w:rsidR="001154A8" w:rsidRPr="001154A8">
        <w:rPr>
          <w:i/>
          <w:noProof/>
          <w:vanish/>
          <w:color w:val="000000" w:themeColor="text1"/>
          <w:spacing w:val="-20"/>
          <w:w w:val="1"/>
          <w:sz w:val="28"/>
        </w:rPr>
        <w:t>‬</w:t>
      </w:r>
      <w:r w:rsidR="001154A8">
        <w:rPr>
          <w:i/>
          <w:noProof/>
          <w:color w:val="000000" w:themeColor="text1"/>
          <w:sz w:val="28"/>
        </w:rPr>
        <w:t xml:space="preserve">де </w:t>
      </w:r>
      <w:r w:rsidRPr="00984D1E">
        <w:rPr>
          <w:i/>
          <w:noProof/>
          <w:color w:val="000000" w:themeColor="text1"/>
          <w:sz w:val="28"/>
        </w:rPr>
        <w:t>масса</w:t>
      </w:r>
      <w:r w:rsidR="001154A8" w:rsidRPr="001154A8">
        <w:rPr>
          <w:i/>
          <w:noProof/>
          <w:vanish/>
          <w:color w:val="000000" w:themeColor="text1"/>
          <w:spacing w:val="-20"/>
          <w:w w:val="1"/>
          <w:sz w:val="28"/>
        </w:rPr>
        <w:t>‬</w:t>
      </w:r>
      <w:r w:rsidR="001154A8">
        <w:rPr>
          <w:i/>
          <w:noProof/>
          <w:color w:val="000000" w:themeColor="text1"/>
          <w:sz w:val="28"/>
        </w:rPr>
        <w:t xml:space="preserve">ның </w:t>
      </w:r>
      <w:r w:rsidRPr="00984D1E">
        <w:rPr>
          <w:i/>
          <w:noProof/>
          <w:color w:val="000000" w:themeColor="text1"/>
          <w:sz w:val="28"/>
        </w:rPr>
        <w:t>жоғалуы" көрсеткіш</w:t>
      </w:r>
      <w:r w:rsidR="001154A8" w:rsidRPr="001154A8">
        <w:rPr>
          <w:i/>
          <w:noProof/>
          <w:vanish/>
          <w:color w:val="000000" w:themeColor="text1"/>
          <w:spacing w:val="-20"/>
          <w:w w:val="1"/>
          <w:sz w:val="28"/>
        </w:rPr>
        <w:t>‬</w:t>
      </w:r>
      <w:r w:rsidR="001154A8">
        <w:rPr>
          <w:i/>
          <w:noProof/>
          <w:color w:val="000000" w:themeColor="text1"/>
          <w:sz w:val="28"/>
        </w:rPr>
        <w:t xml:space="preserve">ін </w:t>
      </w:r>
      <w:r w:rsidRPr="00984D1E">
        <w:rPr>
          <w:i/>
          <w:noProof/>
          <w:color w:val="000000" w:themeColor="text1"/>
          <w:sz w:val="28"/>
        </w:rPr>
        <w:t xml:space="preserve">анықтау. </w:t>
      </w:r>
      <w:r w:rsidRPr="00984D1E">
        <w:rPr>
          <w:noProof/>
          <w:color w:val="000000" w:themeColor="text1"/>
          <w:sz w:val="28"/>
        </w:rPr>
        <w:t>Кеп</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тіру </w:t>
      </w:r>
      <w:r w:rsidRPr="00984D1E">
        <w:rPr>
          <w:noProof/>
          <w:color w:val="000000" w:themeColor="text1"/>
          <w:sz w:val="28"/>
        </w:rPr>
        <w:t>кезін</w:t>
      </w:r>
      <w:r w:rsidR="001154A8" w:rsidRPr="001154A8">
        <w:rPr>
          <w:noProof/>
          <w:vanish/>
          <w:color w:val="000000" w:themeColor="text1"/>
          <w:spacing w:val="-20"/>
          <w:w w:val="1"/>
          <w:sz w:val="28"/>
        </w:rPr>
        <w:t>‬</w:t>
      </w:r>
      <w:r w:rsidR="001154A8">
        <w:rPr>
          <w:noProof/>
          <w:color w:val="000000" w:themeColor="text1"/>
          <w:sz w:val="28"/>
        </w:rPr>
        <w:t xml:space="preserve">де </w:t>
      </w:r>
      <w:r w:rsidRPr="00984D1E">
        <w:rPr>
          <w:noProof/>
          <w:color w:val="000000" w:themeColor="text1"/>
          <w:sz w:val="28"/>
        </w:rPr>
        <w:t>масса</w:t>
      </w:r>
      <w:r w:rsidR="001154A8" w:rsidRPr="001154A8">
        <w:rPr>
          <w:noProof/>
          <w:vanish/>
          <w:color w:val="000000" w:themeColor="text1"/>
          <w:spacing w:val="-20"/>
          <w:w w:val="1"/>
          <w:sz w:val="28"/>
        </w:rPr>
        <w:t>‬</w:t>
      </w:r>
      <w:r w:rsidR="001154A8">
        <w:rPr>
          <w:noProof/>
          <w:color w:val="000000" w:themeColor="text1"/>
          <w:sz w:val="28"/>
        </w:rPr>
        <w:t xml:space="preserve">ның </w:t>
      </w:r>
      <w:r w:rsidRPr="00984D1E">
        <w:rPr>
          <w:noProof/>
          <w:color w:val="000000" w:themeColor="text1"/>
          <w:sz w:val="28"/>
        </w:rPr>
        <w:t>жоғалу</w:t>
      </w:r>
      <w:r w:rsidR="001154A8" w:rsidRPr="001154A8">
        <w:rPr>
          <w:noProof/>
          <w:vanish/>
          <w:color w:val="000000" w:themeColor="text1"/>
          <w:spacing w:val="-20"/>
          <w:w w:val="1"/>
          <w:sz w:val="28"/>
        </w:rPr>
        <w:t>‬</w:t>
      </w:r>
      <w:r w:rsidR="001154A8">
        <w:rPr>
          <w:noProof/>
          <w:color w:val="000000" w:themeColor="text1"/>
          <w:sz w:val="28"/>
        </w:rPr>
        <w:t xml:space="preserve">ын </w:t>
      </w:r>
      <w:r w:rsidRPr="00984D1E">
        <w:rPr>
          <w:noProof/>
          <w:color w:val="000000" w:themeColor="text1"/>
          <w:sz w:val="28"/>
        </w:rPr>
        <w:t>анықтау "ылғалдылық</w:t>
      </w:r>
      <w:r w:rsidR="001154A8" w:rsidRPr="001154A8">
        <w:rPr>
          <w:noProof/>
          <w:vanish/>
          <w:color w:val="000000" w:themeColor="text1"/>
          <w:spacing w:val="-20"/>
          <w:w w:val="1"/>
          <w:sz w:val="28"/>
        </w:rPr>
        <w:t>‬</w:t>
      </w:r>
      <w:r w:rsidR="001154A8">
        <w:rPr>
          <w:noProof/>
          <w:color w:val="000000" w:themeColor="text1"/>
          <w:sz w:val="28"/>
        </w:rPr>
        <w:t xml:space="preserve">ты </w:t>
      </w:r>
      <w:r w:rsidRPr="00984D1E">
        <w:rPr>
          <w:noProof/>
          <w:color w:val="000000" w:themeColor="text1"/>
          <w:sz w:val="28"/>
        </w:rPr>
        <w:t>анықтау" әдісі</w:t>
      </w:r>
      <w:r w:rsidR="001154A8" w:rsidRPr="001154A8">
        <w:rPr>
          <w:noProof/>
          <w:vanish/>
          <w:color w:val="000000" w:themeColor="text1"/>
          <w:spacing w:val="-20"/>
          <w:w w:val="1"/>
          <w:sz w:val="28"/>
        </w:rPr>
        <w:t>‬</w:t>
      </w:r>
      <w:r w:rsidR="001154A8">
        <w:rPr>
          <w:noProof/>
          <w:color w:val="000000" w:themeColor="text1"/>
          <w:sz w:val="28"/>
        </w:rPr>
        <w:t xml:space="preserve">мен </w:t>
      </w:r>
      <w:r w:rsidRPr="00984D1E">
        <w:rPr>
          <w:noProof/>
          <w:color w:val="000000" w:themeColor="text1"/>
          <w:sz w:val="28"/>
        </w:rPr>
        <w:t>ҚР МФ, т. 1, п. 2.2.32 сәйкес жүргізіл</w:t>
      </w:r>
      <w:r w:rsidR="001154A8" w:rsidRPr="001154A8">
        <w:rPr>
          <w:noProof/>
          <w:vanish/>
          <w:color w:val="000000" w:themeColor="text1"/>
          <w:spacing w:val="-20"/>
          <w:w w:val="1"/>
          <w:sz w:val="28"/>
        </w:rPr>
        <w:t>‬</w:t>
      </w:r>
      <w:r w:rsidR="001154A8">
        <w:rPr>
          <w:noProof/>
          <w:color w:val="000000" w:themeColor="text1"/>
          <w:sz w:val="28"/>
        </w:rPr>
        <w:t xml:space="preserve">ді </w:t>
      </w:r>
      <w:r w:rsidRPr="00984D1E">
        <w:rPr>
          <w:noProof/>
          <w:color w:val="000000" w:themeColor="text1"/>
          <w:sz w:val="28"/>
        </w:rPr>
        <w:t>[116, б. 91].</w:t>
      </w:r>
    </w:p>
    <w:p w14:paraId="0E70F555" w14:textId="33EBEBF1" w:rsidR="00C254C2" w:rsidRPr="00984D1E" w:rsidRDefault="00B21731">
      <w:pPr>
        <w:ind w:left="300" w:right="503" w:firstLine="566"/>
        <w:jc w:val="both"/>
        <w:rPr>
          <w:noProof/>
          <w:color w:val="000000" w:themeColor="text1"/>
          <w:sz w:val="28"/>
        </w:rPr>
      </w:pPr>
      <w:r w:rsidRPr="00984D1E">
        <w:rPr>
          <w:i/>
          <w:noProof/>
          <w:color w:val="000000" w:themeColor="text1"/>
          <w:sz w:val="28"/>
        </w:rPr>
        <w:t>"Жалпы күл" көрсеткіш</w:t>
      </w:r>
      <w:r w:rsidR="001154A8" w:rsidRPr="001154A8">
        <w:rPr>
          <w:i/>
          <w:noProof/>
          <w:vanish/>
          <w:color w:val="000000" w:themeColor="text1"/>
          <w:spacing w:val="-20"/>
          <w:w w:val="1"/>
          <w:sz w:val="28"/>
        </w:rPr>
        <w:t>‬</w:t>
      </w:r>
      <w:r w:rsidR="001154A8">
        <w:rPr>
          <w:i/>
          <w:noProof/>
          <w:color w:val="000000" w:themeColor="text1"/>
          <w:sz w:val="28"/>
        </w:rPr>
        <w:t xml:space="preserve">ін </w:t>
      </w:r>
      <w:r w:rsidRPr="00984D1E">
        <w:rPr>
          <w:i/>
          <w:noProof/>
          <w:color w:val="000000" w:themeColor="text1"/>
          <w:sz w:val="28"/>
        </w:rPr>
        <w:t xml:space="preserve">анықтау. </w:t>
      </w:r>
      <w:r w:rsidRPr="00984D1E">
        <w:rPr>
          <w:noProof/>
          <w:color w:val="000000" w:themeColor="text1"/>
          <w:sz w:val="28"/>
        </w:rPr>
        <w:t>"Жалпы күл" көрсеткіш</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анықтау ҚР МФ сипаттал</w:t>
      </w:r>
      <w:r w:rsidR="001154A8" w:rsidRPr="001154A8">
        <w:rPr>
          <w:noProof/>
          <w:vanish/>
          <w:color w:val="000000" w:themeColor="text1"/>
          <w:spacing w:val="-20"/>
          <w:w w:val="1"/>
          <w:sz w:val="28"/>
        </w:rPr>
        <w:t>‬</w:t>
      </w:r>
      <w:r w:rsidR="001154A8">
        <w:rPr>
          <w:noProof/>
          <w:color w:val="000000" w:themeColor="text1"/>
          <w:sz w:val="28"/>
        </w:rPr>
        <w:t xml:space="preserve">ған </w:t>
      </w:r>
      <w:r w:rsidRPr="00984D1E">
        <w:rPr>
          <w:noProof/>
          <w:color w:val="000000" w:themeColor="text1"/>
          <w:sz w:val="28"/>
        </w:rPr>
        <w:t>әдіс</w:t>
      </w:r>
      <w:r w:rsidR="001154A8" w:rsidRPr="001154A8">
        <w:rPr>
          <w:noProof/>
          <w:vanish/>
          <w:color w:val="000000" w:themeColor="text1"/>
          <w:spacing w:val="-20"/>
          <w:w w:val="1"/>
          <w:sz w:val="28"/>
        </w:rPr>
        <w:t>‬</w:t>
      </w:r>
      <w:r w:rsidR="001154A8">
        <w:rPr>
          <w:noProof/>
          <w:color w:val="000000" w:themeColor="text1"/>
          <w:sz w:val="28"/>
        </w:rPr>
        <w:t xml:space="preserve">ке </w:t>
      </w:r>
      <w:r w:rsidRPr="00984D1E">
        <w:rPr>
          <w:noProof/>
          <w:color w:val="000000" w:themeColor="text1"/>
          <w:sz w:val="28"/>
        </w:rPr>
        <w:t>сәйкес жүргізіл</w:t>
      </w:r>
      <w:r w:rsidR="001154A8" w:rsidRPr="001154A8">
        <w:rPr>
          <w:noProof/>
          <w:vanish/>
          <w:color w:val="000000" w:themeColor="text1"/>
          <w:spacing w:val="-20"/>
          <w:w w:val="1"/>
          <w:sz w:val="28"/>
        </w:rPr>
        <w:t>‬</w:t>
      </w:r>
      <w:r w:rsidR="001154A8">
        <w:rPr>
          <w:noProof/>
          <w:color w:val="000000" w:themeColor="text1"/>
          <w:sz w:val="28"/>
        </w:rPr>
        <w:t>ді,</w:t>
      </w:r>
      <w:r w:rsidRPr="00984D1E">
        <w:rPr>
          <w:noProof/>
          <w:color w:val="000000" w:themeColor="text1"/>
          <w:sz w:val="28"/>
        </w:rPr>
        <w:t xml:space="preserve"> т. 1, п. 2.4.16 [116, б. 55].</w:t>
      </w:r>
    </w:p>
    <w:p w14:paraId="1E807CD2" w14:textId="3ECEA3BD" w:rsidR="00C254C2" w:rsidRPr="00984D1E" w:rsidRDefault="00B21731">
      <w:pPr>
        <w:pStyle w:val="a3"/>
        <w:ind w:left="300" w:right="504" w:firstLine="566"/>
        <w:jc w:val="both"/>
        <w:rPr>
          <w:noProof/>
          <w:color w:val="000000" w:themeColor="text1"/>
        </w:rPr>
      </w:pPr>
      <w:r w:rsidRPr="00984D1E">
        <w:rPr>
          <w:i/>
          <w:noProof/>
          <w:color w:val="000000" w:themeColor="text1"/>
        </w:rPr>
        <w:t>Сан</w:t>
      </w:r>
      <w:r w:rsidR="001154A8" w:rsidRPr="001154A8">
        <w:rPr>
          <w:i/>
          <w:noProof/>
          <w:vanish/>
          <w:color w:val="000000" w:themeColor="text1"/>
          <w:spacing w:val="-20"/>
          <w:w w:val="1"/>
        </w:rPr>
        <w:t>‬</w:t>
      </w:r>
      <w:r w:rsidR="001154A8" w:rsidRPr="001154A8">
        <w:rPr>
          <w:i/>
          <w:noProof/>
          <w:vanish/>
          <w:color w:val="000000" w:themeColor="text1"/>
          <w:spacing w:val="-20"/>
          <w:w w:val="1"/>
        </w:rPr>
        <w:t>‬</w:t>
      </w:r>
      <w:r w:rsidR="001154A8">
        <w:rPr>
          <w:i/>
          <w:noProof/>
          <w:color w:val="000000" w:themeColor="text1"/>
        </w:rPr>
        <w:t xml:space="preserve">дық </w:t>
      </w:r>
      <w:r w:rsidRPr="00984D1E">
        <w:rPr>
          <w:i/>
          <w:noProof/>
          <w:color w:val="000000" w:themeColor="text1"/>
        </w:rPr>
        <w:t xml:space="preserve">анықтау. </w:t>
      </w:r>
      <w:r w:rsidRPr="00984D1E">
        <w:rPr>
          <w:noProof/>
          <w:color w:val="000000" w:themeColor="text1"/>
        </w:rPr>
        <w:t>Потенциометр</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титриметрия әдіс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жүргізіл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ҚР МФ І, т. 1, 2.2.20.</w:t>
      </w:r>
    </w:p>
    <w:p w14:paraId="42414DF2" w14:textId="77777777" w:rsidR="00C254C2" w:rsidRPr="00984D1E" w:rsidRDefault="00C254C2">
      <w:pPr>
        <w:pStyle w:val="a3"/>
        <w:spacing w:before="3"/>
        <w:rPr>
          <w:noProof/>
          <w:color w:val="000000" w:themeColor="text1"/>
        </w:rPr>
      </w:pPr>
    </w:p>
    <w:p w14:paraId="5E580598" w14:textId="2B927867" w:rsidR="00C254C2" w:rsidRPr="00984D1E" w:rsidRDefault="00B21731">
      <w:pPr>
        <w:pStyle w:val="1"/>
        <w:numPr>
          <w:ilvl w:val="1"/>
          <w:numId w:val="21"/>
        </w:numPr>
        <w:tabs>
          <w:tab w:val="left" w:pos="1360"/>
        </w:tabs>
        <w:spacing w:line="242" w:lineRule="auto"/>
        <w:ind w:left="300" w:right="505" w:firstLine="566"/>
        <w:rPr>
          <w:noProof/>
          <w:color w:val="000000" w:themeColor="text1"/>
        </w:rPr>
      </w:pPr>
      <w:r w:rsidRPr="00984D1E">
        <w:rPr>
          <w:noProof/>
          <w:color w:val="000000" w:themeColor="text1"/>
        </w:rPr>
        <w:t>AIP – 15 субстанция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фармацевтика-техн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зерттеу әдістері</w:t>
      </w:r>
    </w:p>
    <w:p w14:paraId="71DB7966" w14:textId="3E104994" w:rsidR="00C254C2" w:rsidRPr="00984D1E" w:rsidRDefault="00B21731">
      <w:pPr>
        <w:pStyle w:val="a3"/>
        <w:ind w:left="301" w:right="503" w:firstLine="565"/>
        <w:jc w:val="both"/>
        <w:rPr>
          <w:noProof/>
          <w:color w:val="000000" w:themeColor="text1"/>
        </w:rPr>
      </w:pPr>
      <w:r w:rsidRPr="00984D1E">
        <w:rPr>
          <w:i/>
          <w:noProof/>
          <w:color w:val="000000" w:themeColor="text1"/>
        </w:rPr>
        <w:t xml:space="preserve">Көлемдік тығыздық. </w:t>
      </w:r>
      <w:r w:rsidRPr="00984D1E">
        <w:rPr>
          <w:noProof/>
          <w:color w:val="000000" w:themeColor="text1"/>
        </w:rPr>
        <w:t>Көлемдік тығызд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ρb, кг/м</w:t>
      </w:r>
      <w:r w:rsidRPr="00984D1E">
        <w:rPr>
          <w:noProof/>
          <w:color w:val="000000" w:themeColor="text1"/>
          <w:vertAlign w:val="superscript"/>
        </w:rPr>
        <w:t>3</w:t>
      </w:r>
      <w:r w:rsidRPr="00984D1E">
        <w:rPr>
          <w:noProof/>
          <w:color w:val="000000" w:themeColor="text1"/>
        </w:rPr>
        <w:t>) бірнеше рет тығыздау</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к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зат</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толтыры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градуирлен</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цилинд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өлшеу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анықта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Субстанция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сусым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дәрежес</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сипаттай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Хаусн</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Н) қатынас</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есептеу жүргізіл</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116, б.250].</w:t>
      </w:r>
    </w:p>
    <w:p w14:paraId="0BCD2E73" w14:textId="7C295705" w:rsidR="00C254C2" w:rsidRPr="00984D1E" w:rsidRDefault="00B21731">
      <w:pPr>
        <w:pStyle w:val="a3"/>
        <w:ind w:left="301" w:right="503" w:firstLine="566"/>
        <w:jc w:val="both"/>
        <w:rPr>
          <w:noProof/>
          <w:color w:val="000000" w:themeColor="text1"/>
        </w:rPr>
      </w:pPr>
      <w:r w:rsidRPr="00984D1E">
        <w:rPr>
          <w:i/>
          <w:noProof/>
          <w:color w:val="000000" w:themeColor="text1"/>
        </w:rPr>
        <w:t>Шынайы тығыздық</w:t>
      </w:r>
      <w:r w:rsidR="001154A8" w:rsidRPr="001154A8">
        <w:rPr>
          <w:i/>
          <w:noProof/>
          <w:vanish/>
          <w:color w:val="000000" w:themeColor="text1"/>
          <w:spacing w:val="-20"/>
          <w:w w:val="1"/>
        </w:rPr>
        <w:t>‬</w:t>
      </w:r>
      <w:r w:rsidR="001154A8">
        <w:rPr>
          <w:i/>
          <w:noProof/>
          <w:color w:val="000000" w:themeColor="text1"/>
        </w:rPr>
        <w:t xml:space="preserve">ты </w:t>
      </w:r>
      <w:r w:rsidRPr="00984D1E">
        <w:rPr>
          <w:i/>
          <w:noProof/>
          <w:color w:val="000000" w:themeColor="text1"/>
        </w:rPr>
        <w:t xml:space="preserve">анықтау. </w:t>
      </w:r>
      <w:r w:rsidRPr="00984D1E">
        <w:rPr>
          <w:noProof/>
          <w:color w:val="000000" w:themeColor="text1"/>
        </w:rPr>
        <w:t>Зат</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шынайы тығызд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Германия</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Erweka SVM 121 құрылғыс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ұнтақ</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нөлдік кеуектіл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ке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кристал</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ық </w:t>
      </w:r>
      <w:r w:rsidRPr="00984D1E">
        <w:rPr>
          <w:noProof/>
          <w:color w:val="000000" w:themeColor="text1"/>
        </w:rPr>
        <w:t>зат</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масса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о</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көлем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қатынас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анықта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12 г-</w:t>
      </w:r>
      <w:r w:rsidR="001154A8" w:rsidRPr="001154A8">
        <w:rPr>
          <w:noProof/>
          <w:vanish/>
          <w:color w:val="000000" w:themeColor="text1"/>
          <w:spacing w:val="-20"/>
          <w:w w:val="1"/>
        </w:rPr>
        <w:t>‬</w:t>
      </w:r>
      <w:r w:rsidR="001154A8">
        <w:rPr>
          <w:noProof/>
          <w:color w:val="000000" w:themeColor="text1"/>
        </w:rPr>
        <w:t xml:space="preserve">нан </w:t>
      </w:r>
      <w:r w:rsidRPr="00984D1E">
        <w:rPr>
          <w:noProof/>
          <w:color w:val="000000" w:themeColor="text1"/>
        </w:rPr>
        <w:t>15 г-</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дейі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дәл ілмек</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құрылғ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волюметр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қойыл</w:t>
      </w:r>
      <w:r w:rsidR="001154A8" w:rsidRPr="001154A8">
        <w:rPr>
          <w:noProof/>
          <w:vanish/>
          <w:color w:val="000000" w:themeColor="text1"/>
          <w:spacing w:val="-20"/>
          <w:w w:val="1"/>
        </w:rPr>
        <w:t>‬</w:t>
      </w:r>
      <w:r w:rsidR="001154A8">
        <w:rPr>
          <w:noProof/>
          <w:color w:val="000000" w:themeColor="text1"/>
        </w:rPr>
        <w:t>ып,</w:t>
      </w:r>
      <w:r w:rsidRPr="00984D1E">
        <w:rPr>
          <w:noProof/>
          <w:color w:val="000000" w:themeColor="text1"/>
        </w:rPr>
        <w:t xml:space="preserve"> қақпақ</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жабыл</w:t>
      </w:r>
      <w:r w:rsidR="001154A8" w:rsidRPr="001154A8">
        <w:rPr>
          <w:noProof/>
          <w:vanish/>
          <w:color w:val="000000" w:themeColor="text1"/>
          <w:spacing w:val="-20"/>
          <w:w w:val="1"/>
        </w:rPr>
        <w:t>‬</w:t>
      </w:r>
      <w:r w:rsidR="001154A8">
        <w:rPr>
          <w:noProof/>
          <w:color w:val="000000" w:themeColor="text1"/>
        </w:rPr>
        <w:t>ып,</w:t>
      </w:r>
      <w:r w:rsidRPr="00984D1E">
        <w:rPr>
          <w:noProof/>
          <w:color w:val="000000" w:themeColor="text1"/>
        </w:rPr>
        <w:t xml:space="preserve"> анықтау бағдарлам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іс</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қосы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Құрылғ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бағдарлам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жасақтам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зертт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субстанция</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серия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тығыз</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ық </w:t>
      </w:r>
      <w:r w:rsidRPr="00984D1E">
        <w:rPr>
          <w:noProof/>
          <w:color w:val="000000" w:themeColor="text1"/>
        </w:rPr>
        <w:t>мәнд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автома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түр</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есептеу</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мүмкіндік бере</w:t>
      </w:r>
      <w:r w:rsidR="001154A8" w:rsidRPr="001154A8">
        <w:rPr>
          <w:noProof/>
          <w:vanish/>
          <w:color w:val="000000" w:themeColor="text1"/>
          <w:spacing w:val="-20"/>
          <w:w w:val="1"/>
        </w:rPr>
        <w:t>‬</w:t>
      </w:r>
      <w:r w:rsidR="001154A8">
        <w:rPr>
          <w:noProof/>
          <w:color w:val="000000" w:themeColor="text1"/>
        </w:rPr>
        <w:t>ді.</w:t>
      </w:r>
    </w:p>
    <w:p w14:paraId="597BB6EF" w14:textId="07E3D367" w:rsidR="00C254C2" w:rsidRPr="00984D1E" w:rsidRDefault="00B21731">
      <w:pPr>
        <w:ind w:left="302" w:right="503" w:firstLine="566"/>
        <w:jc w:val="both"/>
        <w:rPr>
          <w:noProof/>
          <w:color w:val="000000" w:themeColor="text1"/>
          <w:sz w:val="28"/>
        </w:rPr>
      </w:pPr>
      <w:r w:rsidRPr="00984D1E">
        <w:rPr>
          <w:i/>
          <w:noProof/>
          <w:color w:val="000000" w:themeColor="text1"/>
          <w:sz w:val="28"/>
        </w:rPr>
        <w:t>Ағындылық</w:t>
      </w:r>
      <w:r w:rsidR="001154A8" w:rsidRPr="001154A8">
        <w:rPr>
          <w:i/>
          <w:noProof/>
          <w:vanish/>
          <w:color w:val="000000" w:themeColor="text1"/>
          <w:spacing w:val="-20"/>
          <w:w w:val="1"/>
          <w:sz w:val="28"/>
        </w:rPr>
        <w:t>‬</w:t>
      </w:r>
      <w:r w:rsidR="001154A8">
        <w:rPr>
          <w:i/>
          <w:noProof/>
          <w:color w:val="000000" w:themeColor="text1"/>
          <w:sz w:val="28"/>
        </w:rPr>
        <w:t xml:space="preserve">ты </w:t>
      </w:r>
      <w:r w:rsidRPr="00984D1E">
        <w:rPr>
          <w:i/>
          <w:noProof/>
          <w:color w:val="000000" w:themeColor="text1"/>
          <w:sz w:val="28"/>
        </w:rPr>
        <w:t xml:space="preserve">анықтау. </w:t>
      </w:r>
      <w:r w:rsidRPr="00984D1E">
        <w:rPr>
          <w:noProof/>
          <w:color w:val="000000" w:themeColor="text1"/>
          <w:sz w:val="28"/>
        </w:rPr>
        <w:t>Зерттеу ҚР МФ сипаттал</w:t>
      </w:r>
      <w:r w:rsidR="001154A8" w:rsidRPr="001154A8">
        <w:rPr>
          <w:noProof/>
          <w:vanish/>
          <w:color w:val="000000" w:themeColor="text1"/>
          <w:spacing w:val="-20"/>
          <w:w w:val="1"/>
          <w:sz w:val="28"/>
        </w:rPr>
        <w:t>‬</w:t>
      </w:r>
      <w:r w:rsidR="001154A8">
        <w:rPr>
          <w:noProof/>
          <w:color w:val="000000" w:themeColor="text1"/>
          <w:sz w:val="28"/>
        </w:rPr>
        <w:t xml:space="preserve">ған </w:t>
      </w:r>
      <w:r w:rsidRPr="00984D1E">
        <w:rPr>
          <w:noProof/>
          <w:color w:val="000000" w:themeColor="text1"/>
          <w:sz w:val="28"/>
        </w:rPr>
        <w:t>әдіс</w:t>
      </w:r>
      <w:r w:rsidR="001154A8" w:rsidRPr="001154A8">
        <w:rPr>
          <w:noProof/>
          <w:vanish/>
          <w:color w:val="000000" w:themeColor="text1"/>
          <w:spacing w:val="-20"/>
          <w:w w:val="1"/>
          <w:sz w:val="28"/>
        </w:rPr>
        <w:t>‬</w:t>
      </w:r>
      <w:r w:rsidR="001154A8">
        <w:rPr>
          <w:noProof/>
          <w:color w:val="000000" w:themeColor="text1"/>
          <w:sz w:val="28"/>
        </w:rPr>
        <w:t xml:space="preserve">ке </w:t>
      </w:r>
      <w:r w:rsidRPr="00984D1E">
        <w:rPr>
          <w:noProof/>
          <w:color w:val="000000" w:themeColor="text1"/>
          <w:sz w:val="28"/>
        </w:rPr>
        <w:t>сәйкес жүргізіл</w:t>
      </w:r>
      <w:r w:rsidR="001154A8" w:rsidRPr="001154A8">
        <w:rPr>
          <w:noProof/>
          <w:vanish/>
          <w:color w:val="000000" w:themeColor="text1"/>
          <w:spacing w:val="-20"/>
          <w:w w:val="1"/>
          <w:sz w:val="28"/>
        </w:rPr>
        <w:t>‬</w:t>
      </w:r>
      <w:r w:rsidR="001154A8">
        <w:rPr>
          <w:noProof/>
          <w:color w:val="000000" w:themeColor="text1"/>
          <w:sz w:val="28"/>
        </w:rPr>
        <w:t>ді,</w:t>
      </w:r>
      <w:r w:rsidRPr="00984D1E">
        <w:rPr>
          <w:noProof/>
          <w:color w:val="000000" w:themeColor="text1"/>
          <w:sz w:val="28"/>
        </w:rPr>
        <w:t xml:space="preserve"> т. 1, п. 2.9.16 [116, б. 251].</w:t>
      </w:r>
    </w:p>
    <w:p w14:paraId="7A25E1C3" w14:textId="0BC4669D" w:rsidR="00C254C2" w:rsidRPr="00984D1E" w:rsidRDefault="00B21731">
      <w:pPr>
        <w:pStyle w:val="a3"/>
        <w:ind w:left="302" w:right="504" w:firstLine="566"/>
        <w:jc w:val="both"/>
        <w:rPr>
          <w:noProof/>
          <w:color w:val="000000" w:themeColor="text1"/>
        </w:rPr>
      </w:pPr>
      <w:r w:rsidRPr="00984D1E">
        <w:rPr>
          <w:noProof/>
          <w:color w:val="000000" w:themeColor="text1"/>
        </w:rPr>
        <w:t>AIP-2 субстанциял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зертт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сериял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сусым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дәрежесі үйі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тығызд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бойынша Хаусн</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индекс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есеп</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шам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негі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есепте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атап айтқа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тығыздау</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дейі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тығыздалған</w:t>
      </w:r>
      <w:r w:rsidR="001154A8" w:rsidRPr="001154A8">
        <w:rPr>
          <w:noProof/>
          <w:vanish/>
          <w:color w:val="000000" w:themeColor="text1"/>
          <w:spacing w:val="-20"/>
          <w:w w:val="1"/>
        </w:rPr>
        <w:t>‬</w:t>
      </w:r>
      <w:r w:rsidR="001154A8">
        <w:rPr>
          <w:noProof/>
          <w:color w:val="000000" w:themeColor="text1"/>
        </w:rPr>
        <w:t xml:space="preserve">нан </w:t>
      </w:r>
      <w:r w:rsidRPr="00984D1E">
        <w:rPr>
          <w:noProof/>
          <w:color w:val="000000" w:themeColor="text1"/>
        </w:rPr>
        <w:t>кейі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тығыздық. Есептеу</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келтір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2 формула бойынша жүргізіл</w:t>
      </w:r>
      <w:r w:rsidR="001154A8" w:rsidRPr="001154A8">
        <w:rPr>
          <w:noProof/>
          <w:vanish/>
          <w:color w:val="000000" w:themeColor="text1"/>
          <w:spacing w:val="-20"/>
          <w:w w:val="1"/>
        </w:rPr>
        <w:t>‬</w:t>
      </w:r>
      <w:r w:rsidR="001154A8">
        <w:rPr>
          <w:noProof/>
          <w:color w:val="000000" w:themeColor="text1"/>
        </w:rPr>
        <w:t>ді.</w:t>
      </w:r>
    </w:p>
    <w:p w14:paraId="1A52E81C" w14:textId="77777777" w:rsidR="00C254C2" w:rsidRPr="00984D1E" w:rsidRDefault="00C254C2">
      <w:pPr>
        <w:jc w:val="both"/>
        <w:rPr>
          <w:noProof/>
          <w:color w:val="000000" w:themeColor="text1"/>
        </w:rPr>
        <w:sectPr w:rsidR="00C254C2" w:rsidRPr="00984D1E">
          <w:pgSz w:w="11910" w:h="16840"/>
          <w:pgMar w:top="1020" w:right="200" w:bottom="1100" w:left="1400" w:header="0" w:footer="836" w:gutter="0"/>
          <w:cols w:space="720"/>
        </w:sectPr>
      </w:pPr>
    </w:p>
    <w:p w14:paraId="799F2DCB" w14:textId="77777777" w:rsidR="00C254C2" w:rsidRPr="00984D1E" w:rsidRDefault="00B21731">
      <w:pPr>
        <w:pStyle w:val="a3"/>
        <w:spacing w:before="89"/>
        <w:ind w:left="360" w:right="564"/>
        <w:jc w:val="center"/>
        <w:rPr>
          <w:noProof/>
          <w:color w:val="000000" w:themeColor="text1"/>
        </w:rPr>
      </w:pPr>
      <w:r w:rsidRPr="00984D1E">
        <w:rPr>
          <w:noProof/>
          <w:color w:val="000000" w:themeColor="text1"/>
        </w:rPr>
        <w:lastRenderedPageBreak/>
        <w:t xml:space="preserve">H= </w:t>
      </w:r>
      <w:r w:rsidRPr="00984D1E">
        <w:rPr>
          <w:rFonts w:ascii="Symbol" w:hAnsi="Symbol"/>
          <w:noProof/>
          <w:color w:val="000000" w:themeColor="text1"/>
        </w:rPr>
        <w:t></w:t>
      </w:r>
      <w:r w:rsidRPr="00984D1E">
        <w:rPr>
          <w:noProof/>
          <w:color w:val="000000" w:themeColor="text1"/>
        </w:rPr>
        <w:t>T/</w:t>
      </w:r>
      <w:r w:rsidRPr="00984D1E">
        <w:rPr>
          <w:rFonts w:ascii="Symbol" w:hAnsi="Symbol"/>
          <w:noProof/>
          <w:color w:val="000000" w:themeColor="text1"/>
        </w:rPr>
        <w:t></w:t>
      </w:r>
      <w:r w:rsidRPr="00984D1E">
        <w:rPr>
          <w:noProof/>
          <w:color w:val="000000" w:themeColor="text1"/>
        </w:rPr>
        <w:t>B</w:t>
      </w:r>
    </w:p>
    <w:p w14:paraId="6AACCAB7" w14:textId="77777777" w:rsidR="00C254C2" w:rsidRPr="00984D1E" w:rsidRDefault="00C254C2">
      <w:pPr>
        <w:pStyle w:val="a3"/>
        <w:rPr>
          <w:noProof/>
          <w:color w:val="000000" w:themeColor="text1"/>
        </w:rPr>
      </w:pPr>
    </w:p>
    <w:p w14:paraId="01E9C5FF" w14:textId="3A17B639" w:rsidR="00C254C2" w:rsidRPr="00984D1E" w:rsidRDefault="00B21731">
      <w:pPr>
        <w:pStyle w:val="a3"/>
        <w:ind w:left="868" w:right="1887" w:hanging="1"/>
        <w:jc w:val="both"/>
        <w:rPr>
          <w:noProof/>
          <w:color w:val="000000" w:themeColor="text1"/>
        </w:rPr>
      </w:pPr>
      <w:r w:rsidRPr="00984D1E">
        <w:rPr>
          <w:noProof/>
          <w:color w:val="000000" w:themeColor="text1"/>
        </w:rPr>
        <w:t>мұндағы:   ρ</w:t>
      </w:r>
      <w:r w:rsidRPr="00984D1E">
        <w:rPr>
          <w:noProof/>
          <w:color w:val="000000" w:themeColor="text1"/>
          <w:vertAlign w:val="subscript"/>
        </w:rPr>
        <w:t>Т</w:t>
      </w:r>
      <w:r w:rsidRPr="00984D1E">
        <w:rPr>
          <w:noProof/>
          <w:color w:val="000000" w:themeColor="text1"/>
        </w:rPr>
        <w:t xml:space="preserve"> – тығыздау</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кейі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жаппай тығыз</w:t>
      </w:r>
      <w:r w:rsidR="001154A8" w:rsidRPr="001154A8">
        <w:rPr>
          <w:noProof/>
          <w:vanish/>
          <w:color w:val="000000" w:themeColor="text1"/>
          <w:spacing w:val="-20"/>
          <w:w w:val="1"/>
        </w:rPr>
        <w:t>‬</w:t>
      </w:r>
      <w:r w:rsidR="001154A8">
        <w:rPr>
          <w:noProof/>
          <w:color w:val="000000" w:themeColor="text1"/>
        </w:rPr>
        <w:t>дық,</w:t>
      </w:r>
      <w:r w:rsidRPr="00984D1E">
        <w:rPr>
          <w:noProof/>
          <w:color w:val="000000" w:themeColor="text1"/>
        </w:rPr>
        <w:t xml:space="preserve"> г/см</w:t>
      </w:r>
      <w:r w:rsidRPr="00984D1E">
        <w:rPr>
          <w:noProof/>
          <w:color w:val="000000" w:themeColor="text1"/>
          <w:vertAlign w:val="superscript"/>
        </w:rPr>
        <w:t>3</w:t>
      </w:r>
      <w:r w:rsidRPr="00984D1E">
        <w:rPr>
          <w:noProof/>
          <w:color w:val="000000" w:themeColor="text1"/>
        </w:rPr>
        <w:t>; ρ</w:t>
      </w:r>
      <w:r w:rsidRPr="00984D1E">
        <w:rPr>
          <w:noProof/>
          <w:color w:val="000000" w:themeColor="text1"/>
          <w:vertAlign w:val="subscript"/>
        </w:rPr>
        <w:t>В</w:t>
      </w:r>
      <w:r w:rsidRPr="00984D1E">
        <w:rPr>
          <w:noProof/>
          <w:color w:val="000000" w:themeColor="text1"/>
        </w:rPr>
        <w:t xml:space="preserve"> – тығыздау тығызды</w:t>
      </w:r>
      <w:r w:rsidR="001154A8" w:rsidRPr="001154A8">
        <w:rPr>
          <w:noProof/>
          <w:vanish/>
          <w:color w:val="000000" w:themeColor="text1"/>
          <w:spacing w:val="-20"/>
          <w:w w:val="1"/>
        </w:rPr>
        <w:t>‬</w:t>
      </w:r>
      <w:r w:rsidR="001154A8">
        <w:rPr>
          <w:noProof/>
          <w:color w:val="000000" w:themeColor="text1"/>
        </w:rPr>
        <w:t>ғы,</w:t>
      </w:r>
      <w:r w:rsidRPr="00984D1E">
        <w:rPr>
          <w:noProof/>
          <w:color w:val="000000" w:themeColor="text1"/>
        </w:rPr>
        <w:t xml:space="preserve"> г/см</w:t>
      </w:r>
      <w:r w:rsidRPr="00984D1E">
        <w:rPr>
          <w:noProof/>
          <w:color w:val="000000" w:themeColor="text1"/>
          <w:vertAlign w:val="superscript"/>
        </w:rPr>
        <w:t>3</w:t>
      </w:r>
      <w:r w:rsidRPr="00984D1E">
        <w:rPr>
          <w:noProof/>
          <w:color w:val="000000" w:themeColor="text1"/>
        </w:rPr>
        <w:t xml:space="preserve"> [116, б. 251].</w:t>
      </w:r>
    </w:p>
    <w:p w14:paraId="005D7041" w14:textId="20622983" w:rsidR="00C254C2" w:rsidRPr="00984D1E" w:rsidRDefault="00B21731">
      <w:pPr>
        <w:pStyle w:val="a3"/>
        <w:ind w:left="301" w:right="503" w:firstLine="566"/>
        <w:jc w:val="both"/>
        <w:rPr>
          <w:noProof/>
          <w:color w:val="000000" w:themeColor="text1"/>
        </w:rPr>
      </w:pPr>
      <w:r w:rsidRPr="00984D1E">
        <w:rPr>
          <w:i/>
          <w:noProof/>
          <w:color w:val="000000" w:themeColor="text1"/>
        </w:rPr>
        <w:t>Бөлшектер</w:t>
      </w:r>
      <w:r w:rsidR="001154A8" w:rsidRPr="001154A8">
        <w:rPr>
          <w:i/>
          <w:noProof/>
          <w:vanish/>
          <w:color w:val="000000" w:themeColor="text1"/>
          <w:spacing w:val="-20"/>
          <w:w w:val="1"/>
        </w:rPr>
        <w:t>‬</w:t>
      </w:r>
      <w:r w:rsidR="001154A8">
        <w:rPr>
          <w:i/>
          <w:noProof/>
          <w:color w:val="000000" w:themeColor="text1"/>
        </w:rPr>
        <w:t xml:space="preserve">дің </w:t>
      </w:r>
      <w:r w:rsidRPr="00984D1E">
        <w:rPr>
          <w:i/>
          <w:noProof/>
          <w:color w:val="000000" w:themeColor="text1"/>
        </w:rPr>
        <w:t xml:space="preserve">пішіні </w:t>
      </w:r>
      <w:r w:rsidR="001154A8" w:rsidRPr="001154A8">
        <w:rPr>
          <w:i/>
          <w:noProof/>
          <w:vanish/>
          <w:color w:val="000000" w:themeColor="text1"/>
          <w:spacing w:val="-20"/>
          <w:w w:val="1"/>
        </w:rPr>
        <w:t>‬</w:t>
      </w:r>
      <w:r w:rsidR="001154A8">
        <w:rPr>
          <w:i/>
          <w:noProof/>
          <w:color w:val="000000" w:themeColor="text1"/>
        </w:rPr>
        <w:t xml:space="preserve">мен </w:t>
      </w:r>
      <w:r w:rsidRPr="00984D1E">
        <w:rPr>
          <w:i/>
          <w:noProof/>
          <w:color w:val="000000" w:themeColor="text1"/>
        </w:rPr>
        <w:t xml:space="preserve">мөлшері </w:t>
      </w:r>
      <w:r w:rsidRPr="00984D1E">
        <w:rPr>
          <w:noProof/>
          <w:color w:val="000000" w:themeColor="text1"/>
        </w:rPr>
        <w:t>Бөлшект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 xml:space="preserve">пішіні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мөлшері Leica DM 2500 микроскоп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анықта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 xml:space="preserve">(10 </w:t>
      </w:r>
      <w:r w:rsidR="00D92218" w:rsidRPr="00984D1E">
        <w:rPr>
          <w:noProof/>
          <w:color w:val="000000" w:themeColor="text1"/>
        </w:rPr>
        <w:t>x10 е</w:t>
      </w:r>
      <w:r w:rsidR="001154A8" w:rsidRPr="001154A8">
        <w:rPr>
          <w:noProof/>
          <w:vanish/>
          <w:color w:val="000000" w:themeColor="text1"/>
          <w:spacing w:val="-20"/>
          <w:w w:val="1"/>
        </w:rPr>
        <w:t>‬</w:t>
      </w:r>
      <w:r w:rsidR="001154A8">
        <w:rPr>
          <w:noProof/>
          <w:color w:val="000000" w:themeColor="text1"/>
        </w:rPr>
        <w:t>се,</w:t>
      </w:r>
      <w:r w:rsidRPr="00984D1E">
        <w:rPr>
          <w:noProof/>
          <w:color w:val="000000" w:themeColor="text1"/>
        </w:rPr>
        <w:t xml:space="preserve"> 10 х 20 </w:t>
      </w:r>
      <w:r w:rsidR="00D92218" w:rsidRPr="00984D1E">
        <w:rPr>
          <w:noProof/>
          <w:color w:val="000000" w:themeColor="text1"/>
        </w:rPr>
        <w:t>ece</w:t>
      </w:r>
      <w:r w:rsidRPr="00984D1E">
        <w:rPr>
          <w:noProof/>
          <w:color w:val="000000" w:themeColor="text1"/>
        </w:rPr>
        <w:t>)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Leica Applica</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tion </w:t>
      </w:r>
      <w:r w:rsidRPr="00984D1E">
        <w:rPr>
          <w:noProof/>
          <w:color w:val="000000" w:themeColor="text1"/>
        </w:rPr>
        <w:t>Suite бағдарлам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жасақтама</w:t>
      </w:r>
      <w:r w:rsidR="001154A8" w:rsidRPr="001154A8">
        <w:rPr>
          <w:noProof/>
          <w:vanish/>
          <w:color w:val="000000" w:themeColor="text1"/>
          <w:spacing w:val="-20"/>
          <w:w w:val="1"/>
        </w:rPr>
        <w:t>‬</w:t>
      </w:r>
      <w:r w:rsidR="001154A8">
        <w:rPr>
          <w:noProof/>
          <w:color w:val="000000" w:themeColor="text1"/>
        </w:rPr>
        <w:t>сы.</w:t>
      </w:r>
      <w:r w:rsidRPr="00984D1E">
        <w:rPr>
          <w:noProof/>
          <w:color w:val="000000" w:themeColor="text1"/>
        </w:rPr>
        <w:t xml:space="preserve"> [116, б. 250].</w:t>
      </w:r>
    </w:p>
    <w:p w14:paraId="1BA80BF7" w14:textId="68BE5B62" w:rsidR="00C254C2" w:rsidRPr="00984D1E" w:rsidRDefault="00CB66C5">
      <w:pPr>
        <w:pStyle w:val="a3"/>
        <w:spacing w:before="1"/>
        <w:ind w:left="301" w:right="501" w:firstLine="566"/>
        <w:jc w:val="both"/>
        <w:rPr>
          <w:noProof/>
          <w:color w:val="000000" w:themeColor="text1"/>
        </w:rPr>
      </w:pPr>
      <w:r>
        <w:rPr>
          <w:noProof/>
          <w:color w:val="000000" w:themeColor="text1"/>
        </w:rPr>
        <w:pict w14:anchorId="2E27C301">
          <v:rect id="_x0000_s16944" style="position:absolute;left:0;text-align:left;margin-left:307.15pt;margin-top:1.95pt;width:16.45pt;height:.95pt;z-index:-251558912;mso-position-horizontal-relative:page" fillcolor="black" stroked="f">
            <w10:wrap anchorx="page"/>
          </v:rect>
        </w:pict>
      </w:r>
      <w:r w:rsidR="00B21731" w:rsidRPr="00984D1E">
        <w:rPr>
          <w:i/>
          <w:noProof/>
          <w:color w:val="000000" w:themeColor="text1"/>
        </w:rPr>
        <w:t xml:space="preserve">Гигроскопияны анықтау. </w:t>
      </w:r>
      <w:r w:rsidR="00B21731" w:rsidRPr="00984D1E">
        <w:rPr>
          <w:noProof/>
          <w:color w:val="000000" w:themeColor="text1"/>
        </w:rPr>
        <w:t>Гигроскопия</w:t>
      </w:r>
      <w:r w:rsidR="001154A8" w:rsidRPr="001154A8">
        <w:rPr>
          <w:noProof/>
          <w:vanish/>
          <w:color w:val="000000" w:themeColor="text1"/>
          <w:spacing w:val="-20"/>
          <w:w w:val="1"/>
        </w:rPr>
        <w:t>‬</w:t>
      </w:r>
      <w:r w:rsidR="001154A8">
        <w:rPr>
          <w:noProof/>
          <w:color w:val="000000" w:themeColor="text1"/>
        </w:rPr>
        <w:t xml:space="preserve">лық </w:t>
      </w:r>
      <w:r w:rsidR="00B21731" w:rsidRPr="00984D1E">
        <w:rPr>
          <w:noProof/>
          <w:color w:val="000000" w:themeColor="text1"/>
        </w:rPr>
        <w:t>сынақ ЕФ 6.0, 5.11 сипатта</w:t>
      </w:r>
      <w:r w:rsidR="001154A8" w:rsidRPr="001154A8">
        <w:rPr>
          <w:noProof/>
          <w:vanish/>
          <w:color w:val="000000" w:themeColor="text1"/>
          <w:spacing w:val="-20"/>
          <w:w w:val="1"/>
        </w:rPr>
        <w:t>‬</w:t>
      </w:r>
      <w:r w:rsidR="001154A8">
        <w:rPr>
          <w:noProof/>
          <w:color w:val="000000" w:themeColor="text1"/>
        </w:rPr>
        <w:t xml:space="preserve">ған </w:t>
      </w:r>
      <w:r w:rsidR="00B21731" w:rsidRPr="00984D1E">
        <w:rPr>
          <w:noProof/>
          <w:color w:val="000000" w:themeColor="text1"/>
        </w:rPr>
        <w:t>әдістеме</w:t>
      </w:r>
      <w:r w:rsidR="001154A8" w:rsidRPr="001154A8">
        <w:rPr>
          <w:noProof/>
          <w:vanish/>
          <w:color w:val="000000" w:themeColor="text1"/>
          <w:spacing w:val="-20"/>
          <w:w w:val="1"/>
        </w:rPr>
        <w:t>‬</w:t>
      </w:r>
      <w:r w:rsidR="001154A8">
        <w:rPr>
          <w:noProof/>
          <w:color w:val="000000" w:themeColor="text1"/>
        </w:rPr>
        <w:t xml:space="preserve">ге </w:t>
      </w:r>
      <w:r w:rsidR="00B21731" w:rsidRPr="00984D1E">
        <w:rPr>
          <w:noProof/>
          <w:color w:val="000000" w:themeColor="text1"/>
        </w:rPr>
        <w:t>сәйкес жүргізіл</w:t>
      </w:r>
      <w:r w:rsidR="001154A8" w:rsidRPr="001154A8">
        <w:rPr>
          <w:noProof/>
          <w:vanish/>
          <w:color w:val="000000" w:themeColor="text1"/>
          <w:spacing w:val="-20"/>
          <w:w w:val="1"/>
        </w:rPr>
        <w:t>‬</w:t>
      </w:r>
      <w:r w:rsidR="001154A8">
        <w:rPr>
          <w:noProof/>
          <w:color w:val="000000" w:themeColor="text1"/>
        </w:rPr>
        <w:t>ді.</w:t>
      </w:r>
      <w:r w:rsidR="00B21731" w:rsidRPr="00984D1E">
        <w:rPr>
          <w:noProof/>
          <w:color w:val="000000" w:themeColor="text1"/>
        </w:rPr>
        <w:t xml:space="preserve"> Ауа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00B21731" w:rsidRPr="00984D1E">
        <w:rPr>
          <w:noProof/>
          <w:color w:val="000000" w:themeColor="text1"/>
        </w:rPr>
        <w:t>булар</w:t>
      </w:r>
      <w:r w:rsidR="001154A8" w:rsidRPr="001154A8">
        <w:rPr>
          <w:noProof/>
          <w:vanish/>
          <w:color w:val="000000" w:themeColor="text1"/>
          <w:spacing w:val="-20"/>
          <w:w w:val="1"/>
        </w:rPr>
        <w:t>‬</w:t>
      </w:r>
      <w:r w:rsidR="001154A8">
        <w:rPr>
          <w:noProof/>
          <w:color w:val="000000" w:themeColor="text1"/>
        </w:rPr>
        <w:t xml:space="preserve">дың </w:t>
      </w:r>
      <w:r w:rsidR="00B21731" w:rsidRPr="00984D1E">
        <w:rPr>
          <w:noProof/>
          <w:color w:val="000000" w:themeColor="text1"/>
        </w:rPr>
        <w:t>икемділ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00B21731" w:rsidRPr="00984D1E">
        <w:rPr>
          <w:noProof/>
          <w:color w:val="000000" w:themeColor="text1"/>
        </w:rPr>
        <w:t>олар</w:t>
      </w:r>
      <w:r w:rsidR="001154A8" w:rsidRPr="001154A8">
        <w:rPr>
          <w:noProof/>
          <w:vanish/>
          <w:color w:val="000000" w:themeColor="text1"/>
          <w:spacing w:val="-20"/>
          <w:w w:val="1"/>
        </w:rPr>
        <w:t>‬</w:t>
      </w:r>
      <w:r w:rsidR="001154A8">
        <w:rPr>
          <w:noProof/>
          <w:color w:val="000000" w:themeColor="text1"/>
        </w:rPr>
        <w:t xml:space="preserve">дың </w:t>
      </w:r>
      <w:r w:rsidR="00B21731" w:rsidRPr="00984D1E">
        <w:rPr>
          <w:noProof/>
          <w:color w:val="000000" w:themeColor="text1"/>
        </w:rPr>
        <w:t>зат бөлшектері</w:t>
      </w:r>
      <w:r w:rsidR="001154A8" w:rsidRPr="001154A8">
        <w:rPr>
          <w:noProof/>
          <w:vanish/>
          <w:color w:val="000000" w:themeColor="text1"/>
          <w:spacing w:val="-20"/>
          <w:w w:val="1"/>
        </w:rPr>
        <w:t>‬</w:t>
      </w:r>
      <w:r w:rsidR="001154A8">
        <w:rPr>
          <w:noProof/>
          <w:color w:val="000000" w:themeColor="text1"/>
        </w:rPr>
        <w:t xml:space="preserve">нің </w:t>
      </w:r>
      <w:r w:rsidR="00B21731" w:rsidRPr="00984D1E">
        <w:rPr>
          <w:noProof/>
          <w:color w:val="000000" w:themeColor="text1"/>
        </w:rPr>
        <w:t>бетін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00B21731" w:rsidRPr="00984D1E">
        <w:rPr>
          <w:noProof/>
          <w:color w:val="000000" w:themeColor="text1"/>
        </w:rPr>
        <w:t>икемділігі</w:t>
      </w:r>
      <w:r w:rsidR="001154A8" w:rsidRPr="001154A8">
        <w:rPr>
          <w:noProof/>
          <w:vanish/>
          <w:color w:val="000000" w:themeColor="text1"/>
          <w:spacing w:val="-20"/>
          <w:w w:val="1"/>
        </w:rPr>
        <w:t>‬</w:t>
      </w:r>
      <w:r w:rsidR="001154A8">
        <w:rPr>
          <w:noProof/>
          <w:color w:val="000000" w:themeColor="text1"/>
        </w:rPr>
        <w:t xml:space="preserve">нен </w:t>
      </w:r>
      <w:r w:rsidR="00B21731" w:rsidRPr="00984D1E">
        <w:rPr>
          <w:noProof/>
          <w:color w:val="000000" w:themeColor="text1"/>
        </w:rPr>
        <w:t>үл</w:t>
      </w:r>
      <w:r w:rsidR="001154A8" w:rsidRPr="001154A8">
        <w:rPr>
          <w:noProof/>
          <w:vanish/>
          <w:color w:val="000000" w:themeColor="text1"/>
          <w:spacing w:val="-20"/>
          <w:w w:val="1"/>
        </w:rPr>
        <w:t>‬</w:t>
      </w:r>
      <w:r w:rsidR="001154A8">
        <w:rPr>
          <w:noProof/>
          <w:color w:val="000000" w:themeColor="text1"/>
        </w:rPr>
        <w:t xml:space="preserve">кен </w:t>
      </w:r>
      <w:r w:rsidR="00B21731" w:rsidRPr="00984D1E">
        <w:rPr>
          <w:noProof/>
          <w:color w:val="000000" w:themeColor="text1"/>
        </w:rPr>
        <w:t>бол</w:t>
      </w:r>
      <w:r w:rsidR="001154A8" w:rsidRPr="001154A8">
        <w:rPr>
          <w:noProof/>
          <w:vanish/>
          <w:color w:val="000000" w:themeColor="text1"/>
          <w:spacing w:val="-20"/>
          <w:w w:val="1"/>
        </w:rPr>
        <w:t>‬</w:t>
      </w:r>
      <w:r w:rsidR="001154A8">
        <w:rPr>
          <w:noProof/>
          <w:color w:val="000000" w:themeColor="text1"/>
        </w:rPr>
        <w:t xml:space="preserve">ған </w:t>
      </w:r>
      <w:r w:rsidR="00B21731" w:rsidRPr="00984D1E">
        <w:rPr>
          <w:noProof/>
          <w:color w:val="000000" w:themeColor="text1"/>
        </w:rPr>
        <w:t>жағдай</w:t>
      </w:r>
      <w:r w:rsidR="001154A8" w:rsidRPr="001154A8">
        <w:rPr>
          <w:noProof/>
          <w:vanish/>
          <w:color w:val="000000" w:themeColor="text1"/>
          <w:spacing w:val="-20"/>
          <w:w w:val="1"/>
        </w:rPr>
        <w:t>‬</w:t>
      </w:r>
      <w:r w:rsidR="001154A8">
        <w:rPr>
          <w:noProof/>
          <w:color w:val="000000" w:themeColor="text1"/>
        </w:rPr>
        <w:t>да,</w:t>
      </w:r>
      <w:r w:rsidR="00B21731" w:rsidRPr="00984D1E">
        <w:rPr>
          <w:noProof/>
          <w:color w:val="000000" w:themeColor="text1"/>
        </w:rPr>
        <w:t xml:space="preserve"> зат сіңіріл</w:t>
      </w:r>
      <w:r w:rsidR="001154A8" w:rsidRPr="001154A8">
        <w:rPr>
          <w:noProof/>
          <w:vanish/>
          <w:color w:val="000000" w:themeColor="text1"/>
          <w:spacing w:val="-20"/>
          <w:w w:val="1"/>
        </w:rPr>
        <w:t>‬</w:t>
      </w:r>
      <w:r w:rsidR="001154A8">
        <w:rPr>
          <w:noProof/>
          <w:color w:val="000000" w:themeColor="text1"/>
        </w:rPr>
        <w:t xml:space="preserve">ген </w:t>
      </w:r>
      <w:r w:rsidR="00B21731" w:rsidRPr="00984D1E">
        <w:rPr>
          <w:noProof/>
          <w:color w:val="000000" w:themeColor="text1"/>
        </w:rPr>
        <w:t>су</w:t>
      </w:r>
      <w:r w:rsidR="001154A8" w:rsidRPr="001154A8">
        <w:rPr>
          <w:noProof/>
          <w:vanish/>
          <w:color w:val="000000" w:themeColor="text1"/>
          <w:spacing w:val="-20"/>
          <w:w w:val="1"/>
        </w:rPr>
        <w:t>‬</w:t>
      </w:r>
      <w:r w:rsidR="001154A8">
        <w:rPr>
          <w:noProof/>
          <w:color w:val="000000" w:themeColor="text1"/>
        </w:rPr>
        <w:t xml:space="preserve">да </w:t>
      </w:r>
      <w:r w:rsidR="00B21731" w:rsidRPr="00984D1E">
        <w:rPr>
          <w:noProof/>
          <w:color w:val="000000" w:themeColor="text1"/>
        </w:rPr>
        <w:t>бұлыңғ</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ыр </w:t>
      </w:r>
      <w:r w:rsidR="00B21731" w:rsidRPr="00984D1E">
        <w:rPr>
          <w:noProof/>
          <w:color w:val="000000" w:themeColor="text1"/>
        </w:rPr>
        <w:t>бол</w:t>
      </w:r>
      <w:r w:rsidR="001154A8" w:rsidRPr="001154A8">
        <w:rPr>
          <w:noProof/>
          <w:vanish/>
          <w:color w:val="000000" w:themeColor="text1"/>
          <w:spacing w:val="-20"/>
          <w:w w:val="1"/>
        </w:rPr>
        <w:t>‬</w:t>
      </w:r>
      <w:r w:rsidR="001154A8">
        <w:rPr>
          <w:noProof/>
          <w:color w:val="000000" w:themeColor="text1"/>
        </w:rPr>
        <w:t>ып,</w:t>
      </w:r>
      <w:r w:rsidR="00B21731" w:rsidRPr="00984D1E">
        <w:rPr>
          <w:noProof/>
          <w:color w:val="000000" w:themeColor="text1"/>
        </w:rPr>
        <w:t xml:space="preserve"> сырт</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қы </w:t>
      </w:r>
      <w:r w:rsidR="00B21731" w:rsidRPr="00984D1E">
        <w:rPr>
          <w:noProof/>
          <w:color w:val="000000" w:themeColor="text1"/>
        </w:rPr>
        <w:t>орта</w:t>
      </w:r>
      <w:r w:rsidR="001154A8" w:rsidRPr="001154A8">
        <w:rPr>
          <w:noProof/>
          <w:vanish/>
          <w:color w:val="000000" w:themeColor="text1"/>
          <w:spacing w:val="-20"/>
          <w:w w:val="1"/>
        </w:rPr>
        <w:t>‬</w:t>
      </w:r>
      <w:r w:rsidR="001154A8">
        <w:rPr>
          <w:noProof/>
          <w:color w:val="000000" w:themeColor="text1"/>
        </w:rPr>
        <w:t xml:space="preserve">дан </w:t>
      </w:r>
      <w:r w:rsidR="00B21731" w:rsidRPr="00984D1E">
        <w:rPr>
          <w:noProof/>
          <w:color w:val="000000" w:themeColor="text1"/>
        </w:rPr>
        <w:t>булар</w:t>
      </w:r>
      <w:r w:rsidR="001154A8" w:rsidRPr="001154A8">
        <w:rPr>
          <w:noProof/>
          <w:vanish/>
          <w:color w:val="000000" w:themeColor="text1"/>
          <w:spacing w:val="-20"/>
          <w:w w:val="1"/>
        </w:rPr>
        <w:t>‬</w:t>
      </w:r>
      <w:r w:rsidR="001154A8">
        <w:rPr>
          <w:noProof/>
          <w:color w:val="000000" w:themeColor="text1"/>
        </w:rPr>
        <w:t xml:space="preserve">ды </w:t>
      </w:r>
      <w:r w:rsidR="00B21731" w:rsidRPr="00984D1E">
        <w:rPr>
          <w:noProof/>
          <w:color w:val="000000" w:themeColor="text1"/>
        </w:rPr>
        <w:t>сіңіре</w:t>
      </w:r>
      <w:r w:rsidR="001154A8" w:rsidRPr="001154A8">
        <w:rPr>
          <w:noProof/>
          <w:vanish/>
          <w:color w:val="000000" w:themeColor="text1"/>
          <w:spacing w:val="-20"/>
          <w:w w:val="1"/>
        </w:rPr>
        <w:t>‬</w:t>
      </w:r>
      <w:r w:rsidR="001154A8">
        <w:rPr>
          <w:noProof/>
          <w:color w:val="000000" w:themeColor="text1"/>
        </w:rPr>
        <w:t xml:space="preserve">ді </w:t>
      </w:r>
      <w:r w:rsidR="00B21731" w:rsidRPr="00984D1E">
        <w:rPr>
          <w:noProof/>
          <w:color w:val="000000" w:themeColor="text1"/>
        </w:rPr>
        <w:t>ылғал</w:t>
      </w:r>
      <w:r w:rsidR="001154A8" w:rsidRPr="001154A8">
        <w:rPr>
          <w:noProof/>
          <w:vanish/>
          <w:color w:val="000000" w:themeColor="text1"/>
          <w:spacing w:val="-20"/>
          <w:w w:val="1"/>
        </w:rPr>
        <w:t>‬</w:t>
      </w:r>
      <w:r w:rsidR="001154A8">
        <w:rPr>
          <w:noProof/>
          <w:color w:val="000000" w:themeColor="text1"/>
        </w:rPr>
        <w:t xml:space="preserve">ды </w:t>
      </w:r>
      <w:r w:rsidR="00B21731" w:rsidRPr="00984D1E">
        <w:rPr>
          <w:noProof/>
          <w:color w:val="000000" w:themeColor="text1"/>
        </w:rPr>
        <w:t>сіңіру процесі</w:t>
      </w:r>
      <w:r w:rsidR="001154A8" w:rsidRPr="001154A8">
        <w:rPr>
          <w:noProof/>
          <w:vanish/>
          <w:color w:val="000000" w:themeColor="text1"/>
          <w:spacing w:val="-20"/>
          <w:w w:val="1"/>
        </w:rPr>
        <w:t>‬</w:t>
      </w:r>
      <w:r w:rsidR="001154A8">
        <w:rPr>
          <w:noProof/>
          <w:color w:val="000000" w:themeColor="text1"/>
        </w:rPr>
        <w:t xml:space="preserve">нің </w:t>
      </w:r>
      <w:r w:rsidR="00B21731" w:rsidRPr="00984D1E">
        <w:rPr>
          <w:noProof/>
          <w:color w:val="000000" w:themeColor="text1"/>
        </w:rPr>
        <w:t>кинетика</w:t>
      </w:r>
      <w:r w:rsidR="001154A8" w:rsidRPr="001154A8">
        <w:rPr>
          <w:noProof/>
          <w:vanish/>
          <w:color w:val="000000" w:themeColor="text1"/>
          <w:spacing w:val="-20"/>
          <w:w w:val="1"/>
        </w:rPr>
        <w:t>‬</w:t>
      </w:r>
      <w:r w:rsidR="001154A8">
        <w:rPr>
          <w:noProof/>
          <w:color w:val="000000" w:themeColor="text1"/>
        </w:rPr>
        <w:t xml:space="preserve">сы </w:t>
      </w:r>
      <w:r w:rsidR="00B21731" w:rsidRPr="00984D1E">
        <w:rPr>
          <w:noProof/>
          <w:color w:val="000000" w:themeColor="text1"/>
        </w:rPr>
        <w:t>қалып</w:t>
      </w:r>
      <w:r w:rsidR="001154A8" w:rsidRPr="001154A8">
        <w:rPr>
          <w:noProof/>
          <w:vanish/>
          <w:color w:val="000000" w:themeColor="text1"/>
          <w:spacing w:val="-20"/>
          <w:w w:val="1"/>
        </w:rPr>
        <w:t>‬</w:t>
      </w:r>
      <w:r w:rsidR="001154A8">
        <w:rPr>
          <w:noProof/>
          <w:color w:val="000000" w:themeColor="text1"/>
        </w:rPr>
        <w:t xml:space="preserve">ты </w:t>
      </w:r>
      <w:r w:rsidR="00B21731" w:rsidRPr="00984D1E">
        <w:rPr>
          <w:noProof/>
          <w:color w:val="000000" w:themeColor="text1"/>
        </w:rPr>
        <w:t>(жұмысшы) жә</w:t>
      </w:r>
      <w:r w:rsidR="001154A8" w:rsidRPr="001154A8">
        <w:rPr>
          <w:noProof/>
          <w:vanish/>
          <w:color w:val="000000" w:themeColor="text1"/>
          <w:spacing w:val="-20"/>
          <w:w w:val="1"/>
        </w:rPr>
        <w:t>‬</w:t>
      </w:r>
      <w:r w:rsidR="001154A8">
        <w:rPr>
          <w:noProof/>
          <w:color w:val="000000" w:themeColor="text1"/>
        </w:rPr>
        <w:t xml:space="preserve">не </w:t>
      </w:r>
      <w:r w:rsidR="00B21731" w:rsidRPr="00984D1E">
        <w:rPr>
          <w:noProof/>
          <w:color w:val="000000" w:themeColor="text1"/>
        </w:rPr>
        <w:t>экстремал</w:t>
      </w:r>
      <w:r w:rsidR="001154A8" w:rsidRPr="001154A8">
        <w:rPr>
          <w:noProof/>
          <w:vanish/>
          <w:color w:val="000000" w:themeColor="text1"/>
          <w:spacing w:val="-20"/>
          <w:w w:val="1"/>
        </w:rPr>
        <w:t>‬</w:t>
      </w:r>
      <w:r w:rsidR="001154A8">
        <w:rPr>
          <w:noProof/>
          <w:color w:val="000000" w:themeColor="text1"/>
        </w:rPr>
        <w:t xml:space="preserve">ды </w:t>
      </w:r>
      <w:r w:rsidR="00B21731" w:rsidRPr="00984D1E">
        <w:rPr>
          <w:noProof/>
          <w:color w:val="000000" w:themeColor="text1"/>
        </w:rPr>
        <w:t>(максимал</w:t>
      </w:r>
      <w:r w:rsidR="001154A8" w:rsidRPr="001154A8">
        <w:rPr>
          <w:noProof/>
          <w:vanish/>
          <w:color w:val="000000" w:themeColor="text1"/>
          <w:spacing w:val="-20"/>
          <w:w w:val="1"/>
        </w:rPr>
        <w:t>‬</w:t>
      </w:r>
      <w:r w:rsidR="001154A8">
        <w:rPr>
          <w:noProof/>
          <w:color w:val="000000" w:themeColor="text1"/>
        </w:rPr>
        <w:t xml:space="preserve">ды </w:t>
      </w:r>
      <w:r w:rsidR="00B21731" w:rsidRPr="00984D1E">
        <w:rPr>
          <w:noProof/>
          <w:color w:val="000000" w:themeColor="text1"/>
        </w:rPr>
        <w:t>ылғалды</w:t>
      </w:r>
      <w:r w:rsidR="001154A8" w:rsidRPr="001154A8">
        <w:rPr>
          <w:noProof/>
          <w:vanish/>
          <w:color w:val="000000" w:themeColor="text1"/>
          <w:spacing w:val="-20"/>
          <w:w w:val="1"/>
        </w:rPr>
        <w:t>‬</w:t>
      </w:r>
      <w:r w:rsidR="001154A8">
        <w:rPr>
          <w:noProof/>
          <w:color w:val="000000" w:themeColor="text1"/>
        </w:rPr>
        <w:t xml:space="preserve">лық </w:t>
      </w:r>
      <w:r w:rsidR="00B21731" w:rsidRPr="00984D1E">
        <w:rPr>
          <w:noProof/>
          <w:color w:val="000000" w:themeColor="text1"/>
        </w:rPr>
        <w:t>жағдайында) жағдайлар</w:t>
      </w:r>
      <w:r w:rsidR="001154A8" w:rsidRPr="001154A8">
        <w:rPr>
          <w:noProof/>
          <w:vanish/>
          <w:color w:val="000000" w:themeColor="text1"/>
          <w:spacing w:val="-20"/>
          <w:w w:val="1"/>
        </w:rPr>
        <w:t>‬</w:t>
      </w:r>
      <w:r w:rsidR="001154A8">
        <w:rPr>
          <w:noProof/>
          <w:color w:val="000000" w:themeColor="text1"/>
        </w:rPr>
        <w:t xml:space="preserve">да </w:t>
      </w:r>
      <w:r w:rsidR="00B21731" w:rsidRPr="00984D1E">
        <w:rPr>
          <w:noProof/>
          <w:color w:val="000000" w:themeColor="text1"/>
        </w:rPr>
        <w:t>сал</w:t>
      </w:r>
      <w:r w:rsidR="001154A8" w:rsidRPr="001154A8">
        <w:rPr>
          <w:noProof/>
          <w:vanish/>
          <w:color w:val="000000" w:themeColor="text1"/>
          <w:spacing w:val="-20"/>
          <w:w w:val="1"/>
        </w:rPr>
        <w:t>‬</w:t>
      </w:r>
      <w:r w:rsidR="001154A8">
        <w:rPr>
          <w:noProof/>
          <w:color w:val="000000" w:themeColor="text1"/>
        </w:rPr>
        <w:t xml:space="preserve">мақ </w:t>
      </w:r>
      <w:r w:rsidR="00B21731" w:rsidRPr="00984D1E">
        <w:rPr>
          <w:noProof/>
          <w:color w:val="000000" w:themeColor="text1"/>
        </w:rPr>
        <w:t>әдісі</w:t>
      </w:r>
      <w:r w:rsidR="001154A8" w:rsidRPr="001154A8">
        <w:rPr>
          <w:noProof/>
          <w:vanish/>
          <w:color w:val="000000" w:themeColor="text1"/>
          <w:spacing w:val="-20"/>
          <w:w w:val="1"/>
        </w:rPr>
        <w:t>‬</w:t>
      </w:r>
      <w:r w:rsidR="001154A8">
        <w:rPr>
          <w:noProof/>
          <w:color w:val="000000" w:themeColor="text1"/>
        </w:rPr>
        <w:t xml:space="preserve">мен </w:t>
      </w:r>
      <w:r w:rsidR="00B21731" w:rsidRPr="00984D1E">
        <w:rPr>
          <w:noProof/>
          <w:color w:val="000000" w:themeColor="text1"/>
        </w:rPr>
        <w:t>зерттел</w:t>
      </w:r>
      <w:r w:rsidR="001154A8" w:rsidRPr="001154A8">
        <w:rPr>
          <w:noProof/>
          <w:vanish/>
          <w:color w:val="000000" w:themeColor="text1"/>
          <w:spacing w:val="-20"/>
          <w:w w:val="1"/>
        </w:rPr>
        <w:t>‬</w:t>
      </w:r>
      <w:r w:rsidR="001154A8">
        <w:rPr>
          <w:noProof/>
          <w:color w:val="000000" w:themeColor="text1"/>
        </w:rPr>
        <w:t>ді.</w:t>
      </w:r>
      <w:r w:rsidR="00B21731" w:rsidRPr="00984D1E">
        <w:rPr>
          <w:noProof/>
          <w:color w:val="000000" w:themeColor="text1"/>
        </w:rPr>
        <w:t xml:space="preserve"> Жұмыс жағдайлары бөлме температурасын</w:t>
      </w:r>
      <w:r w:rsidR="001154A8" w:rsidRPr="001154A8">
        <w:rPr>
          <w:noProof/>
          <w:vanish/>
          <w:color w:val="000000" w:themeColor="text1"/>
          <w:spacing w:val="-20"/>
          <w:w w:val="1"/>
        </w:rPr>
        <w:t>‬</w:t>
      </w:r>
      <w:r w:rsidR="001154A8">
        <w:rPr>
          <w:noProof/>
          <w:color w:val="000000" w:themeColor="text1"/>
        </w:rPr>
        <w:t xml:space="preserve">да </w:t>
      </w:r>
      <w:r w:rsidR="00B21731" w:rsidRPr="00984D1E">
        <w:rPr>
          <w:noProof/>
          <w:color w:val="000000" w:themeColor="text1"/>
        </w:rPr>
        <w:t xml:space="preserve">25 </w:t>
      </w:r>
      <w:r w:rsidR="00D92218" w:rsidRPr="00984D1E">
        <w:rPr>
          <w:noProof/>
          <w:color w:val="000000" w:themeColor="text1"/>
        </w:rPr>
        <w:t>ºC</w:t>
      </w:r>
      <w:r w:rsidR="00B21731" w:rsidRPr="00984D1E">
        <w:rPr>
          <w:noProof/>
          <w:color w:val="000000" w:themeColor="text1"/>
        </w:rPr>
        <w:t>-</w:t>
      </w:r>
      <w:r w:rsidR="001154A8" w:rsidRPr="001154A8">
        <w:rPr>
          <w:noProof/>
          <w:vanish/>
          <w:color w:val="000000" w:themeColor="text1"/>
          <w:spacing w:val="-20"/>
          <w:w w:val="1"/>
        </w:rPr>
        <w:t>‬</w:t>
      </w:r>
      <w:r w:rsidR="001154A8">
        <w:rPr>
          <w:noProof/>
          <w:color w:val="000000" w:themeColor="text1"/>
        </w:rPr>
        <w:t xml:space="preserve">ден </w:t>
      </w:r>
      <w:r w:rsidR="00B21731" w:rsidRPr="00984D1E">
        <w:rPr>
          <w:noProof/>
          <w:color w:val="000000" w:themeColor="text1"/>
        </w:rPr>
        <w:t xml:space="preserve">30 </w:t>
      </w:r>
      <w:r w:rsidR="00D92218" w:rsidRPr="00984D1E">
        <w:rPr>
          <w:noProof/>
          <w:color w:val="000000" w:themeColor="text1"/>
        </w:rPr>
        <w:t>ºC</w:t>
      </w:r>
      <w:r w:rsidR="00B21731" w:rsidRPr="00984D1E">
        <w:rPr>
          <w:noProof/>
          <w:color w:val="000000" w:themeColor="text1"/>
        </w:rPr>
        <w:t>-</w:t>
      </w:r>
      <w:r w:rsidR="001154A8" w:rsidRPr="001154A8">
        <w:rPr>
          <w:noProof/>
          <w:vanish/>
          <w:color w:val="000000" w:themeColor="text1"/>
          <w:spacing w:val="-20"/>
          <w:w w:val="1"/>
        </w:rPr>
        <w:t>‬</w:t>
      </w:r>
      <w:r w:rsidR="001154A8">
        <w:rPr>
          <w:noProof/>
          <w:color w:val="000000" w:themeColor="text1"/>
        </w:rPr>
        <w:t xml:space="preserve">қа </w:t>
      </w:r>
      <w:r w:rsidR="00B21731" w:rsidRPr="00984D1E">
        <w:rPr>
          <w:noProof/>
          <w:color w:val="000000" w:themeColor="text1"/>
        </w:rPr>
        <w:t>дей</w:t>
      </w:r>
      <w:r w:rsidR="001154A8" w:rsidRPr="001154A8">
        <w:rPr>
          <w:noProof/>
          <w:vanish/>
          <w:color w:val="000000" w:themeColor="text1"/>
          <w:spacing w:val="-20"/>
          <w:w w:val="1"/>
        </w:rPr>
        <w:t>‬</w:t>
      </w:r>
      <w:r w:rsidR="001154A8">
        <w:rPr>
          <w:noProof/>
          <w:color w:val="000000" w:themeColor="text1"/>
        </w:rPr>
        <w:t xml:space="preserve">ін </w:t>
      </w:r>
      <w:r w:rsidR="00B21731"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00B21731" w:rsidRPr="00984D1E">
        <w:rPr>
          <w:noProof/>
          <w:color w:val="000000" w:themeColor="text1"/>
        </w:rPr>
        <w:t>салыстырм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00B21731" w:rsidRPr="00984D1E">
        <w:rPr>
          <w:noProof/>
          <w:color w:val="000000" w:themeColor="text1"/>
        </w:rPr>
        <w:t>ылғалды</w:t>
      </w:r>
      <w:r w:rsidR="001154A8" w:rsidRPr="001154A8">
        <w:rPr>
          <w:noProof/>
          <w:vanish/>
          <w:color w:val="000000" w:themeColor="text1"/>
          <w:spacing w:val="-20"/>
          <w:w w:val="1"/>
        </w:rPr>
        <w:t>‬</w:t>
      </w:r>
      <w:r w:rsidR="001154A8">
        <w:rPr>
          <w:noProof/>
          <w:color w:val="000000" w:themeColor="text1"/>
        </w:rPr>
        <w:t xml:space="preserve">лық </w:t>
      </w:r>
      <w:r w:rsidR="00B21731" w:rsidRPr="00984D1E">
        <w:rPr>
          <w:noProof/>
          <w:color w:val="000000" w:themeColor="text1"/>
        </w:rPr>
        <w:t>60-75% құра</w:t>
      </w:r>
      <w:r w:rsidR="001154A8" w:rsidRPr="001154A8">
        <w:rPr>
          <w:noProof/>
          <w:vanish/>
          <w:color w:val="000000" w:themeColor="text1"/>
          <w:spacing w:val="-20"/>
          <w:w w:val="1"/>
        </w:rPr>
        <w:t>‬</w:t>
      </w:r>
      <w:r w:rsidR="001154A8">
        <w:rPr>
          <w:noProof/>
          <w:color w:val="000000" w:themeColor="text1"/>
        </w:rPr>
        <w:t>ды.</w:t>
      </w:r>
      <w:r w:rsidR="00B21731" w:rsidRPr="00984D1E">
        <w:rPr>
          <w:noProof/>
          <w:color w:val="000000" w:themeColor="text1"/>
        </w:rPr>
        <w:t xml:space="preserve"> Максимал</w:t>
      </w:r>
      <w:r w:rsidR="001154A8" w:rsidRPr="001154A8">
        <w:rPr>
          <w:noProof/>
          <w:vanish/>
          <w:color w:val="000000" w:themeColor="text1"/>
          <w:spacing w:val="-20"/>
          <w:w w:val="1"/>
        </w:rPr>
        <w:t>‬</w:t>
      </w:r>
      <w:r w:rsidR="001154A8">
        <w:rPr>
          <w:noProof/>
          <w:color w:val="000000" w:themeColor="text1"/>
        </w:rPr>
        <w:t xml:space="preserve">ды </w:t>
      </w:r>
      <w:r w:rsidR="00B21731" w:rsidRPr="00984D1E">
        <w:rPr>
          <w:noProof/>
          <w:color w:val="000000" w:themeColor="text1"/>
        </w:rPr>
        <w:t>ылғалды</w:t>
      </w:r>
      <w:r w:rsidR="001154A8" w:rsidRPr="001154A8">
        <w:rPr>
          <w:noProof/>
          <w:vanish/>
          <w:color w:val="000000" w:themeColor="text1"/>
          <w:spacing w:val="-20"/>
          <w:w w:val="1"/>
        </w:rPr>
        <w:t>‬</w:t>
      </w:r>
      <w:r w:rsidR="001154A8">
        <w:rPr>
          <w:noProof/>
          <w:color w:val="000000" w:themeColor="text1"/>
        </w:rPr>
        <w:t xml:space="preserve">лық </w:t>
      </w:r>
      <w:r w:rsidR="00B21731" w:rsidRPr="00984D1E">
        <w:rPr>
          <w:noProof/>
          <w:color w:val="000000" w:themeColor="text1"/>
        </w:rPr>
        <w:t>жағдайлар</w:t>
      </w:r>
      <w:r w:rsidR="001154A8" w:rsidRPr="001154A8">
        <w:rPr>
          <w:noProof/>
          <w:vanish/>
          <w:color w:val="000000" w:themeColor="text1"/>
          <w:spacing w:val="-20"/>
          <w:w w:val="1"/>
        </w:rPr>
        <w:t>‬</w:t>
      </w:r>
      <w:r w:rsidR="001154A8">
        <w:rPr>
          <w:noProof/>
          <w:color w:val="000000" w:themeColor="text1"/>
        </w:rPr>
        <w:t xml:space="preserve">ын </w:t>
      </w:r>
      <w:r w:rsidR="00B21731" w:rsidRPr="00984D1E">
        <w:rPr>
          <w:noProof/>
          <w:color w:val="000000" w:themeColor="text1"/>
        </w:rPr>
        <w:t>жасау үш</w:t>
      </w:r>
      <w:r w:rsidR="001154A8" w:rsidRPr="001154A8">
        <w:rPr>
          <w:noProof/>
          <w:vanish/>
          <w:color w:val="000000" w:themeColor="text1"/>
          <w:spacing w:val="-20"/>
          <w:w w:val="1"/>
        </w:rPr>
        <w:t>‬</w:t>
      </w:r>
      <w:r w:rsidR="001154A8">
        <w:rPr>
          <w:noProof/>
          <w:color w:val="000000" w:themeColor="text1"/>
        </w:rPr>
        <w:t xml:space="preserve">ін </w:t>
      </w:r>
      <w:r w:rsidR="00B21731" w:rsidRPr="00984D1E">
        <w:rPr>
          <w:noProof/>
          <w:color w:val="000000" w:themeColor="text1"/>
        </w:rPr>
        <w:t>герметика</w:t>
      </w:r>
      <w:r w:rsidR="001154A8" w:rsidRPr="001154A8">
        <w:rPr>
          <w:noProof/>
          <w:vanish/>
          <w:color w:val="000000" w:themeColor="text1"/>
          <w:spacing w:val="-20"/>
          <w:w w:val="1"/>
        </w:rPr>
        <w:t>‬</w:t>
      </w:r>
      <w:r w:rsidR="001154A8">
        <w:rPr>
          <w:noProof/>
          <w:color w:val="000000" w:themeColor="text1"/>
        </w:rPr>
        <w:t xml:space="preserve">лық </w:t>
      </w:r>
      <w:r w:rsidR="00B21731" w:rsidRPr="00984D1E">
        <w:rPr>
          <w:noProof/>
          <w:color w:val="000000" w:themeColor="text1"/>
        </w:rPr>
        <w:t>камера</w:t>
      </w:r>
      <w:r w:rsidR="001154A8" w:rsidRPr="001154A8">
        <w:rPr>
          <w:noProof/>
          <w:vanish/>
          <w:color w:val="000000" w:themeColor="text1"/>
          <w:spacing w:val="-20"/>
          <w:w w:val="1"/>
        </w:rPr>
        <w:t>‬</w:t>
      </w:r>
      <w:r w:rsidR="001154A8">
        <w:rPr>
          <w:noProof/>
          <w:color w:val="000000" w:themeColor="text1"/>
        </w:rPr>
        <w:t xml:space="preserve">да </w:t>
      </w:r>
      <w:r w:rsidR="00B21731" w:rsidRPr="00984D1E">
        <w:rPr>
          <w:noProof/>
          <w:color w:val="000000" w:themeColor="text1"/>
        </w:rPr>
        <w:t xml:space="preserve">температура 25-30 </w:t>
      </w:r>
      <w:r w:rsidR="00D92218" w:rsidRPr="00984D1E">
        <w:rPr>
          <w:noProof/>
          <w:color w:val="000000" w:themeColor="text1"/>
        </w:rPr>
        <w:t>ºC</w:t>
      </w:r>
      <w:r w:rsidR="00B21731" w:rsidRPr="00984D1E">
        <w:rPr>
          <w:noProof/>
          <w:color w:val="000000" w:themeColor="text1"/>
        </w:rPr>
        <w:t xml:space="preserve"> жә</w:t>
      </w:r>
      <w:r w:rsidR="001154A8" w:rsidRPr="001154A8">
        <w:rPr>
          <w:noProof/>
          <w:vanish/>
          <w:color w:val="000000" w:themeColor="text1"/>
          <w:spacing w:val="-20"/>
          <w:w w:val="1"/>
        </w:rPr>
        <w:t>‬</w:t>
      </w:r>
      <w:r w:rsidR="001154A8">
        <w:rPr>
          <w:noProof/>
          <w:color w:val="000000" w:themeColor="text1"/>
        </w:rPr>
        <w:t xml:space="preserve">не </w:t>
      </w:r>
      <w:r w:rsidR="00B21731" w:rsidRPr="00984D1E">
        <w:rPr>
          <w:noProof/>
          <w:color w:val="000000" w:themeColor="text1"/>
        </w:rPr>
        <w:t>ауа</w:t>
      </w:r>
      <w:r w:rsidR="001154A8" w:rsidRPr="001154A8">
        <w:rPr>
          <w:noProof/>
          <w:vanish/>
          <w:color w:val="000000" w:themeColor="text1"/>
          <w:spacing w:val="-20"/>
          <w:w w:val="1"/>
        </w:rPr>
        <w:t>‬</w:t>
      </w:r>
      <w:r w:rsidR="001154A8">
        <w:rPr>
          <w:noProof/>
          <w:color w:val="000000" w:themeColor="text1"/>
        </w:rPr>
        <w:t xml:space="preserve">ның </w:t>
      </w:r>
      <w:r w:rsidR="00B21731" w:rsidRPr="00984D1E">
        <w:rPr>
          <w:noProof/>
          <w:color w:val="000000" w:themeColor="text1"/>
        </w:rPr>
        <w:t>салыстырм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00B21731" w:rsidRPr="00984D1E">
        <w:rPr>
          <w:noProof/>
          <w:color w:val="000000" w:themeColor="text1"/>
        </w:rPr>
        <w:t>ылғалдыл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00B21731" w:rsidRPr="00984D1E">
        <w:rPr>
          <w:noProof/>
          <w:color w:val="000000" w:themeColor="text1"/>
        </w:rPr>
        <w:t>шама</w:t>
      </w:r>
      <w:r w:rsidR="001154A8" w:rsidRPr="001154A8">
        <w:rPr>
          <w:noProof/>
          <w:vanish/>
          <w:color w:val="000000" w:themeColor="text1"/>
          <w:spacing w:val="-20"/>
          <w:w w:val="1"/>
        </w:rPr>
        <w:t>‬</w:t>
      </w:r>
      <w:r w:rsidR="001154A8">
        <w:rPr>
          <w:noProof/>
          <w:color w:val="000000" w:themeColor="text1"/>
        </w:rPr>
        <w:t xml:space="preserve">мен </w:t>
      </w:r>
      <w:r w:rsidR="00B21731" w:rsidRPr="00984D1E">
        <w:rPr>
          <w:noProof/>
          <w:color w:val="000000" w:themeColor="text1"/>
        </w:rPr>
        <w:t>100% орнатыл</w:t>
      </w:r>
      <w:r w:rsidR="001154A8" w:rsidRPr="001154A8">
        <w:rPr>
          <w:noProof/>
          <w:vanish/>
          <w:color w:val="000000" w:themeColor="text1"/>
          <w:spacing w:val="-20"/>
          <w:w w:val="1"/>
        </w:rPr>
        <w:t>‬</w:t>
      </w:r>
      <w:r w:rsidR="001154A8">
        <w:rPr>
          <w:noProof/>
          <w:color w:val="000000" w:themeColor="text1"/>
        </w:rPr>
        <w:t>ды.</w:t>
      </w:r>
    </w:p>
    <w:p w14:paraId="18DFBC7F" w14:textId="08BE9E2A" w:rsidR="00C254C2" w:rsidRPr="00984D1E" w:rsidRDefault="00B21731">
      <w:pPr>
        <w:pStyle w:val="a3"/>
        <w:ind w:left="301" w:right="504" w:firstLine="566"/>
        <w:jc w:val="both"/>
        <w:rPr>
          <w:noProof/>
          <w:color w:val="000000" w:themeColor="text1"/>
        </w:rPr>
      </w:pPr>
      <w:r w:rsidRPr="00984D1E">
        <w:rPr>
          <w:noProof/>
          <w:color w:val="000000" w:themeColor="text1"/>
        </w:rPr>
        <w:t>Зертт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серия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ілмектері салм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1,0 г бола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за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максима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ылғалдыл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камера</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алд</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ала өлшен</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бюкстер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жұмыс бөлмес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орналастыры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Бюкст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өлшеу әр күн сай</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жүргізіл</w:t>
      </w:r>
      <w:r w:rsidR="001154A8" w:rsidRPr="001154A8">
        <w:rPr>
          <w:noProof/>
          <w:vanish/>
          <w:color w:val="000000" w:themeColor="text1"/>
          <w:spacing w:val="-20"/>
          <w:w w:val="1"/>
        </w:rPr>
        <w:t>‬</w:t>
      </w:r>
      <w:r w:rsidR="001154A8">
        <w:rPr>
          <w:noProof/>
          <w:color w:val="000000" w:themeColor="text1"/>
        </w:rPr>
        <w:t>ді.</w:t>
      </w:r>
    </w:p>
    <w:p w14:paraId="5A4F1F70" w14:textId="77777777" w:rsidR="00C254C2" w:rsidRPr="00984D1E" w:rsidRDefault="00C254C2">
      <w:pPr>
        <w:jc w:val="both"/>
        <w:rPr>
          <w:noProof/>
          <w:color w:val="000000" w:themeColor="text1"/>
        </w:rPr>
        <w:sectPr w:rsidR="00C254C2" w:rsidRPr="00984D1E">
          <w:pgSz w:w="11910" w:h="16840"/>
          <w:pgMar w:top="1020" w:right="200" w:bottom="1100" w:left="1400" w:header="0" w:footer="836" w:gutter="0"/>
          <w:cols w:space="720"/>
        </w:sectPr>
      </w:pPr>
    </w:p>
    <w:p w14:paraId="2875FA95" w14:textId="3D414FE6" w:rsidR="00C254C2" w:rsidRPr="00984D1E" w:rsidRDefault="00B21731">
      <w:pPr>
        <w:pStyle w:val="1"/>
        <w:numPr>
          <w:ilvl w:val="0"/>
          <w:numId w:val="5"/>
        </w:numPr>
        <w:tabs>
          <w:tab w:val="left" w:pos="1080"/>
        </w:tabs>
        <w:spacing w:before="74"/>
        <w:rPr>
          <w:noProof/>
          <w:color w:val="000000" w:themeColor="text1"/>
        </w:rPr>
      </w:pPr>
      <w:r w:rsidRPr="00984D1E">
        <w:rPr>
          <w:noProof/>
          <w:color w:val="000000" w:themeColor="text1"/>
        </w:rPr>
        <w:lastRenderedPageBreak/>
        <w:t>ТӘЖІРИБЕ НӘТИЖЕЛ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ТАЛҚЫЛАУ</w:t>
      </w:r>
    </w:p>
    <w:p w14:paraId="511AF960" w14:textId="77777777" w:rsidR="00C254C2" w:rsidRPr="00984D1E" w:rsidRDefault="00C254C2">
      <w:pPr>
        <w:pStyle w:val="a3"/>
        <w:spacing w:before="11"/>
        <w:rPr>
          <w:b/>
          <w:noProof/>
          <w:color w:val="000000" w:themeColor="text1"/>
          <w:sz w:val="27"/>
        </w:rPr>
      </w:pPr>
    </w:p>
    <w:p w14:paraId="12DDAA26" w14:textId="6996653B" w:rsidR="00C254C2" w:rsidRPr="00984D1E" w:rsidRDefault="00E16FEC">
      <w:pPr>
        <w:pStyle w:val="a4"/>
        <w:numPr>
          <w:ilvl w:val="1"/>
          <w:numId w:val="5"/>
        </w:numPr>
        <w:tabs>
          <w:tab w:val="left" w:pos="1308"/>
        </w:tabs>
        <w:ind w:right="502" w:firstLine="566"/>
        <w:jc w:val="both"/>
        <w:rPr>
          <w:b/>
          <w:noProof/>
          <w:color w:val="000000" w:themeColor="text1"/>
          <w:sz w:val="28"/>
        </w:rPr>
      </w:pPr>
      <w:r w:rsidRPr="00984D1E">
        <w:rPr>
          <w:b/>
          <w:noProof/>
          <w:color w:val="000000" w:themeColor="text1"/>
          <w:sz w:val="28"/>
        </w:rPr>
        <w:t>Фторбензой қышқы</w:t>
      </w:r>
      <w:r w:rsidR="001154A8" w:rsidRPr="001154A8">
        <w:rPr>
          <w:b/>
          <w:noProof/>
          <w:vanish/>
          <w:color w:val="000000" w:themeColor="text1"/>
          <w:spacing w:val="-20"/>
          <w:w w:val="1"/>
          <w:sz w:val="28"/>
        </w:rPr>
        <w:t>‬</w:t>
      </w:r>
      <w:r w:rsidR="001154A8" w:rsidRPr="001154A8">
        <w:rPr>
          <w:b/>
          <w:noProof/>
          <w:vanish/>
          <w:color w:val="000000" w:themeColor="text1"/>
          <w:spacing w:val="-20"/>
          <w:w w:val="1"/>
          <w:sz w:val="28"/>
        </w:rPr>
        <w:t>‬</w:t>
      </w:r>
      <w:r w:rsidR="001154A8">
        <w:rPr>
          <w:b/>
          <w:noProof/>
          <w:color w:val="000000" w:themeColor="text1"/>
          <w:sz w:val="28"/>
        </w:rPr>
        <w:t xml:space="preserve">лы </w:t>
      </w:r>
      <w:r w:rsidRPr="00984D1E">
        <w:rPr>
          <w:b/>
          <w:noProof/>
          <w:color w:val="000000" w:themeColor="text1"/>
          <w:sz w:val="28"/>
        </w:rPr>
        <w:t>амидтер</w:t>
      </w:r>
      <w:r w:rsidR="001154A8" w:rsidRPr="001154A8">
        <w:rPr>
          <w:b/>
          <w:noProof/>
          <w:vanish/>
          <w:color w:val="000000" w:themeColor="text1"/>
          <w:spacing w:val="-20"/>
          <w:w w:val="1"/>
          <w:sz w:val="28"/>
        </w:rPr>
        <w:t>‬</w:t>
      </w:r>
      <w:r w:rsidR="001154A8">
        <w:rPr>
          <w:b/>
          <w:noProof/>
          <w:color w:val="000000" w:themeColor="text1"/>
          <w:sz w:val="28"/>
        </w:rPr>
        <w:t xml:space="preserve">ін </w:t>
      </w:r>
      <w:r w:rsidRPr="00984D1E">
        <w:rPr>
          <w:b/>
          <w:noProof/>
          <w:color w:val="000000" w:themeColor="text1"/>
          <w:sz w:val="28"/>
        </w:rPr>
        <w:t>синтездеу</w:t>
      </w:r>
      <w:r w:rsidR="00B21731" w:rsidRPr="00984D1E">
        <w:rPr>
          <w:b/>
          <w:noProof/>
          <w:color w:val="000000" w:themeColor="text1"/>
          <w:sz w:val="28"/>
        </w:rPr>
        <w:t xml:space="preserve"> жә</w:t>
      </w:r>
      <w:r w:rsidR="001154A8" w:rsidRPr="001154A8">
        <w:rPr>
          <w:b/>
          <w:noProof/>
          <w:vanish/>
          <w:color w:val="000000" w:themeColor="text1"/>
          <w:spacing w:val="-20"/>
          <w:w w:val="1"/>
          <w:sz w:val="28"/>
        </w:rPr>
        <w:t>‬</w:t>
      </w:r>
      <w:r w:rsidR="001154A8">
        <w:rPr>
          <w:b/>
          <w:noProof/>
          <w:color w:val="000000" w:themeColor="text1"/>
          <w:sz w:val="28"/>
        </w:rPr>
        <w:t xml:space="preserve">не </w:t>
      </w:r>
      <w:r w:rsidR="00B21731" w:rsidRPr="00984D1E">
        <w:rPr>
          <w:b/>
          <w:noProof/>
          <w:color w:val="000000" w:themeColor="text1"/>
          <w:sz w:val="28"/>
        </w:rPr>
        <w:t>микроб</w:t>
      </w:r>
      <w:r w:rsidR="001154A8" w:rsidRPr="001154A8">
        <w:rPr>
          <w:b/>
          <w:noProof/>
          <w:vanish/>
          <w:color w:val="000000" w:themeColor="text1"/>
          <w:spacing w:val="-20"/>
          <w:w w:val="1"/>
          <w:sz w:val="28"/>
        </w:rPr>
        <w:t>‬</w:t>
      </w:r>
      <w:r w:rsidR="001154A8">
        <w:rPr>
          <w:b/>
          <w:noProof/>
          <w:color w:val="000000" w:themeColor="text1"/>
          <w:sz w:val="28"/>
        </w:rPr>
        <w:t xml:space="preserve">қа </w:t>
      </w:r>
      <w:r w:rsidR="00B21731" w:rsidRPr="00984D1E">
        <w:rPr>
          <w:b/>
          <w:noProof/>
          <w:color w:val="000000" w:themeColor="text1"/>
          <w:sz w:val="28"/>
        </w:rPr>
        <w:t>қар</w:t>
      </w:r>
      <w:r w:rsidR="001154A8" w:rsidRPr="001154A8">
        <w:rPr>
          <w:b/>
          <w:noProof/>
          <w:vanish/>
          <w:color w:val="000000" w:themeColor="text1"/>
          <w:spacing w:val="-20"/>
          <w:w w:val="1"/>
          <w:sz w:val="28"/>
        </w:rPr>
        <w:t>‬</w:t>
      </w:r>
      <w:r w:rsidR="001154A8">
        <w:rPr>
          <w:b/>
          <w:noProof/>
          <w:color w:val="000000" w:themeColor="text1"/>
          <w:sz w:val="28"/>
        </w:rPr>
        <w:t xml:space="preserve">сы </w:t>
      </w:r>
      <w:r w:rsidR="00B21731" w:rsidRPr="00984D1E">
        <w:rPr>
          <w:b/>
          <w:noProof/>
          <w:color w:val="000000" w:themeColor="text1"/>
          <w:sz w:val="28"/>
        </w:rPr>
        <w:t>белсенділіг</w:t>
      </w:r>
      <w:r w:rsidR="001154A8" w:rsidRPr="001154A8">
        <w:rPr>
          <w:b/>
          <w:noProof/>
          <w:vanish/>
          <w:color w:val="000000" w:themeColor="text1"/>
          <w:spacing w:val="-20"/>
          <w:w w:val="1"/>
          <w:sz w:val="28"/>
        </w:rPr>
        <w:t>‬</w:t>
      </w:r>
      <w:r w:rsidR="001154A8">
        <w:rPr>
          <w:b/>
          <w:noProof/>
          <w:color w:val="000000" w:themeColor="text1"/>
          <w:sz w:val="28"/>
        </w:rPr>
        <w:t xml:space="preserve">ін </w:t>
      </w:r>
      <w:r w:rsidRPr="00984D1E">
        <w:rPr>
          <w:b/>
          <w:noProof/>
          <w:color w:val="000000" w:themeColor="text1"/>
          <w:sz w:val="28"/>
        </w:rPr>
        <w:t>зерттеу</w:t>
      </w:r>
    </w:p>
    <w:p w14:paraId="5CD53836" w14:textId="43BE1579" w:rsidR="00C254C2" w:rsidRPr="00984D1E" w:rsidRDefault="00B21731" w:rsidP="002856A0">
      <w:pPr>
        <w:pStyle w:val="a4"/>
        <w:numPr>
          <w:ilvl w:val="2"/>
          <w:numId w:val="5"/>
        </w:numPr>
        <w:tabs>
          <w:tab w:val="left" w:pos="1574"/>
        </w:tabs>
        <w:ind w:left="284" w:right="504" w:firstLine="567"/>
        <w:rPr>
          <w:noProof/>
          <w:color w:val="000000" w:themeColor="text1"/>
          <w:sz w:val="28"/>
        </w:rPr>
      </w:pPr>
      <w:r w:rsidRPr="00984D1E">
        <w:rPr>
          <w:noProof/>
          <w:color w:val="000000" w:themeColor="text1"/>
          <w:sz w:val="28"/>
        </w:rPr>
        <w:t>Пиперидин негізінде</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гі </w:t>
      </w:r>
      <w:r w:rsidRPr="00984D1E">
        <w:rPr>
          <w:noProof/>
          <w:color w:val="000000" w:themeColor="text1"/>
          <w:sz w:val="28"/>
        </w:rPr>
        <w:t>фторбензой қышқы</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лы </w:t>
      </w:r>
      <w:r w:rsidR="00E16FEC" w:rsidRPr="00984D1E">
        <w:rPr>
          <w:noProof/>
          <w:color w:val="000000" w:themeColor="text1"/>
          <w:sz w:val="28"/>
        </w:rPr>
        <w:t>амидтер</w:t>
      </w:r>
      <w:r w:rsidR="001154A8" w:rsidRPr="001154A8">
        <w:rPr>
          <w:noProof/>
          <w:vanish/>
          <w:color w:val="000000" w:themeColor="text1"/>
          <w:spacing w:val="-20"/>
          <w:w w:val="1"/>
          <w:sz w:val="28"/>
        </w:rPr>
        <w:t>‬</w:t>
      </w:r>
      <w:r w:rsidR="001154A8">
        <w:rPr>
          <w:noProof/>
          <w:color w:val="000000" w:themeColor="text1"/>
          <w:sz w:val="28"/>
        </w:rPr>
        <w:t xml:space="preserve">ін </w:t>
      </w:r>
      <w:r w:rsidR="00E16FEC" w:rsidRPr="00984D1E">
        <w:rPr>
          <w:noProof/>
          <w:color w:val="000000" w:themeColor="text1"/>
          <w:sz w:val="28"/>
        </w:rPr>
        <w:t>синтездеу  ж</w:t>
      </w:r>
      <w:r w:rsidRPr="00984D1E">
        <w:rPr>
          <w:noProof/>
          <w:color w:val="000000" w:themeColor="text1"/>
          <w:sz w:val="28"/>
        </w:rPr>
        <w:t>ә</w:t>
      </w:r>
      <w:r w:rsidR="001154A8" w:rsidRPr="001154A8">
        <w:rPr>
          <w:noProof/>
          <w:vanish/>
          <w:color w:val="000000" w:themeColor="text1"/>
          <w:spacing w:val="-20"/>
          <w:w w:val="1"/>
          <w:sz w:val="28"/>
        </w:rPr>
        <w:t>‬</w:t>
      </w:r>
      <w:r w:rsidR="001154A8">
        <w:rPr>
          <w:noProof/>
          <w:color w:val="000000" w:themeColor="text1"/>
          <w:sz w:val="28"/>
        </w:rPr>
        <w:t xml:space="preserve">не </w:t>
      </w:r>
      <w:r w:rsidRPr="00984D1E">
        <w:rPr>
          <w:noProof/>
          <w:color w:val="000000" w:themeColor="text1"/>
          <w:sz w:val="28"/>
        </w:rPr>
        <w:t>микроб</w:t>
      </w:r>
      <w:r w:rsidR="001154A8" w:rsidRPr="001154A8">
        <w:rPr>
          <w:noProof/>
          <w:vanish/>
          <w:color w:val="000000" w:themeColor="text1"/>
          <w:spacing w:val="-20"/>
          <w:w w:val="1"/>
          <w:sz w:val="28"/>
        </w:rPr>
        <w:t>‬</w:t>
      </w:r>
      <w:r w:rsidR="001154A8">
        <w:rPr>
          <w:noProof/>
          <w:color w:val="000000" w:themeColor="text1"/>
          <w:sz w:val="28"/>
        </w:rPr>
        <w:t xml:space="preserve">қа </w:t>
      </w:r>
      <w:r w:rsidRPr="00984D1E">
        <w:rPr>
          <w:noProof/>
          <w:color w:val="000000" w:themeColor="text1"/>
          <w:sz w:val="28"/>
        </w:rPr>
        <w:t>қар</w:t>
      </w:r>
      <w:r w:rsidR="001154A8" w:rsidRPr="001154A8">
        <w:rPr>
          <w:noProof/>
          <w:vanish/>
          <w:color w:val="000000" w:themeColor="text1"/>
          <w:spacing w:val="-20"/>
          <w:w w:val="1"/>
          <w:sz w:val="28"/>
        </w:rPr>
        <w:t>‬</w:t>
      </w:r>
      <w:r w:rsidR="001154A8">
        <w:rPr>
          <w:noProof/>
          <w:color w:val="000000" w:themeColor="text1"/>
          <w:sz w:val="28"/>
        </w:rPr>
        <w:t xml:space="preserve">сы </w:t>
      </w:r>
      <w:r w:rsidRPr="00984D1E">
        <w:rPr>
          <w:noProof/>
          <w:color w:val="000000" w:themeColor="text1"/>
          <w:sz w:val="28"/>
        </w:rPr>
        <w:t>белсенділіг</w:t>
      </w:r>
      <w:r w:rsidR="001154A8" w:rsidRPr="001154A8">
        <w:rPr>
          <w:noProof/>
          <w:vanish/>
          <w:color w:val="000000" w:themeColor="text1"/>
          <w:spacing w:val="-20"/>
          <w:w w:val="1"/>
          <w:sz w:val="28"/>
        </w:rPr>
        <w:t>‬</w:t>
      </w:r>
      <w:r w:rsidR="001154A8">
        <w:rPr>
          <w:noProof/>
          <w:color w:val="000000" w:themeColor="text1"/>
          <w:sz w:val="28"/>
        </w:rPr>
        <w:t xml:space="preserve">ін </w:t>
      </w:r>
      <w:r w:rsidR="00E16FEC" w:rsidRPr="00984D1E">
        <w:rPr>
          <w:noProof/>
          <w:color w:val="000000" w:themeColor="text1"/>
          <w:sz w:val="28"/>
        </w:rPr>
        <w:t>зерттеу</w:t>
      </w:r>
    </w:p>
    <w:p w14:paraId="7ADA6999" w14:textId="444A1F05" w:rsidR="00C254C2" w:rsidRPr="00984D1E" w:rsidRDefault="00B21731">
      <w:pPr>
        <w:pStyle w:val="a3"/>
        <w:ind w:left="301" w:right="503" w:firstLine="566"/>
        <w:jc w:val="both"/>
        <w:rPr>
          <w:noProof/>
          <w:color w:val="000000" w:themeColor="text1"/>
        </w:rPr>
      </w:pPr>
      <w:r w:rsidRPr="00984D1E">
        <w:rPr>
          <w:noProof/>
          <w:color w:val="000000" w:themeColor="text1"/>
        </w:rPr>
        <w:t>Синте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орган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химия</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басым міндетт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бірі- болжам</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қасие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кешен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ие бастап</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қы </w:t>
      </w:r>
      <w:r w:rsidRPr="00984D1E">
        <w:rPr>
          <w:noProof/>
          <w:color w:val="000000" w:themeColor="text1"/>
        </w:rPr>
        <w:t>құрылымы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жаңа қосылыст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синтездеу. Жаңа тиім</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дәр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субстанциял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іздеу айқ</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фармак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асиеттері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қолданыст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затт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өзгерту неме</w:t>
      </w:r>
      <w:r w:rsidR="001154A8" w:rsidRPr="001154A8">
        <w:rPr>
          <w:noProof/>
          <w:vanish/>
          <w:color w:val="000000" w:themeColor="text1"/>
          <w:spacing w:val="-20"/>
          <w:w w:val="1"/>
        </w:rPr>
        <w:t>‬</w:t>
      </w:r>
      <w:r w:rsidR="001154A8">
        <w:rPr>
          <w:noProof/>
          <w:color w:val="000000" w:themeColor="text1"/>
        </w:rPr>
        <w:t xml:space="preserve">се </w:t>
      </w:r>
      <w:r w:rsidRPr="00984D1E">
        <w:rPr>
          <w:noProof/>
          <w:color w:val="000000" w:themeColor="text1"/>
        </w:rPr>
        <w:t>орган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мүлдем жаңа кластар</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құру әдіст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қамти</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Потенциа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дәр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субстанция</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молекулас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осымша фармакофор тоб</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енгізу оны қаже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биобелсенділік</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егуі» неме</w:t>
      </w:r>
      <w:r w:rsidR="001154A8" w:rsidRPr="001154A8">
        <w:rPr>
          <w:noProof/>
          <w:vanish/>
          <w:color w:val="000000" w:themeColor="text1"/>
          <w:spacing w:val="-20"/>
          <w:w w:val="1"/>
        </w:rPr>
        <w:t>‬</w:t>
      </w:r>
      <w:r w:rsidR="001154A8">
        <w:rPr>
          <w:noProof/>
          <w:color w:val="000000" w:themeColor="text1"/>
        </w:rPr>
        <w:t xml:space="preserve">се </w:t>
      </w:r>
      <w:r w:rsidRPr="00984D1E">
        <w:rPr>
          <w:noProof/>
          <w:color w:val="000000" w:themeColor="text1"/>
        </w:rPr>
        <w:t>тіп</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уытты</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сияқ</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жанама әсерл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азайтуы мүмк</w:t>
      </w:r>
      <w:r w:rsidR="001154A8" w:rsidRPr="001154A8">
        <w:rPr>
          <w:noProof/>
          <w:vanish/>
          <w:color w:val="000000" w:themeColor="text1"/>
          <w:spacing w:val="-20"/>
          <w:w w:val="1"/>
        </w:rPr>
        <w:t>‬</w:t>
      </w:r>
      <w:r w:rsidR="001154A8">
        <w:rPr>
          <w:noProof/>
          <w:color w:val="000000" w:themeColor="text1"/>
        </w:rPr>
        <w:t>ін.</w:t>
      </w:r>
    </w:p>
    <w:p w14:paraId="281207B2" w14:textId="3E6760D1" w:rsidR="00C254C2" w:rsidRPr="00984D1E" w:rsidRDefault="00B21731">
      <w:pPr>
        <w:pStyle w:val="a3"/>
        <w:ind w:left="301" w:right="503" w:firstLine="566"/>
        <w:jc w:val="both"/>
        <w:rPr>
          <w:noProof/>
          <w:color w:val="000000" w:themeColor="text1"/>
        </w:rPr>
      </w:pPr>
      <w:r w:rsidRPr="00984D1E">
        <w:rPr>
          <w:noProof/>
          <w:color w:val="000000" w:themeColor="text1"/>
        </w:rPr>
        <w:t>Бұл ғылыми зерттеу 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елсе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заттар</w:t>
      </w:r>
      <w:r w:rsidR="001154A8" w:rsidRPr="001154A8">
        <w:rPr>
          <w:noProof/>
          <w:vanish/>
          <w:color w:val="000000" w:themeColor="text1"/>
          <w:spacing w:val="-20"/>
          <w:w w:val="1"/>
        </w:rPr>
        <w:t>‬</w:t>
      </w:r>
      <w:r w:rsidR="001154A8">
        <w:rPr>
          <w:noProof/>
          <w:color w:val="000000" w:themeColor="text1"/>
        </w:rPr>
        <w:t>дың,</w:t>
      </w:r>
      <w:r w:rsidRPr="00984D1E">
        <w:rPr>
          <w:noProof/>
          <w:color w:val="000000" w:themeColor="text1"/>
        </w:rPr>
        <w:t xml:space="preserve"> атап айтқан</w:t>
      </w:r>
      <w:r w:rsidR="001154A8" w:rsidRPr="001154A8">
        <w:rPr>
          <w:noProof/>
          <w:vanish/>
          <w:color w:val="000000" w:themeColor="text1"/>
          <w:spacing w:val="-20"/>
          <w:w w:val="1"/>
        </w:rPr>
        <w:t>‬</w:t>
      </w:r>
      <w:r w:rsidR="001154A8">
        <w:rPr>
          <w:noProof/>
          <w:color w:val="000000" w:themeColor="text1"/>
        </w:rPr>
        <w:t>да,</w:t>
      </w:r>
      <w:r w:rsidRPr="00984D1E">
        <w:rPr>
          <w:noProof/>
          <w:color w:val="000000" w:themeColor="text1"/>
        </w:rPr>
        <w:t xml:space="preserve"> фторбензой қышқыл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амидт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жаңа буын</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синтездеу әдіст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әзірлеу</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арнал</w:t>
      </w:r>
      <w:r w:rsidR="001154A8" w:rsidRPr="001154A8">
        <w:rPr>
          <w:noProof/>
          <w:vanish/>
          <w:color w:val="000000" w:themeColor="text1"/>
          <w:spacing w:val="-20"/>
          <w:w w:val="1"/>
        </w:rPr>
        <w:t>‬</w:t>
      </w:r>
      <w:r w:rsidR="001154A8">
        <w:rPr>
          <w:noProof/>
          <w:color w:val="000000" w:themeColor="text1"/>
        </w:rPr>
        <w:t>ған.</w:t>
      </w:r>
    </w:p>
    <w:p w14:paraId="56BE0DE8" w14:textId="3553B138" w:rsidR="00C254C2" w:rsidRPr="00984D1E" w:rsidRDefault="00B21731">
      <w:pPr>
        <w:pStyle w:val="a3"/>
        <w:ind w:left="301" w:right="504" w:firstLine="566"/>
        <w:jc w:val="both"/>
        <w:rPr>
          <w:noProof/>
          <w:color w:val="000000" w:themeColor="text1"/>
        </w:rPr>
      </w:pPr>
      <w:r w:rsidRPr="00984D1E">
        <w:rPr>
          <w:noProof/>
          <w:color w:val="000000" w:themeColor="text1"/>
        </w:rPr>
        <w:t>Көпте</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зерттеу</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бұл физ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елсе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молекула</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ар,</w:t>
      </w:r>
      <w:r w:rsidRPr="00984D1E">
        <w:rPr>
          <w:noProof/>
          <w:color w:val="000000" w:themeColor="text1"/>
        </w:rPr>
        <w:t xml:space="preserve"> амид</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119,120] әс</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ету</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көпте</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механизмдері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кең функциона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спектр</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ие екенд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белг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бол</w:t>
      </w:r>
      <w:r w:rsidR="001154A8" w:rsidRPr="001154A8">
        <w:rPr>
          <w:noProof/>
          <w:vanish/>
          <w:color w:val="000000" w:themeColor="text1"/>
          <w:spacing w:val="-20"/>
          <w:w w:val="1"/>
        </w:rPr>
        <w:t>‬</w:t>
      </w:r>
      <w:r w:rsidR="001154A8">
        <w:rPr>
          <w:noProof/>
          <w:color w:val="000000" w:themeColor="text1"/>
        </w:rPr>
        <w:t>ды.</w:t>
      </w:r>
    </w:p>
    <w:p w14:paraId="542859BE" w14:textId="440DB765" w:rsidR="00C254C2" w:rsidRPr="00984D1E" w:rsidRDefault="00B21731">
      <w:pPr>
        <w:pStyle w:val="a3"/>
        <w:ind w:left="301" w:right="504" w:firstLine="566"/>
        <w:jc w:val="both"/>
        <w:rPr>
          <w:noProof/>
          <w:color w:val="000000" w:themeColor="text1"/>
        </w:rPr>
      </w:pPr>
      <w:r w:rsidRPr="00984D1E">
        <w:rPr>
          <w:noProof/>
          <w:color w:val="000000" w:themeColor="text1"/>
        </w:rPr>
        <w:t>Амид туындыл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іш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құрысу</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сы,</w:t>
      </w:r>
      <w:r w:rsidRPr="00984D1E">
        <w:rPr>
          <w:noProof/>
          <w:color w:val="000000" w:themeColor="text1"/>
        </w:rPr>
        <w:t xml:space="preserve"> ауыру</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басат</w:t>
      </w:r>
      <w:r w:rsidR="001154A8" w:rsidRPr="001154A8">
        <w:rPr>
          <w:noProof/>
          <w:vanish/>
          <w:color w:val="000000" w:themeColor="text1"/>
          <w:spacing w:val="-20"/>
          <w:w w:val="1"/>
        </w:rPr>
        <w:t>‬</w:t>
      </w:r>
      <w:r w:rsidR="001154A8">
        <w:rPr>
          <w:noProof/>
          <w:color w:val="000000" w:themeColor="text1"/>
        </w:rPr>
        <w:t>ын,</w:t>
      </w:r>
      <w:r w:rsidRPr="00984D1E">
        <w:rPr>
          <w:noProof/>
          <w:color w:val="000000" w:themeColor="text1"/>
        </w:rPr>
        <w:t xml:space="preserve"> зең</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бактерия</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121] қасиеттері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за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табыл</w:t>
      </w:r>
      <w:r w:rsidR="001154A8" w:rsidRPr="001154A8">
        <w:rPr>
          <w:noProof/>
          <w:vanish/>
          <w:color w:val="000000" w:themeColor="text1"/>
          <w:spacing w:val="-20"/>
          <w:w w:val="1"/>
        </w:rPr>
        <w:t>‬</w:t>
      </w:r>
      <w:r w:rsidR="001154A8">
        <w:rPr>
          <w:noProof/>
          <w:color w:val="000000" w:themeColor="text1"/>
        </w:rPr>
        <w:t>ған.</w:t>
      </w:r>
    </w:p>
    <w:p w14:paraId="2B07AD69" w14:textId="3C5EC29F" w:rsidR="00C254C2" w:rsidRPr="00984D1E" w:rsidRDefault="00B21731">
      <w:pPr>
        <w:pStyle w:val="a3"/>
        <w:spacing w:line="321" w:lineRule="exact"/>
        <w:ind w:left="868"/>
        <w:jc w:val="both"/>
        <w:rPr>
          <w:noProof/>
          <w:color w:val="000000" w:themeColor="text1"/>
        </w:rPr>
      </w:pPr>
      <w:r w:rsidRPr="00984D1E">
        <w:rPr>
          <w:noProof/>
          <w:color w:val="000000" w:themeColor="text1"/>
        </w:rPr>
        <w:t>Шоттен-Бауман реакцияс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тыса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циклдік амин-пиперидин (1).</w:t>
      </w:r>
    </w:p>
    <w:p w14:paraId="60945163" w14:textId="3E9BE161" w:rsidR="00C254C2" w:rsidRPr="00984D1E" w:rsidRDefault="00B21731">
      <w:pPr>
        <w:pStyle w:val="a3"/>
        <w:ind w:left="301" w:right="502" w:firstLine="566"/>
        <w:jc w:val="both"/>
        <w:rPr>
          <w:noProof/>
          <w:color w:val="000000" w:themeColor="text1"/>
        </w:rPr>
      </w:pPr>
      <w:r w:rsidRPr="00984D1E">
        <w:rPr>
          <w:noProof/>
          <w:color w:val="000000" w:themeColor="text1"/>
        </w:rPr>
        <w:t>Пиперидин (1) алғаш рет бұрыштан бөлін</w:t>
      </w:r>
      <w:r w:rsidR="001154A8" w:rsidRPr="001154A8">
        <w:rPr>
          <w:noProof/>
          <w:vanish/>
          <w:color w:val="000000" w:themeColor="text1"/>
          <w:spacing w:val="-20"/>
          <w:w w:val="1"/>
        </w:rPr>
        <w:t>‬</w:t>
      </w:r>
      <w:r w:rsidR="001154A8">
        <w:rPr>
          <w:noProof/>
          <w:color w:val="000000" w:themeColor="text1"/>
        </w:rPr>
        <w:t xml:space="preserve">іп </w:t>
      </w:r>
      <w:r w:rsidRPr="00984D1E">
        <w:rPr>
          <w:noProof/>
          <w:color w:val="000000" w:themeColor="text1"/>
        </w:rPr>
        <w:t>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Пиперидин фрагмен</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көпте</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алкалоид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құрамдас бөл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бол</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таб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Соны</w:t>
      </w:r>
      <w:r w:rsidR="001154A8" w:rsidRPr="001154A8">
        <w:rPr>
          <w:noProof/>
          <w:vanish/>
          <w:color w:val="000000" w:themeColor="text1"/>
          <w:spacing w:val="-20"/>
          <w:w w:val="1"/>
        </w:rPr>
        <w:t>‬</w:t>
      </w:r>
      <w:r w:rsidR="001154A8">
        <w:rPr>
          <w:noProof/>
          <w:color w:val="000000" w:themeColor="text1"/>
        </w:rPr>
        <w:t>мен,</w:t>
      </w:r>
      <w:r w:rsidRPr="00984D1E">
        <w:rPr>
          <w:noProof/>
          <w:color w:val="000000" w:themeColor="text1"/>
        </w:rPr>
        <w:t xml:space="preserve"> пиперидин цик</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қара бұрыш</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күйдіргіш дәм бер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пиперин</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құрам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қанық</w:t>
      </w:r>
      <w:r w:rsidR="001154A8" w:rsidRPr="001154A8">
        <w:rPr>
          <w:noProof/>
          <w:vanish/>
          <w:color w:val="000000" w:themeColor="text1"/>
          <w:spacing w:val="-20"/>
          <w:w w:val="1"/>
        </w:rPr>
        <w:t>‬</w:t>
      </w:r>
      <w:r w:rsidR="001154A8">
        <w:rPr>
          <w:noProof/>
          <w:color w:val="000000" w:themeColor="text1"/>
        </w:rPr>
        <w:t xml:space="preserve">қан </w:t>
      </w:r>
      <w:r w:rsidRPr="00984D1E">
        <w:rPr>
          <w:noProof/>
          <w:color w:val="000000" w:themeColor="text1"/>
        </w:rPr>
        <w:t>дақ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құрам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кониин алкалоид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бөл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бол</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таб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Сондай-ақ </w:t>
      </w:r>
      <w:r w:rsidRPr="00984D1E">
        <w:rPr>
          <w:i/>
          <w:noProof/>
          <w:color w:val="000000" w:themeColor="text1"/>
        </w:rPr>
        <w:t xml:space="preserve">Solenopsin </w:t>
      </w:r>
      <w:r w:rsidRPr="00984D1E">
        <w:rPr>
          <w:noProof/>
          <w:color w:val="000000" w:themeColor="text1"/>
        </w:rPr>
        <w:t>От құмырсқал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токсині б</w:t>
      </w:r>
      <w:r w:rsidR="001154A8" w:rsidRPr="001154A8">
        <w:rPr>
          <w:noProof/>
          <w:vanish/>
          <w:color w:val="000000" w:themeColor="text1"/>
          <w:spacing w:val="-20"/>
          <w:w w:val="1"/>
        </w:rPr>
        <w:t>‬</w:t>
      </w:r>
      <w:r w:rsidR="001154A8">
        <w:rPr>
          <w:noProof/>
          <w:color w:val="000000" w:themeColor="text1"/>
        </w:rPr>
        <w:t>ар.</w:t>
      </w:r>
      <w:r w:rsidRPr="00984D1E">
        <w:rPr>
          <w:noProof/>
          <w:color w:val="000000" w:themeColor="text1"/>
        </w:rPr>
        <w:t xml:space="preserve"> Пиперидин фармацевтика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еріткіш, катализатор, құрылыс матери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кеңі</w:t>
      </w:r>
      <w:r w:rsidR="001154A8" w:rsidRPr="001154A8">
        <w:rPr>
          <w:noProof/>
          <w:vanish/>
          <w:color w:val="000000" w:themeColor="text1"/>
          <w:spacing w:val="-20"/>
          <w:w w:val="1"/>
        </w:rPr>
        <w:t>‬</w:t>
      </w:r>
      <w:r w:rsidR="001154A8">
        <w:rPr>
          <w:noProof/>
          <w:color w:val="000000" w:themeColor="text1"/>
        </w:rPr>
        <w:t xml:space="preserve">нен </w:t>
      </w:r>
      <w:r w:rsidRPr="00984D1E">
        <w:rPr>
          <w:noProof/>
          <w:color w:val="000000" w:themeColor="text1"/>
        </w:rPr>
        <w:t>қолдан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Мысалы: пароксетин, рисперидон, метилфенидат, тиоридазин, галоперидол, дроперидол. Пиперидин (1) - жануар</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ар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адам ағз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үнемі бола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елсе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зат. Омырт</w:t>
      </w:r>
      <w:r w:rsidR="001154A8" w:rsidRPr="001154A8">
        <w:rPr>
          <w:noProof/>
          <w:vanish/>
          <w:color w:val="000000" w:themeColor="text1"/>
          <w:spacing w:val="-20"/>
          <w:w w:val="1"/>
        </w:rPr>
        <w:t>‬</w:t>
      </w:r>
      <w:r w:rsidR="001154A8">
        <w:rPr>
          <w:noProof/>
          <w:color w:val="000000" w:themeColor="text1"/>
        </w:rPr>
        <w:t>қ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жануар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ден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пипекол қышқыл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түзілу саты</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диаминомонокарбон қыш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лизині</w:t>
      </w:r>
      <w:r w:rsidR="001154A8" w:rsidRPr="001154A8">
        <w:rPr>
          <w:noProof/>
          <w:vanish/>
          <w:color w:val="000000" w:themeColor="text1"/>
          <w:spacing w:val="-20"/>
          <w:w w:val="1"/>
        </w:rPr>
        <w:t>‬</w:t>
      </w:r>
      <w:r w:rsidR="001154A8">
        <w:rPr>
          <w:noProof/>
          <w:color w:val="000000" w:themeColor="text1"/>
        </w:rPr>
        <w:t xml:space="preserve">нен </w:t>
      </w:r>
      <w:r w:rsidRPr="00984D1E">
        <w:rPr>
          <w:noProof/>
          <w:color w:val="000000" w:themeColor="text1"/>
        </w:rPr>
        <w:t>синтезделе</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122].</w:t>
      </w:r>
    </w:p>
    <w:p w14:paraId="35031E4E" w14:textId="4EFD7CA3" w:rsidR="00C254C2" w:rsidRPr="00984D1E" w:rsidRDefault="00B21731">
      <w:pPr>
        <w:pStyle w:val="a3"/>
        <w:ind w:left="301" w:right="502" w:firstLine="566"/>
        <w:jc w:val="both"/>
        <w:rPr>
          <w:noProof/>
          <w:color w:val="000000" w:themeColor="text1"/>
        </w:rPr>
      </w:pPr>
      <w:r w:rsidRPr="00984D1E">
        <w:rPr>
          <w:noProof/>
          <w:color w:val="000000" w:themeColor="text1"/>
        </w:rPr>
        <w:t>О</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жұмыс ая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елсе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амидт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123] синтездеу жұмыстар</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жалғастыру</w:t>
      </w:r>
      <w:r w:rsidR="001154A8" w:rsidRPr="001154A8">
        <w:rPr>
          <w:noProof/>
          <w:vanish/>
          <w:color w:val="000000" w:themeColor="text1"/>
          <w:spacing w:val="-20"/>
          <w:w w:val="1"/>
        </w:rPr>
        <w:t>‬</w:t>
      </w:r>
      <w:r w:rsidR="001154A8">
        <w:rPr>
          <w:noProof/>
          <w:color w:val="000000" w:themeColor="text1"/>
        </w:rPr>
        <w:t xml:space="preserve">да </w:t>
      </w:r>
      <w:r w:rsidRPr="00984D1E">
        <w:rPr>
          <w:i/>
          <w:noProof/>
          <w:color w:val="000000" w:themeColor="text1"/>
        </w:rPr>
        <w:t xml:space="preserve">пара-, мета-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i/>
          <w:noProof/>
          <w:color w:val="000000" w:themeColor="text1"/>
        </w:rPr>
        <w:t>орто-</w:t>
      </w:r>
      <w:r w:rsidRPr="00984D1E">
        <w:rPr>
          <w:noProof/>
          <w:color w:val="000000" w:themeColor="text1"/>
        </w:rPr>
        <w:t>фторбензой қышқыл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амидтері алын</w:t>
      </w:r>
      <w:r w:rsidR="001154A8" w:rsidRPr="001154A8">
        <w:rPr>
          <w:noProof/>
          <w:vanish/>
          <w:color w:val="000000" w:themeColor="text1"/>
          <w:spacing w:val="-20"/>
          <w:w w:val="1"/>
        </w:rPr>
        <w:t>‬</w:t>
      </w:r>
      <w:r w:rsidR="001154A8">
        <w:rPr>
          <w:noProof/>
          <w:color w:val="000000" w:themeColor="text1"/>
        </w:rPr>
        <w:t>ды.</w:t>
      </w:r>
    </w:p>
    <w:p w14:paraId="53AE59EC" w14:textId="50903E45" w:rsidR="00C254C2" w:rsidRPr="00984D1E" w:rsidRDefault="00B21731">
      <w:pPr>
        <w:pStyle w:val="a3"/>
        <w:ind w:left="301" w:right="504" w:firstLine="566"/>
        <w:jc w:val="both"/>
        <w:rPr>
          <w:noProof/>
          <w:color w:val="000000" w:themeColor="text1"/>
        </w:rPr>
      </w:pPr>
      <w:r w:rsidRPr="00984D1E">
        <w:rPr>
          <w:noProof/>
          <w:color w:val="000000" w:themeColor="text1"/>
        </w:rPr>
        <w:t>О</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зерттеу ая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фторбензой қышқыл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амидтері пипериди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пара-, мета-, орто-фторбензоилхлоридтер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Шоттен-Бауман бойынша ацилдеу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синтезде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ол </w:t>
      </w:r>
      <w:r w:rsidRPr="00984D1E">
        <w:rPr>
          <w:i/>
          <w:noProof/>
          <w:color w:val="000000" w:themeColor="text1"/>
        </w:rPr>
        <w:t xml:space="preserve">in vitro </w:t>
      </w:r>
      <w:r w:rsidRPr="00984D1E">
        <w:rPr>
          <w:noProof/>
          <w:color w:val="000000" w:themeColor="text1"/>
        </w:rPr>
        <w:t>эксперимен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айқ</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микро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к</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көрсет</w:t>
      </w:r>
      <w:r w:rsidR="001154A8" w:rsidRPr="001154A8">
        <w:rPr>
          <w:noProof/>
          <w:vanish/>
          <w:color w:val="000000" w:themeColor="text1"/>
          <w:spacing w:val="-20"/>
          <w:w w:val="1"/>
        </w:rPr>
        <w:t>‬</w:t>
      </w:r>
      <w:r w:rsidR="001154A8">
        <w:rPr>
          <w:noProof/>
          <w:color w:val="000000" w:themeColor="text1"/>
        </w:rPr>
        <w:t>ті.</w:t>
      </w:r>
    </w:p>
    <w:p w14:paraId="757DFFAD" w14:textId="45D62E2C" w:rsidR="00C254C2" w:rsidRPr="00984D1E" w:rsidRDefault="00B21731" w:rsidP="002856A0">
      <w:pPr>
        <w:pStyle w:val="a3"/>
        <w:ind w:left="301" w:right="504" w:firstLine="566"/>
        <w:jc w:val="both"/>
        <w:rPr>
          <w:noProof/>
          <w:color w:val="000000" w:themeColor="text1"/>
        </w:rPr>
        <w:sectPr w:rsidR="00C254C2" w:rsidRPr="00984D1E">
          <w:pgSz w:w="11910" w:h="16840"/>
          <w:pgMar w:top="1040" w:right="200" w:bottom="1100" w:left="1400" w:header="0" w:footer="836" w:gutter="0"/>
          <w:cols w:space="720"/>
        </w:sectPr>
      </w:pPr>
      <w:r w:rsidRPr="00984D1E">
        <w:rPr>
          <w:noProof/>
          <w:color w:val="000000" w:themeColor="text1"/>
        </w:rPr>
        <w:t>О</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ағыт</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жүргізіл</w:t>
      </w:r>
      <w:r w:rsidR="001154A8" w:rsidRPr="001154A8">
        <w:rPr>
          <w:noProof/>
          <w:vanish/>
          <w:color w:val="000000" w:themeColor="text1"/>
          <w:spacing w:val="-20"/>
          <w:w w:val="1"/>
        </w:rPr>
        <w:t>‬</w:t>
      </w:r>
      <w:r w:rsidR="001154A8">
        <w:rPr>
          <w:noProof/>
          <w:color w:val="000000" w:themeColor="text1"/>
        </w:rPr>
        <w:t xml:space="preserve">іп </w:t>
      </w:r>
      <w:r w:rsidRPr="00984D1E">
        <w:rPr>
          <w:noProof/>
          <w:color w:val="000000" w:themeColor="text1"/>
        </w:rPr>
        <w:t>жат</w:t>
      </w:r>
      <w:r w:rsidR="001154A8" w:rsidRPr="001154A8">
        <w:rPr>
          <w:noProof/>
          <w:vanish/>
          <w:color w:val="000000" w:themeColor="text1"/>
          <w:spacing w:val="-20"/>
          <w:w w:val="1"/>
        </w:rPr>
        <w:t>‬</w:t>
      </w:r>
      <w:r w:rsidR="001154A8">
        <w:rPr>
          <w:noProof/>
          <w:color w:val="000000" w:themeColor="text1"/>
        </w:rPr>
        <w:t xml:space="preserve">қан </w:t>
      </w:r>
      <w:r w:rsidRPr="00984D1E">
        <w:rPr>
          <w:noProof/>
          <w:color w:val="000000" w:themeColor="text1"/>
        </w:rPr>
        <w:t>зерттеул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өзектіл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әдебиеттер</w:t>
      </w:r>
      <w:r w:rsidR="001154A8" w:rsidRPr="001154A8">
        <w:rPr>
          <w:noProof/>
          <w:vanish/>
          <w:color w:val="000000" w:themeColor="text1"/>
          <w:spacing w:val="-20"/>
          <w:w w:val="1"/>
        </w:rPr>
        <w:t>‬</w:t>
      </w:r>
      <w:r w:rsidR="001154A8">
        <w:rPr>
          <w:noProof/>
          <w:color w:val="000000" w:themeColor="text1"/>
        </w:rPr>
        <w:t xml:space="preserve">ден </w:t>
      </w:r>
      <w:r w:rsidRPr="00984D1E">
        <w:rPr>
          <w:noProof/>
          <w:color w:val="000000" w:themeColor="text1"/>
        </w:rPr>
        <w:t>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мәліметтер</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негіздел</w:t>
      </w:r>
      <w:r w:rsidR="001154A8" w:rsidRPr="001154A8">
        <w:rPr>
          <w:noProof/>
          <w:vanish/>
          <w:color w:val="000000" w:themeColor="text1"/>
          <w:spacing w:val="-20"/>
          <w:w w:val="1"/>
        </w:rPr>
        <w:t>‬</w:t>
      </w:r>
      <w:r w:rsidR="001154A8">
        <w:rPr>
          <w:noProof/>
          <w:color w:val="000000" w:themeColor="text1"/>
        </w:rPr>
        <w:t>ген.</w:t>
      </w:r>
      <w:r w:rsidRPr="00984D1E">
        <w:rPr>
          <w:noProof/>
          <w:color w:val="000000" w:themeColor="text1"/>
        </w:rPr>
        <w:t xml:space="preserve"> Әртү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қасиеттер</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ие амид</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дәрілік</w:t>
      </w:r>
    </w:p>
    <w:p w14:paraId="7DC68841" w14:textId="09448A96" w:rsidR="00C254C2" w:rsidRPr="00984D1E" w:rsidRDefault="00B21731">
      <w:pPr>
        <w:pStyle w:val="a3"/>
        <w:spacing w:before="69"/>
        <w:ind w:left="302" w:right="503" w:hanging="1"/>
        <w:jc w:val="both"/>
        <w:rPr>
          <w:noProof/>
          <w:color w:val="000000" w:themeColor="text1"/>
        </w:rPr>
      </w:pPr>
      <w:r w:rsidRPr="00984D1E">
        <w:rPr>
          <w:noProof/>
          <w:color w:val="000000" w:themeColor="text1"/>
        </w:rPr>
        <w:lastRenderedPageBreak/>
        <w:t>зат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жаңа тоб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айналу</w:t>
      </w:r>
      <w:r w:rsidR="001154A8" w:rsidRPr="001154A8">
        <w:rPr>
          <w:noProof/>
          <w:vanish/>
          <w:color w:val="000000" w:themeColor="text1"/>
          <w:spacing w:val="-20"/>
          <w:w w:val="1"/>
        </w:rPr>
        <w:t>‬</w:t>
      </w:r>
      <w:r w:rsidR="001154A8">
        <w:rPr>
          <w:noProof/>
          <w:color w:val="000000" w:themeColor="text1"/>
        </w:rPr>
        <w:t>да.</w:t>
      </w:r>
      <w:r w:rsidRPr="00984D1E">
        <w:rPr>
          <w:noProof/>
          <w:color w:val="000000" w:themeColor="text1"/>
        </w:rPr>
        <w:t xml:space="preserve"> Амидт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124,125] бірнеше функционал</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ық </w:t>
      </w:r>
      <w:r w:rsidRPr="00984D1E">
        <w:rPr>
          <w:noProof/>
          <w:color w:val="000000" w:themeColor="text1"/>
        </w:rPr>
        <w:t>әрекеттері б</w:t>
      </w:r>
      <w:r w:rsidR="001154A8" w:rsidRPr="001154A8">
        <w:rPr>
          <w:noProof/>
          <w:vanish/>
          <w:color w:val="000000" w:themeColor="text1"/>
          <w:spacing w:val="-20"/>
          <w:w w:val="1"/>
        </w:rPr>
        <w:t>‬</w:t>
      </w:r>
      <w:r w:rsidR="001154A8">
        <w:rPr>
          <w:noProof/>
          <w:color w:val="000000" w:themeColor="text1"/>
        </w:rPr>
        <w:t>ар,</w:t>
      </w:r>
      <w:r w:rsidRPr="00984D1E">
        <w:rPr>
          <w:noProof/>
          <w:color w:val="000000" w:themeColor="text1"/>
        </w:rPr>
        <w:t xml:space="preserve"> бұл ол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жаңа препаратт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жасау</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ө</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перспектив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ете</w:t>
      </w:r>
      <w:r w:rsidR="001154A8" w:rsidRPr="001154A8">
        <w:rPr>
          <w:noProof/>
          <w:vanish/>
          <w:color w:val="000000" w:themeColor="text1"/>
          <w:spacing w:val="-20"/>
          <w:w w:val="1"/>
        </w:rPr>
        <w:t>‬</w:t>
      </w:r>
      <w:r w:rsidR="001154A8">
        <w:rPr>
          <w:noProof/>
          <w:color w:val="000000" w:themeColor="text1"/>
        </w:rPr>
        <w:t>ді.</w:t>
      </w:r>
    </w:p>
    <w:p w14:paraId="446621EB" w14:textId="415B8B9B" w:rsidR="00C254C2" w:rsidRPr="00984D1E" w:rsidRDefault="00B21731">
      <w:pPr>
        <w:pStyle w:val="a3"/>
        <w:ind w:left="301" w:right="502" w:firstLine="566"/>
        <w:jc w:val="both"/>
        <w:rPr>
          <w:noProof/>
          <w:color w:val="000000" w:themeColor="text1"/>
        </w:rPr>
      </w:pPr>
      <w:r w:rsidRPr="00984D1E">
        <w:rPr>
          <w:noProof/>
          <w:color w:val="000000" w:themeColor="text1"/>
        </w:rPr>
        <w:t>Молекула</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бер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биоактивт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тү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бер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фармакофор</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ұрылым</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ық </w:t>
      </w:r>
      <w:r w:rsidRPr="00984D1E">
        <w:rPr>
          <w:noProof/>
          <w:color w:val="000000" w:themeColor="text1"/>
        </w:rPr>
        <w:t>фрагментт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синте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түр</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жинау мақсат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пиперидин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фторфенил фрагменттері сияқ</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фармакофор</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топт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б</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р </w:t>
      </w:r>
      <w:r w:rsidRPr="00984D1E">
        <w:rPr>
          <w:noProof/>
          <w:color w:val="000000" w:themeColor="text1"/>
        </w:rPr>
        <w:t>молекула</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біріктіру</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мүмкіндік бер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мақса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модификация жүргіз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бұл жаңа ықтимал 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елсе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қосылыстар</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әкелуі мүмк</w:t>
      </w:r>
      <w:r w:rsidR="001154A8" w:rsidRPr="001154A8">
        <w:rPr>
          <w:noProof/>
          <w:vanish/>
          <w:color w:val="000000" w:themeColor="text1"/>
          <w:spacing w:val="-20"/>
          <w:w w:val="1"/>
        </w:rPr>
        <w:t>‬</w:t>
      </w:r>
      <w:r w:rsidR="001154A8">
        <w:rPr>
          <w:noProof/>
          <w:color w:val="000000" w:themeColor="text1"/>
        </w:rPr>
        <w:t>ін.</w:t>
      </w:r>
      <w:r w:rsidRPr="00984D1E">
        <w:rPr>
          <w:noProof/>
          <w:color w:val="000000" w:themeColor="text1"/>
        </w:rPr>
        <w:t xml:space="preserve"> О</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мақсат</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Шоттен-Бауман бойынша пипериди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 xml:space="preserve">(2.1) </w:t>
      </w:r>
      <w:r w:rsidRPr="00984D1E">
        <w:rPr>
          <w:i/>
          <w:noProof/>
          <w:color w:val="000000" w:themeColor="text1"/>
        </w:rPr>
        <w:t>пара-, мета-, орто-</w:t>
      </w:r>
      <w:r w:rsidRPr="00984D1E">
        <w:rPr>
          <w:noProof/>
          <w:color w:val="000000" w:themeColor="text1"/>
        </w:rPr>
        <w:t>фторбензоилхлоридтер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ацилдеу жүргіз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Реакция салқы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ату </w:t>
      </w:r>
      <w:r w:rsidRPr="00984D1E">
        <w:rPr>
          <w:noProof/>
          <w:color w:val="000000" w:themeColor="text1"/>
        </w:rPr>
        <w:t>ке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абсолю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бензол</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жүргіз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Амин: ацилирлеуші агент 2:1 қатын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алын</w:t>
      </w:r>
      <w:r w:rsidR="001154A8" w:rsidRPr="001154A8">
        <w:rPr>
          <w:noProof/>
          <w:vanish/>
          <w:color w:val="000000" w:themeColor="text1"/>
          <w:spacing w:val="-20"/>
          <w:w w:val="1"/>
        </w:rPr>
        <w:t>‬</w:t>
      </w:r>
      <w:r w:rsidR="001154A8">
        <w:rPr>
          <w:noProof/>
          <w:color w:val="000000" w:themeColor="text1"/>
        </w:rPr>
        <w:t>ды.</w:t>
      </w:r>
    </w:p>
    <w:p w14:paraId="1D301B66" w14:textId="77777777" w:rsidR="00C254C2" w:rsidRPr="00984D1E" w:rsidRDefault="00CB66C5">
      <w:pPr>
        <w:pStyle w:val="1"/>
        <w:spacing w:before="235" w:line="299" w:lineRule="exact"/>
        <w:ind w:left="3097"/>
        <w:jc w:val="left"/>
        <w:rPr>
          <w:noProof/>
          <w:color w:val="000000" w:themeColor="text1"/>
        </w:rPr>
      </w:pPr>
      <w:r>
        <w:rPr>
          <w:noProof/>
          <w:color w:val="000000" w:themeColor="text1"/>
        </w:rPr>
        <w:pict w14:anchorId="4670C7FE">
          <v:group id="_x0000_s16941" style="position:absolute;left:0;text-align:left;margin-left:228.9pt;margin-top:29.25pt;width:2.75pt;height:11.3pt;z-index:-251557888;mso-position-horizontal-relative:page" coordorigin="4578,585" coordsize="55,226">
            <v:line id="_x0000_s16943" style="position:absolute" from="4584,811" to="4584,585" strokeweight=".24344mm"/>
            <v:line id="_x0000_s16942" style="position:absolute" from="4625,811" to="4625,585" strokeweight=".24344mm"/>
            <w10:wrap anchorx="page"/>
          </v:group>
        </w:pict>
      </w:r>
      <w:r w:rsidR="00B21731" w:rsidRPr="00984D1E">
        <w:rPr>
          <w:noProof/>
          <w:color w:val="000000" w:themeColor="text1"/>
        </w:rPr>
        <w:t>O</w:t>
      </w:r>
    </w:p>
    <w:p w14:paraId="5997E887" w14:textId="77777777" w:rsidR="00C254C2" w:rsidRPr="00984D1E" w:rsidRDefault="00C254C2">
      <w:pPr>
        <w:spacing w:line="299" w:lineRule="exact"/>
        <w:rPr>
          <w:noProof/>
          <w:color w:val="000000" w:themeColor="text1"/>
        </w:rPr>
        <w:sectPr w:rsidR="00C254C2" w:rsidRPr="00984D1E">
          <w:pgSz w:w="11910" w:h="16840"/>
          <w:pgMar w:top="1040" w:right="200" w:bottom="1100" w:left="1400" w:header="0" w:footer="836" w:gutter="0"/>
          <w:cols w:space="720"/>
        </w:sectPr>
      </w:pPr>
    </w:p>
    <w:p w14:paraId="33C06008" w14:textId="77777777" w:rsidR="00C254C2" w:rsidRPr="00984D1E" w:rsidRDefault="00C254C2">
      <w:pPr>
        <w:pStyle w:val="a3"/>
        <w:rPr>
          <w:b/>
          <w:noProof/>
          <w:color w:val="000000" w:themeColor="text1"/>
        </w:rPr>
      </w:pPr>
    </w:p>
    <w:p w14:paraId="7630D657" w14:textId="77777777" w:rsidR="00C254C2" w:rsidRPr="00984D1E" w:rsidRDefault="00C254C2">
      <w:pPr>
        <w:pStyle w:val="a3"/>
        <w:rPr>
          <w:b/>
          <w:noProof/>
          <w:color w:val="000000" w:themeColor="text1"/>
        </w:rPr>
      </w:pPr>
    </w:p>
    <w:p w14:paraId="4A9BB3BA" w14:textId="77777777" w:rsidR="00C254C2" w:rsidRPr="00984D1E" w:rsidRDefault="00C254C2">
      <w:pPr>
        <w:pStyle w:val="a3"/>
        <w:spacing w:before="5"/>
        <w:rPr>
          <w:b/>
          <w:noProof/>
          <w:color w:val="000000" w:themeColor="text1"/>
          <w:sz w:val="36"/>
        </w:rPr>
      </w:pPr>
    </w:p>
    <w:p w14:paraId="524AC49B" w14:textId="77777777" w:rsidR="00C254C2" w:rsidRPr="00984D1E" w:rsidRDefault="00CB66C5">
      <w:pPr>
        <w:spacing w:before="1"/>
        <w:jc w:val="right"/>
        <w:rPr>
          <w:b/>
          <w:noProof/>
          <w:color w:val="000000" w:themeColor="text1"/>
          <w:sz w:val="25"/>
        </w:rPr>
      </w:pPr>
      <w:r>
        <w:rPr>
          <w:noProof/>
          <w:color w:val="000000" w:themeColor="text1"/>
        </w:rPr>
        <w:pict w14:anchorId="6FB531D0">
          <v:group id="_x0000_s16932" style="position:absolute;left:0;text-align:left;margin-left:123.9pt;margin-top:-41.55pt;width:67.55pt;height:37.9pt;z-index:250756096;mso-position-horizontal-relative:page" coordorigin="2478,-831" coordsize="1351,758">
            <v:line id="_x0000_s16940" style="position:absolute" from="2924,-81" to="3340,-82" strokeweight=".25156mm"/>
            <v:line id="_x0000_s16939" style="position:absolute" from="3340,-82" to="3485,-343" strokeweight=".24536mm"/>
            <v:line id="_x0000_s16938" style="position:absolute" from="3481,-567" to="3338,-812" strokeweight=".2455mm"/>
            <v:line id="_x0000_s16937" style="position:absolute" from="3338,-812" to="2923,-824" strokeweight=".25153mm"/>
            <v:line id="_x0000_s16936" style="position:absolute" from="2923,-824" to="2716,-452" strokeweight=".24536mm"/>
            <v:line id="_x0000_s16935" style="position:absolute" from="2716,-452" to="2924,-81" strokeweight=".24539mm"/>
            <v:shape id="_x0000_s16934" type="#_x0000_t202" style="position:absolute;left:2478;top:-603;width:145;height:285" filled="f" stroked="f">
              <v:textbox inset="0,0,0,0">
                <w:txbxContent>
                  <w:p w14:paraId="58D60487" w14:textId="77777777" w:rsidR="00CB66C5" w:rsidRDefault="00CB66C5">
                    <w:pPr>
                      <w:spacing w:line="283" w:lineRule="exact"/>
                      <w:rPr>
                        <w:b/>
                        <w:sz w:val="25"/>
                      </w:rPr>
                    </w:pPr>
                    <w:r>
                      <w:rPr>
                        <w:b/>
                        <w:w w:val="99"/>
                        <w:sz w:val="25"/>
                      </w:rPr>
                      <w:t>2</w:t>
                    </w:r>
                  </w:p>
                </w:txbxContent>
              </v:textbox>
            </v:shape>
            <v:shape id="_x0000_s16933" type="#_x0000_t202" style="position:absolute;left:3463;top:-643;width:365;height:264" filled="f" stroked="f">
              <v:textbox inset="0,0,0,0">
                <w:txbxContent>
                  <w:p w14:paraId="1EDFB87B" w14:textId="77777777" w:rsidR="00CB66C5" w:rsidRDefault="00CB66C5">
                    <w:pPr>
                      <w:spacing w:line="262" w:lineRule="exact"/>
                      <w:rPr>
                        <w:b/>
                        <w:sz w:val="23"/>
                      </w:rPr>
                    </w:pPr>
                    <w:r>
                      <w:rPr>
                        <w:b/>
                        <w:sz w:val="23"/>
                      </w:rPr>
                      <w:t>NH</w:t>
                    </w:r>
                  </w:p>
                </w:txbxContent>
              </v:textbox>
            </v:shape>
            <w10:wrap anchorx="page"/>
          </v:group>
        </w:pict>
      </w:r>
      <w:r w:rsidR="00B21731" w:rsidRPr="00984D1E">
        <w:rPr>
          <w:b/>
          <w:noProof/>
          <w:color w:val="000000" w:themeColor="text1"/>
          <w:sz w:val="25"/>
        </w:rPr>
        <w:t>2.1</w:t>
      </w:r>
    </w:p>
    <w:p w14:paraId="19654694" w14:textId="77777777" w:rsidR="00C254C2" w:rsidRPr="00984D1E" w:rsidRDefault="00B21731">
      <w:pPr>
        <w:pStyle w:val="1"/>
        <w:spacing w:before="128"/>
        <w:ind w:left="727"/>
        <w:jc w:val="left"/>
        <w:rPr>
          <w:noProof/>
          <w:color w:val="000000" w:themeColor="text1"/>
        </w:rPr>
      </w:pPr>
      <w:r w:rsidRPr="00984D1E">
        <w:rPr>
          <w:b w:val="0"/>
          <w:noProof/>
          <w:color w:val="000000" w:themeColor="text1"/>
        </w:rPr>
        <w:br w:type="column"/>
      </w:r>
      <w:r w:rsidRPr="00984D1E">
        <w:rPr>
          <w:noProof/>
          <w:color w:val="000000" w:themeColor="text1"/>
        </w:rPr>
        <w:lastRenderedPageBreak/>
        <w:t>R</w:t>
      </w:r>
      <w:r w:rsidRPr="00984D1E">
        <w:rPr>
          <w:noProof/>
          <w:color w:val="000000" w:themeColor="text1"/>
          <w:u w:val="single"/>
        </w:rPr>
        <w:t xml:space="preserve"> </w:t>
      </w:r>
      <w:r w:rsidRPr="00984D1E">
        <w:rPr>
          <w:noProof/>
          <w:color w:val="000000" w:themeColor="text1"/>
        </w:rPr>
        <w:t>C</w:t>
      </w:r>
      <w:r w:rsidRPr="00984D1E">
        <w:rPr>
          <w:noProof/>
          <w:color w:val="000000" w:themeColor="text1"/>
          <w:u w:val="single"/>
        </w:rPr>
        <w:t xml:space="preserve"> </w:t>
      </w:r>
      <w:r w:rsidRPr="00984D1E">
        <w:rPr>
          <w:noProof/>
          <w:color w:val="000000" w:themeColor="text1"/>
        </w:rPr>
        <w:t>Cl</w:t>
      </w:r>
    </w:p>
    <w:p w14:paraId="5D514E31" w14:textId="77777777" w:rsidR="00C254C2" w:rsidRPr="00984D1E" w:rsidRDefault="00B21731">
      <w:pPr>
        <w:pStyle w:val="a3"/>
        <w:spacing w:before="5"/>
        <w:rPr>
          <w:b/>
          <w:noProof/>
          <w:color w:val="000000" w:themeColor="text1"/>
        </w:rPr>
      </w:pPr>
      <w:r w:rsidRPr="00984D1E">
        <w:rPr>
          <w:noProof/>
          <w:color w:val="000000" w:themeColor="text1"/>
        </w:rPr>
        <w:br w:type="column"/>
      </w:r>
    </w:p>
    <w:p w14:paraId="13319102" w14:textId="77777777" w:rsidR="00C254C2" w:rsidRPr="00984D1E" w:rsidRDefault="00CB66C5">
      <w:pPr>
        <w:tabs>
          <w:tab w:val="left" w:pos="2215"/>
        </w:tabs>
        <w:ind w:left="1062"/>
        <w:rPr>
          <w:b/>
          <w:noProof/>
          <w:color w:val="000000" w:themeColor="text1"/>
          <w:sz w:val="25"/>
        </w:rPr>
      </w:pPr>
      <w:r>
        <w:rPr>
          <w:noProof/>
          <w:color w:val="000000" w:themeColor="text1"/>
        </w:rPr>
        <w:pict w14:anchorId="1544F0E6">
          <v:group id="_x0000_s16925" style="position:absolute;left:0;text-align:left;margin-left:272.6pt;margin-top:-4.8pt;width:39.15pt;height:37.9pt;z-index:250752000;mso-position-horizontal-relative:page" coordorigin="5452,-96" coordsize="783,758">
            <v:line id="_x0000_s16931" style="position:absolute" from="5667,655" to="6083,654" strokeweight=".25156mm"/>
            <v:line id="_x0000_s16930" style="position:absolute" from="6083,654" to="6228,393" strokeweight=".24536mm"/>
            <v:line id="_x0000_s16929" style="position:absolute" from="6224,169" to="6081,-76" strokeweight=".2455mm"/>
            <v:line id="_x0000_s16928" style="position:absolute" from="6081,-76" to="5666,-89" strokeweight=".25153mm"/>
            <v:line id="_x0000_s16927" style="position:absolute" from="5666,-89" to="5459,283" strokeweight=".24536mm"/>
            <v:line id="_x0000_s16926" style="position:absolute" from="5459,283" to="5667,655" strokeweight=".24539mm"/>
            <w10:wrap anchorx="page"/>
          </v:group>
        </w:pict>
      </w:r>
      <w:r>
        <w:rPr>
          <w:noProof/>
          <w:color w:val="000000" w:themeColor="text1"/>
        </w:rPr>
        <w:pict w14:anchorId="10DA769B">
          <v:group id="_x0000_s16921" style="position:absolute;left:0;text-align:left;margin-left:201.6pt;margin-top:13.85pt;width:57.65pt;height:4.2pt;z-index:250753024;mso-position-horizontal-relative:page" coordorigin="4032,277" coordsize="1153,84">
            <v:line id="_x0000_s16924" style="position:absolute" from="5063,319" to="4034,319" strokeweight=".04192mm"/>
            <v:shape id="_x0000_s16923" style="position:absolute;left:4031;top:284;width:1146;height:70" coordorigin="4032,285" coordsize="1146,70" path="m5177,320l5049,285r3,3l5054,292r3,5l5063,308r1,5l4032,313r,14l5064,327r-1,5l5049,354r128,-34xe" fillcolor="black" stroked="f">
              <v:path arrowok="t"/>
            </v:shape>
            <v:shape id="_x0000_s16922" style="position:absolute;left:5049;top:284;width:128;height:70" coordorigin="5049,285" coordsize="128,70" path="m5177,320r-128,34l5065,335r,-15l5065,305r-16,-20l5177,320e" filled="f" strokeweight=".24969mm">
              <v:path arrowok="t"/>
            </v:shape>
            <w10:wrap anchorx="page"/>
          </v:group>
        </w:pict>
      </w:r>
      <w:r>
        <w:rPr>
          <w:noProof/>
          <w:color w:val="000000" w:themeColor="text1"/>
        </w:rPr>
        <w:pict w14:anchorId="2804E3FD">
          <v:group id="_x0000_s16917" style="position:absolute;left:0;text-align:left;margin-left:353.1pt;margin-top:-4.65pt;width:4.05pt;height:42.55pt;z-index:-251555840;mso-position-horizontal-relative:page" coordorigin="7062,-93" coordsize="81,851">
            <v:line id="_x0000_s16920" style="position:absolute" from="7102,633" to="7102,-91" strokeweight=".04058mm"/>
            <v:shape id="_x0000_s16919" style="position:absolute;left:7068;top:-94;width:67;height:844" coordorigin="7069,-93" coordsize="67,844" path="m7135,619r-6,5l7125,627r-5,3l7110,634r,-727l7096,-93r,727l7091,633r-5,-3l7080,627r-11,-8l7069,619r34,131l7134,624r1,-5xe" fillcolor="black" stroked="f">
              <v:path arrowok="t"/>
            </v:shape>
            <v:shape id="_x0000_s16918" style="position:absolute;left:7068;top:618;width:67;height:132" coordorigin="7069,619" coordsize="67,132" path="m7103,750l7069,619r19,16l7103,635r14,l7135,619r-32,131e" filled="f" strokeweight=".24511mm">
              <v:path arrowok="t"/>
            </v:shape>
            <w10:wrap anchorx="page"/>
          </v:group>
        </w:pict>
      </w:r>
      <w:r>
        <w:rPr>
          <w:noProof/>
          <w:color w:val="000000" w:themeColor="text1"/>
        </w:rPr>
        <w:pict w14:anchorId="5EAB25EB">
          <v:shape id="_x0000_s16916" type="#_x0000_t202" style="position:absolute;left:0;text-align:left;margin-left:328.3pt;margin-top:-5.15pt;width:3.15pt;height:14.25pt;z-index:-251553792;mso-position-horizontal-relative:page" filled="f" stroked="f">
            <v:textbox inset="0,0,0,0">
              <w:txbxContent>
                <w:p w14:paraId="44E24915" w14:textId="77777777" w:rsidR="00CB66C5" w:rsidRDefault="00CB66C5">
                  <w:pPr>
                    <w:spacing w:line="283" w:lineRule="exact"/>
                    <w:rPr>
                      <w:b/>
                      <w:sz w:val="25"/>
                    </w:rPr>
                  </w:pPr>
                  <w:r>
                    <w:rPr>
                      <w:b/>
                      <w:w w:val="99"/>
                      <w:sz w:val="25"/>
                    </w:rPr>
                    <w:t>.</w:t>
                  </w:r>
                </w:p>
              </w:txbxContent>
            </v:textbox>
            <w10:wrap anchorx="page"/>
          </v:shape>
        </w:pict>
      </w:r>
      <w:r w:rsidR="00B21731" w:rsidRPr="00984D1E">
        <w:rPr>
          <w:b/>
          <w:noProof/>
          <w:color w:val="000000" w:themeColor="text1"/>
          <w:sz w:val="23"/>
        </w:rPr>
        <w:t>NH HCl</w:t>
      </w:r>
      <w:r w:rsidR="00B21731" w:rsidRPr="00984D1E">
        <w:rPr>
          <w:b/>
          <w:noProof/>
          <w:color w:val="000000" w:themeColor="text1"/>
          <w:sz w:val="23"/>
        </w:rPr>
        <w:tab/>
      </w:r>
      <w:r w:rsidR="00B21731" w:rsidRPr="00984D1E">
        <w:rPr>
          <w:b/>
          <w:noProof/>
          <w:color w:val="000000" w:themeColor="text1"/>
          <w:sz w:val="25"/>
        </w:rPr>
        <w:t>+</w:t>
      </w:r>
    </w:p>
    <w:p w14:paraId="6F94C015" w14:textId="77777777" w:rsidR="00C254C2" w:rsidRPr="00984D1E" w:rsidRDefault="00B21731">
      <w:pPr>
        <w:tabs>
          <w:tab w:val="left" w:pos="902"/>
          <w:tab w:val="left" w:pos="1402"/>
        </w:tabs>
        <w:spacing w:line="262" w:lineRule="exact"/>
        <w:ind w:left="472"/>
        <w:rPr>
          <w:b/>
          <w:noProof/>
          <w:color w:val="000000" w:themeColor="text1"/>
          <w:sz w:val="23"/>
        </w:rPr>
      </w:pPr>
      <w:r w:rsidRPr="00984D1E">
        <w:rPr>
          <w:noProof/>
          <w:color w:val="000000" w:themeColor="text1"/>
        </w:rPr>
        <w:br w:type="column"/>
      </w:r>
      <w:r w:rsidRPr="00984D1E">
        <w:rPr>
          <w:noProof/>
          <w:color w:val="000000" w:themeColor="text1"/>
          <w:sz w:val="23"/>
          <w:u w:val="single"/>
        </w:rPr>
        <w:lastRenderedPageBreak/>
        <w:t xml:space="preserve"> </w:t>
      </w:r>
      <w:r w:rsidRPr="00984D1E">
        <w:rPr>
          <w:noProof/>
          <w:color w:val="000000" w:themeColor="text1"/>
          <w:sz w:val="23"/>
          <w:u w:val="single"/>
        </w:rPr>
        <w:tab/>
      </w:r>
      <w:r w:rsidRPr="00984D1E">
        <w:rPr>
          <w:noProof/>
          <w:color w:val="000000" w:themeColor="text1"/>
          <w:sz w:val="23"/>
        </w:rPr>
        <w:tab/>
      </w:r>
      <w:r w:rsidRPr="00984D1E">
        <w:rPr>
          <w:b/>
          <w:noProof/>
          <w:color w:val="000000" w:themeColor="text1"/>
          <w:sz w:val="23"/>
        </w:rPr>
        <w:t>O</w:t>
      </w:r>
    </w:p>
    <w:p w14:paraId="3899D4F9" w14:textId="77777777" w:rsidR="00C254C2" w:rsidRPr="00984D1E" w:rsidRDefault="00CB66C5">
      <w:pPr>
        <w:spacing w:before="123"/>
        <w:ind w:left="1021"/>
        <w:rPr>
          <w:b/>
          <w:noProof/>
          <w:color w:val="000000" w:themeColor="text1"/>
          <w:sz w:val="28"/>
        </w:rPr>
      </w:pPr>
      <w:r>
        <w:rPr>
          <w:noProof/>
          <w:color w:val="000000" w:themeColor="text1"/>
        </w:rPr>
        <w:pict w14:anchorId="66DA8D5F">
          <v:group id="_x0000_s16911" style="position:absolute;left:0;text-align:left;margin-left:390.4pt;margin-top:-1.25pt;width:39.15pt;height:37.9pt;z-index:250754048;mso-position-horizontal-relative:page" coordorigin="7808,-25" coordsize="783,758">
            <v:line id="_x0000_s16915" style="position:absolute" from="8023,725" to="8439,724" strokeweight=".25156mm"/>
            <v:line id="_x0000_s16914" style="position:absolute" from="8439,724" to="8584,463" strokeweight=".24536mm"/>
            <v:line id="_x0000_s16913" style="position:absolute" from="8022,-18" to="7815,354" strokeweight=".24536mm"/>
            <v:line id="_x0000_s16912" style="position:absolute" from="7815,354" to="8023,725" strokeweight=".24539mm"/>
            <w10:wrap anchorx="page"/>
          </v:group>
        </w:pict>
      </w:r>
      <w:r>
        <w:rPr>
          <w:noProof/>
          <w:color w:val="000000" w:themeColor="text1"/>
        </w:rPr>
        <w:pict w14:anchorId="696E7004">
          <v:line id="_x0000_s16910" style="position:absolute;left:0;text-align:left;z-index:250755072;mso-position-horizontal-relative:page" from="429.1pt,11.95pt" to="421.85pt,-.95pt" strokeweight=".24539mm">
            <w10:wrap anchorx="page"/>
          </v:line>
        </w:pict>
      </w:r>
      <w:r>
        <w:rPr>
          <w:noProof/>
          <w:color w:val="000000" w:themeColor="text1"/>
        </w:rPr>
        <w:pict w14:anchorId="4CCC48FB">
          <v:group id="_x0000_s16907" style="position:absolute;left:0;text-align:left;margin-left:450.2pt;margin-top:1.45pt;width:3.2pt;height:10.95pt;z-index:-251556864;mso-position-horizontal-relative:page" coordorigin="9004,29" coordsize="64,219">
            <v:line id="_x0000_s16909" style="position:absolute" from="9061,247" to="9061,29" strokeweight=".24344mm"/>
            <v:line id="_x0000_s16908" style="position:absolute" from="9011,247" to="9011,29" strokeweight=".24344mm"/>
            <w10:wrap anchorx="page"/>
          </v:group>
        </w:pict>
      </w:r>
      <w:r w:rsidR="00B21731" w:rsidRPr="00984D1E">
        <w:rPr>
          <w:b/>
          <w:noProof/>
          <w:color w:val="000000" w:themeColor="text1"/>
          <w:sz w:val="23"/>
        </w:rPr>
        <w:t>N</w:t>
      </w:r>
      <w:r w:rsidR="00B21731" w:rsidRPr="00984D1E">
        <w:rPr>
          <w:b/>
          <w:noProof/>
          <w:color w:val="000000" w:themeColor="text1"/>
          <w:sz w:val="23"/>
          <w:u w:val="single"/>
        </w:rPr>
        <w:t xml:space="preserve">  </w:t>
      </w:r>
      <w:r w:rsidR="00B21731" w:rsidRPr="00984D1E">
        <w:rPr>
          <w:b/>
          <w:noProof/>
          <w:color w:val="000000" w:themeColor="text1"/>
          <w:sz w:val="23"/>
        </w:rPr>
        <w:t>C</w:t>
      </w:r>
      <w:r w:rsidR="00B21731" w:rsidRPr="00984D1E">
        <w:rPr>
          <w:b/>
          <w:noProof/>
          <w:color w:val="000000" w:themeColor="text1"/>
          <w:sz w:val="23"/>
          <w:u w:val="single"/>
        </w:rPr>
        <w:t xml:space="preserve"> </w:t>
      </w:r>
      <w:r w:rsidR="00B21731" w:rsidRPr="00984D1E">
        <w:rPr>
          <w:b/>
          <w:noProof/>
          <w:color w:val="000000" w:themeColor="text1"/>
          <w:sz w:val="28"/>
        </w:rPr>
        <w:t>R</w:t>
      </w:r>
    </w:p>
    <w:p w14:paraId="008C2B4E" w14:textId="77777777" w:rsidR="00C254C2" w:rsidRPr="00984D1E" w:rsidRDefault="00C254C2">
      <w:pPr>
        <w:pStyle w:val="a3"/>
        <w:spacing w:before="6"/>
        <w:rPr>
          <w:b/>
          <w:noProof/>
          <w:color w:val="000000" w:themeColor="text1"/>
        </w:rPr>
      </w:pPr>
    </w:p>
    <w:p w14:paraId="1C65F075" w14:textId="77777777" w:rsidR="00C254C2" w:rsidRPr="00984D1E" w:rsidRDefault="00B21731">
      <w:pPr>
        <w:ind w:left="926"/>
        <w:rPr>
          <w:b/>
          <w:noProof/>
          <w:color w:val="000000" w:themeColor="text1"/>
          <w:sz w:val="25"/>
        </w:rPr>
      </w:pPr>
      <w:r w:rsidRPr="00984D1E">
        <w:rPr>
          <w:b/>
          <w:noProof/>
          <w:color w:val="000000" w:themeColor="text1"/>
          <w:sz w:val="25"/>
        </w:rPr>
        <w:t>2.2-2.4</w:t>
      </w:r>
    </w:p>
    <w:p w14:paraId="0DC676EC" w14:textId="77777777" w:rsidR="00C254C2" w:rsidRPr="00984D1E" w:rsidRDefault="00C254C2">
      <w:pPr>
        <w:rPr>
          <w:noProof/>
          <w:color w:val="000000" w:themeColor="text1"/>
          <w:sz w:val="25"/>
        </w:rPr>
        <w:sectPr w:rsidR="00C254C2" w:rsidRPr="00984D1E">
          <w:type w:val="continuous"/>
          <w:pgSz w:w="11910" w:h="16840"/>
          <w:pgMar w:top="1040" w:right="200" w:bottom="280" w:left="1400" w:header="720" w:footer="720" w:gutter="0"/>
          <w:cols w:num="4" w:space="720" w:equalWidth="0">
            <w:col w:w="1997" w:space="40"/>
            <w:col w:w="1668" w:space="39"/>
            <w:col w:w="2358" w:space="40"/>
            <w:col w:w="4168"/>
          </w:cols>
        </w:sectPr>
      </w:pPr>
    </w:p>
    <w:p w14:paraId="11CD067A" w14:textId="77777777" w:rsidR="00C254C2" w:rsidRPr="00984D1E" w:rsidRDefault="00C254C2">
      <w:pPr>
        <w:pStyle w:val="a3"/>
        <w:rPr>
          <w:b/>
          <w:noProof/>
          <w:color w:val="000000" w:themeColor="text1"/>
          <w:sz w:val="20"/>
        </w:rPr>
      </w:pPr>
    </w:p>
    <w:p w14:paraId="017E4423" w14:textId="77777777" w:rsidR="00C254C2" w:rsidRPr="00984D1E" w:rsidRDefault="00C254C2">
      <w:pPr>
        <w:pStyle w:val="a3"/>
        <w:rPr>
          <w:b/>
          <w:noProof/>
          <w:color w:val="000000" w:themeColor="text1"/>
          <w:sz w:val="20"/>
        </w:rPr>
      </w:pPr>
    </w:p>
    <w:p w14:paraId="6408AB52" w14:textId="77777777" w:rsidR="00C254C2" w:rsidRPr="00984D1E" w:rsidRDefault="00C254C2">
      <w:pPr>
        <w:pStyle w:val="a3"/>
        <w:spacing w:before="7"/>
        <w:rPr>
          <w:b/>
          <w:noProof/>
          <w:color w:val="000000" w:themeColor="text1"/>
          <w:sz w:val="16"/>
        </w:rPr>
      </w:pPr>
    </w:p>
    <w:p w14:paraId="3BA15E9E" w14:textId="77777777" w:rsidR="00C254C2" w:rsidRPr="00984D1E" w:rsidRDefault="00C254C2">
      <w:pPr>
        <w:rPr>
          <w:noProof/>
          <w:color w:val="000000" w:themeColor="text1"/>
          <w:sz w:val="16"/>
        </w:rPr>
        <w:sectPr w:rsidR="00C254C2" w:rsidRPr="00984D1E">
          <w:type w:val="continuous"/>
          <w:pgSz w:w="11910" w:h="16840"/>
          <w:pgMar w:top="1040" w:right="200" w:bottom="280" w:left="1400" w:header="720" w:footer="720" w:gutter="0"/>
          <w:cols w:space="720"/>
        </w:sectPr>
      </w:pPr>
    </w:p>
    <w:p w14:paraId="38B7975C" w14:textId="77777777" w:rsidR="00C254C2" w:rsidRPr="00984D1E" w:rsidRDefault="00CB66C5">
      <w:pPr>
        <w:tabs>
          <w:tab w:val="left" w:pos="3996"/>
        </w:tabs>
        <w:spacing w:before="95"/>
        <w:ind w:left="2172"/>
        <w:rPr>
          <w:b/>
          <w:noProof/>
          <w:color w:val="000000" w:themeColor="text1"/>
          <w:sz w:val="27"/>
        </w:rPr>
      </w:pPr>
      <w:r>
        <w:rPr>
          <w:noProof/>
          <w:color w:val="000000" w:themeColor="text1"/>
        </w:rPr>
        <w:lastRenderedPageBreak/>
        <w:pict w14:anchorId="5418A4DE">
          <v:group id="_x0000_s16895" style="position:absolute;left:0;text-align:left;margin-left:199.55pt;margin-top:-4.25pt;width:69.3pt;height:39.9pt;z-index:-251554816;mso-position-horizontal-relative:page" coordorigin="3991,-85" coordsize="1386,798">
            <v:line id="_x0000_s16906" style="position:absolute" from="4221,314" to="4440,706" strokeweight=".24536mm"/>
            <v:line id="_x0000_s16905" style="position:absolute" from="4281,314" to="4470,652" strokeweight=".24536mm"/>
            <v:line id="_x0000_s16904" style="position:absolute" from="4440,706" to="4877,706" strokeweight=".25156mm"/>
            <v:line id="_x0000_s16903" style="position:absolute" from="4877,706" to="5096,314" strokeweight=".24536mm"/>
            <v:line id="_x0000_s16902" style="position:absolute" from="4847,652" to="5036,314" strokeweight=".24536mm"/>
            <v:line id="_x0000_s16901" style="position:absolute" from="5096,314" to="4877,-77" strokeweight=".24536mm"/>
            <v:line id="_x0000_s16900" style="position:absolute" from="4877,-77" to="4440,-77" strokeweight=".25156mm"/>
            <v:line id="_x0000_s16899" style="position:absolute" from="4847,-23" to="4470,-23" strokeweight=".25156mm"/>
            <v:line id="_x0000_s16898" style="position:absolute" from="4440,-77" to="4221,314" strokeweight=".24536mm"/>
            <v:line id="_x0000_s16897" style="position:absolute" from="4221,314" to="3991,314" strokeweight=".25156mm"/>
            <v:line id="_x0000_s16896" style="position:absolute" from="5096,314" to="5376,314" strokeweight=".25156mm"/>
            <w10:wrap anchorx="page"/>
          </v:group>
        </w:pict>
      </w:r>
      <w:r w:rsidR="00B21731" w:rsidRPr="00984D1E">
        <w:rPr>
          <w:b/>
          <w:noProof/>
          <w:color w:val="000000" w:themeColor="text1"/>
          <w:sz w:val="27"/>
        </w:rPr>
        <w:t>R=</w:t>
      </w:r>
      <w:r w:rsidR="00B21731" w:rsidRPr="00984D1E">
        <w:rPr>
          <w:b/>
          <w:noProof/>
          <w:color w:val="000000" w:themeColor="text1"/>
          <w:sz w:val="27"/>
        </w:rPr>
        <w:tab/>
      </w:r>
      <w:r w:rsidR="00B21731" w:rsidRPr="00984D1E">
        <w:rPr>
          <w:b/>
          <w:noProof/>
          <w:color w:val="000000" w:themeColor="text1"/>
          <w:sz w:val="23"/>
        </w:rPr>
        <w:t xml:space="preserve">F </w:t>
      </w:r>
      <w:r w:rsidR="00B21731" w:rsidRPr="00984D1E">
        <w:rPr>
          <w:b/>
          <w:noProof/>
          <w:color w:val="000000" w:themeColor="text1"/>
          <w:sz w:val="27"/>
        </w:rPr>
        <w:t>(2.2);</w:t>
      </w:r>
    </w:p>
    <w:p w14:paraId="76367498" w14:textId="77777777" w:rsidR="00C254C2" w:rsidRPr="00984D1E" w:rsidRDefault="00B21731">
      <w:pPr>
        <w:spacing w:before="111"/>
        <w:ind w:left="1504"/>
        <w:rPr>
          <w:b/>
          <w:noProof/>
          <w:color w:val="000000" w:themeColor="text1"/>
          <w:sz w:val="27"/>
        </w:rPr>
      </w:pPr>
      <w:r w:rsidRPr="00984D1E">
        <w:rPr>
          <w:noProof/>
          <w:color w:val="000000" w:themeColor="text1"/>
        </w:rPr>
        <w:br w:type="column"/>
      </w:r>
      <w:r w:rsidRPr="00984D1E">
        <w:rPr>
          <w:b/>
          <w:noProof/>
          <w:color w:val="000000" w:themeColor="text1"/>
          <w:sz w:val="27"/>
        </w:rPr>
        <w:lastRenderedPageBreak/>
        <w:t>(2.3);</w:t>
      </w:r>
    </w:p>
    <w:p w14:paraId="2223D2B2" w14:textId="77777777" w:rsidR="00C254C2" w:rsidRPr="00984D1E" w:rsidRDefault="00C254C2">
      <w:pPr>
        <w:pStyle w:val="a3"/>
        <w:spacing w:before="2"/>
        <w:rPr>
          <w:b/>
          <w:noProof/>
          <w:color w:val="000000" w:themeColor="text1"/>
          <w:sz w:val="29"/>
        </w:rPr>
      </w:pPr>
    </w:p>
    <w:p w14:paraId="5356CAA8" w14:textId="77777777" w:rsidR="00C254C2" w:rsidRPr="00984D1E" w:rsidRDefault="00CB66C5">
      <w:pPr>
        <w:ind w:left="1372"/>
        <w:rPr>
          <w:b/>
          <w:noProof/>
          <w:color w:val="000000" w:themeColor="text1"/>
          <w:sz w:val="23"/>
        </w:rPr>
      </w:pPr>
      <w:r>
        <w:rPr>
          <w:noProof/>
          <w:color w:val="000000" w:themeColor="text1"/>
        </w:rPr>
        <w:pict w14:anchorId="5079B0C3">
          <v:group id="_x0000_s16883" style="position:absolute;left:0;text-align:left;margin-left:317.95pt;margin-top:-42.7pt;width:63.9pt;height:49pt;z-index:250758144;mso-position-horizontal-relative:page" coordorigin="6359,-854" coordsize="1278,980">
            <v:line id="_x0000_s16894" style="position:absolute" from="6754,-455" to="6973,-63" strokeweight=".24536mm"/>
            <v:line id="_x0000_s16893" style="position:absolute" from="6815,-455" to="7003,-117" strokeweight=".24536mm"/>
            <v:line id="_x0000_s16892" style="position:absolute" from="6973,-63" to="7411,-63" strokeweight=".25156mm"/>
            <v:line id="_x0000_s16891" style="position:absolute" from="7411,-63" to="7630,-455" strokeweight=".24536mm"/>
            <v:line id="_x0000_s16890" style="position:absolute" from="7380,-117" to="7569,-455" strokeweight=".24536mm"/>
            <v:line id="_x0000_s16889" style="position:absolute" from="7630,-455" to="7411,-847" strokeweight=".24536mm"/>
            <v:line id="_x0000_s16888" style="position:absolute" from="7411,-847" to="6973,-847" strokeweight=".25156mm"/>
            <v:line id="_x0000_s16887" style="position:absolute" from="7380,-792" to="7003,-792" strokeweight=".25156mm"/>
            <v:line id="_x0000_s16886" style="position:absolute" from="6973,-847" to="6754,-455" strokeweight=".24536mm"/>
            <v:line id="_x0000_s16885" style="position:absolute" from="6754,-455" to="6359,-455" strokeweight=".25156mm"/>
            <v:line id="_x0000_s16884" style="position:absolute" from="7411,-63" to="7618,119" strokeweight=".24803mm"/>
            <w10:wrap anchorx="page"/>
          </v:group>
        </w:pict>
      </w:r>
      <w:r w:rsidR="00B21731" w:rsidRPr="00984D1E">
        <w:rPr>
          <w:b/>
          <w:noProof/>
          <w:color w:val="000000" w:themeColor="text1"/>
          <w:sz w:val="23"/>
        </w:rPr>
        <w:t>F</w:t>
      </w:r>
    </w:p>
    <w:p w14:paraId="43A9809F" w14:textId="77777777" w:rsidR="00C254C2" w:rsidRPr="00984D1E" w:rsidRDefault="00B21731">
      <w:pPr>
        <w:spacing w:before="91"/>
        <w:ind w:left="1503" w:right="1254"/>
        <w:jc w:val="center"/>
        <w:rPr>
          <w:b/>
          <w:noProof/>
          <w:color w:val="000000" w:themeColor="text1"/>
          <w:sz w:val="27"/>
        </w:rPr>
      </w:pPr>
      <w:r w:rsidRPr="00984D1E">
        <w:rPr>
          <w:noProof/>
          <w:color w:val="000000" w:themeColor="text1"/>
        </w:rPr>
        <w:br w:type="column"/>
      </w:r>
      <w:r w:rsidRPr="00984D1E">
        <w:rPr>
          <w:b/>
          <w:noProof/>
          <w:color w:val="000000" w:themeColor="text1"/>
          <w:sz w:val="27"/>
        </w:rPr>
        <w:lastRenderedPageBreak/>
        <w:t>(2.4)</w:t>
      </w:r>
    </w:p>
    <w:p w14:paraId="58B83BB0" w14:textId="77777777" w:rsidR="00C254C2" w:rsidRPr="00984D1E" w:rsidRDefault="00C254C2">
      <w:pPr>
        <w:jc w:val="center"/>
        <w:rPr>
          <w:noProof/>
          <w:color w:val="000000" w:themeColor="text1"/>
          <w:sz w:val="27"/>
        </w:rPr>
        <w:sectPr w:rsidR="00C254C2" w:rsidRPr="00984D1E">
          <w:type w:val="continuous"/>
          <w:pgSz w:w="11910" w:h="16840"/>
          <w:pgMar w:top="1040" w:right="200" w:bottom="280" w:left="1400" w:header="720" w:footer="720" w:gutter="0"/>
          <w:cols w:num="3" w:space="720" w:equalWidth="0">
            <w:col w:w="4823" w:space="40"/>
            <w:col w:w="2093" w:space="39"/>
            <w:col w:w="3315"/>
          </w:cols>
        </w:sectPr>
      </w:pPr>
    </w:p>
    <w:p w14:paraId="2ED6A64E" w14:textId="53F41F44" w:rsidR="00C254C2" w:rsidRPr="00984D1E" w:rsidRDefault="00CB66C5">
      <w:pPr>
        <w:pStyle w:val="a3"/>
        <w:spacing w:before="44"/>
        <w:ind w:left="301" w:right="503" w:firstLine="566"/>
        <w:jc w:val="both"/>
        <w:rPr>
          <w:noProof/>
          <w:color w:val="000000" w:themeColor="text1"/>
        </w:rPr>
      </w:pPr>
      <w:r>
        <w:rPr>
          <w:noProof/>
          <w:color w:val="000000" w:themeColor="text1"/>
        </w:rPr>
        <w:lastRenderedPageBreak/>
        <w:pict w14:anchorId="677F1A0E">
          <v:group id="_x0000_s16870" style="position:absolute;left:0;text-align:left;margin-left:426.7pt;margin-top:-57.9pt;width:63.9pt;height:54.75pt;z-index:250757120;mso-position-horizontal-relative:page" coordorigin="8534,-1158" coordsize="1278,1095">
            <v:line id="_x0000_s16882" style="position:absolute" from="8929,-759" to="9148,-367" strokeweight=".24536mm"/>
            <v:line id="_x0000_s16881" style="position:absolute" from="8990,-759" to="9178,-421" strokeweight=".24536mm"/>
            <v:line id="_x0000_s16880" style="position:absolute" from="9148,-367" to="9586,-367" strokeweight=".25156mm"/>
            <v:line id="_x0000_s16879" style="position:absolute" from="9586,-367" to="9805,-759" strokeweight=".24536mm"/>
            <v:line id="_x0000_s16878" style="position:absolute" from="9555,-421" to="9744,-759" strokeweight=".24536mm"/>
            <v:line id="_x0000_s16877" style="position:absolute" from="9805,-759" to="9586,-1151" strokeweight=".24536mm"/>
            <v:line id="_x0000_s16876" style="position:absolute" from="9586,-1151" to="9148,-1151" strokeweight=".25156mm"/>
            <v:line id="_x0000_s16875" style="position:absolute" from="9555,-1096" to="9178,-1096" strokeweight=".25156mm"/>
            <v:line id="_x0000_s16874" style="position:absolute" from="9148,-1151" to="8929,-759" strokeweight=".24536mm"/>
            <v:line id="_x0000_s16873" style="position:absolute" from="8929,-759" to="8534,-759" strokeweight=".25156mm"/>
            <v:line id="_x0000_s16872" style="position:absolute" from="9148,-367" to="8961,-212" strokeweight=".24822mm"/>
            <v:shape id="_x0000_s16871" type="#_x0000_t202" style="position:absolute;left:8534;top:-1158;width:1278;height:1095" filled="f" stroked="f">
              <v:textbox inset="0,0,0,0">
                <w:txbxContent>
                  <w:p w14:paraId="6EBFE596" w14:textId="77777777" w:rsidR="00CB66C5" w:rsidRDefault="00CB66C5">
                    <w:pPr>
                      <w:rPr>
                        <w:sz w:val="26"/>
                      </w:rPr>
                    </w:pPr>
                  </w:p>
                  <w:p w14:paraId="52D7ABB2" w14:textId="77777777" w:rsidR="00CB66C5" w:rsidRDefault="00CB66C5">
                    <w:pPr>
                      <w:rPr>
                        <w:sz w:val="26"/>
                      </w:rPr>
                    </w:pPr>
                  </w:p>
                  <w:p w14:paraId="36E29D69" w14:textId="77777777" w:rsidR="00CB66C5" w:rsidRDefault="00CB66C5">
                    <w:pPr>
                      <w:spacing w:before="231"/>
                      <w:ind w:left="259"/>
                      <w:rPr>
                        <w:b/>
                        <w:sz w:val="23"/>
                      </w:rPr>
                    </w:pPr>
                    <w:r>
                      <w:rPr>
                        <w:b/>
                        <w:sz w:val="23"/>
                      </w:rPr>
                      <w:t>F</w:t>
                    </w:r>
                  </w:p>
                </w:txbxContent>
              </v:textbox>
            </v:shape>
            <w10:wrap anchorx="page"/>
          </v:group>
        </w:pict>
      </w:r>
      <w:r w:rsidR="00B21731" w:rsidRPr="00984D1E">
        <w:rPr>
          <w:noProof/>
          <w:color w:val="000000" w:themeColor="text1"/>
        </w:rPr>
        <w:t>Реакция қоспа</w:t>
      </w:r>
      <w:r w:rsidR="001154A8" w:rsidRPr="001154A8">
        <w:rPr>
          <w:noProof/>
          <w:vanish/>
          <w:color w:val="000000" w:themeColor="text1"/>
          <w:spacing w:val="-20"/>
          <w:w w:val="1"/>
        </w:rPr>
        <w:t>‬</w:t>
      </w:r>
      <w:r w:rsidR="001154A8">
        <w:rPr>
          <w:noProof/>
          <w:color w:val="000000" w:themeColor="text1"/>
        </w:rPr>
        <w:t xml:space="preserve">сы </w:t>
      </w:r>
      <w:r w:rsidR="00B21731" w:rsidRPr="00984D1E">
        <w:rPr>
          <w:noProof/>
          <w:color w:val="000000" w:themeColor="text1"/>
        </w:rPr>
        <w:t>1 сағат бойы араластырыл</w:t>
      </w:r>
      <w:r w:rsidR="001154A8" w:rsidRPr="001154A8">
        <w:rPr>
          <w:noProof/>
          <w:vanish/>
          <w:color w:val="000000" w:themeColor="text1"/>
          <w:spacing w:val="-20"/>
          <w:w w:val="1"/>
        </w:rPr>
        <w:t>‬</w:t>
      </w:r>
      <w:r w:rsidR="001154A8">
        <w:rPr>
          <w:noProof/>
          <w:color w:val="000000" w:themeColor="text1"/>
        </w:rPr>
        <w:t>ды.</w:t>
      </w:r>
      <w:r w:rsidR="00B21731" w:rsidRPr="00984D1E">
        <w:rPr>
          <w:noProof/>
          <w:color w:val="000000" w:themeColor="text1"/>
        </w:rPr>
        <w:t xml:space="preserve"> Реакция</w:t>
      </w:r>
      <w:r w:rsidR="001154A8" w:rsidRPr="001154A8">
        <w:rPr>
          <w:noProof/>
          <w:vanish/>
          <w:color w:val="000000" w:themeColor="text1"/>
          <w:spacing w:val="-20"/>
          <w:w w:val="1"/>
        </w:rPr>
        <w:t>‬</w:t>
      </w:r>
      <w:r w:rsidR="001154A8">
        <w:rPr>
          <w:noProof/>
          <w:color w:val="000000" w:themeColor="text1"/>
        </w:rPr>
        <w:t xml:space="preserve">ның </w:t>
      </w:r>
      <w:r w:rsidR="00B21731" w:rsidRPr="00984D1E">
        <w:rPr>
          <w:noProof/>
          <w:color w:val="000000" w:themeColor="text1"/>
        </w:rPr>
        <w:t>жүру бары</w:t>
      </w:r>
      <w:r w:rsidR="001154A8" w:rsidRPr="001154A8">
        <w:rPr>
          <w:noProof/>
          <w:vanish/>
          <w:color w:val="000000" w:themeColor="text1"/>
          <w:spacing w:val="-20"/>
          <w:w w:val="1"/>
        </w:rPr>
        <w:t>‬</w:t>
      </w:r>
      <w:r w:rsidR="001154A8">
        <w:rPr>
          <w:noProof/>
          <w:color w:val="000000" w:themeColor="text1"/>
        </w:rPr>
        <w:t xml:space="preserve">сы </w:t>
      </w:r>
      <w:r w:rsidR="00B21731" w:rsidRPr="00984D1E">
        <w:rPr>
          <w:noProof/>
          <w:color w:val="000000" w:themeColor="text1"/>
        </w:rPr>
        <w:t>ЖҚХ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00B21731" w:rsidRPr="00984D1E">
        <w:rPr>
          <w:noProof/>
          <w:color w:val="000000" w:themeColor="text1"/>
        </w:rPr>
        <w:t>бақылан</w:t>
      </w:r>
      <w:r w:rsidR="001154A8" w:rsidRPr="001154A8">
        <w:rPr>
          <w:noProof/>
          <w:vanish/>
          <w:color w:val="000000" w:themeColor="text1"/>
          <w:spacing w:val="-20"/>
          <w:w w:val="1"/>
        </w:rPr>
        <w:t>‬</w:t>
      </w:r>
      <w:r w:rsidR="001154A8">
        <w:rPr>
          <w:noProof/>
          <w:color w:val="000000" w:themeColor="text1"/>
        </w:rPr>
        <w:t>ды.</w:t>
      </w:r>
      <w:r w:rsidR="00B21731" w:rsidRPr="00984D1E">
        <w:rPr>
          <w:noProof/>
          <w:color w:val="000000" w:themeColor="text1"/>
        </w:rPr>
        <w:t xml:space="preserve"> Бастап</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қы </w:t>
      </w:r>
      <w:r w:rsidR="00B21731" w:rsidRPr="00984D1E">
        <w:rPr>
          <w:noProof/>
          <w:color w:val="000000" w:themeColor="text1"/>
        </w:rPr>
        <w:t>аминдер</w:t>
      </w:r>
      <w:r w:rsidR="001154A8" w:rsidRPr="001154A8">
        <w:rPr>
          <w:noProof/>
          <w:vanish/>
          <w:color w:val="000000" w:themeColor="text1"/>
          <w:spacing w:val="-20"/>
          <w:w w:val="1"/>
        </w:rPr>
        <w:t>‬</w:t>
      </w:r>
      <w:r w:rsidR="001154A8">
        <w:rPr>
          <w:noProof/>
          <w:color w:val="000000" w:themeColor="text1"/>
        </w:rPr>
        <w:t xml:space="preserve">дің </w:t>
      </w:r>
      <w:r w:rsidR="00B21731" w:rsidRPr="00984D1E">
        <w:rPr>
          <w:noProof/>
          <w:color w:val="000000" w:themeColor="text1"/>
        </w:rPr>
        <w:t>гидрохлоридтері</w:t>
      </w:r>
      <w:r w:rsidR="001154A8" w:rsidRPr="001154A8">
        <w:rPr>
          <w:noProof/>
          <w:vanish/>
          <w:color w:val="000000" w:themeColor="text1"/>
          <w:spacing w:val="-20"/>
          <w:w w:val="1"/>
        </w:rPr>
        <w:t>‬</w:t>
      </w:r>
      <w:r w:rsidR="001154A8">
        <w:rPr>
          <w:noProof/>
          <w:color w:val="000000" w:themeColor="text1"/>
        </w:rPr>
        <w:t xml:space="preserve">нің </w:t>
      </w:r>
      <w:r w:rsidR="00B21731" w:rsidRPr="00984D1E">
        <w:rPr>
          <w:noProof/>
          <w:color w:val="000000" w:themeColor="text1"/>
        </w:rPr>
        <w:t>тұнбалары сүзіл</w:t>
      </w:r>
      <w:r w:rsidR="001154A8" w:rsidRPr="001154A8">
        <w:rPr>
          <w:noProof/>
          <w:vanish/>
          <w:color w:val="000000" w:themeColor="text1"/>
          <w:spacing w:val="-20"/>
          <w:w w:val="1"/>
        </w:rPr>
        <w:t>‬</w:t>
      </w:r>
      <w:r w:rsidR="001154A8">
        <w:rPr>
          <w:noProof/>
          <w:color w:val="000000" w:themeColor="text1"/>
        </w:rPr>
        <w:t>ді,</w:t>
      </w:r>
      <w:r w:rsidR="00B21731" w:rsidRPr="00984D1E">
        <w:rPr>
          <w:noProof/>
          <w:color w:val="000000" w:themeColor="text1"/>
        </w:rPr>
        <w:t xml:space="preserve"> органика</w:t>
      </w:r>
      <w:r w:rsidR="001154A8" w:rsidRPr="001154A8">
        <w:rPr>
          <w:noProof/>
          <w:vanish/>
          <w:color w:val="000000" w:themeColor="text1"/>
          <w:spacing w:val="-20"/>
          <w:w w:val="1"/>
        </w:rPr>
        <w:t>‬</w:t>
      </w:r>
      <w:r w:rsidR="001154A8">
        <w:rPr>
          <w:noProof/>
          <w:color w:val="000000" w:themeColor="text1"/>
        </w:rPr>
        <w:t xml:space="preserve">лық </w:t>
      </w:r>
      <w:r w:rsidR="00B21731" w:rsidRPr="00984D1E">
        <w:rPr>
          <w:noProof/>
          <w:color w:val="000000" w:themeColor="text1"/>
        </w:rPr>
        <w:t>ерітін</w:t>
      </w:r>
      <w:r w:rsidR="001154A8" w:rsidRPr="001154A8">
        <w:rPr>
          <w:noProof/>
          <w:vanish/>
          <w:color w:val="000000" w:themeColor="text1"/>
          <w:spacing w:val="-20"/>
          <w:w w:val="1"/>
        </w:rPr>
        <w:t>‬</w:t>
      </w:r>
      <w:r w:rsidR="001154A8">
        <w:rPr>
          <w:noProof/>
          <w:color w:val="000000" w:themeColor="text1"/>
        </w:rPr>
        <w:t xml:space="preserve">ді </w:t>
      </w:r>
      <w:r w:rsidR="00B21731" w:rsidRPr="00984D1E">
        <w:rPr>
          <w:noProof/>
          <w:color w:val="000000" w:themeColor="text1"/>
        </w:rPr>
        <w:t>кепкен</w:t>
      </w:r>
      <w:r w:rsidR="001154A8" w:rsidRPr="001154A8">
        <w:rPr>
          <w:noProof/>
          <w:vanish/>
          <w:color w:val="000000" w:themeColor="text1"/>
          <w:spacing w:val="-20"/>
          <w:w w:val="1"/>
        </w:rPr>
        <w:t>‬</w:t>
      </w:r>
      <w:r w:rsidR="001154A8">
        <w:rPr>
          <w:noProof/>
          <w:color w:val="000000" w:themeColor="text1"/>
        </w:rPr>
        <w:t xml:space="preserve">ге </w:t>
      </w:r>
      <w:r w:rsidR="00B21731" w:rsidRPr="00984D1E">
        <w:rPr>
          <w:noProof/>
          <w:color w:val="000000" w:themeColor="text1"/>
        </w:rPr>
        <w:t>дей</w:t>
      </w:r>
      <w:r w:rsidR="001154A8" w:rsidRPr="001154A8">
        <w:rPr>
          <w:noProof/>
          <w:vanish/>
          <w:color w:val="000000" w:themeColor="text1"/>
          <w:spacing w:val="-20"/>
          <w:w w:val="1"/>
        </w:rPr>
        <w:t>‬</w:t>
      </w:r>
      <w:r w:rsidR="001154A8">
        <w:rPr>
          <w:noProof/>
          <w:color w:val="000000" w:themeColor="text1"/>
        </w:rPr>
        <w:t xml:space="preserve">ін </w:t>
      </w:r>
      <w:r w:rsidR="00B21731" w:rsidRPr="00984D1E">
        <w:rPr>
          <w:noProof/>
          <w:color w:val="000000" w:themeColor="text1"/>
        </w:rPr>
        <w:t>булан</w:t>
      </w:r>
      <w:r w:rsidR="001154A8" w:rsidRPr="001154A8">
        <w:rPr>
          <w:noProof/>
          <w:vanish/>
          <w:color w:val="000000" w:themeColor="text1"/>
          <w:spacing w:val="-20"/>
          <w:w w:val="1"/>
        </w:rPr>
        <w:t>‬</w:t>
      </w:r>
      <w:r w:rsidR="001154A8">
        <w:rPr>
          <w:noProof/>
          <w:color w:val="000000" w:themeColor="text1"/>
        </w:rPr>
        <w:t>ды,</w:t>
      </w:r>
      <w:r w:rsidR="00B21731" w:rsidRPr="00984D1E">
        <w:rPr>
          <w:noProof/>
          <w:color w:val="000000" w:themeColor="text1"/>
        </w:rPr>
        <w:t xml:space="preserve"> қал</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ық </w:t>
      </w:r>
      <w:r w:rsidR="00B21731" w:rsidRPr="00984D1E">
        <w:rPr>
          <w:noProof/>
          <w:color w:val="000000" w:themeColor="text1"/>
        </w:rPr>
        <w:t>реакция өнімдері мақсат</w:t>
      </w:r>
      <w:r w:rsidR="001154A8" w:rsidRPr="001154A8">
        <w:rPr>
          <w:noProof/>
          <w:vanish/>
          <w:color w:val="000000" w:themeColor="text1"/>
          <w:spacing w:val="-20"/>
          <w:w w:val="1"/>
        </w:rPr>
        <w:t>‬</w:t>
      </w:r>
      <w:r w:rsidR="001154A8">
        <w:rPr>
          <w:noProof/>
          <w:color w:val="000000" w:themeColor="text1"/>
        </w:rPr>
        <w:t xml:space="preserve">ты </w:t>
      </w:r>
      <w:r w:rsidR="00B21731" w:rsidRPr="00984D1E">
        <w:rPr>
          <w:noProof/>
          <w:color w:val="000000" w:themeColor="text1"/>
        </w:rPr>
        <w:t>– карбон қышқылдары</w:t>
      </w:r>
      <w:r w:rsidR="001154A8" w:rsidRPr="001154A8">
        <w:rPr>
          <w:noProof/>
          <w:vanish/>
          <w:color w:val="000000" w:themeColor="text1"/>
          <w:spacing w:val="-20"/>
          <w:w w:val="1"/>
        </w:rPr>
        <w:t>‬</w:t>
      </w:r>
      <w:r w:rsidR="001154A8">
        <w:rPr>
          <w:noProof/>
          <w:color w:val="000000" w:themeColor="text1"/>
        </w:rPr>
        <w:t xml:space="preserve">ның </w:t>
      </w:r>
      <w:r w:rsidR="00B21731" w:rsidRPr="00984D1E">
        <w:rPr>
          <w:noProof/>
          <w:color w:val="000000" w:themeColor="text1"/>
        </w:rPr>
        <w:t>(2.2-2.4) амидтері бол</w:t>
      </w:r>
      <w:r w:rsidR="001154A8" w:rsidRPr="001154A8">
        <w:rPr>
          <w:noProof/>
          <w:vanish/>
          <w:color w:val="000000" w:themeColor="text1"/>
          <w:spacing w:val="-20"/>
          <w:w w:val="1"/>
        </w:rPr>
        <w:t>‬</w:t>
      </w:r>
      <w:r w:rsidR="001154A8">
        <w:rPr>
          <w:noProof/>
          <w:color w:val="000000" w:themeColor="text1"/>
        </w:rPr>
        <w:t xml:space="preserve">ып </w:t>
      </w:r>
      <w:r w:rsidR="00B21731" w:rsidRPr="00984D1E">
        <w:rPr>
          <w:noProof/>
          <w:color w:val="000000" w:themeColor="text1"/>
        </w:rPr>
        <w:t>табыла</w:t>
      </w:r>
      <w:r w:rsidR="001154A8" w:rsidRPr="001154A8">
        <w:rPr>
          <w:noProof/>
          <w:vanish/>
          <w:color w:val="000000" w:themeColor="text1"/>
          <w:spacing w:val="-20"/>
          <w:w w:val="1"/>
        </w:rPr>
        <w:t>‬</w:t>
      </w:r>
      <w:r w:rsidR="001154A8">
        <w:rPr>
          <w:noProof/>
          <w:color w:val="000000" w:themeColor="text1"/>
        </w:rPr>
        <w:t>ды.</w:t>
      </w:r>
    </w:p>
    <w:p w14:paraId="7BB6D03B" w14:textId="5033A8CD" w:rsidR="00C254C2" w:rsidRPr="00984D1E" w:rsidRDefault="00B21731">
      <w:pPr>
        <w:pStyle w:val="a3"/>
        <w:ind w:left="301" w:right="504" w:firstLine="566"/>
        <w:jc w:val="both"/>
        <w:rPr>
          <w:noProof/>
          <w:color w:val="000000" w:themeColor="text1"/>
        </w:rPr>
      </w:pPr>
      <w:r w:rsidRPr="00984D1E">
        <w:rPr>
          <w:noProof/>
          <w:color w:val="000000" w:themeColor="text1"/>
        </w:rPr>
        <w:t>Синтезде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амид</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 xml:space="preserve">ИҚ, ЯМР </w:t>
      </w:r>
      <w:r w:rsidR="00D92218" w:rsidRPr="00984D1E">
        <w:rPr>
          <w:noProof/>
          <w:color w:val="000000" w:themeColor="text1"/>
          <w:vertAlign w:val="superscript"/>
        </w:rPr>
        <w:t>13C</w:t>
      </w:r>
      <w:r w:rsidRPr="00984D1E">
        <w:rPr>
          <w:noProof/>
          <w:color w:val="000000" w:themeColor="text1"/>
        </w:rPr>
        <w:t xml:space="preserve"> спектроскопия деректері, дарал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 ж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ба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хроматография негі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оқшаулан</w:t>
      </w:r>
      <w:r w:rsidR="001154A8" w:rsidRPr="001154A8">
        <w:rPr>
          <w:noProof/>
          <w:vanish/>
          <w:color w:val="000000" w:themeColor="text1"/>
          <w:spacing w:val="-20"/>
          <w:w w:val="1"/>
        </w:rPr>
        <w:t>‬</w:t>
      </w:r>
      <w:r w:rsidR="001154A8">
        <w:rPr>
          <w:noProof/>
          <w:color w:val="000000" w:themeColor="text1"/>
        </w:rPr>
        <w:t>ған,</w:t>
      </w:r>
      <w:r w:rsidRPr="00984D1E">
        <w:rPr>
          <w:noProof/>
          <w:color w:val="000000" w:themeColor="text1"/>
        </w:rPr>
        <w:t xml:space="preserve"> тазарты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сипаттал</w:t>
      </w:r>
      <w:r w:rsidR="001154A8" w:rsidRPr="001154A8">
        <w:rPr>
          <w:noProof/>
          <w:vanish/>
          <w:color w:val="000000" w:themeColor="text1"/>
          <w:spacing w:val="-20"/>
          <w:w w:val="1"/>
        </w:rPr>
        <w:t>‬</w:t>
      </w:r>
      <w:r w:rsidR="001154A8">
        <w:rPr>
          <w:noProof/>
          <w:color w:val="000000" w:themeColor="text1"/>
        </w:rPr>
        <w:t>ған.</w:t>
      </w:r>
      <w:r w:rsidRPr="00984D1E">
        <w:rPr>
          <w:noProof/>
          <w:color w:val="000000" w:themeColor="text1"/>
        </w:rPr>
        <w:t xml:space="preserve"> Шығымы, Rf, элемент</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микроанализ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ИҚ спектроскопия деректері 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 xml:space="preserve">1 – </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беріл</w:t>
      </w:r>
      <w:r w:rsidR="001154A8" w:rsidRPr="001154A8">
        <w:rPr>
          <w:noProof/>
          <w:vanish/>
          <w:color w:val="000000" w:themeColor="text1"/>
          <w:spacing w:val="-20"/>
          <w:w w:val="1"/>
        </w:rPr>
        <w:t>‬</w:t>
      </w:r>
      <w:r w:rsidR="001154A8">
        <w:rPr>
          <w:noProof/>
          <w:color w:val="000000" w:themeColor="text1"/>
        </w:rPr>
        <w:t>ген.</w:t>
      </w:r>
    </w:p>
    <w:p w14:paraId="2F5F55BB" w14:textId="77777777" w:rsidR="00C254C2" w:rsidRPr="00984D1E" w:rsidRDefault="00C254C2">
      <w:pPr>
        <w:pStyle w:val="a3"/>
        <w:rPr>
          <w:noProof/>
          <w:color w:val="000000" w:themeColor="text1"/>
        </w:rPr>
      </w:pPr>
    </w:p>
    <w:p w14:paraId="7768A8CB" w14:textId="4563ED5A" w:rsidR="00C254C2" w:rsidRPr="00984D1E" w:rsidRDefault="00B21731">
      <w:pPr>
        <w:pStyle w:val="a3"/>
        <w:spacing w:before="1"/>
        <w:ind w:left="301" w:hanging="1"/>
        <w:rPr>
          <w:noProof/>
          <w:color w:val="000000" w:themeColor="text1"/>
        </w:rPr>
      </w:pPr>
      <w:r w:rsidRPr="00984D1E">
        <w:rPr>
          <w:noProof/>
          <w:color w:val="000000" w:themeColor="text1"/>
        </w:rPr>
        <w:t>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1 – Амидт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2.2-2.4) шығымы, R</w:t>
      </w:r>
      <w:r w:rsidRPr="00984D1E">
        <w:rPr>
          <w:noProof/>
          <w:color w:val="000000" w:themeColor="text1"/>
          <w:vertAlign w:val="subscript"/>
        </w:rPr>
        <w:t>f</w:t>
      </w:r>
      <w:r w:rsidRPr="00984D1E">
        <w:rPr>
          <w:noProof/>
          <w:color w:val="000000" w:themeColor="text1"/>
        </w:rPr>
        <w:t>, элемент</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микроанализ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ИҚ спектроскопия мәндері</w:t>
      </w:r>
    </w:p>
    <w:p w14:paraId="052066FD" w14:textId="77777777" w:rsidR="00C254C2" w:rsidRPr="00984D1E" w:rsidRDefault="00C254C2">
      <w:pPr>
        <w:pStyle w:val="a3"/>
        <w:spacing w:before="5"/>
        <w:rPr>
          <w:noProof/>
          <w:color w:val="000000" w:themeColor="text1"/>
        </w:rPr>
      </w:pPr>
    </w:p>
    <w:tbl>
      <w:tblPr>
        <w:tblStyle w:val="TableNormal"/>
        <w:tblW w:w="0" w:type="auto"/>
        <w:tblInd w:w="2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277"/>
        <w:gridCol w:w="1275"/>
        <w:gridCol w:w="994"/>
        <w:gridCol w:w="994"/>
        <w:gridCol w:w="850"/>
        <w:gridCol w:w="708"/>
        <w:gridCol w:w="991"/>
        <w:gridCol w:w="993"/>
        <w:gridCol w:w="1454"/>
      </w:tblGrid>
      <w:tr w:rsidR="00C254C2" w:rsidRPr="00984D1E" w14:paraId="690F390B" w14:textId="77777777">
        <w:trPr>
          <w:trHeight w:val="553"/>
        </w:trPr>
        <w:tc>
          <w:tcPr>
            <w:tcW w:w="1277" w:type="dxa"/>
            <w:vMerge w:val="restart"/>
          </w:tcPr>
          <w:p w14:paraId="471BB979" w14:textId="77777777" w:rsidR="00C254C2" w:rsidRPr="00984D1E" w:rsidRDefault="00B21731">
            <w:pPr>
              <w:pStyle w:val="TableParagraph"/>
              <w:spacing w:line="270" w:lineRule="exact"/>
              <w:ind w:left="167"/>
              <w:jc w:val="left"/>
              <w:rPr>
                <w:noProof/>
                <w:color w:val="000000" w:themeColor="text1"/>
                <w:sz w:val="24"/>
              </w:rPr>
            </w:pPr>
            <w:r w:rsidRPr="00984D1E">
              <w:rPr>
                <w:noProof/>
                <w:color w:val="000000" w:themeColor="text1"/>
                <w:sz w:val="24"/>
              </w:rPr>
              <w:t>Қосылыс</w:t>
            </w:r>
          </w:p>
        </w:tc>
        <w:tc>
          <w:tcPr>
            <w:tcW w:w="1275" w:type="dxa"/>
            <w:vMerge w:val="restart"/>
          </w:tcPr>
          <w:p w14:paraId="0DA72E54" w14:textId="77777777" w:rsidR="00C254C2" w:rsidRPr="00984D1E" w:rsidRDefault="00B21731">
            <w:pPr>
              <w:pStyle w:val="TableParagraph"/>
              <w:spacing w:line="270" w:lineRule="exact"/>
              <w:ind w:left="144" w:right="104"/>
              <w:rPr>
                <w:noProof/>
                <w:color w:val="000000" w:themeColor="text1"/>
                <w:sz w:val="24"/>
              </w:rPr>
            </w:pPr>
            <w:r w:rsidRPr="00984D1E">
              <w:rPr>
                <w:noProof/>
                <w:color w:val="000000" w:themeColor="text1"/>
                <w:sz w:val="24"/>
              </w:rPr>
              <w:t>Шығымы</w:t>
            </w:r>
          </w:p>
          <w:p w14:paraId="61A8F80C" w14:textId="77777777" w:rsidR="00C254C2" w:rsidRPr="00984D1E" w:rsidRDefault="00B21731">
            <w:pPr>
              <w:pStyle w:val="TableParagraph"/>
              <w:ind w:left="9"/>
              <w:rPr>
                <w:noProof/>
                <w:color w:val="000000" w:themeColor="text1"/>
                <w:sz w:val="24"/>
              </w:rPr>
            </w:pPr>
            <w:r w:rsidRPr="00984D1E">
              <w:rPr>
                <w:noProof/>
                <w:color w:val="000000" w:themeColor="text1"/>
                <w:sz w:val="24"/>
              </w:rPr>
              <w:t>%</w:t>
            </w:r>
          </w:p>
        </w:tc>
        <w:tc>
          <w:tcPr>
            <w:tcW w:w="994" w:type="dxa"/>
            <w:vMerge w:val="restart"/>
          </w:tcPr>
          <w:p w14:paraId="2A40D2A8" w14:textId="77777777" w:rsidR="00C254C2" w:rsidRPr="00984D1E" w:rsidRDefault="00B21731">
            <w:pPr>
              <w:pStyle w:val="TableParagraph"/>
              <w:spacing w:line="263" w:lineRule="exact"/>
              <w:ind w:left="145" w:right="109"/>
              <w:rPr>
                <w:noProof/>
                <w:color w:val="000000" w:themeColor="text1"/>
                <w:sz w:val="24"/>
              </w:rPr>
            </w:pPr>
            <w:r w:rsidRPr="00984D1E">
              <w:rPr>
                <w:noProof/>
                <w:color w:val="000000" w:themeColor="text1"/>
                <w:sz w:val="24"/>
              </w:rPr>
              <w:t>Т</w:t>
            </w:r>
            <w:r w:rsidRPr="00984D1E">
              <w:rPr>
                <w:noProof/>
                <w:color w:val="000000" w:themeColor="text1"/>
                <w:sz w:val="16"/>
              </w:rPr>
              <w:t>балқу</w:t>
            </w:r>
            <w:r w:rsidRPr="00984D1E">
              <w:rPr>
                <w:noProof/>
                <w:color w:val="000000" w:themeColor="text1"/>
                <w:sz w:val="24"/>
              </w:rPr>
              <w:t>,</w:t>
            </w:r>
          </w:p>
          <w:p w14:paraId="13DE38E5" w14:textId="030F7E7E" w:rsidR="00C254C2" w:rsidRPr="00984D1E" w:rsidRDefault="00D92218">
            <w:pPr>
              <w:pStyle w:val="TableParagraph"/>
              <w:spacing w:before="40" w:line="148" w:lineRule="auto"/>
              <w:ind w:left="145" w:right="107"/>
              <w:rPr>
                <w:noProof/>
                <w:color w:val="000000" w:themeColor="text1"/>
                <w:sz w:val="24"/>
              </w:rPr>
            </w:pPr>
            <w:r w:rsidRPr="00984D1E">
              <w:rPr>
                <w:noProof/>
                <w:color w:val="000000" w:themeColor="text1"/>
                <w:sz w:val="16"/>
              </w:rPr>
              <w:t>OC</w:t>
            </w:r>
          </w:p>
        </w:tc>
        <w:tc>
          <w:tcPr>
            <w:tcW w:w="994" w:type="dxa"/>
            <w:vMerge w:val="restart"/>
          </w:tcPr>
          <w:p w14:paraId="4F397611" w14:textId="77777777" w:rsidR="00C254C2" w:rsidRPr="00984D1E" w:rsidRDefault="00B21731">
            <w:pPr>
              <w:pStyle w:val="TableParagraph"/>
              <w:spacing w:before="60" w:line="91" w:lineRule="auto"/>
              <w:ind w:left="524" w:right="311" w:hanging="161"/>
              <w:jc w:val="left"/>
              <w:rPr>
                <w:noProof/>
                <w:color w:val="000000" w:themeColor="text1"/>
                <w:sz w:val="16"/>
              </w:rPr>
            </w:pPr>
            <w:r w:rsidRPr="00984D1E">
              <w:rPr>
                <w:noProof/>
                <w:color w:val="000000" w:themeColor="text1"/>
                <w:sz w:val="24"/>
              </w:rPr>
              <w:t xml:space="preserve">R </w:t>
            </w:r>
            <w:r w:rsidRPr="00984D1E">
              <w:rPr>
                <w:noProof/>
                <w:color w:val="000000" w:themeColor="text1"/>
                <w:sz w:val="16"/>
              </w:rPr>
              <w:t>* f</w:t>
            </w:r>
          </w:p>
        </w:tc>
        <w:tc>
          <w:tcPr>
            <w:tcW w:w="1558" w:type="dxa"/>
            <w:gridSpan w:val="2"/>
          </w:tcPr>
          <w:p w14:paraId="6A7351F3" w14:textId="733A918A" w:rsidR="00C254C2" w:rsidRPr="00984D1E" w:rsidRDefault="00B21731">
            <w:pPr>
              <w:pStyle w:val="TableParagraph"/>
              <w:spacing w:line="270" w:lineRule="exact"/>
              <w:ind w:left="173" w:right="138"/>
              <w:rPr>
                <w:noProof/>
                <w:color w:val="000000" w:themeColor="text1"/>
                <w:sz w:val="24"/>
              </w:rPr>
            </w:pPr>
            <w:r w:rsidRPr="00984D1E">
              <w:rPr>
                <w:noProof/>
                <w:color w:val="000000" w:themeColor="text1"/>
                <w:sz w:val="24"/>
                <w:u w:val="single"/>
              </w:rPr>
              <w:t>Табыл</w:t>
            </w:r>
            <w:r w:rsidR="001154A8" w:rsidRPr="001154A8">
              <w:rPr>
                <w:noProof/>
                <w:vanish/>
                <w:color w:val="000000" w:themeColor="text1"/>
                <w:spacing w:val="-20"/>
                <w:w w:val="1"/>
                <w:sz w:val="24"/>
                <w:u w:val="single"/>
              </w:rPr>
              <w:t>‬</w:t>
            </w:r>
            <w:r w:rsidR="001154A8">
              <w:rPr>
                <w:noProof/>
                <w:color w:val="000000" w:themeColor="text1"/>
                <w:sz w:val="24"/>
                <w:u w:val="single"/>
              </w:rPr>
              <w:t xml:space="preserve">ды </w:t>
            </w:r>
            <w:r w:rsidRPr="00984D1E">
              <w:rPr>
                <w:noProof/>
                <w:color w:val="000000" w:themeColor="text1"/>
                <w:sz w:val="24"/>
                <w:u w:val="single"/>
              </w:rPr>
              <w:t>%</w:t>
            </w:r>
          </w:p>
          <w:p w14:paraId="651BC712" w14:textId="77777777" w:rsidR="00C254C2" w:rsidRPr="00984D1E" w:rsidRDefault="00B21731">
            <w:pPr>
              <w:pStyle w:val="TableParagraph"/>
              <w:spacing w:line="264" w:lineRule="exact"/>
              <w:ind w:left="139" w:right="138"/>
              <w:rPr>
                <w:noProof/>
                <w:color w:val="000000" w:themeColor="text1"/>
                <w:sz w:val="24"/>
              </w:rPr>
            </w:pPr>
            <w:r w:rsidRPr="00984D1E">
              <w:rPr>
                <w:noProof/>
                <w:color w:val="000000" w:themeColor="text1"/>
                <w:sz w:val="24"/>
              </w:rPr>
              <w:t>Алынды</w:t>
            </w:r>
          </w:p>
        </w:tc>
        <w:tc>
          <w:tcPr>
            <w:tcW w:w="1984" w:type="dxa"/>
            <w:gridSpan w:val="2"/>
          </w:tcPr>
          <w:p w14:paraId="75B0D7AD" w14:textId="77777777" w:rsidR="00C254C2" w:rsidRPr="00984D1E" w:rsidRDefault="00B21731">
            <w:pPr>
              <w:pStyle w:val="TableParagraph"/>
              <w:spacing w:line="270" w:lineRule="exact"/>
              <w:ind w:left="211"/>
              <w:jc w:val="left"/>
              <w:rPr>
                <w:noProof/>
                <w:color w:val="000000" w:themeColor="text1"/>
                <w:sz w:val="24"/>
              </w:rPr>
            </w:pPr>
            <w:r w:rsidRPr="00984D1E">
              <w:rPr>
                <w:noProof/>
                <w:color w:val="000000" w:themeColor="text1"/>
                <w:sz w:val="24"/>
              </w:rPr>
              <w:t>ИҚ спектр, см</w:t>
            </w:r>
            <w:r w:rsidRPr="00984D1E">
              <w:rPr>
                <w:noProof/>
                <w:color w:val="000000" w:themeColor="text1"/>
                <w:sz w:val="24"/>
                <w:vertAlign w:val="superscript"/>
              </w:rPr>
              <w:t>-1</w:t>
            </w:r>
          </w:p>
        </w:tc>
        <w:tc>
          <w:tcPr>
            <w:tcW w:w="1454" w:type="dxa"/>
            <w:vMerge w:val="restart"/>
          </w:tcPr>
          <w:p w14:paraId="1C4EF565" w14:textId="77777777" w:rsidR="00C254C2" w:rsidRPr="00984D1E" w:rsidRDefault="00B21731">
            <w:pPr>
              <w:pStyle w:val="TableParagraph"/>
              <w:spacing w:line="270" w:lineRule="exact"/>
              <w:ind w:left="123" w:right="82"/>
              <w:rPr>
                <w:noProof/>
                <w:color w:val="000000" w:themeColor="text1"/>
                <w:sz w:val="24"/>
              </w:rPr>
            </w:pPr>
            <w:r w:rsidRPr="00984D1E">
              <w:rPr>
                <w:noProof/>
                <w:color w:val="000000" w:themeColor="text1"/>
                <w:sz w:val="24"/>
              </w:rPr>
              <w:t>Брутто -</w:t>
            </w:r>
          </w:p>
          <w:p w14:paraId="1C28ECC0" w14:textId="77777777" w:rsidR="00C254C2" w:rsidRPr="00984D1E" w:rsidRDefault="00B21731">
            <w:pPr>
              <w:pStyle w:val="TableParagraph"/>
              <w:ind w:left="123" w:right="119"/>
              <w:rPr>
                <w:noProof/>
                <w:color w:val="000000" w:themeColor="text1"/>
                <w:sz w:val="24"/>
              </w:rPr>
            </w:pPr>
            <w:r w:rsidRPr="00984D1E">
              <w:rPr>
                <w:noProof/>
                <w:color w:val="000000" w:themeColor="text1"/>
                <w:sz w:val="24"/>
              </w:rPr>
              <w:t>формуласы</w:t>
            </w:r>
          </w:p>
        </w:tc>
      </w:tr>
      <w:tr w:rsidR="00C254C2" w:rsidRPr="00984D1E" w14:paraId="4310E8F0" w14:textId="77777777">
        <w:trPr>
          <w:trHeight w:val="275"/>
        </w:trPr>
        <w:tc>
          <w:tcPr>
            <w:tcW w:w="1277" w:type="dxa"/>
            <w:vMerge/>
            <w:tcBorders>
              <w:top w:val="nil"/>
            </w:tcBorders>
          </w:tcPr>
          <w:p w14:paraId="080C5D26" w14:textId="77777777" w:rsidR="00C254C2" w:rsidRPr="00984D1E" w:rsidRDefault="00C254C2">
            <w:pPr>
              <w:rPr>
                <w:noProof/>
                <w:color w:val="000000" w:themeColor="text1"/>
                <w:sz w:val="2"/>
                <w:szCs w:val="2"/>
              </w:rPr>
            </w:pPr>
          </w:p>
        </w:tc>
        <w:tc>
          <w:tcPr>
            <w:tcW w:w="1275" w:type="dxa"/>
            <w:vMerge/>
            <w:tcBorders>
              <w:top w:val="nil"/>
            </w:tcBorders>
          </w:tcPr>
          <w:p w14:paraId="5D5E41D6" w14:textId="77777777" w:rsidR="00C254C2" w:rsidRPr="00984D1E" w:rsidRDefault="00C254C2">
            <w:pPr>
              <w:rPr>
                <w:noProof/>
                <w:color w:val="000000" w:themeColor="text1"/>
                <w:sz w:val="2"/>
                <w:szCs w:val="2"/>
              </w:rPr>
            </w:pPr>
          </w:p>
        </w:tc>
        <w:tc>
          <w:tcPr>
            <w:tcW w:w="994" w:type="dxa"/>
            <w:vMerge/>
            <w:tcBorders>
              <w:top w:val="nil"/>
            </w:tcBorders>
          </w:tcPr>
          <w:p w14:paraId="04109014" w14:textId="77777777" w:rsidR="00C254C2" w:rsidRPr="00984D1E" w:rsidRDefault="00C254C2">
            <w:pPr>
              <w:rPr>
                <w:noProof/>
                <w:color w:val="000000" w:themeColor="text1"/>
                <w:sz w:val="2"/>
                <w:szCs w:val="2"/>
              </w:rPr>
            </w:pPr>
          </w:p>
        </w:tc>
        <w:tc>
          <w:tcPr>
            <w:tcW w:w="994" w:type="dxa"/>
            <w:vMerge/>
            <w:tcBorders>
              <w:top w:val="nil"/>
            </w:tcBorders>
          </w:tcPr>
          <w:p w14:paraId="0A7400DF" w14:textId="77777777" w:rsidR="00C254C2" w:rsidRPr="00984D1E" w:rsidRDefault="00C254C2">
            <w:pPr>
              <w:rPr>
                <w:noProof/>
                <w:color w:val="000000" w:themeColor="text1"/>
                <w:sz w:val="2"/>
                <w:szCs w:val="2"/>
              </w:rPr>
            </w:pPr>
          </w:p>
        </w:tc>
        <w:tc>
          <w:tcPr>
            <w:tcW w:w="850" w:type="dxa"/>
          </w:tcPr>
          <w:p w14:paraId="1F5227EE" w14:textId="77777777" w:rsidR="00C254C2" w:rsidRPr="00984D1E" w:rsidRDefault="00B21731">
            <w:pPr>
              <w:pStyle w:val="TableParagraph"/>
              <w:spacing w:line="256" w:lineRule="exact"/>
              <w:ind w:left="31"/>
              <w:rPr>
                <w:noProof/>
                <w:color w:val="000000" w:themeColor="text1"/>
                <w:sz w:val="24"/>
              </w:rPr>
            </w:pPr>
            <w:r w:rsidRPr="00984D1E">
              <w:rPr>
                <w:noProof/>
                <w:color w:val="000000" w:themeColor="text1"/>
                <w:sz w:val="24"/>
              </w:rPr>
              <w:t>С</w:t>
            </w:r>
          </w:p>
        </w:tc>
        <w:tc>
          <w:tcPr>
            <w:tcW w:w="708" w:type="dxa"/>
          </w:tcPr>
          <w:p w14:paraId="2DD2A2CA" w14:textId="77777777" w:rsidR="00C254C2" w:rsidRPr="00984D1E" w:rsidRDefault="00B21731">
            <w:pPr>
              <w:pStyle w:val="TableParagraph"/>
              <w:spacing w:line="256" w:lineRule="exact"/>
              <w:ind w:right="244"/>
              <w:jc w:val="right"/>
              <w:rPr>
                <w:noProof/>
                <w:color w:val="000000" w:themeColor="text1"/>
                <w:sz w:val="24"/>
              </w:rPr>
            </w:pPr>
            <w:r w:rsidRPr="00984D1E">
              <w:rPr>
                <w:noProof/>
                <w:color w:val="000000" w:themeColor="text1"/>
                <w:sz w:val="24"/>
              </w:rPr>
              <w:t>Н</w:t>
            </w:r>
          </w:p>
        </w:tc>
        <w:tc>
          <w:tcPr>
            <w:tcW w:w="991" w:type="dxa"/>
          </w:tcPr>
          <w:p w14:paraId="04BBE43F" w14:textId="77777777" w:rsidR="00C254C2" w:rsidRPr="00984D1E" w:rsidRDefault="00B21731">
            <w:pPr>
              <w:pStyle w:val="TableParagraph"/>
              <w:spacing w:line="256" w:lineRule="exact"/>
              <w:ind w:left="143" w:right="104"/>
              <w:rPr>
                <w:noProof/>
                <w:color w:val="000000" w:themeColor="text1"/>
                <w:sz w:val="24"/>
              </w:rPr>
            </w:pPr>
            <w:r w:rsidRPr="00984D1E">
              <w:rPr>
                <w:noProof/>
                <w:color w:val="000000" w:themeColor="text1"/>
                <w:sz w:val="24"/>
              </w:rPr>
              <w:t>С=О</w:t>
            </w:r>
          </w:p>
        </w:tc>
        <w:tc>
          <w:tcPr>
            <w:tcW w:w="993" w:type="dxa"/>
          </w:tcPr>
          <w:p w14:paraId="372FF597" w14:textId="77777777" w:rsidR="00C254C2" w:rsidRPr="00984D1E" w:rsidRDefault="00B21731">
            <w:pPr>
              <w:pStyle w:val="TableParagraph"/>
              <w:spacing w:line="256" w:lineRule="exact"/>
              <w:ind w:left="78" w:right="43"/>
              <w:rPr>
                <w:noProof/>
                <w:color w:val="000000" w:themeColor="text1"/>
                <w:sz w:val="24"/>
              </w:rPr>
            </w:pPr>
            <w:r w:rsidRPr="00984D1E">
              <w:rPr>
                <w:noProof/>
                <w:color w:val="000000" w:themeColor="text1"/>
                <w:sz w:val="24"/>
              </w:rPr>
              <w:t>C-H</w:t>
            </w:r>
          </w:p>
        </w:tc>
        <w:tc>
          <w:tcPr>
            <w:tcW w:w="1454" w:type="dxa"/>
            <w:vMerge/>
            <w:tcBorders>
              <w:top w:val="nil"/>
            </w:tcBorders>
          </w:tcPr>
          <w:p w14:paraId="45ED7E3E" w14:textId="77777777" w:rsidR="00C254C2" w:rsidRPr="00984D1E" w:rsidRDefault="00C254C2">
            <w:pPr>
              <w:rPr>
                <w:noProof/>
                <w:color w:val="000000" w:themeColor="text1"/>
                <w:sz w:val="2"/>
                <w:szCs w:val="2"/>
              </w:rPr>
            </w:pPr>
          </w:p>
        </w:tc>
      </w:tr>
      <w:tr w:rsidR="00C254C2" w:rsidRPr="00984D1E" w14:paraId="37A630DE" w14:textId="77777777">
        <w:trPr>
          <w:trHeight w:val="352"/>
        </w:trPr>
        <w:tc>
          <w:tcPr>
            <w:tcW w:w="1277" w:type="dxa"/>
          </w:tcPr>
          <w:p w14:paraId="7AC525E9" w14:textId="77777777" w:rsidR="00C254C2" w:rsidRPr="00984D1E" w:rsidRDefault="00B21731">
            <w:pPr>
              <w:pStyle w:val="TableParagraph"/>
              <w:spacing w:line="268" w:lineRule="exact"/>
              <w:ind w:left="4"/>
              <w:rPr>
                <w:noProof/>
                <w:color w:val="000000" w:themeColor="text1"/>
                <w:sz w:val="24"/>
              </w:rPr>
            </w:pPr>
            <w:r w:rsidRPr="00984D1E">
              <w:rPr>
                <w:noProof/>
                <w:color w:val="000000" w:themeColor="text1"/>
                <w:sz w:val="24"/>
              </w:rPr>
              <w:t>1</w:t>
            </w:r>
          </w:p>
        </w:tc>
        <w:tc>
          <w:tcPr>
            <w:tcW w:w="1275" w:type="dxa"/>
          </w:tcPr>
          <w:p w14:paraId="784C5CF8" w14:textId="77777777" w:rsidR="00C254C2" w:rsidRPr="00984D1E" w:rsidRDefault="00B21731">
            <w:pPr>
              <w:pStyle w:val="TableParagraph"/>
              <w:spacing w:line="268" w:lineRule="exact"/>
              <w:ind w:left="594"/>
              <w:jc w:val="left"/>
              <w:rPr>
                <w:noProof/>
                <w:color w:val="000000" w:themeColor="text1"/>
                <w:sz w:val="24"/>
              </w:rPr>
            </w:pPr>
            <w:r w:rsidRPr="00984D1E">
              <w:rPr>
                <w:noProof/>
                <w:color w:val="000000" w:themeColor="text1"/>
                <w:sz w:val="24"/>
              </w:rPr>
              <w:t>2</w:t>
            </w:r>
          </w:p>
        </w:tc>
        <w:tc>
          <w:tcPr>
            <w:tcW w:w="994" w:type="dxa"/>
          </w:tcPr>
          <w:p w14:paraId="249783B7" w14:textId="77777777" w:rsidR="00C254C2" w:rsidRPr="00984D1E" w:rsidRDefault="00B21731">
            <w:pPr>
              <w:pStyle w:val="TableParagraph"/>
              <w:spacing w:line="268" w:lineRule="exact"/>
              <w:ind w:left="36"/>
              <w:rPr>
                <w:noProof/>
                <w:color w:val="000000" w:themeColor="text1"/>
                <w:sz w:val="24"/>
              </w:rPr>
            </w:pPr>
            <w:r w:rsidRPr="00984D1E">
              <w:rPr>
                <w:noProof/>
                <w:color w:val="000000" w:themeColor="text1"/>
                <w:sz w:val="24"/>
              </w:rPr>
              <w:t>3</w:t>
            </w:r>
          </w:p>
        </w:tc>
        <w:tc>
          <w:tcPr>
            <w:tcW w:w="994" w:type="dxa"/>
          </w:tcPr>
          <w:p w14:paraId="63A4D36D" w14:textId="77777777" w:rsidR="00C254C2" w:rsidRPr="00984D1E" w:rsidRDefault="00B21731">
            <w:pPr>
              <w:pStyle w:val="TableParagraph"/>
              <w:spacing w:line="268" w:lineRule="exact"/>
              <w:ind w:left="35"/>
              <w:rPr>
                <w:noProof/>
                <w:color w:val="000000" w:themeColor="text1"/>
                <w:sz w:val="24"/>
              </w:rPr>
            </w:pPr>
            <w:r w:rsidRPr="00984D1E">
              <w:rPr>
                <w:noProof/>
                <w:color w:val="000000" w:themeColor="text1"/>
                <w:sz w:val="24"/>
              </w:rPr>
              <w:t>4</w:t>
            </w:r>
          </w:p>
        </w:tc>
        <w:tc>
          <w:tcPr>
            <w:tcW w:w="850" w:type="dxa"/>
          </w:tcPr>
          <w:p w14:paraId="454FF588" w14:textId="77777777" w:rsidR="00C254C2" w:rsidRPr="00984D1E" w:rsidRDefault="00B21731">
            <w:pPr>
              <w:pStyle w:val="TableParagraph"/>
              <w:spacing w:line="268" w:lineRule="exact"/>
              <w:ind w:left="34"/>
              <w:rPr>
                <w:noProof/>
                <w:color w:val="000000" w:themeColor="text1"/>
                <w:sz w:val="24"/>
              </w:rPr>
            </w:pPr>
            <w:r w:rsidRPr="00984D1E">
              <w:rPr>
                <w:noProof/>
                <w:color w:val="000000" w:themeColor="text1"/>
                <w:sz w:val="24"/>
              </w:rPr>
              <w:t>5</w:t>
            </w:r>
          </w:p>
        </w:tc>
        <w:tc>
          <w:tcPr>
            <w:tcW w:w="708" w:type="dxa"/>
          </w:tcPr>
          <w:p w14:paraId="278B42B1" w14:textId="77777777" w:rsidR="00C254C2" w:rsidRPr="00984D1E" w:rsidRDefault="00B21731">
            <w:pPr>
              <w:pStyle w:val="TableParagraph"/>
              <w:spacing w:line="268" w:lineRule="exact"/>
              <w:ind w:right="272"/>
              <w:jc w:val="right"/>
              <w:rPr>
                <w:noProof/>
                <w:color w:val="000000" w:themeColor="text1"/>
                <w:sz w:val="24"/>
              </w:rPr>
            </w:pPr>
            <w:r w:rsidRPr="00984D1E">
              <w:rPr>
                <w:noProof/>
                <w:color w:val="000000" w:themeColor="text1"/>
                <w:sz w:val="24"/>
              </w:rPr>
              <w:t>6</w:t>
            </w:r>
          </w:p>
        </w:tc>
        <w:tc>
          <w:tcPr>
            <w:tcW w:w="991" w:type="dxa"/>
          </w:tcPr>
          <w:p w14:paraId="248A4370" w14:textId="77777777" w:rsidR="00C254C2" w:rsidRPr="00984D1E" w:rsidRDefault="00B21731">
            <w:pPr>
              <w:pStyle w:val="TableParagraph"/>
              <w:spacing w:line="268" w:lineRule="exact"/>
              <w:ind w:left="37"/>
              <w:rPr>
                <w:noProof/>
                <w:color w:val="000000" w:themeColor="text1"/>
                <w:sz w:val="24"/>
              </w:rPr>
            </w:pPr>
            <w:r w:rsidRPr="00984D1E">
              <w:rPr>
                <w:noProof/>
                <w:color w:val="000000" w:themeColor="text1"/>
                <w:sz w:val="24"/>
              </w:rPr>
              <w:t>7</w:t>
            </w:r>
          </w:p>
        </w:tc>
        <w:tc>
          <w:tcPr>
            <w:tcW w:w="993" w:type="dxa"/>
          </w:tcPr>
          <w:p w14:paraId="6749EFEF" w14:textId="77777777" w:rsidR="00C254C2" w:rsidRPr="00984D1E" w:rsidRDefault="00B21731">
            <w:pPr>
              <w:pStyle w:val="TableParagraph"/>
              <w:spacing w:line="268" w:lineRule="exact"/>
              <w:ind w:left="35"/>
              <w:rPr>
                <w:noProof/>
                <w:color w:val="000000" w:themeColor="text1"/>
                <w:sz w:val="24"/>
              </w:rPr>
            </w:pPr>
            <w:r w:rsidRPr="00984D1E">
              <w:rPr>
                <w:noProof/>
                <w:color w:val="000000" w:themeColor="text1"/>
                <w:sz w:val="24"/>
              </w:rPr>
              <w:t>8</w:t>
            </w:r>
          </w:p>
        </w:tc>
        <w:tc>
          <w:tcPr>
            <w:tcW w:w="1454" w:type="dxa"/>
          </w:tcPr>
          <w:p w14:paraId="1A869245" w14:textId="77777777" w:rsidR="00C254C2" w:rsidRPr="00984D1E" w:rsidRDefault="00B21731">
            <w:pPr>
              <w:pStyle w:val="TableParagraph"/>
              <w:spacing w:line="268" w:lineRule="exact"/>
              <w:ind w:left="41"/>
              <w:rPr>
                <w:noProof/>
                <w:color w:val="000000" w:themeColor="text1"/>
                <w:sz w:val="24"/>
              </w:rPr>
            </w:pPr>
            <w:r w:rsidRPr="00984D1E">
              <w:rPr>
                <w:noProof/>
                <w:color w:val="000000" w:themeColor="text1"/>
                <w:sz w:val="24"/>
              </w:rPr>
              <w:t>9</w:t>
            </w:r>
          </w:p>
        </w:tc>
      </w:tr>
      <w:tr w:rsidR="00C254C2" w:rsidRPr="00984D1E" w14:paraId="34DF0247" w14:textId="77777777">
        <w:trPr>
          <w:trHeight w:val="551"/>
        </w:trPr>
        <w:tc>
          <w:tcPr>
            <w:tcW w:w="1277" w:type="dxa"/>
          </w:tcPr>
          <w:p w14:paraId="7DAD7948" w14:textId="77777777" w:rsidR="00C254C2" w:rsidRPr="00984D1E" w:rsidRDefault="00B21731">
            <w:pPr>
              <w:pStyle w:val="TableParagraph"/>
              <w:spacing w:line="268" w:lineRule="exact"/>
              <w:ind w:left="282" w:right="280"/>
              <w:rPr>
                <w:noProof/>
                <w:color w:val="000000" w:themeColor="text1"/>
                <w:sz w:val="24"/>
              </w:rPr>
            </w:pPr>
            <w:r w:rsidRPr="00984D1E">
              <w:rPr>
                <w:noProof/>
                <w:color w:val="000000" w:themeColor="text1"/>
                <w:sz w:val="24"/>
              </w:rPr>
              <w:t>2.2</w:t>
            </w:r>
          </w:p>
        </w:tc>
        <w:tc>
          <w:tcPr>
            <w:tcW w:w="1275" w:type="dxa"/>
          </w:tcPr>
          <w:p w14:paraId="0312A7AF" w14:textId="77777777" w:rsidR="00C254C2" w:rsidRPr="00984D1E" w:rsidRDefault="00B21731">
            <w:pPr>
              <w:pStyle w:val="TableParagraph"/>
              <w:spacing w:line="268" w:lineRule="exact"/>
              <w:ind w:left="534"/>
              <w:jc w:val="left"/>
              <w:rPr>
                <w:noProof/>
                <w:color w:val="000000" w:themeColor="text1"/>
                <w:sz w:val="24"/>
              </w:rPr>
            </w:pPr>
            <w:r w:rsidRPr="00984D1E">
              <w:rPr>
                <w:noProof/>
                <w:color w:val="000000" w:themeColor="text1"/>
                <w:sz w:val="24"/>
              </w:rPr>
              <w:t>64</w:t>
            </w:r>
          </w:p>
        </w:tc>
        <w:tc>
          <w:tcPr>
            <w:tcW w:w="994" w:type="dxa"/>
          </w:tcPr>
          <w:p w14:paraId="7DB7A708" w14:textId="77777777" w:rsidR="00C254C2" w:rsidRPr="00984D1E" w:rsidRDefault="00B21731">
            <w:pPr>
              <w:pStyle w:val="TableParagraph"/>
              <w:spacing w:line="268" w:lineRule="exact"/>
              <w:ind w:left="145" w:right="107"/>
              <w:rPr>
                <w:noProof/>
                <w:color w:val="000000" w:themeColor="text1"/>
                <w:sz w:val="24"/>
              </w:rPr>
            </w:pPr>
            <w:r w:rsidRPr="00984D1E">
              <w:rPr>
                <w:noProof/>
                <w:color w:val="000000" w:themeColor="text1"/>
                <w:sz w:val="24"/>
              </w:rPr>
              <w:t>58-60</w:t>
            </w:r>
          </w:p>
        </w:tc>
        <w:tc>
          <w:tcPr>
            <w:tcW w:w="994" w:type="dxa"/>
          </w:tcPr>
          <w:p w14:paraId="098FE289" w14:textId="77777777" w:rsidR="00C254C2" w:rsidRPr="00984D1E" w:rsidRDefault="00B21731">
            <w:pPr>
              <w:pStyle w:val="TableParagraph"/>
              <w:spacing w:line="268" w:lineRule="exact"/>
              <w:ind w:left="145" w:right="112"/>
              <w:rPr>
                <w:noProof/>
                <w:color w:val="000000" w:themeColor="text1"/>
                <w:sz w:val="24"/>
              </w:rPr>
            </w:pPr>
            <w:r w:rsidRPr="00984D1E">
              <w:rPr>
                <w:noProof/>
                <w:color w:val="000000" w:themeColor="text1"/>
                <w:sz w:val="24"/>
              </w:rPr>
              <w:t>0,78</w:t>
            </w:r>
          </w:p>
        </w:tc>
        <w:tc>
          <w:tcPr>
            <w:tcW w:w="850" w:type="dxa"/>
          </w:tcPr>
          <w:p w14:paraId="6FF2594A" w14:textId="77777777" w:rsidR="00C254C2" w:rsidRPr="00984D1E" w:rsidRDefault="00B21731">
            <w:pPr>
              <w:pStyle w:val="TableParagraph"/>
              <w:spacing w:line="268" w:lineRule="exact"/>
              <w:ind w:left="166"/>
              <w:jc w:val="left"/>
              <w:rPr>
                <w:noProof/>
                <w:color w:val="000000" w:themeColor="text1"/>
                <w:sz w:val="24"/>
              </w:rPr>
            </w:pPr>
            <w:r w:rsidRPr="00984D1E">
              <w:rPr>
                <w:noProof/>
                <w:color w:val="000000" w:themeColor="text1"/>
                <w:sz w:val="24"/>
                <w:u w:val="single"/>
              </w:rPr>
              <w:t>69,03</w:t>
            </w:r>
          </w:p>
          <w:p w14:paraId="3F585C93" w14:textId="77777777" w:rsidR="00C254C2" w:rsidRPr="00984D1E" w:rsidRDefault="00B21731">
            <w:pPr>
              <w:pStyle w:val="TableParagraph"/>
              <w:spacing w:line="264" w:lineRule="exact"/>
              <w:ind w:left="166"/>
              <w:jc w:val="left"/>
              <w:rPr>
                <w:noProof/>
                <w:color w:val="000000" w:themeColor="text1"/>
                <w:sz w:val="24"/>
              </w:rPr>
            </w:pPr>
            <w:r w:rsidRPr="00984D1E">
              <w:rPr>
                <w:noProof/>
                <w:color w:val="000000" w:themeColor="text1"/>
                <w:sz w:val="24"/>
              </w:rPr>
              <w:t>69,54</w:t>
            </w:r>
          </w:p>
        </w:tc>
        <w:tc>
          <w:tcPr>
            <w:tcW w:w="708" w:type="dxa"/>
          </w:tcPr>
          <w:p w14:paraId="3BE4546F" w14:textId="77777777" w:rsidR="00C254C2" w:rsidRPr="00984D1E" w:rsidRDefault="00B21731">
            <w:pPr>
              <w:pStyle w:val="TableParagraph"/>
              <w:spacing w:line="268" w:lineRule="exact"/>
              <w:ind w:left="156"/>
              <w:jc w:val="left"/>
              <w:rPr>
                <w:noProof/>
                <w:color w:val="000000" w:themeColor="text1"/>
                <w:sz w:val="24"/>
              </w:rPr>
            </w:pPr>
            <w:r w:rsidRPr="00984D1E">
              <w:rPr>
                <w:noProof/>
                <w:color w:val="000000" w:themeColor="text1"/>
                <w:sz w:val="24"/>
                <w:u w:val="single"/>
              </w:rPr>
              <w:t>6,52</w:t>
            </w:r>
          </w:p>
          <w:p w14:paraId="418808C8" w14:textId="77777777" w:rsidR="00C254C2" w:rsidRPr="00984D1E" w:rsidRDefault="00B21731">
            <w:pPr>
              <w:pStyle w:val="TableParagraph"/>
              <w:spacing w:line="264" w:lineRule="exact"/>
              <w:ind w:left="156"/>
              <w:jc w:val="left"/>
              <w:rPr>
                <w:noProof/>
                <w:color w:val="000000" w:themeColor="text1"/>
                <w:sz w:val="24"/>
              </w:rPr>
            </w:pPr>
            <w:r w:rsidRPr="00984D1E">
              <w:rPr>
                <w:noProof/>
                <w:color w:val="000000" w:themeColor="text1"/>
                <w:sz w:val="24"/>
              </w:rPr>
              <w:t>6,81</w:t>
            </w:r>
          </w:p>
        </w:tc>
        <w:tc>
          <w:tcPr>
            <w:tcW w:w="991" w:type="dxa"/>
          </w:tcPr>
          <w:p w14:paraId="1AC5AE0F" w14:textId="77777777" w:rsidR="00C254C2" w:rsidRPr="00984D1E" w:rsidRDefault="00B21731">
            <w:pPr>
              <w:pStyle w:val="TableParagraph"/>
              <w:spacing w:line="268" w:lineRule="exact"/>
              <w:ind w:left="143" w:right="104"/>
              <w:rPr>
                <w:noProof/>
                <w:color w:val="000000" w:themeColor="text1"/>
                <w:sz w:val="24"/>
              </w:rPr>
            </w:pPr>
            <w:r w:rsidRPr="00984D1E">
              <w:rPr>
                <w:noProof/>
                <w:color w:val="000000" w:themeColor="text1"/>
                <w:sz w:val="24"/>
              </w:rPr>
              <w:t>1635.0</w:t>
            </w:r>
          </w:p>
        </w:tc>
        <w:tc>
          <w:tcPr>
            <w:tcW w:w="993" w:type="dxa"/>
          </w:tcPr>
          <w:p w14:paraId="2CB34147" w14:textId="77777777" w:rsidR="00C254C2" w:rsidRPr="00984D1E" w:rsidRDefault="00B21731">
            <w:pPr>
              <w:pStyle w:val="TableParagraph"/>
              <w:spacing w:line="268" w:lineRule="exact"/>
              <w:ind w:left="149"/>
              <w:jc w:val="left"/>
              <w:rPr>
                <w:noProof/>
                <w:color w:val="000000" w:themeColor="text1"/>
                <w:sz w:val="24"/>
              </w:rPr>
            </w:pPr>
            <w:r w:rsidRPr="00984D1E">
              <w:rPr>
                <w:noProof/>
                <w:color w:val="000000" w:themeColor="text1"/>
                <w:sz w:val="24"/>
              </w:rPr>
              <w:t>2854.5,</w:t>
            </w:r>
          </w:p>
          <w:p w14:paraId="73DC13BC" w14:textId="77777777" w:rsidR="00C254C2" w:rsidRPr="00984D1E" w:rsidRDefault="00B21731">
            <w:pPr>
              <w:pStyle w:val="TableParagraph"/>
              <w:spacing w:line="264" w:lineRule="exact"/>
              <w:ind w:left="163"/>
              <w:jc w:val="left"/>
              <w:rPr>
                <w:noProof/>
                <w:color w:val="000000" w:themeColor="text1"/>
                <w:sz w:val="24"/>
              </w:rPr>
            </w:pPr>
            <w:r w:rsidRPr="00984D1E">
              <w:rPr>
                <w:noProof/>
                <w:color w:val="000000" w:themeColor="text1"/>
                <w:sz w:val="24"/>
              </w:rPr>
              <w:t>2927.1</w:t>
            </w:r>
          </w:p>
        </w:tc>
        <w:tc>
          <w:tcPr>
            <w:tcW w:w="1454" w:type="dxa"/>
          </w:tcPr>
          <w:p w14:paraId="5CEE166C" w14:textId="77777777" w:rsidR="00C254C2" w:rsidRPr="00984D1E" w:rsidRDefault="00B21731">
            <w:pPr>
              <w:pStyle w:val="TableParagraph"/>
              <w:spacing w:line="270" w:lineRule="exact"/>
              <w:ind w:left="156" w:right="114"/>
              <w:rPr>
                <w:noProof/>
                <w:color w:val="000000" w:themeColor="text1"/>
                <w:sz w:val="24"/>
              </w:rPr>
            </w:pPr>
            <w:r w:rsidRPr="00984D1E">
              <w:rPr>
                <w:noProof/>
                <w:color w:val="000000" w:themeColor="text1"/>
                <w:sz w:val="24"/>
              </w:rPr>
              <w:t>С</w:t>
            </w:r>
            <w:r w:rsidRPr="00984D1E">
              <w:rPr>
                <w:noProof/>
                <w:color w:val="000000" w:themeColor="text1"/>
                <w:sz w:val="16"/>
              </w:rPr>
              <w:t>12</w:t>
            </w:r>
            <w:r w:rsidRPr="00984D1E">
              <w:rPr>
                <w:noProof/>
                <w:color w:val="000000" w:themeColor="text1"/>
                <w:sz w:val="24"/>
              </w:rPr>
              <w:t>Н</w:t>
            </w:r>
            <w:r w:rsidRPr="00984D1E">
              <w:rPr>
                <w:noProof/>
                <w:color w:val="000000" w:themeColor="text1"/>
                <w:sz w:val="16"/>
              </w:rPr>
              <w:t>14</w:t>
            </w:r>
            <w:r w:rsidRPr="00984D1E">
              <w:rPr>
                <w:noProof/>
                <w:color w:val="000000" w:themeColor="text1"/>
                <w:sz w:val="24"/>
              </w:rPr>
              <w:t>NОF</w:t>
            </w:r>
          </w:p>
        </w:tc>
      </w:tr>
      <w:tr w:rsidR="00C254C2" w:rsidRPr="00984D1E" w14:paraId="52ACF4D3" w14:textId="77777777">
        <w:trPr>
          <w:trHeight w:val="551"/>
        </w:trPr>
        <w:tc>
          <w:tcPr>
            <w:tcW w:w="1277" w:type="dxa"/>
            <w:tcBorders>
              <w:bottom w:val="nil"/>
            </w:tcBorders>
          </w:tcPr>
          <w:p w14:paraId="6A673DD9" w14:textId="77777777" w:rsidR="00C254C2" w:rsidRPr="00984D1E" w:rsidRDefault="00B21731">
            <w:pPr>
              <w:pStyle w:val="TableParagraph"/>
              <w:spacing w:line="268" w:lineRule="exact"/>
              <w:ind w:left="282" w:right="280"/>
              <w:rPr>
                <w:noProof/>
                <w:color w:val="000000" w:themeColor="text1"/>
                <w:sz w:val="24"/>
              </w:rPr>
            </w:pPr>
            <w:r w:rsidRPr="00984D1E">
              <w:rPr>
                <w:noProof/>
                <w:color w:val="000000" w:themeColor="text1"/>
                <w:sz w:val="24"/>
              </w:rPr>
              <w:t>2.3</w:t>
            </w:r>
          </w:p>
        </w:tc>
        <w:tc>
          <w:tcPr>
            <w:tcW w:w="1275" w:type="dxa"/>
            <w:tcBorders>
              <w:bottom w:val="nil"/>
            </w:tcBorders>
          </w:tcPr>
          <w:p w14:paraId="15BCA8CB" w14:textId="77777777" w:rsidR="00C254C2" w:rsidRPr="00984D1E" w:rsidRDefault="00B21731">
            <w:pPr>
              <w:pStyle w:val="TableParagraph"/>
              <w:spacing w:line="268" w:lineRule="exact"/>
              <w:ind w:left="534"/>
              <w:jc w:val="left"/>
              <w:rPr>
                <w:noProof/>
                <w:color w:val="000000" w:themeColor="text1"/>
                <w:sz w:val="24"/>
              </w:rPr>
            </w:pPr>
            <w:r w:rsidRPr="00984D1E">
              <w:rPr>
                <w:noProof/>
                <w:color w:val="000000" w:themeColor="text1"/>
                <w:sz w:val="24"/>
              </w:rPr>
              <w:t>50</w:t>
            </w:r>
          </w:p>
        </w:tc>
        <w:tc>
          <w:tcPr>
            <w:tcW w:w="994" w:type="dxa"/>
            <w:tcBorders>
              <w:bottom w:val="nil"/>
            </w:tcBorders>
          </w:tcPr>
          <w:p w14:paraId="01A42A00" w14:textId="77777777" w:rsidR="00C254C2" w:rsidRPr="00984D1E" w:rsidRDefault="00B21731">
            <w:pPr>
              <w:pStyle w:val="TableParagraph"/>
              <w:spacing w:line="268" w:lineRule="exact"/>
              <w:ind w:left="145" w:right="109"/>
              <w:rPr>
                <w:noProof/>
                <w:color w:val="000000" w:themeColor="text1"/>
                <w:sz w:val="24"/>
              </w:rPr>
            </w:pPr>
            <w:r w:rsidRPr="00984D1E">
              <w:rPr>
                <w:noProof/>
                <w:color w:val="000000" w:themeColor="text1"/>
                <w:sz w:val="24"/>
              </w:rPr>
              <w:t>май</w:t>
            </w:r>
          </w:p>
        </w:tc>
        <w:tc>
          <w:tcPr>
            <w:tcW w:w="994" w:type="dxa"/>
            <w:tcBorders>
              <w:bottom w:val="nil"/>
            </w:tcBorders>
          </w:tcPr>
          <w:p w14:paraId="11EBE299" w14:textId="77777777" w:rsidR="00C254C2" w:rsidRPr="00984D1E" w:rsidRDefault="00B21731">
            <w:pPr>
              <w:pStyle w:val="TableParagraph"/>
              <w:spacing w:line="268" w:lineRule="exact"/>
              <w:ind w:left="145" w:right="112"/>
              <w:rPr>
                <w:noProof/>
                <w:color w:val="000000" w:themeColor="text1"/>
                <w:sz w:val="24"/>
              </w:rPr>
            </w:pPr>
            <w:r w:rsidRPr="00984D1E">
              <w:rPr>
                <w:noProof/>
                <w:color w:val="000000" w:themeColor="text1"/>
                <w:sz w:val="24"/>
              </w:rPr>
              <w:t>0,78</w:t>
            </w:r>
          </w:p>
        </w:tc>
        <w:tc>
          <w:tcPr>
            <w:tcW w:w="850" w:type="dxa"/>
            <w:tcBorders>
              <w:bottom w:val="nil"/>
            </w:tcBorders>
          </w:tcPr>
          <w:p w14:paraId="2160BB96" w14:textId="77777777" w:rsidR="00C254C2" w:rsidRPr="00984D1E" w:rsidRDefault="00B21731">
            <w:pPr>
              <w:pStyle w:val="TableParagraph"/>
              <w:spacing w:line="268" w:lineRule="exact"/>
              <w:ind w:left="166"/>
              <w:jc w:val="left"/>
              <w:rPr>
                <w:noProof/>
                <w:color w:val="000000" w:themeColor="text1"/>
                <w:sz w:val="24"/>
              </w:rPr>
            </w:pPr>
            <w:r w:rsidRPr="00984D1E">
              <w:rPr>
                <w:noProof/>
                <w:color w:val="000000" w:themeColor="text1"/>
                <w:sz w:val="24"/>
                <w:u w:val="single"/>
              </w:rPr>
              <w:t>69,15</w:t>
            </w:r>
          </w:p>
          <w:p w14:paraId="17092AB8" w14:textId="77777777" w:rsidR="00C254C2" w:rsidRPr="00984D1E" w:rsidRDefault="00B21731">
            <w:pPr>
              <w:pStyle w:val="TableParagraph"/>
              <w:spacing w:line="264" w:lineRule="exact"/>
              <w:ind w:left="166"/>
              <w:jc w:val="left"/>
              <w:rPr>
                <w:noProof/>
                <w:color w:val="000000" w:themeColor="text1"/>
                <w:sz w:val="24"/>
              </w:rPr>
            </w:pPr>
            <w:r w:rsidRPr="00984D1E">
              <w:rPr>
                <w:noProof/>
                <w:color w:val="000000" w:themeColor="text1"/>
                <w:sz w:val="24"/>
              </w:rPr>
              <w:t>69,54</w:t>
            </w:r>
          </w:p>
        </w:tc>
        <w:tc>
          <w:tcPr>
            <w:tcW w:w="708" w:type="dxa"/>
            <w:tcBorders>
              <w:bottom w:val="nil"/>
            </w:tcBorders>
          </w:tcPr>
          <w:p w14:paraId="55B8A009" w14:textId="77777777" w:rsidR="00C254C2" w:rsidRPr="00984D1E" w:rsidRDefault="00B21731">
            <w:pPr>
              <w:pStyle w:val="TableParagraph"/>
              <w:spacing w:line="268" w:lineRule="exact"/>
              <w:ind w:left="156"/>
              <w:jc w:val="left"/>
              <w:rPr>
                <w:noProof/>
                <w:color w:val="000000" w:themeColor="text1"/>
                <w:sz w:val="24"/>
              </w:rPr>
            </w:pPr>
            <w:r w:rsidRPr="00984D1E">
              <w:rPr>
                <w:noProof/>
                <w:color w:val="000000" w:themeColor="text1"/>
                <w:sz w:val="24"/>
                <w:u w:val="single"/>
              </w:rPr>
              <w:t>6,48</w:t>
            </w:r>
          </w:p>
          <w:p w14:paraId="26E04A88" w14:textId="77777777" w:rsidR="00C254C2" w:rsidRPr="00984D1E" w:rsidRDefault="00B21731">
            <w:pPr>
              <w:pStyle w:val="TableParagraph"/>
              <w:spacing w:line="264" w:lineRule="exact"/>
              <w:ind w:left="156"/>
              <w:jc w:val="left"/>
              <w:rPr>
                <w:noProof/>
                <w:color w:val="000000" w:themeColor="text1"/>
                <w:sz w:val="24"/>
              </w:rPr>
            </w:pPr>
            <w:r w:rsidRPr="00984D1E">
              <w:rPr>
                <w:noProof/>
                <w:color w:val="000000" w:themeColor="text1"/>
                <w:sz w:val="24"/>
              </w:rPr>
              <w:t>6,81</w:t>
            </w:r>
          </w:p>
        </w:tc>
        <w:tc>
          <w:tcPr>
            <w:tcW w:w="991" w:type="dxa"/>
            <w:tcBorders>
              <w:bottom w:val="nil"/>
            </w:tcBorders>
          </w:tcPr>
          <w:p w14:paraId="059809B1" w14:textId="77777777" w:rsidR="00C254C2" w:rsidRPr="00984D1E" w:rsidRDefault="00B21731">
            <w:pPr>
              <w:pStyle w:val="TableParagraph"/>
              <w:spacing w:line="268" w:lineRule="exact"/>
              <w:ind w:left="143" w:right="104"/>
              <w:rPr>
                <w:noProof/>
                <w:color w:val="000000" w:themeColor="text1"/>
                <w:sz w:val="24"/>
              </w:rPr>
            </w:pPr>
            <w:r w:rsidRPr="00984D1E">
              <w:rPr>
                <w:noProof/>
                <w:color w:val="000000" w:themeColor="text1"/>
                <w:sz w:val="24"/>
              </w:rPr>
              <w:t>1635.1</w:t>
            </w:r>
          </w:p>
        </w:tc>
        <w:tc>
          <w:tcPr>
            <w:tcW w:w="993" w:type="dxa"/>
            <w:tcBorders>
              <w:bottom w:val="nil"/>
            </w:tcBorders>
          </w:tcPr>
          <w:p w14:paraId="34B88D50" w14:textId="77777777" w:rsidR="00C254C2" w:rsidRPr="00984D1E" w:rsidRDefault="00B21731">
            <w:pPr>
              <w:pStyle w:val="TableParagraph"/>
              <w:spacing w:line="268" w:lineRule="exact"/>
              <w:ind w:left="149"/>
              <w:jc w:val="left"/>
              <w:rPr>
                <w:noProof/>
                <w:color w:val="000000" w:themeColor="text1"/>
                <w:sz w:val="24"/>
              </w:rPr>
            </w:pPr>
            <w:r w:rsidRPr="00984D1E">
              <w:rPr>
                <w:noProof/>
                <w:color w:val="000000" w:themeColor="text1"/>
                <w:sz w:val="24"/>
              </w:rPr>
              <w:t>2857.2,</w:t>
            </w:r>
          </w:p>
          <w:p w14:paraId="271210E1" w14:textId="77777777" w:rsidR="00C254C2" w:rsidRPr="00984D1E" w:rsidRDefault="00B21731">
            <w:pPr>
              <w:pStyle w:val="TableParagraph"/>
              <w:spacing w:line="264" w:lineRule="exact"/>
              <w:ind w:left="163"/>
              <w:jc w:val="left"/>
              <w:rPr>
                <w:noProof/>
                <w:color w:val="000000" w:themeColor="text1"/>
                <w:sz w:val="24"/>
              </w:rPr>
            </w:pPr>
            <w:r w:rsidRPr="00984D1E">
              <w:rPr>
                <w:noProof/>
                <w:color w:val="000000" w:themeColor="text1"/>
                <w:sz w:val="24"/>
              </w:rPr>
              <w:t>2938,8</w:t>
            </w:r>
          </w:p>
        </w:tc>
        <w:tc>
          <w:tcPr>
            <w:tcW w:w="1454" w:type="dxa"/>
            <w:tcBorders>
              <w:bottom w:val="nil"/>
            </w:tcBorders>
          </w:tcPr>
          <w:p w14:paraId="7B1E40E8" w14:textId="77777777" w:rsidR="00C254C2" w:rsidRPr="00984D1E" w:rsidRDefault="00B21731">
            <w:pPr>
              <w:pStyle w:val="TableParagraph"/>
              <w:spacing w:line="270" w:lineRule="exact"/>
              <w:ind w:left="156" w:right="114"/>
              <w:rPr>
                <w:noProof/>
                <w:color w:val="000000" w:themeColor="text1"/>
                <w:sz w:val="24"/>
              </w:rPr>
            </w:pPr>
            <w:r w:rsidRPr="00984D1E">
              <w:rPr>
                <w:noProof/>
                <w:color w:val="000000" w:themeColor="text1"/>
                <w:sz w:val="24"/>
              </w:rPr>
              <w:t>С</w:t>
            </w:r>
            <w:r w:rsidRPr="00984D1E">
              <w:rPr>
                <w:noProof/>
                <w:color w:val="000000" w:themeColor="text1"/>
                <w:sz w:val="16"/>
              </w:rPr>
              <w:t>12</w:t>
            </w:r>
            <w:r w:rsidRPr="00984D1E">
              <w:rPr>
                <w:noProof/>
                <w:color w:val="000000" w:themeColor="text1"/>
                <w:sz w:val="24"/>
              </w:rPr>
              <w:t>Н</w:t>
            </w:r>
            <w:r w:rsidRPr="00984D1E">
              <w:rPr>
                <w:noProof/>
                <w:color w:val="000000" w:themeColor="text1"/>
                <w:sz w:val="16"/>
              </w:rPr>
              <w:t>14</w:t>
            </w:r>
            <w:r w:rsidRPr="00984D1E">
              <w:rPr>
                <w:noProof/>
                <w:color w:val="000000" w:themeColor="text1"/>
                <w:sz w:val="24"/>
              </w:rPr>
              <w:t>NОF</w:t>
            </w:r>
          </w:p>
        </w:tc>
      </w:tr>
    </w:tbl>
    <w:p w14:paraId="503915E6" w14:textId="77777777" w:rsidR="00C254C2" w:rsidRPr="00984D1E" w:rsidRDefault="00C254C2">
      <w:pPr>
        <w:spacing w:line="270" w:lineRule="exact"/>
        <w:rPr>
          <w:noProof/>
          <w:color w:val="000000" w:themeColor="text1"/>
          <w:sz w:val="24"/>
        </w:rPr>
        <w:sectPr w:rsidR="00C254C2" w:rsidRPr="00984D1E">
          <w:type w:val="continuous"/>
          <w:pgSz w:w="11910" w:h="16840"/>
          <w:pgMar w:top="1040" w:right="200" w:bottom="280" w:left="1400" w:header="720" w:footer="720" w:gutter="0"/>
          <w:cols w:space="720"/>
        </w:sectPr>
      </w:pPr>
    </w:p>
    <w:p w14:paraId="3909EAD4" w14:textId="59279B86" w:rsidR="00C254C2" w:rsidRPr="00984D1E" w:rsidRDefault="00B21731">
      <w:pPr>
        <w:pStyle w:val="a3"/>
        <w:spacing w:before="69"/>
        <w:ind w:left="421"/>
        <w:rPr>
          <w:noProof/>
          <w:color w:val="000000" w:themeColor="text1"/>
        </w:rPr>
      </w:pPr>
      <w:r w:rsidRPr="00984D1E">
        <w:rPr>
          <w:noProof/>
          <w:color w:val="000000" w:themeColor="text1"/>
        </w:rPr>
        <w:lastRenderedPageBreak/>
        <w:t>1 – кесте</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жалғасы</w:t>
      </w:r>
    </w:p>
    <w:p w14:paraId="4C828B6D" w14:textId="77777777" w:rsidR="00C254C2" w:rsidRPr="00984D1E" w:rsidRDefault="00C254C2">
      <w:pPr>
        <w:pStyle w:val="a3"/>
        <w:spacing w:before="7"/>
        <w:rPr>
          <w:noProof/>
          <w:color w:val="000000" w:themeColor="text1"/>
        </w:rPr>
      </w:pPr>
    </w:p>
    <w:tbl>
      <w:tblPr>
        <w:tblStyle w:val="TableNormal"/>
        <w:tblW w:w="0" w:type="auto"/>
        <w:tblInd w:w="2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277"/>
        <w:gridCol w:w="1275"/>
        <w:gridCol w:w="994"/>
        <w:gridCol w:w="994"/>
        <w:gridCol w:w="850"/>
        <w:gridCol w:w="708"/>
        <w:gridCol w:w="991"/>
        <w:gridCol w:w="993"/>
        <w:gridCol w:w="1454"/>
      </w:tblGrid>
      <w:tr w:rsidR="00C254C2" w:rsidRPr="00984D1E" w14:paraId="76BB3636" w14:textId="77777777">
        <w:trPr>
          <w:trHeight w:val="323"/>
        </w:trPr>
        <w:tc>
          <w:tcPr>
            <w:tcW w:w="1277" w:type="dxa"/>
          </w:tcPr>
          <w:p w14:paraId="472BA838" w14:textId="77777777" w:rsidR="00C254C2" w:rsidRPr="00984D1E" w:rsidRDefault="00B21731">
            <w:pPr>
              <w:pStyle w:val="TableParagraph"/>
              <w:spacing w:line="268" w:lineRule="exact"/>
              <w:ind w:left="4"/>
              <w:rPr>
                <w:noProof/>
                <w:color w:val="000000" w:themeColor="text1"/>
                <w:sz w:val="24"/>
              </w:rPr>
            </w:pPr>
            <w:r w:rsidRPr="00984D1E">
              <w:rPr>
                <w:noProof/>
                <w:color w:val="000000" w:themeColor="text1"/>
                <w:sz w:val="24"/>
              </w:rPr>
              <w:t>1</w:t>
            </w:r>
          </w:p>
        </w:tc>
        <w:tc>
          <w:tcPr>
            <w:tcW w:w="1275" w:type="dxa"/>
          </w:tcPr>
          <w:p w14:paraId="70E13B17" w14:textId="77777777" w:rsidR="00C254C2" w:rsidRPr="00984D1E" w:rsidRDefault="00B21731">
            <w:pPr>
              <w:pStyle w:val="TableParagraph"/>
              <w:spacing w:line="268" w:lineRule="exact"/>
              <w:ind w:left="594"/>
              <w:jc w:val="left"/>
              <w:rPr>
                <w:noProof/>
                <w:color w:val="000000" w:themeColor="text1"/>
                <w:sz w:val="24"/>
              </w:rPr>
            </w:pPr>
            <w:r w:rsidRPr="00984D1E">
              <w:rPr>
                <w:noProof/>
                <w:color w:val="000000" w:themeColor="text1"/>
                <w:sz w:val="24"/>
              </w:rPr>
              <w:t>2</w:t>
            </w:r>
          </w:p>
        </w:tc>
        <w:tc>
          <w:tcPr>
            <w:tcW w:w="994" w:type="dxa"/>
          </w:tcPr>
          <w:p w14:paraId="0BA4DDE4" w14:textId="77777777" w:rsidR="00C254C2" w:rsidRPr="00984D1E" w:rsidRDefault="00B21731">
            <w:pPr>
              <w:pStyle w:val="TableParagraph"/>
              <w:spacing w:line="268" w:lineRule="exact"/>
              <w:ind w:left="36"/>
              <w:rPr>
                <w:noProof/>
                <w:color w:val="000000" w:themeColor="text1"/>
                <w:sz w:val="24"/>
              </w:rPr>
            </w:pPr>
            <w:r w:rsidRPr="00984D1E">
              <w:rPr>
                <w:noProof/>
                <w:color w:val="000000" w:themeColor="text1"/>
                <w:sz w:val="24"/>
              </w:rPr>
              <w:t>3</w:t>
            </w:r>
          </w:p>
        </w:tc>
        <w:tc>
          <w:tcPr>
            <w:tcW w:w="994" w:type="dxa"/>
          </w:tcPr>
          <w:p w14:paraId="4EE1231B" w14:textId="77777777" w:rsidR="00C254C2" w:rsidRPr="00984D1E" w:rsidRDefault="00B21731">
            <w:pPr>
              <w:pStyle w:val="TableParagraph"/>
              <w:spacing w:line="268" w:lineRule="exact"/>
              <w:ind w:left="35"/>
              <w:rPr>
                <w:noProof/>
                <w:color w:val="000000" w:themeColor="text1"/>
                <w:sz w:val="24"/>
              </w:rPr>
            </w:pPr>
            <w:r w:rsidRPr="00984D1E">
              <w:rPr>
                <w:noProof/>
                <w:color w:val="000000" w:themeColor="text1"/>
                <w:sz w:val="24"/>
              </w:rPr>
              <w:t>4</w:t>
            </w:r>
          </w:p>
        </w:tc>
        <w:tc>
          <w:tcPr>
            <w:tcW w:w="850" w:type="dxa"/>
          </w:tcPr>
          <w:p w14:paraId="2E0CB440" w14:textId="77777777" w:rsidR="00C254C2" w:rsidRPr="00984D1E" w:rsidRDefault="00B21731">
            <w:pPr>
              <w:pStyle w:val="TableParagraph"/>
              <w:spacing w:line="268" w:lineRule="exact"/>
              <w:ind w:left="34"/>
              <w:rPr>
                <w:noProof/>
                <w:color w:val="000000" w:themeColor="text1"/>
                <w:sz w:val="24"/>
              </w:rPr>
            </w:pPr>
            <w:r w:rsidRPr="00984D1E">
              <w:rPr>
                <w:noProof/>
                <w:color w:val="000000" w:themeColor="text1"/>
                <w:sz w:val="24"/>
              </w:rPr>
              <w:t>5</w:t>
            </w:r>
          </w:p>
        </w:tc>
        <w:tc>
          <w:tcPr>
            <w:tcW w:w="708" w:type="dxa"/>
          </w:tcPr>
          <w:p w14:paraId="386BD53D" w14:textId="77777777" w:rsidR="00C254C2" w:rsidRPr="00984D1E" w:rsidRDefault="00B21731">
            <w:pPr>
              <w:pStyle w:val="TableParagraph"/>
              <w:spacing w:line="268" w:lineRule="exact"/>
              <w:ind w:left="32"/>
              <w:rPr>
                <w:noProof/>
                <w:color w:val="000000" w:themeColor="text1"/>
                <w:sz w:val="24"/>
              </w:rPr>
            </w:pPr>
            <w:r w:rsidRPr="00984D1E">
              <w:rPr>
                <w:noProof/>
                <w:color w:val="000000" w:themeColor="text1"/>
                <w:sz w:val="24"/>
              </w:rPr>
              <w:t>6</w:t>
            </w:r>
          </w:p>
        </w:tc>
        <w:tc>
          <w:tcPr>
            <w:tcW w:w="991" w:type="dxa"/>
          </w:tcPr>
          <w:p w14:paraId="1BE064C5" w14:textId="77777777" w:rsidR="00C254C2" w:rsidRPr="00984D1E" w:rsidRDefault="00B21731">
            <w:pPr>
              <w:pStyle w:val="TableParagraph"/>
              <w:spacing w:line="268" w:lineRule="exact"/>
              <w:ind w:left="37"/>
              <w:rPr>
                <w:noProof/>
                <w:color w:val="000000" w:themeColor="text1"/>
                <w:sz w:val="24"/>
              </w:rPr>
            </w:pPr>
            <w:r w:rsidRPr="00984D1E">
              <w:rPr>
                <w:noProof/>
                <w:color w:val="000000" w:themeColor="text1"/>
                <w:sz w:val="24"/>
              </w:rPr>
              <w:t>7</w:t>
            </w:r>
          </w:p>
        </w:tc>
        <w:tc>
          <w:tcPr>
            <w:tcW w:w="993" w:type="dxa"/>
          </w:tcPr>
          <w:p w14:paraId="0A86AAB8" w14:textId="77777777" w:rsidR="00C254C2" w:rsidRPr="00984D1E" w:rsidRDefault="00B21731">
            <w:pPr>
              <w:pStyle w:val="TableParagraph"/>
              <w:spacing w:line="268" w:lineRule="exact"/>
              <w:ind w:left="35"/>
              <w:rPr>
                <w:noProof/>
                <w:color w:val="000000" w:themeColor="text1"/>
                <w:sz w:val="24"/>
              </w:rPr>
            </w:pPr>
            <w:r w:rsidRPr="00984D1E">
              <w:rPr>
                <w:noProof/>
                <w:color w:val="000000" w:themeColor="text1"/>
                <w:sz w:val="24"/>
              </w:rPr>
              <w:t>8</w:t>
            </w:r>
          </w:p>
        </w:tc>
        <w:tc>
          <w:tcPr>
            <w:tcW w:w="1454" w:type="dxa"/>
          </w:tcPr>
          <w:p w14:paraId="6B4FFD74" w14:textId="77777777" w:rsidR="00C254C2" w:rsidRPr="00984D1E" w:rsidRDefault="00B21731">
            <w:pPr>
              <w:pStyle w:val="TableParagraph"/>
              <w:spacing w:line="268" w:lineRule="exact"/>
              <w:ind w:left="41"/>
              <w:rPr>
                <w:noProof/>
                <w:color w:val="000000" w:themeColor="text1"/>
                <w:sz w:val="24"/>
              </w:rPr>
            </w:pPr>
            <w:r w:rsidRPr="00984D1E">
              <w:rPr>
                <w:noProof/>
                <w:color w:val="000000" w:themeColor="text1"/>
                <w:sz w:val="24"/>
              </w:rPr>
              <w:t>9</w:t>
            </w:r>
          </w:p>
        </w:tc>
      </w:tr>
      <w:tr w:rsidR="00C254C2" w:rsidRPr="00984D1E" w14:paraId="1222F191" w14:textId="77777777">
        <w:trPr>
          <w:trHeight w:val="554"/>
        </w:trPr>
        <w:tc>
          <w:tcPr>
            <w:tcW w:w="1277" w:type="dxa"/>
          </w:tcPr>
          <w:p w14:paraId="071BA530" w14:textId="77777777" w:rsidR="00C254C2" w:rsidRPr="00984D1E" w:rsidRDefault="00B21731">
            <w:pPr>
              <w:pStyle w:val="TableParagraph"/>
              <w:spacing w:line="270" w:lineRule="exact"/>
              <w:ind w:left="282" w:right="280"/>
              <w:rPr>
                <w:noProof/>
                <w:color w:val="000000" w:themeColor="text1"/>
                <w:sz w:val="24"/>
              </w:rPr>
            </w:pPr>
            <w:r w:rsidRPr="00984D1E">
              <w:rPr>
                <w:noProof/>
                <w:color w:val="000000" w:themeColor="text1"/>
                <w:sz w:val="24"/>
              </w:rPr>
              <w:t>2.4</w:t>
            </w:r>
          </w:p>
        </w:tc>
        <w:tc>
          <w:tcPr>
            <w:tcW w:w="1275" w:type="dxa"/>
          </w:tcPr>
          <w:p w14:paraId="4A9CE7BF" w14:textId="77777777" w:rsidR="00C254C2" w:rsidRPr="00984D1E" w:rsidRDefault="00B21731">
            <w:pPr>
              <w:pStyle w:val="TableParagraph"/>
              <w:spacing w:line="270" w:lineRule="exact"/>
              <w:ind w:left="534"/>
              <w:jc w:val="left"/>
              <w:rPr>
                <w:noProof/>
                <w:color w:val="000000" w:themeColor="text1"/>
                <w:sz w:val="24"/>
              </w:rPr>
            </w:pPr>
            <w:r w:rsidRPr="00984D1E">
              <w:rPr>
                <w:noProof/>
                <w:color w:val="000000" w:themeColor="text1"/>
                <w:sz w:val="24"/>
              </w:rPr>
              <w:t>49</w:t>
            </w:r>
          </w:p>
        </w:tc>
        <w:tc>
          <w:tcPr>
            <w:tcW w:w="994" w:type="dxa"/>
          </w:tcPr>
          <w:p w14:paraId="007364E8" w14:textId="77777777" w:rsidR="00C254C2" w:rsidRPr="00984D1E" w:rsidRDefault="00B21731">
            <w:pPr>
              <w:pStyle w:val="TableParagraph"/>
              <w:spacing w:line="270" w:lineRule="exact"/>
              <w:ind w:left="145" w:right="109"/>
              <w:rPr>
                <w:noProof/>
                <w:color w:val="000000" w:themeColor="text1"/>
                <w:sz w:val="24"/>
              </w:rPr>
            </w:pPr>
            <w:r w:rsidRPr="00984D1E">
              <w:rPr>
                <w:noProof/>
                <w:color w:val="000000" w:themeColor="text1"/>
                <w:sz w:val="24"/>
              </w:rPr>
              <w:t>май</w:t>
            </w:r>
          </w:p>
        </w:tc>
        <w:tc>
          <w:tcPr>
            <w:tcW w:w="994" w:type="dxa"/>
          </w:tcPr>
          <w:p w14:paraId="65F2B594" w14:textId="77777777" w:rsidR="00C254C2" w:rsidRPr="00984D1E" w:rsidRDefault="00B21731">
            <w:pPr>
              <w:pStyle w:val="TableParagraph"/>
              <w:spacing w:line="270" w:lineRule="exact"/>
              <w:ind w:left="145" w:right="112"/>
              <w:rPr>
                <w:noProof/>
                <w:color w:val="000000" w:themeColor="text1"/>
                <w:sz w:val="24"/>
              </w:rPr>
            </w:pPr>
            <w:r w:rsidRPr="00984D1E">
              <w:rPr>
                <w:noProof/>
                <w:color w:val="000000" w:themeColor="text1"/>
                <w:sz w:val="24"/>
              </w:rPr>
              <w:t>0,76</w:t>
            </w:r>
          </w:p>
        </w:tc>
        <w:tc>
          <w:tcPr>
            <w:tcW w:w="850" w:type="dxa"/>
          </w:tcPr>
          <w:p w14:paraId="2B2CC96E" w14:textId="77777777" w:rsidR="00C254C2" w:rsidRPr="00984D1E" w:rsidRDefault="00B21731">
            <w:pPr>
              <w:pStyle w:val="TableParagraph"/>
              <w:spacing w:line="270" w:lineRule="exact"/>
              <w:ind w:left="166"/>
              <w:jc w:val="left"/>
              <w:rPr>
                <w:noProof/>
                <w:color w:val="000000" w:themeColor="text1"/>
                <w:sz w:val="24"/>
              </w:rPr>
            </w:pPr>
            <w:r w:rsidRPr="00984D1E">
              <w:rPr>
                <w:noProof/>
                <w:color w:val="000000" w:themeColor="text1"/>
                <w:sz w:val="24"/>
                <w:u w:val="single"/>
              </w:rPr>
              <w:t>68,93</w:t>
            </w:r>
          </w:p>
          <w:p w14:paraId="70385E05" w14:textId="77777777" w:rsidR="00C254C2" w:rsidRPr="00984D1E" w:rsidRDefault="00B21731">
            <w:pPr>
              <w:pStyle w:val="TableParagraph"/>
              <w:spacing w:line="264" w:lineRule="exact"/>
              <w:ind w:left="166"/>
              <w:jc w:val="left"/>
              <w:rPr>
                <w:noProof/>
                <w:color w:val="000000" w:themeColor="text1"/>
                <w:sz w:val="24"/>
              </w:rPr>
            </w:pPr>
            <w:r w:rsidRPr="00984D1E">
              <w:rPr>
                <w:noProof/>
                <w:color w:val="000000" w:themeColor="text1"/>
                <w:sz w:val="24"/>
              </w:rPr>
              <w:t>69,54</w:t>
            </w:r>
          </w:p>
        </w:tc>
        <w:tc>
          <w:tcPr>
            <w:tcW w:w="708" w:type="dxa"/>
          </w:tcPr>
          <w:p w14:paraId="3D7BD695" w14:textId="77777777" w:rsidR="00C254C2" w:rsidRPr="00984D1E" w:rsidRDefault="00B21731">
            <w:pPr>
              <w:pStyle w:val="TableParagraph"/>
              <w:spacing w:line="270" w:lineRule="exact"/>
              <w:ind w:left="156"/>
              <w:jc w:val="left"/>
              <w:rPr>
                <w:noProof/>
                <w:color w:val="000000" w:themeColor="text1"/>
                <w:sz w:val="24"/>
              </w:rPr>
            </w:pPr>
            <w:r w:rsidRPr="00984D1E">
              <w:rPr>
                <w:noProof/>
                <w:color w:val="000000" w:themeColor="text1"/>
                <w:sz w:val="24"/>
                <w:u w:val="single"/>
              </w:rPr>
              <w:t>6,45</w:t>
            </w:r>
          </w:p>
          <w:p w14:paraId="52E3FA34" w14:textId="77777777" w:rsidR="00C254C2" w:rsidRPr="00984D1E" w:rsidRDefault="00B21731">
            <w:pPr>
              <w:pStyle w:val="TableParagraph"/>
              <w:spacing w:line="264" w:lineRule="exact"/>
              <w:ind w:left="156"/>
              <w:jc w:val="left"/>
              <w:rPr>
                <w:noProof/>
                <w:color w:val="000000" w:themeColor="text1"/>
                <w:sz w:val="24"/>
              </w:rPr>
            </w:pPr>
            <w:r w:rsidRPr="00984D1E">
              <w:rPr>
                <w:noProof/>
                <w:color w:val="000000" w:themeColor="text1"/>
                <w:sz w:val="24"/>
              </w:rPr>
              <w:t>6,81</w:t>
            </w:r>
          </w:p>
        </w:tc>
        <w:tc>
          <w:tcPr>
            <w:tcW w:w="991" w:type="dxa"/>
          </w:tcPr>
          <w:p w14:paraId="0F028232" w14:textId="77777777" w:rsidR="00C254C2" w:rsidRPr="00984D1E" w:rsidRDefault="00B21731">
            <w:pPr>
              <w:pStyle w:val="TableParagraph"/>
              <w:spacing w:line="270" w:lineRule="exact"/>
              <w:ind w:left="143" w:right="104"/>
              <w:rPr>
                <w:noProof/>
                <w:color w:val="000000" w:themeColor="text1"/>
                <w:sz w:val="24"/>
              </w:rPr>
            </w:pPr>
            <w:r w:rsidRPr="00984D1E">
              <w:rPr>
                <w:noProof/>
                <w:color w:val="000000" w:themeColor="text1"/>
                <w:sz w:val="24"/>
              </w:rPr>
              <w:t>1627.1</w:t>
            </w:r>
          </w:p>
        </w:tc>
        <w:tc>
          <w:tcPr>
            <w:tcW w:w="993" w:type="dxa"/>
          </w:tcPr>
          <w:p w14:paraId="6E4981D1" w14:textId="77777777" w:rsidR="00C254C2" w:rsidRPr="00984D1E" w:rsidRDefault="00B21731">
            <w:pPr>
              <w:pStyle w:val="TableParagraph"/>
              <w:spacing w:line="270" w:lineRule="exact"/>
              <w:ind w:left="149"/>
              <w:jc w:val="left"/>
              <w:rPr>
                <w:noProof/>
                <w:color w:val="000000" w:themeColor="text1"/>
                <w:sz w:val="24"/>
              </w:rPr>
            </w:pPr>
            <w:r w:rsidRPr="00984D1E">
              <w:rPr>
                <w:noProof/>
                <w:color w:val="000000" w:themeColor="text1"/>
                <w:sz w:val="24"/>
              </w:rPr>
              <w:t>2857.3,</w:t>
            </w:r>
          </w:p>
          <w:p w14:paraId="15061DF9" w14:textId="77777777" w:rsidR="00C254C2" w:rsidRPr="00984D1E" w:rsidRDefault="00B21731">
            <w:pPr>
              <w:pStyle w:val="TableParagraph"/>
              <w:spacing w:line="264" w:lineRule="exact"/>
              <w:ind w:left="163"/>
              <w:jc w:val="left"/>
              <w:rPr>
                <w:noProof/>
                <w:color w:val="000000" w:themeColor="text1"/>
                <w:sz w:val="24"/>
              </w:rPr>
            </w:pPr>
            <w:r w:rsidRPr="00984D1E">
              <w:rPr>
                <w:noProof/>
                <w:color w:val="000000" w:themeColor="text1"/>
                <w:sz w:val="24"/>
              </w:rPr>
              <w:t>2915.5</w:t>
            </w:r>
          </w:p>
        </w:tc>
        <w:tc>
          <w:tcPr>
            <w:tcW w:w="1454" w:type="dxa"/>
          </w:tcPr>
          <w:p w14:paraId="26B8946D" w14:textId="77777777" w:rsidR="00C254C2" w:rsidRPr="00984D1E" w:rsidRDefault="00B21731">
            <w:pPr>
              <w:pStyle w:val="TableParagraph"/>
              <w:spacing w:line="272" w:lineRule="exact"/>
              <w:ind w:left="156" w:right="114"/>
              <w:rPr>
                <w:noProof/>
                <w:color w:val="000000" w:themeColor="text1"/>
                <w:sz w:val="24"/>
              </w:rPr>
            </w:pPr>
            <w:r w:rsidRPr="00984D1E">
              <w:rPr>
                <w:noProof/>
                <w:color w:val="000000" w:themeColor="text1"/>
                <w:sz w:val="24"/>
              </w:rPr>
              <w:t>С</w:t>
            </w:r>
            <w:r w:rsidRPr="00984D1E">
              <w:rPr>
                <w:noProof/>
                <w:color w:val="000000" w:themeColor="text1"/>
                <w:sz w:val="16"/>
              </w:rPr>
              <w:t>12</w:t>
            </w:r>
            <w:r w:rsidRPr="00984D1E">
              <w:rPr>
                <w:noProof/>
                <w:color w:val="000000" w:themeColor="text1"/>
                <w:sz w:val="24"/>
              </w:rPr>
              <w:t>Н</w:t>
            </w:r>
            <w:r w:rsidRPr="00984D1E">
              <w:rPr>
                <w:noProof/>
                <w:color w:val="000000" w:themeColor="text1"/>
                <w:sz w:val="16"/>
              </w:rPr>
              <w:t>14</w:t>
            </w:r>
            <w:r w:rsidRPr="00984D1E">
              <w:rPr>
                <w:noProof/>
                <w:color w:val="000000" w:themeColor="text1"/>
                <w:sz w:val="24"/>
              </w:rPr>
              <w:t>NОF</w:t>
            </w:r>
          </w:p>
        </w:tc>
      </w:tr>
      <w:tr w:rsidR="00C254C2" w:rsidRPr="00984D1E" w14:paraId="6CAF088B" w14:textId="77777777">
        <w:trPr>
          <w:trHeight w:val="397"/>
        </w:trPr>
        <w:tc>
          <w:tcPr>
            <w:tcW w:w="9536" w:type="dxa"/>
            <w:gridSpan w:val="9"/>
          </w:tcPr>
          <w:p w14:paraId="619A0497" w14:textId="77777777" w:rsidR="00C254C2" w:rsidRPr="00984D1E" w:rsidRDefault="00B21731">
            <w:pPr>
              <w:pStyle w:val="TableParagraph"/>
              <w:spacing w:line="268" w:lineRule="exact"/>
              <w:ind w:left="655"/>
              <w:jc w:val="left"/>
              <w:rPr>
                <w:noProof/>
                <w:color w:val="000000" w:themeColor="text1"/>
                <w:sz w:val="24"/>
              </w:rPr>
            </w:pPr>
            <w:r w:rsidRPr="00984D1E">
              <w:rPr>
                <w:noProof/>
                <w:color w:val="000000" w:themeColor="text1"/>
                <w:sz w:val="24"/>
                <w:vertAlign w:val="superscript"/>
              </w:rPr>
              <w:t>*</w:t>
            </w:r>
            <w:r w:rsidRPr="00984D1E">
              <w:rPr>
                <w:noProof/>
                <w:color w:val="000000" w:themeColor="text1"/>
                <w:sz w:val="24"/>
              </w:rPr>
              <w:t>Ескерту: элюент - бензол:диоксан = 3:2</w:t>
            </w:r>
          </w:p>
        </w:tc>
      </w:tr>
    </w:tbl>
    <w:p w14:paraId="11E7A7B9" w14:textId="77777777" w:rsidR="00C254C2" w:rsidRPr="00984D1E" w:rsidRDefault="00C254C2">
      <w:pPr>
        <w:pStyle w:val="a3"/>
        <w:spacing w:before="4"/>
        <w:rPr>
          <w:noProof/>
          <w:color w:val="000000" w:themeColor="text1"/>
          <w:sz w:val="27"/>
        </w:rPr>
      </w:pPr>
    </w:p>
    <w:p w14:paraId="7F1A14FB" w14:textId="4CC589F4" w:rsidR="00C254C2" w:rsidRPr="00984D1E" w:rsidRDefault="00B21731" w:rsidP="002856A0">
      <w:pPr>
        <w:pStyle w:val="a3"/>
        <w:tabs>
          <w:tab w:val="left" w:pos="1323"/>
          <w:tab w:val="left" w:pos="1856"/>
          <w:tab w:val="left" w:pos="2744"/>
          <w:tab w:val="left" w:pos="4124"/>
          <w:tab w:val="left" w:pos="6407"/>
          <w:tab w:val="left" w:pos="7604"/>
          <w:tab w:val="left" w:pos="8879"/>
        </w:tabs>
        <w:ind w:left="301" w:right="500" w:firstLine="566"/>
        <w:jc w:val="both"/>
        <w:rPr>
          <w:noProof/>
          <w:color w:val="000000" w:themeColor="text1"/>
        </w:rPr>
      </w:pPr>
      <w:r w:rsidRPr="00984D1E">
        <w:rPr>
          <w:noProof/>
          <w:color w:val="000000" w:themeColor="text1"/>
        </w:rPr>
        <w:t>Амидт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2.2-2.4) ИҚ спектрле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3500-3300 см</w:t>
      </w:r>
      <w:r w:rsidRPr="00984D1E">
        <w:rPr>
          <w:noProof/>
          <w:color w:val="000000" w:themeColor="text1"/>
          <w:vertAlign w:val="superscript"/>
        </w:rPr>
        <w:t>-1</w:t>
      </w:r>
      <w:r w:rsidRPr="00984D1E">
        <w:rPr>
          <w:noProof/>
          <w:color w:val="000000" w:themeColor="text1"/>
        </w:rPr>
        <w:t>-</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N-H жұту жола</w:t>
      </w:r>
      <w:r w:rsidR="001154A8" w:rsidRPr="001154A8">
        <w:rPr>
          <w:noProof/>
          <w:vanish/>
          <w:color w:val="000000" w:themeColor="text1"/>
          <w:spacing w:val="-20"/>
          <w:w w:val="1"/>
        </w:rPr>
        <w:t>‬</w:t>
      </w:r>
      <w:r w:rsidR="001154A8">
        <w:rPr>
          <w:noProof/>
          <w:color w:val="000000" w:themeColor="text1"/>
        </w:rPr>
        <w:t>ғы,</w:t>
      </w:r>
      <w:r w:rsidRPr="00984D1E">
        <w:rPr>
          <w:noProof/>
          <w:color w:val="000000" w:themeColor="text1"/>
        </w:rPr>
        <w:t xml:space="preserve"> 1627,1-1635,0 см</w:t>
      </w:r>
      <w:r w:rsidRPr="00984D1E">
        <w:rPr>
          <w:noProof/>
          <w:color w:val="000000" w:themeColor="text1"/>
          <w:vertAlign w:val="superscript"/>
        </w:rPr>
        <w:t>-1</w:t>
      </w:r>
      <w:r w:rsidRPr="00984D1E">
        <w:rPr>
          <w:noProof/>
          <w:color w:val="000000" w:themeColor="text1"/>
        </w:rPr>
        <w:t xml:space="preserve"> аймағ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амид</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топ карбонил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С=О) интенсив</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жұту жол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байқ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сондай-ақ 2854-2938 см</w:t>
      </w:r>
      <w:r w:rsidRPr="00984D1E">
        <w:rPr>
          <w:noProof/>
          <w:color w:val="000000" w:themeColor="text1"/>
          <w:vertAlign w:val="superscript"/>
        </w:rPr>
        <w:t>-1</w:t>
      </w:r>
      <w:r w:rsidRPr="00984D1E">
        <w:rPr>
          <w:noProof/>
          <w:color w:val="000000" w:themeColor="text1"/>
        </w:rPr>
        <w:t xml:space="preserve"> аймағ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сіңіру жол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бұл қанық</w:t>
      </w:r>
      <w:r w:rsidR="001154A8" w:rsidRPr="001154A8">
        <w:rPr>
          <w:noProof/>
          <w:vanish/>
          <w:color w:val="000000" w:themeColor="text1"/>
          <w:spacing w:val="-20"/>
          <w:w w:val="1"/>
        </w:rPr>
        <w:t>‬</w:t>
      </w:r>
      <w:r w:rsidR="001154A8">
        <w:rPr>
          <w:noProof/>
          <w:color w:val="000000" w:themeColor="text1"/>
        </w:rPr>
        <w:t xml:space="preserve">қан </w:t>
      </w:r>
      <w:r w:rsidRPr="00984D1E">
        <w:rPr>
          <w:noProof/>
          <w:color w:val="000000" w:themeColor="text1"/>
        </w:rPr>
        <w:t>метилен тоб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созылу тербеліст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көрсет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Фторбензой қышқыл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мақса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амидт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 xml:space="preserve">ЯМР </w:t>
      </w:r>
      <w:r w:rsidR="00D92218" w:rsidRPr="00984D1E">
        <w:rPr>
          <w:noProof/>
          <w:color w:val="000000" w:themeColor="text1"/>
          <w:vertAlign w:val="superscript"/>
        </w:rPr>
        <w:t>13</w:t>
      </w:r>
      <w:r w:rsidR="00D92218" w:rsidRPr="002856A0">
        <w:rPr>
          <w:noProof/>
          <w:color w:val="000000" w:themeColor="text1"/>
        </w:rPr>
        <w:t>C</w:t>
      </w:r>
      <w:r w:rsidRPr="00984D1E">
        <w:rPr>
          <w:noProof/>
          <w:color w:val="000000" w:themeColor="text1"/>
        </w:rPr>
        <w:t xml:space="preserve"> спект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кесте</w:t>
      </w:r>
      <w:r w:rsidR="002856A0">
        <w:rPr>
          <w:noProof/>
          <w:color w:val="000000" w:themeColor="text1"/>
        </w:rPr>
        <w:t xml:space="preserve">  2) амид тобының карбонилдерінің жоғары жиілікті </w:t>
      </w:r>
      <w:r w:rsidRPr="00984D1E">
        <w:rPr>
          <w:noProof/>
          <w:color w:val="000000" w:themeColor="text1"/>
        </w:rPr>
        <w:t>синглет сигнал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болуы 165,17-168,47 м.д. байқ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сон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қа</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фтор гетероатом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әсері</w:t>
      </w:r>
      <w:r w:rsidR="001154A8" w:rsidRPr="001154A8">
        <w:rPr>
          <w:noProof/>
          <w:vanish/>
          <w:color w:val="000000" w:themeColor="text1"/>
          <w:spacing w:val="-20"/>
          <w:w w:val="1"/>
        </w:rPr>
        <w:t>‬</w:t>
      </w:r>
      <w:r w:rsidR="001154A8">
        <w:rPr>
          <w:noProof/>
          <w:color w:val="000000" w:themeColor="text1"/>
        </w:rPr>
        <w:t xml:space="preserve">нен </w:t>
      </w:r>
      <w:r w:rsidRPr="00984D1E">
        <w:rPr>
          <w:noProof/>
          <w:color w:val="000000" w:themeColor="text1"/>
        </w:rPr>
        <w:t>C-F атомдары 2-4 қосылыстары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сәйкесінше</w:t>
      </w:r>
    </w:p>
    <w:p w14:paraId="26A3EAE7" w14:textId="5BAD0346" w:rsidR="00C254C2" w:rsidRPr="00984D1E" w:rsidRDefault="00B21731" w:rsidP="002856A0">
      <w:pPr>
        <w:pStyle w:val="a3"/>
        <w:spacing w:before="1"/>
        <w:ind w:left="301"/>
        <w:jc w:val="both"/>
        <w:rPr>
          <w:noProof/>
          <w:color w:val="000000" w:themeColor="text1"/>
        </w:rPr>
      </w:pPr>
      <w:r w:rsidRPr="00984D1E">
        <w:rPr>
          <w:noProof/>
          <w:color w:val="000000" w:themeColor="text1"/>
        </w:rPr>
        <w:t>әлсіз өріст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сигнал (164,11; 162,58; 123,85 м.д.) бере</w:t>
      </w:r>
      <w:r w:rsidR="001154A8" w:rsidRPr="001154A8">
        <w:rPr>
          <w:noProof/>
          <w:vanish/>
          <w:color w:val="000000" w:themeColor="text1"/>
          <w:spacing w:val="-20"/>
          <w:w w:val="1"/>
        </w:rPr>
        <w:t>‬</w:t>
      </w:r>
      <w:r w:rsidR="001154A8">
        <w:rPr>
          <w:noProof/>
          <w:color w:val="000000" w:themeColor="text1"/>
        </w:rPr>
        <w:t>ді.</w:t>
      </w:r>
    </w:p>
    <w:p w14:paraId="7977745C" w14:textId="77777777" w:rsidR="00C254C2" w:rsidRPr="00984D1E" w:rsidRDefault="00C254C2">
      <w:pPr>
        <w:pStyle w:val="a3"/>
        <w:rPr>
          <w:noProof/>
          <w:color w:val="000000" w:themeColor="text1"/>
        </w:rPr>
      </w:pPr>
    </w:p>
    <w:p w14:paraId="76B7E275" w14:textId="5D24479F" w:rsidR="00C254C2" w:rsidRPr="00984D1E" w:rsidRDefault="00B21731">
      <w:pPr>
        <w:pStyle w:val="a3"/>
        <w:tabs>
          <w:tab w:val="left" w:pos="1263"/>
          <w:tab w:val="left" w:pos="1681"/>
          <w:tab w:val="left" w:pos="2100"/>
          <w:tab w:val="left" w:pos="3809"/>
          <w:tab w:val="left" w:pos="5064"/>
          <w:tab w:val="left" w:pos="5936"/>
          <w:tab w:val="left" w:pos="6582"/>
          <w:tab w:val="left" w:pos="8749"/>
        </w:tabs>
        <w:ind w:left="301" w:right="504" w:hanging="1"/>
        <w:rPr>
          <w:noProof/>
          <w:color w:val="000000" w:themeColor="text1"/>
        </w:rPr>
      </w:pPr>
      <w:r w:rsidRPr="00984D1E">
        <w:rPr>
          <w:noProof/>
          <w:color w:val="000000" w:themeColor="text1"/>
        </w:rPr>
        <w:t>Кесте</w:t>
      </w:r>
      <w:r w:rsidRPr="00984D1E">
        <w:rPr>
          <w:noProof/>
          <w:color w:val="000000" w:themeColor="text1"/>
        </w:rPr>
        <w:tab/>
        <w:t>2</w:t>
      </w:r>
      <w:r w:rsidRPr="00984D1E">
        <w:rPr>
          <w:noProof/>
          <w:color w:val="000000" w:themeColor="text1"/>
        </w:rPr>
        <w:tab/>
        <w:t>–</w:t>
      </w:r>
      <w:r w:rsidRPr="00984D1E">
        <w:rPr>
          <w:noProof/>
          <w:color w:val="000000" w:themeColor="text1"/>
        </w:rPr>
        <w:tab/>
        <w:t>Амидтердің</w:t>
      </w:r>
      <w:r w:rsidRPr="00984D1E">
        <w:rPr>
          <w:noProof/>
          <w:color w:val="000000" w:themeColor="text1"/>
        </w:rPr>
        <w:tab/>
        <w:t>(2.2-2.4)</w:t>
      </w:r>
      <w:r w:rsidRPr="00984D1E">
        <w:rPr>
          <w:noProof/>
          <w:color w:val="000000" w:themeColor="text1"/>
        </w:rPr>
        <w:tab/>
        <w:t>ЯМР</w:t>
      </w:r>
      <w:r w:rsidRPr="00984D1E">
        <w:rPr>
          <w:noProof/>
          <w:color w:val="000000" w:themeColor="text1"/>
        </w:rPr>
        <w:tab/>
      </w:r>
      <w:r w:rsidR="00D92218" w:rsidRPr="00984D1E">
        <w:rPr>
          <w:noProof/>
          <w:color w:val="000000" w:themeColor="text1"/>
          <w:vertAlign w:val="superscript"/>
        </w:rPr>
        <w:t>13</w:t>
      </w:r>
      <w:r w:rsidR="00D92218" w:rsidRPr="002856A0">
        <w:rPr>
          <w:noProof/>
          <w:color w:val="000000" w:themeColor="text1"/>
        </w:rPr>
        <w:t>C</w:t>
      </w:r>
      <w:r w:rsidRPr="00984D1E">
        <w:rPr>
          <w:noProof/>
          <w:color w:val="000000" w:themeColor="text1"/>
        </w:rPr>
        <w:tab/>
        <w:t>спектрлеріндегі</w:t>
      </w:r>
      <w:r w:rsidRPr="00984D1E">
        <w:rPr>
          <w:noProof/>
          <w:color w:val="000000" w:themeColor="text1"/>
        </w:rPr>
        <w:tab/>
        <w:t>көміртек атом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хим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ығысул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мәндері</w:t>
      </w:r>
    </w:p>
    <w:p w14:paraId="07779838" w14:textId="77777777" w:rsidR="00C254C2" w:rsidRPr="00984D1E" w:rsidRDefault="00C254C2">
      <w:pPr>
        <w:pStyle w:val="a3"/>
        <w:spacing w:before="6"/>
        <w:rPr>
          <w:noProof/>
          <w:color w:val="000000" w:themeColor="text1"/>
        </w:rPr>
      </w:pPr>
    </w:p>
    <w:tbl>
      <w:tblPr>
        <w:tblStyle w:val="TableNormal"/>
        <w:tblW w:w="0" w:type="auto"/>
        <w:tblInd w:w="3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205"/>
        <w:gridCol w:w="845"/>
        <w:gridCol w:w="847"/>
        <w:gridCol w:w="986"/>
        <w:gridCol w:w="849"/>
        <w:gridCol w:w="851"/>
        <w:gridCol w:w="2521"/>
        <w:gridCol w:w="1532"/>
      </w:tblGrid>
      <w:tr w:rsidR="00C254C2" w:rsidRPr="00984D1E" w14:paraId="2A5A5EA4" w14:textId="77777777">
        <w:trPr>
          <w:trHeight w:val="376"/>
        </w:trPr>
        <w:tc>
          <w:tcPr>
            <w:tcW w:w="1205" w:type="dxa"/>
            <w:vMerge w:val="restart"/>
          </w:tcPr>
          <w:p w14:paraId="12175D9C" w14:textId="77777777" w:rsidR="00C254C2" w:rsidRPr="00984D1E" w:rsidRDefault="00B21731">
            <w:pPr>
              <w:pStyle w:val="TableParagraph"/>
              <w:spacing w:line="268" w:lineRule="exact"/>
              <w:ind w:left="150"/>
              <w:jc w:val="left"/>
              <w:rPr>
                <w:noProof/>
                <w:color w:val="000000" w:themeColor="text1"/>
                <w:sz w:val="24"/>
              </w:rPr>
            </w:pPr>
            <w:r w:rsidRPr="00984D1E">
              <w:rPr>
                <w:noProof/>
                <w:color w:val="000000" w:themeColor="text1"/>
                <w:sz w:val="24"/>
              </w:rPr>
              <w:t>Қосылыс</w:t>
            </w:r>
          </w:p>
        </w:tc>
        <w:tc>
          <w:tcPr>
            <w:tcW w:w="8431" w:type="dxa"/>
            <w:gridSpan w:val="7"/>
          </w:tcPr>
          <w:p w14:paraId="256EE52B" w14:textId="4E27E54E" w:rsidR="00C254C2" w:rsidRPr="00984D1E" w:rsidRDefault="00B21731">
            <w:pPr>
              <w:pStyle w:val="TableParagraph"/>
              <w:spacing w:line="270" w:lineRule="exact"/>
              <w:ind w:left="2512" w:right="2470"/>
              <w:rPr>
                <w:noProof/>
                <w:color w:val="000000" w:themeColor="text1"/>
                <w:sz w:val="24"/>
              </w:rPr>
            </w:pPr>
            <w:r w:rsidRPr="00984D1E">
              <w:rPr>
                <w:noProof/>
                <w:color w:val="000000" w:themeColor="text1"/>
                <w:sz w:val="24"/>
              </w:rPr>
              <w:t>Химия</w:t>
            </w:r>
            <w:r w:rsidR="001154A8" w:rsidRPr="001154A8">
              <w:rPr>
                <w:noProof/>
                <w:vanish/>
                <w:color w:val="000000" w:themeColor="text1"/>
                <w:spacing w:val="-20"/>
                <w:w w:val="1"/>
                <w:sz w:val="24"/>
              </w:rPr>
              <w:t>‬</w:t>
            </w:r>
            <w:r w:rsidR="001154A8">
              <w:rPr>
                <w:noProof/>
                <w:color w:val="000000" w:themeColor="text1"/>
                <w:sz w:val="24"/>
              </w:rPr>
              <w:t xml:space="preserve">лық </w:t>
            </w:r>
            <w:r w:rsidRPr="00984D1E">
              <w:rPr>
                <w:noProof/>
                <w:color w:val="000000" w:themeColor="text1"/>
                <w:sz w:val="24"/>
              </w:rPr>
              <w:t>ығысу (CDCl</w:t>
            </w:r>
            <w:r w:rsidRPr="00984D1E">
              <w:rPr>
                <w:noProof/>
                <w:color w:val="000000" w:themeColor="text1"/>
                <w:sz w:val="16"/>
              </w:rPr>
              <w:t>3</w:t>
            </w:r>
            <w:r w:rsidRPr="00984D1E">
              <w:rPr>
                <w:noProof/>
                <w:color w:val="000000" w:themeColor="text1"/>
                <w:sz w:val="24"/>
              </w:rPr>
              <w:t>), δ, м.д.</w:t>
            </w:r>
          </w:p>
        </w:tc>
      </w:tr>
      <w:tr w:rsidR="00C254C2" w:rsidRPr="00984D1E" w14:paraId="4E0D4514" w14:textId="77777777">
        <w:trPr>
          <w:trHeight w:val="275"/>
        </w:trPr>
        <w:tc>
          <w:tcPr>
            <w:tcW w:w="1205" w:type="dxa"/>
            <w:vMerge/>
            <w:tcBorders>
              <w:top w:val="nil"/>
            </w:tcBorders>
          </w:tcPr>
          <w:p w14:paraId="67ED8002" w14:textId="77777777" w:rsidR="00C254C2" w:rsidRPr="00984D1E" w:rsidRDefault="00C254C2">
            <w:pPr>
              <w:rPr>
                <w:noProof/>
                <w:color w:val="000000" w:themeColor="text1"/>
                <w:sz w:val="2"/>
                <w:szCs w:val="2"/>
              </w:rPr>
            </w:pPr>
          </w:p>
        </w:tc>
        <w:tc>
          <w:tcPr>
            <w:tcW w:w="845" w:type="dxa"/>
          </w:tcPr>
          <w:p w14:paraId="1D54C30A" w14:textId="77777777" w:rsidR="00C254C2" w:rsidRPr="00984D1E" w:rsidRDefault="00B21731">
            <w:pPr>
              <w:pStyle w:val="TableParagraph"/>
              <w:spacing w:line="256" w:lineRule="exact"/>
              <w:ind w:left="144" w:right="107"/>
              <w:rPr>
                <w:noProof/>
                <w:color w:val="000000" w:themeColor="text1"/>
                <w:sz w:val="24"/>
              </w:rPr>
            </w:pPr>
            <w:r w:rsidRPr="00984D1E">
              <w:rPr>
                <w:noProof/>
                <w:color w:val="000000" w:themeColor="text1"/>
                <w:sz w:val="24"/>
              </w:rPr>
              <w:t>С-2</w:t>
            </w:r>
          </w:p>
        </w:tc>
        <w:tc>
          <w:tcPr>
            <w:tcW w:w="847" w:type="dxa"/>
          </w:tcPr>
          <w:p w14:paraId="57CB2934" w14:textId="77777777" w:rsidR="00C254C2" w:rsidRPr="00984D1E" w:rsidRDefault="00B21731">
            <w:pPr>
              <w:pStyle w:val="TableParagraph"/>
              <w:spacing w:line="256" w:lineRule="exact"/>
              <w:ind w:left="42" w:right="2"/>
              <w:rPr>
                <w:noProof/>
                <w:color w:val="000000" w:themeColor="text1"/>
                <w:sz w:val="24"/>
              </w:rPr>
            </w:pPr>
            <w:r w:rsidRPr="00984D1E">
              <w:rPr>
                <w:noProof/>
                <w:color w:val="000000" w:themeColor="text1"/>
                <w:sz w:val="24"/>
              </w:rPr>
              <w:t>С-3</w:t>
            </w:r>
          </w:p>
        </w:tc>
        <w:tc>
          <w:tcPr>
            <w:tcW w:w="986" w:type="dxa"/>
          </w:tcPr>
          <w:p w14:paraId="27F8902D" w14:textId="77777777" w:rsidR="00C254C2" w:rsidRPr="00984D1E" w:rsidRDefault="00B21731">
            <w:pPr>
              <w:pStyle w:val="TableParagraph"/>
              <w:spacing w:line="256" w:lineRule="exact"/>
              <w:ind w:left="215" w:right="179"/>
              <w:rPr>
                <w:noProof/>
                <w:color w:val="000000" w:themeColor="text1"/>
                <w:sz w:val="24"/>
              </w:rPr>
            </w:pPr>
            <w:r w:rsidRPr="00984D1E">
              <w:rPr>
                <w:noProof/>
                <w:color w:val="000000" w:themeColor="text1"/>
                <w:sz w:val="24"/>
              </w:rPr>
              <w:t>С-4</w:t>
            </w:r>
          </w:p>
        </w:tc>
        <w:tc>
          <w:tcPr>
            <w:tcW w:w="849" w:type="dxa"/>
          </w:tcPr>
          <w:p w14:paraId="05BFD17D" w14:textId="77777777" w:rsidR="00C254C2" w:rsidRPr="00984D1E" w:rsidRDefault="00B21731">
            <w:pPr>
              <w:pStyle w:val="TableParagraph"/>
              <w:spacing w:line="256" w:lineRule="exact"/>
              <w:ind w:left="49" w:right="5"/>
              <w:rPr>
                <w:noProof/>
                <w:color w:val="000000" w:themeColor="text1"/>
                <w:sz w:val="24"/>
              </w:rPr>
            </w:pPr>
            <w:r w:rsidRPr="00984D1E">
              <w:rPr>
                <w:noProof/>
                <w:color w:val="000000" w:themeColor="text1"/>
                <w:sz w:val="24"/>
              </w:rPr>
              <w:t>С-5</w:t>
            </w:r>
          </w:p>
        </w:tc>
        <w:tc>
          <w:tcPr>
            <w:tcW w:w="851" w:type="dxa"/>
          </w:tcPr>
          <w:p w14:paraId="2AD4524C" w14:textId="77777777" w:rsidR="00C254C2" w:rsidRPr="00984D1E" w:rsidRDefault="00B21731">
            <w:pPr>
              <w:pStyle w:val="TableParagraph"/>
              <w:spacing w:line="256" w:lineRule="exact"/>
              <w:ind w:left="50" w:right="7"/>
              <w:rPr>
                <w:noProof/>
                <w:color w:val="000000" w:themeColor="text1"/>
                <w:sz w:val="24"/>
              </w:rPr>
            </w:pPr>
            <w:r w:rsidRPr="00984D1E">
              <w:rPr>
                <w:noProof/>
                <w:color w:val="000000" w:themeColor="text1"/>
                <w:sz w:val="24"/>
              </w:rPr>
              <w:t>С-6</w:t>
            </w:r>
          </w:p>
        </w:tc>
        <w:tc>
          <w:tcPr>
            <w:tcW w:w="2521" w:type="dxa"/>
          </w:tcPr>
          <w:p w14:paraId="2E65F5B1" w14:textId="77777777" w:rsidR="00C254C2" w:rsidRPr="00984D1E" w:rsidRDefault="00B21731">
            <w:pPr>
              <w:pStyle w:val="TableParagraph"/>
              <w:spacing w:line="256" w:lineRule="exact"/>
              <w:ind w:left="851"/>
              <w:jc w:val="left"/>
              <w:rPr>
                <w:noProof/>
                <w:color w:val="000000" w:themeColor="text1"/>
                <w:sz w:val="24"/>
              </w:rPr>
            </w:pPr>
            <w:r w:rsidRPr="00984D1E">
              <w:rPr>
                <w:noProof/>
                <w:color w:val="000000" w:themeColor="text1"/>
                <w:sz w:val="24"/>
              </w:rPr>
              <w:t>F-фенил</w:t>
            </w:r>
          </w:p>
        </w:tc>
        <w:tc>
          <w:tcPr>
            <w:tcW w:w="1532" w:type="dxa"/>
          </w:tcPr>
          <w:p w14:paraId="188F571A" w14:textId="77777777" w:rsidR="00C254C2" w:rsidRPr="00984D1E" w:rsidRDefault="00B21731">
            <w:pPr>
              <w:pStyle w:val="TableParagraph"/>
              <w:spacing w:line="256" w:lineRule="exact"/>
              <w:ind w:left="434" w:right="388"/>
              <w:rPr>
                <w:noProof/>
                <w:color w:val="000000" w:themeColor="text1"/>
                <w:sz w:val="24"/>
              </w:rPr>
            </w:pPr>
            <w:r w:rsidRPr="00984D1E">
              <w:rPr>
                <w:noProof/>
                <w:color w:val="000000" w:themeColor="text1"/>
                <w:sz w:val="24"/>
              </w:rPr>
              <w:t>С=О</w:t>
            </w:r>
          </w:p>
        </w:tc>
      </w:tr>
      <w:tr w:rsidR="00C254C2" w:rsidRPr="00984D1E" w14:paraId="7091E6D3" w14:textId="77777777">
        <w:trPr>
          <w:trHeight w:val="272"/>
        </w:trPr>
        <w:tc>
          <w:tcPr>
            <w:tcW w:w="1205" w:type="dxa"/>
            <w:tcBorders>
              <w:bottom w:val="nil"/>
            </w:tcBorders>
          </w:tcPr>
          <w:p w14:paraId="6E1FF8CA" w14:textId="77777777" w:rsidR="00C254C2" w:rsidRPr="00984D1E" w:rsidRDefault="00B21731">
            <w:pPr>
              <w:pStyle w:val="TableParagraph"/>
              <w:spacing w:line="253" w:lineRule="exact"/>
              <w:ind w:right="425"/>
              <w:jc w:val="right"/>
              <w:rPr>
                <w:noProof/>
                <w:color w:val="000000" w:themeColor="text1"/>
                <w:sz w:val="24"/>
              </w:rPr>
            </w:pPr>
            <w:r w:rsidRPr="00984D1E">
              <w:rPr>
                <w:noProof/>
                <w:color w:val="000000" w:themeColor="text1"/>
                <w:sz w:val="24"/>
              </w:rPr>
              <w:t>2.2</w:t>
            </w:r>
          </w:p>
        </w:tc>
        <w:tc>
          <w:tcPr>
            <w:tcW w:w="845" w:type="dxa"/>
            <w:tcBorders>
              <w:bottom w:val="nil"/>
            </w:tcBorders>
          </w:tcPr>
          <w:p w14:paraId="5B984622" w14:textId="77777777" w:rsidR="00C254C2" w:rsidRPr="00984D1E" w:rsidRDefault="00B21731">
            <w:pPr>
              <w:pStyle w:val="TableParagraph"/>
              <w:spacing w:line="253" w:lineRule="exact"/>
              <w:ind w:left="147" w:right="107"/>
              <w:rPr>
                <w:noProof/>
                <w:color w:val="000000" w:themeColor="text1"/>
                <w:sz w:val="24"/>
              </w:rPr>
            </w:pPr>
            <w:r w:rsidRPr="00984D1E">
              <w:rPr>
                <w:noProof/>
                <w:color w:val="000000" w:themeColor="text1"/>
                <w:sz w:val="24"/>
              </w:rPr>
              <w:t>48,61</w:t>
            </w:r>
          </w:p>
        </w:tc>
        <w:tc>
          <w:tcPr>
            <w:tcW w:w="847" w:type="dxa"/>
            <w:tcBorders>
              <w:bottom w:val="nil"/>
            </w:tcBorders>
          </w:tcPr>
          <w:p w14:paraId="7BC75DCA" w14:textId="77777777" w:rsidR="00C254C2" w:rsidRPr="00984D1E" w:rsidRDefault="00B21731">
            <w:pPr>
              <w:pStyle w:val="TableParagraph"/>
              <w:spacing w:line="253" w:lineRule="exact"/>
              <w:ind w:left="42"/>
              <w:rPr>
                <w:noProof/>
                <w:color w:val="000000" w:themeColor="text1"/>
                <w:sz w:val="24"/>
              </w:rPr>
            </w:pPr>
            <w:r w:rsidRPr="00984D1E">
              <w:rPr>
                <w:noProof/>
                <w:color w:val="000000" w:themeColor="text1"/>
                <w:sz w:val="24"/>
              </w:rPr>
              <w:t>26,40</w:t>
            </w:r>
          </w:p>
        </w:tc>
        <w:tc>
          <w:tcPr>
            <w:tcW w:w="986" w:type="dxa"/>
            <w:tcBorders>
              <w:bottom w:val="nil"/>
            </w:tcBorders>
          </w:tcPr>
          <w:p w14:paraId="2A660D9D" w14:textId="77777777" w:rsidR="00C254C2" w:rsidRPr="00984D1E" w:rsidRDefault="00B21731">
            <w:pPr>
              <w:pStyle w:val="TableParagraph"/>
              <w:spacing w:line="253" w:lineRule="exact"/>
              <w:ind w:left="217" w:right="179"/>
              <w:rPr>
                <w:noProof/>
                <w:color w:val="000000" w:themeColor="text1"/>
                <w:sz w:val="24"/>
              </w:rPr>
            </w:pPr>
            <w:r w:rsidRPr="00984D1E">
              <w:rPr>
                <w:noProof/>
                <w:color w:val="000000" w:themeColor="text1"/>
                <w:sz w:val="24"/>
              </w:rPr>
              <w:t>22,54</w:t>
            </w:r>
          </w:p>
        </w:tc>
        <w:tc>
          <w:tcPr>
            <w:tcW w:w="849" w:type="dxa"/>
            <w:tcBorders>
              <w:bottom w:val="nil"/>
            </w:tcBorders>
          </w:tcPr>
          <w:p w14:paraId="282503FF" w14:textId="77777777" w:rsidR="00C254C2" w:rsidRPr="00984D1E" w:rsidRDefault="00B21731">
            <w:pPr>
              <w:pStyle w:val="TableParagraph"/>
              <w:spacing w:line="253" w:lineRule="exact"/>
              <w:ind w:left="49" w:right="8"/>
              <w:rPr>
                <w:noProof/>
                <w:color w:val="000000" w:themeColor="text1"/>
                <w:sz w:val="24"/>
              </w:rPr>
            </w:pPr>
            <w:r w:rsidRPr="00984D1E">
              <w:rPr>
                <w:noProof/>
                <w:color w:val="000000" w:themeColor="text1"/>
                <w:sz w:val="24"/>
              </w:rPr>
              <w:t>25,77</w:t>
            </w:r>
          </w:p>
        </w:tc>
        <w:tc>
          <w:tcPr>
            <w:tcW w:w="851" w:type="dxa"/>
            <w:tcBorders>
              <w:bottom w:val="nil"/>
            </w:tcBorders>
          </w:tcPr>
          <w:p w14:paraId="2F171DD0" w14:textId="77777777" w:rsidR="00C254C2" w:rsidRPr="00984D1E" w:rsidRDefault="00B21731">
            <w:pPr>
              <w:pStyle w:val="TableParagraph"/>
              <w:spacing w:line="253" w:lineRule="exact"/>
              <w:ind w:left="50" w:right="5"/>
              <w:rPr>
                <w:noProof/>
                <w:color w:val="000000" w:themeColor="text1"/>
                <w:sz w:val="24"/>
              </w:rPr>
            </w:pPr>
            <w:r w:rsidRPr="00984D1E">
              <w:rPr>
                <w:noProof/>
                <w:color w:val="000000" w:themeColor="text1"/>
                <w:sz w:val="24"/>
              </w:rPr>
              <w:t>42,93</w:t>
            </w:r>
          </w:p>
        </w:tc>
        <w:tc>
          <w:tcPr>
            <w:tcW w:w="2521" w:type="dxa"/>
            <w:tcBorders>
              <w:bottom w:val="nil"/>
            </w:tcBorders>
          </w:tcPr>
          <w:p w14:paraId="24DF75AD" w14:textId="77777777" w:rsidR="00C254C2" w:rsidRPr="00984D1E" w:rsidRDefault="00B21731">
            <w:pPr>
              <w:pStyle w:val="TableParagraph"/>
              <w:spacing w:line="253" w:lineRule="exact"/>
              <w:ind w:left="582"/>
              <w:jc w:val="left"/>
              <w:rPr>
                <w:noProof/>
                <w:color w:val="000000" w:themeColor="text1"/>
                <w:sz w:val="24"/>
              </w:rPr>
            </w:pPr>
            <w:r w:rsidRPr="00984D1E">
              <w:rPr>
                <w:b/>
                <w:noProof/>
                <w:color w:val="000000" w:themeColor="text1"/>
                <w:sz w:val="24"/>
              </w:rPr>
              <w:t xml:space="preserve">4-F-С </w:t>
            </w:r>
            <w:r w:rsidRPr="00984D1E">
              <w:rPr>
                <w:noProof/>
                <w:color w:val="000000" w:themeColor="text1"/>
                <w:sz w:val="24"/>
              </w:rPr>
              <w:t>164,11;</w:t>
            </w:r>
          </w:p>
        </w:tc>
        <w:tc>
          <w:tcPr>
            <w:tcW w:w="1532" w:type="dxa"/>
            <w:tcBorders>
              <w:bottom w:val="nil"/>
            </w:tcBorders>
          </w:tcPr>
          <w:p w14:paraId="2BB241C5" w14:textId="77777777" w:rsidR="00C254C2" w:rsidRPr="00984D1E" w:rsidRDefault="00B21731">
            <w:pPr>
              <w:pStyle w:val="TableParagraph"/>
              <w:spacing w:line="253" w:lineRule="exact"/>
              <w:ind w:left="434" w:right="388"/>
              <w:rPr>
                <w:noProof/>
                <w:color w:val="000000" w:themeColor="text1"/>
                <w:sz w:val="24"/>
              </w:rPr>
            </w:pPr>
            <w:r w:rsidRPr="00984D1E">
              <w:rPr>
                <w:noProof/>
                <w:color w:val="000000" w:themeColor="text1"/>
                <w:sz w:val="24"/>
              </w:rPr>
              <w:t>168,47</w:t>
            </w:r>
          </w:p>
        </w:tc>
      </w:tr>
      <w:tr w:rsidR="00C254C2" w:rsidRPr="00984D1E" w14:paraId="6095A462" w14:textId="77777777">
        <w:trPr>
          <w:trHeight w:val="276"/>
        </w:trPr>
        <w:tc>
          <w:tcPr>
            <w:tcW w:w="1205" w:type="dxa"/>
            <w:tcBorders>
              <w:top w:val="nil"/>
              <w:bottom w:val="nil"/>
            </w:tcBorders>
          </w:tcPr>
          <w:p w14:paraId="285118B3" w14:textId="77777777" w:rsidR="00C254C2" w:rsidRPr="00984D1E" w:rsidRDefault="00C254C2">
            <w:pPr>
              <w:pStyle w:val="TableParagraph"/>
              <w:jc w:val="left"/>
              <w:rPr>
                <w:noProof/>
                <w:color w:val="000000" w:themeColor="text1"/>
                <w:sz w:val="20"/>
              </w:rPr>
            </w:pPr>
          </w:p>
        </w:tc>
        <w:tc>
          <w:tcPr>
            <w:tcW w:w="845" w:type="dxa"/>
            <w:tcBorders>
              <w:top w:val="nil"/>
              <w:bottom w:val="nil"/>
            </w:tcBorders>
          </w:tcPr>
          <w:p w14:paraId="4A2D622B" w14:textId="77777777" w:rsidR="00C254C2" w:rsidRPr="00984D1E" w:rsidRDefault="00C254C2">
            <w:pPr>
              <w:pStyle w:val="TableParagraph"/>
              <w:jc w:val="left"/>
              <w:rPr>
                <w:noProof/>
                <w:color w:val="000000" w:themeColor="text1"/>
                <w:sz w:val="20"/>
              </w:rPr>
            </w:pPr>
          </w:p>
        </w:tc>
        <w:tc>
          <w:tcPr>
            <w:tcW w:w="847" w:type="dxa"/>
            <w:tcBorders>
              <w:top w:val="nil"/>
              <w:bottom w:val="nil"/>
            </w:tcBorders>
          </w:tcPr>
          <w:p w14:paraId="4A1BEEFA" w14:textId="77777777" w:rsidR="00C254C2" w:rsidRPr="00984D1E" w:rsidRDefault="00C254C2">
            <w:pPr>
              <w:pStyle w:val="TableParagraph"/>
              <w:jc w:val="left"/>
              <w:rPr>
                <w:noProof/>
                <w:color w:val="000000" w:themeColor="text1"/>
                <w:sz w:val="20"/>
              </w:rPr>
            </w:pPr>
          </w:p>
        </w:tc>
        <w:tc>
          <w:tcPr>
            <w:tcW w:w="986" w:type="dxa"/>
            <w:tcBorders>
              <w:top w:val="nil"/>
              <w:bottom w:val="nil"/>
            </w:tcBorders>
          </w:tcPr>
          <w:p w14:paraId="2CABC11E" w14:textId="77777777" w:rsidR="00C254C2" w:rsidRPr="00984D1E" w:rsidRDefault="00C254C2">
            <w:pPr>
              <w:pStyle w:val="TableParagraph"/>
              <w:jc w:val="left"/>
              <w:rPr>
                <w:noProof/>
                <w:color w:val="000000" w:themeColor="text1"/>
                <w:sz w:val="20"/>
              </w:rPr>
            </w:pPr>
          </w:p>
        </w:tc>
        <w:tc>
          <w:tcPr>
            <w:tcW w:w="849" w:type="dxa"/>
            <w:tcBorders>
              <w:top w:val="nil"/>
              <w:bottom w:val="nil"/>
            </w:tcBorders>
          </w:tcPr>
          <w:p w14:paraId="541C5CA3" w14:textId="77777777" w:rsidR="00C254C2" w:rsidRPr="00984D1E" w:rsidRDefault="00C254C2">
            <w:pPr>
              <w:pStyle w:val="TableParagraph"/>
              <w:jc w:val="left"/>
              <w:rPr>
                <w:noProof/>
                <w:color w:val="000000" w:themeColor="text1"/>
                <w:sz w:val="20"/>
              </w:rPr>
            </w:pPr>
          </w:p>
        </w:tc>
        <w:tc>
          <w:tcPr>
            <w:tcW w:w="851" w:type="dxa"/>
            <w:tcBorders>
              <w:top w:val="nil"/>
              <w:bottom w:val="nil"/>
            </w:tcBorders>
          </w:tcPr>
          <w:p w14:paraId="5F1AB0A8" w14:textId="77777777" w:rsidR="00C254C2" w:rsidRPr="00984D1E" w:rsidRDefault="00C254C2">
            <w:pPr>
              <w:pStyle w:val="TableParagraph"/>
              <w:jc w:val="left"/>
              <w:rPr>
                <w:noProof/>
                <w:color w:val="000000" w:themeColor="text1"/>
                <w:sz w:val="20"/>
              </w:rPr>
            </w:pPr>
          </w:p>
        </w:tc>
        <w:tc>
          <w:tcPr>
            <w:tcW w:w="2521" w:type="dxa"/>
            <w:tcBorders>
              <w:top w:val="nil"/>
              <w:bottom w:val="nil"/>
            </w:tcBorders>
          </w:tcPr>
          <w:p w14:paraId="1DF7F5E6" w14:textId="77777777" w:rsidR="00C254C2" w:rsidRPr="00984D1E" w:rsidRDefault="00B21731">
            <w:pPr>
              <w:pStyle w:val="TableParagraph"/>
              <w:spacing w:line="256" w:lineRule="exact"/>
              <w:ind w:left="520"/>
              <w:jc w:val="left"/>
              <w:rPr>
                <w:noProof/>
                <w:color w:val="000000" w:themeColor="text1"/>
                <w:sz w:val="24"/>
              </w:rPr>
            </w:pPr>
            <w:r w:rsidRPr="00984D1E">
              <w:rPr>
                <w:noProof/>
                <w:color w:val="000000" w:themeColor="text1"/>
                <w:sz w:val="24"/>
              </w:rPr>
              <w:t>133,41; 129,74;</w:t>
            </w:r>
          </w:p>
        </w:tc>
        <w:tc>
          <w:tcPr>
            <w:tcW w:w="1532" w:type="dxa"/>
            <w:tcBorders>
              <w:top w:val="nil"/>
              <w:bottom w:val="nil"/>
            </w:tcBorders>
          </w:tcPr>
          <w:p w14:paraId="4CA13C5D" w14:textId="77777777" w:rsidR="00C254C2" w:rsidRPr="00984D1E" w:rsidRDefault="00C254C2">
            <w:pPr>
              <w:pStyle w:val="TableParagraph"/>
              <w:jc w:val="left"/>
              <w:rPr>
                <w:noProof/>
                <w:color w:val="000000" w:themeColor="text1"/>
                <w:sz w:val="20"/>
              </w:rPr>
            </w:pPr>
          </w:p>
        </w:tc>
      </w:tr>
      <w:tr w:rsidR="00C254C2" w:rsidRPr="00984D1E" w14:paraId="0603BD76" w14:textId="77777777">
        <w:trPr>
          <w:trHeight w:val="278"/>
        </w:trPr>
        <w:tc>
          <w:tcPr>
            <w:tcW w:w="1205" w:type="dxa"/>
            <w:tcBorders>
              <w:top w:val="nil"/>
            </w:tcBorders>
          </w:tcPr>
          <w:p w14:paraId="67D03351" w14:textId="77777777" w:rsidR="00C254C2" w:rsidRPr="00984D1E" w:rsidRDefault="00C254C2">
            <w:pPr>
              <w:pStyle w:val="TableParagraph"/>
              <w:jc w:val="left"/>
              <w:rPr>
                <w:noProof/>
                <w:color w:val="000000" w:themeColor="text1"/>
                <w:sz w:val="20"/>
              </w:rPr>
            </w:pPr>
          </w:p>
        </w:tc>
        <w:tc>
          <w:tcPr>
            <w:tcW w:w="845" w:type="dxa"/>
            <w:tcBorders>
              <w:top w:val="nil"/>
            </w:tcBorders>
          </w:tcPr>
          <w:p w14:paraId="394DA3F6" w14:textId="77777777" w:rsidR="00C254C2" w:rsidRPr="00984D1E" w:rsidRDefault="00C254C2">
            <w:pPr>
              <w:pStyle w:val="TableParagraph"/>
              <w:jc w:val="left"/>
              <w:rPr>
                <w:noProof/>
                <w:color w:val="000000" w:themeColor="text1"/>
                <w:sz w:val="20"/>
              </w:rPr>
            </w:pPr>
          </w:p>
        </w:tc>
        <w:tc>
          <w:tcPr>
            <w:tcW w:w="847" w:type="dxa"/>
            <w:tcBorders>
              <w:top w:val="nil"/>
            </w:tcBorders>
          </w:tcPr>
          <w:p w14:paraId="7297DFAB" w14:textId="77777777" w:rsidR="00C254C2" w:rsidRPr="00984D1E" w:rsidRDefault="00C254C2">
            <w:pPr>
              <w:pStyle w:val="TableParagraph"/>
              <w:jc w:val="left"/>
              <w:rPr>
                <w:noProof/>
                <w:color w:val="000000" w:themeColor="text1"/>
                <w:sz w:val="20"/>
              </w:rPr>
            </w:pPr>
          </w:p>
        </w:tc>
        <w:tc>
          <w:tcPr>
            <w:tcW w:w="986" w:type="dxa"/>
            <w:tcBorders>
              <w:top w:val="nil"/>
            </w:tcBorders>
          </w:tcPr>
          <w:p w14:paraId="476C9204" w14:textId="77777777" w:rsidR="00C254C2" w:rsidRPr="00984D1E" w:rsidRDefault="00C254C2">
            <w:pPr>
              <w:pStyle w:val="TableParagraph"/>
              <w:jc w:val="left"/>
              <w:rPr>
                <w:noProof/>
                <w:color w:val="000000" w:themeColor="text1"/>
                <w:sz w:val="20"/>
              </w:rPr>
            </w:pPr>
          </w:p>
        </w:tc>
        <w:tc>
          <w:tcPr>
            <w:tcW w:w="849" w:type="dxa"/>
            <w:tcBorders>
              <w:top w:val="nil"/>
            </w:tcBorders>
          </w:tcPr>
          <w:p w14:paraId="2B2A76B3" w14:textId="77777777" w:rsidR="00C254C2" w:rsidRPr="00984D1E" w:rsidRDefault="00C254C2">
            <w:pPr>
              <w:pStyle w:val="TableParagraph"/>
              <w:jc w:val="left"/>
              <w:rPr>
                <w:noProof/>
                <w:color w:val="000000" w:themeColor="text1"/>
                <w:sz w:val="20"/>
              </w:rPr>
            </w:pPr>
          </w:p>
        </w:tc>
        <w:tc>
          <w:tcPr>
            <w:tcW w:w="851" w:type="dxa"/>
            <w:tcBorders>
              <w:top w:val="nil"/>
            </w:tcBorders>
          </w:tcPr>
          <w:p w14:paraId="1718834D" w14:textId="77777777" w:rsidR="00C254C2" w:rsidRPr="00984D1E" w:rsidRDefault="00C254C2">
            <w:pPr>
              <w:pStyle w:val="TableParagraph"/>
              <w:jc w:val="left"/>
              <w:rPr>
                <w:noProof/>
                <w:color w:val="000000" w:themeColor="text1"/>
                <w:sz w:val="20"/>
              </w:rPr>
            </w:pPr>
          </w:p>
        </w:tc>
        <w:tc>
          <w:tcPr>
            <w:tcW w:w="2521" w:type="dxa"/>
            <w:tcBorders>
              <w:top w:val="nil"/>
            </w:tcBorders>
          </w:tcPr>
          <w:p w14:paraId="2271E562" w14:textId="77777777" w:rsidR="00C254C2" w:rsidRPr="00984D1E" w:rsidRDefault="00B21731">
            <w:pPr>
              <w:pStyle w:val="TableParagraph"/>
              <w:spacing w:line="259" w:lineRule="exact"/>
              <w:ind w:left="503"/>
              <w:jc w:val="left"/>
              <w:rPr>
                <w:noProof/>
                <w:color w:val="000000" w:themeColor="text1"/>
                <w:sz w:val="24"/>
              </w:rPr>
            </w:pPr>
            <w:r w:rsidRPr="00984D1E">
              <w:rPr>
                <w:noProof/>
                <w:color w:val="000000" w:themeColor="text1"/>
                <w:sz w:val="24"/>
              </w:rPr>
              <w:t>115,94; 129,74;</w:t>
            </w:r>
          </w:p>
        </w:tc>
        <w:tc>
          <w:tcPr>
            <w:tcW w:w="1532" w:type="dxa"/>
            <w:tcBorders>
              <w:top w:val="nil"/>
            </w:tcBorders>
          </w:tcPr>
          <w:p w14:paraId="0679B43A" w14:textId="77777777" w:rsidR="00C254C2" w:rsidRPr="00984D1E" w:rsidRDefault="00C254C2">
            <w:pPr>
              <w:pStyle w:val="TableParagraph"/>
              <w:jc w:val="left"/>
              <w:rPr>
                <w:noProof/>
                <w:color w:val="000000" w:themeColor="text1"/>
                <w:sz w:val="20"/>
              </w:rPr>
            </w:pPr>
          </w:p>
        </w:tc>
      </w:tr>
      <w:tr w:rsidR="00C254C2" w:rsidRPr="00984D1E" w14:paraId="54FC2AAC" w14:textId="77777777">
        <w:trPr>
          <w:trHeight w:val="272"/>
        </w:trPr>
        <w:tc>
          <w:tcPr>
            <w:tcW w:w="1205" w:type="dxa"/>
            <w:tcBorders>
              <w:bottom w:val="nil"/>
            </w:tcBorders>
          </w:tcPr>
          <w:p w14:paraId="588807AC" w14:textId="77777777" w:rsidR="00C254C2" w:rsidRPr="00984D1E" w:rsidRDefault="00B21731">
            <w:pPr>
              <w:pStyle w:val="TableParagraph"/>
              <w:spacing w:line="253" w:lineRule="exact"/>
              <w:ind w:right="425"/>
              <w:jc w:val="right"/>
              <w:rPr>
                <w:noProof/>
                <w:color w:val="000000" w:themeColor="text1"/>
                <w:sz w:val="24"/>
              </w:rPr>
            </w:pPr>
            <w:r w:rsidRPr="00984D1E">
              <w:rPr>
                <w:noProof/>
                <w:color w:val="000000" w:themeColor="text1"/>
                <w:sz w:val="24"/>
              </w:rPr>
              <w:t>2.3</w:t>
            </w:r>
          </w:p>
        </w:tc>
        <w:tc>
          <w:tcPr>
            <w:tcW w:w="845" w:type="dxa"/>
            <w:tcBorders>
              <w:bottom w:val="nil"/>
            </w:tcBorders>
          </w:tcPr>
          <w:p w14:paraId="759B26FA" w14:textId="77777777" w:rsidR="00C254C2" w:rsidRPr="00984D1E" w:rsidRDefault="00B21731">
            <w:pPr>
              <w:pStyle w:val="TableParagraph"/>
              <w:spacing w:line="253" w:lineRule="exact"/>
              <w:ind w:left="147" w:right="107"/>
              <w:rPr>
                <w:noProof/>
                <w:color w:val="000000" w:themeColor="text1"/>
                <w:sz w:val="24"/>
              </w:rPr>
            </w:pPr>
            <w:r w:rsidRPr="00984D1E">
              <w:rPr>
                <w:noProof/>
                <w:color w:val="000000" w:themeColor="text1"/>
                <w:sz w:val="24"/>
              </w:rPr>
              <w:t>48,77</w:t>
            </w:r>
          </w:p>
        </w:tc>
        <w:tc>
          <w:tcPr>
            <w:tcW w:w="847" w:type="dxa"/>
            <w:tcBorders>
              <w:bottom w:val="nil"/>
            </w:tcBorders>
          </w:tcPr>
          <w:p w14:paraId="5C332853" w14:textId="77777777" w:rsidR="00C254C2" w:rsidRPr="00984D1E" w:rsidRDefault="00B21731">
            <w:pPr>
              <w:pStyle w:val="TableParagraph"/>
              <w:spacing w:line="253" w:lineRule="exact"/>
              <w:ind w:left="42"/>
              <w:rPr>
                <w:noProof/>
                <w:color w:val="000000" w:themeColor="text1"/>
                <w:sz w:val="24"/>
              </w:rPr>
            </w:pPr>
            <w:r w:rsidRPr="00984D1E">
              <w:rPr>
                <w:noProof/>
                <w:color w:val="000000" w:themeColor="text1"/>
                <w:sz w:val="24"/>
              </w:rPr>
              <w:t>26,58</w:t>
            </w:r>
          </w:p>
        </w:tc>
        <w:tc>
          <w:tcPr>
            <w:tcW w:w="986" w:type="dxa"/>
            <w:tcBorders>
              <w:bottom w:val="nil"/>
            </w:tcBorders>
          </w:tcPr>
          <w:p w14:paraId="319EDA62" w14:textId="77777777" w:rsidR="00C254C2" w:rsidRPr="00984D1E" w:rsidRDefault="00B21731">
            <w:pPr>
              <w:pStyle w:val="TableParagraph"/>
              <w:spacing w:line="253" w:lineRule="exact"/>
              <w:ind w:left="217" w:right="179"/>
              <w:rPr>
                <w:noProof/>
                <w:color w:val="000000" w:themeColor="text1"/>
                <w:sz w:val="24"/>
              </w:rPr>
            </w:pPr>
            <w:r w:rsidRPr="00984D1E">
              <w:rPr>
                <w:noProof/>
                <w:color w:val="000000" w:themeColor="text1"/>
                <w:sz w:val="24"/>
              </w:rPr>
              <w:t>24,57</w:t>
            </w:r>
          </w:p>
        </w:tc>
        <w:tc>
          <w:tcPr>
            <w:tcW w:w="849" w:type="dxa"/>
            <w:tcBorders>
              <w:bottom w:val="nil"/>
            </w:tcBorders>
          </w:tcPr>
          <w:p w14:paraId="362CC076" w14:textId="77777777" w:rsidR="00C254C2" w:rsidRPr="00984D1E" w:rsidRDefault="00B21731">
            <w:pPr>
              <w:pStyle w:val="TableParagraph"/>
              <w:spacing w:line="253" w:lineRule="exact"/>
              <w:ind w:left="49" w:right="8"/>
              <w:rPr>
                <w:noProof/>
                <w:color w:val="000000" w:themeColor="text1"/>
                <w:sz w:val="24"/>
              </w:rPr>
            </w:pPr>
            <w:r w:rsidRPr="00984D1E">
              <w:rPr>
                <w:noProof/>
                <w:color w:val="000000" w:themeColor="text1"/>
                <w:sz w:val="24"/>
              </w:rPr>
              <w:t>25,63</w:t>
            </w:r>
          </w:p>
        </w:tc>
        <w:tc>
          <w:tcPr>
            <w:tcW w:w="851" w:type="dxa"/>
            <w:tcBorders>
              <w:bottom w:val="nil"/>
            </w:tcBorders>
          </w:tcPr>
          <w:p w14:paraId="6DE0470E" w14:textId="77777777" w:rsidR="00C254C2" w:rsidRPr="00984D1E" w:rsidRDefault="00B21731">
            <w:pPr>
              <w:pStyle w:val="TableParagraph"/>
              <w:spacing w:line="253" w:lineRule="exact"/>
              <w:ind w:left="50" w:right="5"/>
              <w:rPr>
                <w:noProof/>
                <w:color w:val="000000" w:themeColor="text1"/>
                <w:sz w:val="24"/>
              </w:rPr>
            </w:pPr>
            <w:r w:rsidRPr="00984D1E">
              <w:rPr>
                <w:noProof/>
                <w:color w:val="000000" w:themeColor="text1"/>
                <w:sz w:val="24"/>
              </w:rPr>
              <w:t>43,24</w:t>
            </w:r>
          </w:p>
        </w:tc>
        <w:tc>
          <w:tcPr>
            <w:tcW w:w="2521" w:type="dxa"/>
            <w:tcBorders>
              <w:bottom w:val="nil"/>
            </w:tcBorders>
          </w:tcPr>
          <w:p w14:paraId="5012DC45" w14:textId="77777777" w:rsidR="00C254C2" w:rsidRPr="00984D1E" w:rsidRDefault="00B21731">
            <w:pPr>
              <w:pStyle w:val="TableParagraph"/>
              <w:spacing w:line="253" w:lineRule="exact"/>
              <w:ind w:right="146"/>
              <w:jc w:val="right"/>
              <w:rPr>
                <w:noProof/>
                <w:color w:val="000000" w:themeColor="text1"/>
                <w:sz w:val="24"/>
              </w:rPr>
            </w:pPr>
            <w:r w:rsidRPr="00984D1E">
              <w:rPr>
                <w:b/>
                <w:noProof/>
                <w:color w:val="000000" w:themeColor="text1"/>
                <w:sz w:val="24"/>
              </w:rPr>
              <w:t xml:space="preserve">3-F-С </w:t>
            </w:r>
            <w:r w:rsidRPr="00984D1E">
              <w:rPr>
                <w:noProof/>
                <w:color w:val="000000" w:themeColor="text1"/>
                <w:sz w:val="24"/>
              </w:rPr>
              <w:t>162,58; 138,55;</w:t>
            </w:r>
          </w:p>
        </w:tc>
        <w:tc>
          <w:tcPr>
            <w:tcW w:w="1532" w:type="dxa"/>
            <w:tcBorders>
              <w:bottom w:val="nil"/>
            </w:tcBorders>
          </w:tcPr>
          <w:p w14:paraId="7E992A64" w14:textId="77777777" w:rsidR="00C254C2" w:rsidRPr="00984D1E" w:rsidRDefault="00B21731">
            <w:pPr>
              <w:pStyle w:val="TableParagraph"/>
              <w:spacing w:line="253" w:lineRule="exact"/>
              <w:ind w:left="434" w:right="388"/>
              <w:rPr>
                <w:noProof/>
                <w:color w:val="000000" w:themeColor="text1"/>
                <w:sz w:val="24"/>
              </w:rPr>
            </w:pPr>
            <w:r w:rsidRPr="00984D1E">
              <w:rPr>
                <w:noProof/>
                <w:color w:val="000000" w:themeColor="text1"/>
                <w:sz w:val="24"/>
              </w:rPr>
              <w:t>168,47</w:t>
            </w:r>
          </w:p>
        </w:tc>
      </w:tr>
      <w:tr w:rsidR="00C254C2" w:rsidRPr="00984D1E" w14:paraId="230E9311" w14:textId="77777777">
        <w:trPr>
          <w:trHeight w:val="276"/>
        </w:trPr>
        <w:tc>
          <w:tcPr>
            <w:tcW w:w="1205" w:type="dxa"/>
            <w:tcBorders>
              <w:top w:val="nil"/>
              <w:bottom w:val="nil"/>
            </w:tcBorders>
          </w:tcPr>
          <w:p w14:paraId="68FDFB7F" w14:textId="77777777" w:rsidR="00C254C2" w:rsidRPr="00984D1E" w:rsidRDefault="00C254C2">
            <w:pPr>
              <w:pStyle w:val="TableParagraph"/>
              <w:jc w:val="left"/>
              <w:rPr>
                <w:noProof/>
                <w:color w:val="000000" w:themeColor="text1"/>
                <w:sz w:val="20"/>
              </w:rPr>
            </w:pPr>
          </w:p>
        </w:tc>
        <w:tc>
          <w:tcPr>
            <w:tcW w:w="845" w:type="dxa"/>
            <w:tcBorders>
              <w:top w:val="nil"/>
              <w:bottom w:val="nil"/>
            </w:tcBorders>
          </w:tcPr>
          <w:p w14:paraId="72A6305E" w14:textId="77777777" w:rsidR="00C254C2" w:rsidRPr="00984D1E" w:rsidRDefault="00C254C2">
            <w:pPr>
              <w:pStyle w:val="TableParagraph"/>
              <w:jc w:val="left"/>
              <w:rPr>
                <w:noProof/>
                <w:color w:val="000000" w:themeColor="text1"/>
                <w:sz w:val="20"/>
              </w:rPr>
            </w:pPr>
          </w:p>
        </w:tc>
        <w:tc>
          <w:tcPr>
            <w:tcW w:w="847" w:type="dxa"/>
            <w:tcBorders>
              <w:top w:val="nil"/>
              <w:bottom w:val="nil"/>
            </w:tcBorders>
          </w:tcPr>
          <w:p w14:paraId="6C9A824D" w14:textId="77777777" w:rsidR="00C254C2" w:rsidRPr="00984D1E" w:rsidRDefault="00C254C2">
            <w:pPr>
              <w:pStyle w:val="TableParagraph"/>
              <w:jc w:val="left"/>
              <w:rPr>
                <w:noProof/>
                <w:color w:val="000000" w:themeColor="text1"/>
                <w:sz w:val="20"/>
              </w:rPr>
            </w:pPr>
          </w:p>
        </w:tc>
        <w:tc>
          <w:tcPr>
            <w:tcW w:w="986" w:type="dxa"/>
            <w:tcBorders>
              <w:top w:val="nil"/>
              <w:bottom w:val="nil"/>
            </w:tcBorders>
          </w:tcPr>
          <w:p w14:paraId="7E85C36C" w14:textId="77777777" w:rsidR="00C254C2" w:rsidRPr="00984D1E" w:rsidRDefault="00C254C2">
            <w:pPr>
              <w:pStyle w:val="TableParagraph"/>
              <w:jc w:val="left"/>
              <w:rPr>
                <w:noProof/>
                <w:color w:val="000000" w:themeColor="text1"/>
                <w:sz w:val="20"/>
              </w:rPr>
            </w:pPr>
          </w:p>
        </w:tc>
        <w:tc>
          <w:tcPr>
            <w:tcW w:w="849" w:type="dxa"/>
            <w:tcBorders>
              <w:top w:val="nil"/>
              <w:bottom w:val="nil"/>
            </w:tcBorders>
          </w:tcPr>
          <w:p w14:paraId="6CA70563" w14:textId="77777777" w:rsidR="00C254C2" w:rsidRPr="00984D1E" w:rsidRDefault="00C254C2">
            <w:pPr>
              <w:pStyle w:val="TableParagraph"/>
              <w:jc w:val="left"/>
              <w:rPr>
                <w:noProof/>
                <w:color w:val="000000" w:themeColor="text1"/>
                <w:sz w:val="20"/>
              </w:rPr>
            </w:pPr>
          </w:p>
        </w:tc>
        <w:tc>
          <w:tcPr>
            <w:tcW w:w="851" w:type="dxa"/>
            <w:tcBorders>
              <w:top w:val="nil"/>
              <w:bottom w:val="nil"/>
            </w:tcBorders>
          </w:tcPr>
          <w:p w14:paraId="5E868A3E" w14:textId="77777777" w:rsidR="00C254C2" w:rsidRPr="00984D1E" w:rsidRDefault="00C254C2">
            <w:pPr>
              <w:pStyle w:val="TableParagraph"/>
              <w:jc w:val="left"/>
              <w:rPr>
                <w:noProof/>
                <w:color w:val="000000" w:themeColor="text1"/>
                <w:sz w:val="20"/>
              </w:rPr>
            </w:pPr>
          </w:p>
        </w:tc>
        <w:tc>
          <w:tcPr>
            <w:tcW w:w="2521" w:type="dxa"/>
            <w:tcBorders>
              <w:top w:val="nil"/>
              <w:bottom w:val="nil"/>
            </w:tcBorders>
          </w:tcPr>
          <w:p w14:paraId="6A726049" w14:textId="77777777" w:rsidR="00C254C2" w:rsidRPr="00984D1E" w:rsidRDefault="00B21731">
            <w:pPr>
              <w:pStyle w:val="TableParagraph"/>
              <w:spacing w:line="256" w:lineRule="exact"/>
              <w:ind w:right="98"/>
              <w:jc w:val="right"/>
              <w:rPr>
                <w:noProof/>
                <w:color w:val="000000" w:themeColor="text1"/>
                <w:sz w:val="24"/>
              </w:rPr>
            </w:pPr>
            <w:r w:rsidRPr="00984D1E">
              <w:rPr>
                <w:noProof/>
                <w:color w:val="000000" w:themeColor="text1"/>
                <w:sz w:val="24"/>
              </w:rPr>
              <w:t>122,52; 130,33; 116,46;</w:t>
            </w:r>
          </w:p>
        </w:tc>
        <w:tc>
          <w:tcPr>
            <w:tcW w:w="1532" w:type="dxa"/>
            <w:tcBorders>
              <w:top w:val="nil"/>
              <w:bottom w:val="nil"/>
            </w:tcBorders>
          </w:tcPr>
          <w:p w14:paraId="40E4C2B6" w14:textId="77777777" w:rsidR="00C254C2" w:rsidRPr="00984D1E" w:rsidRDefault="00C254C2">
            <w:pPr>
              <w:pStyle w:val="TableParagraph"/>
              <w:jc w:val="left"/>
              <w:rPr>
                <w:noProof/>
                <w:color w:val="000000" w:themeColor="text1"/>
                <w:sz w:val="20"/>
              </w:rPr>
            </w:pPr>
          </w:p>
        </w:tc>
      </w:tr>
      <w:tr w:rsidR="00C254C2" w:rsidRPr="00984D1E" w14:paraId="61E9C3CE" w14:textId="77777777">
        <w:trPr>
          <w:trHeight w:val="278"/>
        </w:trPr>
        <w:tc>
          <w:tcPr>
            <w:tcW w:w="1205" w:type="dxa"/>
            <w:tcBorders>
              <w:top w:val="nil"/>
            </w:tcBorders>
          </w:tcPr>
          <w:p w14:paraId="012CA994" w14:textId="77777777" w:rsidR="00C254C2" w:rsidRPr="00984D1E" w:rsidRDefault="00C254C2">
            <w:pPr>
              <w:pStyle w:val="TableParagraph"/>
              <w:jc w:val="left"/>
              <w:rPr>
                <w:noProof/>
                <w:color w:val="000000" w:themeColor="text1"/>
                <w:sz w:val="20"/>
              </w:rPr>
            </w:pPr>
          </w:p>
        </w:tc>
        <w:tc>
          <w:tcPr>
            <w:tcW w:w="845" w:type="dxa"/>
            <w:tcBorders>
              <w:top w:val="nil"/>
            </w:tcBorders>
          </w:tcPr>
          <w:p w14:paraId="2972414C" w14:textId="77777777" w:rsidR="00C254C2" w:rsidRPr="00984D1E" w:rsidRDefault="00C254C2">
            <w:pPr>
              <w:pStyle w:val="TableParagraph"/>
              <w:jc w:val="left"/>
              <w:rPr>
                <w:noProof/>
                <w:color w:val="000000" w:themeColor="text1"/>
                <w:sz w:val="20"/>
              </w:rPr>
            </w:pPr>
          </w:p>
        </w:tc>
        <w:tc>
          <w:tcPr>
            <w:tcW w:w="847" w:type="dxa"/>
            <w:tcBorders>
              <w:top w:val="nil"/>
            </w:tcBorders>
          </w:tcPr>
          <w:p w14:paraId="1F3FD2BC" w14:textId="77777777" w:rsidR="00C254C2" w:rsidRPr="00984D1E" w:rsidRDefault="00C254C2">
            <w:pPr>
              <w:pStyle w:val="TableParagraph"/>
              <w:jc w:val="left"/>
              <w:rPr>
                <w:noProof/>
                <w:color w:val="000000" w:themeColor="text1"/>
                <w:sz w:val="20"/>
              </w:rPr>
            </w:pPr>
          </w:p>
        </w:tc>
        <w:tc>
          <w:tcPr>
            <w:tcW w:w="986" w:type="dxa"/>
            <w:tcBorders>
              <w:top w:val="nil"/>
            </w:tcBorders>
          </w:tcPr>
          <w:p w14:paraId="6E843845" w14:textId="77777777" w:rsidR="00C254C2" w:rsidRPr="00984D1E" w:rsidRDefault="00C254C2">
            <w:pPr>
              <w:pStyle w:val="TableParagraph"/>
              <w:jc w:val="left"/>
              <w:rPr>
                <w:noProof/>
                <w:color w:val="000000" w:themeColor="text1"/>
                <w:sz w:val="20"/>
              </w:rPr>
            </w:pPr>
          </w:p>
        </w:tc>
        <w:tc>
          <w:tcPr>
            <w:tcW w:w="849" w:type="dxa"/>
            <w:tcBorders>
              <w:top w:val="nil"/>
            </w:tcBorders>
          </w:tcPr>
          <w:p w14:paraId="616F9993" w14:textId="77777777" w:rsidR="00C254C2" w:rsidRPr="00984D1E" w:rsidRDefault="00C254C2">
            <w:pPr>
              <w:pStyle w:val="TableParagraph"/>
              <w:jc w:val="left"/>
              <w:rPr>
                <w:noProof/>
                <w:color w:val="000000" w:themeColor="text1"/>
                <w:sz w:val="20"/>
              </w:rPr>
            </w:pPr>
          </w:p>
        </w:tc>
        <w:tc>
          <w:tcPr>
            <w:tcW w:w="851" w:type="dxa"/>
            <w:tcBorders>
              <w:top w:val="nil"/>
            </w:tcBorders>
          </w:tcPr>
          <w:p w14:paraId="11639138" w14:textId="77777777" w:rsidR="00C254C2" w:rsidRPr="00984D1E" w:rsidRDefault="00C254C2">
            <w:pPr>
              <w:pStyle w:val="TableParagraph"/>
              <w:jc w:val="left"/>
              <w:rPr>
                <w:noProof/>
                <w:color w:val="000000" w:themeColor="text1"/>
                <w:sz w:val="20"/>
              </w:rPr>
            </w:pPr>
          </w:p>
        </w:tc>
        <w:tc>
          <w:tcPr>
            <w:tcW w:w="2521" w:type="dxa"/>
            <w:tcBorders>
              <w:top w:val="nil"/>
            </w:tcBorders>
          </w:tcPr>
          <w:p w14:paraId="33C6CBA4" w14:textId="77777777" w:rsidR="00C254C2" w:rsidRPr="00984D1E" w:rsidRDefault="00B21731">
            <w:pPr>
              <w:pStyle w:val="TableParagraph"/>
              <w:spacing w:line="259" w:lineRule="exact"/>
              <w:ind w:left="876" w:right="867"/>
              <w:rPr>
                <w:noProof/>
                <w:color w:val="000000" w:themeColor="text1"/>
                <w:sz w:val="24"/>
              </w:rPr>
            </w:pPr>
            <w:r w:rsidRPr="00984D1E">
              <w:rPr>
                <w:noProof/>
                <w:color w:val="000000" w:themeColor="text1"/>
                <w:sz w:val="24"/>
              </w:rPr>
              <w:t>114,13;</w:t>
            </w:r>
          </w:p>
        </w:tc>
        <w:tc>
          <w:tcPr>
            <w:tcW w:w="1532" w:type="dxa"/>
            <w:tcBorders>
              <w:top w:val="nil"/>
            </w:tcBorders>
          </w:tcPr>
          <w:p w14:paraId="6C7F1231" w14:textId="77777777" w:rsidR="00C254C2" w:rsidRPr="00984D1E" w:rsidRDefault="00C254C2">
            <w:pPr>
              <w:pStyle w:val="TableParagraph"/>
              <w:jc w:val="left"/>
              <w:rPr>
                <w:noProof/>
                <w:color w:val="000000" w:themeColor="text1"/>
                <w:sz w:val="20"/>
              </w:rPr>
            </w:pPr>
          </w:p>
        </w:tc>
      </w:tr>
      <w:tr w:rsidR="00C254C2" w:rsidRPr="00984D1E" w14:paraId="20B0A67B" w14:textId="77777777">
        <w:trPr>
          <w:trHeight w:val="272"/>
        </w:trPr>
        <w:tc>
          <w:tcPr>
            <w:tcW w:w="1205" w:type="dxa"/>
            <w:tcBorders>
              <w:bottom w:val="nil"/>
            </w:tcBorders>
          </w:tcPr>
          <w:p w14:paraId="6009A627" w14:textId="77777777" w:rsidR="00C254C2" w:rsidRPr="00984D1E" w:rsidRDefault="00B21731">
            <w:pPr>
              <w:pStyle w:val="TableParagraph"/>
              <w:spacing w:line="253" w:lineRule="exact"/>
              <w:ind w:right="425"/>
              <w:jc w:val="right"/>
              <w:rPr>
                <w:noProof/>
                <w:color w:val="000000" w:themeColor="text1"/>
                <w:sz w:val="24"/>
              </w:rPr>
            </w:pPr>
            <w:r w:rsidRPr="00984D1E">
              <w:rPr>
                <w:noProof/>
                <w:color w:val="000000" w:themeColor="text1"/>
                <w:sz w:val="24"/>
              </w:rPr>
              <w:t>2.4</w:t>
            </w:r>
          </w:p>
        </w:tc>
        <w:tc>
          <w:tcPr>
            <w:tcW w:w="845" w:type="dxa"/>
            <w:tcBorders>
              <w:bottom w:val="nil"/>
            </w:tcBorders>
          </w:tcPr>
          <w:p w14:paraId="6D380AB8" w14:textId="77777777" w:rsidR="00C254C2" w:rsidRPr="00984D1E" w:rsidRDefault="00B21731">
            <w:pPr>
              <w:pStyle w:val="TableParagraph"/>
              <w:spacing w:line="253" w:lineRule="exact"/>
              <w:ind w:left="147" w:right="107"/>
              <w:rPr>
                <w:noProof/>
                <w:color w:val="000000" w:themeColor="text1"/>
                <w:sz w:val="24"/>
              </w:rPr>
            </w:pPr>
            <w:r w:rsidRPr="00984D1E">
              <w:rPr>
                <w:noProof/>
                <w:color w:val="000000" w:themeColor="text1"/>
                <w:sz w:val="24"/>
              </w:rPr>
              <w:t>48,24</w:t>
            </w:r>
          </w:p>
        </w:tc>
        <w:tc>
          <w:tcPr>
            <w:tcW w:w="847" w:type="dxa"/>
            <w:tcBorders>
              <w:bottom w:val="nil"/>
            </w:tcBorders>
          </w:tcPr>
          <w:p w14:paraId="1A002BE8" w14:textId="77777777" w:rsidR="00C254C2" w:rsidRPr="00984D1E" w:rsidRDefault="00B21731">
            <w:pPr>
              <w:pStyle w:val="TableParagraph"/>
              <w:spacing w:line="253" w:lineRule="exact"/>
              <w:ind w:left="42"/>
              <w:rPr>
                <w:noProof/>
                <w:color w:val="000000" w:themeColor="text1"/>
                <w:sz w:val="24"/>
              </w:rPr>
            </w:pPr>
            <w:r w:rsidRPr="00984D1E">
              <w:rPr>
                <w:noProof/>
                <w:color w:val="000000" w:themeColor="text1"/>
                <w:sz w:val="24"/>
              </w:rPr>
              <w:t>26,40</w:t>
            </w:r>
          </w:p>
        </w:tc>
        <w:tc>
          <w:tcPr>
            <w:tcW w:w="986" w:type="dxa"/>
            <w:tcBorders>
              <w:bottom w:val="nil"/>
            </w:tcBorders>
          </w:tcPr>
          <w:p w14:paraId="13A12EE3" w14:textId="77777777" w:rsidR="00C254C2" w:rsidRPr="00984D1E" w:rsidRDefault="00B21731">
            <w:pPr>
              <w:pStyle w:val="TableParagraph"/>
              <w:spacing w:line="253" w:lineRule="exact"/>
              <w:ind w:left="217" w:right="179"/>
              <w:rPr>
                <w:noProof/>
                <w:color w:val="000000" w:themeColor="text1"/>
                <w:sz w:val="24"/>
              </w:rPr>
            </w:pPr>
            <w:r w:rsidRPr="00984D1E">
              <w:rPr>
                <w:noProof/>
                <w:color w:val="000000" w:themeColor="text1"/>
                <w:sz w:val="24"/>
              </w:rPr>
              <w:t>24,51</w:t>
            </w:r>
          </w:p>
        </w:tc>
        <w:tc>
          <w:tcPr>
            <w:tcW w:w="849" w:type="dxa"/>
            <w:tcBorders>
              <w:bottom w:val="nil"/>
            </w:tcBorders>
          </w:tcPr>
          <w:p w14:paraId="29907882" w14:textId="77777777" w:rsidR="00C254C2" w:rsidRPr="00984D1E" w:rsidRDefault="00B21731">
            <w:pPr>
              <w:pStyle w:val="TableParagraph"/>
              <w:spacing w:line="253" w:lineRule="exact"/>
              <w:ind w:left="49" w:right="8"/>
              <w:rPr>
                <w:noProof/>
                <w:color w:val="000000" w:themeColor="text1"/>
                <w:sz w:val="24"/>
              </w:rPr>
            </w:pPr>
            <w:r w:rsidRPr="00984D1E">
              <w:rPr>
                <w:noProof/>
                <w:color w:val="000000" w:themeColor="text1"/>
                <w:sz w:val="24"/>
              </w:rPr>
              <w:t>25,60</w:t>
            </w:r>
          </w:p>
        </w:tc>
        <w:tc>
          <w:tcPr>
            <w:tcW w:w="851" w:type="dxa"/>
            <w:tcBorders>
              <w:bottom w:val="nil"/>
            </w:tcBorders>
          </w:tcPr>
          <w:p w14:paraId="266BD5FD" w14:textId="77777777" w:rsidR="00C254C2" w:rsidRPr="00984D1E" w:rsidRDefault="00B21731">
            <w:pPr>
              <w:pStyle w:val="TableParagraph"/>
              <w:spacing w:line="253" w:lineRule="exact"/>
              <w:ind w:left="50" w:right="5"/>
              <w:rPr>
                <w:noProof/>
                <w:color w:val="000000" w:themeColor="text1"/>
                <w:sz w:val="24"/>
              </w:rPr>
            </w:pPr>
            <w:r w:rsidRPr="00984D1E">
              <w:rPr>
                <w:noProof/>
                <w:color w:val="000000" w:themeColor="text1"/>
                <w:sz w:val="24"/>
              </w:rPr>
              <w:t>42,95</w:t>
            </w:r>
          </w:p>
        </w:tc>
        <w:tc>
          <w:tcPr>
            <w:tcW w:w="2521" w:type="dxa"/>
            <w:tcBorders>
              <w:bottom w:val="nil"/>
            </w:tcBorders>
          </w:tcPr>
          <w:p w14:paraId="11FD1EAF" w14:textId="77777777" w:rsidR="00C254C2" w:rsidRPr="00984D1E" w:rsidRDefault="00B21731">
            <w:pPr>
              <w:pStyle w:val="TableParagraph"/>
              <w:spacing w:line="253" w:lineRule="exact"/>
              <w:ind w:left="584"/>
              <w:jc w:val="left"/>
              <w:rPr>
                <w:noProof/>
                <w:color w:val="000000" w:themeColor="text1"/>
                <w:sz w:val="24"/>
              </w:rPr>
            </w:pPr>
            <w:r w:rsidRPr="00984D1E">
              <w:rPr>
                <w:b/>
                <w:noProof/>
                <w:color w:val="000000" w:themeColor="text1"/>
                <w:sz w:val="24"/>
              </w:rPr>
              <w:t xml:space="preserve">2-F-С </w:t>
            </w:r>
            <w:r w:rsidRPr="00984D1E">
              <w:rPr>
                <w:noProof/>
                <w:color w:val="000000" w:themeColor="text1"/>
                <w:sz w:val="24"/>
              </w:rPr>
              <w:t>123,85;</w:t>
            </w:r>
          </w:p>
        </w:tc>
        <w:tc>
          <w:tcPr>
            <w:tcW w:w="1532" w:type="dxa"/>
            <w:tcBorders>
              <w:bottom w:val="nil"/>
            </w:tcBorders>
          </w:tcPr>
          <w:p w14:paraId="368ED5E6" w14:textId="77777777" w:rsidR="00C254C2" w:rsidRPr="00984D1E" w:rsidRDefault="00B21731">
            <w:pPr>
              <w:pStyle w:val="TableParagraph"/>
              <w:spacing w:line="253" w:lineRule="exact"/>
              <w:ind w:left="434" w:right="388"/>
              <w:rPr>
                <w:noProof/>
                <w:color w:val="000000" w:themeColor="text1"/>
                <w:sz w:val="24"/>
              </w:rPr>
            </w:pPr>
            <w:r w:rsidRPr="00984D1E">
              <w:rPr>
                <w:noProof/>
                <w:color w:val="000000" w:themeColor="text1"/>
                <w:sz w:val="24"/>
              </w:rPr>
              <w:t>165,17</w:t>
            </w:r>
          </w:p>
        </w:tc>
      </w:tr>
      <w:tr w:rsidR="00C254C2" w:rsidRPr="00984D1E" w14:paraId="3BE46867" w14:textId="77777777">
        <w:trPr>
          <w:trHeight w:val="276"/>
        </w:trPr>
        <w:tc>
          <w:tcPr>
            <w:tcW w:w="1205" w:type="dxa"/>
            <w:tcBorders>
              <w:top w:val="nil"/>
              <w:bottom w:val="nil"/>
            </w:tcBorders>
          </w:tcPr>
          <w:p w14:paraId="33EF92ED" w14:textId="77777777" w:rsidR="00C254C2" w:rsidRPr="00984D1E" w:rsidRDefault="00C254C2">
            <w:pPr>
              <w:pStyle w:val="TableParagraph"/>
              <w:jc w:val="left"/>
              <w:rPr>
                <w:noProof/>
                <w:color w:val="000000" w:themeColor="text1"/>
                <w:sz w:val="20"/>
              </w:rPr>
            </w:pPr>
          </w:p>
        </w:tc>
        <w:tc>
          <w:tcPr>
            <w:tcW w:w="845" w:type="dxa"/>
            <w:tcBorders>
              <w:top w:val="nil"/>
              <w:bottom w:val="nil"/>
            </w:tcBorders>
          </w:tcPr>
          <w:p w14:paraId="08E46A90" w14:textId="77777777" w:rsidR="00C254C2" w:rsidRPr="00984D1E" w:rsidRDefault="00C254C2">
            <w:pPr>
              <w:pStyle w:val="TableParagraph"/>
              <w:jc w:val="left"/>
              <w:rPr>
                <w:noProof/>
                <w:color w:val="000000" w:themeColor="text1"/>
                <w:sz w:val="20"/>
              </w:rPr>
            </w:pPr>
          </w:p>
        </w:tc>
        <w:tc>
          <w:tcPr>
            <w:tcW w:w="847" w:type="dxa"/>
            <w:tcBorders>
              <w:top w:val="nil"/>
              <w:bottom w:val="nil"/>
            </w:tcBorders>
          </w:tcPr>
          <w:p w14:paraId="3DD8CF55" w14:textId="77777777" w:rsidR="00C254C2" w:rsidRPr="00984D1E" w:rsidRDefault="00C254C2">
            <w:pPr>
              <w:pStyle w:val="TableParagraph"/>
              <w:jc w:val="left"/>
              <w:rPr>
                <w:noProof/>
                <w:color w:val="000000" w:themeColor="text1"/>
                <w:sz w:val="20"/>
              </w:rPr>
            </w:pPr>
          </w:p>
        </w:tc>
        <w:tc>
          <w:tcPr>
            <w:tcW w:w="986" w:type="dxa"/>
            <w:tcBorders>
              <w:top w:val="nil"/>
              <w:bottom w:val="nil"/>
            </w:tcBorders>
          </w:tcPr>
          <w:p w14:paraId="4196D27C" w14:textId="77777777" w:rsidR="00C254C2" w:rsidRPr="00984D1E" w:rsidRDefault="00C254C2">
            <w:pPr>
              <w:pStyle w:val="TableParagraph"/>
              <w:jc w:val="left"/>
              <w:rPr>
                <w:noProof/>
                <w:color w:val="000000" w:themeColor="text1"/>
                <w:sz w:val="20"/>
              </w:rPr>
            </w:pPr>
          </w:p>
        </w:tc>
        <w:tc>
          <w:tcPr>
            <w:tcW w:w="849" w:type="dxa"/>
            <w:tcBorders>
              <w:top w:val="nil"/>
              <w:bottom w:val="nil"/>
            </w:tcBorders>
          </w:tcPr>
          <w:p w14:paraId="5215BA62" w14:textId="77777777" w:rsidR="00C254C2" w:rsidRPr="00984D1E" w:rsidRDefault="00C254C2">
            <w:pPr>
              <w:pStyle w:val="TableParagraph"/>
              <w:jc w:val="left"/>
              <w:rPr>
                <w:noProof/>
                <w:color w:val="000000" w:themeColor="text1"/>
                <w:sz w:val="20"/>
              </w:rPr>
            </w:pPr>
          </w:p>
        </w:tc>
        <w:tc>
          <w:tcPr>
            <w:tcW w:w="851" w:type="dxa"/>
            <w:tcBorders>
              <w:top w:val="nil"/>
              <w:bottom w:val="nil"/>
            </w:tcBorders>
          </w:tcPr>
          <w:p w14:paraId="269C2B8D" w14:textId="77777777" w:rsidR="00C254C2" w:rsidRPr="00984D1E" w:rsidRDefault="00C254C2">
            <w:pPr>
              <w:pStyle w:val="TableParagraph"/>
              <w:jc w:val="left"/>
              <w:rPr>
                <w:noProof/>
                <w:color w:val="000000" w:themeColor="text1"/>
                <w:sz w:val="20"/>
              </w:rPr>
            </w:pPr>
          </w:p>
        </w:tc>
        <w:tc>
          <w:tcPr>
            <w:tcW w:w="2521" w:type="dxa"/>
            <w:tcBorders>
              <w:top w:val="nil"/>
              <w:bottom w:val="nil"/>
            </w:tcBorders>
          </w:tcPr>
          <w:p w14:paraId="503F93EB" w14:textId="77777777" w:rsidR="00C254C2" w:rsidRPr="00984D1E" w:rsidRDefault="00B21731">
            <w:pPr>
              <w:pStyle w:val="TableParagraph"/>
              <w:spacing w:line="256" w:lineRule="exact"/>
              <w:ind w:right="129"/>
              <w:jc w:val="right"/>
              <w:rPr>
                <w:noProof/>
                <w:color w:val="000000" w:themeColor="text1"/>
                <w:sz w:val="24"/>
              </w:rPr>
            </w:pPr>
            <w:r w:rsidRPr="00984D1E">
              <w:rPr>
                <w:noProof/>
                <w:color w:val="000000" w:themeColor="text1"/>
                <w:sz w:val="24"/>
              </w:rPr>
              <w:t>158,12;115,75; 131,00;</w:t>
            </w:r>
          </w:p>
        </w:tc>
        <w:tc>
          <w:tcPr>
            <w:tcW w:w="1532" w:type="dxa"/>
            <w:tcBorders>
              <w:top w:val="nil"/>
              <w:bottom w:val="nil"/>
            </w:tcBorders>
          </w:tcPr>
          <w:p w14:paraId="321A7417" w14:textId="77777777" w:rsidR="00C254C2" w:rsidRPr="00984D1E" w:rsidRDefault="00C254C2">
            <w:pPr>
              <w:pStyle w:val="TableParagraph"/>
              <w:jc w:val="left"/>
              <w:rPr>
                <w:noProof/>
                <w:color w:val="000000" w:themeColor="text1"/>
                <w:sz w:val="20"/>
              </w:rPr>
            </w:pPr>
          </w:p>
        </w:tc>
      </w:tr>
      <w:tr w:rsidR="00C254C2" w:rsidRPr="00984D1E" w14:paraId="1E429305" w14:textId="77777777">
        <w:trPr>
          <w:trHeight w:val="278"/>
        </w:trPr>
        <w:tc>
          <w:tcPr>
            <w:tcW w:w="1205" w:type="dxa"/>
            <w:tcBorders>
              <w:top w:val="nil"/>
            </w:tcBorders>
          </w:tcPr>
          <w:p w14:paraId="44860D49" w14:textId="77777777" w:rsidR="00C254C2" w:rsidRPr="00984D1E" w:rsidRDefault="00C254C2">
            <w:pPr>
              <w:pStyle w:val="TableParagraph"/>
              <w:jc w:val="left"/>
              <w:rPr>
                <w:noProof/>
                <w:color w:val="000000" w:themeColor="text1"/>
                <w:sz w:val="20"/>
              </w:rPr>
            </w:pPr>
          </w:p>
        </w:tc>
        <w:tc>
          <w:tcPr>
            <w:tcW w:w="845" w:type="dxa"/>
            <w:tcBorders>
              <w:top w:val="nil"/>
            </w:tcBorders>
          </w:tcPr>
          <w:p w14:paraId="65B88980" w14:textId="77777777" w:rsidR="00C254C2" w:rsidRPr="00984D1E" w:rsidRDefault="00C254C2">
            <w:pPr>
              <w:pStyle w:val="TableParagraph"/>
              <w:jc w:val="left"/>
              <w:rPr>
                <w:noProof/>
                <w:color w:val="000000" w:themeColor="text1"/>
                <w:sz w:val="20"/>
              </w:rPr>
            </w:pPr>
          </w:p>
        </w:tc>
        <w:tc>
          <w:tcPr>
            <w:tcW w:w="847" w:type="dxa"/>
            <w:tcBorders>
              <w:top w:val="nil"/>
            </w:tcBorders>
          </w:tcPr>
          <w:p w14:paraId="737FE77C" w14:textId="77777777" w:rsidR="00C254C2" w:rsidRPr="00984D1E" w:rsidRDefault="00C254C2">
            <w:pPr>
              <w:pStyle w:val="TableParagraph"/>
              <w:jc w:val="left"/>
              <w:rPr>
                <w:noProof/>
                <w:color w:val="000000" w:themeColor="text1"/>
                <w:sz w:val="20"/>
              </w:rPr>
            </w:pPr>
          </w:p>
        </w:tc>
        <w:tc>
          <w:tcPr>
            <w:tcW w:w="986" w:type="dxa"/>
            <w:tcBorders>
              <w:top w:val="nil"/>
            </w:tcBorders>
          </w:tcPr>
          <w:p w14:paraId="0CE08725" w14:textId="77777777" w:rsidR="00C254C2" w:rsidRPr="00984D1E" w:rsidRDefault="00C254C2">
            <w:pPr>
              <w:pStyle w:val="TableParagraph"/>
              <w:jc w:val="left"/>
              <w:rPr>
                <w:noProof/>
                <w:color w:val="000000" w:themeColor="text1"/>
                <w:sz w:val="20"/>
              </w:rPr>
            </w:pPr>
          </w:p>
        </w:tc>
        <w:tc>
          <w:tcPr>
            <w:tcW w:w="849" w:type="dxa"/>
            <w:tcBorders>
              <w:top w:val="nil"/>
            </w:tcBorders>
          </w:tcPr>
          <w:p w14:paraId="1CAD5D1A" w14:textId="77777777" w:rsidR="00C254C2" w:rsidRPr="00984D1E" w:rsidRDefault="00C254C2">
            <w:pPr>
              <w:pStyle w:val="TableParagraph"/>
              <w:jc w:val="left"/>
              <w:rPr>
                <w:noProof/>
                <w:color w:val="000000" w:themeColor="text1"/>
                <w:sz w:val="20"/>
              </w:rPr>
            </w:pPr>
          </w:p>
        </w:tc>
        <w:tc>
          <w:tcPr>
            <w:tcW w:w="851" w:type="dxa"/>
            <w:tcBorders>
              <w:top w:val="nil"/>
            </w:tcBorders>
          </w:tcPr>
          <w:p w14:paraId="41D96CF0" w14:textId="77777777" w:rsidR="00C254C2" w:rsidRPr="00984D1E" w:rsidRDefault="00C254C2">
            <w:pPr>
              <w:pStyle w:val="TableParagraph"/>
              <w:jc w:val="left"/>
              <w:rPr>
                <w:noProof/>
                <w:color w:val="000000" w:themeColor="text1"/>
                <w:sz w:val="20"/>
              </w:rPr>
            </w:pPr>
          </w:p>
        </w:tc>
        <w:tc>
          <w:tcPr>
            <w:tcW w:w="2521" w:type="dxa"/>
            <w:tcBorders>
              <w:top w:val="nil"/>
            </w:tcBorders>
          </w:tcPr>
          <w:p w14:paraId="4D34F965" w14:textId="77777777" w:rsidR="00C254C2" w:rsidRPr="00984D1E" w:rsidRDefault="00B21731">
            <w:pPr>
              <w:pStyle w:val="TableParagraph"/>
              <w:spacing w:line="259" w:lineRule="exact"/>
              <w:ind w:left="503"/>
              <w:jc w:val="left"/>
              <w:rPr>
                <w:noProof/>
                <w:color w:val="000000" w:themeColor="text1"/>
                <w:sz w:val="24"/>
              </w:rPr>
            </w:pPr>
            <w:r w:rsidRPr="00984D1E">
              <w:rPr>
                <w:noProof/>
                <w:color w:val="000000" w:themeColor="text1"/>
                <w:sz w:val="24"/>
              </w:rPr>
              <w:t>124,64; 128,88;</w:t>
            </w:r>
          </w:p>
        </w:tc>
        <w:tc>
          <w:tcPr>
            <w:tcW w:w="1532" w:type="dxa"/>
            <w:tcBorders>
              <w:top w:val="nil"/>
            </w:tcBorders>
          </w:tcPr>
          <w:p w14:paraId="0450791A" w14:textId="77777777" w:rsidR="00C254C2" w:rsidRPr="00984D1E" w:rsidRDefault="00C254C2">
            <w:pPr>
              <w:pStyle w:val="TableParagraph"/>
              <w:jc w:val="left"/>
              <w:rPr>
                <w:noProof/>
                <w:color w:val="000000" w:themeColor="text1"/>
                <w:sz w:val="20"/>
              </w:rPr>
            </w:pPr>
          </w:p>
        </w:tc>
      </w:tr>
    </w:tbl>
    <w:p w14:paraId="7B0EDF9C" w14:textId="77777777" w:rsidR="00C254C2" w:rsidRPr="00984D1E" w:rsidRDefault="00C254C2">
      <w:pPr>
        <w:pStyle w:val="a3"/>
        <w:spacing w:before="6"/>
        <w:rPr>
          <w:noProof/>
          <w:color w:val="000000" w:themeColor="text1"/>
          <w:sz w:val="27"/>
        </w:rPr>
      </w:pPr>
    </w:p>
    <w:p w14:paraId="04A557BD" w14:textId="685EC54E" w:rsidR="00C254C2" w:rsidRPr="00984D1E" w:rsidRDefault="00B21731">
      <w:pPr>
        <w:pStyle w:val="a3"/>
        <w:ind w:left="301" w:right="504" w:firstLine="566"/>
        <w:jc w:val="both"/>
        <w:rPr>
          <w:noProof/>
          <w:color w:val="000000" w:themeColor="text1"/>
        </w:rPr>
      </w:pPr>
      <w:r w:rsidRPr="00984D1E">
        <w:rPr>
          <w:noProof/>
          <w:color w:val="000000" w:themeColor="text1"/>
        </w:rPr>
        <w:t>Амид</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негізі</w:t>
      </w:r>
      <w:r w:rsidR="001154A8" w:rsidRPr="001154A8">
        <w:rPr>
          <w:noProof/>
          <w:vanish/>
          <w:color w:val="000000" w:themeColor="text1"/>
          <w:spacing w:val="-20"/>
          <w:w w:val="1"/>
        </w:rPr>
        <w:t>‬</w:t>
      </w:r>
      <w:r w:rsidR="001154A8">
        <w:rPr>
          <w:noProof/>
          <w:color w:val="000000" w:themeColor="text1"/>
        </w:rPr>
        <w:t xml:space="preserve">нен </w:t>
      </w:r>
      <w:r w:rsidRPr="00984D1E">
        <w:rPr>
          <w:noProof/>
          <w:color w:val="000000" w:themeColor="text1"/>
        </w:rPr>
        <w:t>май</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өнім</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ер.</w:t>
      </w:r>
      <w:r w:rsidRPr="00984D1E">
        <w:rPr>
          <w:noProof/>
          <w:color w:val="000000" w:themeColor="text1"/>
        </w:rPr>
        <w:t xml:space="preserve"> Потенциа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елсе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кристал</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ық </w:t>
      </w:r>
      <w:r w:rsidRPr="00984D1E">
        <w:rPr>
          <w:noProof/>
          <w:color w:val="000000" w:themeColor="text1"/>
        </w:rPr>
        <w:t>формалар</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 xml:space="preserve">алу мәселесі </w:t>
      </w:r>
      <w:r w:rsidRPr="00984D1E">
        <w:rPr>
          <w:rFonts w:ascii="Symbol" w:hAnsi="Symbol"/>
          <w:noProof/>
          <w:color w:val="000000" w:themeColor="text1"/>
        </w:rPr>
        <w:t></w:t>
      </w:r>
      <w:r w:rsidRPr="00984D1E">
        <w:rPr>
          <w:noProof/>
          <w:color w:val="000000" w:themeColor="text1"/>
        </w:rPr>
        <w:t>-циклодекстрин</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комплекст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қолдану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шешіл</w:t>
      </w:r>
      <w:r w:rsidR="001154A8" w:rsidRPr="001154A8">
        <w:rPr>
          <w:noProof/>
          <w:vanish/>
          <w:color w:val="000000" w:themeColor="text1"/>
          <w:spacing w:val="-20"/>
          <w:w w:val="1"/>
        </w:rPr>
        <w:t>‬</w:t>
      </w:r>
      <w:r w:rsidR="001154A8">
        <w:rPr>
          <w:noProof/>
          <w:color w:val="000000" w:themeColor="text1"/>
        </w:rPr>
        <w:t>ді.</w:t>
      </w:r>
    </w:p>
    <w:p w14:paraId="5623AF12" w14:textId="31277B17" w:rsidR="00C254C2" w:rsidRPr="00984D1E" w:rsidRDefault="00B21731">
      <w:pPr>
        <w:pStyle w:val="a3"/>
        <w:spacing w:line="342" w:lineRule="exact"/>
        <w:ind w:left="867"/>
        <w:jc w:val="both"/>
        <w:rPr>
          <w:noProof/>
          <w:color w:val="000000" w:themeColor="text1"/>
        </w:rPr>
      </w:pPr>
      <w:r w:rsidRPr="00984D1E">
        <w:rPr>
          <w:noProof/>
          <w:color w:val="000000" w:themeColor="text1"/>
        </w:rPr>
        <w:t>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 xml:space="preserve">  белсенділік</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 xml:space="preserve">   зертте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 xml:space="preserve">   амидт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 xml:space="preserve">   (2.2-2.4)    </w:t>
      </w:r>
      <w:r w:rsidRPr="00984D1E">
        <w:rPr>
          <w:rFonts w:ascii="Symbol" w:hAnsi="Symbol"/>
          <w:noProof/>
          <w:color w:val="000000" w:themeColor="text1"/>
        </w:rPr>
        <w:t></w:t>
      </w:r>
      <w:r w:rsidRPr="00984D1E">
        <w:rPr>
          <w:noProof/>
          <w:color w:val="000000" w:themeColor="text1"/>
        </w:rPr>
        <w:t>-</w:t>
      </w:r>
    </w:p>
    <w:p w14:paraId="32003555" w14:textId="48E7BE1A" w:rsidR="00C254C2" w:rsidRPr="00984D1E" w:rsidRDefault="00B21731">
      <w:pPr>
        <w:pStyle w:val="a3"/>
        <w:spacing w:before="1" w:line="322" w:lineRule="exact"/>
        <w:ind w:left="301"/>
        <w:jc w:val="both"/>
        <w:rPr>
          <w:noProof/>
          <w:color w:val="000000" w:themeColor="text1"/>
        </w:rPr>
      </w:pPr>
      <w:r w:rsidRPr="00984D1E">
        <w:rPr>
          <w:noProof/>
          <w:color w:val="000000" w:themeColor="text1"/>
        </w:rPr>
        <w:t>циклодекстрин</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комплекстері синтездел</w:t>
      </w:r>
      <w:r w:rsidR="001154A8" w:rsidRPr="001154A8">
        <w:rPr>
          <w:noProof/>
          <w:vanish/>
          <w:color w:val="000000" w:themeColor="text1"/>
          <w:spacing w:val="-20"/>
          <w:w w:val="1"/>
        </w:rPr>
        <w:t>‬</w:t>
      </w:r>
      <w:r w:rsidR="001154A8">
        <w:rPr>
          <w:noProof/>
          <w:color w:val="000000" w:themeColor="text1"/>
        </w:rPr>
        <w:t>ді.</w:t>
      </w:r>
    </w:p>
    <w:p w14:paraId="4D0AD804" w14:textId="5310E123" w:rsidR="00C254C2" w:rsidRPr="00984D1E" w:rsidRDefault="00B21731">
      <w:pPr>
        <w:pStyle w:val="a3"/>
        <w:ind w:left="300" w:right="503" w:firstLine="567"/>
        <w:jc w:val="both"/>
        <w:rPr>
          <w:noProof/>
          <w:color w:val="000000" w:themeColor="text1"/>
        </w:rPr>
      </w:pPr>
      <w:r w:rsidRPr="00984D1E">
        <w:rPr>
          <w:noProof/>
          <w:color w:val="000000" w:themeColor="text1"/>
        </w:rPr>
        <w:t>ПМП-1 шифры бойынша 1-(</w:t>
      </w:r>
      <w:r w:rsidRPr="00984D1E">
        <w:rPr>
          <w:i/>
          <w:noProof/>
          <w:color w:val="000000" w:themeColor="text1"/>
        </w:rPr>
        <w:t>п</w:t>
      </w:r>
      <w:r w:rsidRPr="00984D1E">
        <w:rPr>
          <w:noProof/>
          <w:color w:val="000000" w:themeColor="text1"/>
        </w:rPr>
        <w:t>-фторбензоиламид)пиперидин</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2.2), ПМП-2 шифры бойынша 1-(</w:t>
      </w:r>
      <w:r w:rsidRPr="00984D1E">
        <w:rPr>
          <w:i/>
          <w:noProof/>
          <w:color w:val="000000" w:themeColor="text1"/>
        </w:rPr>
        <w:t>м</w:t>
      </w:r>
      <w:r w:rsidRPr="00984D1E">
        <w:rPr>
          <w:noProof/>
          <w:color w:val="000000" w:themeColor="text1"/>
        </w:rPr>
        <w:t>-фторбензоиламид)пиперидин</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2.3), ПМП-3 шифры бойынша 1-(</w:t>
      </w:r>
      <w:r w:rsidRPr="00984D1E">
        <w:rPr>
          <w:i/>
          <w:noProof/>
          <w:color w:val="000000" w:themeColor="text1"/>
        </w:rPr>
        <w:t>о</w:t>
      </w:r>
      <w:r w:rsidRPr="00984D1E">
        <w:rPr>
          <w:noProof/>
          <w:color w:val="000000" w:themeColor="text1"/>
        </w:rPr>
        <w:t>-фторбензоиламид)пиперидин</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 xml:space="preserve">(2.4), </w:t>
      </w:r>
      <w:r w:rsidRPr="00984D1E">
        <w:rPr>
          <w:rFonts w:ascii="Symbol" w:hAnsi="Symbol"/>
          <w:noProof/>
          <w:color w:val="000000" w:themeColor="text1"/>
        </w:rPr>
        <w:t></w:t>
      </w:r>
      <w:r w:rsidRPr="00984D1E">
        <w:rPr>
          <w:noProof/>
          <w:color w:val="000000" w:themeColor="text1"/>
        </w:rPr>
        <w:t>- циклодекстрин</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комплекстері микро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зерттел</w:t>
      </w:r>
      <w:r w:rsidR="001154A8" w:rsidRPr="001154A8">
        <w:rPr>
          <w:noProof/>
          <w:vanish/>
          <w:color w:val="000000" w:themeColor="text1"/>
          <w:spacing w:val="-20"/>
          <w:w w:val="1"/>
        </w:rPr>
        <w:t>‬</w:t>
      </w:r>
      <w:r w:rsidR="001154A8">
        <w:rPr>
          <w:noProof/>
          <w:color w:val="000000" w:themeColor="text1"/>
        </w:rPr>
        <w:t>ді.</w:t>
      </w:r>
    </w:p>
    <w:p w14:paraId="17FC6BE8" w14:textId="60F76902" w:rsidR="00C254C2" w:rsidRPr="00984D1E" w:rsidRDefault="00B21731" w:rsidP="002856A0">
      <w:pPr>
        <w:ind w:left="300" w:right="503" w:firstLine="566"/>
        <w:jc w:val="both"/>
        <w:rPr>
          <w:noProof/>
          <w:color w:val="000000" w:themeColor="text1"/>
          <w:sz w:val="28"/>
        </w:rPr>
        <w:sectPr w:rsidR="00C254C2" w:rsidRPr="00984D1E">
          <w:pgSz w:w="11910" w:h="16840"/>
          <w:pgMar w:top="1040" w:right="200" w:bottom="1100" w:left="1400" w:header="0" w:footer="836" w:gutter="0"/>
          <w:cols w:space="720"/>
        </w:sectPr>
      </w:pPr>
      <w:r w:rsidRPr="00984D1E">
        <w:rPr>
          <w:noProof/>
          <w:color w:val="000000" w:themeColor="text1"/>
          <w:sz w:val="28"/>
        </w:rPr>
        <w:t>Жоғары</w:t>
      </w:r>
      <w:r w:rsidR="001154A8" w:rsidRPr="001154A8">
        <w:rPr>
          <w:noProof/>
          <w:vanish/>
          <w:color w:val="000000" w:themeColor="text1"/>
          <w:spacing w:val="-20"/>
          <w:w w:val="1"/>
          <w:sz w:val="28"/>
        </w:rPr>
        <w:t>‬</w:t>
      </w:r>
      <w:r w:rsidR="001154A8">
        <w:rPr>
          <w:noProof/>
          <w:color w:val="000000" w:themeColor="text1"/>
          <w:sz w:val="28"/>
        </w:rPr>
        <w:t xml:space="preserve">да </w:t>
      </w:r>
      <w:r w:rsidRPr="00984D1E">
        <w:rPr>
          <w:noProof/>
          <w:color w:val="000000" w:themeColor="text1"/>
          <w:sz w:val="28"/>
        </w:rPr>
        <w:t>атал</w:t>
      </w:r>
      <w:r w:rsidR="001154A8" w:rsidRPr="001154A8">
        <w:rPr>
          <w:noProof/>
          <w:vanish/>
          <w:color w:val="000000" w:themeColor="text1"/>
          <w:spacing w:val="-20"/>
          <w:w w:val="1"/>
          <w:sz w:val="28"/>
        </w:rPr>
        <w:t>‬</w:t>
      </w:r>
      <w:r w:rsidR="001154A8">
        <w:rPr>
          <w:noProof/>
          <w:color w:val="000000" w:themeColor="text1"/>
          <w:sz w:val="28"/>
        </w:rPr>
        <w:t xml:space="preserve">ған </w:t>
      </w:r>
      <w:r w:rsidRPr="00984D1E">
        <w:rPr>
          <w:noProof/>
          <w:color w:val="000000" w:themeColor="text1"/>
          <w:sz w:val="28"/>
        </w:rPr>
        <w:t>үлгілер</w:t>
      </w:r>
      <w:r w:rsidR="001154A8" w:rsidRPr="001154A8">
        <w:rPr>
          <w:noProof/>
          <w:vanish/>
          <w:color w:val="000000" w:themeColor="text1"/>
          <w:spacing w:val="-20"/>
          <w:w w:val="1"/>
          <w:sz w:val="28"/>
        </w:rPr>
        <w:t>‬</w:t>
      </w:r>
      <w:r w:rsidR="001154A8">
        <w:rPr>
          <w:noProof/>
          <w:color w:val="000000" w:themeColor="text1"/>
          <w:sz w:val="28"/>
        </w:rPr>
        <w:t xml:space="preserve">дің </w:t>
      </w:r>
      <w:r w:rsidRPr="00984D1E">
        <w:rPr>
          <w:noProof/>
          <w:color w:val="000000" w:themeColor="text1"/>
          <w:sz w:val="28"/>
        </w:rPr>
        <w:t>бактерия</w:t>
      </w:r>
      <w:r w:rsidR="001154A8" w:rsidRPr="001154A8">
        <w:rPr>
          <w:noProof/>
          <w:vanish/>
          <w:color w:val="000000" w:themeColor="text1"/>
          <w:spacing w:val="-20"/>
          <w:w w:val="1"/>
          <w:sz w:val="28"/>
        </w:rPr>
        <w:t>‬</w:t>
      </w:r>
      <w:r w:rsidR="001154A8">
        <w:rPr>
          <w:noProof/>
          <w:color w:val="000000" w:themeColor="text1"/>
          <w:sz w:val="28"/>
        </w:rPr>
        <w:t xml:space="preserve">ға </w:t>
      </w:r>
      <w:r w:rsidRPr="00984D1E">
        <w:rPr>
          <w:noProof/>
          <w:color w:val="000000" w:themeColor="text1"/>
          <w:sz w:val="28"/>
        </w:rPr>
        <w:t>қар</w:t>
      </w:r>
      <w:r w:rsidR="001154A8" w:rsidRPr="001154A8">
        <w:rPr>
          <w:noProof/>
          <w:vanish/>
          <w:color w:val="000000" w:themeColor="text1"/>
          <w:spacing w:val="-20"/>
          <w:w w:val="1"/>
          <w:sz w:val="28"/>
        </w:rPr>
        <w:t>‬</w:t>
      </w:r>
      <w:r w:rsidR="001154A8">
        <w:rPr>
          <w:noProof/>
          <w:color w:val="000000" w:themeColor="text1"/>
          <w:sz w:val="28"/>
        </w:rPr>
        <w:t xml:space="preserve">сы </w:t>
      </w:r>
      <w:r w:rsidRPr="00984D1E">
        <w:rPr>
          <w:noProof/>
          <w:color w:val="000000" w:themeColor="text1"/>
          <w:sz w:val="28"/>
        </w:rPr>
        <w:t>белсенділіг</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зерттеу грамоң бактериялар</w:t>
      </w:r>
      <w:r w:rsidR="001154A8" w:rsidRPr="001154A8">
        <w:rPr>
          <w:noProof/>
          <w:vanish/>
          <w:color w:val="000000" w:themeColor="text1"/>
          <w:spacing w:val="-20"/>
          <w:w w:val="1"/>
          <w:sz w:val="28"/>
        </w:rPr>
        <w:t>‬</w:t>
      </w:r>
      <w:r w:rsidR="001154A8">
        <w:rPr>
          <w:noProof/>
          <w:color w:val="000000" w:themeColor="text1"/>
          <w:sz w:val="28"/>
        </w:rPr>
        <w:t xml:space="preserve">дың </w:t>
      </w:r>
      <w:r w:rsidRPr="00984D1E">
        <w:rPr>
          <w:i/>
          <w:noProof/>
          <w:color w:val="000000" w:themeColor="text1"/>
          <w:sz w:val="28"/>
        </w:rPr>
        <w:t>Staphylococcus aure</w:t>
      </w:r>
      <w:r w:rsidR="001154A8" w:rsidRPr="001154A8">
        <w:rPr>
          <w:i/>
          <w:noProof/>
          <w:vanish/>
          <w:color w:val="000000" w:themeColor="text1"/>
          <w:spacing w:val="-20"/>
          <w:w w:val="1"/>
          <w:sz w:val="28"/>
        </w:rPr>
        <w:t>‬</w:t>
      </w:r>
      <w:r w:rsidR="001154A8" w:rsidRPr="00984D1E">
        <w:rPr>
          <w:i/>
          <w:noProof/>
          <w:color w:val="000000" w:themeColor="text1"/>
          <w:sz w:val="28"/>
        </w:rPr>
        <w:t>us</w:t>
      </w:r>
      <w:r w:rsidR="001154A8" w:rsidRPr="00984D1E">
        <w:rPr>
          <w:noProof/>
          <w:color w:val="000000" w:themeColor="text1"/>
          <w:sz w:val="28"/>
        </w:rPr>
        <w:t>,</w:t>
      </w:r>
      <w:r w:rsidRPr="00984D1E">
        <w:rPr>
          <w:noProof/>
          <w:color w:val="000000" w:themeColor="text1"/>
          <w:sz w:val="28"/>
        </w:rPr>
        <w:t xml:space="preserve"> </w:t>
      </w:r>
      <w:r w:rsidRPr="00984D1E">
        <w:rPr>
          <w:i/>
          <w:noProof/>
          <w:color w:val="000000" w:themeColor="text1"/>
          <w:sz w:val="28"/>
        </w:rPr>
        <w:t>Bacillus subtil</w:t>
      </w:r>
      <w:r w:rsidR="001154A8" w:rsidRPr="001154A8">
        <w:rPr>
          <w:i/>
          <w:noProof/>
          <w:vanish/>
          <w:color w:val="000000" w:themeColor="text1"/>
          <w:spacing w:val="-20"/>
          <w:w w:val="1"/>
          <w:sz w:val="28"/>
        </w:rPr>
        <w:t>‬</w:t>
      </w:r>
      <w:r w:rsidR="001154A8" w:rsidRPr="00984D1E">
        <w:rPr>
          <w:i/>
          <w:noProof/>
          <w:color w:val="000000" w:themeColor="text1"/>
          <w:sz w:val="28"/>
        </w:rPr>
        <w:t>is,</w:t>
      </w:r>
      <w:r w:rsidRPr="00984D1E">
        <w:rPr>
          <w:i/>
          <w:noProof/>
          <w:color w:val="000000" w:themeColor="text1"/>
          <w:sz w:val="28"/>
        </w:rPr>
        <w:t xml:space="preserve"> </w:t>
      </w:r>
      <w:r w:rsidRPr="00984D1E">
        <w:rPr>
          <w:noProof/>
          <w:color w:val="000000" w:themeColor="text1"/>
          <w:sz w:val="28"/>
        </w:rPr>
        <w:t>грамтеріс штаммдары</w:t>
      </w:r>
      <w:r w:rsidR="001154A8" w:rsidRPr="001154A8">
        <w:rPr>
          <w:noProof/>
          <w:vanish/>
          <w:color w:val="000000" w:themeColor="text1"/>
          <w:spacing w:val="-20"/>
          <w:w w:val="1"/>
          <w:sz w:val="28"/>
        </w:rPr>
        <w:t>‬</w:t>
      </w:r>
      <w:r w:rsidR="001154A8">
        <w:rPr>
          <w:noProof/>
          <w:color w:val="000000" w:themeColor="text1"/>
          <w:sz w:val="28"/>
        </w:rPr>
        <w:t xml:space="preserve">на </w:t>
      </w:r>
      <w:r w:rsidRPr="00984D1E">
        <w:rPr>
          <w:noProof/>
          <w:color w:val="000000" w:themeColor="text1"/>
          <w:sz w:val="28"/>
        </w:rPr>
        <w:t>қатыс</w:t>
      </w:r>
      <w:r w:rsidR="001154A8" w:rsidRPr="001154A8">
        <w:rPr>
          <w:noProof/>
          <w:vanish/>
          <w:color w:val="000000" w:themeColor="text1"/>
          <w:spacing w:val="-20"/>
          <w:w w:val="1"/>
          <w:sz w:val="28"/>
        </w:rPr>
        <w:t>‬</w:t>
      </w:r>
      <w:r w:rsidR="001154A8">
        <w:rPr>
          <w:noProof/>
          <w:color w:val="000000" w:themeColor="text1"/>
          <w:sz w:val="28"/>
        </w:rPr>
        <w:t xml:space="preserve">ты </w:t>
      </w:r>
      <w:r w:rsidRPr="00984D1E">
        <w:rPr>
          <w:i/>
          <w:noProof/>
          <w:color w:val="000000" w:themeColor="text1"/>
          <w:sz w:val="28"/>
        </w:rPr>
        <w:t>Escherichia coli, Pseudomonas aeruginosa</w:t>
      </w:r>
      <w:r w:rsidRPr="00984D1E">
        <w:rPr>
          <w:noProof/>
          <w:color w:val="000000" w:themeColor="text1"/>
          <w:sz w:val="28"/>
        </w:rPr>
        <w:t>, зең</w:t>
      </w:r>
      <w:r w:rsidR="001154A8" w:rsidRPr="001154A8">
        <w:rPr>
          <w:noProof/>
          <w:vanish/>
          <w:color w:val="000000" w:themeColor="text1"/>
          <w:spacing w:val="-20"/>
          <w:w w:val="1"/>
          <w:sz w:val="28"/>
        </w:rPr>
        <w:t>‬</w:t>
      </w:r>
      <w:r w:rsidR="001154A8">
        <w:rPr>
          <w:noProof/>
          <w:color w:val="000000" w:themeColor="text1"/>
          <w:sz w:val="28"/>
        </w:rPr>
        <w:t xml:space="preserve">ге </w:t>
      </w:r>
      <w:r w:rsidRPr="00984D1E">
        <w:rPr>
          <w:noProof/>
          <w:color w:val="000000" w:themeColor="text1"/>
          <w:sz w:val="28"/>
        </w:rPr>
        <w:t>қарсы</w:t>
      </w:r>
    </w:p>
    <w:p w14:paraId="49C47301" w14:textId="52D7A79F" w:rsidR="00C254C2" w:rsidRPr="00984D1E" w:rsidRDefault="00B21731">
      <w:pPr>
        <w:pStyle w:val="a3"/>
        <w:spacing w:before="69"/>
        <w:ind w:left="301" w:right="504"/>
        <w:jc w:val="both"/>
        <w:rPr>
          <w:noProof/>
          <w:color w:val="000000" w:themeColor="text1"/>
        </w:rPr>
      </w:pPr>
      <w:r w:rsidRPr="00984D1E">
        <w:rPr>
          <w:noProof/>
          <w:color w:val="000000" w:themeColor="text1"/>
        </w:rPr>
        <w:lastRenderedPageBreak/>
        <w:t>белсенділіг</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зерттеу</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ашыт</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қы </w:t>
      </w:r>
      <w:r w:rsidRPr="00984D1E">
        <w:rPr>
          <w:noProof/>
          <w:color w:val="000000" w:themeColor="text1"/>
        </w:rPr>
        <w:t>саңырауқұлақтар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тыс</w:t>
      </w:r>
      <w:r w:rsidR="001154A8" w:rsidRPr="001154A8">
        <w:rPr>
          <w:noProof/>
          <w:vanish/>
          <w:color w:val="000000" w:themeColor="text1"/>
          <w:spacing w:val="-20"/>
          <w:w w:val="1"/>
        </w:rPr>
        <w:t>‬</w:t>
      </w:r>
      <w:r w:rsidR="001154A8">
        <w:rPr>
          <w:noProof/>
          <w:color w:val="000000" w:themeColor="text1"/>
        </w:rPr>
        <w:t xml:space="preserve">ты </w:t>
      </w:r>
      <w:r w:rsidRPr="00984D1E">
        <w:rPr>
          <w:i/>
          <w:noProof/>
          <w:color w:val="000000" w:themeColor="text1"/>
        </w:rPr>
        <w:t xml:space="preserve">Candida albicans </w:t>
      </w:r>
      <w:r w:rsidRPr="00984D1E">
        <w:rPr>
          <w:noProof/>
          <w:color w:val="000000" w:themeColor="text1"/>
        </w:rPr>
        <w:t>агар</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ұңғымаға) диффузия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жүргіз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препара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 бактерия</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бензилпенициллин натрий тұзы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ашыт</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қы </w:t>
      </w:r>
      <w:r w:rsidRPr="00984D1E">
        <w:rPr>
          <w:noProof/>
          <w:color w:val="000000" w:themeColor="text1"/>
        </w:rPr>
        <w:t xml:space="preserve">саңырауқұлақтары </w:t>
      </w:r>
      <w:r w:rsidRPr="00984D1E">
        <w:rPr>
          <w:i/>
          <w:noProof/>
          <w:color w:val="000000" w:themeColor="text1"/>
        </w:rPr>
        <w:t xml:space="preserve">C. Аlbicans </w:t>
      </w:r>
      <w:r w:rsidRPr="00984D1E">
        <w:rPr>
          <w:noProof/>
          <w:color w:val="000000" w:themeColor="text1"/>
        </w:rPr>
        <w:t>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нистатин.</w:t>
      </w:r>
    </w:p>
    <w:p w14:paraId="107CD165" w14:textId="7BECCA4C" w:rsidR="00C254C2" w:rsidRPr="00984D1E" w:rsidRDefault="00B21731">
      <w:pPr>
        <w:pStyle w:val="a3"/>
        <w:spacing w:before="1"/>
        <w:ind w:left="301" w:right="505" w:firstLine="566"/>
        <w:jc w:val="both"/>
        <w:rPr>
          <w:noProof/>
          <w:color w:val="000000" w:themeColor="text1"/>
        </w:rPr>
      </w:pPr>
      <w:r w:rsidRPr="00984D1E">
        <w:rPr>
          <w:noProof/>
          <w:color w:val="000000" w:themeColor="text1"/>
        </w:rPr>
        <w:t>ПМП-1 - ПМП-3 үлгіл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бактерия</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зең</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г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зерттеу нәтижелері 3 – кесте</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көрсетіл</w:t>
      </w:r>
      <w:r w:rsidR="001154A8" w:rsidRPr="001154A8">
        <w:rPr>
          <w:noProof/>
          <w:vanish/>
          <w:color w:val="000000" w:themeColor="text1"/>
          <w:spacing w:val="-20"/>
          <w:w w:val="1"/>
        </w:rPr>
        <w:t>‬</w:t>
      </w:r>
      <w:r w:rsidR="001154A8">
        <w:rPr>
          <w:noProof/>
          <w:color w:val="000000" w:themeColor="text1"/>
        </w:rPr>
        <w:t>ген.</w:t>
      </w:r>
    </w:p>
    <w:p w14:paraId="1F79D5FA" w14:textId="11271A46" w:rsidR="00C254C2" w:rsidRPr="00984D1E" w:rsidRDefault="00B21731">
      <w:pPr>
        <w:pStyle w:val="a3"/>
        <w:spacing w:line="276" w:lineRule="auto"/>
        <w:ind w:left="300" w:right="504" w:firstLine="566"/>
        <w:jc w:val="both"/>
        <w:rPr>
          <w:noProof/>
          <w:color w:val="000000" w:themeColor="text1"/>
        </w:rPr>
      </w:pPr>
      <w:r w:rsidRPr="00984D1E">
        <w:rPr>
          <w:noProof/>
          <w:color w:val="000000" w:themeColor="text1"/>
        </w:rPr>
        <w:t>Бұл рет</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ПМП-1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 xml:space="preserve">ПМП-3 қосылыстары </w:t>
      </w:r>
      <w:r w:rsidRPr="00984D1E">
        <w:rPr>
          <w:i/>
          <w:noProof/>
          <w:color w:val="000000" w:themeColor="text1"/>
        </w:rPr>
        <w:t xml:space="preserve">Bacillus subtilis </w:t>
      </w:r>
      <w:r w:rsidRPr="00984D1E">
        <w:rPr>
          <w:noProof/>
          <w:color w:val="000000" w:themeColor="text1"/>
        </w:rPr>
        <w:t>ATCC 6633 грамоң штамм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айқ</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бактерия</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к</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ие. Бар</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 xml:space="preserve">ПМП-1 - ПМП-3 үлгілері </w:t>
      </w:r>
      <w:r w:rsidRPr="00984D1E">
        <w:rPr>
          <w:i/>
          <w:noProof/>
          <w:color w:val="000000" w:themeColor="text1"/>
        </w:rPr>
        <w:t xml:space="preserve">Staphylococcus aureus </w:t>
      </w:r>
      <w:r w:rsidRPr="00984D1E">
        <w:rPr>
          <w:noProof/>
          <w:color w:val="000000" w:themeColor="text1"/>
        </w:rPr>
        <w:t>ATCC 6538 грамоң штамм</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орташа белсенділік</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көрсете</w:t>
      </w:r>
      <w:r w:rsidR="001154A8" w:rsidRPr="001154A8">
        <w:rPr>
          <w:noProof/>
          <w:vanish/>
          <w:color w:val="000000" w:themeColor="text1"/>
          <w:spacing w:val="-20"/>
          <w:w w:val="1"/>
        </w:rPr>
        <w:t>‬</w:t>
      </w:r>
      <w:r w:rsidR="001154A8">
        <w:rPr>
          <w:noProof/>
          <w:color w:val="000000" w:themeColor="text1"/>
        </w:rPr>
        <w:t>ді.</w:t>
      </w:r>
    </w:p>
    <w:p w14:paraId="201299D6" w14:textId="77777777" w:rsidR="00C254C2" w:rsidRPr="00984D1E" w:rsidRDefault="00C254C2">
      <w:pPr>
        <w:pStyle w:val="a3"/>
        <w:spacing w:before="10"/>
        <w:rPr>
          <w:noProof/>
          <w:color w:val="000000" w:themeColor="text1"/>
          <w:sz w:val="27"/>
        </w:rPr>
      </w:pPr>
    </w:p>
    <w:p w14:paraId="04A45B32" w14:textId="6196BF27" w:rsidR="00C254C2" w:rsidRPr="00984D1E" w:rsidRDefault="00B21731">
      <w:pPr>
        <w:pStyle w:val="a3"/>
        <w:ind w:left="301"/>
        <w:jc w:val="both"/>
        <w:rPr>
          <w:noProof/>
          <w:color w:val="000000" w:themeColor="text1"/>
        </w:rPr>
      </w:pPr>
      <w:r w:rsidRPr="00984D1E">
        <w:rPr>
          <w:noProof/>
          <w:color w:val="000000" w:themeColor="text1"/>
        </w:rPr>
        <w:t>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3 – ПМП-1 - ПМП-3 үлгіл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микро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гі</w:t>
      </w:r>
    </w:p>
    <w:p w14:paraId="304B4656" w14:textId="77777777" w:rsidR="00C254C2" w:rsidRPr="00984D1E" w:rsidRDefault="00C254C2">
      <w:pPr>
        <w:pStyle w:val="a3"/>
        <w:spacing w:before="7"/>
        <w:rPr>
          <w:noProof/>
          <w:color w:val="000000" w:themeColor="text1"/>
        </w:rPr>
      </w:pPr>
    </w:p>
    <w:tbl>
      <w:tblPr>
        <w:tblStyle w:val="TableNormal"/>
        <w:tblW w:w="0" w:type="auto"/>
        <w:tblInd w:w="2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88"/>
        <w:gridCol w:w="1558"/>
        <w:gridCol w:w="1419"/>
        <w:gridCol w:w="1419"/>
        <w:gridCol w:w="1417"/>
        <w:gridCol w:w="1616"/>
        <w:gridCol w:w="1222"/>
      </w:tblGrid>
      <w:tr w:rsidR="00C254C2" w:rsidRPr="00984D1E" w14:paraId="5A7AE691" w14:textId="77777777">
        <w:trPr>
          <w:trHeight w:val="1105"/>
        </w:trPr>
        <w:tc>
          <w:tcPr>
            <w:tcW w:w="888" w:type="dxa"/>
          </w:tcPr>
          <w:p w14:paraId="52D61B6C" w14:textId="24380D2A" w:rsidR="00C254C2" w:rsidRPr="00984D1E" w:rsidRDefault="00B21731">
            <w:pPr>
              <w:pStyle w:val="TableParagraph"/>
              <w:ind w:left="266" w:right="124" w:hanging="80"/>
              <w:jc w:val="left"/>
              <w:rPr>
                <w:noProof/>
                <w:color w:val="000000" w:themeColor="text1"/>
                <w:sz w:val="24"/>
              </w:rPr>
            </w:pPr>
            <w:r w:rsidRPr="00984D1E">
              <w:rPr>
                <w:noProof/>
                <w:color w:val="000000" w:themeColor="text1"/>
                <w:sz w:val="24"/>
              </w:rPr>
              <w:t>Қо</w:t>
            </w:r>
            <w:r w:rsidR="001154A8" w:rsidRPr="001154A8">
              <w:rPr>
                <w:noProof/>
                <w:vanish/>
                <w:color w:val="000000" w:themeColor="text1"/>
                <w:spacing w:val="-20"/>
                <w:w w:val="1"/>
                <w:sz w:val="24"/>
              </w:rPr>
              <w:t>‬</w:t>
            </w:r>
            <w:r w:rsidR="001154A8">
              <w:rPr>
                <w:noProof/>
                <w:color w:val="000000" w:themeColor="text1"/>
                <w:sz w:val="24"/>
              </w:rPr>
              <w:t xml:space="preserve">сы </w:t>
            </w:r>
            <w:r w:rsidRPr="00984D1E">
              <w:rPr>
                <w:noProof/>
                <w:color w:val="000000" w:themeColor="text1"/>
                <w:sz w:val="24"/>
              </w:rPr>
              <w:t>лыс</w:t>
            </w:r>
          </w:p>
        </w:tc>
        <w:tc>
          <w:tcPr>
            <w:tcW w:w="1558" w:type="dxa"/>
          </w:tcPr>
          <w:p w14:paraId="7AE6D154" w14:textId="77777777" w:rsidR="00C254C2" w:rsidRPr="00984D1E" w:rsidRDefault="00C254C2">
            <w:pPr>
              <w:pStyle w:val="TableParagraph"/>
              <w:spacing w:before="5"/>
              <w:jc w:val="left"/>
              <w:rPr>
                <w:noProof/>
                <w:color w:val="000000" w:themeColor="text1"/>
                <w:sz w:val="23"/>
              </w:rPr>
            </w:pPr>
          </w:p>
          <w:p w14:paraId="03F96E38" w14:textId="4C384119" w:rsidR="00C254C2" w:rsidRPr="00984D1E" w:rsidRDefault="00B21731">
            <w:pPr>
              <w:pStyle w:val="TableParagraph"/>
              <w:ind w:left="400" w:right="370" w:firstLine="31"/>
              <w:jc w:val="left"/>
              <w:rPr>
                <w:noProof/>
                <w:color w:val="000000" w:themeColor="text1"/>
                <w:sz w:val="24"/>
              </w:rPr>
            </w:pPr>
            <w:r w:rsidRPr="00984D1E">
              <w:rPr>
                <w:noProof/>
                <w:color w:val="000000" w:themeColor="text1"/>
                <w:sz w:val="24"/>
              </w:rPr>
              <w:t>Зат</w:t>
            </w:r>
            <w:r w:rsidR="001154A8" w:rsidRPr="001154A8">
              <w:rPr>
                <w:noProof/>
                <w:vanish/>
                <w:color w:val="000000" w:themeColor="text1"/>
                <w:spacing w:val="-20"/>
                <w:w w:val="1"/>
                <w:sz w:val="24"/>
              </w:rPr>
              <w:t>‬</w:t>
            </w:r>
            <w:r w:rsidR="001154A8">
              <w:rPr>
                <w:noProof/>
                <w:color w:val="000000" w:themeColor="text1"/>
                <w:sz w:val="24"/>
              </w:rPr>
              <w:t xml:space="preserve">тың </w:t>
            </w:r>
            <w:r w:rsidRPr="00984D1E">
              <w:rPr>
                <w:noProof/>
                <w:color w:val="000000" w:themeColor="text1"/>
                <w:sz w:val="24"/>
              </w:rPr>
              <w:t>шифры</w:t>
            </w:r>
          </w:p>
        </w:tc>
        <w:tc>
          <w:tcPr>
            <w:tcW w:w="1419" w:type="dxa"/>
          </w:tcPr>
          <w:p w14:paraId="130600A3" w14:textId="77777777" w:rsidR="00C254C2" w:rsidRPr="00984D1E" w:rsidRDefault="00B21731">
            <w:pPr>
              <w:pStyle w:val="TableParagraph"/>
              <w:ind w:left="116" w:right="109" w:firstLine="76"/>
              <w:jc w:val="both"/>
              <w:rPr>
                <w:noProof/>
                <w:color w:val="000000" w:themeColor="text1"/>
                <w:sz w:val="24"/>
              </w:rPr>
            </w:pPr>
            <w:r w:rsidRPr="00984D1E">
              <w:rPr>
                <w:i/>
                <w:noProof/>
                <w:color w:val="000000" w:themeColor="text1"/>
                <w:sz w:val="24"/>
              </w:rPr>
              <w:t xml:space="preserve">Staphyloco ccus aureus </w:t>
            </w:r>
            <w:r w:rsidRPr="00984D1E">
              <w:rPr>
                <w:noProof/>
                <w:color w:val="000000" w:themeColor="text1"/>
                <w:sz w:val="24"/>
              </w:rPr>
              <w:t>АТСС 6538</w:t>
            </w:r>
          </w:p>
        </w:tc>
        <w:tc>
          <w:tcPr>
            <w:tcW w:w="1419" w:type="dxa"/>
          </w:tcPr>
          <w:p w14:paraId="685319B8" w14:textId="77777777" w:rsidR="00C254C2" w:rsidRPr="00984D1E" w:rsidRDefault="00B21731">
            <w:pPr>
              <w:pStyle w:val="TableParagraph"/>
              <w:ind w:left="116" w:right="109" w:firstLine="33"/>
              <w:rPr>
                <w:noProof/>
                <w:color w:val="000000" w:themeColor="text1"/>
                <w:sz w:val="24"/>
              </w:rPr>
            </w:pPr>
            <w:r w:rsidRPr="00984D1E">
              <w:rPr>
                <w:i/>
                <w:noProof/>
                <w:color w:val="000000" w:themeColor="text1"/>
                <w:sz w:val="24"/>
              </w:rPr>
              <w:t xml:space="preserve">Bacillus subtilis </w:t>
            </w:r>
            <w:r w:rsidRPr="00984D1E">
              <w:rPr>
                <w:noProof/>
                <w:color w:val="000000" w:themeColor="text1"/>
                <w:sz w:val="24"/>
              </w:rPr>
              <w:t>АТСС 6633</w:t>
            </w:r>
          </w:p>
        </w:tc>
        <w:tc>
          <w:tcPr>
            <w:tcW w:w="1417" w:type="dxa"/>
          </w:tcPr>
          <w:p w14:paraId="570EA400" w14:textId="77777777" w:rsidR="00C254C2" w:rsidRPr="00984D1E" w:rsidRDefault="00B21731">
            <w:pPr>
              <w:pStyle w:val="TableParagraph"/>
              <w:ind w:left="149" w:right="110"/>
              <w:rPr>
                <w:noProof/>
                <w:color w:val="000000" w:themeColor="text1"/>
                <w:sz w:val="24"/>
              </w:rPr>
            </w:pPr>
            <w:r w:rsidRPr="00984D1E">
              <w:rPr>
                <w:i/>
                <w:noProof/>
                <w:color w:val="000000" w:themeColor="text1"/>
                <w:sz w:val="24"/>
              </w:rPr>
              <w:t xml:space="preserve">Escherichia coli </w:t>
            </w:r>
            <w:r w:rsidRPr="00984D1E">
              <w:rPr>
                <w:noProof/>
                <w:color w:val="000000" w:themeColor="text1"/>
                <w:sz w:val="24"/>
              </w:rPr>
              <w:t>АТСС 25922</w:t>
            </w:r>
          </w:p>
        </w:tc>
        <w:tc>
          <w:tcPr>
            <w:tcW w:w="1616" w:type="dxa"/>
          </w:tcPr>
          <w:p w14:paraId="67B66D03" w14:textId="77777777" w:rsidR="00C254C2" w:rsidRPr="00984D1E" w:rsidRDefault="00B21731">
            <w:pPr>
              <w:pStyle w:val="TableParagraph"/>
              <w:ind w:left="153" w:right="116" w:firstLine="2"/>
              <w:rPr>
                <w:noProof/>
                <w:color w:val="000000" w:themeColor="text1"/>
                <w:sz w:val="24"/>
              </w:rPr>
            </w:pPr>
            <w:r w:rsidRPr="00984D1E">
              <w:rPr>
                <w:i/>
                <w:noProof/>
                <w:color w:val="000000" w:themeColor="text1"/>
                <w:sz w:val="24"/>
              </w:rPr>
              <w:t xml:space="preserve">Pseudomonas aeruginosa </w:t>
            </w:r>
            <w:r w:rsidRPr="00984D1E">
              <w:rPr>
                <w:noProof/>
                <w:color w:val="000000" w:themeColor="text1"/>
                <w:sz w:val="24"/>
              </w:rPr>
              <w:t>АТСС 27853</w:t>
            </w:r>
          </w:p>
        </w:tc>
        <w:tc>
          <w:tcPr>
            <w:tcW w:w="1222" w:type="dxa"/>
          </w:tcPr>
          <w:p w14:paraId="5C810433" w14:textId="77777777" w:rsidR="00C254C2" w:rsidRPr="00984D1E" w:rsidRDefault="00B21731">
            <w:pPr>
              <w:pStyle w:val="TableParagraph"/>
              <w:ind w:left="200" w:right="172" w:firstLine="9"/>
              <w:jc w:val="both"/>
              <w:rPr>
                <w:noProof/>
                <w:color w:val="000000" w:themeColor="text1"/>
                <w:sz w:val="24"/>
              </w:rPr>
            </w:pPr>
            <w:r w:rsidRPr="00984D1E">
              <w:rPr>
                <w:i/>
                <w:noProof/>
                <w:color w:val="000000" w:themeColor="text1"/>
                <w:sz w:val="24"/>
              </w:rPr>
              <w:t xml:space="preserve">Candida albicans </w:t>
            </w:r>
            <w:r w:rsidRPr="00984D1E">
              <w:rPr>
                <w:noProof/>
                <w:color w:val="000000" w:themeColor="text1"/>
                <w:sz w:val="24"/>
              </w:rPr>
              <w:t>АТСС</w:t>
            </w:r>
          </w:p>
          <w:p w14:paraId="5C8AF8E2" w14:textId="77777777" w:rsidR="00C254C2" w:rsidRPr="00984D1E" w:rsidRDefault="00B21731">
            <w:pPr>
              <w:pStyle w:val="TableParagraph"/>
              <w:spacing w:line="264" w:lineRule="exact"/>
              <w:ind w:left="306"/>
              <w:jc w:val="left"/>
              <w:rPr>
                <w:noProof/>
                <w:color w:val="000000" w:themeColor="text1"/>
                <w:sz w:val="24"/>
              </w:rPr>
            </w:pPr>
            <w:r w:rsidRPr="00984D1E">
              <w:rPr>
                <w:noProof/>
                <w:color w:val="000000" w:themeColor="text1"/>
                <w:sz w:val="24"/>
              </w:rPr>
              <w:t>10231</w:t>
            </w:r>
          </w:p>
        </w:tc>
      </w:tr>
      <w:tr w:rsidR="00C254C2" w:rsidRPr="00984D1E" w14:paraId="395CA8AC" w14:textId="77777777">
        <w:trPr>
          <w:trHeight w:val="275"/>
        </w:trPr>
        <w:tc>
          <w:tcPr>
            <w:tcW w:w="888" w:type="dxa"/>
          </w:tcPr>
          <w:p w14:paraId="37EC3B2B" w14:textId="77777777" w:rsidR="00C254C2" w:rsidRPr="00984D1E" w:rsidRDefault="00B21731">
            <w:pPr>
              <w:pStyle w:val="TableParagraph"/>
              <w:spacing w:line="256" w:lineRule="exact"/>
              <w:ind w:left="229" w:right="189"/>
              <w:rPr>
                <w:noProof/>
                <w:color w:val="000000" w:themeColor="text1"/>
                <w:sz w:val="24"/>
              </w:rPr>
            </w:pPr>
            <w:r w:rsidRPr="00984D1E">
              <w:rPr>
                <w:noProof/>
                <w:color w:val="000000" w:themeColor="text1"/>
                <w:sz w:val="24"/>
              </w:rPr>
              <w:t>2.14</w:t>
            </w:r>
          </w:p>
        </w:tc>
        <w:tc>
          <w:tcPr>
            <w:tcW w:w="1558" w:type="dxa"/>
          </w:tcPr>
          <w:p w14:paraId="7CA6A913" w14:textId="77777777" w:rsidR="00C254C2" w:rsidRPr="00984D1E" w:rsidRDefault="00B21731">
            <w:pPr>
              <w:pStyle w:val="TableParagraph"/>
              <w:spacing w:line="256" w:lineRule="exact"/>
              <w:ind w:left="132" w:right="92"/>
              <w:rPr>
                <w:noProof/>
                <w:color w:val="000000" w:themeColor="text1"/>
                <w:sz w:val="24"/>
              </w:rPr>
            </w:pPr>
            <w:r w:rsidRPr="00984D1E">
              <w:rPr>
                <w:noProof/>
                <w:color w:val="000000" w:themeColor="text1"/>
                <w:sz w:val="24"/>
              </w:rPr>
              <w:t>ПМП-1</w:t>
            </w:r>
          </w:p>
        </w:tc>
        <w:tc>
          <w:tcPr>
            <w:tcW w:w="1419" w:type="dxa"/>
          </w:tcPr>
          <w:p w14:paraId="20B1308B" w14:textId="77777777" w:rsidR="00C254C2" w:rsidRPr="00984D1E" w:rsidRDefault="00B21731">
            <w:pPr>
              <w:pStyle w:val="TableParagraph"/>
              <w:spacing w:line="256" w:lineRule="exact"/>
              <w:ind w:left="116" w:right="72"/>
              <w:rPr>
                <w:noProof/>
                <w:color w:val="000000" w:themeColor="text1"/>
                <w:sz w:val="24"/>
              </w:rPr>
            </w:pPr>
            <w:r w:rsidRPr="00984D1E">
              <w:rPr>
                <w:noProof/>
                <w:color w:val="000000" w:themeColor="text1"/>
                <w:sz w:val="24"/>
              </w:rPr>
              <w:t>16±0,1</w:t>
            </w:r>
          </w:p>
        </w:tc>
        <w:tc>
          <w:tcPr>
            <w:tcW w:w="1419" w:type="dxa"/>
          </w:tcPr>
          <w:p w14:paraId="48A01B0A" w14:textId="77777777" w:rsidR="00C254C2" w:rsidRPr="00984D1E" w:rsidRDefault="00B21731">
            <w:pPr>
              <w:pStyle w:val="TableParagraph"/>
              <w:spacing w:line="256" w:lineRule="exact"/>
              <w:ind w:left="116" w:right="78"/>
              <w:rPr>
                <w:noProof/>
                <w:color w:val="000000" w:themeColor="text1"/>
                <w:sz w:val="24"/>
              </w:rPr>
            </w:pPr>
            <w:r w:rsidRPr="00984D1E">
              <w:rPr>
                <w:noProof/>
                <w:color w:val="000000" w:themeColor="text1"/>
                <w:sz w:val="24"/>
              </w:rPr>
              <w:t>20±0,2</w:t>
            </w:r>
          </w:p>
        </w:tc>
        <w:tc>
          <w:tcPr>
            <w:tcW w:w="1417" w:type="dxa"/>
          </w:tcPr>
          <w:p w14:paraId="413A209B" w14:textId="77777777" w:rsidR="00C254C2" w:rsidRPr="00984D1E" w:rsidRDefault="00B21731">
            <w:pPr>
              <w:pStyle w:val="TableParagraph"/>
              <w:spacing w:line="256" w:lineRule="exact"/>
              <w:ind w:left="148" w:right="110"/>
              <w:rPr>
                <w:noProof/>
                <w:color w:val="000000" w:themeColor="text1"/>
                <w:sz w:val="24"/>
              </w:rPr>
            </w:pPr>
            <w:r w:rsidRPr="00984D1E">
              <w:rPr>
                <w:noProof/>
                <w:color w:val="000000" w:themeColor="text1"/>
                <w:sz w:val="24"/>
              </w:rPr>
              <w:t>17±0,2</w:t>
            </w:r>
          </w:p>
        </w:tc>
        <w:tc>
          <w:tcPr>
            <w:tcW w:w="1616" w:type="dxa"/>
          </w:tcPr>
          <w:p w14:paraId="6E01A935" w14:textId="77777777" w:rsidR="00C254C2" w:rsidRPr="00984D1E" w:rsidRDefault="00B21731">
            <w:pPr>
              <w:pStyle w:val="TableParagraph"/>
              <w:spacing w:line="256" w:lineRule="exact"/>
              <w:ind w:left="464" w:right="430"/>
              <w:rPr>
                <w:noProof/>
                <w:color w:val="000000" w:themeColor="text1"/>
                <w:sz w:val="24"/>
              </w:rPr>
            </w:pPr>
            <w:r w:rsidRPr="00984D1E">
              <w:rPr>
                <w:noProof/>
                <w:color w:val="000000" w:themeColor="text1"/>
                <w:sz w:val="24"/>
              </w:rPr>
              <w:t>15±0,1</w:t>
            </w:r>
          </w:p>
        </w:tc>
        <w:tc>
          <w:tcPr>
            <w:tcW w:w="1222" w:type="dxa"/>
          </w:tcPr>
          <w:p w14:paraId="50C53A5B" w14:textId="77777777" w:rsidR="00C254C2" w:rsidRPr="00984D1E" w:rsidRDefault="00B21731">
            <w:pPr>
              <w:pStyle w:val="TableParagraph"/>
              <w:spacing w:line="256" w:lineRule="exact"/>
              <w:ind w:left="209" w:right="171"/>
              <w:rPr>
                <w:noProof/>
                <w:color w:val="000000" w:themeColor="text1"/>
                <w:sz w:val="24"/>
              </w:rPr>
            </w:pPr>
            <w:r w:rsidRPr="00984D1E">
              <w:rPr>
                <w:noProof/>
                <w:color w:val="000000" w:themeColor="text1"/>
                <w:sz w:val="24"/>
              </w:rPr>
              <w:t>17±0,1</w:t>
            </w:r>
          </w:p>
        </w:tc>
      </w:tr>
      <w:tr w:rsidR="00C254C2" w:rsidRPr="00984D1E" w14:paraId="3B2A514F" w14:textId="77777777">
        <w:trPr>
          <w:trHeight w:val="278"/>
        </w:trPr>
        <w:tc>
          <w:tcPr>
            <w:tcW w:w="888" w:type="dxa"/>
          </w:tcPr>
          <w:p w14:paraId="32BFB2BD" w14:textId="77777777" w:rsidR="00C254C2" w:rsidRPr="00984D1E" w:rsidRDefault="00B21731">
            <w:pPr>
              <w:pStyle w:val="TableParagraph"/>
              <w:spacing w:line="258" w:lineRule="exact"/>
              <w:ind w:left="229" w:right="189"/>
              <w:rPr>
                <w:noProof/>
                <w:color w:val="000000" w:themeColor="text1"/>
                <w:sz w:val="24"/>
              </w:rPr>
            </w:pPr>
            <w:r w:rsidRPr="00984D1E">
              <w:rPr>
                <w:noProof/>
                <w:color w:val="000000" w:themeColor="text1"/>
                <w:sz w:val="24"/>
              </w:rPr>
              <w:t>2.15</w:t>
            </w:r>
          </w:p>
        </w:tc>
        <w:tc>
          <w:tcPr>
            <w:tcW w:w="1558" w:type="dxa"/>
          </w:tcPr>
          <w:p w14:paraId="7F38D7D8" w14:textId="77777777" w:rsidR="00C254C2" w:rsidRPr="00984D1E" w:rsidRDefault="00B21731">
            <w:pPr>
              <w:pStyle w:val="TableParagraph"/>
              <w:spacing w:line="258" w:lineRule="exact"/>
              <w:ind w:left="132" w:right="92"/>
              <w:rPr>
                <w:noProof/>
                <w:color w:val="000000" w:themeColor="text1"/>
                <w:sz w:val="24"/>
              </w:rPr>
            </w:pPr>
            <w:r w:rsidRPr="00984D1E">
              <w:rPr>
                <w:noProof/>
                <w:color w:val="000000" w:themeColor="text1"/>
                <w:sz w:val="24"/>
              </w:rPr>
              <w:t>ПМП-2</w:t>
            </w:r>
          </w:p>
        </w:tc>
        <w:tc>
          <w:tcPr>
            <w:tcW w:w="1419" w:type="dxa"/>
          </w:tcPr>
          <w:p w14:paraId="42BD7BD8" w14:textId="77777777" w:rsidR="00C254C2" w:rsidRPr="00984D1E" w:rsidRDefault="00B21731">
            <w:pPr>
              <w:pStyle w:val="TableParagraph"/>
              <w:spacing w:line="258" w:lineRule="exact"/>
              <w:ind w:left="116" w:right="72"/>
              <w:rPr>
                <w:noProof/>
                <w:color w:val="000000" w:themeColor="text1"/>
                <w:sz w:val="24"/>
              </w:rPr>
            </w:pPr>
            <w:r w:rsidRPr="00984D1E">
              <w:rPr>
                <w:noProof/>
                <w:color w:val="000000" w:themeColor="text1"/>
                <w:sz w:val="24"/>
              </w:rPr>
              <w:t>15±0,1</w:t>
            </w:r>
          </w:p>
        </w:tc>
        <w:tc>
          <w:tcPr>
            <w:tcW w:w="1419" w:type="dxa"/>
          </w:tcPr>
          <w:p w14:paraId="7A44E967" w14:textId="77777777" w:rsidR="00C254C2" w:rsidRPr="00984D1E" w:rsidRDefault="00B21731">
            <w:pPr>
              <w:pStyle w:val="TableParagraph"/>
              <w:spacing w:line="258" w:lineRule="exact"/>
              <w:ind w:left="116" w:right="78"/>
              <w:rPr>
                <w:noProof/>
                <w:color w:val="000000" w:themeColor="text1"/>
                <w:sz w:val="24"/>
              </w:rPr>
            </w:pPr>
            <w:r w:rsidRPr="00984D1E">
              <w:rPr>
                <w:noProof/>
                <w:color w:val="000000" w:themeColor="text1"/>
                <w:sz w:val="24"/>
              </w:rPr>
              <w:t>17±0,1*</w:t>
            </w:r>
          </w:p>
        </w:tc>
        <w:tc>
          <w:tcPr>
            <w:tcW w:w="1417" w:type="dxa"/>
          </w:tcPr>
          <w:p w14:paraId="40BB0FC0" w14:textId="77777777" w:rsidR="00C254C2" w:rsidRPr="00984D1E" w:rsidRDefault="00B21731">
            <w:pPr>
              <w:pStyle w:val="TableParagraph"/>
              <w:spacing w:line="258" w:lineRule="exact"/>
              <w:ind w:left="148" w:right="110"/>
              <w:rPr>
                <w:noProof/>
                <w:color w:val="000000" w:themeColor="text1"/>
                <w:sz w:val="24"/>
              </w:rPr>
            </w:pPr>
            <w:r w:rsidRPr="00984D1E">
              <w:rPr>
                <w:noProof/>
                <w:color w:val="000000" w:themeColor="text1"/>
                <w:sz w:val="24"/>
              </w:rPr>
              <w:t>14±0,2</w:t>
            </w:r>
          </w:p>
        </w:tc>
        <w:tc>
          <w:tcPr>
            <w:tcW w:w="1616" w:type="dxa"/>
          </w:tcPr>
          <w:p w14:paraId="635811FD" w14:textId="77777777" w:rsidR="00C254C2" w:rsidRPr="00984D1E" w:rsidRDefault="00B21731">
            <w:pPr>
              <w:pStyle w:val="TableParagraph"/>
              <w:spacing w:line="258" w:lineRule="exact"/>
              <w:ind w:left="37"/>
              <w:rPr>
                <w:noProof/>
                <w:color w:val="000000" w:themeColor="text1"/>
                <w:sz w:val="24"/>
              </w:rPr>
            </w:pPr>
            <w:r w:rsidRPr="00984D1E">
              <w:rPr>
                <w:noProof/>
                <w:color w:val="000000" w:themeColor="text1"/>
                <w:sz w:val="24"/>
              </w:rPr>
              <w:t>-</w:t>
            </w:r>
          </w:p>
        </w:tc>
        <w:tc>
          <w:tcPr>
            <w:tcW w:w="1222" w:type="dxa"/>
          </w:tcPr>
          <w:p w14:paraId="44B6FD90" w14:textId="77777777" w:rsidR="00C254C2" w:rsidRPr="00984D1E" w:rsidRDefault="00B21731">
            <w:pPr>
              <w:pStyle w:val="TableParagraph"/>
              <w:spacing w:line="258" w:lineRule="exact"/>
              <w:ind w:left="209" w:right="171"/>
              <w:rPr>
                <w:noProof/>
                <w:color w:val="000000" w:themeColor="text1"/>
                <w:sz w:val="24"/>
              </w:rPr>
            </w:pPr>
            <w:r w:rsidRPr="00984D1E">
              <w:rPr>
                <w:noProof/>
                <w:color w:val="000000" w:themeColor="text1"/>
                <w:sz w:val="24"/>
              </w:rPr>
              <w:t>14±0,3</w:t>
            </w:r>
          </w:p>
        </w:tc>
      </w:tr>
      <w:tr w:rsidR="00C254C2" w:rsidRPr="00984D1E" w14:paraId="767577B8" w14:textId="77777777">
        <w:trPr>
          <w:trHeight w:val="275"/>
        </w:trPr>
        <w:tc>
          <w:tcPr>
            <w:tcW w:w="888" w:type="dxa"/>
          </w:tcPr>
          <w:p w14:paraId="617E0EED" w14:textId="77777777" w:rsidR="00C254C2" w:rsidRPr="00984D1E" w:rsidRDefault="00B21731">
            <w:pPr>
              <w:pStyle w:val="TableParagraph"/>
              <w:spacing w:line="256" w:lineRule="exact"/>
              <w:ind w:left="229" w:right="189"/>
              <w:rPr>
                <w:noProof/>
                <w:color w:val="000000" w:themeColor="text1"/>
                <w:sz w:val="24"/>
              </w:rPr>
            </w:pPr>
            <w:r w:rsidRPr="00984D1E">
              <w:rPr>
                <w:noProof/>
                <w:color w:val="000000" w:themeColor="text1"/>
                <w:sz w:val="24"/>
              </w:rPr>
              <w:t>2.16</w:t>
            </w:r>
          </w:p>
        </w:tc>
        <w:tc>
          <w:tcPr>
            <w:tcW w:w="1558" w:type="dxa"/>
          </w:tcPr>
          <w:p w14:paraId="3C0F8206" w14:textId="77777777" w:rsidR="00C254C2" w:rsidRPr="00984D1E" w:rsidRDefault="00B21731">
            <w:pPr>
              <w:pStyle w:val="TableParagraph"/>
              <w:spacing w:line="256" w:lineRule="exact"/>
              <w:ind w:left="132" w:right="92"/>
              <w:rPr>
                <w:noProof/>
                <w:color w:val="000000" w:themeColor="text1"/>
                <w:sz w:val="24"/>
              </w:rPr>
            </w:pPr>
            <w:r w:rsidRPr="00984D1E">
              <w:rPr>
                <w:noProof/>
                <w:color w:val="000000" w:themeColor="text1"/>
                <w:sz w:val="24"/>
              </w:rPr>
              <w:t>ПМП-3</w:t>
            </w:r>
          </w:p>
        </w:tc>
        <w:tc>
          <w:tcPr>
            <w:tcW w:w="1419" w:type="dxa"/>
          </w:tcPr>
          <w:p w14:paraId="39FBF78C" w14:textId="77777777" w:rsidR="00C254C2" w:rsidRPr="00984D1E" w:rsidRDefault="00B21731">
            <w:pPr>
              <w:pStyle w:val="TableParagraph"/>
              <w:spacing w:line="256" w:lineRule="exact"/>
              <w:ind w:left="116" w:right="72"/>
              <w:rPr>
                <w:noProof/>
                <w:color w:val="000000" w:themeColor="text1"/>
                <w:sz w:val="24"/>
              </w:rPr>
            </w:pPr>
            <w:r w:rsidRPr="00984D1E">
              <w:rPr>
                <w:noProof/>
                <w:color w:val="000000" w:themeColor="text1"/>
                <w:sz w:val="24"/>
              </w:rPr>
              <w:t>16±0,2</w:t>
            </w:r>
          </w:p>
        </w:tc>
        <w:tc>
          <w:tcPr>
            <w:tcW w:w="1419" w:type="dxa"/>
          </w:tcPr>
          <w:p w14:paraId="125487C2" w14:textId="77777777" w:rsidR="00C254C2" w:rsidRPr="00984D1E" w:rsidRDefault="00B21731">
            <w:pPr>
              <w:pStyle w:val="TableParagraph"/>
              <w:spacing w:line="256" w:lineRule="exact"/>
              <w:ind w:left="116" w:right="78"/>
              <w:rPr>
                <w:noProof/>
                <w:color w:val="000000" w:themeColor="text1"/>
                <w:sz w:val="24"/>
              </w:rPr>
            </w:pPr>
            <w:r w:rsidRPr="00984D1E">
              <w:rPr>
                <w:noProof/>
                <w:color w:val="000000" w:themeColor="text1"/>
                <w:sz w:val="24"/>
              </w:rPr>
              <w:t>16±0,1</w:t>
            </w:r>
          </w:p>
        </w:tc>
        <w:tc>
          <w:tcPr>
            <w:tcW w:w="1417" w:type="dxa"/>
          </w:tcPr>
          <w:p w14:paraId="4FE8E568" w14:textId="77777777" w:rsidR="00C254C2" w:rsidRPr="00984D1E" w:rsidRDefault="00B21731">
            <w:pPr>
              <w:pStyle w:val="TableParagraph"/>
              <w:spacing w:line="256" w:lineRule="exact"/>
              <w:ind w:left="148" w:right="110"/>
              <w:rPr>
                <w:noProof/>
                <w:color w:val="000000" w:themeColor="text1"/>
                <w:sz w:val="24"/>
              </w:rPr>
            </w:pPr>
            <w:r w:rsidRPr="00984D1E">
              <w:rPr>
                <w:noProof/>
                <w:color w:val="000000" w:themeColor="text1"/>
                <w:sz w:val="24"/>
              </w:rPr>
              <w:t>15±0,1</w:t>
            </w:r>
          </w:p>
        </w:tc>
        <w:tc>
          <w:tcPr>
            <w:tcW w:w="1616" w:type="dxa"/>
          </w:tcPr>
          <w:p w14:paraId="34B5AF02" w14:textId="77777777" w:rsidR="00C254C2" w:rsidRPr="00984D1E" w:rsidRDefault="00B21731">
            <w:pPr>
              <w:pStyle w:val="TableParagraph"/>
              <w:spacing w:line="256" w:lineRule="exact"/>
              <w:ind w:left="464" w:right="430"/>
              <w:rPr>
                <w:noProof/>
                <w:color w:val="000000" w:themeColor="text1"/>
                <w:sz w:val="24"/>
              </w:rPr>
            </w:pPr>
            <w:r w:rsidRPr="00984D1E">
              <w:rPr>
                <w:noProof/>
                <w:color w:val="000000" w:themeColor="text1"/>
                <w:sz w:val="24"/>
              </w:rPr>
              <w:t>12±0,1</w:t>
            </w:r>
          </w:p>
        </w:tc>
        <w:tc>
          <w:tcPr>
            <w:tcW w:w="1222" w:type="dxa"/>
          </w:tcPr>
          <w:p w14:paraId="3907AC9B" w14:textId="77777777" w:rsidR="00C254C2" w:rsidRPr="00984D1E" w:rsidRDefault="00B21731">
            <w:pPr>
              <w:pStyle w:val="TableParagraph"/>
              <w:spacing w:line="256" w:lineRule="exact"/>
              <w:ind w:left="209" w:right="171"/>
              <w:rPr>
                <w:noProof/>
                <w:color w:val="000000" w:themeColor="text1"/>
                <w:sz w:val="24"/>
              </w:rPr>
            </w:pPr>
            <w:r w:rsidRPr="00984D1E">
              <w:rPr>
                <w:noProof/>
                <w:color w:val="000000" w:themeColor="text1"/>
                <w:sz w:val="24"/>
              </w:rPr>
              <w:t>16±0,1</w:t>
            </w:r>
          </w:p>
        </w:tc>
      </w:tr>
      <w:tr w:rsidR="00C254C2" w:rsidRPr="00984D1E" w14:paraId="49C00129" w14:textId="77777777">
        <w:trPr>
          <w:trHeight w:val="885"/>
        </w:trPr>
        <w:tc>
          <w:tcPr>
            <w:tcW w:w="888" w:type="dxa"/>
          </w:tcPr>
          <w:p w14:paraId="137EBDA4" w14:textId="77777777" w:rsidR="00C254C2" w:rsidRPr="00984D1E" w:rsidRDefault="00C254C2">
            <w:pPr>
              <w:pStyle w:val="TableParagraph"/>
              <w:jc w:val="left"/>
              <w:rPr>
                <w:noProof/>
                <w:color w:val="000000" w:themeColor="text1"/>
                <w:sz w:val="26"/>
              </w:rPr>
            </w:pPr>
          </w:p>
        </w:tc>
        <w:tc>
          <w:tcPr>
            <w:tcW w:w="1558" w:type="dxa"/>
          </w:tcPr>
          <w:p w14:paraId="003DF05C" w14:textId="77777777" w:rsidR="00C254C2" w:rsidRPr="00984D1E" w:rsidRDefault="00B21731">
            <w:pPr>
              <w:pStyle w:val="TableParagraph"/>
              <w:ind w:left="165" w:right="117" w:firstLine="271"/>
              <w:jc w:val="left"/>
              <w:rPr>
                <w:noProof/>
                <w:color w:val="000000" w:themeColor="text1"/>
                <w:sz w:val="24"/>
              </w:rPr>
            </w:pPr>
            <w:r w:rsidRPr="00984D1E">
              <w:rPr>
                <w:noProof/>
                <w:color w:val="000000" w:themeColor="text1"/>
                <w:sz w:val="24"/>
              </w:rPr>
              <w:t>Бензил пенициллин натрий тұзы</w:t>
            </w:r>
          </w:p>
        </w:tc>
        <w:tc>
          <w:tcPr>
            <w:tcW w:w="1419" w:type="dxa"/>
          </w:tcPr>
          <w:p w14:paraId="633A9A3D" w14:textId="77777777" w:rsidR="00C254C2" w:rsidRPr="00984D1E" w:rsidRDefault="00B21731">
            <w:pPr>
              <w:pStyle w:val="TableParagraph"/>
              <w:spacing w:line="268" w:lineRule="exact"/>
              <w:ind w:left="116" w:right="72"/>
              <w:rPr>
                <w:noProof/>
                <w:color w:val="000000" w:themeColor="text1"/>
                <w:sz w:val="24"/>
              </w:rPr>
            </w:pPr>
            <w:r w:rsidRPr="00984D1E">
              <w:rPr>
                <w:noProof/>
                <w:color w:val="000000" w:themeColor="text1"/>
                <w:sz w:val="24"/>
              </w:rPr>
              <w:t>15±0,1</w:t>
            </w:r>
          </w:p>
        </w:tc>
        <w:tc>
          <w:tcPr>
            <w:tcW w:w="1419" w:type="dxa"/>
          </w:tcPr>
          <w:p w14:paraId="5A3C056E" w14:textId="77777777" w:rsidR="00C254C2" w:rsidRPr="00984D1E" w:rsidRDefault="00B21731">
            <w:pPr>
              <w:pStyle w:val="TableParagraph"/>
              <w:spacing w:line="268" w:lineRule="exact"/>
              <w:ind w:left="116" w:right="78"/>
              <w:rPr>
                <w:noProof/>
                <w:color w:val="000000" w:themeColor="text1"/>
                <w:sz w:val="24"/>
              </w:rPr>
            </w:pPr>
            <w:r w:rsidRPr="00984D1E">
              <w:rPr>
                <w:noProof/>
                <w:color w:val="000000" w:themeColor="text1"/>
                <w:sz w:val="24"/>
              </w:rPr>
              <w:t>15±0,1</w:t>
            </w:r>
          </w:p>
        </w:tc>
        <w:tc>
          <w:tcPr>
            <w:tcW w:w="1417" w:type="dxa"/>
          </w:tcPr>
          <w:p w14:paraId="4BA92B12" w14:textId="77777777" w:rsidR="00C254C2" w:rsidRPr="00984D1E" w:rsidRDefault="00B21731">
            <w:pPr>
              <w:pStyle w:val="TableParagraph"/>
              <w:spacing w:line="268" w:lineRule="exact"/>
              <w:ind w:left="148" w:right="110"/>
              <w:rPr>
                <w:noProof/>
                <w:color w:val="000000" w:themeColor="text1"/>
                <w:sz w:val="24"/>
              </w:rPr>
            </w:pPr>
            <w:r w:rsidRPr="00984D1E">
              <w:rPr>
                <w:noProof/>
                <w:color w:val="000000" w:themeColor="text1"/>
                <w:sz w:val="24"/>
              </w:rPr>
              <w:t>16±0,1</w:t>
            </w:r>
          </w:p>
        </w:tc>
        <w:tc>
          <w:tcPr>
            <w:tcW w:w="1616" w:type="dxa"/>
          </w:tcPr>
          <w:p w14:paraId="33E630C6" w14:textId="77777777" w:rsidR="00C254C2" w:rsidRPr="00984D1E" w:rsidRDefault="00B21731">
            <w:pPr>
              <w:pStyle w:val="TableParagraph"/>
              <w:spacing w:line="268" w:lineRule="exact"/>
              <w:ind w:left="464" w:right="430"/>
              <w:rPr>
                <w:noProof/>
                <w:color w:val="000000" w:themeColor="text1"/>
                <w:sz w:val="24"/>
              </w:rPr>
            </w:pPr>
            <w:r w:rsidRPr="00984D1E">
              <w:rPr>
                <w:noProof/>
                <w:color w:val="000000" w:themeColor="text1"/>
                <w:sz w:val="24"/>
              </w:rPr>
              <w:t>14±0,2</w:t>
            </w:r>
          </w:p>
        </w:tc>
        <w:tc>
          <w:tcPr>
            <w:tcW w:w="1222" w:type="dxa"/>
          </w:tcPr>
          <w:p w14:paraId="20E9F09A" w14:textId="77777777" w:rsidR="00C254C2" w:rsidRPr="00984D1E" w:rsidRDefault="00B21731">
            <w:pPr>
              <w:pStyle w:val="TableParagraph"/>
              <w:spacing w:line="268" w:lineRule="exact"/>
              <w:ind w:left="36"/>
              <w:rPr>
                <w:noProof/>
                <w:color w:val="000000" w:themeColor="text1"/>
                <w:sz w:val="24"/>
              </w:rPr>
            </w:pPr>
            <w:r w:rsidRPr="00984D1E">
              <w:rPr>
                <w:noProof/>
                <w:color w:val="000000" w:themeColor="text1"/>
                <w:sz w:val="24"/>
              </w:rPr>
              <w:t>-</w:t>
            </w:r>
          </w:p>
        </w:tc>
      </w:tr>
      <w:tr w:rsidR="00C254C2" w:rsidRPr="00984D1E" w14:paraId="438D8157" w14:textId="77777777">
        <w:trPr>
          <w:trHeight w:val="277"/>
        </w:trPr>
        <w:tc>
          <w:tcPr>
            <w:tcW w:w="888" w:type="dxa"/>
          </w:tcPr>
          <w:p w14:paraId="65F96B18" w14:textId="77777777" w:rsidR="00C254C2" w:rsidRPr="00984D1E" w:rsidRDefault="00C254C2">
            <w:pPr>
              <w:pStyle w:val="TableParagraph"/>
              <w:jc w:val="left"/>
              <w:rPr>
                <w:noProof/>
                <w:color w:val="000000" w:themeColor="text1"/>
                <w:sz w:val="20"/>
              </w:rPr>
            </w:pPr>
          </w:p>
        </w:tc>
        <w:tc>
          <w:tcPr>
            <w:tcW w:w="1558" w:type="dxa"/>
          </w:tcPr>
          <w:p w14:paraId="2C8E5275" w14:textId="77777777" w:rsidR="00C254C2" w:rsidRPr="00984D1E" w:rsidRDefault="00B21731">
            <w:pPr>
              <w:pStyle w:val="TableParagraph"/>
              <w:spacing w:line="258" w:lineRule="exact"/>
              <w:ind w:left="132" w:right="88"/>
              <w:rPr>
                <w:noProof/>
                <w:color w:val="000000" w:themeColor="text1"/>
                <w:sz w:val="24"/>
              </w:rPr>
            </w:pPr>
            <w:r w:rsidRPr="00984D1E">
              <w:rPr>
                <w:noProof/>
                <w:color w:val="000000" w:themeColor="text1"/>
                <w:sz w:val="24"/>
              </w:rPr>
              <w:t>Нистатин</w:t>
            </w:r>
          </w:p>
        </w:tc>
        <w:tc>
          <w:tcPr>
            <w:tcW w:w="1419" w:type="dxa"/>
          </w:tcPr>
          <w:p w14:paraId="6AFE2B11" w14:textId="77777777" w:rsidR="00C254C2" w:rsidRPr="00984D1E" w:rsidRDefault="00B21731">
            <w:pPr>
              <w:pStyle w:val="TableParagraph"/>
              <w:spacing w:line="258" w:lineRule="exact"/>
              <w:ind w:left="42"/>
              <w:rPr>
                <w:noProof/>
                <w:color w:val="000000" w:themeColor="text1"/>
                <w:sz w:val="24"/>
              </w:rPr>
            </w:pPr>
            <w:r w:rsidRPr="00984D1E">
              <w:rPr>
                <w:noProof/>
                <w:color w:val="000000" w:themeColor="text1"/>
                <w:sz w:val="24"/>
              </w:rPr>
              <w:t>-</w:t>
            </w:r>
          </w:p>
        </w:tc>
        <w:tc>
          <w:tcPr>
            <w:tcW w:w="1419" w:type="dxa"/>
          </w:tcPr>
          <w:p w14:paraId="33C71FD7" w14:textId="77777777" w:rsidR="00C254C2" w:rsidRPr="00984D1E" w:rsidRDefault="00B21731">
            <w:pPr>
              <w:pStyle w:val="TableParagraph"/>
              <w:spacing w:line="258" w:lineRule="exact"/>
              <w:ind w:left="41"/>
              <w:rPr>
                <w:noProof/>
                <w:color w:val="000000" w:themeColor="text1"/>
                <w:sz w:val="24"/>
              </w:rPr>
            </w:pPr>
            <w:r w:rsidRPr="00984D1E">
              <w:rPr>
                <w:noProof/>
                <w:color w:val="000000" w:themeColor="text1"/>
                <w:sz w:val="24"/>
              </w:rPr>
              <w:t>-</w:t>
            </w:r>
          </w:p>
        </w:tc>
        <w:tc>
          <w:tcPr>
            <w:tcW w:w="1417" w:type="dxa"/>
          </w:tcPr>
          <w:p w14:paraId="791D4DE6" w14:textId="77777777" w:rsidR="00C254C2" w:rsidRPr="00984D1E" w:rsidRDefault="00B21731">
            <w:pPr>
              <w:pStyle w:val="TableParagraph"/>
              <w:spacing w:line="258" w:lineRule="exact"/>
              <w:ind w:left="37"/>
              <w:rPr>
                <w:noProof/>
                <w:color w:val="000000" w:themeColor="text1"/>
                <w:sz w:val="24"/>
              </w:rPr>
            </w:pPr>
            <w:r w:rsidRPr="00984D1E">
              <w:rPr>
                <w:noProof/>
                <w:color w:val="000000" w:themeColor="text1"/>
                <w:sz w:val="24"/>
              </w:rPr>
              <w:t>-</w:t>
            </w:r>
          </w:p>
        </w:tc>
        <w:tc>
          <w:tcPr>
            <w:tcW w:w="1616" w:type="dxa"/>
          </w:tcPr>
          <w:p w14:paraId="744265BD" w14:textId="77777777" w:rsidR="00C254C2" w:rsidRPr="00984D1E" w:rsidRDefault="00C254C2">
            <w:pPr>
              <w:pStyle w:val="TableParagraph"/>
              <w:jc w:val="left"/>
              <w:rPr>
                <w:noProof/>
                <w:color w:val="000000" w:themeColor="text1"/>
                <w:sz w:val="20"/>
              </w:rPr>
            </w:pPr>
          </w:p>
        </w:tc>
        <w:tc>
          <w:tcPr>
            <w:tcW w:w="1222" w:type="dxa"/>
          </w:tcPr>
          <w:p w14:paraId="32460729" w14:textId="77777777" w:rsidR="00C254C2" w:rsidRPr="00984D1E" w:rsidRDefault="00B21731">
            <w:pPr>
              <w:pStyle w:val="TableParagraph"/>
              <w:spacing w:line="258" w:lineRule="exact"/>
              <w:ind w:left="209" w:right="171"/>
              <w:rPr>
                <w:noProof/>
                <w:color w:val="000000" w:themeColor="text1"/>
                <w:sz w:val="24"/>
              </w:rPr>
            </w:pPr>
            <w:r w:rsidRPr="00984D1E">
              <w:rPr>
                <w:noProof/>
                <w:color w:val="000000" w:themeColor="text1"/>
                <w:sz w:val="24"/>
              </w:rPr>
              <w:t>21 ± 0,2</w:t>
            </w:r>
          </w:p>
        </w:tc>
      </w:tr>
      <w:tr w:rsidR="00C254C2" w:rsidRPr="00984D1E" w14:paraId="201CB590" w14:textId="77777777">
        <w:trPr>
          <w:trHeight w:val="635"/>
        </w:trPr>
        <w:tc>
          <w:tcPr>
            <w:tcW w:w="9539" w:type="dxa"/>
            <w:gridSpan w:val="7"/>
          </w:tcPr>
          <w:p w14:paraId="26A7D175" w14:textId="2ACCD25A" w:rsidR="00C254C2" w:rsidRPr="00984D1E" w:rsidRDefault="00B21731">
            <w:pPr>
              <w:pStyle w:val="TableParagraph"/>
              <w:spacing w:line="270" w:lineRule="exact"/>
              <w:ind w:left="674"/>
              <w:jc w:val="left"/>
              <w:rPr>
                <w:noProof/>
                <w:color w:val="000000" w:themeColor="text1"/>
                <w:sz w:val="24"/>
              </w:rPr>
            </w:pPr>
            <w:r w:rsidRPr="00984D1E">
              <w:rPr>
                <w:noProof/>
                <w:color w:val="000000" w:themeColor="text1"/>
                <w:sz w:val="24"/>
              </w:rPr>
              <w:t>Ескерту* - салыстыру тобы</w:t>
            </w:r>
            <w:r w:rsidR="001154A8" w:rsidRPr="001154A8">
              <w:rPr>
                <w:noProof/>
                <w:vanish/>
                <w:color w:val="000000" w:themeColor="text1"/>
                <w:spacing w:val="-20"/>
                <w:w w:val="1"/>
                <w:sz w:val="24"/>
              </w:rPr>
              <w:t>‬</w:t>
            </w:r>
            <w:r w:rsidR="001154A8">
              <w:rPr>
                <w:noProof/>
                <w:color w:val="000000" w:themeColor="text1"/>
                <w:sz w:val="24"/>
              </w:rPr>
              <w:t xml:space="preserve">мен </w:t>
            </w:r>
            <w:r w:rsidRPr="00984D1E">
              <w:rPr>
                <w:noProof/>
                <w:color w:val="000000" w:themeColor="text1"/>
                <w:sz w:val="24"/>
              </w:rPr>
              <w:t>салыстырған</w:t>
            </w:r>
            <w:r w:rsidR="001154A8" w:rsidRPr="001154A8">
              <w:rPr>
                <w:noProof/>
                <w:vanish/>
                <w:color w:val="000000" w:themeColor="text1"/>
                <w:spacing w:val="-20"/>
                <w:w w:val="1"/>
                <w:sz w:val="24"/>
              </w:rPr>
              <w:t>‬</w:t>
            </w:r>
            <w:r w:rsidR="001154A8">
              <w:rPr>
                <w:noProof/>
                <w:color w:val="000000" w:themeColor="text1"/>
                <w:sz w:val="24"/>
              </w:rPr>
              <w:t xml:space="preserve">да </w:t>
            </w:r>
            <w:r w:rsidRPr="00984D1E">
              <w:rPr>
                <w:noProof/>
                <w:color w:val="000000" w:themeColor="text1"/>
                <w:sz w:val="24"/>
              </w:rPr>
              <w:t>айырмашылықтар</w:t>
            </w:r>
            <w:r w:rsidR="001154A8" w:rsidRPr="001154A8">
              <w:rPr>
                <w:noProof/>
                <w:vanish/>
                <w:color w:val="000000" w:themeColor="text1"/>
                <w:spacing w:val="-20"/>
                <w:w w:val="1"/>
                <w:sz w:val="24"/>
              </w:rPr>
              <w:t>‬</w:t>
            </w:r>
            <w:r w:rsidR="001154A8">
              <w:rPr>
                <w:noProof/>
                <w:color w:val="000000" w:themeColor="text1"/>
                <w:sz w:val="24"/>
              </w:rPr>
              <w:t xml:space="preserve">дың </w:t>
            </w:r>
            <w:r w:rsidRPr="00984D1E">
              <w:rPr>
                <w:noProof/>
                <w:color w:val="000000" w:themeColor="text1"/>
                <w:sz w:val="24"/>
              </w:rPr>
              <w:t>маңыздылығы</w:t>
            </w:r>
          </w:p>
          <w:p w14:paraId="0F1B29BB" w14:textId="77777777" w:rsidR="00C254C2" w:rsidRPr="00984D1E" w:rsidRDefault="00B21731">
            <w:pPr>
              <w:pStyle w:val="TableParagraph"/>
              <w:spacing w:before="41"/>
              <w:ind w:left="107"/>
              <w:jc w:val="left"/>
              <w:rPr>
                <w:noProof/>
                <w:color w:val="000000" w:themeColor="text1"/>
                <w:sz w:val="24"/>
              </w:rPr>
            </w:pPr>
            <w:r w:rsidRPr="00984D1E">
              <w:rPr>
                <w:noProof/>
                <w:color w:val="000000" w:themeColor="text1"/>
                <w:sz w:val="24"/>
              </w:rPr>
              <w:t>p&lt;0,05</w:t>
            </w:r>
          </w:p>
        </w:tc>
      </w:tr>
    </w:tbl>
    <w:p w14:paraId="086E2BDC" w14:textId="77777777" w:rsidR="00C254C2" w:rsidRPr="00984D1E" w:rsidRDefault="00C254C2">
      <w:pPr>
        <w:pStyle w:val="a3"/>
        <w:spacing w:before="4"/>
        <w:rPr>
          <w:noProof/>
          <w:color w:val="000000" w:themeColor="text1"/>
          <w:sz w:val="27"/>
        </w:rPr>
      </w:pPr>
    </w:p>
    <w:p w14:paraId="05954289" w14:textId="11A8CC16" w:rsidR="00C254C2" w:rsidRPr="00984D1E" w:rsidRDefault="00B21731">
      <w:pPr>
        <w:pStyle w:val="a3"/>
        <w:ind w:left="301" w:right="506" w:firstLine="566"/>
        <w:jc w:val="both"/>
        <w:rPr>
          <w:noProof/>
          <w:color w:val="000000" w:themeColor="text1"/>
        </w:rPr>
      </w:pPr>
      <w:r w:rsidRPr="00984D1E">
        <w:rPr>
          <w:noProof/>
          <w:color w:val="000000" w:themeColor="text1"/>
        </w:rPr>
        <w:t>3 – кесте</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келтір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нәтижелер</w:t>
      </w:r>
      <w:r w:rsidR="001154A8" w:rsidRPr="001154A8">
        <w:rPr>
          <w:noProof/>
          <w:vanish/>
          <w:color w:val="000000" w:themeColor="text1"/>
          <w:spacing w:val="-20"/>
          <w:w w:val="1"/>
        </w:rPr>
        <w:t>‬</w:t>
      </w:r>
      <w:r w:rsidR="001154A8">
        <w:rPr>
          <w:noProof/>
          <w:color w:val="000000" w:themeColor="text1"/>
        </w:rPr>
        <w:t xml:space="preserve">ден </w:t>
      </w:r>
      <w:r w:rsidRPr="00984D1E">
        <w:rPr>
          <w:noProof/>
          <w:color w:val="000000" w:themeColor="text1"/>
        </w:rPr>
        <w:t>көрін</w:t>
      </w:r>
      <w:r w:rsidR="001154A8" w:rsidRPr="001154A8">
        <w:rPr>
          <w:noProof/>
          <w:vanish/>
          <w:color w:val="000000" w:themeColor="text1"/>
          <w:spacing w:val="-20"/>
          <w:w w:val="1"/>
        </w:rPr>
        <w:t>‬</w:t>
      </w:r>
      <w:r w:rsidR="001154A8">
        <w:rPr>
          <w:noProof/>
          <w:color w:val="000000" w:themeColor="text1"/>
        </w:rPr>
        <w:t xml:space="preserve">іп </w:t>
      </w:r>
      <w:r w:rsidRPr="00984D1E">
        <w:rPr>
          <w:noProof/>
          <w:color w:val="000000" w:themeColor="text1"/>
        </w:rPr>
        <w:t>тұрға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ай </w:t>
      </w:r>
      <w:r w:rsidRPr="00984D1E">
        <w:rPr>
          <w:noProof/>
          <w:color w:val="000000" w:themeColor="text1"/>
        </w:rPr>
        <w:t>ПМП-1 - ПМП-3 үлгілері ұсыны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грам-оң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грам-теріс сынақ штаммдар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актерия</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к</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көрсете</w:t>
      </w:r>
      <w:r w:rsidR="001154A8" w:rsidRPr="001154A8">
        <w:rPr>
          <w:noProof/>
          <w:vanish/>
          <w:color w:val="000000" w:themeColor="text1"/>
          <w:spacing w:val="-20"/>
          <w:w w:val="1"/>
        </w:rPr>
        <w:t>‬</w:t>
      </w:r>
      <w:r w:rsidR="001154A8">
        <w:rPr>
          <w:noProof/>
          <w:color w:val="000000" w:themeColor="text1"/>
        </w:rPr>
        <w:t>ді.</w:t>
      </w:r>
    </w:p>
    <w:p w14:paraId="4A262A4E" w14:textId="6BA64FF4" w:rsidR="00C254C2" w:rsidRPr="00984D1E" w:rsidRDefault="00B21731">
      <w:pPr>
        <w:pStyle w:val="a3"/>
        <w:ind w:left="301" w:right="503" w:firstLine="566"/>
        <w:jc w:val="both"/>
        <w:rPr>
          <w:noProof/>
          <w:color w:val="000000" w:themeColor="text1"/>
        </w:rPr>
      </w:pPr>
      <w:r w:rsidRPr="00984D1E">
        <w:rPr>
          <w:noProof/>
          <w:color w:val="000000" w:themeColor="text1"/>
        </w:rPr>
        <w:t xml:space="preserve">ПМП-1 қосылыстары </w:t>
      </w:r>
      <w:r w:rsidRPr="00984D1E">
        <w:rPr>
          <w:i/>
          <w:noProof/>
          <w:color w:val="000000" w:themeColor="text1"/>
        </w:rPr>
        <w:t xml:space="preserve">Escherichia coli </w:t>
      </w:r>
      <w:r w:rsidRPr="00984D1E">
        <w:rPr>
          <w:noProof/>
          <w:color w:val="000000" w:themeColor="text1"/>
        </w:rPr>
        <w:t>ATCC 25922 грам-теріс сынақ штамм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орташа айқ</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бактерия</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әс</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көрсет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ПМП-1, ПМП-3 үлгілері </w:t>
      </w:r>
      <w:r w:rsidRPr="00984D1E">
        <w:rPr>
          <w:i/>
          <w:noProof/>
          <w:color w:val="000000" w:themeColor="text1"/>
        </w:rPr>
        <w:t xml:space="preserve">Candida albicans </w:t>
      </w:r>
      <w:r w:rsidRPr="00984D1E">
        <w:rPr>
          <w:noProof/>
          <w:color w:val="000000" w:themeColor="text1"/>
        </w:rPr>
        <w:t>ATCC 10231 ашыт</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қы </w:t>
      </w:r>
      <w:r w:rsidRPr="00984D1E">
        <w:rPr>
          <w:noProof/>
          <w:color w:val="000000" w:themeColor="text1"/>
        </w:rPr>
        <w:t>саңырауқұлақтар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зең</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к</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ие.</w:t>
      </w:r>
    </w:p>
    <w:p w14:paraId="3531D671" w14:textId="77777777" w:rsidR="00C254C2" w:rsidRPr="00984D1E" w:rsidRDefault="00C254C2">
      <w:pPr>
        <w:pStyle w:val="a3"/>
        <w:spacing w:before="10"/>
        <w:rPr>
          <w:noProof/>
          <w:color w:val="000000" w:themeColor="text1"/>
          <w:sz w:val="27"/>
        </w:rPr>
      </w:pPr>
    </w:p>
    <w:p w14:paraId="53FC7A4D" w14:textId="1BB6E918" w:rsidR="00C254C2" w:rsidRPr="00984D1E" w:rsidRDefault="00B21731" w:rsidP="002856A0">
      <w:pPr>
        <w:pStyle w:val="a4"/>
        <w:numPr>
          <w:ilvl w:val="2"/>
          <w:numId w:val="5"/>
        </w:numPr>
        <w:tabs>
          <w:tab w:val="left" w:pos="1586"/>
        </w:tabs>
        <w:ind w:left="284" w:right="506" w:firstLine="567"/>
        <w:rPr>
          <w:noProof/>
          <w:color w:val="000000" w:themeColor="text1"/>
          <w:sz w:val="28"/>
        </w:rPr>
      </w:pPr>
      <w:r w:rsidRPr="00984D1E">
        <w:rPr>
          <w:noProof/>
          <w:color w:val="000000" w:themeColor="text1"/>
          <w:sz w:val="28"/>
        </w:rPr>
        <w:t>Морфолин негізінде</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гі </w:t>
      </w:r>
      <w:r w:rsidRPr="00984D1E">
        <w:rPr>
          <w:noProof/>
          <w:color w:val="000000" w:themeColor="text1"/>
          <w:sz w:val="28"/>
        </w:rPr>
        <w:t>фторбензой қышқы</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лы </w:t>
      </w:r>
      <w:r w:rsidR="00E16FEC" w:rsidRPr="00984D1E">
        <w:rPr>
          <w:noProof/>
          <w:color w:val="000000" w:themeColor="text1"/>
          <w:sz w:val="28"/>
        </w:rPr>
        <w:t>амидтер</w:t>
      </w:r>
      <w:r w:rsidR="001154A8" w:rsidRPr="001154A8">
        <w:rPr>
          <w:noProof/>
          <w:vanish/>
          <w:color w:val="000000" w:themeColor="text1"/>
          <w:spacing w:val="-20"/>
          <w:w w:val="1"/>
          <w:sz w:val="28"/>
        </w:rPr>
        <w:t>‬</w:t>
      </w:r>
      <w:r w:rsidR="001154A8">
        <w:rPr>
          <w:noProof/>
          <w:color w:val="000000" w:themeColor="text1"/>
          <w:sz w:val="28"/>
        </w:rPr>
        <w:t xml:space="preserve">ін </w:t>
      </w:r>
      <w:r w:rsidR="00E16FEC" w:rsidRPr="00984D1E">
        <w:rPr>
          <w:noProof/>
          <w:color w:val="000000" w:themeColor="text1"/>
          <w:sz w:val="28"/>
        </w:rPr>
        <w:t>синтездеу</w:t>
      </w:r>
      <w:r w:rsidRPr="00984D1E">
        <w:rPr>
          <w:noProof/>
          <w:color w:val="000000" w:themeColor="text1"/>
          <w:sz w:val="28"/>
        </w:rPr>
        <w:t xml:space="preserve"> жә</w:t>
      </w:r>
      <w:r w:rsidR="001154A8" w:rsidRPr="001154A8">
        <w:rPr>
          <w:noProof/>
          <w:vanish/>
          <w:color w:val="000000" w:themeColor="text1"/>
          <w:spacing w:val="-20"/>
          <w:w w:val="1"/>
          <w:sz w:val="28"/>
        </w:rPr>
        <w:t>‬</w:t>
      </w:r>
      <w:r w:rsidR="001154A8">
        <w:rPr>
          <w:noProof/>
          <w:color w:val="000000" w:themeColor="text1"/>
          <w:sz w:val="28"/>
        </w:rPr>
        <w:t xml:space="preserve">не </w:t>
      </w:r>
      <w:r w:rsidRPr="00984D1E">
        <w:rPr>
          <w:noProof/>
          <w:color w:val="000000" w:themeColor="text1"/>
          <w:sz w:val="28"/>
        </w:rPr>
        <w:t>микроб</w:t>
      </w:r>
      <w:r w:rsidR="001154A8" w:rsidRPr="001154A8">
        <w:rPr>
          <w:noProof/>
          <w:vanish/>
          <w:color w:val="000000" w:themeColor="text1"/>
          <w:spacing w:val="-20"/>
          <w:w w:val="1"/>
          <w:sz w:val="28"/>
        </w:rPr>
        <w:t>‬</w:t>
      </w:r>
      <w:r w:rsidR="001154A8">
        <w:rPr>
          <w:noProof/>
          <w:color w:val="000000" w:themeColor="text1"/>
          <w:sz w:val="28"/>
        </w:rPr>
        <w:t xml:space="preserve">қа </w:t>
      </w:r>
      <w:r w:rsidRPr="00984D1E">
        <w:rPr>
          <w:noProof/>
          <w:color w:val="000000" w:themeColor="text1"/>
          <w:sz w:val="28"/>
        </w:rPr>
        <w:t>қар</w:t>
      </w:r>
      <w:r w:rsidR="001154A8" w:rsidRPr="001154A8">
        <w:rPr>
          <w:noProof/>
          <w:vanish/>
          <w:color w:val="000000" w:themeColor="text1"/>
          <w:spacing w:val="-20"/>
          <w:w w:val="1"/>
          <w:sz w:val="28"/>
        </w:rPr>
        <w:t>‬</w:t>
      </w:r>
      <w:r w:rsidR="001154A8">
        <w:rPr>
          <w:noProof/>
          <w:color w:val="000000" w:themeColor="text1"/>
          <w:sz w:val="28"/>
        </w:rPr>
        <w:t xml:space="preserve">сы </w:t>
      </w:r>
      <w:r w:rsidRPr="00984D1E">
        <w:rPr>
          <w:noProof/>
          <w:color w:val="000000" w:themeColor="text1"/>
          <w:sz w:val="28"/>
        </w:rPr>
        <w:t>белсенділіг</w:t>
      </w:r>
      <w:r w:rsidR="001154A8" w:rsidRPr="001154A8">
        <w:rPr>
          <w:noProof/>
          <w:vanish/>
          <w:color w:val="000000" w:themeColor="text1"/>
          <w:spacing w:val="-20"/>
          <w:w w:val="1"/>
          <w:sz w:val="28"/>
        </w:rPr>
        <w:t>‬</w:t>
      </w:r>
      <w:r w:rsidR="001154A8">
        <w:rPr>
          <w:noProof/>
          <w:color w:val="000000" w:themeColor="text1"/>
          <w:sz w:val="28"/>
        </w:rPr>
        <w:t xml:space="preserve">ін </w:t>
      </w:r>
      <w:r w:rsidR="00E16FEC" w:rsidRPr="00984D1E">
        <w:rPr>
          <w:noProof/>
          <w:color w:val="000000" w:themeColor="text1"/>
          <w:sz w:val="28"/>
        </w:rPr>
        <w:t>зерттеу</w:t>
      </w:r>
    </w:p>
    <w:p w14:paraId="17ECC03B" w14:textId="53008C3C" w:rsidR="00C254C2" w:rsidRPr="00984D1E" w:rsidRDefault="00B21731">
      <w:pPr>
        <w:pStyle w:val="a3"/>
        <w:ind w:left="301" w:right="505" w:firstLine="566"/>
        <w:jc w:val="both"/>
        <w:rPr>
          <w:noProof/>
          <w:color w:val="000000" w:themeColor="text1"/>
        </w:rPr>
      </w:pPr>
      <w:r w:rsidRPr="00984D1E">
        <w:rPr>
          <w:noProof/>
          <w:color w:val="000000" w:themeColor="text1"/>
        </w:rPr>
        <w:t>О</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кез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көрініс ал</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жат</w:t>
      </w:r>
      <w:r w:rsidR="001154A8" w:rsidRPr="001154A8">
        <w:rPr>
          <w:noProof/>
          <w:vanish/>
          <w:color w:val="000000" w:themeColor="text1"/>
          <w:spacing w:val="-20"/>
          <w:w w:val="1"/>
        </w:rPr>
        <w:t>‬</w:t>
      </w:r>
      <w:r w:rsidR="001154A8">
        <w:rPr>
          <w:noProof/>
          <w:color w:val="000000" w:themeColor="text1"/>
        </w:rPr>
        <w:t xml:space="preserve">қан </w:t>
      </w:r>
      <w:r w:rsidRPr="00984D1E">
        <w:rPr>
          <w:noProof/>
          <w:color w:val="000000" w:themeColor="text1"/>
        </w:rPr>
        <w:t>синте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орган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химия</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қарқын</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дамуы негізі</w:t>
      </w:r>
      <w:r w:rsidR="001154A8" w:rsidRPr="001154A8">
        <w:rPr>
          <w:noProof/>
          <w:vanish/>
          <w:color w:val="000000" w:themeColor="text1"/>
          <w:spacing w:val="-20"/>
          <w:w w:val="1"/>
        </w:rPr>
        <w:t>‬</w:t>
      </w:r>
      <w:r w:rsidR="001154A8">
        <w:rPr>
          <w:noProof/>
          <w:color w:val="000000" w:themeColor="text1"/>
        </w:rPr>
        <w:t xml:space="preserve">нен </w:t>
      </w:r>
      <w:r w:rsidRPr="00984D1E">
        <w:rPr>
          <w:noProof/>
          <w:color w:val="000000" w:themeColor="text1"/>
        </w:rPr>
        <w:t>болжам</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қасиетт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жиынт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құрылы</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қайталанбайт</w:t>
      </w:r>
      <w:r w:rsidR="001154A8" w:rsidRPr="001154A8">
        <w:rPr>
          <w:noProof/>
          <w:vanish/>
          <w:color w:val="000000" w:themeColor="text1"/>
          <w:spacing w:val="-20"/>
          <w:w w:val="1"/>
        </w:rPr>
        <w:t>‬</w:t>
      </w:r>
      <w:r w:rsidR="001154A8">
        <w:rPr>
          <w:noProof/>
          <w:color w:val="000000" w:themeColor="text1"/>
        </w:rPr>
        <w:t>ын,</w:t>
      </w:r>
      <w:r w:rsidRPr="00984D1E">
        <w:rPr>
          <w:noProof/>
          <w:color w:val="000000" w:themeColor="text1"/>
        </w:rPr>
        <w:t xml:space="preserve"> жаңа қосылыст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іздеу қажеттіліг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байлан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126].</w:t>
      </w:r>
    </w:p>
    <w:p w14:paraId="77555BFC" w14:textId="150E836C" w:rsidR="00C254C2" w:rsidRPr="00984D1E" w:rsidRDefault="00B21731" w:rsidP="002856A0">
      <w:pPr>
        <w:pStyle w:val="a3"/>
        <w:ind w:left="301" w:right="503" w:firstLine="566"/>
        <w:jc w:val="both"/>
        <w:rPr>
          <w:noProof/>
          <w:color w:val="000000" w:themeColor="text1"/>
        </w:rPr>
        <w:sectPr w:rsidR="00C254C2" w:rsidRPr="00984D1E">
          <w:pgSz w:w="11910" w:h="16840"/>
          <w:pgMar w:top="1040" w:right="200" w:bottom="1100" w:left="1400" w:header="0" w:footer="836" w:gutter="0"/>
          <w:cols w:space="720"/>
        </w:sectPr>
      </w:pPr>
      <w:r w:rsidRPr="00984D1E">
        <w:rPr>
          <w:noProof/>
          <w:color w:val="000000" w:themeColor="text1"/>
        </w:rPr>
        <w:t>Медици</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ғылым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х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денсаулығ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дамуы, науқа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ауру</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алд</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алу</w:t>
      </w:r>
      <w:r w:rsidR="001154A8" w:rsidRPr="001154A8">
        <w:rPr>
          <w:noProof/>
          <w:vanish/>
          <w:color w:val="000000" w:themeColor="text1"/>
          <w:spacing w:val="-20"/>
          <w:w w:val="1"/>
        </w:rPr>
        <w:t>‬</w:t>
      </w:r>
      <w:r w:rsidR="001154A8">
        <w:rPr>
          <w:noProof/>
          <w:color w:val="000000" w:themeColor="text1"/>
        </w:rPr>
        <w:t>дың,</w:t>
      </w:r>
      <w:r w:rsidRPr="00984D1E">
        <w:rPr>
          <w:noProof/>
          <w:color w:val="000000" w:themeColor="text1"/>
        </w:rPr>
        <w:t xml:space="preserve"> диагностикалау</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емдеу</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жаңа әдіст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белсе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қолдану көбіне</w:t>
      </w:r>
      <w:r w:rsidR="001154A8" w:rsidRPr="001154A8">
        <w:rPr>
          <w:noProof/>
          <w:vanish/>
          <w:color w:val="000000" w:themeColor="text1"/>
          <w:spacing w:val="-20"/>
          <w:w w:val="1"/>
        </w:rPr>
        <w:t>‬</w:t>
      </w:r>
      <w:r w:rsidR="001154A8">
        <w:rPr>
          <w:noProof/>
          <w:color w:val="000000" w:themeColor="text1"/>
        </w:rPr>
        <w:t xml:space="preserve">се </w:t>
      </w:r>
      <w:r w:rsidRPr="00984D1E">
        <w:rPr>
          <w:noProof/>
          <w:color w:val="000000" w:themeColor="text1"/>
        </w:rPr>
        <w:t>медицин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мекеме</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ер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халық</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заманауи тиім</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дәр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заттар</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 xml:space="preserve">қамтамасыз ету дәрежесі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анықтала</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127]. Бұл</w:t>
      </w:r>
    </w:p>
    <w:p w14:paraId="20B6D4D9" w14:textId="38E4B102" w:rsidR="00C254C2" w:rsidRPr="00984D1E" w:rsidRDefault="00B21731">
      <w:pPr>
        <w:pStyle w:val="a3"/>
        <w:spacing w:before="69"/>
        <w:ind w:left="301" w:right="503"/>
        <w:jc w:val="both"/>
        <w:rPr>
          <w:noProof/>
          <w:color w:val="000000" w:themeColor="text1"/>
        </w:rPr>
      </w:pPr>
      <w:r w:rsidRPr="00984D1E">
        <w:rPr>
          <w:noProof/>
          <w:color w:val="000000" w:themeColor="text1"/>
        </w:rPr>
        <w:lastRenderedPageBreak/>
        <w:t>мәселел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шешу</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маңыз</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рөл ірг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ғылымдар</w:t>
      </w:r>
      <w:r w:rsidR="001154A8" w:rsidRPr="001154A8">
        <w:rPr>
          <w:noProof/>
          <w:vanish/>
          <w:color w:val="000000" w:themeColor="text1"/>
          <w:spacing w:val="-20"/>
          <w:w w:val="1"/>
        </w:rPr>
        <w:t>‬</w:t>
      </w:r>
      <w:r w:rsidR="001154A8">
        <w:rPr>
          <w:noProof/>
          <w:color w:val="000000" w:themeColor="text1"/>
        </w:rPr>
        <w:t>ға,</w:t>
      </w:r>
      <w:r w:rsidRPr="00984D1E">
        <w:rPr>
          <w:noProof/>
          <w:color w:val="000000" w:themeColor="text1"/>
        </w:rPr>
        <w:t xml:space="preserve"> атап айтқан</w:t>
      </w:r>
      <w:r w:rsidR="001154A8" w:rsidRPr="001154A8">
        <w:rPr>
          <w:noProof/>
          <w:vanish/>
          <w:color w:val="000000" w:themeColor="text1"/>
          <w:spacing w:val="-20"/>
          <w:w w:val="1"/>
        </w:rPr>
        <w:t>‬</w:t>
      </w:r>
      <w:r w:rsidR="001154A8">
        <w:rPr>
          <w:noProof/>
          <w:color w:val="000000" w:themeColor="text1"/>
        </w:rPr>
        <w:t>да,</w:t>
      </w:r>
      <w:r w:rsidRPr="00984D1E">
        <w:rPr>
          <w:noProof/>
          <w:color w:val="000000" w:themeColor="text1"/>
        </w:rPr>
        <w:t xml:space="preserve"> орган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 xml:space="preserve">химия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фармакология</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тиесілі.</w:t>
      </w:r>
    </w:p>
    <w:p w14:paraId="21105DE1" w14:textId="79EC8807" w:rsidR="00C254C2" w:rsidRPr="00984D1E" w:rsidRDefault="00B21731">
      <w:pPr>
        <w:pStyle w:val="a3"/>
        <w:ind w:left="301" w:right="504" w:firstLine="566"/>
        <w:jc w:val="both"/>
        <w:rPr>
          <w:noProof/>
          <w:color w:val="000000" w:themeColor="text1"/>
        </w:rPr>
      </w:pPr>
      <w:r w:rsidRPr="00984D1E">
        <w:rPr>
          <w:noProof/>
          <w:color w:val="000000" w:themeColor="text1"/>
        </w:rPr>
        <w:t>Бұл зерттеу</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өзектіл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медици</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жаңа тиім</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препаратт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мақса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түр</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іздеу</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маңыз</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мәселес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б</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р </w:t>
      </w:r>
      <w:r w:rsidRPr="00984D1E">
        <w:rPr>
          <w:noProof/>
          <w:color w:val="000000" w:themeColor="text1"/>
        </w:rPr>
        <w:t>қа</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мәселел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шешу</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жа</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ыр </w:t>
      </w:r>
      <w:r w:rsidRPr="00984D1E">
        <w:rPr>
          <w:noProof/>
          <w:color w:val="000000" w:themeColor="text1"/>
        </w:rPr>
        <w:t>[128]. Ел халқ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денсаулығ</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қорғау о</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даму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ең жоғары басымд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бол</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таб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Сондықтан медицина</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арна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химия ғылым</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дамыту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басым бағыт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бір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жатқызыл</w:t>
      </w:r>
      <w:r w:rsidR="001154A8" w:rsidRPr="001154A8">
        <w:rPr>
          <w:noProof/>
          <w:vanish/>
          <w:color w:val="000000" w:themeColor="text1"/>
          <w:spacing w:val="-20"/>
          <w:w w:val="1"/>
        </w:rPr>
        <w:t>‬</w:t>
      </w:r>
      <w:r w:rsidR="001154A8">
        <w:rPr>
          <w:noProof/>
          <w:color w:val="000000" w:themeColor="text1"/>
        </w:rPr>
        <w:t>ған.</w:t>
      </w:r>
    </w:p>
    <w:p w14:paraId="0BEE3A70" w14:textId="67ABF4BA" w:rsidR="00C254C2" w:rsidRPr="00984D1E" w:rsidRDefault="00B21731">
      <w:pPr>
        <w:pStyle w:val="a3"/>
        <w:ind w:left="301" w:right="503" w:firstLine="566"/>
        <w:jc w:val="both"/>
        <w:rPr>
          <w:noProof/>
          <w:color w:val="000000" w:themeColor="text1"/>
        </w:rPr>
      </w:pPr>
      <w:r w:rsidRPr="00984D1E">
        <w:rPr>
          <w:noProof/>
          <w:color w:val="000000" w:themeColor="text1"/>
        </w:rPr>
        <w:t>Көпте</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зерттеу</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фторы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орган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129] б</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р </w:t>
      </w:r>
      <w:r w:rsidRPr="00984D1E">
        <w:rPr>
          <w:noProof/>
          <w:color w:val="000000" w:themeColor="text1"/>
        </w:rPr>
        <w:t>қат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жоғары 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елсенділіг</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раст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фторхиноло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ық </w:t>
      </w:r>
      <w:r w:rsidRPr="00984D1E">
        <w:rPr>
          <w:noProof/>
          <w:color w:val="000000" w:themeColor="text1"/>
        </w:rPr>
        <w:t>антибиотик</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ер,</w:t>
      </w:r>
      <w:r w:rsidRPr="00984D1E">
        <w:rPr>
          <w:noProof/>
          <w:color w:val="000000" w:themeColor="text1"/>
        </w:rPr>
        <w:t xml:space="preserve"> рисперидон, фторфеназин, галоперидол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т.б. сияқ</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препара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жасал</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сә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қолданылу</w:t>
      </w:r>
      <w:r w:rsidR="001154A8" w:rsidRPr="001154A8">
        <w:rPr>
          <w:noProof/>
          <w:vanish/>
          <w:color w:val="000000" w:themeColor="text1"/>
          <w:spacing w:val="-20"/>
          <w:w w:val="1"/>
        </w:rPr>
        <w:t>‬</w:t>
      </w:r>
      <w:r w:rsidR="001154A8">
        <w:rPr>
          <w:noProof/>
          <w:color w:val="000000" w:themeColor="text1"/>
        </w:rPr>
        <w:t>да.</w:t>
      </w:r>
    </w:p>
    <w:p w14:paraId="4D4488EB" w14:textId="212B9757" w:rsidR="00C254C2" w:rsidRPr="00984D1E" w:rsidRDefault="00B21731">
      <w:pPr>
        <w:pStyle w:val="a3"/>
        <w:spacing w:before="1"/>
        <w:ind w:left="301" w:right="503" w:firstLine="566"/>
        <w:jc w:val="both"/>
        <w:rPr>
          <w:noProof/>
          <w:color w:val="000000" w:themeColor="text1"/>
        </w:rPr>
      </w:pPr>
      <w:r w:rsidRPr="00984D1E">
        <w:rPr>
          <w:noProof/>
          <w:color w:val="000000" w:themeColor="text1"/>
        </w:rPr>
        <w:t>Бұл ғылыми зерттеу 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елсе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заттар</w:t>
      </w:r>
      <w:r w:rsidR="001154A8" w:rsidRPr="001154A8">
        <w:rPr>
          <w:noProof/>
          <w:vanish/>
          <w:color w:val="000000" w:themeColor="text1"/>
          <w:spacing w:val="-20"/>
          <w:w w:val="1"/>
        </w:rPr>
        <w:t>‬</w:t>
      </w:r>
      <w:r w:rsidR="001154A8">
        <w:rPr>
          <w:noProof/>
          <w:color w:val="000000" w:themeColor="text1"/>
        </w:rPr>
        <w:t>дың,</w:t>
      </w:r>
      <w:r w:rsidRPr="00984D1E">
        <w:rPr>
          <w:noProof/>
          <w:color w:val="000000" w:themeColor="text1"/>
        </w:rPr>
        <w:t xml:space="preserve"> атап айтқан</w:t>
      </w:r>
      <w:r w:rsidR="001154A8" w:rsidRPr="001154A8">
        <w:rPr>
          <w:noProof/>
          <w:vanish/>
          <w:color w:val="000000" w:themeColor="text1"/>
          <w:spacing w:val="-20"/>
          <w:w w:val="1"/>
        </w:rPr>
        <w:t>‬</w:t>
      </w:r>
      <w:r w:rsidR="001154A8">
        <w:rPr>
          <w:noProof/>
          <w:color w:val="000000" w:themeColor="text1"/>
        </w:rPr>
        <w:t>да,</w:t>
      </w:r>
      <w:r w:rsidRPr="00984D1E">
        <w:rPr>
          <w:noProof/>
          <w:color w:val="000000" w:themeColor="text1"/>
        </w:rPr>
        <w:t xml:space="preserve"> фторбензойқышқыл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амидт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жаңа буын</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синтездеу әдіст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әзірлеу</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арнал</w:t>
      </w:r>
      <w:r w:rsidR="001154A8" w:rsidRPr="001154A8">
        <w:rPr>
          <w:noProof/>
          <w:vanish/>
          <w:color w:val="000000" w:themeColor="text1"/>
          <w:spacing w:val="-20"/>
          <w:w w:val="1"/>
        </w:rPr>
        <w:t>‬</w:t>
      </w:r>
      <w:r w:rsidR="001154A8">
        <w:rPr>
          <w:noProof/>
          <w:color w:val="000000" w:themeColor="text1"/>
        </w:rPr>
        <w:t>ған.</w:t>
      </w:r>
      <w:r w:rsidRPr="00984D1E">
        <w:rPr>
          <w:noProof/>
          <w:color w:val="000000" w:themeColor="text1"/>
        </w:rPr>
        <w:t xml:space="preserve"> Амид</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табиғат</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маңыз</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рөл атқар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абиғи пептид</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ақуызд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молекулалары амид</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топ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 пептид</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байлан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қатысу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α-амин қышқылдары</w:t>
      </w:r>
      <w:r w:rsidR="001154A8" w:rsidRPr="001154A8">
        <w:rPr>
          <w:noProof/>
          <w:vanish/>
          <w:color w:val="000000" w:themeColor="text1"/>
          <w:spacing w:val="-20"/>
          <w:w w:val="1"/>
        </w:rPr>
        <w:t>‬</w:t>
      </w:r>
      <w:r w:rsidR="001154A8">
        <w:rPr>
          <w:noProof/>
          <w:color w:val="000000" w:themeColor="text1"/>
        </w:rPr>
        <w:t xml:space="preserve">нан </w:t>
      </w:r>
      <w:r w:rsidRPr="00984D1E">
        <w:rPr>
          <w:noProof/>
          <w:color w:val="000000" w:themeColor="text1"/>
        </w:rPr>
        <w:t>құрыла</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130].</w:t>
      </w:r>
    </w:p>
    <w:p w14:paraId="59457BFB" w14:textId="40E8CDE1" w:rsidR="00C254C2" w:rsidRPr="00984D1E" w:rsidRDefault="00B21731">
      <w:pPr>
        <w:pStyle w:val="a3"/>
        <w:ind w:left="301" w:right="504" w:firstLine="566"/>
        <w:jc w:val="both"/>
        <w:rPr>
          <w:noProof/>
          <w:color w:val="000000" w:themeColor="text1"/>
        </w:rPr>
      </w:pPr>
      <w:r w:rsidRPr="00984D1E">
        <w:rPr>
          <w:noProof/>
          <w:color w:val="000000" w:themeColor="text1"/>
        </w:rPr>
        <w:t>Көпте</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зерттеу</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бұл физ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елсе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молекула</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ар,</w:t>
      </w:r>
      <w:r w:rsidRPr="00984D1E">
        <w:rPr>
          <w:noProof/>
          <w:color w:val="000000" w:themeColor="text1"/>
        </w:rPr>
        <w:t xml:space="preserve"> амид</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әс</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ету</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көпте</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механизмдері есебі</w:t>
      </w:r>
      <w:r w:rsidR="001154A8" w:rsidRPr="001154A8">
        <w:rPr>
          <w:noProof/>
          <w:vanish/>
          <w:color w:val="000000" w:themeColor="text1"/>
          <w:spacing w:val="-20"/>
          <w:w w:val="1"/>
        </w:rPr>
        <w:t>‬</w:t>
      </w:r>
      <w:r w:rsidR="001154A8">
        <w:rPr>
          <w:noProof/>
          <w:color w:val="000000" w:themeColor="text1"/>
        </w:rPr>
        <w:t xml:space="preserve">нен </w:t>
      </w:r>
      <w:r w:rsidRPr="00984D1E">
        <w:rPr>
          <w:noProof/>
          <w:color w:val="000000" w:themeColor="text1"/>
        </w:rPr>
        <w:t>кеңфункциона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спектр</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ие екенд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белг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бо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131].</w:t>
      </w:r>
    </w:p>
    <w:p w14:paraId="59B23981" w14:textId="63CA51FD" w:rsidR="00C254C2" w:rsidRPr="00984D1E" w:rsidRDefault="00B21731">
      <w:pPr>
        <w:pStyle w:val="a3"/>
        <w:ind w:left="302" w:right="502" w:firstLine="566"/>
        <w:jc w:val="both"/>
        <w:rPr>
          <w:noProof/>
          <w:color w:val="000000" w:themeColor="text1"/>
        </w:rPr>
      </w:pPr>
      <w:r w:rsidRPr="00984D1E">
        <w:rPr>
          <w:noProof/>
          <w:color w:val="000000" w:themeColor="text1"/>
        </w:rPr>
        <w:t>Амид туындыл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іш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құрысу</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сы,</w:t>
      </w:r>
      <w:r w:rsidRPr="00984D1E">
        <w:rPr>
          <w:noProof/>
          <w:color w:val="000000" w:themeColor="text1"/>
        </w:rPr>
        <w:t xml:space="preserve"> анельгетика</w:t>
      </w:r>
      <w:r w:rsidR="001154A8" w:rsidRPr="001154A8">
        <w:rPr>
          <w:noProof/>
          <w:vanish/>
          <w:color w:val="000000" w:themeColor="text1"/>
          <w:spacing w:val="-20"/>
          <w:w w:val="1"/>
        </w:rPr>
        <w:t>‬</w:t>
      </w:r>
      <w:r w:rsidR="001154A8">
        <w:rPr>
          <w:noProof/>
          <w:color w:val="000000" w:themeColor="text1"/>
        </w:rPr>
        <w:t>лық,</w:t>
      </w:r>
      <w:r w:rsidRPr="00984D1E">
        <w:rPr>
          <w:noProof/>
          <w:color w:val="000000" w:themeColor="text1"/>
        </w:rPr>
        <w:t xml:space="preserve"> саңырауқұлақтар</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бактерия</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қасиеттері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за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табы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132].</w:t>
      </w:r>
    </w:p>
    <w:p w14:paraId="2554E43B" w14:textId="15F19B87" w:rsidR="00C254C2" w:rsidRPr="00984D1E" w:rsidRDefault="00B21731">
      <w:pPr>
        <w:pStyle w:val="a3"/>
        <w:ind w:left="302" w:right="503" w:firstLine="566"/>
        <w:jc w:val="both"/>
        <w:rPr>
          <w:noProof/>
          <w:color w:val="000000" w:themeColor="text1"/>
        </w:rPr>
      </w:pPr>
      <w:r w:rsidRPr="00984D1E">
        <w:rPr>
          <w:noProof/>
          <w:color w:val="000000" w:themeColor="text1"/>
        </w:rPr>
        <w:t>Морфолин Шоттен-Бауман реакцияс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тыса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циклдік амин бол</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табыла</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2.5).</w:t>
      </w:r>
    </w:p>
    <w:p w14:paraId="44C46128" w14:textId="74226297" w:rsidR="00C254C2" w:rsidRPr="00984D1E" w:rsidRDefault="00B21731">
      <w:pPr>
        <w:pStyle w:val="a3"/>
        <w:ind w:left="302" w:right="503" w:firstLine="566"/>
        <w:jc w:val="both"/>
        <w:rPr>
          <w:noProof/>
          <w:color w:val="000000" w:themeColor="text1"/>
        </w:rPr>
      </w:pPr>
      <w:r w:rsidRPr="00984D1E">
        <w:rPr>
          <w:noProof/>
          <w:color w:val="000000" w:themeColor="text1"/>
        </w:rPr>
        <w:t>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елсе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амидт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синтездеу жұмыстары жалғас</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133,134], о</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жұмыс</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аясын</w:t>
      </w:r>
      <w:r w:rsidR="001154A8" w:rsidRPr="001154A8">
        <w:rPr>
          <w:noProof/>
          <w:vanish/>
          <w:color w:val="000000" w:themeColor="text1"/>
          <w:spacing w:val="-20"/>
          <w:w w:val="1"/>
        </w:rPr>
        <w:t>‬</w:t>
      </w:r>
      <w:r w:rsidR="001154A8">
        <w:rPr>
          <w:noProof/>
          <w:color w:val="000000" w:themeColor="text1"/>
        </w:rPr>
        <w:t xml:space="preserve">да </w:t>
      </w:r>
      <w:r w:rsidRPr="00984D1E">
        <w:rPr>
          <w:i/>
          <w:noProof/>
          <w:color w:val="000000" w:themeColor="text1"/>
        </w:rPr>
        <w:t>пара-, мета- жә</w:t>
      </w:r>
      <w:r w:rsidR="001154A8" w:rsidRPr="001154A8">
        <w:rPr>
          <w:i/>
          <w:noProof/>
          <w:vanish/>
          <w:color w:val="000000" w:themeColor="text1"/>
          <w:spacing w:val="-20"/>
          <w:w w:val="1"/>
        </w:rPr>
        <w:t>‬</w:t>
      </w:r>
      <w:r w:rsidR="001154A8">
        <w:rPr>
          <w:i/>
          <w:noProof/>
          <w:color w:val="000000" w:themeColor="text1"/>
        </w:rPr>
        <w:t xml:space="preserve">не </w:t>
      </w:r>
      <w:r w:rsidRPr="00984D1E">
        <w:rPr>
          <w:noProof/>
          <w:color w:val="000000" w:themeColor="text1"/>
        </w:rPr>
        <w:t>орто-фторбензой қышқыл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амидтері морфолин негі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алын</w:t>
      </w:r>
      <w:r w:rsidR="001154A8" w:rsidRPr="001154A8">
        <w:rPr>
          <w:noProof/>
          <w:vanish/>
          <w:color w:val="000000" w:themeColor="text1"/>
          <w:spacing w:val="-20"/>
          <w:w w:val="1"/>
        </w:rPr>
        <w:t>‬</w:t>
      </w:r>
      <w:r w:rsidR="001154A8">
        <w:rPr>
          <w:noProof/>
          <w:color w:val="000000" w:themeColor="text1"/>
        </w:rPr>
        <w:t>ды.</w:t>
      </w:r>
    </w:p>
    <w:p w14:paraId="3CD01E70" w14:textId="481D032D" w:rsidR="00C254C2" w:rsidRPr="00984D1E" w:rsidRDefault="00B21731">
      <w:pPr>
        <w:pStyle w:val="a3"/>
        <w:ind w:left="303" w:right="501" w:firstLine="566"/>
        <w:jc w:val="both"/>
        <w:rPr>
          <w:noProof/>
          <w:color w:val="000000" w:themeColor="text1"/>
        </w:rPr>
      </w:pPr>
      <w:r w:rsidRPr="00984D1E">
        <w:rPr>
          <w:noProof/>
          <w:color w:val="000000" w:themeColor="text1"/>
        </w:rPr>
        <w:t>Молекула</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биобелсенділік</w:t>
      </w:r>
      <w:r w:rsidR="001154A8" w:rsidRPr="001154A8">
        <w:rPr>
          <w:noProof/>
          <w:vanish/>
          <w:color w:val="000000" w:themeColor="text1"/>
          <w:spacing w:val="-20"/>
          <w:w w:val="1"/>
        </w:rPr>
        <w:t>‬</w:t>
      </w:r>
      <w:r w:rsidR="001154A8">
        <w:rPr>
          <w:noProof/>
          <w:color w:val="000000" w:themeColor="text1"/>
        </w:rPr>
        <w:t xml:space="preserve">тің </w:t>
      </w:r>
      <w:r w:rsidRPr="00984D1E">
        <w:rPr>
          <w:noProof/>
          <w:color w:val="000000" w:themeColor="text1"/>
        </w:rPr>
        <w:t>көзде</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тү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бер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фармакофор</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ұрылым</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ық </w:t>
      </w:r>
      <w:r w:rsidRPr="00984D1E">
        <w:rPr>
          <w:noProof/>
          <w:color w:val="000000" w:themeColor="text1"/>
        </w:rPr>
        <w:t>фрагментт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синтезде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морфолин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фторфенил фрагменттері сияқ</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фармакофор топт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б</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р </w:t>
      </w:r>
      <w:r w:rsidRPr="00984D1E">
        <w:rPr>
          <w:noProof/>
          <w:color w:val="000000" w:themeColor="text1"/>
        </w:rPr>
        <w:t>молекула</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біріктіру</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арна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түрлендіру жүргіз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бұл жаңа 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елсе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қосылстар</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ал</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келуі мүмк</w:t>
      </w:r>
      <w:r w:rsidR="001154A8" w:rsidRPr="001154A8">
        <w:rPr>
          <w:noProof/>
          <w:vanish/>
          <w:color w:val="000000" w:themeColor="text1"/>
          <w:spacing w:val="-20"/>
          <w:w w:val="1"/>
        </w:rPr>
        <w:t>‬</w:t>
      </w:r>
      <w:r w:rsidR="001154A8">
        <w:rPr>
          <w:noProof/>
          <w:color w:val="000000" w:themeColor="text1"/>
        </w:rPr>
        <w:t>ін.</w:t>
      </w:r>
      <w:r w:rsidRPr="00984D1E">
        <w:rPr>
          <w:noProof/>
          <w:color w:val="000000" w:themeColor="text1"/>
        </w:rPr>
        <w:t xml:space="preserve"> О</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мақсат</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Шоттен-Бауман бойынша морфолин</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 xml:space="preserve">(2.5) </w:t>
      </w:r>
      <w:r w:rsidRPr="00984D1E">
        <w:rPr>
          <w:i/>
          <w:noProof/>
          <w:color w:val="000000" w:themeColor="text1"/>
        </w:rPr>
        <w:t>пара-, ме</w:t>
      </w:r>
      <w:r w:rsidR="001154A8" w:rsidRPr="001154A8">
        <w:rPr>
          <w:i/>
          <w:noProof/>
          <w:vanish/>
          <w:color w:val="000000" w:themeColor="text1"/>
          <w:spacing w:val="-20"/>
          <w:w w:val="1"/>
        </w:rPr>
        <w:t>‬</w:t>
      </w:r>
      <w:r w:rsidR="001154A8">
        <w:rPr>
          <w:i/>
          <w:noProof/>
          <w:color w:val="000000" w:themeColor="text1"/>
        </w:rPr>
        <w:t>та,</w:t>
      </w:r>
      <w:r w:rsidRPr="00984D1E">
        <w:rPr>
          <w:i/>
          <w:noProof/>
          <w:color w:val="000000" w:themeColor="text1"/>
        </w:rPr>
        <w:t xml:space="preserve"> орто-</w:t>
      </w:r>
      <w:r w:rsidRPr="00984D1E">
        <w:rPr>
          <w:noProof/>
          <w:color w:val="000000" w:themeColor="text1"/>
        </w:rPr>
        <w:t>фторбензоилхлоридтер</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ацилденуі жүргіз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Реакция салқы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ату </w:t>
      </w:r>
      <w:r w:rsidRPr="00984D1E">
        <w:rPr>
          <w:noProof/>
          <w:color w:val="000000" w:themeColor="text1"/>
        </w:rPr>
        <w:t>ке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абсолю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бензол</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жүр</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Амин менацилдендіргіш агент 2:1 қатын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алын</w:t>
      </w:r>
      <w:r w:rsidR="001154A8" w:rsidRPr="001154A8">
        <w:rPr>
          <w:noProof/>
          <w:vanish/>
          <w:color w:val="000000" w:themeColor="text1"/>
          <w:spacing w:val="-20"/>
          <w:w w:val="1"/>
        </w:rPr>
        <w:t>‬</w:t>
      </w:r>
      <w:r w:rsidR="001154A8">
        <w:rPr>
          <w:noProof/>
          <w:color w:val="000000" w:themeColor="text1"/>
        </w:rPr>
        <w:t>ды.</w:t>
      </w:r>
    </w:p>
    <w:p w14:paraId="172C7F8A" w14:textId="3C3B5892" w:rsidR="00C254C2" w:rsidRDefault="00B21731">
      <w:pPr>
        <w:pStyle w:val="a3"/>
        <w:ind w:left="303" w:right="502" w:firstLine="566"/>
        <w:jc w:val="both"/>
        <w:rPr>
          <w:noProof/>
          <w:color w:val="000000" w:themeColor="text1"/>
        </w:rPr>
      </w:pPr>
      <w:r w:rsidRPr="00984D1E">
        <w:rPr>
          <w:noProof/>
          <w:color w:val="000000" w:themeColor="text1"/>
        </w:rPr>
        <w:t>Реакция қосп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1 сағат бойы араластыры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Реакция бары</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ж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бат хроматография</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ЖҚХ)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бақыла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Бастап</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қы </w:t>
      </w:r>
      <w:r w:rsidRPr="00984D1E">
        <w:rPr>
          <w:noProof/>
          <w:color w:val="000000" w:themeColor="text1"/>
        </w:rPr>
        <w:t>аминд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гидрохлоридт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тұнбалары сүзіл</w:t>
      </w:r>
      <w:r w:rsidR="001154A8" w:rsidRPr="001154A8">
        <w:rPr>
          <w:noProof/>
          <w:vanish/>
          <w:color w:val="000000" w:themeColor="text1"/>
          <w:spacing w:val="-20"/>
          <w:w w:val="1"/>
        </w:rPr>
        <w:t>‬</w:t>
      </w:r>
      <w:r w:rsidR="001154A8">
        <w:rPr>
          <w:noProof/>
          <w:color w:val="000000" w:themeColor="text1"/>
        </w:rPr>
        <w:t>іп,</w:t>
      </w:r>
      <w:r w:rsidRPr="00984D1E">
        <w:rPr>
          <w:noProof/>
          <w:color w:val="000000" w:themeColor="text1"/>
        </w:rPr>
        <w:t xml:space="preserve"> ан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еріті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кепкен</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д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буландыры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қал</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ық </w:t>
      </w:r>
      <w:r w:rsidRPr="00984D1E">
        <w:rPr>
          <w:noProof/>
          <w:color w:val="000000" w:themeColor="text1"/>
        </w:rPr>
        <w:t>мақса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реакция өнімдері - карбон қышқыл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амидтері (2.6-2.8) бол</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табыла</w:t>
      </w:r>
      <w:r w:rsidR="001154A8" w:rsidRPr="001154A8">
        <w:rPr>
          <w:noProof/>
          <w:vanish/>
          <w:color w:val="000000" w:themeColor="text1"/>
          <w:spacing w:val="-20"/>
          <w:w w:val="1"/>
        </w:rPr>
        <w:t>‬</w:t>
      </w:r>
      <w:r w:rsidR="001154A8">
        <w:rPr>
          <w:noProof/>
          <w:color w:val="000000" w:themeColor="text1"/>
        </w:rPr>
        <w:t>ды.</w:t>
      </w:r>
    </w:p>
    <w:p w14:paraId="4BC1B846" w14:textId="21F623F3" w:rsidR="007F57B1" w:rsidRDefault="007F57B1">
      <w:pPr>
        <w:pStyle w:val="a3"/>
        <w:ind w:left="303" w:right="502" w:firstLine="566"/>
        <w:jc w:val="both"/>
        <w:rPr>
          <w:noProof/>
          <w:color w:val="000000" w:themeColor="text1"/>
        </w:rPr>
      </w:pPr>
    </w:p>
    <w:p w14:paraId="7ACDD98C" w14:textId="2DD82EBB" w:rsidR="007F57B1" w:rsidRDefault="007F57B1">
      <w:pPr>
        <w:pStyle w:val="a3"/>
        <w:ind w:left="303" w:right="502" w:firstLine="566"/>
        <w:jc w:val="both"/>
        <w:rPr>
          <w:noProof/>
          <w:color w:val="000000" w:themeColor="text1"/>
        </w:rPr>
      </w:pPr>
      <w:r>
        <w:object w:dxaOrig="8729" w:dyaOrig="3194" w14:anchorId="0A605CE3">
          <v:shape id="_x0000_i1047" type="#_x0000_t75" style="width:422.4pt;height:160.8pt" o:ole="">
            <v:imagedata r:id="rId45" o:title=""/>
          </v:shape>
          <o:OLEObject Type="Embed" ProgID="ChemDraw.Document.6.0" ShapeID="_x0000_i1047" DrawAspect="Content" ObjectID="_1777103423" r:id="rId46"/>
        </w:object>
      </w:r>
    </w:p>
    <w:p w14:paraId="6934141F" w14:textId="77777777" w:rsidR="007F57B1" w:rsidRPr="00984D1E" w:rsidRDefault="007F57B1">
      <w:pPr>
        <w:jc w:val="both"/>
        <w:rPr>
          <w:noProof/>
          <w:color w:val="000000" w:themeColor="text1"/>
        </w:rPr>
        <w:sectPr w:rsidR="007F57B1" w:rsidRPr="00984D1E">
          <w:pgSz w:w="11910" w:h="16840"/>
          <w:pgMar w:top="1040" w:right="200" w:bottom="1100" w:left="1400" w:header="0" w:footer="836" w:gutter="0"/>
          <w:cols w:space="720"/>
        </w:sectPr>
      </w:pPr>
    </w:p>
    <w:p w14:paraId="7CA5E38E" w14:textId="2ADFE0F1" w:rsidR="00C254C2" w:rsidRPr="00984D1E" w:rsidRDefault="00B21731">
      <w:pPr>
        <w:spacing w:before="94"/>
        <w:ind w:left="1648"/>
        <w:rPr>
          <w:b/>
          <w:noProof/>
          <w:color w:val="000000" w:themeColor="text1"/>
          <w:sz w:val="27"/>
        </w:rPr>
      </w:pPr>
      <w:r w:rsidRPr="00984D1E">
        <w:rPr>
          <w:noProof/>
          <w:color w:val="000000" w:themeColor="text1"/>
        </w:rPr>
        <w:lastRenderedPageBreak/>
        <w:br w:type="column"/>
      </w:r>
      <w:r w:rsidRPr="00984D1E">
        <w:rPr>
          <w:b/>
          <w:noProof/>
          <w:color w:val="000000" w:themeColor="text1"/>
          <w:sz w:val="27"/>
        </w:rPr>
        <w:lastRenderedPageBreak/>
        <w:t>(</w:t>
      </w:r>
    </w:p>
    <w:p w14:paraId="0317AD42" w14:textId="77777777" w:rsidR="00C254C2" w:rsidRPr="00984D1E" w:rsidRDefault="00C254C2">
      <w:pPr>
        <w:rPr>
          <w:noProof/>
          <w:color w:val="000000" w:themeColor="text1"/>
          <w:sz w:val="27"/>
        </w:rPr>
        <w:sectPr w:rsidR="00C254C2" w:rsidRPr="00984D1E">
          <w:type w:val="continuous"/>
          <w:pgSz w:w="11910" w:h="16840"/>
          <w:pgMar w:top="1040" w:right="200" w:bottom="280" w:left="1400" w:header="720" w:footer="720" w:gutter="0"/>
          <w:cols w:num="4" w:space="720" w:equalWidth="0">
            <w:col w:w="3984" w:space="40"/>
            <w:col w:w="749" w:space="39"/>
            <w:col w:w="2232" w:space="40"/>
            <w:col w:w="3226"/>
          </w:cols>
        </w:sectPr>
      </w:pPr>
    </w:p>
    <w:p w14:paraId="49B090EF" w14:textId="1B14D5A9" w:rsidR="00C254C2" w:rsidRPr="00984D1E" w:rsidRDefault="00B21731" w:rsidP="007F57B1">
      <w:pPr>
        <w:pStyle w:val="a3"/>
        <w:spacing w:before="42"/>
        <w:ind w:left="301" w:right="504" w:firstLine="566"/>
        <w:jc w:val="both"/>
        <w:rPr>
          <w:noProof/>
          <w:color w:val="000000" w:themeColor="text1"/>
        </w:rPr>
      </w:pPr>
      <w:r w:rsidRPr="00984D1E">
        <w:rPr>
          <w:noProof/>
          <w:color w:val="000000" w:themeColor="text1"/>
        </w:rPr>
        <w:lastRenderedPageBreak/>
        <w:t xml:space="preserve">Морфолин (2.6) </w:t>
      </w:r>
      <w:r w:rsidRPr="00984D1E">
        <w:rPr>
          <w:i/>
          <w:noProof/>
          <w:color w:val="000000" w:themeColor="text1"/>
        </w:rPr>
        <w:t>n-</w:t>
      </w:r>
      <w:r w:rsidRPr="00984D1E">
        <w:rPr>
          <w:noProof/>
          <w:color w:val="000000" w:themeColor="text1"/>
        </w:rPr>
        <w:t>фтор-бензоилхлорид</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оңай ацилденетіні белг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бо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ал бензол сақинасы</w:t>
      </w:r>
      <w:r w:rsidR="001154A8" w:rsidRPr="001154A8">
        <w:rPr>
          <w:noProof/>
          <w:vanish/>
          <w:color w:val="000000" w:themeColor="text1"/>
          <w:spacing w:val="-20"/>
          <w:w w:val="1"/>
        </w:rPr>
        <w:t>‬</w:t>
      </w:r>
      <w:r w:rsidR="001154A8">
        <w:rPr>
          <w:noProof/>
          <w:color w:val="000000" w:themeColor="text1"/>
        </w:rPr>
        <w:t xml:space="preserve">ның </w:t>
      </w:r>
      <w:r w:rsidRPr="00984D1E">
        <w:rPr>
          <w:i/>
          <w:noProof/>
          <w:color w:val="000000" w:themeColor="text1"/>
        </w:rPr>
        <w:t xml:space="preserve">орто </w:t>
      </w:r>
      <w:r w:rsidRPr="00984D1E">
        <w:rPr>
          <w:noProof/>
          <w:color w:val="000000" w:themeColor="text1"/>
        </w:rPr>
        <w:t>күйін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фтор бол</w:t>
      </w:r>
      <w:r w:rsidR="001154A8" w:rsidRPr="001154A8">
        <w:rPr>
          <w:noProof/>
          <w:vanish/>
          <w:color w:val="000000" w:themeColor="text1"/>
          <w:spacing w:val="-20"/>
          <w:w w:val="1"/>
        </w:rPr>
        <w:t>‬</w:t>
      </w:r>
      <w:r w:rsidR="001154A8">
        <w:rPr>
          <w:noProof/>
          <w:color w:val="000000" w:themeColor="text1"/>
        </w:rPr>
        <w:t>са,</w:t>
      </w:r>
      <w:r w:rsidRPr="00984D1E">
        <w:rPr>
          <w:noProof/>
          <w:color w:val="000000" w:themeColor="text1"/>
        </w:rPr>
        <w:t xml:space="preserve"> процес</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басқалар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раға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ең көп деактивациялайтыны анықта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Сәйкесінше, шығым </w:t>
      </w:r>
      <w:r w:rsidRPr="00984D1E">
        <w:rPr>
          <w:i/>
          <w:noProof/>
          <w:color w:val="000000" w:themeColor="text1"/>
        </w:rPr>
        <w:t>п-</w:t>
      </w:r>
      <w:r w:rsidRPr="00984D1E">
        <w:rPr>
          <w:noProof/>
          <w:color w:val="000000" w:themeColor="text1"/>
        </w:rPr>
        <w:t>фтор-бензоиламид (2.6)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 xml:space="preserve">75%, </w:t>
      </w:r>
      <w:r w:rsidRPr="00984D1E">
        <w:rPr>
          <w:i/>
          <w:noProof/>
          <w:color w:val="000000" w:themeColor="text1"/>
        </w:rPr>
        <w:t>м-</w:t>
      </w:r>
      <w:r w:rsidRPr="00984D1E">
        <w:rPr>
          <w:noProof/>
          <w:color w:val="000000" w:themeColor="text1"/>
        </w:rPr>
        <w:t>фтор-бензоиламид (2.7) үшін</w:t>
      </w:r>
      <w:r w:rsidR="007F57B1">
        <w:rPr>
          <w:noProof/>
          <w:color w:val="000000" w:themeColor="text1"/>
        </w:rPr>
        <w:t xml:space="preserve"> </w:t>
      </w:r>
      <w:r w:rsidRPr="00984D1E">
        <w:rPr>
          <w:noProof/>
          <w:color w:val="000000" w:themeColor="text1"/>
        </w:rPr>
        <w:t>56% жә</w:t>
      </w:r>
      <w:r w:rsidR="001154A8" w:rsidRPr="001154A8">
        <w:rPr>
          <w:noProof/>
          <w:vanish/>
          <w:color w:val="000000" w:themeColor="text1"/>
          <w:spacing w:val="-20"/>
          <w:w w:val="1"/>
        </w:rPr>
        <w:t>‬</w:t>
      </w:r>
      <w:r w:rsidR="001154A8">
        <w:rPr>
          <w:noProof/>
          <w:color w:val="000000" w:themeColor="text1"/>
        </w:rPr>
        <w:t xml:space="preserve">не </w:t>
      </w:r>
      <w:r w:rsidRPr="00984D1E">
        <w:rPr>
          <w:i/>
          <w:noProof/>
          <w:color w:val="000000" w:themeColor="text1"/>
        </w:rPr>
        <w:t>o-</w:t>
      </w:r>
      <w:r w:rsidRPr="00984D1E">
        <w:rPr>
          <w:noProof/>
          <w:color w:val="000000" w:themeColor="text1"/>
        </w:rPr>
        <w:t>фторбензоиламид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51% (2.8) бол</w:t>
      </w:r>
      <w:r w:rsidR="001154A8" w:rsidRPr="001154A8">
        <w:rPr>
          <w:noProof/>
          <w:vanish/>
          <w:color w:val="000000" w:themeColor="text1"/>
          <w:spacing w:val="-20"/>
          <w:w w:val="1"/>
        </w:rPr>
        <w:t>‬</w:t>
      </w:r>
      <w:r w:rsidR="001154A8">
        <w:rPr>
          <w:noProof/>
          <w:color w:val="000000" w:themeColor="text1"/>
        </w:rPr>
        <w:t>ды.</w:t>
      </w:r>
    </w:p>
    <w:p w14:paraId="15B4F6FF" w14:textId="733F3D36" w:rsidR="00C254C2" w:rsidRPr="00984D1E" w:rsidRDefault="00B21731">
      <w:pPr>
        <w:pStyle w:val="a3"/>
        <w:ind w:left="301" w:right="503" w:firstLine="566"/>
        <w:jc w:val="both"/>
        <w:rPr>
          <w:noProof/>
          <w:color w:val="000000" w:themeColor="text1"/>
        </w:rPr>
      </w:pPr>
      <w:r w:rsidRPr="00984D1E">
        <w:rPr>
          <w:noProof/>
          <w:color w:val="000000" w:themeColor="text1"/>
        </w:rPr>
        <w:t>Синтезде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морфолинамид</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2.6-2.8) бөл</w:t>
      </w:r>
      <w:r w:rsidR="001154A8" w:rsidRPr="001154A8">
        <w:rPr>
          <w:noProof/>
          <w:vanish/>
          <w:color w:val="000000" w:themeColor="text1"/>
          <w:spacing w:val="-20"/>
          <w:w w:val="1"/>
        </w:rPr>
        <w:t>‬</w:t>
      </w:r>
      <w:r w:rsidR="001154A8">
        <w:rPr>
          <w:noProof/>
          <w:color w:val="000000" w:themeColor="text1"/>
        </w:rPr>
        <w:t xml:space="preserve">іп </w:t>
      </w:r>
      <w:r w:rsidRPr="00984D1E">
        <w:rPr>
          <w:noProof/>
          <w:color w:val="000000" w:themeColor="text1"/>
        </w:rPr>
        <w:t>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азарты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 xml:space="preserve">ИҚ, </w:t>
      </w:r>
      <w:r w:rsidR="00D92218" w:rsidRPr="00984D1E">
        <w:rPr>
          <w:noProof/>
          <w:color w:val="000000" w:themeColor="text1"/>
          <w:vertAlign w:val="superscript"/>
        </w:rPr>
        <w:t>13</w:t>
      </w:r>
      <w:r w:rsidR="00D92218" w:rsidRPr="002856A0">
        <w:rPr>
          <w:noProof/>
          <w:color w:val="000000" w:themeColor="text1"/>
        </w:rPr>
        <w:t>C</w:t>
      </w:r>
      <w:r w:rsidRPr="00984D1E">
        <w:rPr>
          <w:noProof/>
          <w:color w:val="000000" w:themeColor="text1"/>
        </w:rPr>
        <w:t xml:space="preserve"> ЯМР спектроскопия</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сипаттал</w:t>
      </w:r>
      <w:r w:rsidR="001154A8" w:rsidRPr="001154A8">
        <w:rPr>
          <w:noProof/>
          <w:vanish/>
          <w:color w:val="000000" w:themeColor="text1"/>
          <w:spacing w:val="-20"/>
          <w:w w:val="1"/>
        </w:rPr>
        <w:t>‬</w:t>
      </w:r>
      <w:r w:rsidR="001154A8">
        <w:rPr>
          <w:noProof/>
          <w:color w:val="000000" w:themeColor="text1"/>
        </w:rPr>
        <w:t>ып,</w:t>
      </w:r>
      <w:r w:rsidRPr="00984D1E">
        <w:rPr>
          <w:noProof/>
          <w:color w:val="000000" w:themeColor="text1"/>
        </w:rPr>
        <w:t xml:space="preserve"> дарал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 ж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ба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хроматография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айқында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Шығымы, Rf, элемент</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микроанализ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ИҚ-спектроскопия деректері 7 – кесте</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беріл</w:t>
      </w:r>
      <w:r w:rsidR="001154A8" w:rsidRPr="001154A8">
        <w:rPr>
          <w:noProof/>
          <w:vanish/>
          <w:color w:val="000000" w:themeColor="text1"/>
          <w:spacing w:val="-20"/>
          <w:w w:val="1"/>
        </w:rPr>
        <w:t>‬</w:t>
      </w:r>
      <w:r w:rsidR="001154A8">
        <w:rPr>
          <w:noProof/>
          <w:color w:val="000000" w:themeColor="text1"/>
        </w:rPr>
        <w:t>ген.</w:t>
      </w:r>
    </w:p>
    <w:p w14:paraId="5A7443C4" w14:textId="2EF9DB96" w:rsidR="00C254C2" w:rsidRPr="00984D1E" w:rsidRDefault="00B21731">
      <w:pPr>
        <w:pStyle w:val="a3"/>
        <w:spacing w:before="1"/>
        <w:ind w:left="301" w:right="502" w:firstLine="566"/>
        <w:jc w:val="both"/>
        <w:rPr>
          <w:noProof/>
          <w:color w:val="000000" w:themeColor="text1"/>
        </w:rPr>
      </w:pPr>
      <w:r w:rsidRPr="00984D1E">
        <w:rPr>
          <w:noProof/>
          <w:color w:val="000000" w:themeColor="text1"/>
        </w:rPr>
        <w:t>Морфолинамидт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2.6-2.8) ИҚ спектрле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3500-3300 см</w:t>
      </w:r>
      <w:r w:rsidRPr="00984D1E">
        <w:rPr>
          <w:noProof/>
          <w:color w:val="000000" w:themeColor="text1"/>
          <w:vertAlign w:val="superscript"/>
        </w:rPr>
        <w:t>-1</w:t>
      </w:r>
      <w:r w:rsidRPr="00984D1E">
        <w:rPr>
          <w:noProof/>
          <w:color w:val="000000" w:themeColor="text1"/>
        </w:rPr>
        <w:t xml:space="preserve"> N-H жұтылу жол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жоғал</w:t>
      </w:r>
      <w:r w:rsidR="001154A8" w:rsidRPr="001154A8">
        <w:rPr>
          <w:noProof/>
          <w:vanish/>
          <w:color w:val="000000" w:themeColor="text1"/>
          <w:spacing w:val="-20"/>
          <w:w w:val="1"/>
        </w:rPr>
        <w:t>‬</w:t>
      </w:r>
      <w:r w:rsidR="001154A8">
        <w:rPr>
          <w:noProof/>
          <w:color w:val="000000" w:themeColor="text1"/>
        </w:rPr>
        <w:t>ып,</w:t>
      </w:r>
      <w:r w:rsidRPr="00984D1E">
        <w:rPr>
          <w:noProof/>
          <w:color w:val="000000" w:themeColor="text1"/>
        </w:rPr>
        <w:t xml:space="preserve"> 1631.7-1644.9 см</w:t>
      </w:r>
      <w:r w:rsidRPr="00984D1E">
        <w:rPr>
          <w:noProof/>
          <w:color w:val="000000" w:themeColor="text1"/>
          <w:vertAlign w:val="superscript"/>
        </w:rPr>
        <w:t>-1</w:t>
      </w:r>
      <w:r w:rsidRPr="00984D1E">
        <w:rPr>
          <w:noProof/>
          <w:color w:val="000000" w:themeColor="text1"/>
        </w:rPr>
        <w:t xml:space="preserve"> аймағ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амид</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топ</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карбонил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С=О) қарқын</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сіңіру жола</w:t>
      </w:r>
      <w:r w:rsidR="001154A8" w:rsidRPr="001154A8">
        <w:rPr>
          <w:noProof/>
          <w:vanish/>
          <w:color w:val="000000" w:themeColor="text1"/>
          <w:spacing w:val="-20"/>
          <w:w w:val="1"/>
        </w:rPr>
        <w:t>‬</w:t>
      </w:r>
      <w:r w:rsidR="001154A8">
        <w:rPr>
          <w:noProof/>
          <w:color w:val="000000" w:themeColor="text1"/>
        </w:rPr>
        <w:t>ғы,</w:t>
      </w:r>
      <w:r w:rsidRPr="00984D1E">
        <w:rPr>
          <w:noProof/>
          <w:color w:val="000000" w:themeColor="text1"/>
        </w:rPr>
        <w:t xml:space="preserve"> сондай-ақ 2850-2937 см</w:t>
      </w:r>
      <w:r w:rsidRPr="00984D1E">
        <w:rPr>
          <w:noProof/>
          <w:color w:val="000000" w:themeColor="text1"/>
          <w:vertAlign w:val="superscript"/>
        </w:rPr>
        <w:t>-1</w:t>
      </w:r>
      <w:r w:rsidRPr="00984D1E">
        <w:rPr>
          <w:noProof/>
          <w:color w:val="000000" w:themeColor="text1"/>
        </w:rPr>
        <w:t xml:space="preserve"> аймағ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қанық</w:t>
      </w:r>
      <w:r w:rsidR="001154A8" w:rsidRPr="001154A8">
        <w:rPr>
          <w:noProof/>
          <w:vanish/>
          <w:color w:val="000000" w:themeColor="text1"/>
          <w:spacing w:val="-20"/>
          <w:w w:val="1"/>
        </w:rPr>
        <w:t>‬</w:t>
      </w:r>
      <w:r w:rsidR="001154A8">
        <w:rPr>
          <w:noProof/>
          <w:color w:val="000000" w:themeColor="text1"/>
        </w:rPr>
        <w:t xml:space="preserve">қан </w:t>
      </w:r>
      <w:r w:rsidRPr="00984D1E">
        <w:rPr>
          <w:noProof/>
          <w:color w:val="000000" w:themeColor="text1"/>
        </w:rPr>
        <w:t>метилен тоб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вален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тербелістері байқала</w:t>
      </w:r>
      <w:r w:rsidR="001154A8" w:rsidRPr="001154A8">
        <w:rPr>
          <w:noProof/>
          <w:vanish/>
          <w:color w:val="000000" w:themeColor="text1"/>
          <w:spacing w:val="-20"/>
          <w:w w:val="1"/>
        </w:rPr>
        <w:t>‬</w:t>
      </w:r>
      <w:r w:rsidR="001154A8">
        <w:rPr>
          <w:noProof/>
          <w:color w:val="000000" w:themeColor="text1"/>
        </w:rPr>
        <w:t>ды.</w:t>
      </w:r>
    </w:p>
    <w:p w14:paraId="395899B5" w14:textId="77777777" w:rsidR="00C254C2" w:rsidRPr="00984D1E" w:rsidRDefault="00C254C2">
      <w:pPr>
        <w:pStyle w:val="a3"/>
        <w:rPr>
          <w:noProof/>
          <w:color w:val="000000" w:themeColor="text1"/>
        </w:rPr>
      </w:pPr>
    </w:p>
    <w:p w14:paraId="170D96FD" w14:textId="4624A367" w:rsidR="00C254C2" w:rsidRPr="00984D1E" w:rsidRDefault="00B21731">
      <w:pPr>
        <w:pStyle w:val="a3"/>
        <w:spacing w:before="1"/>
        <w:ind w:left="301" w:right="504"/>
        <w:jc w:val="both"/>
        <w:rPr>
          <w:noProof/>
          <w:color w:val="000000" w:themeColor="text1"/>
        </w:rPr>
      </w:pPr>
      <w:r w:rsidRPr="00984D1E">
        <w:rPr>
          <w:noProof/>
          <w:color w:val="000000" w:themeColor="text1"/>
        </w:rPr>
        <w:t>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4 – Морфолин амидтері</w:t>
      </w:r>
      <w:r w:rsidR="001154A8" w:rsidRPr="001154A8">
        <w:rPr>
          <w:noProof/>
          <w:vanish/>
          <w:color w:val="000000" w:themeColor="text1"/>
          <w:spacing w:val="-20"/>
          <w:w w:val="1"/>
        </w:rPr>
        <w:t>‬</w:t>
      </w:r>
      <w:r w:rsidR="001154A8">
        <w:rPr>
          <w:noProof/>
          <w:color w:val="000000" w:themeColor="text1"/>
        </w:rPr>
        <w:t xml:space="preserve">нің </w:t>
      </w:r>
      <w:r w:rsidRPr="00984D1E">
        <w:rPr>
          <w:b/>
          <w:noProof/>
          <w:color w:val="000000" w:themeColor="text1"/>
        </w:rPr>
        <w:t>(</w:t>
      </w:r>
      <w:r w:rsidRPr="00984D1E">
        <w:rPr>
          <w:noProof/>
          <w:color w:val="000000" w:themeColor="text1"/>
        </w:rPr>
        <w:t>2.6-2.8</w:t>
      </w:r>
      <w:r w:rsidRPr="00984D1E">
        <w:rPr>
          <w:b/>
          <w:noProof/>
          <w:color w:val="000000" w:themeColor="text1"/>
        </w:rPr>
        <w:t xml:space="preserve">) </w:t>
      </w:r>
      <w:r w:rsidRPr="00984D1E">
        <w:rPr>
          <w:noProof/>
          <w:color w:val="000000" w:themeColor="text1"/>
        </w:rPr>
        <w:t>шығымы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физико-хим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сипаттамасы</w:t>
      </w:r>
    </w:p>
    <w:p w14:paraId="7F662067" w14:textId="77777777" w:rsidR="00C254C2" w:rsidRPr="00984D1E" w:rsidRDefault="00C254C2">
      <w:pPr>
        <w:pStyle w:val="a3"/>
        <w:spacing w:before="5" w:after="1"/>
        <w:rPr>
          <w:noProof/>
          <w:color w:val="000000" w:themeColor="text1"/>
        </w:rPr>
      </w:pPr>
    </w:p>
    <w:tbl>
      <w:tblPr>
        <w:tblStyle w:val="TableNormal"/>
        <w:tblW w:w="0" w:type="auto"/>
        <w:tblInd w:w="2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4"/>
        <w:gridCol w:w="1275"/>
        <w:gridCol w:w="853"/>
        <w:gridCol w:w="709"/>
        <w:gridCol w:w="992"/>
        <w:gridCol w:w="853"/>
        <w:gridCol w:w="992"/>
        <w:gridCol w:w="1136"/>
        <w:gridCol w:w="1734"/>
      </w:tblGrid>
      <w:tr w:rsidR="00C254C2" w:rsidRPr="00984D1E" w14:paraId="062605B2" w14:textId="77777777">
        <w:trPr>
          <w:trHeight w:val="743"/>
        </w:trPr>
        <w:tc>
          <w:tcPr>
            <w:tcW w:w="994" w:type="dxa"/>
            <w:vMerge w:val="restart"/>
          </w:tcPr>
          <w:p w14:paraId="0BF60DFA" w14:textId="77777777" w:rsidR="00C254C2" w:rsidRPr="00984D1E" w:rsidRDefault="00B21731">
            <w:pPr>
              <w:pStyle w:val="TableParagraph"/>
              <w:ind w:left="302" w:right="154" w:hanging="120"/>
              <w:jc w:val="left"/>
              <w:rPr>
                <w:noProof/>
                <w:color w:val="000000" w:themeColor="text1"/>
                <w:sz w:val="24"/>
              </w:rPr>
            </w:pPr>
            <w:r w:rsidRPr="00984D1E">
              <w:rPr>
                <w:noProof/>
                <w:color w:val="000000" w:themeColor="text1"/>
                <w:sz w:val="24"/>
              </w:rPr>
              <w:t>Қосы- лыс</w:t>
            </w:r>
          </w:p>
        </w:tc>
        <w:tc>
          <w:tcPr>
            <w:tcW w:w="1275" w:type="dxa"/>
            <w:vMerge w:val="restart"/>
          </w:tcPr>
          <w:p w14:paraId="7982DB5A" w14:textId="77777777" w:rsidR="00C254C2" w:rsidRPr="00984D1E" w:rsidRDefault="00B21731">
            <w:pPr>
              <w:pStyle w:val="TableParagraph"/>
              <w:spacing w:line="268" w:lineRule="exact"/>
              <w:ind w:left="124" w:right="123"/>
              <w:rPr>
                <w:noProof/>
                <w:color w:val="000000" w:themeColor="text1"/>
                <w:sz w:val="24"/>
              </w:rPr>
            </w:pPr>
            <w:r w:rsidRPr="00984D1E">
              <w:rPr>
                <w:noProof/>
                <w:color w:val="000000" w:themeColor="text1"/>
                <w:sz w:val="24"/>
              </w:rPr>
              <w:t>Шығымы</w:t>
            </w:r>
          </w:p>
          <w:p w14:paraId="2C25F9FE" w14:textId="77777777" w:rsidR="00C254C2" w:rsidRPr="00984D1E" w:rsidRDefault="00B21731">
            <w:pPr>
              <w:pStyle w:val="TableParagraph"/>
              <w:ind w:left="4"/>
              <w:rPr>
                <w:noProof/>
                <w:color w:val="000000" w:themeColor="text1"/>
                <w:sz w:val="24"/>
              </w:rPr>
            </w:pPr>
            <w:r w:rsidRPr="00984D1E">
              <w:rPr>
                <w:noProof/>
                <w:color w:val="000000" w:themeColor="text1"/>
                <w:sz w:val="24"/>
              </w:rPr>
              <w:t>%</w:t>
            </w:r>
          </w:p>
        </w:tc>
        <w:tc>
          <w:tcPr>
            <w:tcW w:w="853" w:type="dxa"/>
            <w:vMerge w:val="restart"/>
          </w:tcPr>
          <w:p w14:paraId="47F44723" w14:textId="77777777" w:rsidR="00C254C2" w:rsidRPr="00984D1E" w:rsidRDefault="00B21731">
            <w:pPr>
              <w:pStyle w:val="TableParagraph"/>
              <w:spacing w:line="260" w:lineRule="exact"/>
              <w:ind w:left="105" w:right="101"/>
              <w:rPr>
                <w:noProof/>
                <w:color w:val="000000" w:themeColor="text1"/>
                <w:sz w:val="24"/>
              </w:rPr>
            </w:pPr>
            <w:r w:rsidRPr="00984D1E">
              <w:rPr>
                <w:noProof/>
                <w:color w:val="000000" w:themeColor="text1"/>
                <w:sz w:val="24"/>
              </w:rPr>
              <w:t>Т</w:t>
            </w:r>
            <w:r w:rsidRPr="00984D1E">
              <w:rPr>
                <w:noProof/>
                <w:color w:val="000000" w:themeColor="text1"/>
                <w:sz w:val="16"/>
              </w:rPr>
              <w:t>балқу</w:t>
            </w:r>
            <w:r w:rsidRPr="00984D1E">
              <w:rPr>
                <w:noProof/>
                <w:color w:val="000000" w:themeColor="text1"/>
                <w:sz w:val="24"/>
              </w:rPr>
              <w:t>,</w:t>
            </w:r>
          </w:p>
          <w:p w14:paraId="0159D698" w14:textId="3E0107DB" w:rsidR="00C254C2" w:rsidRPr="00984D1E" w:rsidRDefault="00D92218">
            <w:pPr>
              <w:pStyle w:val="TableParagraph"/>
              <w:spacing w:before="40" w:line="148" w:lineRule="auto"/>
              <w:ind w:left="105" w:right="100"/>
              <w:rPr>
                <w:noProof/>
                <w:color w:val="000000" w:themeColor="text1"/>
                <w:sz w:val="24"/>
              </w:rPr>
            </w:pPr>
            <w:r w:rsidRPr="00984D1E">
              <w:rPr>
                <w:noProof/>
                <w:color w:val="000000" w:themeColor="text1"/>
                <w:sz w:val="16"/>
              </w:rPr>
              <w:t>OC</w:t>
            </w:r>
          </w:p>
        </w:tc>
        <w:tc>
          <w:tcPr>
            <w:tcW w:w="709" w:type="dxa"/>
            <w:vMerge w:val="restart"/>
          </w:tcPr>
          <w:p w14:paraId="6E8A46A1" w14:textId="77777777" w:rsidR="00C254C2" w:rsidRPr="00984D1E" w:rsidRDefault="00B21731">
            <w:pPr>
              <w:pStyle w:val="TableParagraph"/>
              <w:spacing w:before="58" w:line="91" w:lineRule="auto"/>
              <w:ind w:left="362" w:right="188" w:hanging="161"/>
              <w:jc w:val="left"/>
              <w:rPr>
                <w:noProof/>
                <w:color w:val="000000" w:themeColor="text1"/>
                <w:sz w:val="16"/>
              </w:rPr>
            </w:pPr>
            <w:r w:rsidRPr="00984D1E">
              <w:rPr>
                <w:noProof/>
                <w:color w:val="000000" w:themeColor="text1"/>
                <w:sz w:val="24"/>
              </w:rPr>
              <w:t xml:space="preserve">R </w:t>
            </w:r>
            <w:r w:rsidRPr="00984D1E">
              <w:rPr>
                <w:noProof/>
                <w:color w:val="000000" w:themeColor="text1"/>
                <w:sz w:val="16"/>
              </w:rPr>
              <w:t>* f</w:t>
            </w:r>
          </w:p>
        </w:tc>
        <w:tc>
          <w:tcPr>
            <w:tcW w:w="1845" w:type="dxa"/>
            <w:gridSpan w:val="2"/>
          </w:tcPr>
          <w:p w14:paraId="49C47E48" w14:textId="77777777" w:rsidR="00C254C2" w:rsidRPr="00984D1E" w:rsidRDefault="00B21731">
            <w:pPr>
              <w:pStyle w:val="TableParagraph"/>
              <w:ind w:left="414" w:right="281" w:hanging="125"/>
              <w:jc w:val="left"/>
              <w:rPr>
                <w:noProof/>
                <w:color w:val="000000" w:themeColor="text1"/>
                <w:sz w:val="24"/>
              </w:rPr>
            </w:pPr>
            <w:r w:rsidRPr="00984D1E">
              <w:rPr>
                <w:noProof/>
                <w:color w:val="000000" w:themeColor="text1"/>
                <w:sz w:val="24"/>
                <w:u w:val="single"/>
              </w:rPr>
              <w:t>Табылды</w:t>
            </w:r>
            <w:r w:rsidRPr="00984D1E">
              <w:rPr>
                <w:noProof/>
                <w:color w:val="000000" w:themeColor="text1"/>
                <w:sz w:val="24"/>
              </w:rPr>
              <w:t>% , Есептелді</w:t>
            </w:r>
          </w:p>
        </w:tc>
        <w:tc>
          <w:tcPr>
            <w:tcW w:w="2128" w:type="dxa"/>
            <w:gridSpan w:val="2"/>
          </w:tcPr>
          <w:p w14:paraId="122D75D6" w14:textId="77777777" w:rsidR="00C254C2" w:rsidRPr="00984D1E" w:rsidRDefault="00B21731">
            <w:pPr>
              <w:pStyle w:val="TableParagraph"/>
              <w:spacing w:line="268" w:lineRule="exact"/>
              <w:ind w:left="263"/>
              <w:jc w:val="left"/>
              <w:rPr>
                <w:noProof/>
                <w:color w:val="000000" w:themeColor="text1"/>
                <w:sz w:val="24"/>
              </w:rPr>
            </w:pPr>
            <w:r w:rsidRPr="00984D1E">
              <w:rPr>
                <w:noProof/>
                <w:color w:val="000000" w:themeColor="text1"/>
                <w:sz w:val="24"/>
              </w:rPr>
              <w:t>ИҚ спектр, см</w:t>
            </w:r>
            <w:r w:rsidRPr="00984D1E">
              <w:rPr>
                <w:noProof/>
                <w:color w:val="000000" w:themeColor="text1"/>
                <w:sz w:val="24"/>
                <w:vertAlign w:val="superscript"/>
              </w:rPr>
              <w:t>-1</w:t>
            </w:r>
          </w:p>
        </w:tc>
        <w:tc>
          <w:tcPr>
            <w:tcW w:w="1734" w:type="dxa"/>
            <w:vMerge w:val="restart"/>
          </w:tcPr>
          <w:p w14:paraId="750E58DF" w14:textId="77777777" w:rsidR="00C254C2" w:rsidRPr="00984D1E" w:rsidRDefault="00B21731">
            <w:pPr>
              <w:pStyle w:val="TableParagraph"/>
              <w:spacing w:line="268" w:lineRule="exact"/>
              <w:ind w:left="256" w:right="262"/>
              <w:rPr>
                <w:noProof/>
                <w:color w:val="000000" w:themeColor="text1"/>
                <w:sz w:val="24"/>
              </w:rPr>
            </w:pPr>
            <w:r w:rsidRPr="00984D1E">
              <w:rPr>
                <w:noProof/>
                <w:color w:val="000000" w:themeColor="text1"/>
                <w:sz w:val="24"/>
              </w:rPr>
              <w:t>Брутто -</w:t>
            </w:r>
          </w:p>
          <w:p w14:paraId="427463D0" w14:textId="77777777" w:rsidR="00C254C2" w:rsidRPr="00984D1E" w:rsidRDefault="00B21731">
            <w:pPr>
              <w:pStyle w:val="TableParagraph"/>
              <w:ind w:left="256" w:right="266"/>
              <w:rPr>
                <w:noProof/>
                <w:color w:val="000000" w:themeColor="text1"/>
                <w:sz w:val="24"/>
              </w:rPr>
            </w:pPr>
            <w:r w:rsidRPr="00984D1E">
              <w:rPr>
                <w:noProof/>
                <w:color w:val="000000" w:themeColor="text1"/>
                <w:sz w:val="24"/>
              </w:rPr>
              <w:t>формуласы</w:t>
            </w:r>
          </w:p>
        </w:tc>
      </w:tr>
      <w:tr w:rsidR="00C254C2" w:rsidRPr="00984D1E" w14:paraId="31F91FEC" w14:textId="77777777">
        <w:trPr>
          <w:trHeight w:val="275"/>
        </w:trPr>
        <w:tc>
          <w:tcPr>
            <w:tcW w:w="994" w:type="dxa"/>
            <w:vMerge/>
            <w:tcBorders>
              <w:top w:val="nil"/>
            </w:tcBorders>
          </w:tcPr>
          <w:p w14:paraId="7BB53D0D" w14:textId="77777777" w:rsidR="00C254C2" w:rsidRPr="00984D1E" w:rsidRDefault="00C254C2">
            <w:pPr>
              <w:rPr>
                <w:noProof/>
                <w:color w:val="000000" w:themeColor="text1"/>
                <w:sz w:val="2"/>
                <w:szCs w:val="2"/>
              </w:rPr>
            </w:pPr>
          </w:p>
        </w:tc>
        <w:tc>
          <w:tcPr>
            <w:tcW w:w="1275" w:type="dxa"/>
            <w:vMerge/>
            <w:tcBorders>
              <w:top w:val="nil"/>
            </w:tcBorders>
          </w:tcPr>
          <w:p w14:paraId="72F40F2F" w14:textId="77777777" w:rsidR="00C254C2" w:rsidRPr="00984D1E" w:rsidRDefault="00C254C2">
            <w:pPr>
              <w:rPr>
                <w:noProof/>
                <w:color w:val="000000" w:themeColor="text1"/>
                <w:sz w:val="2"/>
                <w:szCs w:val="2"/>
              </w:rPr>
            </w:pPr>
          </w:p>
        </w:tc>
        <w:tc>
          <w:tcPr>
            <w:tcW w:w="853" w:type="dxa"/>
            <w:vMerge/>
            <w:tcBorders>
              <w:top w:val="nil"/>
            </w:tcBorders>
          </w:tcPr>
          <w:p w14:paraId="17F77AD5" w14:textId="77777777" w:rsidR="00C254C2" w:rsidRPr="00984D1E" w:rsidRDefault="00C254C2">
            <w:pPr>
              <w:rPr>
                <w:noProof/>
                <w:color w:val="000000" w:themeColor="text1"/>
                <w:sz w:val="2"/>
                <w:szCs w:val="2"/>
              </w:rPr>
            </w:pPr>
          </w:p>
        </w:tc>
        <w:tc>
          <w:tcPr>
            <w:tcW w:w="709" w:type="dxa"/>
            <w:vMerge/>
            <w:tcBorders>
              <w:top w:val="nil"/>
            </w:tcBorders>
          </w:tcPr>
          <w:p w14:paraId="0C30017E" w14:textId="77777777" w:rsidR="00C254C2" w:rsidRPr="00984D1E" w:rsidRDefault="00C254C2">
            <w:pPr>
              <w:rPr>
                <w:noProof/>
                <w:color w:val="000000" w:themeColor="text1"/>
                <w:sz w:val="2"/>
                <w:szCs w:val="2"/>
              </w:rPr>
            </w:pPr>
          </w:p>
        </w:tc>
        <w:tc>
          <w:tcPr>
            <w:tcW w:w="992" w:type="dxa"/>
          </w:tcPr>
          <w:p w14:paraId="28B5F686" w14:textId="77777777" w:rsidR="00C254C2" w:rsidRPr="00984D1E" w:rsidRDefault="00B21731">
            <w:pPr>
              <w:pStyle w:val="TableParagraph"/>
              <w:spacing w:line="256" w:lineRule="exact"/>
              <w:ind w:left="2"/>
              <w:rPr>
                <w:noProof/>
                <w:color w:val="000000" w:themeColor="text1"/>
                <w:sz w:val="24"/>
              </w:rPr>
            </w:pPr>
            <w:r w:rsidRPr="00984D1E">
              <w:rPr>
                <w:noProof/>
                <w:color w:val="000000" w:themeColor="text1"/>
                <w:sz w:val="24"/>
              </w:rPr>
              <w:t>С</w:t>
            </w:r>
          </w:p>
        </w:tc>
        <w:tc>
          <w:tcPr>
            <w:tcW w:w="853" w:type="dxa"/>
          </w:tcPr>
          <w:p w14:paraId="67BF2B8C" w14:textId="77777777" w:rsidR="00C254C2" w:rsidRPr="00984D1E" w:rsidRDefault="00B21731">
            <w:pPr>
              <w:pStyle w:val="TableParagraph"/>
              <w:spacing w:line="256" w:lineRule="exact"/>
              <w:rPr>
                <w:noProof/>
                <w:color w:val="000000" w:themeColor="text1"/>
                <w:sz w:val="24"/>
              </w:rPr>
            </w:pPr>
            <w:r w:rsidRPr="00984D1E">
              <w:rPr>
                <w:noProof/>
                <w:color w:val="000000" w:themeColor="text1"/>
                <w:sz w:val="24"/>
              </w:rPr>
              <w:t>Н</w:t>
            </w:r>
          </w:p>
        </w:tc>
        <w:tc>
          <w:tcPr>
            <w:tcW w:w="992" w:type="dxa"/>
          </w:tcPr>
          <w:p w14:paraId="2BF694E5" w14:textId="77777777" w:rsidR="00C254C2" w:rsidRPr="00984D1E" w:rsidRDefault="00B21731">
            <w:pPr>
              <w:pStyle w:val="TableParagraph"/>
              <w:spacing w:line="256" w:lineRule="exact"/>
              <w:ind w:left="141" w:right="141"/>
              <w:rPr>
                <w:noProof/>
                <w:color w:val="000000" w:themeColor="text1"/>
                <w:sz w:val="24"/>
              </w:rPr>
            </w:pPr>
            <w:r w:rsidRPr="00984D1E">
              <w:rPr>
                <w:noProof/>
                <w:color w:val="000000" w:themeColor="text1"/>
                <w:sz w:val="24"/>
              </w:rPr>
              <w:t>С=О</w:t>
            </w:r>
          </w:p>
        </w:tc>
        <w:tc>
          <w:tcPr>
            <w:tcW w:w="1136" w:type="dxa"/>
          </w:tcPr>
          <w:p w14:paraId="2DBAD269" w14:textId="77777777" w:rsidR="00C254C2" w:rsidRPr="00984D1E" w:rsidRDefault="00B21731">
            <w:pPr>
              <w:pStyle w:val="TableParagraph"/>
              <w:spacing w:line="256" w:lineRule="exact"/>
              <w:ind w:left="354"/>
              <w:jc w:val="left"/>
              <w:rPr>
                <w:noProof/>
                <w:color w:val="000000" w:themeColor="text1"/>
                <w:sz w:val="24"/>
              </w:rPr>
            </w:pPr>
            <w:r w:rsidRPr="00984D1E">
              <w:rPr>
                <w:noProof/>
                <w:color w:val="000000" w:themeColor="text1"/>
                <w:sz w:val="24"/>
              </w:rPr>
              <w:t>C-H</w:t>
            </w:r>
          </w:p>
        </w:tc>
        <w:tc>
          <w:tcPr>
            <w:tcW w:w="1734" w:type="dxa"/>
            <w:vMerge/>
            <w:tcBorders>
              <w:top w:val="nil"/>
            </w:tcBorders>
          </w:tcPr>
          <w:p w14:paraId="7326C8FA" w14:textId="77777777" w:rsidR="00C254C2" w:rsidRPr="00984D1E" w:rsidRDefault="00C254C2">
            <w:pPr>
              <w:rPr>
                <w:noProof/>
                <w:color w:val="000000" w:themeColor="text1"/>
                <w:sz w:val="2"/>
                <w:szCs w:val="2"/>
              </w:rPr>
            </w:pPr>
          </w:p>
        </w:tc>
      </w:tr>
      <w:tr w:rsidR="00C254C2" w:rsidRPr="00984D1E" w14:paraId="0F299DB0" w14:textId="77777777">
        <w:trPr>
          <w:trHeight w:val="570"/>
        </w:trPr>
        <w:tc>
          <w:tcPr>
            <w:tcW w:w="994" w:type="dxa"/>
          </w:tcPr>
          <w:p w14:paraId="3D4A7960" w14:textId="77777777" w:rsidR="00C254C2" w:rsidRPr="00984D1E" w:rsidRDefault="00B21731">
            <w:pPr>
              <w:pStyle w:val="TableParagraph"/>
              <w:spacing w:line="270" w:lineRule="exact"/>
              <w:ind w:left="144" w:right="138"/>
              <w:rPr>
                <w:noProof/>
                <w:color w:val="000000" w:themeColor="text1"/>
                <w:sz w:val="24"/>
              </w:rPr>
            </w:pPr>
            <w:r w:rsidRPr="00984D1E">
              <w:rPr>
                <w:noProof/>
                <w:color w:val="000000" w:themeColor="text1"/>
                <w:sz w:val="24"/>
              </w:rPr>
              <w:t>2.6</w:t>
            </w:r>
          </w:p>
        </w:tc>
        <w:tc>
          <w:tcPr>
            <w:tcW w:w="1275" w:type="dxa"/>
          </w:tcPr>
          <w:p w14:paraId="6D1F2D24" w14:textId="77777777" w:rsidR="00C254C2" w:rsidRPr="00984D1E" w:rsidRDefault="00B21731">
            <w:pPr>
              <w:pStyle w:val="TableParagraph"/>
              <w:spacing w:line="270" w:lineRule="exact"/>
              <w:ind w:right="511"/>
              <w:jc w:val="right"/>
              <w:rPr>
                <w:noProof/>
                <w:color w:val="000000" w:themeColor="text1"/>
                <w:sz w:val="24"/>
              </w:rPr>
            </w:pPr>
            <w:r w:rsidRPr="00984D1E">
              <w:rPr>
                <w:noProof/>
                <w:color w:val="000000" w:themeColor="text1"/>
                <w:sz w:val="24"/>
              </w:rPr>
              <w:t>75</w:t>
            </w:r>
          </w:p>
        </w:tc>
        <w:tc>
          <w:tcPr>
            <w:tcW w:w="853" w:type="dxa"/>
          </w:tcPr>
          <w:p w14:paraId="6013B30A" w14:textId="77777777" w:rsidR="00C254C2" w:rsidRPr="00984D1E" w:rsidRDefault="00B21731">
            <w:pPr>
              <w:pStyle w:val="TableParagraph"/>
              <w:spacing w:line="270" w:lineRule="exact"/>
              <w:ind w:left="133" w:right="129"/>
              <w:rPr>
                <w:noProof/>
                <w:color w:val="000000" w:themeColor="text1"/>
                <w:sz w:val="24"/>
              </w:rPr>
            </w:pPr>
            <w:r w:rsidRPr="00984D1E">
              <w:rPr>
                <w:noProof/>
                <w:color w:val="000000" w:themeColor="text1"/>
                <w:sz w:val="24"/>
              </w:rPr>
              <w:t>май</w:t>
            </w:r>
          </w:p>
        </w:tc>
        <w:tc>
          <w:tcPr>
            <w:tcW w:w="709" w:type="dxa"/>
          </w:tcPr>
          <w:p w14:paraId="6EC8754D" w14:textId="77777777" w:rsidR="00C254C2" w:rsidRPr="00984D1E" w:rsidRDefault="00B21731">
            <w:pPr>
              <w:pStyle w:val="TableParagraph"/>
              <w:spacing w:line="270" w:lineRule="exact"/>
              <w:ind w:left="105" w:right="105"/>
              <w:rPr>
                <w:noProof/>
                <w:color w:val="000000" w:themeColor="text1"/>
                <w:sz w:val="24"/>
              </w:rPr>
            </w:pPr>
            <w:r w:rsidRPr="00984D1E">
              <w:rPr>
                <w:noProof/>
                <w:color w:val="000000" w:themeColor="text1"/>
                <w:sz w:val="24"/>
              </w:rPr>
              <w:t>0.77</w:t>
            </w:r>
          </w:p>
        </w:tc>
        <w:tc>
          <w:tcPr>
            <w:tcW w:w="992" w:type="dxa"/>
          </w:tcPr>
          <w:p w14:paraId="1B48EFAE" w14:textId="77777777" w:rsidR="00C254C2" w:rsidRPr="00984D1E" w:rsidRDefault="00B21731">
            <w:pPr>
              <w:pStyle w:val="TableParagraph"/>
              <w:spacing w:line="270" w:lineRule="exact"/>
              <w:ind w:left="222"/>
              <w:jc w:val="left"/>
              <w:rPr>
                <w:noProof/>
                <w:color w:val="000000" w:themeColor="text1"/>
                <w:sz w:val="24"/>
              </w:rPr>
            </w:pPr>
            <w:r w:rsidRPr="00984D1E">
              <w:rPr>
                <w:noProof/>
                <w:color w:val="000000" w:themeColor="text1"/>
                <w:sz w:val="24"/>
                <w:u w:val="single"/>
              </w:rPr>
              <w:t>62.47</w:t>
            </w:r>
          </w:p>
          <w:p w14:paraId="581F9E7B" w14:textId="77777777" w:rsidR="00C254C2" w:rsidRPr="00984D1E" w:rsidRDefault="00B21731">
            <w:pPr>
              <w:pStyle w:val="TableParagraph"/>
              <w:ind w:left="222"/>
              <w:jc w:val="left"/>
              <w:rPr>
                <w:noProof/>
                <w:color w:val="000000" w:themeColor="text1"/>
                <w:sz w:val="24"/>
              </w:rPr>
            </w:pPr>
            <w:r w:rsidRPr="00984D1E">
              <w:rPr>
                <w:noProof/>
                <w:color w:val="000000" w:themeColor="text1"/>
                <w:sz w:val="24"/>
              </w:rPr>
              <w:t>63.15</w:t>
            </w:r>
          </w:p>
        </w:tc>
        <w:tc>
          <w:tcPr>
            <w:tcW w:w="853" w:type="dxa"/>
          </w:tcPr>
          <w:p w14:paraId="500FBE55" w14:textId="77777777" w:rsidR="00C254C2" w:rsidRPr="00984D1E" w:rsidRDefault="00B21731">
            <w:pPr>
              <w:pStyle w:val="TableParagraph"/>
              <w:spacing w:line="270" w:lineRule="exact"/>
              <w:ind w:left="211"/>
              <w:jc w:val="left"/>
              <w:rPr>
                <w:noProof/>
                <w:color w:val="000000" w:themeColor="text1"/>
                <w:sz w:val="24"/>
              </w:rPr>
            </w:pPr>
            <w:r w:rsidRPr="00984D1E">
              <w:rPr>
                <w:noProof/>
                <w:color w:val="000000" w:themeColor="text1"/>
                <w:sz w:val="24"/>
                <w:u w:val="single"/>
              </w:rPr>
              <w:t>5.43</w:t>
            </w:r>
          </w:p>
          <w:p w14:paraId="0705A111" w14:textId="77777777" w:rsidR="00C254C2" w:rsidRPr="00984D1E" w:rsidRDefault="00B21731">
            <w:pPr>
              <w:pStyle w:val="TableParagraph"/>
              <w:ind w:left="211"/>
              <w:jc w:val="left"/>
              <w:rPr>
                <w:noProof/>
                <w:color w:val="000000" w:themeColor="text1"/>
                <w:sz w:val="24"/>
              </w:rPr>
            </w:pPr>
            <w:r w:rsidRPr="00984D1E">
              <w:rPr>
                <w:noProof/>
                <w:color w:val="000000" w:themeColor="text1"/>
                <w:sz w:val="24"/>
              </w:rPr>
              <w:t>5.78</w:t>
            </w:r>
          </w:p>
        </w:tc>
        <w:tc>
          <w:tcPr>
            <w:tcW w:w="992" w:type="dxa"/>
          </w:tcPr>
          <w:p w14:paraId="7E00C903" w14:textId="77777777" w:rsidR="00C254C2" w:rsidRPr="00984D1E" w:rsidRDefault="00B21731">
            <w:pPr>
              <w:pStyle w:val="TableParagraph"/>
              <w:spacing w:line="270" w:lineRule="exact"/>
              <w:ind w:left="141" w:right="141"/>
              <w:rPr>
                <w:noProof/>
                <w:color w:val="000000" w:themeColor="text1"/>
                <w:sz w:val="24"/>
              </w:rPr>
            </w:pPr>
            <w:r w:rsidRPr="00984D1E">
              <w:rPr>
                <w:noProof/>
                <w:color w:val="000000" w:themeColor="text1"/>
                <w:sz w:val="24"/>
              </w:rPr>
              <w:t>1631.7</w:t>
            </w:r>
          </w:p>
        </w:tc>
        <w:tc>
          <w:tcPr>
            <w:tcW w:w="1136" w:type="dxa"/>
          </w:tcPr>
          <w:p w14:paraId="7F2C6EFF" w14:textId="77777777" w:rsidR="00C254C2" w:rsidRPr="00984D1E" w:rsidRDefault="00B21731">
            <w:pPr>
              <w:pStyle w:val="TableParagraph"/>
              <w:spacing w:line="270" w:lineRule="exact"/>
              <w:ind w:left="229"/>
              <w:jc w:val="left"/>
              <w:rPr>
                <w:noProof/>
                <w:color w:val="000000" w:themeColor="text1"/>
                <w:sz w:val="24"/>
              </w:rPr>
            </w:pPr>
            <w:r w:rsidRPr="00984D1E">
              <w:rPr>
                <w:noProof/>
                <w:color w:val="000000" w:themeColor="text1"/>
                <w:sz w:val="24"/>
              </w:rPr>
              <w:t>2850.8</w:t>
            </w:r>
          </w:p>
          <w:p w14:paraId="66AB3707" w14:textId="77777777" w:rsidR="00C254C2" w:rsidRPr="00984D1E" w:rsidRDefault="00B21731">
            <w:pPr>
              <w:pStyle w:val="TableParagraph"/>
              <w:ind w:left="229"/>
              <w:jc w:val="left"/>
              <w:rPr>
                <w:noProof/>
                <w:color w:val="000000" w:themeColor="text1"/>
                <w:sz w:val="24"/>
              </w:rPr>
            </w:pPr>
            <w:r w:rsidRPr="00984D1E">
              <w:rPr>
                <w:noProof/>
                <w:color w:val="000000" w:themeColor="text1"/>
                <w:sz w:val="24"/>
              </w:rPr>
              <w:t>2937.6</w:t>
            </w:r>
          </w:p>
        </w:tc>
        <w:tc>
          <w:tcPr>
            <w:tcW w:w="1734" w:type="dxa"/>
          </w:tcPr>
          <w:p w14:paraId="516AF443" w14:textId="77777777" w:rsidR="00C254C2" w:rsidRPr="00984D1E" w:rsidRDefault="00B21731">
            <w:pPr>
              <w:pStyle w:val="TableParagraph"/>
              <w:spacing w:line="272" w:lineRule="exact"/>
              <w:ind w:left="231" w:right="239"/>
              <w:rPr>
                <w:noProof/>
                <w:color w:val="000000" w:themeColor="text1"/>
                <w:sz w:val="16"/>
              </w:rPr>
            </w:pPr>
            <w:r w:rsidRPr="00984D1E">
              <w:rPr>
                <w:noProof/>
                <w:color w:val="000000" w:themeColor="text1"/>
                <w:sz w:val="24"/>
              </w:rPr>
              <w:t>С</w:t>
            </w:r>
            <w:r w:rsidRPr="00984D1E">
              <w:rPr>
                <w:noProof/>
                <w:color w:val="000000" w:themeColor="text1"/>
                <w:sz w:val="16"/>
              </w:rPr>
              <w:t>11</w:t>
            </w:r>
            <w:r w:rsidRPr="00984D1E">
              <w:rPr>
                <w:noProof/>
                <w:color w:val="000000" w:themeColor="text1"/>
                <w:sz w:val="24"/>
              </w:rPr>
              <w:t>Н</w:t>
            </w:r>
            <w:r w:rsidRPr="00984D1E">
              <w:rPr>
                <w:noProof/>
                <w:color w:val="000000" w:themeColor="text1"/>
                <w:sz w:val="16"/>
              </w:rPr>
              <w:t>12</w:t>
            </w:r>
            <w:r w:rsidRPr="00984D1E">
              <w:rPr>
                <w:noProof/>
                <w:color w:val="000000" w:themeColor="text1"/>
                <w:sz w:val="24"/>
              </w:rPr>
              <w:t>FNО</w:t>
            </w:r>
            <w:r w:rsidRPr="00984D1E">
              <w:rPr>
                <w:noProof/>
                <w:color w:val="000000" w:themeColor="text1"/>
                <w:sz w:val="16"/>
              </w:rPr>
              <w:t>2</w:t>
            </w:r>
          </w:p>
        </w:tc>
      </w:tr>
      <w:tr w:rsidR="00C254C2" w:rsidRPr="00984D1E" w14:paraId="1A6FFE24" w14:textId="77777777">
        <w:trPr>
          <w:trHeight w:val="566"/>
        </w:trPr>
        <w:tc>
          <w:tcPr>
            <w:tcW w:w="994" w:type="dxa"/>
          </w:tcPr>
          <w:p w14:paraId="4A931944" w14:textId="77777777" w:rsidR="00C254C2" w:rsidRPr="00984D1E" w:rsidRDefault="00B21731">
            <w:pPr>
              <w:pStyle w:val="TableParagraph"/>
              <w:spacing w:line="270" w:lineRule="exact"/>
              <w:ind w:left="144" w:right="138"/>
              <w:rPr>
                <w:noProof/>
                <w:color w:val="000000" w:themeColor="text1"/>
                <w:sz w:val="24"/>
              </w:rPr>
            </w:pPr>
            <w:r w:rsidRPr="00984D1E">
              <w:rPr>
                <w:noProof/>
                <w:color w:val="000000" w:themeColor="text1"/>
                <w:sz w:val="24"/>
              </w:rPr>
              <w:t>2.7</w:t>
            </w:r>
          </w:p>
        </w:tc>
        <w:tc>
          <w:tcPr>
            <w:tcW w:w="1275" w:type="dxa"/>
          </w:tcPr>
          <w:p w14:paraId="083D259D" w14:textId="77777777" w:rsidR="00C254C2" w:rsidRPr="00984D1E" w:rsidRDefault="00B21731">
            <w:pPr>
              <w:pStyle w:val="TableParagraph"/>
              <w:spacing w:line="270" w:lineRule="exact"/>
              <w:ind w:right="511"/>
              <w:jc w:val="right"/>
              <w:rPr>
                <w:noProof/>
                <w:color w:val="000000" w:themeColor="text1"/>
                <w:sz w:val="24"/>
              </w:rPr>
            </w:pPr>
            <w:r w:rsidRPr="00984D1E">
              <w:rPr>
                <w:noProof/>
                <w:color w:val="000000" w:themeColor="text1"/>
                <w:sz w:val="24"/>
              </w:rPr>
              <w:t>56</w:t>
            </w:r>
          </w:p>
        </w:tc>
        <w:tc>
          <w:tcPr>
            <w:tcW w:w="853" w:type="dxa"/>
          </w:tcPr>
          <w:p w14:paraId="2CD8BEB2" w14:textId="77777777" w:rsidR="00C254C2" w:rsidRPr="00984D1E" w:rsidRDefault="00B21731">
            <w:pPr>
              <w:pStyle w:val="TableParagraph"/>
              <w:spacing w:line="270" w:lineRule="exact"/>
              <w:ind w:left="133" w:right="129"/>
              <w:rPr>
                <w:noProof/>
                <w:color w:val="000000" w:themeColor="text1"/>
                <w:sz w:val="24"/>
              </w:rPr>
            </w:pPr>
            <w:r w:rsidRPr="00984D1E">
              <w:rPr>
                <w:noProof/>
                <w:color w:val="000000" w:themeColor="text1"/>
                <w:sz w:val="24"/>
              </w:rPr>
              <w:t>май</w:t>
            </w:r>
          </w:p>
        </w:tc>
        <w:tc>
          <w:tcPr>
            <w:tcW w:w="709" w:type="dxa"/>
          </w:tcPr>
          <w:p w14:paraId="12187128" w14:textId="77777777" w:rsidR="00C254C2" w:rsidRPr="00984D1E" w:rsidRDefault="00B21731">
            <w:pPr>
              <w:pStyle w:val="TableParagraph"/>
              <w:spacing w:line="270" w:lineRule="exact"/>
              <w:ind w:left="105" w:right="105"/>
              <w:rPr>
                <w:noProof/>
                <w:color w:val="000000" w:themeColor="text1"/>
                <w:sz w:val="24"/>
              </w:rPr>
            </w:pPr>
            <w:r w:rsidRPr="00984D1E">
              <w:rPr>
                <w:noProof/>
                <w:color w:val="000000" w:themeColor="text1"/>
                <w:sz w:val="24"/>
              </w:rPr>
              <w:t>0.76</w:t>
            </w:r>
          </w:p>
        </w:tc>
        <w:tc>
          <w:tcPr>
            <w:tcW w:w="992" w:type="dxa"/>
          </w:tcPr>
          <w:p w14:paraId="4EB9D1BD" w14:textId="77777777" w:rsidR="00C254C2" w:rsidRPr="00984D1E" w:rsidRDefault="00B21731">
            <w:pPr>
              <w:pStyle w:val="TableParagraph"/>
              <w:spacing w:line="270" w:lineRule="exact"/>
              <w:ind w:left="222"/>
              <w:jc w:val="left"/>
              <w:rPr>
                <w:noProof/>
                <w:color w:val="000000" w:themeColor="text1"/>
                <w:sz w:val="24"/>
              </w:rPr>
            </w:pPr>
            <w:r w:rsidRPr="00984D1E">
              <w:rPr>
                <w:noProof/>
                <w:color w:val="000000" w:themeColor="text1"/>
                <w:sz w:val="24"/>
                <w:u w:val="single"/>
              </w:rPr>
              <w:t>62.54</w:t>
            </w:r>
          </w:p>
          <w:p w14:paraId="49B02111" w14:textId="77777777" w:rsidR="00C254C2" w:rsidRPr="00984D1E" w:rsidRDefault="00B21731">
            <w:pPr>
              <w:pStyle w:val="TableParagraph"/>
              <w:ind w:left="222"/>
              <w:jc w:val="left"/>
              <w:rPr>
                <w:noProof/>
                <w:color w:val="000000" w:themeColor="text1"/>
                <w:sz w:val="24"/>
              </w:rPr>
            </w:pPr>
            <w:r w:rsidRPr="00984D1E">
              <w:rPr>
                <w:noProof/>
                <w:color w:val="000000" w:themeColor="text1"/>
                <w:sz w:val="24"/>
              </w:rPr>
              <w:t>63.15</w:t>
            </w:r>
          </w:p>
        </w:tc>
        <w:tc>
          <w:tcPr>
            <w:tcW w:w="853" w:type="dxa"/>
          </w:tcPr>
          <w:p w14:paraId="04F1681D" w14:textId="77777777" w:rsidR="00C254C2" w:rsidRPr="00984D1E" w:rsidRDefault="00B21731">
            <w:pPr>
              <w:pStyle w:val="TableParagraph"/>
              <w:spacing w:line="270" w:lineRule="exact"/>
              <w:ind w:left="211"/>
              <w:jc w:val="left"/>
              <w:rPr>
                <w:noProof/>
                <w:color w:val="000000" w:themeColor="text1"/>
                <w:sz w:val="24"/>
              </w:rPr>
            </w:pPr>
            <w:r w:rsidRPr="00984D1E">
              <w:rPr>
                <w:noProof/>
                <w:color w:val="000000" w:themeColor="text1"/>
                <w:sz w:val="24"/>
                <w:u w:val="single"/>
              </w:rPr>
              <w:t>5.46</w:t>
            </w:r>
          </w:p>
          <w:p w14:paraId="3C33D955" w14:textId="77777777" w:rsidR="00C254C2" w:rsidRPr="00984D1E" w:rsidRDefault="00B21731">
            <w:pPr>
              <w:pStyle w:val="TableParagraph"/>
              <w:ind w:left="211"/>
              <w:jc w:val="left"/>
              <w:rPr>
                <w:noProof/>
                <w:color w:val="000000" w:themeColor="text1"/>
                <w:sz w:val="24"/>
              </w:rPr>
            </w:pPr>
            <w:r w:rsidRPr="00984D1E">
              <w:rPr>
                <w:noProof/>
                <w:color w:val="000000" w:themeColor="text1"/>
                <w:sz w:val="24"/>
              </w:rPr>
              <w:t>5.78</w:t>
            </w:r>
          </w:p>
        </w:tc>
        <w:tc>
          <w:tcPr>
            <w:tcW w:w="992" w:type="dxa"/>
          </w:tcPr>
          <w:p w14:paraId="2C255F95" w14:textId="77777777" w:rsidR="00C254C2" w:rsidRPr="00984D1E" w:rsidRDefault="00B21731">
            <w:pPr>
              <w:pStyle w:val="TableParagraph"/>
              <w:spacing w:line="270" w:lineRule="exact"/>
              <w:ind w:left="141" w:right="141"/>
              <w:rPr>
                <w:noProof/>
                <w:color w:val="000000" w:themeColor="text1"/>
                <w:sz w:val="24"/>
              </w:rPr>
            </w:pPr>
            <w:r w:rsidRPr="00984D1E">
              <w:rPr>
                <w:noProof/>
                <w:color w:val="000000" w:themeColor="text1"/>
                <w:sz w:val="24"/>
              </w:rPr>
              <w:t>1644.9</w:t>
            </w:r>
          </w:p>
        </w:tc>
        <w:tc>
          <w:tcPr>
            <w:tcW w:w="1136" w:type="dxa"/>
          </w:tcPr>
          <w:p w14:paraId="30D09878" w14:textId="77777777" w:rsidR="00C254C2" w:rsidRPr="00984D1E" w:rsidRDefault="00B21731">
            <w:pPr>
              <w:pStyle w:val="TableParagraph"/>
              <w:spacing w:line="270" w:lineRule="exact"/>
              <w:ind w:left="229"/>
              <w:jc w:val="left"/>
              <w:rPr>
                <w:noProof/>
                <w:color w:val="000000" w:themeColor="text1"/>
                <w:sz w:val="24"/>
              </w:rPr>
            </w:pPr>
            <w:r w:rsidRPr="00984D1E">
              <w:rPr>
                <w:noProof/>
                <w:color w:val="000000" w:themeColor="text1"/>
                <w:sz w:val="24"/>
              </w:rPr>
              <w:t>2857.2</w:t>
            </w:r>
          </w:p>
          <w:p w14:paraId="4D75F60E" w14:textId="77777777" w:rsidR="00C254C2" w:rsidRPr="00984D1E" w:rsidRDefault="00B21731">
            <w:pPr>
              <w:pStyle w:val="TableParagraph"/>
              <w:ind w:left="229"/>
              <w:jc w:val="left"/>
              <w:rPr>
                <w:noProof/>
                <w:color w:val="000000" w:themeColor="text1"/>
                <w:sz w:val="24"/>
              </w:rPr>
            </w:pPr>
            <w:r w:rsidRPr="00984D1E">
              <w:rPr>
                <w:noProof/>
                <w:color w:val="000000" w:themeColor="text1"/>
                <w:sz w:val="24"/>
              </w:rPr>
              <w:t>2902.2</w:t>
            </w:r>
          </w:p>
        </w:tc>
        <w:tc>
          <w:tcPr>
            <w:tcW w:w="1734" w:type="dxa"/>
          </w:tcPr>
          <w:p w14:paraId="416D5559" w14:textId="77777777" w:rsidR="00C254C2" w:rsidRPr="00984D1E" w:rsidRDefault="00B21731">
            <w:pPr>
              <w:pStyle w:val="TableParagraph"/>
              <w:spacing w:line="272" w:lineRule="exact"/>
              <w:ind w:left="231" w:right="239"/>
              <w:rPr>
                <w:noProof/>
                <w:color w:val="000000" w:themeColor="text1"/>
                <w:sz w:val="16"/>
              </w:rPr>
            </w:pPr>
            <w:r w:rsidRPr="00984D1E">
              <w:rPr>
                <w:noProof/>
                <w:color w:val="000000" w:themeColor="text1"/>
                <w:sz w:val="24"/>
              </w:rPr>
              <w:t>С</w:t>
            </w:r>
            <w:r w:rsidRPr="00984D1E">
              <w:rPr>
                <w:noProof/>
                <w:color w:val="000000" w:themeColor="text1"/>
                <w:sz w:val="16"/>
              </w:rPr>
              <w:t>11</w:t>
            </w:r>
            <w:r w:rsidRPr="00984D1E">
              <w:rPr>
                <w:noProof/>
                <w:color w:val="000000" w:themeColor="text1"/>
                <w:sz w:val="24"/>
              </w:rPr>
              <w:t>Н</w:t>
            </w:r>
            <w:r w:rsidRPr="00984D1E">
              <w:rPr>
                <w:noProof/>
                <w:color w:val="000000" w:themeColor="text1"/>
                <w:sz w:val="16"/>
              </w:rPr>
              <w:t>12</w:t>
            </w:r>
            <w:r w:rsidRPr="00984D1E">
              <w:rPr>
                <w:noProof/>
                <w:color w:val="000000" w:themeColor="text1"/>
                <w:sz w:val="24"/>
              </w:rPr>
              <w:t>FNО</w:t>
            </w:r>
            <w:r w:rsidRPr="00984D1E">
              <w:rPr>
                <w:noProof/>
                <w:color w:val="000000" w:themeColor="text1"/>
                <w:sz w:val="16"/>
              </w:rPr>
              <w:t>2</w:t>
            </w:r>
          </w:p>
        </w:tc>
      </w:tr>
      <w:tr w:rsidR="00C254C2" w:rsidRPr="00984D1E" w14:paraId="106F18D4" w14:textId="77777777">
        <w:trPr>
          <w:trHeight w:val="558"/>
        </w:trPr>
        <w:tc>
          <w:tcPr>
            <w:tcW w:w="994" w:type="dxa"/>
          </w:tcPr>
          <w:p w14:paraId="55757781" w14:textId="77777777" w:rsidR="00C254C2" w:rsidRPr="00984D1E" w:rsidRDefault="00B21731">
            <w:pPr>
              <w:pStyle w:val="TableParagraph"/>
              <w:spacing w:line="268" w:lineRule="exact"/>
              <w:ind w:left="144" w:right="138"/>
              <w:rPr>
                <w:noProof/>
                <w:color w:val="000000" w:themeColor="text1"/>
                <w:sz w:val="24"/>
              </w:rPr>
            </w:pPr>
            <w:r w:rsidRPr="00984D1E">
              <w:rPr>
                <w:noProof/>
                <w:color w:val="000000" w:themeColor="text1"/>
                <w:sz w:val="24"/>
              </w:rPr>
              <w:t>2.8</w:t>
            </w:r>
          </w:p>
        </w:tc>
        <w:tc>
          <w:tcPr>
            <w:tcW w:w="1275" w:type="dxa"/>
          </w:tcPr>
          <w:p w14:paraId="16767432" w14:textId="77777777" w:rsidR="00C254C2" w:rsidRPr="00984D1E" w:rsidRDefault="00B21731">
            <w:pPr>
              <w:pStyle w:val="TableParagraph"/>
              <w:spacing w:line="268" w:lineRule="exact"/>
              <w:ind w:right="511"/>
              <w:jc w:val="right"/>
              <w:rPr>
                <w:noProof/>
                <w:color w:val="000000" w:themeColor="text1"/>
                <w:sz w:val="24"/>
              </w:rPr>
            </w:pPr>
            <w:r w:rsidRPr="00984D1E">
              <w:rPr>
                <w:noProof/>
                <w:color w:val="000000" w:themeColor="text1"/>
                <w:sz w:val="24"/>
              </w:rPr>
              <w:t>51</w:t>
            </w:r>
          </w:p>
        </w:tc>
        <w:tc>
          <w:tcPr>
            <w:tcW w:w="853" w:type="dxa"/>
          </w:tcPr>
          <w:p w14:paraId="59545DF5" w14:textId="77777777" w:rsidR="00C254C2" w:rsidRPr="00984D1E" w:rsidRDefault="00B21731">
            <w:pPr>
              <w:pStyle w:val="TableParagraph"/>
              <w:spacing w:line="268" w:lineRule="exact"/>
              <w:ind w:left="133" w:right="129"/>
              <w:rPr>
                <w:noProof/>
                <w:color w:val="000000" w:themeColor="text1"/>
                <w:sz w:val="24"/>
              </w:rPr>
            </w:pPr>
            <w:r w:rsidRPr="00984D1E">
              <w:rPr>
                <w:noProof/>
                <w:color w:val="000000" w:themeColor="text1"/>
                <w:sz w:val="24"/>
              </w:rPr>
              <w:t>май</w:t>
            </w:r>
          </w:p>
        </w:tc>
        <w:tc>
          <w:tcPr>
            <w:tcW w:w="709" w:type="dxa"/>
          </w:tcPr>
          <w:p w14:paraId="14A557E6" w14:textId="77777777" w:rsidR="00C254C2" w:rsidRPr="00984D1E" w:rsidRDefault="00B21731">
            <w:pPr>
              <w:pStyle w:val="TableParagraph"/>
              <w:spacing w:line="268" w:lineRule="exact"/>
              <w:ind w:left="105" w:right="105"/>
              <w:rPr>
                <w:noProof/>
                <w:color w:val="000000" w:themeColor="text1"/>
                <w:sz w:val="24"/>
              </w:rPr>
            </w:pPr>
            <w:r w:rsidRPr="00984D1E">
              <w:rPr>
                <w:noProof/>
                <w:color w:val="000000" w:themeColor="text1"/>
                <w:sz w:val="24"/>
              </w:rPr>
              <w:t>0.73</w:t>
            </w:r>
          </w:p>
        </w:tc>
        <w:tc>
          <w:tcPr>
            <w:tcW w:w="992" w:type="dxa"/>
          </w:tcPr>
          <w:p w14:paraId="2629C881" w14:textId="77777777" w:rsidR="00C254C2" w:rsidRPr="00984D1E" w:rsidRDefault="00B21731">
            <w:pPr>
              <w:pStyle w:val="TableParagraph"/>
              <w:spacing w:line="268" w:lineRule="exact"/>
              <w:ind w:left="222"/>
              <w:jc w:val="left"/>
              <w:rPr>
                <w:noProof/>
                <w:color w:val="000000" w:themeColor="text1"/>
                <w:sz w:val="24"/>
              </w:rPr>
            </w:pPr>
            <w:r w:rsidRPr="00984D1E">
              <w:rPr>
                <w:noProof/>
                <w:color w:val="000000" w:themeColor="text1"/>
                <w:sz w:val="24"/>
                <w:u w:val="single"/>
              </w:rPr>
              <w:t>62.69</w:t>
            </w:r>
          </w:p>
          <w:p w14:paraId="2BFDCE50" w14:textId="77777777" w:rsidR="00C254C2" w:rsidRPr="00984D1E" w:rsidRDefault="00B21731">
            <w:pPr>
              <w:pStyle w:val="TableParagraph"/>
              <w:spacing w:line="271" w:lineRule="exact"/>
              <w:ind w:left="222"/>
              <w:jc w:val="left"/>
              <w:rPr>
                <w:noProof/>
                <w:color w:val="000000" w:themeColor="text1"/>
                <w:sz w:val="24"/>
              </w:rPr>
            </w:pPr>
            <w:r w:rsidRPr="00984D1E">
              <w:rPr>
                <w:noProof/>
                <w:color w:val="000000" w:themeColor="text1"/>
                <w:sz w:val="24"/>
              </w:rPr>
              <w:t>63.15</w:t>
            </w:r>
          </w:p>
        </w:tc>
        <w:tc>
          <w:tcPr>
            <w:tcW w:w="853" w:type="dxa"/>
          </w:tcPr>
          <w:p w14:paraId="42E0978C" w14:textId="77777777" w:rsidR="00C254C2" w:rsidRPr="00984D1E" w:rsidRDefault="00B21731">
            <w:pPr>
              <w:pStyle w:val="TableParagraph"/>
              <w:spacing w:line="268" w:lineRule="exact"/>
              <w:ind w:left="211"/>
              <w:jc w:val="left"/>
              <w:rPr>
                <w:noProof/>
                <w:color w:val="000000" w:themeColor="text1"/>
                <w:sz w:val="24"/>
              </w:rPr>
            </w:pPr>
            <w:r w:rsidRPr="00984D1E">
              <w:rPr>
                <w:noProof/>
                <w:color w:val="000000" w:themeColor="text1"/>
                <w:sz w:val="24"/>
                <w:u w:val="single"/>
              </w:rPr>
              <w:t>5.54</w:t>
            </w:r>
          </w:p>
          <w:p w14:paraId="3D22B073" w14:textId="77777777" w:rsidR="00C254C2" w:rsidRPr="00984D1E" w:rsidRDefault="00B21731">
            <w:pPr>
              <w:pStyle w:val="TableParagraph"/>
              <w:spacing w:line="271" w:lineRule="exact"/>
              <w:ind w:left="211"/>
              <w:jc w:val="left"/>
              <w:rPr>
                <w:noProof/>
                <w:color w:val="000000" w:themeColor="text1"/>
                <w:sz w:val="24"/>
              </w:rPr>
            </w:pPr>
            <w:r w:rsidRPr="00984D1E">
              <w:rPr>
                <w:noProof/>
                <w:color w:val="000000" w:themeColor="text1"/>
                <w:sz w:val="24"/>
              </w:rPr>
              <w:t>5.78</w:t>
            </w:r>
          </w:p>
        </w:tc>
        <w:tc>
          <w:tcPr>
            <w:tcW w:w="992" w:type="dxa"/>
          </w:tcPr>
          <w:p w14:paraId="76D7F667" w14:textId="77777777" w:rsidR="00C254C2" w:rsidRPr="00984D1E" w:rsidRDefault="00B21731">
            <w:pPr>
              <w:pStyle w:val="TableParagraph"/>
              <w:spacing w:line="268" w:lineRule="exact"/>
              <w:ind w:left="141" w:right="141"/>
              <w:rPr>
                <w:noProof/>
                <w:color w:val="000000" w:themeColor="text1"/>
                <w:sz w:val="24"/>
              </w:rPr>
            </w:pPr>
            <w:r w:rsidRPr="00984D1E">
              <w:rPr>
                <w:noProof/>
                <w:color w:val="000000" w:themeColor="text1"/>
                <w:sz w:val="24"/>
              </w:rPr>
              <w:t>1635.0</w:t>
            </w:r>
          </w:p>
        </w:tc>
        <w:tc>
          <w:tcPr>
            <w:tcW w:w="1136" w:type="dxa"/>
          </w:tcPr>
          <w:p w14:paraId="5614CA53" w14:textId="77777777" w:rsidR="00C254C2" w:rsidRPr="00984D1E" w:rsidRDefault="00B21731">
            <w:pPr>
              <w:pStyle w:val="TableParagraph"/>
              <w:spacing w:line="268" w:lineRule="exact"/>
              <w:ind w:left="229"/>
              <w:jc w:val="left"/>
              <w:rPr>
                <w:noProof/>
                <w:color w:val="000000" w:themeColor="text1"/>
                <w:sz w:val="24"/>
              </w:rPr>
            </w:pPr>
            <w:r w:rsidRPr="00984D1E">
              <w:rPr>
                <w:noProof/>
                <w:color w:val="000000" w:themeColor="text1"/>
                <w:sz w:val="24"/>
              </w:rPr>
              <w:t>2858.2</w:t>
            </w:r>
          </w:p>
          <w:p w14:paraId="76A2A432" w14:textId="77777777" w:rsidR="00C254C2" w:rsidRPr="00984D1E" w:rsidRDefault="00B21731">
            <w:pPr>
              <w:pStyle w:val="TableParagraph"/>
              <w:spacing w:line="271" w:lineRule="exact"/>
              <w:ind w:left="229"/>
              <w:jc w:val="left"/>
              <w:rPr>
                <w:noProof/>
                <w:color w:val="000000" w:themeColor="text1"/>
                <w:sz w:val="24"/>
              </w:rPr>
            </w:pPr>
            <w:r w:rsidRPr="00984D1E">
              <w:rPr>
                <w:noProof/>
                <w:color w:val="000000" w:themeColor="text1"/>
                <w:sz w:val="24"/>
              </w:rPr>
              <w:t>2922.9</w:t>
            </w:r>
          </w:p>
        </w:tc>
        <w:tc>
          <w:tcPr>
            <w:tcW w:w="1734" w:type="dxa"/>
          </w:tcPr>
          <w:p w14:paraId="58820E65" w14:textId="77777777" w:rsidR="00C254C2" w:rsidRPr="00984D1E" w:rsidRDefault="00B21731">
            <w:pPr>
              <w:pStyle w:val="TableParagraph"/>
              <w:spacing w:line="270" w:lineRule="exact"/>
              <w:ind w:left="231" w:right="239"/>
              <w:rPr>
                <w:noProof/>
                <w:color w:val="000000" w:themeColor="text1"/>
                <w:sz w:val="16"/>
              </w:rPr>
            </w:pPr>
            <w:r w:rsidRPr="00984D1E">
              <w:rPr>
                <w:noProof/>
                <w:color w:val="000000" w:themeColor="text1"/>
                <w:sz w:val="24"/>
              </w:rPr>
              <w:t>С</w:t>
            </w:r>
            <w:r w:rsidRPr="00984D1E">
              <w:rPr>
                <w:noProof/>
                <w:color w:val="000000" w:themeColor="text1"/>
                <w:sz w:val="16"/>
              </w:rPr>
              <w:t>11</w:t>
            </w:r>
            <w:r w:rsidRPr="00984D1E">
              <w:rPr>
                <w:noProof/>
                <w:color w:val="000000" w:themeColor="text1"/>
                <w:sz w:val="24"/>
              </w:rPr>
              <w:t>Н</w:t>
            </w:r>
            <w:r w:rsidRPr="00984D1E">
              <w:rPr>
                <w:noProof/>
                <w:color w:val="000000" w:themeColor="text1"/>
                <w:sz w:val="16"/>
              </w:rPr>
              <w:t>12</w:t>
            </w:r>
            <w:r w:rsidRPr="00984D1E">
              <w:rPr>
                <w:noProof/>
                <w:color w:val="000000" w:themeColor="text1"/>
                <w:sz w:val="24"/>
              </w:rPr>
              <w:t>FNО</w:t>
            </w:r>
            <w:r w:rsidRPr="00984D1E">
              <w:rPr>
                <w:noProof/>
                <w:color w:val="000000" w:themeColor="text1"/>
                <w:sz w:val="16"/>
              </w:rPr>
              <w:t>2</w:t>
            </w:r>
          </w:p>
        </w:tc>
      </w:tr>
      <w:tr w:rsidR="00C254C2" w:rsidRPr="00984D1E" w14:paraId="684B4078" w14:textId="77777777">
        <w:trPr>
          <w:trHeight w:val="395"/>
        </w:trPr>
        <w:tc>
          <w:tcPr>
            <w:tcW w:w="9538" w:type="dxa"/>
            <w:gridSpan w:val="9"/>
          </w:tcPr>
          <w:p w14:paraId="11183238" w14:textId="77777777" w:rsidR="00C254C2" w:rsidRPr="00984D1E" w:rsidRDefault="00B21731">
            <w:pPr>
              <w:pStyle w:val="TableParagraph"/>
              <w:spacing w:line="268" w:lineRule="exact"/>
              <w:ind w:left="655"/>
              <w:jc w:val="left"/>
              <w:rPr>
                <w:noProof/>
                <w:color w:val="000000" w:themeColor="text1"/>
                <w:sz w:val="24"/>
              </w:rPr>
            </w:pPr>
            <w:r w:rsidRPr="00984D1E">
              <w:rPr>
                <w:noProof/>
                <w:color w:val="000000" w:themeColor="text1"/>
                <w:sz w:val="24"/>
                <w:vertAlign w:val="superscript"/>
              </w:rPr>
              <w:t>*</w:t>
            </w:r>
            <w:r w:rsidRPr="00984D1E">
              <w:rPr>
                <w:noProof/>
                <w:color w:val="000000" w:themeColor="text1"/>
                <w:sz w:val="24"/>
              </w:rPr>
              <w:t>Ескерту: элюент - бензол:диоксан = 3:2</w:t>
            </w:r>
          </w:p>
        </w:tc>
      </w:tr>
    </w:tbl>
    <w:p w14:paraId="29F5294A" w14:textId="77777777" w:rsidR="00C254C2" w:rsidRPr="00984D1E" w:rsidRDefault="00C254C2">
      <w:pPr>
        <w:pStyle w:val="a3"/>
        <w:spacing w:before="4"/>
        <w:rPr>
          <w:noProof/>
          <w:color w:val="000000" w:themeColor="text1"/>
          <w:sz w:val="27"/>
        </w:rPr>
      </w:pPr>
    </w:p>
    <w:p w14:paraId="3D3DD2BA" w14:textId="27E05C14" w:rsidR="00C254C2" w:rsidRPr="00984D1E" w:rsidRDefault="00B21731">
      <w:pPr>
        <w:pStyle w:val="a3"/>
        <w:ind w:left="301" w:right="503" w:firstLine="566"/>
        <w:jc w:val="both"/>
        <w:rPr>
          <w:noProof/>
          <w:color w:val="000000" w:themeColor="text1"/>
        </w:rPr>
      </w:pPr>
      <w:r w:rsidRPr="00984D1E">
        <w:rPr>
          <w:noProof/>
          <w:color w:val="000000" w:themeColor="text1"/>
        </w:rPr>
        <w:t>Фторбензой қышқыл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мақса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амидтері</w:t>
      </w:r>
      <w:r w:rsidR="001154A8" w:rsidRPr="001154A8">
        <w:rPr>
          <w:noProof/>
          <w:vanish/>
          <w:color w:val="000000" w:themeColor="text1"/>
          <w:spacing w:val="-20"/>
          <w:w w:val="1"/>
        </w:rPr>
        <w:t>‬</w:t>
      </w:r>
      <w:r w:rsidR="001154A8">
        <w:rPr>
          <w:noProof/>
          <w:color w:val="000000" w:themeColor="text1"/>
        </w:rPr>
        <w:t xml:space="preserve">нің </w:t>
      </w:r>
      <w:r w:rsidR="00D92218" w:rsidRPr="00984D1E">
        <w:rPr>
          <w:noProof/>
          <w:color w:val="000000" w:themeColor="text1"/>
          <w:vertAlign w:val="superscript"/>
        </w:rPr>
        <w:t>13C</w:t>
      </w:r>
      <w:r w:rsidRPr="00984D1E">
        <w:rPr>
          <w:noProof/>
          <w:color w:val="000000" w:themeColor="text1"/>
        </w:rPr>
        <w:t xml:space="preserve"> ЯМР спект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2.4) амид</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топ</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карбонилд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жоғары жиілік</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синглет сигнал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болуы 166.9-168.23 м.б. байқ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сон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қа</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фтор гетероатом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әсері</w:t>
      </w:r>
      <w:r w:rsidR="001154A8" w:rsidRPr="001154A8">
        <w:rPr>
          <w:noProof/>
          <w:vanish/>
          <w:color w:val="000000" w:themeColor="text1"/>
          <w:spacing w:val="-20"/>
          <w:w w:val="1"/>
        </w:rPr>
        <w:t>‬</w:t>
      </w:r>
      <w:r w:rsidR="001154A8">
        <w:rPr>
          <w:noProof/>
          <w:color w:val="000000" w:themeColor="text1"/>
        </w:rPr>
        <w:t xml:space="preserve">нен </w:t>
      </w:r>
      <w:r w:rsidRPr="00984D1E">
        <w:rPr>
          <w:noProof/>
          <w:color w:val="000000" w:themeColor="text1"/>
        </w:rPr>
        <w:t>C-F атомдары (2.6-2.8) қосылыстары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сәйкесінше әлсіз өрі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сигнал бере</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165.2; 162.34; 156.8 м.б.).</w:t>
      </w:r>
    </w:p>
    <w:p w14:paraId="07C9F10E" w14:textId="77777777" w:rsidR="00C254C2" w:rsidRPr="00984D1E" w:rsidRDefault="00C254C2">
      <w:pPr>
        <w:jc w:val="both"/>
        <w:rPr>
          <w:noProof/>
          <w:color w:val="000000" w:themeColor="text1"/>
        </w:rPr>
        <w:sectPr w:rsidR="00C254C2" w:rsidRPr="00984D1E">
          <w:type w:val="continuous"/>
          <w:pgSz w:w="11910" w:h="16840"/>
          <w:pgMar w:top="1040" w:right="200" w:bottom="280" w:left="1400" w:header="720" w:footer="720" w:gutter="0"/>
          <w:cols w:space="720"/>
        </w:sectPr>
      </w:pPr>
    </w:p>
    <w:p w14:paraId="69316480" w14:textId="17190381" w:rsidR="00C254C2" w:rsidRPr="00984D1E" w:rsidRDefault="00B21731">
      <w:pPr>
        <w:pStyle w:val="a3"/>
        <w:spacing w:before="69"/>
        <w:ind w:left="301" w:right="504" w:firstLine="566"/>
        <w:jc w:val="both"/>
        <w:rPr>
          <w:noProof/>
          <w:color w:val="000000" w:themeColor="text1"/>
        </w:rPr>
      </w:pPr>
      <w:r w:rsidRPr="00984D1E">
        <w:rPr>
          <w:noProof/>
          <w:color w:val="000000" w:themeColor="text1"/>
        </w:rPr>
        <w:lastRenderedPageBreak/>
        <w:t>Амид</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негізі</w:t>
      </w:r>
      <w:r w:rsidR="001154A8" w:rsidRPr="001154A8">
        <w:rPr>
          <w:noProof/>
          <w:vanish/>
          <w:color w:val="000000" w:themeColor="text1"/>
          <w:spacing w:val="-20"/>
          <w:w w:val="1"/>
        </w:rPr>
        <w:t>‬</w:t>
      </w:r>
      <w:r w:rsidR="001154A8">
        <w:rPr>
          <w:noProof/>
          <w:color w:val="000000" w:themeColor="text1"/>
        </w:rPr>
        <w:t xml:space="preserve">нен </w:t>
      </w:r>
      <w:r w:rsidRPr="00984D1E">
        <w:rPr>
          <w:noProof/>
          <w:color w:val="000000" w:themeColor="text1"/>
        </w:rPr>
        <w:t>май</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өнім</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бол</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кел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Потенциа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елсе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кристал</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ық </w:t>
      </w:r>
      <w:r w:rsidRPr="00984D1E">
        <w:rPr>
          <w:noProof/>
          <w:color w:val="000000" w:themeColor="text1"/>
        </w:rPr>
        <w:t>формалар</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алу мәселесі 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rFonts w:ascii="Symbol" w:hAnsi="Symbol"/>
          <w:noProof/>
          <w:color w:val="000000" w:themeColor="text1"/>
        </w:rPr>
        <w:t></w:t>
      </w:r>
      <w:r w:rsidRPr="00984D1E">
        <w:rPr>
          <w:noProof/>
          <w:color w:val="000000" w:themeColor="text1"/>
        </w:rPr>
        <w:t>-циклодекстрин</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қосылу комплекстері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шешіл</w:t>
      </w:r>
      <w:r w:rsidR="001154A8" w:rsidRPr="001154A8">
        <w:rPr>
          <w:noProof/>
          <w:vanish/>
          <w:color w:val="000000" w:themeColor="text1"/>
          <w:spacing w:val="-20"/>
          <w:w w:val="1"/>
        </w:rPr>
        <w:t>‬</w:t>
      </w:r>
      <w:r w:rsidR="001154A8">
        <w:rPr>
          <w:noProof/>
          <w:color w:val="000000" w:themeColor="text1"/>
        </w:rPr>
        <w:t>ді.</w:t>
      </w:r>
    </w:p>
    <w:p w14:paraId="26E9681B" w14:textId="77777777" w:rsidR="00C254C2" w:rsidRPr="00984D1E" w:rsidRDefault="00C254C2">
      <w:pPr>
        <w:pStyle w:val="a3"/>
        <w:spacing w:before="11"/>
        <w:rPr>
          <w:noProof/>
          <w:color w:val="000000" w:themeColor="text1"/>
          <w:sz w:val="27"/>
        </w:rPr>
      </w:pPr>
    </w:p>
    <w:p w14:paraId="634B92F9" w14:textId="213795C9" w:rsidR="00C254C2" w:rsidRPr="00984D1E" w:rsidRDefault="00B21731">
      <w:pPr>
        <w:pStyle w:val="a3"/>
        <w:ind w:left="301"/>
        <w:rPr>
          <w:noProof/>
          <w:color w:val="000000" w:themeColor="text1"/>
        </w:rPr>
      </w:pPr>
      <w:r w:rsidRPr="00984D1E">
        <w:rPr>
          <w:noProof/>
          <w:color w:val="000000" w:themeColor="text1"/>
        </w:rPr>
        <w:t>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5 – 2.6-2.8 амидт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 xml:space="preserve">ЯМР </w:t>
      </w:r>
      <w:r w:rsidR="00D92218" w:rsidRPr="00984D1E">
        <w:rPr>
          <w:noProof/>
          <w:color w:val="000000" w:themeColor="text1"/>
          <w:vertAlign w:val="superscript"/>
        </w:rPr>
        <w:t>13C</w:t>
      </w:r>
      <w:r w:rsidRPr="00984D1E">
        <w:rPr>
          <w:noProof/>
          <w:color w:val="000000" w:themeColor="text1"/>
        </w:rPr>
        <w:t xml:space="preserve"> спектрлерін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көмірт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атом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хим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ығысул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мәндері</w:t>
      </w:r>
    </w:p>
    <w:p w14:paraId="65523904" w14:textId="77777777" w:rsidR="00C254C2" w:rsidRPr="00984D1E" w:rsidRDefault="00C254C2">
      <w:pPr>
        <w:pStyle w:val="a3"/>
        <w:spacing w:before="8"/>
        <w:rPr>
          <w:noProof/>
          <w:color w:val="000000" w:themeColor="text1"/>
        </w:rPr>
      </w:pPr>
    </w:p>
    <w:tbl>
      <w:tblPr>
        <w:tblStyle w:val="TableNormal"/>
        <w:tblW w:w="0" w:type="auto"/>
        <w:tblInd w:w="3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277"/>
        <w:gridCol w:w="857"/>
        <w:gridCol w:w="987"/>
        <w:gridCol w:w="845"/>
        <w:gridCol w:w="847"/>
        <w:gridCol w:w="852"/>
        <w:gridCol w:w="2395"/>
        <w:gridCol w:w="1440"/>
      </w:tblGrid>
      <w:tr w:rsidR="00C254C2" w:rsidRPr="00984D1E" w14:paraId="040F5DDD" w14:textId="77777777">
        <w:trPr>
          <w:trHeight w:val="373"/>
        </w:trPr>
        <w:tc>
          <w:tcPr>
            <w:tcW w:w="1277" w:type="dxa"/>
            <w:vMerge w:val="restart"/>
          </w:tcPr>
          <w:p w14:paraId="1E623123" w14:textId="77777777" w:rsidR="00C254C2" w:rsidRPr="00984D1E" w:rsidRDefault="00B21731">
            <w:pPr>
              <w:pStyle w:val="TableParagraph"/>
              <w:spacing w:before="183"/>
              <w:ind w:left="186"/>
              <w:jc w:val="left"/>
              <w:rPr>
                <w:noProof/>
                <w:color w:val="000000" w:themeColor="text1"/>
                <w:sz w:val="24"/>
              </w:rPr>
            </w:pPr>
            <w:r w:rsidRPr="00984D1E">
              <w:rPr>
                <w:noProof/>
                <w:color w:val="000000" w:themeColor="text1"/>
                <w:sz w:val="24"/>
              </w:rPr>
              <w:t>Қосылыс</w:t>
            </w:r>
          </w:p>
        </w:tc>
        <w:tc>
          <w:tcPr>
            <w:tcW w:w="8223" w:type="dxa"/>
            <w:gridSpan w:val="7"/>
          </w:tcPr>
          <w:p w14:paraId="3803C7A9" w14:textId="391670C1" w:rsidR="00C254C2" w:rsidRPr="00984D1E" w:rsidRDefault="00B21731">
            <w:pPr>
              <w:pStyle w:val="TableParagraph"/>
              <w:spacing w:before="42"/>
              <w:ind w:left="2212" w:right="2178"/>
              <w:rPr>
                <w:noProof/>
                <w:color w:val="000000" w:themeColor="text1"/>
                <w:sz w:val="24"/>
              </w:rPr>
            </w:pPr>
            <w:r w:rsidRPr="00984D1E">
              <w:rPr>
                <w:noProof/>
                <w:color w:val="000000" w:themeColor="text1"/>
                <w:sz w:val="24"/>
              </w:rPr>
              <w:t>Химия</w:t>
            </w:r>
            <w:r w:rsidR="001154A8" w:rsidRPr="001154A8">
              <w:rPr>
                <w:noProof/>
                <w:vanish/>
                <w:color w:val="000000" w:themeColor="text1"/>
                <w:spacing w:val="-20"/>
                <w:w w:val="1"/>
                <w:sz w:val="24"/>
              </w:rPr>
              <w:t>‬</w:t>
            </w:r>
            <w:r w:rsidR="001154A8">
              <w:rPr>
                <w:noProof/>
                <w:color w:val="000000" w:themeColor="text1"/>
                <w:sz w:val="24"/>
              </w:rPr>
              <w:t xml:space="preserve">лық </w:t>
            </w:r>
            <w:r w:rsidRPr="00984D1E">
              <w:rPr>
                <w:noProof/>
                <w:color w:val="000000" w:themeColor="text1"/>
                <w:sz w:val="24"/>
              </w:rPr>
              <w:t>ығысу</w:t>
            </w:r>
            <w:r w:rsidR="001154A8" w:rsidRPr="001154A8">
              <w:rPr>
                <w:noProof/>
                <w:vanish/>
                <w:color w:val="000000" w:themeColor="text1"/>
                <w:spacing w:val="-20"/>
                <w:w w:val="1"/>
                <w:sz w:val="24"/>
              </w:rPr>
              <w:t>‬</w:t>
            </w:r>
            <w:r w:rsidR="001154A8">
              <w:rPr>
                <w:noProof/>
                <w:color w:val="000000" w:themeColor="text1"/>
                <w:sz w:val="24"/>
              </w:rPr>
              <w:t>л</w:t>
            </w:r>
            <w:r w:rsidR="001154A8" w:rsidRPr="001154A8">
              <w:rPr>
                <w:noProof/>
                <w:vanish/>
                <w:color w:val="000000" w:themeColor="text1"/>
                <w:spacing w:val="-20"/>
                <w:w w:val="1"/>
                <w:sz w:val="24"/>
              </w:rPr>
              <w:t>‬</w:t>
            </w:r>
            <w:r w:rsidR="001154A8">
              <w:rPr>
                <w:noProof/>
                <w:color w:val="000000" w:themeColor="text1"/>
                <w:sz w:val="24"/>
              </w:rPr>
              <w:t xml:space="preserve">ар </w:t>
            </w:r>
            <w:r w:rsidRPr="00984D1E">
              <w:rPr>
                <w:noProof/>
                <w:color w:val="000000" w:themeColor="text1"/>
                <w:sz w:val="24"/>
              </w:rPr>
              <w:t>(CDCl3), δ, м.б.</w:t>
            </w:r>
          </w:p>
        </w:tc>
      </w:tr>
      <w:tr w:rsidR="00C254C2" w:rsidRPr="00984D1E" w14:paraId="3E6A82B4" w14:textId="77777777">
        <w:trPr>
          <w:trHeight w:val="275"/>
        </w:trPr>
        <w:tc>
          <w:tcPr>
            <w:tcW w:w="1277" w:type="dxa"/>
            <w:vMerge/>
            <w:tcBorders>
              <w:top w:val="nil"/>
            </w:tcBorders>
          </w:tcPr>
          <w:p w14:paraId="5C9094FD" w14:textId="77777777" w:rsidR="00C254C2" w:rsidRPr="00984D1E" w:rsidRDefault="00C254C2">
            <w:pPr>
              <w:rPr>
                <w:noProof/>
                <w:color w:val="000000" w:themeColor="text1"/>
                <w:sz w:val="2"/>
                <w:szCs w:val="2"/>
              </w:rPr>
            </w:pPr>
          </w:p>
        </w:tc>
        <w:tc>
          <w:tcPr>
            <w:tcW w:w="857" w:type="dxa"/>
          </w:tcPr>
          <w:p w14:paraId="31B0A679" w14:textId="77777777" w:rsidR="00C254C2" w:rsidRPr="00984D1E" w:rsidRDefault="00B21731">
            <w:pPr>
              <w:pStyle w:val="TableParagraph"/>
              <w:spacing w:line="256" w:lineRule="exact"/>
              <w:ind w:left="152" w:right="112"/>
              <w:rPr>
                <w:noProof/>
                <w:color w:val="000000" w:themeColor="text1"/>
                <w:sz w:val="24"/>
              </w:rPr>
            </w:pPr>
            <w:r w:rsidRPr="00984D1E">
              <w:rPr>
                <w:noProof/>
                <w:color w:val="000000" w:themeColor="text1"/>
                <w:sz w:val="24"/>
              </w:rPr>
              <w:t>С-2</w:t>
            </w:r>
          </w:p>
        </w:tc>
        <w:tc>
          <w:tcPr>
            <w:tcW w:w="987" w:type="dxa"/>
          </w:tcPr>
          <w:p w14:paraId="60EF2D66" w14:textId="77777777" w:rsidR="00C254C2" w:rsidRPr="00984D1E" w:rsidRDefault="00B21731">
            <w:pPr>
              <w:pStyle w:val="TableParagraph"/>
              <w:spacing w:line="256" w:lineRule="exact"/>
              <w:ind w:left="217" w:right="178"/>
              <w:rPr>
                <w:noProof/>
                <w:color w:val="000000" w:themeColor="text1"/>
                <w:sz w:val="24"/>
              </w:rPr>
            </w:pPr>
            <w:r w:rsidRPr="00984D1E">
              <w:rPr>
                <w:noProof/>
                <w:color w:val="000000" w:themeColor="text1"/>
                <w:sz w:val="24"/>
              </w:rPr>
              <w:t>С-3</w:t>
            </w:r>
          </w:p>
        </w:tc>
        <w:tc>
          <w:tcPr>
            <w:tcW w:w="845" w:type="dxa"/>
          </w:tcPr>
          <w:p w14:paraId="52AD79CB" w14:textId="77777777" w:rsidR="00C254C2" w:rsidRPr="00984D1E" w:rsidRDefault="00B21731">
            <w:pPr>
              <w:pStyle w:val="TableParagraph"/>
              <w:spacing w:line="256" w:lineRule="exact"/>
              <w:ind w:left="143" w:right="107"/>
              <w:rPr>
                <w:noProof/>
                <w:color w:val="000000" w:themeColor="text1"/>
                <w:sz w:val="24"/>
              </w:rPr>
            </w:pPr>
            <w:r w:rsidRPr="00984D1E">
              <w:rPr>
                <w:noProof/>
                <w:color w:val="000000" w:themeColor="text1"/>
                <w:sz w:val="24"/>
              </w:rPr>
              <w:t>С-4</w:t>
            </w:r>
          </w:p>
        </w:tc>
        <w:tc>
          <w:tcPr>
            <w:tcW w:w="847" w:type="dxa"/>
          </w:tcPr>
          <w:p w14:paraId="6426557C" w14:textId="77777777" w:rsidR="00C254C2" w:rsidRPr="00984D1E" w:rsidRDefault="00B21731">
            <w:pPr>
              <w:pStyle w:val="TableParagraph"/>
              <w:spacing w:line="256" w:lineRule="exact"/>
              <w:ind w:left="42" w:right="4"/>
              <w:rPr>
                <w:noProof/>
                <w:color w:val="000000" w:themeColor="text1"/>
                <w:sz w:val="24"/>
              </w:rPr>
            </w:pPr>
            <w:r w:rsidRPr="00984D1E">
              <w:rPr>
                <w:noProof/>
                <w:color w:val="000000" w:themeColor="text1"/>
                <w:sz w:val="24"/>
              </w:rPr>
              <w:t>С-5</w:t>
            </w:r>
          </w:p>
        </w:tc>
        <w:tc>
          <w:tcPr>
            <w:tcW w:w="852" w:type="dxa"/>
          </w:tcPr>
          <w:p w14:paraId="2DAA4FBD" w14:textId="77777777" w:rsidR="00C254C2" w:rsidRPr="00984D1E" w:rsidRDefault="00B21731">
            <w:pPr>
              <w:pStyle w:val="TableParagraph"/>
              <w:spacing w:line="256" w:lineRule="exact"/>
              <w:ind w:left="47" w:right="9"/>
              <w:rPr>
                <w:noProof/>
                <w:color w:val="000000" w:themeColor="text1"/>
                <w:sz w:val="24"/>
              </w:rPr>
            </w:pPr>
            <w:r w:rsidRPr="00984D1E">
              <w:rPr>
                <w:noProof/>
                <w:color w:val="000000" w:themeColor="text1"/>
                <w:sz w:val="24"/>
              </w:rPr>
              <w:t>С-6</w:t>
            </w:r>
          </w:p>
        </w:tc>
        <w:tc>
          <w:tcPr>
            <w:tcW w:w="2395" w:type="dxa"/>
          </w:tcPr>
          <w:p w14:paraId="79C1C964" w14:textId="77777777" w:rsidR="00C254C2" w:rsidRPr="00984D1E" w:rsidRDefault="00B21731">
            <w:pPr>
              <w:pStyle w:val="TableParagraph"/>
              <w:spacing w:line="256" w:lineRule="exact"/>
              <w:ind w:left="84" w:right="45"/>
              <w:rPr>
                <w:noProof/>
                <w:color w:val="000000" w:themeColor="text1"/>
                <w:sz w:val="24"/>
              </w:rPr>
            </w:pPr>
            <w:r w:rsidRPr="00984D1E">
              <w:rPr>
                <w:noProof/>
                <w:color w:val="000000" w:themeColor="text1"/>
                <w:sz w:val="24"/>
              </w:rPr>
              <w:t>F-фенил</w:t>
            </w:r>
          </w:p>
        </w:tc>
        <w:tc>
          <w:tcPr>
            <w:tcW w:w="1440" w:type="dxa"/>
          </w:tcPr>
          <w:p w14:paraId="1A580953" w14:textId="77777777" w:rsidR="00C254C2" w:rsidRPr="00984D1E" w:rsidRDefault="00B21731">
            <w:pPr>
              <w:pStyle w:val="TableParagraph"/>
              <w:spacing w:line="256" w:lineRule="exact"/>
              <w:ind w:left="384" w:right="345"/>
              <w:rPr>
                <w:noProof/>
                <w:color w:val="000000" w:themeColor="text1"/>
                <w:sz w:val="24"/>
              </w:rPr>
            </w:pPr>
            <w:r w:rsidRPr="00984D1E">
              <w:rPr>
                <w:noProof/>
                <w:color w:val="000000" w:themeColor="text1"/>
                <w:sz w:val="24"/>
              </w:rPr>
              <w:t>С=О</w:t>
            </w:r>
          </w:p>
        </w:tc>
      </w:tr>
      <w:tr w:rsidR="00C254C2" w:rsidRPr="00984D1E" w14:paraId="6C48D019" w14:textId="77777777">
        <w:trPr>
          <w:trHeight w:val="254"/>
        </w:trPr>
        <w:tc>
          <w:tcPr>
            <w:tcW w:w="1277" w:type="dxa"/>
          </w:tcPr>
          <w:p w14:paraId="17250D28" w14:textId="77777777" w:rsidR="00C254C2" w:rsidRPr="00984D1E" w:rsidRDefault="00B21731">
            <w:pPr>
              <w:pStyle w:val="TableParagraph"/>
              <w:spacing w:line="234" w:lineRule="exact"/>
              <w:ind w:left="43"/>
              <w:rPr>
                <w:noProof/>
                <w:color w:val="000000" w:themeColor="text1"/>
              </w:rPr>
            </w:pPr>
            <w:r w:rsidRPr="00984D1E">
              <w:rPr>
                <w:noProof/>
                <w:color w:val="000000" w:themeColor="text1"/>
              </w:rPr>
              <w:t>1</w:t>
            </w:r>
          </w:p>
        </w:tc>
        <w:tc>
          <w:tcPr>
            <w:tcW w:w="857" w:type="dxa"/>
          </w:tcPr>
          <w:p w14:paraId="0376823D" w14:textId="77777777" w:rsidR="00C254C2" w:rsidRPr="00984D1E" w:rsidRDefault="00B21731">
            <w:pPr>
              <w:pStyle w:val="TableParagraph"/>
              <w:spacing w:line="234" w:lineRule="exact"/>
              <w:ind w:left="40"/>
              <w:rPr>
                <w:noProof/>
                <w:color w:val="000000" w:themeColor="text1"/>
              </w:rPr>
            </w:pPr>
            <w:r w:rsidRPr="00984D1E">
              <w:rPr>
                <w:noProof/>
                <w:color w:val="000000" w:themeColor="text1"/>
              </w:rPr>
              <w:t>2</w:t>
            </w:r>
          </w:p>
        </w:tc>
        <w:tc>
          <w:tcPr>
            <w:tcW w:w="987" w:type="dxa"/>
          </w:tcPr>
          <w:p w14:paraId="746F154E" w14:textId="77777777" w:rsidR="00C254C2" w:rsidRPr="00984D1E" w:rsidRDefault="00B21731">
            <w:pPr>
              <w:pStyle w:val="TableParagraph"/>
              <w:spacing w:line="234" w:lineRule="exact"/>
              <w:ind w:left="39"/>
              <w:rPr>
                <w:noProof/>
                <w:color w:val="000000" w:themeColor="text1"/>
              </w:rPr>
            </w:pPr>
            <w:r w:rsidRPr="00984D1E">
              <w:rPr>
                <w:noProof/>
                <w:color w:val="000000" w:themeColor="text1"/>
              </w:rPr>
              <w:t>3</w:t>
            </w:r>
          </w:p>
        </w:tc>
        <w:tc>
          <w:tcPr>
            <w:tcW w:w="845" w:type="dxa"/>
          </w:tcPr>
          <w:p w14:paraId="6491458C" w14:textId="77777777" w:rsidR="00C254C2" w:rsidRPr="00984D1E" w:rsidRDefault="00B21731">
            <w:pPr>
              <w:pStyle w:val="TableParagraph"/>
              <w:spacing w:line="234" w:lineRule="exact"/>
              <w:ind w:left="36"/>
              <w:rPr>
                <w:noProof/>
                <w:color w:val="000000" w:themeColor="text1"/>
              </w:rPr>
            </w:pPr>
            <w:r w:rsidRPr="00984D1E">
              <w:rPr>
                <w:noProof/>
                <w:color w:val="000000" w:themeColor="text1"/>
              </w:rPr>
              <w:t>4</w:t>
            </w:r>
          </w:p>
        </w:tc>
        <w:tc>
          <w:tcPr>
            <w:tcW w:w="847" w:type="dxa"/>
          </w:tcPr>
          <w:p w14:paraId="34260193" w14:textId="77777777" w:rsidR="00C254C2" w:rsidRPr="00984D1E" w:rsidRDefault="00B21731">
            <w:pPr>
              <w:pStyle w:val="TableParagraph"/>
              <w:spacing w:line="234" w:lineRule="exact"/>
              <w:ind w:left="38"/>
              <w:rPr>
                <w:noProof/>
                <w:color w:val="000000" w:themeColor="text1"/>
              </w:rPr>
            </w:pPr>
            <w:r w:rsidRPr="00984D1E">
              <w:rPr>
                <w:noProof/>
                <w:color w:val="000000" w:themeColor="text1"/>
              </w:rPr>
              <w:t>5</w:t>
            </w:r>
          </w:p>
        </w:tc>
        <w:tc>
          <w:tcPr>
            <w:tcW w:w="852" w:type="dxa"/>
          </w:tcPr>
          <w:p w14:paraId="31172597" w14:textId="77777777" w:rsidR="00C254C2" w:rsidRPr="00984D1E" w:rsidRDefault="00B21731">
            <w:pPr>
              <w:pStyle w:val="TableParagraph"/>
              <w:spacing w:line="234" w:lineRule="exact"/>
              <w:ind w:left="38"/>
              <w:rPr>
                <w:noProof/>
                <w:color w:val="000000" w:themeColor="text1"/>
              </w:rPr>
            </w:pPr>
            <w:r w:rsidRPr="00984D1E">
              <w:rPr>
                <w:noProof/>
                <w:color w:val="000000" w:themeColor="text1"/>
              </w:rPr>
              <w:t>6</w:t>
            </w:r>
          </w:p>
        </w:tc>
        <w:tc>
          <w:tcPr>
            <w:tcW w:w="2395" w:type="dxa"/>
          </w:tcPr>
          <w:p w14:paraId="6009ECBE" w14:textId="77777777" w:rsidR="00C254C2" w:rsidRPr="00984D1E" w:rsidRDefault="00B21731">
            <w:pPr>
              <w:pStyle w:val="TableParagraph"/>
              <w:spacing w:line="234" w:lineRule="exact"/>
              <w:ind w:left="36"/>
              <w:rPr>
                <w:noProof/>
                <w:color w:val="000000" w:themeColor="text1"/>
              </w:rPr>
            </w:pPr>
            <w:r w:rsidRPr="00984D1E">
              <w:rPr>
                <w:noProof/>
                <w:color w:val="000000" w:themeColor="text1"/>
              </w:rPr>
              <w:t>7</w:t>
            </w:r>
          </w:p>
        </w:tc>
        <w:tc>
          <w:tcPr>
            <w:tcW w:w="1440" w:type="dxa"/>
          </w:tcPr>
          <w:p w14:paraId="77CC1B86" w14:textId="77777777" w:rsidR="00C254C2" w:rsidRPr="00984D1E" w:rsidRDefault="00B21731">
            <w:pPr>
              <w:pStyle w:val="TableParagraph"/>
              <w:spacing w:line="234" w:lineRule="exact"/>
              <w:ind w:left="36"/>
              <w:rPr>
                <w:noProof/>
                <w:color w:val="000000" w:themeColor="text1"/>
              </w:rPr>
            </w:pPr>
            <w:r w:rsidRPr="00984D1E">
              <w:rPr>
                <w:noProof/>
                <w:color w:val="000000" w:themeColor="text1"/>
              </w:rPr>
              <w:t>8</w:t>
            </w:r>
          </w:p>
        </w:tc>
      </w:tr>
      <w:tr w:rsidR="00C254C2" w:rsidRPr="00984D1E" w14:paraId="43FB7F3D" w14:textId="77777777">
        <w:trPr>
          <w:trHeight w:val="272"/>
        </w:trPr>
        <w:tc>
          <w:tcPr>
            <w:tcW w:w="1277" w:type="dxa"/>
            <w:tcBorders>
              <w:bottom w:val="nil"/>
            </w:tcBorders>
          </w:tcPr>
          <w:p w14:paraId="406448FE" w14:textId="77777777" w:rsidR="00C254C2" w:rsidRPr="00984D1E" w:rsidRDefault="00B21731">
            <w:pPr>
              <w:pStyle w:val="TableParagraph"/>
              <w:spacing w:line="253" w:lineRule="exact"/>
              <w:ind w:left="287" w:right="280"/>
              <w:rPr>
                <w:noProof/>
                <w:color w:val="000000" w:themeColor="text1"/>
                <w:sz w:val="24"/>
              </w:rPr>
            </w:pPr>
            <w:r w:rsidRPr="00984D1E">
              <w:rPr>
                <w:noProof/>
                <w:color w:val="000000" w:themeColor="text1"/>
                <w:sz w:val="24"/>
              </w:rPr>
              <w:t>2.6</w:t>
            </w:r>
          </w:p>
        </w:tc>
        <w:tc>
          <w:tcPr>
            <w:tcW w:w="857" w:type="dxa"/>
            <w:tcBorders>
              <w:bottom w:val="nil"/>
            </w:tcBorders>
          </w:tcPr>
          <w:p w14:paraId="62510021" w14:textId="77777777" w:rsidR="00C254C2" w:rsidRPr="00984D1E" w:rsidRDefault="00C254C2">
            <w:pPr>
              <w:pStyle w:val="TableParagraph"/>
              <w:jc w:val="left"/>
              <w:rPr>
                <w:noProof/>
                <w:color w:val="000000" w:themeColor="text1"/>
                <w:sz w:val="20"/>
              </w:rPr>
            </w:pPr>
          </w:p>
        </w:tc>
        <w:tc>
          <w:tcPr>
            <w:tcW w:w="987" w:type="dxa"/>
            <w:tcBorders>
              <w:bottom w:val="nil"/>
            </w:tcBorders>
          </w:tcPr>
          <w:p w14:paraId="587ED33E" w14:textId="77777777" w:rsidR="00C254C2" w:rsidRPr="00984D1E" w:rsidRDefault="00C254C2">
            <w:pPr>
              <w:pStyle w:val="TableParagraph"/>
              <w:jc w:val="left"/>
              <w:rPr>
                <w:noProof/>
                <w:color w:val="000000" w:themeColor="text1"/>
                <w:sz w:val="20"/>
              </w:rPr>
            </w:pPr>
          </w:p>
        </w:tc>
        <w:tc>
          <w:tcPr>
            <w:tcW w:w="845" w:type="dxa"/>
            <w:tcBorders>
              <w:bottom w:val="nil"/>
            </w:tcBorders>
          </w:tcPr>
          <w:p w14:paraId="147AE8E3" w14:textId="77777777" w:rsidR="00C254C2" w:rsidRPr="00984D1E" w:rsidRDefault="00C254C2">
            <w:pPr>
              <w:pStyle w:val="TableParagraph"/>
              <w:jc w:val="left"/>
              <w:rPr>
                <w:noProof/>
                <w:color w:val="000000" w:themeColor="text1"/>
                <w:sz w:val="20"/>
              </w:rPr>
            </w:pPr>
          </w:p>
        </w:tc>
        <w:tc>
          <w:tcPr>
            <w:tcW w:w="847" w:type="dxa"/>
            <w:tcBorders>
              <w:bottom w:val="nil"/>
            </w:tcBorders>
          </w:tcPr>
          <w:p w14:paraId="4A450D81" w14:textId="77777777" w:rsidR="00C254C2" w:rsidRPr="00984D1E" w:rsidRDefault="00C254C2">
            <w:pPr>
              <w:pStyle w:val="TableParagraph"/>
              <w:jc w:val="left"/>
              <w:rPr>
                <w:noProof/>
                <w:color w:val="000000" w:themeColor="text1"/>
                <w:sz w:val="20"/>
              </w:rPr>
            </w:pPr>
          </w:p>
        </w:tc>
        <w:tc>
          <w:tcPr>
            <w:tcW w:w="852" w:type="dxa"/>
            <w:tcBorders>
              <w:bottom w:val="nil"/>
            </w:tcBorders>
          </w:tcPr>
          <w:p w14:paraId="5623DAD0" w14:textId="77777777" w:rsidR="00C254C2" w:rsidRPr="00984D1E" w:rsidRDefault="00C254C2">
            <w:pPr>
              <w:pStyle w:val="TableParagraph"/>
              <w:jc w:val="left"/>
              <w:rPr>
                <w:noProof/>
                <w:color w:val="000000" w:themeColor="text1"/>
                <w:sz w:val="20"/>
              </w:rPr>
            </w:pPr>
          </w:p>
        </w:tc>
        <w:tc>
          <w:tcPr>
            <w:tcW w:w="2395" w:type="dxa"/>
            <w:tcBorders>
              <w:bottom w:val="nil"/>
            </w:tcBorders>
          </w:tcPr>
          <w:p w14:paraId="388E4C4F" w14:textId="77777777" w:rsidR="00C254C2" w:rsidRPr="00984D1E" w:rsidRDefault="00B21731">
            <w:pPr>
              <w:pStyle w:val="TableParagraph"/>
              <w:spacing w:line="253" w:lineRule="exact"/>
              <w:ind w:left="84" w:right="48"/>
              <w:rPr>
                <w:noProof/>
                <w:color w:val="000000" w:themeColor="text1"/>
                <w:sz w:val="24"/>
              </w:rPr>
            </w:pPr>
            <w:r w:rsidRPr="00984D1E">
              <w:rPr>
                <w:b/>
                <w:noProof/>
                <w:color w:val="000000" w:themeColor="text1"/>
                <w:sz w:val="24"/>
              </w:rPr>
              <w:t>4-F</w:t>
            </w:r>
            <w:r w:rsidRPr="00984D1E">
              <w:rPr>
                <w:noProof/>
                <w:color w:val="000000" w:themeColor="text1"/>
                <w:sz w:val="24"/>
              </w:rPr>
              <w:t>-С 165.2;</w:t>
            </w:r>
          </w:p>
        </w:tc>
        <w:tc>
          <w:tcPr>
            <w:tcW w:w="1440" w:type="dxa"/>
            <w:tcBorders>
              <w:bottom w:val="nil"/>
            </w:tcBorders>
          </w:tcPr>
          <w:p w14:paraId="46123802" w14:textId="77777777" w:rsidR="00C254C2" w:rsidRPr="00984D1E" w:rsidRDefault="00C254C2">
            <w:pPr>
              <w:pStyle w:val="TableParagraph"/>
              <w:jc w:val="left"/>
              <w:rPr>
                <w:noProof/>
                <w:color w:val="000000" w:themeColor="text1"/>
                <w:sz w:val="20"/>
              </w:rPr>
            </w:pPr>
          </w:p>
        </w:tc>
      </w:tr>
      <w:tr w:rsidR="00C254C2" w:rsidRPr="00984D1E" w14:paraId="1BC669C2" w14:textId="77777777">
        <w:trPr>
          <w:trHeight w:val="275"/>
        </w:trPr>
        <w:tc>
          <w:tcPr>
            <w:tcW w:w="1277" w:type="dxa"/>
            <w:tcBorders>
              <w:top w:val="nil"/>
              <w:bottom w:val="nil"/>
            </w:tcBorders>
          </w:tcPr>
          <w:p w14:paraId="224D3130" w14:textId="77777777" w:rsidR="00C254C2" w:rsidRPr="00984D1E" w:rsidRDefault="00C254C2">
            <w:pPr>
              <w:pStyle w:val="TableParagraph"/>
              <w:jc w:val="left"/>
              <w:rPr>
                <w:noProof/>
                <w:color w:val="000000" w:themeColor="text1"/>
                <w:sz w:val="20"/>
              </w:rPr>
            </w:pPr>
          </w:p>
        </w:tc>
        <w:tc>
          <w:tcPr>
            <w:tcW w:w="857" w:type="dxa"/>
            <w:tcBorders>
              <w:top w:val="nil"/>
              <w:bottom w:val="nil"/>
            </w:tcBorders>
          </w:tcPr>
          <w:p w14:paraId="0664B2BE" w14:textId="77777777" w:rsidR="00C254C2" w:rsidRPr="00984D1E" w:rsidRDefault="00B21731">
            <w:pPr>
              <w:pStyle w:val="TableParagraph"/>
              <w:spacing w:line="256" w:lineRule="exact"/>
              <w:ind w:left="152" w:right="115"/>
              <w:rPr>
                <w:noProof/>
                <w:color w:val="000000" w:themeColor="text1"/>
                <w:sz w:val="24"/>
              </w:rPr>
            </w:pPr>
            <w:r w:rsidRPr="00984D1E">
              <w:rPr>
                <w:noProof/>
                <w:color w:val="000000" w:themeColor="text1"/>
                <w:sz w:val="24"/>
              </w:rPr>
              <w:t>42.50</w:t>
            </w:r>
          </w:p>
        </w:tc>
        <w:tc>
          <w:tcPr>
            <w:tcW w:w="987" w:type="dxa"/>
            <w:tcBorders>
              <w:top w:val="nil"/>
              <w:bottom w:val="nil"/>
            </w:tcBorders>
          </w:tcPr>
          <w:p w14:paraId="6029CE41" w14:textId="77777777" w:rsidR="00C254C2" w:rsidRPr="00984D1E" w:rsidRDefault="00B21731">
            <w:pPr>
              <w:pStyle w:val="TableParagraph"/>
              <w:spacing w:line="256" w:lineRule="exact"/>
              <w:ind w:left="217" w:right="180"/>
              <w:rPr>
                <w:noProof/>
                <w:color w:val="000000" w:themeColor="text1"/>
                <w:sz w:val="24"/>
              </w:rPr>
            </w:pPr>
            <w:r w:rsidRPr="00984D1E">
              <w:rPr>
                <w:noProof/>
                <w:color w:val="000000" w:themeColor="text1"/>
                <w:sz w:val="24"/>
              </w:rPr>
              <w:t>67.47</w:t>
            </w:r>
          </w:p>
        </w:tc>
        <w:tc>
          <w:tcPr>
            <w:tcW w:w="845" w:type="dxa"/>
            <w:tcBorders>
              <w:top w:val="nil"/>
              <w:bottom w:val="nil"/>
            </w:tcBorders>
          </w:tcPr>
          <w:p w14:paraId="3EDA8C66" w14:textId="77777777" w:rsidR="00C254C2" w:rsidRPr="00984D1E" w:rsidRDefault="00B21731">
            <w:pPr>
              <w:pStyle w:val="TableParagraph"/>
              <w:spacing w:line="256" w:lineRule="exact"/>
              <w:ind w:left="34"/>
              <w:rPr>
                <w:noProof/>
                <w:color w:val="000000" w:themeColor="text1"/>
                <w:sz w:val="24"/>
              </w:rPr>
            </w:pPr>
            <w:r w:rsidRPr="00984D1E">
              <w:rPr>
                <w:noProof/>
                <w:color w:val="000000" w:themeColor="text1"/>
                <w:sz w:val="24"/>
              </w:rPr>
              <w:t>-</w:t>
            </w:r>
          </w:p>
        </w:tc>
        <w:tc>
          <w:tcPr>
            <w:tcW w:w="847" w:type="dxa"/>
            <w:tcBorders>
              <w:top w:val="nil"/>
              <w:bottom w:val="nil"/>
            </w:tcBorders>
          </w:tcPr>
          <w:p w14:paraId="6148F766" w14:textId="77777777" w:rsidR="00C254C2" w:rsidRPr="00984D1E" w:rsidRDefault="00B21731">
            <w:pPr>
              <w:pStyle w:val="TableParagraph"/>
              <w:spacing w:line="256" w:lineRule="exact"/>
              <w:ind w:left="42" w:right="6"/>
              <w:rPr>
                <w:noProof/>
                <w:color w:val="000000" w:themeColor="text1"/>
                <w:sz w:val="24"/>
              </w:rPr>
            </w:pPr>
            <w:r w:rsidRPr="00984D1E">
              <w:rPr>
                <w:noProof/>
                <w:color w:val="000000" w:themeColor="text1"/>
                <w:sz w:val="24"/>
              </w:rPr>
              <w:t>67.30</w:t>
            </w:r>
          </w:p>
        </w:tc>
        <w:tc>
          <w:tcPr>
            <w:tcW w:w="852" w:type="dxa"/>
            <w:tcBorders>
              <w:top w:val="nil"/>
              <w:bottom w:val="nil"/>
            </w:tcBorders>
          </w:tcPr>
          <w:p w14:paraId="4747F5CC" w14:textId="77777777" w:rsidR="00C254C2" w:rsidRPr="00984D1E" w:rsidRDefault="00B21731">
            <w:pPr>
              <w:pStyle w:val="TableParagraph"/>
              <w:spacing w:line="256" w:lineRule="exact"/>
              <w:ind w:left="47" w:right="11"/>
              <w:rPr>
                <w:noProof/>
                <w:color w:val="000000" w:themeColor="text1"/>
                <w:sz w:val="24"/>
              </w:rPr>
            </w:pPr>
            <w:r w:rsidRPr="00984D1E">
              <w:rPr>
                <w:noProof/>
                <w:color w:val="000000" w:themeColor="text1"/>
                <w:sz w:val="24"/>
              </w:rPr>
              <w:t>48.00</w:t>
            </w:r>
          </w:p>
        </w:tc>
        <w:tc>
          <w:tcPr>
            <w:tcW w:w="2395" w:type="dxa"/>
            <w:tcBorders>
              <w:top w:val="nil"/>
              <w:bottom w:val="nil"/>
            </w:tcBorders>
          </w:tcPr>
          <w:p w14:paraId="2EAD629C" w14:textId="77777777" w:rsidR="00C254C2" w:rsidRPr="00984D1E" w:rsidRDefault="00B21731">
            <w:pPr>
              <w:pStyle w:val="TableParagraph"/>
              <w:spacing w:line="256" w:lineRule="exact"/>
              <w:ind w:left="84" w:right="46"/>
              <w:rPr>
                <w:noProof/>
                <w:color w:val="000000" w:themeColor="text1"/>
                <w:sz w:val="24"/>
              </w:rPr>
            </w:pPr>
            <w:r w:rsidRPr="00984D1E">
              <w:rPr>
                <w:noProof/>
                <w:color w:val="000000" w:themeColor="text1"/>
                <w:sz w:val="24"/>
              </w:rPr>
              <w:t>131.7; 129.85;</w:t>
            </w:r>
          </w:p>
        </w:tc>
        <w:tc>
          <w:tcPr>
            <w:tcW w:w="1440" w:type="dxa"/>
            <w:tcBorders>
              <w:top w:val="nil"/>
              <w:bottom w:val="nil"/>
            </w:tcBorders>
          </w:tcPr>
          <w:p w14:paraId="4CACC9CC" w14:textId="77777777" w:rsidR="00C254C2" w:rsidRPr="00984D1E" w:rsidRDefault="00B21731">
            <w:pPr>
              <w:pStyle w:val="TableParagraph"/>
              <w:spacing w:line="256" w:lineRule="exact"/>
              <w:ind w:left="384" w:right="345"/>
              <w:rPr>
                <w:noProof/>
                <w:color w:val="000000" w:themeColor="text1"/>
                <w:sz w:val="24"/>
              </w:rPr>
            </w:pPr>
            <w:r w:rsidRPr="00984D1E">
              <w:rPr>
                <w:noProof/>
                <w:color w:val="000000" w:themeColor="text1"/>
                <w:sz w:val="24"/>
              </w:rPr>
              <w:t>166.9</w:t>
            </w:r>
          </w:p>
        </w:tc>
      </w:tr>
      <w:tr w:rsidR="00C254C2" w:rsidRPr="00984D1E" w14:paraId="4A5815B0" w14:textId="77777777">
        <w:trPr>
          <w:trHeight w:val="278"/>
        </w:trPr>
        <w:tc>
          <w:tcPr>
            <w:tcW w:w="1277" w:type="dxa"/>
            <w:tcBorders>
              <w:top w:val="nil"/>
            </w:tcBorders>
          </w:tcPr>
          <w:p w14:paraId="25D3F85E" w14:textId="77777777" w:rsidR="00C254C2" w:rsidRPr="00984D1E" w:rsidRDefault="00C254C2">
            <w:pPr>
              <w:pStyle w:val="TableParagraph"/>
              <w:jc w:val="left"/>
              <w:rPr>
                <w:noProof/>
                <w:color w:val="000000" w:themeColor="text1"/>
                <w:sz w:val="20"/>
              </w:rPr>
            </w:pPr>
          </w:p>
        </w:tc>
        <w:tc>
          <w:tcPr>
            <w:tcW w:w="857" w:type="dxa"/>
            <w:tcBorders>
              <w:top w:val="nil"/>
            </w:tcBorders>
          </w:tcPr>
          <w:p w14:paraId="4FEBED2A" w14:textId="77777777" w:rsidR="00C254C2" w:rsidRPr="00984D1E" w:rsidRDefault="00C254C2">
            <w:pPr>
              <w:pStyle w:val="TableParagraph"/>
              <w:jc w:val="left"/>
              <w:rPr>
                <w:noProof/>
                <w:color w:val="000000" w:themeColor="text1"/>
                <w:sz w:val="20"/>
              </w:rPr>
            </w:pPr>
          </w:p>
        </w:tc>
        <w:tc>
          <w:tcPr>
            <w:tcW w:w="987" w:type="dxa"/>
            <w:tcBorders>
              <w:top w:val="nil"/>
            </w:tcBorders>
          </w:tcPr>
          <w:p w14:paraId="28F634E2" w14:textId="77777777" w:rsidR="00C254C2" w:rsidRPr="00984D1E" w:rsidRDefault="00C254C2">
            <w:pPr>
              <w:pStyle w:val="TableParagraph"/>
              <w:jc w:val="left"/>
              <w:rPr>
                <w:noProof/>
                <w:color w:val="000000" w:themeColor="text1"/>
                <w:sz w:val="20"/>
              </w:rPr>
            </w:pPr>
          </w:p>
        </w:tc>
        <w:tc>
          <w:tcPr>
            <w:tcW w:w="845" w:type="dxa"/>
            <w:tcBorders>
              <w:top w:val="nil"/>
            </w:tcBorders>
          </w:tcPr>
          <w:p w14:paraId="085786AA" w14:textId="77777777" w:rsidR="00C254C2" w:rsidRPr="00984D1E" w:rsidRDefault="00C254C2">
            <w:pPr>
              <w:pStyle w:val="TableParagraph"/>
              <w:jc w:val="left"/>
              <w:rPr>
                <w:noProof/>
                <w:color w:val="000000" w:themeColor="text1"/>
                <w:sz w:val="20"/>
              </w:rPr>
            </w:pPr>
          </w:p>
        </w:tc>
        <w:tc>
          <w:tcPr>
            <w:tcW w:w="847" w:type="dxa"/>
            <w:tcBorders>
              <w:top w:val="nil"/>
            </w:tcBorders>
          </w:tcPr>
          <w:p w14:paraId="20D5E2F4" w14:textId="77777777" w:rsidR="00C254C2" w:rsidRPr="00984D1E" w:rsidRDefault="00C254C2">
            <w:pPr>
              <w:pStyle w:val="TableParagraph"/>
              <w:jc w:val="left"/>
              <w:rPr>
                <w:noProof/>
                <w:color w:val="000000" w:themeColor="text1"/>
                <w:sz w:val="20"/>
              </w:rPr>
            </w:pPr>
          </w:p>
        </w:tc>
        <w:tc>
          <w:tcPr>
            <w:tcW w:w="852" w:type="dxa"/>
            <w:tcBorders>
              <w:top w:val="nil"/>
            </w:tcBorders>
          </w:tcPr>
          <w:p w14:paraId="48707126" w14:textId="77777777" w:rsidR="00C254C2" w:rsidRPr="00984D1E" w:rsidRDefault="00C254C2">
            <w:pPr>
              <w:pStyle w:val="TableParagraph"/>
              <w:jc w:val="left"/>
              <w:rPr>
                <w:noProof/>
                <w:color w:val="000000" w:themeColor="text1"/>
                <w:sz w:val="20"/>
              </w:rPr>
            </w:pPr>
          </w:p>
        </w:tc>
        <w:tc>
          <w:tcPr>
            <w:tcW w:w="2395" w:type="dxa"/>
            <w:tcBorders>
              <w:top w:val="nil"/>
            </w:tcBorders>
          </w:tcPr>
          <w:p w14:paraId="1CB195B9" w14:textId="77777777" w:rsidR="00C254C2" w:rsidRPr="00984D1E" w:rsidRDefault="00B21731">
            <w:pPr>
              <w:pStyle w:val="TableParagraph"/>
              <w:spacing w:line="259" w:lineRule="exact"/>
              <w:ind w:left="84" w:right="80"/>
              <w:rPr>
                <w:noProof/>
                <w:color w:val="000000" w:themeColor="text1"/>
                <w:sz w:val="24"/>
              </w:rPr>
            </w:pPr>
            <w:r w:rsidRPr="00984D1E">
              <w:rPr>
                <w:noProof/>
                <w:color w:val="000000" w:themeColor="text1"/>
                <w:sz w:val="24"/>
              </w:rPr>
              <w:t>129.84; 116.1; 116.11;</w:t>
            </w:r>
          </w:p>
        </w:tc>
        <w:tc>
          <w:tcPr>
            <w:tcW w:w="1440" w:type="dxa"/>
            <w:tcBorders>
              <w:top w:val="nil"/>
            </w:tcBorders>
          </w:tcPr>
          <w:p w14:paraId="63C9A8A8" w14:textId="77777777" w:rsidR="00C254C2" w:rsidRPr="00984D1E" w:rsidRDefault="00C254C2">
            <w:pPr>
              <w:pStyle w:val="TableParagraph"/>
              <w:jc w:val="left"/>
              <w:rPr>
                <w:noProof/>
                <w:color w:val="000000" w:themeColor="text1"/>
                <w:sz w:val="20"/>
              </w:rPr>
            </w:pPr>
          </w:p>
        </w:tc>
      </w:tr>
      <w:tr w:rsidR="00C254C2" w:rsidRPr="00984D1E" w14:paraId="022A5D91" w14:textId="77777777">
        <w:trPr>
          <w:trHeight w:val="272"/>
        </w:trPr>
        <w:tc>
          <w:tcPr>
            <w:tcW w:w="1277" w:type="dxa"/>
            <w:tcBorders>
              <w:bottom w:val="nil"/>
            </w:tcBorders>
          </w:tcPr>
          <w:p w14:paraId="3044E6EB" w14:textId="77777777" w:rsidR="00C254C2" w:rsidRPr="00984D1E" w:rsidRDefault="00B21731">
            <w:pPr>
              <w:pStyle w:val="TableParagraph"/>
              <w:spacing w:line="253" w:lineRule="exact"/>
              <w:ind w:left="287" w:right="280"/>
              <w:rPr>
                <w:noProof/>
                <w:color w:val="000000" w:themeColor="text1"/>
                <w:sz w:val="24"/>
              </w:rPr>
            </w:pPr>
            <w:r w:rsidRPr="00984D1E">
              <w:rPr>
                <w:noProof/>
                <w:color w:val="000000" w:themeColor="text1"/>
                <w:sz w:val="24"/>
              </w:rPr>
              <w:t>2.7</w:t>
            </w:r>
          </w:p>
        </w:tc>
        <w:tc>
          <w:tcPr>
            <w:tcW w:w="857" w:type="dxa"/>
            <w:tcBorders>
              <w:bottom w:val="nil"/>
            </w:tcBorders>
          </w:tcPr>
          <w:p w14:paraId="5E5B8103" w14:textId="77777777" w:rsidR="00C254C2" w:rsidRPr="00984D1E" w:rsidRDefault="00C254C2">
            <w:pPr>
              <w:pStyle w:val="TableParagraph"/>
              <w:jc w:val="left"/>
              <w:rPr>
                <w:noProof/>
                <w:color w:val="000000" w:themeColor="text1"/>
                <w:sz w:val="20"/>
              </w:rPr>
            </w:pPr>
          </w:p>
        </w:tc>
        <w:tc>
          <w:tcPr>
            <w:tcW w:w="987" w:type="dxa"/>
            <w:tcBorders>
              <w:bottom w:val="nil"/>
            </w:tcBorders>
          </w:tcPr>
          <w:p w14:paraId="77714067" w14:textId="77777777" w:rsidR="00C254C2" w:rsidRPr="00984D1E" w:rsidRDefault="00C254C2">
            <w:pPr>
              <w:pStyle w:val="TableParagraph"/>
              <w:jc w:val="left"/>
              <w:rPr>
                <w:noProof/>
                <w:color w:val="000000" w:themeColor="text1"/>
                <w:sz w:val="20"/>
              </w:rPr>
            </w:pPr>
          </w:p>
        </w:tc>
        <w:tc>
          <w:tcPr>
            <w:tcW w:w="845" w:type="dxa"/>
            <w:tcBorders>
              <w:bottom w:val="nil"/>
            </w:tcBorders>
          </w:tcPr>
          <w:p w14:paraId="4EC0BA56" w14:textId="77777777" w:rsidR="00C254C2" w:rsidRPr="00984D1E" w:rsidRDefault="00C254C2">
            <w:pPr>
              <w:pStyle w:val="TableParagraph"/>
              <w:jc w:val="left"/>
              <w:rPr>
                <w:noProof/>
                <w:color w:val="000000" w:themeColor="text1"/>
                <w:sz w:val="20"/>
              </w:rPr>
            </w:pPr>
          </w:p>
        </w:tc>
        <w:tc>
          <w:tcPr>
            <w:tcW w:w="847" w:type="dxa"/>
            <w:tcBorders>
              <w:bottom w:val="nil"/>
            </w:tcBorders>
          </w:tcPr>
          <w:p w14:paraId="52B94617" w14:textId="77777777" w:rsidR="00C254C2" w:rsidRPr="00984D1E" w:rsidRDefault="00C254C2">
            <w:pPr>
              <w:pStyle w:val="TableParagraph"/>
              <w:jc w:val="left"/>
              <w:rPr>
                <w:noProof/>
                <w:color w:val="000000" w:themeColor="text1"/>
                <w:sz w:val="20"/>
              </w:rPr>
            </w:pPr>
          </w:p>
        </w:tc>
        <w:tc>
          <w:tcPr>
            <w:tcW w:w="852" w:type="dxa"/>
            <w:tcBorders>
              <w:bottom w:val="nil"/>
            </w:tcBorders>
          </w:tcPr>
          <w:p w14:paraId="28C2B9D2" w14:textId="77777777" w:rsidR="00C254C2" w:rsidRPr="00984D1E" w:rsidRDefault="00C254C2">
            <w:pPr>
              <w:pStyle w:val="TableParagraph"/>
              <w:jc w:val="left"/>
              <w:rPr>
                <w:noProof/>
                <w:color w:val="000000" w:themeColor="text1"/>
                <w:sz w:val="20"/>
              </w:rPr>
            </w:pPr>
          </w:p>
        </w:tc>
        <w:tc>
          <w:tcPr>
            <w:tcW w:w="2395" w:type="dxa"/>
            <w:tcBorders>
              <w:bottom w:val="nil"/>
            </w:tcBorders>
          </w:tcPr>
          <w:p w14:paraId="515F827B" w14:textId="77777777" w:rsidR="00C254C2" w:rsidRPr="00984D1E" w:rsidRDefault="00B21731">
            <w:pPr>
              <w:pStyle w:val="TableParagraph"/>
              <w:spacing w:line="253" w:lineRule="exact"/>
              <w:ind w:left="84" w:right="48"/>
              <w:rPr>
                <w:noProof/>
                <w:color w:val="000000" w:themeColor="text1"/>
                <w:sz w:val="24"/>
              </w:rPr>
            </w:pPr>
            <w:r w:rsidRPr="00984D1E">
              <w:rPr>
                <w:b/>
                <w:noProof/>
                <w:color w:val="000000" w:themeColor="text1"/>
                <w:sz w:val="24"/>
              </w:rPr>
              <w:t>3-F</w:t>
            </w:r>
            <w:r w:rsidRPr="00984D1E">
              <w:rPr>
                <w:noProof/>
                <w:color w:val="000000" w:themeColor="text1"/>
                <w:sz w:val="24"/>
              </w:rPr>
              <w:t>-С 162.34;</w:t>
            </w:r>
          </w:p>
        </w:tc>
        <w:tc>
          <w:tcPr>
            <w:tcW w:w="1440" w:type="dxa"/>
            <w:tcBorders>
              <w:bottom w:val="nil"/>
            </w:tcBorders>
          </w:tcPr>
          <w:p w14:paraId="581D96AD" w14:textId="77777777" w:rsidR="00C254C2" w:rsidRPr="00984D1E" w:rsidRDefault="00C254C2">
            <w:pPr>
              <w:pStyle w:val="TableParagraph"/>
              <w:jc w:val="left"/>
              <w:rPr>
                <w:noProof/>
                <w:color w:val="000000" w:themeColor="text1"/>
                <w:sz w:val="20"/>
              </w:rPr>
            </w:pPr>
          </w:p>
        </w:tc>
      </w:tr>
      <w:tr w:rsidR="00C254C2" w:rsidRPr="00984D1E" w14:paraId="5DB313A0" w14:textId="77777777">
        <w:trPr>
          <w:trHeight w:val="552"/>
        </w:trPr>
        <w:tc>
          <w:tcPr>
            <w:tcW w:w="1277" w:type="dxa"/>
            <w:tcBorders>
              <w:top w:val="nil"/>
              <w:bottom w:val="nil"/>
            </w:tcBorders>
          </w:tcPr>
          <w:p w14:paraId="2E543AAD" w14:textId="77777777" w:rsidR="00C254C2" w:rsidRPr="00984D1E" w:rsidRDefault="00C254C2">
            <w:pPr>
              <w:pStyle w:val="TableParagraph"/>
              <w:jc w:val="left"/>
              <w:rPr>
                <w:noProof/>
                <w:color w:val="000000" w:themeColor="text1"/>
                <w:sz w:val="26"/>
              </w:rPr>
            </w:pPr>
          </w:p>
        </w:tc>
        <w:tc>
          <w:tcPr>
            <w:tcW w:w="857" w:type="dxa"/>
            <w:tcBorders>
              <w:top w:val="nil"/>
              <w:bottom w:val="nil"/>
            </w:tcBorders>
          </w:tcPr>
          <w:p w14:paraId="705BBEC3" w14:textId="77777777" w:rsidR="00C254C2" w:rsidRPr="00984D1E" w:rsidRDefault="00B21731">
            <w:pPr>
              <w:pStyle w:val="TableParagraph"/>
              <w:spacing w:before="134"/>
              <w:ind w:left="152" w:right="115"/>
              <w:rPr>
                <w:noProof/>
                <w:color w:val="000000" w:themeColor="text1"/>
                <w:sz w:val="24"/>
              </w:rPr>
            </w:pPr>
            <w:r w:rsidRPr="00984D1E">
              <w:rPr>
                <w:noProof/>
                <w:color w:val="000000" w:themeColor="text1"/>
                <w:sz w:val="24"/>
              </w:rPr>
              <w:t>42.70</w:t>
            </w:r>
          </w:p>
        </w:tc>
        <w:tc>
          <w:tcPr>
            <w:tcW w:w="987" w:type="dxa"/>
            <w:tcBorders>
              <w:top w:val="nil"/>
              <w:bottom w:val="nil"/>
            </w:tcBorders>
          </w:tcPr>
          <w:p w14:paraId="0AB22D5D" w14:textId="77777777" w:rsidR="00C254C2" w:rsidRPr="00984D1E" w:rsidRDefault="00B21731">
            <w:pPr>
              <w:pStyle w:val="TableParagraph"/>
              <w:spacing w:before="134"/>
              <w:ind w:left="217" w:right="180"/>
              <w:rPr>
                <w:noProof/>
                <w:color w:val="000000" w:themeColor="text1"/>
                <w:sz w:val="24"/>
              </w:rPr>
            </w:pPr>
            <w:r w:rsidRPr="00984D1E">
              <w:rPr>
                <w:noProof/>
                <w:color w:val="000000" w:themeColor="text1"/>
                <w:sz w:val="24"/>
              </w:rPr>
              <w:t>67.46</w:t>
            </w:r>
          </w:p>
        </w:tc>
        <w:tc>
          <w:tcPr>
            <w:tcW w:w="845" w:type="dxa"/>
            <w:tcBorders>
              <w:top w:val="nil"/>
              <w:bottom w:val="nil"/>
            </w:tcBorders>
          </w:tcPr>
          <w:p w14:paraId="7082F943" w14:textId="77777777" w:rsidR="00C254C2" w:rsidRPr="00984D1E" w:rsidRDefault="00B21731">
            <w:pPr>
              <w:pStyle w:val="TableParagraph"/>
              <w:spacing w:before="134"/>
              <w:ind w:left="34"/>
              <w:rPr>
                <w:noProof/>
                <w:color w:val="000000" w:themeColor="text1"/>
                <w:sz w:val="24"/>
              </w:rPr>
            </w:pPr>
            <w:r w:rsidRPr="00984D1E">
              <w:rPr>
                <w:noProof/>
                <w:color w:val="000000" w:themeColor="text1"/>
                <w:sz w:val="24"/>
              </w:rPr>
              <w:t>-</w:t>
            </w:r>
          </w:p>
        </w:tc>
        <w:tc>
          <w:tcPr>
            <w:tcW w:w="847" w:type="dxa"/>
            <w:tcBorders>
              <w:top w:val="nil"/>
              <w:bottom w:val="nil"/>
            </w:tcBorders>
          </w:tcPr>
          <w:p w14:paraId="6BA16D2F" w14:textId="77777777" w:rsidR="00C254C2" w:rsidRPr="00984D1E" w:rsidRDefault="00B21731">
            <w:pPr>
              <w:pStyle w:val="TableParagraph"/>
              <w:spacing w:before="134"/>
              <w:ind w:left="42" w:right="6"/>
              <w:rPr>
                <w:noProof/>
                <w:color w:val="000000" w:themeColor="text1"/>
                <w:sz w:val="24"/>
              </w:rPr>
            </w:pPr>
            <w:r w:rsidRPr="00984D1E">
              <w:rPr>
                <w:noProof/>
                <w:color w:val="000000" w:themeColor="text1"/>
                <w:sz w:val="24"/>
              </w:rPr>
              <w:t>66.63</w:t>
            </w:r>
          </w:p>
        </w:tc>
        <w:tc>
          <w:tcPr>
            <w:tcW w:w="852" w:type="dxa"/>
            <w:tcBorders>
              <w:top w:val="nil"/>
              <w:bottom w:val="nil"/>
            </w:tcBorders>
          </w:tcPr>
          <w:p w14:paraId="2AE68901" w14:textId="77777777" w:rsidR="00C254C2" w:rsidRPr="00984D1E" w:rsidRDefault="00B21731">
            <w:pPr>
              <w:pStyle w:val="TableParagraph"/>
              <w:spacing w:before="134"/>
              <w:ind w:left="47" w:right="11"/>
              <w:rPr>
                <w:noProof/>
                <w:color w:val="000000" w:themeColor="text1"/>
                <w:sz w:val="24"/>
              </w:rPr>
            </w:pPr>
            <w:r w:rsidRPr="00984D1E">
              <w:rPr>
                <w:noProof/>
                <w:color w:val="000000" w:themeColor="text1"/>
                <w:sz w:val="24"/>
              </w:rPr>
              <w:t>48.20</w:t>
            </w:r>
          </w:p>
        </w:tc>
        <w:tc>
          <w:tcPr>
            <w:tcW w:w="2395" w:type="dxa"/>
            <w:tcBorders>
              <w:top w:val="nil"/>
              <w:bottom w:val="nil"/>
            </w:tcBorders>
          </w:tcPr>
          <w:p w14:paraId="6922B89D" w14:textId="77777777" w:rsidR="00C254C2" w:rsidRPr="00984D1E" w:rsidRDefault="00B21731">
            <w:pPr>
              <w:pStyle w:val="TableParagraph"/>
              <w:spacing w:line="271" w:lineRule="exact"/>
              <w:ind w:left="84" w:right="80"/>
              <w:rPr>
                <w:noProof/>
                <w:color w:val="000000" w:themeColor="text1"/>
                <w:sz w:val="24"/>
              </w:rPr>
            </w:pPr>
            <w:r w:rsidRPr="00984D1E">
              <w:rPr>
                <w:noProof/>
                <w:color w:val="000000" w:themeColor="text1"/>
                <w:sz w:val="24"/>
              </w:rPr>
              <w:t>135.59; 123.48;</w:t>
            </w:r>
          </w:p>
          <w:p w14:paraId="74114349" w14:textId="77777777" w:rsidR="00C254C2" w:rsidRPr="00984D1E" w:rsidRDefault="00B21731">
            <w:pPr>
              <w:pStyle w:val="TableParagraph"/>
              <w:spacing w:line="261" w:lineRule="exact"/>
              <w:ind w:left="84" w:right="80"/>
              <w:rPr>
                <w:noProof/>
                <w:color w:val="000000" w:themeColor="text1"/>
                <w:sz w:val="24"/>
              </w:rPr>
            </w:pPr>
            <w:r w:rsidRPr="00984D1E">
              <w:rPr>
                <w:noProof/>
                <w:color w:val="000000" w:themeColor="text1"/>
                <w:sz w:val="24"/>
              </w:rPr>
              <w:t>113.19;</w:t>
            </w:r>
          </w:p>
        </w:tc>
        <w:tc>
          <w:tcPr>
            <w:tcW w:w="1440" w:type="dxa"/>
            <w:tcBorders>
              <w:top w:val="nil"/>
              <w:bottom w:val="nil"/>
            </w:tcBorders>
          </w:tcPr>
          <w:p w14:paraId="554F4912" w14:textId="77777777" w:rsidR="00C254C2" w:rsidRPr="00984D1E" w:rsidRDefault="00B21731">
            <w:pPr>
              <w:pStyle w:val="TableParagraph"/>
              <w:spacing w:before="134"/>
              <w:ind w:left="384" w:right="345"/>
              <w:rPr>
                <w:noProof/>
                <w:color w:val="000000" w:themeColor="text1"/>
                <w:sz w:val="24"/>
              </w:rPr>
            </w:pPr>
            <w:r w:rsidRPr="00984D1E">
              <w:rPr>
                <w:noProof/>
                <w:color w:val="000000" w:themeColor="text1"/>
                <w:sz w:val="24"/>
              </w:rPr>
              <w:t>167.59</w:t>
            </w:r>
          </w:p>
        </w:tc>
      </w:tr>
      <w:tr w:rsidR="00C254C2" w:rsidRPr="00984D1E" w14:paraId="558C5F4D" w14:textId="77777777">
        <w:trPr>
          <w:trHeight w:val="278"/>
        </w:trPr>
        <w:tc>
          <w:tcPr>
            <w:tcW w:w="1277" w:type="dxa"/>
            <w:tcBorders>
              <w:top w:val="nil"/>
            </w:tcBorders>
          </w:tcPr>
          <w:p w14:paraId="3A04C408" w14:textId="77777777" w:rsidR="00C254C2" w:rsidRPr="00984D1E" w:rsidRDefault="00C254C2">
            <w:pPr>
              <w:pStyle w:val="TableParagraph"/>
              <w:jc w:val="left"/>
              <w:rPr>
                <w:noProof/>
                <w:color w:val="000000" w:themeColor="text1"/>
                <w:sz w:val="20"/>
              </w:rPr>
            </w:pPr>
          </w:p>
        </w:tc>
        <w:tc>
          <w:tcPr>
            <w:tcW w:w="857" w:type="dxa"/>
            <w:tcBorders>
              <w:top w:val="nil"/>
            </w:tcBorders>
          </w:tcPr>
          <w:p w14:paraId="63E137C1" w14:textId="77777777" w:rsidR="00C254C2" w:rsidRPr="00984D1E" w:rsidRDefault="00C254C2">
            <w:pPr>
              <w:pStyle w:val="TableParagraph"/>
              <w:jc w:val="left"/>
              <w:rPr>
                <w:noProof/>
                <w:color w:val="000000" w:themeColor="text1"/>
                <w:sz w:val="20"/>
              </w:rPr>
            </w:pPr>
          </w:p>
        </w:tc>
        <w:tc>
          <w:tcPr>
            <w:tcW w:w="987" w:type="dxa"/>
            <w:tcBorders>
              <w:top w:val="nil"/>
            </w:tcBorders>
          </w:tcPr>
          <w:p w14:paraId="5224C094" w14:textId="77777777" w:rsidR="00C254C2" w:rsidRPr="00984D1E" w:rsidRDefault="00C254C2">
            <w:pPr>
              <w:pStyle w:val="TableParagraph"/>
              <w:jc w:val="left"/>
              <w:rPr>
                <w:noProof/>
                <w:color w:val="000000" w:themeColor="text1"/>
                <w:sz w:val="20"/>
              </w:rPr>
            </w:pPr>
          </w:p>
        </w:tc>
        <w:tc>
          <w:tcPr>
            <w:tcW w:w="845" w:type="dxa"/>
            <w:tcBorders>
              <w:top w:val="nil"/>
            </w:tcBorders>
          </w:tcPr>
          <w:p w14:paraId="66FCC2F5" w14:textId="77777777" w:rsidR="00C254C2" w:rsidRPr="00984D1E" w:rsidRDefault="00C254C2">
            <w:pPr>
              <w:pStyle w:val="TableParagraph"/>
              <w:jc w:val="left"/>
              <w:rPr>
                <w:noProof/>
                <w:color w:val="000000" w:themeColor="text1"/>
                <w:sz w:val="20"/>
              </w:rPr>
            </w:pPr>
          </w:p>
        </w:tc>
        <w:tc>
          <w:tcPr>
            <w:tcW w:w="847" w:type="dxa"/>
            <w:tcBorders>
              <w:top w:val="nil"/>
            </w:tcBorders>
          </w:tcPr>
          <w:p w14:paraId="09D01F01" w14:textId="77777777" w:rsidR="00C254C2" w:rsidRPr="00984D1E" w:rsidRDefault="00C254C2">
            <w:pPr>
              <w:pStyle w:val="TableParagraph"/>
              <w:jc w:val="left"/>
              <w:rPr>
                <w:noProof/>
                <w:color w:val="000000" w:themeColor="text1"/>
                <w:sz w:val="20"/>
              </w:rPr>
            </w:pPr>
          </w:p>
        </w:tc>
        <w:tc>
          <w:tcPr>
            <w:tcW w:w="852" w:type="dxa"/>
            <w:tcBorders>
              <w:top w:val="nil"/>
            </w:tcBorders>
          </w:tcPr>
          <w:p w14:paraId="10420F5B" w14:textId="77777777" w:rsidR="00C254C2" w:rsidRPr="00984D1E" w:rsidRDefault="00C254C2">
            <w:pPr>
              <w:pStyle w:val="TableParagraph"/>
              <w:jc w:val="left"/>
              <w:rPr>
                <w:noProof/>
                <w:color w:val="000000" w:themeColor="text1"/>
                <w:sz w:val="20"/>
              </w:rPr>
            </w:pPr>
          </w:p>
        </w:tc>
        <w:tc>
          <w:tcPr>
            <w:tcW w:w="2395" w:type="dxa"/>
            <w:tcBorders>
              <w:top w:val="nil"/>
            </w:tcBorders>
          </w:tcPr>
          <w:p w14:paraId="5153CD0E" w14:textId="77777777" w:rsidR="00C254C2" w:rsidRPr="00984D1E" w:rsidRDefault="00B21731">
            <w:pPr>
              <w:pStyle w:val="TableParagraph"/>
              <w:spacing w:line="259" w:lineRule="exact"/>
              <w:ind w:left="84" w:right="79"/>
              <w:rPr>
                <w:noProof/>
                <w:color w:val="000000" w:themeColor="text1"/>
                <w:sz w:val="24"/>
              </w:rPr>
            </w:pPr>
            <w:r w:rsidRPr="00984D1E">
              <w:rPr>
                <w:noProof/>
                <w:color w:val="000000" w:themeColor="text1"/>
                <w:sz w:val="24"/>
              </w:rPr>
              <w:t>119.27; 129.96</w:t>
            </w:r>
          </w:p>
        </w:tc>
        <w:tc>
          <w:tcPr>
            <w:tcW w:w="1440" w:type="dxa"/>
            <w:tcBorders>
              <w:top w:val="nil"/>
            </w:tcBorders>
          </w:tcPr>
          <w:p w14:paraId="16EE785E" w14:textId="77777777" w:rsidR="00C254C2" w:rsidRPr="00984D1E" w:rsidRDefault="00C254C2">
            <w:pPr>
              <w:pStyle w:val="TableParagraph"/>
              <w:jc w:val="left"/>
              <w:rPr>
                <w:noProof/>
                <w:color w:val="000000" w:themeColor="text1"/>
                <w:sz w:val="20"/>
              </w:rPr>
            </w:pPr>
          </w:p>
        </w:tc>
      </w:tr>
      <w:tr w:rsidR="00C254C2" w:rsidRPr="00984D1E" w14:paraId="7FE33D0F" w14:textId="77777777">
        <w:trPr>
          <w:trHeight w:val="272"/>
        </w:trPr>
        <w:tc>
          <w:tcPr>
            <w:tcW w:w="1277" w:type="dxa"/>
            <w:tcBorders>
              <w:bottom w:val="nil"/>
            </w:tcBorders>
          </w:tcPr>
          <w:p w14:paraId="0530ECCF" w14:textId="77777777" w:rsidR="00C254C2" w:rsidRPr="00984D1E" w:rsidRDefault="00C254C2">
            <w:pPr>
              <w:pStyle w:val="TableParagraph"/>
              <w:jc w:val="left"/>
              <w:rPr>
                <w:noProof/>
                <w:color w:val="000000" w:themeColor="text1"/>
                <w:sz w:val="20"/>
              </w:rPr>
            </w:pPr>
          </w:p>
        </w:tc>
        <w:tc>
          <w:tcPr>
            <w:tcW w:w="857" w:type="dxa"/>
            <w:tcBorders>
              <w:bottom w:val="nil"/>
            </w:tcBorders>
          </w:tcPr>
          <w:p w14:paraId="40F980E3" w14:textId="77777777" w:rsidR="00C254C2" w:rsidRPr="00984D1E" w:rsidRDefault="00C254C2">
            <w:pPr>
              <w:pStyle w:val="TableParagraph"/>
              <w:jc w:val="left"/>
              <w:rPr>
                <w:noProof/>
                <w:color w:val="000000" w:themeColor="text1"/>
                <w:sz w:val="20"/>
              </w:rPr>
            </w:pPr>
          </w:p>
        </w:tc>
        <w:tc>
          <w:tcPr>
            <w:tcW w:w="987" w:type="dxa"/>
            <w:tcBorders>
              <w:bottom w:val="nil"/>
            </w:tcBorders>
          </w:tcPr>
          <w:p w14:paraId="3ED26D71" w14:textId="77777777" w:rsidR="00C254C2" w:rsidRPr="00984D1E" w:rsidRDefault="00C254C2">
            <w:pPr>
              <w:pStyle w:val="TableParagraph"/>
              <w:jc w:val="left"/>
              <w:rPr>
                <w:noProof/>
                <w:color w:val="000000" w:themeColor="text1"/>
                <w:sz w:val="20"/>
              </w:rPr>
            </w:pPr>
          </w:p>
        </w:tc>
        <w:tc>
          <w:tcPr>
            <w:tcW w:w="845" w:type="dxa"/>
            <w:tcBorders>
              <w:bottom w:val="nil"/>
            </w:tcBorders>
          </w:tcPr>
          <w:p w14:paraId="29BD4DE3" w14:textId="77777777" w:rsidR="00C254C2" w:rsidRPr="00984D1E" w:rsidRDefault="00C254C2">
            <w:pPr>
              <w:pStyle w:val="TableParagraph"/>
              <w:jc w:val="left"/>
              <w:rPr>
                <w:noProof/>
                <w:color w:val="000000" w:themeColor="text1"/>
                <w:sz w:val="20"/>
              </w:rPr>
            </w:pPr>
          </w:p>
        </w:tc>
        <w:tc>
          <w:tcPr>
            <w:tcW w:w="847" w:type="dxa"/>
            <w:tcBorders>
              <w:bottom w:val="nil"/>
            </w:tcBorders>
          </w:tcPr>
          <w:p w14:paraId="5E61BC07" w14:textId="77777777" w:rsidR="00C254C2" w:rsidRPr="00984D1E" w:rsidRDefault="00C254C2">
            <w:pPr>
              <w:pStyle w:val="TableParagraph"/>
              <w:jc w:val="left"/>
              <w:rPr>
                <w:noProof/>
                <w:color w:val="000000" w:themeColor="text1"/>
                <w:sz w:val="20"/>
              </w:rPr>
            </w:pPr>
          </w:p>
        </w:tc>
        <w:tc>
          <w:tcPr>
            <w:tcW w:w="852" w:type="dxa"/>
            <w:tcBorders>
              <w:bottom w:val="nil"/>
            </w:tcBorders>
          </w:tcPr>
          <w:p w14:paraId="66774C15" w14:textId="77777777" w:rsidR="00C254C2" w:rsidRPr="00984D1E" w:rsidRDefault="00C254C2">
            <w:pPr>
              <w:pStyle w:val="TableParagraph"/>
              <w:jc w:val="left"/>
              <w:rPr>
                <w:noProof/>
                <w:color w:val="000000" w:themeColor="text1"/>
                <w:sz w:val="20"/>
              </w:rPr>
            </w:pPr>
          </w:p>
        </w:tc>
        <w:tc>
          <w:tcPr>
            <w:tcW w:w="2395" w:type="dxa"/>
            <w:tcBorders>
              <w:bottom w:val="nil"/>
            </w:tcBorders>
          </w:tcPr>
          <w:p w14:paraId="09AE9EEB" w14:textId="77777777" w:rsidR="00C254C2" w:rsidRPr="00984D1E" w:rsidRDefault="00B21731">
            <w:pPr>
              <w:pStyle w:val="TableParagraph"/>
              <w:spacing w:line="253" w:lineRule="exact"/>
              <w:ind w:left="84" w:right="48"/>
              <w:rPr>
                <w:noProof/>
                <w:color w:val="000000" w:themeColor="text1"/>
                <w:sz w:val="24"/>
              </w:rPr>
            </w:pPr>
            <w:r w:rsidRPr="00984D1E">
              <w:rPr>
                <w:b/>
                <w:noProof/>
                <w:color w:val="000000" w:themeColor="text1"/>
                <w:sz w:val="24"/>
              </w:rPr>
              <w:t>2-F</w:t>
            </w:r>
            <w:r w:rsidRPr="00984D1E">
              <w:rPr>
                <w:noProof/>
                <w:color w:val="000000" w:themeColor="text1"/>
                <w:sz w:val="24"/>
              </w:rPr>
              <w:t>-С 156.8;</w:t>
            </w:r>
          </w:p>
        </w:tc>
        <w:tc>
          <w:tcPr>
            <w:tcW w:w="1440" w:type="dxa"/>
            <w:tcBorders>
              <w:bottom w:val="nil"/>
            </w:tcBorders>
          </w:tcPr>
          <w:p w14:paraId="0B135652" w14:textId="77777777" w:rsidR="00C254C2" w:rsidRPr="00984D1E" w:rsidRDefault="00C254C2">
            <w:pPr>
              <w:pStyle w:val="TableParagraph"/>
              <w:jc w:val="left"/>
              <w:rPr>
                <w:noProof/>
                <w:color w:val="000000" w:themeColor="text1"/>
                <w:sz w:val="20"/>
              </w:rPr>
            </w:pPr>
          </w:p>
        </w:tc>
      </w:tr>
      <w:tr w:rsidR="00C254C2" w:rsidRPr="00984D1E" w14:paraId="2F4E99AD" w14:textId="77777777">
        <w:trPr>
          <w:trHeight w:val="552"/>
        </w:trPr>
        <w:tc>
          <w:tcPr>
            <w:tcW w:w="1277" w:type="dxa"/>
            <w:tcBorders>
              <w:top w:val="nil"/>
              <w:bottom w:val="nil"/>
            </w:tcBorders>
          </w:tcPr>
          <w:p w14:paraId="4BAA6E45" w14:textId="77777777" w:rsidR="00C254C2" w:rsidRPr="00984D1E" w:rsidRDefault="00B21731">
            <w:pPr>
              <w:pStyle w:val="TableParagraph"/>
              <w:spacing w:before="134"/>
              <w:ind w:left="287" w:right="280"/>
              <w:rPr>
                <w:noProof/>
                <w:color w:val="000000" w:themeColor="text1"/>
                <w:sz w:val="24"/>
              </w:rPr>
            </w:pPr>
            <w:r w:rsidRPr="00984D1E">
              <w:rPr>
                <w:noProof/>
                <w:color w:val="000000" w:themeColor="text1"/>
                <w:sz w:val="24"/>
              </w:rPr>
              <w:t>2.8</w:t>
            </w:r>
          </w:p>
        </w:tc>
        <w:tc>
          <w:tcPr>
            <w:tcW w:w="857" w:type="dxa"/>
            <w:tcBorders>
              <w:top w:val="nil"/>
              <w:bottom w:val="nil"/>
            </w:tcBorders>
          </w:tcPr>
          <w:p w14:paraId="645536CA" w14:textId="77777777" w:rsidR="00C254C2" w:rsidRPr="00984D1E" w:rsidRDefault="00B21731">
            <w:pPr>
              <w:pStyle w:val="TableParagraph"/>
              <w:spacing w:before="134"/>
              <w:ind w:left="152" w:right="115"/>
              <w:rPr>
                <w:noProof/>
                <w:color w:val="000000" w:themeColor="text1"/>
                <w:sz w:val="24"/>
              </w:rPr>
            </w:pPr>
            <w:r w:rsidRPr="00984D1E">
              <w:rPr>
                <w:noProof/>
                <w:color w:val="000000" w:themeColor="text1"/>
                <w:sz w:val="24"/>
              </w:rPr>
              <w:t>42.50</w:t>
            </w:r>
          </w:p>
        </w:tc>
        <w:tc>
          <w:tcPr>
            <w:tcW w:w="987" w:type="dxa"/>
            <w:tcBorders>
              <w:top w:val="nil"/>
              <w:bottom w:val="nil"/>
            </w:tcBorders>
          </w:tcPr>
          <w:p w14:paraId="3423C889" w14:textId="77777777" w:rsidR="00C254C2" w:rsidRPr="00984D1E" w:rsidRDefault="00B21731">
            <w:pPr>
              <w:pStyle w:val="TableParagraph"/>
              <w:spacing w:before="134"/>
              <w:ind w:left="217" w:right="180"/>
              <w:rPr>
                <w:noProof/>
                <w:color w:val="000000" w:themeColor="text1"/>
                <w:sz w:val="24"/>
              </w:rPr>
            </w:pPr>
            <w:r w:rsidRPr="00984D1E">
              <w:rPr>
                <w:noProof/>
                <w:color w:val="000000" w:themeColor="text1"/>
                <w:sz w:val="24"/>
              </w:rPr>
              <w:t>67.40</w:t>
            </w:r>
          </w:p>
        </w:tc>
        <w:tc>
          <w:tcPr>
            <w:tcW w:w="845" w:type="dxa"/>
            <w:tcBorders>
              <w:top w:val="nil"/>
              <w:bottom w:val="nil"/>
            </w:tcBorders>
          </w:tcPr>
          <w:p w14:paraId="5BD111D9" w14:textId="77777777" w:rsidR="00C254C2" w:rsidRPr="00984D1E" w:rsidRDefault="00B21731">
            <w:pPr>
              <w:pStyle w:val="TableParagraph"/>
              <w:spacing w:before="134"/>
              <w:ind w:left="34"/>
              <w:rPr>
                <w:noProof/>
                <w:color w:val="000000" w:themeColor="text1"/>
                <w:sz w:val="24"/>
              </w:rPr>
            </w:pPr>
            <w:r w:rsidRPr="00984D1E">
              <w:rPr>
                <w:noProof/>
                <w:color w:val="000000" w:themeColor="text1"/>
                <w:sz w:val="24"/>
              </w:rPr>
              <w:t>-</w:t>
            </w:r>
          </w:p>
        </w:tc>
        <w:tc>
          <w:tcPr>
            <w:tcW w:w="847" w:type="dxa"/>
            <w:tcBorders>
              <w:top w:val="nil"/>
              <w:bottom w:val="nil"/>
            </w:tcBorders>
          </w:tcPr>
          <w:p w14:paraId="7EA6A91D" w14:textId="77777777" w:rsidR="00C254C2" w:rsidRPr="00984D1E" w:rsidRDefault="00B21731">
            <w:pPr>
              <w:pStyle w:val="TableParagraph"/>
              <w:spacing w:before="134"/>
              <w:ind w:left="42" w:right="6"/>
              <w:rPr>
                <w:noProof/>
                <w:color w:val="000000" w:themeColor="text1"/>
                <w:sz w:val="24"/>
              </w:rPr>
            </w:pPr>
            <w:r w:rsidRPr="00984D1E">
              <w:rPr>
                <w:noProof/>
                <w:color w:val="000000" w:themeColor="text1"/>
                <w:sz w:val="24"/>
              </w:rPr>
              <w:t>66.60</w:t>
            </w:r>
          </w:p>
        </w:tc>
        <w:tc>
          <w:tcPr>
            <w:tcW w:w="852" w:type="dxa"/>
            <w:tcBorders>
              <w:top w:val="nil"/>
              <w:bottom w:val="nil"/>
            </w:tcBorders>
          </w:tcPr>
          <w:p w14:paraId="5AB2C454" w14:textId="77777777" w:rsidR="00C254C2" w:rsidRPr="00984D1E" w:rsidRDefault="00B21731">
            <w:pPr>
              <w:pStyle w:val="TableParagraph"/>
              <w:spacing w:before="134"/>
              <w:ind w:left="47" w:right="9"/>
              <w:rPr>
                <w:noProof/>
                <w:color w:val="000000" w:themeColor="text1"/>
                <w:sz w:val="24"/>
              </w:rPr>
            </w:pPr>
            <w:r w:rsidRPr="00984D1E">
              <w:rPr>
                <w:noProof/>
                <w:color w:val="000000" w:themeColor="text1"/>
                <w:sz w:val="24"/>
              </w:rPr>
              <w:t>4800</w:t>
            </w:r>
          </w:p>
        </w:tc>
        <w:tc>
          <w:tcPr>
            <w:tcW w:w="2395" w:type="dxa"/>
            <w:tcBorders>
              <w:top w:val="nil"/>
              <w:bottom w:val="nil"/>
            </w:tcBorders>
          </w:tcPr>
          <w:p w14:paraId="1722C207" w14:textId="77777777" w:rsidR="00C254C2" w:rsidRPr="00984D1E" w:rsidRDefault="00B21731">
            <w:pPr>
              <w:pStyle w:val="TableParagraph"/>
              <w:spacing w:line="271" w:lineRule="exact"/>
              <w:ind w:left="466"/>
              <w:jc w:val="left"/>
              <w:rPr>
                <w:noProof/>
                <w:color w:val="000000" w:themeColor="text1"/>
                <w:sz w:val="24"/>
              </w:rPr>
            </w:pPr>
            <w:r w:rsidRPr="00984D1E">
              <w:rPr>
                <w:noProof/>
                <w:color w:val="000000" w:themeColor="text1"/>
                <w:sz w:val="24"/>
              </w:rPr>
              <w:t>120.22;114.06;</w:t>
            </w:r>
          </w:p>
          <w:p w14:paraId="2B7A5585" w14:textId="77777777" w:rsidR="00C254C2" w:rsidRPr="00984D1E" w:rsidRDefault="00B21731">
            <w:pPr>
              <w:pStyle w:val="TableParagraph"/>
              <w:spacing w:line="261" w:lineRule="exact"/>
              <w:ind w:left="437"/>
              <w:jc w:val="left"/>
              <w:rPr>
                <w:noProof/>
                <w:color w:val="000000" w:themeColor="text1"/>
                <w:sz w:val="24"/>
              </w:rPr>
            </w:pPr>
            <w:r w:rsidRPr="00984D1E">
              <w:rPr>
                <w:noProof/>
                <w:color w:val="000000" w:themeColor="text1"/>
                <w:sz w:val="24"/>
              </w:rPr>
              <w:t>131.90; 122.96;</w:t>
            </w:r>
          </w:p>
        </w:tc>
        <w:tc>
          <w:tcPr>
            <w:tcW w:w="1440" w:type="dxa"/>
            <w:tcBorders>
              <w:top w:val="nil"/>
              <w:bottom w:val="nil"/>
            </w:tcBorders>
          </w:tcPr>
          <w:p w14:paraId="0F2F9407" w14:textId="77777777" w:rsidR="00C254C2" w:rsidRPr="00984D1E" w:rsidRDefault="00B21731">
            <w:pPr>
              <w:pStyle w:val="TableParagraph"/>
              <w:spacing w:before="134"/>
              <w:ind w:left="384" w:right="345"/>
              <w:rPr>
                <w:noProof/>
                <w:color w:val="000000" w:themeColor="text1"/>
                <w:sz w:val="24"/>
              </w:rPr>
            </w:pPr>
            <w:r w:rsidRPr="00984D1E">
              <w:rPr>
                <w:noProof/>
                <w:color w:val="000000" w:themeColor="text1"/>
                <w:sz w:val="24"/>
              </w:rPr>
              <w:t>168.23</w:t>
            </w:r>
          </w:p>
        </w:tc>
      </w:tr>
      <w:tr w:rsidR="00C254C2" w:rsidRPr="00984D1E" w14:paraId="241A18D2" w14:textId="77777777">
        <w:trPr>
          <w:trHeight w:val="281"/>
        </w:trPr>
        <w:tc>
          <w:tcPr>
            <w:tcW w:w="1277" w:type="dxa"/>
            <w:tcBorders>
              <w:top w:val="nil"/>
            </w:tcBorders>
          </w:tcPr>
          <w:p w14:paraId="756A401C" w14:textId="77777777" w:rsidR="00C254C2" w:rsidRPr="00984D1E" w:rsidRDefault="00C254C2">
            <w:pPr>
              <w:pStyle w:val="TableParagraph"/>
              <w:jc w:val="left"/>
              <w:rPr>
                <w:noProof/>
                <w:color w:val="000000" w:themeColor="text1"/>
                <w:sz w:val="20"/>
              </w:rPr>
            </w:pPr>
          </w:p>
        </w:tc>
        <w:tc>
          <w:tcPr>
            <w:tcW w:w="857" w:type="dxa"/>
            <w:tcBorders>
              <w:top w:val="nil"/>
            </w:tcBorders>
          </w:tcPr>
          <w:p w14:paraId="082A7034" w14:textId="77777777" w:rsidR="00C254C2" w:rsidRPr="00984D1E" w:rsidRDefault="00C254C2">
            <w:pPr>
              <w:pStyle w:val="TableParagraph"/>
              <w:jc w:val="left"/>
              <w:rPr>
                <w:noProof/>
                <w:color w:val="000000" w:themeColor="text1"/>
                <w:sz w:val="20"/>
              </w:rPr>
            </w:pPr>
          </w:p>
        </w:tc>
        <w:tc>
          <w:tcPr>
            <w:tcW w:w="987" w:type="dxa"/>
            <w:tcBorders>
              <w:top w:val="nil"/>
            </w:tcBorders>
          </w:tcPr>
          <w:p w14:paraId="5F1F4272" w14:textId="77777777" w:rsidR="00C254C2" w:rsidRPr="00984D1E" w:rsidRDefault="00C254C2">
            <w:pPr>
              <w:pStyle w:val="TableParagraph"/>
              <w:jc w:val="left"/>
              <w:rPr>
                <w:noProof/>
                <w:color w:val="000000" w:themeColor="text1"/>
                <w:sz w:val="20"/>
              </w:rPr>
            </w:pPr>
          </w:p>
        </w:tc>
        <w:tc>
          <w:tcPr>
            <w:tcW w:w="845" w:type="dxa"/>
            <w:tcBorders>
              <w:top w:val="nil"/>
            </w:tcBorders>
          </w:tcPr>
          <w:p w14:paraId="4D44FB29" w14:textId="77777777" w:rsidR="00C254C2" w:rsidRPr="00984D1E" w:rsidRDefault="00C254C2">
            <w:pPr>
              <w:pStyle w:val="TableParagraph"/>
              <w:jc w:val="left"/>
              <w:rPr>
                <w:noProof/>
                <w:color w:val="000000" w:themeColor="text1"/>
                <w:sz w:val="20"/>
              </w:rPr>
            </w:pPr>
          </w:p>
        </w:tc>
        <w:tc>
          <w:tcPr>
            <w:tcW w:w="847" w:type="dxa"/>
            <w:tcBorders>
              <w:top w:val="nil"/>
            </w:tcBorders>
          </w:tcPr>
          <w:p w14:paraId="6A643560" w14:textId="77777777" w:rsidR="00C254C2" w:rsidRPr="00984D1E" w:rsidRDefault="00C254C2">
            <w:pPr>
              <w:pStyle w:val="TableParagraph"/>
              <w:jc w:val="left"/>
              <w:rPr>
                <w:noProof/>
                <w:color w:val="000000" w:themeColor="text1"/>
                <w:sz w:val="20"/>
              </w:rPr>
            </w:pPr>
          </w:p>
        </w:tc>
        <w:tc>
          <w:tcPr>
            <w:tcW w:w="852" w:type="dxa"/>
            <w:tcBorders>
              <w:top w:val="nil"/>
            </w:tcBorders>
          </w:tcPr>
          <w:p w14:paraId="216089C8" w14:textId="77777777" w:rsidR="00C254C2" w:rsidRPr="00984D1E" w:rsidRDefault="00C254C2">
            <w:pPr>
              <w:pStyle w:val="TableParagraph"/>
              <w:jc w:val="left"/>
              <w:rPr>
                <w:noProof/>
                <w:color w:val="000000" w:themeColor="text1"/>
                <w:sz w:val="20"/>
              </w:rPr>
            </w:pPr>
          </w:p>
        </w:tc>
        <w:tc>
          <w:tcPr>
            <w:tcW w:w="2395" w:type="dxa"/>
            <w:tcBorders>
              <w:top w:val="nil"/>
            </w:tcBorders>
          </w:tcPr>
          <w:p w14:paraId="0F927256" w14:textId="77777777" w:rsidR="00C254C2" w:rsidRPr="00984D1E" w:rsidRDefault="00B21731">
            <w:pPr>
              <w:pStyle w:val="TableParagraph"/>
              <w:spacing w:line="261" w:lineRule="exact"/>
              <w:ind w:left="84" w:right="79"/>
              <w:rPr>
                <w:noProof/>
                <w:color w:val="000000" w:themeColor="text1"/>
                <w:sz w:val="24"/>
              </w:rPr>
            </w:pPr>
            <w:r w:rsidRPr="00984D1E">
              <w:rPr>
                <w:noProof/>
                <w:color w:val="000000" w:themeColor="text1"/>
                <w:sz w:val="24"/>
              </w:rPr>
              <w:t>127.75</w:t>
            </w:r>
          </w:p>
        </w:tc>
        <w:tc>
          <w:tcPr>
            <w:tcW w:w="1440" w:type="dxa"/>
            <w:tcBorders>
              <w:top w:val="nil"/>
            </w:tcBorders>
          </w:tcPr>
          <w:p w14:paraId="0038F4F5" w14:textId="77777777" w:rsidR="00C254C2" w:rsidRPr="00984D1E" w:rsidRDefault="00C254C2">
            <w:pPr>
              <w:pStyle w:val="TableParagraph"/>
              <w:jc w:val="left"/>
              <w:rPr>
                <w:noProof/>
                <w:color w:val="000000" w:themeColor="text1"/>
                <w:sz w:val="20"/>
              </w:rPr>
            </w:pPr>
          </w:p>
        </w:tc>
      </w:tr>
    </w:tbl>
    <w:p w14:paraId="18370483" w14:textId="77777777" w:rsidR="00C254C2" w:rsidRPr="00984D1E" w:rsidRDefault="00C254C2">
      <w:pPr>
        <w:pStyle w:val="a3"/>
        <w:spacing w:before="4"/>
        <w:rPr>
          <w:noProof/>
          <w:color w:val="000000" w:themeColor="text1"/>
          <w:sz w:val="27"/>
        </w:rPr>
      </w:pPr>
    </w:p>
    <w:p w14:paraId="11B4DDC0" w14:textId="7ADD99DD" w:rsidR="00C254C2" w:rsidRPr="00984D1E" w:rsidRDefault="00B21731">
      <w:pPr>
        <w:pStyle w:val="a3"/>
        <w:ind w:left="301" w:right="502" w:firstLine="566"/>
        <w:jc w:val="both"/>
        <w:rPr>
          <w:noProof/>
          <w:color w:val="000000" w:themeColor="text1"/>
        </w:rPr>
      </w:pPr>
      <w:r w:rsidRPr="00984D1E">
        <w:rPr>
          <w:noProof/>
          <w:color w:val="000000" w:themeColor="text1"/>
        </w:rPr>
        <w:t>Жоғары</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ата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үлгіл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бактерия</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г</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зерттеу Staphylococcus aure</w:t>
      </w:r>
      <w:r w:rsidR="001154A8" w:rsidRPr="001154A8">
        <w:rPr>
          <w:noProof/>
          <w:vanish/>
          <w:color w:val="000000" w:themeColor="text1"/>
          <w:spacing w:val="-20"/>
          <w:w w:val="1"/>
        </w:rPr>
        <w:t>‬</w:t>
      </w:r>
      <w:r w:rsidR="001154A8" w:rsidRPr="00984D1E">
        <w:rPr>
          <w:noProof/>
          <w:color w:val="000000" w:themeColor="text1"/>
        </w:rPr>
        <w:t>us,</w:t>
      </w:r>
      <w:r w:rsidRPr="00984D1E">
        <w:rPr>
          <w:noProof/>
          <w:color w:val="000000" w:themeColor="text1"/>
        </w:rPr>
        <w:t xml:space="preserve"> Bacillus subtilis грамоң бактериял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штаммдар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Escherichia coli, Pseudomonas aeruginosa грамтеріс бактериял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штаммдар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т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жаса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Ал саңырауқұлақтар</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i/>
          <w:noProof/>
          <w:color w:val="000000" w:themeColor="text1"/>
        </w:rPr>
        <w:t xml:space="preserve">Candida albicans </w:t>
      </w:r>
      <w:r w:rsidRPr="00984D1E">
        <w:rPr>
          <w:noProof/>
          <w:color w:val="000000" w:themeColor="text1"/>
        </w:rPr>
        <w:t>ашыт</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қы </w:t>
      </w:r>
      <w:r w:rsidRPr="00984D1E">
        <w:rPr>
          <w:noProof/>
          <w:color w:val="000000" w:themeColor="text1"/>
        </w:rPr>
        <w:t>саңырауқұлақтар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агар</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ұңғымаға) диффузия әдісі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анықта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Салыстыру препараттары – бактерия</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бензилпенициллин</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 xml:space="preserve">натрий тұзы, ал </w:t>
      </w:r>
      <w:r w:rsidRPr="00984D1E">
        <w:rPr>
          <w:i/>
          <w:noProof/>
          <w:color w:val="000000" w:themeColor="text1"/>
        </w:rPr>
        <w:t xml:space="preserve">Candida albicans </w:t>
      </w:r>
      <w:r w:rsidRPr="00984D1E">
        <w:rPr>
          <w:noProof/>
          <w:color w:val="000000" w:themeColor="text1"/>
        </w:rPr>
        <w:t>ашыт</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қы </w:t>
      </w:r>
      <w:r w:rsidRPr="00984D1E">
        <w:rPr>
          <w:noProof/>
          <w:color w:val="000000" w:themeColor="text1"/>
        </w:rPr>
        <w:t>саңырауқұлақтары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нистатин [135].</w:t>
      </w:r>
    </w:p>
    <w:p w14:paraId="62ABBF27" w14:textId="61EA520A" w:rsidR="00C254C2" w:rsidRPr="00984D1E" w:rsidRDefault="00B21731">
      <w:pPr>
        <w:pStyle w:val="a3"/>
        <w:ind w:left="301" w:right="500" w:firstLine="566"/>
        <w:jc w:val="both"/>
        <w:rPr>
          <w:noProof/>
          <w:color w:val="000000" w:themeColor="text1"/>
        </w:rPr>
      </w:pPr>
      <w:r w:rsidRPr="00984D1E">
        <w:rPr>
          <w:noProof/>
          <w:color w:val="000000" w:themeColor="text1"/>
        </w:rPr>
        <w:t>ПМП-4, ПМП-5, ПМП-6 үлгіл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бактерия</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саңырау құлақ</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г</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зерттеу нәтижелері 6 – кесте</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көрсетіл</w:t>
      </w:r>
      <w:r w:rsidR="001154A8" w:rsidRPr="001154A8">
        <w:rPr>
          <w:noProof/>
          <w:vanish/>
          <w:color w:val="000000" w:themeColor="text1"/>
          <w:spacing w:val="-20"/>
          <w:w w:val="1"/>
        </w:rPr>
        <w:t>‬</w:t>
      </w:r>
      <w:r w:rsidR="001154A8">
        <w:rPr>
          <w:noProof/>
          <w:color w:val="000000" w:themeColor="text1"/>
        </w:rPr>
        <w:t>ген.</w:t>
      </w:r>
    </w:p>
    <w:p w14:paraId="71D1220B" w14:textId="77777777" w:rsidR="00C254C2" w:rsidRPr="00984D1E" w:rsidRDefault="00C254C2">
      <w:pPr>
        <w:pStyle w:val="a3"/>
        <w:spacing w:before="11"/>
        <w:rPr>
          <w:noProof/>
          <w:color w:val="000000" w:themeColor="text1"/>
          <w:sz w:val="27"/>
        </w:rPr>
      </w:pPr>
    </w:p>
    <w:p w14:paraId="7F13E8E4" w14:textId="3E9B6AB3" w:rsidR="00C254C2" w:rsidRPr="00984D1E" w:rsidRDefault="00B21731">
      <w:pPr>
        <w:pStyle w:val="a3"/>
        <w:ind w:left="301"/>
        <w:rPr>
          <w:noProof/>
          <w:color w:val="000000" w:themeColor="text1"/>
        </w:rPr>
      </w:pPr>
      <w:r w:rsidRPr="00984D1E">
        <w:rPr>
          <w:noProof/>
          <w:color w:val="000000" w:themeColor="text1"/>
        </w:rPr>
        <w:t>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6 – ПМП-4, ПМП-5, ПМП-6 үлгіл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микро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гі</w:t>
      </w:r>
    </w:p>
    <w:p w14:paraId="39DA7E6C" w14:textId="77777777" w:rsidR="00C254C2" w:rsidRPr="00984D1E" w:rsidRDefault="00C254C2">
      <w:pPr>
        <w:pStyle w:val="a3"/>
        <w:spacing w:before="7"/>
        <w:rPr>
          <w:noProof/>
          <w:color w:val="000000" w:themeColor="text1"/>
        </w:rPr>
      </w:pPr>
    </w:p>
    <w:tbl>
      <w:tblPr>
        <w:tblStyle w:val="TableNormal"/>
        <w:tblW w:w="0" w:type="auto"/>
        <w:tblInd w:w="2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43"/>
        <w:gridCol w:w="1284"/>
        <w:gridCol w:w="1416"/>
        <w:gridCol w:w="1418"/>
        <w:gridCol w:w="1557"/>
        <w:gridCol w:w="1559"/>
        <w:gridCol w:w="1357"/>
      </w:tblGrid>
      <w:tr w:rsidR="00C254C2" w:rsidRPr="00984D1E" w14:paraId="766D907A" w14:textId="77777777">
        <w:trPr>
          <w:trHeight w:val="1713"/>
        </w:trPr>
        <w:tc>
          <w:tcPr>
            <w:tcW w:w="943" w:type="dxa"/>
          </w:tcPr>
          <w:p w14:paraId="0E30B800" w14:textId="77777777" w:rsidR="00C254C2" w:rsidRPr="00984D1E" w:rsidRDefault="00C254C2">
            <w:pPr>
              <w:pStyle w:val="TableParagraph"/>
              <w:jc w:val="left"/>
              <w:rPr>
                <w:noProof/>
                <w:color w:val="000000" w:themeColor="text1"/>
                <w:sz w:val="26"/>
              </w:rPr>
            </w:pPr>
          </w:p>
          <w:p w14:paraId="7E0F8567" w14:textId="77777777" w:rsidR="00C254C2" w:rsidRPr="00984D1E" w:rsidRDefault="00C254C2">
            <w:pPr>
              <w:pStyle w:val="TableParagraph"/>
              <w:spacing w:before="9"/>
              <w:jc w:val="left"/>
              <w:rPr>
                <w:noProof/>
                <w:color w:val="000000" w:themeColor="text1"/>
                <w:sz w:val="23"/>
              </w:rPr>
            </w:pPr>
          </w:p>
          <w:p w14:paraId="347DC378" w14:textId="5836C302" w:rsidR="00C254C2" w:rsidRPr="00984D1E" w:rsidRDefault="00B21731">
            <w:pPr>
              <w:pStyle w:val="TableParagraph"/>
              <w:ind w:left="275" w:right="172" w:hanging="82"/>
              <w:jc w:val="left"/>
              <w:rPr>
                <w:noProof/>
                <w:color w:val="000000" w:themeColor="text1"/>
                <w:sz w:val="24"/>
              </w:rPr>
            </w:pPr>
            <w:r w:rsidRPr="00984D1E">
              <w:rPr>
                <w:noProof/>
                <w:color w:val="000000" w:themeColor="text1"/>
                <w:sz w:val="24"/>
              </w:rPr>
              <w:t>Қо</w:t>
            </w:r>
            <w:r w:rsidR="001154A8" w:rsidRPr="001154A8">
              <w:rPr>
                <w:noProof/>
                <w:vanish/>
                <w:color w:val="000000" w:themeColor="text1"/>
                <w:spacing w:val="-20"/>
                <w:w w:val="1"/>
                <w:sz w:val="24"/>
              </w:rPr>
              <w:t>‬</w:t>
            </w:r>
            <w:r w:rsidR="001154A8">
              <w:rPr>
                <w:noProof/>
                <w:color w:val="000000" w:themeColor="text1"/>
                <w:sz w:val="24"/>
              </w:rPr>
              <w:t xml:space="preserve">сы </w:t>
            </w:r>
            <w:r w:rsidRPr="00984D1E">
              <w:rPr>
                <w:noProof/>
                <w:color w:val="000000" w:themeColor="text1"/>
                <w:sz w:val="24"/>
              </w:rPr>
              <w:t>лыс</w:t>
            </w:r>
          </w:p>
        </w:tc>
        <w:tc>
          <w:tcPr>
            <w:tcW w:w="1284" w:type="dxa"/>
          </w:tcPr>
          <w:p w14:paraId="57C0A098" w14:textId="77777777" w:rsidR="00C254C2" w:rsidRPr="00984D1E" w:rsidRDefault="00C254C2">
            <w:pPr>
              <w:pStyle w:val="TableParagraph"/>
              <w:jc w:val="left"/>
              <w:rPr>
                <w:noProof/>
                <w:color w:val="000000" w:themeColor="text1"/>
                <w:sz w:val="26"/>
              </w:rPr>
            </w:pPr>
          </w:p>
          <w:p w14:paraId="13DDC46F" w14:textId="77777777" w:rsidR="00C254C2" w:rsidRPr="00984D1E" w:rsidRDefault="00C254C2">
            <w:pPr>
              <w:pStyle w:val="TableParagraph"/>
              <w:spacing w:before="7"/>
              <w:jc w:val="left"/>
              <w:rPr>
                <w:noProof/>
                <w:color w:val="000000" w:themeColor="text1"/>
                <w:sz w:val="35"/>
              </w:rPr>
            </w:pPr>
          </w:p>
          <w:p w14:paraId="3DC5884D" w14:textId="77777777" w:rsidR="00C254C2" w:rsidRPr="00984D1E" w:rsidRDefault="00B21731">
            <w:pPr>
              <w:pStyle w:val="TableParagraph"/>
              <w:spacing w:before="1"/>
              <w:ind w:left="129" w:right="122"/>
              <w:rPr>
                <w:noProof/>
                <w:color w:val="000000" w:themeColor="text1"/>
                <w:sz w:val="24"/>
              </w:rPr>
            </w:pPr>
            <w:r w:rsidRPr="00984D1E">
              <w:rPr>
                <w:noProof/>
                <w:color w:val="000000" w:themeColor="text1"/>
                <w:sz w:val="24"/>
              </w:rPr>
              <w:t>Шифр</w:t>
            </w:r>
          </w:p>
        </w:tc>
        <w:tc>
          <w:tcPr>
            <w:tcW w:w="1416" w:type="dxa"/>
          </w:tcPr>
          <w:p w14:paraId="5E0AD1BB" w14:textId="77777777" w:rsidR="00C254C2" w:rsidRPr="00984D1E" w:rsidRDefault="00C254C2">
            <w:pPr>
              <w:pStyle w:val="TableParagraph"/>
              <w:spacing w:before="9"/>
              <w:jc w:val="left"/>
              <w:rPr>
                <w:noProof/>
                <w:color w:val="000000" w:themeColor="text1"/>
                <w:sz w:val="25"/>
              </w:rPr>
            </w:pPr>
          </w:p>
          <w:p w14:paraId="601CD204" w14:textId="77777777" w:rsidR="00C254C2" w:rsidRPr="00984D1E" w:rsidRDefault="00B21731">
            <w:pPr>
              <w:pStyle w:val="TableParagraph"/>
              <w:ind w:left="115" w:right="109" w:hanging="4"/>
              <w:rPr>
                <w:noProof/>
                <w:color w:val="000000" w:themeColor="text1"/>
                <w:sz w:val="24"/>
              </w:rPr>
            </w:pPr>
            <w:r w:rsidRPr="00984D1E">
              <w:rPr>
                <w:i/>
                <w:noProof/>
                <w:color w:val="000000" w:themeColor="text1"/>
                <w:sz w:val="24"/>
              </w:rPr>
              <w:t xml:space="preserve">Staphylococ cus aureus </w:t>
            </w:r>
            <w:r w:rsidRPr="00984D1E">
              <w:rPr>
                <w:noProof/>
                <w:color w:val="000000" w:themeColor="text1"/>
                <w:sz w:val="24"/>
              </w:rPr>
              <w:t>АТСС 6538</w:t>
            </w:r>
          </w:p>
        </w:tc>
        <w:tc>
          <w:tcPr>
            <w:tcW w:w="1418" w:type="dxa"/>
          </w:tcPr>
          <w:p w14:paraId="4CB1D08C" w14:textId="77777777" w:rsidR="00C254C2" w:rsidRPr="00984D1E" w:rsidRDefault="00C254C2">
            <w:pPr>
              <w:pStyle w:val="TableParagraph"/>
              <w:spacing w:before="7"/>
              <w:jc w:val="left"/>
              <w:rPr>
                <w:noProof/>
                <w:color w:val="000000" w:themeColor="text1"/>
                <w:sz w:val="37"/>
              </w:rPr>
            </w:pPr>
          </w:p>
          <w:p w14:paraId="5C9A76AE" w14:textId="77777777" w:rsidR="00C254C2" w:rsidRPr="00984D1E" w:rsidRDefault="00B21731">
            <w:pPr>
              <w:pStyle w:val="TableParagraph"/>
              <w:spacing w:before="1"/>
              <w:ind w:left="117" w:right="107" w:hanging="1"/>
              <w:rPr>
                <w:noProof/>
                <w:color w:val="000000" w:themeColor="text1"/>
                <w:sz w:val="24"/>
              </w:rPr>
            </w:pPr>
            <w:r w:rsidRPr="00984D1E">
              <w:rPr>
                <w:i/>
                <w:noProof/>
                <w:color w:val="000000" w:themeColor="text1"/>
                <w:sz w:val="24"/>
              </w:rPr>
              <w:t xml:space="preserve">Bacillus Subtilis </w:t>
            </w:r>
            <w:r w:rsidRPr="00984D1E">
              <w:rPr>
                <w:noProof/>
                <w:color w:val="000000" w:themeColor="text1"/>
                <w:sz w:val="24"/>
              </w:rPr>
              <w:t>АТСС 6633</w:t>
            </w:r>
          </w:p>
        </w:tc>
        <w:tc>
          <w:tcPr>
            <w:tcW w:w="1557" w:type="dxa"/>
          </w:tcPr>
          <w:p w14:paraId="2CC7D9AA" w14:textId="77777777" w:rsidR="00C254C2" w:rsidRPr="00984D1E" w:rsidRDefault="00C254C2">
            <w:pPr>
              <w:pStyle w:val="TableParagraph"/>
              <w:spacing w:before="7"/>
              <w:jc w:val="left"/>
              <w:rPr>
                <w:noProof/>
                <w:color w:val="000000" w:themeColor="text1"/>
                <w:sz w:val="37"/>
              </w:rPr>
            </w:pPr>
          </w:p>
          <w:p w14:paraId="09F60A2E" w14:textId="77777777" w:rsidR="00C254C2" w:rsidRPr="00984D1E" w:rsidRDefault="00B21731">
            <w:pPr>
              <w:pStyle w:val="TableParagraph"/>
              <w:spacing w:before="1"/>
              <w:ind w:left="110" w:right="97"/>
              <w:rPr>
                <w:i/>
                <w:noProof/>
                <w:color w:val="000000" w:themeColor="text1"/>
                <w:sz w:val="24"/>
              </w:rPr>
            </w:pPr>
            <w:r w:rsidRPr="00984D1E">
              <w:rPr>
                <w:i/>
                <w:noProof/>
                <w:color w:val="000000" w:themeColor="text1"/>
                <w:sz w:val="24"/>
              </w:rPr>
              <w:t>Escherichia coli</w:t>
            </w:r>
          </w:p>
          <w:p w14:paraId="3EF13BC3" w14:textId="77777777" w:rsidR="00C254C2" w:rsidRPr="00984D1E" w:rsidRDefault="00B21731">
            <w:pPr>
              <w:pStyle w:val="TableParagraph"/>
              <w:ind w:left="110" w:right="97"/>
              <w:rPr>
                <w:noProof/>
                <w:color w:val="000000" w:themeColor="text1"/>
                <w:sz w:val="24"/>
              </w:rPr>
            </w:pPr>
            <w:r w:rsidRPr="00984D1E">
              <w:rPr>
                <w:noProof/>
                <w:color w:val="000000" w:themeColor="text1"/>
                <w:sz w:val="24"/>
              </w:rPr>
              <w:t>АТСС 25922</w:t>
            </w:r>
          </w:p>
        </w:tc>
        <w:tc>
          <w:tcPr>
            <w:tcW w:w="1559" w:type="dxa"/>
          </w:tcPr>
          <w:p w14:paraId="478E7265" w14:textId="77777777" w:rsidR="00C254C2" w:rsidRPr="00984D1E" w:rsidRDefault="00C254C2">
            <w:pPr>
              <w:pStyle w:val="TableParagraph"/>
              <w:spacing w:before="7"/>
              <w:jc w:val="left"/>
              <w:rPr>
                <w:noProof/>
                <w:color w:val="000000" w:themeColor="text1"/>
                <w:sz w:val="37"/>
              </w:rPr>
            </w:pPr>
          </w:p>
          <w:p w14:paraId="3EC75C44" w14:textId="77777777" w:rsidR="00C254C2" w:rsidRPr="00984D1E" w:rsidRDefault="00B21731">
            <w:pPr>
              <w:pStyle w:val="TableParagraph"/>
              <w:spacing w:before="1"/>
              <w:ind w:left="107" w:right="95"/>
              <w:rPr>
                <w:noProof/>
                <w:color w:val="000000" w:themeColor="text1"/>
                <w:sz w:val="24"/>
              </w:rPr>
            </w:pPr>
            <w:r w:rsidRPr="00984D1E">
              <w:rPr>
                <w:i/>
                <w:noProof/>
                <w:color w:val="000000" w:themeColor="text1"/>
                <w:sz w:val="24"/>
              </w:rPr>
              <w:t xml:space="preserve">Pseudomonas аeruginosa </w:t>
            </w:r>
            <w:r w:rsidRPr="00984D1E">
              <w:rPr>
                <w:noProof/>
                <w:color w:val="000000" w:themeColor="text1"/>
                <w:sz w:val="24"/>
              </w:rPr>
              <w:t>АТСС 27853</w:t>
            </w:r>
          </w:p>
        </w:tc>
        <w:tc>
          <w:tcPr>
            <w:tcW w:w="1357" w:type="dxa"/>
          </w:tcPr>
          <w:p w14:paraId="012B72CD" w14:textId="77777777" w:rsidR="00C254C2" w:rsidRPr="00984D1E" w:rsidRDefault="00C254C2">
            <w:pPr>
              <w:pStyle w:val="TableParagraph"/>
              <w:spacing w:before="9"/>
              <w:jc w:val="left"/>
              <w:rPr>
                <w:noProof/>
                <w:color w:val="000000" w:themeColor="text1"/>
                <w:sz w:val="25"/>
              </w:rPr>
            </w:pPr>
          </w:p>
          <w:p w14:paraId="7ADFCAA2" w14:textId="77777777" w:rsidR="00C254C2" w:rsidRPr="00984D1E" w:rsidRDefault="00B21731">
            <w:pPr>
              <w:pStyle w:val="TableParagraph"/>
              <w:ind w:left="265" w:right="250"/>
              <w:rPr>
                <w:noProof/>
                <w:color w:val="000000" w:themeColor="text1"/>
                <w:sz w:val="24"/>
              </w:rPr>
            </w:pPr>
            <w:r w:rsidRPr="00984D1E">
              <w:rPr>
                <w:i/>
                <w:noProof/>
                <w:color w:val="000000" w:themeColor="text1"/>
                <w:sz w:val="24"/>
              </w:rPr>
              <w:t xml:space="preserve">Candida аlbicans </w:t>
            </w:r>
            <w:r w:rsidRPr="00984D1E">
              <w:rPr>
                <w:noProof/>
                <w:color w:val="000000" w:themeColor="text1"/>
                <w:sz w:val="24"/>
              </w:rPr>
              <w:t>АТСС 10231</w:t>
            </w:r>
          </w:p>
        </w:tc>
      </w:tr>
      <w:tr w:rsidR="00C254C2" w:rsidRPr="00984D1E" w14:paraId="1E0FEBC7" w14:textId="77777777">
        <w:trPr>
          <w:trHeight w:val="275"/>
        </w:trPr>
        <w:tc>
          <w:tcPr>
            <w:tcW w:w="943" w:type="dxa"/>
          </w:tcPr>
          <w:p w14:paraId="644C85CA" w14:textId="77777777" w:rsidR="00C254C2" w:rsidRPr="00984D1E" w:rsidRDefault="00B21731">
            <w:pPr>
              <w:pStyle w:val="TableParagraph"/>
              <w:spacing w:line="256" w:lineRule="exact"/>
              <w:ind w:left="299" w:right="294"/>
              <w:rPr>
                <w:noProof/>
                <w:color w:val="000000" w:themeColor="text1"/>
                <w:sz w:val="24"/>
              </w:rPr>
            </w:pPr>
            <w:r w:rsidRPr="00984D1E">
              <w:rPr>
                <w:noProof/>
                <w:color w:val="000000" w:themeColor="text1"/>
                <w:sz w:val="24"/>
              </w:rPr>
              <w:t>2.6</w:t>
            </w:r>
          </w:p>
        </w:tc>
        <w:tc>
          <w:tcPr>
            <w:tcW w:w="1284" w:type="dxa"/>
          </w:tcPr>
          <w:p w14:paraId="66B57EC2" w14:textId="77777777" w:rsidR="00C254C2" w:rsidRPr="00984D1E" w:rsidRDefault="00B21731">
            <w:pPr>
              <w:pStyle w:val="TableParagraph"/>
              <w:spacing w:line="256" w:lineRule="exact"/>
              <w:ind w:left="125" w:right="123"/>
              <w:rPr>
                <w:noProof/>
                <w:color w:val="000000" w:themeColor="text1"/>
                <w:sz w:val="24"/>
              </w:rPr>
            </w:pPr>
            <w:r w:rsidRPr="00984D1E">
              <w:rPr>
                <w:noProof/>
                <w:color w:val="000000" w:themeColor="text1"/>
                <w:sz w:val="24"/>
              </w:rPr>
              <w:t>ПМП-4</w:t>
            </w:r>
          </w:p>
        </w:tc>
        <w:tc>
          <w:tcPr>
            <w:tcW w:w="1416" w:type="dxa"/>
          </w:tcPr>
          <w:p w14:paraId="5BCCB34A" w14:textId="77777777" w:rsidR="00C254C2" w:rsidRPr="00984D1E" w:rsidRDefault="00B21731">
            <w:pPr>
              <w:pStyle w:val="TableParagraph"/>
              <w:spacing w:line="256" w:lineRule="exact"/>
              <w:ind w:left="369"/>
              <w:jc w:val="left"/>
              <w:rPr>
                <w:noProof/>
                <w:color w:val="000000" w:themeColor="text1"/>
                <w:sz w:val="24"/>
              </w:rPr>
            </w:pPr>
            <w:r w:rsidRPr="00984D1E">
              <w:rPr>
                <w:noProof/>
                <w:color w:val="000000" w:themeColor="text1"/>
                <w:sz w:val="24"/>
              </w:rPr>
              <w:t>16±0.1</w:t>
            </w:r>
          </w:p>
        </w:tc>
        <w:tc>
          <w:tcPr>
            <w:tcW w:w="1418" w:type="dxa"/>
          </w:tcPr>
          <w:p w14:paraId="5706FD6A" w14:textId="77777777" w:rsidR="00C254C2" w:rsidRPr="00984D1E" w:rsidRDefault="00B21731">
            <w:pPr>
              <w:pStyle w:val="TableParagraph"/>
              <w:spacing w:line="256" w:lineRule="exact"/>
              <w:ind w:left="290" w:right="283"/>
              <w:rPr>
                <w:noProof/>
                <w:color w:val="000000" w:themeColor="text1"/>
                <w:sz w:val="24"/>
              </w:rPr>
            </w:pPr>
            <w:r w:rsidRPr="00984D1E">
              <w:rPr>
                <w:noProof/>
                <w:color w:val="000000" w:themeColor="text1"/>
                <w:sz w:val="24"/>
              </w:rPr>
              <w:t>14±0.1</w:t>
            </w:r>
          </w:p>
        </w:tc>
        <w:tc>
          <w:tcPr>
            <w:tcW w:w="1557" w:type="dxa"/>
          </w:tcPr>
          <w:p w14:paraId="4234BC0D" w14:textId="77777777" w:rsidR="00C254C2" w:rsidRPr="00984D1E" w:rsidRDefault="00B21731">
            <w:pPr>
              <w:pStyle w:val="TableParagraph"/>
              <w:spacing w:line="256" w:lineRule="exact"/>
              <w:ind w:left="110" w:right="97"/>
              <w:rPr>
                <w:noProof/>
                <w:color w:val="000000" w:themeColor="text1"/>
                <w:sz w:val="24"/>
              </w:rPr>
            </w:pPr>
            <w:r w:rsidRPr="00984D1E">
              <w:rPr>
                <w:noProof/>
                <w:color w:val="000000" w:themeColor="text1"/>
                <w:sz w:val="24"/>
              </w:rPr>
              <w:t>14±0.1</w:t>
            </w:r>
          </w:p>
        </w:tc>
        <w:tc>
          <w:tcPr>
            <w:tcW w:w="1559" w:type="dxa"/>
          </w:tcPr>
          <w:p w14:paraId="7C1F11D1" w14:textId="77777777" w:rsidR="00C254C2" w:rsidRPr="00984D1E" w:rsidRDefault="00B21731">
            <w:pPr>
              <w:pStyle w:val="TableParagraph"/>
              <w:spacing w:line="256" w:lineRule="exact"/>
              <w:ind w:left="11"/>
              <w:rPr>
                <w:noProof/>
                <w:color w:val="000000" w:themeColor="text1"/>
                <w:sz w:val="24"/>
              </w:rPr>
            </w:pPr>
            <w:r w:rsidRPr="00984D1E">
              <w:rPr>
                <w:noProof/>
                <w:color w:val="000000" w:themeColor="text1"/>
                <w:sz w:val="24"/>
              </w:rPr>
              <w:t>-</w:t>
            </w:r>
          </w:p>
        </w:tc>
        <w:tc>
          <w:tcPr>
            <w:tcW w:w="1357" w:type="dxa"/>
          </w:tcPr>
          <w:p w14:paraId="4EFB69A0" w14:textId="77777777" w:rsidR="00C254C2" w:rsidRPr="00984D1E" w:rsidRDefault="00B21731">
            <w:pPr>
              <w:pStyle w:val="TableParagraph"/>
              <w:spacing w:line="256" w:lineRule="exact"/>
              <w:ind w:left="13"/>
              <w:rPr>
                <w:noProof/>
                <w:color w:val="000000" w:themeColor="text1"/>
                <w:sz w:val="24"/>
              </w:rPr>
            </w:pPr>
            <w:r w:rsidRPr="00984D1E">
              <w:rPr>
                <w:noProof/>
                <w:color w:val="000000" w:themeColor="text1"/>
                <w:sz w:val="24"/>
              </w:rPr>
              <w:t>-</w:t>
            </w:r>
          </w:p>
        </w:tc>
      </w:tr>
      <w:tr w:rsidR="00C254C2" w:rsidRPr="00984D1E" w14:paraId="0727C35A" w14:textId="77777777">
        <w:trPr>
          <w:trHeight w:val="277"/>
        </w:trPr>
        <w:tc>
          <w:tcPr>
            <w:tcW w:w="943" w:type="dxa"/>
          </w:tcPr>
          <w:p w14:paraId="63D50429" w14:textId="77777777" w:rsidR="00C254C2" w:rsidRPr="00984D1E" w:rsidRDefault="00B21731">
            <w:pPr>
              <w:pStyle w:val="TableParagraph"/>
              <w:spacing w:line="258" w:lineRule="exact"/>
              <w:ind w:left="299" w:right="294"/>
              <w:rPr>
                <w:noProof/>
                <w:color w:val="000000" w:themeColor="text1"/>
                <w:sz w:val="24"/>
              </w:rPr>
            </w:pPr>
            <w:r w:rsidRPr="00984D1E">
              <w:rPr>
                <w:noProof/>
                <w:color w:val="000000" w:themeColor="text1"/>
                <w:sz w:val="24"/>
              </w:rPr>
              <w:t>2.7</w:t>
            </w:r>
          </w:p>
        </w:tc>
        <w:tc>
          <w:tcPr>
            <w:tcW w:w="1284" w:type="dxa"/>
          </w:tcPr>
          <w:p w14:paraId="7E0D950C" w14:textId="77777777" w:rsidR="00C254C2" w:rsidRPr="00984D1E" w:rsidRDefault="00B21731">
            <w:pPr>
              <w:pStyle w:val="TableParagraph"/>
              <w:spacing w:line="258" w:lineRule="exact"/>
              <w:ind w:left="125" w:right="123"/>
              <w:rPr>
                <w:noProof/>
                <w:color w:val="000000" w:themeColor="text1"/>
                <w:sz w:val="24"/>
              </w:rPr>
            </w:pPr>
            <w:r w:rsidRPr="00984D1E">
              <w:rPr>
                <w:noProof/>
                <w:color w:val="000000" w:themeColor="text1"/>
                <w:sz w:val="24"/>
              </w:rPr>
              <w:t>ПМП-5</w:t>
            </w:r>
          </w:p>
        </w:tc>
        <w:tc>
          <w:tcPr>
            <w:tcW w:w="1416" w:type="dxa"/>
          </w:tcPr>
          <w:p w14:paraId="6A1BECBC" w14:textId="77777777" w:rsidR="00C254C2" w:rsidRPr="00984D1E" w:rsidRDefault="00B21731">
            <w:pPr>
              <w:pStyle w:val="TableParagraph"/>
              <w:spacing w:line="258" w:lineRule="exact"/>
              <w:ind w:left="369"/>
              <w:jc w:val="left"/>
              <w:rPr>
                <w:noProof/>
                <w:color w:val="000000" w:themeColor="text1"/>
                <w:sz w:val="24"/>
              </w:rPr>
            </w:pPr>
            <w:r w:rsidRPr="00984D1E">
              <w:rPr>
                <w:noProof/>
                <w:color w:val="000000" w:themeColor="text1"/>
                <w:sz w:val="24"/>
              </w:rPr>
              <w:t>17±0.1</w:t>
            </w:r>
          </w:p>
        </w:tc>
        <w:tc>
          <w:tcPr>
            <w:tcW w:w="1418" w:type="dxa"/>
          </w:tcPr>
          <w:p w14:paraId="4C55E068" w14:textId="77777777" w:rsidR="00C254C2" w:rsidRPr="00984D1E" w:rsidRDefault="00B21731">
            <w:pPr>
              <w:pStyle w:val="TableParagraph"/>
              <w:spacing w:line="258" w:lineRule="exact"/>
              <w:ind w:left="290" w:right="283"/>
              <w:rPr>
                <w:noProof/>
                <w:color w:val="000000" w:themeColor="text1"/>
                <w:sz w:val="24"/>
              </w:rPr>
            </w:pPr>
            <w:r w:rsidRPr="00984D1E">
              <w:rPr>
                <w:noProof/>
                <w:color w:val="000000" w:themeColor="text1"/>
                <w:sz w:val="24"/>
              </w:rPr>
              <w:t>15±0.2</w:t>
            </w:r>
          </w:p>
        </w:tc>
        <w:tc>
          <w:tcPr>
            <w:tcW w:w="1557" w:type="dxa"/>
          </w:tcPr>
          <w:p w14:paraId="158ED624" w14:textId="77777777" w:rsidR="00C254C2" w:rsidRPr="00984D1E" w:rsidRDefault="00B21731">
            <w:pPr>
              <w:pStyle w:val="TableParagraph"/>
              <w:spacing w:line="258" w:lineRule="exact"/>
              <w:ind w:left="110" w:right="97"/>
              <w:rPr>
                <w:noProof/>
                <w:color w:val="000000" w:themeColor="text1"/>
                <w:sz w:val="24"/>
              </w:rPr>
            </w:pPr>
            <w:r w:rsidRPr="00984D1E">
              <w:rPr>
                <w:noProof/>
                <w:color w:val="000000" w:themeColor="text1"/>
                <w:sz w:val="24"/>
              </w:rPr>
              <w:t>14±0.2</w:t>
            </w:r>
          </w:p>
        </w:tc>
        <w:tc>
          <w:tcPr>
            <w:tcW w:w="1559" w:type="dxa"/>
          </w:tcPr>
          <w:p w14:paraId="23B9ED2F" w14:textId="77777777" w:rsidR="00C254C2" w:rsidRPr="00984D1E" w:rsidRDefault="00B21731">
            <w:pPr>
              <w:pStyle w:val="TableParagraph"/>
              <w:spacing w:line="258" w:lineRule="exact"/>
              <w:ind w:left="11"/>
              <w:rPr>
                <w:noProof/>
                <w:color w:val="000000" w:themeColor="text1"/>
                <w:sz w:val="24"/>
              </w:rPr>
            </w:pPr>
            <w:r w:rsidRPr="00984D1E">
              <w:rPr>
                <w:noProof/>
                <w:color w:val="000000" w:themeColor="text1"/>
                <w:sz w:val="24"/>
              </w:rPr>
              <w:t>-</w:t>
            </w:r>
          </w:p>
        </w:tc>
        <w:tc>
          <w:tcPr>
            <w:tcW w:w="1357" w:type="dxa"/>
          </w:tcPr>
          <w:p w14:paraId="2ECCF034" w14:textId="77777777" w:rsidR="00C254C2" w:rsidRPr="00984D1E" w:rsidRDefault="00B21731">
            <w:pPr>
              <w:pStyle w:val="TableParagraph"/>
              <w:spacing w:line="258" w:lineRule="exact"/>
              <w:ind w:left="265" w:right="250"/>
              <w:rPr>
                <w:noProof/>
                <w:color w:val="000000" w:themeColor="text1"/>
                <w:sz w:val="24"/>
              </w:rPr>
            </w:pPr>
            <w:r w:rsidRPr="00984D1E">
              <w:rPr>
                <w:noProof/>
                <w:color w:val="000000" w:themeColor="text1"/>
                <w:sz w:val="24"/>
              </w:rPr>
              <w:t>13±0.2</w:t>
            </w:r>
          </w:p>
        </w:tc>
      </w:tr>
      <w:tr w:rsidR="00C254C2" w:rsidRPr="00984D1E" w14:paraId="6BF4E8B6" w14:textId="77777777">
        <w:trPr>
          <w:trHeight w:val="563"/>
        </w:trPr>
        <w:tc>
          <w:tcPr>
            <w:tcW w:w="943" w:type="dxa"/>
            <w:tcBorders>
              <w:bottom w:val="nil"/>
            </w:tcBorders>
          </w:tcPr>
          <w:p w14:paraId="1B7DF99D" w14:textId="77777777" w:rsidR="00C254C2" w:rsidRPr="00984D1E" w:rsidRDefault="00B21731">
            <w:pPr>
              <w:pStyle w:val="TableParagraph"/>
              <w:spacing w:line="268" w:lineRule="exact"/>
              <w:ind w:left="299" w:right="294"/>
              <w:rPr>
                <w:noProof/>
                <w:color w:val="000000" w:themeColor="text1"/>
                <w:sz w:val="24"/>
              </w:rPr>
            </w:pPr>
            <w:r w:rsidRPr="00984D1E">
              <w:rPr>
                <w:noProof/>
                <w:color w:val="000000" w:themeColor="text1"/>
                <w:sz w:val="24"/>
              </w:rPr>
              <w:t>2.8</w:t>
            </w:r>
          </w:p>
        </w:tc>
        <w:tc>
          <w:tcPr>
            <w:tcW w:w="1284" w:type="dxa"/>
            <w:tcBorders>
              <w:bottom w:val="nil"/>
            </w:tcBorders>
          </w:tcPr>
          <w:p w14:paraId="4ADDAC10" w14:textId="77777777" w:rsidR="00C254C2" w:rsidRPr="00984D1E" w:rsidRDefault="00B21731">
            <w:pPr>
              <w:pStyle w:val="TableParagraph"/>
              <w:spacing w:line="268" w:lineRule="exact"/>
              <w:ind w:left="125" w:right="123"/>
              <w:rPr>
                <w:noProof/>
                <w:color w:val="000000" w:themeColor="text1"/>
                <w:sz w:val="24"/>
              </w:rPr>
            </w:pPr>
            <w:r w:rsidRPr="00984D1E">
              <w:rPr>
                <w:noProof/>
                <w:color w:val="000000" w:themeColor="text1"/>
                <w:sz w:val="24"/>
              </w:rPr>
              <w:t>ПМП-6</w:t>
            </w:r>
          </w:p>
        </w:tc>
        <w:tc>
          <w:tcPr>
            <w:tcW w:w="1416" w:type="dxa"/>
            <w:tcBorders>
              <w:bottom w:val="nil"/>
            </w:tcBorders>
          </w:tcPr>
          <w:p w14:paraId="351ECC36" w14:textId="77777777" w:rsidR="00C254C2" w:rsidRPr="00984D1E" w:rsidRDefault="00B21731">
            <w:pPr>
              <w:pStyle w:val="TableParagraph"/>
              <w:spacing w:line="268" w:lineRule="exact"/>
              <w:ind w:left="369"/>
              <w:jc w:val="left"/>
              <w:rPr>
                <w:noProof/>
                <w:color w:val="000000" w:themeColor="text1"/>
                <w:sz w:val="24"/>
              </w:rPr>
            </w:pPr>
            <w:r w:rsidRPr="00984D1E">
              <w:rPr>
                <w:noProof/>
                <w:color w:val="000000" w:themeColor="text1"/>
                <w:sz w:val="24"/>
              </w:rPr>
              <w:t>15±0.2</w:t>
            </w:r>
          </w:p>
        </w:tc>
        <w:tc>
          <w:tcPr>
            <w:tcW w:w="1418" w:type="dxa"/>
            <w:tcBorders>
              <w:bottom w:val="nil"/>
            </w:tcBorders>
          </w:tcPr>
          <w:p w14:paraId="798D0AC1" w14:textId="77777777" w:rsidR="00C254C2" w:rsidRPr="00984D1E" w:rsidRDefault="00B21731">
            <w:pPr>
              <w:pStyle w:val="TableParagraph"/>
              <w:spacing w:line="268" w:lineRule="exact"/>
              <w:ind w:left="290" w:right="283"/>
              <w:rPr>
                <w:noProof/>
                <w:color w:val="000000" w:themeColor="text1"/>
                <w:sz w:val="24"/>
              </w:rPr>
            </w:pPr>
            <w:r w:rsidRPr="00984D1E">
              <w:rPr>
                <w:noProof/>
                <w:color w:val="000000" w:themeColor="text1"/>
                <w:sz w:val="24"/>
              </w:rPr>
              <w:t>17±0.1</w:t>
            </w:r>
          </w:p>
        </w:tc>
        <w:tc>
          <w:tcPr>
            <w:tcW w:w="1557" w:type="dxa"/>
            <w:tcBorders>
              <w:bottom w:val="nil"/>
            </w:tcBorders>
          </w:tcPr>
          <w:p w14:paraId="32E297D5" w14:textId="77777777" w:rsidR="00C254C2" w:rsidRPr="00984D1E" w:rsidRDefault="00B21731">
            <w:pPr>
              <w:pStyle w:val="TableParagraph"/>
              <w:spacing w:line="268" w:lineRule="exact"/>
              <w:ind w:left="110" w:right="97"/>
              <w:rPr>
                <w:noProof/>
                <w:color w:val="000000" w:themeColor="text1"/>
                <w:sz w:val="24"/>
              </w:rPr>
            </w:pPr>
            <w:r w:rsidRPr="00984D1E">
              <w:rPr>
                <w:noProof/>
                <w:color w:val="000000" w:themeColor="text1"/>
                <w:sz w:val="24"/>
              </w:rPr>
              <w:t>16±0.1</w:t>
            </w:r>
          </w:p>
        </w:tc>
        <w:tc>
          <w:tcPr>
            <w:tcW w:w="1559" w:type="dxa"/>
            <w:tcBorders>
              <w:bottom w:val="nil"/>
            </w:tcBorders>
          </w:tcPr>
          <w:p w14:paraId="39E79AD3" w14:textId="77777777" w:rsidR="00C254C2" w:rsidRPr="00984D1E" w:rsidRDefault="00B21731">
            <w:pPr>
              <w:pStyle w:val="TableParagraph"/>
              <w:spacing w:line="268" w:lineRule="exact"/>
              <w:ind w:left="107" w:right="95"/>
              <w:rPr>
                <w:noProof/>
                <w:color w:val="000000" w:themeColor="text1"/>
                <w:sz w:val="24"/>
              </w:rPr>
            </w:pPr>
            <w:r w:rsidRPr="00984D1E">
              <w:rPr>
                <w:noProof/>
                <w:color w:val="000000" w:themeColor="text1"/>
                <w:sz w:val="24"/>
              </w:rPr>
              <w:t>14±0.1</w:t>
            </w:r>
          </w:p>
        </w:tc>
        <w:tc>
          <w:tcPr>
            <w:tcW w:w="1357" w:type="dxa"/>
            <w:tcBorders>
              <w:bottom w:val="nil"/>
            </w:tcBorders>
          </w:tcPr>
          <w:p w14:paraId="052B5F55" w14:textId="77777777" w:rsidR="00C254C2" w:rsidRPr="00984D1E" w:rsidRDefault="00B21731">
            <w:pPr>
              <w:pStyle w:val="TableParagraph"/>
              <w:spacing w:line="268" w:lineRule="exact"/>
              <w:ind w:left="265" w:right="250"/>
              <w:rPr>
                <w:noProof/>
                <w:color w:val="000000" w:themeColor="text1"/>
                <w:sz w:val="24"/>
              </w:rPr>
            </w:pPr>
            <w:r w:rsidRPr="00984D1E">
              <w:rPr>
                <w:noProof/>
                <w:color w:val="000000" w:themeColor="text1"/>
                <w:sz w:val="24"/>
              </w:rPr>
              <w:t>18±0.1</w:t>
            </w:r>
          </w:p>
        </w:tc>
      </w:tr>
    </w:tbl>
    <w:p w14:paraId="2D908E19" w14:textId="77777777" w:rsidR="00C254C2" w:rsidRPr="00984D1E" w:rsidRDefault="00C254C2">
      <w:pPr>
        <w:spacing w:line="268" w:lineRule="exact"/>
        <w:rPr>
          <w:noProof/>
          <w:color w:val="000000" w:themeColor="text1"/>
          <w:sz w:val="24"/>
        </w:rPr>
        <w:sectPr w:rsidR="00C254C2" w:rsidRPr="00984D1E">
          <w:pgSz w:w="11910" w:h="16840"/>
          <w:pgMar w:top="1040" w:right="200" w:bottom="1100" w:left="1400" w:header="0" w:footer="836" w:gutter="0"/>
          <w:cols w:space="720"/>
        </w:sectPr>
      </w:pPr>
    </w:p>
    <w:p w14:paraId="1DA811DA" w14:textId="11FEE448" w:rsidR="00C254C2" w:rsidRPr="00984D1E" w:rsidRDefault="00B21731">
      <w:pPr>
        <w:pStyle w:val="a3"/>
        <w:spacing w:before="69"/>
        <w:ind w:left="388"/>
        <w:rPr>
          <w:noProof/>
          <w:color w:val="000000" w:themeColor="text1"/>
        </w:rPr>
      </w:pPr>
      <w:r w:rsidRPr="00984D1E">
        <w:rPr>
          <w:noProof/>
          <w:color w:val="000000" w:themeColor="text1"/>
        </w:rPr>
        <w:lastRenderedPageBreak/>
        <w:t>6 – кесте</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жалғасы</w:t>
      </w:r>
    </w:p>
    <w:p w14:paraId="53C19795" w14:textId="77777777" w:rsidR="00C254C2" w:rsidRPr="00984D1E" w:rsidRDefault="00C254C2">
      <w:pPr>
        <w:pStyle w:val="a3"/>
        <w:spacing w:before="8"/>
        <w:rPr>
          <w:noProof/>
          <w:color w:val="000000" w:themeColor="text1"/>
          <w:sz w:val="21"/>
        </w:rPr>
      </w:pPr>
    </w:p>
    <w:tbl>
      <w:tblPr>
        <w:tblStyle w:val="TableNormal"/>
        <w:tblW w:w="0" w:type="auto"/>
        <w:tblInd w:w="2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43"/>
        <w:gridCol w:w="1284"/>
        <w:gridCol w:w="1416"/>
        <w:gridCol w:w="1418"/>
        <w:gridCol w:w="1557"/>
        <w:gridCol w:w="1559"/>
        <w:gridCol w:w="1357"/>
      </w:tblGrid>
      <w:tr w:rsidR="00C254C2" w:rsidRPr="00984D1E" w14:paraId="6D1B7573" w14:textId="77777777">
        <w:trPr>
          <w:trHeight w:val="277"/>
        </w:trPr>
        <w:tc>
          <w:tcPr>
            <w:tcW w:w="943" w:type="dxa"/>
          </w:tcPr>
          <w:p w14:paraId="44E12298" w14:textId="77777777" w:rsidR="00C254C2" w:rsidRPr="00984D1E" w:rsidRDefault="00B21731">
            <w:pPr>
              <w:pStyle w:val="TableParagraph"/>
              <w:spacing w:line="258" w:lineRule="exact"/>
              <w:ind w:left="2"/>
              <w:rPr>
                <w:noProof/>
                <w:color w:val="000000" w:themeColor="text1"/>
                <w:sz w:val="24"/>
              </w:rPr>
            </w:pPr>
            <w:r w:rsidRPr="00984D1E">
              <w:rPr>
                <w:noProof/>
                <w:color w:val="000000" w:themeColor="text1"/>
                <w:sz w:val="24"/>
              </w:rPr>
              <w:t>1</w:t>
            </w:r>
          </w:p>
        </w:tc>
        <w:tc>
          <w:tcPr>
            <w:tcW w:w="1284" w:type="dxa"/>
          </w:tcPr>
          <w:p w14:paraId="0BF8F78A" w14:textId="77777777" w:rsidR="00C254C2" w:rsidRPr="00984D1E" w:rsidRDefault="00B21731">
            <w:pPr>
              <w:pStyle w:val="TableParagraph"/>
              <w:spacing w:line="258" w:lineRule="exact"/>
              <w:ind w:left="2"/>
              <w:rPr>
                <w:noProof/>
                <w:color w:val="000000" w:themeColor="text1"/>
                <w:sz w:val="24"/>
              </w:rPr>
            </w:pPr>
            <w:r w:rsidRPr="00984D1E">
              <w:rPr>
                <w:noProof/>
                <w:color w:val="000000" w:themeColor="text1"/>
                <w:sz w:val="24"/>
              </w:rPr>
              <w:t>2</w:t>
            </w:r>
          </w:p>
        </w:tc>
        <w:tc>
          <w:tcPr>
            <w:tcW w:w="1416" w:type="dxa"/>
          </w:tcPr>
          <w:p w14:paraId="693D2632" w14:textId="77777777" w:rsidR="00C254C2" w:rsidRPr="00984D1E" w:rsidRDefault="00B21731">
            <w:pPr>
              <w:pStyle w:val="TableParagraph"/>
              <w:spacing w:line="258" w:lineRule="exact"/>
              <w:ind w:left="5"/>
              <w:rPr>
                <w:noProof/>
                <w:color w:val="000000" w:themeColor="text1"/>
                <w:sz w:val="24"/>
              </w:rPr>
            </w:pPr>
            <w:r w:rsidRPr="00984D1E">
              <w:rPr>
                <w:noProof/>
                <w:color w:val="000000" w:themeColor="text1"/>
                <w:sz w:val="24"/>
              </w:rPr>
              <w:t>3</w:t>
            </w:r>
          </w:p>
        </w:tc>
        <w:tc>
          <w:tcPr>
            <w:tcW w:w="1418" w:type="dxa"/>
          </w:tcPr>
          <w:p w14:paraId="69EF4DCA" w14:textId="77777777" w:rsidR="00C254C2" w:rsidRPr="00984D1E" w:rsidRDefault="00B21731">
            <w:pPr>
              <w:pStyle w:val="TableParagraph"/>
              <w:spacing w:line="258" w:lineRule="exact"/>
              <w:ind w:left="8"/>
              <w:rPr>
                <w:noProof/>
                <w:color w:val="000000" w:themeColor="text1"/>
                <w:sz w:val="24"/>
              </w:rPr>
            </w:pPr>
            <w:r w:rsidRPr="00984D1E">
              <w:rPr>
                <w:noProof/>
                <w:color w:val="000000" w:themeColor="text1"/>
                <w:sz w:val="24"/>
              </w:rPr>
              <w:t>4</w:t>
            </w:r>
          </w:p>
        </w:tc>
        <w:tc>
          <w:tcPr>
            <w:tcW w:w="1557" w:type="dxa"/>
          </w:tcPr>
          <w:p w14:paraId="1C88215E" w14:textId="77777777" w:rsidR="00C254C2" w:rsidRPr="00984D1E" w:rsidRDefault="00B21731">
            <w:pPr>
              <w:pStyle w:val="TableParagraph"/>
              <w:spacing w:line="258" w:lineRule="exact"/>
              <w:ind w:left="13"/>
              <w:rPr>
                <w:noProof/>
                <w:color w:val="000000" w:themeColor="text1"/>
                <w:sz w:val="24"/>
              </w:rPr>
            </w:pPr>
            <w:r w:rsidRPr="00984D1E">
              <w:rPr>
                <w:noProof/>
                <w:color w:val="000000" w:themeColor="text1"/>
                <w:sz w:val="24"/>
              </w:rPr>
              <w:t>5</w:t>
            </w:r>
          </w:p>
        </w:tc>
        <w:tc>
          <w:tcPr>
            <w:tcW w:w="1559" w:type="dxa"/>
          </w:tcPr>
          <w:p w14:paraId="2D74C49A" w14:textId="77777777" w:rsidR="00C254C2" w:rsidRPr="00984D1E" w:rsidRDefault="00B21731">
            <w:pPr>
              <w:pStyle w:val="TableParagraph"/>
              <w:spacing w:line="258" w:lineRule="exact"/>
              <w:ind w:left="13"/>
              <w:rPr>
                <w:noProof/>
                <w:color w:val="000000" w:themeColor="text1"/>
                <w:sz w:val="24"/>
              </w:rPr>
            </w:pPr>
            <w:r w:rsidRPr="00984D1E">
              <w:rPr>
                <w:noProof/>
                <w:color w:val="000000" w:themeColor="text1"/>
                <w:sz w:val="24"/>
              </w:rPr>
              <w:t>6</w:t>
            </w:r>
          </w:p>
        </w:tc>
        <w:tc>
          <w:tcPr>
            <w:tcW w:w="1357" w:type="dxa"/>
          </w:tcPr>
          <w:p w14:paraId="73A71D49" w14:textId="77777777" w:rsidR="00C254C2" w:rsidRPr="00984D1E" w:rsidRDefault="00B21731">
            <w:pPr>
              <w:pStyle w:val="TableParagraph"/>
              <w:spacing w:line="258" w:lineRule="exact"/>
              <w:ind w:left="15"/>
              <w:rPr>
                <w:noProof/>
                <w:color w:val="000000" w:themeColor="text1"/>
                <w:sz w:val="24"/>
              </w:rPr>
            </w:pPr>
            <w:r w:rsidRPr="00984D1E">
              <w:rPr>
                <w:noProof/>
                <w:color w:val="000000" w:themeColor="text1"/>
                <w:sz w:val="24"/>
              </w:rPr>
              <w:t>7</w:t>
            </w:r>
          </w:p>
        </w:tc>
      </w:tr>
      <w:tr w:rsidR="00C254C2" w:rsidRPr="00984D1E" w14:paraId="26BC4207" w14:textId="77777777">
        <w:trPr>
          <w:trHeight w:val="1379"/>
        </w:trPr>
        <w:tc>
          <w:tcPr>
            <w:tcW w:w="943" w:type="dxa"/>
          </w:tcPr>
          <w:p w14:paraId="5175A766" w14:textId="77777777" w:rsidR="00C254C2" w:rsidRPr="00984D1E" w:rsidRDefault="00C254C2">
            <w:pPr>
              <w:pStyle w:val="TableParagraph"/>
              <w:jc w:val="left"/>
              <w:rPr>
                <w:noProof/>
                <w:color w:val="000000" w:themeColor="text1"/>
                <w:sz w:val="26"/>
              </w:rPr>
            </w:pPr>
          </w:p>
        </w:tc>
        <w:tc>
          <w:tcPr>
            <w:tcW w:w="1284" w:type="dxa"/>
          </w:tcPr>
          <w:p w14:paraId="29A3E02E" w14:textId="77777777" w:rsidR="00C254C2" w:rsidRPr="00984D1E" w:rsidRDefault="00B21731">
            <w:pPr>
              <w:pStyle w:val="TableParagraph"/>
              <w:ind w:left="143" w:right="137" w:firstLine="1"/>
              <w:rPr>
                <w:noProof/>
                <w:color w:val="000000" w:themeColor="text1"/>
                <w:sz w:val="24"/>
              </w:rPr>
            </w:pPr>
            <w:r w:rsidRPr="00984D1E">
              <w:rPr>
                <w:noProof/>
                <w:color w:val="000000" w:themeColor="text1"/>
                <w:sz w:val="24"/>
              </w:rPr>
              <w:t>Бензил пеницилл иннің</w:t>
            </w:r>
          </w:p>
          <w:p w14:paraId="0EDBFC50" w14:textId="77777777" w:rsidR="00C254C2" w:rsidRPr="00984D1E" w:rsidRDefault="00B21731">
            <w:pPr>
              <w:pStyle w:val="TableParagraph"/>
              <w:spacing w:line="270" w:lineRule="atLeast"/>
              <w:ind w:left="128" w:right="123"/>
              <w:rPr>
                <w:noProof/>
                <w:color w:val="000000" w:themeColor="text1"/>
                <w:sz w:val="24"/>
              </w:rPr>
            </w:pPr>
            <w:r w:rsidRPr="00984D1E">
              <w:rPr>
                <w:noProof/>
                <w:color w:val="000000" w:themeColor="text1"/>
                <w:sz w:val="24"/>
              </w:rPr>
              <w:t>натрий тұзы</w:t>
            </w:r>
          </w:p>
        </w:tc>
        <w:tc>
          <w:tcPr>
            <w:tcW w:w="1416" w:type="dxa"/>
          </w:tcPr>
          <w:p w14:paraId="286B3400" w14:textId="77777777" w:rsidR="00C254C2" w:rsidRPr="00984D1E" w:rsidRDefault="00C254C2">
            <w:pPr>
              <w:pStyle w:val="TableParagraph"/>
              <w:jc w:val="left"/>
              <w:rPr>
                <w:noProof/>
                <w:color w:val="000000" w:themeColor="text1"/>
                <w:sz w:val="26"/>
              </w:rPr>
            </w:pPr>
          </w:p>
          <w:p w14:paraId="33B69A8D" w14:textId="77777777" w:rsidR="00C254C2" w:rsidRPr="00984D1E" w:rsidRDefault="00C254C2">
            <w:pPr>
              <w:pStyle w:val="TableParagraph"/>
              <w:spacing w:before="3"/>
              <w:jc w:val="left"/>
              <w:rPr>
                <w:noProof/>
                <w:color w:val="000000" w:themeColor="text1"/>
                <w:sz w:val="21"/>
              </w:rPr>
            </w:pPr>
          </w:p>
          <w:p w14:paraId="7F53CFB0" w14:textId="77777777" w:rsidR="00C254C2" w:rsidRPr="00984D1E" w:rsidRDefault="00B21731">
            <w:pPr>
              <w:pStyle w:val="TableParagraph"/>
              <w:ind w:left="284" w:right="279"/>
              <w:rPr>
                <w:noProof/>
                <w:color w:val="000000" w:themeColor="text1"/>
                <w:sz w:val="24"/>
              </w:rPr>
            </w:pPr>
            <w:r w:rsidRPr="00984D1E">
              <w:rPr>
                <w:noProof/>
                <w:color w:val="000000" w:themeColor="text1"/>
                <w:sz w:val="24"/>
              </w:rPr>
              <w:t>15±0.1</w:t>
            </w:r>
          </w:p>
        </w:tc>
        <w:tc>
          <w:tcPr>
            <w:tcW w:w="1418" w:type="dxa"/>
          </w:tcPr>
          <w:p w14:paraId="4D53832E" w14:textId="77777777" w:rsidR="00C254C2" w:rsidRPr="00984D1E" w:rsidRDefault="00C254C2">
            <w:pPr>
              <w:pStyle w:val="TableParagraph"/>
              <w:jc w:val="left"/>
              <w:rPr>
                <w:noProof/>
                <w:color w:val="000000" w:themeColor="text1"/>
                <w:sz w:val="26"/>
              </w:rPr>
            </w:pPr>
          </w:p>
          <w:p w14:paraId="17DC5973" w14:textId="77777777" w:rsidR="00C254C2" w:rsidRPr="00984D1E" w:rsidRDefault="00C254C2">
            <w:pPr>
              <w:pStyle w:val="TableParagraph"/>
              <w:spacing w:before="3"/>
              <w:jc w:val="left"/>
              <w:rPr>
                <w:noProof/>
                <w:color w:val="000000" w:themeColor="text1"/>
                <w:sz w:val="21"/>
              </w:rPr>
            </w:pPr>
          </w:p>
          <w:p w14:paraId="7B604D2B" w14:textId="77777777" w:rsidR="00C254C2" w:rsidRPr="00984D1E" w:rsidRDefault="00B21731">
            <w:pPr>
              <w:pStyle w:val="TableParagraph"/>
              <w:ind w:left="290" w:right="283"/>
              <w:rPr>
                <w:noProof/>
                <w:color w:val="000000" w:themeColor="text1"/>
                <w:sz w:val="24"/>
              </w:rPr>
            </w:pPr>
            <w:r w:rsidRPr="00984D1E">
              <w:rPr>
                <w:noProof/>
                <w:color w:val="000000" w:themeColor="text1"/>
                <w:sz w:val="24"/>
              </w:rPr>
              <w:t>15±0.1</w:t>
            </w:r>
          </w:p>
        </w:tc>
        <w:tc>
          <w:tcPr>
            <w:tcW w:w="1557" w:type="dxa"/>
          </w:tcPr>
          <w:p w14:paraId="387D53E5" w14:textId="77777777" w:rsidR="00C254C2" w:rsidRPr="00984D1E" w:rsidRDefault="00C254C2">
            <w:pPr>
              <w:pStyle w:val="TableParagraph"/>
              <w:jc w:val="left"/>
              <w:rPr>
                <w:noProof/>
                <w:color w:val="000000" w:themeColor="text1"/>
                <w:sz w:val="26"/>
              </w:rPr>
            </w:pPr>
          </w:p>
          <w:p w14:paraId="3B0859F9" w14:textId="77777777" w:rsidR="00C254C2" w:rsidRPr="00984D1E" w:rsidRDefault="00C254C2">
            <w:pPr>
              <w:pStyle w:val="TableParagraph"/>
              <w:spacing w:before="3"/>
              <w:jc w:val="left"/>
              <w:rPr>
                <w:noProof/>
                <w:color w:val="000000" w:themeColor="text1"/>
                <w:sz w:val="21"/>
              </w:rPr>
            </w:pPr>
          </w:p>
          <w:p w14:paraId="4A7080DF" w14:textId="77777777" w:rsidR="00C254C2" w:rsidRPr="00984D1E" w:rsidRDefault="00B21731">
            <w:pPr>
              <w:pStyle w:val="TableParagraph"/>
              <w:ind w:left="110" w:right="97"/>
              <w:rPr>
                <w:noProof/>
                <w:color w:val="000000" w:themeColor="text1"/>
                <w:sz w:val="24"/>
              </w:rPr>
            </w:pPr>
            <w:r w:rsidRPr="00984D1E">
              <w:rPr>
                <w:noProof/>
                <w:color w:val="000000" w:themeColor="text1"/>
                <w:sz w:val="24"/>
              </w:rPr>
              <w:t>16±0.1</w:t>
            </w:r>
          </w:p>
        </w:tc>
        <w:tc>
          <w:tcPr>
            <w:tcW w:w="1559" w:type="dxa"/>
          </w:tcPr>
          <w:p w14:paraId="590CB590" w14:textId="77777777" w:rsidR="00C254C2" w:rsidRPr="00984D1E" w:rsidRDefault="00C254C2">
            <w:pPr>
              <w:pStyle w:val="TableParagraph"/>
              <w:jc w:val="left"/>
              <w:rPr>
                <w:noProof/>
                <w:color w:val="000000" w:themeColor="text1"/>
                <w:sz w:val="26"/>
              </w:rPr>
            </w:pPr>
          </w:p>
          <w:p w14:paraId="579E4B40" w14:textId="77777777" w:rsidR="00C254C2" w:rsidRPr="00984D1E" w:rsidRDefault="00C254C2">
            <w:pPr>
              <w:pStyle w:val="TableParagraph"/>
              <w:spacing w:before="3"/>
              <w:jc w:val="left"/>
              <w:rPr>
                <w:noProof/>
                <w:color w:val="000000" w:themeColor="text1"/>
                <w:sz w:val="21"/>
              </w:rPr>
            </w:pPr>
          </w:p>
          <w:p w14:paraId="6EB9AC57" w14:textId="77777777" w:rsidR="00C254C2" w:rsidRPr="00984D1E" w:rsidRDefault="00B21731">
            <w:pPr>
              <w:pStyle w:val="TableParagraph"/>
              <w:ind w:left="107" w:right="95"/>
              <w:rPr>
                <w:noProof/>
                <w:color w:val="000000" w:themeColor="text1"/>
                <w:sz w:val="24"/>
              </w:rPr>
            </w:pPr>
            <w:r w:rsidRPr="00984D1E">
              <w:rPr>
                <w:noProof/>
                <w:color w:val="000000" w:themeColor="text1"/>
                <w:sz w:val="24"/>
              </w:rPr>
              <w:t>14±0.2</w:t>
            </w:r>
          </w:p>
        </w:tc>
        <w:tc>
          <w:tcPr>
            <w:tcW w:w="1357" w:type="dxa"/>
          </w:tcPr>
          <w:p w14:paraId="64157A7E" w14:textId="77777777" w:rsidR="00C254C2" w:rsidRPr="00984D1E" w:rsidRDefault="00C254C2">
            <w:pPr>
              <w:pStyle w:val="TableParagraph"/>
              <w:jc w:val="left"/>
              <w:rPr>
                <w:noProof/>
                <w:color w:val="000000" w:themeColor="text1"/>
                <w:sz w:val="26"/>
              </w:rPr>
            </w:pPr>
          </w:p>
          <w:p w14:paraId="27091B67" w14:textId="77777777" w:rsidR="00C254C2" w:rsidRPr="00984D1E" w:rsidRDefault="00C254C2">
            <w:pPr>
              <w:pStyle w:val="TableParagraph"/>
              <w:spacing w:before="3"/>
              <w:jc w:val="left"/>
              <w:rPr>
                <w:noProof/>
                <w:color w:val="000000" w:themeColor="text1"/>
                <w:sz w:val="21"/>
              </w:rPr>
            </w:pPr>
          </w:p>
          <w:p w14:paraId="236CF9EA" w14:textId="77777777" w:rsidR="00C254C2" w:rsidRPr="00984D1E" w:rsidRDefault="00B21731">
            <w:pPr>
              <w:pStyle w:val="TableParagraph"/>
              <w:ind w:left="13"/>
              <w:rPr>
                <w:noProof/>
                <w:color w:val="000000" w:themeColor="text1"/>
                <w:sz w:val="24"/>
              </w:rPr>
            </w:pPr>
            <w:r w:rsidRPr="00984D1E">
              <w:rPr>
                <w:noProof/>
                <w:color w:val="000000" w:themeColor="text1"/>
                <w:sz w:val="24"/>
              </w:rPr>
              <w:t>-</w:t>
            </w:r>
          </w:p>
        </w:tc>
      </w:tr>
      <w:tr w:rsidR="00C254C2" w:rsidRPr="00984D1E" w14:paraId="7465E05C" w14:textId="77777777">
        <w:trPr>
          <w:trHeight w:val="275"/>
        </w:trPr>
        <w:tc>
          <w:tcPr>
            <w:tcW w:w="943" w:type="dxa"/>
          </w:tcPr>
          <w:p w14:paraId="1F3DCCFA" w14:textId="77777777" w:rsidR="00C254C2" w:rsidRPr="00984D1E" w:rsidRDefault="00C254C2">
            <w:pPr>
              <w:pStyle w:val="TableParagraph"/>
              <w:jc w:val="left"/>
              <w:rPr>
                <w:noProof/>
                <w:color w:val="000000" w:themeColor="text1"/>
                <w:sz w:val="20"/>
              </w:rPr>
            </w:pPr>
          </w:p>
        </w:tc>
        <w:tc>
          <w:tcPr>
            <w:tcW w:w="1284" w:type="dxa"/>
          </w:tcPr>
          <w:p w14:paraId="20ED62C5" w14:textId="77777777" w:rsidR="00C254C2" w:rsidRPr="00984D1E" w:rsidRDefault="00B21731">
            <w:pPr>
              <w:pStyle w:val="TableParagraph"/>
              <w:spacing w:line="255" w:lineRule="exact"/>
              <w:ind w:left="129" w:right="123"/>
              <w:rPr>
                <w:noProof/>
                <w:color w:val="000000" w:themeColor="text1"/>
                <w:sz w:val="24"/>
              </w:rPr>
            </w:pPr>
            <w:r w:rsidRPr="00984D1E">
              <w:rPr>
                <w:noProof/>
                <w:color w:val="000000" w:themeColor="text1"/>
                <w:sz w:val="24"/>
              </w:rPr>
              <w:t>Нистатин</w:t>
            </w:r>
          </w:p>
        </w:tc>
        <w:tc>
          <w:tcPr>
            <w:tcW w:w="1416" w:type="dxa"/>
          </w:tcPr>
          <w:p w14:paraId="4DF2F223" w14:textId="77777777" w:rsidR="00C254C2" w:rsidRPr="00984D1E" w:rsidRDefault="00B21731">
            <w:pPr>
              <w:pStyle w:val="TableParagraph"/>
              <w:spacing w:line="255" w:lineRule="exact"/>
              <w:ind w:left="3"/>
              <w:rPr>
                <w:noProof/>
                <w:color w:val="000000" w:themeColor="text1"/>
                <w:sz w:val="24"/>
              </w:rPr>
            </w:pPr>
            <w:r w:rsidRPr="00984D1E">
              <w:rPr>
                <w:noProof/>
                <w:color w:val="000000" w:themeColor="text1"/>
                <w:sz w:val="24"/>
              </w:rPr>
              <w:t>-</w:t>
            </w:r>
          </w:p>
        </w:tc>
        <w:tc>
          <w:tcPr>
            <w:tcW w:w="1418" w:type="dxa"/>
          </w:tcPr>
          <w:p w14:paraId="7C4008FF" w14:textId="77777777" w:rsidR="00C254C2" w:rsidRPr="00984D1E" w:rsidRDefault="00B21731">
            <w:pPr>
              <w:pStyle w:val="TableParagraph"/>
              <w:spacing w:line="255" w:lineRule="exact"/>
              <w:ind w:left="11"/>
              <w:rPr>
                <w:noProof/>
                <w:color w:val="000000" w:themeColor="text1"/>
                <w:sz w:val="24"/>
              </w:rPr>
            </w:pPr>
            <w:r w:rsidRPr="00984D1E">
              <w:rPr>
                <w:noProof/>
                <w:color w:val="000000" w:themeColor="text1"/>
                <w:sz w:val="24"/>
              </w:rPr>
              <w:t>-</w:t>
            </w:r>
          </w:p>
        </w:tc>
        <w:tc>
          <w:tcPr>
            <w:tcW w:w="1557" w:type="dxa"/>
          </w:tcPr>
          <w:p w14:paraId="3FA60823" w14:textId="77777777" w:rsidR="00C254C2" w:rsidRPr="00984D1E" w:rsidRDefault="00B21731">
            <w:pPr>
              <w:pStyle w:val="TableParagraph"/>
              <w:spacing w:line="255" w:lineRule="exact"/>
              <w:ind w:left="12"/>
              <w:rPr>
                <w:noProof/>
                <w:color w:val="000000" w:themeColor="text1"/>
                <w:sz w:val="24"/>
              </w:rPr>
            </w:pPr>
            <w:r w:rsidRPr="00984D1E">
              <w:rPr>
                <w:noProof/>
                <w:color w:val="000000" w:themeColor="text1"/>
                <w:sz w:val="24"/>
              </w:rPr>
              <w:t>-</w:t>
            </w:r>
          </w:p>
        </w:tc>
        <w:tc>
          <w:tcPr>
            <w:tcW w:w="1559" w:type="dxa"/>
          </w:tcPr>
          <w:p w14:paraId="5F92F6F6" w14:textId="77777777" w:rsidR="00C254C2" w:rsidRPr="00984D1E" w:rsidRDefault="00C254C2">
            <w:pPr>
              <w:pStyle w:val="TableParagraph"/>
              <w:jc w:val="left"/>
              <w:rPr>
                <w:noProof/>
                <w:color w:val="000000" w:themeColor="text1"/>
                <w:sz w:val="20"/>
              </w:rPr>
            </w:pPr>
          </w:p>
        </w:tc>
        <w:tc>
          <w:tcPr>
            <w:tcW w:w="1357" w:type="dxa"/>
          </w:tcPr>
          <w:p w14:paraId="241929D0" w14:textId="77777777" w:rsidR="00C254C2" w:rsidRPr="00984D1E" w:rsidRDefault="00B21731">
            <w:pPr>
              <w:pStyle w:val="TableParagraph"/>
              <w:spacing w:line="255" w:lineRule="exact"/>
              <w:ind w:left="265" w:right="250"/>
              <w:rPr>
                <w:noProof/>
                <w:color w:val="000000" w:themeColor="text1"/>
                <w:sz w:val="24"/>
              </w:rPr>
            </w:pPr>
            <w:r w:rsidRPr="00984D1E">
              <w:rPr>
                <w:noProof/>
                <w:color w:val="000000" w:themeColor="text1"/>
                <w:sz w:val="24"/>
              </w:rPr>
              <w:t>21 ± 0.2</w:t>
            </w:r>
          </w:p>
        </w:tc>
      </w:tr>
      <w:tr w:rsidR="00C254C2" w:rsidRPr="00984D1E" w14:paraId="083E4C72" w14:textId="77777777">
        <w:trPr>
          <w:trHeight w:val="553"/>
        </w:trPr>
        <w:tc>
          <w:tcPr>
            <w:tcW w:w="9534" w:type="dxa"/>
            <w:gridSpan w:val="7"/>
          </w:tcPr>
          <w:p w14:paraId="035D146C" w14:textId="77777777" w:rsidR="00C254C2" w:rsidRPr="00984D1E" w:rsidRDefault="00B21731">
            <w:pPr>
              <w:pStyle w:val="TableParagraph"/>
              <w:tabs>
                <w:tab w:val="left" w:pos="1746"/>
                <w:tab w:val="left" w:pos="2135"/>
                <w:tab w:val="left" w:pos="2591"/>
                <w:tab w:val="left" w:pos="3952"/>
                <w:tab w:val="left" w:pos="4718"/>
                <w:tab w:val="left" w:pos="5361"/>
                <w:tab w:val="left" w:pos="7166"/>
              </w:tabs>
              <w:spacing w:line="268" w:lineRule="exact"/>
              <w:ind w:left="671"/>
              <w:jc w:val="left"/>
              <w:rPr>
                <w:noProof/>
                <w:color w:val="000000" w:themeColor="text1"/>
                <w:sz w:val="24"/>
              </w:rPr>
            </w:pPr>
            <w:r w:rsidRPr="00984D1E">
              <w:rPr>
                <w:noProof/>
                <w:color w:val="000000" w:themeColor="text1"/>
                <w:sz w:val="24"/>
              </w:rPr>
              <w:t>Ескерту</w:t>
            </w:r>
            <w:r w:rsidRPr="00984D1E">
              <w:rPr>
                <w:noProof/>
                <w:color w:val="000000" w:themeColor="text1"/>
                <w:sz w:val="24"/>
              </w:rPr>
              <w:tab/>
              <w:t>¬</w:t>
            </w:r>
            <w:r w:rsidRPr="00984D1E">
              <w:rPr>
                <w:noProof/>
                <w:color w:val="000000" w:themeColor="text1"/>
                <w:sz w:val="24"/>
              </w:rPr>
              <w:tab/>
              <w:t>*-</w:t>
            </w:r>
            <w:r w:rsidRPr="00984D1E">
              <w:rPr>
                <w:noProof/>
                <w:color w:val="000000" w:themeColor="text1"/>
                <w:sz w:val="24"/>
              </w:rPr>
              <w:tab/>
              <w:t>салыстыру</w:t>
            </w:r>
            <w:r w:rsidRPr="00984D1E">
              <w:rPr>
                <w:noProof/>
                <w:color w:val="000000" w:themeColor="text1"/>
                <w:sz w:val="24"/>
              </w:rPr>
              <w:tab/>
              <w:t>тобы</w:t>
            </w:r>
            <w:r w:rsidRPr="00984D1E">
              <w:rPr>
                <w:noProof/>
                <w:color w:val="000000" w:themeColor="text1"/>
                <w:sz w:val="24"/>
              </w:rPr>
              <w:tab/>
              <w:t>мен</w:t>
            </w:r>
            <w:r w:rsidRPr="00984D1E">
              <w:rPr>
                <w:noProof/>
                <w:color w:val="000000" w:themeColor="text1"/>
                <w:sz w:val="24"/>
              </w:rPr>
              <w:tab/>
              <w:t>салыстырғанда</w:t>
            </w:r>
            <w:r w:rsidRPr="00984D1E">
              <w:rPr>
                <w:noProof/>
                <w:color w:val="000000" w:themeColor="text1"/>
                <w:sz w:val="24"/>
              </w:rPr>
              <w:tab/>
              <w:t>айырмашылықтардың</w:t>
            </w:r>
          </w:p>
          <w:p w14:paraId="24E53566" w14:textId="57ECAFE4" w:rsidR="00C254C2" w:rsidRPr="00984D1E" w:rsidRDefault="00B21731">
            <w:pPr>
              <w:pStyle w:val="TableParagraph"/>
              <w:spacing w:line="266" w:lineRule="exact"/>
              <w:ind w:left="105"/>
              <w:jc w:val="left"/>
              <w:rPr>
                <w:noProof/>
                <w:color w:val="000000" w:themeColor="text1"/>
                <w:sz w:val="24"/>
              </w:rPr>
            </w:pPr>
            <w:r w:rsidRPr="00984D1E">
              <w:rPr>
                <w:noProof/>
                <w:color w:val="000000" w:themeColor="text1"/>
                <w:sz w:val="24"/>
              </w:rPr>
              <w:t>шынайылы</w:t>
            </w:r>
            <w:r w:rsidR="001154A8" w:rsidRPr="001154A8">
              <w:rPr>
                <w:noProof/>
                <w:vanish/>
                <w:color w:val="000000" w:themeColor="text1"/>
                <w:spacing w:val="-20"/>
                <w:w w:val="1"/>
                <w:sz w:val="24"/>
              </w:rPr>
              <w:t>‬</w:t>
            </w:r>
            <w:r w:rsidR="001154A8" w:rsidRPr="001154A8">
              <w:rPr>
                <w:noProof/>
                <w:vanish/>
                <w:color w:val="000000" w:themeColor="text1"/>
                <w:spacing w:val="-20"/>
                <w:w w:val="1"/>
                <w:sz w:val="24"/>
              </w:rPr>
              <w:t>‬</w:t>
            </w:r>
            <w:r w:rsidR="001154A8">
              <w:rPr>
                <w:noProof/>
                <w:color w:val="000000" w:themeColor="text1"/>
                <w:sz w:val="24"/>
              </w:rPr>
              <w:t xml:space="preserve">ғы </w:t>
            </w:r>
            <w:r w:rsidRPr="00984D1E">
              <w:rPr>
                <w:noProof/>
                <w:color w:val="000000" w:themeColor="text1"/>
                <w:sz w:val="24"/>
              </w:rPr>
              <w:t>p&lt;0,05</w:t>
            </w:r>
          </w:p>
        </w:tc>
      </w:tr>
    </w:tbl>
    <w:p w14:paraId="59076257" w14:textId="77777777" w:rsidR="00C254C2" w:rsidRPr="00984D1E" w:rsidRDefault="00C254C2">
      <w:pPr>
        <w:pStyle w:val="a3"/>
        <w:spacing w:before="4"/>
        <w:rPr>
          <w:noProof/>
          <w:color w:val="000000" w:themeColor="text1"/>
          <w:sz w:val="27"/>
        </w:rPr>
      </w:pPr>
    </w:p>
    <w:p w14:paraId="0B5494E7" w14:textId="09FE2AD8" w:rsidR="00C254C2" w:rsidRPr="00984D1E" w:rsidRDefault="00B21731">
      <w:pPr>
        <w:pStyle w:val="a3"/>
        <w:ind w:left="301" w:right="504" w:firstLine="566"/>
        <w:jc w:val="both"/>
        <w:rPr>
          <w:noProof/>
          <w:color w:val="000000" w:themeColor="text1"/>
        </w:rPr>
      </w:pPr>
      <w:r w:rsidRPr="00984D1E">
        <w:rPr>
          <w:noProof/>
          <w:color w:val="000000" w:themeColor="text1"/>
        </w:rPr>
        <w:t>ПМП-4, ПМП-5, ПМП-6 кодтары бойынша бар</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зертте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қосылыс</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i/>
          <w:noProof/>
          <w:color w:val="000000" w:themeColor="text1"/>
        </w:rPr>
        <w:t xml:space="preserve">Staphylococcus aureus </w:t>
      </w:r>
      <w:r w:rsidRPr="00984D1E">
        <w:rPr>
          <w:noProof/>
          <w:color w:val="000000" w:themeColor="text1"/>
        </w:rPr>
        <w:t>ATCC 6538 грамоң штамм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айрықша белсенд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көрсете</w:t>
      </w:r>
      <w:r w:rsidR="001154A8" w:rsidRPr="001154A8">
        <w:rPr>
          <w:noProof/>
          <w:vanish/>
          <w:color w:val="000000" w:themeColor="text1"/>
          <w:spacing w:val="-20"/>
          <w:w w:val="1"/>
        </w:rPr>
        <w:t>‬</w:t>
      </w:r>
      <w:r w:rsidR="001154A8">
        <w:rPr>
          <w:noProof/>
          <w:color w:val="000000" w:themeColor="text1"/>
        </w:rPr>
        <w:t>ді.</w:t>
      </w:r>
    </w:p>
    <w:p w14:paraId="46E1079B" w14:textId="49C95BF5" w:rsidR="00C254C2" w:rsidRPr="00984D1E" w:rsidRDefault="00B21731">
      <w:pPr>
        <w:ind w:left="302" w:right="503" w:firstLine="566"/>
        <w:jc w:val="both"/>
        <w:rPr>
          <w:noProof/>
          <w:color w:val="000000" w:themeColor="text1"/>
          <w:sz w:val="28"/>
        </w:rPr>
      </w:pPr>
      <w:r w:rsidRPr="00984D1E">
        <w:rPr>
          <w:noProof/>
          <w:color w:val="000000" w:themeColor="text1"/>
          <w:sz w:val="28"/>
        </w:rPr>
        <w:t>ПМП-6 қосылы</w:t>
      </w:r>
      <w:r w:rsidR="001154A8" w:rsidRPr="001154A8">
        <w:rPr>
          <w:noProof/>
          <w:vanish/>
          <w:color w:val="000000" w:themeColor="text1"/>
          <w:spacing w:val="-20"/>
          <w:w w:val="1"/>
          <w:sz w:val="28"/>
        </w:rPr>
        <w:t>‬</w:t>
      </w:r>
      <w:r w:rsidR="001154A8">
        <w:rPr>
          <w:noProof/>
          <w:color w:val="000000" w:themeColor="text1"/>
          <w:sz w:val="28"/>
        </w:rPr>
        <w:t xml:space="preserve">сы </w:t>
      </w:r>
      <w:r w:rsidRPr="00984D1E">
        <w:rPr>
          <w:i/>
          <w:noProof/>
          <w:color w:val="000000" w:themeColor="text1"/>
          <w:sz w:val="28"/>
        </w:rPr>
        <w:t xml:space="preserve">Bacillus subtilis </w:t>
      </w:r>
      <w:r w:rsidRPr="00984D1E">
        <w:rPr>
          <w:noProof/>
          <w:color w:val="000000" w:themeColor="text1"/>
          <w:sz w:val="28"/>
        </w:rPr>
        <w:t>грамоң бактериялары</w:t>
      </w:r>
      <w:r w:rsidR="001154A8" w:rsidRPr="001154A8">
        <w:rPr>
          <w:noProof/>
          <w:vanish/>
          <w:color w:val="000000" w:themeColor="text1"/>
          <w:spacing w:val="-20"/>
          <w:w w:val="1"/>
          <w:sz w:val="28"/>
        </w:rPr>
        <w:t>‬</w:t>
      </w:r>
      <w:r w:rsidR="001154A8">
        <w:rPr>
          <w:noProof/>
          <w:color w:val="000000" w:themeColor="text1"/>
          <w:sz w:val="28"/>
        </w:rPr>
        <w:t xml:space="preserve">на </w:t>
      </w:r>
      <w:r w:rsidRPr="00984D1E">
        <w:rPr>
          <w:noProof/>
          <w:color w:val="000000" w:themeColor="text1"/>
          <w:sz w:val="28"/>
        </w:rPr>
        <w:t>жә</w:t>
      </w:r>
      <w:r w:rsidR="001154A8" w:rsidRPr="001154A8">
        <w:rPr>
          <w:noProof/>
          <w:vanish/>
          <w:color w:val="000000" w:themeColor="text1"/>
          <w:spacing w:val="-20"/>
          <w:w w:val="1"/>
          <w:sz w:val="28"/>
        </w:rPr>
        <w:t>‬</w:t>
      </w:r>
      <w:r w:rsidR="001154A8">
        <w:rPr>
          <w:noProof/>
          <w:color w:val="000000" w:themeColor="text1"/>
          <w:sz w:val="28"/>
        </w:rPr>
        <w:t xml:space="preserve">не </w:t>
      </w:r>
      <w:r w:rsidRPr="00984D1E">
        <w:rPr>
          <w:i/>
          <w:noProof/>
          <w:color w:val="000000" w:themeColor="text1"/>
          <w:sz w:val="28"/>
        </w:rPr>
        <w:t xml:space="preserve">Escherichia coli </w:t>
      </w:r>
      <w:r w:rsidRPr="00984D1E">
        <w:rPr>
          <w:noProof/>
          <w:color w:val="000000" w:themeColor="text1"/>
          <w:sz w:val="28"/>
        </w:rPr>
        <w:t>ATCC 25922 грамтеріс сынақ штаммдары</w:t>
      </w:r>
      <w:r w:rsidR="001154A8" w:rsidRPr="001154A8">
        <w:rPr>
          <w:noProof/>
          <w:vanish/>
          <w:color w:val="000000" w:themeColor="text1"/>
          <w:spacing w:val="-20"/>
          <w:w w:val="1"/>
          <w:sz w:val="28"/>
        </w:rPr>
        <w:t>‬</w:t>
      </w:r>
      <w:r w:rsidR="001154A8">
        <w:rPr>
          <w:noProof/>
          <w:color w:val="000000" w:themeColor="text1"/>
          <w:sz w:val="28"/>
        </w:rPr>
        <w:t xml:space="preserve">на </w:t>
      </w:r>
      <w:r w:rsidRPr="00984D1E">
        <w:rPr>
          <w:noProof/>
          <w:color w:val="000000" w:themeColor="text1"/>
          <w:sz w:val="28"/>
        </w:rPr>
        <w:t>қар</w:t>
      </w:r>
      <w:r w:rsidR="001154A8" w:rsidRPr="001154A8">
        <w:rPr>
          <w:noProof/>
          <w:vanish/>
          <w:color w:val="000000" w:themeColor="text1"/>
          <w:spacing w:val="-20"/>
          <w:w w:val="1"/>
          <w:sz w:val="28"/>
        </w:rPr>
        <w:t>‬</w:t>
      </w:r>
      <w:r w:rsidR="001154A8">
        <w:rPr>
          <w:noProof/>
          <w:color w:val="000000" w:themeColor="text1"/>
          <w:sz w:val="28"/>
        </w:rPr>
        <w:t xml:space="preserve">сы </w:t>
      </w:r>
      <w:r w:rsidRPr="00984D1E">
        <w:rPr>
          <w:noProof/>
          <w:color w:val="000000" w:themeColor="text1"/>
          <w:sz w:val="28"/>
        </w:rPr>
        <w:t>айқ</w:t>
      </w:r>
      <w:r w:rsidR="001154A8" w:rsidRPr="001154A8">
        <w:rPr>
          <w:noProof/>
          <w:vanish/>
          <w:color w:val="000000" w:themeColor="text1"/>
          <w:spacing w:val="-20"/>
          <w:w w:val="1"/>
          <w:sz w:val="28"/>
        </w:rPr>
        <w:t>‬</w:t>
      </w:r>
      <w:r w:rsidR="001154A8">
        <w:rPr>
          <w:noProof/>
          <w:color w:val="000000" w:themeColor="text1"/>
          <w:sz w:val="28"/>
        </w:rPr>
        <w:t xml:space="preserve">ын </w:t>
      </w:r>
      <w:r w:rsidRPr="00984D1E">
        <w:rPr>
          <w:noProof/>
          <w:color w:val="000000" w:themeColor="text1"/>
          <w:sz w:val="28"/>
        </w:rPr>
        <w:t>белсенділік</w:t>
      </w:r>
      <w:r w:rsidR="001154A8" w:rsidRPr="001154A8">
        <w:rPr>
          <w:noProof/>
          <w:vanish/>
          <w:color w:val="000000" w:themeColor="text1"/>
          <w:spacing w:val="-20"/>
          <w:w w:val="1"/>
          <w:sz w:val="28"/>
        </w:rPr>
        <w:t>‬</w:t>
      </w:r>
      <w:r w:rsidR="001154A8">
        <w:rPr>
          <w:noProof/>
          <w:color w:val="000000" w:themeColor="text1"/>
          <w:sz w:val="28"/>
        </w:rPr>
        <w:t xml:space="preserve">ті </w:t>
      </w:r>
      <w:r w:rsidRPr="00984D1E">
        <w:rPr>
          <w:noProof/>
          <w:color w:val="000000" w:themeColor="text1"/>
          <w:sz w:val="28"/>
        </w:rPr>
        <w:t>көрсете</w:t>
      </w:r>
      <w:r w:rsidR="001154A8" w:rsidRPr="001154A8">
        <w:rPr>
          <w:noProof/>
          <w:vanish/>
          <w:color w:val="000000" w:themeColor="text1"/>
          <w:spacing w:val="-20"/>
          <w:w w:val="1"/>
          <w:sz w:val="28"/>
        </w:rPr>
        <w:t>‬</w:t>
      </w:r>
      <w:r w:rsidR="001154A8">
        <w:rPr>
          <w:noProof/>
          <w:color w:val="000000" w:themeColor="text1"/>
          <w:sz w:val="28"/>
        </w:rPr>
        <w:t>ді.</w:t>
      </w:r>
    </w:p>
    <w:p w14:paraId="41EDAD29" w14:textId="7E0AF5A0" w:rsidR="00C254C2" w:rsidRPr="00984D1E" w:rsidRDefault="00B21731">
      <w:pPr>
        <w:pStyle w:val="a3"/>
        <w:ind w:left="302" w:right="503" w:firstLine="566"/>
        <w:jc w:val="both"/>
        <w:rPr>
          <w:noProof/>
          <w:color w:val="000000" w:themeColor="text1"/>
        </w:rPr>
      </w:pPr>
      <w:r w:rsidRPr="00984D1E">
        <w:rPr>
          <w:noProof/>
          <w:color w:val="000000" w:themeColor="text1"/>
        </w:rPr>
        <w:t>ПМП-6 қосылы</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сон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қа</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i/>
          <w:noProof/>
          <w:color w:val="000000" w:themeColor="text1"/>
        </w:rPr>
        <w:t xml:space="preserve">Candida albicans </w:t>
      </w:r>
      <w:r w:rsidRPr="00984D1E">
        <w:rPr>
          <w:noProof/>
          <w:color w:val="000000" w:themeColor="text1"/>
        </w:rPr>
        <w:t>ATCC 10231 ашыт</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қы </w:t>
      </w:r>
      <w:r w:rsidRPr="00984D1E">
        <w:rPr>
          <w:noProof/>
          <w:color w:val="000000" w:themeColor="text1"/>
        </w:rPr>
        <w:t>саңырауқұлақтар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к</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ие.</w:t>
      </w:r>
    </w:p>
    <w:p w14:paraId="5618CE4B" w14:textId="359F3DFA" w:rsidR="00C254C2" w:rsidRPr="00984D1E" w:rsidRDefault="00B21731">
      <w:pPr>
        <w:pStyle w:val="a3"/>
        <w:ind w:left="302" w:right="504" w:firstLine="566"/>
        <w:jc w:val="both"/>
        <w:rPr>
          <w:noProof/>
          <w:color w:val="000000" w:themeColor="text1"/>
        </w:rPr>
      </w:pPr>
      <w:r w:rsidRPr="00984D1E">
        <w:rPr>
          <w:noProof/>
          <w:color w:val="000000" w:themeColor="text1"/>
        </w:rPr>
        <w:t>6 – кесте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нәтижелер</w:t>
      </w:r>
      <w:r w:rsidR="001154A8" w:rsidRPr="001154A8">
        <w:rPr>
          <w:noProof/>
          <w:vanish/>
          <w:color w:val="000000" w:themeColor="text1"/>
          <w:spacing w:val="-20"/>
          <w:w w:val="1"/>
        </w:rPr>
        <w:t>‬</w:t>
      </w:r>
      <w:r w:rsidR="001154A8">
        <w:rPr>
          <w:noProof/>
          <w:color w:val="000000" w:themeColor="text1"/>
        </w:rPr>
        <w:t xml:space="preserve">ден </w:t>
      </w:r>
      <w:r w:rsidRPr="00984D1E">
        <w:rPr>
          <w:noProof/>
          <w:color w:val="000000" w:themeColor="text1"/>
        </w:rPr>
        <w:t>көрін</w:t>
      </w:r>
      <w:r w:rsidR="001154A8" w:rsidRPr="001154A8">
        <w:rPr>
          <w:noProof/>
          <w:vanish/>
          <w:color w:val="000000" w:themeColor="text1"/>
          <w:spacing w:val="-20"/>
          <w:w w:val="1"/>
        </w:rPr>
        <w:t>‬</w:t>
      </w:r>
      <w:r w:rsidR="001154A8">
        <w:rPr>
          <w:noProof/>
          <w:color w:val="000000" w:themeColor="text1"/>
        </w:rPr>
        <w:t xml:space="preserve">іп </w:t>
      </w:r>
      <w:r w:rsidRPr="00984D1E">
        <w:rPr>
          <w:noProof/>
          <w:color w:val="000000" w:themeColor="text1"/>
        </w:rPr>
        <w:t>тұрған</w:t>
      </w:r>
      <w:r w:rsidR="001154A8" w:rsidRPr="001154A8">
        <w:rPr>
          <w:noProof/>
          <w:vanish/>
          <w:color w:val="000000" w:themeColor="text1"/>
          <w:spacing w:val="-20"/>
          <w:w w:val="1"/>
        </w:rPr>
        <w:t>‬</w:t>
      </w:r>
      <w:r w:rsidR="001154A8">
        <w:rPr>
          <w:noProof/>
          <w:color w:val="000000" w:themeColor="text1"/>
        </w:rPr>
        <w:t>дай,</w:t>
      </w:r>
      <w:r w:rsidRPr="00984D1E">
        <w:rPr>
          <w:noProof/>
          <w:color w:val="000000" w:themeColor="text1"/>
        </w:rPr>
        <w:t xml:space="preserve"> ПМП-4-ПМП-6 үлгілері зертте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грамоң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грамтеріс сынақ штаммдар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актерия</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көрсете</w:t>
      </w:r>
      <w:r w:rsidR="001154A8" w:rsidRPr="001154A8">
        <w:rPr>
          <w:noProof/>
          <w:vanish/>
          <w:color w:val="000000" w:themeColor="text1"/>
          <w:spacing w:val="-20"/>
          <w:w w:val="1"/>
        </w:rPr>
        <w:t>‬</w:t>
      </w:r>
      <w:r w:rsidR="001154A8">
        <w:rPr>
          <w:noProof/>
          <w:color w:val="000000" w:themeColor="text1"/>
        </w:rPr>
        <w:t>ді.</w:t>
      </w:r>
    </w:p>
    <w:p w14:paraId="10AEE944" w14:textId="4EE8E7CF" w:rsidR="00C254C2" w:rsidRPr="00984D1E" w:rsidRDefault="00B21731">
      <w:pPr>
        <w:pStyle w:val="a3"/>
        <w:ind w:left="302" w:right="502" w:firstLine="566"/>
        <w:jc w:val="both"/>
        <w:rPr>
          <w:noProof/>
          <w:color w:val="000000" w:themeColor="text1"/>
        </w:rPr>
      </w:pPr>
      <w:r w:rsidRPr="00984D1E">
        <w:rPr>
          <w:noProof/>
          <w:color w:val="000000" w:themeColor="text1"/>
        </w:rPr>
        <w:t>Синтезде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қосылыс</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ар,</w:t>
      </w:r>
      <w:r w:rsidRPr="00984D1E">
        <w:rPr>
          <w:noProof/>
          <w:color w:val="000000" w:themeColor="text1"/>
        </w:rPr>
        <w:t xml:space="preserve"> атап айтқан</w:t>
      </w:r>
      <w:r w:rsidR="001154A8" w:rsidRPr="001154A8">
        <w:rPr>
          <w:noProof/>
          <w:vanish/>
          <w:color w:val="000000" w:themeColor="text1"/>
          <w:spacing w:val="-20"/>
          <w:w w:val="1"/>
        </w:rPr>
        <w:t>‬</w:t>
      </w:r>
      <w:r w:rsidR="001154A8">
        <w:rPr>
          <w:noProof/>
          <w:color w:val="000000" w:themeColor="text1"/>
        </w:rPr>
        <w:t>да,</w:t>
      </w:r>
      <w:r w:rsidRPr="00984D1E">
        <w:rPr>
          <w:noProof/>
          <w:color w:val="000000" w:themeColor="text1"/>
        </w:rPr>
        <w:t xml:space="preserve"> ПМП-4-ПМП-6 шифрлары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кодта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амид</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микро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г</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анықтау үш</w:t>
      </w:r>
      <w:r w:rsidR="001154A8" w:rsidRPr="001154A8">
        <w:rPr>
          <w:noProof/>
          <w:vanish/>
          <w:color w:val="000000" w:themeColor="text1"/>
          <w:spacing w:val="-20"/>
          <w:w w:val="1"/>
        </w:rPr>
        <w:t>‬</w:t>
      </w:r>
      <w:r w:rsidR="001154A8">
        <w:rPr>
          <w:noProof/>
          <w:color w:val="000000" w:themeColor="text1"/>
        </w:rPr>
        <w:t xml:space="preserve">ін </w:t>
      </w:r>
      <w:r w:rsidRPr="00984D1E">
        <w:rPr>
          <w:i/>
          <w:noProof/>
          <w:color w:val="000000" w:themeColor="text1"/>
        </w:rPr>
        <w:t xml:space="preserve">in vitro </w:t>
      </w:r>
      <w:r w:rsidRPr="00984D1E">
        <w:rPr>
          <w:noProof/>
          <w:color w:val="000000" w:themeColor="text1"/>
        </w:rPr>
        <w:t>эксперимен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зертте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Бар</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осылыс</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ұсыны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грамоң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грамтеріссынақ штаммдар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актерия</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к</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көрсет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атап айтқан</w:t>
      </w:r>
      <w:r w:rsidR="001154A8" w:rsidRPr="001154A8">
        <w:rPr>
          <w:noProof/>
          <w:vanish/>
          <w:color w:val="000000" w:themeColor="text1"/>
          <w:spacing w:val="-20"/>
          <w:w w:val="1"/>
        </w:rPr>
        <w:t>‬</w:t>
      </w:r>
      <w:r w:rsidR="001154A8">
        <w:rPr>
          <w:noProof/>
          <w:color w:val="000000" w:themeColor="text1"/>
        </w:rPr>
        <w:t>да,</w:t>
      </w:r>
      <w:r w:rsidRPr="00984D1E">
        <w:rPr>
          <w:noProof/>
          <w:color w:val="000000" w:themeColor="text1"/>
        </w:rPr>
        <w:t xml:space="preserve"> бар</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зертте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қосылыс</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i/>
          <w:noProof/>
          <w:color w:val="000000" w:themeColor="text1"/>
        </w:rPr>
        <w:t xml:space="preserve">Staphylococcus aureus </w:t>
      </w:r>
      <w:r w:rsidRPr="00984D1E">
        <w:rPr>
          <w:noProof/>
          <w:color w:val="000000" w:themeColor="text1"/>
        </w:rPr>
        <w:t>ATCC 6538 грамоң штамм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айқ</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белсенділік</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көрсете</w:t>
      </w:r>
      <w:r w:rsidR="001154A8" w:rsidRPr="001154A8">
        <w:rPr>
          <w:noProof/>
          <w:vanish/>
          <w:color w:val="000000" w:themeColor="text1"/>
          <w:spacing w:val="-20"/>
          <w:w w:val="1"/>
        </w:rPr>
        <w:t>‬</w:t>
      </w:r>
      <w:r w:rsidR="001154A8">
        <w:rPr>
          <w:noProof/>
          <w:color w:val="000000" w:themeColor="text1"/>
        </w:rPr>
        <w:t>ді.</w:t>
      </w:r>
    </w:p>
    <w:p w14:paraId="21379D43" w14:textId="52254629" w:rsidR="00C254C2" w:rsidRPr="00984D1E" w:rsidRDefault="00B21731">
      <w:pPr>
        <w:pStyle w:val="a3"/>
        <w:ind w:left="301" w:right="502" w:firstLine="567"/>
        <w:jc w:val="both"/>
        <w:rPr>
          <w:noProof/>
          <w:color w:val="000000" w:themeColor="text1"/>
        </w:rPr>
      </w:pPr>
      <w:r w:rsidRPr="00984D1E">
        <w:rPr>
          <w:noProof/>
          <w:color w:val="000000" w:themeColor="text1"/>
        </w:rPr>
        <w:t>ПМП-6 код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 xml:space="preserve">қосылыс </w:t>
      </w:r>
      <w:r w:rsidRPr="00984D1E">
        <w:rPr>
          <w:i/>
          <w:noProof/>
          <w:color w:val="000000" w:themeColor="text1"/>
        </w:rPr>
        <w:t xml:space="preserve">Bacillus subtilis </w:t>
      </w:r>
      <w:r w:rsidRPr="00984D1E">
        <w:rPr>
          <w:noProof/>
          <w:color w:val="000000" w:themeColor="text1"/>
        </w:rPr>
        <w:t>грам-оң бактериялар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т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айқ</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белсенділік</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 xml:space="preserve">грамтеріс </w:t>
      </w:r>
      <w:r w:rsidRPr="00984D1E">
        <w:rPr>
          <w:i/>
          <w:noProof/>
          <w:color w:val="000000" w:themeColor="text1"/>
        </w:rPr>
        <w:t xml:space="preserve">Escherichia coli </w:t>
      </w:r>
      <w:r w:rsidRPr="00984D1E">
        <w:rPr>
          <w:noProof/>
          <w:color w:val="000000" w:themeColor="text1"/>
        </w:rPr>
        <w:t>ATCC 25922 сынақ штамм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айқ</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бактерия</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әс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көрсет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ПМП-6 шифр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 xml:space="preserve">қосылыс </w:t>
      </w:r>
      <w:r w:rsidRPr="00984D1E">
        <w:rPr>
          <w:i/>
          <w:noProof/>
          <w:color w:val="000000" w:themeColor="text1"/>
        </w:rPr>
        <w:t xml:space="preserve">Candida albicans </w:t>
      </w:r>
      <w:r w:rsidRPr="00984D1E">
        <w:rPr>
          <w:noProof/>
          <w:color w:val="000000" w:themeColor="text1"/>
        </w:rPr>
        <w:t>ATCC 10231 ашыт</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қы </w:t>
      </w:r>
      <w:r w:rsidRPr="00984D1E">
        <w:rPr>
          <w:noProof/>
          <w:color w:val="000000" w:themeColor="text1"/>
        </w:rPr>
        <w:t>саңырауқұлағ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гі</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б</w:t>
      </w:r>
      <w:r w:rsidR="001154A8" w:rsidRPr="001154A8">
        <w:rPr>
          <w:noProof/>
          <w:vanish/>
          <w:color w:val="000000" w:themeColor="text1"/>
          <w:spacing w:val="-20"/>
          <w:w w:val="1"/>
        </w:rPr>
        <w:t>‬</w:t>
      </w:r>
      <w:r w:rsidR="001154A8">
        <w:rPr>
          <w:noProof/>
          <w:color w:val="000000" w:themeColor="text1"/>
        </w:rPr>
        <w:t>ар.</w:t>
      </w:r>
    </w:p>
    <w:p w14:paraId="6D98D8B9" w14:textId="77777777" w:rsidR="00C254C2" w:rsidRPr="00984D1E" w:rsidRDefault="00C254C2">
      <w:pPr>
        <w:pStyle w:val="a3"/>
        <w:spacing w:before="8"/>
        <w:rPr>
          <w:noProof/>
          <w:color w:val="000000" w:themeColor="text1"/>
          <w:sz w:val="27"/>
        </w:rPr>
      </w:pPr>
    </w:p>
    <w:p w14:paraId="1BBF12B1" w14:textId="0D2939CB" w:rsidR="00C254C2" w:rsidRPr="00984D1E" w:rsidRDefault="00B21731" w:rsidP="002856A0">
      <w:pPr>
        <w:pStyle w:val="a4"/>
        <w:numPr>
          <w:ilvl w:val="2"/>
          <w:numId w:val="5"/>
        </w:numPr>
        <w:tabs>
          <w:tab w:val="left" w:pos="1845"/>
        </w:tabs>
        <w:ind w:left="284" w:right="506" w:firstLine="566"/>
        <w:rPr>
          <w:noProof/>
          <w:color w:val="000000" w:themeColor="text1"/>
          <w:sz w:val="28"/>
        </w:rPr>
      </w:pPr>
      <w:r w:rsidRPr="00984D1E">
        <w:rPr>
          <w:noProof/>
          <w:color w:val="000000" w:themeColor="text1"/>
          <w:sz w:val="28"/>
        </w:rPr>
        <w:t>Дифенилметилпиперазин негізін</w:t>
      </w:r>
      <w:r w:rsidR="001154A8" w:rsidRPr="001154A8">
        <w:rPr>
          <w:noProof/>
          <w:vanish/>
          <w:color w:val="000000" w:themeColor="text1"/>
          <w:spacing w:val="-20"/>
          <w:w w:val="1"/>
          <w:sz w:val="28"/>
        </w:rPr>
        <w:t>‬</w:t>
      </w:r>
      <w:r w:rsidR="001154A8">
        <w:rPr>
          <w:noProof/>
          <w:color w:val="000000" w:themeColor="text1"/>
          <w:sz w:val="28"/>
        </w:rPr>
        <w:t xml:space="preserve">де </w:t>
      </w:r>
      <w:r w:rsidRPr="00984D1E">
        <w:rPr>
          <w:noProof/>
          <w:color w:val="000000" w:themeColor="text1"/>
          <w:sz w:val="28"/>
        </w:rPr>
        <w:t>фторбензой қышқы</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лы </w:t>
      </w:r>
      <w:r w:rsidR="00E16FEC" w:rsidRPr="00984D1E">
        <w:rPr>
          <w:noProof/>
          <w:color w:val="000000" w:themeColor="text1"/>
          <w:sz w:val="28"/>
        </w:rPr>
        <w:t>амидтер</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синтез</w:t>
      </w:r>
      <w:r w:rsidR="00E16FEC" w:rsidRPr="00984D1E">
        <w:rPr>
          <w:noProof/>
          <w:color w:val="000000" w:themeColor="text1"/>
          <w:sz w:val="28"/>
        </w:rPr>
        <w:t>деу</w:t>
      </w:r>
      <w:r w:rsidRPr="00984D1E">
        <w:rPr>
          <w:noProof/>
          <w:color w:val="000000" w:themeColor="text1"/>
          <w:sz w:val="28"/>
        </w:rPr>
        <w:t xml:space="preserve"> жә</w:t>
      </w:r>
      <w:r w:rsidR="001154A8" w:rsidRPr="001154A8">
        <w:rPr>
          <w:noProof/>
          <w:vanish/>
          <w:color w:val="000000" w:themeColor="text1"/>
          <w:spacing w:val="-20"/>
          <w:w w:val="1"/>
          <w:sz w:val="28"/>
        </w:rPr>
        <w:t>‬</w:t>
      </w:r>
      <w:r w:rsidR="001154A8">
        <w:rPr>
          <w:noProof/>
          <w:color w:val="000000" w:themeColor="text1"/>
          <w:sz w:val="28"/>
        </w:rPr>
        <w:t xml:space="preserve">не </w:t>
      </w:r>
      <w:r w:rsidRPr="00984D1E">
        <w:rPr>
          <w:noProof/>
          <w:color w:val="000000" w:themeColor="text1"/>
          <w:sz w:val="28"/>
        </w:rPr>
        <w:t>биология</w:t>
      </w:r>
      <w:r w:rsidR="001154A8" w:rsidRPr="001154A8">
        <w:rPr>
          <w:noProof/>
          <w:vanish/>
          <w:color w:val="000000" w:themeColor="text1"/>
          <w:spacing w:val="-20"/>
          <w:w w:val="1"/>
          <w:sz w:val="28"/>
        </w:rPr>
        <w:t>‬</w:t>
      </w:r>
      <w:r w:rsidR="001154A8">
        <w:rPr>
          <w:noProof/>
          <w:color w:val="000000" w:themeColor="text1"/>
          <w:sz w:val="28"/>
        </w:rPr>
        <w:t xml:space="preserve">лық </w:t>
      </w:r>
      <w:r w:rsidRPr="00984D1E">
        <w:rPr>
          <w:noProof/>
          <w:color w:val="000000" w:themeColor="text1"/>
          <w:sz w:val="28"/>
        </w:rPr>
        <w:t>белсенділіг</w:t>
      </w:r>
      <w:r w:rsidR="001154A8" w:rsidRPr="001154A8">
        <w:rPr>
          <w:noProof/>
          <w:vanish/>
          <w:color w:val="000000" w:themeColor="text1"/>
          <w:spacing w:val="-20"/>
          <w:w w:val="1"/>
          <w:sz w:val="28"/>
        </w:rPr>
        <w:t>‬</w:t>
      </w:r>
      <w:r w:rsidR="001154A8">
        <w:rPr>
          <w:noProof/>
          <w:color w:val="000000" w:themeColor="text1"/>
          <w:sz w:val="28"/>
        </w:rPr>
        <w:t xml:space="preserve">ін </w:t>
      </w:r>
      <w:r w:rsidR="00E16FEC" w:rsidRPr="00984D1E">
        <w:rPr>
          <w:noProof/>
          <w:color w:val="000000" w:themeColor="text1"/>
          <w:sz w:val="28"/>
        </w:rPr>
        <w:t>зерттеу</w:t>
      </w:r>
    </w:p>
    <w:p w14:paraId="0C3CCFEB" w14:textId="4A49E24A" w:rsidR="00C254C2" w:rsidRPr="00984D1E" w:rsidRDefault="00B21731">
      <w:pPr>
        <w:pStyle w:val="a3"/>
        <w:spacing w:before="2"/>
        <w:ind w:left="301" w:right="504" w:firstLine="566"/>
        <w:jc w:val="both"/>
        <w:rPr>
          <w:noProof/>
          <w:color w:val="000000" w:themeColor="text1"/>
        </w:rPr>
      </w:pPr>
      <w:r w:rsidRPr="00984D1E">
        <w:rPr>
          <w:noProof/>
          <w:color w:val="000000" w:themeColor="text1"/>
        </w:rPr>
        <w:t>Фторбензой қышқыл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амид</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қатар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елсе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затт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іздеу</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жалғастыру</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Шоттен-Бауман реакцияс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тыса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 xml:space="preserve">циклдік амин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дифенилметилпиперазин (2.9) негізін</w:t>
      </w:r>
      <w:r w:rsidR="001154A8" w:rsidRPr="001154A8">
        <w:rPr>
          <w:noProof/>
          <w:vanish/>
          <w:color w:val="000000" w:themeColor="text1"/>
          <w:spacing w:val="-20"/>
          <w:w w:val="1"/>
        </w:rPr>
        <w:t>‬</w:t>
      </w:r>
      <w:r w:rsidR="001154A8">
        <w:rPr>
          <w:noProof/>
          <w:color w:val="000000" w:themeColor="text1"/>
        </w:rPr>
        <w:t xml:space="preserve">де </w:t>
      </w:r>
      <w:r w:rsidRPr="00984D1E">
        <w:rPr>
          <w:i/>
          <w:noProof/>
          <w:color w:val="000000" w:themeColor="text1"/>
        </w:rPr>
        <w:t>пара-, мета-, орто</w:t>
      </w:r>
      <w:r w:rsidRPr="00984D1E">
        <w:rPr>
          <w:noProof/>
          <w:color w:val="000000" w:themeColor="text1"/>
        </w:rPr>
        <w:t>-фторбензой қышқыл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сәйкес амидтері (2.10-2.12) алын</w:t>
      </w:r>
      <w:r w:rsidR="001154A8" w:rsidRPr="001154A8">
        <w:rPr>
          <w:noProof/>
          <w:vanish/>
          <w:color w:val="000000" w:themeColor="text1"/>
          <w:spacing w:val="-20"/>
          <w:w w:val="1"/>
        </w:rPr>
        <w:t>‬</w:t>
      </w:r>
      <w:r w:rsidR="001154A8">
        <w:rPr>
          <w:noProof/>
          <w:color w:val="000000" w:themeColor="text1"/>
        </w:rPr>
        <w:t>ды.</w:t>
      </w:r>
    </w:p>
    <w:p w14:paraId="0B1C3169" w14:textId="42BE3190" w:rsidR="00C254C2" w:rsidRPr="00984D1E" w:rsidRDefault="00B21731" w:rsidP="002856A0">
      <w:pPr>
        <w:pStyle w:val="a3"/>
        <w:ind w:left="301" w:right="504" w:firstLine="453"/>
        <w:jc w:val="both"/>
        <w:rPr>
          <w:noProof/>
          <w:color w:val="000000" w:themeColor="text1"/>
        </w:rPr>
        <w:sectPr w:rsidR="00C254C2" w:rsidRPr="00984D1E">
          <w:pgSz w:w="11910" w:h="16840"/>
          <w:pgMar w:top="1040" w:right="200" w:bottom="1100" w:left="1400" w:header="0" w:footer="836" w:gutter="0"/>
          <w:cols w:space="720"/>
        </w:sectPr>
      </w:pPr>
      <w:r w:rsidRPr="00984D1E">
        <w:rPr>
          <w:noProof/>
          <w:color w:val="000000" w:themeColor="text1"/>
        </w:rPr>
        <w:t>Дифенилметилпиперазин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фторфенил фрагменттері сияқ</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фармакоф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топт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б</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р </w:t>
      </w:r>
      <w:r w:rsidRPr="00984D1E">
        <w:rPr>
          <w:noProof/>
          <w:color w:val="000000" w:themeColor="text1"/>
        </w:rPr>
        <w:t>молекула</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біріктіру</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мүмкіндік бер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мақса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модификация жүргіз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бұл жаңа потенциа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биологиялық</w:t>
      </w:r>
    </w:p>
    <w:p w14:paraId="53A04756" w14:textId="44008A91" w:rsidR="00C254C2" w:rsidRPr="00984D1E" w:rsidRDefault="00B21731">
      <w:pPr>
        <w:pStyle w:val="a3"/>
        <w:tabs>
          <w:tab w:val="left" w:pos="4398"/>
          <w:tab w:val="left" w:pos="5807"/>
          <w:tab w:val="left" w:pos="7402"/>
          <w:tab w:val="left" w:pos="9085"/>
        </w:tabs>
        <w:spacing w:before="69"/>
        <w:ind w:left="301" w:right="501"/>
        <w:jc w:val="both"/>
        <w:rPr>
          <w:noProof/>
          <w:color w:val="000000" w:themeColor="text1"/>
        </w:rPr>
      </w:pPr>
      <w:r w:rsidRPr="00984D1E">
        <w:rPr>
          <w:noProof/>
          <w:color w:val="000000" w:themeColor="text1"/>
        </w:rPr>
        <w:lastRenderedPageBreak/>
        <w:t>белсе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қосылыстар</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әкелуі мүмк</w:t>
      </w:r>
      <w:r w:rsidR="001154A8" w:rsidRPr="001154A8">
        <w:rPr>
          <w:noProof/>
          <w:vanish/>
          <w:color w:val="000000" w:themeColor="text1"/>
          <w:spacing w:val="-20"/>
          <w:w w:val="1"/>
        </w:rPr>
        <w:t>‬</w:t>
      </w:r>
      <w:r w:rsidR="001154A8">
        <w:rPr>
          <w:noProof/>
          <w:color w:val="000000" w:themeColor="text1"/>
        </w:rPr>
        <w:t>ін.</w:t>
      </w:r>
      <w:r w:rsidRPr="00984D1E">
        <w:rPr>
          <w:noProof/>
          <w:color w:val="000000" w:themeColor="text1"/>
        </w:rPr>
        <w:t xml:space="preserve"> О</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мақсат</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Шоттен-Бауман бойынша дифенилметилпиперазинді</w:t>
      </w:r>
      <w:r w:rsidRPr="00984D1E">
        <w:rPr>
          <w:noProof/>
          <w:color w:val="000000" w:themeColor="text1"/>
        </w:rPr>
        <w:tab/>
        <w:t>(2.9)</w:t>
      </w:r>
      <w:r w:rsidRPr="00984D1E">
        <w:rPr>
          <w:noProof/>
          <w:color w:val="000000" w:themeColor="text1"/>
        </w:rPr>
        <w:tab/>
      </w:r>
      <w:r w:rsidRPr="00984D1E">
        <w:rPr>
          <w:i/>
          <w:noProof/>
          <w:color w:val="000000" w:themeColor="text1"/>
        </w:rPr>
        <w:t>пара-,</w:t>
      </w:r>
      <w:r w:rsidRPr="00984D1E">
        <w:rPr>
          <w:i/>
          <w:noProof/>
          <w:color w:val="000000" w:themeColor="text1"/>
        </w:rPr>
        <w:tab/>
        <w:t>мета-,</w:t>
      </w:r>
      <w:r w:rsidRPr="00984D1E">
        <w:rPr>
          <w:i/>
          <w:noProof/>
          <w:color w:val="000000" w:themeColor="text1"/>
        </w:rPr>
        <w:tab/>
        <w:t xml:space="preserve">орто- </w:t>
      </w:r>
      <w:r w:rsidRPr="00984D1E">
        <w:rPr>
          <w:noProof/>
          <w:color w:val="000000" w:themeColor="text1"/>
        </w:rPr>
        <w:t>фторбензоилхлоридтер</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ацилдеу жүргіз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Реакция салқы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ату </w:t>
      </w:r>
      <w:r w:rsidRPr="00984D1E">
        <w:rPr>
          <w:noProof/>
          <w:color w:val="000000" w:themeColor="text1"/>
        </w:rPr>
        <w:t>ке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абсолю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бензол</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жүргіз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Амин:ацилдеуші агент 2:1 қатын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алын</w:t>
      </w:r>
      <w:r w:rsidR="001154A8" w:rsidRPr="001154A8">
        <w:rPr>
          <w:noProof/>
          <w:vanish/>
          <w:color w:val="000000" w:themeColor="text1"/>
          <w:spacing w:val="-20"/>
          <w:w w:val="1"/>
        </w:rPr>
        <w:t>‬</w:t>
      </w:r>
      <w:r w:rsidR="001154A8">
        <w:rPr>
          <w:noProof/>
          <w:color w:val="000000" w:themeColor="text1"/>
        </w:rPr>
        <w:t>ды.</w:t>
      </w:r>
    </w:p>
    <w:p w14:paraId="46DD7EF1" w14:textId="332DD671" w:rsidR="00C254C2" w:rsidRPr="00984D1E" w:rsidRDefault="00B21731">
      <w:pPr>
        <w:pStyle w:val="a3"/>
        <w:spacing w:before="1"/>
        <w:ind w:left="301" w:right="502" w:firstLine="453"/>
        <w:jc w:val="both"/>
        <w:rPr>
          <w:noProof/>
          <w:color w:val="000000" w:themeColor="text1"/>
        </w:rPr>
      </w:pPr>
      <w:r w:rsidRPr="00984D1E">
        <w:rPr>
          <w:noProof/>
          <w:color w:val="000000" w:themeColor="text1"/>
        </w:rPr>
        <w:t>Реакция қосп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1 сағат бойы араластыры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Реакция жүру бары</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ЖҚХ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бақыла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Бастап</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қы </w:t>
      </w:r>
      <w:r w:rsidRPr="00984D1E">
        <w:rPr>
          <w:noProof/>
          <w:color w:val="000000" w:themeColor="text1"/>
        </w:rPr>
        <w:t>аминд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гидрохлоридт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тұнбалары сүз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ан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еріті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кепкен</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д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була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қал</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ық </w:t>
      </w:r>
      <w:r w:rsidRPr="00984D1E">
        <w:rPr>
          <w:noProof/>
          <w:color w:val="000000" w:themeColor="text1"/>
        </w:rPr>
        <w:t>мақса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реакция өнімдері – карбон қышқыл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амидтері (2.10-2.12) бол</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табыла</w:t>
      </w:r>
      <w:r w:rsidR="001154A8" w:rsidRPr="001154A8">
        <w:rPr>
          <w:noProof/>
          <w:vanish/>
          <w:color w:val="000000" w:themeColor="text1"/>
          <w:spacing w:val="-20"/>
          <w:w w:val="1"/>
        </w:rPr>
        <w:t>‬</w:t>
      </w:r>
      <w:r w:rsidR="001154A8">
        <w:rPr>
          <w:noProof/>
          <w:color w:val="000000" w:themeColor="text1"/>
        </w:rPr>
        <w:t>ды.</w:t>
      </w:r>
    </w:p>
    <w:p w14:paraId="3A5BAF14" w14:textId="77777777" w:rsidR="00C254C2" w:rsidRPr="00984D1E" w:rsidRDefault="00C254C2">
      <w:pPr>
        <w:pStyle w:val="a3"/>
        <w:rPr>
          <w:noProof/>
          <w:color w:val="000000" w:themeColor="text1"/>
          <w:sz w:val="20"/>
        </w:rPr>
      </w:pPr>
    </w:p>
    <w:p w14:paraId="6A586FB3" w14:textId="77777777" w:rsidR="00C254C2" w:rsidRPr="00984D1E" w:rsidRDefault="00C254C2">
      <w:pPr>
        <w:rPr>
          <w:noProof/>
          <w:color w:val="000000" w:themeColor="text1"/>
          <w:sz w:val="20"/>
        </w:rPr>
        <w:sectPr w:rsidR="00C254C2" w:rsidRPr="00984D1E">
          <w:pgSz w:w="11910" w:h="16840"/>
          <w:pgMar w:top="1040" w:right="200" w:bottom="1100" w:left="1400" w:header="0" w:footer="836" w:gutter="0"/>
          <w:cols w:space="720"/>
        </w:sectPr>
      </w:pPr>
    </w:p>
    <w:p w14:paraId="5DC21345" w14:textId="77777777" w:rsidR="00C254C2" w:rsidRPr="00984D1E" w:rsidRDefault="00C254C2">
      <w:pPr>
        <w:pStyle w:val="a3"/>
        <w:rPr>
          <w:noProof/>
          <w:color w:val="000000" w:themeColor="text1"/>
          <w:sz w:val="24"/>
        </w:rPr>
      </w:pPr>
    </w:p>
    <w:p w14:paraId="796A37D2" w14:textId="77777777" w:rsidR="00C254C2" w:rsidRPr="00984D1E" w:rsidRDefault="00C254C2">
      <w:pPr>
        <w:pStyle w:val="a3"/>
        <w:rPr>
          <w:noProof/>
          <w:color w:val="000000" w:themeColor="text1"/>
          <w:sz w:val="24"/>
        </w:rPr>
      </w:pPr>
    </w:p>
    <w:p w14:paraId="7AEC79DB" w14:textId="77777777" w:rsidR="00C254C2" w:rsidRPr="00984D1E" w:rsidRDefault="00C254C2">
      <w:pPr>
        <w:pStyle w:val="a3"/>
        <w:spacing w:before="10"/>
        <w:rPr>
          <w:noProof/>
          <w:color w:val="000000" w:themeColor="text1"/>
          <w:sz w:val="27"/>
        </w:rPr>
      </w:pPr>
    </w:p>
    <w:p w14:paraId="5D0BCF73" w14:textId="77777777" w:rsidR="00C254C2" w:rsidRPr="00984D1E" w:rsidRDefault="00CB66C5">
      <w:pPr>
        <w:tabs>
          <w:tab w:val="left" w:pos="1732"/>
          <w:tab w:val="left" w:pos="2475"/>
        </w:tabs>
        <w:ind w:left="341"/>
        <w:rPr>
          <w:b/>
          <w:noProof/>
          <w:color w:val="000000" w:themeColor="text1"/>
        </w:rPr>
      </w:pPr>
      <w:r>
        <w:rPr>
          <w:noProof/>
          <w:color w:val="000000" w:themeColor="text1"/>
        </w:rPr>
        <w:pict w14:anchorId="1FCED3F3">
          <v:group id="_x0000_s16792" style="position:absolute;left:0;text-align:left;margin-left:163.35pt;margin-top:-6.95pt;width:31.6pt;height:11.5pt;z-index:-251539456;mso-position-horizontal-relative:page" coordorigin="3267,-139" coordsize="632,230">
            <v:line id="_x0000_s16795" style="position:absolute" from="3892,82" to="3769,-121" strokeweight=".23667mm"/>
            <v:line id="_x0000_s16794" style="position:absolute" from="3769,-121" to="3398,-132" strokeweight=".23675mm"/>
            <v:line id="_x0000_s16793" style="position:absolute" from="3398,-132" to="3274,84" strokeweight=".23667mm"/>
            <w10:wrap anchorx="page"/>
          </v:group>
        </w:pict>
      </w:r>
      <w:r>
        <w:rPr>
          <w:noProof/>
          <w:color w:val="000000" w:themeColor="text1"/>
        </w:rPr>
        <w:pict w14:anchorId="5CA5DF6D">
          <v:group id="_x0000_s16771" style="position:absolute;left:0;text-align:left;margin-left:99.15pt;margin-top:-32.25pt;width:56.7pt;height:82.85pt;z-index:-251535360;mso-position-horizontal-relative:page" coordorigin="1983,-645" coordsize="1134,1657">
            <v:line id="_x0000_s16791" style="position:absolute" from="2634,-452" to="2312,-638" strokeweight=".23672mm"/>
            <v:line id="_x0000_s16790" style="position:absolute" from="2589,-427" to="2312,-587" strokeweight=".23672mm"/>
            <v:line id="_x0000_s16789" style="position:absolute" from="2312,-638" to="1990,-452" strokeweight=".23672mm"/>
            <v:line id="_x0000_s16788" style="position:absolute" from="1990,-452" to="1990,-81" strokeweight=".23664mm"/>
            <v:line id="_x0000_s16787" style="position:absolute" from="2034,-427" to="2034,-106" strokeweight=".23664mm"/>
            <v:line id="_x0000_s16786" style="position:absolute" from="1990,-81" to="2312,105" strokeweight=".23672mm"/>
            <v:line id="_x0000_s16785" style="position:absolute" from="2312,105" to="2634,-81" strokeweight=".23672mm"/>
            <v:line id="_x0000_s16784" style="position:absolute" from="2312,54" to="2589,-106" strokeweight=".23672mm"/>
            <v:line id="_x0000_s16783" style="position:absolute" from="2634,-81" to="2634,-452" strokeweight=".23664mm"/>
            <v:line id="_x0000_s16782" style="position:absolute" from="2326,261" to="2004,447" strokeweight=".23672mm"/>
            <v:line id="_x0000_s16781" style="position:absolute" from="2326,312" to="2049,472" strokeweight=".23672mm"/>
            <v:line id="_x0000_s16780" style="position:absolute" from="2004,447" to="2004,818" strokeweight=".23664mm"/>
            <v:line id="_x0000_s16779" style="position:absolute" from="2004,818" to="2326,1004" strokeweight=".23672mm"/>
            <v:line id="_x0000_s16778" style="position:absolute" from="2049,793" to="2326,953" strokeweight=".23672mm"/>
            <v:line id="_x0000_s16777" style="position:absolute" from="2326,1004" to="2648,818" strokeweight=".23672mm"/>
            <v:line id="_x0000_s16776" style="position:absolute" from="2648,818" to="2648,447" strokeweight=".23664mm"/>
            <v:line id="_x0000_s16775" style="position:absolute" from="2603,793" to="2603,472" strokeweight=".23664mm"/>
            <v:shape id="_x0000_s16774" style="position:absolute;left:2326;top:183;width:585;height:263" coordorigin="2326,184" coordsize="585,263" o:spt="100" adj="0,,0" path="m2648,447l2326,261t322,186l2911,184e" filled="f" strokeweight=".23669mm">
              <v:stroke joinstyle="round"/>
              <v:formulas/>
              <v:path arrowok="t" o:connecttype="segments"/>
            </v:shape>
            <v:line id="_x0000_s16773" style="position:absolute" from="2634,-81" to="2911,184" strokeweight=".23669mm"/>
            <v:line id="_x0000_s16772" style="position:absolute" from="2911,184" to="3110,190" strokeweight=".23675mm"/>
            <w10:wrap anchorx="page"/>
          </v:group>
        </w:pict>
      </w:r>
      <w:r w:rsidR="00B21731" w:rsidRPr="00984D1E">
        <w:rPr>
          <w:b/>
          <w:noProof/>
          <w:color w:val="000000" w:themeColor="text1"/>
        </w:rPr>
        <w:t>2</w:t>
      </w:r>
      <w:r w:rsidR="00B21731" w:rsidRPr="00984D1E">
        <w:rPr>
          <w:b/>
          <w:noProof/>
          <w:color w:val="000000" w:themeColor="text1"/>
        </w:rPr>
        <w:tab/>
        <w:t>N</w:t>
      </w:r>
      <w:r w:rsidR="00B21731" w:rsidRPr="00984D1E">
        <w:rPr>
          <w:b/>
          <w:noProof/>
          <w:color w:val="000000" w:themeColor="text1"/>
        </w:rPr>
        <w:tab/>
        <w:t>NH</w:t>
      </w:r>
    </w:p>
    <w:p w14:paraId="29226996" w14:textId="77777777" w:rsidR="00C254C2" w:rsidRPr="00984D1E" w:rsidRDefault="00B21731">
      <w:pPr>
        <w:spacing w:before="219"/>
        <w:ind w:left="464"/>
        <w:rPr>
          <w:b/>
          <w:noProof/>
          <w:color w:val="000000" w:themeColor="text1"/>
          <w:sz w:val="26"/>
        </w:rPr>
      </w:pPr>
      <w:r w:rsidRPr="00984D1E">
        <w:rPr>
          <w:noProof/>
          <w:color w:val="000000" w:themeColor="text1"/>
        </w:rPr>
        <w:br w:type="column"/>
      </w:r>
      <w:r w:rsidRPr="00984D1E">
        <w:rPr>
          <w:b/>
          <w:noProof/>
          <w:color w:val="000000" w:themeColor="text1"/>
          <w:sz w:val="26"/>
        </w:rPr>
        <w:lastRenderedPageBreak/>
        <w:t>O</w:t>
      </w:r>
    </w:p>
    <w:p w14:paraId="28396E2B" w14:textId="77777777" w:rsidR="00C254C2" w:rsidRPr="00984D1E" w:rsidRDefault="00CB66C5">
      <w:pPr>
        <w:tabs>
          <w:tab w:val="left" w:pos="2141"/>
        </w:tabs>
        <w:spacing w:before="68" w:line="299" w:lineRule="exact"/>
        <w:ind w:left="167"/>
        <w:rPr>
          <w:b/>
          <w:noProof/>
          <w:color w:val="000000" w:themeColor="text1"/>
          <w:sz w:val="26"/>
        </w:rPr>
      </w:pPr>
      <w:r>
        <w:rPr>
          <w:noProof/>
          <w:color w:val="000000" w:themeColor="text1"/>
        </w:rPr>
        <w:pict w14:anchorId="627943BE">
          <v:group id="_x0000_s16767" style="position:absolute;left:0;text-align:left;margin-left:338.5pt;margin-top:10.1pt;width:31.6pt;height:11.5pt;z-index:250762240;mso-position-horizontal-relative:page" coordorigin="6770,202" coordsize="632,230">
            <v:line id="_x0000_s16770" style="position:absolute" from="7396,423" to="7273,219" strokeweight=".23667mm"/>
            <v:line id="_x0000_s16769" style="position:absolute" from="7273,219" to="6901,208" strokeweight=".23675mm"/>
            <v:line id="_x0000_s16768" style="position:absolute" from="6901,208" to="6777,425" strokeweight=".23667mm"/>
            <w10:wrap anchorx="page"/>
          </v:group>
        </w:pict>
      </w:r>
      <w:r>
        <w:rPr>
          <w:noProof/>
          <w:color w:val="000000" w:themeColor="text1"/>
        </w:rPr>
        <w:pict w14:anchorId="6128C67C">
          <v:group id="_x0000_s16764" style="position:absolute;left:0;text-align:left;margin-left:239.75pt;margin-top:1.4pt;width:2.5pt;height:9.35pt;z-index:-251543552;mso-position-horizontal-relative:page" coordorigin="4795,28" coordsize="50,187">
            <v:line id="_x0000_s16766" style="position:absolute" from="4801,214" to="4801,28" strokeweight=".23664mm"/>
            <v:line id="_x0000_s16765" style="position:absolute" from="4837,214" to="4837,28" strokeweight=".23664mm"/>
            <w10:wrap anchorx="page"/>
          </v:group>
        </w:pict>
      </w:r>
      <w:r>
        <w:rPr>
          <w:noProof/>
          <w:color w:val="000000" w:themeColor="text1"/>
        </w:rPr>
        <w:pict w14:anchorId="7453638D">
          <v:group id="_x0000_s16744" style="position:absolute;left:0;text-align:left;margin-left:273.55pt;margin-top:-14.85pt;width:46.75pt;height:82.85pt;z-index:-251534336;mso-position-horizontal-relative:page" coordorigin="5471,-297" coordsize="935,1657">
            <v:line id="_x0000_s16763" style="position:absolute" from="6121,-104" to="5800,-290" strokeweight=".23672mm"/>
            <v:line id="_x0000_s16762" style="position:absolute" from="6077,-78" to="5800,-239" strokeweight=".23672mm"/>
            <v:line id="_x0000_s16761" style="position:absolute" from="5800,-290" to="5478,-104" strokeweight=".23672mm"/>
            <v:line id="_x0000_s16760" style="position:absolute" from="5478,-104" to="5478,268" strokeweight=".23664mm"/>
            <v:line id="_x0000_s16759" style="position:absolute" from="5522,-78" to="5522,242" strokeweight=".23664mm"/>
            <v:line id="_x0000_s16758" style="position:absolute" from="5478,268" to="5800,454" strokeweight=".23672mm"/>
            <v:line id="_x0000_s16757" style="position:absolute" from="5800,454" to="6121,268" strokeweight=".23672mm"/>
            <v:line id="_x0000_s16756" style="position:absolute" from="5800,402" to="6077,242" strokeweight=".23672mm"/>
            <v:line id="_x0000_s16755" style="position:absolute" from="6121,268" to="6121,-104" strokeweight=".23664mm"/>
            <v:line id="_x0000_s16754" style="position:absolute" from="5814,609" to="5492,795" strokeweight=".23672mm"/>
            <v:line id="_x0000_s16753" style="position:absolute" from="5814,660" to="5537,820" strokeweight=".23672mm"/>
            <v:line id="_x0000_s16752" style="position:absolute" from="5492,795" to="5492,1167" strokeweight=".23664mm"/>
            <v:line id="_x0000_s16751" style="position:absolute" from="5492,1167" to="5814,1352" strokeweight=".23672mm"/>
            <v:line id="_x0000_s16750" style="position:absolute" from="5537,1141" to="5814,1301" strokeweight=".23672mm"/>
            <v:line id="_x0000_s16749" style="position:absolute" from="5814,1352" to="6136,1167" strokeweight=".23672mm"/>
            <v:line id="_x0000_s16748" style="position:absolute" from="6136,1167" to="6136,795" strokeweight=".23664mm"/>
            <v:line id="_x0000_s16747" style="position:absolute" from="6091,1141" to="6091,820" strokeweight=".23664mm"/>
            <v:shape id="_x0000_s16746" style="position:absolute;left:5814;top:531;width:585;height:263" coordorigin="5814,532" coordsize="585,263" o:spt="100" adj="0,,0" path="m6136,795l5814,609t322,186l6399,532e" filled="f" strokeweight=".23669mm">
              <v:stroke joinstyle="round"/>
              <v:formulas/>
              <v:path arrowok="t" o:connecttype="segments"/>
            </v:shape>
            <v:line id="_x0000_s16745" style="position:absolute" from="6121,268" to="6399,532" strokeweight=".23669mm"/>
            <w10:wrap anchorx="page"/>
          </v:group>
        </w:pict>
      </w:r>
      <w:r w:rsidR="00B21731" w:rsidRPr="00984D1E">
        <w:rPr>
          <w:b/>
          <w:noProof/>
          <w:color w:val="000000" w:themeColor="text1"/>
          <w:sz w:val="26"/>
        </w:rPr>
        <w:t>R</w:t>
      </w:r>
      <w:r w:rsidR="00B21731" w:rsidRPr="00984D1E">
        <w:rPr>
          <w:b/>
          <w:noProof/>
          <w:color w:val="000000" w:themeColor="text1"/>
          <w:sz w:val="26"/>
          <w:u w:val="single"/>
        </w:rPr>
        <w:t xml:space="preserve"> </w:t>
      </w:r>
      <w:r w:rsidR="00B21731" w:rsidRPr="00984D1E">
        <w:rPr>
          <w:b/>
          <w:noProof/>
          <w:color w:val="000000" w:themeColor="text1"/>
          <w:sz w:val="26"/>
        </w:rPr>
        <w:t>C</w:t>
      </w:r>
      <w:r w:rsidR="00B21731" w:rsidRPr="00984D1E">
        <w:rPr>
          <w:b/>
          <w:noProof/>
          <w:color w:val="000000" w:themeColor="text1"/>
          <w:sz w:val="26"/>
          <w:u w:val="single"/>
        </w:rPr>
        <w:t xml:space="preserve"> </w:t>
      </w:r>
      <w:r w:rsidR="00B21731" w:rsidRPr="00984D1E">
        <w:rPr>
          <w:b/>
          <w:noProof/>
          <w:color w:val="000000" w:themeColor="text1"/>
          <w:sz w:val="26"/>
        </w:rPr>
        <w:t>Cl</w:t>
      </w:r>
      <w:r w:rsidR="00B21731" w:rsidRPr="00984D1E">
        <w:rPr>
          <w:b/>
          <w:noProof/>
          <w:color w:val="000000" w:themeColor="text1"/>
          <w:sz w:val="26"/>
        </w:rPr>
        <w:tab/>
      </w:r>
      <w:r w:rsidR="00B21731" w:rsidRPr="00984D1E">
        <w:rPr>
          <w:b/>
          <w:noProof/>
          <w:color w:val="000000" w:themeColor="text1"/>
          <w:sz w:val="26"/>
          <w:u w:val="single"/>
        </w:rPr>
        <w:t xml:space="preserve">   </w:t>
      </w:r>
    </w:p>
    <w:p w14:paraId="3E4436D2" w14:textId="77777777" w:rsidR="00C254C2" w:rsidRPr="00984D1E" w:rsidRDefault="00CB66C5">
      <w:pPr>
        <w:spacing w:line="233" w:lineRule="exact"/>
        <w:ind w:right="38"/>
        <w:jc w:val="right"/>
        <w:rPr>
          <w:b/>
          <w:noProof/>
          <w:color w:val="000000" w:themeColor="text1"/>
        </w:rPr>
      </w:pPr>
      <w:r>
        <w:rPr>
          <w:noProof/>
          <w:color w:val="000000" w:themeColor="text1"/>
        </w:rPr>
        <w:pict w14:anchorId="3E1F16A1">
          <v:group id="_x0000_s16740" style="position:absolute;left:0;text-align:left;margin-left:215.3pt;margin-top:6.4pt;width:51.6pt;height:3.95pt;z-index:250763264;mso-position-horizontal-relative:page" coordorigin="4306,128" coordsize="1032,79">
            <v:line id="_x0000_s16743" style="position:absolute" from="5221,167" to="4309,167" strokeweight=".03944mm"/>
            <v:shape id="_x0000_s16742" style="position:absolute;left:4306;top:134;width:1025;height:65" coordorigin="4306,134" coordsize="1025,65" path="m5331,168l5207,134r1,1l5212,141r3,5l5218,151r3,5l5222,161r-916,l4306,175r916,l5221,179r-3,5l5215,189r-8,10l5331,168xe" fillcolor="black" stroked="f">
              <v:path arrowok="t"/>
            </v:shape>
            <v:shape id="_x0000_s16741" style="position:absolute;left:5207;top:134;width:124;height:65" coordorigin="5207,134" coordsize="124,65" path="m5331,168r-124,31l5223,182r,-14l5223,153r-16,-19l5331,168e" filled="f" strokeweight=".23672mm">
              <v:path arrowok="t"/>
            </v:shape>
            <w10:wrap anchorx="page"/>
          </v:group>
        </w:pict>
      </w:r>
      <w:r w:rsidR="00B21731" w:rsidRPr="00984D1E">
        <w:rPr>
          <w:b/>
          <w:noProof/>
          <w:color w:val="000000" w:themeColor="text1"/>
        </w:rPr>
        <w:t>N</w:t>
      </w:r>
    </w:p>
    <w:p w14:paraId="59F7EFE7" w14:textId="77777777" w:rsidR="00C254C2" w:rsidRPr="00984D1E" w:rsidRDefault="00B21731">
      <w:pPr>
        <w:pStyle w:val="a3"/>
        <w:rPr>
          <w:b/>
          <w:noProof/>
          <w:color w:val="000000" w:themeColor="text1"/>
          <w:sz w:val="32"/>
        </w:rPr>
      </w:pPr>
      <w:r w:rsidRPr="00984D1E">
        <w:rPr>
          <w:noProof/>
          <w:color w:val="000000" w:themeColor="text1"/>
        </w:rPr>
        <w:br w:type="column"/>
      </w:r>
    </w:p>
    <w:p w14:paraId="17BB540D" w14:textId="77777777" w:rsidR="00C254C2" w:rsidRPr="00984D1E" w:rsidRDefault="00C254C2">
      <w:pPr>
        <w:pStyle w:val="a3"/>
        <w:spacing w:before="7"/>
        <w:rPr>
          <w:b/>
          <w:noProof/>
          <w:color w:val="000000" w:themeColor="text1"/>
          <w:sz w:val="37"/>
        </w:rPr>
      </w:pPr>
    </w:p>
    <w:p w14:paraId="0894361E" w14:textId="77777777" w:rsidR="00C254C2" w:rsidRPr="00984D1E" w:rsidRDefault="00B21731">
      <w:pPr>
        <w:tabs>
          <w:tab w:val="left" w:pos="1380"/>
        </w:tabs>
        <w:ind w:left="341"/>
        <w:rPr>
          <w:b/>
          <w:noProof/>
          <w:color w:val="000000" w:themeColor="text1"/>
        </w:rPr>
      </w:pPr>
      <w:r w:rsidRPr="00984D1E">
        <w:rPr>
          <w:b/>
          <w:noProof/>
          <w:color w:val="000000" w:themeColor="text1"/>
        </w:rPr>
        <w:t>NH HCl</w:t>
      </w:r>
      <w:r w:rsidRPr="00984D1E">
        <w:rPr>
          <w:b/>
          <w:noProof/>
          <w:color w:val="000000" w:themeColor="text1"/>
        </w:rPr>
        <w:tab/>
        <w:t>+</w:t>
      </w:r>
    </w:p>
    <w:p w14:paraId="38ECC3A3" w14:textId="77777777" w:rsidR="00C254C2" w:rsidRPr="00984D1E" w:rsidRDefault="00B21731">
      <w:pPr>
        <w:pStyle w:val="a3"/>
        <w:rPr>
          <w:b/>
          <w:noProof/>
          <w:color w:val="000000" w:themeColor="text1"/>
          <w:sz w:val="24"/>
        </w:rPr>
      </w:pPr>
      <w:r w:rsidRPr="00984D1E">
        <w:rPr>
          <w:noProof/>
          <w:color w:val="000000" w:themeColor="text1"/>
        </w:rPr>
        <w:br w:type="column"/>
      </w:r>
    </w:p>
    <w:p w14:paraId="6E1A1A88" w14:textId="77777777" w:rsidR="00C254C2" w:rsidRPr="00984D1E" w:rsidRDefault="00B21731">
      <w:pPr>
        <w:tabs>
          <w:tab w:val="left" w:pos="985"/>
          <w:tab w:val="left" w:pos="1425"/>
        </w:tabs>
        <w:spacing w:before="140"/>
        <w:ind w:left="600"/>
        <w:rPr>
          <w:b/>
          <w:noProof/>
          <w:color w:val="000000" w:themeColor="text1"/>
        </w:rPr>
      </w:pPr>
      <w:r w:rsidRPr="00984D1E">
        <w:rPr>
          <w:noProof/>
          <w:color w:val="000000" w:themeColor="text1"/>
          <w:u w:val="single"/>
        </w:rPr>
        <w:t xml:space="preserve"> </w:t>
      </w:r>
      <w:r w:rsidRPr="00984D1E">
        <w:rPr>
          <w:noProof/>
          <w:color w:val="000000" w:themeColor="text1"/>
          <w:u w:val="single"/>
        </w:rPr>
        <w:tab/>
      </w:r>
      <w:r w:rsidRPr="00984D1E">
        <w:rPr>
          <w:noProof/>
          <w:color w:val="000000" w:themeColor="text1"/>
        </w:rPr>
        <w:tab/>
      </w:r>
      <w:r w:rsidRPr="00984D1E">
        <w:rPr>
          <w:b/>
          <w:noProof/>
          <w:color w:val="000000" w:themeColor="text1"/>
        </w:rPr>
        <w:t>O</w:t>
      </w:r>
    </w:p>
    <w:p w14:paraId="7A78B6D5" w14:textId="77777777" w:rsidR="00C254C2" w:rsidRPr="00984D1E" w:rsidRDefault="00CB66C5">
      <w:pPr>
        <w:tabs>
          <w:tab w:val="left" w:pos="1085"/>
        </w:tabs>
        <w:spacing w:before="85"/>
        <w:ind w:left="341"/>
        <w:rPr>
          <w:b/>
          <w:noProof/>
          <w:color w:val="000000" w:themeColor="text1"/>
          <w:sz w:val="26"/>
        </w:rPr>
      </w:pPr>
      <w:r>
        <w:rPr>
          <w:noProof/>
          <w:color w:val="000000" w:themeColor="text1"/>
        </w:rPr>
        <w:pict w14:anchorId="49B3E273">
          <v:group id="_x0000_s16736" style="position:absolute;left:0;text-align:left;margin-left:489.9pt;margin-top:19.65pt;width:31.95pt;height:11.75pt;z-index:250764288;mso-position-horizontal-relative:page" coordorigin="9798,393" coordsize="639,235">
            <v:line id="_x0000_s16739" style="position:absolute" from="9934,621" to="10305,621" strokeweight=".23675mm"/>
            <v:line id="_x0000_s16738" style="position:absolute" from="10305,621" to="10430,403" strokeweight=".23667mm"/>
            <v:line id="_x0000_s16737" style="position:absolute" from="9805,400" to="9934,621" strokeweight=".23667mm"/>
            <w10:wrap anchorx="page"/>
          </v:group>
        </w:pict>
      </w:r>
      <w:r>
        <w:rPr>
          <w:noProof/>
          <w:color w:val="000000" w:themeColor="text1"/>
        </w:rPr>
        <w:pict w14:anchorId="150325F4">
          <v:line id="_x0000_s16735" style="position:absolute;left:0;text-align:left;z-index:-251542528;mso-position-horizontal-relative:page" from="521.4pt,9.55pt" to="515.2pt,-1.15pt" strokeweight=".23667mm">
            <w10:wrap anchorx="page"/>
          </v:line>
        </w:pict>
      </w:r>
      <w:r>
        <w:rPr>
          <w:noProof/>
          <w:color w:val="000000" w:themeColor="text1"/>
        </w:rPr>
        <w:pict w14:anchorId="34D3C2C1">
          <v:line id="_x0000_s16734" style="position:absolute;left:0;text-align:left;z-index:-251541504;mso-position-horizontal-relative:page" from="496.6pt,-1.15pt" to="490.45pt,9.65pt" strokeweight=".23667mm">
            <w10:wrap anchorx="page"/>
          </v:line>
        </w:pict>
      </w:r>
      <w:r>
        <w:rPr>
          <w:noProof/>
          <w:color w:val="000000" w:themeColor="text1"/>
        </w:rPr>
        <w:pict w14:anchorId="3AE33A09">
          <v:group id="_x0000_s16731" style="position:absolute;left:0;text-align:left;margin-left:540.55pt;margin-top:1.3pt;width:2.95pt;height:8.7pt;z-index:-251540480;mso-position-horizontal-relative:page" coordorigin="10811,26" coordsize="59,174">
            <v:line id="_x0000_s16733" style="position:absolute" from="10862,199" to="10862,26" strokeweight=".23664mm"/>
            <v:line id="_x0000_s16732" style="position:absolute" from="10818,199" to="10818,26" strokeweight=".23664mm"/>
            <w10:wrap anchorx="page"/>
          </v:group>
        </w:pict>
      </w:r>
      <w:r>
        <w:rPr>
          <w:noProof/>
          <w:color w:val="000000" w:themeColor="text1"/>
        </w:rPr>
        <w:pict w14:anchorId="3A362F88">
          <v:group id="_x0000_s16710" style="position:absolute;left:0;text-align:left;margin-left:428.65pt;margin-top:-26.6pt;width:53.8pt;height:82.85pt;z-index:250766336;mso-position-horizontal-relative:page" coordorigin="8573,-532" coordsize="1076,1657">
            <v:line id="_x0000_s16730" style="position:absolute" from="9224,-340" to="8902,-526" strokeweight=".23672mm"/>
            <v:line id="_x0000_s16729" style="position:absolute" from="9179,-314" to="8902,-474" strokeweight=".23672mm"/>
            <v:line id="_x0000_s16728" style="position:absolute" from="8902,-526" to="8580,-340" strokeweight=".23672mm"/>
            <v:line id="_x0000_s16727" style="position:absolute" from="8580,-340" to="8580,32" strokeweight=".23664mm"/>
            <v:line id="_x0000_s16726" style="position:absolute" from="8625,-314" to="8625,6" strokeweight=".23664mm"/>
            <v:line id="_x0000_s16725" style="position:absolute" from="8580,32" to="8902,218" strokeweight=".23672mm"/>
            <v:line id="_x0000_s16724" style="position:absolute" from="8902,218" to="9224,32" strokeweight=".23672mm"/>
            <v:line id="_x0000_s16723" style="position:absolute" from="8902,167" to="9179,6" strokeweight=".23672mm"/>
            <v:line id="_x0000_s16722" style="position:absolute" from="9224,32" to="9224,-340" strokeweight=".23664mm"/>
            <v:line id="_x0000_s16721" style="position:absolute" from="8916,373" to="8595,559" strokeweight=".23672mm"/>
            <v:line id="_x0000_s16720" style="position:absolute" from="8916,425" to="8639,585" strokeweight=".23672mm"/>
            <v:line id="_x0000_s16719" style="position:absolute" from="8595,559" to="8595,931" strokeweight=".23664mm"/>
            <v:line id="_x0000_s16718" style="position:absolute" from="8595,931" to="8916,1117" strokeweight=".23672mm"/>
            <v:line id="_x0000_s16717" style="position:absolute" from="8639,905" to="8916,1066" strokeweight=".23672mm"/>
            <v:line id="_x0000_s16716" style="position:absolute" from="8916,1117" to="9238,931" strokeweight=".23672mm"/>
            <v:line id="_x0000_s16715" style="position:absolute" from="9238,931" to="9238,559" strokeweight=".23664mm"/>
            <v:line id="_x0000_s16714" style="position:absolute" from="9194,905" to="9194,585" strokeweight=".23664mm"/>
            <v:shape id="_x0000_s16713" style="position:absolute;left:8916;top:296;width:585;height:263" coordorigin="8916,296" coordsize="585,263" o:spt="100" adj="0,,0" path="m9238,559l8916,373t322,186l9501,296e" filled="f" strokeweight=".23669mm">
              <v:stroke joinstyle="round"/>
              <v:formulas/>
              <v:path arrowok="t" o:connecttype="segments"/>
            </v:shape>
            <v:line id="_x0000_s16712" style="position:absolute" from="9224,32" to="9501,296" strokeweight=".23669mm"/>
            <v:line id="_x0000_s16711" style="position:absolute" from="9495,298" to="9649,298" strokeweight=".29944mm"/>
            <w10:wrap anchorx="page"/>
          </v:group>
        </w:pict>
      </w:r>
      <w:r w:rsidR="00B21731" w:rsidRPr="00984D1E">
        <w:rPr>
          <w:b/>
          <w:noProof/>
          <w:color w:val="000000" w:themeColor="text1"/>
        </w:rPr>
        <w:t>N</w:t>
      </w:r>
      <w:r w:rsidR="00B21731" w:rsidRPr="00984D1E">
        <w:rPr>
          <w:b/>
          <w:noProof/>
          <w:color w:val="000000" w:themeColor="text1"/>
        </w:rPr>
        <w:tab/>
        <w:t>N</w:t>
      </w:r>
      <w:r w:rsidR="00B21731" w:rsidRPr="00984D1E">
        <w:rPr>
          <w:b/>
          <w:noProof/>
          <w:color w:val="000000" w:themeColor="text1"/>
          <w:u w:val="single"/>
        </w:rPr>
        <w:t xml:space="preserve">  </w:t>
      </w:r>
      <w:r w:rsidR="00B21731" w:rsidRPr="00984D1E">
        <w:rPr>
          <w:b/>
          <w:noProof/>
          <w:color w:val="000000" w:themeColor="text1"/>
        </w:rPr>
        <w:t>C</w:t>
      </w:r>
      <w:r w:rsidR="00B21731" w:rsidRPr="00984D1E">
        <w:rPr>
          <w:b/>
          <w:noProof/>
          <w:color w:val="000000" w:themeColor="text1"/>
          <w:u w:val="single"/>
        </w:rPr>
        <w:t xml:space="preserve"> </w:t>
      </w:r>
      <w:r w:rsidR="00B21731" w:rsidRPr="00984D1E">
        <w:rPr>
          <w:b/>
          <w:noProof/>
          <w:color w:val="000000" w:themeColor="text1"/>
          <w:sz w:val="26"/>
        </w:rPr>
        <w:t>R</w:t>
      </w:r>
    </w:p>
    <w:p w14:paraId="040B0B15" w14:textId="77777777" w:rsidR="00C254C2" w:rsidRPr="00984D1E" w:rsidRDefault="00C254C2">
      <w:pPr>
        <w:rPr>
          <w:noProof/>
          <w:color w:val="000000" w:themeColor="text1"/>
          <w:sz w:val="26"/>
        </w:rPr>
        <w:sectPr w:rsidR="00C254C2" w:rsidRPr="00984D1E">
          <w:type w:val="continuous"/>
          <w:pgSz w:w="11910" w:h="16840"/>
          <w:pgMar w:top="1040" w:right="200" w:bottom="280" w:left="1400" w:header="720" w:footer="720" w:gutter="0"/>
          <w:cols w:num="4" w:space="720" w:equalWidth="0">
            <w:col w:w="2811" w:space="40"/>
            <w:col w:w="2587" w:space="199"/>
            <w:col w:w="1548" w:space="739"/>
            <w:col w:w="2386"/>
          </w:cols>
        </w:sectPr>
      </w:pPr>
    </w:p>
    <w:p w14:paraId="36B4E84A" w14:textId="77777777" w:rsidR="00C254C2" w:rsidRPr="00984D1E" w:rsidRDefault="00CB66C5">
      <w:pPr>
        <w:tabs>
          <w:tab w:val="left" w:pos="5367"/>
        </w:tabs>
        <w:ind w:left="1863"/>
        <w:rPr>
          <w:noProof/>
          <w:color w:val="000000" w:themeColor="text1"/>
          <w:sz w:val="20"/>
        </w:rPr>
      </w:pPr>
      <w:r>
        <w:rPr>
          <w:noProof/>
          <w:color w:val="000000" w:themeColor="text1"/>
          <w:sz w:val="20"/>
        </w:rPr>
      </w:r>
      <w:r>
        <w:rPr>
          <w:noProof/>
          <w:color w:val="000000" w:themeColor="text1"/>
          <w:sz w:val="20"/>
        </w:rPr>
        <w:pict w14:anchorId="28235B59">
          <v:group id="_x0000_s16706" style="width:31.95pt;height:11.75pt;mso-position-horizontal-relative:char;mso-position-vertical-relative:line" coordsize="639,235">
            <v:line id="_x0000_s16709" style="position:absolute" from="135,228" to="507,227" strokeweight=".23675mm"/>
            <v:line id="_x0000_s16708" style="position:absolute" from="507,227" to="632,10" strokeweight=".23667mm"/>
            <v:line id="_x0000_s16707" style="position:absolute" from="7,7" to="135,228" strokeweight=".23667mm"/>
            <w10:wrap type="none"/>
            <w10:anchorlock/>
          </v:group>
        </w:pict>
      </w:r>
      <w:r w:rsidR="00B21731" w:rsidRPr="00984D1E">
        <w:rPr>
          <w:noProof/>
          <w:color w:val="000000" w:themeColor="text1"/>
          <w:sz w:val="20"/>
        </w:rPr>
        <w:tab/>
      </w:r>
      <w:r>
        <w:rPr>
          <w:noProof/>
          <w:color w:val="000000" w:themeColor="text1"/>
          <w:sz w:val="20"/>
        </w:rPr>
      </w:r>
      <w:r>
        <w:rPr>
          <w:noProof/>
          <w:color w:val="000000" w:themeColor="text1"/>
          <w:sz w:val="20"/>
        </w:rPr>
        <w:pict w14:anchorId="58FEB449">
          <v:group id="_x0000_s16702" style="width:31.95pt;height:11.75pt;mso-position-horizontal-relative:char;mso-position-vertical-relative:line" coordsize="639,235">
            <v:line id="_x0000_s16705" style="position:absolute" from="135,228" to="507,227" strokeweight=".23675mm"/>
            <v:line id="_x0000_s16704" style="position:absolute" from="507,227" to="632,10" strokeweight=".23667mm"/>
            <v:line id="_x0000_s16703" style="position:absolute" from="7,7" to="135,228" strokeweight=".23667mm"/>
            <w10:wrap type="none"/>
            <w10:anchorlock/>
          </v:group>
        </w:pict>
      </w:r>
    </w:p>
    <w:p w14:paraId="5540398C" w14:textId="77777777" w:rsidR="00C254C2" w:rsidRPr="00984D1E" w:rsidRDefault="00C254C2">
      <w:pPr>
        <w:rPr>
          <w:noProof/>
          <w:color w:val="000000" w:themeColor="text1"/>
          <w:sz w:val="20"/>
        </w:rPr>
        <w:sectPr w:rsidR="00C254C2" w:rsidRPr="00984D1E">
          <w:type w:val="continuous"/>
          <w:pgSz w:w="11910" w:h="16840"/>
          <w:pgMar w:top="1040" w:right="200" w:bottom="280" w:left="1400" w:header="720" w:footer="720" w:gutter="0"/>
          <w:cols w:space="720"/>
        </w:sectPr>
      </w:pPr>
    </w:p>
    <w:p w14:paraId="1BEC8175" w14:textId="77777777" w:rsidR="00C254C2" w:rsidRPr="00984D1E" w:rsidRDefault="00CB66C5">
      <w:pPr>
        <w:spacing w:before="45"/>
        <w:ind w:right="38"/>
        <w:jc w:val="right"/>
        <w:rPr>
          <w:b/>
          <w:noProof/>
          <w:color w:val="000000" w:themeColor="text1"/>
          <w:sz w:val="26"/>
        </w:rPr>
      </w:pPr>
      <w:r>
        <w:rPr>
          <w:noProof/>
          <w:color w:val="000000" w:themeColor="text1"/>
        </w:rPr>
        <w:lastRenderedPageBreak/>
        <w:pict w14:anchorId="3E573AF2">
          <v:group id="_x0000_s16698" style="position:absolute;left:0;text-align:left;margin-left:407.35pt;margin-top:-34.5pt;width:3.95pt;height:36.9pt;z-index:-251538432;mso-position-horizontal-relative:page" coordorigin="8147,-690" coordsize="79,738">
            <v:line id="_x0000_s16701" style="position:absolute" from="8187,-70" to="8187,-688" strokeweight=".03944mm"/>
            <v:shape id="_x0000_s16700" style="position:absolute;left:8154;top:-691;width:65;height:732" coordorigin="8154,-690" coordsize="65,732" path="m8218,-82r-24,13l8194,-690r-13,l8181,-69r-5,-1l8154,-83r34,124l8218,-78r,-4xe" fillcolor="black" stroked="f">
              <v:path arrowok="t"/>
            </v:shape>
            <v:shape id="_x0000_s16699" style="position:absolute;left:8154;top:-84;width:65;height:124" coordorigin="8154,-83" coordsize="65,124" path="m8188,41l8154,-83r19,15l8188,-68r13,l8219,-83,8188,41e" filled="f" strokeweight=".23667mm">
              <v:path arrowok="t"/>
            </v:shape>
            <w10:wrap anchorx="page"/>
          </v:group>
        </w:pict>
      </w:r>
      <w:r>
        <w:rPr>
          <w:noProof/>
          <w:color w:val="000000" w:themeColor="text1"/>
        </w:rPr>
        <w:pict w14:anchorId="337D3B5E">
          <v:shape id="_x0000_s16697" type="#_x0000_t202" style="position:absolute;left:0;text-align:left;margin-left:385.35pt;margin-top:-35.1pt;width:2.8pt;height:12.4pt;z-index:-251533312;mso-position-horizontal-relative:page" filled="f" stroked="f">
            <v:textbox inset="0,0,0,0">
              <w:txbxContent>
                <w:p w14:paraId="0A7D9C4C" w14:textId="77777777" w:rsidR="00CB66C5" w:rsidRDefault="00CB66C5">
                  <w:pPr>
                    <w:spacing w:line="247" w:lineRule="exact"/>
                    <w:rPr>
                      <w:b/>
                    </w:rPr>
                  </w:pPr>
                  <w:r>
                    <w:rPr>
                      <w:b/>
                      <w:w w:val="101"/>
                    </w:rPr>
                    <w:t>.</w:t>
                  </w:r>
                </w:p>
              </w:txbxContent>
            </v:textbox>
            <w10:wrap anchorx="page"/>
          </v:shape>
        </w:pict>
      </w:r>
      <w:r w:rsidR="00B21731" w:rsidRPr="00984D1E">
        <w:rPr>
          <w:b/>
          <w:noProof/>
          <w:color w:val="000000" w:themeColor="text1"/>
          <w:sz w:val="26"/>
        </w:rPr>
        <w:t>2.9</w:t>
      </w:r>
    </w:p>
    <w:p w14:paraId="5B2F37EC" w14:textId="77777777" w:rsidR="00C254C2" w:rsidRPr="00984D1E" w:rsidRDefault="00B21731">
      <w:pPr>
        <w:spacing w:before="129"/>
        <w:ind w:left="1749"/>
        <w:rPr>
          <w:b/>
          <w:noProof/>
          <w:color w:val="000000" w:themeColor="text1"/>
          <w:sz w:val="26"/>
        </w:rPr>
      </w:pPr>
      <w:r w:rsidRPr="00984D1E">
        <w:rPr>
          <w:noProof/>
          <w:color w:val="000000" w:themeColor="text1"/>
        </w:rPr>
        <w:br w:type="column"/>
      </w:r>
      <w:r w:rsidRPr="00984D1E">
        <w:rPr>
          <w:b/>
          <w:noProof/>
          <w:color w:val="000000" w:themeColor="text1"/>
          <w:sz w:val="26"/>
        </w:rPr>
        <w:lastRenderedPageBreak/>
        <w:t>2.10-2.12</w:t>
      </w:r>
    </w:p>
    <w:p w14:paraId="3D815172" w14:textId="77777777" w:rsidR="00C254C2" w:rsidRPr="00984D1E" w:rsidRDefault="00C254C2">
      <w:pPr>
        <w:rPr>
          <w:noProof/>
          <w:color w:val="000000" w:themeColor="text1"/>
          <w:sz w:val="26"/>
        </w:rPr>
        <w:sectPr w:rsidR="00C254C2" w:rsidRPr="00984D1E">
          <w:type w:val="continuous"/>
          <w:pgSz w:w="11910" w:h="16840"/>
          <w:pgMar w:top="1040" w:right="200" w:bottom="280" w:left="1400" w:header="720" w:footer="720" w:gutter="0"/>
          <w:cols w:num="2" w:space="720" w:equalWidth="0">
            <w:col w:w="2117" w:space="4578"/>
            <w:col w:w="3615"/>
          </w:cols>
        </w:sectPr>
      </w:pPr>
    </w:p>
    <w:p w14:paraId="251E4DCB" w14:textId="77777777" w:rsidR="00C254C2" w:rsidRPr="00984D1E" w:rsidRDefault="00C254C2">
      <w:pPr>
        <w:pStyle w:val="a3"/>
        <w:rPr>
          <w:b/>
          <w:noProof/>
          <w:color w:val="000000" w:themeColor="text1"/>
          <w:sz w:val="20"/>
        </w:rPr>
      </w:pPr>
    </w:p>
    <w:p w14:paraId="169B343F" w14:textId="77777777" w:rsidR="00C254C2" w:rsidRPr="00984D1E" w:rsidRDefault="00C254C2">
      <w:pPr>
        <w:pStyle w:val="a3"/>
        <w:spacing w:before="10"/>
        <w:rPr>
          <w:b/>
          <w:noProof/>
          <w:color w:val="000000" w:themeColor="text1"/>
          <w:sz w:val="26"/>
        </w:rPr>
      </w:pPr>
    </w:p>
    <w:p w14:paraId="5B302402" w14:textId="77777777" w:rsidR="00C254C2" w:rsidRPr="00984D1E" w:rsidRDefault="00C254C2">
      <w:pPr>
        <w:rPr>
          <w:noProof/>
          <w:color w:val="000000" w:themeColor="text1"/>
          <w:sz w:val="26"/>
        </w:rPr>
        <w:sectPr w:rsidR="00C254C2" w:rsidRPr="00984D1E">
          <w:type w:val="continuous"/>
          <w:pgSz w:w="11910" w:h="16840"/>
          <w:pgMar w:top="1040" w:right="200" w:bottom="280" w:left="1400" w:header="720" w:footer="720" w:gutter="0"/>
          <w:cols w:space="720"/>
        </w:sectPr>
      </w:pPr>
    </w:p>
    <w:p w14:paraId="60E259BC" w14:textId="77777777" w:rsidR="00C254C2" w:rsidRPr="00984D1E" w:rsidRDefault="00CB66C5">
      <w:pPr>
        <w:tabs>
          <w:tab w:val="left" w:pos="4864"/>
        </w:tabs>
        <w:spacing w:before="148"/>
        <w:ind w:left="3287"/>
        <w:rPr>
          <w:b/>
          <w:noProof/>
          <w:color w:val="000000" w:themeColor="text1"/>
        </w:rPr>
      </w:pPr>
      <w:r>
        <w:rPr>
          <w:noProof/>
          <w:color w:val="000000" w:themeColor="text1"/>
        </w:rPr>
        <w:lastRenderedPageBreak/>
        <w:pict w14:anchorId="665B5CBD">
          <v:group id="_x0000_s16685" style="position:absolute;left:0;text-align:left;margin-left:253.95pt;margin-top:.45pt;width:58.25pt;height:32.9pt;z-index:-251537408;mso-position-horizontal-relative:page" coordorigin="5079,9" coordsize="1165,658">
            <v:line id="_x0000_s16696" style="position:absolute" from="5275,338" to="5460,660" strokeweight=".23667mm"/>
            <v:line id="_x0000_s16695" style="position:absolute" from="5326,338" to="5486,615" strokeweight=".23667mm"/>
            <v:line id="_x0000_s16694" style="position:absolute" from="5460,660" to="5832,660" strokeweight=".23675mm"/>
            <v:line id="_x0000_s16693" style="position:absolute" from="5832,660" to="6018,338" strokeweight=".23667mm"/>
            <v:line id="_x0000_s16692" style="position:absolute" from="5806,615" to="5967,338" strokeweight=".23667mm"/>
            <v:line id="_x0000_s16691" style="position:absolute" from="6018,338" to="5832,16" strokeweight=".23667mm"/>
            <v:line id="_x0000_s16690" style="position:absolute" from="5832,16" to="5460,16" strokeweight=".23675mm"/>
            <v:line id="_x0000_s16689" style="position:absolute" from="5806,60" to="5486,60" strokeweight=".23675mm"/>
            <v:line id="_x0000_s16688" style="position:absolute" from="5460,16" to="5275,338" strokeweight=".23667mm"/>
            <v:line id="_x0000_s16687" style="position:absolute" from="5275,338" to="5079,338" strokeweight=".23675mm"/>
            <v:line id="_x0000_s16686" style="position:absolute" from="6018,338" to="6244,338" strokeweight=".23675mm"/>
            <w10:wrap anchorx="page"/>
          </v:group>
        </w:pict>
      </w:r>
      <w:r w:rsidR="00B21731" w:rsidRPr="00984D1E">
        <w:rPr>
          <w:b/>
          <w:noProof/>
          <w:color w:val="000000" w:themeColor="text1"/>
        </w:rPr>
        <w:t>R=</w:t>
      </w:r>
      <w:r w:rsidR="00B21731" w:rsidRPr="00984D1E">
        <w:rPr>
          <w:b/>
          <w:noProof/>
          <w:color w:val="000000" w:themeColor="text1"/>
        </w:rPr>
        <w:tab/>
        <w:t>F</w:t>
      </w:r>
    </w:p>
    <w:p w14:paraId="6699688C" w14:textId="77777777" w:rsidR="00C254C2" w:rsidRPr="00984D1E" w:rsidRDefault="00B21731">
      <w:pPr>
        <w:spacing w:before="138"/>
        <w:ind w:left="62"/>
        <w:rPr>
          <w:b/>
          <w:noProof/>
          <w:color w:val="000000" w:themeColor="text1"/>
          <w:sz w:val="26"/>
        </w:rPr>
      </w:pPr>
      <w:r w:rsidRPr="00984D1E">
        <w:rPr>
          <w:noProof/>
          <w:color w:val="000000" w:themeColor="text1"/>
        </w:rPr>
        <w:br w:type="column"/>
      </w:r>
      <w:r w:rsidRPr="00984D1E">
        <w:rPr>
          <w:b/>
          <w:noProof/>
          <w:color w:val="000000" w:themeColor="text1"/>
          <w:sz w:val="26"/>
        </w:rPr>
        <w:lastRenderedPageBreak/>
        <w:t>(2.10);</w:t>
      </w:r>
    </w:p>
    <w:p w14:paraId="264CA83D" w14:textId="77777777" w:rsidR="00C254C2" w:rsidRPr="00984D1E" w:rsidRDefault="00B21731">
      <w:pPr>
        <w:spacing w:before="122"/>
        <w:ind w:left="1193"/>
        <w:rPr>
          <w:b/>
          <w:noProof/>
          <w:color w:val="000000" w:themeColor="text1"/>
          <w:sz w:val="26"/>
        </w:rPr>
      </w:pPr>
      <w:r w:rsidRPr="00984D1E">
        <w:rPr>
          <w:noProof/>
          <w:color w:val="000000" w:themeColor="text1"/>
        </w:rPr>
        <w:br w:type="column"/>
      </w:r>
      <w:r w:rsidRPr="00984D1E">
        <w:rPr>
          <w:b/>
          <w:noProof/>
          <w:color w:val="000000" w:themeColor="text1"/>
          <w:sz w:val="26"/>
        </w:rPr>
        <w:lastRenderedPageBreak/>
        <w:t>(2.11);</w:t>
      </w:r>
    </w:p>
    <w:p w14:paraId="65DEFCC8" w14:textId="77777777" w:rsidR="00C254C2" w:rsidRPr="00984D1E" w:rsidRDefault="00C254C2">
      <w:pPr>
        <w:pStyle w:val="a3"/>
        <w:spacing w:before="11"/>
        <w:rPr>
          <w:b/>
          <w:noProof/>
          <w:color w:val="000000" w:themeColor="text1"/>
          <w:sz w:val="27"/>
        </w:rPr>
      </w:pPr>
    </w:p>
    <w:p w14:paraId="36946F94" w14:textId="77777777" w:rsidR="00C254C2" w:rsidRPr="00984D1E" w:rsidRDefault="00CB66C5">
      <w:pPr>
        <w:ind w:left="184"/>
        <w:jc w:val="center"/>
        <w:rPr>
          <w:b/>
          <w:noProof/>
          <w:color w:val="000000" w:themeColor="text1"/>
        </w:rPr>
      </w:pPr>
      <w:r>
        <w:rPr>
          <w:noProof/>
          <w:color w:val="000000" w:themeColor="text1"/>
        </w:rPr>
        <w:pict w14:anchorId="5A01A576">
          <v:group id="_x0000_s16673" style="position:absolute;left:0;text-align:left;margin-left:361.55pt;margin-top:-39.2pt;width:54.3pt;height:44pt;z-index:-251536384;mso-position-horizontal-relative:page" coordorigin="7231,-784" coordsize="1086,880">
            <v:line id="_x0000_s16684" style="position:absolute" from="7566,-455" to="7752,-133" strokeweight=".23667mm"/>
            <v:line id="_x0000_s16683" style="position:absolute" from="7618,-455" to="7778,-178" strokeweight=".23667mm"/>
            <v:line id="_x0000_s16682" style="position:absolute" from="7752,-133" to="8124,-133" strokeweight=".23675mm"/>
            <v:line id="_x0000_s16681" style="position:absolute" from="8124,-133" to="8310,-455" strokeweight=".23667mm"/>
            <v:line id="_x0000_s16680" style="position:absolute" from="8098,-178" to="8258,-455" strokeweight=".23667mm"/>
            <v:line id="_x0000_s16679" style="position:absolute" from="8310,-455" to="8124,-777" strokeweight=".23667mm"/>
            <v:line id="_x0000_s16678" style="position:absolute" from="8124,-777" to="7752,-777" strokeweight=".23675mm"/>
            <v:line id="_x0000_s16677" style="position:absolute" from="8098,-733" to="7778,-733" strokeweight=".23675mm"/>
            <v:line id="_x0000_s16676" style="position:absolute" from="7752,-777" to="7566,-455" strokeweight=".23667mm"/>
            <v:line id="_x0000_s16675" style="position:absolute" from="7566,-455" to="7231,-455" strokeweight=".23675mm"/>
            <v:line id="_x0000_s16674" style="position:absolute" from="8124,-133" to="8252,88" strokeweight=".23667mm"/>
            <w10:wrap anchorx="page"/>
          </v:group>
        </w:pict>
      </w:r>
      <w:r w:rsidR="00B21731" w:rsidRPr="00984D1E">
        <w:rPr>
          <w:b/>
          <w:noProof/>
          <w:color w:val="000000" w:themeColor="text1"/>
        </w:rPr>
        <w:t>F</w:t>
      </w:r>
    </w:p>
    <w:p w14:paraId="77896252" w14:textId="77777777" w:rsidR="00C254C2" w:rsidRPr="00984D1E" w:rsidRDefault="00B21731">
      <w:pPr>
        <w:spacing w:before="92"/>
        <w:ind w:left="1220"/>
        <w:rPr>
          <w:b/>
          <w:noProof/>
          <w:color w:val="000000" w:themeColor="text1"/>
          <w:sz w:val="26"/>
        </w:rPr>
      </w:pPr>
      <w:r w:rsidRPr="00984D1E">
        <w:rPr>
          <w:noProof/>
          <w:color w:val="000000" w:themeColor="text1"/>
        </w:rPr>
        <w:br w:type="column"/>
      </w:r>
      <w:r w:rsidRPr="00984D1E">
        <w:rPr>
          <w:b/>
          <w:noProof/>
          <w:color w:val="000000" w:themeColor="text1"/>
          <w:sz w:val="26"/>
        </w:rPr>
        <w:lastRenderedPageBreak/>
        <w:t>(2.12)</w:t>
      </w:r>
    </w:p>
    <w:p w14:paraId="6C8DD0A8" w14:textId="77777777" w:rsidR="00C254C2" w:rsidRPr="00984D1E" w:rsidRDefault="00C254C2">
      <w:pPr>
        <w:rPr>
          <w:noProof/>
          <w:color w:val="000000" w:themeColor="text1"/>
          <w:sz w:val="26"/>
        </w:rPr>
        <w:sectPr w:rsidR="00C254C2" w:rsidRPr="00984D1E">
          <w:type w:val="continuous"/>
          <w:pgSz w:w="11910" w:h="16840"/>
          <w:pgMar w:top="1040" w:right="200" w:bottom="280" w:left="1400" w:header="720" w:footer="720" w:gutter="0"/>
          <w:cols w:num="4" w:space="720" w:equalWidth="0">
            <w:col w:w="5002" w:space="40"/>
            <w:col w:w="780" w:space="39"/>
            <w:col w:w="1911" w:space="39"/>
            <w:col w:w="2499"/>
          </w:cols>
        </w:sectPr>
      </w:pPr>
    </w:p>
    <w:p w14:paraId="178ABA64" w14:textId="77777777" w:rsidR="00C254C2" w:rsidRPr="00984D1E" w:rsidRDefault="00C254C2">
      <w:pPr>
        <w:pStyle w:val="a3"/>
        <w:spacing w:before="10"/>
        <w:rPr>
          <w:b/>
          <w:noProof/>
          <w:color w:val="000000" w:themeColor="text1"/>
          <w:sz w:val="23"/>
        </w:rPr>
      </w:pPr>
    </w:p>
    <w:p w14:paraId="401D3D75" w14:textId="30977F84" w:rsidR="00C254C2" w:rsidRPr="00984D1E" w:rsidRDefault="00CB66C5">
      <w:pPr>
        <w:pStyle w:val="a3"/>
        <w:spacing w:before="89"/>
        <w:ind w:left="301" w:right="504" w:firstLine="453"/>
        <w:jc w:val="both"/>
        <w:rPr>
          <w:noProof/>
          <w:color w:val="000000" w:themeColor="text1"/>
        </w:rPr>
      </w:pPr>
      <w:r>
        <w:rPr>
          <w:noProof/>
          <w:color w:val="000000" w:themeColor="text1"/>
        </w:rPr>
        <w:pict w14:anchorId="0C3581CD">
          <v:group id="_x0000_s16660" style="position:absolute;left:0;text-align:left;margin-left:461.15pt;margin-top:-67.1pt;width:54.3pt;height:45.5pt;z-index:250765312;mso-position-horizontal-relative:page" coordorigin="9223,-1342" coordsize="1086,910">
            <v:line id="_x0000_s16672" style="position:absolute" from="9557,-1014" to="9743,-692" strokeweight=".23667mm"/>
            <v:line id="_x0000_s16671" style="position:absolute" from="9609,-1014" to="9769,-736" strokeweight=".23667mm"/>
            <v:line id="_x0000_s16670" style="position:absolute" from="9743,-692" to="10115,-692" strokeweight=".23675mm"/>
            <v:line id="_x0000_s16669" style="position:absolute" from="10115,-692" to="10301,-1014" strokeweight=".23667mm"/>
            <v:line id="_x0000_s16668" style="position:absolute" from="10089,-736" to="10249,-1014" strokeweight=".23667mm"/>
            <v:line id="_x0000_s16667" style="position:absolute" from="10301,-1014" to="10115,-1336" strokeweight=".23667mm"/>
            <v:line id="_x0000_s16666" style="position:absolute" from="10115,-1336" to="9743,-1336" strokeweight=".23675mm"/>
            <v:line id="_x0000_s16665" style="position:absolute" from="10089,-1291" to="9769,-1291" strokeweight=".23675mm"/>
            <v:line id="_x0000_s16664" style="position:absolute" from="9743,-1336" to="9557,-1014" strokeweight=".23667mm"/>
            <v:line id="_x0000_s16663" style="position:absolute" from="9557,-1014" to="9223,-1014" strokeweight=".23675mm"/>
            <v:line id="_x0000_s16662" style="position:absolute" from="9743,-692" to="9597,-573" strokeweight=".23669mm"/>
            <v:shape id="_x0000_s16661" type="#_x0000_t202" style="position:absolute;left:9222;top:-1343;width:1086;height:910" filled="f" stroked="f">
              <v:textbox inset="0,0,0,0">
                <w:txbxContent>
                  <w:p w14:paraId="629E7951" w14:textId="77777777" w:rsidR="00CB66C5" w:rsidRDefault="00CB66C5">
                    <w:pPr>
                      <w:rPr>
                        <w:sz w:val="24"/>
                      </w:rPr>
                    </w:pPr>
                  </w:p>
                  <w:p w14:paraId="74A11315" w14:textId="77777777" w:rsidR="00CB66C5" w:rsidRDefault="00CB66C5">
                    <w:pPr>
                      <w:spacing w:before="11"/>
                      <w:rPr>
                        <w:sz w:val="32"/>
                      </w:rPr>
                    </w:pPr>
                  </w:p>
                  <w:p w14:paraId="6265F3BA" w14:textId="77777777" w:rsidR="00CB66C5" w:rsidRDefault="00CB66C5">
                    <w:pPr>
                      <w:ind w:left="211"/>
                      <w:rPr>
                        <w:b/>
                      </w:rPr>
                    </w:pPr>
                    <w:r>
                      <w:rPr>
                        <w:b/>
                        <w:w w:val="101"/>
                      </w:rPr>
                      <w:t>F</w:t>
                    </w:r>
                  </w:p>
                </w:txbxContent>
              </v:textbox>
            </v:shape>
            <w10:wrap anchorx="page"/>
          </v:group>
        </w:pict>
      </w:r>
      <w:r w:rsidR="00B21731" w:rsidRPr="00984D1E">
        <w:rPr>
          <w:noProof/>
          <w:color w:val="000000" w:themeColor="text1"/>
        </w:rPr>
        <w:t>Синтездел</w:t>
      </w:r>
      <w:r w:rsidR="001154A8" w:rsidRPr="001154A8">
        <w:rPr>
          <w:noProof/>
          <w:vanish/>
          <w:color w:val="000000" w:themeColor="text1"/>
          <w:spacing w:val="-20"/>
          <w:w w:val="1"/>
        </w:rPr>
        <w:t>‬</w:t>
      </w:r>
      <w:r w:rsidR="001154A8">
        <w:rPr>
          <w:noProof/>
          <w:color w:val="000000" w:themeColor="text1"/>
        </w:rPr>
        <w:t xml:space="preserve">ген </w:t>
      </w:r>
      <w:r w:rsidR="00B21731" w:rsidRPr="00984D1E">
        <w:rPr>
          <w:noProof/>
          <w:color w:val="000000" w:themeColor="text1"/>
        </w:rPr>
        <w:t>амидтер</w:t>
      </w:r>
      <w:r w:rsidR="001154A8" w:rsidRPr="001154A8">
        <w:rPr>
          <w:noProof/>
          <w:vanish/>
          <w:color w:val="000000" w:themeColor="text1"/>
          <w:spacing w:val="-20"/>
          <w:w w:val="1"/>
        </w:rPr>
        <w:t>‬</w:t>
      </w:r>
      <w:r w:rsidR="001154A8">
        <w:rPr>
          <w:noProof/>
          <w:color w:val="000000" w:themeColor="text1"/>
        </w:rPr>
        <w:t xml:space="preserve">дің </w:t>
      </w:r>
      <w:r w:rsidR="00B21731" w:rsidRPr="00984D1E">
        <w:rPr>
          <w:noProof/>
          <w:color w:val="000000" w:themeColor="text1"/>
        </w:rPr>
        <w:t>ИҚ-спектроскопия деректері негізін</w:t>
      </w:r>
      <w:r w:rsidR="001154A8" w:rsidRPr="001154A8">
        <w:rPr>
          <w:noProof/>
          <w:vanish/>
          <w:color w:val="000000" w:themeColor="text1"/>
          <w:spacing w:val="-20"/>
          <w:w w:val="1"/>
        </w:rPr>
        <w:t>‬</w:t>
      </w:r>
      <w:r w:rsidR="001154A8">
        <w:rPr>
          <w:noProof/>
          <w:color w:val="000000" w:themeColor="text1"/>
        </w:rPr>
        <w:t xml:space="preserve">де </w:t>
      </w:r>
      <w:r w:rsidR="00B21731" w:rsidRPr="00984D1E">
        <w:rPr>
          <w:noProof/>
          <w:color w:val="000000" w:themeColor="text1"/>
        </w:rPr>
        <w:t>оқшаулан</w:t>
      </w:r>
      <w:r w:rsidR="001154A8" w:rsidRPr="001154A8">
        <w:rPr>
          <w:noProof/>
          <w:vanish/>
          <w:color w:val="000000" w:themeColor="text1"/>
          <w:spacing w:val="-20"/>
          <w:w w:val="1"/>
        </w:rPr>
        <w:t>‬</w:t>
      </w:r>
      <w:r w:rsidR="001154A8">
        <w:rPr>
          <w:noProof/>
          <w:color w:val="000000" w:themeColor="text1"/>
        </w:rPr>
        <w:t>ған,</w:t>
      </w:r>
      <w:r w:rsidR="00B21731" w:rsidRPr="00984D1E">
        <w:rPr>
          <w:noProof/>
          <w:color w:val="000000" w:themeColor="text1"/>
        </w:rPr>
        <w:t xml:space="preserve"> тазартыл</w:t>
      </w:r>
      <w:r w:rsidR="001154A8" w:rsidRPr="001154A8">
        <w:rPr>
          <w:noProof/>
          <w:vanish/>
          <w:color w:val="000000" w:themeColor="text1"/>
          <w:spacing w:val="-20"/>
          <w:w w:val="1"/>
        </w:rPr>
        <w:t>‬</w:t>
      </w:r>
      <w:r w:rsidR="001154A8">
        <w:rPr>
          <w:noProof/>
          <w:color w:val="000000" w:themeColor="text1"/>
        </w:rPr>
        <w:t xml:space="preserve">ған </w:t>
      </w:r>
      <w:r w:rsidR="00B21731"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00B21731" w:rsidRPr="00984D1E">
        <w:rPr>
          <w:noProof/>
          <w:color w:val="000000" w:themeColor="text1"/>
        </w:rPr>
        <w:t>дарал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00B21731" w:rsidRPr="00984D1E">
        <w:rPr>
          <w:noProof/>
          <w:color w:val="000000" w:themeColor="text1"/>
        </w:rPr>
        <w:t>- жұ</w:t>
      </w:r>
      <w:r w:rsidR="001154A8" w:rsidRPr="001154A8">
        <w:rPr>
          <w:noProof/>
          <w:vanish/>
          <w:color w:val="000000" w:themeColor="text1"/>
          <w:spacing w:val="-20"/>
          <w:w w:val="1"/>
        </w:rPr>
        <w:t>‬</w:t>
      </w:r>
      <w:r w:rsidR="001154A8">
        <w:rPr>
          <w:noProof/>
          <w:color w:val="000000" w:themeColor="text1"/>
        </w:rPr>
        <w:t xml:space="preserve">қа </w:t>
      </w:r>
      <w:r w:rsidR="00B21731" w:rsidRPr="00984D1E">
        <w:rPr>
          <w:noProof/>
          <w:color w:val="000000" w:themeColor="text1"/>
        </w:rPr>
        <w:t>қабат</w:t>
      </w:r>
      <w:r w:rsidR="001154A8" w:rsidRPr="001154A8">
        <w:rPr>
          <w:noProof/>
          <w:vanish/>
          <w:color w:val="000000" w:themeColor="text1"/>
          <w:spacing w:val="-20"/>
          <w:w w:val="1"/>
        </w:rPr>
        <w:t>‬</w:t>
      </w:r>
      <w:r w:rsidR="001154A8">
        <w:rPr>
          <w:noProof/>
          <w:color w:val="000000" w:themeColor="text1"/>
        </w:rPr>
        <w:t xml:space="preserve">ты </w:t>
      </w:r>
      <w:r w:rsidR="00B21731" w:rsidRPr="00984D1E">
        <w:rPr>
          <w:noProof/>
          <w:color w:val="000000" w:themeColor="text1"/>
        </w:rPr>
        <w:t>хроматография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00B21731" w:rsidRPr="00984D1E">
        <w:rPr>
          <w:noProof/>
          <w:color w:val="000000" w:themeColor="text1"/>
        </w:rPr>
        <w:t>сипаттал</w:t>
      </w:r>
      <w:r w:rsidR="001154A8" w:rsidRPr="001154A8">
        <w:rPr>
          <w:noProof/>
          <w:vanish/>
          <w:color w:val="000000" w:themeColor="text1"/>
          <w:spacing w:val="-20"/>
          <w:w w:val="1"/>
        </w:rPr>
        <w:t>‬</w:t>
      </w:r>
      <w:r w:rsidR="001154A8">
        <w:rPr>
          <w:noProof/>
          <w:color w:val="000000" w:themeColor="text1"/>
        </w:rPr>
        <w:t>ған.</w:t>
      </w:r>
      <w:r w:rsidR="00B21731" w:rsidRPr="00984D1E">
        <w:rPr>
          <w:noProof/>
          <w:color w:val="000000" w:themeColor="text1"/>
        </w:rPr>
        <w:t xml:space="preserve"> Шығымы, Rf жә</w:t>
      </w:r>
      <w:r w:rsidR="001154A8" w:rsidRPr="001154A8">
        <w:rPr>
          <w:noProof/>
          <w:vanish/>
          <w:color w:val="000000" w:themeColor="text1"/>
          <w:spacing w:val="-20"/>
          <w:w w:val="1"/>
        </w:rPr>
        <w:t>‬</w:t>
      </w:r>
      <w:r w:rsidR="001154A8">
        <w:rPr>
          <w:noProof/>
          <w:color w:val="000000" w:themeColor="text1"/>
        </w:rPr>
        <w:t xml:space="preserve">не </w:t>
      </w:r>
      <w:r w:rsidR="00B21731" w:rsidRPr="00984D1E">
        <w:rPr>
          <w:noProof/>
          <w:color w:val="000000" w:themeColor="text1"/>
        </w:rPr>
        <w:t>ИҚ спектроскопия деректері 7 – кесте</w:t>
      </w:r>
      <w:r w:rsidR="001154A8" w:rsidRPr="001154A8">
        <w:rPr>
          <w:noProof/>
          <w:vanish/>
          <w:color w:val="000000" w:themeColor="text1"/>
          <w:spacing w:val="-20"/>
          <w:w w:val="1"/>
        </w:rPr>
        <w:t>‬</w:t>
      </w:r>
      <w:r w:rsidR="001154A8">
        <w:rPr>
          <w:noProof/>
          <w:color w:val="000000" w:themeColor="text1"/>
        </w:rPr>
        <w:t xml:space="preserve">де </w:t>
      </w:r>
      <w:r w:rsidR="00B21731" w:rsidRPr="00984D1E">
        <w:rPr>
          <w:noProof/>
          <w:color w:val="000000" w:themeColor="text1"/>
        </w:rPr>
        <w:t>көрсетіл</w:t>
      </w:r>
      <w:r w:rsidR="001154A8" w:rsidRPr="001154A8">
        <w:rPr>
          <w:noProof/>
          <w:vanish/>
          <w:color w:val="000000" w:themeColor="text1"/>
          <w:spacing w:val="-20"/>
          <w:w w:val="1"/>
        </w:rPr>
        <w:t>‬</w:t>
      </w:r>
      <w:r w:rsidR="001154A8">
        <w:rPr>
          <w:noProof/>
          <w:color w:val="000000" w:themeColor="text1"/>
        </w:rPr>
        <w:t>ген.</w:t>
      </w:r>
    </w:p>
    <w:p w14:paraId="3CCB9502" w14:textId="77777777" w:rsidR="00C254C2" w:rsidRPr="00984D1E" w:rsidRDefault="00C254C2">
      <w:pPr>
        <w:pStyle w:val="a3"/>
        <w:rPr>
          <w:noProof/>
          <w:color w:val="000000" w:themeColor="text1"/>
        </w:rPr>
      </w:pPr>
    </w:p>
    <w:p w14:paraId="69204FF5" w14:textId="0B06BAEF" w:rsidR="00C254C2" w:rsidRPr="00984D1E" w:rsidRDefault="00B21731">
      <w:pPr>
        <w:pStyle w:val="a3"/>
        <w:tabs>
          <w:tab w:val="left" w:pos="1271"/>
          <w:tab w:val="left" w:pos="1700"/>
          <w:tab w:val="left" w:pos="2128"/>
          <w:tab w:val="left" w:pos="3844"/>
          <w:tab w:val="left" w:pos="5389"/>
          <w:tab w:val="left" w:pos="6750"/>
          <w:tab w:val="left" w:pos="7628"/>
        </w:tabs>
        <w:spacing w:before="1"/>
        <w:ind w:left="301" w:right="504" w:hanging="1"/>
        <w:rPr>
          <w:noProof/>
          <w:color w:val="000000" w:themeColor="text1"/>
        </w:rPr>
      </w:pPr>
      <w:r w:rsidRPr="00984D1E">
        <w:rPr>
          <w:noProof/>
          <w:color w:val="000000" w:themeColor="text1"/>
        </w:rPr>
        <w:t>Кесте</w:t>
      </w:r>
      <w:r w:rsidRPr="00984D1E">
        <w:rPr>
          <w:noProof/>
          <w:color w:val="000000" w:themeColor="text1"/>
        </w:rPr>
        <w:tab/>
        <w:t>7</w:t>
      </w:r>
      <w:r w:rsidRPr="00984D1E">
        <w:rPr>
          <w:noProof/>
          <w:color w:val="000000" w:themeColor="text1"/>
        </w:rPr>
        <w:tab/>
        <w:t>–</w:t>
      </w:r>
      <w:r w:rsidRPr="00984D1E">
        <w:rPr>
          <w:noProof/>
          <w:color w:val="000000" w:themeColor="text1"/>
        </w:rPr>
        <w:tab/>
        <w:t>Амидтердің</w:t>
      </w:r>
      <w:r w:rsidRPr="00984D1E">
        <w:rPr>
          <w:noProof/>
          <w:color w:val="000000" w:themeColor="text1"/>
        </w:rPr>
        <w:tab/>
        <w:t>(2.10-2.12)</w:t>
      </w:r>
      <w:r w:rsidRPr="00984D1E">
        <w:rPr>
          <w:noProof/>
          <w:color w:val="000000" w:themeColor="text1"/>
        </w:rPr>
        <w:tab/>
        <w:t>шығымы</w:t>
      </w:r>
      <w:r w:rsidRPr="00984D1E">
        <w:rPr>
          <w:noProof/>
          <w:color w:val="000000" w:themeColor="text1"/>
        </w:rPr>
        <w:tab/>
        <w:t>және</w:t>
      </w:r>
      <w:r w:rsidRPr="00984D1E">
        <w:rPr>
          <w:noProof/>
          <w:color w:val="000000" w:themeColor="text1"/>
        </w:rPr>
        <w:tab/>
        <w:t>физико-хим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сипаттамалары</w:t>
      </w:r>
    </w:p>
    <w:p w14:paraId="17A848DE" w14:textId="77777777" w:rsidR="00C254C2" w:rsidRPr="00984D1E" w:rsidRDefault="00C254C2">
      <w:pPr>
        <w:pStyle w:val="a3"/>
        <w:spacing w:before="6"/>
        <w:rPr>
          <w:noProof/>
          <w:color w:val="000000" w:themeColor="text1"/>
        </w:rPr>
      </w:pPr>
    </w:p>
    <w:tbl>
      <w:tblPr>
        <w:tblStyle w:val="TableNormal"/>
        <w:tblW w:w="0" w:type="auto"/>
        <w:tblInd w:w="3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255"/>
        <w:gridCol w:w="1363"/>
        <w:gridCol w:w="1353"/>
        <w:gridCol w:w="1348"/>
        <w:gridCol w:w="1355"/>
        <w:gridCol w:w="1355"/>
        <w:gridCol w:w="1465"/>
      </w:tblGrid>
      <w:tr w:rsidR="00C254C2" w:rsidRPr="00984D1E" w14:paraId="3BBD71D8" w14:textId="77777777">
        <w:trPr>
          <w:trHeight w:val="275"/>
        </w:trPr>
        <w:tc>
          <w:tcPr>
            <w:tcW w:w="1255" w:type="dxa"/>
            <w:vMerge w:val="restart"/>
          </w:tcPr>
          <w:p w14:paraId="2E001E7A" w14:textId="77777777" w:rsidR="00C254C2" w:rsidRPr="00984D1E" w:rsidRDefault="00B21731">
            <w:pPr>
              <w:pStyle w:val="TableParagraph"/>
              <w:spacing w:line="268" w:lineRule="exact"/>
              <w:ind w:left="158"/>
              <w:jc w:val="left"/>
              <w:rPr>
                <w:noProof/>
                <w:color w:val="000000" w:themeColor="text1"/>
                <w:sz w:val="24"/>
              </w:rPr>
            </w:pPr>
            <w:r w:rsidRPr="00984D1E">
              <w:rPr>
                <w:noProof/>
                <w:color w:val="000000" w:themeColor="text1"/>
                <w:sz w:val="24"/>
              </w:rPr>
              <w:t>Қосылыс</w:t>
            </w:r>
          </w:p>
        </w:tc>
        <w:tc>
          <w:tcPr>
            <w:tcW w:w="1363" w:type="dxa"/>
            <w:vMerge w:val="restart"/>
          </w:tcPr>
          <w:p w14:paraId="559E0024" w14:textId="77777777" w:rsidR="00C254C2" w:rsidRPr="00984D1E" w:rsidRDefault="00B21731">
            <w:pPr>
              <w:pStyle w:val="TableParagraph"/>
              <w:spacing w:line="268" w:lineRule="exact"/>
              <w:ind w:left="141" w:right="134"/>
              <w:rPr>
                <w:noProof/>
                <w:color w:val="000000" w:themeColor="text1"/>
                <w:sz w:val="24"/>
              </w:rPr>
            </w:pPr>
            <w:r w:rsidRPr="00984D1E">
              <w:rPr>
                <w:noProof/>
                <w:color w:val="000000" w:themeColor="text1"/>
                <w:sz w:val="24"/>
              </w:rPr>
              <w:t>Шығымы,</w:t>
            </w:r>
          </w:p>
          <w:p w14:paraId="29784C68" w14:textId="77777777" w:rsidR="00C254C2" w:rsidRPr="00984D1E" w:rsidRDefault="00B21731">
            <w:pPr>
              <w:pStyle w:val="TableParagraph"/>
              <w:spacing w:line="273" w:lineRule="exact"/>
              <w:ind w:left="8"/>
              <w:rPr>
                <w:noProof/>
                <w:color w:val="000000" w:themeColor="text1"/>
                <w:sz w:val="24"/>
              </w:rPr>
            </w:pPr>
            <w:r w:rsidRPr="00984D1E">
              <w:rPr>
                <w:noProof/>
                <w:color w:val="000000" w:themeColor="text1"/>
                <w:sz w:val="24"/>
              </w:rPr>
              <w:t>%</w:t>
            </w:r>
          </w:p>
        </w:tc>
        <w:tc>
          <w:tcPr>
            <w:tcW w:w="1353" w:type="dxa"/>
            <w:vMerge w:val="restart"/>
          </w:tcPr>
          <w:p w14:paraId="0717F7C5" w14:textId="77777777" w:rsidR="00C254C2" w:rsidRPr="00984D1E" w:rsidRDefault="00B21731">
            <w:pPr>
              <w:pStyle w:val="TableParagraph"/>
              <w:spacing w:line="260" w:lineRule="exact"/>
              <w:ind w:left="253" w:right="247"/>
              <w:rPr>
                <w:noProof/>
                <w:color w:val="000000" w:themeColor="text1"/>
                <w:sz w:val="24"/>
              </w:rPr>
            </w:pPr>
            <w:r w:rsidRPr="00984D1E">
              <w:rPr>
                <w:noProof/>
                <w:color w:val="000000" w:themeColor="text1"/>
                <w:sz w:val="24"/>
              </w:rPr>
              <w:t>Т</w:t>
            </w:r>
            <w:r w:rsidRPr="00984D1E">
              <w:rPr>
                <w:noProof/>
                <w:color w:val="000000" w:themeColor="text1"/>
                <w:sz w:val="16"/>
              </w:rPr>
              <w:t>балқу</w:t>
            </w:r>
            <w:r w:rsidRPr="00984D1E">
              <w:rPr>
                <w:noProof/>
                <w:color w:val="000000" w:themeColor="text1"/>
                <w:sz w:val="24"/>
              </w:rPr>
              <w:t>,</w:t>
            </w:r>
          </w:p>
          <w:p w14:paraId="3D88E6B5" w14:textId="15E93147" w:rsidR="00C254C2" w:rsidRPr="00984D1E" w:rsidRDefault="00D92218">
            <w:pPr>
              <w:pStyle w:val="TableParagraph"/>
              <w:spacing w:before="40" w:line="148" w:lineRule="auto"/>
              <w:ind w:left="254" w:right="247"/>
              <w:rPr>
                <w:noProof/>
                <w:color w:val="000000" w:themeColor="text1"/>
                <w:sz w:val="24"/>
              </w:rPr>
            </w:pPr>
            <w:r w:rsidRPr="00984D1E">
              <w:rPr>
                <w:noProof/>
                <w:color w:val="000000" w:themeColor="text1"/>
                <w:sz w:val="16"/>
              </w:rPr>
              <w:t>OC</w:t>
            </w:r>
          </w:p>
        </w:tc>
        <w:tc>
          <w:tcPr>
            <w:tcW w:w="1348" w:type="dxa"/>
            <w:vMerge w:val="restart"/>
          </w:tcPr>
          <w:p w14:paraId="480772B0" w14:textId="77777777" w:rsidR="00C254C2" w:rsidRPr="00984D1E" w:rsidRDefault="00B21731">
            <w:pPr>
              <w:pStyle w:val="TableParagraph"/>
              <w:spacing w:line="270" w:lineRule="exact"/>
              <w:ind w:left="444" w:right="434"/>
              <w:rPr>
                <w:noProof/>
                <w:color w:val="000000" w:themeColor="text1"/>
                <w:sz w:val="16"/>
              </w:rPr>
            </w:pPr>
            <w:r w:rsidRPr="00984D1E">
              <w:rPr>
                <w:noProof/>
                <w:color w:val="000000" w:themeColor="text1"/>
                <w:sz w:val="24"/>
              </w:rPr>
              <w:t>R</w:t>
            </w:r>
            <w:r w:rsidRPr="00984D1E">
              <w:rPr>
                <w:noProof/>
                <w:color w:val="000000" w:themeColor="text1"/>
                <w:sz w:val="16"/>
              </w:rPr>
              <w:t>f</w:t>
            </w:r>
          </w:p>
        </w:tc>
        <w:tc>
          <w:tcPr>
            <w:tcW w:w="2710" w:type="dxa"/>
            <w:gridSpan w:val="2"/>
          </w:tcPr>
          <w:p w14:paraId="60C7A7F9" w14:textId="77777777" w:rsidR="00C254C2" w:rsidRPr="00984D1E" w:rsidRDefault="00B21731">
            <w:pPr>
              <w:pStyle w:val="TableParagraph"/>
              <w:spacing w:line="256" w:lineRule="exact"/>
              <w:ind w:left="563"/>
              <w:jc w:val="left"/>
              <w:rPr>
                <w:noProof/>
                <w:color w:val="000000" w:themeColor="text1"/>
                <w:sz w:val="24"/>
              </w:rPr>
            </w:pPr>
            <w:r w:rsidRPr="00984D1E">
              <w:rPr>
                <w:noProof/>
                <w:color w:val="000000" w:themeColor="text1"/>
                <w:sz w:val="24"/>
              </w:rPr>
              <w:t>ИК спектр, см</w:t>
            </w:r>
            <w:r w:rsidRPr="00984D1E">
              <w:rPr>
                <w:noProof/>
                <w:color w:val="000000" w:themeColor="text1"/>
                <w:sz w:val="24"/>
                <w:vertAlign w:val="superscript"/>
              </w:rPr>
              <w:t>-1</w:t>
            </w:r>
          </w:p>
        </w:tc>
        <w:tc>
          <w:tcPr>
            <w:tcW w:w="1465" w:type="dxa"/>
            <w:vMerge w:val="restart"/>
          </w:tcPr>
          <w:p w14:paraId="6683D3B8" w14:textId="77777777" w:rsidR="00C254C2" w:rsidRPr="00984D1E" w:rsidRDefault="00B21731">
            <w:pPr>
              <w:pStyle w:val="TableParagraph"/>
              <w:spacing w:line="268" w:lineRule="exact"/>
              <w:ind w:left="130" w:right="118"/>
              <w:rPr>
                <w:noProof/>
                <w:color w:val="000000" w:themeColor="text1"/>
                <w:sz w:val="24"/>
              </w:rPr>
            </w:pPr>
            <w:r w:rsidRPr="00984D1E">
              <w:rPr>
                <w:noProof/>
                <w:color w:val="000000" w:themeColor="text1"/>
                <w:sz w:val="24"/>
              </w:rPr>
              <w:t>Брутто -</w:t>
            </w:r>
          </w:p>
          <w:p w14:paraId="6A5E38FF" w14:textId="77777777" w:rsidR="00C254C2" w:rsidRPr="00984D1E" w:rsidRDefault="00B21731">
            <w:pPr>
              <w:pStyle w:val="TableParagraph"/>
              <w:spacing w:line="273" w:lineRule="exact"/>
              <w:ind w:left="130" w:right="122"/>
              <w:rPr>
                <w:noProof/>
                <w:color w:val="000000" w:themeColor="text1"/>
                <w:sz w:val="24"/>
              </w:rPr>
            </w:pPr>
            <w:r w:rsidRPr="00984D1E">
              <w:rPr>
                <w:noProof/>
                <w:color w:val="000000" w:themeColor="text1"/>
                <w:sz w:val="24"/>
              </w:rPr>
              <w:t>формуласы</w:t>
            </w:r>
          </w:p>
        </w:tc>
      </w:tr>
      <w:tr w:rsidR="00C254C2" w:rsidRPr="00984D1E" w14:paraId="658183D6" w14:textId="77777777">
        <w:trPr>
          <w:trHeight w:val="275"/>
        </w:trPr>
        <w:tc>
          <w:tcPr>
            <w:tcW w:w="1255" w:type="dxa"/>
            <w:vMerge/>
            <w:tcBorders>
              <w:top w:val="nil"/>
            </w:tcBorders>
          </w:tcPr>
          <w:p w14:paraId="6DC531D3" w14:textId="77777777" w:rsidR="00C254C2" w:rsidRPr="00984D1E" w:rsidRDefault="00C254C2">
            <w:pPr>
              <w:rPr>
                <w:noProof/>
                <w:color w:val="000000" w:themeColor="text1"/>
                <w:sz w:val="2"/>
                <w:szCs w:val="2"/>
              </w:rPr>
            </w:pPr>
          </w:p>
        </w:tc>
        <w:tc>
          <w:tcPr>
            <w:tcW w:w="1363" w:type="dxa"/>
            <w:vMerge/>
            <w:tcBorders>
              <w:top w:val="nil"/>
            </w:tcBorders>
          </w:tcPr>
          <w:p w14:paraId="41155AFF" w14:textId="77777777" w:rsidR="00C254C2" w:rsidRPr="00984D1E" w:rsidRDefault="00C254C2">
            <w:pPr>
              <w:rPr>
                <w:noProof/>
                <w:color w:val="000000" w:themeColor="text1"/>
                <w:sz w:val="2"/>
                <w:szCs w:val="2"/>
              </w:rPr>
            </w:pPr>
          </w:p>
        </w:tc>
        <w:tc>
          <w:tcPr>
            <w:tcW w:w="1353" w:type="dxa"/>
            <w:vMerge/>
            <w:tcBorders>
              <w:top w:val="nil"/>
            </w:tcBorders>
          </w:tcPr>
          <w:p w14:paraId="6B50BF7A" w14:textId="77777777" w:rsidR="00C254C2" w:rsidRPr="00984D1E" w:rsidRDefault="00C254C2">
            <w:pPr>
              <w:rPr>
                <w:noProof/>
                <w:color w:val="000000" w:themeColor="text1"/>
                <w:sz w:val="2"/>
                <w:szCs w:val="2"/>
              </w:rPr>
            </w:pPr>
          </w:p>
        </w:tc>
        <w:tc>
          <w:tcPr>
            <w:tcW w:w="1348" w:type="dxa"/>
            <w:vMerge/>
            <w:tcBorders>
              <w:top w:val="nil"/>
            </w:tcBorders>
          </w:tcPr>
          <w:p w14:paraId="13CE992B" w14:textId="77777777" w:rsidR="00C254C2" w:rsidRPr="00984D1E" w:rsidRDefault="00C254C2">
            <w:pPr>
              <w:rPr>
                <w:noProof/>
                <w:color w:val="000000" w:themeColor="text1"/>
                <w:sz w:val="2"/>
                <w:szCs w:val="2"/>
              </w:rPr>
            </w:pPr>
          </w:p>
        </w:tc>
        <w:tc>
          <w:tcPr>
            <w:tcW w:w="1355" w:type="dxa"/>
          </w:tcPr>
          <w:p w14:paraId="77D6C52F" w14:textId="77777777" w:rsidR="00C254C2" w:rsidRPr="00984D1E" w:rsidRDefault="00B21731">
            <w:pPr>
              <w:pStyle w:val="TableParagraph"/>
              <w:spacing w:line="256" w:lineRule="exact"/>
              <w:ind w:left="329" w:right="315"/>
              <w:rPr>
                <w:noProof/>
                <w:color w:val="000000" w:themeColor="text1"/>
                <w:sz w:val="24"/>
              </w:rPr>
            </w:pPr>
            <w:r w:rsidRPr="00984D1E">
              <w:rPr>
                <w:noProof/>
                <w:color w:val="000000" w:themeColor="text1"/>
                <w:sz w:val="24"/>
              </w:rPr>
              <w:t>С=О</w:t>
            </w:r>
          </w:p>
        </w:tc>
        <w:tc>
          <w:tcPr>
            <w:tcW w:w="1355" w:type="dxa"/>
          </w:tcPr>
          <w:p w14:paraId="05578F9E" w14:textId="77777777" w:rsidR="00C254C2" w:rsidRPr="00984D1E" w:rsidRDefault="00B21731">
            <w:pPr>
              <w:pStyle w:val="TableParagraph"/>
              <w:spacing w:line="256" w:lineRule="exact"/>
              <w:ind w:left="324" w:right="315"/>
              <w:rPr>
                <w:noProof/>
                <w:color w:val="000000" w:themeColor="text1"/>
                <w:sz w:val="24"/>
              </w:rPr>
            </w:pPr>
            <w:r w:rsidRPr="00984D1E">
              <w:rPr>
                <w:noProof/>
                <w:color w:val="000000" w:themeColor="text1"/>
                <w:sz w:val="24"/>
              </w:rPr>
              <w:t>C-H</w:t>
            </w:r>
          </w:p>
        </w:tc>
        <w:tc>
          <w:tcPr>
            <w:tcW w:w="1465" w:type="dxa"/>
            <w:vMerge/>
            <w:tcBorders>
              <w:top w:val="nil"/>
            </w:tcBorders>
          </w:tcPr>
          <w:p w14:paraId="0B2D5779" w14:textId="77777777" w:rsidR="00C254C2" w:rsidRPr="00984D1E" w:rsidRDefault="00C254C2">
            <w:pPr>
              <w:rPr>
                <w:noProof/>
                <w:color w:val="000000" w:themeColor="text1"/>
                <w:sz w:val="2"/>
                <w:szCs w:val="2"/>
              </w:rPr>
            </w:pPr>
          </w:p>
        </w:tc>
      </w:tr>
      <w:tr w:rsidR="00C254C2" w:rsidRPr="00984D1E" w14:paraId="42C55236" w14:textId="77777777">
        <w:trPr>
          <w:trHeight w:val="554"/>
        </w:trPr>
        <w:tc>
          <w:tcPr>
            <w:tcW w:w="1255" w:type="dxa"/>
          </w:tcPr>
          <w:p w14:paraId="34ABA280" w14:textId="77777777" w:rsidR="00C254C2" w:rsidRPr="00984D1E" w:rsidRDefault="00B21731">
            <w:pPr>
              <w:pStyle w:val="TableParagraph"/>
              <w:spacing w:line="270" w:lineRule="exact"/>
              <w:ind w:left="397" w:right="388"/>
              <w:rPr>
                <w:noProof/>
                <w:color w:val="000000" w:themeColor="text1"/>
                <w:sz w:val="24"/>
              </w:rPr>
            </w:pPr>
            <w:r w:rsidRPr="00984D1E">
              <w:rPr>
                <w:noProof/>
                <w:color w:val="000000" w:themeColor="text1"/>
                <w:sz w:val="24"/>
              </w:rPr>
              <w:t>2.10</w:t>
            </w:r>
          </w:p>
        </w:tc>
        <w:tc>
          <w:tcPr>
            <w:tcW w:w="1363" w:type="dxa"/>
          </w:tcPr>
          <w:p w14:paraId="3785E8B5" w14:textId="77777777" w:rsidR="00C254C2" w:rsidRPr="00984D1E" w:rsidRDefault="00B21731">
            <w:pPr>
              <w:pStyle w:val="TableParagraph"/>
              <w:spacing w:line="270" w:lineRule="exact"/>
              <w:ind w:left="141" w:right="131"/>
              <w:rPr>
                <w:noProof/>
                <w:color w:val="000000" w:themeColor="text1"/>
                <w:sz w:val="24"/>
              </w:rPr>
            </w:pPr>
            <w:r w:rsidRPr="00984D1E">
              <w:rPr>
                <w:noProof/>
                <w:color w:val="000000" w:themeColor="text1"/>
                <w:sz w:val="24"/>
              </w:rPr>
              <w:t>64</w:t>
            </w:r>
          </w:p>
        </w:tc>
        <w:tc>
          <w:tcPr>
            <w:tcW w:w="1353" w:type="dxa"/>
          </w:tcPr>
          <w:p w14:paraId="273D4A49" w14:textId="77777777" w:rsidR="00C254C2" w:rsidRPr="00984D1E" w:rsidRDefault="00B21731">
            <w:pPr>
              <w:pStyle w:val="TableParagraph"/>
              <w:spacing w:line="270" w:lineRule="exact"/>
              <w:ind w:left="255" w:right="247"/>
              <w:rPr>
                <w:noProof/>
                <w:color w:val="000000" w:themeColor="text1"/>
                <w:sz w:val="24"/>
              </w:rPr>
            </w:pPr>
            <w:r w:rsidRPr="00984D1E">
              <w:rPr>
                <w:noProof/>
                <w:color w:val="000000" w:themeColor="text1"/>
                <w:sz w:val="24"/>
              </w:rPr>
              <w:t>86-88</w:t>
            </w:r>
          </w:p>
        </w:tc>
        <w:tc>
          <w:tcPr>
            <w:tcW w:w="1348" w:type="dxa"/>
          </w:tcPr>
          <w:p w14:paraId="7557A6E3" w14:textId="77777777" w:rsidR="00C254C2" w:rsidRPr="00984D1E" w:rsidRDefault="00B21731">
            <w:pPr>
              <w:pStyle w:val="TableParagraph"/>
              <w:spacing w:line="270" w:lineRule="exact"/>
              <w:ind w:left="444" w:right="434"/>
              <w:rPr>
                <w:noProof/>
                <w:color w:val="000000" w:themeColor="text1"/>
                <w:sz w:val="24"/>
              </w:rPr>
            </w:pPr>
            <w:r w:rsidRPr="00984D1E">
              <w:rPr>
                <w:noProof/>
                <w:color w:val="000000" w:themeColor="text1"/>
                <w:sz w:val="24"/>
              </w:rPr>
              <w:t>0,79</w:t>
            </w:r>
          </w:p>
        </w:tc>
        <w:tc>
          <w:tcPr>
            <w:tcW w:w="1355" w:type="dxa"/>
          </w:tcPr>
          <w:p w14:paraId="3EAA4089" w14:textId="77777777" w:rsidR="00C254C2" w:rsidRPr="00984D1E" w:rsidRDefault="00B21731">
            <w:pPr>
              <w:pStyle w:val="TableParagraph"/>
              <w:spacing w:line="270" w:lineRule="exact"/>
              <w:ind w:left="329" w:right="315"/>
              <w:rPr>
                <w:noProof/>
                <w:color w:val="000000" w:themeColor="text1"/>
                <w:sz w:val="24"/>
              </w:rPr>
            </w:pPr>
            <w:r w:rsidRPr="00984D1E">
              <w:rPr>
                <w:noProof/>
                <w:color w:val="000000" w:themeColor="text1"/>
                <w:sz w:val="24"/>
              </w:rPr>
              <w:t>1635.1</w:t>
            </w:r>
          </w:p>
        </w:tc>
        <w:tc>
          <w:tcPr>
            <w:tcW w:w="1355" w:type="dxa"/>
          </w:tcPr>
          <w:p w14:paraId="247A9B2B" w14:textId="77777777" w:rsidR="00C254C2" w:rsidRPr="00984D1E" w:rsidRDefault="00B21731">
            <w:pPr>
              <w:pStyle w:val="TableParagraph"/>
              <w:spacing w:line="270" w:lineRule="exact"/>
              <w:ind w:left="317"/>
              <w:jc w:val="left"/>
              <w:rPr>
                <w:noProof/>
                <w:color w:val="000000" w:themeColor="text1"/>
                <w:sz w:val="24"/>
              </w:rPr>
            </w:pPr>
            <w:r w:rsidRPr="00984D1E">
              <w:rPr>
                <w:noProof/>
                <w:color w:val="000000" w:themeColor="text1"/>
                <w:sz w:val="24"/>
              </w:rPr>
              <w:t>2854.5,</w:t>
            </w:r>
          </w:p>
          <w:p w14:paraId="0E9F7A78" w14:textId="77777777" w:rsidR="00C254C2" w:rsidRPr="00984D1E" w:rsidRDefault="00B21731">
            <w:pPr>
              <w:pStyle w:val="TableParagraph"/>
              <w:spacing w:line="264" w:lineRule="exact"/>
              <w:ind w:left="348"/>
              <w:jc w:val="left"/>
              <w:rPr>
                <w:noProof/>
                <w:color w:val="000000" w:themeColor="text1"/>
                <w:sz w:val="24"/>
              </w:rPr>
            </w:pPr>
            <w:r w:rsidRPr="00984D1E">
              <w:rPr>
                <w:noProof/>
                <w:color w:val="000000" w:themeColor="text1"/>
                <w:sz w:val="24"/>
              </w:rPr>
              <w:t>2927.1</w:t>
            </w:r>
          </w:p>
        </w:tc>
        <w:tc>
          <w:tcPr>
            <w:tcW w:w="1465" w:type="dxa"/>
          </w:tcPr>
          <w:p w14:paraId="172A09C4" w14:textId="77777777" w:rsidR="00C254C2" w:rsidRPr="00984D1E" w:rsidRDefault="00B21731">
            <w:pPr>
              <w:pStyle w:val="TableParagraph"/>
              <w:spacing w:line="272" w:lineRule="exact"/>
              <w:ind w:left="126"/>
              <w:jc w:val="left"/>
              <w:rPr>
                <w:noProof/>
                <w:color w:val="000000" w:themeColor="text1"/>
                <w:sz w:val="24"/>
              </w:rPr>
            </w:pPr>
            <w:r w:rsidRPr="00984D1E">
              <w:rPr>
                <w:noProof/>
                <w:color w:val="000000" w:themeColor="text1"/>
                <w:sz w:val="24"/>
              </w:rPr>
              <w:t>C</w:t>
            </w:r>
            <w:r w:rsidRPr="00984D1E">
              <w:rPr>
                <w:noProof/>
                <w:color w:val="000000" w:themeColor="text1"/>
                <w:sz w:val="16"/>
              </w:rPr>
              <w:t>25</w:t>
            </w:r>
            <w:r w:rsidRPr="00984D1E">
              <w:rPr>
                <w:noProof/>
                <w:color w:val="000000" w:themeColor="text1"/>
                <w:sz w:val="24"/>
              </w:rPr>
              <w:t>H</w:t>
            </w:r>
            <w:r w:rsidRPr="00984D1E">
              <w:rPr>
                <w:noProof/>
                <w:color w:val="000000" w:themeColor="text1"/>
                <w:sz w:val="16"/>
              </w:rPr>
              <w:t>27</w:t>
            </w:r>
            <w:r w:rsidRPr="00984D1E">
              <w:rPr>
                <w:noProof/>
                <w:color w:val="000000" w:themeColor="text1"/>
                <w:sz w:val="24"/>
              </w:rPr>
              <w:t>N</w:t>
            </w:r>
            <w:r w:rsidRPr="00984D1E">
              <w:rPr>
                <w:noProof/>
                <w:color w:val="000000" w:themeColor="text1"/>
                <w:sz w:val="16"/>
              </w:rPr>
              <w:t>2</w:t>
            </w:r>
            <w:r w:rsidRPr="00984D1E">
              <w:rPr>
                <w:noProof/>
                <w:color w:val="000000" w:themeColor="text1"/>
                <w:sz w:val="24"/>
              </w:rPr>
              <w:t>OF</w:t>
            </w:r>
          </w:p>
        </w:tc>
      </w:tr>
      <w:tr w:rsidR="00C254C2" w:rsidRPr="00984D1E" w14:paraId="7FD625EE" w14:textId="77777777">
        <w:trPr>
          <w:trHeight w:val="551"/>
        </w:trPr>
        <w:tc>
          <w:tcPr>
            <w:tcW w:w="1255" w:type="dxa"/>
          </w:tcPr>
          <w:p w14:paraId="26EFA953" w14:textId="77777777" w:rsidR="00C254C2" w:rsidRPr="00984D1E" w:rsidRDefault="00B21731">
            <w:pPr>
              <w:pStyle w:val="TableParagraph"/>
              <w:spacing w:line="268" w:lineRule="exact"/>
              <w:ind w:left="397" w:right="388"/>
              <w:rPr>
                <w:noProof/>
                <w:color w:val="000000" w:themeColor="text1"/>
                <w:sz w:val="24"/>
              </w:rPr>
            </w:pPr>
            <w:r w:rsidRPr="00984D1E">
              <w:rPr>
                <w:noProof/>
                <w:color w:val="000000" w:themeColor="text1"/>
                <w:sz w:val="24"/>
              </w:rPr>
              <w:t>2.11</w:t>
            </w:r>
          </w:p>
        </w:tc>
        <w:tc>
          <w:tcPr>
            <w:tcW w:w="1363" w:type="dxa"/>
          </w:tcPr>
          <w:p w14:paraId="533FA879" w14:textId="77777777" w:rsidR="00C254C2" w:rsidRPr="00984D1E" w:rsidRDefault="00B21731">
            <w:pPr>
              <w:pStyle w:val="TableParagraph"/>
              <w:spacing w:line="268" w:lineRule="exact"/>
              <w:ind w:left="141" w:right="131"/>
              <w:rPr>
                <w:noProof/>
                <w:color w:val="000000" w:themeColor="text1"/>
                <w:sz w:val="24"/>
              </w:rPr>
            </w:pPr>
            <w:r w:rsidRPr="00984D1E">
              <w:rPr>
                <w:noProof/>
                <w:color w:val="000000" w:themeColor="text1"/>
                <w:sz w:val="24"/>
              </w:rPr>
              <w:t>50</w:t>
            </w:r>
          </w:p>
        </w:tc>
        <w:tc>
          <w:tcPr>
            <w:tcW w:w="1353" w:type="dxa"/>
          </w:tcPr>
          <w:p w14:paraId="4C2F0332" w14:textId="77777777" w:rsidR="00C254C2" w:rsidRPr="00984D1E" w:rsidRDefault="00B21731">
            <w:pPr>
              <w:pStyle w:val="TableParagraph"/>
              <w:spacing w:line="268" w:lineRule="exact"/>
              <w:ind w:left="255" w:right="247"/>
              <w:rPr>
                <w:noProof/>
                <w:color w:val="000000" w:themeColor="text1"/>
                <w:sz w:val="24"/>
              </w:rPr>
            </w:pPr>
            <w:r w:rsidRPr="00984D1E">
              <w:rPr>
                <w:noProof/>
                <w:color w:val="000000" w:themeColor="text1"/>
                <w:sz w:val="24"/>
              </w:rPr>
              <w:t>91-93</w:t>
            </w:r>
          </w:p>
        </w:tc>
        <w:tc>
          <w:tcPr>
            <w:tcW w:w="1348" w:type="dxa"/>
          </w:tcPr>
          <w:p w14:paraId="429A7BD1" w14:textId="77777777" w:rsidR="00C254C2" w:rsidRPr="00984D1E" w:rsidRDefault="00B21731">
            <w:pPr>
              <w:pStyle w:val="TableParagraph"/>
              <w:spacing w:line="268" w:lineRule="exact"/>
              <w:ind w:left="444" w:right="434"/>
              <w:rPr>
                <w:noProof/>
                <w:color w:val="000000" w:themeColor="text1"/>
                <w:sz w:val="24"/>
              </w:rPr>
            </w:pPr>
            <w:r w:rsidRPr="00984D1E">
              <w:rPr>
                <w:noProof/>
                <w:color w:val="000000" w:themeColor="text1"/>
                <w:sz w:val="24"/>
              </w:rPr>
              <w:t>0,80</w:t>
            </w:r>
          </w:p>
        </w:tc>
        <w:tc>
          <w:tcPr>
            <w:tcW w:w="1355" w:type="dxa"/>
          </w:tcPr>
          <w:p w14:paraId="3B8CD4EC" w14:textId="77777777" w:rsidR="00C254C2" w:rsidRPr="00984D1E" w:rsidRDefault="00B21731">
            <w:pPr>
              <w:pStyle w:val="TableParagraph"/>
              <w:spacing w:line="268" w:lineRule="exact"/>
              <w:ind w:left="329" w:right="315"/>
              <w:rPr>
                <w:noProof/>
                <w:color w:val="000000" w:themeColor="text1"/>
                <w:sz w:val="24"/>
              </w:rPr>
            </w:pPr>
            <w:r w:rsidRPr="00984D1E">
              <w:rPr>
                <w:noProof/>
                <w:color w:val="000000" w:themeColor="text1"/>
                <w:sz w:val="24"/>
              </w:rPr>
              <w:t>1645.1</w:t>
            </w:r>
          </w:p>
        </w:tc>
        <w:tc>
          <w:tcPr>
            <w:tcW w:w="1355" w:type="dxa"/>
          </w:tcPr>
          <w:p w14:paraId="24D12CF7" w14:textId="77777777" w:rsidR="00C254C2" w:rsidRPr="00984D1E" w:rsidRDefault="00B21731">
            <w:pPr>
              <w:pStyle w:val="TableParagraph"/>
              <w:spacing w:line="268" w:lineRule="exact"/>
              <w:ind w:left="317"/>
              <w:jc w:val="left"/>
              <w:rPr>
                <w:noProof/>
                <w:color w:val="000000" w:themeColor="text1"/>
                <w:sz w:val="24"/>
              </w:rPr>
            </w:pPr>
            <w:r w:rsidRPr="00984D1E">
              <w:rPr>
                <w:noProof/>
                <w:color w:val="000000" w:themeColor="text1"/>
                <w:sz w:val="24"/>
              </w:rPr>
              <w:t>2857.2,</w:t>
            </w:r>
          </w:p>
          <w:p w14:paraId="07B6C14C" w14:textId="77777777" w:rsidR="00C254C2" w:rsidRPr="00984D1E" w:rsidRDefault="00B21731">
            <w:pPr>
              <w:pStyle w:val="TableParagraph"/>
              <w:spacing w:line="264" w:lineRule="exact"/>
              <w:ind w:left="348"/>
              <w:jc w:val="left"/>
              <w:rPr>
                <w:noProof/>
                <w:color w:val="000000" w:themeColor="text1"/>
                <w:sz w:val="24"/>
              </w:rPr>
            </w:pPr>
            <w:r w:rsidRPr="00984D1E">
              <w:rPr>
                <w:noProof/>
                <w:color w:val="000000" w:themeColor="text1"/>
                <w:sz w:val="24"/>
              </w:rPr>
              <w:t>2938,8</w:t>
            </w:r>
          </w:p>
        </w:tc>
        <w:tc>
          <w:tcPr>
            <w:tcW w:w="1465" w:type="dxa"/>
          </w:tcPr>
          <w:p w14:paraId="0922319E" w14:textId="77777777" w:rsidR="00C254C2" w:rsidRPr="00984D1E" w:rsidRDefault="00B21731">
            <w:pPr>
              <w:pStyle w:val="TableParagraph"/>
              <w:spacing w:line="270" w:lineRule="exact"/>
              <w:ind w:left="126"/>
              <w:jc w:val="left"/>
              <w:rPr>
                <w:noProof/>
                <w:color w:val="000000" w:themeColor="text1"/>
                <w:sz w:val="24"/>
              </w:rPr>
            </w:pPr>
            <w:r w:rsidRPr="00984D1E">
              <w:rPr>
                <w:noProof/>
                <w:color w:val="000000" w:themeColor="text1"/>
                <w:sz w:val="24"/>
              </w:rPr>
              <w:t>C</w:t>
            </w:r>
            <w:r w:rsidRPr="00984D1E">
              <w:rPr>
                <w:noProof/>
                <w:color w:val="000000" w:themeColor="text1"/>
                <w:sz w:val="16"/>
              </w:rPr>
              <w:t>25</w:t>
            </w:r>
            <w:r w:rsidRPr="00984D1E">
              <w:rPr>
                <w:noProof/>
                <w:color w:val="000000" w:themeColor="text1"/>
                <w:sz w:val="24"/>
              </w:rPr>
              <w:t>H</w:t>
            </w:r>
            <w:r w:rsidRPr="00984D1E">
              <w:rPr>
                <w:noProof/>
                <w:color w:val="000000" w:themeColor="text1"/>
                <w:sz w:val="16"/>
              </w:rPr>
              <w:t>27</w:t>
            </w:r>
            <w:r w:rsidRPr="00984D1E">
              <w:rPr>
                <w:noProof/>
                <w:color w:val="000000" w:themeColor="text1"/>
                <w:sz w:val="24"/>
              </w:rPr>
              <w:t>N</w:t>
            </w:r>
            <w:r w:rsidRPr="00984D1E">
              <w:rPr>
                <w:noProof/>
                <w:color w:val="000000" w:themeColor="text1"/>
                <w:sz w:val="16"/>
              </w:rPr>
              <w:t>2</w:t>
            </w:r>
            <w:r w:rsidRPr="00984D1E">
              <w:rPr>
                <w:noProof/>
                <w:color w:val="000000" w:themeColor="text1"/>
                <w:sz w:val="24"/>
              </w:rPr>
              <w:t>OF</w:t>
            </w:r>
          </w:p>
        </w:tc>
      </w:tr>
      <w:tr w:rsidR="00C254C2" w:rsidRPr="00984D1E" w14:paraId="2C8D10A9" w14:textId="77777777">
        <w:trPr>
          <w:trHeight w:val="551"/>
        </w:trPr>
        <w:tc>
          <w:tcPr>
            <w:tcW w:w="1255" w:type="dxa"/>
          </w:tcPr>
          <w:p w14:paraId="557A09C1" w14:textId="77777777" w:rsidR="00C254C2" w:rsidRPr="00984D1E" w:rsidRDefault="00B21731">
            <w:pPr>
              <w:pStyle w:val="TableParagraph"/>
              <w:spacing w:line="268" w:lineRule="exact"/>
              <w:ind w:left="397" w:right="388"/>
              <w:rPr>
                <w:noProof/>
                <w:color w:val="000000" w:themeColor="text1"/>
                <w:sz w:val="24"/>
              </w:rPr>
            </w:pPr>
            <w:r w:rsidRPr="00984D1E">
              <w:rPr>
                <w:noProof/>
                <w:color w:val="000000" w:themeColor="text1"/>
                <w:sz w:val="24"/>
              </w:rPr>
              <w:t>2.12</w:t>
            </w:r>
          </w:p>
        </w:tc>
        <w:tc>
          <w:tcPr>
            <w:tcW w:w="1363" w:type="dxa"/>
          </w:tcPr>
          <w:p w14:paraId="45D51957" w14:textId="77777777" w:rsidR="00C254C2" w:rsidRPr="00984D1E" w:rsidRDefault="00B21731">
            <w:pPr>
              <w:pStyle w:val="TableParagraph"/>
              <w:spacing w:line="268" w:lineRule="exact"/>
              <w:ind w:left="141" w:right="131"/>
              <w:rPr>
                <w:noProof/>
                <w:color w:val="000000" w:themeColor="text1"/>
                <w:sz w:val="24"/>
              </w:rPr>
            </w:pPr>
            <w:r w:rsidRPr="00984D1E">
              <w:rPr>
                <w:noProof/>
                <w:color w:val="000000" w:themeColor="text1"/>
                <w:sz w:val="24"/>
              </w:rPr>
              <w:t>91</w:t>
            </w:r>
          </w:p>
        </w:tc>
        <w:tc>
          <w:tcPr>
            <w:tcW w:w="1353" w:type="dxa"/>
          </w:tcPr>
          <w:p w14:paraId="1B39EB7C" w14:textId="77777777" w:rsidR="00C254C2" w:rsidRPr="00984D1E" w:rsidRDefault="00B21731">
            <w:pPr>
              <w:pStyle w:val="TableParagraph"/>
              <w:spacing w:line="268" w:lineRule="exact"/>
              <w:ind w:left="255" w:right="247"/>
              <w:rPr>
                <w:noProof/>
                <w:color w:val="000000" w:themeColor="text1"/>
                <w:sz w:val="24"/>
              </w:rPr>
            </w:pPr>
            <w:r w:rsidRPr="00984D1E">
              <w:rPr>
                <w:noProof/>
                <w:color w:val="000000" w:themeColor="text1"/>
                <w:sz w:val="24"/>
              </w:rPr>
              <w:t>113-115</w:t>
            </w:r>
          </w:p>
        </w:tc>
        <w:tc>
          <w:tcPr>
            <w:tcW w:w="1348" w:type="dxa"/>
          </w:tcPr>
          <w:p w14:paraId="180BB576" w14:textId="77777777" w:rsidR="00C254C2" w:rsidRPr="00984D1E" w:rsidRDefault="00B21731">
            <w:pPr>
              <w:pStyle w:val="TableParagraph"/>
              <w:spacing w:line="268" w:lineRule="exact"/>
              <w:ind w:left="444" w:right="434"/>
              <w:rPr>
                <w:noProof/>
                <w:color w:val="000000" w:themeColor="text1"/>
                <w:sz w:val="24"/>
              </w:rPr>
            </w:pPr>
            <w:r w:rsidRPr="00984D1E">
              <w:rPr>
                <w:noProof/>
                <w:color w:val="000000" w:themeColor="text1"/>
                <w:sz w:val="24"/>
              </w:rPr>
              <w:t>0,81</w:t>
            </w:r>
          </w:p>
        </w:tc>
        <w:tc>
          <w:tcPr>
            <w:tcW w:w="1355" w:type="dxa"/>
          </w:tcPr>
          <w:p w14:paraId="143D394D" w14:textId="77777777" w:rsidR="00C254C2" w:rsidRPr="00984D1E" w:rsidRDefault="00B21731">
            <w:pPr>
              <w:pStyle w:val="TableParagraph"/>
              <w:spacing w:line="268" w:lineRule="exact"/>
              <w:ind w:left="329" w:right="315"/>
              <w:rPr>
                <w:noProof/>
                <w:color w:val="000000" w:themeColor="text1"/>
                <w:sz w:val="24"/>
              </w:rPr>
            </w:pPr>
            <w:r w:rsidRPr="00984D1E">
              <w:rPr>
                <w:noProof/>
                <w:color w:val="000000" w:themeColor="text1"/>
                <w:sz w:val="24"/>
              </w:rPr>
              <w:t>1656.1</w:t>
            </w:r>
          </w:p>
        </w:tc>
        <w:tc>
          <w:tcPr>
            <w:tcW w:w="1355" w:type="dxa"/>
          </w:tcPr>
          <w:p w14:paraId="0BCBF2C0" w14:textId="77777777" w:rsidR="00C254C2" w:rsidRPr="00984D1E" w:rsidRDefault="00B21731">
            <w:pPr>
              <w:pStyle w:val="TableParagraph"/>
              <w:spacing w:line="268" w:lineRule="exact"/>
              <w:ind w:left="317"/>
              <w:jc w:val="left"/>
              <w:rPr>
                <w:noProof/>
                <w:color w:val="000000" w:themeColor="text1"/>
                <w:sz w:val="24"/>
              </w:rPr>
            </w:pPr>
            <w:r w:rsidRPr="00984D1E">
              <w:rPr>
                <w:noProof/>
                <w:color w:val="000000" w:themeColor="text1"/>
                <w:sz w:val="24"/>
              </w:rPr>
              <w:t>2857.3,</w:t>
            </w:r>
          </w:p>
          <w:p w14:paraId="2A2C76EF" w14:textId="77777777" w:rsidR="00C254C2" w:rsidRPr="00984D1E" w:rsidRDefault="00B21731">
            <w:pPr>
              <w:pStyle w:val="TableParagraph"/>
              <w:spacing w:line="264" w:lineRule="exact"/>
              <w:ind w:left="348"/>
              <w:jc w:val="left"/>
              <w:rPr>
                <w:noProof/>
                <w:color w:val="000000" w:themeColor="text1"/>
                <w:sz w:val="24"/>
              </w:rPr>
            </w:pPr>
            <w:r w:rsidRPr="00984D1E">
              <w:rPr>
                <w:noProof/>
                <w:color w:val="000000" w:themeColor="text1"/>
                <w:sz w:val="24"/>
              </w:rPr>
              <w:t>2915.5</w:t>
            </w:r>
          </w:p>
        </w:tc>
        <w:tc>
          <w:tcPr>
            <w:tcW w:w="1465" w:type="dxa"/>
          </w:tcPr>
          <w:p w14:paraId="06DB77BC" w14:textId="77777777" w:rsidR="00C254C2" w:rsidRPr="00984D1E" w:rsidRDefault="00B21731">
            <w:pPr>
              <w:pStyle w:val="TableParagraph"/>
              <w:spacing w:line="270" w:lineRule="exact"/>
              <w:ind w:left="126"/>
              <w:jc w:val="left"/>
              <w:rPr>
                <w:noProof/>
                <w:color w:val="000000" w:themeColor="text1"/>
                <w:sz w:val="24"/>
              </w:rPr>
            </w:pPr>
            <w:r w:rsidRPr="00984D1E">
              <w:rPr>
                <w:noProof/>
                <w:color w:val="000000" w:themeColor="text1"/>
                <w:sz w:val="24"/>
              </w:rPr>
              <w:t>C</w:t>
            </w:r>
            <w:r w:rsidRPr="00984D1E">
              <w:rPr>
                <w:noProof/>
                <w:color w:val="000000" w:themeColor="text1"/>
                <w:sz w:val="16"/>
              </w:rPr>
              <w:t>25</w:t>
            </w:r>
            <w:r w:rsidRPr="00984D1E">
              <w:rPr>
                <w:noProof/>
                <w:color w:val="000000" w:themeColor="text1"/>
                <w:sz w:val="24"/>
              </w:rPr>
              <w:t>H</w:t>
            </w:r>
            <w:r w:rsidRPr="00984D1E">
              <w:rPr>
                <w:noProof/>
                <w:color w:val="000000" w:themeColor="text1"/>
                <w:sz w:val="16"/>
              </w:rPr>
              <w:t>27</w:t>
            </w:r>
            <w:r w:rsidRPr="00984D1E">
              <w:rPr>
                <w:noProof/>
                <w:color w:val="000000" w:themeColor="text1"/>
                <w:sz w:val="24"/>
              </w:rPr>
              <w:t>N</w:t>
            </w:r>
            <w:r w:rsidRPr="00984D1E">
              <w:rPr>
                <w:noProof/>
                <w:color w:val="000000" w:themeColor="text1"/>
                <w:sz w:val="16"/>
              </w:rPr>
              <w:t>2</w:t>
            </w:r>
            <w:r w:rsidRPr="00984D1E">
              <w:rPr>
                <w:noProof/>
                <w:color w:val="000000" w:themeColor="text1"/>
                <w:sz w:val="24"/>
              </w:rPr>
              <w:t>OF</w:t>
            </w:r>
          </w:p>
        </w:tc>
      </w:tr>
    </w:tbl>
    <w:p w14:paraId="3AC4E110" w14:textId="77777777" w:rsidR="00C254C2" w:rsidRPr="00984D1E" w:rsidRDefault="00C254C2">
      <w:pPr>
        <w:pStyle w:val="a3"/>
        <w:spacing w:before="4"/>
        <w:rPr>
          <w:noProof/>
          <w:color w:val="000000" w:themeColor="text1"/>
          <w:sz w:val="27"/>
        </w:rPr>
      </w:pPr>
    </w:p>
    <w:p w14:paraId="2DFAE919" w14:textId="54E4A037" w:rsidR="00C254C2" w:rsidRPr="00984D1E" w:rsidRDefault="00B21731">
      <w:pPr>
        <w:pStyle w:val="a3"/>
        <w:ind w:left="301" w:right="502" w:firstLine="566"/>
        <w:jc w:val="both"/>
        <w:rPr>
          <w:noProof/>
          <w:color w:val="000000" w:themeColor="text1"/>
        </w:rPr>
      </w:pPr>
      <w:r w:rsidRPr="00984D1E">
        <w:rPr>
          <w:noProof/>
          <w:color w:val="000000" w:themeColor="text1"/>
        </w:rPr>
        <w:t>Амидт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2.10-2.12) ИҚ-спектрле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N-H жұту жол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3500-3300 см</w:t>
      </w:r>
      <w:r w:rsidRPr="00984D1E">
        <w:rPr>
          <w:noProof/>
          <w:color w:val="000000" w:themeColor="text1"/>
          <w:vertAlign w:val="superscript"/>
        </w:rPr>
        <w:t>-</w:t>
      </w:r>
      <w:r w:rsidRPr="00984D1E">
        <w:rPr>
          <w:noProof/>
          <w:color w:val="000000" w:themeColor="text1"/>
        </w:rPr>
        <w:t xml:space="preserve"> </w:t>
      </w:r>
      <w:r w:rsidRPr="00984D1E">
        <w:rPr>
          <w:noProof/>
          <w:color w:val="000000" w:themeColor="text1"/>
          <w:vertAlign w:val="superscript"/>
        </w:rPr>
        <w:t>1</w:t>
      </w:r>
      <w:r w:rsidRPr="00984D1E">
        <w:rPr>
          <w:noProof/>
          <w:color w:val="000000" w:themeColor="text1"/>
        </w:rPr>
        <w:t>, амид тоб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карбонил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С=О) интенсив</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жұту жол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1635.1-1656.1 см</w:t>
      </w:r>
      <w:r w:rsidRPr="00984D1E">
        <w:rPr>
          <w:noProof/>
          <w:color w:val="000000" w:themeColor="text1"/>
          <w:vertAlign w:val="superscript"/>
        </w:rPr>
        <w:t>-1</w:t>
      </w:r>
      <w:r w:rsidRPr="00984D1E">
        <w:rPr>
          <w:noProof/>
          <w:color w:val="000000" w:themeColor="text1"/>
        </w:rPr>
        <w:t xml:space="preserve"> аймағ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байқ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сондай-ақ 2854-2938 см</w:t>
      </w:r>
      <w:r w:rsidRPr="00984D1E">
        <w:rPr>
          <w:noProof/>
          <w:color w:val="000000" w:themeColor="text1"/>
          <w:vertAlign w:val="superscript"/>
        </w:rPr>
        <w:t>-1</w:t>
      </w:r>
      <w:r w:rsidRPr="00984D1E">
        <w:rPr>
          <w:noProof/>
          <w:color w:val="000000" w:themeColor="text1"/>
        </w:rPr>
        <w:t xml:space="preserve"> аймағ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сіңіру жол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қанық</w:t>
      </w:r>
      <w:r w:rsidR="001154A8" w:rsidRPr="001154A8">
        <w:rPr>
          <w:noProof/>
          <w:vanish/>
          <w:color w:val="000000" w:themeColor="text1"/>
          <w:spacing w:val="-20"/>
          <w:w w:val="1"/>
        </w:rPr>
        <w:t>‬</w:t>
      </w:r>
      <w:r w:rsidR="001154A8">
        <w:rPr>
          <w:noProof/>
          <w:color w:val="000000" w:themeColor="text1"/>
        </w:rPr>
        <w:t xml:space="preserve">қан </w:t>
      </w:r>
      <w:r w:rsidRPr="00984D1E">
        <w:rPr>
          <w:noProof/>
          <w:color w:val="000000" w:themeColor="text1"/>
        </w:rPr>
        <w:t>метилен тоб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созылу тербеліст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көрсете</w:t>
      </w:r>
      <w:r w:rsidR="001154A8" w:rsidRPr="001154A8">
        <w:rPr>
          <w:noProof/>
          <w:vanish/>
          <w:color w:val="000000" w:themeColor="text1"/>
          <w:spacing w:val="-20"/>
          <w:w w:val="1"/>
        </w:rPr>
        <w:t>‬</w:t>
      </w:r>
      <w:r w:rsidR="001154A8">
        <w:rPr>
          <w:noProof/>
          <w:color w:val="000000" w:themeColor="text1"/>
        </w:rPr>
        <w:t>ді.</w:t>
      </w:r>
    </w:p>
    <w:p w14:paraId="0DCD2619" w14:textId="186CB19E" w:rsidR="00C254C2" w:rsidRPr="00984D1E" w:rsidRDefault="00B21731">
      <w:pPr>
        <w:pStyle w:val="a3"/>
        <w:spacing w:before="1" w:line="322" w:lineRule="exact"/>
        <w:ind w:right="504"/>
        <w:jc w:val="right"/>
        <w:rPr>
          <w:noProof/>
          <w:color w:val="000000" w:themeColor="text1"/>
        </w:rPr>
      </w:pPr>
      <w:r w:rsidRPr="00984D1E">
        <w:rPr>
          <w:noProof/>
          <w:color w:val="000000" w:themeColor="text1"/>
        </w:rPr>
        <w:t>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β-циклодекстрин</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ПМП-7 шифры бойынша</w:t>
      </w:r>
    </w:p>
    <w:p w14:paraId="123B4189" w14:textId="77777777" w:rsidR="00C254C2" w:rsidRPr="00984D1E" w:rsidRDefault="00B21731">
      <w:pPr>
        <w:pStyle w:val="a3"/>
        <w:tabs>
          <w:tab w:val="left" w:pos="6189"/>
          <w:tab w:val="left" w:pos="7336"/>
          <w:tab w:val="left" w:pos="8625"/>
        </w:tabs>
        <w:spacing w:line="322" w:lineRule="exact"/>
        <w:ind w:right="504"/>
        <w:jc w:val="right"/>
        <w:rPr>
          <w:noProof/>
          <w:color w:val="000000" w:themeColor="text1"/>
        </w:rPr>
      </w:pPr>
      <w:r w:rsidRPr="00984D1E">
        <w:rPr>
          <w:noProof/>
          <w:color w:val="000000" w:themeColor="text1"/>
        </w:rPr>
        <w:t>1-(</w:t>
      </w:r>
      <w:r w:rsidRPr="00984D1E">
        <w:rPr>
          <w:i/>
          <w:noProof/>
          <w:color w:val="000000" w:themeColor="text1"/>
        </w:rPr>
        <w:t>п</w:t>
      </w:r>
      <w:r w:rsidRPr="00984D1E">
        <w:rPr>
          <w:noProof/>
          <w:color w:val="000000" w:themeColor="text1"/>
        </w:rPr>
        <w:t>-фторбензоиламид)дифенилметилпиперазин</w:t>
      </w:r>
      <w:r w:rsidRPr="00984D1E">
        <w:rPr>
          <w:noProof/>
          <w:color w:val="000000" w:themeColor="text1"/>
        </w:rPr>
        <w:tab/>
        <w:t>(2.10),</w:t>
      </w:r>
      <w:r w:rsidRPr="00984D1E">
        <w:rPr>
          <w:noProof/>
          <w:color w:val="000000" w:themeColor="text1"/>
        </w:rPr>
        <w:tab/>
        <w:t>ПМП-8</w:t>
      </w:r>
      <w:r w:rsidRPr="00984D1E">
        <w:rPr>
          <w:noProof/>
          <w:color w:val="000000" w:themeColor="text1"/>
        </w:rPr>
        <w:tab/>
        <w:t>шифры</w:t>
      </w:r>
    </w:p>
    <w:p w14:paraId="064DDDF2" w14:textId="77777777" w:rsidR="00C254C2" w:rsidRPr="00984D1E" w:rsidRDefault="00C254C2">
      <w:pPr>
        <w:spacing w:line="322" w:lineRule="exact"/>
        <w:jc w:val="right"/>
        <w:rPr>
          <w:noProof/>
          <w:color w:val="000000" w:themeColor="text1"/>
        </w:rPr>
        <w:sectPr w:rsidR="00C254C2" w:rsidRPr="00984D1E">
          <w:type w:val="continuous"/>
          <w:pgSz w:w="11910" w:h="16840"/>
          <w:pgMar w:top="1040" w:right="200" w:bottom="280" w:left="1400" w:header="720" w:footer="720" w:gutter="0"/>
          <w:cols w:space="720"/>
        </w:sectPr>
      </w:pPr>
    </w:p>
    <w:p w14:paraId="744830BA" w14:textId="794929FA" w:rsidR="00C254C2" w:rsidRPr="00984D1E" w:rsidRDefault="00B21731">
      <w:pPr>
        <w:pStyle w:val="a3"/>
        <w:spacing w:before="69"/>
        <w:ind w:left="301" w:right="504"/>
        <w:jc w:val="both"/>
        <w:rPr>
          <w:noProof/>
          <w:color w:val="000000" w:themeColor="text1"/>
        </w:rPr>
      </w:pPr>
      <w:r w:rsidRPr="00984D1E">
        <w:rPr>
          <w:noProof/>
          <w:color w:val="000000" w:themeColor="text1"/>
        </w:rPr>
        <w:lastRenderedPageBreak/>
        <w:t>бойынша 1-(</w:t>
      </w:r>
      <w:r w:rsidRPr="00984D1E">
        <w:rPr>
          <w:i/>
          <w:noProof/>
          <w:color w:val="000000" w:themeColor="text1"/>
        </w:rPr>
        <w:t>м</w:t>
      </w:r>
      <w:r w:rsidRPr="00984D1E">
        <w:rPr>
          <w:noProof/>
          <w:color w:val="000000" w:themeColor="text1"/>
        </w:rPr>
        <w:t>-фторбензоиламид)дифенилметилпиперазин (2.11), ПМП-9 шифры бойынша 1-(</w:t>
      </w:r>
      <w:r w:rsidRPr="00984D1E">
        <w:rPr>
          <w:i/>
          <w:noProof/>
          <w:color w:val="000000" w:themeColor="text1"/>
        </w:rPr>
        <w:t>о</w:t>
      </w:r>
      <w:r w:rsidRPr="00984D1E">
        <w:rPr>
          <w:noProof/>
          <w:color w:val="000000" w:themeColor="text1"/>
        </w:rPr>
        <w:t>-фторбензоиламид)дифенилметилпиперазин</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2.12) комплекст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микро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зерттел</w:t>
      </w:r>
      <w:r w:rsidR="001154A8" w:rsidRPr="001154A8">
        <w:rPr>
          <w:noProof/>
          <w:vanish/>
          <w:color w:val="000000" w:themeColor="text1"/>
          <w:spacing w:val="-20"/>
          <w:w w:val="1"/>
        </w:rPr>
        <w:t>‬</w:t>
      </w:r>
      <w:r w:rsidR="001154A8">
        <w:rPr>
          <w:noProof/>
          <w:color w:val="000000" w:themeColor="text1"/>
        </w:rPr>
        <w:t>ді.</w:t>
      </w:r>
    </w:p>
    <w:p w14:paraId="10824908" w14:textId="647C1AAD" w:rsidR="00C254C2" w:rsidRPr="00984D1E" w:rsidRDefault="00B21731">
      <w:pPr>
        <w:ind w:left="301" w:right="502" w:firstLine="566"/>
        <w:jc w:val="both"/>
        <w:rPr>
          <w:noProof/>
          <w:color w:val="000000" w:themeColor="text1"/>
          <w:sz w:val="28"/>
        </w:rPr>
      </w:pPr>
      <w:r w:rsidRPr="00984D1E">
        <w:rPr>
          <w:noProof/>
          <w:color w:val="000000" w:themeColor="text1"/>
          <w:sz w:val="28"/>
        </w:rPr>
        <w:t>Жоғары</w:t>
      </w:r>
      <w:r w:rsidR="001154A8" w:rsidRPr="001154A8">
        <w:rPr>
          <w:noProof/>
          <w:vanish/>
          <w:color w:val="000000" w:themeColor="text1"/>
          <w:spacing w:val="-20"/>
          <w:w w:val="1"/>
          <w:sz w:val="28"/>
        </w:rPr>
        <w:t>‬</w:t>
      </w:r>
      <w:r w:rsidR="001154A8">
        <w:rPr>
          <w:noProof/>
          <w:color w:val="000000" w:themeColor="text1"/>
          <w:sz w:val="28"/>
        </w:rPr>
        <w:t xml:space="preserve">да </w:t>
      </w:r>
      <w:r w:rsidRPr="00984D1E">
        <w:rPr>
          <w:noProof/>
          <w:color w:val="000000" w:themeColor="text1"/>
          <w:sz w:val="28"/>
        </w:rPr>
        <w:t>атал</w:t>
      </w:r>
      <w:r w:rsidR="001154A8" w:rsidRPr="001154A8">
        <w:rPr>
          <w:noProof/>
          <w:vanish/>
          <w:color w:val="000000" w:themeColor="text1"/>
          <w:spacing w:val="-20"/>
          <w:w w:val="1"/>
          <w:sz w:val="28"/>
        </w:rPr>
        <w:t>‬</w:t>
      </w:r>
      <w:r w:rsidR="001154A8">
        <w:rPr>
          <w:noProof/>
          <w:color w:val="000000" w:themeColor="text1"/>
          <w:sz w:val="28"/>
        </w:rPr>
        <w:t xml:space="preserve">ған </w:t>
      </w:r>
      <w:r w:rsidRPr="00984D1E">
        <w:rPr>
          <w:noProof/>
          <w:color w:val="000000" w:themeColor="text1"/>
          <w:sz w:val="28"/>
        </w:rPr>
        <w:t>үлгілер</w:t>
      </w:r>
      <w:r w:rsidR="001154A8" w:rsidRPr="001154A8">
        <w:rPr>
          <w:noProof/>
          <w:vanish/>
          <w:color w:val="000000" w:themeColor="text1"/>
          <w:spacing w:val="-20"/>
          <w:w w:val="1"/>
          <w:sz w:val="28"/>
        </w:rPr>
        <w:t>‬</w:t>
      </w:r>
      <w:r w:rsidR="001154A8">
        <w:rPr>
          <w:noProof/>
          <w:color w:val="000000" w:themeColor="text1"/>
          <w:sz w:val="28"/>
        </w:rPr>
        <w:t xml:space="preserve">дің </w:t>
      </w:r>
      <w:r w:rsidRPr="00984D1E">
        <w:rPr>
          <w:noProof/>
          <w:color w:val="000000" w:themeColor="text1"/>
          <w:sz w:val="28"/>
        </w:rPr>
        <w:t>бактерия</w:t>
      </w:r>
      <w:r w:rsidR="001154A8" w:rsidRPr="001154A8">
        <w:rPr>
          <w:noProof/>
          <w:vanish/>
          <w:color w:val="000000" w:themeColor="text1"/>
          <w:spacing w:val="-20"/>
          <w:w w:val="1"/>
          <w:sz w:val="28"/>
        </w:rPr>
        <w:t>‬</w:t>
      </w:r>
      <w:r w:rsidR="001154A8">
        <w:rPr>
          <w:noProof/>
          <w:color w:val="000000" w:themeColor="text1"/>
          <w:sz w:val="28"/>
        </w:rPr>
        <w:t xml:space="preserve">ға </w:t>
      </w:r>
      <w:r w:rsidRPr="00984D1E">
        <w:rPr>
          <w:noProof/>
          <w:color w:val="000000" w:themeColor="text1"/>
          <w:sz w:val="28"/>
        </w:rPr>
        <w:t>қар</w:t>
      </w:r>
      <w:r w:rsidR="001154A8" w:rsidRPr="001154A8">
        <w:rPr>
          <w:noProof/>
          <w:vanish/>
          <w:color w:val="000000" w:themeColor="text1"/>
          <w:spacing w:val="-20"/>
          <w:w w:val="1"/>
          <w:sz w:val="28"/>
        </w:rPr>
        <w:t>‬</w:t>
      </w:r>
      <w:r w:rsidR="001154A8">
        <w:rPr>
          <w:noProof/>
          <w:color w:val="000000" w:themeColor="text1"/>
          <w:sz w:val="28"/>
        </w:rPr>
        <w:t xml:space="preserve">сы </w:t>
      </w:r>
      <w:r w:rsidRPr="00984D1E">
        <w:rPr>
          <w:noProof/>
          <w:color w:val="000000" w:themeColor="text1"/>
          <w:sz w:val="28"/>
        </w:rPr>
        <w:t>белсенділіг</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зерттеу грамоң бактериялар</w:t>
      </w:r>
      <w:r w:rsidR="001154A8" w:rsidRPr="001154A8">
        <w:rPr>
          <w:noProof/>
          <w:vanish/>
          <w:color w:val="000000" w:themeColor="text1"/>
          <w:spacing w:val="-20"/>
          <w:w w:val="1"/>
          <w:sz w:val="28"/>
        </w:rPr>
        <w:t>‬</w:t>
      </w:r>
      <w:r w:rsidR="001154A8">
        <w:rPr>
          <w:noProof/>
          <w:color w:val="000000" w:themeColor="text1"/>
          <w:sz w:val="28"/>
        </w:rPr>
        <w:t xml:space="preserve">дың </w:t>
      </w:r>
      <w:r w:rsidRPr="00984D1E">
        <w:rPr>
          <w:i/>
          <w:noProof/>
          <w:color w:val="000000" w:themeColor="text1"/>
          <w:sz w:val="28"/>
        </w:rPr>
        <w:t>Staphylococcus aure</w:t>
      </w:r>
      <w:r w:rsidR="001154A8" w:rsidRPr="001154A8">
        <w:rPr>
          <w:i/>
          <w:noProof/>
          <w:vanish/>
          <w:color w:val="000000" w:themeColor="text1"/>
          <w:spacing w:val="-20"/>
          <w:w w:val="1"/>
          <w:sz w:val="28"/>
        </w:rPr>
        <w:t>‬</w:t>
      </w:r>
      <w:r w:rsidR="001154A8" w:rsidRPr="00984D1E">
        <w:rPr>
          <w:i/>
          <w:noProof/>
          <w:color w:val="000000" w:themeColor="text1"/>
          <w:sz w:val="28"/>
        </w:rPr>
        <w:t>us</w:t>
      </w:r>
      <w:r w:rsidR="001154A8" w:rsidRPr="00984D1E">
        <w:rPr>
          <w:noProof/>
          <w:color w:val="000000" w:themeColor="text1"/>
          <w:sz w:val="28"/>
        </w:rPr>
        <w:t>,</w:t>
      </w:r>
      <w:r w:rsidRPr="00984D1E">
        <w:rPr>
          <w:noProof/>
          <w:color w:val="000000" w:themeColor="text1"/>
          <w:sz w:val="28"/>
        </w:rPr>
        <w:t xml:space="preserve"> </w:t>
      </w:r>
      <w:r w:rsidRPr="00984D1E">
        <w:rPr>
          <w:i/>
          <w:noProof/>
          <w:color w:val="000000" w:themeColor="text1"/>
          <w:sz w:val="28"/>
        </w:rPr>
        <w:t>Bacillus subtil</w:t>
      </w:r>
      <w:r w:rsidR="001154A8" w:rsidRPr="001154A8">
        <w:rPr>
          <w:i/>
          <w:noProof/>
          <w:vanish/>
          <w:color w:val="000000" w:themeColor="text1"/>
          <w:spacing w:val="-20"/>
          <w:w w:val="1"/>
          <w:sz w:val="28"/>
        </w:rPr>
        <w:t>‬</w:t>
      </w:r>
      <w:r w:rsidR="001154A8" w:rsidRPr="00984D1E">
        <w:rPr>
          <w:i/>
          <w:noProof/>
          <w:color w:val="000000" w:themeColor="text1"/>
          <w:sz w:val="28"/>
        </w:rPr>
        <w:t>is,</w:t>
      </w:r>
      <w:r w:rsidRPr="00984D1E">
        <w:rPr>
          <w:i/>
          <w:noProof/>
          <w:color w:val="000000" w:themeColor="text1"/>
          <w:sz w:val="28"/>
        </w:rPr>
        <w:t xml:space="preserve"> </w:t>
      </w:r>
      <w:r w:rsidRPr="00984D1E">
        <w:rPr>
          <w:noProof/>
          <w:color w:val="000000" w:themeColor="text1"/>
          <w:sz w:val="28"/>
        </w:rPr>
        <w:t>грамтеріс штаммдары</w:t>
      </w:r>
      <w:r w:rsidR="001154A8" w:rsidRPr="001154A8">
        <w:rPr>
          <w:noProof/>
          <w:vanish/>
          <w:color w:val="000000" w:themeColor="text1"/>
          <w:spacing w:val="-20"/>
          <w:w w:val="1"/>
          <w:sz w:val="28"/>
        </w:rPr>
        <w:t>‬</w:t>
      </w:r>
      <w:r w:rsidR="001154A8">
        <w:rPr>
          <w:noProof/>
          <w:color w:val="000000" w:themeColor="text1"/>
          <w:sz w:val="28"/>
        </w:rPr>
        <w:t xml:space="preserve">на </w:t>
      </w:r>
      <w:r w:rsidRPr="00984D1E">
        <w:rPr>
          <w:noProof/>
          <w:color w:val="000000" w:themeColor="text1"/>
          <w:sz w:val="28"/>
        </w:rPr>
        <w:t>қатыс</w:t>
      </w:r>
      <w:r w:rsidR="001154A8" w:rsidRPr="001154A8">
        <w:rPr>
          <w:noProof/>
          <w:vanish/>
          <w:color w:val="000000" w:themeColor="text1"/>
          <w:spacing w:val="-20"/>
          <w:w w:val="1"/>
          <w:sz w:val="28"/>
        </w:rPr>
        <w:t>‬</w:t>
      </w:r>
      <w:r w:rsidR="001154A8">
        <w:rPr>
          <w:noProof/>
          <w:color w:val="000000" w:themeColor="text1"/>
          <w:sz w:val="28"/>
        </w:rPr>
        <w:t xml:space="preserve">ты </w:t>
      </w:r>
      <w:r w:rsidRPr="00984D1E">
        <w:rPr>
          <w:i/>
          <w:noProof/>
          <w:color w:val="000000" w:themeColor="text1"/>
          <w:sz w:val="28"/>
        </w:rPr>
        <w:t>Escherichia coli, Pseudomonas aeruginosa</w:t>
      </w:r>
      <w:r w:rsidRPr="00984D1E">
        <w:rPr>
          <w:noProof/>
          <w:color w:val="000000" w:themeColor="text1"/>
          <w:sz w:val="28"/>
        </w:rPr>
        <w:t>, зең</w:t>
      </w:r>
      <w:r w:rsidR="001154A8" w:rsidRPr="001154A8">
        <w:rPr>
          <w:noProof/>
          <w:vanish/>
          <w:color w:val="000000" w:themeColor="text1"/>
          <w:spacing w:val="-20"/>
          <w:w w:val="1"/>
          <w:sz w:val="28"/>
        </w:rPr>
        <w:t>‬</w:t>
      </w:r>
      <w:r w:rsidR="001154A8">
        <w:rPr>
          <w:noProof/>
          <w:color w:val="000000" w:themeColor="text1"/>
          <w:sz w:val="28"/>
        </w:rPr>
        <w:t xml:space="preserve">ге </w:t>
      </w:r>
      <w:r w:rsidRPr="00984D1E">
        <w:rPr>
          <w:noProof/>
          <w:color w:val="000000" w:themeColor="text1"/>
          <w:sz w:val="28"/>
        </w:rPr>
        <w:t>қар</w:t>
      </w:r>
      <w:r w:rsidR="001154A8" w:rsidRPr="001154A8">
        <w:rPr>
          <w:noProof/>
          <w:vanish/>
          <w:color w:val="000000" w:themeColor="text1"/>
          <w:spacing w:val="-20"/>
          <w:w w:val="1"/>
          <w:sz w:val="28"/>
        </w:rPr>
        <w:t>‬</w:t>
      </w:r>
      <w:r w:rsidR="001154A8">
        <w:rPr>
          <w:noProof/>
          <w:color w:val="000000" w:themeColor="text1"/>
          <w:sz w:val="28"/>
        </w:rPr>
        <w:t xml:space="preserve">сы </w:t>
      </w:r>
      <w:r w:rsidRPr="00984D1E">
        <w:rPr>
          <w:noProof/>
          <w:color w:val="000000" w:themeColor="text1"/>
          <w:sz w:val="28"/>
        </w:rPr>
        <w:t>белсенділіг</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зерттеу</w:t>
      </w:r>
      <w:r w:rsidR="001154A8" w:rsidRPr="001154A8">
        <w:rPr>
          <w:noProof/>
          <w:vanish/>
          <w:color w:val="000000" w:themeColor="text1"/>
          <w:spacing w:val="-20"/>
          <w:w w:val="1"/>
          <w:sz w:val="28"/>
        </w:rPr>
        <w:t>‬</w:t>
      </w:r>
      <w:r w:rsidR="001154A8">
        <w:rPr>
          <w:noProof/>
          <w:color w:val="000000" w:themeColor="text1"/>
          <w:sz w:val="28"/>
        </w:rPr>
        <w:t xml:space="preserve">ге </w:t>
      </w:r>
      <w:r w:rsidRPr="00984D1E">
        <w:rPr>
          <w:noProof/>
          <w:color w:val="000000" w:themeColor="text1"/>
          <w:sz w:val="28"/>
        </w:rPr>
        <w:t>ашыт</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қы </w:t>
      </w:r>
      <w:r w:rsidRPr="00984D1E">
        <w:rPr>
          <w:noProof/>
          <w:color w:val="000000" w:themeColor="text1"/>
          <w:sz w:val="28"/>
        </w:rPr>
        <w:t>саңырауқұлақтары</w:t>
      </w:r>
      <w:r w:rsidR="001154A8" w:rsidRPr="001154A8">
        <w:rPr>
          <w:noProof/>
          <w:vanish/>
          <w:color w:val="000000" w:themeColor="text1"/>
          <w:spacing w:val="-20"/>
          <w:w w:val="1"/>
          <w:sz w:val="28"/>
        </w:rPr>
        <w:t>‬</w:t>
      </w:r>
      <w:r w:rsidR="001154A8">
        <w:rPr>
          <w:noProof/>
          <w:color w:val="000000" w:themeColor="text1"/>
          <w:sz w:val="28"/>
        </w:rPr>
        <w:t xml:space="preserve">на </w:t>
      </w:r>
      <w:r w:rsidRPr="00984D1E">
        <w:rPr>
          <w:noProof/>
          <w:color w:val="000000" w:themeColor="text1"/>
          <w:sz w:val="28"/>
        </w:rPr>
        <w:t>қатыс</w:t>
      </w:r>
      <w:r w:rsidR="001154A8" w:rsidRPr="001154A8">
        <w:rPr>
          <w:noProof/>
          <w:vanish/>
          <w:color w:val="000000" w:themeColor="text1"/>
          <w:spacing w:val="-20"/>
          <w:w w:val="1"/>
          <w:sz w:val="28"/>
        </w:rPr>
        <w:t>‬</w:t>
      </w:r>
      <w:r w:rsidR="001154A8">
        <w:rPr>
          <w:noProof/>
          <w:color w:val="000000" w:themeColor="text1"/>
          <w:sz w:val="28"/>
        </w:rPr>
        <w:t xml:space="preserve">ты </w:t>
      </w:r>
      <w:r w:rsidRPr="00984D1E">
        <w:rPr>
          <w:i/>
          <w:noProof/>
          <w:color w:val="000000" w:themeColor="text1"/>
          <w:sz w:val="28"/>
        </w:rPr>
        <w:t xml:space="preserve">Candida albicans </w:t>
      </w:r>
      <w:r w:rsidRPr="00984D1E">
        <w:rPr>
          <w:noProof/>
          <w:color w:val="000000" w:themeColor="text1"/>
          <w:sz w:val="28"/>
        </w:rPr>
        <w:t>агар</w:t>
      </w:r>
      <w:r w:rsidR="001154A8" w:rsidRPr="001154A8">
        <w:rPr>
          <w:noProof/>
          <w:vanish/>
          <w:color w:val="000000" w:themeColor="text1"/>
          <w:spacing w:val="-20"/>
          <w:w w:val="1"/>
          <w:sz w:val="28"/>
        </w:rPr>
        <w:t>‬</w:t>
      </w:r>
      <w:r w:rsidR="001154A8">
        <w:rPr>
          <w:noProof/>
          <w:color w:val="000000" w:themeColor="text1"/>
          <w:sz w:val="28"/>
        </w:rPr>
        <w:t xml:space="preserve">ға </w:t>
      </w:r>
      <w:r w:rsidRPr="00984D1E">
        <w:rPr>
          <w:noProof/>
          <w:color w:val="000000" w:themeColor="text1"/>
          <w:sz w:val="28"/>
        </w:rPr>
        <w:t>(ұңғымаға) диффузия арқы</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лы </w:t>
      </w:r>
      <w:r w:rsidRPr="00984D1E">
        <w:rPr>
          <w:noProof/>
          <w:color w:val="000000" w:themeColor="text1"/>
          <w:sz w:val="28"/>
        </w:rPr>
        <w:t>жүргізіл</w:t>
      </w:r>
      <w:r w:rsidR="001154A8" w:rsidRPr="001154A8">
        <w:rPr>
          <w:noProof/>
          <w:vanish/>
          <w:color w:val="000000" w:themeColor="text1"/>
          <w:spacing w:val="-20"/>
          <w:w w:val="1"/>
          <w:sz w:val="28"/>
        </w:rPr>
        <w:t>‬</w:t>
      </w:r>
      <w:r w:rsidR="001154A8">
        <w:rPr>
          <w:noProof/>
          <w:color w:val="000000" w:themeColor="text1"/>
          <w:sz w:val="28"/>
        </w:rPr>
        <w:t>ді.</w:t>
      </w:r>
      <w:r w:rsidRPr="00984D1E">
        <w:rPr>
          <w:noProof/>
          <w:color w:val="000000" w:themeColor="text1"/>
          <w:sz w:val="28"/>
        </w:rPr>
        <w:t xml:space="preserve"> препарат</w:t>
      </w:r>
      <w:r w:rsidR="001154A8" w:rsidRPr="001154A8">
        <w:rPr>
          <w:noProof/>
          <w:vanish/>
          <w:color w:val="000000" w:themeColor="text1"/>
          <w:spacing w:val="-20"/>
          <w:w w:val="1"/>
          <w:sz w:val="28"/>
        </w:rPr>
        <w:t>‬</w:t>
      </w:r>
      <w:r w:rsidR="001154A8">
        <w:rPr>
          <w:noProof/>
          <w:color w:val="000000" w:themeColor="text1"/>
          <w:sz w:val="28"/>
        </w:rPr>
        <w:t>т</w:t>
      </w:r>
      <w:r w:rsidR="001154A8" w:rsidRPr="001154A8">
        <w:rPr>
          <w:noProof/>
          <w:vanish/>
          <w:color w:val="000000" w:themeColor="text1"/>
          <w:spacing w:val="-20"/>
          <w:w w:val="1"/>
          <w:sz w:val="28"/>
        </w:rPr>
        <w:t>‬</w:t>
      </w:r>
      <w:r w:rsidR="001154A8">
        <w:rPr>
          <w:noProof/>
          <w:color w:val="000000" w:themeColor="text1"/>
          <w:sz w:val="28"/>
        </w:rPr>
        <w:t xml:space="preserve">ар </w:t>
      </w:r>
      <w:r w:rsidRPr="00984D1E">
        <w:rPr>
          <w:noProof/>
          <w:color w:val="000000" w:themeColor="text1"/>
          <w:sz w:val="28"/>
        </w:rPr>
        <w:t>– бактерия</w:t>
      </w:r>
      <w:r w:rsidR="001154A8" w:rsidRPr="001154A8">
        <w:rPr>
          <w:noProof/>
          <w:vanish/>
          <w:color w:val="000000" w:themeColor="text1"/>
          <w:spacing w:val="-20"/>
          <w:w w:val="1"/>
          <w:sz w:val="28"/>
        </w:rPr>
        <w:t>‬</w:t>
      </w:r>
      <w:r w:rsidR="001154A8">
        <w:rPr>
          <w:noProof/>
          <w:color w:val="000000" w:themeColor="text1"/>
          <w:sz w:val="28"/>
        </w:rPr>
        <w:t>л</w:t>
      </w:r>
      <w:r w:rsidR="001154A8" w:rsidRPr="001154A8">
        <w:rPr>
          <w:noProof/>
          <w:vanish/>
          <w:color w:val="000000" w:themeColor="text1"/>
          <w:spacing w:val="-20"/>
          <w:w w:val="1"/>
          <w:sz w:val="28"/>
        </w:rPr>
        <w:t>‬</w:t>
      </w:r>
      <w:r w:rsidR="001154A8">
        <w:rPr>
          <w:noProof/>
          <w:color w:val="000000" w:themeColor="text1"/>
          <w:sz w:val="28"/>
        </w:rPr>
        <w:t xml:space="preserve">ар </w:t>
      </w:r>
      <w:r w:rsidRPr="00984D1E">
        <w:rPr>
          <w:noProof/>
          <w:color w:val="000000" w:themeColor="text1"/>
          <w:sz w:val="28"/>
        </w:rPr>
        <w:t>үш</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бензилпенициллин натрий тұзы жә</w:t>
      </w:r>
      <w:r w:rsidR="001154A8" w:rsidRPr="001154A8">
        <w:rPr>
          <w:noProof/>
          <w:vanish/>
          <w:color w:val="000000" w:themeColor="text1"/>
          <w:spacing w:val="-20"/>
          <w:w w:val="1"/>
          <w:sz w:val="28"/>
        </w:rPr>
        <w:t>‬</w:t>
      </w:r>
      <w:r w:rsidR="001154A8">
        <w:rPr>
          <w:noProof/>
          <w:color w:val="000000" w:themeColor="text1"/>
          <w:sz w:val="28"/>
        </w:rPr>
        <w:t xml:space="preserve">не </w:t>
      </w:r>
      <w:r w:rsidRPr="00984D1E">
        <w:rPr>
          <w:noProof/>
          <w:color w:val="000000" w:themeColor="text1"/>
          <w:sz w:val="28"/>
        </w:rPr>
        <w:t>ашыт</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қы </w:t>
      </w:r>
      <w:r w:rsidRPr="00984D1E">
        <w:rPr>
          <w:noProof/>
          <w:color w:val="000000" w:themeColor="text1"/>
          <w:sz w:val="28"/>
        </w:rPr>
        <w:t xml:space="preserve">саңырауқұлақтары </w:t>
      </w:r>
      <w:r w:rsidRPr="00984D1E">
        <w:rPr>
          <w:i/>
          <w:noProof/>
          <w:color w:val="000000" w:themeColor="text1"/>
          <w:sz w:val="28"/>
        </w:rPr>
        <w:t xml:space="preserve">C. Аlbicans </w:t>
      </w:r>
      <w:r w:rsidRPr="00984D1E">
        <w:rPr>
          <w:noProof/>
          <w:color w:val="000000" w:themeColor="text1"/>
          <w:sz w:val="28"/>
        </w:rPr>
        <w:t>үш</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нистатин.</w:t>
      </w:r>
    </w:p>
    <w:p w14:paraId="71387C50" w14:textId="274D88AC" w:rsidR="00C254C2" w:rsidRPr="00984D1E" w:rsidRDefault="00B21731">
      <w:pPr>
        <w:pStyle w:val="a3"/>
        <w:spacing w:line="242" w:lineRule="auto"/>
        <w:ind w:left="300" w:right="505" w:firstLine="566"/>
        <w:jc w:val="both"/>
        <w:rPr>
          <w:noProof/>
          <w:color w:val="000000" w:themeColor="text1"/>
        </w:rPr>
      </w:pPr>
      <w:r w:rsidRPr="00984D1E">
        <w:rPr>
          <w:noProof/>
          <w:color w:val="000000" w:themeColor="text1"/>
        </w:rPr>
        <w:t>ПМП-7 - ПМП-9 үлгіл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бактерия</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зең</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г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зерттеу нәтижелері 8 – кесте</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көрсетіл</w:t>
      </w:r>
      <w:r w:rsidR="001154A8" w:rsidRPr="001154A8">
        <w:rPr>
          <w:noProof/>
          <w:vanish/>
          <w:color w:val="000000" w:themeColor="text1"/>
          <w:spacing w:val="-20"/>
          <w:w w:val="1"/>
        </w:rPr>
        <w:t>‬</w:t>
      </w:r>
      <w:r w:rsidR="001154A8">
        <w:rPr>
          <w:noProof/>
          <w:color w:val="000000" w:themeColor="text1"/>
        </w:rPr>
        <w:t>ген.</w:t>
      </w:r>
    </w:p>
    <w:p w14:paraId="1F06030C" w14:textId="77777777" w:rsidR="00C254C2" w:rsidRPr="00984D1E" w:rsidRDefault="00C254C2">
      <w:pPr>
        <w:pStyle w:val="a3"/>
        <w:spacing w:before="4"/>
        <w:rPr>
          <w:noProof/>
          <w:color w:val="000000" w:themeColor="text1"/>
          <w:sz w:val="27"/>
        </w:rPr>
      </w:pPr>
    </w:p>
    <w:p w14:paraId="44AFB21C" w14:textId="122C93E1" w:rsidR="00C254C2" w:rsidRPr="00984D1E" w:rsidRDefault="00B21731">
      <w:pPr>
        <w:pStyle w:val="a3"/>
        <w:spacing w:before="1"/>
        <w:ind w:left="300"/>
        <w:jc w:val="both"/>
        <w:rPr>
          <w:noProof/>
          <w:color w:val="000000" w:themeColor="text1"/>
        </w:rPr>
      </w:pPr>
      <w:r w:rsidRPr="00984D1E">
        <w:rPr>
          <w:noProof/>
          <w:color w:val="000000" w:themeColor="text1"/>
        </w:rPr>
        <w:t>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8 – ПМП-7 - ПМП-9 үлгіл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бактерия</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гі</w:t>
      </w:r>
    </w:p>
    <w:p w14:paraId="2350B257" w14:textId="77777777" w:rsidR="00C254C2" w:rsidRPr="00984D1E" w:rsidRDefault="00C254C2">
      <w:pPr>
        <w:pStyle w:val="a3"/>
        <w:spacing w:before="7"/>
        <w:rPr>
          <w:noProof/>
          <w:color w:val="000000" w:themeColor="text1"/>
        </w:rPr>
      </w:pPr>
    </w:p>
    <w:tbl>
      <w:tblPr>
        <w:tblStyle w:val="TableNormal"/>
        <w:tblW w:w="0" w:type="auto"/>
        <w:tblInd w:w="2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86"/>
        <w:gridCol w:w="1558"/>
        <w:gridCol w:w="1419"/>
        <w:gridCol w:w="1419"/>
        <w:gridCol w:w="1561"/>
        <w:gridCol w:w="1559"/>
        <w:gridCol w:w="1259"/>
      </w:tblGrid>
      <w:tr w:rsidR="00C254C2" w:rsidRPr="00984D1E" w14:paraId="0A36AE6E" w14:textId="77777777">
        <w:trPr>
          <w:trHeight w:val="1103"/>
        </w:trPr>
        <w:tc>
          <w:tcPr>
            <w:tcW w:w="886" w:type="dxa"/>
          </w:tcPr>
          <w:p w14:paraId="69D68919" w14:textId="380728EA" w:rsidR="00C254C2" w:rsidRPr="00984D1E" w:rsidRDefault="00B21731">
            <w:pPr>
              <w:pStyle w:val="TableParagraph"/>
              <w:ind w:left="249" w:right="141" w:hanging="82"/>
              <w:jc w:val="left"/>
              <w:rPr>
                <w:noProof/>
                <w:color w:val="000000" w:themeColor="text1"/>
                <w:sz w:val="24"/>
              </w:rPr>
            </w:pPr>
            <w:r w:rsidRPr="00984D1E">
              <w:rPr>
                <w:noProof/>
                <w:color w:val="000000" w:themeColor="text1"/>
                <w:sz w:val="24"/>
              </w:rPr>
              <w:t>Қо</w:t>
            </w:r>
            <w:r w:rsidR="001154A8" w:rsidRPr="001154A8">
              <w:rPr>
                <w:noProof/>
                <w:vanish/>
                <w:color w:val="000000" w:themeColor="text1"/>
                <w:spacing w:val="-20"/>
                <w:w w:val="1"/>
                <w:sz w:val="24"/>
              </w:rPr>
              <w:t>‬</w:t>
            </w:r>
            <w:r w:rsidR="001154A8">
              <w:rPr>
                <w:noProof/>
                <w:color w:val="000000" w:themeColor="text1"/>
                <w:sz w:val="24"/>
              </w:rPr>
              <w:t xml:space="preserve">сы </w:t>
            </w:r>
            <w:r w:rsidRPr="00984D1E">
              <w:rPr>
                <w:noProof/>
                <w:color w:val="000000" w:themeColor="text1"/>
                <w:sz w:val="24"/>
              </w:rPr>
              <w:t>лыс</w:t>
            </w:r>
          </w:p>
        </w:tc>
        <w:tc>
          <w:tcPr>
            <w:tcW w:w="1558" w:type="dxa"/>
          </w:tcPr>
          <w:p w14:paraId="66566796" w14:textId="77777777" w:rsidR="00C254C2" w:rsidRPr="00984D1E" w:rsidRDefault="00C254C2">
            <w:pPr>
              <w:pStyle w:val="TableParagraph"/>
              <w:spacing w:before="3"/>
              <w:jc w:val="left"/>
              <w:rPr>
                <w:noProof/>
                <w:color w:val="000000" w:themeColor="text1"/>
                <w:sz w:val="23"/>
              </w:rPr>
            </w:pPr>
          </w:p>
          <w:p w14:paraId="1BD0C7BA" w14:textId="77777777" w:rsidR="00C254C2" w:rsidRPr="00984D1E" w:rsidRDefault="00B21731">
            <w:pPr>
              <w:pStyle w:val="TableParagraph"/>
              <w:ind w:left="131" w:right="118"/>
              <w:rPr>
                <w:noProof/>
                <w:color w:val="000000" w:themeColor="text1"/>
                <w:sz w:val="24"/>
              </w:rPr>
            </w:pPr>
            <w:r w:rsidRPr="00984D1E">
              <w:rPr>
                <w:noProof/>
                <w:color w:val="000000" w:themeColor="text1"/>
                <w:sz w:val="24"/>
              </w:rPr>
              <w:t>Шифры</w:t>
            </w:r>
          </w:p>
        </w:tc>
        <w:tc>
          <w:tcPr>
            <w:tcW w:w="1419" w:type="dxa"/>
          </w:tcPr>
          <w:p w14:paraId="338AE311" w14:textId="77777777" w:rsidR="00C254C2" w:rsidRPr="00984D1E" w:rsidRDefault="00B21731">
            <w:pPr>
              <w:pStyle w:val="TableParagraph"/>
              <w:ind w:left="116" w:right="109"/>
              <w:rPr>
                <w:noProof/>
                <w:color w:val="000000" w:themeColor="text1"/>
                <w:sz w:val="24"/>
              </w:rPr>
            </w:pPr>
            <w:r w:rsidRPr="00984D1E">
              <w:rPr>
                <w:i/>
                <w:noProof/>
                <w:color w:val="000000" w:themeColor="text1"/>
                <w:sz w:val="24"/>
              </w:rPr>
              <w:t xml:space="preserve">Staphylococ cus аureus </w:t>
            </w:r>
            <w:r w:rsidRPr="00984D1E">
              <w:rPr>
                <w:noProof/>
                <w:color w:val="000000" w:themeColor="text1"/>
                <w:sz w:val="24"/>
              </w:rPr>
              <w:t>АТСС 6538</w:t>
            </w:r>
          </w:p>
        </w:tc>
        <w:tc>
          <w:tcPr>
            <w:tcW w:w="1419" w:type="dxa"/>
          </w:tcPr>
          <w:p w14:paraId="7235DB5D" w14:textId="77777777" w:rsidR="00C254C2" w:rsidRPr="00984D1E" w:rsidRDefault="00B21731">
            <w:pPr>
              <w:pStyle w:val="TableParagraph"/>
              <w:ind w:left="115" w:right="110" w:hanging="1"/>
              <w:rPr>
                <w:noProof/>
                <w:color w:val="000000" w:themeColor="text1"/>
                <w:sz w:val="24"/>
              </w:rPr>
            </w:pPr>
            <w:r w:rsidRPr="00984D1E">
              <w:rPr>
                <w:i/>
                <w:noProof/>
                <w:color w:val="000000" w:themeColor="text1"/>
                <w:sz w:val="24"/>
              </w:rPr>
              <w:t xml:space="preserve">Bacillus subtilis </w:t>
            </w:r>
            <w:r w:rsidRPr="00984D1E">
              <w:rPr>
                <w:noProof/>
                <w:color w:val="000000" w:themeColor="text1"/>
                <w:sz w:val="24"/>
              </w:rPr>
              <w:t>АТСС 6633</w:t>
            </w:r>
          </w:p>
        </w:tc>
        <w:tc>
          <w:tcPr>
            <w:tcW w:w="1561" w:type="dxa"/>
          </w:tcPr>
          <w:p w14:paraId="172D76F9" w14:textId="77777777" w:rsidR="00C254C2" w:rsidRPr="00984D1E" w:rsidRDefault="00B21731">
            <w:pPr>
              <w:pStyle w:val="TableParagraph"/>
              <w:spacing w:line="268" w:lineRule="exact"/>
              <w:ind w:left="105" w:right="105"/>
              <w:rPr>
                <w:i/>
                <w:noProof/>
                <w:color w:val="000000" w:themeColor="text1"/>
                <w:sz w:val="24"/>
              </w:rPr>
            </w:pPr>
            <w:r w:rsidRPr="00984D1E">
              <w:rPr>
                <w:i/>
                <w:noProof/>
                <w:color w:val="000000" w:themeColor="text1"/>
                <w:sz w:val="24"/>
              </w:rPr>
              <w:t>Escheriсhia</w:t>
            </w:r>
          </w:p>
          <w:p w14:paraId="4639EF6B" w14:textId="77777777" w:rsidR="00C254C2" w:rsidRPr="00984D1E" w:rsidRDefault="00B21731">
            <w:pPr>
              <w:pStyle w:val="TableParagraph"/>
              <w:ind w:left="105" w:right="105"/>
              <w:rPr>
                <w:i/>
                <w:noProof/>
                <w:color w:val="000000" w:themeColor="text1"/>
                <w:sz w:val="24"/>
              </w:rPr>
            </w:pPr>
            <w:r w:rsidRPr="00984D1E">
              <w:rPr>
                <w:i/>
                <w:noProof/>
                <w:color w:val="000000" w:themeColor="text1"/>
                <w:sz w:val="24"/>
              </w:rPr>
              <w:t>coli</w:t>
            </w:r>
          </w:p>
          <w:p w14:paraId="37A2C838" w14:textId="77777777" w:rsidR="00C254C2" w:rsidRPr="00984D1E" w:rsidRDefault="00B21731">
            <w:pPr>
              <w:pStyle w:val="TableParagraph"/>
              <w:ind w:left="105" w:right="105"/>
              <w:rPr>
                <w:noProof/>
                <w:color w:val="000000" w:themeColor="text1"/>
                <w:sz w:val="24"/>
              </w:rPr>
            </w:pPr>
            <w:r w:rsidRPr="00984D1E">
              <w:rPr>
                <w:noProof/>
                <w:color w:val="000000" w:themeColor="text1"/>
                <w:sz w:val="24"/>
              </w:rPr>
              <w:t>АТСС 25922</w:t>
            </w:r>
          </w:p>
        </w:tc>
        <w:tc>
          <w:tcPr>
            <w:tcW w:w="1559" w:type="dxa"/>
          </w:tcPr>
          <w:p w14:paraId="7AE7D8D8" w14:textId="77777777" w:rsidR="00C254C2" w:rsidRPr="00984D1E" w:rsidRDefault="00B21731">
            <w:pPr>
              <w:pStyle w:val="TableParagraph"/>
              <w:ind w:left="101" w:right="101"/>
              <w:rPr>
                <w:noProof/>
                <w:color w:val="000000" w:themeColor="text1"/>
                <w:sz w:val="24"/>
              </w:rPr>
            </w:pPr>
            <w:r w:rsidRPr="00984D1E">
              <w:rPr>
                <w:i/>
                <w:noProof/>
                <w:color w:val="000000" w:themeColor="text1"/>
                <w:sz w:val="24"/>
              </w:rPr>
              <w:t xml:space="preserve">Pseudomonas аeruginosa </w:t>
            </w:r>
            <w:r w:rsidRPr="00984D1E">
              <w:rPr>
                <w:noProof/>
                <w:color w:val="000000" w:themeColor="text1"/>
                <w:sz w:val="24"/>
              </w:rPr>
              <w:t>АТСС 27853</w:t>
            </w:r>
          </w:p>
        </w:tc>
        <w:tc>
          <w:tcPr>
            <w:tcW w:w="1259" w:type="dxa"/>
          </w:tcPr>
          <w:p w14:paraId="2B76C1C5" w14:textId="77777777" w:rsidR="00C254C2" w:rsidRPr="00984D1E" w:rsidRDefault="00B21731">
            <w:pPr>
              <w:pStyle w:val="TableParagraph"/>
              <w:ind w:left="216" w:right="210" w:hanging="8"/>
              <w:jc w:val="both"/>
              <w:rPr>
                <w:noProof/>
                <w:color w:val="000000" w:themeColor="text1"/>
                <w:sz w:val="24"/>
              </w:rPr>
            </w:pPr>
            <w:r w:rsidRPr="00984D1E">
              <w:rPr>
                <w:i/>
                <w:noProof/>
                <w:color w:val="000000" w:themeColor="text1"/>
                <w:sz w:val="24"/>
              </w:rPr>
              <w:t xml:space="preserve">Сandida аlbicans </w:t>
            </w:r>
            <w:r w:rsidRPr="00984D1E">
              <w:rPr>
                <w:noProof/>
                <w:color w:val="000000" w:themeColor="text1"/>
                <w:sz w:val="24"/>
              </w:rPr>
              <w:t>АТСС</w:t>
            </w:r>
          </w:p>
          <w:p w14:paraId="05F45A3E" w14:textId="77777777" w:rsidR="00C254C2" w:rsidRPr="00984D1E" w:rsidRDefault="00B21731">
            <w:pPr>
              <w:pStyle w:val="TableParagraph"/>
              <w:spacing w:line="264" w:lineRule="exact"/>
              <w:ind w:left="324"/>
              <w:jc w:val="left"/>
              <w:rPr>
                <w:noProof/>
                <w:color w:val="000000" w:themeColor="text1"/>
                <w:sz w:val="24"/>
              </w:rPr>
            </w:pPr>
            <w:r w:rsidRPr="00984D1E">
              <w:rPr>
                <w:noProof/>
                <w:color w:val="000000" w:themeColor="text1"/>
                <w:sz w:val="24"/>
              </w:rPr>
              <w:t>10231</w:t>
            </w:r>
          </w:p>
        </w:tc>
      </w:tr>
      <w:tr w:rsidR="00C254C2" w:rsidRPr="00984D1E" w14:paraId="127E45D3" w14:textId="77777777">
        <w:trPr>
          <w:trHeight w:val="277"/>
        </w:trPr>
        <w:tc>
          <w:tcPr>
            <w:tcW w:w="886" w:type="dxa"/>
          </w:tcPr>
          <w:p w14:paraId="6ECE6463" w14:textId="77777777" w:rsidR="00C254C2" w:rsidRPr="00984D1E" w:rsidRDefault="00B21731">
            <w:pPr>
              <w:pStyle w:val="TableParagraph"/>
              <w:spacing w:line="258" w:lineRule="exact"/>
              <w:ind w:left="6"/>
              <w:rPr>
                <w:noProof/>
                <w:color w:val="000000" w:themeColor="text1"/>
                <w:sz w:val="24"/>
              </w:rPr>
            </w:pPr>
            <w:r w:rsidRPr="00984D1E">
              <w:rPr>
                <w:noProof/>
                <w:color w:val="000000" w:themeColor="text1"/>
                <w:sz w:val="24"/>
              </w:rPr>
              <w:t>1</w:t>
            </w:r>
          </w:p>
        </w:tc>
        <w:tc>
          <w:tcPr>
            <w:tcW w:w="1558" w:type="dxa"/>
          </w:tcPr>
          <w:p w14:paraId="7EEE0D2B" w14:textId="77777777" w:rsidR="00C254C2" w:rsidRPr="00984D1E" w:rsidRDefault="00B21731">
            <w:pPr>
              <w:pStyle w:val="TableParagraph"/>
              <w:spacing w:line="258" w:lineRule="exact"/>
              <w:ind w:left="10"/>
              <w:rPr>
                <w:noProof/>
                <w:color w:val="000000" w:themeColor="text1"/>
                <w:sz w:val="24"/>
              </w:rPr>
            </w:pPr>
            <w:r w:rsidRPr="00984D1E">
              <w:rPr>
                <w:noProof/>
                <w:color w:val="000000" w:themeColor="text1"/>
                <w:sz w:val="24"/>
              </w:rPr>
              <w:t>2</w:t>
            </w:r>
          </w:p>
        </w:tc>
        <w:tc>
          <w:tcPr>
            <w:tcW w:w="1419" w:type="dxa"/>
          </w:tcPr>
          <w:p w14:paraId="0D7C1758" w14:textId="77777777" w:rsidR="00C254C2" w:rsidRPr="00984D1E" w:rsidRDefault="00B21731">
            <w:pPr>
              <w:pStyle w:val="TableParagraph"/>
              <w:spacing w:line="258" w:lineRule="exact"/>
              <w:ind w:left="5"/>
              <w:rPr>
                <w:noProof/>
                <w:color w:val="000000" w:themeColor="text1"/>
                <w:sz w:val="24"/>
              </w:rPr>
            </w:pPr>
            <w:r w:rsidRPr="00984D1E">
              <w:rPr>
                <w:noProof/>
                <w:color w:val="000000" w:themeColor="text1"/>
                <w:sz w:val="24"/>
              </w:rPr>
              <w:t>3</w:t>
            </w:r>
          </w:p>
        </w:tc>
        <w:tc>
          <w:tcPr>
            <w:tcW w:w="1419" w:type="dxa"/>
          </w:tcPr>
          <w:p w14:paraId="6C985405" w14:textId="77777777" w:rsidR="00C254C2" w:rsidRPr="00984D1E" w:rsidRDefault="00B21731">
            <w:pPr>
              <w:pStyle w:val="TableParagraph"/>
              <w:spacing w:line="258" w:lineRule="exact"/>
              <w:ind w:left="3"/>
              <w:rPr>
                <w:noProof/>
                <w:color w:val="000000" w:themeColor="text1"/>
                <w:sz w:val="24"/>
              </w:rPr>
            </w:pPr>
            <w:r w:rsidRPr="00984D1E">
              <w:rPr>
                <w:noProof/>
                <w:color w:val="000000" w:themeColor="text1"/>
                <w:sz w:val="24"/>
              </w:rPr>
              <w:t>4</w:t>
            </w:r>
          </w:p>
        </w:tc>
        <w:tc>
          <w:tcPr>
            <w:tcW w:w="1561" w:type="dxa"/>
          </w:tcPr>
          <w:p w14:paraId="2ADC47D7" w14:textId="77777777" w:rsidR="00C254C2" w:rsidRPr="00984D1E" w:rsidRDefault="00B21731">
            <w:pPr>
              <w:pStyle w:val="TableParagraph"/>
              <w:spacing w:line="258" w:lineRule="exact"/>
              <w:rPr>
                <w:noProof/>
                <w:color w:val="000000" w:themeColor="text1"/>
                <w:sz w:val="24"/>
              </w:rPr>
            </w:pPr>
            <w:r w:rsidRPr="00984D1E">
              <w:rPr>
                <w:noProof/>
                <w:color w:val="000000" w:themeColor="text1"/>
                <w:sz w:val="24"/>
              </w:rPr>
              <w:t>5</w:t>
            </w:r>
          </w:p>
        </w:tc>
        <w:tc>
          <w:tcPr>
            <w:tcW w:w="1559" w:type="dxa"/>
          </w:tcPr>
          <w:p w14:paraId="5FBCDF0A" w14:textId="77777777" w:rsidR="00C254C2" w:rsidRPr="00984D1E" w:rsidRDefault="00B21731">
            <w:pPr>
              <w:pStyle w:val="TableParagraph"/>
              <w:spacing w:line="258" w:lineRule="exact"/>
              <w:rPr>
                <w:noProof/>
                <w:color w:val="000000" w:themeColor="text1"/>
                <w:sz w:val="24"/>
              </w:rPr>
            </w:pPr>
            <w:r w:rsidRPr="00984D1E">
              <w:rPr>
                <w:noProof/>
                <w:color w:val="000000" w:themeColor="text1"/>
                <w:sz w:val="24"/>
              </w:rPr>
              <w:t>6</w:t>
            </w:r>
          </w:p>
        </w:tc>
        <w:tc>
          <w:tcPr>
            <w:tcW w:w="1259" w:type="dxa"/>
          </w:tcPr>
          <w:p w14:paraId="6BC57DF6" w14:textId="77777777" w:rsidR="00C254C2" w:rsidRPr="00984D1E" w:rsidRDefault="00B21731">
            <w:pPr>
              <w:pStyle w:val="TableParagraph"/>
              <w:spacing w:line="258" w:lineRule="exact"/>
              <w:rPr>
                <w:noProof/>
                <w:color w:val="000000" w:themeColor="text1"/>
                <w:sz w:val="24"/>
              </w:rPr>
            </w:pPr>
            <w:r w:rsidRPr="00984D1E">
              <w:rPr>
                <w:noProof/>
                <w:color w:val="000000" w:themeColor="text1"/>
                <w:sz w:val="24"/>
              </w:rPr>
              <w:t>7</w:t>
            </w:r>
          </w:p>
        </w:tc>
      </w:tr>
      <w:tr w:rsidR="00C254C2" w:rsidRPr="00984D1E" w14:paraId="29310931" w14:textId="77777777">
        <w:trPr>
          <w:trHeight w:val="275"/>
        </w:trPr>
        <w:tc>
          <w:tcPr>
            <w:tcW w:w="886" w:type="dxa"/>
          </w:tcPr>
          <w:p w14:paraId="11496215" w14:textId="77777777" w:rsidR="00C254C2" w:rsidRPr="00984D1E" w:rsidRDefault="00B21731">
            <w:pPr>
              <w:pStyle w:val="TableParagraph"/>
              <w:spacing w:line="256" w:lineRule="exact"/>
              <w:ind w:left="212" w:right="203"/>
              <w:rPr>
                <w:noProof/>
                <w:color w:val="000000" w:themeColor="text1"/>
                <w:sz w:val="24"/>
              </w:rPr>
            </w:pPr>
            <w:r w:rsidRPr="00984D1E">
              <w:rPr>
                <w:noProof/>
                <w:color w:val="000000" w:themeColor="text1"/>
                <w:sz w:val="24"/>
              </w:rPr>
              <w:t>2.10</w:t>
            </w:r>
          </w:p>
        </w:tc>
        <w:tc>
          <w:tcPr>
            <w:tcW w:w="1558" w:type="dxa"/>
          </w:tcPr>
          <w:p w14:paraId="47447C78" w14:textId="77777777" w:rsidR="00C254C2" w:rsidRPr="00984D1E" w:rsidRDefault="00B21731">
            <w:pPr>
              <w:pStyle w:val="TableParagraph"/>
              <w:spacing w:line="256" w:lineRule="exact"/>
              <w:ind w:left="124" w:right="118"/>
              <w:rPr>
                <w:noProof/>
                <w:color w:val="000000" w:themeColor="text1"/>
                <w:sz w:val="24"/>
              </w:rPr>
            </w:pPr>
            <w:r w:rsidRPr="00984D1E">
              <w:rPr>
                <w:noProof/>
                <w:color w:val="000000" w:themeColor="text1"/>
                <w:sz w:val="24"/>
              </w:rPr>
              <w:t>ПМП-7</w:t>
            </w:r>
          </w:p>
        </w:tc>
        <w:tc>
          <w:tcPr>
            <w:tcW w:w="1419" w:type="dxa"/>
          </w:tcPr>
          <w:p w14:paraId="2967F451" w14:textId="77777777" w:rsidR="00C254C2" w:rsidRPr="00984D1E" w:rsidRDefault="00B21731">
            <w:pPr>
              <w:pStyle w:val="TableParagraph"/>
              <w:spacing w:line="256" w:lineRule="exact"/>
              <w:ind w:left="113" w:right="109"/>
              <w:rPr>
                <w:noProof/>
                <w:color w:val="000000" w:themeColor="text1"/>
                <w:sz w:val="24"/>
              </w:rPr>
            </w:pPr>
            <w:r w:rsidRPr="00984D1E">
              <w:rPr>
                <w:noProof/>
                <w:color w:val="000000" w:themeColor="text1"/>
                <w:sz w:val="24"/>
              </w:rPr>
              <w:t>16±0,1</w:t>
            </w:r>
          </w:p>
        </w:tc>
        <w:tc>
          <w:tcPr>
            <w:tcW w:w="1419" w:type="dxa"/>
          </w:tcPr>
          <w:p w14:paraId="14149069" w14:textId="77777777" w:rsidR="00C254C2" w:rsidRPr="00984D1E" w:rsidRDefault="00B21731">
            <w:pPr>
              <w:pStyle w:val="TableParagraph"/>
              <w:spacing w:line="256" w:lineRule="exact"/>
              <w:ind w:right="364"/>
              <w:jc w:val="right"/>
              <w:rPr>
                <w:noProof/>
                <w:color w:val="000000" w:themeColor="text1"/>
                <w:sz w:val="24"/>
              </w:rPr>
            </w:pPr>
            <w:r w:rsidRPr="00984D1E">
              <w:rPr>
                <w:noProof/>
                <w:color w:val="000000" w:themeColor="text1"/>
                <w:sz w:val="24"/>
              </w:rPr>
              <w:t>20±0,2</w:t>
            </w:r>
          </w:p>
        </w:tc>
        <w:tc>
          <w:tcPr>
            <w:tcW w:w="1561" w:type="dxa"/>
          </w:tcPr>
          <w:p w14:paraId="73F4BC78" w14:textId="77777777" w:rsidR="00C254C2" w:rsidRPr="00984D1E" w:rsidRDefault="00B21731">
            <w:pPr>
              <w:pStyle w:val="TableParagraph"/>
              <w:spacing w:line="256" w:lineRule="exact"/>
              <w:ind w:left="105" w:right="105"/>
              <w:rPr>
                <w:noProof/>
                <w:color w:val="000000" w:themeColor="text1"/>
                <w:sz w:val="24"/>
              </w:rPr>
            </w:pPr>
            <w:r w:rsidRPr="00984D1E">
              <w:rPr>
                <w:noProof/>
                <w:color w:val="000000" w:themeColor="text1"/>
                <w:sz w:val="24"/>
              </w:rPr>
              <w:t>17±0,2</w:t>
            </w:r>
          </w:p>
        </w:tc>
        <w:tc>
          <w:tcPr>
            <w:tcW w:w="1559" w:type="dxa"/>
          </w:tcPr>
          <w:p w14:paraId="0EEF4DDE" w14:textId="77777777" w:rsidR="00C254C2" w:rsidRPr="00984D1E" w:rsidRDefault="00B21731">
            <w:pPr>
              <w:pStyle w:val="TableParagraph"/>
              <w:spacing w:line="256" w:lineRule="exact"/>
              <w:ind w:left="101" w:right="101"/>
              <w:rPr>
                <w:noProof/>
                <w:color w:val="000000" w:themeColor="text1"/>
                <w:sz w:val="24"/>
              </w:rPr>
            </w:pPr>
            <w:r w:rsidRPr="00984D1E">
              <w:rPr>
                <w:noProof/>
                <w:color w:val="000000" w:themeColor="text1"/>
                <w:sz w:val="24"/>
              </w:rPr>
              <w:t>15±0,1</w:t>
            </w:r>
          </w:p>
        </w:tc>
        <w:tc>
          <w:tcPr>
            <w:tcW w:w="1259" w:type="dxa"/>
          </w:tcPr>
          <w:p w14:paraId="0D8B044F" w14:textId="77777777" w:rsidR="00C254C2" w:rsidRPr="00984D1E" w:rsidRDefault="00B21731">
            <w:pPr>
              <w:pStyle w:val="TableParagraph"/>
              <w:spacing w:line="256" w:lineRule="exact"/>
              <w:ind w:left="208" w:right="208"/>
              <w:rPr>
                <w:noProof/>
                <w:color w:val="000000" w:themeColor="text1"/>
                <w:sz w:val="24"/>
              </w:rPr>
            </w:pPr>
            <w:r w:rsidRPr="00984D1E">
              <w:rPr>
                <w:noProof/>
                <w:color w:val="000000" w:themeColor="text1"/>
                <w:sz w:val="24"/>
              </w:rPr>
              <w:t>17±0,1</w:t>
            </w:r>
          </w:p>
        </w:tc>
      </w:tr>
      <w:tr w:rsidR="00C254C2" w:rsidRPr="00984D1E" w14:paraId="7A4D8B01" w14:textId="77777777">
        <w:trPr>
          <w:trHeight w:val="277"/>
        </w:trPr>
        <w:tc>
          <w:tcPr>
            <w:tcW w:w="886" w:type="dxa"/>
          </w:tcPr>
          <w:p w14:paraId="593A6302" w14:textId="77777777" w:rsidR="00C254C2" w:rsidRPr="00984D1E" w:rsidRDefault="00B21731">
            <w:pPr>
              <w:pStyle w:val="TableParagraph"/>
              <w:spacing w:line="258" w:lineRule="exact"/>
              <w:ind w:left="212" w:right="203"/>
              <w:rPr>
                <w:noProof/>
                <w:color w:val="000000" w:themeColor="text1"/>
                <w:sz w:val="24"/>
              </w:rPr>
            </w:pPr>
            <w:r w:rsidRPr="00984D1E">
              <w:rPr>
                <w:noProof/>
                <w:color w:val="000000" w:themeColor="text1"/>
                <w:sz w:val="24"/>
              </w:rPr>
              <w:t>2.11</w:t>
            </w:r>
          </w:p>
        </w:tc>
        <w:tc>
          <w:tcPr>
            <w:tcW w:w="1558" w:type="dxa"/>
          </w:tcPr>
          <w:p w14:paraId="2FF52522" w14:textId="77777777" w:rsidR="00C254C2" w:rsidRPr="00984D1E" w:rsidRDefault="00B21731">
            <w:pPr>
              <w:pStyle w:val="TableParagraph"/>
              <w:spacing w:line="258" w:lineRule="exact"/>
              <w:ind w:left="124" w:right="118"/>
              <w:rPr>
                <w:noProof/>
                <w:color w:val="000000" w:themeColor="text1"/>
                <w:sz w:val="24"/>
              </w:rPr>
            </w:pPr>
            <w:r w:rsidRPr="00984D1E">
              <w:rPr>
                <w:noProof/>
                <w:color w:val="000000" w:themeColor="text1"/>
                <w:sz w:val="24"/>
              </w:rPr>
              <w:t>ПМП-8</w:t>
            </w:r>
          </w:p>
        </w:tc>
        <w:tc>
          <w:tcPr>
            <w:tcW w:w="1419" w:type="dxa"/>
          </w:tcPr>
          <w:p w14:paraId="6A9E6849" w14:textId="77777777" w:rsidR="00C254C2" w:rsidRPr="00984D1E" w:rsidRDefault="00B21731">
            <w:pPr>
              <w:pStyle w:val="TableParagraph"/>
              <w:spacing w:line="258" w:lineRule="exact"/>
              <w:ind w:left="113" w:right="109"/>
              <w:rPr>
                <w:noProof/>
                <w:color w:val="000000" w:themeColor="text1"/>
                <w:sz w:val="24"/>
              </w:rPr>
            </w:pPr>
            <w:r w:rsidRPr="00984D1E">
              <w:rPr>
                <w:noProof/>
                <w:color w:val="000000" w:themeColor="text1"/>
                <w:sz w:val="24"/>
              </w:rPr>
              <w:t>15±0,1</w:t>
            </w:r>
          </w:p>
        </w:tc>
        <w:tc>
          <w:tcPr>
            <w:tcW w:w="1419" w:type="dxa"/>
          </w:tcPr>
          <w:p w14:paraId="5A1397AD" w14:textId="77777777" w:rsidR="00C254C2" w:rsidRPr="00984D1E" w:rsidRDefault="00B21731">
            <w:pPr>
              <w:pStyle w:val="TableParagraph"/>
              <w:spacing w:line="258" w:lineRule="exact"/>
              <w:ind w:right="304"/>
              <w:jc w:val="right"/>
              <w:rPr>
                <w:noProof/>
                <w:color w:val="000000" w:themeColor="text1"/>
                <w:sz w:val="24"/>
              </w:rPr>
            </w:pPr>
            <w:r w:rsidRPr="00984D1E">
              <w:rPr>
                <w:noProof/>
                <w:color w:val="000000" w:themeColor="text1"/>
                <w:sz w:val="24"/>
              </w:rPr>
              <w:t>17±0,1*</w:t>
            </w:r>
          </w:p>
        </w:tc>
        <w:tc>
          <w:tcPr>
            <w:tcW w:w="1561" w:type="dxa"/>
          </w:tcPr>
          <w:p w14:paraId="3CAEBBE9" w14:textId="77777777" w:rsidR="00C254C2" w:rsidRPr="00984D1E" w:rsidRDefault="00B21731">
            <w:pPr>
              <w:pStyle w:val="TableParagraph"/>
              <w:spacing w:line="258" w:lineRule="exact"/>
              <w:ind w:left="105" w:right="105"/>
              <w:rPr>
                <w:noProof/>
                <w:color w:val="000000" w:themeColor="text1"/>
                <w:sz w:val="24"/>
              </w:rPr>
            </w:pPr>
            <w:r w:rsidRPr="00984D1E">
              <w:rPr>
                <w:noProof/>
                <w:color w:val="000000" w:themeColor="text1"/>
                <w:sz w:val="24"/>
              </w:rPr>
              <w:t>14±0,2</w:t>
            </w:r>
          </w:p>
        </w:tc>
        <w:tc>
          <w:tcPr>
            <w:tcW w:w="1559" w:type="dxa"/>
          </w:tcPr>
          <w:p w14:paraId="166BC159" w14:textId="77777777" w:rsidR="00C254C2" w:rsidRPr="00984D1E" w:rsidRDefault="00B21731">
            <w:pPr>
              <w:pStyle w:val="TableParagraph"/>
              <w:spacing w:line="258" w:lineRule="exact"/>
              <w:ind w:right="1"/>
              <w:rPr>
                <w:noProof/>
                <w:color w:val="000000" w:themeColor="text1"/>
                <w:sz w:val="24"/>
              </w:rPr>
            </w:pPr>
            <w:r w:rsidRPr="00984D1E">
              <w:rPr>
                <w:noProof/>
                <w:color w:val="000000" w:themeColor="text1"/>
                <w:sz w:val="24"/>
              </w:rPr>
              <w:t>-</w:t>
            </w:r>
          </w:p>
        </w:tc>
        <w:tc>
          <w:tcPr>
            <w:tcW w:w="1259" w:type="dxa"/>
          </w:tcPr>
          <w:p w14:paraId="3EE535CB" w14:textId="77777777" w:rsidR="00C254C2" w:rsidRPr="00984D1E" w:rsidRDefault="00B21731">
            <w:pPr>
              <w:pStyle w:val="TableParagraph"/>
              <w:spacing w:line="258" w:lineRule="exact"/>
              <w:ind w:left="208" w:right="208"/>
              <w:rPr>
                <w:noProof/>
                <w:color w:val="000000" w:themeColor="text1"/>
                <w:sz w:val="24"/>
              </w:rPr>
            </w:pPr>
            <w:r w:rsidRPr="00984D1E">
              <w:rPr>
                <w:noProof/>
                <w:color w:val="000000" w:themeColor="text1"/>
                <w:sz w:val="24"/>
              </w:rPr>
              <w:t>14±0,3</w:t>
            </w:r>
          </w:p>
        </w:tc>
      </w:tr>
      <w:tr w:rsidR="00C254C2" w:rsidRPr="00984D1E" w14:paraId="0D6FAB80" w14:textId="77777777">
        <w:trPr>
          <w:trHeight w:val="275"/>
        </w:trPr>
        <w:tc>
          <w:tcPr>
            <w:tcW w:w="886" w:type="dxa"/>
          </w:tcPr>
          <w:p w14:paraId="0BDA928A" w14:textId="77777777" w:rsidR="00C254C2" w:rsidRPr="00984D1E" w:rsidRDefault="00B21731">
            <w:pPr>
              <w:pStyle w:val="TableParagraph"/>
              <w:spacing w:line="256" w:lineRule="exact"/>
              <w:ind w:left="212" w:right="203"/>
              <w:rPr>
                <w:noProof/>
                <w:color w:val="000000" w:themeColor="text1"/>
                <w:sz w:val="24"/>
              </w:rPr>
            </w:pPr>
            <w:r w:rsidRPr="00984D1E">
              <w:rPr>
                <w:noProof/>
                <w:color w:val="000000" w:themeColor="text1"/>
                <w:sz w:val="24"/>
              </w:rPr>
              <w:t>2.12</w:t>
            </w:r>
          </w:p>
        </w:tc>
        <w:tc>
          <w:tcPr>
            <w:tcW w:w="1558" w:type="dxa"/>
          </w:tcPr>
          <w:p w14:paraId="5B345E45" w14:textId="77777777" w:rsidR="00C254C2" w:rsidRPr="00984D1E" w:rsidRDefault="00B21731">
            <w:pPr>
              <w:pStyle w:val="TableParagraph"/>
              <w:spacing w:line="256" w:lineRule="exact"/>
              <w:ind w:left="124" w:right="118"/>
              <w:rPr>
                <w:noProof/>
                <w:color w:val="000000" w:themeColor="text1"/>
                <w:sz w:val="24"/>
              </w:rPr>
            </w:pPr>
            <w:r w:rsidRPr="00984D1E">
              <w:rPr>
                <w:noProof/>
                <w:color w:val="000000" w:themeColor="text1"/>
                <w:sz w:val="24"/>
              </w:rPr>
              <w:t>ПМП-9</w:t>
            </w:r>
          </w:p>
        </w:tc>
        <w:tc>
          <w:tcPr>
            <w:tcW w:w="1419" w:type="dxa"/>
          </w:tcPr>
          <w:p w14:paraId="0311685E" w14:textId="77777777" w:rsidR="00C254C2" w:rsidRPr="00984D1E" w:rsidRDefault="00B21731">
            <w:pPr>
              <w:pStyle w:val="TableParagraph"/>
              <w:spacing w:line="256" w:lineRule="exact"/>
              <w:ind w:left="113" w:right="109"/>
              <w:rPr>
                <w:noProof/>
                <w:color w:val="000000" w:themeColor="text1"/>
                <w:sz w:val="24"/>
              </w:rPr>
            </w:pPr>
            <w:r w:rsidRPr="00984D1E">
              <w:rPr>
                <w:noProof/>
                <w:color w:val="000000" w:themeColor="text1"/>
                <w:sz w:val="24"/>
              </w:rPr>
              <w:t>16±0,2</w:t>
            </w:r>
          </w:p>
        </w:tc>
        <w:tc>
          <w:tcPr>
            <w:tcW w:w="1419" w:type="dxa"/>
          </w:tcPr>
          <w:p w14:paraId="4DDD95D2" w14:textId="77777777" w:rsidR="00C254C2" w:rsidRPr="00984D1E" w:rsidRDefault="00B21731">
            <w:pPr>
              <w:pStyle w:val="TableParagraph"/>
              <w:spacing w:line="256" w:lineRule="exact"/>
              <w:ind w:right="364"/>
              <w:jc w:val="right"/>
              <w:rPr>
                <w:noProof/>
                <w:color w:val="000000" w:themeColor="text1"/>
                <w:sz w:val="24"/>
              </w:rPr>
            </w:pPr>
            <w:r w:rsidRPr="00984D1E">
              <w:rPr>
                <w:noProof/>
                <w:color w:val="000000" w:themeColor="text1"/>
                <w:sz w:val="24"/>
              </w:rPr>
              <w:t>16±0,1</w:t>
            </w:r>
          </w:p>
        </w:tc>
        <w:tc>
          <w:tcPr>
            <w:tcW w:w="1561" w:type="dxa"/>
          </w:tcPr>
          <w:p w14:paraId="48C9718F" w14:textId="77777777" w:rsidR="00C254C2" w:rsidRPr="00984D1E" w:rsidRDefault="00B21731">
            <w:pPr>
              <w:pStyle w:val="TableParagraph"/>
              <w:spacing w:line="256" w:lineRule="exact"/>
              <w:ind w:left="105" w:right="105"/>
              <w:rPr>
                <w:noProof/>
                <w:color w:val="000000" w:themeColor="text1"/>
                <w:sz w:val="24"/>
              </w:rPr>
            </w:pPr>
            <w:r w:rsidRPr="00984D1E">
              <w:rPr>
                <w:noProof/>
                <w:color w:val="000000" w:themeColor="text1"/>
                <w:sz w:val="24"/>
              </w:rPr>
              <w:t>15±0,1</w:t>
            </w:r>
          </w:p>
        </w:tc>
        <w:tc>
          <w:tcPr>
            <w:tcW w:w="1559" w:type="dxa"/>
          </w:tcPr>
          <w:p w14:paraId="73164460" w14:textId="77777777" w:rsidR="00C254C2" w:rsidRPr="00984D1E" w:rsidRDefault="00B21731">
            <w:pPr>
              <w:pStyle w:val="TableParagraph"/>
              <w:spacing w:line="256" w:lineRule="exact"/>
              <w:ind w:left="101" w:right="101"/>
              <w:rPr>
                <w:noProof/>
                <w:color w:val="000000" w:themeColor="text1"/>
                <w:sz w:val="24"/>
              </w:rPr>
            </w:pPr>
            <w:r w:rsidRPr="00984D1E">
              <w:rPr>
                <w:noProof/>
                <w:color w:val="000000" w:themeColor="text1"/>
                <w:sz w:val="24"/>
              </w:rPr>
              <w:t>12±0,1</w:t>
            </w:r>
          </w:p>
        </w:tc>
        <w:tc>
          <w:tcPr>
            <w:tcW w:w="1259" w:type="dxa"/>
          </w:tcPr>
          <w:p w14:paraId="384A1761" w14:textId="77777777" w:rsidR="00C254C2" w:rsidRPr="00984D1E" w:rsidRDefault="00B21731">
            <w:pPr>
              <w:pStyle w:val="TableParagraph"/>
              <w:spacing w:line="256" w:lineRule="exact"/>
              <w:ind w:left="208" w:right="208"/>
              <w:rPr>
                <w:noProof/>
                <w:color w:val="000000" w:themeColor="text1"/>
                <w:sz w:val="24"/>
              </w:rPr>
            </w:pPr>
            <w:r w:rsidRPr="00984D1E">
              <w:rPr>
                <w:noProof/>
                <w:color w:val="000000" w:themeColor="text1"/>
                <w:sz w:val="24"/>
              </w:rPr>
              <w:t>16±0,1</w:t>
            </w:r>
          </w:p>
        </w:tc>
      </w:tr>
      <w:tr w:rsidR="00C254C2" w:rsidRPr="00984D1E" w14:paraId="75BE586D" w14:textId="77777777">
        <w:trPr>
          <w:trHeight w:val="827"/>
        </w:trPr>
        <w:tc>
          <w:tcPr>
            <w:tcW w:w="886" w:type="dxa"/>
          </w:tcPr>
          <w:p w14:paraId="1012F703" w14:textId="77777777" w:rsidR="00C254C2" w:rsidRPr="00984D1E" w:rsidRDefault="00C254C2">
            <w:pPr>
              <w:pStyle w:val="TableParagraph"/>
              <w:jc w:val="left"/>
              <w:rPr>
                <w:noProof/>
                <w:color w:val="000000" w:themeColor="text1"/>
                <w:sz w:val="26"/>
              </w:rPr>
            </w:pPr>
          </w:p>
        </w:tc>
        <w:tc>
          <w:tcPr>
            <w:tcW w:w="1558" w:type="dxa"/>
          </w:tcPr>
          <w:p w14:paraId="429AF9B1" w14:textId="77777777" w:rsidR="00C254C2" w:rsidRPr="00984D1E" w:rsidRDefault="00B21731">
            <w:pPr>
              <w:pStyle w:val="TableParagraph"/>
              <w:ind w:left="155" w:right="142" w:firstLine="3"/>
              <w:rPr>
                <w:noProof/>
                <w:color w:val="000000" w:themeColor="text1"/>
                <w:sz w:val="24"/>
              </w:rPr>
            </w:pPr>
            <w:r w:rsidRPr="00984D1E">
              <w:rPr>
                <w:noProof/>
                <w:color w:val="000000" w:themeColor="text1"/>
                <w:sz w:val="24"/>
              </w:rPr>
              <w:t>Бензил пенициллин</w:t>
            </w:r>
          </w:p>
          <w:p w14:paraId="4E69DFB4" w14:textId="77777777" w:rsidR="00C254C2" w:rsidRPr="00984D1E" w:rsidRDefault="00B21731">
            <w:pPr>
              <w:pStyle w:val="TableParagraph"/>
              <w:spacing w:line="264" w:lineRule="exact"/>
              <w:ind w:left="132" w:right="118"/>
              <w:rPr>
                <w:noProof/>
                <w:color w:val="000000" w:themeColor="text1"/>
                <w:sz w:val="24"/>
              </w:rPr>
            </w:pPr>
            <w:r w:rsidRPr="00984D1E">
              <w:rPr>
                <w:noProof/>
                <w:color w:val="000000" w:themeColor="text1"/>
                <w:sz w:val="24"/>
              </w:rPr>
              <w:t>натрий тұзы</w:t>
            </w:r>
          </w:p>
        </w:tc>
        <w:tc>
          <w:tcPr>
            <w:tcW w:w="1419" w:type="dxa"/>
          </w:tcPr>
          <w:p w14:paraId="4EB7E584" w14:textId="77777777" w:rsidR="00C254C2" w:rsidRPr="00984D1E" w:rsidRDefault="00B21731">
            <w:pPr>
              <w:pStyle w:val="TableParagraph"/>
              <w:spacing w:line="268" w:lineRule="exact"/>
              <w:ind w:left="113" w:right="109"/>
              <w:rPr>
                <w:noProof/>
                <w:color w:val="000000" w:themeColor="text1"/>
                <w:sz w:val="24"/>
              </w:rPr>
            </w:pPr>
            <w:r w:rsidRPr="00984D1E">
              <w:rPr>
                <w:noProof/>
                <w:color w:val="000000" w:themeColor="text1"/>
                <w:sz w:val="24"/>
              </w:rPr>
              <w:t>15±0,1</w:t>
            </w:r>
          </w:p>
        </w:tc>
        <w:tc>
          <w:tcPr>
            <w:tcW w:w="1419" w:type="dxa"/>
          </w:tcPr>
          <w:p w14:paraId="7FECCCB8" w14:textId="77777777" w:rsidR="00C254C2" w:rsidRPr="00984D1E" w:rsidRDefault="00B21731">
            <w:pPr>
              <w:pStyle w:val="TableParagraph"/>
              <w:spacing w:line="268" w:lineRule="exact"/>
              <w:ind w:right="364"/>
              <w:jc w:val="right"/>
              <w:rPr>
                <w:noProof/>
                <w:color w:val="000000" w:themeColor="text1"/>
                <w:sz w:val="24"/>
              </w:rPr>
            </w:pPr>
            <w:r w:rsidRPr="00984D1E">
              <w:rPr>
                <w:noProof/>
                <w:color w:val="000000" w:themeColor="text1"/>
                <w:sz w:val="24"/>
              </w:rPr>
              <w:t>15±0,1</w:t>
            </w:r>
          </w:p>
        </w:tc>
        <w:tc>
          <w:tcPr>
            <w:tcW w:w="1561" w:type="dxa"/>
          </w:tcPr>
          <w:p w14:paraId="3A76B1E5" w14:textId="77777777" w:rsidR="00C254C2" w:rsidRPr="00984D1E" w:rsidRDefault="00B21731">
            <w:pPr>
              <w:pStyle w:val="TableParagraph"/>
              <w:spacing w:line="268" w:lineRule="exact"/>
              <w:ind w:left="105" w:right="105"/>
              <w:rPr>
                <w:noProof/>
                <w:color w:val="000000" w:themeColor="text1"/>
                <w:sz w:val="24"/>
              </w:rPr>
            </w:pPr>
            <w:r w:rsidRPr="00984D1E">
              <w:rPr>
                <w:noProof/>
                <w:color w:val="000000" w:themeColor="text1"/>
                <w:sz w:val="24"/>
              </w:rPr>
              <w:t>16±0,1</w:t>
            </w:r>
          </w:p>
        </w:tc>
        <w:tc>
          <w:tcPr>
            <w:tcW w:w="1559" w:type="dxa"/>
          </w:tcPr>
          <w:p w14:paraId="76936C30" w14:textId="77777777" w:rsidR="00C254C2" w:rsidRPr="00984D1E" w:rsidRDefault="00B21731">
            <w:pPr>
              <w:pStyle w:val="TableParagraph"/>
              <w:spacing w:line="268" w:lineRule="exact"/>
              <w:ind w:left="101" w:right="101"/>
              <w:rPr>
                <w:noProof/>
                <w:color w:val="000000" w:themeColor="text1"/>
                <w:sz w:val="24"/>
              </w:rPr>
            </w:pPr>
            <w:r w:rsidRPr="00984D1E">
              <w:rPr>
                <w:noProof/>
                <w:color w:val="000000" w:themeColor="text1"/>
                <w:sz w:val="24"/>
              </w:rPr>
              <w:t>14±0,2</w:t>
            </w:r>
          </w:p>
        </w:tc>
        <w:tc>
          <w:tcPr>
            <w:tcW w:w="1259" w:type="dxa"/>
          </w:tcPr>
          <w:p w14:paraId="10AA7104" w14:textId="77777777" w:rsidR="00C254C2" w:rsidRPr="00984D1E" w:rsidRDefault="00B21731">
            <w:pPr>
              <w:pStyle w:val="TableParagraph"/>
              <w:spacing w:line="268" w:lineRule="exact"/>
              <w:rPr>
                <w:noProof/>
                <w:color w:val="000000" w:themeColor="text1"/>
                <w:sz w:val="24"/>
              </w:rPr>
            </w:pPr>
            <w:r w:rsidRPr="00984D1E">
              <w:rPr>
                <w:noProof/>
                <w:color w:val="000000" w:themeColor="text1"/>
                <w:sz w:val="24"/>
              </w:rPr>
              <w:t>-</w:t>
            </w:r>
          </w:p>
        </w:tc>
      </w:tr>
      <w:tr w:rsidR="00C254C2" w:rsidRPr="00984D1E" w14:paraId="48895E32" w14:textId="77777777">
        <w:trPr>
          <w:trHeight w:val="323"/>
        </w:trPr>
        <w:tc>
          <w:tcPr>
            <w:tcW w:w="886" w:type="dxa"/>
          </w:tcPr>
          <w:p w14:paraId="225353B9" w14:textId="77777777" w:rsidR="00C254C2" w:rsidRPr="00984D1E" w:rsidRDefault="00C254C2">
            <w:pPr>
              <w:pStyle w:val="TableParagraph"/>
              <w:jc w:val="left"/>
              <w:rPr>
                <w:noProof/>
                <w:color w:val="000000" w:themeColor="text1"/>
                <w:sz w:val="24"/>
              </w:rPr>
            </w:pPr>
          </w:p>
        </w:tc>
        <w:tc>
          <w:tcPr>
            <w:tcW w:w="1558" w:type="dxa"/>
          </w:tcPr>
          <w:p w14:paraId="71BF9913" w14:textId="77777777" w:rsidR="00C254C2" w:rsidRPr="00984D1E" w:rsidRDefault="00B21731">
            <w:pPr>
              <w:pStyle w:val="TableParagraph"/>
              <w:spacing w:line="270" w:lineRule="exact"/>
              <w:ind w:left="127" w:right="118"/>
              <w:rPr>
                <w:noProof/>
                <w:color w:val="000000" w:themeColor="text1"/>
                <w:sz w:val="24"/>
              </w:rPr>
            </w:pPr>
            <w:r w:rsidRPr="00984D1E">
              <w:rPr>
                <w:noProof/>
                <w:color w:val="000000" w:themeColor="text1"/>
                <w:sz w:val="24"/>
              </w:rPr>
              <w:t>Нистатин</w:t>
            </w:r>
          </w:p>
        </w:tc>
        <w:tc>
          <w:tcPr>
            <w:tcW w:w="1419" w:type="dxa"/>
          </w:tcPr>
          <w:p w14:paraId="5E6068EF" w14:textId="77777777" w:rsidR="00C254C2" w:rsidRPr="00984D1E" w:rsidRDefault="00B21731">
            <w:pPr>
              <w:pStyle w:val="TableParagraph"/>
              <w:spacing w:line="270" w:lineRule="exact"/>
              <w:ind w:left="8"/>
              <w:rPr>
                <w:noProof/>
                <w:color w:val="000000" w:themeColor="text1"/>
                <w:sz w:val="24"/>
              </w:rPr>
            </w:pPr>
            <w:r w:rsidRPr="00984D1E">
              <w:rPr>
                <w:noProof/>
                <w:color w:val="000000" w:themeColor="text1"/>
                <w:sz w:val="24"/>
              </w:rPr>
              <w:t>-</w:t>
            </w:r>
          </w:p>
        </w:tc>
        <w:tc>
          <w:tcPr>
            <w:tcW w:w="1419" w:type="dxa"/>
          </w:tcPr>
          <w:p w14:paraId="33A67C8E" w14:textId="77777777" w:rsidR="00C254C2" w:rsidRPr="00984D1E" w:rsidRDefault="00B21731">
            <w:pPr>
              <w:pStyle w:val="TableParagraph"/>
              <w:spacing w:line="270" w:lineRule="exact"/>
              <w:ind w:left="2"/>
              <w:rPr>
                <w:noProof/>
                <w:color w:val="000000" w:themeColor="text1"/>
                <w:sz w:val="24"/>
              </w:rPr>
            </w:pPr>
            <w:r w:rsidRPr="00984D1E">
              <w:rPr>
                <w:noProof/>
                <w:color w:val="000000" w:themeColor="text1"/>
                <w:sz w:val="24"/>
              </w:rPr>
              <w:t>-</w:t>
            </w:r>
          </w:p>
        </w:tc>
        <w:tc>
          <w:tcPr>
            <w:tcW w:w="1561" w:type="dxa"/>
          </w:tcPr>
          <w:p w14:paraId="1505245D" w14:textId="77777777" w:rsidR="00C254C2" w:rsidRPr="00984D1E" w:rsidRDefault="00B21731">
            <w:pPr>
              <w:pStyle w:val="TableParagraph"/>
              <w:spacing w:line="270" w:lineRule="exact"/>
              <w:ind w:right="1"/>
              <w:rPr>
                <w:noProof/>
                <w:color w:val="000000" w:themeColor="text1"/>
                <w:sz w:val="24"/>
              </w:rPr>
            </w:pPr>
            <w:r w:rsidRPr="00984D1E">
              <w:rPr>
                <w:noProof/>
                <w:color w:val="000000" w:themeColor="text1"/>
                <w:sz w:val="24"/>
              </w:rPr>
              <w:t>-</w:t>
            </w:r>
          </w:p>
        </w:tc>
        <w:tc>
          <w:tcPr>
            <w:tcW w:w="1559" w:type="dxa"/>
          </w:tcPr>
          <w:p w14:paraId="0150AFEC" w14:textId="77777777" w:rsidR="00C254C2" w:rsidRPr="00984D1E" w:rsidRDefault="00C254C2">
            <w:pPr>
              <w:pStyle w:val="TableParagraph"/>
              <w:jc w:val="left"/>
              <w:rPr>
                <w:noProof/>
                <w:color w:val="000000" w:themeColor="text1"/>
                <w:sz w:val="24"/>
              </w:rPr>
            </w:pPr>
          </w:p>
        </w:tc>
        <w:tc>
          <w:tcPr>
            <w:tcW w:w="1259" w:type="dxa"/>
          </w:tcPr>
          <w:p w14:paraId="0F79A3B0" w14:textId="77777777" w:rsidR="00C254C2" w:rsidRPr="00984D1E" w:rsidRDefault="00B21731">
            <w:pPr>
              <w:pStyle w:val="TableParagraph"/>
              <w:spacing w:line="270" w:lineRule="exact"/>
              <w:ind w:left="208" w:right="208"/>
              <w:rPr>
                <w:noProof/>
                <w:color w:val="000000" w:themeColor="text1"/>
                <w:sz w:val="24"/>
              </w:rPr>
            </w:pPr>
            <w:r w:rsidRPr="00984D1E">
              <w:rPr>
                <w:noProof/>
                <w:color w:val="000000" w:themeColor="text1"/>
                <w:sz w:val="24"/>
              </w:rPr>
              <w:t>21 ± 0,2</w:t>
            </w:r>
          </w:p>
        </w:tc>
      </w:tr>
      <w:tr w:rsidR="00C254C2" w:rsidRPr="00984D1E" w14:paraId="76FCAB58" w14:textId="77777777">
        <w:trPr>
          <w:trHeight w:val="275"/>
        </w:trPr>
        <w:tc>
          <w:tcPr>
            <w:tcW w:w="9661" w:type="dxa"/>
            <w:gridSpan w:val="7"/>
          </w:tcPr>
          <w:p w14:paraId="58EF7F8A" w14:textId="67E2B63B" w:rsidR="00C254C2" w:rsidRPr="00984D1E" w:rsidRDefault="00B21731">
            <w:pPr>
              <w:pStyle w:val="TableParagraph"/>
              <w:spacing w:line="256" w:lineRule="exact"/>
              <w:ind w:left="129"/>
              <w:jc w:val="left"/>
              <w:rPr>
                <w:noProof/>
                <w:color w:val="000000" w:themeColor="text1"/>
                <w:sz w:val="24"/>
              </w:rPr>
            </w:pPr>
            <w:r w:rsidRPr="00984D1E">
              <w:rPr>
                <w:noProof/>
                <w:color w:val="000000" w:themeColor="text1"/>
                <w:sz w:val="24"/>
              </w:rPr>
              <w:t>Ескерту* - салыстыру тобы</w:t>
            </w:r>
            <w:r w:rsidR="001154A8" w:rsidRPr="001154A8">
              <w:rPr>
                <w:noProof/>
                <w:vanish/>
                <w:color w:val="000000" w:themeColor="text1"/>
                <w:spacing w:val="-20"/>
                <w:w w:val="1"/>
                <w:sz w:val="24"/>
              </w:rPr>
              <w:t>‬</w:t>
            </w:r>
            <w:r w:rsidR="001154A8">
              <w:rPr>
                <w:noProof/>
                <w:color w:val="000000" w:themeColor="text1"/>
                <w:sz w:val="24"/>
              </w:rPr>
              <w:t xml:space="preserve">мен </w:t>
            </w:r>
            <w:r w:rsidRPr="00984D1E">
              <w:rPr>
                <w:noProof/>
                <w:color w:val="000000" w:themeColor="text1"/>
                <w:sz w:val="24"/>
              </w:rPr>
              <w:t>салыстырған</w:t>
            </w:r>
            <w:r w:rsidR="001154A8" w:rsidRPr="001154A8">
              <w:rPr>
                <w:noProof/>
                <w:vanish/>
                <w:color w:val="000000" w:themeColor="text1"/>
                <w:spacing w:val="-20"/>
                <w:w w:val="1"/>
                <w:sz w:val="24"/>
              </w:rPr>
              <w:t>‬</w:t>
            </w:r>
            <w:r w:rsidR="001154A8">
              <w:rPr>
                <w:noProof/>
                <w:color w:val="000000" w:themeColor="text1"/>
                <w:sz w:val="24"/>
              </w:rPr>
              <w:t xml:space="preserve">да </w:t>
            </w:r>
            <w:r w:rsidRPr="00984D1E">
              <w:rPr>
                <w:noProof/>
                <w:color w:val="000000" w:themeColor="text1"/>
                <w:sz w:val="24"/>
              </w:rPr>
              <w:t>айырмашылықтар</w:t>
            </w:r>
            <w:r w:rsidR="001154A8" w:rsidRPr="001154A8">
              <w:rPr>
                <w:noProof/>
                <w:vanish/>
                <w:color w:val="000000" w:themeColor="text1"/>
                <w:spacing w:val="-20"/>
                <w:w w:val="1"/>
                <w:sz w:val="24"/>
              </w:rPr>
              <w:t>‬</w:t>
            </w:r>
            <w:r w:rsidR="001154A8">
              <w:rPr>
                <w:noProof/>
                <w:color w:val="000000" w:themeColor="text1"/>
                <w:sz w:val="24"/>
              </w:rPr>
              <w:t xml:space="preserve">дың </w:t>
            </w:r>
            <w:r w:rsidRPr="00984D1E">
              <w:rPr>
                <w:noProof/>
                <w:color w:val="000000" w:themeColor="text1"/>
                <w:sz w:val="24"/>
              </w:rPr>
              <w:t>маңыздылы</w:t>
            </w:r>
            <w:r w:rsidR="001154A8" w:rsidRPr="001154A8">
              <w:rPr>
                <w:noProof/>
                <w:vanish/>
                <w:color w:val="000000" w:themeColor="text1"/>
                <w:spacing w:val="-20"/>
                <w:w w:val="1"/>
                <w:sz w:val="24"/>
              </w:rPr>
              <w:t>‬</w:t>
            </w:r>
            <w:r w:rsidR="001154A8" w:rsidRPr="001154A8">
              <w:rPr>
                <w:noProof/>
                <w:vanish/>
                <w:color w:val="000000" w:themeColor="text1"/>
                <w:spacing w:val="-20"/>
                <w:w w:val="1"/>
                <w:sz w:val="24"/>
              </w:rPr>
              <w:t>‬</w:t>
            </w:r>
            <w:r w:rsidR="001154A8">
              <w:rPr>
                <w:noProof/>
                <w:color w:val="000000" w:themeColor="text1"/>
                <w:sz w:val="24"/>
              </w:rPr>
              <w:t xml:space="preserve">ғы </w:t>
            </w:r>
            <w:r w:rsidRPr="00984D1E">
              <w:rPr>
                <w:noProof/>
                <w:color w:val="000000" w:themeColor="text1"/>
                <w:sz w:val="24"/>
              </w:rPr>
              <w:t>p&lt;0,05</w:t>
            </w:r>
          </w:p>
        </w:tc>
      </w:tr>
    </w:tbl>
    <w:p w14:paraId="5646437B" w14:textId="77777777" w:rsidR="00C254C2" w:rsidRPr="00984D1E" w:rsidRDefault="00C254C2">
      <w:pPr>
        <w:pStyle w:val="a3"/>
        <w:spacing w:before="6"/>
        <w:rPr>
          <w:noProof/>
          <w:color w:val="000000" w:themeColor="text1"/>
          <w:sz w:val="27"/>
        </w:rPr>
      </w:pPr>
    </w:p>
    <w:p w14:paraId="6097B0E8" w14:textId="043A230B" w:rsidR="00C254C2" w:rsidRPr="00984D1E" w:rsidRDefault="00B21731">
      <w:pPr>
        <w:pStyle w:val="a3"/>
        <w:ind w:left="301" w:right="505" w:firstLine="566"/>
        <w:jc w:val="both"/>
        <w:rPr>
          <w:noProof/>
          <w:color w:val="000000" w:themeColor="text1"/>
        </w:rPr>
      </w:pPr>
      <w:r w:rsidRPr="00984D1E">
        <w:rPr>
          <w:noProof/>
          <w:color w:val="000000" w:themeColor="text1"/>
        </w:rPr>
        <w:t>8 – кесте</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келтір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нәтижелер</w:t>
      </w:r>
      <w:r w:rsidR="001154A8" w:rsidRPr="001154A8">
        <w:rPr>
          <w:noProof/>
          <w:vanish/>
          <w:color w:val="000000" w:themeColor="text1"/>
          <w:spacing w:val="-20"/>
          <w:w w:val="1"/>
        </w:rPr>
        <w:t>‬</w:t>
      </w:r>
      <w:r w:rsidR="001154A8">
        <w:rPr>
          <w:noProof/>
          <w:color w:val="000000" w:themeColor="text1"/>
        </w:rPr>
        <w:t xml:space="preserve">ден </w:t>
      </w:r>
      <w:r w:rsidRPr="00984D1E">
        <w:rPr>
          <w:noProof/>
          <w:color w:val="000000" w:themeColor="text1"/>
        </w:rPr>
        <w:t>көрін</w:t>
      </w:r>
      <w:r w:rsidR="001154A8" w:rsidRPr="001154A8">
        <w:rPr>
          <w:noProof/>
          <w:vanish/>
          <w:color w:val="000000" w:themeColor="text1"/>
          <w:spacing w:val="-20"/>
          <w:w w:val="1"/>
        </w:rPr>
        <w:t>‬</w:t>
      </w:r>
      <w:r w:rsidR="001154A8">
        <w:rPr>
          <w:noProof/>
          <w:color w:val="000000" w:themeColor="text1"/>
        </w:rPr>
        <w:t xml:space="preserve">іп </w:t>
      </w:r>
      <w:r w:rsidRPr="00984D1E">
        <w:rPr>
          <w:noProof/>
          <w:color w:val="000000" w:themeColor="text1"/>
        </w:rPr>
        <w:t>тұрға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ай </w:t>
      </w:r>
      <w:r w:rsidRPr="00984D1E">
        <w:rPr>
          <w:noProof/>
          <w:color w:val="000000" w:themeColor="text1"/>
        </w:rPr>
        <w:t>ПМП-7 - ПМП-9 үлгілері ұсыны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грам-оң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грам-теріс сынақ штаммдар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актерия</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к</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көрсете</w:t>
      </w:r>
      <w:r w:rsidR="001154A8" w:rsidRPr="001154A8">
        <w:rPr>
          <w:noProof/>
          <w:vanish/>
          <w:color w:val="000000" w:themeColor="text1"/>
          <w:spacing w:val="-20"/>
          <w:w w:val="1"/>
        </w:rPr>
        <w:t>‬</w:t>
      </w:r>
      <w:r w:rsidR="001154A8">
        <w:rPr>
          <w:noProof/>
          <w:color w:val="000000" w:themeColor="text1"/>
        </w:rPr>
        <w:t>ді.</w:t>
      </w:r>
    </w:p>
    <w:p w14:paraId="366A8B59" w14:textId="4432650B" w:rsidR="00C254C2" w:rsidRPr="00984D1E" w:rsidRDefault="00B21731">
      <w:pPr>
        <w:pStyle w:val="a3"/>
        <w:ind w:left="301" w:right="503" w:firstLine="707"/>
        <w:jc w:val="both"/>
        <w:rPr>
          <w:noProof/>
          <w:color w:val="000000" w:themeColor="text1"/>
        </w:rPr>
      </w:pPr>
      <w:r w:rsidRPr="00984D1E">
        <w:rPr>
          <w:noProof/>
          <w:color w:val="000000" w:themeColor="text1"/>
        </w:rPr>
        <w:t>Бұл рет</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ПМП-7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 xml:space="preserve">ПМП-9 қосылыстары </w:t>
      </w:r>
      <w:r w:rsidRPr="00984D1E">
        <w:rPr>
          <w:i/>
          <w:noProof/>
          <w:color w:val="000000" w:themeColor="text1"/>
        </w:rPr>
        <w:t xml:space="preserve">Bacillus subtilis </w:t>
      </w:r>
      <w:r w:rsidRPr="00984D1E">
        <w:rPr>
          <w:noProof/>
          <w:color w:val="000000" w:themeColor="text1"/>
        </w:rPr>
        <w:t>ATCC 6633 грамоң штамм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айқ</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бактерия</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к</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ие. Бар</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 xml:space="preserve">ПМП-7 - ПМП-9 үлгілері </w:t>
      </w:r>
      <w:r w:rsidRPr="00984D1E">
        <w:rPr>
          <w:i/>
          <w:noProof/>
          <w:color w:val="000000" w:themeColor="text1"/>
        </w:rPr>
        <w:t xml:space="preserve">Staphylococcus aureus </w:t>
      </w:r>
      <w:r w:rsidRPr="00984D1E">
        <w:rPr>
          <w:noProof/>
          <w:color w:val="000000" w:themeColor="text1"/>
        </w:rPr>
        <w:t>ATCC 6538 грамоң штамм</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орташа белсенділік</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көрсете</w:t>
      </w:r>
      <w:r w:rsidR="001154A8" w:rsidRPr="001154A8">
        <w:rPr>
          <w:noProof/>
          <w:vanish/>
          <w:color w:val="000000" w:themeColor="text1"/>
          <w:spacing w:val="-20"/>
          <w:w w:val="1"/>
        </w:rPr>
        <w:t>‬</w:t>
      </w:r>
      <w:r w:rsidR="001154A8">
        <w:rPr>
          <w:noProof/>
          <w:color w:val="000000" w:themeColor="text1"/>
        </w:rPr>
        <w:t>ді.</w:t>
      </w:r>
    </w:p>
    <w:p w14:paraId="3070B1B8" w14:textId="22660282" w:rsidR="00C254C2" w:rsidRPr="00984D1E" w:rsidRDefault="00B21731">
      <w:pPr>
        <w:pStyle w:val="a3"/>
        <w:ind w:left="301" w:right="503" w:firstLine="708"/>
        <w:jc w:val="both"/>
        <w:rPr>
          <w:noProof/>
          <w:color w:val="000000" w:themeColor="text1"/>
        </w:rPr>
      </w:pPr>
      <w:r w:rsidRPr="00984D1E">
        <w:rPr>
          <w:noProof/>
          <w:color w:val="000000" w:themeColor="text1"/>
        </w:rPr>
        <w:t>ПМП-7 қосылы</w:t>
      </w:r>
      <w:r w:rsidR="001154A8" w:rsidRPr="001154A8">
        <w:rPr>
          <w:noProof/>
          <w:vanish/>
          <w:color w:val="000000" w:themeColor="text1"/>
          <w:spacing w:val="-20"/>
          <w:w w:val="1"/>
        </w:rPr>
        <w:t>‬</w:t>
      </w:r>
      <w:r w:rsidR="001154A8">
        <w:rPr>
          <w:noProof/>
          <w:color w:val="000000" w:themeColor="text1"/>
        </w:rPr>
        <w:t xml:space="preserve">сы </w:t>
      </w:r>
      <w:r w:rsidRPr="00984D1E">
        <w:rPr>
          <w:i/>
          <w:noProof/>
          <w:color w:val="000000" w:themeColor="text1"/>
        </w:rPr>
        <w:t xml:space="preserve">Escherichia coli </w:t>
      </w:r>
      <w:r w:rsidRPr="00984D1E">
        <w:rPr>
          <w:noProof/>
          <w:color w:val="000000" w:themeColor="text1"/>
        </w:rPr>
        <w:t>ATCC 25922 грам-теріс сынақ штамм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орташа айқ</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бактерия</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әс</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көрсет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ПМП-7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 xml:space="preserve">ПМП-9 үлгілері </w:t>
      </w:r>
      <w:r w:rsidRPr="00984D1E">
        <w:rPr>
          <w:i/>
          <w:noProof/>
          <w:color w:val="000000" w:themeColor="text1"/>
        </w:rPr>
        <w:t xml:space="preserve">Candida albicans </w:t>
      </w:r>
      <w:r w:rsidRPr="00984D1E">
        <w:rPr>
          <w:noProof/>
          <w:color w:val="000000" w:themeColor="text1"/>
        </w:rPr>
        <w:t>ATCC 10231 ашытқылар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зең</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к</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ие.</w:t>
      </w:r>
    </w:p>
    <w:p w14:paraId="42CFA2B4" w14:textId="0F437E42" w:rsidR="00C254C2" w:rsidRPr="00984D1E" w:rsidRDefault="00B21731" w:rsidP="002856A0">
      <w:pPr>
        <w:pStyle w:val="a3"/>
        <w:ind w:left="301" w:right="502" w:firstLine="566"/>
        <w:jc w:val="both"/>
        <w:rPr>
          <w:noProof/>
          <w:color w:val="000000" w:themeColor="text1"/>
        </w:rPr>
        <w:sectPr w:rsidR="00C254C2" w:rsidRPr="00984D1E">
          <w:pgSz w:w="11910" w:h="16840"/>
          <w:pgMar w:top="1040" w:right="200" w:bottom="1100" w:left="1400" w:header="0" w:footer="836" w:gutter="0"/>
          <w:cols w:space="720"/>
        </w:sectPr>
      </w:pPr>
      <w:r w:rsidRPr="00984D1E">
        <w:rPr>
          <w:noProof/>
          <w:color w:val="000000" w:themeColor="text1"/>
        </w:rPr>
        <w:t>Дақылд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рН 7,3 ± 0,2 сұйық орта</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30-</w:t>
      </w:r>
      <w:r w:rsidR="00D92218" w:rsidRPr="00984D1E">
        <w:rPr>
          <w:noProof/>
          <w:color w:val="000000" w:themeColor="text1"/>
        </w:rPr>
        <w:t>350C</w:t>
      </w:r>
      <w:r w:rsidRPr="00984D1E">
        <w:rPr>
          <w:noProof/>
          <w:color w:val="000000" w:themeColor="text1"/>
        </w:rPr>
        <w:t xml:space="preserve"> температура</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18-20 сағат бойы өсір</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Дақыл</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стериль</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0,9% изотон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натрий хлорид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ерітінді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1:1000 сұйылтыл</w:t>
      </w:r>
      <w:r w:rsidR="001154A8" w:rsidRPr="001154A8">
        <w:rPr>
          <w:noProof/>
          <w:vanish/>
          <w:color w:val="000000" w:themeColor="text1"/>
          <w:spacing w:val="-20"/>
          <w:w w:val="1"/>
        </w:rPr>
        <w:t>‬</w:t>
      </w:r>
      <w:r w:rsidR="001154A8">
        <w:rPr>
          <w:noProof/>
          <w:color w:val="000000" w:themeColor="text1"/>
        </w:rPr>
        <w:t>ған,</w:t>
      </w:r>
      <w:r w:rsidRPr="00984D1E">
        <w:rPr>
          <w:noProof/>
          <w:color w:val="000000" w:themeColor="text1"/>
        </w:rPr>
        <w:t xml:space="preserve"> зертт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сынақ штаммдары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тиіс</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электив</w:t>
      </w:r>
      <w:r w:rsidR="001154A8" w:rsidRPr="001154A8">
        <w:rPr>
          <w:noProof/>
          <w:vanish/>
          <w:color w:val="000000" w:themeColor="text1"/>
          <w:spacing w:val="-20"/>
          <w:w w:val="1"/>
        </w:rPr>
        <w:t>‬</w:t>
      </w:r>
      <w:r w:rsidR="001154A8">
        <w:rPr>
          <w:noProof/>
          <w:color w:val="000000" w:themeColor="text1"/>
        </w:rPr>
        <w:t>ті,</w:t>
      </w:r>
      <w:r w:rsidRPr="00984D1E">
        <w:rPr>
          <w:noProof/>
          <w:color w:val="000000" w:themeColor="text1"/>
        </w:rPr>
        <w:t xml:space="preserve"> қорек</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орт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шыныаяқтар</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1 мл қосыл</w:t>
      </w:r>
      <w:r w:rsidR="001154A8" w:rsidRPr="001154A8">
        <w:rPr>
          <w:noProof/>
          <w:vanish/>
          <w:color w:val="000000" w:themeColor="text1"/>
          <w:spacing w:val="-20"/>
          <w:w w:val="1"/>
        </w:rPr>
        <w:t>‬</w:t>
      </w:r>
      <w:r w:rsidR="001154A8">
        <w:rPr>
          <w:noProof/>
          <w:color w:val="000000" w:themeColor="text1"/>
        </w:rPr>
        <w:t>ып,</w:t>
      </w:r>
      <w:r w:rsidRPr="00984D1E">
        <w:rPr>
          <w:noProof/>
          <w:color w:val="000000" w:themeColor="text1"/>
        </w:rPr>
        <w:t xml:space="preserve"> «қа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газон» әдісі бойынша себ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Кептіру</w:t>
      </w:r>
      <w:r w:rsidR="001154A8" w:rsidRPr="001154A8">
        <w:rPr>
          <w:noProof/>
          <w:vanish/>
          <w:color w:val="000000" w:themeColor="text1"/>
          <w:spacing w:val="-20"/>
          <w:w w:val="1"/>
        </w:rPr>
        <w:t>‬</w:t>
      </w:r>
      <w:r w:rsidR="001154A8">
        <w:rPr>
          <w:noProof/>
          <w:color w:val="000000" w:themeColor="text1"/>
        </w:rPr>
        <w:t xml:space="preserve">ден </w:t>
      </w:r>
      <w:r w:rsidRPr="00984D1E">
        <w:rPr>
          <w:noProof/>
          <w:color w:val="000000" w:themeColor="text1"/>
        </w:rPr>
        <w:t>к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аг</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б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өлшемі 6,0 мм</w:t>
      </w:r>
    </w:p>
    <w:p w14:paraId="32A1AE6E" w14:textId="176DCA9D" w:rsidR="00C254C2" w:rsidRPr="00984D1E" w:rsidRDefault="00B21731">
      <w:pPr>
        <w:pStyle w:val="a3"/>
        <w:spacing w:before="69"/>
        <w:ind w:left="301" w:right="503"/>
        <w:jc w:val="both"/>
        <w:rPr>
          <w:noProof/>
          <w:color w:val="000000" w:themeColor="text1"/>
        </w:rPr>
      </w:pPr>
      <w:r w:rsidRPr="00984D1E">
        <w:rPr>
          <w:noProof/>
          <w:color w:val="000000" w:themeColor="text1"/>
        </w:rPr>
        <w:lastRenderedPageBreak/>
        <w:t>шұңқыр</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п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бо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о</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зертте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үлгіл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ерітінділері, бензилпенициллин натрий тұзы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нистатин қосы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Зертт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үлгі</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ер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этало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ық </w:t>
      </w:r>
      <w:r w:rsidRPr="00984D1E">
        <w:rPr>
          <w:noProof/>
          <w:color w:val="000000" w:themeColor="text1"/>
        </w:rPr>
        <w:t>препара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1 мг мөлше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сынал</w:t>
      </w:r>
      <w:r w:rsidR="001154A8" w:rsidRPr="001154A8">
        <w:rPr>
          <w:noProof/>
          <w:vanish/>
          <w:color w:val="000000" w:themeColor="text1"/>
          <w:spacing w:val="-20"/>
          <w:w w:val="1"/>
        </w:rPr>
        <w:t>‬</w:t>
      </w:r>
      <w:r w:rsidR="001154A8">
        <w:rPr>
          <w:noProof/>
          <w:color w:val="000000" w:themeColor="text1"/>
        </w:rPr>
        <w:t>ған.</w:t>
      </w:r>
      <w:r w:rsidRPr="00984D1E">
        <w:rPr>
          <w:noProof/>
          <w:color w:val="000000" w:themeColor="text1"/>
        </w:rPr>
        <w:t xml:space="preserve"> Бақылау</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этил спир</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балам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мөлшер</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қолданыл</w:t>
      </w:r>
      <w:r w:rsidR="001154A8" w:rsidRPr="001154A8">
        <w:rPr>
          <w:noProof/>
          <w:vanish/>
          <w:color w:val="000000" w:themeColor="text1"/>
          <w:spacing w:val="-20"/>
          <w:w w:val="1"/>
        </w:rPr>
        <w:t>‬</w:t>
      </w:r>
      <w:r w:rsidR="001154A8">
        <w:rPr>
          <w:noProof/>
          <w:color w:val="000000" w:themeColor="text1"/>
        </w:rPr>
        <w:t>ды.</w:t>
      </w:r>
    </w:p>
    <w:p w14:paraId="7FAD8008" w14:textId="32FC0347" w:rsidR="00C254C2" w:rsidRPr="00984D1E" w:rsidRDefault="00B21731">
      <w:pPr>
        <w:pStyle w:val="a3"/>
        <w:spacing w:before="1"/>
        <w:ind w:left="301" w:right="502" w:firstLine="679"/>
        <w:jc w:val="both"/>
        <w:rPr>
          <w:noProof/>
          <w:color w:val="000000" w:themeColor="text1"/>
        </w:rPr>
      </w:pPr>
      <w:r w:rsidRPr="00984D1E">
        <w:rPr>
          <w:noProof/>
          <w:color w:val="000000" w:themeColor="text1"/>
        </w:rPr>
        <w:t>Дақыл</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ар </w:t>
      </w:r>
      <w:r w:rsidR="00D92218" w:rsidRPr="00984D1E">
        <w:rPr>
          <w:noProof/>
          <w:color w:val="000000" w:themeColor="text1"/>
        </w:rPr>
        <w:t>370C</w:t>
      </w:r>
      <w:r w:rsidRPr="00984D1E">
        <w:rPr>
          <w:noProof/>
          <w:color w:val="000000" w:themeColor="text1"/>
        </w:rPr>
        <w:t>-</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инкубацияла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өс</w:t>
      </w:r>
      <w:r w:rsidR="001154A8" w:rsidRPr="001154A8">
        <w:rPr>
          <w:noProof/>
          <w:vanish/>
          <w:color w:val="000000" w:themeColor="text1"/>
          <w:spacing w:val="-20"/>
          <w:w w:val="1"/>
        </w:rPr>
        <w:t>‬</w:t>
      </w:r>
      <w:r w:rsidR="001154A8">
        <w:rPr>
          <w:noProof/>
          <w:color w:val="000000" w:themeColor="text1"/>
        </w:rPr>
        <w:t xml:space="preserve">іп </w:t>
      </w:r>
      <w:r w:rsidRPr="00984D1E">
        <w:rPr>
          <w:noProof/>
          <w:color w:val="000000" w:themeColor="text1"/>
        </w:rPr>
        <w:t>келе жат</w:t>
      </w:r>
      <w:r w:rsidR="001154A8" w:rsidRPr="001154A8">
        <w:rPr>
          <w:noProof/>
          <w:vanish/>
          <w:color w:val="000000" w:themeColor="text1"/>
          <w:spacing w:val="-20"/>
          <w:w w:val="1"/>
        </w:rPr>
        <w:t>‬</w:t>
      </w:r>
      <w:r w:rsidR="001154A8">
        <w:rPr>
          <w:noProof/>
          <w:color w:val="000000" w:themeColor="text1"/>
        </w:rPr>
        <w:t xml:space="preserve">қан </w:t>
      </w:r>
      <w:r w:rsidRPr="00984D1E">
        <w:rPr>
          <w:noProof/>
          <w:color w:val="000000" w:themeColor="text1"/>
        </w:rPr>
        <w:t>дақыл</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24 сағаттан к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есепте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Үлгіл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микро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сынақ штамм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өсу</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тежеу аймақт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диаметр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мм) бағала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Өсу тежелу аймақт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диаметрі 10 мм-</w:t>
      </w:r>
      <w:r w:rsidR="001154A8" w:rsidRPr="001154A8">
        <w:rPr>
          <w:noProof/>
          <w:vanish/>
          <w:color w:val="000000" w:themeColor="text1"/>
          <w:spacing w:val="-20"/>
          <w:w w:val="1"/>
        </w:rPr>
        <w:t>‬</w:t>
      </w:r>
      <w:r w:rsidR="001154A8">
        <w:rPr>
          <w:noProof/>
          <w:color w:val="000000" w:themeColor="text1"/>
        </w:rPr>
        <w:t xml:space="preserve">ден </w:t>
      </w:r>
      <w:r w:rsidRPr="00984D1E">
        <w:rPr>
          <w:noProof/>
          <w:color w:val="000000" w:themeColor="text1"/>
        </w:rPr>
        <w:t>аз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ыдыс</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үздіксіз өсу микро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к</w:t>
      </w:r>
      <w:r w:rsidR="001154A8" w:rsidRPr="001154A8">
        <w:rPr>
          <w:noProof/>
          <w:vanish/>
          <w:color w:val="000000" w:themeColor="text1"/>
          <w:spacing w:val="-20"/>
          <w:w w:val="1"/>
        </w:rPr>
        <w:t>‬</w:t>
      </w:r>
      <w:r w:rsidR="001154A8">
        <w:rPr>
          <w:noProof/>
          <w:color w:val="000000" w:themeColor="text1"/>
        </w:rPr>
        <w:t xml:space="preserve">тің </w:t>
      </w:r>
      <w:r w:rsidRPr="00984D1E">
        <w:rPr>
          <w:noProof/>
          <w:color w:val="000000" w:themeColor="text1"/>
        </w:rPr>
        <w:t>жоқты</w:t>
      </w:r>
      <w:r w:rsidR="001154A8" w:rsidRPr="001154A8">
        <w:rPr>
          <w:noProof/>
          <w:vanish/>
          <w:color w:val="000000" w:themeColor="text1"/>
          <w:spacing w:val="-20"/>
          <w:w w:val="1"/>
        </w:rPr>
        <w:t>‬</w:t>
      </w:r>
      <w:r w:rsidR="001154A8">
        <w:rPr>
          <w:noProof/>
          <w:color w:val="000000" w:themeColor="text1"/>
        </w:rPr>
        <w:t>ғы,</w:t>
      </w:r>
      <w:r w:rsidRPr="00984D1E">
        <w:rPr>
          <w:noProof/>
          <w:color w:val="000000" w:themeColor="text1"/>
        </w:rPr>
        <w:t xml:space="preserve"> 10-15 мм - әлсіз белсенді</w:t>
      </w:r>
      <w:r w:rsidR="001154A8" w:rsidRPr="001154A8">
        <w:rPr>
          <w:noProof/>
          <w:vanish/>
          <w:color w:val="000000" w:themeColor="text1"/>
          <w:spacing w:val="-20"/>
          <w:w w:val="1"/>
        </w:rPr>
        <w:t>‬</w:t>
      </w:r>
      <w:r w:rsidR="001154A8">
        <w:rPr>
          <w:noProof/>
          <w:color w:val="000000" w:themeColor="text1"/>
        </w:rPr>
        <w:t>лік,</w:t>
      </w:r>
      <w:r w:rsidRPr="00984D1E">
        <w:rPr>
          <w:noProof/>
          <w:color w:val="000000" w:themeColor="text1"/>
        </w:rPr>
        <w:t xml:space="preserve"> 15-20 мм - орташа айқ</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белсенді</w:t>
      </w:r>
      <w:r w:rsidR="001154A8" w:rsidRPr="001154A8">
        <w:rPr>
          <w:noProof/>
          <w:vanish/>
          <w:color w:val="000000" w:themeColor="text1"/>
          <w:spacing w:val="-20"/>
          <w:w w:val="1"/>
        </w:rPr>
        <w:t>‬</w:t>
      </w:r>
      <w:r w:rsidR="001154A8">
        <w:rPr>
          <w:noProof/>
          <w:color w:val="000000" w:themeColor="text1"/>
        </w:rPr>
        <w:t>лік,</w:t>
      </w:r>
      <w:r w:rsidRPr="00984D1E">
        <w:rPr>
          <w:noProof/>
          <w:color w:val="000000" w:themeColor="text1"/>
        </w:rPr>
        <w:t xml:space="preserve"> 20 мм-</w:t>
      </w:r>
      <w:r w:rsidR="001154A8" w:rsidRPr="001154A8">
        <w:rPr>
          <w:noProof/>
          <w:vanish/>
          <w:color w:val="000000" w:themeColor="text1"/>
          <w:spacing w:val="-20"/>
          <w:w w:val="1"/>
        </w:rPr>
        <w:t>‬</w:t>
      </w:r>
      <w:r w:rsidR="001154A8">
        <w:rPr>
          <w:noProof/>
          <w:color w:val="000000" w:themeColor="text1"/>
        </w:rPr>
        <w:t xml:space="preserve">ден </w:t>
      </w:r>
      <w:r w:rsidRPr="00984D1E">
        <w:rPr>
          <w:noProof/>
          <w:color w:val="000000" w:themeColor="text1"/>
        </w:rPr>
        <w:t>жоғары - айқ</w:t>
      </w:r>
      <w:r w:rsidR="001154A8" w:rsidRPr="001154A8">
        <w:rPr>
          <w:noProof/>
          <w:vanish/>
          <w:color w:val="000000" w:themeColor="text1"/>
          <w:spacing w:val="-20"/>
          <w:w w:val="1"/>
        </w:rPr>
        <w:t>‬</w:t>
      </w:r>
      <w:r w:rsidR="001154A8">
        <w:rPr>
          <w:noProof/>
          <w:color w:val="000000" w:themeColor="text1"/>
        </w:rPr>
        <w:t>ын.</w:t>
      </w:r>
      <w:r w:rsidRPr="00984D1E">
        <w:rPr>
          <w:noProof/>
          <w:color w:val="000000" w:themeColor="text1"/>
        </w:rPr>
        <w:t xml:space="preserve"> Әрб</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р </w:t>
      </w:r>
      <w:r w:rsidRPr="00984D1E">
        <w:rPr>
          <w:noProof/>
          <w:color w:val="000000" w:themeColor="text1"/>
        </w:rPr>
        <w:t>үл</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үш параллель эксперимент</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сынал</w:t>
      </w:r>
      <w:r w:rsidR="001154A8" w:rsidRPr="001154A8">
        <w:rPr>
          <w:noProof/>
          <w:vanish/>
          <w:color w:val="000000" w:themeColor="text1"/>
          <w:spacing w:val="-20"/>
          <w:w w:val="1"/>
        </w:rPr>
        <w:t>‬</w:t>
      </w:r>
      <w:r w:rsidR="001154A8">
        <w:rPr>
          <w:noProof/>
          <w:color w:val="000000" w:themeColor="text1"/>
        </w:rPr>
        <w:t>ған.</w:t>
      </w:r>
      <w:r w:rsidRPr="00984D1E">
        <w:rPr>
          <w:noProof/>
          <w:color w:val="000000" w:themeColor="text1"/>
        </w:rPr>
        <w:t xml:space="preserve"> Статис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өңдеу орташа арифме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стандар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қатені есептеу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параметр</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статистика әдістер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жүзе</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асырыл</w:t>
      </w:r>
      <w:r w:rsidR="001154A8" w:rsidRPr="001154A8">
        <w:rPr>
          <w:noProof/>
          <w:vanish/>
          <w:color w:val="000000" w:themeColor="text1"/>
          <w:spacing w:val="-20"/>
          <w:w w:val="1"/>
        </w:rPr>
        <w:t>‬</w:t>
      </w:r>
      <w:r w:rsidR="001154A8">
        <w:rPr>
          <w:noProof/>
          <w:color w:val="000000" w:themeColor="text1"/>
        </w:rPr>
        <w:t>ды.</w:t>
      </w:r>
    </w:p>
    <w:p w14:paraId="3E15BD73" w14:textId="0497D176" w:rsidR="00C254C2" w:rsidRPr="00984D1E" w:rsidRDefault="00B21731">
      <w:pPr>
        <w:pStyle w:val="a3"/>
        <w:ind w:left="301" w:right="503" w:firstLine="679"/>
        <w:jc w:val="both"/>
        <w:rPr>
          <w:noProof/>
          <w:color w:val="000000" w:themeColor="text1"/>
        </w:rPr>
      </w:pPr>
      <w:r w:rsidRPr="00984D1E">
        <w:rPr>
          <w:noProof/>
          <w:color w:val="000000" w:themeColor="text1"/>
        </w:rPr>
        <w:t>Микроорганизмд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ұсыны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сынақ штаммдары – анықтам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референттік) штамм</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америка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ық </w:t>
      </w:r>
      <w:r w:rsidRPr="00984D1E">
        <w:rPr>
          <w:noProof/>
          <w:color w:val="000000" w:themeColor="text1"/>
        </w:rPr>
        <w:t>тип</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дақыл</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жин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ATCC) қоры</w:t>
      </w:r>
      <w:r w:rsidR="001154A8" w:rsidRPr="001154A8">
        <w:rPr>
          <w:noProof/>
          <w:vanish/>
          <w:color w:val="000000" w:themeColor="text1"/>
          <w:spacing w:val="-20"/>
          <w:w w:val="1"/>
        </w:rPr>
        <w:t>‬</w:t>
      </w:r>
      <w:r w:rsidR="001154A8">
        <w:rPr>
          <w:noProof/>
          <w:color w:val="000000" w:themeColor="text1"/>
        </w:rPr>
        <w:t xml:space="preserve">нан </w:t>
      </w:r>
      <w:r w:rsidRPr="00984D1E">
        <w:rPr>
          <w:noProof/>
          <w:color w:val="000000" w:themeColor="text1"/>
        </w:rPr>
        <w:t>алын</w:t>
      </w:r>
      <w:r w:rsidR="001154A8" w:rsidRPr="001154A8">
        <w:rPr>
          <w:noProof/>
          <w:vanish/>
          <w:color w:val="000000" w:themeColor="text1"/>
          <w:spacing w:val="-20"/>
          <w:w w:val="1"/>
        </w:rPr>
        <w:t>‬</w:t>
      </w:r>
      <w:r w:rsidR="001154A8">
        <w:rPr>
          <w:noProof/>
          <w:color w:val="000000" w:themeColor="text1"/>
        </w:rPr>
        <w:t>ды.</w:t>
      </w:r>
    </w:p>
    <w:p w14:paraId="6311B912" w14:textId="77777777" w:rsidR="00C254C2" w:rsidRPr="00984D1E" w:rsidRDefault="00C254C2">
      <w:pPr>
        <w:pStyle w:val="a3"/>
        <w:spacing w:before="5"/>
        <w:rPr>
          <w:noProof/>
          <w:color w:val="000000" w:themeColor="text1"/>
        </w:rPr>
      </w:pPr>
    </w:p>
    <w:p w14:paraId="39F5CEA4" w14:textId="3A8072B3" w:rsidR="00C254C2" w:rsidRPr="00984D1E" w:rsidRDefault="00B21731">
      <w:pPr>
        <w:pStyle w:val="1"/>
        <w:numPr>
          <w:ilvl w:val="1"/>
          <w:numId w:val="5"/>
        </w:numPr>
        <w:tabs>
          <w:tab w:val="left" w:pos="1538"/>
        </w:tabs>
        <w:ind w:right="504" w:firstLine="679"/>
        <w:jc w:val="both"/>
        <w:rPr>
          <w:noProof/>
          <w:color w:val="000000" w:themeColor="text1"/>
        </w:rPr>
      </w:pPr>
      <w:r w:rsidRPr="00984D1E">
        <w:rPr>
          <w:noProof/>
          <w:color w:val="000000" w:themeColor="text1"/>
        </w:rPr>
        <w:t>1-(2-этоксиэтил)-4-этинил-4-гидроксипиперидин</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фторбензой эфирлер</w:t>
      </w:r>
      <w:r w:rsidR="001154A8" w:rsidRPr="001154A8">
        <w:rPr>
          <w:noProof/>
          <w:vanish/>
          <w:color w:val="000000" w:themeColor="text1"/>
          <w:spacing w:val="-20"/>
          <w:w w:val="1"/>
        </w:rPr>
        <w:t>‬</w:t>
      </w:r>
      <w:r w:rsidR="001154A8">
        <w:rPr>
          <w:noProof/>
          <w:color w:val="000000" w:themeColor="text1"/>
        </w:rPr>
        <w:t xml:space="preserve">ін </w:t>
      </w:r>
      <w:r w:rsidR="00E16FEC" w:rsidRPr="00984D1E">
        <w:rPr>
          <w:noProof/>
          <w:color w:val="000000" w:themeColor="text1"/>
        </w:rPr>
        <w:t>синтездеу</w:t>
      </w:r>
      <w:r w:rsidRPr="00984D1E">
        <w:rPr>
          <w:noProof/>
          <w:color w:val="000000" w:themeColor="text1"/>
        </w:rPr>
        <w:t xml:space="preserve">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елсенділіг</w:t>
      </w:r>
      <w:r w:rsidR="001154A8" w:rsidRPr="001154A8">
        <w:rPr>
          <w:noProof/>
          <w:vanish/>
          <w:color w:val="000000" w:themeColor="text1"/>
          <w:spacing w:val="-20"/>
          <w:w w:val="1"/>
        </w:rPr>
        <w:t>‬</w:t>
      </w:r>
      <w:r w:rsidR="001154A8">
        <w:rPr>
          <w:noProof/>
          <w:color w:val="000000" w:themeColor="text1"/>
        </w:rPr>
        <w:t xml:space="preserve">ін </w:t>
      </w:r>
      <w:r w:rsidR="00E16FEC" w:rsidRPr="00984D1E">
        <w:rPr>
          <w:noProof/>
          <w:color w:val="000000" w:themeColor="text1"/>
        </w:rPr>
        <w:t>зерттеу</w:t>
      </w:r>
    </w:p>
    <w:p w14:paraId="26054105" w14:textId="2CC85250" w:rsidR="00C254C2" w:rsidRPr="00984D1E" w:rsidRDefault="00B21731">
      <w:pPr>
        <w:pStyle w:val="a3"/>
        <w:ind w:left="301" w:right="503" w:firstLine="566"/>
        <w:jc w:val="both"/>
        <w:rPr>
          <w:noProof/>
          <w:color w:val="000000" w:themeColor="text1"/>
        </w:rPr>
      </w:pPr>
      <w:r w:rsidRPr="00984D1E">
        <w:rPr>
          <w:noProof/>
          <w:color w:val="000000" w:themeColor="text1"/>
        </w:rPr>
        <w:t>Әдеби дерек</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зерттеушіл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пиперидин</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ацетилендік туындылар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де</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тынымсыз қызығушылығ</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көрсет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Молекула</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үш</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байланыс</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болуы уыттылық</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төмендету</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бейім, ал ацетилен препараттары көбіне</w:t>
      </w:r>
      <w:r w:rsidR="001154A8" w:rsidRPr="001154A8">
        <w:rPr>
          <w:noProof/>
          <w:vanish/>
          <w:color w:val="000000" w:themeColor="text1"/>
          <w:spacing w:val="-20"/>
          <w:w w:val="1"/>
        </w:rPr>
        <w:t>‬</w:t>
      </w:r>
      <w:r w:rsidR="001154A8">
        <w:rPr>
          <w:noProof/>
          <w:color w:val="000000" w:themeColor="text1"/>
        </w:rPr>
        <w:t xml:space="preserve">се </w:t>
      </w:r>
      <w:r w:rsidRPr="00984D1E">
        <w:rPr>
          <w:noProof/>
          <w:color w:val="000000" w:themeColor="text1"/>
        </w:rPr>
        <w:t>қанық</w:t>
      </w:r>
      <w:r w:rsidR="001154A8" w:rsidRPr="001154A8">
        <w:rPr>
          <w:noProof/>
          <w:vanish/>
          <w:color w:val="000000" w:themeColor="text1"/>
          <w:spacing w:val="-20"/>
          <w:w w:val="1"/>
        </w:rPr>
        <w:t>‬</w:t>
      </w:r>
      <w:r w:rsidR="001154A8">
        <w:rPr>
          <w:noProof/>
          <w:color w:val="000000" w:themeColor="text1"/>
        </w:rPr>
        <w:t xml:space="preserve">қан </w:t>
      </w:r>
      <w:r w:rsidRPr="00984D1E">
        <w:rPr>
          <w:noProof/>
          <w:color w:val="000000" w:themeColor="text1"/>
        </w:rPr>
        <w:t>аналогтар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раға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белсендірек.</w:t>
      </w:r>
    </w:p>
    <w:p w14:paraId="329C35AF" w14:textId="13DD5C21" w:rsidR="00C254C2" w:rsidRPr="00984D1E" w:rsidRDefault="00B21731">
      <w:pPr>
        <w:pStyle w:val="a3"/>
        <w:ind w:left="301" w:right="504" w:firstLine="566"/>
        <w:jc w:val="both"/>
        <w:rPr>
          <w:noProof/>
          <w:color w:val="000000" w:themeColor="text1"/>
        </w:rPr>
      </w:pPr>
      <w:r w:rsidRPr="00984D1E">
        <w:rPr>
          <w:noProof/>
          <w:color w:val="000000" w:themeColor="text1"/>
        </w:rPr>
        <w:t>Құрам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ацетилен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пиперидин туындылары әртү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елсенділікт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жоғары тиім</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аз уы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жаңа препаратт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іздеу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жасау тұрғысы</w:t>
      </w:r>
      <w:r w:rsidR="001154A8" w:rsidRPr="001154A8">
        <w:rPr>
          <w:noProof/>
          <w:vanish/>
          <w:color w:val="000000" w:themeColor="text1"/>
          <w:spacing w:val="-20"/>
          <w:w w:val="1"/>
        </w:rPr>
        <w:t>‬</w:t>
      </w:r>
      <w:r w:rsidR="001154A8">
        <w:rPr>
          <w:noProof/>
          <w:color w:val="000000" w:themeColor="text1"/>
        </w:rPr>
        <w:t xml:space="preserve">нан </w:t>
      </w:r>
      <w:r w:rsidRPr="00984D1E">
        <w:rPr>
          <w:noProof/>
          <w:color w:val="000000" w:themeColor="text1"/>
        </w:rPr>
        <w:t>үл</w:t>
      </w:r>
      <w:r w:rsidR="001154A8" w:rsidRPr="001154A8">
        <w:rPr>
          <w:noProof/>
          <w:vanish/>
          <w:color w:val="000000" w:themeColor="text1"/>
          <w:spacing w:val="-20"/>
          <w:w w:val="1"/>
        </w:rPr>
        <w:t>‬</w:t>
      </w:r>
      <w:r w:rsidR="001154A8">
        <w:rPr>
          <w:noProof/>
          <w:color w:val="000000" w:themeColor="text1"/>
        </w:rPr>
        <w:t xml:space="preserve">кен </w:t>
      </w:r>
      <w:r w:rsidRPr="00984D1E">
        <w:rPr>
          <w:noProof/>
          <w:color w:val="000000" w:themeColor="text1"/>
        </w:rPr>
        <w:t>қызығушы</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тудыра</w:t>
      </w:r>
      <w:r w:rsidR="001154A8" w:rsidRPr="001154A8">
        <w:rPr>
          <w:noProof/>
          <w:vanish/>
          <w:color w:val="000000" w:themeColor="text1"/>
          <w:spacing w:val="-20"/>
          <w:w w:val="1"/>
        </w:rPr>
        <w:t>‬</w:t>
      </w:r>
      <w:r w:rsidR="001154A8">
        <w:rPr>
          <w:noProof/>
          <w:color w:val="000000" w:themeColor="text1"/>
        </w:rPr>
        <w:t>ды.</w:t>
      </w:r>
    </w:p>
    <w:p w14:paraId="2DC43E63" w14:textId="0AE2BA98" w:rsidR="00C254C2" w:rsidRPr="00984D1E" w:rsidRDefault="00B21731">
      <w:pPr>
        <w:pStyle w:val="a3"/>
        <w:ind w:left="301" w:right="502" w:firstLine="566"/>
        <w:jc w:val="both"/>
        <w:rPr>
          <w:noProof/>
          <w:color w:val="000000" w:themeColor="text1"/>
        </w:rPr>
      </w:pPr>
      <w:r w:rsidRPr="00984D1E">
        <w:rPr>
          <w:noProof/>
          <w:color w:val="000000" w:themeColor="text1"/>
        </w:rPr>
        <w:t>Хим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реакция</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ұрам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этини</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пиперидолд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үш</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байлан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қатысуы фармак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елсенділ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жоғары бірқа</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жаңа туынды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п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болу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әкел</w:t>
      </w:r>
      <w:r w:rsidR="001154A8" w:rsidRPr="001154A8">
        <w:rPr>
          <w:noProof/>
          <w:vanish/>
          <w:color w:val="000000" w:themeColor="text1"/>
          <w:spacing w:val="-20"/>
          <w:w w:val="1"/>
        </w:rPr>
        <w:t>‬</w:t>
      </w:r>
      <w:r w:rsidR="001154A8">
        <w:rPr>
          <w:noProof/>
          <w:color w:val="000000" w:themeColor="text1"/>
        </w:rPr>
        <w:t>ді.</w:t>
      </w:r>
    </w:p>
    <w:p w14:paraId="5C9A1E33" w14:textId="00C883CF" w:rsidR="00C254C2" w:rsidRPr="00984D1E" w:rsidRDefault="00B21731">
      <w:pPr>
        <w:pStyle w:val="a3"/>
        <w:ind w:left="301" w:right="504" w:firstLine="566"/>
        <w:jc w:val="both"/>
        <w:rPr>
          <w:noProof/>
          <w:color w:val="000000" w:themeColor="text1"/>
        </w:rPr>
      </w:pPr>
      <w:r w:rsidRPr="00984D1E">
        <w:rPr>
          <w:noProof/>
          <w:color w:val="000000" w:themeColor="text1"/>
        </w:rPr>
        <w:t>Көп жыл</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бойы Ә.Б. Бектұров ат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химия ғылымдары институт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синте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табиғи дәр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за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химия</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зертхан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пиперидин</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ацетиле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туындыл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іш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тиімділ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жоғары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қауіпсіз препаратт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іздеу қарқын</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жүргізілу</w:t>
      </w:r>
      <w:r w:rsidR="001154A8" w:rsidRPr="001154A8">
        <w:rPr>
          <w:noProof/>
          <w:vanish/>
          <w:color w:val="000000" w:themeColor="text1"/>
          <w:spacing w:val="-20"/>
          <w:w w:val="1"/>
        </w:rPr>
        <w:t>‬</w:t>
      </w:r>
      <w:r w:rsidR="001154A8">
        <w:rPr>
          <w:noProof/>
          <w:color w:val="000000" w:themeColor="text1"/>
        </w:rPr>
        <w:t>де.</w:t>
      </w:r>
      <w:r w:rsidRPr="00984D1E">
        <w:rPr>
          <w:noProof/>
          <w:color w:val="000000" w:themeColor="text1"/>
        </w:rPr>
        <w:t xml:space="preserve"> О</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зерттеу</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кең ауқым</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фармак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әсе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препара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табы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136-139].</w:t>
      </w:r>
    </w:p>
    <w:p w14:paraId="1F857A3F" w14:textId="0C0205B8" w:rsidR="00C254C2" w:rsidRPr="00984D1E" w:rsidRDefault="00B21731">
      <w:pPr>
        <w:pStyle w:val="a3"/>
        <w:ind w:left="301" w:right="501" w:firstLine="566"/>
        <w:jc w:val="both"/>
        <w:rPr>
          <w:noProof/>
          <w:color w:val="000000" w:themeColor="text1"/>
        </w:rPr>
      </w:pPr>
      <w:r w:rsidRPr="00984D1E">
        <w:rPr>
          <w:noProof/>
          <w:color w:val="000000" w:themeColor="text1"/>
        </w:rPr>
        <w:t>Жоғары</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айтылғандар</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байлан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потенциа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белсе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ацетилен туындылар</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алу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қазкаин молекулас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фтор атом</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енгізу</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1-(2- этоксиэтил)-4-этинил-4-гидроксипиперидин (2.13) негізін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препарат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елсенділіг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әс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анықтау мақсат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құрам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фторы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қазкаин аналогтары (2.14-2.16) синтездел</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140].</w:t>
      </w:r>
    </w:p>
    <w:p w14:paraId="5EAF960E" w14:textId="77777777" w:rsidR="00C254C2" w:rsidRPr="00984D1E" w:rsidRDefault="00C254C2">
      <w:pPr>
        <w:jc w:val="both"/>
        <w:rPr>
          <w:noProof/>
          <w:color w:val="000000" w:themeColor="text1"/>
        </w:rPr>
        <w:sectPr w:rsidR="00C254C2" w:rsidRPr="00984D1E">
          <w:pgSz w:w="11910" w:h="16840"/>
          <w:pgMar w:top="1040" w:right="200" w:bottom="1100" w:left="1400" w:header="0" w:footer="836" w:gutter="0"/>
          <w:cols w:space="720"/>
        </w:sectPr>
      </w:pPr>
    </w:p>
    <w:p w14:paraId="111C88C1" w14:textId="77777777" w:rsidR="00C254C2" w:rsidRPr="00984D1E" w:rsidRDefault="00C254C2">
      <w:pPr>
        <w:pStyle w:val="a3"/>
        <w:rPr>
          <w:noProof/>
          <w:color w:val="000000" w:themeColor="text1"/>
          <w:sz w:val="26"/>
        </w:rPr>
      </w:pPr>
    </w:p>
    <w:p w14:paraId="0EB71CA6" w14:textId="77777777" w:rsidR="00C254C2" w:rsidRPr="00984D1E" w:rsidRDefault="00C254C2">
      <w:pPr>
        <w:pStyle w:val="a3"/>
        <w:spacing w:before="1"/>
        <w:rPr>
          <w:noProof/>
          <w:color w:val="000000" w:themeColor="text1"/>
          <w:sz w:val="23"/>
        </w:rPr>
      </w:pPr>
    </w:p>
    <w:p w14:paraId="51ECFFA6" w14:textId="77777777" w:rsidR="00C254C2" w:rsidRPr="00984D1E" w:rsidRDefault="00C254C2">
      <w:pPr>
        <w:jc w:val="center"/>
        <w:rPr>
          <w:noProof/>
          <w:color w:val="000000" w:themeColor="text1"/>
          <w:sz w:val="26"/>
        </w:rPr>
        <w:sectPr w:rsidR="00C254C2" w:rsidRPr="00984D1E">
          <w:type w:val="continuous"/>
          <w:pgSz w:w="11910" w:h="16840"/>
          <w:pgMar w:top="1040" w:right="200" w:bottom="280" w:left="1400" w:header="720" w:footer="720" w:gutter="0"/>
          <w:cols w:num="3" w:space="720" w:equalWidth="0">
            <w:col w:w="4971" w:space="40"/>
            <w:col w:w="1669" w:space="39"/>
            <w:col w:w="3591"/>
          </w:cols>
        </w:sectPr>
      </w:pPr>
    </w:p>
    <w:p w14:paraId="1CD43076" w14:textId="79FF7FFE" w:rsidR="00C254C2" w:rsidRPr="00984D1E" w:rsidRDefault="007F57B1" w:rsidP="007F57B1">
      <w:pPr>
        <w:pStyle w:val="a3"/>
        <w:spacing w:before="2"/>
        <w:jc w:val="center"/>
        <w:rPr>
          <w:noProof/>
          <w:color w:val="000000" w:themeColor="text1"/>
          <w:sz w:val="27"/>
        </w:rPr>
      </w:pPr>
      <w:r w:rsidRPr="00810CA8">
        <w:object w:dxaOrig="8055" w:dyaOrig="4450" w14:anchorId="610AE4FC">
          <v:shape id="_x0000_i1050" type="#_x0000_t75" style="width:367.8pt;height:208.2pt" o:ole="">
            <v:imagedata r:id="rId47" o:title=""/>
          </v:shape>
          <o:OLEObject Type="Embed" ProgID="ChemDraw.Document.6.0" ShapeID="_x0000_i1050" DrawAspect="Content" ObjectID="_1777103424" r:id="rId48"/>
        </w:object>
      </w:r>
    </w:p>
    <w:p w14:paraId="1353E8AD" w14:textId="3913BFB5" w:rsidR="00C254C2" w:rsidRPr="00984D1E" w:rsidRDefault="00B21731">
      <w:pPr>
        <w:pStyle w:val="a3"/>
        <w:ind w:left="301" w:right="501" w:firstLine="566"/>
        <w:jc w:val="both"/>
        <w:rPr>
          <w:noProof/>
          <w:color w:val="000000" w:themeColor="text1"/>
        </w:rPr>
      </w:pPr>
      <w:r w:rsidRPr="00984D1E">
        <w:rPr>
          <w:noProof/>
          <w:color w:val="000000" w:themeColor="text1"/>
        </w:rPr>
        <w:t>Ацетиле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казкаин) спир</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2.13) негі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4-фтор-, 3-фтор-, 2-фтор- бензоилхлоридтері</w:t>
      </w:r>
      <w:r w:rsidR="001154A8" w:rsidRPr="001154A8">
        <w:rPr>
          <w:noProof/>
          <w:vanish/>
          <w:color w:val="000000" w:themeColor="text1"/>
          <w:spacing w:val="-20"/>
          <w:w w:val="1"/>
        </w:rPr>
        <w:t>‬</w:t>
      </w:r>
      <w:r w:rsidR="001154A8">
        <w:rPr>
          <w:noProof/>
          <w:color w:val="000000" w:themeColor="text1"/>
        </w:rPr>
        <w:t xml:space="preserve">мен </w:t>
      </w:r>
      <w:r w:rsidRPr="00984D1E">
        <w:rPr>
          <w:i/>
          <w:noProof/>
          <w:color w:val="000000" w:themeColor="text1"/>
        </w:rPr>
        <w:t>пара -, ме</w:t>
      </w:r>
      <w:r w:rsidR="001154A8" w:rsidRPr="001154A8">
        <w:rPr>
          <w:i/>
          <w:noProof/>
          <w:vanish/>
          <w:color w:val="000000" w:themeColor="text1"/>
          <w:spacing w:val="-20"/>
          <w:w w:val="1"/>
        </w:rPr>
        <w:t>‬</w:t>
      </w:r>
      <w:r w:rsidR="001154A8">
        <w:rPr>
          <w:i/>
          <w:noProof/>
          <w:color w:val="000000" w:themeColor="text1"/>
        </w:rPr>
        <w:t xml:space="preserve">та </w:t>
      </w:r>
      <w:r w:rsidRPr="00984D1E">
        <w:rPr>
          <w:i/>
          <w:noProof/>
          <w:color w:val="000000" w:themeColor="text1"/>
        </w:rPr>
        <w:t>-, орто-</w:t>
      </w:r>
      <w:r w:rsidRPr="00984D1E">
        <w:rPr>
          <w:noProof/>
          <w:color w:val="000000" w:themeColor="text1"/>
        </w:rPr>
        <w:t>фтор-бензой қышқыл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тиіс</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күр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эфирл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түзілу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ацилдеу жүргізіл</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2.14-2.16). Реакция бензол</w:t>
      </w:r>
      <w:r w:rsidR="001154A8" w:rsidRPr="001154A8">
        <w:rPr>
          <w:noProof/>
          <w:vanish/>
          <w:color w:val="000000" w:themeColor="text1"/>
          <w:spacing w:val="-20"/>
          <w:w w:val="1"/>
        </w:rPr>
        <w:t>‬</w:t>
      </w:r>
      <w:r w:rsidR="001154A8">
        <w:rPr>
          <w:noProof/>
          <w:color w:val="000000" w:themeColor="text1"/>
        </w:rPr>
        <w:t>да,</w:t>
      </w:r>
      <w:r w:rsidRPr="00984D1E">
        <w:rPr>
          <w:noProof/>
          <w:color w:val="000000" w:themeColor="text1"/>
        </w:rPr>
        <w:t xml:space="preserve"> диоксан</w:t>
      </w:r>
      <w:r w:rsidR="001154A8" w:rsidRPr="001154A8">
        <w:rPr>
          <w:noProof/>
          <w:vanish/>
          <w:color w:val="000000" w:themeColor="text1"/>
          <w:spacing w:val="-20"/>
          <w:w w:val="1"/>
        </w:rPr>
        <w:t>‬</w:t>
      </w:r>
      <w:r w:rsidR="001154A8">
        <w:rPr>
          <w:noProof/>
          <w:color w:val="000000" w:themeColor="text1"/>
        </w:rPr>
        <w:t>да,</w:t>
      </w:r>
      <w:r w:rsidRPr="00984D1E">
        <w:rPr>
          <w:noProof/>
          <w:color w:val="000000" w:themeColor="text1"/>
        </w:rPr>
        <w:t xml:space="preserve"> бастап</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қы </w:t>
      </w:r>
      <w:r w:rsidRPr="00984D1E">
        <w:rPr>
          <w:noProof/>
          <w:color w:val="000000" w:themeColor="text1"/>
        </w:rPr>
        <w:t>пиперидол</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хлорангидридт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ар</w:t>
      </w:r>
      <w:r w:rsidR="001154A8" w:rsidRPr="001154A8">
        <w:rPr>
          <w:noProof/>
          <w:vanish/>
          <w:color w:val="000000" w:themeColor="text1"/>
          <w:spacing w:val="-20"/>
          <w:w w:val="1"/>
        </w:rPr>
        <w:t>‬</w:t>
      </w:r>
      <w:r w:rsidR="001154A8">
        <w:rPr>
          <w:noProof/>
          <w:color w:val="000000" w:themeColor="text1"/>
        </w:rPr>
        <w:t xml:space="preserve">тық </w:t>
      </w:r>
      <w:r w:rsidRPr="00984D1E">
        <w:rPr>
          <w:noProof/>
          <w:color w:val="000000" w:themeColor="text1"/>
        </w:rPr>
        <w:t>әсері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жүргізіл</w:t>
      </w:r>
      <w:r w:rsidR="001154A8" w:rsidRPr="001154A8">
        <w:rPr>
          <w:noProof/>
          <w:vanish/>
          <w:color w:val="000000" w:themeColor="text1"/>
          <w:spacing w:val="-20"/>
          <w:w w:val="1"/>
        </w:rPr>
        <w:t>‬</w:t>
      </w:r>
      <w:r w:rsidR="001154A8">
        <w:rPr>
          <w:noProof/>
          <w:color w:val="000000" w:themeColor="text1"/>
        </w:rPr>
        <w:t>ді.</w:t>
      </w:r>
    </w:p>
    <w:p w14:paraId="1511E51B" w14:textId="361500E6" w:rsidR="00C254C2" w:rsidRPr="00984D1E" w:rsidRDefault="00B21731">
      <w:pPr>
        <w:pStyle w:val="a3"/>
        <w:ind w:left="301" w:right="504" w:firstLine="566"/>
        <w:jc w:val="both"/>
        <w:rPr>
          <w:noProof/>
          <w:color w:val="000000" w:themeColor="text1"/>
        </w:rPr>
      </w:pPr>
      <w:r w:rsidRPr="00984D1E">
        <w:rPr>
          <w:noProof/>
          <w:color w:val="000000" w:themeColor="text1"/>
        </w:rPr>
        <w:t>Алын</w:t>
      </w:r>
      <w:r w:rsidR="001154A8" w:rsidRPr="001154A8">
        <w:rPr>
          <w:noProof/>
          <w:vanish/>
          <w:color w:val="000000" w:themeColor="text1"/>
          <w:spacing w:val="-20"/>
          <w:w w:val="1"/>
        </w:rPr>
        <w:t>‬</w:t>
      </w:r>
      <w:r w:rsidR="001154A8">
        <w:rPr>
          <w:noProof/>
          <w:color w:val="000000" w:themeColor="text1"/>
        </w:rPr>
        <w:t xml:space="preserve">ған </w:t>
      </w:r>
      <w:r w:rsidRPr="00984D1E">
        <w:rPr>
          <w:i/>
          <w:noProof/>
          <w:color w:val="000000" w:themeColor="text1"/>
        </w:rPr>
        <w:t>п-, м-, о-</w:t>
      </w:r>
      <w:r w:rsidRPr="00984D1E">
        <w:rPr>
          <w:noProof/>
          <w:color w:val="000000" w:themeColor="text1"/>
        </w:rPr>
        <w:t>фторбензоа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2.14-2.16) су</w:t>
      </w:r>
      <w:r w:rsidR="001154A8" w:rsidRPr="001154A8">
        <w:rPr>
          <w:noProof/>
          <w:vanish/>
          <w:color w:val="000000" w:themeColor="text1"/>
          <w:spacing w:val="-20"/>
          <w:w w:val="1"/>
        </w:rPr>
        <w:t>‬</w:t>
      </w:r>
      <w:r w:rsidR="001154A8">
        <w:rPr>
          <w:noProof/>
          <w:color w:val="000000" w:themeColor="text1"/>
        </w:rPr>
        <w:t>да,</w:t>
      </w:r>
      <w:r w:rsidRPr="00984D1E">
        <w:rPr>
          <w:noProof/>
          <w:color w:val="000000" w:themeColor="text1"/>
        </w:rPr>
        <w:t xml:space="preserve"> этанол</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ацето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оңай ери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криста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за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ар.</w:t>
      </w:r>
    </w:p>
    <w:p w14:paraId="6A8EEF62" w14:textId="5DF08E98" w:rsidR="00C254C2" w:rsidRPr="00984D1E" w:rsidRDefault="00B21731">
      <w:pPr>
        <w:pStyle w:val="a3"/>
        <w:ind w:left="301" w:right="501" w:firstLine="566"/>
        <w:jc w:val="both"/>
        <w:rPr>
          <w:noProof/>
          <w:color w:val="000000" w:themeColor="text1"/>
        </w:rPr>
      </w:pPr>
      <w:r w:rsidRPr="00984D1E">
        <w:rPr>
          <w:i/>
          <w:noProof/>
          <w:color w:val="000000" w:themeColor="text1"/>
        </w:rPr>
        <w:t>Пара-, мета-, орто-</w:t>
      </w:r>
      <w:r w:rsidRPr="00984D1E">
        <w:rPr>
          <w:noProof/>
          <w:color w:val="000000" w:themeColor="text1"/>
        </w:rPr>
        <w:t>фторбензой қышқыл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күр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эфирл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гидрохлоридтері (2.14-2.16) о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ИҚ-спектрле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күр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эфир карбонилд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1724-1731 см</w:t>
      </w:r>
      <w:r w:rsidRPr="00984D1E">
        <w:rPr>
          <w:noProof/>
          <w:color w:val="000000" w:themeColor="text1"/>
          <w:vertAlign w:val="superscript"/>
        </w:rPr>
        <w:t>-1</w:t>
      </w:r>
      <w:r w:rsidRPr="00984D1E">
        <w:rPr>
          <w:noProof/>
          <w:color w:val="000000" w:themeColor="text1"/>
        </w:rPr>
        <w:t xml:space="preserve"> жұтылу жолақтары тән аймағ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интенсив</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жұту жолақт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көріну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сипатт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сон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қа</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С</w:t>
      </w:r>
      <w:r w:rsidRPr="00984D1E">
        <w:rPr>
          <w:rFonts w:ascii="Symbol" w:hAnsi="Symbol"/>
          <w:noProof/>
          <w:color w:val="000000" w:themeColor="text1"/>
        </w:rPr>
        <w:t></w:t>
      </w:r>
      <w:r w:rsidRPr="00984D1E">
        <w:rPr>
          <w:noProof/>
          <w:color w:val="000000" w:themeColor="text1"/>
        </w:rPr>
        <w:t>С үш</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байлан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созылу тербелістер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сәйкес 2100-2120 см</w:t>
      </w:r>
      <w:r w:rsidRPr="00984D1E">
        <w:rPr>
          <w:noProof/>
          <w:color w:val="000000" w:themeColor="text1"/>
          <w:vertAlign w:val="superscript"/>
        </w:rPr>
        <w:t>-1</w:t>
      </w:r>
      <w:r w:rsidRPr="00984D1E">
        <w:rPr>
          <w:noProof/>
          <w:color w:val="000000" w:themeColor="text1"/>
        </w:rPr>
        <w:t xml:space="preserve"> аймағында</w:t>
      </w:r>
      <w:r w:rsidR="001154A8" w:rsidRPr="001154A8">
        <w:rPr>
          <w:noProof/>
          <w:vanish/>
          <w:color w:val="000000" w:themeColor="text1"/>
          <w:spacing w:val="-20"/>
          <w:w w:val="1"/>
        </w:rPr>
        <w:t>‬</w:t>
      </w:r>
      <w:r w:rsidR="001154A8">
        <w:rPr>
          <w:noProof/>
          <w:color w:val="000000" w:themeColor="text1"/>
        </w:rPr>
        <w:t>ғы,</w:t>
      </w:r>
      <w:r w:rsidRPr="00984D1E">
        <w:rPr>
          <w:noProof/>
          <w:color w:val="000000" w:themeColor="text1"/>
        </w:rPr>
        <w:t xml:space="preserve"> </w:t>
      </w:r>
      <w:r w:rsidRPr="00984D1E">
        <w:rPr>
          <w:rFonts w:ascii="Symbol" w:hAnsi="Symbol"/>
          <w:noProof/>
          <w:color w:val="000000" w:themeColor="text1"/>
        </w:rPr>
        <w:t></w:t>
      </w:r>
      <w:r w:rsidRPr="00984D1E">
        <w:rPr>
          <w:noProof/>
          <w:color w:val="000000" w:themeColor="text1"/>
        </w:rPr>
        <w:t>С-Н байланыстары 3210-3325 см</w:t>
      </w:r>
      <w:r w:rsidRPr="00984D1E">
        <w:rPr>
          <w:noProof/>
          <w:color w:val="000000" w:themeColor="text1"/>
          <w:vertAlign w:val="superscript"/>
        </w:rPr>
        <w:t>-1</w:t>
      </w:r>
      <w:r w:rsidRPr="00984D1E">
        <w:rPr>
          <w:noProof/>
          <w:color w:val="000000" w:themeColor="text1"/>
        </w:rPr>
        <w:t xml:space="preserve"> аймағ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N- орынбасары 1109-1119 см</w:t>
      </w:r>
      <w:r w:rsidRPr="00984D1E">
        <w:rPr>
          <w:noProof/>
          <w:color w:val="000000" w:themeColor="text1"/>
          <w:vertAlign w:val="superscript"/>
        </w:rPr>
        <w:t>-1</w:t>
      </w:r>
      <w:r w:rsidRPr="00984D1E">
        <w:rPr>
          <w:noProof/>
          <w:color w:val="000000" w:themeColor="text1"/>
        </w:rPr>
        <w:t xml:space="preserve"> аймағ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қарапайым эфир</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байланыс</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жұту жолақтары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9).</w:t>
      </w:r>
    </w:p>
    <w:p w14:paraId="088273BF" w14:textId="4AFB0F7A" w:rsidR="00C254C2" w:rsidRPr="00984D1E" w:rsidRDefault="00B21731">
      <w:pPr>
        <w:pStyle w:val="a3"/>
        <w:spacing w:line="242" w:lineRule="auto"/>
        <w:ind w:left="301" w:right="505" w:firstLine="566"/>
        <w:jc w:val="both"/>
        <w:rPr>
          <w:noProof/>
          <w:color w:val="000000" w:themeColor="text1"/>
        </w:rPr>
      </w:pPr>
      <w:r w:rsidRPr="00984D1E">
        <w:rPr>
          <w:noProof/>
          <w:color w:val="000000" w:themeColor="text1"/>
        </w:rPr>
        <w:t>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2.14-2.16) шығымы, физика-хим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сипаттамалары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элемент</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талдау мәліметтері  9 – кесте</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келтіріл</w:t>
      </w:r>
      <w:r w:rsidR="001154A8" w:rsidRPr="001154A8">
        <w:rPr>
          <w:noProof/>
          <w:vanish/>
          <w:color w:val="000000" w:themeColor="text1"/>
          <w:spacing w:val="-20"/>
          <w:w w:val="1"/>
        </w:rPr>
        <w:t>‬</w:t>
      </w:r>
      <w:r w:rsidR="001154A8">
        <w:rPr>
          <w:noProof/>
          <w:color w:val="000000" w:themeColor="text1"/>
        </w:rPr>
        <w:t>ген.</w:t>
      </w:r>
    </w:p>
    <w:p w14:paraId="0F9F2481" w14:textId="77777777" w:rsidR="00C254C2" w:rsidRPr="00984D1E" w:rsidRDefault="00C254C2">
      <w:pPr>
        <w:pStyle w:val="a3"/>
        <w:spacing w:before="3"/>
        <w:rPr>
          <w:noProof/>
          <w:color w:val="000000" w:themeColor="text1"/>
          <w:sz w:val="27"/>
        </w:rPr>
      </w:pPr>
    </w:p>
    <w:p w14:paraId="67483297" w14:textId="5843E2A9" w:rsidR="00C254C2" w:rsidRPr="00984D1E" w:rsidRDefault="00B21731">
      <w:pPr>
        <w:pStyle w:val="a3"/>
        <w:spacing w:before="1"/>
        <w:ind w:left="301"/>
        <w:rPr>
          <w:noProof/>
          <w:color w:val="000000" w:themeColor="text1"/>
        </w:rPr>
      </w:pPr>
      <w:r w:rsidRPr="00984D1E">
        <w:rPr>
          <w:noProof/>
          <w:color w:val="000000" w:themeColor="text1"/>
        </w:rPr>
        <w:t>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9 – Фторбензой эфирл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гидрохлоридт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2.14-2.16) шығымы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физика-хим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сипаттамалары</w:t>
      </w:r>
    </w:p>
    <w:p w14:paraId="57C9C0DE" w14:textId="77777777" w:rsidR="00C254C2" w:rsidRPr="00984D1E" w:rsidRDefault="00C254C2">
      <w:pPr>
        <w:pStyle w:val="a3"/>
        <w:spacing w:before="6"/>
        <w:rPr>
          <w:noProof/>
          <w:color w:val="000000" w:themeColor="text1"/>
        </w:rPr>
      </w:pPr>
    </w:p>
    <w:tbl>
      <w:tblPr>
        <w:tblStyle w:val="TableNormal"/>
        <w:tblW w:w="0" w:type="auto"/>
        <w:tblInd w:w="3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296"/>
        <w:gridCol w:w="1406"/>
        <w:gridCol w:w="1401"/>
        <w:gridCol w:w="1401"/>
        <w:gridCol w:w="1401"/>
        <w:gridCol w:w="1401"/>
        <w:gridCol w:w="1298"/>
      </w:tblGrid>
      <w:tr w:rsidR="00C254C2" w:rsidRPr="00984D1E" w14:paraId="26EED51B" w14:textId="77777777">
        <w:trPr>
          <w:trHeight w:val="553"/>
        </w:trPr>
        <w:tc>
          <w:tcPr>
            <w:tcW w:w="1296" w:type="dxa"/>
            <w:vMerge w:val="restart"/>
          </w:tcPr>
          <w:p w14:paraId="71F8E1B5" w14:textId="77777777" w:rsidR="00C254C2" w:rsidRPr="00984D1E" w:rsidRDefault="00B21731">
            <w:pPr>
              <w:pStyle w:val="TableParagraph"/>
              <w:spacing w:line="270" w:lineRule="exact"/>
              <w:ind w:left="179"/>
              <w:jc w:val="left"/>
              <w:rPr>
                <w:noProof/>
                <w:color w:val="000000" w:themeColor="text1"/>
                <w:sz w:val="24"/>
              </w:rPr>
            </w:pPr>
            <w:r w:rsidRPr="00984D1E">
              <w:rPr>
                <w:noProof/>
                <w:color w:val="000000" w:themeColor="text1"/>
                <w:sz w:val="24"/>
              </w:rPr>
              <w:t>Қосылыс</w:t>
            </w:r>
          </w:p>
        </w:tc>
        <w:tc>
          <w:tcPr>
            <w:tcW w:w="1406" w:type="dxa"/>
            <w:vMerge w:val="restart"/>
          </w:tcPr>
          <w:p w14:paraId="73F7CD85" w14:textId="77777777" w:rsidR="00C254C2" w:rsidRPr="00984D1E" w:rsidRDefault="00B21731">
            <w:pPr>
              <w:pStyle w:val="TableParagraph"/>
              <w:spacing w:line="270" w:lineRule="exact"/>
              <w:ind w:left="163" w:right="156"/>
              <w:rPr>
                <w:noProof/>
                <w:color w:val="000000" w:themeColor="text1"/>
                <w:sz w:val="24"/>
              </w:rPr>
            </w:pPr>
            <w:r w:rsidRPr="00984D1E">
              <w:rPr>
                <w:noProof/>
                <w:color w:val="000000" w:themeColor="text1"/>
                <w:sz w:val="24"/>
              </w:rPr>
              <w:t>Шығымы,</w:t>
            </w:r>
          </w:p>
          <w:p w14:paraId="04944F65" w14:textId="77777777" w:rsidR="00C254C2" w:rsidRPr="00984D1E" w:rsidRDefault="00B21731">
            <w:pPr>
              <w:pStyle w:val="TableParagraph"/>
              <w:ind w:left="8"/>
              <w:rPr>
                <w:noProof/>
                <w:color w:val="000000" w:themeColor="text1"/>
                <w:sz w:val="24"/>
              </w:rPr>
            </w:pPr>
            <w:r w:rsidRPr="00984D1E">
              <w:rPr>
                <w:noProof/>
                <w:color w:val="000000" w:themeColor="text1"/>
                <w:sz w:val="24"/>
              </w:rPr>
              <w:t>%</w:t>
            </w:r>
          </w:p>
        </w:tc>
        <w:tc>
          <w:tcPr>
            <w:tcW w:w="1401" w:type="dxa"/>
            <w:vMerge w:val="restart"/>
          </w:tcPr>
          <w:p w14:paraId="48B694B5" w14:textId="77777777" w:rsidR="00C254C2" w:rsidRPr="00984D1E" w:rsidRDefault="00B21731">
            <w:pPr>
              <w:pStyle w:val="TableParagraph"/>
              <w:spacing w:line="272" w:lineRule="exact"/>
              <w:ind w:left="573" w:right="564"/>
              <w:rPr>
                <w:noProof/>
                <w:color w:val="000000" w:themeColor="text1"/>
                <w:sz w:val="16"/>
              </w:rPr>
            </w:pPr>
            <w:r w:rsidRPr="00984D1E">
              <w:rPr>
                <w:noProof/>
                <w:color w:val="000000" w:themeColor="text1"/>
                <w:sz w:val="24"/>
              </w:rPr>
              <w:t>R</w:t>
            </w:r>
            <w:r w:rsidRPr="00984D1E">
              <w:rPr>
                <w:noProof/>
                <w:color w:val="000000" w:themeColor="text1"/>
                <w:sz w:val="16"/>
              </w:rPr>
              <w:t>f</w:t>
            </w:r>
          </w:p>
        </w:tc>
        <w:tc>
          <w:tcPr>
            <w:tcW w:w="1401" w:type="dxa"/>
            <w:vMerge w:val="restart"/>
          </w:tcPr>
          <w:p w14:paraId="1F73B461" w14:textId="77777777" w:rsidR="00C254C2" w:rsidRPr="00984D1E" w:rsidRDefault="00B21731">
            <w:pPr>
              <w:pStyle w:val="TableParagraph"/>
              <w:spacing w:line="271" w:lineRule="exact"/>
              <w:ind w:left="413" w:right="400"/>
              <w:rPr>
                <w:noProof/>
                <w:color w:val="000000" w:themeColor="text1"/>
                <w:sz w:val="16"/>
              </w:rPr>
            </w:pPr>
            <w:r w:rsidRPr="00984D1E">
              <w:rPr>
                <w:noProof/>
                <w:color w:val="000000" w:themeColor="text1"/>
                <w:sz w:val="24"/>
              </w:rPr>
              <w:t>Т</w:t>
            </w:r>
            <w:r w:rsidRPr="00984D1E">
              <w:rPr>
                <w:noProof/>
                <w:color w:val="000000" w:themeColor="text1"/>
                <w:sz w:val="16"/>
              </w:rPr>
              <w:t>балқу</w:t>
            </w:r>
          </w:p>
          <w:p w14:paraId="34DBB1CC" w14:textId="77777777" w:rsidR="00C254C2" w:rsidRPr="00984D1E" w:rsidRDefault="00B21731">
            <w:pPr>
              <w:pStyle w:val="TableParagraph"/>
              <w:spacing w:line="275" w:lineRule="exact"/>
              <w:ind w:left="409" w:right="400"/>
              <w:rPr>
                <w:noProof/>
                <w:color w:val="000000" w:themeColor="text1"/>
                <w:sz w:val="24"/>
              </w:rPr>
            </w:pPr>
            <w:r w:rsidRPr="00984D1E">
              <w:rPr>
                <w:noProof/>
                <w:color w:val="000000" w:themeColor="text1"/>
                <w:sz w:val="24"/>
              </w:rPr>
              <w:t>°С</w:t>
            </w:r>
          </w:p>
        </w:tc>
        <w:tc>
          <w:tcPr>
            <w:tcW w:w="2802" w:type="dxa"/>
            <w:gridSpan w:val="2"/>
          </w:tcPr>
          <w:p w14:paraId="6B40C0AA" w14:textId="77777777" w:rsidR="00C254C2" w:rsidRPr="00984D1E" w:rsidRDefault="00B21731">
            <w:pPr>
              <w:pStyle w:val="TableParagraph"/>
              <w:spacing w:line="270" w:lineRule="exact"/>
              <w:ind w:left="932"/>
              <w:jc w:val="left"/>
              <w:rPr>
                <w:noProof/>
                <w:color w:val="000000" w:themeColor="text1"/>
                <w:sz w:val="24"/>
              </w:rPr>
            </w:pPr>
            <w:r w:rsidRPr="00984D1E">
              <w:rPr>
                <w:noProof/>
                <w:color w:val="000000" w:themeColor="text1"/>
                <w:sz w:val="24"/>
                <w:u w:val="single"/>
              </w:rPr>
              <w:t>Табылды</w:t>
            </w:r>
          </w:p>
          <w:p w14:paraId="2E2C26A1" w14:textId="2F29D38B" w:rsidR="00C254C2" w:rsidRPr="00984D1E" w:rsidRDefault="00B21731">
            <w:pPr>
              <w:pStyle w:val="TableParagraph"/>
              <w:spacing w:line="264" w:lineRule="exact"/>
              <w:ind w:left="990"/>
              <w:jc w:val="left"/>
              <w:rPr>
                <w:noProof/>
                <w:color w:val="000000" w:themeColor="text1"/>
                <w:sz w:val="24"/>
              </w:rPr>
            </w:pPr>
            <w:r w:rsidRPr="00984D1E">
              <w:rPr>
                <w:noProof/>
                <w:color w:val="000000" w:themeColor="text1"/>
                <w:sz w:val="24"/>
              </w:rPr>
              <w:t>Алын</w:t>
            </w:r>
            <w:r w:rsidR="001154A8" w:rsidRPr="001154A8">
              <w:rPr>
                <w:noProof/>
                <w:vanish/>
                <w:color w:val="000000" w:themeColor="text1"/>
                <w:spacing w:val="-20"/>
                <w:w w:val="1"/>
                <w:sz w:val="24"/>
              </w:rPr>
              <w:t>‬</w:t>
            </w:r>
            <w:r w:rsidR="001154A8">
              <w:rPr>
                <w:noProof/>
                <w:color w:val="000000" w:themeColor="text1"/>
                <w:sz w:val="24"/>
              </w:rPr>
              <w:t>ды,</w:t>
            </w:r>
            <w:r w:rsidRPr="00984D1E">
              <w:rPr>
                <w:noProof/>
                <w:color w:val="000000" w:themeColor="text1"/>
                <w:sz w:val="24"/>
              </w:rPr>
              <w:t xml:space="preserve"> %</w:t>
            </w:r>
          </w:p>
        </w:tc>
        <w:tc>
          <w:tcPr>
            <w:tcW w:w="1298" w:type="dxa"/>
          </w:tcPr>
          <w:p w14:paraId="6ED2C57A" w14:textId="3C2C4397" w:rsidR="00C254C2" w:rsidRPr="00984D1E" w:rsidRDefault="00B21731">
            <w:pPr>
              <w:pStyle w:val="TableParagraph"/>
              <w:spacing w:line="270" w:lineRule="exact"/>
              <w:ind w:left="208" w:right="196"/>
              <w:rPr>
                <w:noProof/>
                <w:color w:val="000000" w:themeColor="text1"/>
                <w:sz w:val="24"/>
              </w:rPr>
            </w:pPr>
            <w:r w:rsidRPr="00984D1E">
              <w:rPr>
                <w:noProof/>
                <w:color w:val="000000" w:themeColor="text1"/>
                <w:sz w:val="24"/>
              </w:rPr>
              <w:t xml:space="preserve">ИҚ, </w:t>
            </w:r>
            <w:r w:rsidR="00D92218" w:rsidRPr="00984D1E">
              <w:rPr>
                <w:noProof/>
                <w:color w:val="000000" w:themeColor="text1"/>
                <w:sz w:val="24"/>
              </w:rPr>
              <w:t>см</w:t>
            </w:r>
            <w:r w:rsidRPr="00984D1E">
              <w:rPr>
                <w:noProof/>
                <w:color w:val="000000" w:themeColor="text1"/>
                <w:sz w:val="24"/>
                <w:vertAlign w:val="superscript"/>
              </w:rPr>
              <w:t>-1</w:t>
            </w:r>
          </w:p>
        </w:tc>
      </w:tr>
      <w:tr w:rsidR="00C254C2" w:rsidRPr="00984D1E" w14:paraId="7EFDD43E" w14:textId="77777777">
        <w:trPr>
          <w:trHeight w:val="551"/>
        </w:trPr>
        <w:tc>
          <w:tcPr>
            <w:tcW w:w="1296" w:type="dxa"/>
            <w:vMerge/>
            <w:tcBorders>
              <w:top w:val="nil"/>
            </w:tcBorders>
          </w:tcPr>
          <w:p w14:paraId="337222FC" w14:textId="77777777" w:rsidR="00C254C2" w:rsidRPr="00984D1E" w:rsidRDefault="00C254C2">
            <w:pPr>
              <w:rPr>
                <w:noProof/>
                <w:color w:val="000000" w:themeColor="text1"/>
                <w:sz w:val="2"/>
                <w:szCs w:val="2"/>
              </w:rPr>
            </w:pPr>
          </w:p>
        </w:tc>
        <w:tc>
          <w:tcPr>
            <w:tcW w:w="1406" w:type="dxa"/>
            <w:vMerge/>
            <w:tcBorders>
              <w:top w:val="nil"/>
            </w:tcBorders>
          </w:tcPr>
          <w:p w14:paraId="3CB4DD89" w14:textId="77777777" w:rsidR="00C254C2" w:rsidRPr="00984D1E" w:rsidRDefault="00C254C2">
            <w:pPr>
              <w:rPr>
                <w:noProof/>
                <w:color w:val="000000" w:themeColor="text1"/>
                <w:sz w:val="2"/>
                <w:szCs w:val="2"/>
              </w:rPr>
            </w:pPr>
          </w:p>
        </w:tc>
        <w:tc>
          <w:tcPr>
            <w:tcW w:w="1401" w:type="dxa"/>
            <w:vMerge/>
            <w:tcBorders>
              <w:top w:val="nil"/>
            </w:tcBorders>
          </w:tcPr>
          <w:p w14:paraId="01A3AF42" w14:textId="77777777" w:rsidR="00C254C2" w:rsidRPr="00984D1E" w:rsidRDefault="00C254C2">
            <w:pPr>
              <w:rPr>
                <w:noProof/>
                <w:color w:val="000000" w:themeColor="text1"/>
                <w:sz w:val="2"/>
                <w:szCs w:val="2"/>
              </w:rPr>
            </w:pPr>
          </w:p>
        </w:tc>
        <w:tc>
          <w:tcPr>
            <w:tcW w:w="1401" w:type="dxa"/>
            <w:vMerge/>
            <w:tcBorders>
              <w:top w:val="nil"/>
            </w:tcBorders>
          </w:tcPr>
          <w:p w14:paraId="7F872C52" w14:textId="77777777" w:rsidR="00C254C2" w:rsidRPr="00984D1E" w:rsidRDefault="00C254C2">
            <w:pPr>
              <w:rPr>
                <w:noProof/>
                <w:color w:val="000000" w:themeColor="text1"/>
                <w:sz w:val="2"/>
                <w:szCs w:val="2"/>
              </w:rPr>
            </w:pPr>
          </w:p>
        </w:tc>
        <w:tc>
          <w:tcPr>
            <w:tcW w:w="1401" w:type="dxa"/>
          </w:tcPr>
          <w:p w14:paraId="7FBC5294" w14:textId="77777777" w:rsidR="00C254C2" w:rsidRPr="00984D1E" w:rsidRDefault="00B21731">
            <w:pPr>
              <w:pStyle w:val="TableParagraph"/>
              <w:spacing w:line="268" w:lineRule="exact"/>
              <w:ind w:left="10"/>
              <w:rPr>
                <w:noProof/>
                <w:color w:val="000000" w:themeColor="text1"/>
                <w:sz w:val="24"/>
              </w:rPr>
            </w:pPr>
            <w:r w:rsidRPr="00984D1E">
              <w:rPr>
                <w:noProof/>
                <w:color w:val="000000" w:themeColor="text1"/>
                <w:sz w:val="24"/>
              </w:rPr>
              <w:t>C</w:t>
            </w:r>
          </w:p>
        </w:tc>
        <w:tc>
          <w:tcPr>
            <w:tcW w:w="1401" w:type="dxa"/>
          </w:tcPr>
          <w:p w14:paraId="76B8E8D4" w14:textId="77777777" w:rsidR="00C254C2" w:rsidRPr="00984D1E" w:rsidRDefault="00B21731">
            <w:pPr>
              <w:pStyle w:val="TableParagraph"/>
              <w:spacing w:line="268" w:lineRule="exact"/>
              <w:ind w:left="15"/>
              <w:rPr>
                <w:noProof/>
                <w:color w:val="000000" w:themeColor="text1"/>
                <w:sz w:val="24"/>
              </w:rPr>
            </w:pPr>
            <w:r w:rsidRPr="00984D1E">
              <w:rPr>
                <w:noProof/>
                <w:color w:val="000000" w:themeColor="text1"/>
                <w:sz w:val="24"/>
              </w:rPr>
              <w:t>H</w:t>
            </w:r>
          </w:p>
        </w:tc>
        <w:tc>
          <w:tcPr>
            <w:tcW w:w="1298" w:type="dxa"/>
          </w:tcPr>
          <w:p w14:paraId="2EC910F7" w14:textId="77777777" w:rsidR="00C254C2" w:rsidRPr="00984D1E" w:rsidRDefault="00B21731">
            <w:pPr>
              <w:pStyle w:val="TableParagraph"/>
              <w:spacing w:line="268" w:lineRule="exact"/>
              <w:ind w:left="207" w:right="196"/>
              <w:rPr>
                <w:noProof/>
                <w:color w:val="000000" w:themeColor="text1"/>
                <w:sz w:val="24"/>
              </w:rPr>
            </w:pPr>
            <w:r w:rsidRPr="00984D1E">
              <w:rPr>
                <w:noProof/>
                <w:color w:val="000000" w:themeColor="text1"/>
                <w:sz w:val="24"/>
              </w:rPr>
              <w:t>C=O</w:t>
            </w:r>
          </w:p>
          <w:p w14:paraId="729CA89F" w14:textId="77777777" w:rsidR="00C254C2" w:rsidRPr="00984D1E" w:rsidRDefault="00B21731">
            <w:pPr>
              <w:pStyle w:val="TableParagraph"/>
              <w:spacing w:line="264" w:lineRule="exact"/>
              <w:ind w:left="208" w:right="193"/>
              <w:rPr>
                <w:noProof/>
                <w:color w:val="000000" w:themeColor="text1"/>
                <w:sz w:val="24"/>
              </w:rPr>
            </w:pPr>
            <w:r w:rsidRPr="00984D1E">
              <w:rPr>
                <w:noProof/>
                <w:color w:val="000000" w:themeColor="text1"/>
                <w:sz w:val="24"/>
              </w:rPr>
              <w:t>күрд.эф</w:t>
            </w:r>
          </w:p>
        </w:tc>
      </w:tr>
      <w:tr w:rsidR="00C254C2" w:rsidRPr="00984D1E" w14:paraId="22402520" w14:textId="77777777">
        <w:trPr>
          <w:trHeight w:val="551"/>
        </w:trPr>
        <w:tc>
          <w:tcPr>
            <w:tcW w:w="1296" w:type="dxa"/>
          </w:tcPr>
          <w:p w14:paraId="6AC451B8" w14:textId="77777777" w:rsidR="00C254C2" w:rsidRPr="00984D1E" w:rsidRDefault="00B21731">
            <w:pPr>
              <w:pStyle w:val="TableParagraph"/>
              <w:spacing w:line="268" w:lineRule="exact"/>
              <w:ind w:right="427"/>
              <w:jc w:val="right"/>
              <w:rPr>
                <w:noProof/>
                <w:color w:val="000000" w:themeColor="text1"/>
                <w:sz w:val="24"/>
              </w:rPr>
            </w:pPr>
            <w:r w:rsidRPr="00984D1E">
              <w:rPr>
                <w:noProof/>
                <w:color w:val="000000" w:themeColor="text1"/>
                <w:sz w:val="24"/>
              </w:rPr>
              <w:t>2.14</w:t>
            </w:r>
          </w:p>
        </w:tc>
        <w:tc>
          <w:tcPr>
            <w:tcW w:w="1406" w:type="dxa"/>
          </w:tcPr>
          <w:p w14:paraId="08800226" w14:textId="77777777" w:rsidR="00C254C2" w:rsidRPr="00984D1E" w:rsidRDefault="00B21731">
            <w:pPr>
              <w:pStyle w:val="TableParagraph"/>
              <w:spacing w:line="268" w:lineRule="exact"/>
              <w:ind w:right="482"/>
              <w:jc w:val="right"/>
              <w:rPr>
                <w:noProof/>
                <w:color w:val="000000" w:themeColor="text1"/>
                <w:sz w:val="24"/>
              </w:rPr>
            </w:pPr>
            <w:r w:rsidRPr="00984D1E">
              <w:rPr>
                <w:noProof/>
                <w:color w:val="000000" w:themeColor="text1"/>
                <w:sz w:val="24"/>
              </w:rPr>
              <w:t>86,0</w:t>
            </w:r>
          </w:p>
        </w:tc>
        <w:tc>
          <w:tcPr>
            <w:tcW w:w="1401" w:type="dxa"/>
          </w:tcPr>
          <w:p w14:paraId="31DF1A7C" w14:textId="77777777" w:rsidR="00C254C2" w:rsidRPr="00984D1E" w:rsidRDefault="00B21731">
            <w:pPr>
              <w:pStyle w:val="TableParagraph"/>
              <w:spacing w:line="268" w:lineRule="exact"/>
              <w:ind w:left="489"/>
              <w:jc w:val="left"/>
              <w:rPr>
                <w:noProof/>
                <w:color w:val="000000" w:themeColor="text1"/>
                <w:sz w:val="24"/>
              </w:rPr>
            </w:pPr>
            <w:r w:rsidRPr="00984D1E">
              <w:rPr>
                <w:noProof/>
                <w:color w:val="000000" w:themeColor="text1"/>
                <w:sz w:val="24"/>
              </w:rPr>
              <w:t>0,83</w:t>
            </w:r>
          </w:p>
        </w:tc>
        <w:tc>
          <w:tcPr>
            <w:tcW w:w="1401" w:type="dxa"/>
          </w:tcPr>
          <w:p w14:paraId="5707E71B" w14:textId="77777777" w:rsidR="00C254C2" w:rsidRPr="00984D1E" w:rsidRDefault="00B21731">
            <w:pPr>
              <w:pStyle w:val="TableParagraph"/>
              <w:spacing w:line="268" w:lineRule="exact"/>
              <w:ind w:left="300"/>
              <w:jc w:val="left"/>
              <w:rPr>
                <w:noProof/>
                <w:color w:val="000000" w:themeColor="text1"/>
                <w:sz w:val="24"/>
              </w:rPr>
            </w:pPr>
            <w:r w:rsidRPr="00984D1E">
              <w:rPr>
                <w:noProof/>
                <w:color w:val="000000" w:themeColor="text1"/>
                <w:sz w:val="24"/>
              </w:rPr>
              <w:t>106-107</w:t>
            </w:r>
          </w:p>
        </w:tc>
        <w:tc>
          <w:tcPr>
            <w:tcW w:w="1401" w:type="dxa"/>
          </w:tcPr>
          <w:p w14:paraId="6539CB67" w14:textId="77777777" w:rsidR="00C254C2" w:rsidRPr="00984D1E" w:rsidRDefault="00B21731">
            <w:pPr>
              <w:pStyle w:val="TableParagraph"/>
              <w:spacing w:line="268" w:lineRule="exact"/>
              <w:ind w:left="430"/>
              <w:jc w:val="left"/>
              <w:rPr>
                <w:noProof/>
                <w:color w:val="000000" w:themeColor="text1"/>
                <w:sz w:val="24"/>
              </w:rPr>
            </w:pPr>
            <w:r w:rsidRPr="00984D1E">
              <w:rPr>
                <w:noProof/>
                <w:color w:val="000000" w:themeColor="text1"/>
                <w:sz w:val="24"/>
                <w:u w:val="single"/>
              </w:rPr>
              <w:t>61,14</w:t>
            </w:r>
          </w:p>
          <w:p w14:paraId="753D0B07" w14:textId="77777777" w:rsidR="00C254C2" w:rsidRPr="00984D1E" w:rsidRDefault="00B21731">
            <w:pPr>
              <w:pStyle w:val="TableParagraph"/>
              <w:spacing w:line="264" w:lineRule="exact"/>
              <w:ind w:left="430"/>
              <w:jc w:val="left"/>
              <w:rPr>
                <w:noProof/>
                <w:color w:val="000000" w:themeColor="text1"/>
                <w:sz w:val="24"/>
              </w:rPr>
            </w:pPr>
            <w:r w:rsidRPr="00984D1E">
              <w:rPr>
                <w:noProof/>
                <w:color w:val="000000" w:themeColor="text1"/>
                <w:sz w:val="24"/>
              </w:rPr>
              <w:t>60,76</w:t>
            </w:r>
          </w:p>
        </w:tc>
        <w:tc>
          <w:tcPr>
            <w:tcW w:w="1401" w:type="dxa"/>
          </w:tcPr>
          <w:p w14:paraId="41DCF8DD" w14:textId="77777777" w:rsidR="00C254C2" w:rsidRPr="00984D1E" w:rsidRDefault="00B21731">
            <w:pPr>
              <w:pStyle w:val="TableParagraph"/>
              <w:spacing w:line="268" w:lineRule="exact"/>
              <w:ind w:left="412" w:right="400"/>
              <w:rPr>
                <w:noProof/>
                <w:color w:val="000000" w:themeColor="text1"/>
                <w:sz w:val="24"/>
              </w:rPr>
            </w:pPr>
            <w:r w:rsidRPr="00984D1E">
              <w:rPr>
                <w:noProof/>
                <w:color w:val="000000" w:themeColor="text1"/>
                <w:sz w:val="24"/>
                <w:u w:val="single"/>
              </w:rPr>
              <w:t>6,77</w:t>
            </w:r>
          </w:p>
          <w:p w14:paraId="554410B9" w14:textId="77777777" w:rsidR="00C254C2" w:rsidRPr="00984D1E" w:rsidRDefault="00B21731">
            <w:pPr>
              <w:pStyle w:val="TableParagraph"/>
              <w:spacing w:line="264" w:lineRule="exact"/>
              <w:ind w:left="412" w:right="400"/>
              <w:rPr>
                <w:noProof/>
                <w:color w:val="000000" w:themeColor="text1"/>
                <w:sz w:val="24"/>
              </w:rPr>
            </w:pPr>
            <w:r w:rsidRPr="00984D1E">
              <w:rPr>
                <w:noProof/>
                <w:color w:val="000000" w:themeColor="text1"/>
                <w:sz w:val="24"/>
              </w:rPr>
              <w:t>6,51</w:t>
            </w:r>
          </w:p>
        </w:tc>
        <w:tc>
          <w:tcPr>
            <w:tcW w:w="1298" w:type="dxa"/>
          </w:tcPr>
          <w:p w14:paraId="2F426C43" w14:textId="77777777" w:rsidR="00C254C2" w:rsidRPr="00984D1E" w:rsidRDefault="00B21731">
            <w:pPr>
              <w:pStyle w:val="TableParagraph"/>
              <w:spacing w:line="268" w:lineRule="exact"/>
              <w:ind w:left="208" w:right="195"/>
              <w:rPr>
                <w:noProof/>
                <w:color w:val="000000" w:themeColor="text1"/>
                <w:sz w:val="24"/>
              </w:rPr>
            </w:pPr>
            <w:r w:rsidRPr="00984D1E">
              <w:rPr>
                <w:noProof/>
                <w:color w:val="000000" w:themeColor="text1"/>
                <w:sz w:val="24"/>
              </w:rPr>
              <w:t>1726</w:t>
            </w:r>
          </w:p>
        </w:tc>
      </w:tr>
      <w:tr w:rsidR="00C254C2" w:rsidRPr="00984D1E" w14:paraId="60091A1C" w14:textId="77777777">
        <w:trPr>
          <w:trHeight w:val="551"/>
        </w:trPr>
        <w:tc>
          <w:tcPr>
            <w:tcW w:w="1296" w:type="dxa"/>
          </w:tcPr>
          <w:p w14:paraId="11DD0DDA" w14:textId="77777777" w:rsidR="00C254C2" w:rsidRPr="00984D1E" w:rsidRDefault="00B21731">
            <w:pPr>
              <w:pStyle w:val="TableParagraph"/>
              <w:spacing w:line="268" w:lineRule="exact"/>
              <w:ind w:right="427"/>
              <w:jc w:val="right"/>
              <w:rPr>
                <w:noProof/>
                <w:color w:val="000000" w:themeColor="text1"/>
                <w:sz w:val="24"/>
              </w:rPr>
            </w:pPr>
            <w:r w:rsidRPr="00984D1E">
              <w:rPr>
                <w:noProof/>
                <w:color w:val="000000" w:themeColor="text1"/>
                <w:sz w:val="24"/>
              </w:rPr>
              <w:t>2.15</w:t>
            </w:r>
          </w:p>
        </w:tc>
        <w:tc>
          <w:tcPr>
            <w:tcW w:w="1406" w:type="dxa"/>
          </w:tcPr>
          <w:p w14:paraId="686913C6" w14:textId="77777777" w:rsidR="00C254C2" w:rsidRPr="00984D1E" w:rsidRDefault="00B21731">
            <w:pPr>
              <w:pStyle w:val="TableParagraph"/>
              <w:spacing w:line="268" w:lineRule="exact"/>
              <w:ind w:right="482"/>
              <w:jc w:val="right"/>
              <w:rPr>
                <w:noProof/>
                <w:color w:val="000000" w:themeColor="text1"/>
                <w:sz w:val="24"/>
              </w:rPr>
            </w:pPr>
            <w:r w:rsidRPr="00984D1E">
              <w:rPr>
                <w:noProof/>
                <w:color w:val="000000" w:themeColor="text1"/>
                <w:sz w:val="24"/>
              </w:rPr>
              <w:t>56,0</w:t>
            </w:r>
          </w:p>
        </w:tc>
        <w:tc>
          <w:tcPr>
            <w:tcW w:w="1401" w:type="dxa"/>
          </w:tcPr>
          <w:p w14:paraId="222879E2" w14:textId="77777777" w:rsidR="00C254C2" w:rsidRPr="00984D1E" w:rsidRDefault="00B21731">
            <w:pPr>
              <w:pStyle w:val="TableParagraph"/>
              <w:spacing w:line="268" w:lineRule="exact"/>
              <w:ind w:left="489"/>
              <w:jc w:val="left"/>
              <w:rPr>
                <w:noProof/>
                <w:color w:val="000000" w:themeColor="text1"/>
                <w:sz w:val="24"/>
              </w:rPr>
            </w:pPr>
            <w:r w:rsidRPr="00984D1E">
              <w:rPr>
                <w:noProof/>
                <w:color w:val="000000" w:themeColor="text1"/>
                <w:sz w:val="24"/>
              </w:rPr>
              <w:t>0,79</w:t>
            </w:r>
          </w:p>
        </w:tc>
        <w:tc>
          <w:tcPr>
            <w:tcW w:w="1401" w:type="dxa"/>
          </w:tcPr>
          <w:p w14:paraId="05D89C9C" w14:textId="77777777" w:rsidR="00C254C2" w:rsidRPr="00984D1E" w:rsidRDefault="00B21731">
            <w:pPr>
              <w:pStyle w:val="TableParagraph"/>
              <w:spacing w:line="268" w:lineRule="exact"/>
              <w:ind w:left="300"/>
              <w:jc w:val="left"/>
              <w:rPr>
                <w:noProof/>
                <w:color w:val="000000" w:themeColor="text1"/>
                <w:sz w:val="24"/>
              </w:rPr>
            </w:pPr>
            <w:r w:rsidRPr="00984D1E">
              <w:rPr>
                <w:noProof/>
                <w:color w:val="000000" w:themeColor="text1"/>
                <w:sz w:val="24"/>
              </w:rPr>
              <w:t>115-117</w:t>
            </w:r>
          </w:p>
        </w:tc>
        <w:tc>
          <w:tcPr>
            <w:tcW w:w="1401" w:type="dxa"/>
          </w:tcPr>
          <w:p w14:paraId="61FCC76A" w14:textId="77777777" w:rsidR="00C254C2" w:rsidRPr="00984D1E" w:rsidRDefault="00B21731">
            <w:pPr>
              <w:pStyle w:val="TableParagraph"/>
              <w:spacing w:line="268" w:lineRule="exact"/>
              <w:ind w:left="430"/>
              <w:jc w:val="left"/>
              <w:rPr>
                <w:noProof/>
                <w:color w:val="000000" w:themeColor="text1"/>
                <w:sz w:val="24"/>
              </w:rPr>
            </w:pPr>
            <w:r w:rsidRPr="00984D1E">
              <w:rPr>
                <w:noProof/>
                <w:color w:val="000000" w:themeColor="text1"/>
                <w:sz w:val="24"/>
                <w:u w:val="single"/>
              </w:rPr>
              <w:t>61,21</w:t>
            </w:r>
          </w:p>
          <w:p w14:paraId="397B16EF" w14:textId="77777777" w:rsidR="00C254C2" w:rsidRPr="00984D1E" w:rsidRDefault="00B21731">
            <w:pPr>
              <w:pStyle w:val="TableParagraph"/>
              <w:spacing w:line="264" w:lineRule="exact"/>
              <w:ind w:left="430"/>
              <w:jc w:val="left"/>
              <w:rPr>
                <w:noProof/>
                <w:color w:val="000000" w:themeColor="text1"/>
                <w:sz w:val="24"/>
              </w:rPr>
            </w:pPr>
            <w:r w:rsidRPr="00984D1E">
              <w:rPr>
                <w:noProof/>
                <w:color w:val="000000" w:themeColor="text1"/>
                <w:sz w:val="24"/>
              </w:rPr>
              <w:t>60,76</w:t>
            </w:r>
          </w:p>
        </w:tc>
        <w:tc>
          <w:tcPr>
            <w:tcW w:w="1401" w:type="dxa"/>
          </w:tcPr>
          <w:p w14:paraId="422B981B" w14:textId="77777777" w:rsidR="00C254C2" w:rsidRPr="00984D1E" w:rsidRDefault="00B21731">
            <w:pPr>
              <w:pStyle w:val="TableParagraph"/>
              <w:spacing w:line="268" w:lineRule="exact"/>
              <w:ind w:left="412" w:right="400"/>
              <w:rPr>
                <w:noProof/>
                <w:color w:val="000000" w:themeColor="text1"/>
                <w:sz w:val="24"/>
              </w:rPr>
            </w:pPr>
            <w:r w:rsidRPr="00984D1E">
              <w:rPr>
                <w:noProof/>
                <w:color w:val="000000" w:themeColor="text1"/>
                <w:sz w:val="24"/>
                <w:u w:val="single"/>
              </w:rPr>
              <w:t>6,65</w:t>
            </w:r>
          </w:p>
          <w:p w14:paraId="1D771003" w14:textId="77777777" w:rsidR="00C254C2" w:rsidRPr="00984D1E" w:rsidRDefault="00B21731">
            <w:pPr>
              <w:pStyle w:val="TableParagraph"/>
              <w:spacing w:line="264" w:lineRule="exact"/>
              <w:ind w:left="412" w:right="400"/>
              <w:rPr>
                <w:noProof/>
                <w:color w:val="000000" w:themeColor="text1"/>
                <w:sz w:val="24"/>
              </w:rPr>
            </w:pPr>
            <w:r w:rsidRPr="00984D1E">
              <w:rPr>
                <w:noProof/>
                <w:color w:val="000000" w:themeColor="text1"/>
                <w:sz w:val="24"/>
              </w:rPr>
              <w:t>6,51</w:t>
            </w:r>
          </w:p>
        </w:tc>
        <w:tc>
          <w:tcPr>
            <w:tcW w:w="1298" w:type="dxa"/>
          </w:tcPr>
          <w:p w14:paraId="7BAE1283" w14:textId="77777777" w:rsidR="00C254C2" w:rsidRPr="00984D1E" w:rsidRDefault="00B21731">
            <w:pPr>
              <w:pStyle w:val="TableParagraph"/>
              <w:spacing w:line="268" w:lineRule="exact"/>
              <w:ind w:left="208" w:right="195"/>
              <w:rPr>
                <w:noProof/>
                <w:color w:val="000000" w:themeColor="text1"/>
                <w:sz w:val="24"/>
              </w:rPr>
            </w:pPr>
            <w:r w:rsidRPr="00984D1E">
              <w:rPr>
                <w:noProof/>
                <w:color w:val="000000" w:themeColor="text1"/>
                <w:sz w:val="24"/>
              </w:rPr>
              <w:t>1731</w:t>
            </w:r>
          </w:p>
        </w:tc>
      </w:tr>
      <w:tr w:rsidR="00C254C2" w:rsidRPr="00984D1E" w14:paraId="0E1A7148" w14:textId="77777777">
        <w:trPr>
          <w:trHeight w:val="551"/>
        </w:trPr>
        <w:tc>
          <w:tcPr>
            <w:tcW w:w="1296" w:type="dxa"/>
          </w:tcPr>
          <w:p w14:paraId="583B7B03" w14:textId="77777777" w:rsidR="00C254C2" w:rsidRPr="00984D1E" w:rsidRDefault="00B21731">
            <w:pPr>
              <w:pStyle w:val="TableParagraph"/>
              <w:spacing w:line="268" w:lineRule="exact"/>
              <w:ind w:right="427"/>
              <w:jc w:val="right"/>
              <w:rPr>
                <w:noProof/>
                <w:color w:val="000000" w:themeColor="text1"/>
                <w:sz w:val="24"/>
              </w:rPr>
            </w:pPr>
            <w:r w:rsidRPr="00984D1E">
              <w:rPr>
                <w:noProof/>
                <w:color w:val="000000" w:themeColor="text1"/>
                <w:sz w:val="24"/>
              </w:rPr>
              <w:t>2.16</w:t>
            </w:r>
          </w:p>
        </w:tc>
        <w:tc>
          <w:tcPr>
            <w:tcW w:w="1406" w:type="dxa"/>
          </w:tcPr>
          <w:p w14:paraId="7CEB0FEE" w14:textId="77777777" w:rsidR="00C254C2" w:rsidRPr="00984D1E" w:rsidRDefault="00B21731">
            <w:pPr>
              <w:pStyle w:val="TableParagraph"/>
              <w:spacing w:line="268" w:lineRule="exact"/>
              <w:ind w:right="482"/>
              <w:jc w:val="right"/>
              <w:rPr>
                <w:noProof/>
                <w:color w:val="000000" w:themeColor="text1"/>
                <w:sz w:val="24"/>
              </w:rPr>
            </w:pPr>
            <w:r w:rsidRPr="00984D1E">
              <w:rPr>
                <w:noProof/>
                <w:color w:val="000000" w:themeColor="text1"/>
                <w:sz w:val="24"/>
              </w:rPr>
              <w:t>61,0</w:t>
            </w:r>
          </w:p>
        </w:tc>
        <w:tc>
          <w:tcPr>
            <w:tcW w:w="1401" w:type="dxa"/>
          </w:tcPr>
          <w:p w14:paraId="60CF289A" w14:textId="77777777" w:rsidR="00C254C2" w:rsidRPr="00984D1E" w:rsidRDefault="00B21731">
            <w:pPr>
              <w:pStyle w:val="TableParagraph"/>
              <w:spacing w:line="268" w:lineRule="exact"/>
              <w:ind w:left="489"/>
              <w:jc w:val="left"/>
              <w:rPr>
                <w:noProof/>
                <w:color w:val="000000" w:themeColor="text1"/>
                <w:sz w:val="24"/>
              </w:rPr>
            </w:pPr>
            <w:r w:rsidRPr="00984D1E">
              <w:rPr>
                <w:noProof/>
                <w:color w:val="000000" w:themeColor="text1"/>
                <w:sz w:val="24"/>
              </w:rPr>
              <w:t>0,77</w:t>
            </w:r>
          </w:p>
        </w:tc>
        <w:tc>
          <w:tcPr>
            <w:tcW w:w="1401" w:type="dxa"/>
          </w:tcPr>
          <w:p w14:paraId="065581A0" w14:textId="77777777" w:rsidR="00C254C2" w:rsidRPr="00984D1E" w:rsidRDefault="00B21731">
            <w:pPr>
              <w:pStyle w:val="TableParagraph"/>
              <w:spacing w:line="268" w:lineRule="exact"/>
              <w:ind w:left="300"/>
              <w:jc w:val="left"/>
              <w:rPr>
                <w:noProof/>
                <w:color w:val="000000" w:themeColor="text1"/>
                <w:sz w:val="24"/>
              </w:rPr>
            </w:pPr>
            <w:r w:rsidRPr="00984D1E">
              <w:rPr>
                <w:noProof/>
                <w:color w:val="000000" w:themeColor="text1"/>
                <w:sz w:val="24"/>
              </w:rPr>
              <w:t>147-149</w:t>
            </w:r>
          </w:p>
        </w:tc>
        <w:tc>
          <w:tcPr>
            <w:tcW w:w="1401" w:type="dxa"/>
          </w:tcPr>
          <w:p w14:paraId="195A9D43" w14:textId="77777777" w:rsidR="00C254C2" w:rsidRPr="00984D1E" w:rsidRDefault="00B21731">
            <w:pPr>
              <w:pStyle w:val="TableParagraph"/>
              <w:spacing w:line="268" w:lineRule="exact"/>
              <w:ind w:left="430"/>
              <w:jc w:val="left"/>
              <w:rPr>
                <w:noProof/>
                <w:color w:val="000000" w:themeColor="text1"/>
                <w:sz w:val="24"/>
              </w:rPr>
            </w:pPr>
            <w:r w:rsidRPr="00984D1E">
              <w:rPr>
                <w:noProof/>
                <w:color w:val="000000" w:themeColor="text1"/>
                <w:sz w:val="24"/>
                <w:u w:val="single"/>
              </w:rPr>
              <w:t>60,98</w:t>
            </w:r>
          </w:p>
          <w:p w14:paraId="444FC76A" w14:textId="77777777" w:rsidR="00C254C2" w:rsidRPr="00984D1E" w:rsidRDefault="00B21731">
            <w:pPr>
              <w:pStyle w:val="TableParagraph"/>
              <w:spacing w:line="264" w:lineRule="exact"/>
              <w:ind w:left="430"/>
              <w:jc w:val="left"/>
              <w:rPr>
                <w:noProof/>
                <w:color w:val="000000" w:themeColor="text1"/>
                <w:sz w:val="24"/>
              </w:rPr>
            </w:pPr>
            <w:r w:rsidRPr="00984D1E">
              <w:rPr>
                <w:noProof/>
                <w:color w:val="000000" w:themeColor="text1"/>
                <w:sz w:val="24"/>
              </w:rPr>
              <w:t>60,76</w:t>
            </w:r>
          </w:p>
        </w:tc>
        <w:tc>
          <w:tcPr>
            <w:tcW w:w="1401" w:type="dxa"/>
          </w:tcPr>
          <w:p w14:paraId="43A21090" w14:textId="77777777" w:rsidR="00C254C2" w:rsidRPr="00984D1E" w:rsidRDefault="00B21731">
            <w:pPr>
              <w:pStyle w:val="TableParagraph"/>
              <w:spacing w:line="268" w:lineRule="exact"/>
              <w:ind w:left="412" w:right="400"/>
              <w:rPr>
                <w:noProof/>
                <w:color w:val="000000" w:themeColor="text1"/>
                <w:sz w:val="24"/>
              </w:rPr>
            </w:pPr>
            <w:r w:rsidRPr="00984D1E">
              <w:rPr>
                <w:noProof/>
                <w:color w:val="000000" w:themeColor="text1"/>
                <w:sz w:val="24"/>
                <w:u w:val="single"/>
              </w:rPr>
              <w:t>6,22</w:t>
            </w:r>
          </w:p>
          <w:p w14:paraId="3B624319" w14:textId="77777777" w:rsidR="00C254C2" w:rsidRPr="00984D1E" w:rsidRDefault="00B21731">
            <w:pPr>
              <w:pStyle w:val="TableParagraph"/>
              <w:spacing w:line="264" w:lineRule="exact"/>
              <w:ind w:left="412" w:right="400"/>
              <w:rPr>
                <w:noProof/>
                <w:color w:val="000000" w:themeColor="text1"/>
                <w:sz w:val="24"/>
              </w:rPr>
            </w:pPr>
            <w:r w:rsidRPr="00984D1E">
              <w:rPr>
                <w:noProof/>
                <w:color w:val="000000" w:themeColor="text1"/>
                <w:sz w:val="24"/>
              </w:rPr>
              <w:t>6,51</w:t>
            </w:r>
          </w:p>
        </w:tc>
        <w:tc>
          <w:tcPr>
            <w:tcW w:w="1298" w:type="dxa"/>
          </w:tcPr>
          <w:p w14:paraId="43B4E74E" w14:textId="77777777" w:rsidR="00C254C2" w:rsidRPr="00984D1E" w:rsidRDefault="00B21731">
            <w:pPr>
              <w:pStyle w:val="TableParagraph"/>
              <w:spacing w:line="268" w:lineRule="exact"/>
              <w:ind w:left="208" w:right="195"/>
              <w:rPr>
                <w:noProof/>
                <w:color w:val="000000" w:themeColor="text1"/>
                <w:sz w:val="24"/>
              </w:rPr>
            </w:pPr>
            <w:r w:rsidRPr="00984D1E">
              <w:rPr>
                <w:noProof/>
                <w:color w:val="000000" w:themeColor="text1"/>
                <w:sz w:val="24"/>
              </w:rPr>
              <w:t>1724</w:t>
            </w:r>
          </w:p>
        </w:tc>
      </w:tr>
    </w:tbl>
    <w:p w14:paraId="277897BF" w14:textId="77777777" w:rsidR="00C254C2" w:rsidRPr="00984D1E" w:rsidRDefault="00C254C2">
      <w:pPr>
        <w:spacing w:line="268" w:lineRule="exact"/>
        <w:rPr>
          <w:noProof/>
          <w:color w:val="000000" w:themeColor="text1"/>
          <w:sz w:val="24"/>
        </w:rPr>
        <w:sectPr w:rsidR="00C254C2" w:rsidRPr="00984D1E">
          <w:type w:val="continuous"/>
          <w:pgSz w:w="11910" w:h="16840"/>
          <w:pgMar w:top="1040" w:right="200" w:bottom="280" w:left="1400" w:header="720" w:footer="720" w:gutter="0"/>
          <w:cols w:space="720"/>
        </w:sectPr>
      </w:pPr>
    </w:p>
    <w:p w14:paraId="586243E4" w14:textId="1D54D3FF" w:rsidR="00C254C2" w:rsidRPr="00984D1E" w:rsidRDefault="00B21731">
      <w:pPr>
        <w:pStyle w:val="a3"/>
        <w:spacing w:before="69"/>
        <w:ind w:left="301" w:right="504" w:firstLine="566"/>
        <w:jc w:val="both"/>
        <w:rPr>
          <w:noProof/>
          <w:color w:val="000000" w:themeColor="text1"/>
        </w:rPr>
      </w:pPr>
      <w:r w:rsidRPr="00984D1E">
        <w:rPr>
          <w:noProof/>
          <w:color w:val="000000" w:themeColor="text1"/>
        </w:rPr>
        <w:lastRenderedPageBreak/>
        <w:t>Күр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эфир гидрохлоридт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құрылым</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дәлелде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ең ақпаратты</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 xml:space="preserve">ЯМР </w:t>
      </w:r>
      <w:r w:rsidRPr="00984D1E">
        <w:rPr>
          <w:noProof/>
          <w:color w:val="000000" w:themeColor="text1"/>
          <w:vertAlign w:val="superscript"/>
        </w:rPr>
        <w:t>13</w:t>
      </w:r>
      <w:r w:rsidRPr="00984D1E">
        <w:rPr>
          <w:noProof/>
          <w:color w:val="000000" w:themeColor="text1"/>
        </w:rPr>
        <w:t>C спектрлері бо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10).</w:t>
      </w:r>
    </w:p>
    <w:p w14:paraId="4CD362EF" w14:textId="77777777" w:rsidR="00C254C2" w:rsidRPr="00984D1E" w:rsidRDefault="00C254C2">
      <w:pPr>
        <w:pStyle w:val="a3"/>
        <w:spacing w:before="11"/>
        <w:rPr>
          <w:noProof/>
          <w:color w:val="000000" w:themeColor="text1"/>
          <w:sz w:val="27"/>
        </w:rPr>
      </w:pPr>
    </w:p>
    <w:p w14:paraId="6487543F" w14:textId="451E8D0D" w:rsidR="00C254C2" w:rsidRPr="00984D1E" w:rsidRDefault="00B21731">
      <w:pPr>
        <w:pStyle w:val="a3"/>
        <w:ind w:left="301" w:right="503"/>
        <w:jc w:val="both"/>
        <w:rPr>
          <w:noProof/>
          <w:color w:val="000000" w:themeColor="text1"/>
        </w:rPr>
      </w:pPr>
      <w:r w:rsidRPr="00984D1E">
        <w:rPr>
          <w:noProof/>
          <w:color w:val="000000" w:themeColor="text1"/>
        </w:rPr>
        <w:t>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10 – Күр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эфир гидрохлоридт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 xml:space="preserve">(2.14-2.16) </w:t>
      </w:r>
      <w:r w:rsidR="00D92218" w:rsidRPr="00984D1E">
        <w:rPr>
          <w:noProof/>
          <w:color w:val="000000" w:themeColor="text1"/>
          <w:vertAlign w:val="superscript"/>
        </w:rPr>
        <w:t>13</w:t>
      </w:r>
      <w:r w:rsidR="00D92218" w:rsidRPr="002856A0">
        <w:rPr>
          <w:noProof/>
          <w:color w:val="000000" w:themeColor="text1"/>
        </w:rPr>
        <w:t>C</w:t>
      </w:r>
      <w:r w:rsidRPr="00984D1E">
        <w:rPr>
          <w:noProof/>
          <w:color w:val="000000" w:themeColor="text1"/>
        </w:rPr>
        <w:t xml:space="preserve"> ЯМР спектрлерін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көміртек атом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хим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ығысул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мәндері (</w:t>
      </w:r>
      <w:r w:rsidRPr="00984D1E">
        <w:rPr>
          <w:rFonts w:ascii="Symbol" w:hAnsi="Symbol"/>
          <w:noProof/>
          <w:color w:val="000000" w:themeColor="text1"/>
        </w:rPr>
        <w:t></w:t>
      </w:r>
      <w:r w:rsidRPr="00984D1E">
        <w:rPr>
          <w:noProof/>
          <w:color w:val="000000" w:themeColor="text1"/>
        </w:rPr>
        <w:t>, м.д.)</w:t>
      </w:r>
    </w:p>
    <w:p w14:paraId="36B7E488" w14:textId="77777777" w:rsidR="00C254C2" w:rsidRPr="00984D1E" w:rsidRDefault="00C254C2">
      <w:pPr>
        <w:pStyle w:val="a3"/>
        <w:rPr>
          <w:noProof/>
          <w:color w:val="000000" w:themeColor="text1"/>
          <w:sz w:val="17"/>
        </w:rPr>
      </w:pPr>
    </w:p>
    <w:tbl>
      <w:tblPr>
        <w:tblStyle w:val="TableNormal"/>
        <w:tblW w:w="0" w:type="auto"/>
        <w:tblInd w:w="3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58"/>
        <w:gridCol w:w="994"/>
        <w:gridCol w:w="992"/>
        <w:gridCol w:w="853"/>
        <w:gridCol w:w="1703"/>
        <w:gridCol w:w="993"/>
        <w:gridCol w:w="854"/>
        <w:gridCol w:w="2126"/>
      </w:tblGrid>
      <w:tr w:rsidR="00C254C2" w:rsidRPr="00984D1E" w14:paraId="6DA5BAED" w14:textId="77777777">
        <w:trPr>
          <w:trHeight w:val="275"/>
        </w:trPr>
        <w:tc>
          <w:tcPr>
            <w:tcW w:w="958" w:type="dxa"/>
            <w:vMerge w:val="restart"/>
          </w:tcPr>
          <w:p w14:paraId="47C7019C" w14:textId="77777777" w:rsidR="00C254C2" w:rsidRPr="00984D1E" w:rsidRDefault="00B21731">
            <w:pPr>
              <w:pStyle w:val="TableParagraph"/>
              <w:spacing w:line="268" w:lineRule="exact"/>
              <w:ind w:left="203"/>
              <w:jc w:val="left"/>
              <w:rPr>
                <w:noProof/>
                <w:color w:val="000000" w:themeColor="text1"/>
                <w:sz w:val="24"/>
              </w:rPr>
            </w:pPr>
            <w:r w:rsidRPr="00984D1E">
              <w:rPr>
                <w:noProof/>
                <w:color w:val="000000" w:themeColor="text1"/>
                <w:sz w:val="24"/>
              </w:rPr>
              <w:t>Қосы</w:t>
            </w:r>
          </w:p>
          <w:p w14:paraId="38958D19" w14:textId="77777777" w:rsidR="00C254C2" w:rsidRPr="00984D1E" w:rsidRDefault="00B21731">
            <w:pPr>
              <w:pStyle w:val="TableParagraph"/>
              <w:spacing w:line="273" w:lineRule="exact"/>
              <w:ind w:left="285"/>
              <w:jc w:val="left"/>
              <w:rPr>
                <w:noProof/>
                <w:color w:val="000000" w:themeColor="text1"/>
                <w:sz w:val="24"/>
              </w:rPr>
            </w:pPr>
            <w:r w:rsidRPr="00984D1E">
              <w:rPr>
                <w:noProof/>
                <w:color w:val="000000" w:themeColor="text1"/>
                <w:sz w:val="24"/>
              </w:rPr>
              <w:t>лыс</w:t>
            </w:r>
          </w:p>
        </w:tc>
        <w:tc>
          <w:tcPr>
            <w:tcW w:w="8515" w:type="dxa"/>
            <w:gridSpan w:val="7"/>
          </w:tcPr>
          <w:p w14:paraId="5C52C03D" w14:textId="2592F180" w:rsidR="00C254C2" w:rsidRPr="00984D1E" w:rsidRDefault="00B21731">
            <w:pPr>
              <w:pStyle w:val="TableParagraph"/>
              <w:spacing w:line="256" w:lineRule="exact"/>
              <w:ind w:left="2533" w:right="2534"/>
              <w:rPr>
                <w:noProof/>
                <w:color w:val="000000" w:themeColor="text1"/>
                <w:sz w:val="24"/>
              </w:rPr>
            </w:pPr>
            <w:r w:rsidRPr="00984D1E">
              <w:rPr>
                <w:noProof/>
                <w:color w:val="000000" w:themeColor="text1"/>
                <w:sz w:val="24"/>
              </w:rPr>
              <w:t>Химия</w:t>
            </w:r>
            <w:r w:rsidR="001154A8" w:rsidRPr="001154A8">
              <w:rPr>
                <w:noProof/>
                <w:vanish/>
                <w:color w:val="000000" w:themeColor="text1"/>
                <w:spacing w:val="-20"/>
                <w:w w:val="1"/>
                <w:sz w:val="24"/>
              </w:rPr>
              <w:t>‬</w:t>
            </w:r>
            <w:r w:rsidR="001154A8">
              <w:rPr>
                <w:noProof/>
                <w:color w:val="000000" w:themeColor="text1"/>
                <w:sz w:val="24"/>
              </w:rPr>
              <w:t xml:space="preserve">лық </w:t>
            </w:r>
            <w:r w:rsidRPr="00984D1E">
              <w:rPr>
                <w:noProof/>
                <w:color w:val="000000" w:themeColor="text1"/>
                <w:sz w:val="24"/>
              </w:rPr>
              <w:t>ығысу (CDCl</w:t>
            </w:r>
            <w:r w:rsidRPr="00984D1E">
              <w:rPr>
                <w:noProof/>
                <w:color w:val="000000" w:themeColor="text1"/>
                <w:sz w:val="16"/>
              </w:rPr>
              <w:t>3</w:t>
            </w:r>
            <w:r w:rsidRPr="00984D1E">
              <w:rPr>
                <w:noProof/>
                <w:color w:val="000000" w:themeColor="text1"/>
                <w:sz w:val="24"/>
              </w:rPr>
              <w:t>), δ, м.д.</w:t>
            </w:r>
          </w:p>
        </w:tc>
      </w:tr>
      <w:tr w:rsidR="00C254C2" w:rsidRPr="00984D1E" w14:paraId="5E50A883" w14:textId="77777777">
        <w:trPr>
          <w:trHeight w:val="275"/>
        </w:trPr>
        <w:tc>
          <w:tcPr>
            <w:tcW w:w="958" w:type="dxa"/>
            <w:vMerge/>
            <w:tcBorders>
              <w:top w:val="nil"/>
            </w:tcBorders>
          </w:tcPr>
          <w:p w14:paraId="0A00FCFA" w14:textId="77777777" w:rsidR="00C254C2" w:rsidRPr="00984D1E" w:rsidRDefault="00C254C2">
            <w:pPr>
              <w:rPr>
                <w:noProof/>
                <w:color w:val="000000" w:themeColor="text1"/>
                <w:sz w:val="2"/>
                <w:szCs w:val="2"/>
              </w:rPr>
            </w:pPr>
          </w:p>
        </w:tc>
        <w:tc>
          <w:tcPr>
            <w:tcW w:w="994" w:type="dxa"/>
          </w:tcPr>
          <w:p w14:paraId="62F5C56E" w14:textId="77777777" w:rsidR="00C254C2" w:rsidRPr="00984D1E" w:rsidRDefault="00B21731">
            <w:pPr>
              <w:pStyle w:val="TableParagraph"/>
              <w:spacing w:line="256" w:lineRule="exact"/>
              <w:ind w:left="145" w:right="138"/>
              <w:rPr>
                <w:noProof/>
                <w:color w:val="000000" w:themeColor="text1"/>
                <w:sz w:val="16"/>
              </w:rPr>
            </w:pPr>
            <w:r w:rsidRPr="00984D1E">
              <w:rPr>
                <w:noProof/>
                <w:color w:val="000000" w:themeColor="text1"/>
                <w:sz w:val="24"/>
              </w:rPr>
              <w:t>C</w:t>
            </w:r>
            <w:r w:rsidRPr="00984D1E">
              <w:rPr>
                <w:noProof/>
                <w:color w:val="000000" w:themeColor="text1"/>
                <w:sz w:val="16"/>
              </w:rPr>
              <w:t>3,5</w:t>
            </w:r>
          </w:p>
        </w:tc>
        <w:tc>
          <w:tcPr>
            <w:tcW w:w="992" w:type="dxa"/>
          </w:tcPr>
          <w:p w14:paraId="09A3F929" w14:textId="77777777" w:rsidR="00C254C2" w:rsidRPr="00984D1E" w:rsidRDefault="00B21731">
            <w:pPr>
              <w:pStyle w:val="TableParagraph"/>
              <w:spacing w:line="256" w:lineRule="exact"/>
              <w:ind w:left="141" w:right="137"/>
              <w:rPr>
                <w:noProof/>
                <w:color w:val="000000" w:themeColor="text1"/>
                <w:sz w:val="16"/>
              </w:rPr>
            </w:pPr>
            <w:r w:rsidRPr="00984D1E">
              <w:rPr>
                <w:noProof/>
                <w:color w:val="000000" w:themeColor="text1"/>
                <w:sz w:val="24"/>
              </w:rPr>
              <w:t>C</w:t>
            </w:r>
            <w:r w:rsidRPr="00984D1E">
              <w:rPr>
                <w:noProof/>
                <w:color w:val="000000" w:themeColor="text1"/>
                <w:sz w:val="16"/>
              </w:rPr>
              <w:t>2,6</w:t>
            </w:r>
          </w:p>
        </w:tc>
        <w:tc>
          <w:tcPr>
            <w:tcW w:w="853" w:type="dxa"/>
          </w:tcPr>
          <w:p w14:paraId="729A5875" w14:textId="77777777" w:rsidR="00C254C2" w:rsidRPr="00984D1E" w:rsidRDefault="00B21731">
            <w:pPr>
              <w:pStyle w:val="TableParagraph"/>
              <w:spacing w:line="256" w:lineRule="exact"/>
              <w:ind w:left="133" w:right="129"/>
              <w:rPr>
                <w:noProof/>
                <w:color w:val="000000" w:themeColor="text1"/>
                <w:sz w:val="16"/>
              </w:rPr>
            </w:pPr>
            <w:r w:rsidRPr="00984D1E">
              <w:rPr>
                <w:noProof/>
                <w:color w:val="000000" w:themeColor="text1"/>
                <w:sz w:val="24"/>
              </w:rPr>
              <w:t>C</w:t>
            </w:r>
            <w:r w:rsidRPr="00984D1E">
              <w:rPr>
                <w:noProof/>
                <w:color w:val="000000" w:themeColor="text1"/>
                <w:sz w:val="16"/>
              </w:rPr>
              <w:t>4</w:t>
            </w:r>
          </w:p>
        </w:tc>
        <w:tc>
          <w:tcPr>
            <w:tcW w:w="1703" w:type="dxa"/>
          </w:tcPr>
          <w:p w14:paraId="2640740C" w14:textId="77777777" w:rsidR="00C254C2" w:rsidRPr="00984D1E" w:rsidRDefault="00B21731">
            <w:pPr>
              <w:pStyle w:val="TableParagraph"/>
              <w:spacing w:line="256" w:lineRule="exact"/>
              <w:ind w:left="103" w:right="102"/>
              <w:rPr>
                <w:noProof/>
                <w:color w:val="000000" w:themeColor="text1"/>
                <w:sz w:val="16"/>
              </w:rPr>
            </w:pPr>
            <w:r w:rsidRPr="00984D1E">
              <w:rPr>
                <w:noProof/>
                <w:color w:val="000000" w:themeColor="text1"/>
                <w:sz w:val="24"/>
              </w:rPr>
              <w:t>R</w:t>
            </w:r>
            <w:r w:rsidRPr="00984D1E">
              <w:rPr>
                <w:noProof/>
                <w:color w:val="000000" w:themeColor="text1"/>
                <w:sz w:val="16"/>
              </w:rPr>
              <w:t>1</w:t>
            </w:r>
          </w:p>
        </w:tc>
        <w:tc>
          <w:tcPr>
            <w:tcW w:w="993" w:type="dxa"/>
          </w:tcPr>
          <w:p w14:paraId="11B0A76F" w14:textId="77777777" w:rsidR="00C254C2" w:rsidRPr="00984D1E" w:rsidRDefault="00B21731">
            <w:pPr>
              <w:pStyle w:val="TableParagraph"/>
              <w:spacing w:line="256" w:lineRule="exact"/>
              <w:ind w:left="78" w:right="80"/>
              <w:rPr>
                <w:noProof/>
                <w:color w:val="000000" w:themeColor="text1"/>
                <w:sz w:val="24"/>
              </w:rPr>
            </w:pPr>
            <w:r w:rsidRPr="00984D1E">
              <w:rPr>
                <w:noProof/>
                <w:color w:val="000000" w:themeColor="text1"/>
                <w:sz w:val="24"/>
              </w:rPr>
              <w:t>C=O</w:t>
            </w:r>
          </w:p>
        </w:tc>
        <w:tc>
          <w:tcPr>
            <w:tcW w:w="854" w:type="dxa"/>
          </w:tcPr>
          <w:p w14:paraId="41141435" w14:textId="77777777" w:rsidR="00C254C2" w:rsidRPr="00984D1E" w:rsidRDefault="00B21731">
            <w:pPr>
              <w:pStyle w:val="TableParagraph"/>
              <w:spacing w:line="256" w:lineRule="exact"/>
              <w:ind w:right="196"/>
              <w:jc w:val="right"/>
              <w:rPr>
                <w:noProof/>
                <w:color w:val="000000" w:themeColor="text1"/>
                <w:sz w:val="24"/>
              </w:rPr>
            </w:pPr>
            <w:r w:rsidRPr="00984D1E">
              <w:rPr>
                <w:noProof/>
                <w:color w:val="000000" w:themeColor="text1"/>
                <w:sz w:val="24"/>
              </w:rPr>
              <w:t>C≡С</w:t>
            </w:r>
          </w:p>
        </w:tc>
        <w:tc>
          <w:tcPr>
            <w:tcW w:w="2126" w:type="dxa"/>
          </w:tcPr>
          <w:p w14:paraId="3A5808A6" w14:textId="77777777" w:rsidR="00C254C2" w:rsidRPr="00984D1E" w:rsidRDefault="00B21731">
            <w:pPr>
              <w:pStyle w:val="TableParagraph"/>
              <w:spacing w:line="248" w:lineRule="exact"/>
              <w:ind w:left="77" w:right="104"/>
              <w:rPr>
                <w:noProof/>
                <w:color w:val="000000" w:themeColor="text1"/>
                <w:sz w:val="14"/>
              </w:rPr>
            </w:pPr>
            <w:r w:rsidRPr="00984D1E">
              <w:rPr>
                <w:noProof/>
                <w:color w:val="000000" w:themeColor="text1"/>
              </w:rPr>
              <w:t>N-CH</w:t>
            </w:r>
            <w:r w:rsidRPr="00984D1E">
              <w:rPr>
                <w:noProof/>
                <w:color w:val="000000" w:themeColor="text1"/>
                <w:sz w:val="14"/>
              </w:rPr>
              <w:t>2</w:t>
            </w:r>
            <w:r w:rsidRPr="00984D1E">
              <w:rPr>
                <w:noProof/>
                <w:color w:val="000000" w:themeColor="text1"/>
              </w:rPr>
              <w:t>CH</w:t>
            </w:r>
            <w:r w:rsidRPr="00984D1E">
              <w:rPr>
                <w:noProof/>
                <w:color w:val="000000" w:themeColor="text1"/>
                <w:sz w:val="14"/>
              </w:rPr>
              <w:t>2</w:t>
            </w:r>
            <w:r w:rsidRPr="00984D1E">
              <w:rPr>
                <w:noProof/>
                <w:color w:val="000000" w:themeColor="text1"/>
              </w:rPr>
              <w:t>OCH</w:t>
            </w:r>
            <w:r w:rsidRPr="00984D1E">
              <w:rPr>
                <w:noProof/>
                <w:color w:val="000000" w:themeColor="text1"/>
                <w:sz w:val="14"/>
              </w:rPr>
              <w:t>2</w:t>
            </w:r>
            <w:r w:rsidRPr="00984D1E">
              <w:rPr>
                <w:noProof/>
                <w:color w:val="000000" w:themeColor="text1"/>
              </w:rPr>
              <w:t>CH</w:t>
            </w:r>
            <w:r w:rsidRPr="00984D1E">
              <w:rPr>
                <w:noProof/>
                <w:color w:val="000000" w:themeColor="text1"/>
                <w:sz w:val="14"/>
              </w:rPr>
              <w:t>3</w:t>
            </w:r>
          </w:p>
        </w:tc>
      </w:tr>
      <w:tr w:rsidR="00C254C2" w:rsidRPr="00984D1E" w14:paraId="54183D06" w14:textId="77777777">
        <w:trPr>
          <w:trHeight w:val="272"/>
        </w:trPr>
        <w:tc>
          <w:tcPr>
            <w:tcW w:w="958" w:type="dxa"/>
            <w:tcBorders>
              <w:bottom w:val="nil"/>
            </w:tcBorders>
          </w:tcPr>
          <w:p w14:paraId="575D8C1F" w14:textId="77777777" w:rsidR="00C254C2" w:rsidRPr="00984D1E" w:rsidRDefault="00B21731">
            <w:pPr>
              <w:pStyle w:val="TableParagraph"/>
              <w:spacing w:line="253" w:lineRule="exact"/>
              <w:ind w:right="257"/>
              <w:jc w:val="right"/>
              <w:rPr>
                <w:noProof/>
                <w:color w:val="000000" w:themeColor="text1"/>
                <w:sz w:val="24"/>
              </w:rPr>
            </w:pPr>
            <w:r w:rsidRPr="00984D1E">
              <w:rPr>
                <w:noProof/>
                <w:color w:val="000000" w:themeColor="text1"/>
                <w:sz w:val="24"/>
              </w:rPr>
              <w:t>2.14</w:t>
            </w:r>
          </w:p>
        </w:tc>
        <w:tc>
          <w:tcPr>
            <w:tcW w:w="994" w:type="dxa"/>
            <w:tcBorders>
              <w:bottom w:val="nil"/>
            </w:tcBorders>
          </w:tcPr>
          <w:p w14:paraId="3AD555A2" w14:textId="77777777" w:rsidR="00C254C2" w:rsidRPr="00984D1E" w:rsidRDefault="00B21731">
            <w:pPr>
              <w:pStyle w:val="TableParagraph"/>
              <w:spacing w:line="253" w:lineRule="exact"/>
              <w:ind w:left="144" w:right="138"/>
              <w:rPr>
                <w:noProof/>
                <w:color w:val="000000" w:themeColor="text1"/>
                <w:sz w:val="24"/>
              </w:rPr>
            </w:pPr>
            <w:r w:rsidRPr="00984D1E">
              <w:rPr>
                <w:noProof/>
                <w:color w:val="000000" w:themeColor="text1"/>
                <w:sz w:val="24"/>
              </w:rPr>
              <w:t>33,30</w:t>
            </w:r>
          </w:p>
        </w:tc>
        <w:tc>
          <w:tcPr>
            <w:tcW w:w="992" w:type="dxa"/>
            <w:tcBorders>
              <w:bottom w:val="nil"/>
            </w:tcBorders>
          </w:tcPr>
          <w:p w14:paraId="2542EF8F" w14:textId="77777777" w:rsidR="00C254C2" w:rsidRPr="00984D1E" w:rsidRDefault="00B21731">
            <w:pPr>
              <w:pStyle w:val="TableParagraph"/>
              <w:spacing w:line="253" w:lineRule="exact"/>
              <w:ind w:left="141" w:right="77"/>
              <w:rPr>
                <w:noProof/>
                <w:color w:val="000000" w:themeColor="text1"/>
                <w:sz w:val="24"/>
              </w:rPr>
            </w:pPr>
            <w:r w:rsidRPr="00984D1E">
              <w:rPr>
                <w:noProof/>
                <w:color w:val="000000" w:themeColor="text1"/>
                <w:sz w:val="24"/>
              </w:rPr>
              <w:t>47,90</w:t>
            </w:r>
          </w:p>
        </w:tc>
        <w:tc>
          <w:tcPr>
            <w:tcW w:w="853" w:type="dxa"/>
            <w:tcBorders>
              <w:bottom w:val="nil"/>
            </w:tcBorders>
          </w:tcPr>
          <w:p w14:paraId="13ED1446" w14:textId="77777777" w:rsidR="00C254C2" w:rsidRPr="00984D1E" w:rsidRDefault="00B21731">
            <w:pPr>
              <w:pStyle w:val="TableParagraph"/>
              <w:spacing w:line="253" w:lineRule="exact"/>
              <w:ind w:left="134" w:right="129"/>
              <w:rPr>
                <w:noProof/>
                <w:color w:val="000000" w:themeColor="text1"/>
                <w:sz w:val="24"/>
              </w:rPr>
            </w:pPr>
            <w:r w:rsidRPr="00984D1E">
              <w:rPr>
                <w:noProof/>
                <w:color w:val="000000" w:themeColor="text1"/>
                <w:sz w:val="24"/>
              </w:rPr>
              <w:t>72,37</w:t>
            </w:r>
          </w:p>
        </w:tc>
        <w:tc>
          <w:tcPr>
            <w:tcW w:w="1703" w:type="dxa"/>
            <w:tcBorders>
              <w:bottom w:val="nil"/>
            </w:tcBorders>
          </w:tcPr>
          <w:p w14:paraId="092F744F" w14:textId="77777777" w:rsidR="00C254C2" w:rsidRPr="00984D1E" w:rsidRDefault="00B21731">
            <w:pPr>
              <w:pStyle w:val="TableParagraph"/>
              <w:spacing w:line="253" w:lineRule="exact"/>
              <w:ind w:left="104" w:right="102"/>
              <w:rPr>
                <w:noProof/>
                <w:color w:val="000000" w:themeColor="text1"/>
                <w:sz w:val="24"/>
              </w:rPr>
            </w:pPr>
            <w:r w:rsidRPr="00984D1E">
              <w:rPr>
                <w:noProof/>
                <w:color w:val="000000" w:themeColor="text1"/>
                <w:sz w:val="24"/>
              </w:rPr>
              <w:t>164,65;</w:t>
            </w:r>
          </w:p>
        </w:tc>
        <w:tc>
          <w:tcPr>
            <w:tcW w:w="993" w:type="dxa"/>
            <w:tcBorders>
              <w:bottom w:val="nil"/>
            </w:tcBorders>
          </w:tcPr>
          <w:p w14:paraId="7C8DBAFC" w14:textId="77777777" w:rsidR="00C254C2" w:rsidRPr="00984D1E" w:rsidRDefault="00B21731">
            <w:pPr>
              <w:pStyle w:val="TableParagraph"/>
              <w:spacing w:line="253" w:lineRule="exact"/>
              <w:ind w:left="78" w:right="82"/>
              <w:rPr>
                <w:noProof/>
                <w:color w:val="000000" w:themeColor="text1"/>
                <w:sz w:val="24"/>
              </w:rPr>
            </w:pPr>
            <w:r w:rsidRPr="00984D1E">
              <w:rPr>
                <w:noProof/>
                <w:color w:val="000000" w:themeColor="text1"/>
                <w:sz w:val="24"/>
              </w:rPr>
              <w:t>163,43</w:t>
            </w:r>
          </w:p>
        </w:tc>
        <w:tc>
          <w:tcPr>
            <w:tcW w:w="854" w:type="dxa"/>
            <w:tcBorders>
              <w:bottom w:val="nil"/>
            </w:tcBorders>
          </w:tcPr>
          <w:p w14:paraId="644B4FE7" w14:textId="77777777" w:rsidR="00C254C2" w:rsidRPr="00984D1E" w:rsidRDefault="00B21731">
            <w:pPr>
              <w:pStyle w:val="TableParagraph"/>
              <w:spacing w:line="253" w:lineRule="exact"/>
              <w:ind w:right="201"/>
              <w:jc w:val="right"/>
              <w:rPr>
                <w:noProof/>
                <w:color w:val="000000" w:themeColor="text1"/>
                <w:sz w:val="24"/>
              </w:rPr>
            </w:pPr>
            <w:r w:rsidRPr="00984D1E">
              <w:rPr>
                <w:noProof/>
                <w:color w:val="000000" w:themeColor="text1"/>
                <w:sz w:val="24"/>
              </w:rPr>
              <w:t>98,49</w:t>
            </w:r>
          </w:p>
        </w:tc>
        <w:tc>
          <w:tcPr>
            <w:tcW w:w="2126" w:type="dxa"/>
            <w:tcBorders>
              <w:bottom w:val="nil"/>
            </w:tcBorders>
          </w:tcPr>
          <w:p w14:paraId="38454296" w14:textId="77777777" w:rsidR="00C254C2" w:rsidRPr="00984D1E" w:rsidRDefault="00B21731">
            <w:pPr>
              <w:pStyle w:val="TableParagraph"/>
              <w:spacing w:line="253" w:lineRule="exact"/>
              <w:ind w:left="77" w:right="88"/>
              <w:rPr>
                <w:noProof/>
                <w:color w:val="000000" w:themeColor="text1"/>
                <w:sz w:val="24"/>
              </w:rPr>
            </w:pPr>
            <w:r w:rsidRPr="00984D1E">
              <w:rPr>
                <w:noProof/>
                <w:color w:val="000000" w:themeColor="text1"/>
                <w:sz w:val="24"/>
              </w:rPr>
              <w:t>55,20; 64,75;</w:t>
            </w:r>
          </w:p>
        </w:tc>
      </w:tr>
      <w:tr w:rsidR="00C254C2" w:rsidRPr="00984D1E" w14:paraId="1A01952F" w14:textId="77777777">
        <w:trPr>
          <w:trHeight w:val="275"/>
        </w:trPr>
        <w:tc>
          <w:tcPr>
            <w:tcW w:w="958" w:type="dxa"/>
            <w:tcBorders>
              <w:top w:val="nil"/>
              <w:bottom w:val="nil"/>
            </w:tcBorders>
          </w:tcPr>
          <w:p w14:paraId="40E9E26D" w14:textId="77777777" w:rsidR="00C254C2" w:rsidRPr="00984D1E" w:rsidRDefault="00C254C2">
            <w:pPr>
              <w:pStyle w:val="TableParagraph"/>
              <w:jc w:val="left"/>
              <w:rPr>
                <w:noProof/>
                <w:color w:val="000000" w:themeColor="text1"/>
                <w:sz w:val="20"/>
              </w:rPr>
            </w:pPr>
          </w:p>
        </w:tc>
        <w:tc>
          <w:tcPr>
            <w:tcW w:w="994" w:type="dxa"/>
            <w:tcBorders>
              <w:top w:val="nil"/>
              <w:bottom w:val="nil"/>
            </w:tcBorders>
          </w:tcPr>
          <w:p w14:paraId="67A041DE" w14:textId="77777777" w:rsidR="00C254C2" w:rsidRPr="00984D1E" w:rsidRDefault="00C254C2">
            <w:pPr>
              <w:pStyle w:val="TableParagraph"/>
              <w:jc w:val="left"/>
              <w:rPr>
                <w:noProof/>
                <w:color w:val="000000" w:themeColor="text1"/>
                <w:sz w:val="20"/>
              </w:rPr>
            </w:pPr>
          </w:p>
        </w:tc>
        <w:tc>
          <w:tcPr>
            <w:tcW w:w="992" w:type="dxa"/>
            <w:tcBorders>
              <w:top w:val="nil"/>
              <w:bottom w:val="nil"/>
            </w:tcBorders>
          </w:tcPr>
          <w:p w14:paraId="0A0BCC6D" w14:textId="77777777" w:rsidR="00C254C2" w:rsidRPr="00984D1E" w:rsidRDefault="00C254C2">
            <w:pPr>
              <w:pStyle w:val="TableParagraph"/>
              <w:jc w:val="left"/>
              <w:rPr>
                <w:noProof/>
                <w:color w:val="000000" w:themeColor="text1"/>
                <w:sz w:val="20"/>
              </w:rPr>
            </w:pPr>
          </w:p>
        </w:tc>
        <w:tc>
          <w:tcPr>
            <w:tcW w:w="853" w:type="dxa"/>
            <w:tcBorders>
              <w:top w:val="nil"/>
              <w:bottom w:val="nil"/>
            </w:tcBorders>
          </w:tcPr>
          <w:p w14:paraId="01AE1EDC" w14:textId="77777777" w:rsidR="00C254C2" w:rsidRPr="00984D1E" w:rsidRDefault="00C254C2">
            <w:pPr>
              <w:pStyle w:val="TableParagraph"/>
              <w:jc w:val="left"/>
              <w:rPr>
                <w:noProof/>
                <w:color w:val="000000" w:themeColor="text1"/>
                <w:sz w:val="20"/>
              </w:rPr>
            </w:pPr>
          </w:p>
        </w:tc>
        <w:tc>
          <w:tcPr>
            <w:tcW w:w="1703" w:type="dxa"/>
            <w:tcBorders>
              <w:top w:val="nil"/>
              <w:bottom w:val="nil"/>
            </w:tcBorders>
          </w:tcPr>
          <w:p w14:paraId="0FE28650" w14:textId="77777777" w:rsidR="00C254C2" w:rsidRPr="00984D1E" w:rsidRDefault="00B21731">
            <w:pPr>
              <w:pStyle w:val="TableParagraph"/>
              <w:spacing w:line="256" w:lineRule="exact"/>
              <w:ind w:left="104" w:right="102"/>
              <w:rPr>
                <w:noProof/>
                <w:color w:val="000000" w:themeColor="text1"/>
                <w:sz w:val="24"/>
              </w:rPr>
            </w:pPr>
            <w:r w:rsidRPr="00984D1E">
              <w:rPr>
                <w:noProof/>
                <w:color w:val="000000" w:themeColor="text1"/>
                <w:sz w:val="24"/>
              </w:rPr>
              <w:t>116,28;</w:t>
            </w:r>
          </w:p>
        </w:tc>
        <w:tc>
          <w:tcPr>
            <w:tcW w:w="993" w:type="dxa"/>
            <w:tcBorders>
              <w:top w:val="nil"/>
              <w:bottom w:val="nil"/>
            </w:tcBorders>
          </w:tcPr>
          <w:p w14:paraId="00475AE0" w14:textId="77777777" w:rsidR="00C254C2" w:rsidRPr="00984D1E" w:rsidRDefault="00C254C2">
            <w:pPr>
              <w:pStyle w:val="TableParagraph"/>
              <w:jc w:val="left"/>
              <w:rPr>
                <w:noProof/>
                <w:color w:val="000000" w:themeColor="text1"/>
                <w:sz w:val="20"/>
              </w:rPr>
            </w:pPr>
          </w:p>
        </w:tc>
        <w:tc>
          <w:tcPr>
            <w:tcW w:w="854" w:type="dxa"/>
            <w:tcBorders>
              <w:top w:val="nil"/>
              <w:bottom w:val="nil"/>
            </w:tcBorders>
          </w:tcPr>
          <w:p w14:paraId="4C75E325" w14:textId="77777777" w:rsidR="00C254C2" w:rsidRPr="00984D1E" w:rsidRDefault="00C254C2">
            <w:pPr>
              <w:pStyle w:val="TableParagraph"/>
              <w:jc w:val="left"/>
              <w:rPr>
                <w:noProof/>
                <w:color w:val="000000" w:themeColor="text1"/>
                <w:sz w:val="20"/>
              </w:rPr>
            </w:pPr>
          </w:p>
        </w:tc>
        <w:tc>
          <w:tcPr>
            <w:tcW w:w="2126" w:type="dxa"/>
            <w:tcBorders>
              <w:top w:val="nil"/>
              <w:bottom w:val="nil"/>
            </w:tcBorders>
          </w:tcPr>
          <w:p w14:paraId="6197DCE1" w14:textId="77777777" w:rsidR="00C254C2" w:rsidRPr="00984D1E" w:rsidRDefault="00B21731">
            <w:pPr>
              <w:pStyle w:val="TableParagraph"/>
              <w:spacing w:line="256" w:lineRule="exact"/>
              <w:ind w:left="77" w:right="87"/>
              <w:rPr>
                <w:noProof/>
                <w:color w:val="000000" w:themeColor="text1"/>
                <w:sz w:val="24"/>
              </w:rPr>
            </w:pPr>
            <w:r w:rsidRPr="00984D1E">
              <w:rPr>
                <w:noProof/>
                <w:color w:val="000000" w:themeColor="text1"/>
                <w:sz w:val="24"/>
              </w:rPr>
              <w:t>66,14; 15,29</w:t>
            </w:r>
          </w:p>
        </w:tc>
      </w:tr>
      <w:tr w:rsidR="00C254C2" w:rsidRPr="00984D1E" w14:paraId="5FBD4DF2" w14:textId="77777777">
        <w:trPr>
          <w:trHeight w:val="278"/>
        </w:trPr>
        <w:tc>
          <w:tcPr>
            <w:tcW w:w="958" w:type="dxa"/>
            <w:tcBorders>
              <w:top w:val="nil"/>
              <w:bottom w:val="nil"/>
            </w:tcBorders>
          </w:tcPr>
          <w:p w14:paraId="49C4DFB3" w14:textId="77777777" w:rsidR="00C254C2" w:rsidRPr="00984D1E" w:rsidRDefault="00C254C2">
            <w:pPr>
              <w:pStyle w:val="TableParagraph"/>
              <w:jc w:val="left"/>
              <w:rPr>
                <w:noProof/>
                <w:color w:val="000000" w:themeColor="text1"/>
                <w:sz w:val="20"/>
              </w:rPr>
            </w:pPr>
          </w:p>
        </w:tc>
        <w:tc>
          <w:tcPr>
            <w:tcW w:w="994" w:type="dxa"/>
            <w:tcBorders>
              <w:top w:val="nil"/>
              <w:bottom w:val="nil"/>
            </w:tcBorders>
          </w:tcPr>
          <w:p w14:paraId="20C6B5A3" w14:textId="77777777" w:rsidR="00C254C2" w:rsidRPr="00984D1E" w:rsidRDefault="00C254C2">
            <w:pPr>
              <w:pStyle w:val="TableParagraph"/>
              <w:jc w:val="left"/>
              <w:rPr>
                <w:noProof/>
                <w:color w:val="000000" w:themeColor="text1"/>
                <w:sz w:val="20"/>
              </w:rPr>
            </w:pPr>
          </w:p>
        </w:tc>
        <w:tc>
          <w:tcPr>
            <w:tcW w:w="992" w:type="dxa"/>
            <w:tcBorders>
              <w:top w:val="nil"/>
              <w:bottom w:val="nil"/>
            </w:tcBorders>
          </w:tcPr>
          <w:p w14:paraId="0232FF5E" w14:textId="77777777" w:rsidR="00C254C2" w:rsidRPr="00984D1E" w:rsidRDefault="00C254C2">
            <w:pPr>
              <w:pStyle w:val="TableParagraph"/>
              <w:jc w:val="left"/>
              <w:rPr>
                <w:noProof/>
                <w:color w:val="000000" w:themeColor="text1"/>
                <w:sz w:val="20"/>
              </w:rPr>
            </w:pPr>
          </w:p>
        </w:tc>
        <w:tc>
          <w:tcPr>
            <w:tcW w:w="853" w:type="dxa"/>
            <w:tcBorders>
              <w:top w:val="nil"/>
              <w:bottom w:val="nil"/>
            </w:tcBorders>
          </w:tcPr>
          <w:p w14:paraId="797B61C2" w14:textId="77777777" w:rsidR="00C254C2" w:rsidRPr="00984D1E" w:rsidRDefault="00C254C2">
            <w:pPr>
              <w:pStyle w:val="TableParagraph"/>
              <w:jc w:val="left"/>
              <w:rPr>
                <w:noProof/>
                <w:color w:val="000000" w:themeColor="text1"/>
                <w:sz w:val="20"/>
              </w:rPr>
            </w:pPr>
          </w:p>
        </w:tc>
        <w:tc>
          <w:tcPr>
            <w:tcW w:w="1703" w:type="dxa"/>
            <w:tcBorders>
              <w:top w:val="nil"/>
              <w:bottom w:val="nil"/>
            </w:tcBorders>
          </w:tcPr>
          <w:p w14:paraId="0D623A8E" w14:textId="77777777" w:rsidR="00C254C2" w:rsidRPr="00984D1E" w:rsidRDefault="00B21731">
            <w:pPr>
              <w:pStyle w:val="TableParagraph"/>
              <w:spacing w:line="258" w:lineRule="exact"/>
              <w:ind w:left="104" w:right="102"/>
              <w:rPr>
                <w:noProof/>
                <w:color w:val="000000" w:themeColor="text1"/>
                <w:sz w:val="24"/>
              </w:rPr>
            </w:pPr>
            <w:r w:rsidRPr="00984D1E">
              <w:rPr>
                <w:noProof/>
                <w:color w:val="000000" w:themeColor="text1"/>
                <w:sz w:val="24"/>
              </w:rPr>
              <w:t>133,01; 128,94</w:t>
            </w:r>
          </w:p>
        </w:tc>
        <w:tc>
          <w:tcPr>
            <w:tcW w:w="993" w:type="dxa"/>
            <w:tcBorders>
              <w:top w:val="nil"/>
              <w:bottom w:val="nil"/>
            </w:tcBorders>
          </w:tcPr>
          <w:p w14:paraId="0C6D135C" w14:textId="77777777" w:rsidR="00C254C2" w:rsidRPr="00984D1E" w:rsidRDefault="00C254C2">
            <w:pPr>
              <w:pStyle w:val="TableParagraph"/>
              <w:jc w:val="left"/>
              <w:rPr>
                <w:noProof/>
                <w:color w:val="000000" w:themeColor="text1"/>
                <w:sz w:val="20"/>
              </w:rPr>
            </w:pPr>
          </w:p>
        </w:tc>
        <w:tc>
          <w:tcPr>
            <w:tcW w:w="854" w:type="dxa"/>
            <w:tcBorders>
              <w:top w:val="nil"/>
              <w:bottom w:val="nil"/>
            </w:tcBorders>
          </w:tcPr>
          <w:p w14:paraId="4F8C659F" w14:textId="77777777" w:rsidR="00C254C2" w:rsidRPr="00984D1E" w:rsidRDefault="00C254C2">
            <w:pPr>
              <w:pStyle w:val="TableParagraph"/>
              <w:jc w:val="left"/>
              <w:rPr>
                <w:noProof/>
                <w:color w:val="000000" w:themeColor="text1"/>
                <w:sz w:val="20"/>
              </w:rPr>
            </w:pPr>
          </w:p>
        </w:tc>
        <w:tc>
          <w:tcPr>
            <w:tcW w:w="2126" w:type="dxa"/>
            <w:tcBorders>
              <w:top w:val="nil"/>
              <w:bottom w:val="nil"/>
            </w:tcBorders>
          </w:tcPr>
          <w:p w14:paraId="58235D40" w14:textId="77777777" w:rsidR="00C254C2" w:rsidRPr="00984D1E" w:rsidRDefault="00C254C2">
            <w:pPr>
              <w:pStyle w:val="TableParagraph"/>
              <w:jc w:val="left"/>
              <w:rPr>
                <w:noProof/>
                <w:color w:val="000000" w:themeColor="text1"/>
                <w:sz w:val="20"/>
              </w:rPr>
            </w:pPr>
          </w:p>
        </w:tc>
      </w:tr>
      <w:tr w:rsidR="00C254C2" w:rsidRPr="00984D1E" w14:paraId="0BEE8434" w14:textId="77777777">
        <w:trPr>
          <w:trHeight w:val="276"/>
        </w:trPr>
        <w:tc>
          <w:tcPr>
            <w:tcW w:w="958" w:type="dxa"/>
            <w:tcBorders>
              <w:top w:val="nil"/>
            </w:tcBorders>
          </w:tcPr>
          <w:p w14:paraId="7C6413C1" w14:textId="77777777" w:rsidR="00C254C2" w:rsidRPr="00984D1E" w:rsidRDefault="00C254C2">
            <w:pPr>
              <w:pStyle w:val="TableParagraph"/>
              <w:jc w:val="left"/>
              <w:rPr>
                <w:noProof/>
                <w:color w:val="000000" w:themeColor="text1"/>
                <w:sz w:val="20"/>
              </w:rPr>
            </w:pPr>
          </w:p>
        </w:tc>
        <w:tc>
          <w:tcPr>
            <w:tcW w:w="994" w:type="dxa"/>
            <w:tcBorders>
              <w:top w:val="nil"/>
            </w:tcBorders>
          </w:tcPr>
          <w:p w14:paraId="2656C0F6" w14:textId="77777777" w:rsidR="00C254C2" w:rsidRPr="00984D1E" w:rsidRDefault="00C254C2">
            <w:pPr>
              <w:pStyle w:val="TableParagraph"/>
              <w:jc w:val="left"/>
              <w:rPr>
                <w:noProof/>
                <w:color w:val="000000" w:themeColor="text1"/>
                <w:sz w:val="20"/>
              </w:rPr>
            </w:pPr>
          </w:p>
        </w:tc>
        <w:tc>
          <w:tcPr>
            <w:tcW w:w="992" w:type="dxa"/>
            <w:tcBorders>
              <w:top w:val="nil"/>
            </w:tcBorders>
          </w:tcPr>
          <w:p w14:paraId="69355BEE" w14:textId="77777777" w:rsidR="00C254C2" w:rsidRPr="00984D1E" w:rsidRDefault="00C254C2">
            <w:pPr>
              <w:pStyle w:val="TableParagraph"/>
              <w:jc w:val="left"/>
              <w:rPr>
                <w:noProof/>
                <w:color w:val="000000" w:themeColor="text1"/>
                <w:sz w:val="20"/>
              </w:rPr>
            </w:pPr>
          </w:p>
        </w:tc>
        <w:tc>
          <w:tcPr>
            <w:tcW w:w="853" w:type="dxa"/>
            <w:tcBorders>
              <w:top w:val="nil"/>
            </w:tcBorders>
          </w:tcPr>
          <w:p w14:paraId="3F14AD00" w14:textId="77777777" w:rsidR="00C254C2" w:rsidRPr="00984D1E" w:rsidRDefault="00C254C2">
            <w:pPr>
              <w:pStyle w:val="TableParagraph"/>
              <w:jc w:val="left"/>
              <w:rPr>
                <w:noProof/>
                <w:color w:val="000000" w:themeColor="text1"/>
                <w:sz w:val="20"/>
              </w:rPr>
            </w:pPr>
          </w:p>
        </w:tc>
        <w:tc>
          <w:tcPr>
            <w:tcW w:w="1703" w:type="dxa"/>
            <w:tcBorders>
              <w:top w:val="nil"/>
            </w:tcBorders>
          </w:tcPr>
          <w:p w14:paraId="173DB64A" w14:textId="77777777" w:rsidR="00C254C2" w:rsidRPr="00984D1E" w:rsidRDefault="00B21731">
            <w:pPr>
              <w:pStyle w:val="TableParagraph"/>
              <w:spacing w:line="256" w:lineRule="exact"/>
              <w:ind w:left="103" w:right="102"/>
              <w:rPr>
                <w:b/>
                <w:noProof/>
                <w:color w:val="000000" w:themeColor="text1"/>
                <w:sz w:val="24"/>
              </w:rPr>
            </w:pPr>
            <w:r w:rsidRPr="00984D1E">
              <w:rPr>
                <w:b/>
                <w:noProof/>
                <w:color w:val="000000" w:themeColor="text1"/>
                <w:sz w:val="24"/>
              </w:rPr>
              <w:t>4-F-фенил</w:t>
            </w:r>
          </w:p>
        </w:tc>
        <w:tc>
          <w:tcPr>
            <w:tcW w:w="993" w:type="dxa"/>
            <w:tcBorders>
              <w:top w:val="nil"/>
            </w:tcBorders>
          </w:tcPr>
          <w:p w14:paraId="3586EDD4" w14:textId="77777777" w:rsidR="00C254C2" w:rsidRPr="00984D1E" w:rsidRDefault="00C254C2">
            <w:pPr>
              <w:pStyle w:val="TableParagraph"/>
              <w:jc w:val="left"/>
              <w:rPr>
                <w:noProof/>
                <w:color w:val="000000" w:themeColor="text1"/>
                <w:sz w:val="20"/>
              </w:rPr>
            </w:pPr>
          </w:p>
        </w:tc>
        <w:tc>
          <w:tcPr>
            <w:tcW w:w="854" w:type="dxa"/>
            <w:tcBorders>
              <w:top w:val="nil"/>
            </w:tcBorders>
          </w:tcPr>
          <w:p w14:paraId="145EB9A8" w14:textId="77777777" w:rsidR="00C254C2" w:rsidRPr="00984D1E" w:rsidRDefault="00C254C2">
            <w:pPr>
              <w:pStyle w:val="TableParagraph"/>
              <w:jc w:val="left"/>
              <w:rPr>
                <w:noProof/>
                <w:color w:val="000000" w:themeColor="text1"/>
                <w:sz w:val="20"/>
              </w:rPr>
            </w:pPr>
          </w:p>
        </w:tc>
        <w:tc>
          <w:tcPr>
            <w:tcW w:w="2126" w:type="dxa"/>
            <w:tcBorders>
              <w:top w:val="nil"/>
            </w:tcBorders>
          </w:tcPr>
          <w:p w14:paraId="11051B21" w14:textId="77777777" w:rsidR="00C254C2" w:rsidRPr="00984D1E" w:rsidRDefault="00C254C2">
            <w:pPr>
              <w:pStyle w:val="TableParagraph"/>
              <w:jc w:val="left"/>
              <w:rPr>
                <w:noProof/>
                <w:color w:val="000000" w:themeColor="text1"/>
                <w:sz w:val="20"/>
              </w:rPr>
            </w:pPr>
          </w:p>
        </w:tc>
      </w:tr>
      <w:tr w:rsidR="00C254C2" w:rsidRPr="00984D1E" w14:paraId="6B2B1C6E" w14:textId="77777777">
        <w:trPr>
          <w:trHeight w:val="275"/>
        </w:trPr>
        <w:tc>
          <w:tcPr>
            <w:tcW w:w="958" w:type="dxa"/>
            <w:tcBorders>
              <w:bottom w:val="nil"/>
            </w:tcBorders>
          </w:tcPr>
          <w:p w14:paraId="58526FBE" w14:textId="77777777" w:rsidR="00C254C2" w:rsidRPr="00984D1E" w:rsidRDefault="00B21731">
            <w:pPr>
              <w:pStyle w:val="TableParagraph"/>
              <w:spacing w:line="255" w:lineRule="exact"/>
              <w:ind w:right="257"/>
              <w:jc w:val="right"/>
              <w:rPr>
                <w:noProof/>
                <w:color w:val="000000" w:themeColor="text1"/>
                <w:sz w:val="24"/>
              </w:rPr>
            </w:pPr>
            <w:r w:rsidRPr="00984D1E">
              <w:rPr>
                <w:noProof/>
                <w:color w:val="000000" w:themeColor="text1"/>
                <w:sz w:val="24"/>
              </w:rPr>
              <w:t>2.15</w:t>
            </w:r>
          </w:p>
        </w:tc>
        <w:tc>
          <w:tcPr>
            <w:tcW w:w="994" w:type="dxa"/>
            <w:tcBorders>
              <w:bottom w:val="nil"/>
            </w:tcBorders>
          </w:tcPr>
          <w:p w14:paraId="6D95B658" w14:textId="77777777" w:rsidR="00C254C2" w:rsidRPr="00984D1E" w:rsidRDefault="00B21731">
            <w:pPr>
              <w:pStyle w:val="TableParagraph"/>
              <w:spacing w:line="255" w:lineRule="exact"/>
              <w:ind w:left="144" w:right="138"/>
              <w:rPr>
                <w:noProof/>
                <w:color w:val="000000" w:themeColor="text1"/>
                <w:sz w:val="24"/>
              </w:rPr>
            </w:pPr>
            <w:r w:rsidRPr="00984D1E">
              <w:rPr>
                <w:noProof/>
                <w:color w:val="000000" w:themeColor="text1"/>
                <w:sz w:val="24"/>
              </w:rPr>
              <w:t>33,26</w:t>
            </w:r>
          </w:p>
        </w:tc>
        <w:tc>
          <w:tcPr>
            <w:tcW w:w="992" w:type="dxa"/>
            <w:tcBorders>
              <w:bottom w:val="nil"/>
            </w:tcBorders>
          </w:tcPr>
          <w:p w14:paraId="23814482" w14:textId="77777777" w:rsidR="00C254C2" w:rsidRPr="00984D1E" w:rsidRDefault="00B21731">
            <w:pPr>
              <w:pStyle w:val="TableParagraph"/>
              <w:spacing w:line="255" w:lineRule="exact"/>
              <w:ind w:left="141" w:right="77"/>
              <w:rPr>
                <w:noProof/>
                <w:color w:val="000000" w:themeColor="text1"/>
                <w:sz w:val="24"/>
              </w:rPr>
            </w:pPr>
            <w:r w:rsidRPr="00984D1E">
              <w:rPr>
                <w:noProof/>
                <w:color w:val="000000" w:themeColor="text1"/>
                <w:sz w:val="24"/>
              </w:rPr>
              <w:t>47,78</w:t>
            </w:r>
          </w:p>
        </w:tc>
        <w:tc>
          <w:tcPr>
            <w:tcW w:w="853" w:type="dxa"/>
            <w:tcBorders>
              <w:bottom w:val="nil"/>
            </w:tcBorders>
          </w:tcPr>
          <w:p w14:paraId="312DF07E" w14:textId="77777777" w:rsidR="00C254C2" w:rsidRPr="00984D1E" w:rsidRDefault="00B21731">
            <w:pPr>
              <w:pStyle w:val="TableParagraph"/>
              <w:spacing w:line="255" w:lineRule="exact"/>
              <w:ind w:left="134" w:right="129"/>
              <w:rPr>
                <w:noProof/>
                <w:color w:val="000000" w:themeColor="text1"/>
                <w:sz w:val="24"/>
              </w:rPr>
            </w:pPr>
            <w:r w:rsidRPr="00984D1E">
              <w:rPr>
                <w:noProof/>
                <w:color w:val="000000" w:themeColor="text1"/>
                <w:sz w:val="24"/>
              </w:rPr>
              <w:t>70,15</w:t>
            </w:r>
          </w:p>
        </w:tc>
        <w:tc>
          <w:tcPr>
            <w:tcW w:w="1703" w:type="dxa"/>
            <w:tcBorders>
              <w:bottom w:val="nil"/>
            </w:tcBorders>
          </w:tcPr>
          <w:p w14:paraId="4A6FCD44" w14:textId="77777777" w:rsidR="00C254C2" w:rsidRPr="00984D1E" w:rsidRDefault="00B21731">
            <w:pPr>
              <w:pStyle w:val="TableParagraph"/>
              <w:spacing w:line="255" w:lineRule="exact"/>
              <w:ind w:left="104" w:right="102"/>
              <w:rPr>
                <w:noProof/>
                <w:color w:val="000000" w:themeColor="text1"/>
                <w:sz w:val="24"/>
              </w:rPr>
            </w:pPr>
            <w:r w:rsidRPr="00984D1E">
              <w:rPr>
                <w:noProof/>
                <w:color w:val="000000" w:themeColor="text1"/>
                <w:sz w:val="24"/>
              </w:rPr>
              <w:t>163,17;</w:t>
            </w:r>
          </w:p>
        </w:tc>
        <w:tc>
          <w:tcPr>
            <w:tcW w:w="993" w:type="dxa"/>
            <w:tcBorders>
              <w:bottom w:val="nil"/>
            </w:tcBorders>
          </w:tcPr>
          <w:p w14:paraId="3E228C16" w14:textId="77777777" w:rsidR="00C254C2" w:rsidRPr="00984D1E" w:rsidRDefault="00B21731">
            <w:pPr>
              <w:pStyle w:val="TableParagraph"/>
              <w:spacing w:line="255" w:lineRule="exact"/>
              <w:ind w:left="78" w:right="82"/>
              <w:rPr>
                <w:noProof/>
                <w:color w:val="000000" w:themeColor="text1"/>
                <w:sz w:val="24"/>
              </w:rPr>
            </w:pPr>
            <w:r w:rsidRPr="00984D1E">
              <w:rPr>
                <w:noProof/>
                <w:color w:val="000000" w:themeColor="text1"/>
                <w:sz w:val="24"/>
              </w:rPr>
              <w:t>161,25</w:t>
            </w:r>
          </w:p>
        </w:tc>
        <w:tc>
          <w:tcPr>
            <w:tcW w:w="854" w:type="dxa"/>
            <w:tcBorders>
              <w:bottom w:val="nil"/>
            </w:tcBorders>
          </w:tcPr>
          <w:p w14:paraId="4E64EE6D" w14:textId="77777777" w:rsidR="00C254C2" w:rsidRPr="00984D1E" w:rsidRDefault="00B21731">
            <w:pPr>
              <w:pStyle w:val="TableParagraph"/>
              <w:spacing w:line="255" w:lineRule="exact"/>
              <w:ind w:right="123"/>
              <w:jc w:val="right"/>
              <w:rPr>
                <w:noProof/>
                <w:color w:val="000000" w:themeColor="text1"/>
                <w:sz w:val="24"/>
              </w:rPr>
            </w:pPr>
            <w:r w:rsidRPr="00984D1E">
              <w:rPr>
                <w:noProof/>
                <w:color w:val="000000" w:themeColor="text1"/>
                <w:sz w:val="24"/>
              </w:rPr>
              <w:t>78,37</w:t>
            </w:r>
          </w:p>
        </w:tc>
        <w:tc>
          <w:tcPr>
            <w:tcW w:w="2126" w:type="dxa"/>
            <w:tcBorders>
              <w:bottom w:val="nil"/>
            </w:tcBorders>
          </w:tcPr>
          <w:p w14:paraId="111B9B8D" w14:textId="77777777" w:rsidR="00C254C2" w:rsidRPr="00984D1E" w:rsidRDefault="00B21731">
            <w:pPr>
              <w:pStyle w:val="TableParagraph"/>
              <w:spacing w:line="255" w:lineRule="exact"/>
              <w:ind w:left="77" w:right="88"/>
              <w:rPr>
                <w:noProof/>
                <w:color w:val="000000" w:themeColor="text1"/>
                <w:sz w:val="24"/>
              </w:rPr>
            </w:pPr>
            <w:r w:rsidRPr="00984D1E">
              <w:rPr>
                <w:noProof/>
                <w:color w:val="000000" w:themeColor="text1"/>
                <w:sz w:val="24"/>
              </w:rPr>
              <w:t>57,02; 64,77;</w:t>
            </w:r>
          </w:p>
        </w:tc>
      </w:tr>
      <w:tr w:rsidR="00C254C2" w:rsidRPr="00984D1E" w14:paraId="6AC0B822" w14:textId="77777777">
        <w:trPr>
          <w:trHeight w:val="275"/>
        </w:trPr>
        <w:tc>
          <w:tcPr>
            <w:tcW w:w="958" w:type="dxa"/>
            <w:tcBorders>
              <w:top w:val="nil"/>
              <w:bottom w:val="nil"/>
            </w:tcBorders>
          </w:tcPr>
          <w:p w14:paraId="6FEE883E" w14:textId="77777777" w:rsidR="00C254C2" w:rsidRPr="00984D1E" w:rsidRDefault="00C254C2">
            <w:pPr>
              <w:pStyle w:val="TableParagraph"/>
              <w:jc w:val="left"/>
              <w:rPr>
                <w:noProof/>
                <w:color w:val="000000" w:themeColor="text1"/>
                <w:sz w:val="20"/>
              </w:rPr>
            </w:pPr>
          </w:p>
        </w:tc>
        <w:tc>
          <w:tcPr>
            <w:tcW w:w="994" w:type="dxa"/>
            <w:tcBorders>
              <w:top w:val="nil"/>
              <w:bottom w:val="nil"/>
            </w:tcBorders>
          </w:tcPr>
          <w:p w14:paraId="2CED9C19" w14:textId="77777777" w:rsidR="00C254C2" w:rsidRPr="00984D1E" w:rsidRDefault="00C254C2">
            <w:pPr>
              <w:pStyle w:val="TableParagraph"/>
              <w:jc w:val="left"/>
              <w:rPr>
                <w:noProof/>
                <w:color w:val="000000" w:themeColor="text1"/>
                <w:sz w:val="20"/>
              </w:rPr>
            </w:pPr>
          </w:p>
        </w:tc>
        <w:tc>
          <w:tcPr>
            <w:tcW w:w="992" w:type="dxa"/>
            <w:tcBorders>
              <w:top w:val="nil"/>
              <w:bottom w:val="nil"/>
            </w:tcBorders>
          </w:tcPr>
          <w:p w14:paraId="328A4260" w14:textId="77777777" w:rsidR="00C254C2" w:rsidRPr="00984D1E" w:rsidRDefault="00C254C2">
            <w:pPr>
              <w:pStyle w:val="TableParagraph"/>
              <w:jc w:val="left"/>
              <w:rPr>
                <w:noProof/>
                <w:color w:val="000000" w:themeColor="text1"/>
                <w:sz w:val="20"/>
              </w:rPr>
            </w:pPr>
          </w:p>
        </w:tc>
        <w:tc>
          <w:tcPr>
            <w:tcW w:w="853" w:type="dxa"/>
            <w:tcBorders>
              <w:top w:val="nil"/>
              <w:bottom w:val="nil"/>
            </w:tcBorders>
          </w:tcPr>
          <w:p w14:paraId="7D2127CD" w14:textId="77777777" w:rsidR="00C254C2" w:rsidRPr="00984D1E" w:rsidRDefault="00C254C2">
            <w:pPr>
              <w:pStyle w:val="TableParagraph"/>
              <w:jc w:val="left"/>
              <w:rPr>
                <w:noProof/>
                <w:color w:val="000000" w:themeColor="text1"/>
                <w:sz w:val="20"/>
              </w:rPr>
            </w:pPr>
          </w:p>
        </w:tc>
        <w:tc>
          <w:tcPr>
            <w:tcW w:w="1703" w:type="dxa"/>
            <w:tcBorders>
              <w:top w:val="nil"/>
              <w:bottom w:val="nil"/>
            </w:tcBorders>
          </w:tcPr>
          <w:p w14:paraId="7C00D5E3" w14:textId="77777777" w:rsidR="00C254C2" w:rsidRPr="00984D1E" w:rsidRDefault="00B21731">
            <w:pPr>
              <w:pStyle w:val="TableParagraph"/>
              <w:spacing w:line="256" w:lineRule="exact"/>
              <w:ind w:left="104" w:right="102"/>
              <w:rPr>
                <w:noProof/>
                <w:color w:val="000000" w:themeColor="text1"/>
                <w:sz w:val="24"/>
              </w:rPr>
            </w:pPr>
            <w:r w:rsidRPr="00984D1E">
              <w:rPr>
                <w:noProof/>
                <w:color w:val="000000" w:themeColor="text1"/>
                <w:sz w:val="24"/>
              </w:rPr>
              <w:t>116,33;</w:t>
            </w:r>
          </w:p>
        </w:tc>
        <w:tc>
          <w:tcPr>
            <w:tcW w:w="993" w:type="dxa"/>
            <w:tcBorders>
              <w:top w:val="nil"/>
              <w:bottom w:val="nil"/>
            </w:tcBorders>
          </w:tcPr>
          <w:p w14:paraId="471A4D64" w14:textId="77777777" w:rsidR="00C254C2" w:rsidRPr="00984D1E" w:rsidRDefault="00C254C2">
            <w:pPr>
              <w:pStyle w:val="TableParagraph"/>
              <w:jc w:val="left"/>
              <w:rPr>
                <w:noProof/>
                <w:color w:val="000000" w:themeColor="text1"/>
                <w:sz w:val="20"/>
              </w:rPr>
            </w:pPr>
          </w:p>
        </w:tc>
        <w:tc>
          <w:tcPr>
            <w:tcW w:w="854" w:type="dxa"/>
            <w:tcBorders>
              <w:top w:val="nil"/>
              <w:bottom w:val="nil"/>
            </w:tcBorders>
          </w:tcPr>
          <w:p w14:paraId="5717CCC5" w14:textId="77777777" w:rsidR="00C254C2" w:rsidRPr="00984D1E" w:rsidRDefault="00C254C2">
            <w:pPr>
              <w:pStyle w:val="TableParagraph"/>
              <w:jc w:val="left"/>
              <w:rPr>
                <w:noProof/>
                <w:color w:val="000000" w:themeColor="text1"/>
                <w:sz w:val="20"/>
              </w:rPr>
            </w:pPr>
          </w:p>
        </w:tc>
        <w:tc>
          <w:tcPr>
            <w:tcW w:w="2126" w:type="dxa"/>
            <w:tcBorders>
              <w:top w:val="nil"/>
              <w:bottom w:val="nil"/>
            </w:tcBorders>
          </w:tcPr>
          <w:p w14:paraId="47177A6E" w14:textId="77777777" w:rsidR="00C254C2" w:rsidRPr="00984D1E" w:rsidRDefault="00B21731">
            <w:pPr>
              <w:pStyle w:val="TableParagraph"/>
              <w:spacing w:line="256" w:lineRule="exact"/>
              <w:ind w:left="77" w:right="87"/>
              <w:rPr>
                <w:noProof/>
                <w:color w:val="000000" w:themeColor="text1"/>
                <w:sz w:val="24"/>
              </w:rPr>
            </w:pPr>
            <w:r w:rsidRPr="00984D1E">
              <w:rPr>
                <w:noProof/>
                <w:color w:val="000000" w:themeColor="text1"/>
                <w:sz w:val="24"/>
              </w:rPr>
              <w:t>66,12; 15,39</w:t>
            </w:r>
          </w:p>
        </w:tc>
      </w:tr>
      <w:tr w:rsidR="00C254C2" w:rsidRPr="00984D1E" w14:paraId="33081E7A" w14:textId="77777777">
        <w:trPr>
          <w:trHeight w:val="275"/>
        </w:trPr>
        <w:tc>
          <w:tcPr>
            <w:tcW w:w="958" w:type="dxa"/>
            <w:tcBorders>
              <w:top w:val="nil"/>
              <w:bottom w:val="nil"/>
            </w:tcBorders>
          </w:tcPr>
          <w:p w14:paraId="7E64D8F3" w14:textId="77777777" w:rsidR="00C254C2" w:rsidRPr="00984D1E" w:rsidRDefault="00C254C2">
            <w:pPr>
              <w:pStyle w:val="TableParagraph"/>
              <w:jc w:val="left"/>
              <w:rPr>
                <w:noProof/>
                <w:color w:val="000000" w:themeColor="text1"/>
                <w:sz w:val="20"/>
              </w:rPr>
            </w:pPr>
          </w:p>
        </w:tc>
        <w:tc>
          <w:tcPr>
            <w:tcW w:w="994" w:type="dxa"/>
            <w:tcBorders>
              <w:top w:val="nil"/>
              <w:bottom w:val="nil"/>
            </w:tcBorders>
          </w:tcPr>
          <w:p w14:paraId="7DE3D1FE" w14:textId="77777777" w:rsidR="00C254C2" w:rsidRPr="00984D1E" w:rsidRDefault="00C254C2">
            <w:pPr>
              <w:pStyle w:val="TableParagraph"/>
              <w:jc w:val="left"/>
              <w:rPr>
                <w:noProof/>
                <w:color w:val="000000" w:themeColor="text1"/>
                <w:sz w:val="20"/>
              </w:rPr>
            </w:pPr>
          </w:p>
        </w:tc>
        <w:tc>
          <w:tcPr>
            <w:tcW w:w="992" w:type="dxa"/>
            <w:tcBorders>
              <w:top w:val="nil"/>
              <w:bottom w:val="nil"/>
            </w:tcBorders>
          </w:tcPr>
          <w:p w14:paraId="27FBF6E2" w14:textId="77777777" w:rsidR="00C254C2" w:rsidRPr="00984D1E" w:rsidRDefault="00C254C2">
            <w:pPr>
              <w:pStyle w:val="TableParagraph"/>
              <w:jc w:val="left"/>
              <w:rPr>
                <w:noProof/>
                <w:color w:val="000000" w:themeColor="text1"/>
                <w:sz w:val="20"/>
              </w:rPr>
            </w:pPr>
          </w:p>
        </w:tc>
        <w:tc>
          <w:tcPr>
            <w:tcW w:w="853" w:type="dxa"/>
            <w:tcBorders>
              <w:top w:val="nil"/>
              <w:bottom w:val="nil"/>
            </w:tcBorders>
          </w:tcPr>
          <w:p w14:paraId="083B0E74" w14:textId="77777777" w:rsidR="00C254C2" w:rsidRPr="00984D1E" w:rsidRDefault="00C254C2">
            <w:pPr>
              <w:pStyle w:val="TableParagraph"/>
              <w:jc w:val="left"/>
              <w:rPr>
                <w:noProof/>
                <w:color w:val="000000" w:themeColor="text1"/>
                <w:sz w:val="20"/>
              </w:rPr>
            </w:pPr>
          </w:p>
        </w:tc>
        <w:tc>
          <w:tcPr>
            <w:tcW w:w="1703" w:type="dxa"/>
            <w:tcBorders>
              <w:top w:val="nil"/>
              <w:bottom w:val="nil"/>
            </w:tcBorders>
          </w:tcPr>
          <w:p w14:paraId="5CA61D27" w14:textId="77777777" w:rsidR="00C254C2" w:rsidRPr="00984D1E" w:rsidRDefault="00B21731">
            <w:pPr>
              <w:pStyle w:val="TableParagraph"/>
              <w:spacing w:line="256" w:lineRule="exact"/>
              <w:ind w:left="104" w:right="102"/>
              <w:rPr>
                <w:noProof/>
                <w:color w:val="000000" w:themeColor="text1"/>
                <w:sz w:val="24"/>
              </w:rPr>
            </w:pPr>
            <w:r w:rsidRPr="00984D1E">
              <w:rPr>
                <w:noProof/>
                <w:color w:val="000000" w:themeColor="text1"/>
                <w:sz w:val="24"/>
              </w:rPr>
              <w:t>133,25;</w:t>
            </w:r>
          </w:p>
        </w:tc>
        <w:tc>
          <w:tcPr>
            <w:tcW w:w="993" w:type="dxa"/>
            <w:tcBorders>
              <w:top w:val="nil"/>
              <w:bottom w:val="nil"/>
            </w:tcBorders>
          </w:tcPr>
          <w:p w14:paraId="6BB95707" w14:textId="77777777" w:rsidR="00C254C2" w:rsidRPr="00984D1E" w:rsidRDefault="00C254C2">
            <w:pPr>
              <w:pStyle w:val="TableParagraph"/>
              <w:jc w:val="left"/>
              <w:rPr>
                <w:noProof/>
                <w:color w:val="000000" w:themeColor="text1"/>
                <w:sz w:val="20"/>
              </w:rPr>
            </w:pPr>
          </w:p>
        </w:tc>
        <w:tc>
          <w:tcPr>
            <w:tcW w:w="854" w:type="dxa"/>
            <w:tcBorders>
              <w:top w:val="nil"/>
              <w:bottom w:val="nil"/>
            </w:tcBorders>
          </w:tcPr>
          <w:p w14:paraId="404C9D08" w14:textId="77777777" w:rsidR="00C254C2" w:rsidRPr="00984D1E" w:rsidRDefault="00C254C2">
            <w:pPr>
              <w:pStyle w:val="TableParagraph"/>
              <w:jc w:val="left"/>
              <w:rPr>
                <w:noProof/>
                <w:color w:val="000000" w:themeColor="text1"/>
                <w:sz w:val="20"/>
              </w:rPr>
            </w:pPr>
          </w:p>
        </w:tc>
        <w:tc>
          <w:tcPr>
            <w:tcW w:w="2126" w:type="dxa"/>
            <w:tcBorders>
              <w:top w:val="nil"/>
              <w:bottom w:val="nil"/>
            </w:tcBorders>
          </w:tcPr>
          <w:p w14:paraId="56310E8D" w14:textId="77777777" w:rsidR="00C254C2" w:rsidRPr="00984D1E" w:rsidRDefault="00C254C2">
            <w:pPr>
              <w:pStyle w:val="TableParagraph"/>
              <w:jc w:val="left"/>
              <w:rPr>
                <w:noProof/>
                <w:color w:val="000000" w:themeColor="text1"/>
                <w:sz w:val="20"/>
              </w:rPr>
            </w:pPr>
          </w:p>
        </w:tc>
      </w:tr>
      <w:tr w:rsidR="00C254C2" w:rsidRPr="00984D1E" w14:paraId="007268DF" w14:textId="77777777">
        <w:trPr>
          <w:trHeight w:val="275"/>
        </w:trPr>
        <w:tc>
          <w:tcPr>
            <w:tcW w:w="958" w:type="dxa"/>
            <w:tcBorders>
              <w:top w:val="nil"/>
              <w:bottom w:val="nil"/>
            </w:tcBorders>
          </w:tcPr>
          <w:p w14:paraId="5985ED55" w14:textId="77777777" w:rsidR="00C254C2" w:rsidRPr="00984D1E" w:rsidRDefault="00C254C2">
            <w:pPr>
              <w:pStyle w:val="TableParagraph"/>
              <w:jc w:val="left"/>
              <w:rPr>
                <w:noProof/>
                <w:color w:val="000000" w:themeColor="text1"/>
                <w:sz w:val="20"/>
              </w:rPr>
            </w:pPr>
          </w:p>
        </w:tc>
        <w:tc>
          <w:tcPr>
            <w:tcW w:w="994" w:type="dxa"/>
            <w:tcBorders>
              <w:top w:val="nil"/>
              <w:bottom w:val="nil"/>
            </w:tcBorders>
          </w:tcPr>
          <w:p w14:paraId="01EECCDF" w14:textId="77777777" w:rsidR="00C254C2" w:rsidRPr="00984D1E" w:rsidRDefault="00C254C2">
            <w:pPr>
              <w:pStyle w:val="TableParagraph"/>
              <w:jc w:val="left"/>
              <w:rPr>
                <w:noProof/>
                <w:color w:val="000000" w:themeColor="text1"/>
                <w:sz w:val="20"/>
              </w:rPr>
            </w:pPr>
          </w:p>
        </w:tc>
        <w:tc>
          <w:tcPr>
            <w:tcW w:w="992" w:type="dxa"/>
            <w:tcBorders>
              <w:top w:val="nil"/>
              <w:bottom w:val="nil"/>
            </w:tcBorders>
          </w:tcPr>
          <w:p w14:paraId="41362535" w14:textId="77777777" w:rsidR="00C254C2" w:rsidRPr="00984D1E" w:rsidRDefault="00C254C2">
            <w:pPr>
              <w:pStyle w:val="TableParagraph"/>
              <w:jc w:val="left"/>
              <w:rPr>
                <w:noProof/>
                <w:color w:val="000000" w:themeColor="text1"/>
                <w:sz w:val="20"/>
              </w:rPr>
            </w:pPr>
          </w:p>
        </w:tc>
        <w:tc>
          <w:tcPr>
            <w:tcW w:w="853" w:type="dxa"/>
            <w:tcBorders>
              <w:top w:val="nil"/>
              <w:bottom w:val="nil"/>
            </w:tcBorders>
          </w:tcPr>
          <w:p w14:paraId="553E43D0" w14:textId="77777777" w:rsidR="00C254C2" w:rsidRPr="00984D1E" w:rsidRDefault="00C254C2">
            <w:pPr>
              <w:pStyle w:val="TableParagraph"/>
              <w:jc w:val="left"/>
              <w:rPr>
                <w:noProof/>
                <w:color w:val="000000" w:themeColor="text1"/>
                <w:sz w:val="20"/>
              </w:rPr>
            </w:pPr>
          </w:p>
        </w:tc>
        <w:tc>
          <w:tcPr>
            <w:tcW w:w="1703" w:type="dxa"/>
            <w:tcBorders>
              <w:top w:val="nil"/>
              <w:bottom w:val="nil"/>
            </w:tcBorders>
          </w:tcPr>
          <w:p w14:paraId="50BC6013" w14:textId="77777777" w:rsidR="00C254C2" w:rsidRPr="00984D1E" w:rsidRDefault="00B21731">
            <w:pPr>
              <w:pStyle w:val="TableParagraph"/>
              <w:spacing w:line="256" w:lineRule="exact"/>
              <w:ind w:left="104" w:right="102"/>
              <w:rPr>
                <w:noProof/>
                <w:color w:val="000000" w:themeColor="text1"/>
                <w:sz w:val="24"/>
              </w:rPr>
            </w:pPr>
            <w:r w:rsidRPr="00984D1E">
              <w:rPr>
                <w:noProof/>
                <w:color w:val="000000" w:themeColor="text1"/>
                <w:sz w:val="24"/>
              </w:rPr>
              <w:t>131,35;</w:t>
            </w:r>
          </w:p>
        </w:tc>
        <w:tc>
          <w:tcPr>
            <w:tcW w:w="993" w:type="dxa"/>
            <w:tcBorders>
              <w:top w:val="nil"/>
              <w:bottom w:val="nil"/>
            </w:tcBorders>
          </w:tcPr>
          <w:p w14:paraId="65BE86C0" w14:textId="77777777" w:rsidR="00C254C2" w:rsidRPr="00984D1E" w:rsidRDefault="00C254C2">
            <w:pPr>
              <w:pStyle w:val="TableParagraph"/>
              <w:jc w:val="left"/>
              <w:rPr>
                <w:noProof/>
                <w:color w:val="000000" w:themeColor="text1"/>
                <w:sz w:val="20"/>
              </w:rPr>
            </w:pPr>
          </w:p>
        </w:tc>
        <w:tc>
          <w:tcPr>
            <w:tcW w:w="854" w:type="dxa"/>
            <w:tcBorders>
              <w:top w:val="nil"/>
              <w:bottom w:val="nil"/>
            </w:tcBorders>
          </w:tcPr>
          <w:p w14:paraId="59446963" w14:textId="77777777" w:rsidR="00C254C2" w:rsidRPr="00984D1E" w:rsidRDefault="00C254C2">
            <w:pPr>
              <w:pStyle w:val="TableParagraph"/>
              <w:jc w:val="left"/>
              <w:rPr>
                <w:noProof/>
                <w:color w:val="000000" w:themeColor="text1"/>
                <w:sz w:val="20"/>
              </w:rPr>
            </w:pPr>
          </w:p>
        </w:tc>
        <w:tc>
          <w:tcPr>
            <w:tcW w:w="2126" w:type="dxa"/>
            <w:tcBorders>
              <w:top w:val="nil"/>
              <w:bottom w:val="nil"/>
            </w:tcBorders>
          </w:tcPr>
          <w:p w14:paraId="308BDB8C" w14:textId="77777777" w:rsidR="00C254C2" w:rsidRPr="00984D1E" w:rsidRDefault="00C254C2">
            <w:pPr>
              <w:pStyle w:val="TableParagraph"/>
              <w:jc w:val="left"/>
              <w:rPr>
                <w:noProof/>
                <w:color w:val="000000" w:themeColor="text1"/>
                <w:sz w:val="20"/>
              </w:rPr>
            </w:pPr>
          </w:p>
        </w:tc>
      </w:tr>
      <w:tr w:rsidR="00C254C2" w:rsidRPr="00984D1E" w14:paraId="6307A967" w14:textId="77777777">
        <w:trPr>
          <w:trHeight w:val="278"/>
        </w:trPr>
        <w:tc>
          <w:tcPr>
            <w:tcW w:w="958" w:type="dxa"/>
            <w:tcBorders>
              <w:top w:val="nil"/>
              <w:bottom w:val="nil"/>
            </w:tcBorders>
          </w:tcPr>
          <w:p w14:paraId="402DF2C7" w14:textId="77777777" w:rsidR="00C254C2" w:rsidRPr="00984D1E" w:rsidRDefault="00C254C2">
            <w:pPr>
              <w:pStyle w:val="TableParagraph"/>
              <w:jc w:val="left"/>
              <w:rPr>
                <w:noProof/>
                <w:color w:val="000000" w:themeColor="text1"/>
                <w:sz w:val="20"/>
              </w:rPr>
            </w:pPr>
          </w:p>
        </w:tc>
        <w:tc>
          <w:tcPr>
            <w:tcW w:w="994" w:type="dxa"/>
            <w:tcBorders>
              <w:top w:val="nil"/>
              <w:bottom w:val="nil"/>
            </w:tcBorders>
          </w:tcPr>
          <w:p w14:paraId="3DC785E0" w14:textId="77777777" w:rsidR="00C254C2" w:rsidRPr="00984D1E" w:rsidRDefault="00C254C2">
            <w:pPr>
              <w:pStyle w:val="TableParagraph"/>
              <w:jc w:val="left"/>
              <w:rPr>
                <w:noProof/>
                <w:color w:val="000000" w:themeColor="text1"/>
                <w:sz w:val="20"/>
              </w:rPr>
            </w:pPr>
          </w:p>
        </w:tc>
        <w:tc>
          <w:tcPr>
            <w:tcW w:w="992" w:type="dxa"/>
            <w:tcBorders>
              <w:top w:val="nil"/>
              <w:bottom w:val="nil"/>
            </w:tcBorders>
          </w:tcPr>
          <w:p w14:paraId="2A67AF8E" w14:textId="77777777" w:rsidR="00C254C2" w:rsidRPr="00984D1E" w:rsidRDefault="00C254C2">
            <w:pPr>
              <w:pStyle w:val="TableParagraph"/>
              <w:jc w:val="left"/>
              <w:rPr>
                <w:noProof/>
                <w:color w:val="000000" w:themeColor="text1"/>
                <w:sz w:val="20"/>
              </w:rPr>
            </w:pPr>
          </w:p>
        </w:tc>
        <w:tc>
          <w:tcPr>
            <w:tcW w:w="853" w:type="dxa"/>
            <w:tcBorders>
              <w:top w:val="nil"/>
              <w:bottom w:val="nil"/>
            </w:tcBorders>
          </w:tcPr>
          <w:p w14:paraId="66C69182" w14:textId="77777777" w:rsidR="00C254C2" w:rsidRPr="00984D1E" w:rsidRDefault="00C254C2">
            <w:pPr>
              <w:pStyle w:val="TableParagraph"/>
              <w:jc w:val="left"/>
              <w:rPr>
                <w:noProof/>
                <w:color w:val="000000" w:themeColor="text1"/>
                <w:sz w:val="20"/>
              </w:rPr>
            </w:pPr>
          </w:p>
        </w:tc>
        <w:tc>
          <w:tcPr>
            <w:tcW w:w="1703" w:type="dxa"/>
            <w:tcBorders>
              <w:top w:val="nil"/>
              <w:bottom w:val="nil"/>
            </w:tcBorders>
          </w:tcPr>
          <w:p w14:paraId="6AC90788" w14:textId="77777777" w:rsidR="00C254C2" w:rsidRPr="00984D1E" w:rsidRDefault="00B21731">
            <w:pPr>
              <w:pStyle w:val="TableParagraph"/>
              <w:spacing w:line="258" w:lineRule="exact"/>
              <w:ind w:left="104" w:right="101"/>
              <w:rPr>
                <w:noProof/>
                <w:color w:val="000000" w:themeColor="text1"/>
                <w:sz w:val="24"/>
              </w:rPr>
            </w:pPr>
            <w:r w:rsidRPr="00984D1E">
              <w:rPr>
                <w:noProof/>
                <w:color w:val="000000" w:themeColor="text1"/>
                <w:sz w:val="24"/>
              </w:rPr>
              <w:t>126,25</w:t>
            </w:r>
          </w:p>
        </w:tc>
        <w:tc>
          <w:tcPr>
            <w:tcW w:w="993" w:type="dxa"/>
            <w:tcBorders>
              <w:top w:val="nil"/>
              <w:bottom w:val="nil"/>
            </w:tcBorders>
          </w:tcPr>
          <w:p w14:paraId="3D32EE68" w14:textId="77777777" w:rsidR="00C254C2" w:rsidRPr="00984D1E" w:rsidRDefault="00C254C2">
            <w:pPr>
              <w:pStyle w:val="TableParagraph"/>
              <w:jc w:val="left"/>
              <w:rPr>
                <w:noProof/>
                <w:color w:val="000000" w:themeColor="text1"/>
                <w:sz w:val="20"/>
              </w:rPr>
            </w:pPr>
          </w:p>
        </w:tc>
        <w:tc>
          <w:tcPr>
            <w:tcW w:w="854" w:type="dxa"/>
            <w:tcBorders>
              <w:top w:val="nil"/>
              <w:bottom w:val="nil"/>
            </w:tcBorders>
          </w:tcPr>
          <w:p w14:paraId="65F0EB50" w14:textId="77777777" w:rsidR="00C254C2" w:rsidRPr="00984D1E" w:rsidRDefault="00C254C2">
            <w:pPr>
              <w:pStyle w:val="TableParagraph"/>
              <w:jc w:val="left"/>
              <w:rPr>
                <w:noProof/>
                <w:color w:val="000000" w:themeColor="text1"/>
                <w:sz w:val="20"/>
              </w:rPr>
            </w:pPr>
          </w:p>
        </w:tc>
        <w:tc>
          <w:tcPr>
            <w:tcW w:w="2126" w:type="dxa"/>
            <w:tcBorders>
              <w:top w:val="nil"/>
              <w:bottom w:val="nil"/>
            </w:tcBorders>
          </w:tcPr>
          <w:p w14:paraId="66804C9A" w14:textId="77777777" w:rsidR="00C254C2" w:rsidRPr="00984D1E" w:rsidRDefault="00C254C2">
            <w:pPr>
              <w:pStyle w:val="TableParagraph"/>
              <w:jc w:val="left"/>
              <w:rPr>
                <w:noProof/>
                <w:color w:val="000000" w:themeColor="text1"/>
                <w:sz w:val="20"/>
              </w:rPr>
            </w:pPr>
          </w:p>
        </w:tc>
      </w:tr>
      <w:tr w:rsidR="00C254C2" w:rsidRPr="00984D1E" w14:paraId="22520472" w14:textId="77777777">
        <w:trPr>
          <w:trHeight w:val="276"/>
        </w:trPr>
        <w:tc>
          <w:tcPr>
            <w:tcW w:w="958" w:type="dxa"/>
            <w:tcBorders>
              <w:top w:val="nil"/>
            </w:tcBorders>
          </w:tcPr>
          <w:p w14:paraId="37FABF1E" w14:textId="77777777" w:rsidR="00C254C2" w:rsidRPr="00984D1E" w:rsidRDefault="00C254C2">
            <w:pPr>
              <w:pStyle w:val="TableParagraph"/>
              <w:jc w:val="left"/>
              <w:rPr>
                <w:noProof/>
                <w:color w:val="000000" w:themeColor="text1"/>
                <w:sz w:val="20"/>
              </w:rPr>
            </w:pPr>
          </w:p>
        </w:tc>
        <w:tc>
          <w:tcPr>
            <w:tcW w:w="994" w:type="dxa"/>
            <w:tcBorders>
              <w:top w:val="nil"/>
            </w:tcBorders>
          </w:tcPr>
          <w:p w14:paraId="2982AE8D" w14:textId="77777777" w:rsidR="00C254C2" w:rsidRPr="00984D1E" w:rsidRDefault="00C254C2">
            <w:pPr>
              <w:pStyle w:val="TableParagraph"/>
              <w:jc w:val="left"/>
              <w:rPr>
                <w:noProof/>
                <w:color w:val="000000" w:themeColor="text1"/>
                <w:sz w:val="20"/>
              </w:rPr>
            </w:pPr>
          </w:p>
        </w:tc>
        <w:tc>
          <w:tcPr>
            <w:tcW w:w="992" w:type="dxa"/>
            <w:tcBorders>
              <w:top w:val="nil"/>
            </w:tcBorders>
          </w:tcPr>
          <w:p w14:paraId="156F2A19" w14:textId="77777777" w:rsidR="00C254C2" w:rsidRPr="00984D1E" w:rsidRDefault="00C254C2">
            <w:pPr>
              <w:pStyle w:val="TableParagraph"/>
              <w:jc w:val="left"/>
              <w:rPr>
                <w:noProof/>
                <w:color w:val="000000" w:themeColor="text1"/>
                <w:sz w:val="20"/>
              </w:rPr>
            </w:pPr>
          </w:p>
        </w:tc>
        <w:tc>
          <w:tcPr>
            <w:tcW w:w="853" w:type="dxa"/>
            <w:tcBorders>
              <w:top w:val="nil"/>
            </w:tcBorders>
          </w:tcPr>
          <w:p w14:paraId="64AEB082" w14:textId="77777777" w:rsidR="00C254C2" w:rsidRPr="00984D1E" w:rsidRDefault="00C254C2">
            <w:pPr>
              <w:pStyle w:val="TableParagraph"/>
              <w:jc w:val="left"/>
              <w:rPr>
                <w:noProof/>
                <w:color w:val="000000" w:themeColor="text1"/>
                <w:sz w:val="20"/>
              </w:rPr>
            </w:pPr>
          </w:p>
        </w:tc>
        <w:tc>
          <w:tcPr>
            <w:tcW w:w="1703" w:type="dxa"/>
            <w:tcBorders>
              <w:top w:val="nil"/>
            </w:tcBorders>
          </w:tcPr>
          <w:p w14:paraId="1CB66A9B" w14:textId="77777777" w:rsidR="00C254C2" w:rsidRPr="00984D1E" w:rsidRDefault="00B21731">
            <w:pPr>
              <w:pStyle w:val="TableParagraph"/>
              <w:spacing w:line="256" w:lineRule="exact"/>
              <w:ind w:left="103" w:right="102"/>
              <w:rPr>
                <w:b/>
                <w:noProof/>
                <w:color w:val="000000" w:themeColor="text1"/>
                <w:sz w:val="24"/>
              </w:rPr>
            </w:pPr>
            <w:r w:rsidRPr="00984D1E">
              <w:rPr>
                <w:b/>
                <w:noProof/>
                <w:color w:val="000000" w:themeColor="text1"/>
                <w:sz w:val="24"/>
              </w:rPr>
              <w:t>3-F-фенил</w:t>
            </w:r>
          </w:p>
        </w:tc>
        <w:tc>
          <w:tcPr>
            <w:tcW w:w="993" w:type="dxa"/>
            <w:tcBorders>
              <w:top w:val="nil"/>
            </w:tcBorders>
          </w:tcPr>
          <w:p w14:paraId="1D248E0F" w14:textId="77777777" w:rsidR="00C254C2" w:rsidRPr="00984D1E" w:rsidRDefault="00C254C2">
            <w:pPr>
              <w:pStyle w:val="TableParagraph"/>
              <w:jc w:val="left"/>
              <w:rPr>
                <w:noProof/>
                <w:color w:val="000000" w:themeColor="text1"/>
                <w:sz w:val="20"/>
              </w:rPr>
            </w:pPr>
          </w:p>
        </w:tc>
        <w:tc>
          <w:tcPr>
            <w:tcW w:w="854" w:type="dxa"/>
            <w:tcBorders>
              <w:top w:val="nil"/>
            </w:tcBorders>
          </w:tcPr>
          <w:p w14:paraId="1E6A8F72" w14:textId="77777777" w:rsidR="00C254C2" w:rsidRPr="00984D1E" w:rsidRDefault="00C254C2">
            <w:pPr>
              <w:pStyle w:val="TableParagraph"/>
              <w:jc w:val="left"/>
              <w:rPr>
                <w:noProof/>
                <w:color w:val="000000" w:themeColor="text1"/>
                <w:sz w:val="20"/>
              </w:rPr>
            </w:pPr>
          </w:p>
        </w:tc>
        <w:tc>
          <w:tcPr>
            <w:tcW w:w="2126" w:type="dxa"/>
            <w:tcBorders>
              <w:top w:val="nil"/>
            </w:tcBorders>
          </w:tcPr>
          <w:p w14:paraId="790DD284" w14:textId="77777777" w:rsidR="00C254C2" w:rsidRPr="00984D1E" w:rsidRDefault="00C254C2">
            <w:pPr>
              <w:pStyle w:val="TableParagraph"/>
              <w:jc w:val="left"/>
              <w:rPr>
                <w:noProof/>
                <w:color w:val="000000" w:themeColor="text1"/>
                <w:sz w:val="20"/>
              </w:rPr>
            </w:pPr>
          </w:p>
        </w:tc>
      </w:tr>
      <w:tr w:rsidR="00C254C2" w:rsidRPr="00984D1E" w14:paraId="5691C735" w14:textId="77777777">
        <w:trPr>
          <w:trHeight w:val="272"/>
        </w:trPr>
        <w:tc>
          <w:tcPr>
            <w:tcW w:w="958" w:type="dxa"/>
            <w:tcBorders>
              <w:bottom w:val="nil"/>
            </w:tcBorders>
          </w:tcPr>
          <w:p w14:paraId="3F8151DF" w14:textId="77777777" w:rsidR="00C254C2" w:rsidRPr="00984D1E" w:rsidRDefault="00B21731">
            <w:pPr>
              <w:pStyle w:val="TableParagraph"/>
              <w:spacing w:line="253" w:lineRule="exact"/>
              <w:ind w:right="257"/>
              <w:jc w:val="right"/>
              <w:rPr>
                <w:noProof/>
                <w:color w:val="000000" w:themeColor="text1"/>
                <w:sz w:val="24"/>
              </w:rPr>
            </w:pPr>
            <w:r w:rsidRPr="00984D1E">
              <w:rPr>
                <w:noProof/>
                <w:color w:val="000000" w:themeColor="text1"/>
                <w:sz w:val="24"/>
              </w:rPr>
              <w:t>2.16</w:t>
            </w:r>
          </w:p>
        </w:tc>
        <w:tc>
          <w:tcPr>
            <w:tcW w:w="994" w:type="dxa"/>
            <w:tcBorders>
              <w:bottom w:val="nil"/>
            </w:tcBorders>
          </w:tcPr>
          <w:p w14:paraId="5F2EA44A" w14:textId="77777777" w:rsidR="00C254C2" w:rsidRPr="00984D1E" w:rsidRDefault="00B21731">
            <w:pPr>
              <w:pStyle w:val="TableParagraph"/>
              <w:spacing w:line="253" w:lineRule="exact"/>
              <w:ind w:left="144" w:right="138"/>
              <w:rPr>
                <w:noProof/>
                <w:color w:val="000000" w:themeColor="text1"/>
                <w:sz w:val="24"/>
              </w:rPr>
            </w:pPr>
            <w:r w:rsidRPr="00984D1E">
              <w:rPr>
                <w:noProof/>
                <w:color w:val="000000" w:themeColor="text1"/>
                <w:sz w:val="24"/>
              </w:rPr>
              <w:t>33,22</w:t>
            </w:r>
          </w:p>
        </w:tc>
        <w:tc>
          <w:tcPr>
            <w:tcW w:w="992" w:type="dxa"/>
            <w:tcBorders>
              <w:bottom w:val="nil"/>
            </w:tcBorders>
          </w:tcPr>
          <w:p w14:paraId="1B618147" w14:textId="77777777" w:rsidR="00C254C2" w:rsidRPr="00984D1E" w:rsidRDefault="00B21731">
            <w:pPr>
              <w:pStyle w:val="TableParagraph"/>
              <w:spacing w:line="253" w:lineRule="exact"/>
              <w:ind w:left="141" w:right="134"/>
              <w:rPr>
                <w:noProof/>
                <w:color w:val="000000" w:themeColor="text1"/>
                <w:sz w:val="24"/>
              </w:rPr>
            </w:pPr>
            <w:r w:rsidRPr="00984D1E">
              <w:rPr>
                <w:noProof/>
                <w:color w:val="000000" w:themeColor="text1"/>
                <w:sz w:val="24"/>
              </w:rPr>
              <w:t>49,65</w:t>
            </w:r>
          </w:p>
        </w:tc>
        <w:tc>
          <w:tcPr>
            <w:tcW w:w="853" w:type="dxa"/>
            <w:tcBorders>
              <w:bottom w:val="nil"/>
            </w:tcBorders>
          </w:tcPr>
          <w:p w14:paraId="06A944D5" w14:textId="77777777" w:rsidR="00C254C2" w:rsidRPr="00984D1E" w:rsidRDefault="00B21731">
            <w:pPr>
              <w:pStyle w:val="TableParagraph"/>
              <w:spacing w:line="253" w:lineRule="exact"/>
              <w:ind w:left="134" w:right="129"/>
              <w:rPr>
                <w:noProof/>
                <w:color w:val="000000" w:themeColor="text1"/>
                <w:sz w:val="24"/>
              </w:rPr>
            </w:pPr>
            <w:r w:rsidRPr="00984D1E">
              <w:rPr>
                <w:noProof/>
                <w:color w:val="000000" w:themeColor="text1"/>
                <w:sz w:val="24"/>
              </w:rPr>
              <w:t>72,59</w:t>
            </w:r>
          </w:p>
        </w:tc>
        <w:tc>
          <w:tcPr>
            <w:tcW w:w="1703" w:type="dxa"/>
            <w:tcBorders>
              <w:bottom w:val="nil"/>
            </w:tcBorders>
          </w:tcPr>
          <w:p w14:paraId="26C25029" w14:textId="77777777" w:rsidR="00C254C2" w:rsidRPr="00984D1E" w:rsidRDefault="00B21731">
            <w:pPr>
              <w:pStyle w:val="TableParagraph"/>
              <w:spacing w:line="253" w:lineRule="exact"/>
              <w:ind w:left="104" w:right="102"/>
              <w:rPr>
                <w:noProof/>
                <w:color w:val="000000" w:themeColor="text1"/>
                <w:sz w:val="24"/>
              </w:rPr>
            </w:pPr>
            <w:r w:rsidRPr="00984D1E">
              <w:rPr>
                <w:noProof/>
                <w:color w:val="000000" w:themeColor="text1"/>
                <w:sz w:val="24"/>
              </w:rPr>
              <w:t>163,08;</w:t>
            </w:r>
          </w:p>
        </w:tc>
        <w:tc>
          <w:tcPr>
            <w:tcW w:w="993" w:type="dxa"/>
            <w:tcBorders>
              <w:bottom w:val="nil"/>
            </w:tcBorders>
          </w:tcPr>
          <w:p w14:paraId="0789F1E4" w14:textId="77777777" w:rsidR="00C254C2" w:rsidRPr="00984D1E" w:rsidRDefault="00B21731">
            <w:pPr>
              <w:pStyle w:val="TableParagraph"/>
              <w:spacing w:line="253" w:lineRule="exact"/>
              <w:ind w:left="78" w:right="82"/>
              <w:rPr>
                <w:noProof/>
                <w:color w:val="000000" w:themeColor="text1"/>
                <w:sz w:val="24"/>
              </w:rPr>
            </w:pPr>
            <w:r w:rsidRPr="00984D1E">
              <w:rPr>
                <w:noProof/>
                <w:color w:val="000000" w:themeColor="text1"/>
                <w:sz w:val="24"/>
              </w:rPr>
              <w:t>161,84</w:t>
            </w:r>
          </w:p>
        </w:tc>
        <w:tc>
          <w:tcPr>
            <w:tcW w:w="854" w:type="dxa"/>
            <w:tcBorders>
              <w:bottom w:val="nil"/>
            </w:tcBorders>
          </w:tcPr>
          <w:p w14:paraId="521165C2" w14:textId="77777777" w:rsidR="00C254C2" w:rsidRPr="00984D1E" w:rsidRDefault="00B21731">
            <w:pPr>
              <w:pStyle w:val="TableParagraph"/>
              <w:spacing w:line="253" w:lineRule="exact"/>
              <w:ind w:right="153"/>
              <w:jc w:val="right"/>
              <w:rPr>
                <w:noProof/>
                <w:color w:val="000000" w:themeColor="text1"/>
                <w:sz w:val="24"/>
              </w:rPr>
            </w:pPr>
            <w:r w:rsidRPr="00984D1E">
              <w:rPr>
                <w:noProof/>
                <w:color w:val="000000" w:themeColor="text1"/>
                <w:sz w:val="24"/>
              </w:rPr>
              <w:t>78,44</w:t>
            </w:r>
          </w:p>
        </w:tc>
        <w:tc>
          <w:tcPr>
            <w:tcW w:w="2126" w:type="dxa"/>
            <w:tcBorders>
              <w:bottom w:val="nil"/>
            </w:tcBorders>
          </w:tcPr>
          <w:p w14:paraId="0079AA95" w14:textId="77777777" w:rsidR="00C254C2" w:rsidRPr="00984D1E" w:rsidRDefault="00B21731">
            <w:pPr>
              <w:pStyle w:val="TableParagraph"/>
              <w:spacing w:line="253" w:lineRule="exact"/>
              <w:ind w:left="77" w:right="88"/>
              <w:rPr>
                <w:noProof/>
                <w:color w:val="000000" w:themeColor="text1"/>
                <w:sz w:val="24"/>
              </w:rPr>
            </w:pPr>
            <w:r w:rsidRPr="00984D1E">
              <w:rPr>
                <w:noProof/>
                <w:color w:val="000000" w:themeColor="text1"/>
                <w:sz w:val="24"/>
              </w:rPr>
              <w:t>55,21; 64,64;</w:t>
            </w:r>
          </w:p>
        </w:tc>
      </w:tr>
      <w:tr w:rsidR="00C254C2" w:rsidRPr="00984D1E" w14:paraId="44CF9762" w14:textId="77777777">
        <w:trPr>
          <w:trHeight w:val="275"/>
        </w:trPr>
        <w:tc>
          <w:tcPr>
            <w:tcW w:w="958" w:type="dxa"/>
            <w:tcBorders>
              <w:top w:val="nil"/>
              <w:bottom w:val="nil"/>
            </w:tcBorders>
          </w:tcPr>
          <w:p w14:paraId="3194151F" w14:textId="77777777" w:rsidR="00C254C2" w:rsidRPr="00984D1E" w:rsidRDefault="00C254C2">
            <w:pPr>
              <w:pStyle w:val="TableParagraph"/>
              <w:jc w:val="left"/>
              <w:rPr>
                <w:noProof/>
                <w:color w:val="000000" w:themeColor="text1"/>
                <w:sz w:val="20"/>
              </w:rPr>
            </w:pPr>
          </w:p>
        </w:tc>
        <w:tc>
          <w:tcPr>
            <w:tcW w:w="994" w:type="dxa"/>
            <w:tcBorders>
              <w:top w:val="nil"/>
              <w:bottom w:val="nil"/>
            </w:tcBorders>
          </w:tcPr>
          <w:p w14:paraId="18FB158A" w14:textId="77777777" w:rsidR="00C254C2" w:rsidRPr="00984D1E" w:rsidRDefault="00C254C2">
            <w:pPr>
              <w:pStyle w:val="TableParagraph"/>
              <w:jc w:val="left"/>
              <w:rPr>
                <w:noProof/>
                <w:color w:val="000000" w:themeColor="text1"/>
                <w:sz w:val="20"/>
              </w:rPr>
            </w:pPr>
          </w:p>
        </w:tc>
        <w:tc>
          <w:tcPr>
            <w:tcW w:w="992" w:type="dxa"/>
            <w:tcBorders>
              <w:top w:val="nil"/>
              <w:bottom w:val="nil"/>
            </w:tcBorders>
          </w:tcPr>
          <w:p w14:paraId="73760959" w14:textId="77777777" w:rsidR="00C254C2" w:rsidRPr="00984D1E" w:rsidRDefault="00C254C2">
            <w:pPr>
              <w:pStyle w:val="TableParagraph"/>
              <w:jc w:val="left"/>
              <w:rPr>
                <w:noProof/>
                <w:color w:val="000000" w:themeColor="text1"/>
                <w:sz w:val="20"/>
              </w:rPr>
            </w:pPr>
          </w:p>
        </w:tc>
        <w:tc>
          <w:tcPr>
            <w:tcW w:w="853" w:type="dxa"/>
            <w:tcBorders>
              <w:top w:val="nil"/>
              <w:bottom w:val="nil"/>
            </w:tcBorders>
          </w:tcPr>
          <w:p w14:paraId="1251A0B5" w14:textId="77777777" w:rsidR="00C254C2" w:rsidRPr="00984D1E" w:rsidRDefault="00C254C2">
            <w:pPr>
              <w:pStyle w:val="TableParagraph"/>
              <w:jc w:val="left"/>
              <w:rPr>
                <w:noProof/>
                <w:color w:val="000000" w:themeColor="text1"/>
                <w:sz w:val="20"/>
              </w:rPr>
            </w:pPr>
          </w:p>
        </w:tc>
        <w:tc>
          <w:tcPr>
            <w:tcW w:w="1703" w:type="dxa"/>
            <w:tcBorders>
              <w:top w:val="nil"/>
              <w:bottom w:val="nil"/>
            </w:tcBorders>
          </w:tcPr>
          <w:p w14:paraId="608EFF84" w14:textId="77777777" w:rsidR="00C254C2" w:rsidRPr="00984D1E" w:rsidRDefault="00B21731">
            <w:pPr>
              <w:pStyle w:val="TableParagraph"/>
              <w:spacing w:line="256" w:lineRule="exact"/>
              <w:ind w:left="104" w:right="102"/>
              <w:rPr>
                <w:noProof/>
                <w:color w:val="000000" w:themeColor="text1"/>
                <w:sz w:val="24"/>
              </w:rPr>
            </w:pPr>
            <w:r w:rsidRPr="00984D1E">
              <w:rPr>
                <w:noProof/>
                <w:color w:val="000000" w:themeColor="text1"/>
                <w:sz w:val="24"/>
              </w:rPr>
              <w:t>117,59;</w:t>
            </w:r>
          </w:p>
        </w:tc>
        <w:tc>
          <w:tcPr>
            <w:tcW w:w="993" w:type="dxa"/>
            <w:tcBorders>
              <w:top w:val="nil"/>
              <w:bottom w:val="nil"/>
            </w:tcBorders>
          </w:tcPr>
          <w:p w14:paraId="68ED5AE5" w14:textId="77777777" w:rsidR="00C254C2" w:rsidRPr="00984D1E" w:rsidRDefault="00C254C2">
            <w:pPr>
              <w:pStyle w:val="TableParagraph"/>
              <w:jc w:val="left"/>
              <w:rPr>
                <w:noProof/>
                <w:color w:val="000000" w:themeColor="text1"/>
                <w:sz w:val="20"/>
              </w:rPr>
            </w:pPr>
          </w:p>
        </w:tc>
        <w:tc>
          <w:tcPr>
            <w:tcW w:w="854" w:type="dxa"/>
            <w:tcBorders>
              <w:top w:val="nil"/>
              <w:bottom w:val="nil"/>
            </w:tcBorders>
          </w:tcPr>
          <w:p w14:paraId="74C4EB44" w14:textId="77777777" w:rsidR="00C254C2" w:rsidRPr="00984D1E" w:rsidRDefault="00C254C2">
            <w:pPr>
              <w:pStyle w:val="TableParagraph"/>
              <w:jc w:val="left"/>
              <w:rPr>
                <w:noProof/>
                <w:color w:val="000000" w:themeColor="text1"/>
                <w:sz w:val="20"/>
              </w:rPr>
            </w:pPr>
          </w:p>
        </w:tc>
        <w:tc>
          <w:tcPr>
            <w:tcW w:w="2126" w:type="dxa"/>
            <w:tcBorders>
              <w:top w:val="nil"/>
              <w:bottom w:val="nil"/>
            </w:tcBorders>
          </w:tcPr>
          <w:p w14:paraId="41827502" w14:textId="77777777" w:rsidR="00C254C2" w:rsidRPr="00984D1E" w:rsidRDefault="00B21731">
            <w:pPr>
              <w:pStyle w:val="TableParagraph"/>
              <w:spacing w:line="256" w:lineRule="exact"/>
              <w:ind w:left="77" w:right="87"/>
              <w:rPr>
                <w:noProof/>
                <w:color w:val="000000" w:themeColor="text1"/>
                <w:sz w:val="24"/>
              </w:rPr>
            </w:pPr>
            <w:r w:rsidRPr="00984D1E">
              <w:rPr>
                <w:noProof/>
                <w:color w:val="000000" w:themeColor="text1"/>
                <w:sz w:val="24"/>
              </w:rPr>
              <w:t>66,15; 15,38</w:t>
            </w:r>
          </w:p>
        </w:tc>
      </w:tr>
      <w:tr w:rsidR="00C254C2" w:rsidRPr="00984D1E" w14:paraId="3E02BAD9" w14:textId="77777777">
        <w:trPr>
          <w:trHeight w:val="275"/>
        </w:trPr>
        <w:tc>
          <w:tcPr>
            <w:tcW w:w="958" w:type="dxa"/>
            <w:tcBorders>
              <w:top w:val="nil"/>
              <w:bottom w:val="nil"/>
            </w:tcBorders>
          </w:tcPr>
          <w:p w14:paraId="6AEF5348" w14:textId="77777777" w:rsidR="00C254C2" w:rsidRPr="00984D1E" w:rsidRDefault="00C254C2">
            <w:pPr>
              <w:pStyle w:val="TableParagraph"/>
              <w:jc w:val="left"/>
              <w:rPr>
                <w:noProof/>
                <w:color w:val="000000" w:themeColor="text1"/>
                <w:sz w:val="20"/>
              </w:rPr>
            </w:pPr>
          </w:p>
        </w:tc>
        <w:tc>
          <w:tcPr>
            <w:tcW w:w="994" w:type="dxa"/>
            <w:tcBorders>
              <w:top w:val="nil"/>
              <w:bottom w:val="nil"/>
            </w:tcBorders>
          </w:tcPr>
          <w:p w14:paraId="7A5AD256" w14:textId="77777777" w:rsidR="00C254C2" w:rsidRPr="00984D1E" w:rsidRDefault="00C254C2">
            <w:pPr>
              <w:pStyle w:val="TableParagraph"/>
              <w:jc w:val="left"/>
              <w:rPr>
                <w:noProof/>
                <w:color w:val="000000" w:themeColor="text1"/>
                <w:sz w:val="20"/>
              </w:rPr>
            </w:pPr>
          </w:p>
        </w:tc>
        <w:tc>
          <w:tcPr>
            <w:tcW w:w="992" w:type="dxa"/>
            <w:tcBorders>
              <w:top w:val="nil"/>
              <w:bottom w:val="nil"/>
            </w:tcBorders>
          </w:tcPr>
          <w:p w14:paraId="09441DB7" w14:textId="77777777" w:rsidR="00C254C2" w:rsidRPr="00984D1E" w:rsidRDefault="00C254C2">
            <w:pPr>
              <w:pStyle w:val="TableParagraph"/>
              <w:jc w:val="left"/>
              <w:rPr>
                <w:noProof/>
                <w:color w:val="000000" w:themeColor="text1"/>
                <w:sz w:val="20"/>
              </w:rPr>
            </w:pPr>
          </w:p>
        </w:tc>
        <w:tc>
          <w:tcPr>
            <w:tcW w:w="853" w:type="dxa"/>
            <w:tcBorders>
              <w:top w:val="nil"/>
              <w:bottom w:val="nil"/>
            </w:tcBorders>
          </w:tcPr>
          <w:p w14:paraId="15349B52" w14:textId="77777777" w:rsidR="00C254C2" w:rsidRPr="00984D1E" w:rsidRDefault="00C254C2">
            <w:pPr>
              <w:pStyle w:val="TableParagraph"/>
              <w:jc w:val="left"/>
              <w:rPr>
                <w:noProof/>
                <w:color w:val="000000" w:themeColor="text1"/>
                <w:sz w:val="20"/>
              </w:rPr>
            </w:pPr>
          </w:p>
        </w:tc>
        <w:tc>
          <w:tcPr>
            <w:tcW w:w="1703" w:type="dxa"/>
            <w:tcBorders>
              <w:top w:val="nil"/>
              <w:bottom w:val="nil"/>
            </w:tcBorders>
          </w:tcPr>
          <w:p w14:paraId="1E376837" w14:textId="77777777" w:rsidR="00C254C2" w:rsidRPr="00984D1E" w:rsidRDefault="00B21731">
            <w:pPr>
              <w:pStyle w:val="TableParagraph"/>
              <w:spacing w:line="256" w:lineRule="exact"/>
              <w:ind w:left="104" w:right="102"/>
              <w:rPr>
                <w:noProof/>
                <w:color w:val="000000" w:themeColor="text1"/>
                <w:sz w:val="24"/>
              </w:rPr>
            </w:pPr>
            <w:r w:rsidRPr="00984D1E">
              <w:rPr>
                <w:noProof/>
                <w:color w:val="000000" w:themeColor="text1"/>
                <w:sz w:val="24"/>
              </w:rPr>
              <w:t>118,50;</w:t>
            </w:r>
          </w:p>
        </w:tc>
        <w:tc>
          <w:tcPr>
            <w:tcW w:w="993" w:type="dxa"/>
            <w:tcBorders>
              <w:top w:val="nil"/>
              <w:bottom w:val="nil"/>
            </w:tcBorders>
          </w:tcPr>
          <w:p w14:paraId="4EA5CE23" w14:textId="77777777" w:rsidR="00C254C2" w:rsidRPr="00984D1E" w:rsidRDefault="00C254C2">
            <w:pPr>
              <w:pStyle w:val="TableParagraph"/>
              <w:jc w:val="left"/>
              <w:rPr>
                <w:noProof/>
                <w:color w:val="000000" w:themeColor="text1"/>
                <w:sz w:val="20"/>
              </w:rPr>
            </w:pPr>
          </w:p>
        </w:tc>
        <w:tc>
          <w:tcPr>
            <w:tcW w:w="854" w:type="dxa"/>
            <w:tcBorders>
              <w:top w:val="nil"/>
              <w:bottom w:val="nil"/>
            </w:tcBorders>
          </w:tcPr>
          <w:p w14:paraId="49E1EB7B" w14:textId="77777777" w:rsidR="00C254C2" w:rsidRPr="00984D1E" w:rsidRDefault="00C254C2">
            <w:pPr>
              <w:pStyle w:val="TableParagraph"/>
              <w:jc w:val="left"/>
              <w:rPr>
                <w:noProof/>
                <w:color w:val="000000" w:themeColor="text1"/>
                <w:sz w:val="20"/>
              </w:rPr>
            </w:pPr>
          </w:p>
        </w:tc>
        <w:tc>
          <w:tcPr>
            <w:tcW w:w="2126" w:type="dxa"/>
            <w:tcBorders>
              <w:top w:val="nil"/>
              <w:bottom w:val="nil"/>
            </w:tcBorders>
          </w:tcPr>
          <w:p w14:paraId="7B13B48F" w14:textId="77777777" w:rsidR="00C254C2" w:rsidRPr="00984D1E" w:rsidRDefault="00C254C2">
            <w:pPr>
              <w:pStyle w:val="TableParagraph"/>
              <w:jc w:val="left"/>
              <w:rPr>
                <w:noProof/>
                <w:color w:val="000000" w:themeColor="text1"/>
                <w:sz w:val="20"/>
              </w:rPr>
            </w:pPr>
          </w:p>
        </w:tc>
      </w:tr>
      <w:tr w:rsidR="00C254C2" w:rsidRPr="00984D1E" w14:paraId="662DB1DD" w14:textId="77777777">
        <w:trPr>
          <w:trHeight w:val="276"/>
        </w:trPr>
        <w:tc>
          <w:tcPr>
            <w:tcW w:w="958" w:type="dxa"/>
            <w:tcBorders>
              <w:top w:val="nil"/>
              <w:bottom w:val="nil"/>
            </w:tcBorders>
          </w:tcPr>
          <w:p w14:paraId="09C6FC10" w14:textId="77777777" w:rsidR="00C254C2" w:rsidRPr="00984D1E" w:rsidRDefault="00C254C2">
            <w:pPr>
              <w:pStyle w:val="TableParagraph"/>
              <w:jc w:val="left"/>
              <w:rPr>
                <w:noProof/>
                <w:color w:val="000000" w:themeColor="text1"/>
                <w:sz w:val="20"/>
              </w:rPr>
            </w:pPr>
          </w:p>
        </w:tc>
        <w:tc>
          <w:tcPr>
            <w:tcW w:w="994" w:type="dxa"/>
            <w:tcBorders>
              <w:top w:val="nil"/>
              <w:bottom w:val="nil"/>
            </w:tcBorders>
          </w:tcPr>
          <w:p w14:paraId="31C0B480" w14:textId="77777777" w:rsidR="00C254C2" w:rsidRPr="00984D1E" w:rsidRDefault="00C254C2">
            <w:pPr>
              <w:pStyle w:val="TableParagraph"/>
              <w:jc w:val="left"/>
              <w:rPr>
                <w:noProof/>
                <w:color w:val="000000" w:themeColor="text1"/>
                <w:sz w:val="20"/>
              </w:rPr>
            </w:pPr>
          </w:p>
        </w:tc>
        <w:tc>
          <w:tcPr>
            <w:tcW w:w="992" w:type="dxa"/>
            <w:tcBorders>
              <w:top w:val="nil"/>
              <w:bottom w:val="nil"/>
            </w:tcBorders>
          </w:tcPr>
          <w:p w14:paraId="48D95F4D" w14:textId="77777777" w:rsidR="00C254C2" w:rsidRPr="00984D1E" w:rsidRDefault="00C254C2">
            <w:pPr>
              <w:pStyle w:val="TableParagraph"/>
              <w:jc w:val="left"/>
              <w:rPr>
                <w:noProof/>
                <w:color w:val="000000" w:themeColor="text1"/>
                <w:sz w:val="20"/>
              </w:rPr>
            </w:pPr>
          </w:p>
        </w:tc>
        <w:tc>
          <w:tcPr>
            <w:tcW w:w="853" w:type="dxa"/>
            <w:tcBorders>
              <w:top w:val="nil"/>
              <w:bottom w:val="nil"/>
            </w:tcBorders>
          </w:tcPr>
          <w:p w14:paraId="5629EDC7" w14:textId="77777777" w:rsidR="00C254C2" w:rsidRPr="00984D1E" w:rsidRDefault="00C254C2">
            <w:pPr>
              <w:pStyle w:val="TableParagraph"/>
              <w:jc w:val="left"/>
              <w:rPr>
                <w:noProof/>
                <w:color w:val="000000" w:themeColor="text1"/>
                <w:sz w:val="20"/>
              </w:rPr>
            </w:pPr>
          </w:p>
        </w:tc>
        <w:tc>
          <w:tcPr>
            <w:tcW w:w="1703" w:type="dxa"/>
            <w:tcBorders>
              <w:top w:val="nil"/>
              <w:bottom w:val="nil"/>
            </w:tcBorders>
          </w:tcPr>
          <w:p w14:paraId="2193DF36" w14:textId="77777777" w:rsidR="00C254C2" w:rsidRPr="00984D1E" w:rsidRDefault="00B21731">
            <w:pPr>
              <w:pStyle w:val="TableParagraph"/>
              <w:spacing w:line="256" w:lineRule="exact"/>
              <w:ind w:left="104" w:right="102"/>
              <w:rPr>
                <w:noProof/>
                <w:color w:val="000000" w:themeColor="text1"/>
                <w:sz w:val="24"/>
              </w:rPr>
            </w:pPr>
            <w:r w:rsidRPr="00984D1E">
              <w:rPr>
                <w:noProof/>
                <w:color w:val="000000" w:themeColor="text1"/>
                <w:sz w:val="24"/>
              </w:rPr>
              <w:t>132,71;</w:t>
            </w:r>
          </w:p>
        </w:tc>
        <w:tc>
          <w:tcPr>
            <w:tcW w:w="993" w:type="dxa"/>
            <w:tcBorders>
              <w:top w:val="nil"/>
              <w:bottom w:val="nil"/>
            </w:tcBorders>
          </w:tcPr>
          <w:p w14:paraId="40E6CE05" w14:textId="77777777" w:rsidR="00C254C2" w:rsidRPr="00984D1E" w:rsidRDefault="00C254C2">
            <w:pPr>
              <w:pStyle w:val="TableParagraph"/>
              <w:jc w:val="left"/>
              <w:rPr>
                <w:noProof/>
                <w:color w:val="000000" w:themeColor="text1"/>
                <w:sz w:val="20"/>
              </w:rPr>
            </w:pPr>
          </w:p>
        </w:tc>
        <w:tc>
          <w:tcPr>
            <w:tcW w:w="854" w:type="dxa"/>
            <w:tcBorders>
              <w:top w:val="nil"/>
              <w:bottom w:val="nil"/>
            </w:tcBorders>
          </w:tcPr>
          <w:p w14:paraId="717A6084" w14:textId="77777777" w:rsidR="00C254C2" w:rsidRPr="00984D1E" w:rsidRDefault="00C254C2">
            <w:pPr>
              <w:pStyle w:val="TableParagraph"/>
              <w:jc w:val="left"/>
              <w:rPr>
                <w:noProof/>
                <w:color w:val="000000" w:themeColor="text1"/>
                <w:sz w:val="20"/>
              </w:rPr>
            </w:pPr>
          </w:p>
        </w:tc>
        <w:tc>
          <w:tcPr>
            <w:tcW w:w="2126" w:type="dxa"/>
            <w:tcBorders>
              <w:top w:val="nil"/>
              <w:bottom w:val="nil"/>
            </w:tcBorders>
          </w:tcPr>
          <w:p w14:paraId="7ED5ABD3" w14:textId="77777777" w:rsidR="00C254C2" w:rsidRPr="00984D1E" w:rsidRDefault="00C254C2">
            <w:pPr>
              <w:pStyle w:val="TableParagraph"/>
              <w:jc w:val="left"/>
              <w:rPr>
                <w:noProof/>
                <w:color w:val="000000" w:themeColor="text1"/>
                <w:sz w:val="20"/>
              </w:rPr>
            </w:pPr>
          </w:p>
        </w:tc>
      </w:tr>
      <w:tr w:rsidR="00C254C2" w:rsidRPr="00984D1E" w14:paraId="4AE7630D" w14:textId="77777777">
        <w:trPr>
          <w:trHeight w:val="278"/>
        </w:trPr>
        <w:tc>
          <w:tcPr>
            <w:tcW w:w="958" w:type="dxa"/>
            <w:tcBorders>
              <w:top w:val="nil"/>
              <w:bottom w:val="nil"/>
            </w:tcBorders>
          </w:tcPr>
          <w:p w14:paraId="020D6100" w14:textId="77777777" w:rsidR="00C254C2" w:rsidRPr="00984D1E" w:rsidRDefault="00C254C2">
            <w:pPr>
              <w:pStyle w:val="TableParagraph"/>
              <w:jc w:val="left"/>
              <w:rPr>
                <w:noProof/>
                <w:color w:val="000000" w:themeColor="text1"/>
                <w:sz w:val="20"/>
              </w:rPr>
            </w:pPr>
          </w:p>
        </w:tc>
        <w:tc>
          <w:tcPr>
            <w:tcW w:w="994" w:type="dxa"/>
            <w:tcBorders>
              <w:top w:val="nil"/>
              <w:bottom w:val="nil"/>
            </w:tcBorders>
          </w:tcPr>
          <w:p w14:paraId="564EFE30" w14:textId="77777777" w:rsidR="00C254C2" w:rsidRPr="00984D1E" w:rsidRDefault="00C254C2">
            <w:pPr>
              <w:pStyle w:val="TableParagraph"/>
              <w:jc w:val="left"/>
              <w:rPr>
                <w:noProof/>
                <w:color w:val="000000" w:themeColor="text1"/>
                <w:sz w:val="20"/>
              </w:rPr>
            </w:pPr>
          </w:p>
        </w:tc>
        <w:tc>
          <w:tcPr>
            <w:tcW w:w="992" w:type="dxa"/>
            <w:tcBorders>
              <w:top w:val="nil"/>
              <w:bottom w:val="nil"/>
            </w:tcBorders>
          </w:tcPr>
          <w:p w14:paraId="2F7A5254" w14:textId="77777777" w:rsidR="00C254C2" w:rsidRPr="00984D1E" w:rsidRDefault="00C254C2">
            <w:pPr>
              <w:pStyle w:val="TableParagraph"/>
              <w:jc w:val="left"/>
              <w:rPr>
                <w:noProof/>
                <w:color w:val="000000" w:themeColor="text1"/>
                <w:sz w:val="20"/>
              </w:rPr>
            </w:pPr>
          </w:p>
        </w:tc>
        <w:tc>
          <w:tcPr>
            <w:tcW w:w="853" w:type="dxa"/>
            <w:tcBorders>
              <w:top w:val="nil"/>
              <w:bottom w:val="nil"/>
            </w:tcBorders>
          </w:tcPr>
          <w:p w14:paraId="02B537A9" w14:textId="77777777" w:rsidR="00C254C2" w:rsidRPr="00984D1E" w:rsidRDefault="00C254C2">
            <w:pPr>
              <w:pStyle w:val="TableParagraph"/>
              <w:jc w:val="left"/>
              <w:rPr>
                <w:noProof/>
                <w:color w:val="000000" w:themeColor="text1"/>
                <w:sz w:val="20"/>
              </w:rPr>
            </w:pPr>
          </w:p>
        </w:tc>
        <w:tc>
          <w:tcPr>
            <w:tcW w:w="1703" w:type="dxa"/>
            <w:tcBorders>
              <w:top w:val="nil"/>
              <w:bottom w:val="nil"/>
            </w:tcBorders>
          </w:tcPr>
          <w:p w14:paraId="7D250B62" w14:textId="77777777" w:rsidR="00C254C2" w:rsidRPr="00984D1E" w:rsidRDefault="00B21731">
            <w:pPr>
              <w:pStyle w:val="TableParagraph"/>
              <w:spacing w:line="258" w:lineRule="exact"/>
              <w:ind w:left="104" w:right="102"/>
              <w:rPr>
                <w:noProof/>
                <w:color w:val="000000" w:themeColor="text1"/>
                <w:sz w:val="24"/>
              </w:rPr>
            </w:pPr>
            <w:r w:rsidRPr="00984D1E">
              <w:rPr>
                <w:noProof/>
                <w:color w:val="000000" w:themeColor="text1"/>
                <w:sz w:val="24"/>
              </w:rPr>
              <w:t>136,35; 125,27</w:t>
            </w:r>
          </w:p>
        </w:tc>
        <w:tc>
          <w:tcPr>
            <w:tcW w:w="993" w:type="dxa"/>
            <w:tcBorders>
              <w:top w:val="nil"/>
              <w:bottom w:val="nil"/>
            </w:tcBorders>
          </w:tcPr>
          <w:p w14:paraId="1132A944" w14:textId="77777777" w:rsidR="00C254C2" w:rsidRPr="00984D1E" w:rsidRDefault="00C254C2">
            <w:pPr>
              <w:pStyle w:val="TableParagraph"/>
              <w:jc w:val="left"/>
              <w:rPr>
                <w:noProof/>
                <w:color w:val="000000" w:themeColor="text1"/>
                <w:sz w:val="20"/>
              </w:rPr>
            </w:pPr>
          </w:p>
        </w:tc>
        <w:tc>
          <w:tcPr>
            <w:tcW w:w="854" w:type="dxa"/>
            <w:tcBorders>
              <w:top w:val="nil"/>
              <w:bottom w:val="nil"/>
            </w:tcBorders>
          </w:tcPr>
          <w:p w14:paraId="5F944714" w14:textId="77777777" w:rsidR="00C254C2" w:rsidRPr="00984D1E" w:rsidRDefault="00C254C2">
            <w:pPr>
              <w:pStyle w:val="TableParagraph"/>
              <w:jc w:val="left"/>
              <w:rPr>
                <w:noProof/>
                <w:color w:val="000000" w:themeColor="text1"/>
                <w:sz w:val="20"/>
              </w:rPr>
            </w:pPr>
          </w:p>
        </w:tc>
        <w:tc>
          <w:tcPr>
            <w:tcW w:w="2126" w:type="dxa"/>
            <w:tcBorders>
              <w:top w:val="nil"/>
              <w:bottom w:val="nil"/>
            </w:tcBorders>
          </w:tcPr>
          <w:p w14:paraId="5677BF01" w14:textId="77777777" w:rsidR="00C254C2" w:rsidRPr="00984D1E" w:rsidRDefault="00C254C2">
            <w:pPr>
              <w:pStyle w:val="TableParagraph"/>
              <w:jc w:val="left"/>
              <w:rPr>
                <w:noProof/>
                <w:color w:val="000000" w:themeColor="text1"/>
                <w:sz w:val="20"/>
              </w:rPr>
            </w:pPr>
          </w:p>
        </w:tc>
      </w:tr>
      <w:tr w:rsidR="00C254C2" w:rsidRPr="00984D1E" w14:paraId="1A851795" w14:textId="77777777">
        <w:trPr>
          <w:trHeight w:val="276"/>
        </w:trPr>
        <w:tc>
          <w:tcPr>
            <w:tcW w:w="958" w:type="dxa"/>
            <w:tcBorders>
              <w:top w:val="nil"/>
            </w:tcBorders>
          </w:tcPr>
          <w:p w14:paraId="29CFD3D3" w14:textId="77777777" w:rsidR="00C254C2" w:rsidRPr="00984D1E" w:rsidRDefault="00C254C2">
            <w:pPr>
              <w:pStyle w:val="TableParagraph"/>
              <w:jc w:val="left"/>
              <w:rPr>
                <w:noProof/>
                <w:color w:val="000000" w:themeColor="text1"/>
                <w:sz w:val="20"/>
              </w:rPr>
            </w:pPr>
          </w:p>
        </w:tc>
        <w:tc>
          <w:tcPr>
            <w:tcW w:w="994" w:type="dxa"/>
            <w:tcBorders>
              <w:top w:val="nil"/>
            </w:tcBorders>
          </w:tcPr>
          <w:p w14:paraId="24FE00EC" w14:textId="77777777" w:rsidR="00C254C2" w:rsidRPr="00984D1E" w:rsidRDefault="00C254C2">
            <w:pPr>
              <w:pStyle w:val="TableParagraph"/>
              <w:jc w:val="left"/>
              <w:rPr>
                <w:noProof/>
                <w:color w:val="000000" w:themeColor="text1"/>
                <w:sz w:val="20"/>
              </w:rPr>
            </w:pPr>
          </w:p>
        </w:tc>
        <w:tc>
          <w:tcPr>
            <w:tcW w:w="992" w:type="dxa"/>
            <w:tcBorders>
              <w:top w:val="nil"/>
            </w:tcBorders>
          </w:tcPr>
          <w:p w14:paraId="3F762B36" w14:textId="77777777" w:rsidR="00C254C2" w:rsidRPr="00984D1E" w:rsidRDefault="00C254C2">
            <w:pPr>
              <w:pStyle w:val="TableParagraph"/>
              <w:jc w:val="left"/>
              <w:rPr>
                <w:noProof/>
                <w:color w:val="000000" w:themeColor="text1"/>
                <w:sz w:val="20"/>
              </w:rPr>
            </w:pPr>
          </w:p>
        </w:tc>
        <w:tc>
          <w:tcPr>
            <w:tcW w:w="853" w:type="dxa"/>
            <w:tcBorders>
              <w:top w:val="nil"/>
            </w:tcBorders>
          </w:tcPr>
          <w:p w14:paraId="3364896A" w14:textId="77777777" w:rsidR="00C254C2" w:rsidRPr="00984D1E" w:rsidRDefault="00C254C2">
            <w:pPr>
              <w:pStyle w:val="TableParagraph"/>
              <w:jc w:val="left"/>
              <w:rPr>
                <w:noProof/>
                <w:color w:val="000000" w:themeColor="text1"/>
                <w:sz w:val="20"/>
              </w:rPr>
            </w:pPr>
          </w:p>
        </w:tc>
        <w:tc>
          <w:tcPr>
            <w:tcW w:w="1703" w:type="dxa"/>
            <w:tcBorders>
              <w:top w:val="nil"/>
            </w:tcBorders>
          </w:tcPr>
          <w:p w14:paraId="32F87655" w14:textId="77777777" w:rsidR="00C254C2" w:rsidRPr="00984D1E" w:rsidRDefault="00B21731">
            <w:pPr>
              <w:pStyle w:val="TableParagraph"/>
              <w:spacing w:line="256" w:lineRule="exact"/>
              <w:ind w:left="103" w:right="102"/>
              <w:rPr>
                <w:b/>
                <w:noProof/>
                <w:color w:val="000000" w:themeColor="text1"/>
                <w:sz w:val="24"/>
              </w:rPr>
            </w:pPr>
            <w:r w:rsidRPr="00984D1E">
              <w:rPr>
                <w:b/>
                <w:noProof/>
                <w:color w:val="000000" w:themeColor="text1"/>
                <w:sz w:val="24"/>
              </w:rPr>
              <w:t>2-F-фенил</w:t>
            </w:r>
          </w:p>
        </w:tc>
        <w:tc>
          <w:tcPr>
            <w:tcW w:w="993" w:type="dxa"/>
            <w:tcBorders>
              <w:top w:val="nil"/>
            </w:tcBorders>
          </w:tcPr>
          <w:p w14:paraId="00E07805" w14:textId="77777777" w:rsidR="00C254C2" w:rsidRPr="00984D1E" w:rsidRDefault="00C254C2">
            <w:pPr>
              <w:pStyle w:val="TableParagraph"/>
              <w:jc w:val="left"/>
              <w:rPr>
                <w:noProof/>
                <w:color w:val="000000" w:themeColor="text1"/>
                <w:sz w:val="20"/>
              </w:rPr>
            </w:pPr>
          </w:p>
        </w:tc>
        <w:tc>
          <w:tcPr>
            <w:tcW w:w="854" w:type="dxa"/>
            <w:tcBorders>
              <w:top w:val="nil"/>
            </w:tcBorders>
          </w:tcPr>
          <w:p w14:paraId="3E6902D3" w14:textId="77777777" w:rsidR="00C254C2" w:rsidRPr="00984D1E" w:rsidRDefault="00C254C2">
            <w:pPr>
              <w:pStyle w:val="TableParagraph"/>
              <w:jc w:val="left"/>
              <w:rPr>
                <w:noProof/>
                <w:color w:val="000000" w:themeColor="text1"/>
                <w:sz w:val="20"/>
              </w:rPr>
            </w:pPr>
          </w:p>
        </w:tc>
        <w:tc>
          <w:tcPr>
            <w:tcW w:w="2126" w:type="dxa"/>
            <w:tcBorders>
              <w:top w:val="nil"/>
            </w:tcBorders>
          </w:tcPr>
          <w:p w14:paraId="5D9E3C88" w14:textId="77777777" w:rsidR="00C254C2" w:rsidRPr="00984D1E" w:rsidRDefault="00C254C2">
            <w:pPr>
              <w:pStyle w:val="TableParagraph"/>
              <w:jc w:val="left"/>
              <w:rPr>
                <w:noProof/>
                <w:color w:val="000000" w:themeColor="text1"/>
                <w:sz w:val="20"/>
              </w:rPr>
            </w:pPr>
          </w:p>
        </w:tc>
      </w:tr>
    </w:tbl>
    <w:p w14:paraId="7EE6715D" w14:textId="77777777" w:rsidR="00C254C2" w:rsidRPr="00984D1E" w:rsidRDefault="00C254C2">
      <w:pPr>
        <w:pStyle w:val="a3"/>
        <w:spacing w:before="3"/>
        <w:rPr>
          <w:noProof/>
          <w:color w:val="000000" w:themeColor="text1"/>
          <w:sz w:val="27"/>
        </w:rPr>
      </w:pPr>
    </w:p>
    <w:p w14:paraId="6997EC80" w14:textId="6B9E8E06" w:rsidR="00C254C2" w:rsidRPr="00984D1E" w:rsidRDefault="00B21731">
      <w:pPr>
        <w:pStyle w:val="a3"/>
        <w:ind w:left="301" w:right="501" w:firstLine="566"/>
        <w:jc w:val="both"/>
        <w:rPr>
          <w:noProof/>
          <w:color w:val="000000" w:themeColor="text1"/>
        </w:rPr>
      </w:pPr>
      <w:r w:rsidRPr="00984D1E">
        <w:rPr>
          <w:noProof/>
          <w:color w:val="000000" w:themeColor="text1"/>
        </w:rPr>
        <w:t>Күр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эфирл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п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болуы әлсіз өріс</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аймақ</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карбонил</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көмірт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сигнал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п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болу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 xml:space="preserve">ЯМР </w:t>
      </w:r>
      <w:r w:rsidR="00D92218" w:rsidRPr="00984D1E">
        <w:rPr>
          <w:noProof/>
          <w:color w:val="000000" w:themeColor="text1"/>
          <w:vertAlign w:val="superscript"/>
        </w:rPr>
        <w:t>13C</w:t>
      </w:r>
      <w:r w:rsidRPr="00984D1E">
        <w:rPr>
          <w:noProof/>
          <w:color w:val="000000" w:themeColor="text1"/>
        </w:rPr>
        <w:t xml:space="preserve"> спектрле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 xml:space="preserve">10) </w:t>
      </w:r>
      <w:r w:rsidRPr="00984D1E">
        <w:rPr>
          <w:i/>
          <w:noProof/>
          <w:color w:val="000000" w:themeColor="text1"/>
        </w:rPr>
        <w:t>п-, м-, о-</w:t>
      </w:r>
      <w:r w:rsidRPr="00984D1E">
        <w:rPr>
          <w:noProof/>
          <w:color w:val="000000" w:themeColor="text1"/>
        </w:rPr>
        <w:t>фторбензоилокситуындылары (2.14-2.16) 161,25-163,43 м. д. аймағ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күр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эфир карбонилд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көмірт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синглет</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 xml:space="preserve">сигналдары, </w:t>
      </w:r>
      <w:r w:rsidR="00D92218" w:rsidRPr="00984D1E">
        <w:rPr>
          <w:noProof/>
          <w:color w:val="000000" w:themeColor="text1"/>
        </w:rPr>
        <w:t>C4</w:t>
      </w:r>
      <w:r w:rsidRPr="00984D1E">
        <w:rPr>
          <w:noProof/>
          <w:color w:val="000000" w:themeColor="text1"/>
        </w:rPr>
        <w:t xml:space="preserve"> көмірт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атом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синглет</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сигналдары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қа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қосылыс</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70,15-72,59 м. д. мән</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аймағ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резонанс тудыр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көмірт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атомы (2.14- 2.16) C≡С үш</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байланыс ке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78,37-98,49 м. д. аймағ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көрін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Сон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қа</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ар,</w:t>
      </w:r>
      <w:r w:rsidRPr="00984D1E">
        <w:rPr>
          <w:noProof/>
          <w:color w:val="000000" w:themeColor="text1"/>
        </w:rPr>
        <w:t xml:space="preserve"> бензол ядролары жүйес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көмірт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атомдары</w:t>
      </w:r>
      <w:r w:rsidR="001154A8" w:rsidRPr="001154A8">
        <w:rPr>
          <w:noProof/>
          <w:vanish/>
          <w:color w:val="000000" w:themeColor="text1"/>
          <w:spacing w:val="-20"/>
          <w:w w:val="1"/>
        </w:rPr>
        <w:t>‬</w:t>
      </w:r>
      <w:r w:rsidR="001154A8">
        <w:rPr>
          <w:noProof/>
          <w:color w:val="000000" w:themeColor="text1"/>
        </w:rPr>
        <w:t xml:space="preserve">нан </w:t>
      </w:r>
      <w:r w:rsidRPr="00984D1E">
        <w:rPr>
          <w:noProof/>
          <w:color w:val="000000" w:themeColor="text1"/>
        </w:rPr>
        <w:t>сигнал</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байқ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2.14-2.16) фтор атом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әртү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орналасуы сәйкес арома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көмірт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сигнал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төме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өріс</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161-163 м.д.) ығысу</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растай</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Пиперидин сақина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көмірт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атомдары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азот атом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алмастырғыш</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күті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аймақ</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п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бола</w:t>
      </w:r>
      <w:r w:rsidR="001154A8" w:rsidRPr="001154A8">
        <w:rPr>
          <w:noProof/>
          <w:vanish/>
          <w:color w:val="000000" w:themeColor="text1"/>
          <w:spacing w:val="-20"/>
          <w:w w:val="1"/>
        </w:rPr>
        <w:t>‬</w:t>
      </w:r>
      <w:r w:rsidR="001154A8">
        <w:rPr>
          <w:noProof/>
          <w:color w:val="000000" w:themeColor="text1"/>
        </w:rPr>
        <w:t>ды.</w:t>
      </w:r>
    </w:p>
    <w:p w14:paraId="0458E41D" w14:textId="6025EF97" w:rsidR="00C254C2" w:rsidRPr="00984D1E" w:rsidRDefault="00B21731">
      <w:pPr>
        <w:pStyle w:val="a3"/>
        <w:tabs>
          <w:tab w:val="left" w:pos="2379"/>
          <w:tab w:val="left" w:pos="3008"/>
          <w:tab w:val="left" w:pos="4923"/>
          <w:tab w:val="left" w:pos="6421"/>
          <w:tab w:val="left" w:pos="8451"/>
          <w:tab w:val="left" w:pos="9207"/>
        </w:tabs>
        <w:spacing w:before="1"/>
        <w:ind w:left="301" w:right="501" w:firstLine="566"/>
        <w:jc w:val="right"/>
        <w:rPr>
          <w:noProof/>
          <w:color w:val="000000" w:themeColor="text1"/>
        </w:rPr>
      </w:pPr>
      <w:r w:rsidRPr="00984D1E">
        <w:rPr>
          <w:noProof/>
          <w:color w:val="000000" w:themeColor="text1"/>
        </w:rPr>
        <w:t>Азоттағы</w:t>
      </w:r>
      <w:r w:rsidRPr="00984D1E">
        <w:rPr>
          <w:noProof/>
          <w:color w:val="000000" w:themeColor="text1"/>
        </w:rPr>
        <w:tab/>
        <w:t>орынбасарлардың</w:t>
      </w:r>
      <w:r w:rsidRPr="00984D1E">
        <w:rPr>
          <w:noProof/>
          <w:color w:val="000000" w:themeColor="text1"/>
        </w:rPr>
        <w:tab/>
        <w:t>көміртегі</w:t>
      </w:r>
      <w:r w:rsidRPr="00984D1E">
        <w:rPr>
          <w:noProof/>
          <w:color w:val="000000" w:themeColor="text1"/>
        </w:rPr>
        <w:tab/>
        <w:t>атомдарының</w:t>
      </w:r>
      <w:r w:rsidRPr="00984D1E">
        <w:rPr>
          <w:noProof/>
          <w:color w:val="000000" w:themeColor="text1"/>
        </w:rPr>
        <w:tab/>
      </w:r>
      <w:r w:rsidR="00D92218" w:rsidRPr="00984D1E">
        <w:rPr>
          <w:noProof/>
          <w:color w:val="000000" w:themeColor="text1"/>
          <w:vertAlign w:val="superscript"/>
        </w:rPr>
        <w:t>13C</w:t>
      </w:r>
      <w:r w:rsidRPr="00984D1E">
        <w:rPr>
          <w:noProof/>
          <w:color w:val="000000" w:themeColor="text1"/>
        </w:rPr>
        <w:tab/>
        <w:t>ЯМР спектрле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сигналд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болуы, сондай-ақ 4-позиция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орынбасар</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синтезде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күр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эфирл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бекіт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құрылым</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толығ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растай</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А-4 - А-6 зертхан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шифрлары бойынша 1-(2-этоксиэтил)-4этинил-4- гидроксипиперидин</w:t>
      </w:r>
      <w:r w:rsidRPr="00984D1E">
        <w:rPr>
          <w:noProof/>
          <w:color w:val="000000" w:themeColor="text1"/>
        </w:rPr>
        <w:tab/>
      </w:r>
      <w:r w:rsidRPr="00984D1E">
        <w:rPr>
          <w:i/>
          <w:noProof/>
          <w:color w:val="000000" w:themeColor="text1"/>
        </w:rPr>
        <w:t>пара -, мета–, орто-</w:t>
      </w:r>
      <w:r w:rsidRPr="00984D1E">
        <w:rPr>
          <w:noProof/>
          <w:color w:val="000000" w:themeColor="text1"/>
        </w:rPr>
        <w:t>фторбензой эфирлері (2.14-2.16)</w:t>
      </w:r>
    </w:p>
    <w:p w14:paraId="6133D871" w14:textId="60C1A9C8" w:rsidR="00C254C2" w:rsidRPr="00984D1E" w:rsidRDefault="00B21731">
      <w:pPr>
        <w:pStyle w:val="a3"/>
        <w:spacing w:line="322" w:lineRule="exact"/>
        <w:ind w:left="301"/>
        <w:jc w:val="both"/>
        <w:rPr>
          <w:noProof/>
          <w:color w:val="000000" w:themeColor="text1"/>
        </w:rPr>
      </w:pPr>
      <w:r w:rsidRPr="00984D1E">
        <w:rPr>
          <w:noProof/>
          <w:color w:val="000000" w:themeColor="text1"/>
        </w:rPr>
        <w:t>микро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к</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зерттел</w:t>
      </w:r>
      <w:r w:rsidR="001154A8" w:rsidRPr="001154A8">
        <w:rPr>
          <w:noProof/>
          <w:vanish/>
          <w:color w:val="000000" w:themeColor="text1"/>
          <w:spacing w:val="-20"/>
          <w:w w:val="1"/>
        </w:rPr>
        <w:t>‬</w:t>
      </w:r>
      <w:r w:rsidR="001154A8">
        <w:rPr>
          <w:noProof/>
          <w:color w:val="000000" w:themeColor="text1"/>
        </w:rPr>
        <w:t>ді.</w:t>
      </w:r>
    </w:p>
    <w:p w14:paraId="2366DF46" w14:textId="131BC88B" w:rsidR="00C254C2" w:rsidRPr="00984D1E" w:rsidRDefault="00B21731" w:rsidP="002856A0">
      <w:pPr>
        <w:ind w:left="301" w:right="503" w:firstLine="566"/>
        <w:jc w:val="both"/>
        <w:rPr>
          <w:noProof/>
          <w:color w:val="000000" w:themeColor="text1"/>
          <w:sz w:val="28"/>
        </w:rPr>
        <w:sectPr w:rsidR="00C254C2" w:rsidRPr="00984D1E">
          <w:pgSz w:w="11910" w:h="16840"/>
          <w:pgMar w:top="1040" w:right="200" w:bottom="1100" w:left="1400" w:header="0" w:footer="836" w:gutter="0"/>
          <w:cols w:space="720"/>
        </w:sectPr>
      </w:pPr>
      <w:r w:rsidRPr="00984D1E">
        <w:rPr>
          <w:noProof/>
          <w:color w:val="000000" w:themeColor="text1"/>
          <w:sz w:val="28"/>
        </w:rPr>
        <w:t>Жоғары</w:t>
      </w:r>
      <w:r w:rsidR="001154A8" w:rsidRPr="001154A8">
        <w:rPr>
          <w:noProof/>
          <w:vanish/>
          <w:color w:val="000000" w:themeColor="text1"/>
          <w:spacing w:val="-20"/>
          <w:w w:val="1"/>
          <w:sz w:val="28"/>
        </w:rPr>
        <w:t>‬</w:t>
      </w:r>
      <w:r w:rsidR="001154A8">
        <w:rPr>
          <w:noProof/>
          <w:color w:val="000000" w:themeColor="text1"/>
          <w:sz w:val="28"/>
        </w:rPr>
        <w:t xml:space="preserve">да </w:t>
      </w:r>
      <w:r w:rsidRPr="00984D1E">
        <w:rPr>
          <w:noProof/>
          <w:color w:val="000000" w:themeColor="text1"/>
          <w:sz w:val="28"/>
        </w:rPr>
        <w:t>атал</w:t>
      </w:r>
      <w:r w:rsidR="001154A8" w:rsidRPr="001154A8">
        <w:rPr>
          <w:noProof/>
          <w:vanish/>
          <w:color w:val="000000" w:themeColor="text1"/>
          <w:spacing w:val="-20"/>
          <w:w w:val="1"/>
          <w:sz w:val="28"/>
        </w:rPr>
        <w:t>‬</w:t>
      </w:r>
      <w:r w:rsidR="001154A8">
        <w:rPr>
          <w:noProof/>
          <w:color w:val="000000" w:themeColor="text1"/>
          <w:sz w:val="28"/>
        </w:rPr>
        <w:t xml:space="preserve">ған </w:t>
      </w:r>
      <w:r w:rsidRPr="00984D1E">
        <w:rPr>
          <w:noProof/>
          <w:color w:val="000000" w:themeColor="text1"/>
          <w:sz w:val="28"/>
        </w:rPr>
        <w:t>үлгілер</w:t>
      </w:r>
      <w:r w:rsidR="001154A8" w:rsidRPr="001154A8">
        <w:rPr>
          <w:noProof/>
          <w:vanish/>
          <w:color w:val="000000" w:themeColor="text1"/>
          <w:spacing w:val="-20"/>
          <w:w w:val="1"/>
          <w:sz w:val="28"/>
        </w:rPr>
        <w:t>‬</w:t>
      </w:r>
      <w:r w:rsidR="001154A8">
        <w:rPr>
          <w:noProof/>
          <w:color w:val="000000" w:themeColor="text1"/>
          <w:sz w:val="28"/>
        </w:rPr>
        <w:t xml:space="preserve">дің </w:t>
      </w:r>
      <w:r w:rsidRPr="00984D1E">
        <w:rPr>
          <w:noProof/>
          <w:color w:val="000000" w:themeColor="text1"/>
          <w:sz w:val="28"/>
        </w:rPr>
        <w:t>микроб</w:t>
      </w:r>
      <w:r w:rsidR="001154A8" w:rsidRPr="001154A8">
        <w:rPr>
          <w:noProof/>
          <w:vanish/>
          <w:color w:val="000000" w:themeColor="text1"/>
          <w:spacing w:val="-20"/>
          <w:w w:val="1"/>
          <w:sz w:val="28"/>
        </w:rPr>
        <w:t>‬</w:t>
      </w:r>
      <w:r w:rsidR="001154A8">
        <w:rPr>
          <w:noProof/>
          <w:color w:val="000000" w:themeColor="text1"/>
          <w:sz w:val="28"/>
        </w:rPr>
        <w:t xml:space="preserve">қа </w:t>
      </w:r>
      <w:r w:rsidRPr="00984D1E">
        <w:rPr>
          <w:noProof/>
          <w:color w:val="000000" w:themeColor="text1"/>
          <w:sz w:val="28"/>
        </w:rPr>
        <w:t>қар</w:t>
      </w:r>
      <w:r w:rsidR="001154A8" w:rsidRPr="001154A8">
        <w:rPr>
          <w:noProof/>
          <w:vanish/>
          <w:color w:val="000000" w:themeColor="text1"/>
          <w:spacing w:val="-20"/>
          <w:w w:val="1"/>
          <w:sz w:val="28"/>
        </w:rPr>
        <w:t>‬</w:t>
      </w:r>
      <w:r w:rsidR="001154A8">
        <w:rPr>
          <w:noProof/>
          <w:color w:val="000000" w:themeColor="text1"/>
          <w:sz w:val="28"/>
        </w:rPr>
        <w:t xml:space="preserve">сы </w:t>
      </w:r>
      <w:r w:rsidRPr="00984D1E">
        <w:rPr>
          <w:noProof/>
          <w:color w:val="000000" w:themeColor="text1"/>
          <w:sz w:val="28"/>
        </w:rPr>
        <w:t>белсенділіг</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 xml:space="preserve">зерттеу грам- оң </w:t>
      </w:r>
      <w:r w:rsidRPr="00984D1E">
        <w:rPr>
          <w:i/>
          <w:noProof/>
          <w:color w:val="000000" w:themeColor="text1"/>
          <w:sz w:val="28"/>
        </w:rPr>
        <w:t>Staphylococcus aure</w:t>
      </w:r>
      <w:r w:rsidR="001154A8" w:rsidRPr="001154A8">
        <w:rPr>
          <w:i/>
          <w:noProof/>
          <w:vanish/>
          <w:color w:val="000000" w:themeColor="text1"/>
          <w:spacing w:val="-20"/>
          <w:w w:val="1"/>
          <w:sz w:val="28"/>
        </w:rPr>
        <w:t>‬</w:t>
      </w:r>
      <w:r w:rsidR="001154A8" w:rsidRPr="00984D1E">
        <w:rPr>
          <w:i/>
          <w:noProof/>
          <w:color w:val="000000" w:themeColor="text1"/>
          <w:sz w:val="28"/>
        </w:rPr>
        <w:t>us,</w:t>
      </w:r>
      <w:r w:rsidRPr="00984D1E">
        <w:rPr>
          <w:i/>
          <w:noProof/>
          <w:color w:val="000000" w:themeColor="text1"/>
          <w:sz w:val="28"/>
        </w:rPr>
        <w:t xml:space="preserve"> Bacillus subtilis </w:t>
      </w:r>
      <w:r w:rsidRPr="00984D1E">
        <w:rPr>
          <w:noProof/>
          <w:color w:val="000000" w:themeColor="text1"/>
          <w:sz w:val="28"/>
        </w:rPr>
        <w:t>бактериялары</w:t>
      </w:r>
      <w:r w:rsidR="001154A8" w:rsidRPr="001154A8">
        <w:rPr>
          <w:noProof/>
          <w:vanish/>
          <w:color w:val="000000" w:themeColor="text1"/>
          <w:spacing w:val="-20"/>
          <w:w w:val="1"/>
          <w:sz w:val="28"/>
        </w:rPr>
        <w:t>‬</w:t>
      </w:r>
      <w:r w:rsidR="001154A8">
        <w:rPr>
          <w:noProof/>
          <w:color w:val="000000" w:themeColor="text1"/>
          <w:sz w:val="28"/>
        </w:rPr>
        <w:t xml:space="preserve">ның </w:t>
      </w:r>
      <w:r w:rsidRPr="00984D1E">
        <w:rPr>
          <w:noProof/>
          <w:color w:val="000000" w:themeColor="text1"/>
          <w:sz w:val="28"/>
        </w:rPr>
        <w:t>штамдары</w:t>
      </w:r>
      <w:r w:rsidR="001154A8" w:rsidRPr="001154A8">
        <w:rPr>
          <w:noProof/>
          <w:vanish/>
          <w:color w:val="000000" w:themeColor="text1"/>
          <w:spacing w:val="-20"/>
          <w:w w:val="1"/>
          <w:sz w:val="28"/>
        </w:rPr>
        <w:t>‬</w:t>
      </w:r>
      <w:r w:rsidR="001154A8">
        <w:rPr>
          <w:noProof/>
          <w:color w:val="000000" w:themeColor="text1"/>
          <w:sz w:val="28"/>
        </w:rPr>
        <w:t>на,</w:t>
      </w:r>
    </w:p>
    <w:p w14:paraId="3C904F2E" w14:textId="0558FBE9" w:rsidR="00C254C2" w:rsidRPr="00984D1E" w:rsidRDefault="00B21731">
      <w:pPr>
        <w:spacing w:before="69"/>
        <w:ind w:left="301" w:right="504"/>
        <w:jc w:val="both"/>
        <w:rPr>
          <w:noProof/>
          <w:color w:val="000000" w:themeColor="text1"/>
          <w:sz w:val="28"/>
        </w:rPr>
      </w:pPr>
      <w:r w:rsidRPr="00984D1E">
        <w:rPr>
          <w:i/>
          <w:noProof/>
          <w:color w:val="000000" w:themeColor="text1"/>
          <w:sz w:val="28"/>
        </w:rPr>
        <w:lastRenderedPageBreak/>
        <w:t xml:space="preserve">Escheriсhia coli, Pseudomonas aeruginosa </w:t>
      </w:r>
      <w:r w:rsidRPr="00984D1E">
        <w:rPr>
          <w:noProof/>
          <w:color w:val="000000" w:themeColor="text1"/>
          <w:sz w:val="28"/>
        </w:rPr>
        <w:t>грам-теріс штамдары</w:t>
      </w:r>
      <w:r w:rsidR="001154A8" w:rsidRPr="001154A8">
        <w:rPr>
          <w:noProof/>
          <w:vanish/>
          <w:color w:val="000000" w:themeColor="text1"/>
          <w:spacing w:val="-20"/>
          <w:w w:val="1"/>
          <w:sz w:val="28"/>
        </w:rPr>
        <w:t>‬</w:t>
      </w:r>
      <w:r w:rsidR="001154A8">
        <w:rPr>
          <w:noProof/>
          <w:color w:val="000000" w:themeColor="text1"/>
          <w:sz w:val="28"/>
        </w:rPr>
        <w:t xml:space="preserve">на </w:t>
      </w:r>
      <w:r w:rsidRPr="00984D1E">
        <w:rPr>
          <w:noProof/>
          <w:color w:val="000000" w:themeColor="text1"/>
          <w:sz w:val="28"/>
        </w:rPr>
        <w:t>жә</w:t>
      </w:r>
      <w:r w:rsidR="001154A8" w:rsidRPr="001154A8">
        <w:rPr>
          <w:noProof/>
          <w:vanish/>
          <w:color w:val="000000" w:themeColor="text1"/>
          <w:spacing w:val="-20"/>
          <w:w w:val="1"/>
          <w:sz w:val="28"/>
        </w:rPr>
        <w:t>‬</w:t>
      </w:r>
      <w:r w:rsidR="001154A8">
        <w:rPr>
          <w:noProof/>
          <w:color w:val="000000" w:themeColor="text1"/>
          <w:sz w:val="28"/>
        </w:rPr>
        <w:t xml:space="preserve">не </w:t>
      </w:r>
      <w:r w:rsidRPr="00984D1E">
        <w:rPr>
          <w:noProof/>
          <w:color w:val="000000" w:themeColor="text1"/>
          <w:sz w:val="28"/>
        </w:rPr>
        <w:t>агар</w:t>
      </w:r>
      <w:r w:rsidR="001154A8" w:rsidRPr="001154A8">
        <w:rPr>
          <w:noProof/>
          <w:vanish/>
          <w:color w:val="000000" w:themeColor="text1"/>
          <w:spacing w:val="-20"/>
          <w:w w:val="1"/>
          <w:sz w:val="28"/>
        </w:rPr>
        <w:t>‬</w:t>
      </w:r>
      <w:r w:rsidR="001154A8">
        <w:rPr>
          <w:noProof/>
          <w:color w:val="000000" w:themeColor="text1"/>
          <w:sz w:val="28"/>
        </w:rPr>
        <w:t xml:space="preserve">ға </w:t>
      </w:r>
      <w:r w:rsidRPr="00984D1E">
        <w:rPr>
          <w:noProof/>
          <w:color w:val="000000" w:themeColor="text1"/>
          <w:sz w:val="28"/>
        </w:rPr>
        <w:t>(ұңғымаларға) диффузия әдісі</w:t>
      </w:r>
      <w:r w:rsidR="001154A8" w:rsidRPr="001154A8">
        <w:rPr>
          <w:noProof/>
          <w:vanish/>
          <w:color w:val="000000" w:themeColor="text1"/>
          <w:spacing w:val="-20"/>
          <w:w w:val="1"/>
          <w:sz w:val="28"/>
        </w:rPr>
        <w:t>‬</w:t>
      </w:r>
      <w:r w:rsidR="001154A8">
        <w:rPr>
          <w:noProof/>
          <w:color w:val="000000" w:themeColor="text1"/>
          <w:sz w:val="28"/>
        </w:rPr>
        <w:t xml:space="preserve">мен </w:t>
      </w:r>
      <w:r w:rsidRPr="00984D1E">
        <w:rPr>
          <w:i/>
          <w:noProof/>
          <w:color w:val="000000" w:themeColor="text1"/>
          <w:sz w:val="28"/>
        </w:rPr>
        <w:t xml:space="preserve">Сandida albicans </w:t>
      </w:r>
      <w:r w:rsidRPr="00984D1E">
        <w:rPr>
          <w:noProof/>
          <w:color w:val="000000" w:themeColor="text1"/>
          <w:sz w:val="28"/>
        </w:rPr>
        <w:t>ашыт</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қы </w:t>
      </w:r>
      <w:r w:rsidRPr="00984D1E">
        <w:rPr>
          <w:noProof/>
          <w:color w:val="000000" w:themeColor="text1"/>
          <w:sz w:val="28"/>
        </w:rPr>
        <w:t>саңырауқұлақтары</w:t>
      </w:r>
      <w:r w:rsidR="001154A8" w:rsidRPr="001154A8">
        <w:rPr>
          <w:noProof/>
          <w:vanish/>
          <w:color w:val="000000" w:themeColor="text1"/>
          <w:spacing w:val="-20"/>
          <w:w w:val="1"/>
          <w:sz w:val="28"/>
        </w:rPr>
        <w:t>‬</w:t>
      </w:r>
      <w:r w:rsidR="001154A8">
        <w:rPr>
          <w:noProof/>
          <w:color w:val="000000" w:themeColor="text1"/>
          <w:sz w:val="28"/>
        </w:rPr>
        <w:t xml:space="preserve">на </w:t>
      </w:r>
      <w:r w:rsidRPr="00984D1E">
        <w:rPr>
          <w:noProof/>
          <w:color w:val="000000" w:themeColor="text1"/>
          <w:sz w:val="28"/>
        </w:rPr>
        <w:t>қатыс</w:t>
      </w:r>
      <w:r w:rsidR="001154A8" w:rsidRPr="001154A8">
        <w:rPr>
          <w:noProof/>
          <w:vanish/>
          <w:color w:val="000000" w:themeColor="text1"/>
          <w:spacing w:val="-20"/>
          <w:w w:val="1"/>
          <w:sz w:val="28"/>
        </w:rPr>
        <w:t>‬</w:t>
      </w:r>
      <w:r w:rsidR="001154A8">
        <w:rPr>
          <w:noProof/>
          <w:color w:val="000000" w:themeColor="text1"/>
          <w:sz w:val="28"/>
        </w:rPr>
        <w:t xml:space="preserve">ты </w:t>
      </w:r>
      <w:r w:rsidRPr="00984D1E">
        <w:rPr>
          <w:noProof/>
          <w:color w:val="000000" w:themeColor="text1"/>
          <w:sz w:val="28"/>
        </w:rPr>
        <w:t>жүргізіл</w:t>
      </w:r>
      <w:r w:rsidR="001154A8" w:rsidRPr="001154A8">
        <w:rPr>
          <w:noProof/>
          <w:vanish/>
          <w:color w:val="000000" w:themeColor="text1"/>
          <w:spacing w:val="-20"/>
          <w:w w:val="1"/>
          <w:sz w:val="28"/>
        </w:rPr>
        <w:t>‬</w:t>
      </w:r>
      <w:r w:rsidR="001154A8">
        <w:rPr>
          <w:noProof/>
          <w:color w:val="000000" w:themeColor="text1"/>
          <w:sz w:val="28"/>
        </w:rPr>
        <w:t xml:space="preserve">ді </w:t>
      </w:r>
      <w:r w:rsidRPr="00984D1E">
        <w:rPr>
          <w:noProof/>
          <w:color w:val="000000" w:themeColor="text1"/>
          <w:sz w:val="28"/>
        </w:rPr>
        <w:t>[141,142]. Анықтама</w:t>
      </w:r>
      <w:r w:rsidR="001154A8" w:rsidRPr="001154A8">
        <w:rPr>
          <w:noProof/>
          <w:vanish/>
          <w:color w:val="000000" w:themeColor="text1"/>
          <w:spacing w:val="-20"/>
          <w:w w:val="1"/>
          <w:sz w:val="28"/>
        </w:rPr>
        <w:t>‬</w:t>
      </w:r>
      <w:r w:rsidR="001154A8">
        <w:rPr>
          <w:noProof/>
          <w:color w:val="000000" w:themeColor="text1"/>
          <w:sz w:val="28"/>
        </w:rPr>
        <w:t xml:space="preserve">лық </w:t>
      </w:r>
      <w:r w:rsidRPr="00984D1E">
        <w:rPr>
          <w:noProof/>
          <w:color w:val="000000" w:themeColor="text1"/>
          <w:sz w:val="28"/>
        </w:rPr>
        <w:t>препарат</w:t>
      </w:r>
      <w:r w:rsidR="001154A8" w:rsidRPr="001154A8">
        <w:rPr>
          <w:noProof/>
          <w:vanish/>
          <w:color w:val="000000" w:themeColor="text1"/>
          <w:spacing w:val="-20"/>
          <w:w w:val="1"/>
          <w:sz w:val="28"/>
        </w:rPr>
        <w:t>‬</w:t>
      </w:r>
      <w:r w:rsidR="001154A8">
        <w:rPr>
          <w:noProof/>
          <w:color w:val="000000" w:themeColor="text1"/>
          <w:sz w:val="28"/>
        </w:rPr>
        <w:t>т</w:t>
      </w:r>
      <w:r w:rsidR="001154A8" w:rsidRPr="001154A8">
        <w:rPr>
          <w:noProof/>
          <w:vanish/>
          <w:color w:val="000000" w:themeColor="text1"/>
          <w:spacing w:val="-20"/>
          <w:w w:val="1"/>
          <w:sz w:val="28"/>
        </w:rPr>
        <w:t>‬</w:t>
      </w:r>
      <w:r w:rsidR="001154A8">
        <w:rPr>
          <w:noProof/>
          <w:color w:val="000000" w:themeColor="text1"/>
          <w:sz w:val="28"/>
        </w:rPr>
        <w:t xml:space="preserve">ар </w:t>
      </w:r>
      <w:r w:rsidRPr="00984D1E">
        <w:rPr>
          <w:noProof/>
          <w:color w:val="000000" w:themeColor="text1"/>
          <w:sz w:val="28"/>
        </w:rPr>
        <w:t>бактерия</w:t>
      </w:r>
      <w:r w:rsidR="001154A8" w:rsidRPr="001154A8">
        <w:rPr>
          <w:noProof/>
          <w:vanish/>
          <w:color w:val="000000" w:themeColor="text1"/>
          <w:spacing w:val="-20"/>
          <w:w w:val="1"/>
          <w:sz w:val="28"/>
        </w:rPr>
        <w:t>‬</w:t>
      </w:r>
      <w:r w:rsidR="001154A8">
        <w:rPr>
          <w:noProof/>
          <w:color w:val="000000" w:themeColor="text1"/>
          <w:sz w:val="28"/>
        </w:rPr>
        <w:t>л</w:t>
      </w:r>
      <w:r w:rsidR="001154A8" w:rsidRPr="001154A8">
        <w:rPr>
          <w:noProof/>
          <w:vanish/>
          <w:color w:val="000000" w:themeColor="text1"/>
          <w:spacing w:val="-20"/>
          <w:w w:val="1"/>
          <w:sz w:val="28"/>
        </w:rPr>
        <w:t>‬</w:t>
      </w:r>
      <w:r w:rsidR="001154A8">
        <w:rPr>
          <w:noProof/>
          <w:color w:val="000000" w:themeColor="text1"/>
          <w:sz w:val="28"/>
        </w:rPr>
        <w:t xml:space="preserve">ар </w:t>
      </w:r>
      <w:r w:rsidRPr="00984D1E">
        <w:rPr>
          <w:noProof/>
          <w:color w:val="000000" w:themeColor="text1"/>
          <w:sz w:val="28"/>
        </w:rPr>
        <w:t>үш</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гентамицин жә</w:t>
      </w:r>
      <w:r w:rsidR="001154A8" w:rsidRPr="001154A8">
        <w:rPr>
          <w:noProof/>
          <w:vanish/>
          <w:color w:val="000000" w:themeColor="text1"/>
          <w:spacing w:val="-20"/>
          <w:w w:val="1"/>
          <w:sz w:val="28"/>
        </w:rPr>
        <w:t>‬</w:t>
      </w:r>
      <w:r w:rsidR="001154A8">
        <w:rPr>
          <w:noProof/>
          <w:color w:val="000000" w:themeColor="text1"/>
          <w:sz w:val="28"/>
        </w:rPr>
        <w:t xml:space="preserve">не </w:t>
      </w:r>
      <w:r w:rsidRPr="00984D1E">
        <w:rPr>
          <w:i/>
          <w:noProof/>
          <w:color w:val="000000" w:themeColor="text1"/>
          <w:sz w:val="28"/>
        </w:rPr>
        <w:t xml:space="preserve">Candida albicans </w:t>
      </w:r>
      <w:r w:rsidRPr="00984D1E">
        <w:rPr>
          <w:noProof/>
          <w:color w:val="000000" w:themeColor="text1"/>
          <w:sz w:val="28"/>
        </w:rPr>
        <w:t>ашыт</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қы </w:t>
      </w:r>
      <w:r w:rsidRPr="00984D1E">
        <w:rPr>
          <w:noProof/>
          <w:color w:val="000000" w:themeColor="text1"/>
          <w:sz w:val="28"/>
        </w:rPr>
        <w:t>саңырауқұлақтары үш</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нистатин бол</w:t>
      </w:r>
      <w:r w:rsidR="001154A8" w:rsidRPr="001154A8">
        <w:rPr>
          <w:noProof/>
          <w:vanish/>
          <w:color w:val="000000" w:themeColor="text1"/>
          <w:spacing w:val="-20"/>
          <w:w w:val="1"/>
          <w:sz w:val="28"/>
        </w:rPr>
        <w:t>‬</w:t>
      </w:r>
      <w:r w:rsidR="001154A8">
        <w:rPr>
          <w:noProof/>
          <w:color w:val="000000" w:themeColor="text1"/>
          <w:sz w:val="28"/>
        </w:rPr>
        <w:t xml:space="preserve">ып </w:t>
      </w:r>
      <w:r w:rsidRPr="00984D1E">
        <w:rPr>
          <w:noProof/>
          <w:color w:val="000000" w:themeColor="text1"/>
          <w:sz w:val="28"/>
        </w:rPr>
        <w:t>табыла</w:t>
      </w:r>
      <w:r w:rsidR="001154A8" w:rsidRPr="001154A8">
        <w:rPr>
          <w:noProof/>
          <w:vanish/>
          <w:color w:val="000000" w:themeColor="text1"/>
          <w:spacing w:val="-20"/>
          <w:w w:val="1"/>
          <w:sz w:val="28"/>
        </w:rPr>
        <w:t>‬</w:t>
      </w:r>
      <w:r w:rsidR="001154A8">
        <w:rPr>
          <w:noProof/>
          <w:color w:val="000000" w:themeColor="text1"/>
          <w:sz w:val="28"/>
        </w:rPr>
        <w:t>ды.</w:t>
      </w:r>
    </w:p>
    <w:p w14:paraId="073A6DE2" w14:textId="450C25C2" w:rsidR="00C254C2" w:rsidRPr="00984D1E" w:rsidRDefault="00B21731">
      <w:pPr>
        <w:pStyle w:val="a3"/>
        <w:spacing w:before="1"/>
        <w:ind w:left="301" w:right="503" w:firstLine="566"/>
        <w:jc w:val="both"/>
        <w:rPr>
          <w:noProof/>
          <w:color w:val="000000" w:themeColor="text1"/>
        </w:rPr>
      </w:pPr>
      <w:r w:rsidRPr="00984D1E">
        <w:rPr>
          <w:noProof/>
          <w:color w:val="000000" w:themeColor="text1"/>
        </w:rPr>
        <w:t>Үлгіл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микро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сынақ штамм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өсу</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тежеу аймақт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диаметр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мм) бағала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Өсу тежелу аймақт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диаметрі 10 мм-</w:t>
      </w:r>
      <w:r w:rsidR="001154A8" w:rsidRPr="001154A8">
        <w:rPr>
          <w:noProof/>
          <w:vanish/>
          <w:color w:val="000000" w:themeColor="text1"/>
          <w:spacing w:val="-20"/>
          <w:w w:val="1"/>
        </w:rPr>
        <w:t>‬</w:t>
      </w:r>
      <w:r w:rsidR="001154A8">
        <w:rPr>
          <w:noProof/>
          <w:color w:val="000000" w:themeColor="text1"/>
        </w:rPr>
        <w:t xml:space="preserve">ден </w:t>
      </w:r>
      <w:r w:rsidRPr="00984D1E">
        <w:rPr>
          <w:noProof/>
          <w:color w:val="000000" w:themeColor="text1"/>
        </w:rPr>
        <w:t>аз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тостаға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үздіксіз өсу бактерия</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к</w:t>
      </w:r>
      <w:r w:rsidR="001154A8" w:rsidRPr="001154A8">
        <w:rPr>
          <w:noProof/>
          <w:vanish/>
          <w:color w:val="000000" w:themeColor="text1"/>
          <w:spacing w:val="-20"/>
          <w:w w:val="1"/>
        </w:rPr>
        <w:t>‬</w:t>
      </w:r>
      <w:r w:rsidR="001154A8">
        <w:rPr>
          <w:noProof/>
          <w:color w:val="000000" w:themeColor="text1"/>
        </w:rPr>
        <w:t xml:space="preserve">тің </w:t>
      </w:r>
      <w:r w:rsidRPr="00984D1E">
        <w:rPr>
          <w:noProof/>
          <w:color w:val="000000" w:themeColor="text1"/>
        </w:rPr>
        <w:t>жоқты</w:t>
      </w:r>
      <w:r w:rsidR="001154A8" w:rsidRPr="001154A8">
        <w:rPr>
          <w:noProof/>
          <w:vanish/>
          <w:color w:val="000000" w:themeColor="text1"/>
          <w:spacing w:val="-20"/>
          <w:w w:val="1"/>
        </w:rPr>
        <w:t>‬</w:t>
      </w:r>
      <w:r w:rsidR="001154A8">
        <w:rPr>
          <w:noProof/>
          <w:color w:val="000000" w:themeColor="text1"/>
        </w:rPr>
        <w:t>ғы,</w:t>
      </w:r>
      <w:r w:rsidRPr="00984D1E">
        <w:rPr>
          <w:noProof/>
          <w:color w:val="000000" w:themeColor="text1"/>
        </w:rPr>
        <w:t xml:space="preserve"> 10-15 мм - әлсіз белсенді</w:t>
      </w:r>
      <w:r w:rsidR="001154A8" w:rsidRPr="001154A8">
        <w:rPr>
          <w:noProof/>
          <w:vanish/>
          <w:color w:val="000000" w:themeColor="text1"/>
          <w:spacing w:val="-20"/>
          <w:w w:val="1"/>
        </w:rPr>
        <w:t>‬</w:t>
      </w:r>
      <w:r w:rsidR="001154A8">
        <w:rPr>
          <w:noProof/>
          <w:color w:val="000000" w:themeColor="text1"/>
        </w:rPr>
        <w:t>лік,</w:t>
      </w:r>
      <w:r w:rsidRPr="00984D1E">
        <w:rPr>
          <w:noProof/>
          <w:color w:val="000000" w:themeColor="text1"/>
        </w:rPr>
        <w:t xml:space="preserve"> 15-20 мм - орташа айқ</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белсенді</w:t>
      </w:r>
      <w:r w:rsidR="001154A8" w:rsidRPr="001154A8">
        <w:rPr>
          <w:noProof/>
          <w:vanish/>
          <w:color w:val="000000" w:themeColor="text1"/>
          <w:spacing w:val="-20"/>
          <w:w w:val="1"/>
        </w:rPr>
        <w:t>‬</w:t>
      </w:r>
      <w:r w:rsidR="001154A8">
        <w:rPr>
          <w:noProof/>
          <w:color w:val="000000" w:themeColor="text1"/>
        </w:rPr>
        <w:t>лік,</w:t>
      </w:r>
      <w:r w:rsidRPr="00984D1E">
        <w:rPr>
          <w:noProof/>
          <w:color w:val="000000" w:themeColor="text1"/>
        </w:rPr>
        <w:t xml:space="preserve"> 20 мм-</w:t>
      </w:r>
      <w:r w:rsidR="001154A8" w:rsidRPr="001154A8">
        <w:rPr>
          <w:noProof/>
          <w:vanish/>
          <w:color w:val="000000" w:themeColor="text1"/>
          <w:spacing w:val="-20"/>
          <w:w w:val="1"/>
        </w:rPr>
        <w:t>‬</w:t>
      </w:r>
      <w:r w:rsidR="001154A8">
        <w:rPr>
          <w:noProof/>
          <w:color w:val="000000" w:themeColor="text1"/>
        </w:rPr>
        <w:t xml:space="preserve">ден </w:t>
      </w:r>
      <w:r w:rsidRPr="00984D1E">
        <w:rPr>
          <w:noProof/>
          <w:color w:val="000000" w:themeColor="text1"/>
        </w:rPr>
        <w:t>жоғары - айқ</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деп бағала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Әрб</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р </w:t>
      </w:r>
      <w:r w:rsidRPr="00984D1E">
        <w:rPr>
          <w:noProof/>
          <w:color w:val="000000" w:themeColor="text1"/>
        </w:rPr>
        <w:t>үл</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үш параллель тәжірибе</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сынал</w:t>
      </w:r>
      <w:r w:rsidR="001154A8" w:rsidRPr="001154A8">
        <w:rPr>
          <w:noProof/>
          <w:vanish/>
          <w:color w:val="000000" w:themeColor="text1"/>
          <w:spacing w:val="-20"/>
          <w:w w:val="1"/>
        </w:rPr>
        <w:t>‬</w:t>
      </w:r>
      <w:r w:rsidR="001154A8">
        <w:rPr>
          <w:noProof/>
          <w:color w:val="000000" w:themeColor="text1"/>
        </w:rPr>
        <w:t>ды.</w:t>
      </w:r>
    </w:p>
    <w:p w14:paraId="6796263B" w14:textId="77777777" w:rsidR="00C254C2" w:rsidRPr="00984D1E" w:rsidRDefault="00C254C2">
      <w:pPr>
        <w:pStyle w:val="a3"/>
        <w:spacing w:before="10"/>
        <w:rPr>
          <w:noProof/>
          <w:color w:val="000000" w:themeColor="text1"/>
          <w:sz w:val="27"/>
        </w:rPr>
      </w:pPr>
    </w:p>
    <w:p w14:paraId="064588F1" w14:textId="5C47D2DA" w:rsidR="00C254C2" w:rsidRPr="00984D1E" w:rsidRDefault="00B21731">
      <w:pPr>
        <w:pStyle w:val="a3"/>
        <w:spacing w:before="1"/>
        <w:ind w:left="301" w:right="502"/>
        <w:jc w:val="both"/>
        <w:rPr>
          <w:noProof/>
          <w:color w:val="000000" w:themeColor="text1"/>
        </w:rPr>
      </w:pPr>
      <w:r w:rsidRPr="00984D1E">
        <w:rPr>
          <w:noProof/>
          <w:color w:val="000000" w:themeColor="text1"/>
        </w:rPr>
        <w:t>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11 – А-4 - А-6 үлгіл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микро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г</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зерттеу нәтижелері</w:t>
      </w:r>
    </w:p>
    <w:p w14:paraId="34A3416B" w14:textId="77777777" w:rsidR="00C254C2" w:rsidRPr="00984D1E" w:rsidRDefault="00C254C2">
      <w:pPr>
        <w:pStyle w:val="a3"/>
        <w:spacing w:before="6" w:after="1"/>
        <w:rPr>
          <w:noProof/>
          <w:color w:val="000000" w:themeColor="text1"/>
          <w:sz w:val="24"/>
        </w:rPr>
      </w:pPr>
    </w:p>
    <w:tbl>
      <w:tblPr>
        <w:tblStyle w:val="TableNormal"/>
        <w:tblW w:w="0" w:type="auto"/>
        <w:tblInd w:w="2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30"/>
        <w:gridCol w:w="993"/>
        <w:gridCol w:w="1843"/>
        <w:gridCol w:w="1418"/>
        <w:gridCol w:w="1416"/>
        <w:gridCol w:w="1680"/>
        <w:gridCol w:w="1418"/>
      </w:tblGrid>
      <w:tr w:rsidR="00C254C2" w:rsidRPr="00984D1E" w14:paraId="4C8FC021" w14:textId="77777777">
        <w:trPr>
          <w:trHeight w:val="765"/>
        </w:trPr>
        <w:tc>
          <w:tcPr>
            <w:tcW w:w="830" w:type="dxa"/>
          </w:tcPr>
          <w:p w14:paraId="761184BA" w14:textId="66448C9C" w:rsidR="00C254C2" w:rsidRPr="00984D1E" w:rsidRDefault="00B21731">
            <w:pPr>
              <w:pStyle w:val="TableParagraph"/>
              <w:ind w:left="220" w:right="114" w:hanging="82"/>
              <w:jc w:val="left"/>
              <w:rPr>
                <w:noProof/>
                <w:color w:val="000000" w:themeColor="text1"/>
                <w:sz w:val="24"/>
              </w:rPr>
            </w:pPr>
            <w:r w:rsidRPr="00984D1E">
              <w:rPr>
                <w:noProof/>
                <w:color w:val="000000" w:themeColor="text1"/>
                <w:sz w:val="24"/>
              </w:rPr>
              <w:t>Қо</w:t>
            </w:r>
            <w:r w:rsidR="001154A8" w:rsidRPr="001154A8">
              <w:rPr>
                <w:noProof/>
                <w:vanish/>
                <w:color w:val="000000" w:themeColor="text1"/>
                <w:spacing w:val="-20"/>
                <w:w w:val="1"/>
                <w:sz w:val="24"/>
              </w:rPr>
              <w:t>‬</w:t>
            </w:r>
            <w:r w:rsidR="001154A8">
              <w:rPr>
                <w:noProof/>
                <w:color w:val="000000" w:themeColor="text1"/>
                <w:sz w:val="24"/>
              </w:rPr>
              <w:t xml:space="preserve">сы </w:t>
            </w:r>
            <w:r w:rsidRPr="00984D1E">
              <w:rPr>
                <w:noProof/>
                <w:color w:val="000000" w:themeColor="text1"/>
                <w:sz w:val="24"/>
              </w:rPr>
              <w:t>лыс</w:t>
            </w:r>
          </w:p>
        </w:tc>
        <w:tc>
          <w:tcPr>
            <w:tcW w:w="993" w:type="dxa"/>
          </w:tcPr>
          <w:p w14:paraId="191DD220" w14:textId="367D49F3" w:rsidR="00C254C2" w:rsidRPr="00984D1E" w:rsidRDefault="00B21731">
            <w:pPr>
              <w:pStyle w:val="TableParagraph"/>
              <w:ind w:left="134" w:right="105" w:hanging="3"/>
              <w:jc w:val="left"/>
              <w:rPr>
                <w:noProof/>
                <w:color w:val="000000" w:themeColor="text1"/>
                <w:sz w:val="24"/>
              </w:rPr>
            </w:pPr>
            <w:r w:rsidRPr="00984D1E">
              <w:rPr>
                <w:noProof/>
                <w:color w:val="000000" w:themeColor="text1"/>
                <w:sz w:val="24"/>
              </w:rPr>
              <w:t>Зат</w:t>
            </w:r>
            <w:r w:rsidR="001154A8" w:rsidRPr="001154A8">
              <w:rPr>
                <w:noProof/>
                <w:vanish/>
                <w:color w:val="000000" w:themeColor="text1"/>
                <w:spacing w:val="-20"/>
                <w:w w:val="1"/>
                <w:sz w:val="24"/>
              </w:rPr>
              <w:t>‬</w:t>
            </w:r>
            <w:r w:rsidR="001154A8">
              <w:rPr>
                <w:noProof/>
                <w:color w:val="000000" w:themeColor="text1"/>
                <w:sz w:val="24"/>
              </w:rPr>
              <w:t xml:space="preserve">тың </w:t>
            </w:r>
            <w:r w:rsidRPr="00984D1E">
              <w:rPr>
                <w:noProof/>
                <w:color w:val="000000" w:themeColor="text1"/>
                <w:sz w:val="24"/>
              </w:rPr>
              <w:t>аталуы</w:t>
            </w:r>
          </w:p>
        </w:tc>
        <w:tc>
          <w:tcPr>
            <w:tcW w:w="1843" w:type="dxa"/>
          </w:tcPr>
          <w:p w14:paraId="2812E786" w14:textId="77777777" w:rsidR="00C254C2" w:rsidRPr="00984D1E" w:rsidRDefault="00B21731">
            <w:pPr>
              <w:pStyle w:val="TableParagraph"/>
              <w:ind w:left="593" w:right="161" w:hanging="420"/>
              <w:jc w:val="left"/>
              <w:rPr>
                <w:i/>
                <w:noProof/>
                <w:color w:val="000000" w:themeColor="text1"/>
                <w:sz w:val="24"/>
              </w:rPr>
            </w:pPr>
            <w:r w:rsidRPr="00984D1E">
              <w:rPr>
                <w:i/>
                <w:noProof/>
                <w:color w:val="000000" w:themeColor="text1"/>
                <w:sz w:val="24"/>
              </w:rPr>
              <w:t>Staphylococcus aureus</w:t>
            </w:r>
          </w:p>
        </w:tc>
        <w:tc>
          <w:tcPr>
            <w:tcW w:w="1418" w:type="dxa"/>
          </w:tcPr>
          <w:p w14:paraId="7848C79C" w14:textId="77777777" w:rsidR="00C254C2" w:rsidRPr="00984D1E" w:rsidRDefault="00B21731">
            <w:pPr>
              <w:pStyle w:val="TableParagraph"/>
              <w:ind w:left="361" w:right="288" w:hanging="48"/>
              <w:jc w:val="left"/>
              <w:rPr>
                <w:i/>
                <w:noProof/>
                <w:color w:val="000000" w:themeColor="text1"/>
                <w:sz w:val="24"/>
              </w:rPr>
            </w:pPr>
            <w:r w:rsidRPr="00984D1E">
              <w:rPr>
                <w:i/>
                <w:noProof/>
                <w:color w:val="000000" w:themeColor="text1"/>
                <w:sz w:val="24"/>
              </w:rPr>
              <w:t>Bacillus subtilis</w:t>
            </w:r>
          </w:p>
        </w:tc>
        <w:tc>
          <w:tcPr>
            <w:tcW w:w="1416" w:type="dxa"/>
          </w:tcPr>
          <w:p w14:paraId="1B1E93E6" w14:textId="77777777" w:rsidR="00C254C2" w:rsidRPr="00984D1E" w:rsidRDefault="00B21731">
            <w:pPr>
              <w:pStyle w:val="TableParagraph"/>
              <w:ind w:left="527" w:right="117" w:hanging="394"/>
              <w:jc w:val="left"/>
              <w:rPr>
                <w:i/>
                <w:noProof/>
                <w:color w:val="000000" w:themeColor="text1"/>
                <w:sz w:val="24"/>
              </w:rPr>
            </w:pPr>
            <w:r w:rsidRPr="00984D1E">
              <w:rPr>
                <w:i/>
                <w:noProof/>
                <w:color w:val="000000" w:themeColor="text1"/>
                <w:sz w:val="24"/>
              </w:rPr>
              <w:t>Escheriсhia coli</w:t>
            </w:r>
          </w:p>
        </w:tc>
        <w:tc>
          <w:tcPr>
            <w:tcW w:w="1680" w:type="dxa"/>
          </w:tcPr>
          <w:p w14:paraId="7F1CAB81" w14:textId="77777777" w:rsidR="00C254C2" w:rsidRPr="00984D1E" w:rsidRDefault="00B21731">
            <w:pPr>
              <w:pStyle w:val="TableParagraph"/>
              <w:ind w:left="301" w:right="143" w:hanging="128"/>
              <w:jc w:val="left"/>
              <w:rPr>
                <w:i/>
                <w:noProof/>
                <w:color w:val="000000" w:themeColor="text1"/>
                <w:sz w:val="24"/>
              </w:rPr>
            </w:pPr>
            <w:r w:rsidRPr="00984D1E">
              <w:rPr>
                <w:i/>
                <w:noProof/>
                <w:color w:val="000000" w:themeColor="text1"/>
                <w:sz w:val="24"/>
              </w:rPr>
              <w:t>Pseudomonas aeruginosa</w:t>
            </w:r>
          </w:p>
        </w:tc>
        <w:tc>
          <w:tcPr>
            <w:tcW w:w="1418" w:type="dxa"/>
          </w:tcPr>
          <w:p w14:paraId="09EC629C" w14:textId="77777777" w:rsidR="00C254C2" w:rsidRPr="00984D1E" w:rsidRDefault="00B21731">
            <w:pPr>
              <w:pStyle w:val="TableParagraph"/>
              <w:ind w:left="303" w:right="266" w:hanging="8"/>
              <w:jc w:val="left"/>
              <w:rPr>
                <w:i/>
                <w:noProof/>
                <w:color w:val="000000" w:themeColor="text1"/>
                <w:sz w:val="24"/>
              </w:rPr>
            </w:pPr>
            <w:r w:rsidRPr="00984D1E">
              <w:rPr>
                <w:i/>
                <w:noProof/>
                <w:color w:val="000000" w:themeColor="text1"/>
                <w:sz w:val="24"/>
              </w:rPr>
              <w:t>Candida albicans</w:t>
            </w:r>
          </w:p>
        </w:tc>
      </w:tr>
      <w:tr w:rsidR="00C254C2" w:rsidRPr="00984D1E" w14:paraId="4EF11A01" w14:textId="77777777">
        <w:trPr>
          <w:trHeight w:val="275"/>
        </w:trPr>
        <w:tc>
          <w:tcPr>
            <w:tcW w:w="830" w:type="dxa"/>
          </w:tcPr>
          <w:p w14:paraId="41CA9A70" w14:textId="77777777" w:rsidR="00C254C2" w:rsidRPr="00984D1E" w:rsidRDefault="00B21731">
            <w:pPr>
              <w:pStyle w:val="TableParagraph"/>
              <w:spacing w:line="256" w:lineRule="exact"/>
              <w:ind w:left="203"/>
              <w:jc w:val="left"/>
              <w:rPr>
                <w:noProof/>
                <w:color w:val="000000" w:themeColor="text1"/>
                <w:sz w:val="24"/>
              </w:rPr>
            </w:pPr>
            <w:r w:rsidRPr="00984D1E">
              <w:rPr>
                <w:noProof/>
                <w:color w:val="000000" w:themeColor="text1"/>
                <w:sz w:val="24"/>
              </w:rPr>
              <w:t>2.14</w:t>
            </w:r>
          </w:p>
        </w:tc>
        <w:tc>
          <w:tcPr>
            <w:tcW w:w="993" w:type="dxa"/>
          </w:tcPr>
          <w:p w14:paraId="14939C79" w14:textId="77E51A49" w:rsidR="00C254C2" w:rsidRPr="00984D1E" w:rsidRDefault="00D92218">
            <w:pPr>
              <w:pStyle w:val="TableParagraph"/>
              <w:spacing w:line="256" w:lineRule="exact"/>
              <w:ind w:right="215"/>
              <w:jc w:val="right"/>
              <w:rPr>
                <w:noProof/>
                <w:color w:val="000000" w:themeColor="text1"/>
                <w:sz w:val="24"/>
              </w:rPr>
            </w:pPr>
            <w:r w:rsidRPr="00984D1E">
              <w:rPr>
                <w:noProof/>
                <w:color w:val="000000" w:themeColor="text1"/>
                <w:sz w:val="24"/>
              </w:rPr>
              <w:t>AA</w:t>
            </w:r>
            <w:r w:rsidR="00B21731" w:rsidRPr="00984D1E">
              <w:rPr>
                <w:noProof/>
                <w:color w:val="000000" w:themeColor="text1"/>
                <w:sz w:val="24"/>
              </w:rPr>
              <w:t>-4</w:t>
            </w:r>
          </w:p>
        </w:tc>
        <w:tc>
          <w:tcPr>
            <w:tcW w:w="1843" w:type="dxa"/>
          </w:tcPr>
          <w:p w14:paraId="7DE68301" w14:textId="77777777" w:rsidR="00C254C2" w:rsidRPr="00984D1E" w:rsidRDefault="00B21731">
            <w:pPr>
              <w:pStyle w:val="TableParagraph"/>
              <w:spacing w:line="256" w:lineRule="exact"/>
              <w:ind w:left="5"/>
              <w:rPr>
                <w:noProof/>
                <w:color w:val="000000" w:themeColor="text1"/>
                <w:sz w:val="24"/>
              </w:rPr>
            </w:pPr>
            <w:r w:rsidRPr="00984D1E">
              <w:rPr>
                <w:noProof/>
                <w:color w:val="000000" w:themeColor="text1"/>
                <w:sz w:val="24"/>
              </w:rPr>
              <w:t>-</w:t>
            </w:r>
          </w:p>
        </w:tc>
        <w:tc>
          <w:tcPr>
            <w:tcW w:w="1418" w:type="dxa"/>
          </w:tcPr>
          <w:p w14:paraId="0F3CAE49" w14:textId="77777777" w:rsidR="00C254C2" w:rsidRPr="00984D1E" w:rsidRDefault="00B21731">
            <w:pPr>
              <w:pStyle w:val="TableParagraph"/>
              <w:spacing w:line="256" w:lineRule="exact"/>
              <w:ind w:left="8"/>
              <w:rPr>
                <w:noProof/>
                <w:color w:val="000000" w:themeColor="text1"/>
                <w:sz w:val="24"/>
              </w:rPr>
            </w:pPr>
            <w:r w:rsidRPr="00984D1E">
              <w:rPr>
                <w:noProof/>
                <w:color w:val="000000" w:themeColor="text1"/>
                <w:sz w:val="24"/>
              </w:rPr>
              <w:t>-</w:t>
            </w:r>
          </w:p>
        </w:tc>
        <w:tc>
          <w:tcPr>
            <w:tcW w:w="1416" w:type="dxa"/>
          </w:tcPr>
          <w:p w14:paraId="25F6CFCF" w14:textId="77777777" w:rsidR="00C254C2" w:rsidRPr="00984D1E" w:rsidRDefault="00B21731">
            <w:pPr>
              <w:pStyle w:val="TableParagraph"/>
              <w:spacing w:line="256" w:lineRule="exact"/>
              <w:ind w:left="6"/>
              <w:rPr>
                <w:noProof/>
                <w:color w:val="000000" w:themeColor="text1"/>
                <w:sz w:val="24"/>
              </w:rPr>
            </w:pPr>
            <w:r w:rsidRPr="00984D1E">
              <w:rPr>
                <w:noProof/>
                <w:color w:val="000000" w:themeColor="text1"/>
                <w:sz w:val="24"/>
              </w:rPr>
              <w:t>-</w:t>
            </w:r>
          </w:p>
        </w:tc>
        <w:tc>
          <w:tcPr>
            <w:tcW w:w="1680" w:type="dxa"/>
          </w:tcPr>
          <w:p w14:paraId="088EEEE7" w14:textId="77777777" w:rsidR="00C254C2" w:rsidRPr="00984D1E" w:rsidRDefault="00B21731">
            <w:pPr>
              <w:pStyle w:val="TableParagraph"/>
              <w:spacing w:line="256" w:lineRule="exact"/>
              <w:ind w:left="11"/>
              <w:rPr>
                <w:noProof/>
                <w:color w:val="000000" w:themeColor="text1"/>
                <w:sz w:val="24"/>
              </w:rPr>
            </w:pPr>
            <w:r w:rsidRPr="00984D1E">
              <w:rPr>
                <w:noProof/>
                <w:color w:val="000000" w:themeColor="text1"/>
                <w:sz w:val="24"/>
              </w:rPr>
              <w:t>-</w:t>
            </w:r>
          </w:p>
        </w:tc>
        <w:tc>
          <w:tcPr>
            <w:tcW w:w="1418" w:type="dxa"/>
          </w:tcPr>
          <w:p w14:paraId="6E6FB7F5" w14:textId="77777777" w:rsidR="00C254C2" w:rsidRPr="00984D1E" w:rsidRDefault="00B21731">
            <w:pPr>
              <w:pStyle w:val="TableParagraph"/>
              <w:spacing w:line="256" w:lineRule="exact"/>
              <w:ind w:left="13"/>
              <w:rPr>
                <w:noProof/>
                <w:color w:val="000000" w:themeColor="text1"/>
                <w:sz w:val="24"/>
              </w:rPr>
            </w:pPr>
            <w:r w:rsidRPr="00984D1E">
              <w:rPr>
                <w:noProof/>
                <w:color w:val="000000" w:themeColor="text1"/>
                <w:sz w:val="24"/>
              </w:rPr>
              <w:t>-</w:t>
            </w:r>
          </w:p>
        </w:tc>
      </w:tr>
      <w:tr w:rsidR="00C254C2" w:rsidRPr="00984D1E" w14:paraId="384F1F0F" w14:textId="77777777">
        <w:trPr>
          <w:trHeight w:val="278"/>
        </w:trPr>
        <w:tc>
          <w:tcPr>
            <w:tcW w:w="830" w:type="dxa"/>
          </w:tcPr>
          <w:p w14:paraId="127F76B3" w14:textId="77777777" w:rsidR="00C254C2" w:rsidRPr="00984D1E" w:rsidRDefault="00B21731">
            <w:pPr>
              <w:pStyle w:val="TableParagraph"/>
              <w:spacing w:line="258" w:lineRule="exact"/>
              <w:ind w:left="203"/>
              <w:jc w:val="left"/>
              <w:rPr>
                <w:noProof/>
                <w:color w:val="000000" w:themeColor="text1"/>
                <w:sz w:val="24"/>
              </w:rPr>
            </w:pPr>
            <w:r w:rsidRPr="00984D1E">
              <w:rPr>
                <w:noProof/>
                <w:color w:val="000000" w:themeColor="text1"/>
                <w:sz w:val="24"/>
              </w:rPr>
              <w:t>2.15</w:t>
            </w:r>
          </w:p>
        </w:tc>
        <w:tc>
          <w:tcPr>
            <w:tcW w:w="993" w:type="dxa"/>
          </w:tcPr>
          <w:p w14:paraId="3EF97ECE" w14:textId="2DE46113" w:rsidR="00C254C2" w:rsidRPr="00984D1E" w:rsidRDefault="00D92218">
            <w:pPr>
              <w:pStyle w:val="TableParagraph"/>
              <w:spacing w:line="258" w:lineRule="exact"/>
              <w:ind w:right="215"/>
              <w:jc w:val="right"/>
              <w:rPr>
                <w:noProof/>
                <w:color w:val="000000" w:themeColor="text1"/>
                <w:sz w:val="24"/>
              </w:rPr>
            </w:pPr>
            <w:r w:rsidRPr="00984D1E">
              <w:rPr>
                <w:noProof/>
                <w:color w:val="000000" w:themeColor="text1"/>
                <w:sz w:val="24"/>
              </w:rPr>
              <w:t>AA</w:t>
            </w:r>
            <w:r w:rsidR="00B21731" w:rsidRPr="00984D1E">
              <w:rPr>
                <w:noProof/>
                <w:color w:val="000000" w:themeColor="text1"/>
                <w:sz w:val="24"/>
              </w:rPr>
              <w:t>-5</w:t>
            </w:r>
          </w:p>
        </w:tc>
        <w:tc>
          <w:tcPr>
            <w:tcW w:w="1843" w:type="dxa"/>
          </w:tcPr>
          <w:p w14:paraId="04826D25" w14:textId="77777777" w:rsidR="00C254C2" w:rsidRPr="00984D1E" w:rsidRDefault="00B21731">
            <w:pPr>
              <w:pStyle w:val="TableParagraph"/>
              <w:spacing w:line="258" w:lineRule="exact"/>
              <w:ind w:left="5"/>
              <w:rPr>
                <w:noProof/>
                <w:color w:val="000000" w:themeColor="text1"/>
                <w:sz w:val="24"/>
              </w:rPr>
            </w:pPr>
            <w:r w:rsidRPr="00984D1E">
              <w:rPr>
                <w:noProof/>
                <w:color w:val="000000" w:themeColor="text1"/>
                <w:sz w:val="24"/>
              </w:rPr>
              <w:t>-</w:t>
            </w:r>
          </w:p>
        </w:tc>
        <w:tc>
          <w:tcPr>
            <w:tcW w:w="1418" w:type="dxa"/>
          </w:tcPr>
          <w:p w14:paraId="1AA1E2C9" w14:textId="77777777" w:rsidR="00C254C2" w:rsidRPr="00984D1E" w:rsidRDefault="00B21731">
            <w:pPr>
              <w:pStyle w:val="TableParagraph"/>
              <w:spacing w:line="258" w:lineRule="exact"/>
              <w:ind w:left="288" w:right="283"/>
              <w:rPr>
                <w:noProof/>
                <w:color w:val="000000" w:themeColor="text1"/>
                <w:sz w:val="24"/>
              </w:rPr>
            </w:pPr>
            <w:r w:rsidRPr="00984D1E">
              <w:rPr>
                <w:noProof/>
                <w:color w:val="000000" w:themeColor="text1"/>
                <w:sz w:val="24"/>
              </w:rPr>
              <w:t>16±0,1</w:t>
            </w:r>
          </w:p>
        </w:tc>
        <w:tc>
          <w:tcPr>
            <w:tcW w:w="1416" w:type="dxa"/>
          </w:tcPr>
          <w:p w14:paraId="4F85F14A" w14:textId="77777777" w:rsidR="00C254C2" w:rsidRPr="00984D1E" w:rsidRDefault="00B21731">
            <w:pPr>
              <w:pStyle w:val="TableParagraph"/>
              <w:spacing w:line="258" w:lineRule="exact"/>
              <w:ind w:left="6"/>
              <w:rPr>
                <w:noProof/>
                <w:color w:val="000000" w:themeColor="text1"/>
                <w:sz w:val="24"/>
              </w:rPr>
            </w:pPr>
            <w:r w:rsidRPr="00984D1E">
              <w:rPr>
                <w:noProof/>
                <w:color w:val="000000" w:themeColor="text1"/>
                <w:sz w:val="24"/>
              </w:rPr>
              <w:t>-</w:t>
            </w:r>
          </w:p>
        </w:tc>
        <w:tc>
          <w:tcPr>
            <w:tcW w:w="1680" w:type="dxa"/>
          </w:tcPr>
          <w:p w14:paraId="60868D88" w14:textId="77777777" w:rsidR="00C254C2" w:rsidRPr="00984D1E" w:rsidRDefault="00B21731">
            <w:pPr>
              <w:pStyle w:val="TableParagraph"/>
              <w:spacing w:line="258" w:lineRule="exact"/>
              <w:ind w:left="11"/>
              <w:rPr>
                <w:noProof/>
                <w:color w:val="000000" w:themeColor="text1"/>
                <w:sz w:val="24"/>
              </w:rPr>
            </w:pPr>
            <w:r w:rsidRPr="00984D1E">
              <w:rPr>
                <w:noProof/>
                <w:color w:val="000000" w:themeColor="text1"/>
                <w:sz w:val="24"/>
              </w:rPr>
              <w:t>-</w:t>
            </w:r>
          </w:p>
        </w:tc>
        <w:tc>
          <w:tcPr>
            <w:tcW w:w="1418" w:type="dxa"/>
          </w:tcPr>
          <w:p w14:paraId="24F07898" w14:textId="77777777" w:rsidR="00C254C2" w:rsidRPr="00984D1E" w:rsidRDefault="00B21731">
            <w:pPr>
              <w:pStyle w:val="TableParagraph"/>
              <w:spacing w:line="258" w:lineRule="exact"/>
              <w:ind w:left="13"/>
              <w:rPr>
                <w:noProof/>
                <w:color w:val="000000" w:themeColor="text1"/>
                <w:sz w:val="24"/>
              </w:rPr>
            </w:pPr>
            <w:r w:rsidRPr="00984D1E">
              <w:rPr>
                <w:noProof/>
                <w:color w:val="000000" w:themeColor="text1"/>
                <w:sz w:val="24"/>
              </w:rPr>
              <w:t>-</w:t>
            </w:r>
          </w:p>
        </w:tc>
      </w:tr>
      <w:tr w:rsidR="00C254C2" w:rsidRPr="00984D1E" w14:paraId="57EEAA61" w14:textId="77777777">
        <w:trPr>
          <w:trHeight w:val="275"/>
        </w:trPr>
        <w:tc>
          <w:tcPr>
            <w:tcW w:w="830" w:type="dxa"/>
          </w:tcPr>
          <w:p w14:paraId="4E6752FF" w14:textId="77777777" w:rsidR="00C254C2" w:rsidRPr="00984D1E" w:rsidRDefault="00B21731">
            <w:pPr>
              <w:pStyle w:val="TableParagraph"/>
              <w:spacing w:line="256" w:lineRule="exact"/>
              <w:ind w:left="203"/>
              <w:jc w:val="left"/>
              <w:rPr>
                <w:noProof/>
                <w:color w:val="000000" w:themeColor="text1"/>
                <w:sz w:val="24"/>
              </w:rPr>
            </w:pPr>
            <w:r w:rsidRPr="00984D1E">
              <w:rPr>
                <w:noProof/>
                <w:color w:val="000000" w:themeColor="text1"/>
                <w:sz w:val="24"/>
              </w:rPr>
              <w:t>2.16</w:t>
            </w:r>
          </w:p>
        </w:tc>
        <w:tc>
          <w:tcPr>
            <w:tcW w:w="993" w:type="dxa"/>
          </w:tcPr>
          <w:p w14:paraId="6CE7E497" w14:textId="46E88130" w:rsidR="00C254C2" w:rsidRPr="00984D1E" w:rsidRDefault="00D92218">
            <w:pPr>
              <w:pStyle w:val="TableParagraph"/>
              <w:spacing w:line="256" w:lineRule="exact"/>
              <w:ind w:right="215"/>
              <w:jc w:val="right"/>
              <w:rPr>
                <w:noProof/>
                <w:color w:val="000000" w:themeColor="text1"/>
                <w:sz w:val="24"/>
              </w:rPr>
            </w:pPr>
            <w:r w:rsidRPr="00984D1E">
              <w:rPr>
                <w:noProof/>
                <w:color w:val="000000" w:themeColor="text1"/>
                <w:sz w:val="24"/>
              </w:rPr>
              <w:t>AA</w:t>
            </w:r>
            <w:r w:rsidR="00B21731" w:rsidRPr="00984D1E">
              <w:rPr>
                <w:noProof/>
                <w:color w:val="000000" w:themeColor="text1"/>
                <w:sz w:val="24"/>
              </w:rPr>
              <w:t>-6</w:t>
            </w:r>
          </w:p>
        </w:tc>
        <w:tc>
          <w:tcPr>
            <w:tcW w:w="1843" w:type="dxa"/>
          </w:tcPr>
          <w:p w14:paraId="17395A89" w14:textId="77777777" w:rsidR="00C254C2" w:rsidRPr="00984D1E" w:rsidRDefault="00B21731">
            <w:pPr>
              <w:pStyle w:val="TableParagraph"/>
              <w:spacing w:line="256" w:lineRule="exact"/>
              <w:ind w:left="137" w:right="131"/>
              <w:rPr>
                <w:noProof/>
                <w:color w:val="000000" w:themeColor="text1"/>
                <w:sz w:val="24"/>
              </w:rPr>
            </w:pPr>
            <w:r w:rsidRPr="00984D1E">
              <w:rPr>
                <w:noProof/>
                <w:color w:val="000000" w:themeColor="text1"/>
                <w:sz w:val="24"/>
              </w:rPr>
              <w:t>18±0,1</w:t>
            </w:r>
          </w:p>
        </w:tc>
        <w:tc>
          <w:tcPr>
            <w:tcW w:w="1418" w:type="dxa"/>
          </w:tcPr>
          <w:p w14:paraId="0E52FFFB" w14:textId="77777777" w:rsidR="00C254C2" w:rsidRPr="00984D1E" w:rsidRDefault="00B21731">
            <w:pPr>
              <w:pStyle w:val="TableParagraph"/>
              <w:spacing w:line="256" w:lineRule="exact"/>
              <w:ind w:left="8"/>
              <w:rPr>
                <w:noProof/>
                <w:color w:val="000000" w:themeColor="text1"/>
                <w:sz w:val="24"/>
              </w:rPr>
            </w:pPr>
            <w:r w:rsidRPr="00984D1E">
              <w:rPr>
                <w:noProof/>
                <w:color w:val="000000" w:themeColor="text1"/>
                <w:sz w:val="24"/>
              </w:rPr>
              <w:t>-</w:t>
            </w:r>
          </w:p>
        </w:tc>
        <w:tc>
          <w:tcPr>
            <w:tcW w:w="1416" w:type="dxa"/>
          </w:tcPr>
          <w:p w14:paraId="2132FB3B" w14:textId="77777777" w:rsidR="00C254C2" w:rsidRPr="00984D1E" w:rsidRDefault="00B21731">
            <w:pPr>
              <w:pStyle w:val="TableParagraph"/>
              <w:spacing w:line="256" w:lineRule="exact"/>
              <w:ind w:left="6"/>
              <w:rPr>
                <w:noProof/>
                <w:color w:val="000000" w:themeColor="text1"/>
                <w:sz w:val="24"/>
              </w:rPr>
            </w:pPr>
            <w:r w:rsidRPr="00984D1E">
              <w:rPr>
                <w:noProof/>
                <w:color w:val="000000" w:themeColor="text1"/>
                <w:sz w:val="24"/>
              </w:rPr>
              <w:t>-</w:t>
            </w:r>
          </w:p>
        </w:tc>
        <w:tc>
          <w:tcPr>
            <w:tcW w:w="1680" w:type="dxa"/>
          </w:tcPr>
          <w:p w14:paraId="3BDCBF01" w14:textId="77777777" w:rsidR="00C254C2" w:rsidRPr="00984D1E" w:rsidRDefault="00B21731">
            <w:pPr>
              <w:pStyle w:val="TableParagraph"/>
              <w:spacing w:line="256" w:lineRule="exact"/>
              <w:ind w:left="485" w:right="473"/>
              <w:rPr>
                <w:noProof/>
                <w:color w:val="000000" w:themeColor="text1"/>
                <w:sz w:val="24"/>
              </w:rPr>
            </w:pPr>
            <w:r w:rsidRPr="00984D1E">
              <w:rPr>
                <w:noProof/>
                <w:color w:val="000000" w:themeColor="text1"/>
                <w:sz w:val="24"/>
              </w:rPr>
              <w:t>12±0,1</w:t>
            </w:r>
          </w:p>
        </w:tc>
        <w:tc>
          <w:tcPr>
            <w:tcW w:w="1418" w:type="dxa"/>
          </w:tcPr>
          <w:p w14:paraId="1E986886" w14:textId="77777777" w:rsidR="00C254C2" w:rsidRPr="00984D1E" w:rsidRDefault="00B21731">
            <w:pPr>
              <w:pStyle w:val="TableParagraph"/>
              <w:spacing w:line="256" w:lineRule="exact"/>
              <w:ind w:left="290" w:right="280"/>
              <w:rPr>
                <w:noProof/>
                <w:color w:val="000000" w:themeColor="text1"/>
                <w:sz w:val="24"/>
              </w:rPr>
            </w:pPr>
            <w:r w:rsidRPr="00984D1E">
              <w:rPr>
                <w:noProof/>
                <w:color w:val="000000" w:themeColor="text1"/>
                <w:sz w:val="24"/>
              </w:rPr>
              <w:t>15±0,1</w:t>
            </w:r>
          </w:p>
        </w:tc>
      </w:tr>
      <w:tr w:rsidR="00C254C2" w:rsidRPr="00984D1E" w14:paraId="510D9B24" w14:textId="77777777">
        <w:trPr>
          <w:trHeight w:val="275"/>
        </w:trPr>
        <w:tc>
          <w:tcPr>
            <w:tcW w:w="1823" w:type="dxa"/>
            <w:gridSpan w:val="2"/>
          </w:tcPr>
          <w:p w14:paraId="7A0B32F0" w14:textId="77777777" w:rsidR="00C254C2" w:rsidRPr="00984D1E" w:rsidRDefault="00B21731">
            <w:pPr>
              <w:pStyle w:val="TableParagraph"/>
              <w:spacing w:line="256" w:lineRule="exact"/>
              <w:ind w:left="283"/>
              <w:jc w:val="left"/>
              <w:rPr>
                <w:noProof/>
                <w:color w:val="000000" w:themeColor="text1"/>
                <w:sz w:val="24"/>
              </w:rPr>
            </w:pPr>
            <w:r w:rsidRPr="00984D1E">
              <w:rPr>
                <w:noProof/>
                <w:color w:val="000000" w:themeColor="text1"/>
                <w:sz w:val="24"/>
              </w:rPr>
              <w:t>Гентамицин</w:t>
            </w:r>
          </w:p>
        </w:tc>
        <w:tc>
          <w:tcPr>
            <w:tcW w:w="1843" w:type="dxa"/>
          </w:tcPr>
          <w:p w14:paraId="1AAE0A04" w14:textId="77777777" w:rsidR="00C254C2" w:rsidRPr="00984D1E" w:rsidRDefault="00B21731">
            <w:pPr>
              <w:pStyle w:val="TableParagraph"/>
              <w:spacing w:line="256" w:lineRule="exact"/>
              <w:ind w:left="137" w:right="130"/>
              <w:rPr>
                <w:noProof/>
                <w:color w:val="000000" w:themeColor="text1"/>
                <w:sz w:val="24"/>
              </w:rPr>
            </w:pPr>
            <w:r w:rsidRPr="00984D1E">
              <w:rPr>
                <w:noProof/>
                <w:color w:val="000000" w:themeColor="text1"/>
                <w:sz w:val="24"/>
              </w:rPr>
              <w:t>24 ± 0,1</w:t>
            </w:r>
          </w:p>
        </w:tc>
        <w:tc>
          <w:tcPr>
            <w:tcW w:w="1418" w:type="dxa"/>
          </w:tcPr>
          <w:p w14:paraId="21C2F36D" w14:textId="77777777" w:rsidR="00C254C2" w:rsidRPr="00984D1E" w:rsidRDefault="00B21731">
            <w:pPr>
              <w:pStyle w:val="TableParagraph"/>
              <w:spacing w:line="256" w:lineRule="exact"/>
              <w:ind w:left="288" w:right="283"/>
              <w:rPr>
                <w:noProof/>
                <w:color w:val="000000" w:themeColor="text1"/>
                <w:sz w:val="24"/>
              </w:rPr>
            </w:pPr>
            <w:r w:rsidRPr="00984D1E">
              <w:rPr>
                <w:noProof/>
                <w:color w:val="000000" w:themeColor="text1"/>
                <w:sz w:val="24"/>
              </w:rPr>
              <w:t>21 ± 0,2</w:t>
            </w:r>
          </w:p>
        </w:tc>
        <w:tc>
          <w:tcPr>
            <w:tcW w:w="1416" w:type="dxa"/>
          </w:tcPr>
          <w:p w14:paraId="4F016A5F" w14:textId="77777777" w:rsidR="00C254C2" w:rsidRPr="00984D1E" w:rsidRDefault="00B21731">
            <w:pPr>
              <w:pStyle w:val="TableParagraph"/>
              <w:spacing w:line="256" w:lineRule="exact"/>
              <w:ind w:left="287" w:right="279"/>
              <w:rPr>
                <w:noProof/>
                <w:color w:val="000000" w:themeColor="text1"/>
                <w:sz w:val="24"/>
              </w:rPr>
            </w:pPr>
            <w:r w:rsidRPr="00984D1E">
              <w:rPr>
                <w:noProof/>
                <w:color w:val="000000" w:themeColor="text1"/>
                <w:sz w:val="24"/>
              </w:rPr>
              <w:t>26 ± 0,1</w:t>
            </w:r>
          </w:p>
        </w:tc>
        <w:tc>
          <w:tcPr>
            <w:tcW w:w="1680" w:type="dxa"/>
          </w:tcPr>
          <w:p w14:paraId="045AAD2F" w14:textId="77777777" w:rsidR="00C254C2" w:rsidRPr="00984D1E" w:rsidRDefault="00B21731">
            <w:pPr>
              <w:pStyle w:val="TableParagraph"/>
              <w:spacing w:line="256" w:lineRule="exact"/>
              <w:ind w:left="485" w:right="473"/>
              <w:rPr>
                <w:noProof/>
                <w:color w:val="000000" w:themeColor="text1"/>
                <w:sz w:val="24"/>
              </w:rPr>
            </w:pPr>
            <w:r w:rsidRPr="00984D1E">
              <w:rPr>
                <w:noProof/>
                <w:color w:val="000000" w:themeColor="text1"/>
                <w:sz w:val="24"/>
              </w:rPr>
              <w:t>27±0,1</w:t>
            </w:r>
          </w:p>
        </w:tc>
        <w:tc>
          <w:tcPr>
            <w:tcW w:w="1418" w:type="dxa"/>
          </w:tcPr>
          <w:p w14:paraId="25B2A26B" w14:textId="77777777" w:rsidR="00C254C2" w:rsidRPr="00984D1E" w:rsidRDefault="00B21731">
            <w:pPr>
              <w:pStyle w:val="TableParagraph"/>
              <w:spacing w:line="256" w:lineRule="exact"/>
              <w:ind w:left="13"/>
              <w:rPr>
                <w:noProof/>
                <w:color w:val="000000" w:themeColor="text1"/>
                <w:sz w:val="24"/>
              </w:rPr>
            </w:pPr>
            <w:r w:rsidRPr="00984D1E">
              <w:rPr>
                <w:noProof/>
                <w:color w:val="000000" w:themeColor="text1"/>
                <w:sz w:val="24"/>
              </w:rPr>
              <w:t>-</w:t>
            </w:r>
          </w:p>
        </w:tc>
      </w:tr>
      <w:tr w:rsidR="00C254C2" w:rsidRPr="00984D1E" w14:paraId="51249EAD" w14:textId="77777777">
        <w:trPr>
          <w:trHeight w:val="277"/>
        </w:trPr>
        <w:tc>
          <w:tcPr>
            <w:tcW w:w="1823" w:type="dxa"/>
            <w:gridSpan w:val="2"/>
          </w:tcPr>
          <w:p w14:paraId="12059DBB" w14:textId="77777777" w:rsidR="00C254C2" w:rsidRPr="00984D1E" w:rsidRDefault="00B21731">
            <w:pPr>
              <w:pStyle w:val="TableParagraph"/>
              <w:spacing w:line="258" w:lineRule="exact"/>
              <w:ind w:left="417"/>
              <w:jc w:val="left"/>
              <w:rPr>
                <w:noProof/>
                <w:color w:val="000000" w:themeColor="text1"/>
                <w:sz w:val="24"/>
              </w:rPr>
            </w:pPr>
            <w:r w:rsidRPr="00984D1E">
              <w:rPr>
                <w:noProof/>
                <w:color w:val="000000" w:themeColor="text1"/>
                <w:sz w:val="24"/>
              </w:rPr>
              <w:t>Нистатин</w:t>
            </w:r>
          </w:p>
        </w:tc>
        <w:tc>
          <w:tcPr>
            <w:tcW w:w="1843" w:type="dxa"/>
          </w:tcPr>
          <w:p w14:paraId="7C80C6C0" w14:textId="77777777" w:rsidR="00C254C2" w:rsidRPr="00984D1E" w:rsidRDefault="00B21731">
            <w:pPr>
              <w:pStyle w:val="TableParagraph"/>
              <w:spacing w:line="258" w:lineRule="exact"/>
              <w:ind w:left="5"/>
              <w:rPr>
                <w:noProof/>
                <w:color w:val="000000" w:themeColor="text1"/>
                <w:sz w:val="24"/>
              </w:rPr>
            </w:pPr>
            <w:r w:rsidRPr="00984D1E">
              <w:rPr>
                <w:noProof/>
                <w:color w:val="000000" w:themeColor="text1"/>
                <w:sz w:val="24"/>
              </w:rPr>
              <w:t>-</w:t>
            </w:r>
          </w:p>
        </w:tc>
        <w:tc>
          <w:tcPr>
            <w:tcW w:w="1418" w:type="dxa"/>
          </w:tcPr>
          <w:p w14:paraId="7355C050" w14:textId="77777777" w:rsidR="00C254C2" w:rsidRPr="00984D1E" w:rsidRDefault="00B21731">
            <w:pPr>
              <w:pStyle w:val="TableParagraph"/>
              <w:spacing w:line="258" w:lineRule="exact"/>
              <w:ind w:left="8"/>
              <w:rPr>
                <w:noProof/>
                <w:color w:val="000000" w:themeColor="text1"/>
                <w:sz w:val="24"/>
              </w:rPr>
            </w:pPr>
            <w:r w:rsidRPr="00984D1E">
              <w:rPr>
                <w:noProof/>
                <w:color w:val="000000" w:themeColor="text1"/>
                <w:sz w:val="24"/>
              </w:rPr>
              <w:t>-</w:t>
            </w:r>
          </w:p>
        </w:tc>
        <w:tc>
          <w:tcPr>
            <w:tcW w:w="1416" w:type="dxa"/>
          </w:tcPr>
          <w:p w14:paraId="3BBFB3F9" w14:textId="77777777" w:rsidR="00C254C2" w:rsidRPr="00984D1E" w:rsidRDefault="00B21731">
            <w:pPr>
              <w:pStyle w:val="TableParagraph"/>
              <w:spacing w:line="258" w:lineRule="exact"/>
              <w:ind w:left="6"/>
              <w:rPr>
                <w:noProof/>
                <w:color w:val="000000" w:themeColor="text1"/>
                <w:sz w:val="24"/>
              </w:rPr>
            </w:pPr>
            <w:r w:rsidRPr="00984D1E">
              <w:rPr>
                <w:noProof/>
                <w:color w:val="000000" w:themeColor="text1"/>
                <w:sz w:val="24"/>
              </w:rPr>
              <w:t>-</w:t>
            </w:r>
          </w:p>
        </w:tc>
        <w:tc>
          <w:tcPr>
            <w:tcW w:w="1680" w:type="dxa"/>
          </w:tcPr>
          <w:p w14:paraId="44683B7D" w14:textId="77777777" w:rsidR="00C254C2" w:rsidRPr="00984D1E" w:rsidRDefault="00C254C2">
            <w:pPr>
              <w:pStyle w:val="TableParagraph"/>
              <w:jc w:val="left"/>
              <w:rPr>
                <w:noProof/>
                <w:color w:val="000000" w:themeColor="text1"/>
                <w:sz w:val="20"/>
              </w:rPr>
            </w:pPr>
          </w:p>
        </w:tc>
        <w:tc>
          <w:tcPr>
            <w:tcW w:w="1418" w:type="dxa"/>
          </w:tcPr>
          <w:p w14:paraId="6DBEF0B1" w14:textId="77777777" w:rsidR="00C254C2" w:rsidRPr="00984D1E" w:rsidRDefault="00B21731">
            <w:pPr>
              <w:pStyle w:val="TableParagraph"/>
              <w:spacing w:line="258" w:lineRule="exact"/>
              <w:ind w:left="290" w:right="280"/>
              <w:rPr>
                <w:noProof/>
                <w:color w:val="000000" w:themeColor="text1"/>
                <w:sz w:val="24"/>
              </w:rPr>
            </w:pPr>
            <w:r w:rsidRPr="00984D1E">
              <w:rPr>
                <w:noProof/>
                <w:color w:val="000000" w:themeColor="text1"/>
                <w:sz w:val="24"/>
              </w:rPr>
              <w:t>21 ± 0,2</w:t>
            </w:r>
          </w:p>
        </w:tc>
      </w:tr>
    </w:tbl>
    <w:p w14:paraId="04E82DBD" w14:textId="77777777" w:rsidR="00C254C2" w:rsidRPr="00984D1E" w:rsidRDefault="00C254C2">
      <w:pPr>
        <w:pStyle w:val="a3"/>
        <w:spacing w:before="4"/>
        <w:rPr>
          <w:noProof/>
          <w:color w:val="000000" w:themeColor="text1"/>
          <w:sz w:val="27"/>
        </w:rPr>
      </w:pPr>
    </w:p>
    <w:p w14:paraId="5A2F6BCC" w14:textId="40FF197B" w:rsidR="00C254C2" w:rsidRPr="00984D1E" w:rsidRDefault="00B21731">
      <w:pPr>
        <w:ind w:left="300" w:right="502" w:firstLine="567"/>
        <w:jc w:val="both"/>
        <w:rPr>
          <w:noProof/>
          <w:color w:val="000000" w:themeColor="text1"/>
          <w:sz w:val="28"/>
        </w:rPr>
      </w:pPr>
      <w:r w:rsidRPr="00984D1E">
        <w:rPr>
          <w:noProof/>
          <w:color w:val="000000" w:themeColor="text1"/>
          <w:sz w:val="28"/>
        </w:rPr>
        <w:t>Зерттеу нәтижелері бойынша (Кес</w:t>
      </w:r>
      <w:r w:rsidR="001154A8" w:rsidRPr="001154A8">
        <w:rPr>
          <w:noProof/>
          <w:vanish/>
          <w:color w:val="000000" w:themeColor="text1"/>
          <w:spacing w:val="-20"/>
          <w:w w:val="1"/>
          <w:sz w:val="28"/>
        </w:rPr>
        <w:t>‬</w:t>
      </w:r>
      <w:r w:rsidR="001154A8">
        <w:rPr>
          <w:noProof/>
          <w:color w:val="000000" w:themeColor="text1"/>
          <w:sz w:val="28"/>
        </w:rPr>
        <w:t xml:space="preserve">те </w:t>
      </w:r>
      <w:r w:rsidRPr="00984D1E">
        <w:rPr>
          <w:noProof/>
          <w:color w:val="000000" w:themeColor="text1"/>
          <w:sz w:val="28"/>
        </w:rPr>
        <w:t>11) А-5, А-6 шифрлары бойынша казкаин спирті</w:t>
      </w:r>
      <w:r w:rsidR="001154A8" w:rsidRPr="001154A8">
        <w:rPr>
          <w:noProof/>
          <w:vanish/>
          <w:color w:val="000000" w:themeColor="text1"/>
          <w:spacing w:val="-20"/>
          <w:w w:val="1"/>
          <w:sz w:val="28"/>
        </w:rPr>
        <w:t>‬</w:t>
      </w:r>
      <w:r w:rsidR="001154A8">
        <w:rPr>
          <w:noProof/>
          <w:color w:val="000000" w:themeColor="text1"/>
          <w:sz w:val="28"/>
        </w:rPr>
        <w:t xml:space="preserve">нің </w:t>
      </w:r>
      <w:r w:rsidRPr="00984D1E">
        <w:rPr>
          <w:i/>
          <w:noProof/>
          <w:color w:val="000000" w:themeColor="text1"/>
          <w:sz w:val="28"/>
        </w:rPr>
        <w:t xml:space="preserve">мета- </w:t>
      </w:r>
      <w:r w:rsidRPr="00984D1E">
        <w:rPr>
          <w:noProof/>
          <w:color w:val="000000" w:themeColor="text1"/>
          <w:sz w:val="28"/>
        </w:rPr>
        <w:t>жә</w:t>
      </w:r>
      <w:r w:rsidR="001154A8" w:rsidRPr="001154A8">
        <w:rPr>
          <w:noProof/>
          <w:vanish/>
          <w:color w:val="000000" w:themeColor="text1"/>
          <w:spacing w:val="-20"/>
          <w:w w:val="1"/>
          <w:sz w:val="28"/>
        </w:rPr>
        <w:t>‬</w:t>
      </w:r>
      <w:r w:rsidR="001154A8">
        <w:rPr>
          <w:noProof/>
          <w:color w:val="000000" w:themeColor="text1"/>
          <w:sz w:val="28"/>
        </w:rPr>
        <w:t xml:space="preserve">не </w:t>
      </w:r>
      <w:r w:rsidRPr="00984D1E">
        <w:rPr>
          <w:i/>
          <w:noProof/>
          <w:color w:val="000000" w:themeColor="text1"/>
          <w:sz w:val="28"/>
        </w:rPr>
        <w:t>орто-</w:t>
      </w:r>
      <w:r w:rsidRPr="00984D1E">
        <w:rPr>
          <w:noProof/>
          <w:color w:val="000000" w:themeColor="text1"/>
          <w:sz w:val="28"/>
        </w:rPr>
        <w:t>фторбензой эфирлері микроб</w:t>
      </w:r>
      <w:r w:rsidR="001154A8" w:rsidRPr="001154A8">
        <w:rPr>
          <w:noProof/>
          <w:vanish/>
          <w:color w:val="000000" w:themeColor="text1"/>
          <w:spacing w:val="-20"/>
          <w:w w:val="1"/>
          <w:sz w:val="28"/>
        </w:rPr>
        <w:t>‬</w:t>
      </w:r>
      <w:r w:rsidR="001154A8">
        <w:rPr>
          <w:noProof/>
          <w:color w:val="000000" w:themeColor="text1"/>
          <w:sz w:val="28"/>
        </w:rPr>
        <w:t xml:space="preserve">қа </w:t>
      </w:r>
      <w:r w:rsidRPr="00984D1E">
        <w:rPr>
          <w:noProof/>
          <w:color w:val="000000" w:themeColor="text1"/>
          <w:sz w:val="28"/>
        </w:rPr>
        <w:t>қар</w:t>
      </w:r>
      <w:r w:rsidR="001154A8" w:rsidRPr="001154A8">
        <w:rPr>
          <w:noProof/>
          <w:vanish/>
          <w:color w:val="000000" w:themeColor="text1"/>
          <w:spacing w:val="-20"/>
          <w:w w:val="1"/>
          <w:sz w:val="28"/>
        </w:rPr>
        <w:t>‬</w:t>
      </w:r>
      <w:r w:rsidR="001154A8">
        <w:rPr>
          <w:noProof/>
          <w:color w:val="000000" w:themeColor="text1"/>
          <w:sz w:val="28"/>
        </w:rPr>
        <w:t xml:space="preserve">сы </w:t>
      </w:r>
      <w:r w:rsidRPr="00984D1E">
        <w:rPr>
          <w:noProof/>
          <w:color w:val="000000" w:themeColor="text1"/>
          <w:sz w:val="28"/>
        </w:rPr>
        <w:t>белсенділік</w:t>
      </w:r>
      <w:r w:rsidR="001154A8" w:rsidRPr="001154A8">
        <w:rPr>
          <w:noProof/>
          <w:vanish/>
          <w:color w:val="000000" w:themeColor="text1"/>
          <w:spacing w:val="-20"/>
          <w:w w:val="1"/>
          <w:sz w:val="28"/>
        </w:rPr>
        <w:t>‬</w:t>
      </w:r>
      <w:r w:rsidR="001154A8">
        <w:rPr>
          <w:noProof/>
          <w:color w:val="000000" w:themeColor="text1"/>
          <w:sz w:val="28"/>
        </w:rPr>
        <w:t xml:space="preserve">ті </w:t>
      </w:r>
      <w:r w:rsidRPr="00984D1E">
        <w:rPr>
          <w:noProof/>
          <w:color w:val="000000" w:themeColor="text1"/>
          <w:sz w:val="28"/>
        </w:rPr>
        <w:t>көрсет</w:t>
      </w:r>
      <w:r w:rsidR="001154A8" w:rsidRPr="001154A8">
        <w:rPr>
          <w:noProof/>
          <w:vanish/>
          <w:color w:val="000000" w:themeColor="text1"/>
          <w:spacing w:val="-20"/>
          <w:w w:val="1"/>
          <w:sz w:val="28"/>
        </w:rPr>
        <w:t>‬</w:t>
      </w:r>
      <w:r w:rsidR="001154A8">
        <w:rPr>
          <w:noProof/>
          <w:color w:val="000000" w:themeColor="text1"/>
          <w:sz w:val="28"/>
        </w:rPr>
        <w:t>ті,</w:t>
      </w:r>
      <w:r w:rsidRPr="00984D1E">
        <w:rPr>
          <w:noProof/>
          <w:color w:val="000000" w:themeColor="text1"/>
          <w:sz w:val="28"/>
        </w:rPr>
        <w:t xml:space="preserve"> о</w:t>
      </w:r>
      <w:r w:rsidR="001154A8" w:rsidRPr="001154A8">
        <w:rPr>
          <w:noProof/>
          <w:vanish/>
          <w:color w:val="000000" w:themeColor="text1"/>
          <w:spacing w:val="-20"/>
          <w:w w:val="1"/>
          <w:sz w:val="28"/>
        </w:rPr>
        <w:t>‬</w:t>
      </w:r>
      <w:r w:rsidR="001154A8">
        <w:rPr>
          <w:noProof/>
          <w:color w:val="000000" w:themeColor="text1"/>
          <w:sz w:val="28"/>
        </w:rPr>
        <w:t>л</w:t>
      </w:r>
      <w:r w:rsidR="001154A8" w:rsidRPr="001154A8">
        <w:rPr>
          <w:noProof/>
          <w:vanish/>
          <w:color w:val="000000" w:themeColor="text1"/>
          <w:spacing w:val="-20"/>
          <w:w w:val="1"/>
          <w:sz w:val="28"/>
        </w:rPr>
        <w:t>‬</w:t>
      </w:r>
      <w:r w:rsidR="001154A8">
        <w:rPr>
          <w:noProof/>
          <w:color w:val="000000" w:themeColor="text1"/>
          <w:sz w:val="28"/>
        </w:rPr>
        <w:t xml:space="preserve">ар </w:t>
      </w:r>
      <w:r w:rsidRPr="00984D1E">
        <w:rPr>
          <w:i/>
          <w:noProof/>
          <w:color w:val="000000" w:themeColor="text1"/>
          <w:sz w:val="28"/>
        </w:rPr>
        <w:t>Staphylococcus aure</w:t>
      </w:r>
      <w:r w:rsidR="001154A8" w:rsidRPr="001154A8">
        <w:rPr>
          <w:i/>
          <w:noProof/>
          <w:vanish/>
          <w:color w:val="000000" w:themeColor="text1"/>
          <w:spacing w:val="-20"/>
          <w:w w:val="1"/>
          <w:sz w:val="28"/>
        </w:rPr>
        <w:t>‬</w:t>
      </w:r>
      <w:r w:rsidR="001154A8" w:rsidRPr="00984D1E">
        <w:rPr>
          <w:i/>
          <w:noProof/>
          <w:color w:val="000000" w:themeColor="text1"/>
          <w:sz w:val="28"/>
        </w:rPr>
        <w:t>us,</w:t>
      </w:r>
      <w:r w:rsidRPr="00984D1E">
        <w:rPr>
          <w:i/>
          <w:noProof/>
          <w:color w:val="000000" w:themeColor="text1"/>
          <w:sz w:val="28"/>
        </w:rPr>
        <w:t xml:space="preserve"> Bacillus subtil</w:t>
      </w:r>
      <w:r w:rsidR="001154A8" w:rsidRPr="001154A8">
        <w:rPr>
          <w:i/>
          <w:noProof/>
          <w:vanish/>
          <w:color w:val="000000" w:themeColor="text1"/>
          <w:spacing w:val="-20"/>
          <w:w w:val="1"/>
          <w:sz w:val="28"/>
        </w:rPr>
        <w:t>‬</w:t>
      </w:r>
      <w:r w:rsidR="001154A8" w:rsidRPr="00984D1E">
        <w:rPr>
          <w:i/>
          <w:noProof/>
          <w:color w:val="000000" w:themeColor="text1"/>
          <w:sz w:val="28"/>
        </w:rPr>
        <w:t>is,</w:t>
      </w:r>
      <w:r w:rsidRPr="00984D1E">
        <w:rPr>
          <w:i/>
          <w:noProof/>
          <w:color w:val="000000" w:themeColor="text1"/>
          <w:sz w:val="28"/>
        </w:rPr>
        <w:t xml:space="preserve"> Pseudomonas aeruginosa </w:t>
      </w:r>
      <w:r w:rsidRPr="00984D1E">
        <w:rPr>
          <w:noProof/>
          <w:color w:val="000000" w:themeColor="text1"/>
          <w:sz w:val="28"/>
        </w:rPr>
        <w:t>грам-оң сынақ штаммы</w:t>
      </w:r>
      <w:r w:rsidR="001154A8" w:rsidRPr="001154A8">
        <w:rPr>
          <w:noProof/>
          <w:vanish/>
          <w:color w:val="000000" w:themeColor="text1"/>
          <w:spacing w:val="-20"/>
          <w:w w:val="1"/>
          <w:sz w:val="28"/>
        </w:rPr>
        <w:t>‬</w:t>
      </w:r>
      <w:r w:rsidR="001154A8">
        <w:rPr>
          <w:noProof/>
          <w:color w:val="000000" w:themeColor="text1"/>
          <w:sz w:val="28"/>
        </w:rPr>
        <w:t xml:space="preserve">на </w:t>
      </w:r>
      <w:r w:rsidRPr="00984D1E">
        <w:rPr>
          <w:noProof/>
          <w:color w:val="000000" w:themeColor="text1"/>
          <w:sz w:val="28"/>
        </w:rPr>
        <w:t>қатыс</w:t>
      </w:r>
      <w:r w:rsidR="001154A8" w:rsidRPr="001154A8">
        <w:rPr>
          <w:noProof/>
          <w:vanish/>
          <w:color w:val="000000" w:themeColor="text1"/>
          <w:spacing w:val="-20"/>
          <w:w w:val="1"/>
          <w:sz w:val="28"/>
        </w:rPr>
        <w:t>‬</w:t>
      </w:r>
      <w:r w:rsidR="001154A8">
        <w:rPr>
          <w:noProof/>
          <w:color w:val="000000" w:themeColor="text1"/>
          <w:sz w:val="28"/>
        </w:rPr>
        <w:t xml:space="preserve">ты </w:t>
      </w:r>
      <w:r w:rsidRPr="00984D1E">
        <w:rPr>
          <w:noProof/>
          <w:color w:val="000000" w:themeColor="text1"/>
          <w:sz w:val="28"/>
        </w:rPr>
        <w:t>орташа айқ</w:t>
      </w:r>
      <w:r w:rsidR="001154A8" w:rsidRPr="001154A8">
        <w:rPr>
          <w:noProof/>
          <w:vanish/>
          <w:color w:val="000000" w:themeColor="text1"/>
          <w:spacing w:val="-20"/>
          <w:w w:val="1"/>
          <w:sz w:val="28"/>
        </w:rPr>
        <w:t>‬</w:t>
      </w:r>
      <w:r w:rsidR="001154A8">
        <w:rPr>
          <w:noProof/>
          <w:color w:val="000000" w:themeColor="text1"/>
          <w:sz w:val="28"/>
        </w:rPr>
        <w:t xml:space="preserve">ын </w:t>
      </w:r>
      <w:r w:rsidRPr="00984D1E">
        <w:rPr>
          <w:noProof/>
          <w:color w:val="000000" w:themeColor="text1"/>
          <w:sz w:val="28"/>
        </w:rPr>
        <w:t>бактерия</w:t>
      </w:r>
      <w:r w:rsidR="001154A8" w:rsidRPr="001154A8">
        <w:rPr>
          <w:noProof/>
          <w:vanish/>
          <w:color w:val="000000" w:themeColor="text1"/>
          <w:spacing w:val="-20"/>
          <w:w w:val="1"/>
          <w:sz w:val="28"/>
        </w:rPr>
        <w:t>‬</w:t>
      </w:r>
      <w:r w:rsidR="001154A8">
        <w:rPr>
          <w:noProof/>
          <w:color w:val="000000" w:themeColor="text1"/>
          <w:sz w:val="28"/>
        </w:rPr>
        <w:t xml:space="preserve">ға </w:t>
      </w:r>
      <w:r w:rsidRPr="00984D1E">
        <w:rPr>
          <w:noProof/>
          <w:color w:val="000000" w:themeColor="text1"/>
          <w:sz w:val="28"/>
        </w:rPr>
        <w:t>қар</w:t>
      </w:r>
      <w:r w:rsidR="001154A8" w:rsidRPr="001154A8">
        <w:rPr>
          <w:noProof/>
          <w:vanish/>
          <w:color w:val="000000" w:themeColor="text1"/>
          <w:spacing w:val="-20"/>
          <w:w w:val="1"/>
          <w:sz w:val="28"/>
        </w:rPr>
        <w:t>‬</w:t>
      </w:r>
      <w:r w:rsidR="001154A8">
        <w:rPr>
          <w:noProof/>
          <w:color w:val="000000" w:themeColor="text1"/>
          <w:sz w:val="28"/>
        </w:rPr>
        <w:t xml:space="preserve">сы </w:t>
      </w:r>
      <w:r w:rsidRPr="00984D1E">
        <w:rPr>
          <w:noProof/>
          <w:color w:val="000000" w:themeColor="text1"/>
          <w:sz w:val="28"/>
        </w:rPr>
        <w:t>белсенділік</w:t>
      </w:r>
      <w:r w:rsidR="001154A8" w:rsidRPr="001154A8">
        <w:rPr>
          <w:noProof/>
          <w:vanish/>
          <w:color w:val="000000" w:themeColor="text1"/>
          <w:spacing w:val="-20"/>
          <w:w w:val="1"/>
          <w:sz w:val="28"/>
        </w:rPr>
        <w:t>‬</w:t>
      </w:r>
      <w:r w:rsidR="001154A8">
        <w:rPr>
          <w:noProof/>
          <w:color w:val="000000" w:themeColor="text1"/>
          <w:sz w:val="28"/>
        </w:rPr>
        <w:t xml:space="preserve">ті </w:t>
      </w:r>
      <w:r w:rsidRPr="00984D1E">
        <w:rPr>
          <w:noProof/>
          <w:color w:val="000000" w:themeColor="text1"/>
          <w:sz w:val="28"/>
        </w:rPr>
        <w:t>көрсет</w:t>
      </w:r>
      <w:r w:rsidR="001154A8" w:rsidRPr="001154A8">
        <w:rPr>
          <w:noProof/>
          <w:vanish/>
          <w:color w:val="000000" w:themeColor="text1"/>
          <w:spacing w:val="-20"/>
          <w:w w:val="1"/>
          <w:sz w:val="28"/>
        </w:rPr>
        <w:t>‬</w:t>
      </w:r>
      <w:r w:rsidR="001154A8">
        <w:rPr>
          <w:noProof/>
          <w:color w:val="000000" w:themeColor="text1"/>
          <w:sz w:val="28"/>
        </w:rPr>
        <w:t>ті.</w:t>
      </w:r>
      <w:r w:rsidRPr="00984D1E">
        <w:rPr>
          <w:noProof/>
          <w:color w:val="000000" w:themeColor="text1"/>
          <w:sz w:val="28"/>
        </w:rPr>
        <w:t xml:space="preserve"> </w:t>
      </w:r>
      <w:r w:rsidR="00D92218" w:rsidRPr="00984D1E">
        <w:rPr>
          <w:noProof/>
          <w:color w:val="000000" w:themeColor="text1"/>
          <w:sz w:val="28"/>
        </w:rPr>
        <w:t>A6</w:t>
      </w:r>
      <w:r w:rsidRPr="00984D1E">
        <w:rPr>
          <w:noProof/>
          <w:color w:val="000000" w:themeColor="text1"/>
          <w:sz w:val="28"/>
        </w:rPr>
        <w:t xml:space="preserve"> үлгісі </w:t>
      </w:r>
      <w:r w:rsidRPr="00984D1E">
        <w:rPr>
          <w:i/>
          <w:noProof/>
          <w:color w:val="000000" w:themeColor="text1"/>
          <w:sz w:val="28"/>
        </w:rPr>
        <w:t xml:space="preserve">Candida albicans </w:t>
      </w:r>
      <w:r w:rsidRPr="00984D1E">
        <w:rPr>
          <w:noProof/>
          <w:color w:val="000000" w:themeColor="text1"/>
          <w:sz w:val="28"/>
        </w:rPr>
        <w:t>ашытқысы</w:t>
      </w:r>
      <w:r w:rsidR="001154A8" w:rsidRPr="001154A8">
        <w:rPr>
          <w:noProof/>
          <w:vanish/>
          <w:color w:val="000000" w:themeColor="text1"/>
          <w:spacing w:val="-20"/>
          <w:w w:val="1"/>
          <w:sz w:val="28"/>
        </w:rPr>
        <w:t>‬</w:t>
      </w:r>
      <w:r w:rsidR="001154A8">
        <w:rPr>
          <w:noProof/>
          <w:color w:val="000000" w:themeColor="text1"/>
          <w:sz w:val="28"/>
        </w:rPr>
        <w:t xml:space="preserve">на </w:t>
      </w:r>
      <w:r w:rsidRPr="00984D1E">
        <w:rPr>
          <w:noProof/>
          <w:color w:val="000000" w:themeColor="text1"/>
          <w:sz w:val="28"/>
        </w:rPr>
        <w:t>қар</w:t>
      </w:r>
      <w:r w:rsidR="001154A8" w:rsidRPr="001154A8">
        <w:rPr>
          <w:noProof/>
          <w:vanish/>
          <w:color w:val="000000" w:themeColor="text1"/>
          <w:spacing w:val="-20"/>
          <w:w w:val="1"/>
          <w:sz w:val="28"/>
        </w:rPr>
        <w:t>‬</w:t>
      </w:r>
      <w:r w:rsidR="001154A8">
        <w:rPr>
          <w:noProof/>
          <w:color w:val="000000" w:themeColor="text1"/>
          <w:sz w:val="28"/>
        </w:rPr>
        <w:t xml:space="preserve">сы </w:t>
      </w:r>
      <w:r w:rsidRPr="00984D1E">
        <w:rPr>
          <w:noProof/>
          <w:color w:val="000000" w:themeColor="text1"/>
          <w:sz w:val="28"/>
        </w:rPr>
        <w:t>әлсіз микроб</w:t>
      </w:r>
      <w:r w:rsidR="001154A8" w:rsidRPr="001154A8">
        <w:rPr>
          <w:noProof/>
          <w:vanish/>
          <w:color w:val="000000" w:themeColor="text1"/>
          <w:spacing w:val="-20"/>
          <w:w w:val="1"/>
          <w:sz w:val="28"/>
        </w:rPr>
        <w:t>‬</w:t>
      </w:r>
      <w:r w:rsidR="001154A8">
        <w:rPr>
          <w:noProof/>
          <w:color w:val="000000" w:themeColor="text1"/>
          <w:sz w:val="28"/>
        </w:rPr>
        <w:t xml:space="preserve">қа </w:t>
      </w:r>
      <w:r w:rsidRPr="00984D1E">
        <w:rPr>
          <w:noProof/>
          <w:color w:val="000000" w:themeColor="text1"/>
          <w:sz w:val="28"/>
        </w:rPr>
        <w:t>қар</w:t>
      </w:r>
      <w:r w:rsidR="001154A8" w:rsidRPr="001154A8">
        <w:rPr>
          <w:noProof/>
          <w:vanish/>
          <w:color w:val="000000" w:themeColor="text1"/>
          <w:spacing w:val="-20"/>
          <w:w w:val="1"/>
          <w:sz w:val="28"/>
        </w:rPr>
        <w:t>‬</w:t>
      </w:r>
      <w:r w:rsidR="001154A8">
        <w:rPr>
          <w:noProof/>
          <w:color w:val="000000" w:themeColor="text1"/>
          <w:sz w:val="28"/>
        </w:rPr>
        <w:t xml:space="preserve">сы </w:t>
      </w:r>
      <w:r w:rsidRPr="00984D1E">
        <w:rPr>
          <w:noProof/>
          <w:color w:val="000000" w:themeColor="text1"/>
          <w:sz w:val="28"/>
        </w:rPr>
        <w:t>белсенділік</w:t>
      </w:r>
      <w:r w:rsidR="001154A8" w:rsidRPr="001154A8">
        <w:rPr>
          <w:noProof/>
          <w:vanish/>
          <w:color w:val="000000" w:themeColor="text1"/>
          <w:spacing w:val="-20"/>
          <w:w w:val="1"/>
          <w:sz w:val="28"/>
        </w:rPr>
        <w:t>‬</w:t>
      </w:r>
      <w:r w:rsidR="001154A8">
        <w:rPr>
          <w:noProof/>
          <w:color w:val="000000" w:themeColor="text1"/>
          <w:sz w:val="28"/>
        </w:rPr>
        <w:t xml:space="preserve">ке </w:t>
      </w:r>
      <w:r w:rsidRPr="00984D1E">
        <w:rPr>
          <w:noProof/>
          <w:color w:val="000000" w:themeColor="text1"/>
          <w:sz w:val="28"/>
        </w:rPr>
        <w:t>ие.</w:t>
      </w:r>
    </w:p>
    <w:p w14:paraId="68475D87" w14:textId="3486132F" w:rsidR="00C254C2" w:rsidRPr="00984D1E" w:rsidRDefault="00B21731">
      <w:pPr>
        <w:pStyle w:val="a3"/>
        <w:ind w:left="300" w:right="501" w:firstLine="567"/>
        <w:jc w:val="both"/>
        <w:rPr>
          <w:noProof/>
          <w:color w:val="000000" w:themeColor="text1"/>
        </w:rPr>
      </w:pPr>
      <w:r w:rsidRPr="00984D1E">
        <w:rPr>
          <w:noProof/>
          <w:color w:val="000000" w:themeColor="text1"/>
        </w:rPr>
        <w:t>Фтор атом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енуі азот атом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этоксиэтил радикал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болуы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төрт</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нші </w:t>
      </w:r>
      <w:r w:rsidRPr="00984D1E">
        <w:rPr>
          <w:noProof/>
          <w:color w:val="000000" w:themeColor="text1"/>
        </w:rPr>
        <w:t>позиция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үш</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байланыс микро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к</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тудыра</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деп болжау</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бо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Алай</w:t>
      </w:r>
      <w:r w:rsidR="001154A8" w:rsidRPr="001154A8">
        <w:rPr>
          <w:noProof/>
          <w:vanish/>
          <w:color w:val="000000" w:themeColor="text1"/>
          <w:spacing w:val="-20"/>
          <w:w w:val="1"/>
        </w:rPr>
        <w:t>‬</w:t>
      </w:r>
      <w:r w:rsidR="001154A8">
        <w:rPr>
          <w:noProof/>
          <w:color w:val="000000" w:themeColor="text1"/>
        </w:rPr>
        <w:t>да,</w:t>
      </w:r>
      <w:r w:rsidRPr="00984D1E">
        <w:rPr>
          <w:noProof/>
          <w:color w:val="000000" w:themeColor="text1"/>
        </w:rPr>
        <w:t xml:space="preserve"> бұл белсенд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 xml:space="preserve">фтор атомы </w:t>
      </w:r>
      <w:r w:rsidRPr="00984D1E">
        <w:rPr>
          <w:i/>
          <w:noProof/>
          <w:color w:val="000000" w:themeColor="text1"/>
        </w:rPr>
        <w:t>пара</w:t>
      </w:r>
      <w:r w:rsidRPr="00984D1E">
        <w:rPr>
          <w:noProof/>
          <w:color w:val="000000" w:themeColor="text1"/>
        </w:rPr>
        <w:t>- позиция</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орналас</w:t>
      </w:r>
      <w:r w:rsidR="001154A8" w:rsidRPr="001154A8">
        <w:rPr>
          <w:noProof/>
          <w:vanish/>
          <w:color w:val="000000" w:themeColor="text1"/>
          <w:spacing w:val="-20"/>
          <w:w w:val="1"/>
        </w:rPr>
        <w:t>‬</w:t>
      </w:r>
      <w:r w:rsidR="001154A8">
        <w:rPr>
          <w:noProof/>
          <w:color w:val="000000" w:themeColor="text1"/>
        </w:rPr>
        <w:t xml:space="preserve">қан </w:t>
      </w:r>
      <w:r w:rsidRPr="00984D1E">
        <w:rPr>
          <w:noProof/>
          <w:color w:val="000000" w:themeColor="text1"/>
        </w:rPr>
        <w:t>фторбензой эфи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көрінб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Сондай-ақ, </w:t>
      </w:r>
      <w:r w:rsidRPr="00984D1E">
        <w:rPr>
          <w:i/>
          <w:noProof/>
          <w:color w:val="000000" w:themeColor="text1"/>
        </w:rPr>
        <w:t>орто</w:t>
      </w:r>
      <w:r w:rsidRPr="00984D1E">
        <w:rPr>
          <w:noProof/>
          <w:color w:val="000000" w:themeColor="text1"/>
        </w:rPr>
        <w:t>- позиция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фтор атомы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 xml:space="preserve">фторбензой эфирі </w:t>
      </w:r>
      <w:r w:rsidRPr="00984D1E">
        <w:rPr>
          <w:i/>
          <w:noProof/>
          <w:color w:val="000000" w:themeColor="text1"/>
        </w:rPr>
        <w:t>Staphylococcus aure</w:t>
      </w:r>
      <w:r w:rsidR="001154A8" w:rsidRPr="001154A8">
        <w:rPr>
          <w:i/>
          <w:noProof/>
          <w:vanish/>
          <w:color w:val="000000" w:themeColor="text1"/>
          <w:spacing w:val="-20"/>
          <w:w w:val="1"/>
        </w:rPr>
        <w:t>‬</w:t>
      </w:r>
      <w:r w:rsidR="001154A8" w:rsidRPr="00984D1E">
        <w:rPr>
          <w:i/>
          <w:noProof/>
          <w:color w:val="000000" w:themeColor="text1"/>
        </w:rPr>
        <w:t>us</w:t>
      </w:r>
      <w:r w:rsidR="001154A8" w:rsidRPr="00984D1E">
        <w:rPr>
          <w:noProof/>
          <w:color w:val="000000" w:themeColor="text1"/>
        </w:rPr>
        <w:t>,</w:t>
      </w:r>
      <w:r w:rsidRPr="00984D1E">
        <w:rPr>
          <w:noProof/>
          <w:color w:val="000000" w:themeColor="text1"/>
        </w:rPr>
        <w:t xml:space="preserve"> </w:t>
      </w:r>
      <w:r w:rsidRPr="00984D1E">
        <w:rPr>
          <w:i/>
          <w:noProof/>
          <w:color w:val="000000" w:themeColor="text1"/>
        </w:rPr>
        <w:t xml:space="preserve">Pseudomonas aeruginosa </w:t>
      </w:r>
      <w:r w:rsidRPr="00984D1E">
        <w:rPr>
          <w:noProof/>
          <w:color w:val="000000" w:themeColor="text1"/>
        </w:rPr>
        <w:t>ға</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емес, сон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қа</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i/>
          <w:noProof/>
          <w:color w:val="000000" w:themeColor="text1"/>
        </w:rPr>
        <w:t xml:space="preserve">Candida albicans </w:t>
      </w:r>
      <w:r w:rsidRPr="00984D1E">
        <w:rPr>
          <w:noProof/>
          <w:color w:val="000000" w:themeColor="text1"/>
        </w:rPr>
        <w:t>ашыт</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қы </w:t>
      </w:r>
      <w:r w:rsidRPr="00984D1E">
        <w:rPr>
          <w:noProof/>
          <w:color w:val="000000" w:themeColor="text1"/>
        </w:rPr>
        <w:t>саңырауқұлағ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микро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к</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көрсет</w:t>
      </w:r>
      <w:r w:rsidR="001154A8" w:rsidRPr="001154A8">
        <w:rPr>
          <w:noProof/>
          <w:vanish/>
          <w:color w:val="000000" w:themeColor="text1"/>
          <w:spacing w:val="-20"/>
          <w:w w:val="1"/>
        </w:rPr>
        <w:t>‬</w:t>
      </w:r>
      <w:r w:rsidR="001154A8">
        <w:rPr>
          <w:noProof/>
          <w:color w:val="000000" w:themeColor="text1"/>
        </w:rPr>
        <w:t>ті.</w:t>
      </w:r>
    </w:p>
    <w:p w14:paraId="14DBFDE1" w14:textId="1A9CFB53" w:rsidR="00C254C2" w:rsidRPr="00984D1E" w:rsidRDefault="00B21731">
      <w:pPr>
        <w:pStyle w:val="a3"/>
        <w:ind w:left="300" w:right="502" w:firstLine="566"/>
        <w:jc w:val="both"/>
        <w:rPr>
          <w:noProof/>
          <w:color w:val="000000" w:themeColor="text1"/>
        </w:rPr>
      </w:pPr>
      <w:r w:rsidRPr="00984D1E">
        <w:rPr>
          <w:noProof/>
          <w:color w:val="000000" w:themeColor="text1"/>
        </w:rPr>
        <w:t>Осылайша, казкаин құрылым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фтор атом</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енгізу микро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к</w:t>
      </w:r>
      <w:r w:rsidR="001154A8" w:rsidRPr="001154A8">
        <w:rPr>
          <w:noProof/>
          <w:vanish/>
          <w:color w:val="000000" w:themeColor="text1"/>
          <w:spacing w:val="-20"/>
          <w:w w:val="1"/>
        </w:rPr>
        <w:t>‬</w:t>
      </w:r>
      <w:r w:rsidR="001154A8">
        <w:rPr>
          <w:noProof/>
          <w:color w:val="000000" w:themeColor="text1"/>
        </w:rPr>
        <w:t xml:space="preserve">тің </w:t>
      </w:r>
      <w:r w:rsidRPr="00984D1E">
        <w:rPr>
          <w:noProof/>
          <w:color w:val="000000" w:themeColor="text1"/>
        </w:rPr>
        <w:t>көрініс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әке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w:t>
      </w:r>
      <w:r w:rsidRPr="00984D1E">
        <w:rPr>
          <w:i/>
          <w:noProof/>
          <w:color w:val="000000" w:themeColor="text1"/>
        </w:rPr>
        <w:t>орто-</w:t>
      </w:r>
      <w:r w:rsidRPr="00984D1E">
        <w:rPr>
          <w:noProof/>
          <w:color w:val="000000" w:themeColor="text1"/>
        </w:rPr>
        <w:t>позиция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фтор атомы оңтай</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бол</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шық</w:t>
      </w:r>
      <w:r w:rsidR="001154A8" w:rsidRPr="001154A8">
        <w:rPr>
          <w:noProof/>
          <w:vanish/>
          <w:color w:val="000000" w:themeColor="text1"/>
          <w:spacing w:val="-20"/>
          <w:w w:val="1"/>
        </w:rPr>
        <w:t>‬</w:t>
      </w:r>
      <w:r w:rsidR="001154A8">
        <w:rPr>
          <w:noProof/>
          <w:color w:val="000000" w:themeColor="text1"/>
        </w:rPr>
        <w:t>ты,</w:t>
      </w:r>
      <w:r w:rsidRPr="00984D1E">
        <w:rPr>
          <w:noProof/>
          <w:color w:val="000000" w:themeColor="text1"/>
        </w:rPr>
        <w:t xml:space="preserve"> сондықтан </w:t>
      </w:r>
      <w:r w:rsidRPr="00984D1E">
        <w:rPr>
          <w:i/>
          <w:noProof/>
          <w:color w:val="000000" w:themeColor="text1"/>
        </w:rPr>
        <w:t>о-</w:t>
      </w:r>
      <w:r w:rsidRPr="00984D1E">
        <w:rPr>
          <w:noProof/>
          <w:color w:val="000000" w:themeColor="text1"/>
        </w:rPr>
        <w:t>фторбензоат 1-(2-этоксиэтил)-4-этинил-4- гидроксипиперидин гидрохлори</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2.16) микро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к</w:t>
      </w:r>
      <w:r w:rsidR="001154A8" w:rsidRPr="001154A8">
        <w:rPr>
          <w:noProof/>
          <w:vanish/>
          <w:color w:val="000000" w:themeColor="text1"/>
          <w:spacing w:val="-20"/>
          <w:w w:val="1"/>
        </w:rPr>
        <w:t>‬</w:t>
      </w:r>
      <w:r w:rsidR="001154A8">
        <w:rPr>
          <w:noProof/>
          <w:color w:val="000000" w:themeColor="text1"/>
        </w:rPr>
        <w:t xml:space="preserve">тің </w:t>
      </w:r>
      <w:r w:rsidRPr="00984D1E">
        <w:rPr>
          <w:i/>
          <w:noProof/>
          <w:color w:val="000000" w:themeColor="text1"/>
        </w:rPr>
        <w:t>Staphylococcus aure</w:t>
      </w:r>
      <w:r w:rsidR="001154A8" w:rsidRPr="001154A8">
        <w:rPr>
          <w:i/>
          <w:noProof/>
          <w:vanish/>
          <w:color w:val="000000" w:themeColor="text1"/>
          <w:spacing w:val="-20"/>
          <w:w w:val="1"/>
        </w:rPr>
        <w:t>‬</w:t>
      </w:r>
      <w:r w:rsidR="001154A8" w:rsidRPr="00984D1E">
        <w:rPr>
          <w:i/>
          <w:noProof/>
          <w:color w:val="000000" w:themeColor="text1"/>
        </w:rPr>
        <w:t>us</w:t>
      </w:r>
      <w:r w:rsidR="001154A8" w:rsidRPr="00984D1E">
        <w:rPr>
          <w:noProof/>
          <w:color w:val="000000" w:themeColor="text1"/>
        </w:rPr>
        <w:t>,</w:t>
      </w:r>
      <w:r w:rsidRPr="00984D1E">
        <w:rPr>
          <w:noProof/>
          <w:color w:val="000000" w:themeColor="text1"/>
        </w:rPr>
        <w:t xml:space="preserve"> </w:t>
      </w:r>
      <w:r w:rsidRPr="00984D1E">
        <w:rPr>
          <w:i/>
          <w:noProof/>
          <w:color w:val="000000" w:themeColor="text1"/>
        </w:rPr>
        <w:t xml:space="preserve">Pseudomonas aeruginosa, </w:t>
      </w:r>
      <w:r w:rsidRPr="00984D1E">
        <w:rPr>
          <w:noProof/>
          <w:color w:val="000000" w:themeColor="text1"/>
        </w:rPr>
        <w:t>ашыт</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қы </w:t>
      </w:r>
      <w:r w:rsidRPr="00984D1E">
        <w:rPr>
          <w:i/>
          <w:noProof/>
          <w:color w:val="000000" w:themeColor="text1"/>
        </w:rPr>
        <w:t xml:space="preserve">Candida аlbicans </w:t>
      </w:r>
      <w:r w:rsidRPr="00984D1E">
        <w:rPr>
          <w:noProof/>
          <w:color w:val="000000" w:themeColor="text1"/>
        </w:rPr>
        <w:t>қат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салыстырм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түр</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кең ауқым</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көрсет</w:t>
      </w:r>
      <w:r w:rsidR="001154A8" w:rsidRPr="001154A8">
        <w:rPr>
          <w:noProof/>
          <w:vanish/>
          <w:color w:val="000000" w:themeColor="text1"/>
          <w:spacing w:val="-20"/>
          <w:w w:val="1"/>
        </w:rPr>
        <w:t>‬</w:t>
      </w:r>
      <w:r w:rsidR="001154A8">
        <w:rPr>
          <w:noProof/>
          <w:color w:val="000000" w:themeColor="text1"/>
        </w:rPr>
        <w:t>ті.</w:t>
      </w:r>
    </w:p>
    <w:p w14:paraId="56A7618D" w14:textId="77777777" w:rsidR="00C254C2" w:rsidRPr="00984D1E" w:rsidRDefault="00C254C2">
      <w:pPr>
        <w:jc w:val="both"/>
        <w:rPr>
          <w:noProof/>
          <w:color w:val="000000" w:themeColor="text1"/>
        </w:rPr>
        <w:sectPr w:rsidR="00C254C2" w:rsidRPr="00984D1E">
          <w:pgSz w:w="11910" w:h="16840"/>
          <w:pgMar w:top="1040" w:right="200" w:bottom="1100" w:left="1400" w:header="0" w:footer="836" w:gutter="0"/>
          <w:cols w:space="720"/>
        </w:sectPr>
      </w:pPr>
    </w:p>
    <w:p w14:paraId="6E563CA1" w14:textId="30358F81" w:rsidR="00C254C2" w:rsidRPr="00984D1E" w:rsidRDefault="00B21731">
      <w:pPr>
        <w:pStyle w:val="1"/>
        <w:numPr>
          <w:ilvl w:val="1"/>
          <w:numId w:val="5"/>
        </w:numPr>
        <w:tabs>
          <w:tab w:val="left" w:pos="1641"/>
        </w:tabs>
        <w:spacing w:before="74" w:line="276" w:lineRule="auto"/>
        <w:ind w:right="503" w:firstLine="539"/>
        <w:jc w:val="both"/>
        <w:rPr>
          <w:noProof/>
          <w:color w:val="000000" w:themeColor="text1"/>
        </w:rPr>
      </w:pPr>
      <w:bookmarkStart w:id="5" w:name="3.3_Адамантанкарбон_қышқылының_екіншілік"/>
      <w:bookmarkEnd w:id="5"/>
      <w:r w:rsidRPr="00984D1E">
        <w:rPr>
          <w:noProof/>
          <w:color w:val="000000" w:themeColor="text1"/>
        </w:rPr>
        <w:lastRenderedPageBreak/>
        <w:t>Адамантанкарбон қышқыл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екінш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 xml:space="preserve">пиперидол </w:t>
      </w:r>
      <w:r w:rsidR="00E16FEC" w:rsidRPr="00984D1E">
        <w:rPr>
          <w:noProof/>
          <w:color w:val="000000" w:themeColor="text1"/>
        </w:rPr>
        <w:t>эфирлер</w:t>
      </w:r>
      <w:r w:rsidR="001154A8" w:rsidRPr="001154A8">
        <w:rPr>
          <w:noProof/>
          <w:vanish/>
          <w:color w:val="000000" w:themeColor="text1"/>
          <w:spacing w:val="-20"/>
          <w:w w:val="1"/>
        </w:rPr>
        <w:t>‬</w:t>
      </w:r>
      <w:r w:rsidR="001154A8">
        <w:rPr>
          <w:noProof/>
          <w:color w:val="000000" w:themeColor="text1"/>
        </w:rPr>
        <w:t xml:space="preserve">ін </w:t>
      </w:r>
      <w:r w:rsidR="00E16FEC" w:rsidRPr="00984D1E">
        <w:rPr>
          <w:noProof/>
          <w:color w:val="000000" w:themeColor="text1"/>
        </w:rPr>
        <w:t>синтездеу</w:t>
      </w:r>
      <w:r w:rsidRPr="00984D1E">
        <w:rPr>
          <w:noProof/>
          <w:color w:val="000000" w:themeColor="text1"/>
        </w:rPr>
        <w:t xml:space="preserve">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елсенділіг</w:t>
      </w:r>
      <w:r w:rsidR="001154A8" w:rsidRPr="001154A8">
        <w:rPr>
          <w:noProof/>
          <w:vanish/>
          <w:color w:val="000000" w:themeColor="text1"/>
          <w:spacing w:val="-20"/>
          <w:w w:val="1"/>
        </w:rPr>
        <w:t>‬</w:t>
      </w:r>
      <w:r w:rsidR="001154A8">
        <w:rPr>
          <w:noProof/>
          <w:color w:val="000000" w:themeColor="text1"/>
        </w:rPr>
        <w:t xml:space="preserve">ін </w:t>
      </w:r>
      <w:r w:rsidR="00E16FEC" w:rsidRPr="00984D1E">
        <w:rPr>
          <w:noProof/>
          <w:color w:val="000000" w:themeColor="text1"/>
        </w:rPr>
        <w:t>зерттеу</w:t>
      </w:r>
    </w:p>
    <w:p w14:paraId="7D60E798" w14:textId="0B3A7441" w:rsidR="00C254C2" w:rsidRPr="00984D1E" w:rsidRDefault="00B21731">
      <w:pPr>
        <w:pStyle w:val="a3"/>
        <w:ind w:left="300" w:right="503" w:firstLine="428"/>
        <w:jc w:val="both"/>
        <w:rPr>
          <w:noProof/>
          <w:color w:val="000000" w:themeColor="text1"/>
        </w:rPr>
      </w:pPr>
      <w:r w:rsidRPr="00984D1E">
        <w:rPr>
          <w:noProof/>
          <w:color w:val="000000" w:themeColor="text1"/>
        </w:rPr>
        <w:t>Пиперидин</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адамантил туындыл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қатары</w:t>
      </w:r>
      <w:r w:rsidR="001154A8" w:rsidRPr="001154A8">
        <w:rPr>
          <w:noProof/>
          <w:vanish/>
          <w:color w:val="000000" w:themeColor="text1"/>
          <w:spacing w:val="-20"/>
          <w:w w:val="1"/>
        </w:rPr>
        <w:t>‬</w:t>
      </w:r>
      <w:r w:rsidR="001154A8">
        <w:rPr>
          <w:noProof/>
          <w:color w:val="000000" w:themeColor="text1"/>
        </w:rPr>
        <w:t xml:space="preserve">нан </w:t>
      </w:r>
      <w:r w:rsidRPr="00984D1E">
        <w:rPr>
          <w:noProof/>
          <w:color w:val="000000" w:themeColor="text1"/>
        </w:rPr>
        <w:t>жаңа дәр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затт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іздеу мақсат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1-(2-этоксиэтил)-, 1-(3-этоксипропил-]-пиперидин- 4-онд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2.17, 2.18) изопропанол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натрий хоргидрид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99,01 - 99,98% жақ</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өнімділік</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қалп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кел</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тіру </w:t>
      </w:r>
      <w:r w:rsidRPr="00984D1E">
        <w:rPr>
          <w:noProof/>
          <w:color w:val="000000" w:themeColor="text1"/>
        </w:rPr>
        <w:t>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сәйкес екінш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спир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алын</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2.19, 2.20), соңғыс</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адамантантанкарбонилхлорид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ацилдеу</w:t>
      </w:r>
    </w:p>
    <w:p w14:paraId="09A19CD8" w14:textId="0D4F41EE" w:rsidR="00C254C2" w:rsidRPr="00984D1E" w:rsidRDefault="00B21731">
      <w:pPr>
        <w:pStyle w:val="a3"/>
        <w:ind w:left="299" w:right="503" w:firstLine="1"/>
        <w:jc w:val="both"/>
        <w:rPr>
          <w:noProof/>
          <w:color w:val="000000" w:themeColor="text1"/>
        </w:rPr>
      </w:pPr>
      <w:r w:rsidRPr="00984D1E">
        <w:rPr>
          <w:noProof/>
          <w:color w:val="000000" w:themeColor="text1"/>
        </w:rPr>
        <w:t>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сәйкесінше күр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эфирл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гидрохлоридтері (2.21, 2.22) 67,96 – 73,48% қанағаттанар</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шығым</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синтезде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Ацилдеу пиперидол:ацилдеуші агент 1:3 қатын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хлороформ</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жүргізіл</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143,144].</w:t>
      </w:r>
    </w:p>
    <w:p w14:paraId="180AD03B" w14:textId="77777777" w:rsidR="00C254C2" w:rsidRPr="00984D1E" w:rsidRDefault="00C254C2">
      <w:pPr>
        <w:jc w:val="both"/>
        <w:rPr>
          <w:noProof/>
          <w:color w:val="000000" w:themeColor="text1"/>
        </w:rPr>
        <w:sectPr w:rsidR="00C254C2" w:rsidRPr="00984D1E">
          <w:pgSz w:w="11910" w:h="16840"/>
          <w:pgMar w:top="1040" w:right="200" w:bottom="1100" w:left="1400" w:header="0" w:footer="836" w:gutter="0"/>
          <w:cols w:space="720"/>
        </w:sectPr>
      </w:pPr>
    </w:p>
    <w:p w14:paraId="71E31F07" w14:textId="77777777" w:rsidR="00C254C2" w:rsidRPr="00984D1E" w:rsidRDefault="00C254C2">
      <w:pPr>
        <w:pStyle w:val="a3"/>
        <w:rPr>
          <w:noProof/>
          <w:color w:val="000000" w:themeColor="text1"/>
          <w:sz w:val="24"/>
        </w:rPr>
      </w:pPr>
    </w:p>
    <w:p w14:paraId="312A4734" w14:textId="77777777" w:rsidR="00C254C2" w:rsidRPr="00984D1E" w:rsidRDefault="00CB66C5">
      <w:pPr>
        <w:spacing w:before="197"/>
        <w:ind w:right="706"/>
        <w:jc w:val="center"/>
        <w:rPr>
          <w:b/>
          <w:noProof/>
          <w:color w:val="000000" w:themeColor="text1"/>
        </w:rPr>
      </w:pPr>
      <w:r>
        <w:rPr>
          <w:noProof/>
          <w:color w:val="000000" w:themeColor="text1"/>
        </w:rPr>
        <w:pict w14:anchorId="60C5BD8D">
          <v:group id="_x0000_s16584" style="position:absolute;left:0;text-align:left;margin-left:115.1pt;margin-top:23.75pt;width:34.65pt;height:53pt;z-index:250769408;mso-position-horizontal-relative:page" coordorigin="2302,475" coordsize="693,1060">
            <v:line id="_x0000_s16593" style="position:absolute" from="2648,740" to="2309,922" strokeweight=".23511mm"/>
            <v:line id="_x0000_s16592" style="position:absolute" from="2309,922" to="2309,1285" strokeweight=".24933mm"/>
            <v:line id="_x0000_s16591" style="position:absolute" from="2309,1285" to="2536,1406" strokeweight=".23511mm"/>
            <v:line id="_x0000_s16590" style="position:absolute" from="2758,1407" to="2987,1285" strokeweight=".23511mm"/>
            <v:line id="_x0000_s16589" style="position:absolute" from="2987,1285" to="2987,922" strokeweight=".24933mm"/>
            <v:line id="_x0000_s16588" style="position:absolute" from="2987,922" to="2648,740" strokeweight=".23511mm"/>
            <v:line id="_x0000_s16587" style="position:absolute" from="2624,753" to="2624,475" strokeweight=".24933mm"/>
            <v:line id="_x0000_s16586" style="position:absolute" from="2671,753" to="2671,475" strokeweight=".24933mm"/>
            <v:shape id="_x0000_s16585" type="#_x0000_t202" style="position:absolute;left:2301;top:474;width:693;height:1060" filled="f" stroked="f">
              <v:textbox inset="0,0,0,0">
                <w:txbxContent>
                  <w:p w14:paraId="45835B60" w14:textId="77777777" w:rsidR="00CB66C5" w:rsidRDefault="00CB66C5">
                    <w:pPr>
                      <w:rPr>
                        <w:sz w:val="24"/>
                      </w:rPr>
                    </w:pPr>
                  </w:p>
                  <w:p w14:paraId="5B555DEC" w14:textId="77777777" w:rsidR="00CB66C5" w:rsidRDefault="00CB66C5">
                    <w:pPr>
                      <w:rPr>
                        <w:sz w:val="24"/>
                      </w:rPr>
                    </w:pPr>
                  </w:p>
                  <w:p w14:paraId="7500FDB9" w14:textId="77777777" w:rsidR="00CB66C5" w:rsidRDefault="00CB66C5">
                    <w:pPr>
                      <w:spacing w:before="2"/>
                    </w:pPr>
                  </w:p>
                  <w:p w14:paraId="42129DFD" w14:textId="77777777" w:rsidR="00CB66C5" w:rsidRDefault="00CB66C5">
                    <w:pPr>
                      <w:spacing w:line="253" w:lineRule="exact"/>
                      <w:jc w:val="center"/>
                      <w:rPr>
                        <w:b/>
                      </w:rPr>
                    </w:pPr>
                    <w:r>
                      <w:rPr>
                        <w:b/>
                        <w:w w:val="107"/>
                      </w:rPr>
                      <w:t>N</w:t>
                    </w:r>
                  </w:p>
                </w:txbxContent>
              </v:textbox>
            </v:shape>
            <w10:wrap anchorx="page"/>
          </v:group>
        </w:pict>
      </w:r>
      <w:r w:rsidR="00B21731" w:rsidRPr="00984D1E">
        <w:rPr>
          <w:b/>
          <w:noProof/>
          <w:color w:val="000000" w:themeColor="text1"/>
        </w:rPr>
        <w:t>O</w:t>
      </w:r>
    </w:p>
    <w:p w14:paraId="3DFA72E1" w14:textId="77777777" w:rsidR="00C254C2" w:rsidRPr="00984D1E" w:rsidRDefault="00B21731">
      <w:pPr>
        <w:spacing w:before="182"/>
        <w:ind w:left="2120"/>
        <w:jc w:val="center"/>
        <w:rPr>
          <w:b/>
          <w:noProof/>
          <w:color w:val="000000" w:themeColor="text1"/>
          <w:sz w:val="16"/>
        </w:rPr>
      </w:pPr>
      <w:r w:rsidRPr="00984D1E">
        <w:rPr>
          <w:b/>
          <w:noProof/>
          <w:color w:val="000000" w:themeColor="text1"/>
        </w:rPr>
        <w:t>NaBH</w:t>
      </w:r>
      <w:r w:rsidRPr="00984D1E">
        <w:rPr>
          <w:b/>
          <w:noProof/>
          <w:color w:val="000000" w:themeColor="text1"/>
          <w:sz w:val="16"/>
        </w:rPr>
        <w:t>4</w:t>
      </w:r>
    </w:p>
    <w:p w14:paraId="4C15E52C" w14:textId="77777777" w:rsidR="00C254C2" w:rsidRPr="00984D1E" w:rsidRDefault="00CB66C5">
      <w:pPr>
        <w:spacing w:before="138"/>
        <w:ind w:left="2057"/>
        <w:jc w:val="center"/>
        <w:rPr>
          <w:b/>
          <w:noProof/>
          <w:color w:val="000000" w:themeColor="text1"/>
          <w:sz w:val="18"/>
        </w:rPr>
      </w:pPr>
      <w:r>
        <w:rPr>
          <w:noProof/>
          <w:color w:val="000000" w:themeColor="text1"/>
        </w:rPr>
        <w:pict w14:anchorId="1D05AC15">
          <v:group id="_x0000_s16580" style="position:absolute;left:0;text-align:left;margin-left:163.3pt;margin-top:4.15pt;width:80.8pt;height:3.85pt;z-index:250770432;mso-position-horizontal-relative:page" coordorigin="3266,83" coordsize="1616,77">
            <v:line id="_x0000_s16583" style="position:absolute" from="4759,121" to="3269,121" strokeweight=".0385mm"/>
            <v:shape id="_x0000_s16582" style="position:absolute;left:3266;top:89;width:1610;height:64" coordorigin="3266,89" coordsize="1610,64" path="m4875,122l4745,89r1,1l4750,96r3,4l4756,105r3,6l4760,116r-1494,l3266,129r1494,l4759,133r-3,5l4750,147r-5,6l4875,122xe" fillcolor="black" stroked="f">
              <v:path arrowok="t"/>
            </v:shape>
            <v:shape id="_x0000_s16581" style="position:absolute;left:4744;top:89;width:131;height:64" coordorigin="4745,89" coordsize="131,64" path="m4875,122r-130,31l4761,136r,-14l4761,108,4745,89r130,33e" filled="f" strokeweight=".23456mm">
              <v:path arrowok="t"/>
            </v:shape>
            <w10:wrap anchorx="page"/>
          </v:group>
        </w:pict>
      </w:r>
      <w:r w:rsidR="00B21731" w:rsidRPr="00984D1E">
        <w:rPr>
          <w:b/>
          <w:noProof/>
          <w:color w:val="000000" w:themeColor="text1"/>
          <w:sz w:val="18"/>
        </w:rPr>
        <w:t>(Isopropanol)</w:t>
      </w:r>
    </w:p>
    <w:p w14:paraId="7F05B51A" w14:textId="77777777" w:rsidR="00C254C2" w:rsidRPr="00984D1E" w:rsidRDefault="00C254C2">
      <w:pPr>
        <w:pStyle w:val="a3"/>
        <w:rPr>
          <w:b/>
          <w:noProof/>
          <w:color w:val="000000" w:themeColor="text1"/>
          <w:sz w:val="20"/>
        </w:rPr>
      </w:pPr>
    </w:p>
    <w:p w14:paraId="1901AAC5" w14:textId="77777777" w:rsidR="00C254C2" w:rsidRPr="00984D1E" w:rsidRDefault="00CB66C5">
      <w:pPr>
        <w:spacing w:before="133"/>
        <w:ind w:right="704"/>
        <w:jc w:val="center"/>
        <w:rPr>
          <w:b/>
          <w:noProof/>
          <w:color w:val="000000" w:themeColor="text1"/>
        </w:rPr>
      </w:pPr>
      <w:r>
        <w:rPr>
          <w:noProof/>
          <w:color w:val="000000" w:themeColor="text1"/>
        </w:rPr>
        <w:pict w14:anchorId="7DA75DA5">
          <v:line id="_x0000_s16579" style="position:absolute;left:0;text-align:left;z-index:-251521024;mso-position-horizontal-relative:page" from="132.4pt,2.7pt" to="132.4pt,11.3pt" strokeweight=".24933mm">
            <w10:wrap anchorx="page"/>
          </v:line>
        </w:pict>
      </w:r>
      <w:r w:rsidR="00B21731" w:rsidRPr="00984D1E">
        <w:rPr>
          <w:b/>
          <w:noProof/>
          <w:color w:val="000000" w:themeColor="text1"/>
        </w:rPr>
        <w:t>R</w:t>
      </w:r>
    </w:p>
    <w:p w14:paraId="70011903" w14:textId="77777777" w:rsidR="00C254C2" w:rsidRPr="00984D1E" w:rsidRDefault="00B21731">
      <w:pPr>
        <w:pStyle w:val="a3"/>
        <w:rPr>
          <w:b/>
          <w:noProof/>
          <w:color w:val="000000" w:themeColor="text1"/>
          <w:sz w:val="24"/>
        </w:rPr>
      </w:pPr>
      <w:r w:rsidRPr="00984D1E">
        <w:rPr>
          <w:noProof/>
          <w:color w:val="000000" w:themeColor="text1"/>
        </w:rPr>
        <w:br w:type="column"/>
      </w:r>
    </w:p>
    <w:p w14:paraId="752972EF" w14:textId="77777777" w:rsidR="00C254C2" w:rsidRPr="00984D1E" w:rsidRDefault="00C254C2">
      <w:pPr>
        <w:pStyle w:val="a3"/>
        <w:spacing w:before="8"/>
        <w:rPr>
          <w:b/>
          <w:noProof/>
          <w:color w:val="000000" w:themeColor="text1"/>
          <w:sz w:val="29"/>
        </w:rPr>
      </w:pPr>
    </w:p>
    <w:p w14:paraId="522B3BED" w14:textId="77777777" w:rsidR="00C254C2" w:rsidRPr="00984D1E" w:rsidRDefault="00B21731">
      <w:pPr>
        <w:tabs>
          <w:tab w:val="left" w:pos="1065"/>
        </w:tabs>
        <w:ind w:left="389"/>
        <w:rPr>
          <w:b/>
          <w:noProof/>
          <w:color w:val="000000" w:themeColor="text1"/>
        </w:rPr>
      </w:pPr>
      <w:r w:rsidRPr="00984D1E">
        <w:rPr>
          <w:b/>
          <w:noProof/>
          <w:color w:val="000000" w:themeColor="text1"/>
        </w:rPr>
        <w:t>H</w:t>
      </w:r>
      <w:r w:rsidRPr="00984D1E">
        <w:rPr>
          <w:b/>
          <w:noProof/>
          <w:color w:val="000000" w:themeColor="text1"/>
        </w:rPr>
        <w:tab/>
        <w:t>OH</w:t>
      </w:r>
    </w:p>
    <w:p w14:paraId="5FA6CBBC" w14:textId="77777777" w:rsidR="00C254C2" w:rsidRPr="00984D1E" w:rsidRDefault="00C254C2">
      <w:pPr>
        <w:pStyle w:val="a3"/>
        <w:rPr>
          <w:b/>
          <w:noProof/>
          <w:color w:val="000000" w:themeColor="text1"/>
          <w:sz w:val="24"/>
        </w:rPr>
      </w:pPr>
    </w:p>
    <w:p w14:paraId="1CE2E6EE" w14:textId="77777777" w:rsidR="00C254C2" w:rsidRPr="00984D1E" w:rsidRDefault="00C254C2">
      <w:pPr>
        <w:pStyle w:val="a3"/>
        <w:rPr>
          <w:b/>
          <w:noProof/>
          <w:color w:val="000000" w:themeColor="text1"/>
          <w:sz w:val="24"/>
        </w:rPr>
      </w:pPr>
    </w:p>
    <w:p w14:paraId="47C20710" w14:textId="77777777" w:rsidR="00C254C2" w:rsidRPr="00984D1E" w:rsidRDefault="00C254C2">
      <w:pPr>
        <w:pStyle w:val="a3"/>
        <w:rPr>
          <w:b/>
          <w:noProof/>
          <w:color w:val="000000" w:themeColor="text1"/>
          <w:sz w:val="24"/>
        </w:rPr>
      </w:pPr>
    </w:p>
    <w:p w14:paraId="7995B90A" w14:textId="77777777" w:rsidR="00C254C2" w:rsidRPr="00984D1E" w:rsidRDefault="00CB66C5">
      <w:pPr>
        <w:spacing w:before="180"/>
        <w:ind w:left="206"/>
        <w:jc w:val="center"/>
        <w:rPr>
          <w:b/>
          <w:noProof/>
          <w:color w:val="000000" w:themeColor="text1"/>
        </w:rPr>
      </w:pPr>
      <w:r>
        <w:rPr>
          <w:noProof/>
          <w:color w:val="000000" w:themeColor="text1"/>
        </w:rPr>
        <w:pict w14:anchorId="18C06FBD">
          <v:group id="_x0000_s16570" style="position:absolute;left:0;text-align:left;margin-left:255.7pt;margin-top:-42.8pt;width:34.65pt;height:46.55pt;z-index:250771456;mso-position-horizontal-relative:page" coordorigin="5114,-856" coordsize="693,931">
            <v:line id="_x0000_s16578" style="position:absolute" from="5460,-720" to="5121,-538" strokeweight=".23511mm"/>
            <v:line id="_x0000_s16577" style="position:absolute" from="5121,-538" to="5121,-175" strokeweight=".24933mm"/>
            <v:line id="_x0000_s16576" style="position:absolute" from="5121,-175" to="5348,-54" strokeweight=".23511mm"/>
            <v:line id="_x0000_s16575" style="position:absolute" from="5571,-53" to="5799,-175" strokeweight=".23511mm"/>
            <v:line id="_x0000_s16574" style="position:absolute" from="5799,-175" to="5799,-538" strokeweight=".24933mm"/>
            <v:line id="_x0000_s16573" style="position:absolute" from="5799,-538" to="5460,-720" strokeweight=".23511mm"/>
            <v:shape id="_x0000_s16572" style="position:absolute;left:5237;top:-850;width:466;height:130" coordorigin="5238,-849" coordsize="466,130" o:spt="100" adj="0,,0" path="m5460,-720r243,-129m5460,-720l5238,-839e" filled="f" strokeweight=".24019mm">
              <v:stroke joinstyle="round"/>
              <v:formulas/>
              <v:path arrowok="t" o:connecttype="segments"/>
            </v:shape>
            <v:shape id="_x0000_s16571" type="#_x0000_t202" style="position:absolute;left:5113;top:-857;width:693;height:931" filled="f" stroked="f">
              <v:textbox inset="0,0,0,0">
                <w:txbxContent>
                  <w:p w14:paraId="477A2EC4" w14:textId="77777777" w:rsidR="00CB66C5" w:rsidRDefault="00CB66C5">
                    <w:pPr>
                      <w:rPr>
                        <w:sz w:val="24"/>
                      </w:rPr>
                    </w:pPr>
                  </w:p>
                  <w:p w14:paraId="3560F3B0" w14:textId="77777777" w:rsidR="00CB66C5" w:rsidRDefault="00CB66C5">
                    <w:pPr>
                      <w:spacing w:before="10"/>
                      <w:rPr>
                        <w:sz w:val="34"/>
                      </w:rPr>
                    </w:pPr>
                  </w:p>
                  <w:p w14:paraId="637182A6" w14:textId="77777777" w:rsidR="00CB66C5" w:rsidRDefault="00CB66C5">
                    <w:pPr>
                      <w:spacing w:line="253" w:lineRule="exact"/>
                      <w:jc w:val="center"/>
                      <w:rPr>
                        <w:b/>
                      </w:rPr>
                    </w:pPr>
                    <w:r>
                      <w:rPr>
                        <w:b/>
                        <w:w w:val="107"/>
                      </w:rPr>
                      <w:t>N</w:t>
                    </w:r>
                  </w:p>
                </w:txbxContent>
              </v:textbox>
            </v:shape>
            <w10:wrap anchorx="page"/>
          </v:group>
        </w:pict>
      </w:r>
      <w:r>
        <w:rPr>
          <w:noProof/>
          <w:color w:val="000000" w:themeColor="text1"/>
        </w:rPr>
        <w:pict w14:anchorId="298B759C">
          <v:line id="_x0000_s16569" style="position:absolute;left:0;text-align:left;z-index:-251520000;mso-position-horizontal-relative:page" from="273pt,5.05pt" to="273pt,13.65pt" strokeweight=".24933mm">
            <w10:wrap anchorx="page"/>
          </v:line>
        </w:pict>
      </w:r>
      <w:r w:rsidR="00B21731" w:rsidRPr="00984D1E">
        <w:rPr>
          <w:b/>
          <w:noProof/>
          <w:color w:val="000000" w:themeColor="text1"/>
        </w:rPr>
        <w:t>R</w:t>
      </w:r>
    </w:p>
    <w:p w14:paraId="7FE8B8BA" w14:textId="77777777" w:rsidR="00C254C2" w:rsidRPr="00984D1E" w:rsidRDefault="00B21731">
      <w:pPr>
        <w:pStyle w:val="a3"/>
        <w:spacing w:before="4"/>
        <w:rPr>
          <w:b/>
          <w:noProof/>
          <w:color w:val="000000" w:themeColor="text1"/>
          <w:sz w:val="26"/>
        </w:rPr>
      </w:pPr>
      <w:r w:rsidRPr="00984D1E">
        <w:rPr>
          <w:noProof/>
          <w:color w:val="000000" w:themeColor="text1"/>
        </w:rPr>
        <w:br w:type="column"/>
      </w:r>
    </w:p>
    <w:p w14:paraId="1E03C0C4" w14:textId="77777777" w:rsidR="00C254C2" w:rsidRPr="00984D1E" w:rsidRDefault="00B21731">
      <w:pPr>
        <w:ind w:right="38"/>
        <w:jc w:val="right"/>
        <w:rPr>
          <w:b/>
          <w:i/>
          <w:noProof/>
          <w:color w:val="000000" w:themeColor="text1"/>
          <w:sz w:val="16"/>
        </w:rPr>
      </w:pPr>
      <w:r w:rsidRPr="00984D1E">
        <w:rPr>
          <w:b/>
          <w:i/>
          <w:noProof/>
          <w:color w:val="000000" w:themeColor="text1"/>
          <w:sz w:val="16"/>
        </w:rPr>
        <w:t>( r)</w:t>
      </w:r>
    </w:p>
    <w:p w14:paraId="1106E929" w14:textId="77777777" w:rsidR="00C254C2" w:rsidRPr="00984D1E" w:rsidRDefault="00B21731">
      <w:pPr>
        <w:pStyle w:val="a3"/>
        <w:spacing w:before="2"/>
        <w:rPr>
          <w:b/>
          <w:i/>
          <w:noProof/>
          <w:color w:val="000000" w:themeColor="text1"/>
          <w:sz w:val="24"/>
        </w:rPr>
      </w:pPr>
      <w:r w:rsidRPr="00984D1E">
        <w:rPr>
          <w:noProof/>
          <w:color w:val="000000" w:themeColor="text1"/>
        </w:rPr>
        <w:br w:type="column"/>
      </w:r>
    </w:p>
    <w:p w14:paraId="512B8816" w14:textId="77777777" w:rsidR="00C254C2" w:rsidRPr="00984D1E" w:rsidRDefault="00B21731">
      <w:pPr>
        <w:ind w:left="2222"/>
        <w:rPr>
          <w:b/>
          <w:noProof/>
          <w:color w:val="000000" w:themeColor="text1"/>
        </w:rPr>
      </w:pPr>
      <w:r w:rsidRPr="00984D1E">
        <w:rPr>
          <w:b/>
          <w:noProof/>
          <w:color w:val="000000" w:themeColor="text1"/>
        </w:rPr>
        <w:t>O</w:t>
      </w:r>
    </w:p>
    <w:p w14:paraId="0E1084B1" w14:textId="77777777" w:rsidR="00C254C2" w:rsidRPr="00984D1E" w:rsidRDefault="00CB66C5">
      <w:pPr>
        <w:tabs>
          <w:tab w:val="left" w:pos="1830"/>
        </w:tabs>
        <w:spacing w:before="101"/>
        <w:ind w:left="1153"/>
        <w:rPr>
          <w:b/>
          <w:i/>
          <w:noProof/>
          <w:color w:val="000000" w:themeColor="text1"/>
        </w:rPr>
      </w:pPr>
      <w:r>
        <w:rPr>
          <w:noProof/>
          <w:color w:val="000000" w:themeColor="text1"/>
        </w:rPr>
        <w:pict w14:anchorId="662BB43E">
          <v:group id="_x0000_s16545" style="position:absolute;left:0;text-align:left;margin-left:303.9pt;margin-top:-1.3pt;width:99.75pt;height:42.5pt;z-index:250772480;mso-position-horizontal-relative:page" coordorigin="6078,-26" coordsize="1995,850">
            <v:line id="_x0000_s16568" style="position:absolute" from="7950,785" to="6081,785" strokeweight=".0385mm"/>
            <v:shape id="_x0000_s16567" style="position:absolute;left:6078;top:754;width:1988;height:63" coordorigin="6078,754" coordsize="1988,63" path="m8066,786l7941,755r-5,-1l7938,757r3,3l7944,764r3,6l7951,780r-1873,l6078,793r1873,l7949,797r-2,5l7944,807r-6,7l7936,817r130,-31xe" fillcolor="black" stroked="f">
              <v:path arrowok="t"/>
            </v:shape>
            <v:shape id="_x0000_s16566" style="position:absolute;left:7935;top:753;width:131;height:64" coordorigin="7936,753" coordsize="131,64" path="m8066,786r-130,31l7952,800r,-14l7952,772r-16,-19l8066,786e" filled="f" strokeweight=".23456mm">
              <v:path arrowok="t"/>
            </v:shape>
            <v:line id="_x0000_s16565" style="position:absolute" from="6855,-19" to="6573,132" strokeweight=".23511mm"/>
            <v:line id="_x0000_s16564" style="position:absolute" from="6573,132" to="6573,435" strokeweight=".24933mm"/>
            <v:line id="_x0000_s16563" style="position:absolute" from="6725,517" to="6855,587" strokeweight=".23511mm"/>
            <v:line id="_x0000_s16562" style="position:absolute" from="6573,435" to="6660,482" strokeweight=".23511mm"/>
            <v:line id="_x0000_s16561" style="position:absolute" from="6855,587" to="7138,435" strokeweight=".23511mm"/>
            <v:line id="_x0000_s16560" style="position:absolute" from="7138,435" to="7138,132" strokeweight=".24933mm"/>
            <v:line id="_x0000_s16559" style="position:absolute" from="7138,132" to="6855,-19" strokeweight=".23511mm"/>
            <v:line id="_x0000_s16558" style="position:absolute" from="6855,-19" to="6692,243" strokeweight=".24422mm"/>
            <v:line id="_x0000_s16557" style="position:absolute" from="6692,243" to="6692,546" strokeweight=".24933mm"/>
            <v:line id="_x0000_s16556" style="position:absolute" from="6692,546" to="6409,697" strokeweight=".23511mm"/>
            <v:line id="_x0000_s16555" style="position:absolute" from="6573,435" to="6409,697" strokeweight=".24422mm"/>
            <v:line id="_x0000_s16554" style="position:absolute" from="6692,546" to="6975,697" strokeweight=".23511mm"/>
            <v:line id="_x0000_s16553" style="position:absolute" from="6975,697" to="7138,435" strokeweight=".24422mm"/>
            <v:line id="_x0000_s16552" style="position:absolute" from="7138,435" to="7290,436" strokeweight=".23106mm"/>
            <v:line id="_x0000_s16551" style="position:absolute" from="7471,337" to="7530,283" strokeweight=".2395mm"/>
            <v:line id="_x0000_s16550" style="position:absolute" from="7498,363" to="7558,308" strokeweight=".2395mm"/>
            <v:line id="_x0000_s16549" style="position:absolute" from="7470,509" to="7548,581" strokeweight=".2395mm"/>
            <v:shape id="_x0000_s16548" type="#_x0000_t202" style="position:absolute;left:6291;top:299;width:227;height:181" filled="f" stroked="f">
              <v:textbox inset="0,0,0,0">
                <w:txbxContent>
                  <w:p w14:paraId="725EEB62" w14:textId="77777777" w:rsidR="00CB66C5" w:rsidRDefault="00CB66C5">
                    <w:pPr>
                      <w:spacing w:line="180" w:lineRule="exact"/>
                      <w:rPr>
                        <w:b/>
                        <w:i/>
                        <w:sz w:val="16"/>
                      </w:rPr>
                    </w:pPr>
                    <w:r>
                      <w:rPr>
                        <w:b/>
                        <w:i/>
                        <w:w w:val="105"/>
                        <w:sz w:val="16"/>
                      </w:rPr>
                      <w:t>(</w:t>
                    </w:r>
                    <w:r>
                      <w:rPr>
                        <w:b/>
                        <w:i/>
                        <w:spacing w:val="-19"/>
                        <w:w w:val="105"/>
                        <w:sz w:val="16"/>
                      </w:rPr>
                      <w:t xml:space="preserve"> </w:t>
                    </w:r>
                    <w:r>
                      <w:rPr>
                        <w:b/>
                        <w:i/>
                        <w:w w:val="105"/>
                        <w:sz w:val="16"/>
                      </w:rPr>
                      <w:t>r)</w:t>
                    </w:r>
                  </w:p>
                </w:txbxContent>
              </v:textbox>
            </v:shape>
            <v:shape id="_x0000_s16547" type="#_x0000_t202" style="position:absolute;left:6739;top:370;width:227;height:181" filled="f" stroked="f">
              <v:textbox inset="0,0,0,0">
                <w:txbxContent>
                  <w:p w14:paraId="44E38A76" w14:textId="77777777" w:rsidR="00CB66C5" w:rsidRDefault="00CB66C5">
                    <w:pPr>
                      <w:spacing w:line="180" w:lineRule="exact"/>
                      <w:rPr>
                        <w:b/>
                        <w:i/>
                        <w:sz w:val="16"/>
                      </w:rPr>
                    </w:pPr>
                    <w:r>
                      <w:rPr>
                        <w:b/>
                        <w:i/>
                        <w:w w:val="105"/>
                        <w:sz w:val="16"/>
                      </w:rPr>
                      <w:t>(</w:t>
                    </w:r>
                    <w:r>
                      <w:rPr>
                        <w:b/>
                        <w:i/>
                        <w:spacing w:val="-19"/>
                        <w:w w:val="105"/>
                        <w:sz w:val="16"/>
                      </w:rPr>
                      <w:t xml:space="preserve"> </w:t>
                    </w:r>
                    <w:r>
                      <w:rPr>
                        <w:b/>
                        <w:i/>
                        <w:w w:val="105"/>
                        <w:sz w:val="16"/>
                      </w:rPr>
                      <w:t>r)</w:t>
                    </w:r>
                  </w:p>
                </w:txbxContent>
              </v:textbox>
            </v:shape>
            <v:shape id="_x0000_s16546" type="#_x0000_t202" style="position:absolute;left:7307;top:52;width:487;height:671" filled="f" stroked="f">
              <v:textbox inset="0,0,0,0">
                <w:txbxContent>
                  <w:p w14:paraId="093A796F" w14:textId="77777777" w:rsidR="00CB66C5" w:rsidRDefault="00CB66C5">
                    <w:pPr>
                      <w:spacing w:line="223" w:lineRule="exact"/>
                      <w:ind w:left="221"/>
                      <w:rPr>
                        <w:b/>
                      </w:rPr>
                    </w:pPr>
                    <w:r>
                      <w:rPr>
                        <w:b/>
                        <w:w w:val="107"/>
                      </w:rPr>
                      <w:t>O</w:t>
                    </w:r>
                  </w:p>
                  <w:p w14:paraId="23515A03" w14:textId="77777777" w:rsidR="00CB66C5" w:rsidRDefault="00CB66C5">
                    <w:pPr>
                      <w:spacing w:line="214" w:lineRule="exact"/>
                      <w:rPr>
                        <w:b/>
                      </w:rPr>
                    </w:pPr>
                    <w:r>
                      <w:rPr>
                        <w:b/>
                        <w:w w:val="107"/>
                      </w:rPr>
                      <w:t>C</w:t>
                    </w:r>
                  </w:p>
                  <w:p w14:paraId="02F6F1E5" w14:textId="77777777" w:rsidR="00CB66C5" w:rsidRDefault="00CB66C5">
                    <w:pPr>
                      <w:spacing w:line="233" w:lineRule="exact"/>
                      <w:ind w:left="230"/>
                      <w:rPr>
                        <w:b/>
                      </w:rPr>
                    </w:pPr>
                    <w:r>
                      <w:rPr>
                        <w:b/>
                        <w:w w:val="105"/>
                      </w:rPr>
                      <w:t>Cl</w:t>
                    </w:r>
                  </w:p>
                </w:txbxContent>
              </v:textbox>
            </v:shape>
            <w10:wrap anchorx="page"/>
          </v:group>
        </w:pict>
      </w:r>
      <w:r>
        <w:rPr>
          <w:noProof/>
          <w:color w:val="000000" w:themeColor="text1"/>
        </w:rPr>
        <w:pict w14:anchorId="35AE8ECF">
          <v:group id="_x0000_s16537" style="position:absolute;left:0;text-align:left;margin-left:419.85pt;margin-top:16.85pt;width:34.65pt;height:40.5pt;z-index:-251518976;mso-position-horizontal-relative:page" coordorigin="8397,337" coordsize="693,810">
            <v:line id="_x0000_s16544" style="position:absolute" from="8744,472" to="8404,654" strokeweight=".23511mm"/>
            <v:line id="_x0000_s16543" style="position:absolute" from="8404,654" to="8404,1017" strokeweight=".24933mm"/>
            <v:line id="_x0000_s16542" style="position:absolute" from="8404,1017" to="8631,1138" strokeweight=".23511mm"/>
            <v:line id="_x0000_s16541" style="position:absolute" from="8854,1139" to="9083,1017" strokeweight=".23511mm"/>
            <v:line id="_x0000_s16540" style="position:absolute" from="9083,1017" to="9083,654" strokeweight=".24933mm"/>
            <v:line id="_x0000_s16539" style="position:absolute" from="9083,654" to="8744,472" strokeweight=".23511mm"/>
            <v:shape id="_x0000_s16538" style="position:absolute;left:8524;top:343;width:461;height:130" coordorigin="8525,343" coordsize="461,130" o:spt="100" adj="0,,0" path="m8744,472l8985,343m8744,472l8525,355e" filled="f" strokeweight=".24019mm">
              <v:stroke joinstyle="round"/>
              <v:formulas/>
              <v:path arrowok="t" o:connecttype="segments"/>
            </v:shape>
            <w10:wrap anchorx="page"/>
          </v:group>
        </w:pict>
      </w:r>
      <w:r>
        <w:rPr>
          <w:noProof/>
          <w:color w:val="000000" w:themeColor="text1"/>
        </w:rPr>
        <w:pict w14:anchorId="04A95E57">
          <v:group id="_x0000_s16534" style="position:absolute;left:0;text-align:left;margin-left:472.2pt;margin-top:1.35pt;width:3.1pt;height:8.35pt;z-index:-251516928;mso-position-horizontal-relative:page" coordorigin="9444,27" coordsize="62,167">
            <v:line id="_x0000_s16536" style="position:absolute" from="9451,194" to="9451,27" strokeweight=".24933mm"/>
            <v:line id="_x0000_s16535" style="position:absolute" from="9498,194" to="9498,27" strokeweight=".24933mm"/>
            <w10:wrap anchorx="page"/>
          </v:group>
        </w:pict>
      </w:r>
      <w:r>
        <w:rPr>
          <w:noProof/>
          <w:color w:val="000000" w:themeColor="text1"/>
        </w:rPr>
        <w:pict w14:anchorId="7094D97D">
          <v:group id="_x0000_s16520" style="position:absolute;left:0;text-align:left;margin-left:485.35pt;margin-top:-15.6pt;width:41.3pt;height:47.4pt;z-index:-251515904;mso-position-horizontal-relative:page" coordorigin="9707,-312" coordsize="826,948">
            <v:line id="_x0000_s16533" style="position:absolute" from="10186,-305" to="9847,-124" strokeweight=".23511mm"/>
            <v:line id="_x0000_s16532" style="position:absolute" from="9847,-124" to="9866,291" strokeweight=".24928mm"/>
            <v:line id="_x0000_s16531" style="position:absolute" from="10024,355" to="10186,420" strokeweight=".23361mm"/>
            <v:line id="_x0000_s16530" style="position:absolute" from="9866,291" to="9958,328" strokeweight=".23361mm"/>
            <v:line id="_x0000_s16529" style="position:absolute" from="10186,420" to="10526,239" strokeweight=".23511mm"/>
            <v:line id="_x0000_s16528" style="position:absolute" from="10526,239" to="10526,-124" strokeweight=".24933mm"/>
            <v:line id="_x0000_s16527" style="position:absolute" from="10526,-124" to="10186,-305" strokeweight=".23511mm"/>
            <v:line id="_x0000_s16526" style="position:absolute" from="10186,-305" to="9991,9" strokeweight=".24422mm"/>
            <v:line id="_x0000_s16525" style="position:absolute" from="9991,9" to="9991,372" strokeweight=".24933mm"/>
            <v:line id="_x0000_s16524" style="position:absolute" from="9991,372" to="9714,628" strokeweight=".2395mm"/>
            <v:line id="_x0000_s16523" style="position:absolute" from="9866,291" to="9714,628" strokeweight=".24625mm"/>
            <v:line id="_x0000_s16522" style="position:absolute" from="9991,372" to="10330,553" strokeweight=".23511mm"/>
            <v:line id="_x0000_s16521" style="position:absolute" from="10330,553" to="10526,239" strokeweight=".24422mm"/>
            <w10:wrap anchorx="page"/>
          </v:group>
        </w:pict>
      </w:r>
      <w:r w:rsidR="00B21731" w:rsidRPr="00984D1E">
        <w:rPr>
          <w:b/>
          <w:noProof/>
          <w:color w:val="000000" w:themeColor="text1"/>
        </w:rPr>
        <w:t>H</w:t>
      </w:r>
      <w:r w:rsidR="00B21731" w:rsidRPr="00984D1E">
        <w:rPr>
          <w:b/>
          <w:noProof/>
          <w:color w:val="000000" w:themeColor="text1"/>
        </w:rPr>
        <w:tab/>
        <w:t>O</w:t>
      </w:r>
      <w:r w:rsidR="00B21731" w:rsidRPr="00984D1E">
        <w:rPr>
          <w:b/>
          <w:noProof/>
          <w:color w:val="000000" w:themeColor="text1"/>
          <w:u w:val="single"/>
        </w:rPr>
        <w:t xml:space="preserve">  </w:t>
      </w:r>
      <w:r w:rsidR="00B21731" w:rsidRPr="00984D1E">
        <w:rPr>
          <w:b/>
          <w:noProof/>
          <w:color w:val="000000" w:themeColor="text1"/>
        </w:rPr>
        <w:t>C</w:t>
      </w:r>
      <w:r w:rsidR="00B21731" w:rsidRPr="00984D1E">
        <w:rPr>
          <w:b/>
          <w:noProof/>
          <w:color w:val="000000" w:themeColor="text1"/>
          <w:u w:val="single"/>
        </w:rPr>
        <w:t xml:space="preserve">  </w:t>
      </w:r>
      <w:r w:rsidR="00B21731" w:rsidRPr="00984D1E">
        <w:rPr>
          <w:b/>
          <w:i/>
          <w:noProof/>
          <w:color w:val="000000" w:themeColor="text1"/>
          <w:vertAlign w:val="subscript"/>
        </w:rPr>
        <w:t>(r)</w:t>
      </w:r>
    </w:p>
    <w:p w14:paraId="2ABF45D5" w14:textId="77777777" w:rsidR="00C254C2" w:rsidRPr="00984D1E" w:rsidRDefault="00C254C2">
      <w:pPr>
        <w:pStyle w:val="a3"/>
        <w:rPr>
          <w:b/>
          <w:i/>
          <w:noProof/>
          <w:color w:val="000000" w:themeColor="text1"/>
        </w:rPr>
      </w:pPr>
    </w:p>
    <w:p w14:paraId="06E6B374" w14:textId="77777777" w:rsidR="00C254C2" w:rsidRPr="00984D1E" w:rsidRDefault="00C254C2">
      <w:pPr>
        <w:pStyle w:val="a3"/>
        <w:spacing w:before="3"/>
        <w:rPr>
          <w:b/>
          <w:i/>
          <w:noProof/>
          <w:color w:val="000000" w:themeColor="text1"/>
        </w:rPr>
      </w:pPr>
    </w:p>
    <w:p w14:paraId="5B7F3005" w14:textId="77777777" w:rsidR="00C254C2" w:rsidRPr="00984D1E" w:rsidRDefault="00CB66C5">
      <w:pPr>
        <w:ind w:left="1500"/>
        <w:rPr>
          <w:b/>
          <w:noProof/>
          <w:color w:val="000000" w:themeColor="text1"/>
          <w:sz w:val="14"/>
        </w:rPr>
      </w:pPr>
      <w:r>
        <w:rPr>
          <w:noProof/>
          <w:color w:val="000000" w:themeColor="text1"/>
        </w:rPr>
        <w:pict w14:anchorId="19687EDB">
          <v:line id="_x0000_s16519" style="position:absolute;left:0;text-align:left;z-index:-251517952;mso-position-horizontal-relative:page" from="437.2pt,14.1pt" to="437.2pt,22.65pt" strokeweight=".24933mm">
            <w10:wrap anchorx="page"/>
          </v:line>
        </w:pict>
      </w:r>
      <w:r w:rsidR="00B21731" w:rsidRPr="00984D1E">
        <w:rPr>
          <w:b/>
          <w:noProof/>
          <w:color w:val="000000" w:themeColor="text1"/>
        </w:rPr>
        <w:t xml:space="preserve">N </w:t>
      </w:r>
      <w:r w:rsidR="00B21731" w:rsidRPr="00984D1E">
        <w:rPr>
          <w:b/>
          <w:noProof/>
          <w:color w:val="000000" w:themeColor="text1"/>
          <w:sz w:val="14"/>
        </w:rPr>
        <w:t>HCl</w:t>
      </w:r>
    </w:p>
    <w:p w14:paraId="39622993" w14:textId="77777777" w:rsidR="00C254C2" w:rsidRPr="00984D1E" w:rsidRDefault="00B21731">
      <w:pPr>
        <w:spacing w:before="45"/>
        <w:ind w:left="1498"/>
        <w:rPr>
          <w:b/>
          <w:noProof/>
          <w:color w:val="000000" w:themeColor="text1"/>
        </w:rPr>
      </w:pPr>
      <w:r w:rsidRPr="00984D1E">
        <w:rPr>
          <w:b/>
          <w:noProof/>
          <w:color w:val="000000" w:themeColor="text1"/>
        </w:rPr>
        <w:t>R</w:t>
      </w:r>
    </w:p>
    <w:p w14:paraId="05E1CC9D" w14:textId="77777777" w:rsidR="00C254C2" w:rsidRPr="00984D1E" w:rsidRDefault="00B21731">
      <w:pPr>
        <w:spacing w:before="16"/>
        <w:ind w:left="114"/>
        <w:rPr>
          <w:b/>
          <w:i/>
          <w:noProof/>
          <w:color w:val="000000" w:themeColor="text1"/>
          <w:sz w:val="16"/>
        </w:rPr>
      </w:pPr>
      <w:r w:rsidRPr="00984D1E">
        <w:rPr>
          <w:noProof/>
          <w:color w:val="000000" w:themeColor="text1"/>
        </w:rPr>
        <w:br w:type="column"/>
      </w:r>
      <w:r w:rsidRPr="00984D1E">
        <w:rPr>
          <w:b/>
          <w:i/>
          <w:noProof/>
          <w:color w:val="000000" w:themeColor="text1"/>
          <w:sz w:val="16"/>
        </w:rPr>
        <w:lastRenderedPageBreak/>
        <w:t>( r)</w:t>
      </w:r>
    </w:p>
    <w:p w14:paraId="42735F34" w14:textId="77777777" w:rsidR="00C254C2" w:rsidRPr="00984D1E" w:rsidRDefault="00B21731">
      <w:pPr>
        <w:pStyle w:val="a3"/>
        <w:rPr>
          <w:b/>
          <w:i/>
          <w:noProof/>
          <w:color w:val="000000" w:themeColor="text1"/>
          <w:sz w:val="18"/>
        </w:rPr>
      </w:pPr>
      <w:r w:rsidRPr="00984D1E">
        <w:rPr>
          <w:noProof/>
          <w:color w:val="000000" w:themeColor="text1"/>
        </w:rPr>
        <w:br w:type="column"/>
      </w:r>
    </w:p>
    <w:p w14:paraId="5F182242" w14:textId="77777777" w:rsidR="00C254C2" w:rsidRPr="00984D1E" w:rsidRDefault="00C254C2">
      <w:pPr>
        <w:pStyle w:val="a3"/>
        <w:rPr>
          <w:b/>
          <w:i/>
          <w:noProof/>
          <w:color w:val="000000" w:themeColor="text1"/>
          <w:sz w:val="18"/>
        </w:rPr>
      </w:pPr>
    </w:p>
    <w:p w14:paraId="3BE72C0C" w14:textId="77777777" w:rsidR="00C254C2" w:rsidRPr="00984D1E" w:rsidRDefault="00C254C2">
      <w:pPr>
        <w:pStyle w:val="a3"/>
        <w:spacing w:before="2"/>
        <w:rPr>
          <w:b/>
          <w:i/>
          <w:noProof/>
          <w:color w:val="000000" w:themeColor="text1"/>
          <w:sz w:val="25"/>
        </w:rPr>
      </w:pPr>
    </w:p>
    <w:p w14:paraId="2E919BAE" w14:textId="77777777" w:rsidR="00C254C2" w:rsidRPr="00984D1E" w:rsidRDefault="00B21731">
      <w:pPr>
        <w:spacing w:before="1"/>
        <w:ind w:left="270"/>
        <w:rPr>
          <w:b/>
          <w:i/>
          <w:noProof/>
          <w:color w:val="000000" w:themeColor="text1"/>
          <w:sz w:val="16"/>
        </w:rPr>
      </w:pPr>
      <w:r w:rsidRPr="00984D1E">
        <w:rPr>
          <w:b/>
          <w:i/>
          <w:noProof/>
          <w:color w:val="000000" w:themeColor="text1"/>
          <w:sz w:val="16"/>
        </w:rPr>
        <w:t>( r)</w:t>
      </w:r>
    </w:p>
    <w:p w14:paraId="230E3B74" w14:textId="77777777" w:rsidR="00C254C2" w:rsidRPr="00984D1E" w:rsidRDefault="00C254C2">
      <w:pPr>
        <w:rPr>
          <w:noProof/>
          <w:color w:val="000000" w:themeColor="text1"/>
          <w:sz w:val="16"/>
        </w:rPr>
        <w:sectPr w:rsidR="00C254C2" w:rsidRPr="00984D1E">
          <w:type w:val="continuous"/>
          <w:pgSz w:w="11910" w:h="16840"/>
          <w:pgMar w:top="1040" w:right="200" w:bottom="280" w:left="1400" w:header="720" w:footer="720" w:gutter="0"/>
          <w:cols w:num="6" w:space="720" w:equalWidth="0">
            <w:col w:w="3200" w:space="40"/>
            <w:col w:w="1432" w:space="39"/>
            <w:col w:w="888" w:space="159"/>
            <w:col w:w="2770" w:space="40"/>
            <w:col w:w="322" w:space="39"/>
            <w:col w:w="1381"/>
          </w:cols>
        </w:sectPr>
      </w:pPr>
    </w:p>
    <w:p w14:paraId="740B916D" w14:textId="77777777" w:rsidR="00C254C2" w:rsidRPr="00984D1E" w:rsidRDefault="00B21731">
      <w:pPr>
        <w:tabs>
          <w:tab w:val="left" w:pos="3522"/>
          <w:tab w:val="left" w:pos="6887"/>
        </w:tabs>
        <w:spacing w:before="28"/>
        <w:ind w:left="695"/>
        <w:rPr>
          <w:b/>
          <w:noProof/>
          <w:color w:val="000000" w:themeColor="text1"/>
          <w:sz w:val="25"/>
        </w:rPr>
      </w:pPr>
      <w:r w:rsidRPr="00984D1E">
        <w:rPr>
          <w:b/>
          <w:noProof/>
          <w:color w:val="000000" w:themeColor="text1"/>
          <w:sz w:val="25"/>
        </w:rPr>
        <w:lastRenderedPageBreak/>
        <w:t>2.17, 2.18</w:t>
      </w:r>
      <w:r w:rsidRPr="00984D1E">
        <w:rPr>
          <w:b/>
          <w:noProof/>
          <w:color w:val="000000" w:themeColor="text1"/>
          <w:sz w:val="25"/>
        </w:rPr>
        <w:tab/>
        <w:t>2.19, 2.20</w:t>
      </w:r>
      <w:r w:rsidRPr="00984D1E">
        <w:rPr>
          <w:b/>
          <w:noProof/>
          <w:color w:val="000000" w:themeColor="text1"/>
          <w:sz w:val="25"/>
        </w:rPr>
        <w:tab/>
        <w:t>2.21, 2.22</w:t>
      </w:r>
    </w:p>
    <w:p w14:paraId="7AD6FCF4" w14:textId="77777777" w:rsidR="00C254C2" w:rsidRPr="00984D1E" w:rsidRDefault="00C254C2">
      <w:pPr>
        <w:pStyle w:val="a3"/>
        <w:rPr>
          <w:b/>
          <w:noProof/>
          <w:color w:val="000000" w:themeColor="text1"/>
          <w:sz w:val="27"/>
        </w:rPr>
      </w:pPr>
    </w:p>
    <w:p w14:paraId="24B30E4F" w14:textId="77777777" w:rsidR="00C254C2" w:rsidRPr="00984D1E" w:rsidRDefault="00CB66C5">
      <w:pPr>
        <w:tabs>
          <w:tab w:val="left" w:pos="3870"/>
        </w:tabs>
        <w:spacing w:before="87"/>
        <w:ind w:left="3353"/>
        <w:rPr>
          <w:b/>
          <w:noProof/>
          <w:color w:val="000000" w:themeColor="text1"/>
        </w:rPr>
      </w:pPr>
      <w:r>
        <w:rPr>
          <w:noProof/>
          <w:color w:val="000000" w:themeColor="text1"/>
        </w:rPr>
        <w:pict w14:anchorId="58D76782">
          <v:line id="_x0000_s16518" style="position:absolute;left:0;text-align:left;z-index:-251510784;mso-position-horizontal-relative:page" from="286.3pt,14.65pt" to="291.1pt,14.65pt" strokeweight=".23106mm">
            <w10:wrap anchorx="page"/>
          </v:line>
        </w:pict>
      </w:r>
      <w:r>
        <w:rPr>
          <w:noProof/>
          <w:color w:val="000000" w:themeColor="text1"/>
        </w:rPr>
        <w:pict w14:anchorId="5AAAB8CC">
          <v:line id="_x0000_s16517" style="position:absolute;left:0;text-align:left;z-index:-251509760;mso-position-horizontal-relative:page" from="314.7pt,14.75pt" to="318.95pt,14.75pt" strokeweight=".23106mm">
            <w10:wrap anchorx="page"/>
          </v:line>
        </w:pict>
      </w:r>
      <w:r>
        <w:rPr>
          <w:noProof/>
          <w:color w:val="000000" w:themeColor="text1"/>
        </w:rPr>
        <w:pict w14:anchorId="62804A64">
          <v:line id="_x0000_s16516" style="position:absolute;left:0;text-align:left;z-index:-251508736;mso-position-horizontal-relative:page" from="362.7pt,14.8pt" to="367.5pt,14.8pt" strokeweight=".23106mm">
            <w10:wrap anchorx="page"/>
          </v:line>
        </w:pict>
      </w:r>
      <w:r>
        <w:rPr>
          <w:noProof/>
          <w:color w:val="000000" w:themeColor="text1"/>
        </w:rPr>
        <w:pict w14:anchorId="6EB2C7D3">
          <v:line id="_x0000_s16515" style="position:absolute;left:0;text-align:left;z-index:-251507712;mso-position-horizontal-relative:page" from="255.35pt,14.1pt" to="261.65pt,14.1pt" strokeweight=".23106mm">
            <w10:wrap anchorx="page"/>
          </v:line>
        </w:pict>
      </w:r>
      <w:r w:rsidR="00B21731" w:rsidRPr="00984D1E">
        <w:rPr>
          <w:b/>
          <w:noProof/>
          <w:color w:val="000000" w:themeColor="text1"/>
        </w:rPr>
        <w:t>R=</w:t>
      </w:r>
      <w:r w:rsidR="00B21731" w:rsidRPr="00984D1E">
        <w:rPr>
          <w:b/>
          <w:noProof/>
          <w:color w:val="000000" w:themeColor="text1"/>
        </w:rPr>
        <w:tab/>
        <w:t>CH</w:t>
      </w:r>
      <w:r w:rsidR="00B21731" w:rsidRPr="00984D1E">
        <w:rPr>
          <w:b/>
          <w:noProof/>
          <w:color w:val="000000" w:themeColor="text1"/>
          <w:sz w:val="16"/>
        </w:rPr>
        <w:t xml:space="preserve">3 </w:t>
      </w:r>
      <w:r w:rsidR="00B21731" w:rsidRPr="00984D1E">
        <w:rPr>
          <w:b/>
          <w:noProof/>
          <w:color w:val="000000" w:themeColor="text1"/>
        </w:rPr>
        <w:t>CH</w:t>
      </w:r>
      <w:r w:rsidR="00B21731" w:rsidRPr="00984D1E">
        <w:rPr>
          <w:b/>
          <w:noProof/>
          <w:color w:val="000000" w:themeColor="text1"/>
          <w:sz w:val="16"/>
        </w:rPr>
        <w:t xml:space="preserve">2  </w:t>
      </w:r>
      <w:r w:rsidR="00B21731" w:rsidRPr="00984D1E">
        <w:rPr>
          <w:b/>
          <w:noProof/>
          <w:color w:val="000000" w:themeColor="text1"/>
        </w:rPr>
        <w:t>O</w:t>
      </w:r>
      <w:r w:rsidR="00B21731" w:rsidRPr="00984D1E">
        <w:rPr>
          <w:b/>
          <w:noProof/>
          <w:color w:val="000000" w:themeColor="text1"/>
          <w:u w:val="single"/>
        </w:rPr>
        <w:t xml:space="preserve">  </w:t>
      </w:r>
      <w:r w:rsidR="00B21731" w:rsidRPr="00984D1E">
        <w:rPr>
          <w:b/>
          <w:noProof/>
          <w:color w:val="000000" w:themeColor="text1"/>
        </w:rPr>
        <w:t>CH</w:t>
      </w:r>
      <w:r w:rsidR="00B21731" w:rsidRPr="00984D1E">
        <w:rPr>
          <w:b/>
          <w:noProof/>
          <w:color w:val="000000" w:themeColor="text1"/>
          <w:sz w:val="16"/>
        </w:rPr>
        <w:t xml:space="preserve">2  </w:t>
      </w:r>
      <w:r w:rsidR="00B21731" w:rsidRPr="00984D1E">
        <w:rPr>
          <w:b/>
          <w:noProof/>
          <w:color w:val="000000" w:themeColor="text1"/>
        </w:rPr>
        <w:t>CH</w:t>
      </w:r>
      <w:r w:rsidR="00B21731" w:rsidRPr="00984D1E">
        <w:rPr>
          <w:b/>
          <w:noProof/>
          <w:color w:val="000000" w:themeColor="text1"/>
          <w:sz w:val="16"/>
        </w:rPr>
        <w:t xml:space="preserve">3 </w:t>
      </w:r>
      <w:r w:rsidR="00B21731" w:rsidRPr="00984D1E">
        <w:rPr>
          <w:b/>
          <w:noProof/>
          <w:color w:val="000000" w:themeColor="text1"/>
        </w:rPr>
        <w:t>(2.17, 2.19, 2.21);</w:t>
      </w:r>
    </w:p>
    <w:p w14:paraId="0438B54F" w14:textId="77777777" w:rsidR="00C254C2" w:rsidRPr="00984D1E" w:rsidRDefault="00C254C2">
      <w:pPr>
        <w:rPr>
          <w:noProof/>
          <w:color w:val="000000" w:themeColor="text1"/>
        </w:rPr>
        <w:sectPr w:rsidR="00C254C2" w:rsidRPr="00984D1E">
          <w:type w:val="continuous"/>
          <w:pgSz w:w="11910" w:h="16840"/>
          <w:pgMar w:top="1040" w:right="200" w:bottom="280" w:left="1400" w:header="720" w:footer="720" w:gutter="0"/>
          <w:cols w:space="720"/>
        </w:sectPr>
      </w:pPr>
    </w:p>
    <w:p w14:paraId="0E904B8E" w14:textId="77777777" w:rsidR="00C254C2" w:rsidRPr="00984D1E" w:rsidRDefault="00CB66C5">
      <w:pPr>
        <w:spacing w:before="125"/>
        <w:ind w:left="4052"/>
        <w:rPr>
          <w:b/>
          <w:noProof/>
          <w:color w:val="000000" w:themeColor="text1"/>
          <w:sz w:val="16"/>
        </w:rPr>
      </w:pPr>
      <w:r>
        <w:rPr>
          <w:noProof/>
          <w:color w:val="000000" w:themeColor="text1"/>
        </w:rPr>
        <w:lastRenderedPageBreak/>
        <w:pict w14:anchorId="5BA8E043">
          <v:line id="_x0000_s16514" style="position:absolute;left:0;text-align:left;z-index:-251514880;mso-position-horizontal-relative:page" from="295.4pt,15.55pt" to="300.2pt,15.55pt" strokeweight=".23106mm">
            <w10:wrap anchorx="page"/>
          </v:line>
        </w:pict>
      </w:r>
      <w:r>
        <w:rPr>
          <w:noProof/>
          <w:color w:val="000000" w:themeColor="text1"/>
        </w:rPr>
        <w:pict w14:anchorId="78B058DB">
          <v:line id="_x0000_s16513" style="position:absolute;left:0;text-align:left;z-index:-251513856;mso-position-horizontal-relative:page" from="323.8pt,15.6pt" to="328.6pt,15.6pt" strokeweight=".23106mm">
            <w10:wrap anchorx="page"/>
          </v:line>
        </w:pict>
      </w:r>
      <w:r>
        <w:rPr>
          <w:noProof/>
          <w:color w:val="000000" w:themeColor="text1"/>
        </w:rPr>
        <w:pict w14:anchorId="204DC6B1">
          <v:line id="_x0000_s16512" style="position:absolute;left:0;text-align:left;z-index:-251512832;mso-position-horizontal-relative:page" from="352.2pt,15.7pt" to="356.45pt,15.7pt" strokeweight=".23106mm">
            <w10:wrap anchorx="page"/>
          </v:line>
        </w:pict>
      </w:r>
      <w:r>
        <w:rPr>
          <w:noProof/>
          <w:color w:val="000000" w:themeColor="text1"/>
        </w:rPr>
        <w:pict w14:anchorId="62CC34F6">
          <v:line id="_x0000_s16511" style="position:absolute;left:0;text-align:left;z-index:-251511808;mso-position-horizontal-relative:page" from="400.15pt,15.75pt" to="405pt,15.75pt" strokeweight=".23106mm">
            <w10:wrap anchorx="page"/>
          </v:line>
        </w:pict>
      </w:r>
      <w:r>
        <w:rPr>
          <w:noProof/>
          <w:color w:val="000000" w:themeColor="text1"/>
        </w:rPr>
        <w:pict w14:anchorId="4F18B834">
          <v:line id="_x0000_s16510" style="position:absolute;left:0;text-align:left;z-index:250773504;mso-position-horizontal-relative:page" from="262.35pt,15.15pt" to="270.85pt,15.15pt" strokeweight=".23106mm">
            <w10:wrap anchorx="page"/>
          </v:line>
        </w:pict>
      </w:r>
      <w:r w:rsidR="00B21731" w:rsidRPr="00984D1E">
        <w:rPr>
          <w:b/>
          <w:noProof/>
          <w:color w:val="000000" w:themeColor="text1"/>
        </w:rPr>
        <w:t>CH</w:t>
      </w:r>
      <w:r w:rsidR="00B21731" w:rsidRPr="00984D1E">
        <w:rPr>
          <w:b/>
          <w:noProof/>
          <w:color w:val="000000" w:themeColor="text1"/>
          <w:sz w:val="16"/>
        </w:rPr>
        <w:t xml:space="preserve">3  </w:t>
      </w:r>
      <w:r w:rsidR="00B21731" w:rsidRPr="00984D1E">
        <w:rPr>
          <w:b/>
          <w:noProof/>
          <w:color w:val="000000" w:themeColor="text1"/>
        </w:rPr>
        <w:t>CH</w:t>
      </w:r>
      <w:r w:rsidR="00B21731" w:rsidRPr="00984D1E">
        <w:rPr>
          <w:b/>
          <w:noProof/>
          <w:color w:val="000000" w:themeColor="text1"/>
          <w:sz w:val="16"/>
        </w:rPr>
        <w:t xml:space="preserve">2  </w:t>
      </w:r>
      <w:r w:rsidR="00B21731" w:rsidRPr="00984D1E">
        <w:rPr>
          <w:b/>
          <w:noProof/>
          <w:color w:val="000000" w:themeColor="text1"/>
        </w:rPr>
        <w:t>CH</w:t>
      </w:r>
      <w:r w:rsidR="00B21731" w:rsidRPr="00984D1E">
        <w:rPr>
          <w:b/>
          <w:noProof/>
          <w:color w:val="000000" w:themeColor="text1"/>
          <w:sz w:val="16"/>
        </w:rPr>
        <w:t xml:space="preserve">2  </w:t>
      </w:r>
      <w:r w:rsidR="00B21731" w:rsidRPr="00984D1E">
        <w:rPr>
          <w:b/>
          <w:noProof/>
          <w:color w:val="000000" w:themeColor="text1"/>
        </w:rPr>
        <w:t>O</w:t>
      </w:r>
      <w:r w:rsidR="00B21731" w:rsidRPr="00984D1E">
        <w:rPr>
          <w:b/>
          <w:noProof/>
          <w:color w:val="000000" w:themeColor="text1"/>
          <w:u w:val="single"/>
        </w:rPr>
        <w:t xml:space="preserve">  </w:t>
      </w:r>
      <w:r w:rsidR="00B21731" w:rsidRPr="00984D1E">
        <w:rPr>
          <w:b/>
          <w:noProof/>
          <w:color w:val="000000" w:themeColor="text1"/>
        </w:rPr>
        <w:t>CH</w:t>
      </w:r>
      <w:r w:rsidR="00B21731" w:rsidRPr="00984D1E">
        <w:rPr>
          <w:b/>
          <w:noProof/>
          <w:color w:val="000000" w:themeColor="text1"/>
          <w:sz w:val="16"/>
        </w:rPr>
        <w:t xml:space="preserve">2  </w:t>
      </w:r>
      <w:r w:rsidR="00B21731" w:rsidRPr="00984D1E">
        <w:rPr>
          <w:b/>
          <w:noProof/>
          <w:color w:val="000000" w:themeColor="text1"/>
        </w:rPr>
        <w:t>CH</w:t>
      </w:r>
      <w:r w:rsidR="00B21731" w:rsidRPr="00984D1E">
        <w:rPr>
          <w:b/>
          <w:noProof/>
          <w:color w:val="000000" w:themeColor="text1"/>
          <w:sz w:val="16"/>
        </w:rPr>
        <w:t>3</w:t>
      </w:r>
    </w:p>
    <w:p w14:paraId="50AF2E5F" w14:textId="77777777" w:rsidR="00C254C2" w:rsidRPr="00984D1E" w:rsidRDefault="00B21731">
      <w:pPr>
        <w:spacing w:before="170"/>
        <w:ind w:left="95"/>
        <w:rPr>
          <w:b/>
          <w:noProof/>
          <w:color w:val="000000" w:themeColor="text1"/>
        </w:rPr>
      </w:pPr>
      <w:r w:rsidRPr="00984D1E">
        <w:rPr>
          <w:noProof/>
          <w:color w:val="000000" w:themeColor="text1"/>
        </w:rPr>
        <w:br w:type="column"/>
      </w:r>
      <w:r w:rsidRPr="00984D1E">
        <w:rPr>
          <w:b/>
          <w:noProof/>
          <w:color w:val="000000" w:themeColor="text1"/>
        </w:rPr>
        <w:lastRenderedPageBreak/>
        <w:t>(2.18, 2.20, 2.22)</w:t>
      </w:r>
    </w:p>
    <w:p w14:paraId="6B92DDA8" w14:textId="77777777" w:rsidR="00C254C2" w:rsidRPr="00984D1E" w:rsidRDefault="00C254C2">
      <w:pPr>
        <w:rPr>
          <w:noProof/>
          <w:color w:val="000000" w:themeColor="text1"/>
        </w:rPr>
        <w:sectPr w:rsidR="00C254C2" w:rsidRPr="00984D1E">
          <w:type w:val="continuous"/>
          <w:pgSz w:w="11910" w:h="16840"/>
          <w:pgMar w:top="1040" w:right="200" w:bottom="280" w:left="1400" w:header="720" w:footer="720" w:gutter="0"/>
          <w:cols w:num="2" w:space="720" w:equalWidth="0">
            <w:col w:w="7157" w:space="40"/>
            <w:col w:w="3113"/>
          </w:cols>
        </w:sectPr>
      </w:pPr>
    </w:p>
    <w:p w14:paraId="7C4E6C7D" w14:textId="77777777" w:rsidR="00C254C2" w:rsidRPr="00984D1E" w:rsidRDefault="00C254C2">
      <w:pPr>
        <w:pStyle w:val="a3"/>
        <w:spacing w:before="2"/>
        <w:rPr>
          <w:b/>
          <w:noProof/>
          <w:color w:val="000000" w:themeColor="text1"/>
          <w:sz w:val="23"/>
        </w:rPr>
      </w:pPr>
    </w:p>
    <w:p w14:paraId="67A4FE5B" w14:textId="575772D6" w:rsidR="00C254C2" w:rsidRPr="00984D1E" w:rsidRDefault="00B21731">
      <w:pPr>
        <w:pStyle w:val="a3"/>
        <w:spacing w:before="89"/>
        <w:ind w:left="301" w:right="503" w:firstLine="566"/>
        <w:jc w:val="both"/>
        <w:rPr>
          <w:noProof/>
          <w:color w:val="000000" w:themeColor="text1"/>
        </w:rPr>
      </w:pPr>
      <w:r w:rsidRPr="00984D1E">
        <w:rPr>
          <w:noProof/>
          <w:color w:val="000000" w:themeColor="text1"/>
        </w:rPr>
        <w:t>Күр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эфир</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 xml:space="preserve">(2.21, 2.22) құрамы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құрылымы элемент</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талдау, ИҚ, ЯМР спектроскопия деректер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раста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айқ</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балқу температур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жақ</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кристалдана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за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ар,</w:t>
      </w:r>
      <w:r w:rsidRPr="00984D1E">
        <w:rPr>
          <w:noProof/>
          <w:color w:val="000000" w:themeColor="text1"/>
        </w:rPr>
        <w:t xml:space="preserve"> дарал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 ж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ба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хроматография (Al</w:t>
      </w:r>
      <w:r w:rsidRPr="00984D1E">
        <w:rPr>
          <w:noProof/>
          <w:color w:val="000000" w:themeColor="text1"/>
          <w:vertAlign w:val="subscript"/>
        </w:rPr>
        <w:t>2</w:t>
      </w:r>
      <w:r w:rsidRPr="00984D1E">
        <w:rPr>
          <w:noProof/>
          <w:color w:val="000000" w:themeColor="text1"/>
        </w:rPr>
        <w:t>O</w:t>
      </w:r>
      <w:r w:rsidRPr="00984D1E">
        <w:rPr>
          <w:noProof/>
          <w:color w:val="000000" w:themeColor="text1"/>
          <w:vertAlign w:val="subscript"/>
        </w:rPr>
        <w:t>3</w:t>
      </w:r>
      <w:r w:rsidRPr="00984D1E">
        <w:rPr>
          <w:noProof/>
          <w:color w:val="000000" w:themeColor="text1"/>
        </w:rPr>
        <w:t>, элюент бензол:диоксан 3:2, Rf=0,84) (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12).</w:t>
      </w:r>
    </w:p>
    <w:p w14:paraId="3FBEC825" w14:textId="77777777" w:rsidR="00C254C2" w:rsidRPr="00984D1E" w:rsidRDefault="00C254C2">
      <w:pPr>
        <w:pStyle w:val="a3"/>
        <w:spacing w:before="1"/>
        <w:rPr>
          <w:noProof/>
          <w:color w:val="000000" w:themeColor="text1"/>
        </w:rPr>
      </w:pPr>
    </w:p>
    <w:p w14:paraId="1510FA2D" w14:textId="799FF3C1" w:rsidR="00C254C2" w:rsidRPr="00984D1E" w:rsidRDefault="00B21731">
      <w:pPr>
        <w:pStyle w:val="a3"/>
        <w:ind w:left="301" w:right="502"/>
        <w:jc w:val="both"/>
        <w:rPr>
          <w:noProof/>
          <w:color w:val="000000" w:themeColor="text1"/>
        </w:rPr>
      </w:pPr>
      <w:r w:rsidRPr="00984D1E">
        <w:rPr>
          <w:noProof/>
          <w:color w:val="000000" w:themeColor="text1"/>
        </w:rPr>
        <w:t>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12 – Адамантанкарбон қышқыл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екінш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 xml:space="preserve">пиперидолдары (2.19, 2.20)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о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күр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эфирл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2.21, 2.22) шығымы, физика- хим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сипаттамалары</w:t>
      </w:r>
    </w:p>
    <w:p w14:paraId="475A55CE" w14:textId="77777777" w:rsidR="00C254C2" w:rsidRPr="00984D1E" w:rsidRDefault="00C254C2">
      <w:pPr>
        <w:pStyle w:val="a3"/>
        <w:spacing w:before="8"/>
        <w:rPr>
          <w:noProof/>
          <w:color w:val="000000" w:themeColor="text1"/>
        </w:rPr>
      </w:pPr>
    </w:p>
    <w:tbl>
      <w:tblPr>
        <w:tblStyle w:val="TableNormal"/>
        <w:tblW w:w="0" w:type="auto"/>
        <w:tblInd w:w="31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994"/>
        <w:gridCol w:w="1275"/>
        <w:gridCol w:w="1419"/>
        <w:gridCol w:w="1417"/>
        <w:gridCol w:w="1278"/>
        <w:gridCol w:w="1561"/>
        <w:gridCol w:w="1700"/>
      </w:tblGrid>
      <w:tr w:rsidR="00C254C2" w:rsidRPr="00984D1E" w14:paraId="16E071B1" w14:textId="77777777">
        <w:trPr>
          <w:trHeight w:val="685"/>
        </w:trPr>
        <w:tc>
          <w:tcPr>
            <w:tcW w:w="994" w:type="dxa"/>
            <w:vMerge w:val="restart"/>
          </w:tcPr>
          <w:p w14:paraId="6F9AA849" w14:textId="77777777" w:rsidR="00C254C2" w:rsidRPr="00984D1E" w:rsidRDefault="00C254C2">
            <w:pPr>
              <w:pStyle w:val="TableParagraph"/>
              <w:spacing w:before="1"/>
              <w:jc w:val="left"/>
              <w:rPr>
                <w:noProof/>
                <w:color w:val="000000" w:themeColor="text1"/>
                <w:sz w:val="29"/>
              </w:rPr>
            </w:pPr>
          </w:p>
          <w:p w14:paraId="1B36DA4E" w14:textId="12FCABE6" w:rsidR="00C254C2" w:rsidRPr="00984D1E" w:rsidRDefault="00B21731">
            <w:pPr>
              <w:pStyle w:val="TableParagraph"/>
              <w:ind w:left="302" w:right="186" w:hanging="82"/>
              <w:jc w:val="left"/>
              <w:rPr>
                <w:noProof/>
                <w:color w:val="000000" w:themeColor="text1"/>
                <w:sz w:val="24"/>
              </w:rPr>
            </w:pPr>
            <w:r w:rsidRPr="00984D1E">
              <w:rPr>
                <w:noProof/>
                <w:color w:val="000000" w:themeColor="text1"/>
                <w:sz w:val="24"/>
              </w:rPr>
              <w:t>Қо</w:t>
            </w:r>
            <w:r w:rsidR="001154A8" w:rsidRPr="001154A8">
              <w:rPr>
                <w:noProof/>
                <w:vanish/>
                <w:color w:val="000000" w:themeColor="text1"/>
                <w:spacing w:val="-20"/>
                <w:w w:val="1"/>
                <w:sz w:val="24"/>
              </w:rPr>
              <w:t>‬</w:t>
            </w:r>
            <w:r w:rsidR="001154A8">
              <w:rPr>
                <w:noProof/>
                <w:color w:val="000000" w:themeColor="text1"/>
                <w:sz w:val="24"/>
              </w:rPr>
              <w:t xml:space="preserve">сы </w:t>
            </w:r>
            <w:r w:rsidRPr="00984D1E">
              <w:rPr>
                <w:noProof/>
                <w:color w:val="000000" w:themeColor="text1"/>
                <w:sz w:val="24"/>
              </w:rPr>
              <w:t>лыс</w:t>
            </w:r>
          </w:p>
        </w:tc>
        <w:tc>
          <w:tcPr>
            <w:tcW w:w="1275" w:type="dxa"/>
            <w:vMerge w:val="restart"/>
          </w:tcPr>
          <w:p w14:paraId="22619776" w14:textId="77777777" w:rsidR="00C254C2" w:rsidRPr="00984D1E" w:rsidRDefault="00C254C2">
            <w:pPr>
              <w:pStyle w:val="TableParagraph"/>
              <w:spacing w:before="1"/>
              <w:jc w:val="left"/>
              <w:rPr>
                <w:noProof/>
                <w:color w:val="000000" w:themeColor="text1"/>
                <w:sz w:val="29"/>
              </w:rPr>
            </w:pPr>
          </w:p>
          <w:p w14:paraId="14FC5B64" w14:textId="77777777" w:rsidR="00C254C2" w:rsidRPr="00984D1E" w:rsidRDefault="00B21731">
            <w:pPr>
              <w:pStyle w:val="TableParagraph"/>
              <w:ind w:left="126" w:right="111"/>
              <w:rPr>
                <w:noProof/>
                <w:color w:val="000000" w:themeColor="text1"/>
                <w:sz w:val="24"/>
              </w:rPr>
            </w:pPr>
            <w:r w:rsidRPr="00984D1E">
              <w:rPr>
                <w:noProof/>
                <w:color w:val="000000" w:themeColor="text1"/>
                <w:sz w:val="24"/>
              </w:rPr>
              <w:t>Шығымы</w:t>
            </w:r>
          </w:p>
          <w:p w14:paraId="304AD6C8" w14:textId="77777777" w:rsidR="00C254C2" w:rsidRPr="00984D1E" w:rsidRDefault="00B21731">
            <w:pPr>
              <w:pStyle w:val="TableParagraph"/>
              <w:ind w:left="18"/>
              <w:rPr>
                <w:noProof/>
                <w:color w:val="000000" w:themeColor="text1"/>
                <w:sz w:val="24"/>
              </w:rPr>
            </w:pPr>
            <w:r w:rsidRPr="00984D1E">
              <w:rPr>
                <w:noProof/>
                <w:color w:val="000000" w:themeColor="text1"/>
                <w:sz w:val="24"/>
              </w:rPr>
              <w:t>%</w:t>
            </w:r>
          </w:p>
        </w:tc>
        <w:tc>
          <w:tcPr>
            <w:tcW w:w="1419" w:type="dxa"/>
            <w:vMerge w:val="restart"/>
          </w:tcPr>
          <w:p w14:paraId="421E8D20" w14:textId="77777777" w:rsidR="00C254C2" w:rsidRPr="00984D1E" w:rsidRDefault="00C254C2">
            <w:pPr>
              <w:pStyle w:val="TableParagraph"/>
              <w:jc w:val="left"/>
              <w:rPr>
                <w:noProof/>
                <w:color w:val="000000" w:themeColor="text1"/>
                <w:sz w:val="29"/>
              </w:rPr>
            </w:pPr>
          </w:p>
          <w:p w14:paraId="2918CFA1" w14:textId="77777777" w:rsidR="00C254C2" w:rsidRPr="00984D1E" w:rsidRDefault="00B21731">
            <w:pPr>
              <w:pStyle w:val="TableParagraph"/>
              <w:spacing w:line="278" w:lineRule="exact"/>
              <w:ind w:left="255" w:right="241"/>
              <w:rPr>
                <w:noProof/>
                <w:color w:val="000000" w:themeColor="text1"/>
                <w:sz w:val="24"/>
              </w:rPr>
            </w:pPr>
            <w:r w:rsidRPr="00984D1E">
              <w:rPr>
                <w:noProof/>
                <w:color w:val="000000" w:themeColor="text1"/>
                <w:sz w:val="24"/>
              </w:rPr>
              <w:t>R</w:t>
            </w:r>
            <w:r w:rsidRPr="00984D1E">
              <w:rPr>
                <w:noProof/>
                <w:color w:val="000000" w:themeColor="text1"/>
                <w:sz w:val="16"/>
              </w:rPr>
              <w:t>f</w:t>
            </w:r>
            <w:r w:rsidRPr="00984D1E">
              <w:rPr>
                <w:noProof/>
                <w:color w:val="000000" w:themeColor="text1"/>
                <w:sz w:val="24"/>
              </w:rPr>
              <w:t>,</w:t>
            </w:r>
          </w:p>
          <w:p w14:paraId="37E22682" w14:textId="77777777" w:rsidR="00C254C2" w:rsidRPr="00984D1E" w:rsidRDefault="00B21731">
            <w:pPr>
              <w:pStyle w:val="TableParagraph"/>
              <w:spacing w:line="275" w:lineRule="exact"/>
              <w:ind w:left="255" w:right="242"/>
              <w:rPr>
                <w:noProof/>
                <w:color w:val="000000" w:themeColor="text1"/>
                <w:sz w:val="24"/>
              </w:rPr>
            </w:pPr>
            <w:r w:rsidRPr="00984D1E">
              <w:rPr>
                <w:noProof/>
                <w:color w:val="000000" w:themeColor="text1"/>
                <w:sz w:val="24"/>
              </w:rPr>
              <w:t>*элюент</w:t>
            </w:r>
          </w:p>
        </w:tc>
        <w:tc>
          <w:tcPr>
            <w:tcW w:w="1417" w:type="dxa"/>
            <w:vMerge w:val="restart"/>
          </w:tcPr>
          <w:p w14:paraId="79EC2CF4" w14:textId="77777777" w:rsidR="00C254C2" w:rsidRPr="00984D1E" w:rsidRDefault="00C254C2">
            <w:pPr>
              <w:pStyle w:val="TableParagraph"/>
              <w:jc w:val="left"/>
              <w:rPr>
                <w:noProof/>
                <w:color w:val="000000" w:themeColor="text1"/>
                <w:sz w:val="29"/>
              </w:rPr>
            </w:pPr>
          </w:p>
          <w:p w14:paraId="748583C6" w14:textId="77777777" w:rsidR="00C254C2" w:rsidRPr="00984D1E" w:rsidRDefault="00B21731">
            <w:pPr>
              <w:pStyle w:val="TableParagraph"/>
              <w:spacing w:line="278" w:lineRule="exact"/>
              <w:ind w:left="282" w:right="272"/>
              <w:rPr>
                <w:noProof/>
                <w:color w:val="000000" w:themeColor="text1"/>
                <w:sz w:val="24"/>
              </w:rPr>
            </w:pPr>
            <w:r w:rsidRPr="00984D1E">
              <w:rPr>
                <w:noProof/>
                <w:color w:val="000000" w:themeColor="text1"/>
                <w:sz w:val="24"/>
              </w:rPr>
              <w:t>Т</w:t>
            </w:r>
            <w:r w:rsidRPr="00984D1E">
              <w:rPr>
                <w:noProof/>
                <w:color w:val="000000" w:themeColor="text1"/>
                <w:sz w:val="16"/>
              </w:rPr>
              <w:t>балқу</w:t>
            </w:r>
            <w:r w:rsidRPr="00984D1E">
              <w:rPr>
                <w:noProof/>
                <w:color w:val="000000" w:themeColor="text1"/>
                <w:sz w:val="24"/>
              </w:rPr>
              <w:t>,</w:t>
            </w:r>
          </w:p>
          <w:p w14:paraId="411D3BF0" w14:textId="77777777" w:rsidR="00C254C2" w:rsidRPr="00984D1E" w:rsidRDefault="00B21731">
            <w:pPr>
              <w:pStyle w:val="TableParagraph"/>
              <w:spacing w:line="275" w:lineRule="exact"/>
              <w:ind w:left="283" w:right="272"/>
              <w:rPr>
                <w:noProof/>
                <w:color w:val="000000" w:themeColor="text1"/>
                <w:sz w:val="24"/>
              </w:rPr>
            </w:pPr>
            <w:r w:rsidRPr="00984D1E">
              <w:rPr>
                <w:noProof/>
                <w:color w:val="000000" w:themeColor="text1"/>
                <w:sz w:val="24"/>
              </w:rPr>
              <w:t>°С</w:t>
            </w:r>
          </w:p>
        </w:tc>
        <w:tc>
          <w:tcPr>
            <w:tcW w:w="2839" w:type="dxa"/>
            <w:gridSpan w:val="2"/>
          </w:tcPr>
          <w:p w14:paraId="19914D84" w14:textId="77777777" w:rsidR="00C254C2" w:rsidRPr="00984D1E" w:rsidRDefault="00B21731">
            <w:pPr>
              <w:pStyle w:val="TableParagraph"/>
              <w:spacing w:before="58"/>
              <w:ind w:left="1103" w:right="847" w:hanging="228"/>
              <w:jc w:val="left"/>
              <w:rPr>
                <w:noProof/>
                <w:color w:val="000000" w:themeColor="text1"/>
                <w:sz w:val="24"/>
              </w:rPr>
            </w:pPr>
            <w:r w:rsidRPr="00984D1E">
              <w:rPr>
                <w:noProof/>
                <w:color w:val="000000" w:themeColor="text1"/>
                <w:sz w:val="24"/>
              </w:rPr>
              <w:t>ИҚ спектр ν, см</w:t>
            </w:r>
            <w:r w:rsidRPr="00984D1E">
              <w:rPr>
                <w:noProof/>
                <w:color w:val="000000" w:themeColor="text1"/>
                <w:sz w:val="24"/>
                <w:vertAlign w:val="superscript"/>
              </w:rPr>
              <w:t>-1</w:t>
            </w:r>
          </w:p>
        </w:tc>
        <w:tc>
          <w:tcPr>
            <w:tcW w:w="1700" w:type="dxa"/>
            <w:vMerge w:val="restart"/>
          </w:tcPr>
          <w:p w14:paraId="765786EF" w14:textId="77777777" w:rsidR="00C254C2" w:rsidRPr="00984D1E" w:rsidRDefault="00B21731">
            <w:pPr>
              <w:pStyle w:val="TableParagraph"/>
              <w:spacing w:before="58"/>
              <w:ind w:left="261" w:right="246" w:firstLine="228"/>
              <w:jc w:val="left"/>
              <w:rPr>
                <w:noProof/>
                <w:color w:val="000000" w:themeColor="text1"/>
                <w:sz w:val="24"/>
              </w:rPr>
            </w:pPr>
            <w:r w:rsidRPr="00984D1E">
              <w:rPr>
                <w:noProof/>
                <w:color w:val="000000" w:themeColor="text1"/>
                <w:sz w:val="24"/>
              </w:rPr>
              <w:t>Брутто формуласы</w:t>
            </w:r>
          </w:p>
        </w:tc>
      </w:tr>
      <w:tr w:rsidR="00C254C2" w:rsidRPr="00984D1E" w14:paraId="183E3C6C" w14:textId="77777777">
        <w:trPr>
          <w:trHeight w:val="685"/>
        </w:trPr>
        <w:tc>
          <w:tcPr>
            <w:tcW w:w="994" w:type="dxa"/>
            <w:vMerge/>
            <w:tcBorders>
              <w:top w:val="nil"/>
            </w:tcBorders>
          </w:tcPr>
          <w:p w14:paraId="3B76584F" w14:textId="77777777" w:rsidR="00C254C2" w:rsidRPr="00984D1E" w:rsidRDefault="00C254C2">
            <w:pPr>
              <w:rPr>
                <w:noProof/>
                <w:color w:val="000000" w:themeColor="text1"/>
                <w:sz w:val="2"/>
                <w:szCs w:val="2"/>
              </w:rPr>
            </w:pPr>
          </w:p>
        </w:tc>
        <w:tc>
          <w:tcPr>
            <w:tcW w:w="1275" w:type="dxa"/>
            <w:vMerge/>
            <w:tcBorders>
              <w:top w:val="nil"/>
            </w:tcBorders>
          </w:tcPr>
          <w:p w14:paraId="4626B3B4" w14:textId="77777777" w:rsidR="00C254C2" w:rsidRPr="00984D1E" w:rsidRDefault="00C254C2">
            <w:pPr>
              <w:rPr>
                <w:noProof/>
                <w:color w:val="000000" w:themeColor="text1"/>
                <w:sz w:val="2"/>
                <w:szCs w:val="2"/>
              </w:rPr>
            </w:pPr>
          </w:p>
        </w:tc>
        <w:tc>
          <w:tcPr>
            <w:tcW w:w="1419" w:type="dxa"/>
            <w:vMerge/>
            <w:tcBorders>
              <w:top w:val="nil"/>
            </w:tcBorders>
          </w:tcPr>
          <w:p w14:paraId="55C8D489" w14:textId="77777777" w:rsidR="00C254C2" w:rsidRPr="00984D1E" w:rsidRDefault="00C254C2">
            <w:pPr>
              <w:rPr>
                <w:noProof/>
                <w:color w:val="000000" w:themeColor="text1"/>
                <w:sz w:val="2"/>
                <w:szCs w:val="2"/>
              </w:rPr>
            </w:pPr>
          </w:p>
        </w:tc>
        <w:tc>
          <w:tcPr>
            <w:tcW w:w="1417" w:type="dxa"/>
            <w:vMerge/>
            <w:tcBorders>
              <w:top w:val="nil"/>
            </w:tcBorders>
          </w:tcPr>
          <w:p w14:paraId="148E64F0" w14:textId="77777777" w:rsidR="00C254C2" w:rsidRPr="00984D1E" w:rsidRDefault="00C254C2">
            <w:pPr>
              <w:rPr>
                <w:noProof/>
                <w:color w:val="000000" w:themeColor="text1"/>
                <w:sz w:val="2"/>
                <w:szCs w:val="2"/>
              </w:rPr>
            </w:pPr>
          </w:p>
        </w:tc>
        <w:tc>
          <w:tcPr>
            <w:tcW w:w="1278" w:type="dxa"/>
          </w:tcPr>
          <w:p w14:paraId="35C30482" w14:textId="77777777" w:rsidR="00C254C2" w:rsidRPr="00984D1E" w:rsidRDefault="00B21731">
            <w:pPr>
              <w:pStyle w:val="TableParagraph"/>
              <w:spacing w:before="58"/>
              <w:ind w:left="211" w:right="203"/>
              <w:rPr>
                <w:noProof/>
                <w:color w:val="000000" w:themeColor="text1"/>
                <w:sz w:val="24"/>
              </w:rPr>
            </w:pPr>
            <w:r w:rsidRPr="00984D1E">
              <w:rPr>
                <w:noProof/>
                <w:color w:val="000000" w:themeColor="text1"/>
                <w:sz w:val="24"/>
              </w:rPr>
              <w:t>OH</w:t>
            </w:r>
          </w:p>
        </w:tc>
        <w:tc>
          <w:tcPr>
            <w:tcW w:w="1561" w:type="dxa"/>
          </w:tcPr>
          <w:p w14:paraId="1590C758" w14:textId="77777777" w:rsidR="00C254C2" w:rsidRPr="00984D1E" w:rsidRDefault="00B21731">
            <w:pPr>
              <w:pStyle w:val="TableParagraph"/>
              <w:spacing w:before="58"/>
              <w:ind w:left="371" w:right="363"/>
              <w:rPr>
                <w:noProof/>
                <w:color w:val="000000" w:themeColor="text1"/>
                <w:sz w:val="24"/>
              </w:rPr>
            </w:pPr>
            <w:r w:rsidRPr="00984D1E">
              <w:rPr>
                <w:noProof/>
                <w:color w:val="000000" w:themeColor="text1"/>
                <w:sz w:val="24"/>
              </w:rPr>
              <w:t>C=O</w:t>
            </w:r>
          </w:p>
          <w:p w14:paraId="6E3C45D2" w14:textId="77777777" w:rsidR="00C254C2" w:rsidRPr="00984D1E" w:rsidRDefault="00B21731">
            <w:pPr>
              <w:pStyle w:val="TableParagraph"/>
              <w:ind w:left="371" w:right="365"/>
              <w:rPr>
                <w:noProof/>
                <w:color w:val="000000" w:themeColor="text1"/>
                <w:sz w:val="24"/>
              </w:rPr>
            </w:pPr>
            <w:r w:rsidRPr="00984D1E">
              <w:rPr>
                <w:noProof/>
                <w:color w:val="000000" w:themeColor="text1"/>
                <w:sz w:val="24"/>
              </w:rPr>
              <w:t>(сл.эф.)</w:t>
            </w:r>
          </w:p>
        </w:tc>
        <w:tc>
          <w:tcPr>
            <w:tcW w:w="1700" w:type="dxa"/>
            <w:vMerge/>
            <w:tcBorders>
              <w:top w:val="nil"/>
            </w:tcBorders>
          </w:tcPr>
          <w:p w14:paraId="194F74BD" w14:textId="77777777" w:rsidR="00C254C2" w:rsidRPr="00984D1E" w:rsidRDefault="00C254C2">
            <w:pPr>
              <w:rPr>
                <w:noProof/>
                <w:color w:val="000000" w:themeColor="text1"/>
                <w:sz w:val="2"/>
                <w:szCs w:val="2"/>
              </w:rPr>
            </w:pPr>
          </w:p>
        </w:tc>
      </w:tr>
      <w:tr w:rsidR="00C254C2" w:rsidRPr="00984D1E" w14:paraId="3C69B2FA" w14:textId="77777777">
        <w:trPr>
          <w:trHeight w:val="479"/>
        </w:trPr>
        <w:tc>
          <w:tcPr>
            <w:tcW w:w="994" w:type="dxa"/>
            <w:tcBorders>
              <w:right w:val="single" w:sz="4" w:space="0" w:color="000000"/>
            </w:tcBorders>
          </w:tcPr>
          <w:p w14:paraId="26A0B2D5" w14:textId="77777777" w:rsidR="00C254C2" w:rsidRPr="00984D1E" w:rsidRDefault="00B21731">
            <w:pPr>
              <w:pStyle w:val="TableParagraph"/>
              <w:spacing w:before="58"/>
              <w:ind w:left="203" w:right="192"/>
              <w:rPr>
                <w:noProof/>
                <w:color w:val="000000" w:themeColor="text1"/>
                <w:sz w:val="24"/>
              </w:rPr>
            </w:pPr>
            <w:r w:rsidRPr="00984D1E">
              <w:rPr>
                <w:noProof/>
                <w:color w:val="000000" w:themeColor="text1"/>
                <w:sz w:val="24"/>
              </w:rPr>
              <w:t>2.19</w:t>
            </w:r>
          </w:p>
        </w:tc>
        <w:tc>
          <w:tcPr>
            <w:tcW w:w="1275" w:type="dxa"/>
            <w:tcBorders>
              <w:left w:val="single" w:sz="4" w:space="0" w:color="000000"/>
              <w:right w:val="single" w:sz="4" w:space="0" w:color="000000"/>
            </w:tcBorders>
          </w:tcPr>
          <w:p w14:paraId="7DF966AC" w14:textId="77777777" w:rsidR="00C254C2" w:rsidRPr="00984D1E" w:rsidRDefault="00B21731">
            <w:pPr>
              <w:pStyle w:val="TableParagraph"/>
              <w:spacing w:before="58"/>
              <w:ind w:left="371"/>
              <w:jc w:val="left"/>
              <w:rPr>
                <w:noProof/>
                <w:color w:val="000000" w:themeColor="text1"/>
                <w:sz w:val="24"/>
              </w:rPr>
            </w:pPr>
            <w:r w:rsidRPr="00984D1E">
              <w:rPr>
                <w:noProof/>
                <w:color w:val="000000" w:themeColor="text1"/>
                <w:sz w:val="24"/>
              </w:rPr>
              <w:t>99,98</w:t>
            </w:r>
          </w:p>
        </w:tc>
        <w:tc>
          <w:tcPr>
            <w:tcW w:w="1419" w:type="dxa"/>
            <w:tcBorders>
              <w:left w:val="single" w:sz="4" w:space="0" w:color="000000"/>
              <w:right w:val="single" w:sz="4" w:space="0" w:color="000000"/>
            </w:tcBorders>
          </w:tcPr>
          <w:p w14:paraId="63E4D7C2" w14:textId="77777777" w:rsidR="00C254C2" w:rsidRPr="00984D1E" w:rsidRDefault="00B21731">
            <w:pPr>
              <w:pStyle w:val="TableParagraph"/>
              <w:spacing w:before="58"/>
              <w:ind w:left="116" w:right="105"/>
              <w:rPr>
                <w:noProof/>
                <w:color w:val="000000" w:themeColor="text1"/>
                <w:sz w:val="24"/>
              </w:rPr>
            </w:pPr>
            <w:r w:rsidRPr="00984D1E">
              <w:rPr>
                <w:noProof/>
                <w:color w:val="000000" w:themeColor="text1"/>
                <w:sz w:val="24"/>
              </w:rPr>
              <w:t>0,18</w:t>
            </w:r>
          </w:p>
        </w:tc>
        <w:tc>
          <w:tcPr>
            <w:tcW w:w="1417" w:type="dxa"/>
            <w:tcBorders>
              <w:left w:val="single" w:sz="4" w:space="0" w:color="000000"/>
              <w:right w:val="single" w:sz="4" w:space="0" w:color="000000"/>
            </w:tcBorders>
          </w:tcPr>
          <w:p w14:paraId="5D36104E" w14:textId="77777777" w:rsidR="00C254C2" w:rsidRPr="00984D1E" w:rsidRDefault="00B21731">
            <w:pPr>
              <w:pStyle w:val="TableParagraph"/>
              <w:spacing w:before="58"/>
              <w:ind w:left="124" w:right="110"/>
              <w:rPr>
                <w:noProof/>
                <w:color w:val="000000" w:themeColor="text1"/>
                <w:sz w:val="24"/>
              </w:rPr>
            </w:pPr>
            <w:r w:rsidRPr="00984D1E">
              <w:rPr>
                <w:noProof/>
                <w:color w:val="000000" w:themeColor="text1"/>
                <w:sz w:val="24"/>
              </w:rPr>
              <w:t>сұйық</w:t>
            </w:r>
          </w:p>
        </w:tc>
        <w:tc>
          <w:tcPr>
            <w:tcW w:w="1278" w:type="dxa"/>
            <w:tcBorders>
              <w:left w:val="single" w:sz="4" w:space="0" w:color="000000"/>
            </w:tcBorders>
          </w:tcPr>
          <w:p w14:paraId="7E1C7093" w14:textId="77777777" w:rsidR="00C254C2" w:rsidRPr="00984D1E" w:rsidRDefault="00B21731">
            <w:pPr>
              <w:pStyle w:val="TableParagraph"/>
              <w:spacing w:before="58"/>
              <w:ind w:left="298" w:right="285"/>
              <w:rPr>
                <w:noProof/>
                <w:color w:val="000000" w:themeColor="text1"/>
                <w:sz w:val="24"/>
              </w:rPr>
            </w:pPr>
            <w:r w:rsidRPr="00984D1E">
              <w:rPr>
                <w:noProof/>
                <w:color w:val="000000" w:themeColor="text1"/>
                <w:sz w:val="24"/>
              </w:rPr>
              <w:t>(3403)</w:t>
            </w:r>
          </w:p>
        </w:tc>
        <w:tc>
          <w:tcPr>
            <w:tcW w:w="1561" w:type="dxa"/>
          </w:tcPr>
          <w:p w14:paraId="2417BB5A" w14:textId="77777777" w:rsidR="00C254C2" w:rsidRPr="00984D1E" w:rsidRDefault="00B21731">
            <w:pPr>
              <w:pStyle w:val="TableParagraph"/>
              <w:spacing w:before="58"/>
              <w:ind w:left="5"/>
              <w:rPr>
                <w:noProof/>
                <w:color w:val="000000" w:themeColor="text1"/>
                <w:sz w:val="24"/>
              </w:rPr>
            </w:pPr>
            <w:r w:rsidRPr="00984D1E">
              <w:rPr>
                <w:noProof/>
                <w:color w:val="000000" w:themeColor="text1"/>
                <w:sz w:val="24"/>
              </w:rPr>
              <w:t>_</w:t>
            </w:r>
          </w:p>
        </w:tc>
        <w:tc>
          <w:tcPr>
            <w:tcW w:w="1700" w:type="dxa"/>
          </w:tcPr>
          <w:p w14:paraId="3D7B4097" w14:textId="77777777" w:rsidR="00C254C2" w:rsidRPr="00984D1E" w:rsidRDefault="00B21731">
            <w:pPr>
              <w:pStyle w:val="TableParagraph"/>
              <w:spacing w:before="61"/>
              <w:ind w:left="167" w:right="165"/>
              <w:rPr>
                <w:noProof/>
                <w:color w:val="000000" w:themeColor="text1"/>
                <w:sz w:val="16"/>
              </w:rPr>
            </w:pPr>
            <w:r w:rsidRPr="00984D1E">
              <w:rPr>
                <w:noProof/>
                <w:color w:val="000000" w:themeColor="text1"/>
                <w:sz w:val="24"/>
              </w:rPr>
              <w:t>C</w:t>
            </w:r>
            <w:r w:rsidRPr="00984D1E">
              <w:rPr>
                <w:noProof/>
                <w:color w:val="000000" w:themeColor="text1"/>
                <w:sz w:val="16"/>
              </w:rPr>
              <w:t>9</w:t>
            </w:r>
            <w:r w:rsidRPr="00984D1E">
              <w:rPr>
                <w:noProof/>
                <w:color w:val="000000" w:themeColor="text1"/>
                <w:sz w:val="24"/>
              </w:rPr>
              <w:t>H</w:t>
            </w:r>
            <w:r w:rsidRPr="00984D1E">
              <w:rPr>
                <w:noProof/>
                <w:color w:val="000000" w:themeColor="text1"/>
                <w:sz w:val="16"/>
              </w:rPr>
              <w:t>19</w:t>
            </w:r>
            <w:r w:rsidRPr="00984D1E">
              <w:rPr>
                <w:noProof/>
                <w:color w:val="000000" w:themeColor="text1"/>
                <w:sz w:val="24"/>
              </w:rPr>
              <w:t>NO</w:t>
            </w:r>
            <w:r w:rsidRPr="00984D1E">
              <w:rPr>
                <w:noProof/>
                <w:color w:val="000000" w:themeColor="text1"/>
                <w:sz w:val="16"/>
              </w:rPr>
              <w:t>2</w:t>
            </w:r>
          </w:p>
        </w:tc>
      </w:tr>
      <w:tr w:rsidR="00C254C2" w:rsidRPr="00984D1E" w14:paraId="0901E5A1" w14:textId="77777777">
        <w:trPr>
          <w:trHeight w:val="479"/>
        </w:trPr>
        <w:tc>
          <w:tcPr>
            <w:tcW w:w="994" w:type="dxa"/>
            <w:tcBorders>
              <w:bottom w:val="single" w:sz="4" w:space="0" w:color="000000"/>
              <w:right w:val="single" w:sz="4" w:space="0" w:color="000000"/>
            </w:tcBorders>
          </w:tcPr>
          <w:p w14:paraId="3E03FDA8" w14:textId="77777777" w:rsidR="00C254C2" w:rsidRPr="00984D1E" w:rsidRDefault="00B21731">
            <w:pPr>
              <w:pStyle w:val="TableParagraph"/>
              <w:spacing w:before="58"/>
              <w:ind w:left="203" w:right="192"/>
              <w:rPr>
                <w:noProof/>
                <w:color w:val="000000" w:themeColor="text1"/>
                <w:sz w:val="24"/>
              </w:rPr>
            </w:pPr>
            <w:r w:rsidRPr="00984D1E">
              <w:rPr>
                <w:noProof/>
                <w:color w:val="000000" w:themeColor="text1"/>
                <w:sz w:val="24"/>
              </w:rPr>
              <w:t>2.20</w:t>
            </w:r>
          </w:p>
        </w:tc>
        <w:tc>
          <w:tcPr>
            <w:tcW w:w="1275" w:type="dxa"/>
            <w:tcBorders>
              <w:left w:val="single" w:sz="4" w:space="0" w:color="000000"/>
              <w:bottom w:val="single" w:sz="4" w:space="0" w:color="000000"/>
              <w:right w:val="single" w:sz="4" w:space="0" w:color="000000"/>
            </w:tcBorders>
          </w:tcPr>
          <w:p w14:paraId="3A26F1E5" w14:textId="77777777" w:rsidR="00C254C2" w:rsidRPr="00984D1E" w:rsidRDefault="00B21731">
            <w:pPr>
              <w:pStyle w:val="TableParagraph"/>
              <w:spacing w:before="58"/>
              <w:ind w:left="371"/>
              <w:jc w:val="left"/>
              <w:rPr>
                <w:noProof/>
                <w:color w:val="000000" w:themeColor="text1"/>
                <w:sz w:val="24"/>
              </w:rPr>
            </w:pPr>
            <w:r w:rsidRPr="00984D1E">
              <w:rPr>
                <w:noProof/>
                <w:color w:val="000000" w:themeColor="text1"/>
                <w:sz w:val="24"/>
              </w:rPr>
              <w:t>99,01</w:t>
            </w:r>
          </w:p>
        </w:tc>
        <w:tc>
          <w:tcPr>
            <w:tcW w:w="1419" w:type="dxa"/>
            <w:tcBorders>
              <w:left w:val="single" w:sz="4" w:space="0" w:color="000000"/>
              <w:bottom w:val="single" w:sz="4" w:space="0" w:color="000000"/>
              <w:right w:val="single" w:sz="4" w:space="0" w:color="000000"/>
            </w:tcBorders>
          </w:tcPr>
          <w:p w14:paraId="031AAC32" w14:textId="77777777" w:rsidR="00C254C2" w:rsidRPr="00984D1E" w:rsidRDefault="00B21731">
            <w:pPr>
              <w:pStyle w:val="TableParagraph"/>
              <w:spacing w:before="58"/>
              <w:ind w:left="116" w:right="105"/>
              <w:rPr>
                <w:noProof/>
                <w:color w:val="000000" w:themeColor="text1"/>
                <w:sz w:val="24"/>
              </w:rPr>
            </w:pPr>
            <w:r w:rsidRPr="00984D1E">
              <w:rPr>
                <w:noProof/>
                <w:color w:val="000000" w:themeColor="text1"/>
                <w:sz w:val="24"/>
              </w:rPr>
              <w:t>0,06</w:t>
            </w:r>
          </w:p>
        </w:tc>
        <w:tc>
          <w:tcPr>
            <w:tcW w:w="1417" w:type="dxa"/>
            <w:tcBorders>
              <w:left w:val="single" w:sz="4" w:space="0" w:color="000000"/>
              <w:bottom w:val="single" w:sz="4" w:space="0" w:color="000000"/>
              <w:right w:val="single" w:sz="4" w:space="0" w:color="000000"/>
            </w:tcBorders>
          </w:tcPr>
          <w:p w14:paraId="314CB103" w14:textId="77777777" w:rsidR="00C254C2" w:rsidRPr="00984D1E" w:rsidRDefault="00B21731">
            <w:pPr>
              <w:pStyle w:val="TableParagraph"/>
              <w:spacing w:before="58"/>
              <w:ind w:left="120" w:right="110"/>
              <w:rPr>
                <w:noProof/>
                <w:color w:val="000000" w:themeColor="text1"/>
                <w:sz w:val="24"/>
              </w:rPr>
            </w:pPr>
            <w:r w:rsidRPr="00984D1E">
              <w:rPr>
                <w:noProof/>
                <w:color w:val="000000" w:themeColor="text1"/>
                <w:sz w:val="24"/>
              </w:rPr>
              <w:t>май</w:t>
            </w:r>
          </w:p>
        </w:tc>
        <w:tc>
          <w:tcPr>
            <w:tcW w:w="1278" w:type="dxa"/>
            <w:tcBorders>
              <w:left w:val="single" w:sz="4" w:space="0" w:color="000000"/>
              <w:bottom w:val="single" w:sz="4" w:space="0" w:color="000000"/>
            </w:tcBorders>
          </w:tcPr>
          <w:p w14:paraId="662F986E" w14:textId="77777777" w:rsidR="00C254C2" w:rsidRPr="00984D1E" w:rsidRDefault="00B21731">
            <w:pPr>
              <w:pStyle w:val="TableParagraph"/>
              <w:spacing w:before="58"/>
              <w:ind w:left="298" w:right="285"/>
              <w:rPr>
                <w:noProof/>
                <w:color w:val="000000" w:themeColor="text1"/>
                <w:sz w:val="24"/>
              </w:rPr>
            </w:pPr>
            <w:r w:rsidRPr="00984D1E">
              <w:rPr>
                <w:noProof/>
                <w:color w:val="000000" w:themeColor="text1"/>
                <w:sz w:val="24"/>
              </w:rPr>
              <w:t>(3381)</w:t>
            </w:r>
          </w:p>
        </w:tc>
        <w:tc>
          <w:tcPr>
            <w:tcW w:w="1561" w:type="dxa"/>
            <w:tcBorders>
              <w:bottom w:val="single" w:sz="4" w:space="0" w:color="000000"/>
            </w:tcBorders>
          </w:tcPr>
          <w:p w14:paraId="4AF7AAB9" w14:textId="77777777" w:rsidR="00C254C2" w:rsidRPr="00984D1E" w:rsidRDefault="00B21731">
            <w:pPr>
              <w:pStyle w:val="TableParagraph"/>
              <w:spacing w:before="58"/>
              <w:ind w:left="5"/>
              <w:rPr>
                <w:noProof/>
                <w:color w:val="000000" w:themeColor="text1"/>
                <w:sz w:val="24"/>
              </w:rPr>
            </w:pPr>
            <w:r w:rsidRPr="00984D1E">
              <w:rPr>
                <w:noProof/>
                <w:color w:val="000000" w:themeColor="text1"/>
                <w:sz w:val="24"/>
              </w:rPr>
              <w:t>_</w:t>
            </w:r>
          </w:p>
        </w:tc>
        <w:tc>
          <w:tcPr>
            <w:tcW w:w="1700" w:type="dxa"/>
            <w:tcBorders>
              <w:bottom w:val="single" w:sz="4" w:space="0" w:color="000000"/>
            </w:tcBorders>
          </w:tcPr>
          <w:p w14:paraId="1A5D513A" w14:textId="77777777" w:rsidR="00C254C2" w:rsidRPr="00984D1E" w:rsidRDefault="00B21731">
            <w:pPr>
              <w:pStyle w:val="TableParagraph"/>
              <w:spacing w:before="62"/>
              <w:ind w:left="167" w:right="162"/>
              <w:rPr>
                <w:noProof/>
                <w:color w:val="000000" w:themeColor="text1"/>
                <w:sz w:val="16"/>
              </w:rPr>
            </w:pPr>
            <w:r w:rsidRPr="00984D1E">
              <w:rPr>
                <w:noProof/>
                <w:color w:val="000000" w:themeColor="text1"/>
                <w:sz w:val="24"/>
              </w:rPr>
              <w:t>C</w:t>
            </w:r>
            <w:r w:rsidRPr="00984D1E">
              <w:rPr>
                <w:noProof/>
                <w:color w:val="000000" w:themeColor="text1"/>
                <w:sz w:val="16"/>
              </w:rPr>
              <w:t>10</w:t>
            </w:r>
            <w:r w:rsidRPr="00984D1E">
              <w:rPr>
                <w:noProof/>
                <w:color w:val="000000" w:themeColor="text1"/>
                <w:sz w:val="24"/>
              </w:rPr>
              <w:t>H</w:t>
            </w:r>
            <w:r w:rsidRPr="00984D1E">
              <w:rPr>
                <w:noProof/>
                <w:color w:val="000000" w:themeColor="text1"/>
                <w:sz w:val="16"/>
              </w:rPr>
              <w:t>21</w:t>
            </w:r>
            <w:r w:rsidRPr="00984D1E">
              <w:rPr>
                <w:noProof/>
                <w:color w:val="000000" w:themeColor="text1"/>
                <w:sz w:val="24"/>
              </w:rPr>
              <w:t>NO</w:t>
            </w:r>
            <w:r w:rsidRPr="00984D1E">
              <w:rPr>
                <w:noProof/>
                <w:color w:val="000000" w:themeColor="text1"/>
                <w:sz w:val="16"/>
              </w:rPr>
              <w:t>2</w:t>
            </w:r>
          </w:p>
        </w:tc>
      </w:tr>
      <w:tr w:rsidR="00C254C2" w:rsidRPr="00984D1E" w14:paraId="6FEA3F49" w14:textId="77777777">
        <w:trPr>
          <w:trHeight w:val="441"/>
        </w:trPr>
        <w:tc>
          <w:tcPr>
            <w:tcW w:w="994" w:type="dxa"/>
            <w:tcBorders>
              <w:top w:val="single" w:sz="4" w:space="0" w:color="000000"/>
              <w:right w:val="single" w:sz="4" w:space="0" w:color="000000"/>
            </w:tcBorders>
          </w:tcPr>
          <w:p w14:paraId="28D316E0" w14:textId="77777777" w:rsidR="00C254C2" w:rsidRPr="00984D1E" w:rsidRDefault="00B21731">
            <w:pPr>
              <w:pStyle w:val="TableParagraph"/>
              <w:spacing w:before="61"/>
              <w:ind w:left="203" w:right="192"/>
              <w:rPr>
                <w:noProof/>
                <w:color w:val="000000" w:themeColor="text1"/>
                <w:sz w:val="24"/>
              </w:rPr>
            </w:pPr>
            <w:r w:rsidRPr="00984D1E">
              <w:rPr>
                <w:noProof/>
                <w:color w:val="000000" w:themeColor="text1"/>
                <w:sz w:val="24"/>
              </w:rPr>
              <w:t>2.21</w:t>
            </w:r>
          </w:p>
        </w:tc>
        <w:tc>
          <w:tcPr>
            <w:tcW w:w="1275" w:type="dxa"/>
            <w:tcBorders>
              <w:top w:val="single" w:sz="4" w:space="0" w:color="000000"/>
              <w:left w:val="single" w:sz="4" w:space="0" w:color="000000"/>
              <w:right w:val="single" w:sz="4" w:space="0" w:color="000000"/>
            </w:tcBorders>
          </w:tcPr>
          <w:p w14:paraId="45214A7E" w14:textId="77777777" w:rsidR="00C254C2" w:rsidRPr="00984D1E" w:rsidRDefault="00B21731">
            <w:pPr>
              <w:pStyle w:val="TableParagraph"/>
              <w:spacing w:before="61"/>
              <w:ind w:left="371"/>
              <w:jc w:val="left"/>
              <w:rPr>
                <w:noProof/>
                <w:color w:val="000000" w:themeColor="text1"/>
                <w:sz w:val="24"/>
              </w:rPr>
            </w:pPr>
            <w:r w:rsidRPr="00984D1E">
              <w:rPr>
                <w:noProof/>
                <w:color w:val="000000" w:themeColor="text1"/>
                <w:sz w:val="24"/>
              </w:rPr>
              <w:t>73,48</w:t>
            </w:r>
          </w:p>
        </w:tc>
        <w:tc>
          <w:tcPr>
            <w:tcW w:w="1419" w:type="dxa"/>
            <w:tcBorders>
              <w:top w:val="single" w:sz="4" w:space="0" w:color="000000"/>
              <w:left w:val="single" w:sz="4" w:space="0" w:color="000000"/>
              <w:right w:val="single" w:sz="4" w:space="0" w:color="000000"/>
            </w:tcBorders>
          </w:tcPr>
          <w:p w14:paraId="2933A9AD" w14:textId="77777777" w:rsidR="00C254C2" w:rsidRPr="00984D1E" w:rsidRDefault="00B21731">
            <w:pPr>
              <w:pStyle w:val="TableParagraph"/>
              <w:spacing w:before="61"/>
              <w:ind w:left="116" w:right="105"/>
              <w:rPr>
                <w:noProof/>
                <w:color w:val="000000" w:themeColor="text1"/>
                <w:sz w:val="24"/>
              </w:rPr>
            </w:pPr>
            <w:r w:rsidRPr="00984D1E">
              <w:rPr>
                <w:noProof/>
                <w:color w:val="000000" w:themeColor="text1"/>
                <w:sz w:val="24"/>
              </w:rPr>
              <w:t>0,84</w:t>
            </w:r>
          </w:p>
        </w:tc>
        <w:tc>
          <w:tcPr>
            <w:tcW w:w="1417" w:type="dxa"/>
            <w:tcBorders>
              <w:top w:val="single" w:sz="4" w:space="0" w:color="000000"/>
              <w:left w:val="single" w:sz="4" w:space="0" w:color="000000"/>
              <w:right w:val="single" w:sz="4" w:space="0" w:color="000000"/>
            </w:tcBorders>
          </w:tcPr>
          <w:p w14:paraId="3E012CE3" w14:textId="77777777" w:rsidR="00C254C2" w:rsidRPr="00984D1E" w:rsidRDefault="00B21731">
            <w:pPr>
              <w:pStyle w:val="TableParagraph"/>
              <w:spacing w:before="61"/>
              <w:ind w:left="122" w:right="110"/>
              <w:rPr>
                <w:noProof/>
                <w:color w:val="000000" w:themeColor="text1"/>
                <w:sz w:val="24"/>
              </w:rPr>
            </w:pPr>
            <w:r w:rsidRPr="00984D1E">
              <w:rPr>
                <w:noProof/>
                <w:color w:val="000000" w:themeColor="text1"/>
                <w:sz w:val="24"/>
              </w:rPr>
              <w:t>154-157</w:t>
            </w:r>
          </w:p>
        </w:tc>
        <w:tc>
          <w:tcPr>
            <w:tcW w:w="1278" w:type="dxa"/>
            <w:tcBorders>
              <w:top w:val="single" w:sz="4" w:space="0" w:color="000000"/>
              <w:left w:val="single" w:sz="4" w:space="0" w:color="000000"/>
            </w:tcBorders>
          </w:tcPr>
          <w:p w14:paraId="4E23CE8A" w14:textId="77777777" w:rsidR="00C254C2" w:rsidRPr="00984D1E" w:rsidRDefault="00B21731">
            <w:pPr>
              <w:pStyle w:val="TableParagraph"/>
              <w:spacing w:before="61"/>
              <w:ind w:left="13"/>
              <w:rPr>
                <w:noProof/>
                <w:color w:val="000000" w:themeColor="text1"/>
                <w:sz w:val="24"/>
              </w:rPr>
            </w:pPr>
            <w:r w:rsidRPr="00984D1E">
              <w:rPr>
                <w:noProof/>
                <w:color w:val="000000" w:themeColor="text1"/>
                <w:sz w:val="24"/>
              </w:rPr>
              <w:t>_</w:t>
            </w:r>
          </w:p>
        </w:tc>
        <w:tc>
          <w:tcPr>
            <w:tcW w:w="1561" w:type="dxa"/>
            <w:tcBorders>
              <w:top w:val="single" w:sz="4" w:space="0" w:color="000000"/>
            </w:tcBorders>
          </w:tcPr>
          <w:p w14:paraId="4EB76850" w14:textId="77777777" w:rsidR="00C254C2" w:rsidRPr="00984D1E" w:rsidRDefault="00B21731">
            <w:pPr>
              <w:pStyle w:val="TableParagraph"/>
              <w:spacing w:before="61"/>
              <w:ind w:left="370" w:right="365"/>
              <w:rPr>
                <w:noProof/>
                <w:color w:val="000000" w:themeColor="text1"/>
                <w:sz w:val="24"/>
              </w:rPr>
            </w:pPr>
            <w:r w:rsidRPr="00984D1E">
              <w:rPr>
                <w:noProof/>
                <w:color w:val="000000" w:themeColor="text1"/>
                <w:sz w:val="24"/>
              </w:rPr>
              <w:t>1722</w:t>
            </w:r>
          </w:p>
        </w:tc>
        <w:tc>
          <w:tcPr>
            <w:tcW w:w="1700" w:type="dxa"/>
            <w:tcBorders>
              <w:top w:val="single" w:sz="4" w:space="0" w:color="000000"/>
            </w:tcBorders>
          </w:tcPr>
          <w:p w14:paraId="6D299948" w14:textId="77777777" w:rsidR="00C254C2" w:rsidRPr="00984D1E" w:rsidRDefault="00B21731">
            <w:pPr>
              <w:pStyle w:val="TableParagraph"/>
              <w:spacing w:before="60"/>
              <w:ind w:left="167" w:right="165"/>
              <w:rPr>
                <w:noProof/>
                <w:color w:val="000000" w:themeColor="text1"/>
                <w:sz w:val="16"/>
              </w:rPr>
            </w:pPr>
            <w:r w:rsidRPr="00984D1E">
              <w:rPr>
                <w:noProof/>
                <w:color w:val="000000" w:themeColor="text1"/>
                <w:sz w:val="24"/>
              </w:rPr>
              <w:t>C</w:t>
            </w:r>
            <w:r w:rsidRPr="00984D1E">
              <w:rPr>
                <w:noProof/>
                <w:color w:val="000000" w:themeColor="text1"/>
                <w:sz w:val="16"/>
              </w:rPr>
              <w:t>20</w:t>
            </w:r>
            <w:r w:rsidRPr="00984D1E">
              <w:rPr>
                <w:noProof/>
                <w:color w:val="000000" w:themeColor="text1"/>
                <w:sz w:val="24"/>
              </w:rPr>
              <w:t>H</w:t>
            </w:r>
            <w:r w:rsidRPr="00984D1E">
              <w:rPr>
                <w:noProof/>
                <w:color w:val="000000" w:themeColor="text1"/>
                <w:sz w:val="16"/>
              </w:rPr>
              <w:t>34</w:t>
            </w:r>
            <w:r w:rsidRPr="00984D1E">
              <w:rPr>
                <w:noProof/>
                <w:color w:val="000000" w:themeColor="text1"/>
                <w:sz w:val="24"/>
              </w:rPr>
              <w:t>ClNO</w:t>
            </w:r>
            <w:r w:rsidRPr="00984D1E">
              <w:rPr>
                <w:noProof/>
                <w:color w:val="000000" w:themeColor="text1"/>
                <w:sz w:val="16"/>
              </w:rPr>
              <w:t>3</w:t>
            </w:r>
          </w:p>
        </w:tc>
      </w:tr>
      <w:tr w:rsidR="00C254C2" w:rsidRPr="00984D1E" w14:paraId="6A02E917" w14:textId="77777777">
        <w:trPr>
          <w:trHeight w:val="438"/>
        </w:trPr>
        <w:tc>
          <w:tcPr>
            <w:tcW w:w="994" w:type="dxa"/>
            <w:tcBorders>
              <w:right w:val="single" w:sz="4" w:space="0" w:color="000000"/>
            </w:tcBorders>
          </w:tcPr>
          <w:p w14:paraId="088AD586" w14:textId="77777777" w:rsidR="00C254C2" w:rsidRPr="00984D1E" w:rsidRDefault="00B21731">
            <w:pPr>
              <w:pStyle w:val="TableParagraph"/>
              <w:spacing w:before="58"/>
              <w:ind w:left="203" w:right="192"/>
              <w:rPr>
                <w:noProof/>
                <w:color w:val="000000" w:themeColor="text1"/>
                <w:sz w:val="24"/>
              </w:rPr>
            </w:pPr>
            <w:r w:rsidRPr="00984D1E">
              <w:rPr>
                <w:noProof/>
                <w:color w:val="000000" w:themeColor="text1"/>
                <w:sz w:val="24"/>
              </w:rPr>
              <w:t>2.22</w:t>
            </w:r>
          </w:p>
        </w:tc>
        <w:tc>
          <w:tcPr>
            <w:tcW w:w="1275" w:type="dxa"/>
            <w:tcBorders>
              <w:left w:val="single" w:sz="4" w:space="0" w:color="000000"/>
              <w:right w:val="single" w:sz="4" w:space="0" w:color="000000"/>
            </w:tcBorders>
          </w:tcPr>
          <w:p w14:paraId="512E2ED9" w14:textId="77777777" w:rsidR="00C254C2" w:rsidRPr="00984D1E" w:rsidRDefault="00B21731">
            <w:pPr>
              <w:pStyle w:val="TableParagraph"/>
              <w:spacing w:before="58"/>
              <w:ind w:left="371"/>
              <w:jc w:val="left"/>
              <w:rPr>
                <w:noProof/>
                <w:color w:val="000000" w:themeColor="text1"/>
                <w:sz w:val="24"/>
              </w:rPr>
            </w:pPr>
            <w:r w:rsidRPr="00984D1E">
              <w:rPr>
                <w:noProof/>
                <w:color w:val="000000" w:themeColor="text1"/>
                <w:sz w:val="24"/>
              </w:rPr>
              <w:t>67,96</w:t>
            </w:r>
          </w:p>
        </w:tc>
        <w:tc>
          <w:tcPr>
            <w:tcW w:w="1419" w:type="dxa"/>
            <w:tcBorders>
              <w:left w:val="single" w:sz="4" w:space="0" w:color="000000"/>
              <w:right w:val="single" w:sz="4" w:space="0" w:color="000000"/>
            </w:tcBorders>
          </w:tcPr>
          <w:p w14:paraId="73C82B5F" w14:textId="77777777" w:rsidR="00C254C2" w:rsidRPr="00984D1E" w:rsidRDefault="00B21731">
            <w:pPr>
              <w:pStyle w:val="TableParagraph"/>
              <w:spacing w:before="58"/>
              <w:ind w:left="116" w:right="105"/>
              <w:rPr>
                <w:noProof/>
                <w:color w:val="000000" w:themeColor="text1"/>
                <w:sz w:val="24"/>
              </w:rPr>
            </w:pPr>
            <w:r w:rsidRPr="00984D1E">
              <w:rPr>
                <w:noProof/>
                <w:color w:val="000000" w:themeColor="text1"/>
                <w:sz w:val="24"/>
              </w:rPr>
              <w:t>0,84</w:t>
            </w:r>
          </w:p>
        </w:tc>
        <w:tc>
          <w:tcPr>
            <w:tcW w:w="1417" w:type="dxa"/>
            <w:tcBorders>
              <w:left w:val="single" w:sz="4" w:space="0" w:color="000000"/>
              <w:right w:val="single" w:sz="4" w:space="0" w:color="000000"/>
            </w:tcBorders>
          </w:tcPr>
          <w:p w14:paraId="6134D4F8" w14:textId="77777777" w:rsidR="00C254C2" w:rsidRPr="00984D1E" w:rsidRDefault="00B21731">
            <w:pPr>
              <w:pStyle w:val="TableParagraph"/>
              <w:spacing w:before="58"/>
              <w:ind w:left="122" w:right="110"/>
              <w:rPr>
                <w:noProof/>
                <w:color w:val="000000" w:themeColor="text1"/>
                <w:sz w:val="24"/>
              </w:rPr>
            </w:pPr>
            <w:r w:rsidRPr="00984D1E">
              <w:rPr>
                <w:noProof/>
                <w:color w:val="000000" w:themeColor="text1"/>
                <w:sz w:val="24"/>
              </w:rPr>
              <w:t>164-167</w:t>
            </w:r>
          </w:p>
        </w:tc>
        <w:tc>
          <w:tcPr>
            <w:tcW w:w="1278" w:type="dxa"/>
            <w:tcBorders>
              <w:left w:val="single" w:sz="4" w:space="0" w:color="000000"/>
            </w:tcBorders>
          </w:tcPr>
          <w:p w14:paraId="42DB18DE" w14:textId="77777777" w:rsidR="00C254C2" w:rsidRPr="00984D1E" w:rsidRDefault="00B21731">
            <w:pPr>
              <w:pStyle w:val="TableParagraph"/>
              <w:spacing w:before="58"/>
              <w:ind w:left="13"/>
              <w:rPr>
                <w:noProof/>
                <w:color w:val="000000" w:themeColor="text1"/>
                <w:sz w:val="24"/>
              </w:rPr>
            </w:pPr>
            <w:r w:rsidRPr="00984D1E">
              <w:rPr>
                <w:noProof/>
                <w:color w:val="000000" w:themeColor="text1"/>
                <w:sz w:val="24"/>
              </w:rPr>
              <w:t>_</w:t>
            </w:r>
          </w:p>
        </w:tc>
        <w:tc>
          <w:tcPr>
            <w:tcW w:w="1561" w:type="dxa"/>
          </w:tcPr>
          <w:p w14:paraId="6A55D044" w14:textId="77777777" w:rsidR="00C254C2" w:rsidRPr="00984D1E" w:rsidRDefault="00B21731">
            <w:pPr>
              <w:pStyle w:val="TableParagraph"/>
              <w:spacing w:before="58"/>
              <w:ind w:left="370" w:right="365"/>
              <w:rPr>
                <w:noProof/>
                <w:color w:val="000000" w:themeColor="text1"/>
                <w:sz w:val="24"/>
              </w:rPr>
            </w:pPr>
            <w:r w:rsidRPr="00984D1E">
              <w:rPr>
                <w:noProof/>
                <w:color w:val="000000" w:themeColor="text1"/>
                <w:sz w:val="24"/>
              </w:rPr>
              <w:t>1721</w:t>
            </w:r>
          </w:p>
        </w:tc>
        <w:tc>
          <w:tcPr>
            <w:tcW w:w="1700" w:type="dxa"/>
          </w:tcPr>
          <w:p w14:paraId="7923B5D0" w14:textId="77777777" w:rsidR="00C254C2" w:rsidRPr="00984D1E" w:rsidRDefault="00B21731">
            <w:pPr>
              <w:pStyle w:val="TableParagraph"/>
              <w:spacing w:before="58"/>
              <w:ind w:left="167" w:right="165"/>
              <w:rPr>
                <w:noProof/>
                <w:color w:val="000000" w:themeColor="text1"/>
                <w:sz w:val="16"/>
              </w:rPr>
            </w:pPr>
            <w:r w:rsidRPr="00984D1E">
              <w:rPr>
                <w:noProof/>
                <w:color w:val="000000" w:themeColor="text1"/>
                <w:sz w:val="24"/>
              </w:rPr>
              <w:t>C</w:t>
            </w:r>
            <w:r w:rsidRPr="00984D1E">
              <w:rPr>
                <w:noProof/>
                <w:color w:val="000000" w:themeColor="text1"/>
                <w:sz w:val="16"/>
              </w:rPr>
              <w:t>21</w:t>
            </w:r>
            <w:r w:rsidRPr="00984D1E">
              <w:rPr>
                <w:noProof/>
                <w:color w:val="000000" w:themeColor="text1"/>
                <w:sz w:val="24"/>
              </w:rPr>
              <w:t>H</w:t>
            </w:r>
            <w:r w:rsidRPr="00984D1E">
              <w:rPr>
                <w:noProof/>
                <w:color w:val="000000" w:themeColor="text1"/>
                <w:sz w:val="16"/>
              </w:rPr>
              <w:t>36</w:t>
            </w:r>
            <w:r w:rsidRPr="00984D1E">
              <w:rPr>
                <w:noProof/>
                <w:color w:val="000000" w:themeColor="text1"/>
                <w:sz w:val="24"/>
              </w:rPr>
              <w:t>ClNO</w:t>
            </w:r>
            <w:r w:rsidRPr="00984D1E">
              <w:rPr>
                <w:noProof/>
                <w:color w:val="000000" w:themeColor="text1"/>
                <w:sz w:val="16"/>
              </w:rPr>
              <w:t>3</w:t>
            </w:r>
          </w:p>
        </w:tc>
      </w:tr>
    </w:tbl>
    <w:p w14:paraId="0CB5135E" w14:textId="77777777" w:rsidR="00C254C2" w:rsidRPr="00984D1E" w:rsidRDefault="00C254C2">
      <w:pPr>
        <w:rPr>
          <w:noProof/>
          <w:color w:val="000000" w:themeColor="text1"/>
          <w:sz w:val="16"/>
        </w:rPr>
        <w:sectPr w:rsidR="00C254C2" w:rsidRPr="00984D1E">
          <w:type w:val="continuous"/>
          <w:pgSz w:w="11910" w:h="16840"/>
          <w:pgMar w:top="1040" w:right="200" w:bottom="280" w:left="1400" w:header="720" w:footer="720" w:gutter="0"/>
          <w:cols w:space="720"/>
        </w:sectPr>
      </w:pPr>
    </w:p>
    <w:p w14:paraId="19B4A1DE" w14:textId="1A68F7ED" w:rsidR="00C254C2" w:rsidRPr="00984D1E" w:rsidRDefault="00B21731">
      <w:pPr>
        <w:pStyle w:val="a3"/>
        <w:spacing w:before="89"/>
        <w:ind w:left="301" w:right="504" w:firstLine="623"/>
        <w:jc w:val="both"/>
        <w:rPr>
          <w:noProof/>
          <w:color w:val="000000" w:themeColor="text1"/>
        </w:rPr>
      </w:pPr>
      <w:r w:rsidRPr="00984D1E">
        <w:rPr>
          <w:noProof/>
          <w:color w:val="000000" w:themeColor="text1"/>
        </w:rPr>
        <w:lastRenderedPageBreak/>
        <w:t>Пиперидолд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ИҚ спектрле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3348-3600 см</w:t>
      </w:r>
      <w:r w:rsidRPr="00984D1E">
        <w:rPr>
          <w:noProof/>
          <w:color w:val="000000" w:themeColor="text1"/>
          <w:vertAlign w:val="superscript"/>
        </w:rPr>
        <w:t>-1</w:t>
      </w:r>
      <w:r w:rsidRPr="00984D1E">
        <w:rPr>
          <w:noProof/>
          <w:color w:val="000000" w:themeColor="text1"/>
        </w:rPr>
        <w:t xml:space="preserve"> аймағ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гидроксил тоб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валент</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тербеліст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сіңіру жолақтары көрін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1721-1722 см</w:t>
      </w:r>
      <w:r w:rsidRPr="00984D1E">
        <w:rPr>
          <w:noProof/>
          <w:color w:val="000000" w:themeColor="text1"/>
          <w:vertAlign w:val="superscript"/>
        </w:rPr>
        <w:t>-1</w:t>
      </w:r>
      <w:r w:rsidRPr="00984D1E">
        <w:rPr>
          <w:noProof/>
          <w:color w:val="000000" w:themeColor="text1"/>
        </w:rPr>
        <w:t xml:space="preserve"> ке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эфир тоб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С=О тербелістер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байлан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қарқын</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сіңіру жолақтары адамантанкарбон қышқыл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пиперидол-4 мақса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эфирл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түзілу</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көрсете</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2.21, 2.22).</w:t>
      </w:r>
    </w:p>
    <w:p w14:paraId="41B27546" w14:textId="54FDE181" w:rsidR="00C254C2" w:rsidRPr="00984D1E" w:rsidRDefault="00B21731">
      <w:pPr>
        <w:pStyle w:val="a3"/>
        <w:spacing w:before="1"/>
        <w:ind w:left="301" w:right="503" w:firstLine="624"/>
        <w:jc w:val="both"/>
        <w:rPr>
          <w:noProof/>
          <w:color w:val="000000" w:themeColor="text1"/>
        </w:rPr>
      </w:pPr>
      <w:r w:rsidRPr="00984D1E">
        <w:rPr>
          <w:noProof/>
          <w:color w:val="000000" w:themeColor="text1"/>
        </w:rPr>
        <w:t>Адамантанкарбонилокси туындыл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 xml:space="preserve">(2.21, 2.22) </w:t>
      </w:r>
      <w:r w:rsidR="00D92218" w:rsidRPr="00984D1E">
        <w:rPr>
          <w:noProof/>
          <w:color w:val="000000" w:themeColor="text1"/>
          <w:vertAlign w:val="superscript"/>
        </w:rPr>
        <w:t>13C</w:t>
      </w:r>
      <w:r w:rsidRPr="00984D1E">
        <w:rPr>
          <w:noProof/>
          <w:color w:val="000000" w:themeColor="text1"/>
        </w:rPr>
        <w:t xml:space="preserve"> ЯМР спектрле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176.03-1726.11 м.д. аймағ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күр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эфир карбонил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көмірт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атом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синглет</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сигнал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интенсив</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шыңдары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13).</w:t>
      </w:r>
    </w:p>
    <w:p w14:paraId="7649DE09" w14:textId="77777777" w:rsidR="00C254C2" w:rsidRPr="00984D1E" w:rsidRDefault="00C254C2">
      <w:pPr>
        <w:pStyle w:val="a3"/>
        <w:spacing w:before="9"/>
        <w:rPr>
          <w:noProof/>
          <w:color w:val="000000" w:themeColor="text1"/>
          <w:sz w:val="27"/>
        </w:rPr>
      </w:pPr>
    </w:p>
    <w:p w14:paraId="0AD7F6C9" w14:textId="10616FF9" w:rsidR="00C254C2" w:rsidRPr="00984D1E" w:rsidRDefault="00B21731">
      <w:pPr>
        <w:pStyle w:val="a3"/>
        <w:spacing w:before="1" w:line="242" w:lineRule="auto"/>
        <w:ind w:left="301" w:hanging="1"/>
        <w:rPr>
          <w:noProof/>
          <w:color w:val="000000" w:themeColor="text1"/>
        </w:rPr>
      </w:pPr>
      <w:r w:rsidRPr="00984D1E">
        <w:rPr>
          <w:noProof/>
          <w:color w:val="000000" w:themeColor="text1"/>
        </w:rPr>
        <w:t>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13 – 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 xml:space="preserve">(2.21, 2.22) </w:t>
      </w:r>
      <w:r w:rsidR="00D92218" w:rsidRPr="00984D1E">
        <w:rPr>
          <w:noProof/>
          <w:color w:val="000000" w:themeColor="text1"/>
          <w:vertAlign w:val="superscript"/>
        </w:rPr>
        <w:t>13C</w:t>
      </w:r>
      <w:r w:rsidRPr="00984D1E">
        <w:rPr>
          <w:noProof/>
          <w:color w:val="000000" w:themeColor="text1"/>
        </w:rPr>
        <w:t xml:space="preserve"> ЯМР спектрлерін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көміртек атом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хим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ығысу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мәндері</w:t>
      </w:r>
    </w:p>
    <w:p w14:paraId="1A2325B5" w14:textId="77777777" w:rsidR="00C254C2" w:rsidRPr="00984D1E" w:rsidRDefault="00C254C2">
      <w:pPr>
        <w:pStyle w:val="a3"/>
        <w:spacing w:before="1"/>
        <w:rPr>
          <w:noProof/>
          <w:color w:val="000000" w:themeColor="text1"/>
        </w:rPr>
      </w:pPr>
    </w:p>
    <w:tbl>
      <w:tblPr>
        <w:tblStyle w:val="TableNormal"/>
        <w:tblW w:w="0" w:type="auto"/>
        <w:tblInd w:w="3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560"/>
        <w:gridCol w:w="991"/>
        <w:gridCol w:w="852"/>
        <w:gridCol w:w="991"/>
        <w:gridCol w:w="2268"/>
        <w:gridCol w:w="994"/>
        <w:gridCol w:w="2124"/>
      </w:tblGrid>
      <w:tr w:rsidR="00C254C2" w:rsidRPr="00984D1E" w14:paraId="688048E1" w14:textId="77777777">
        <w:trPr>
          <w:trHeight w:val="374"/>
        </w:trPr>
        <w:tc>
          <w:tcPr>
            <w:tcW w:w="1560" w:type="dxa"/>
            <w:vMerge w:val="restart"/>
          </w:tcPr>
          <w:p w14:paraId="516A5C6E" w14:textId="77777777" w:rsidR="00C254C2" w:rsidRPr="00984D1E" w:rsidRDefault="00B21731">
            <w:pPr>
              <w:pStyle w:val="TableParagraph"/>
              <w:spacing w:line="268" w:lineRule="exact"/>
              <w:ind w:left="311"/>
              <w:jc w:val="left"/>
              <w:rPr>
                <w:noProof/>
                <w:color w:val="000000" w:themeColor="text1"/>
                <w:sz w:val="24"/>
              </w:rPr>
            </w:pPr>
            <w:r w:rsidRPr="00984D1E">
              <w:rPr>
                <w:noProof/>
                <w:color w:val="000000" w:themeColor="text1"/>
                <w:sz w:val="24"/>
              </w:rPr>
              <w:t>Қосылыс</w:t>
            </w:r>
          </w:p>
        </w:tc>
        <w:tc>
          <w:tcPr>
            <w:tcW w:w="8220" w:type="dxa"/>
            <w:gridSpan w:val="6"/>
          </w:tcPr>
          <w:p w14:paraId="7868D354" w14:textId="0917F445" w:rsidR="00C254C2" w:rsidRPr="00984D1E" w:rsidRDefault="00B21731">
            <w:pPr>
              <w:pStyle w:val="TableParagraph"/>
              <w:spacing w:line="270" w:lineRule="exact"/>
              <w:ind w:left="2390" w:right="2381"/>
              <w:rPr>
                <w:noProof/>
                <w:color w:val="000000" w:themeColor="text1"/>
                <w:sz w:val="24"/>
              </w:rPr>
            </w:pPr>
            <w:r w:rsidRPr="00984D1E">
              <w:rPr>
                <w:noProof/>
                <w:color w:val="000000" w:themeColor="text1"/>
                <w:sz w:val="24"/>
              </w:rPr>
              <w:t>Химия</w:t>
            </w:r>
            <w:r w:rsidR="001154A8" w:rsidRPr="001154A8">
              <w:rPr>
                <w:noProof/>
                <w:vanish/>
                <w:color w:val="000000" w:themeColor="text1"/>
                <w:spacing w:val="-20"/>
                <w:w w:val="1"/>
                <w:sz w:val="24"/>
              </w:rPr>
              <w:t>‬</w:t>
            </w:r>
            <w:r w:rsidR="001154A8">
              <w:rPr>
                <w:noProof/>
                <w:color w:val="000000" w:themeColor="text1"/>
                <w:sz w:val="24"/>
              </w:rPr>
              <w:t xml:space="preserve">лық </w:t>
            </w:r>
            <w:r w:rsidRPr="00984D1E">
              <w:rPr>
                <w:noProof/>
                <w:color w:val="000000" w:themeColor="text1"/>
                <w:sz w:val="24"/>
              </w:rPr>
              <w:t>ығысу (CDCl</w:t>
            </w:r>
            <w:r w:rsidRPr="00984D1E">
              <w:rPr>
                <w:noProof/>
                <w:color w:val="000000" w:themeColor="text1"/>
                <w:sz w:val="16"/>
              </w:rPr>
              <w:t>3</w:t>
            </w:r>
            <w:r w:rsidRPr="00984D1E">
              <w:rPr>
                <w:noProof/>
                <w:color w:val="000000" w:themeColor="text1"/>
                <w:sz w:val="24"/>
              </w:rPr>
              <w:t>), δ, м.д.</w:t>
            </w:r>
          </w:p>
        </w:tc>
      </w:tr>
      <w:tr w:rsidR="00C254C2" w:rsidRPr="00984D1E" w14:paraId="45CE9505" w14:textId="77777777">
        <w:trPr>
          <w:trHeight w:val="278"/>
        </w:trPr>
        <w:tc>
          <w:tcPr>
            <w:tcW w:w="1560" w:type="dxa"/>
            <w:vMerge/>
            <w:tcBorders>
              <w:top w:val="nil"/>
            </w:tcBorders>
          </w:tcPr>
          <w:p w14:paraId="1C78DA40" w14:textId="77777777" w:rsidR="00C254C2" w:rsidRPr="00984D1E" w:rsidRDefault="00C254C2">
            <w:pPr>
              <w:rPr>
                <w:noProof/>
                <w:color w:val="000000" w:themeColor="text1"/>
                <w:sz w:val="2"/>
                <w:szCs w:val="2"/>
              </w:rPr>
            </w:pPr>
          </w:p>
        </w:tc>
        <w:tc>
          <w:tcPr>
            <w:tcW w:w="991" w:type="dxa"/>
          </w:tcPr>
          <w:p w14:paraId="63597C0D" w14:textId="77777777" w:rsidR="00C254C2" w:rsidRPr="00984D1E" w:rsidRDefault="00B21731">
            <w:pPr>
              <w:pStyle w:val="TableParagraph"/>
              <w:spacing w:line="258" w:lineRule="exact"/>
              <w:ind w:left="194"/>
              <w:jc w:val="left"/>
              <w:rPr>
                <w:noProof/>
                <w:color w:val="000000" w:themeColor="text1"/>
                <w:sz w:val="24"/>
              </w:rPr>
            </w:pPr>
            <w:r w:rsidRPr="00984D1E">
              <w:rPr>
                <w:noProof/>
                <w:color w:val="000000" w:themeColor="text1"/>
                <w:sz w:val="24"/>
              </w:rPr>
              <w:t>С-2, 6</w:t>
            </w:r>
          </w:p>
        </w:tc>
        <w:tc>
          <w:tcPr>
            <w:tcW w:w="852" w:type="dxa"/>
          </w:tcPr>
          <w:p w14:paraId="7AF8DE67" w14:textId="77777777" w:rsidR="00C254C2" w:rsidRPr="00984D1E" w:rsidRDefault="00B21731">
            <w:pPr>
              <w:pStyle w:val="TableParagraph"/>
              <w:spacing w:line="258" w:lineRule="exact"/>
              <w:ind w:left="47" w:right="40"/>
              <w:rPr>
                <w:noProof/>
                <w:color w:val="000000" w:themeColor="text1"/>
                <w:sz w:val="24"/>
              </w:rPr>
            </w:pPr>
            <w:r w:rsidRPr="00984D1E">
              <w:rPr>
                <w:noProof/>
                <w:color w:val="000000" w:themeColor="text1"/>
                <w:sz w:val="24"/>
              </w:rPr>
              <w:t>С-3, 5</w:t>
            </w:r>
          </w:p>
        </w:tc>
        <w:tc>
          <w:tcPr>
            <w:tcW w:w="991" w:type="dxa"/>
          </w:tcPr>
          <w:p w14:paraId="387913E6" w14:textId="77777777" w:rsidR="00C254C2" w:rsidRPr="00984D1E" w:rsidRDefault="00B21731">
            <w:pPr>
              <w:pStyle w:val="TableParagraph"/>
              <w:spacing w:line="258" w:lineRule="exact"/>
              <w:ind w:left="128" w:right="121"/>
              <w:rPr>
                <w:noProof/>
                <w:color w:val="000000" w:themeColor="text1"/>
                <w:sz w:val="24"/>
              </w:rPr>
            </w:pPr>
            <w:r w:rsidRPr="00984D1E">
              <w:rPr>
                <w:noProof/>
                <w:color w:val="000000" w:themeColor="text1"/>
                <w:sz w:val="24"/>
              </w:rPr>
              <w:t>С-4</w:t>
            </w:r>
          </w:p>
        </w:tc>
        <w:tc>
          <w:tcPr>
            <w:tcW w:w="2268" w:type="dxa"/>
          </w:tcPr>
          <w:p w14:paraId="17FD2969" w14:textId="77777777" w:rsidR="00C254C2" w:rsidRPr="00984D1E" w:rsidRDefault="00B21731">
            <w:pPr>
              <w:pStyle w:val="TableParagraph"/>
              <w:spacing w:line="258" w:lineRule="exact"/>
              <w:ind w:left="123" w:right="115"/>
              <w:rPr>
                <w:noProof/>
                <w:color w:val="000000" w:themeColor="text1"/>
                <w:sz w:val="24"/>
              </w:rPr>
            </w:pPr>
            <w:r w:rsidRPr="00984D1E">
              <w:rPr>
                <w:noProof/>
                <w:color w:val="000000" w:themeColor="text1"/>
                <w:sz w:val="24"/>
              </w:rPr>
              <w:t>Адамантил</w:t>
            </w:r>
          </w:p>
        </w:tc>
        <w:tc>
          <w:tcPr>
            <w:tcW w:w="994" w:type="dxa"/>
          </w:tcPr>
          <w:p w14:paraId="662A663A" w14:textId="77777777" w:rsidR="00C254C2" w:rsidRPr="00984D1E" w:rsidRDefault="00B21731">
            <w:pPr>
              <w:pStyle w:val="TableParagraph"/>
              <w:spacing w:line="258" w:lineRule="exact"/>
              <w:ind w:left="145" w:right="137"/>
              <w:rPr>
                <w:noProof/>
                <w:color w:val="000000" w:themeColor="text1"/>
                <w:sz w:val="24"/>
              </w:rPr>
            </w:pPr>
            <w:r w:rsidRPr="00984D1E">
              <w:rPr>
                <w:noProof/>
                <w:color w:val="000000" w:themeColor="text1"/>
                <w:sz w:val="24"/>
              </w:rPr>
              <w:t>С=О</w:t>
            </w:r>
          </w:p>
        </w:tc>
        <w:tc>
          <w:tcPr>
            <w:tcW w:w="2124" w:type="dxa"/>
          </w:tcPr>
          <w:p w14:paraId="03A0AB0C" w14:textId="77777777" w:rsidR="00C254C2" w:rsidRPr="00984D1E" w:rsidRDefault="00B21731">
            <w:pPr>
              <w:pStyle w:val="TableParagraph"/>
              <w:spacing w:line="258" w:lineRule="exact"/>
              <w:ind w:left="201" w:right="195"/>
              <w:rPr>
                <w:noProof/>
                <w:color w:val="000000" w:themeColor="text1"/>
                <w:sz w:val="24"/>
              </w:rPr>
            </w:pPr>
            <w:r w:rsidRPr="00984D1E">
              <w:rPr>
                <w:noProof/>
                <w:color w:val="000000" w:themeColor="text1"/>
                <w:sz w:val="24"/>
              </w:rPr>
              <w:t>N-R</w:t>
            </w:r>
          </w:p>
        </w:tc>
      </w:tr>
      <w:tr w:rsidR="00C254C2" w:rsidRPr="00984D1E" w14:paraId="5C8158BC" w14:textId="77777777">
        <w:trPr>
          <w:trHeight w:val="273"/>
        </w:trPr>
        <w:tc>
          <w:tcPr>
            <w:tcW w:w="1560" w:type="dxa"/>
            <w:tcBorders>
              <w:bottom w:val="nil"/>
            </w:tcBorders>
          </w:tcPr>
          <w:p w14:paraId="2137BA5C" w14:textId="77777777" w:rsidR="00C254C2" w:rsidRPr="00984D1E" w:rsidRDefault="00B21731">
            <w:pPr>
              <w:pStyle w:val="TableParagraph"/>
              <w:spacing w:line="254" w:lineRule="exact"/>
              <w:ind w:left="548" w:right="541"/>
              <w:rPr>
                <w:noProof/>
                <w:color w:val="000000" w:themeColor="text1"/>
                <w:sz w:val="24"/>
              </w:rPr>
            </w:pPr>
            <w:r w:rsidRPr="00984D1E">
              <w:rPr>
                <w:noProof/>
                <w:color w:val="000000" w:themeColor="text1"/>
                <w:sz w:val="24"/>
              </w:rPr>
              <w:t>2.21</w:t>
            </w:r>
          </w:p>
        </w:tc>
        <w:tc>
          <w:tcPr>
            <w:tcW w:w="991" w:type="dxa"/>
            <w:tcBorders>
              <w:bottom w:val="nil"/>
            </w:tcBorders>
          </w:tcPr>
          <w:p w14:paraId="71F51138" w14:textId="77777777" w:rsidR="00C254C2" w:rsidRPr="00984D1E" w:rsidRDefault="00B21731">
            <w:pPr>
              <w:pStyle w:val="TableParagraph"/>
              <w:spacing w:line="254" w:lineRule="exact"/>
              <w:ind w:left="225"/>
              <w:jc w:val="left"/>
              <w:rPr>
                <w:noProof/>
                <w:color w:val="000000" w:themeColor="text1"/>
                <w:sz w:val="24"/>
              </w:rPr>
            </w:pPr>
            <w:r w:rsidRPr="00984D1E">
              <w:rPr>
                <w:noProof/>
                <w:color w:val="000000" w:themeColor="text1"/>
                <w:sz w:val="24"/>
              </w:rPr>
              <w:t>48,01</w:t>
            </w:r>
          </w:p>
        </w:tc>
        <w:tc>
          <w:tcPr>
            <w:tcW w:w="852" w:type="dxa"/>
            <w:tcBorders>
              <w:bottom w:val="nil"/>
            </w:tcBorders>
          </w:tcPr>
          <w:p w14:paraId="61A27B37" w14:textId="77777777" w:rsidR="00C254C2" w:rsidRPr="00984D1E" w:rsidRDefault="00B21731">
            <w:pPr>
              <w:pStyle w:val="TableParagraph"/>
              <w:spacing w:line="254" w:lineRule="exact"/>
              <w:ind w:left="47" w:right="42"/>
              <w:rPr>
                <w:noProof/>
                <w:color w:val="000000" w:themeColor="text1"/>
                <w:sz w:val="24"/>
              </w:rPr>
            </w:pPr>
            <w:r w:rsidRPr="00984D1E">
              <w:rPr>
                <w:noProof/>
                <w:color w:val="000000" w:themeColor="text1"/>
                <w:sz w:val="24"/>
              </w:rPr>
              <w:t>26,98</w:t>
            </w:r>
          </w:p>
        </w:tc>
        <w:tc>
          <w:tcPr>
            <w:tcW w:w="991" w:type="dxa"/>
            <w:tcBorders>
              <w:bottom w:val="nil"/>
            </w:tcBorders>
          </w:tcPr>
          <w:p w14:paraId="315DE025" w14:textId="77777777" w:rsidR="00C254C2" w:rsidRPr="00984D1E" w:rsidRDefault="00B21731">
            <w:pPr>
              <w:pStyle w:val="TableParagraph"/>
              <w:spacing w:line="254" w:lineRule="exact"/>
              <w:ind w:left="126" w:right="121"/>
              <w:rPr>
                <w:noProof/>
                <w:color w:val="000000" w:themeColor="text1"/>
                <w:sz w:val="24"/>
              </w:rPr>
            </w:pPr>
            <w:r w:rsidRPr="00984D1E">
              <w:rPr>
                <w:noProof/>
                <w:color w:val="000000" w:themeColor="text1"/>
                <w:sz w:val="24"/>
              </w:rPr>
              <w:t>64,01</w:t>
            </w:r>
          </w:p>
        </w:tc>
        <w:tc>
          <w:tcPr>
            <w:tcW w:w="2268" w:type="dxa"/>
            <w:tcBorders>
              <w:bottom w:val="nil"/>
            </w:tcBorders>
          </w:tcPr>
          <w:p w14:paraId="796CCC3F" w14:textId="1DB65DB6" w:rsidR="00C254C2" w:rsidRPr="00984D1E" w:rsidRDefault="00D92218">
            <w:pPr>
              <w:pStyle w:val="TableParagraph"/>
              <w:spacing w:line="254" w:lineRule="exact"/>
              <w:ind w:left="122" w:right="115"/>
              <w:rPr>
                <w:noProof/>
                <w:color w:val="000000" w:themeColor="text1"/>
                <w:sz w:val="24"/>
              </w:rPr>
            </w:pPr>
            <w:r w:rsidRPr="00984D1E">
              <w:rPr>
                <w:noProof/>
                <w:color w:val="000000" w:themeColor="text1"/>
                <w:sz w:val="24"/>
              </w:rPr>
              <w:t>C15</w:t>
            </w:r>
            <w:r w:rsidR="00B21731" w:rsidRPr="00984D1E">
              <w:rPr>
                <w:noProof/>
                <w:color w:val="000000" w:themeColor="text1"/>
                <w:sz w:val="16"/>
              </w:rPr>
              <w:t xml:space="preserve"> </w:t>
            </w:r>
            <w:r w:rsidR="00B21731" w:rsidRPr="00984D1E">
              <w:rPr>
                <w:noProof/>
                <w:color w:val="000000" w:themeColor="text1"/>
                <w:sz w:val="24"/>
              </w:rPr>
              <w:t>38,78;</w:t>
            </w:r>
          </w:p>
        </w:tc>
        <w:tc>
          <w:tcPr>
            <w:tcW w:w="994" w:type="dxa"/>
            <w:tcBorders>
              <w:bottom w:val="nil"/>
            </w:tcBorders>
          </w:tcPr>
          <w:p w14:paraId="5DE480CD" w14:textId="77777777" w:rsidR="00C254C2" w:rsidRPr="00984D1E" w:rsidRDefault="00B21731">
            <w:pPr>
              <w:pStyle w:val="TableParagraph"/>
              <w:spacing w:line="254" w:lineRule="exact"/>
              <w:ind w:left="145" w:right="138"/>
              <w:rPr>
                <w:noProof/>
                <w:color w:val="000000" w:themeColor="text1"/>
                <w:sz w:val="24"/>
              </w:rPr>
            </w:pPr>
            <w:r w:rsidRPr="00984D1E">
              <w:rPr>
                <w:noProof/>
                <w:color w:val="000000" w:themeColor="text1"/>
                <w:sz w:val="24"/>
              </w:rPr>
              <w:t>176,03</w:t>
            </w:r>
          </w:p>
        </w:tc>
        <w:tc>
          <w:tcPr>
            <w:tcW w:w="2124" w:type="dxa"/>
            <w:tcBorders>
              <w:bottom w:val="nil"/>
            </w:tcBorders>
          </w:tcPr>
          <w:p w14:paraId="222E1250" w14:textId="77777777" w:rsidR="00C254C2" w:rsidRPr="00984D1E" w:rsidRDefault="00B21731">
            <w:pPr>
              <w:pStyle w:val="TableParagraph"/>
              <w:spacing w:line="254" w:lineRule="exact"/>
              <w:ind w:left="201" w:right="195"/>
              <w:rPr>
                <w:noProof/>
                <w:color w:val="000000" w:themeColor="text1"/>
                <w:sz w:val="24"/>
              </w:rPr>
            </w:pPr>
            <w:r w:rsidRPr="00984D1E">
              <w:rPr>
                <w:noProof/>
                <w:color w:val="000000" w:themeColor="text1"/>
                <w:sz w:val="24"/>
              </w:rPr>
              <w:t>N-этоксиэтил</w:t>
            </w:r>
          </w:p>
        </w:tc>
      </w:tr>
      <w:tr w:rsidR="00C254C2" w:rsidRPr="00984D1E" w14:paraId="4D5DC22C" w14:textId="77777777">
        <w:trPr>
          <w:trHeight w:val="275"/>
        </w:trPr>
        <w:tc>
          <w:tcPr>
            <w:tcW w:w="1560" w:type="dxa"/>
            <w:tcBorders>
              <w:top w:val="nil"/>
              <w:bottom w:val="nil"/>
            </w:tcBorders>
          </w:tcPr>
          <w:p w14:paraId="6935FDAF" w14:textId="77777777" w:rsidR="00C254C2" w:rsidRPr="00984D1E" w:rsidRDefault="00C254C2">
            <w:pPr>
              <w:pStyle w:val="TableParagraph"/>
              <w:jc w:val="left"/>
              <w:rPr>
                <w:noProof/>
                <w:color w:val="000000" w:themeColor="text1"/>
                <w:sz w:val="20"/>
              </w:rPr>
            </w:pPr>
          </w:p>
        </w:tc>
        <w:tc>
          <w:tcPr>
            <w:tcW w:w="991" w:type="dxa"/>
            <w:tcBorders>
              <w:top w:val="nil"/>
              <w:bottom w:val="nil"/>
            </w:tcBorders>
          </w:tcPr>
          <w:p w14:paraId="57521729" w14:textId="77777777" w:rsidR="00C254C2" w:rsidRPr="00984D1E" w:rsidRDefault="00C254C2">
            <w:pPr>
              <w:pStyle w:val="TableParagraph"/>
              <w:jc w:val="left"/>
              <w:rPr>
                <w:noProof/>
                <w:color w:val="000000" w:themeColor="text1"/>
                <w:sz w:val="20"/>
              </w:rPr>
            </w:pPr>
          </w:p>
        </w:tc>
        <w:tc>
          <w:tcPr>
            <w:tcW w:w="852" w:type="dxa"/>
            <w:tcBorders>
              <w:top w:val="nil"/>
              <w:bottom w:val="nil"/>
            </w:tcBorders>
          </w:tcPr>
          <w:p w14:paraId="034F7204" w14:textId="77777777" w:rsidR="00C254C2" w:rsidRPr="00984D1E" w:rsidRDefault="00C254C2">
            <w:pPr>
              <w:pStyle w:val="TableParagraph"/>
              <w:jc w:val="left"/>
              <w:rPr>
                <w:noProof/>
                <w:color w:val="000000" w:themeColor="text1"/>
                <w:sz w:val="20"/>
              </w:rPr>
            </w:pPr>
          </w:p>
        </w:tc>
        <w:tc>
          <w:tcPr>
            <w:tcW w:w="991" w:type="dxa"/>
            <w:tcBorders>
              <w:top w:val="nil"/>
              <w:bottom w:val="nil"/>
            </w:tcBorders>
          </w:tcPr>
          <w:p w14:paraId="19D5A912" w14:textId="77777777" w:rsidR="00C254C2" w:rsidRPr="00984D1E" w:rsidRDefault="00C254C2">
            <w:pPr>
              <w:pStyle w:val="TableParagraph"/>
              <w:jc w:val="left"/>
              <w:rPr>
                <w:noProof/>
                <w:color w:val="000000" w:themeColor="text1"/>
                <w:sz w:val="20"/>
              </w:rPr>
            </w:pPr>
          </w:p>
        </w:tc>
        <w:tc>
          <w:tcPr>
            <w:tcW w:w="2268" w:type="dxa"/>
            <w:tcBorders>
              <w:top w:val="nil"/>
              <w:bottom w:val="nil"/>
            </w:tcBorders>
          </w:tcPr>
          <w:p w14:paraId="34C3D210" w14:textId="40CD7A85" w:rsidR="00C254C2" w:rsidRPr="00984D1E" w:rsidRDefault="00D92218">
            <w:pPr>
              <w:pStyle w:val="TableParagraph"/>
              <w:spacing w:line="256" w:lineRule="exact"/>
              <w:ind w:left="124" w:right="115"/>
              <w:rPr>
                <w:noProof/>
                <w:color w:val="000000" w:themeColor="text1"/>
                <w:sz w:val="24"/>
              </w:rPr>
            </w:pPr>
            <w:r w:rsidRPr="00984D1E">
              <w:rPr>
                <w:noProof/>
                <w:color w:val="000000" w:themeColor="text1"/>
                <w:sz w:val="24"/>
              </w:rPr>
              <w:t>C16</w:t>
            </w:r>
            <w:r w:rsidR="00B21731" w:rsidRPr="00984D1E">
              <w:rPr>
                <w:noProof/>
                <w:color w:val="000000" w:themeColor="text1"/>
                <w:sz w:val="16"/>
              </w:rPr>
              <w:t xml:space="preserve">,23,24 </w:t>
            </w:r>
            <w:r w:rsidR="00B21731" w:rsidRPr="00984D1E">
              <w:rPr>
                <w:noProof/>
                <w:color w:val="000000" w:themeColor="text1"/>
                <w:sz w:val="24"/>
              </w:rPr>
              <w:t>38,70;</w:t>
            </w:r>
          </w:p>
        </w:tc>
        <w:tc>
          <w:tcPr>
            <w:tcW w:w="994" w:type="dxa"/>
            <w:tcBorders>
              <w:top w:val="nil"/>
              <w:bottom w:val="nil"/>
            </w:tcBorders>
          </w:tcPr>
          <w:p w14:paraId="575E74F8" w14:textId="77777777" w:rsidR="00C254C2" w:rsidRPr="00984D1E" w:rsidRDefault="00C254C2">
            <w:pPr>
              <w:pStyle w:val="TableParagraph"/>
              <w:jc w:val="left"/>
              <w:rPr>
                <w:noProof/>
                <w:color w:val="000000" w:themeColor="text1"/>
                <w:sz w:val="20"/>
              </w:rPr>
            </w:pPr>
          </w:p>
        </w:tc>
        <w:tc>
          <w:tcPr>
            <w:tcW w:w="2124" w:type="dxa"/>
            <w:tcBorders>
              <w:top w:val="nil"/>
              <w:bottom w:val="nil"/>
            </w:tcBorders>
          </w:tcPr>
          <w:p w14:paraId="5DBA4108" w14:textId="6FF52C79" w:rsidR="00C254C2" w:rsidRPr="00984D1E" w:rsidRDefault="00D92218">
            <w:pPr>
              <w:pStyle w:val="TableParagraph"/>
              <w:spacing w:line="256" w:lineRule="exact"/>
              <w:ind w:left="201" w:right="192"/>
              <w:rPr>
                <w:noProof/>
                <w:color w:val="000000" w:themeColor="text1"/>
                <w:sz w:val="24"/>
              </w:rPr>
            </w:pPr>
            <w:r w:rsidRPr="00984D1E">
              <w:rPr>
                <w:noProof/>
                <w:color w:val="000000" w:themeColor="text1"/>
                <w:sz w:val="24"/>
              </w:rPr>
              <w:t>C7</w:t>
            </w:r>
            <w:r w:rsidR="00B21731" w:rsidRPr="00984D1E">
              <w:rPr>
                <w:noProof/>
                <w:color w:val="000000" w:themeColor="text1"/>
                <w:sz w:val="16"/>
              </w:rPr>
              <w:t xml:space="preserve"> </w:t>
            </w:r>
            <w:r w:rsidR="00B21731" w:rsidRPr="00984D1E">
              <w:rPr>
                <w:noProof/>
                <w:color w:val="000000" w:themeColor="text1"/>
                <w:sz w:val="24"/>
              </w:rPr>
              <w:t>55,36;</w:t>
            </w:r>
          </w:p>
        </w:tc>
      </w:tr>
      <w:tr w:rsidR="00C254C2" w:rsidRPr="00984D1E" w14:paraId="47DF4FCA" w14:textId="77777777">
        <w:trPr>
          <w:trHeight w:val="276"/>
        </w:trPr>
        <w:tc>
          <w:tcPr>
            <w:tcW w:w="1560" w:type="dxa"/>
            <w:tcBorders>
              <w:top w:val="nil"/>
              <w:bottom w:val="nil"/>
            </w:tcBorders>
          </w:tcPr>
          <w:p w14:paraId="20EEEBE7" w14:textId="77777777" w:rsidR="00C254C2" w:rsidRPr="00984D1E" w:rsidRDefault="00C254C2">
            <w:pPr>
              <w:pStyle w:val="TableParagraph"/>
              <w:jc w:val="left"/>
              <w:rPr>
                <w:noProof/>
                <w:color w:val="000000" w:themeColor="text1"/>
                <w:sz w:val="20"/>
              </w:rPr>
            </w:pPr>
          </w:p>
        </w:tc>
        <w:tc>
          <w:tcPr>
            <w:tcW w:w="991" w:type="dxa"/>
            <w:tcBorders>
              <w:top w:val="nil"/>
              <w:bottom w:val="nil"/>
            </w:tcBorders>
          </w:tcPr>
          <w:p w14:paraId="08DCAF33" w14:textId="77777777" w:rsidR="00C254C2" w:rsidRPr="00984D1E" w:rsidRDefault="00C254C2">
            <w:pPr>
              <w:pStyle w:val="TableParagraph"/>
              <w:jc w:val="left"/>
              <w:rPr>
                <w:noProof/>
                <w:color w:val="000000" w:themeColor="text1"/>
                <w:sz w:val="20"/>
              </w:rPr>
            </w:pPr>
          </w:p>
        </w:tc>
        <w:tc>
          <w:tcPr>
            <w:tcW w:w="852" w:type="dxa"/>
            <w:tcBorders>
              <w:top w:val="nil"/>
              <w:bottom w:val="nil"/>
            </w:tcBorders>
          </w:tcPr>
          <w:p w14:paraId="1539E66F" w14:textId="77777777" w:rsidR="00C254C2" w:rsidRPr="00984D1E" w:rsidRDefault="00C254C2">
            <w:pPr>
              <w:pStyle w:val="TableParagraph"/>
              <w:jc w:val="left"/>
              <w:rPr>
                <w:noProof/>
                <w:color w:val="000000" w:themeColor="text1"/>
                <w:sz w:val="20"/>
              </w:rPr>
            </w:pPr>
          </w:p>
        </w:tc>
        <w:tc>
          <w:tcPr>
            <w:tcW w:w="991" w:type="dxa"/>
            <w:tcBorders>
              <w:top w:val="nil"/>
              <w:bottom w:val="nil"/>
            </w:tcBorders>
          </w:tcPr>
          <w:p w14:paraId="6949FEEC" w14:textId="77777777" w:rsidR="00C254C2" w:rsidRPr="00984D1E" w:rsidRDefault="00C254C2">
            <w:pPr>
              <w:pStyle w:val="TableParagraph"/>
              <w:jc w:val="left"/>
              <w:rPr>
                <w:noProof/>
                <w:color w:val="000000" w:themeColor="text1"/>
                <w:sz w:val="20"/>
              </w:rPr>
            </w:pPr>
          </w:p>
        </w:tc>
        <w:tc>
          <w:tcPr>
            <w:tcW w:w="2268" w:type="dxa"/>
            <w:tcBorders>
              <w:top w:val="nil"/>
              <w:bottom w:val="nil"/>
            </w:tcBorders>
          </w:tcPr>
          <w:p w14:paraId="56C59254" w14:textId="5113A085" w:rsidR="00C254C2" w:rsidRPr="00984D1E" w:rsidRDefault="00D92218">
            <w:pPr>
              <w:pStyle w:val="TableParagraph"/>
              <w:spacing w:line="256" w:lineRule="exact"/>
              <w:ind w:left="124" w:right="115"/>
              <w:rPr>
                <w:noProof/>
                <w:color w:val="000000" w:themeColor="text1"/>
                <w:sz w:val="24"/>
              </w:rPr>
            </w:pPr>
            <w:r w:rsidRPr="00984D1E">
              <w:rPr>
                <w:noProof/>
                <w:color w:val="000000" w:themeColor="text1"/>
                <w:sz w:val="24"/>
              </w:rPr>
              <w:t>C17</w:t>
            </w:r>
            <w:r w:rsidR="00B21731" w:rsidRPr="00984D1E">
              <w:rPr>
                <w:noProof/>
                <w:color w:val="000000" w:themeColor="text1"/>
                <w:sz w:val="16"/>
              </w:rPr>
              <w:t xml:space="preserve">,19,21 </w:t>
            </w:r>
            <w:r w:rsidR="00B21731" w:rsidRPr="00984D1E">
              <w:rPr>
                <w:noProof/>
                <w:color w:val="000000" w:themeColor="text1"/>
                <w:sz w:val="24"/>
              </w:rPr>
              <w:t>27,84;</w:t>
            </w:r>
          </w:p>
        </w:tc>
        <w:tc>
          <w:tcPr>
            <w:tcW w:w="994" w:type="dxa"/>
            <w:tcBorders>
              <w:top w:val="nil"/>
              <w:bottom w:val="nil"/>
            </w:tcBorders>
          </w:tcPr>
          <w:p w14:paraId="748B7E3F" w14:textId="77777777" w:rsidR="00C254C2" w:rsidRPr="00984D1E" w:rsidRDefault="00C254C2">
            <w:pPr>
              <w:pStyle w:val="TableParagraph"/>
              <w:jc w:val="left"/>
              <w:rPr>
                <w:noProof/>
                <w:color w:val="000000" w:themeColor="text1"/>
                <w:sz w:val="20"/>
              </w:rPr>
            </w:pPr>
          </w:p>
        </w:tc>
        <w:tc>
          <w:tcPr>
            <w:tcW w:w="2124" w:type="dxa"/>
            <w:tcBorders>
              <w:top w:val="nil"/>
              <w:bottom w:val="nil"/>
            </w:tcBorders>
          </w:tcPr>
          <w:p w14:paraId="26774002" w14:textId="5B75DE35" w:rsidR="00C254C2" w:rsidRPr="00984D1E" w:rsidRDefault="00D92218">
            <w:pPr>
              <w:pStyle w:val="TableParagraph"/>
              <w:spacing w:line="256" w:lineRule="exact"/>
              <w:ind w:left="201" w:right="192"/>
              <w:rPr>
                <w:noProof/>
                <w:color w:val="000000" w:themeColor="text1"/>
                <w:sz w:val="24"/>
              </w:rPr>
            </w:pPr>
            <w:r w:rsidRPr="00984D1E">
              <w:rPr>
                <w:noProof/>
                <w:color w:val="000000" w:themeColor="text1"/>
                <w:sz w:val="24"/>
              </w:rPr>
              <w:t>C8</w:t>
            </w:r>
            <w:r w:rsidR="00B21731" w:rsidRPr="00984D1E">
              <w:rPr>
                <w:noProof/>
                <w:color w:val="000000" w:themeColor="text1"/>
                <w:sz w:val="16"/>
              </w:rPr>
              <w:t xml:space="preserve"> </w:t>
            </w:r>
            <w:r w:rsidR="00B21731" w:rsidRPr="00984D1E">
              <w:rPr>
                <w:noProof/>
                <w:color w:val="000000" w:themeColor="text1"/>
                <w:sz w:val="24"/>
              </w:rPr>
              <w:t>64,68;</w:t>
            </w:r>
          </w:p>
        </w:tc>
      </w:tr>
      <w:tr w:rsidR="00C254C2" w:rsidRPr="00984D1E" w14:paraId="692CBB13" w14:textId="77777777">
        <w:trPr>
          <w:trHeight w:val="275"/>
        </w:trPr>
        <w:tc>
          <w:tcPr>
            <w:tcW w:w="1560" w:type="dxa"/>
            <w:tcBorders>
              <w:top w:val="nil"/>
              <w:bottom w:val="nil"/>
            </w:tcBorders>
          </w:tcPr>
          <w:p w14:paraId="5D04C1A9" w14:textId="77777777" w:rsidR="00C254C2" w:rsidRPr="00984D1E" w:rsidRDefault="00C254C2">
            <w:pPr>
              <w:pStyle w:val="TableParagraph"/>
              <w:jc w:val="left"/>
              <w:rPr>
                <w:noProof/>
                <w:color w:val="000000" w:themeColor="text1"/>
                <w:sz w:val="20"/>
              </w:rPr>
            </w:pPr>
          </w:p>
        </w:tc>
        <w:tc>
          <w:tcPr>
            <w:tcW w:w="991" w:type="dxa"/>
            <w:tcBorders>
              <w:top w:val="nil"/>
              <w:bottom w:val="nil"/>
            </w:tcBorders>
          </w:tcPr>
          <w:p w14:paraId="1A8662F6" w14:textId="77777777" w:rsidR="00C254C2" w:rsidRPr="00984D1E" w:rsidRDefault="00C254C2">
            <w:pPr>
              <w:pStyle w:val="TableParagraph"/>
              <w:jc w:val="left"/>
              <w:rPr>
                <w:noProof/>
                <w:color w:val="000000" w:themeColor="text1"/>
                <w:sz w:val="20"/>
              </w:rPr>
            </w:pPr>
          </w:p>
        </w:tc>
        <w:tc>
          <w:tcPr>
            <w:tcW w:w="852" w:type="dxa"/>
            <w:tcBorders>
              <w:top w:val="nil"/>
              <w:bottom w:val="nil"/>
            </w:tcBorders>
          </w:tcPr>
          <w:p w14:paraId="308F46CB" w14:textId="77777777" w:rsidR="00C254C2" w:rsidRPr="00984D1E" w:rsidRDefault="00C254C2">
            <w:pPr>
              <w:pStyle w:val="TableParagraph"/>
              <w:jc w:val="left"/>
              <w:rPr>
                <w:noProof/>
                <w:color w:val="000000" w:themeColor="text1"/>
                <w:sz w:val="20"/>
              </w:rPr>
            </w:pPr>
          </w:p>
        </w:tc>
        <w:tc>
          <w:tcPr>
            <w:tcW w:w="991" w:type="dxa"/>
            <w:tcBorders>
              <w:top w:val="nil"/>
              <w:bottom w:val="nil"/>
            </w:tcBorders>
          </w:tcPr>
          <w:p w14:paraId="039BA1E8" w14:textId="77777777" w:rsidR="00C254C2" w:rsidRPr="00984D1E" w:rsidRDefault="00C254C2">
            <w:pPr>
              <w:pStyle w:val="TableParagraph"/>
              <w:jc w:val="left"/>
              <w:rPr>
                <w:noProof/>
                <w:color w:val="000000" w:themeColor="text1"/>
                <w:sz w:val="20"/>
              </w:rPr>
            </w:pPr>
          </w:p>
        </w:tc>
        <w:tc>
          <w:tcPr>
            <w:tcW w:w="2268" w:type="dxa"/>
            <w:tcBorders>
              <w:top w:val="nil"/>
              <w:bottom w:val="nil"/>
            </w:tcBorders>
          </w:tcPr>
          <w:p w14:paraId="049EF1B0" w14:textId="007BDD03" w:rsidR="00C254C2" w:rsidRPr="00984D1E" w:rsidRDefault="00D92218">
            <w:pPr>
              <w:pStyle w:val="TableParagraph"/>
              <w:spacing w:line="256" w:lineRule="exact"/>
              <w:ind w:left="124" w:right="115"/>
              <w:rPr>
                <w:noProof/>
                <w:color w:val="000000" w:themeColor="text1"/>
                <w:sz w:val="24"/>
              </w:rPr>
            </w:pPr>
            <w:r w:rsidRPr="00984D1E">
              <w:rPr>
                <w:noProof/>
                <w:color w:val="000000" w:themeColor="text1"/>
                <w:sz w:val="24"/>
              </w:rPr>
              <w:t>C18</w:t>
            </w:r>
            <w:r w:rsidR="00B21731" w:rsidRPr="00984D1E">
              <w:rPr>
                <w:noProof/>
                <w:color w:val="000000" w:themeColor="text1"/>
                <w:sz w:val="16"/>
              </w:rPr>
              <w:t xml:space="preserve">,20,22 </w:t>
            </w:r>
            <w:r w:rsidR="00B21731" w:rsidRPr="00984D1E">
              <w:rPr>
                <w:noProof/>
                <w:color w:val="000000" w:themeColor="text1"/>
                <w:sz w:val="24"/>
              </w:rPr>
              <w:t>36,39;</w:t>
            </w:r>
          </w:p>
        </w:tc>
        <w:tc>
          <w:tcPr>
            <w:tcW w:w="994" w:type="dxa"/>
            <w:tcBorders>
              <w:top w:val="nil"/>
              <w:bottom w:val="nil"/>
            </w:tcBorders>
          </w:tcPr>
          <w:p w14:paraId="60AAAD73" w14:textId="77777777" w:rsidR="00C254C2" w:rsidRPr="00984D1E" w:rsidRDefault="00C254C2">
            <w:pPr>
              <w:pStyle w:val="TableParagraph"/>
              <w:jc w:val="left"/>
              <w:rPr>
                <w:noProof/>
                <w:color w:val="000000" w:themeColor="text1"/>
                <w:sz w:val="20"/>
              </w:rPr>
            </w:pPr>
          </w:p>
        </w:tc>
        <w:tc>
          <w:tcPr>
            <w:tcW w:w="2124" w:type="dxa"/>
            <w:tcBorders>
              <w:top w:val="nil"/>
              <w:bottom w:val="nil"/>
            </w:tcBorders>
          </w:tcPr>
          <w:p w14:paraId="0ECCFDAE" w14:textId="19641A70" w:rsidR="00C254C2" w:rsidRPr="00984D1E" w:rsidRDefault="00D92218">
            <w:pPr>
              <w:pStyle w:val="TableParagraph"/>
              <w:spacing w:line="256" w:lineRule="exact"/>
              <w:ind w:left="201" w:right="195"/>
              <w:rPr>
                <w:noProof/>
                <w:color w:val="000000" w:themeColor="text1"/>
                <w:sz w:val="24"/>
              </w:rPr>
            </w:pPr>
            <w:r w:rsidRPr="00984D1E">
              <w:rPr>
                <w:noProof/>
                <w:color w:val="000000" w:themeColor="text1"/>
                <w:sz w:val="24"/>
              </w:rPr>
              <w:t>C10</w:t>
            </w:r>
            <w:r w:rsidR="00B21731" w:rsidRPr="00984D1E">
              <w:rPr>
                <w:noProof/>
                <w:color w:val="000000" w:themeColor="text1"/>
                <w:sz w:val="16"/>
              </w:rPr>
              <w:t xml:space="preserve"> </w:t>
            </w:r>
            <w:r w:rsidR="00B21731" w:rsidRPr="00984D1E">
              <w:rPr>
                <w:noProof/>
                <w:color w:val="000000" w:themeColor="text1"/>
                <w:sz w:val="24"/>
              </w:rPr>
              <w:t>66,20;</w:t>
            </w:r>
          </w:p>
        </w:tc>
      </w:tr>
      <w:tr w:rsidR="00C254C2" w:rsidRPr="00984D1E" w14:paraId="6B207649" w14:textId="77777777">
        <w:trPr>
          <w:trHeight w:val="277"/>
        </w:trPr>
        <w:tc>
          <w:tcPr>
            <w:tcW w:w="1560" w:type="dxa"/>
            <w:tcBorders>
              <w:top w:val="nil"/>
            </w:tcBorders>
          </w:tcPr>
          <w:p w14:paraId="7411B0F3" w14:textId="77777777" w:rsidR="00C254C2" w:rsidRPr="00984D1E" w:rsidRDefault="00C254C2">
            <w:pPr>
              <w:pStyle w:val="TableParagraph"/>
              <w:jc w:val="left"/>
              <w:rPr>
                <w:noProof/>
                <w:color w:val="000000" w:themeColor="text1"/>
                <w:sz w:val="20"/>
              </w:rPr>
            </w:pPr>
          </w:p>
        </w:tc>
        <w:tc>
          <w:tcPr>
            <w:tcW w:w="991" w:type="dxa"/>
            <w:tcBorders>
              <w:top w:val="nil"/>
            </w:tcBorders>
          </w:tcPr>
          <w:p w14:paraId="65BE4D71" w14:textId="77777777" w:rsidR="00C254C2" w:rsidRPr="00984D1E" w:rsidRDefault="00C254C2">
            <w:pPr>
              <w:pStyle w:val="TableParagraph"/>
              <w:jc w:val="left"/>
              <w:rPr>
                <w:noProof/>
                <w:color w:val="000000" w:themeColor="text1"/>
                <w:sz w:val="20"/>
              </w:rPr>
            </w:pPr>
          </w:p>
        </w:tc>
        <w:tc>
          <w:tcPr>
            <w:tcW w:w="852" w:type="dxa"/>
            <w:tcBorders>
              <w:top w:val="nil"/>
            </w:tcBorders>
          </w:tcPr>
          <w:p w14:paraId="50ADC8EF" w14:textId="77777777" w:rsidR="00C254C2" w:rsidRPr="00984D1E" w:rsidRDefault="00C254C2">
            <w:pPr>
              <w:pStyle w:val="TableParagraph"/>
              <w:jc w:val="left"/>
              <w:rPr>
                <w:noProof/>
                <w:color w:val="000000" w:themeColor="text1"/>
                <w:sz w:val="20"/>
              </w:rPr>
            </w:pPr>
          </w:p>
        </w:tc>
        <w:tc>
          <w:tcPr>
            <w:tcW w:w="991" w:type="dxa"/>
            <w:tcBorders>
              <w:top w:val="nil"/>
            </w:tcBorders>
          </w:tcPr>
          <w:p w14:paraId="36024D58" w14:textId="77777777" w:rsidR="00C254C2" w:rsidRPr="00984D1E" w:rsidRDefault="00C254C2">
            <w:pPr>
              <w:pStyle w:val="TableParagraph"/>
              <w:jc w:val="left"/>
              <w:rPr>
                <w:noProof/>
                <w:color w:val="000000" w:themeColor="text1"/>
                <w:sz w:val="20"/>
              </w:rPr>
            </w:pPr>
          </w:p>
        </w:tc>
        <w:tc>
          <w:tcPr>
            <w:tcW w:w="2268" w:type="dxa"/>
            <w:tcBorders>
              <w:top w:val="nil"/>
            </w:tcBorders>
          </w:tcPr>
          <w:p w14:paraId="115DFE9D" w14:textId="77777777" w:rsidR="00C254C2" w:rsidRPr="00984D1E" w:rsidRDefault="00C254C2">
            <w:pPr>
              <w:pStyle w:val="TableParagraph"/>
              <w:jc w:val="left"/>
              <w:rPr>
                <w:noProof/>
                <w:color w:val="000000" w:themeColor="text1"/>
                <w:sz w:val="20"/>
              </w:rPr>
            </w:pPr>
          </w:p>
        </w:tc>
        <w:tc>
          <w:tcPr>
            <w:tcW w:w="994" w:type="dxa"/>
            <w:tcBorders>
              <w:top w:val="nil"/>
            </w:tcBorders>
          </w:tcPr>
          <w:p w14:paraId="5DFD981D" w14:textId="77777777" w:rsidR="00C254C2" w:rsidRPr="00984D1E" w:rsidRDefault="00C254C2">
            <w:pPr>
              <w:pStyle w:val="TableParagraph"/>
              <w:jc w:val="left"/>
              <w:rPr>
                <w:noProof/>
                <w:color w:val="000000" w:themeColor="text1"/>
                <w:sz w:val="20"/>
              </w:rPr>
            </w:pPr>
          </w:p>
        </w:tc>
        <w:tc>
          <w:tcPr>
            <w:tcW w:w="2124" w:type="dxa"/>
            <w:tcBorders>
              <w:top w:val="nil"/>
            </w:tcBorders>
          </w:tcPr>
          <w:p w14:paraId="64C16A86" w14:textId="132AD54A" w:rsidR="00C254C2" w:rsidRPr="00984D1E" w:rsidRDefault="00D92218">
            <w:pPr>
              <w:pStyle w:val="TableParagraph"/>
              <w:spacing w:line="258" w:lineRule="exact"/>
              <w:ind w:left="201" w:right="195"/>
              <w:rPr>
                <w:noProof/>
                <w:color w:val="000000" w:themeColor="text1"/>
                <w:sz w:val="24"/>
              </w:rPr>
            </w:pPr>
            <w:r w:rsidRPr="00984D1E">
              <w:rPr>
                <w:noProof/>
                <w:color w:val="000000" w:themeColor="text1"/>
                <w:sz w:val="24"/>
              </w:rPr>
              <w:t>C11</w:t>
            </w:r>
            <w:r w:rsidR="00B21731" w:rsidRPr="00984D1E">
              <w:rPr>
                <w:noProof/>
                <w:color w:val="000000" w:themeColor="text1"/>
                <w:sz w:val="16"/>
              </w:rPr>
              <w:t xml:space="preserve"> </w:t>
            </w:r>
            <w:r w:rsidR="00B21731" w:rsidRPr="00984D1E">
              <w:rPr>
                <w:noProof/>
                <w:color w:val="000000" w:themeColor="text1"/>
                <w:sz w:val="24"/>
              </w:rPr>
              <w:t>15,45;</w:t>
            </w:r>
          </w:p>
        </w:tc>
      </w:tr>
      <w:tr w:rsidR="00C254C2" w:rsidRPr="00984D1E" w14:paraId="34A49ECF" w14:textId="77777777">
        <w:trPr>
          <w:trHeight w:val="273"/>
        </w:trPr>
        <w:tc>
          <w:tcPr>
            <w:tcW w:w="1560" w:type="dxa"/>
            <w:tcBorders>
              <w:bottom w:val="nil"/>
            </w:tcBorders>
          </w:tcPr>
          <w:p w14:paraId="5766C607" w14:textId="77777777" w:rsidR="00C254C2" w:rsidRPr="00984D1E" w:rsidRDefault="00B21731">
            <w:pPr>
              <w:pStyle w:val="TableParagraph"/>
              <w:spacing w:line="254" w:lineRule="exact"/>
              <w:ind w:left="548" w:right="541"/>
              <w:rPr>
                <w:noProof/>
                <w:color w:val="000000" w:themeColor="text1"/>
                <w:sz w:val="24"/>
              </w:rPr>
            </w:pPr>
            <w:r w:rsidRPr="00984D1E">
              <w:rPr>
                <w:noProof/>
                <w:color w:val="000000" w:themeColor="text1"/>
                <w:sz w:val="24"/>
              </w:rPr>
              <w:t>2.22</w:t>
            </w:r>
          </w:p>
        </w:tc>
        <w:tc>
          <w:tcPr>
            <w:tcW w:w="991" w:type="dxa"/>
            <w:tcBorders>
              <w:bottom w:val="nil"/>
            </w:tcBorders>
          </w:tcPr>
          <w:p w14:paraId="1CC7EFF5" w14:textId="77777777" w:rsidR="00C254C2" w:rsidRPr="00984D1E" w:rsidRDefault="00B21731">
            <w:pPr>
              <w:pStyle w:val="TableParagraph"/>
              <w:spacing w:line="254" w:lineRule="exact"/>
              <w:ind w:left="225"/>
              <w:jc w:val="left"/>
              <w:rPr>
                <w:noProof/>
                <w:color w:val="000000" w:themeColor="text1"/>
                <w:sz w:val="24"/>
              </w:rPr>
            </w:pPr>
            <w:r w:rsidRPr="00984D1E">
              <w:rPr>
                <w:noProof/>
                <w:color w:val="000000" w:themeColor="text1"/>
                <w:sz w:val="24"/>
              </w:rPr>
              <w:t>47,65</w:t>
            </w:r>
          </w:p>
        </w:tc>
        <w:tc>
          <w:tcPr>
            <w:tcW w:w="852" w:type="dxa"/>
            <w:tcBorders>
              <w:bottom w:val="nil"/>
            </w:tcBorders>
          </w:tcPr>
          <w:p w14:paraId="3D4D55AF" w14:textId="77777777" w:rsidR="00C254C2" w:rsidRPr="00984D1E" w:rsidRDefault="00B21731">
            <w:pPr>
              <w:pStyle w:val="TableParagraph"/>
              <w:spacing w:line="254" w:lineRule="exact"/>
              <w:ind w:left="47" w:right="42"/>
              <w:rPr>
                <w:noProof/>
                <w:color w:val="000000" w:themeColor="text1"/>
                <w:sz w:val="24"/>
              </w:rPr>
            </w:pPr>
            <w:r w:rsidRPr="00984D1E">
              <w:rPr>
                <w:noProof/>
                <w:color w:val="000000" w:themeColor="text1"/>
                <w:sz w:val="24"/>
              </w:rPr>
              <w:t>26,98</w:t>
            </w:r>
          </w:p>
        </w:tc>
        <w:tc>
          <w:tcPr>
            <w:tcW w:w="991" w:type="dxa"/>
            <w:tcBorders>
              <w:bottom w:val="nil"/>
            </w:tcBorders>
          </w:tcPr>
          <w:p w14:paraId="5ADCDF95" w14:textId="77777777" w:rsidR="00C254C2" w:rsidRPr="00984D1E" w:rsidRDefault="00B21731">
            <w:pPr>
              <w:pStyle w:val="TableParagraph"/>
              <w:spacing w:line="254" w:lineRule="exact"/>
              <w:ind w:left="126" w:right="121"/>
              <w:rPr>
                <w:noProof/>
                <w:color w:val="000000" w:themeColor="text1"/>
                <w:sz w:val="24"/>
              </w:rPr>
            </w:pPr>
            <w:r w:rsidRPr="00984D1E">
              <w:rPr>
                <w:noProof/>
                <w:color w:val="000000" w:themeColor="text1"/>
                <w:sz w:val="24"/>
              </w:rPr>
              <w:t>64,18</w:t>
            </w:r>
          </w:p>
        </w:tc>
        <w:tc>
          <w:tcPr>
            <w:tcW w:w="2268" w:type="dxa"/>
            <w:tcBorders>
              <w:bottom w:val="nil"/>
            </w:tcBorders>
          </w:tcPr>
          <w:p w14:paraId="667A3C21" w14:textId="1281BFD1" w:rsidR="00C254C2" w:rsidRPr="00984D1E" w:rsidRDefault="00D92218">
            <w:pPr>
              <w:pStyle w:val="TableParagraph"/>
              <w:spacing w:line="254" w:lineRule="exact"/>
              <w:ind w:left="122" w:right="115"/>
              <w:rPr>
                <w:noProof/>
                <w:color w:val="000000" w:themeColor="text1"/>
                <w:sz w:val="24"/>
              </w:rPr>
            </w:pPr>
            <w:r w:rsidRPr="00984D1E">
              <w:rPr>
                <w:noProof/>
                <w:color w:val="000000" w:themeColor="text1"/>
                <w:sz w:val="24"/>
              </w:rPr>
              <w:t>C16</w:t>
            </w:r>
            <w:r w:rsidR="00B21731" w:rsidRPr="00984D1E">
              <w:rPr>
                <w:noProof/>
                <w:color w:val="000000" w:themeColor="text1"/>
                <w:sz w:val="16"/>
              </w:rPr>
              <w:t xml:space="preserve"> </w:t>
            </w:r>
            <w:r w:rsidR="00B21731" w:rsidRPr="00984D1E">
              <w:rPr>
                <w:noProof/>
                <w:color w:val="000000" w:themeColor="text1"/>
                <w:sz w:val="24"/>
              </w:rPr>
              <w:t>38,78;</w:t>
            </w:r>
          </w:p>
        </w:tc>
        <w:tc>
          <w:tcPr>
            <w:tcW w:w="994" w:type="dxa"/>
            <w:tcBorders>
              <w:bottom w:val="nil"/>
            </w:tcBorders>
          </w:tcPr>
          <w:p w14:paraId="7A61B87E" w14:textId="77777777" w:rsidR="00C254C2" w:rsidRPr="00984D1E" w:rsidRDefault="00B21731">
            <w:pPr>
              <w:pStyle w:val="TableParagraph"/>
              <w:spacing w:line="254" w:lineRule="exact"/>
              <w:ind w:left="145" w:right="138"/>
              <w:rPr>
                <w:noProof/>
                <w:color w:val="000000" w:themeColor="text1"/>
                <w:sz w:val="24"/>
              </w:rPr>
            </w:pPr>
            <w:r w:rsidRPr="00984D1E">
              <w:rPr>
                <w:noProof/>
                <w:color w:val="000000" w:themeColor="text1"/>
                <w:sz w:val="24"/>
              </w:rPr>
              <w:t>176,11</w:t>
            </w:r>
          </w:p>
        </w:tc>
        <w:tc>
          <w:tcPr>
            <w:tcW w:w="2124" w:type="dxa"/>
            <w:tcBorders>
              <w:bottom w:val="nil"/>
            </w:tcBorders>
          </w:tcPr>
          <w:p w14:paraId="11EFB94E" w14:textId="77777777" w:rsidR="00C254C2" w:rsidRPr="00984D1E" w:rsidRDefault="00B21731">
            <w:pPr>
              <w:pStyle w:val="TableParagraph"/>
              <w:spacing w:line="254" w:lineRule="exact"/>
              <w:ind w:left="201" w:right="195"/>
              <w:rPr>
                <w:noProof/>
                <w:color w:val="000000" w:themeColor="text1"/>
                <w:sz w:val="24"/>
              </w:rPr>
            </w:pPr>
            <w:r w:rsidRPr="00984D1E">
              <w:rPr>
                <w:noProof/>
                <w:color w:val="000000" w:themeColor="text1"/>
                <w:sz w:val="24"/>
              </w:rPr>
              <w:t>N-этоксипропил</w:t>
            </w:r>
          </w:p>
        </w:tc>
      </w:tr>
      <w:tr w:rsidR="00C254C2" w:rsidRPr="00984D1E" w14:paraId="57D62F10" w14:textId="77777777">
        <w:trPr>
          <w:trHeight w:val="275"/>
        </w:trPr>
        <w:tc>
          <w:tcPr>
            <w:tcW w:w="1560" w:type="dxa"/>
            <w:tcBorders>
              <w:top w:val="nil"/>
              <w:bottom w:val="nil"/>
            </w:tcBorders>
          </w:tcPr>
          <w:p w14:paraId="2A6D2AE4" w14:textId="77777777" w:rsidR="00C254C2" w:rsidRPr="00984D1E" w:rsidRDefault="00C254C2">
            <w:pPr>
              <w:pStyle w:val="TableParagraph"/>
              <w:jc w:val="left"/>
              <w:rPr>
                <w:noProof/>
                <w:color w:val="000000" w:themeColor="text1"/>
                <w:sz w:val="20"/>
              </w:rPr>
            </w:pPr>
          </w:p>
        </w:tc>
        <w:tc>
          <w:tcPr>
            <w:tcW w:w="991" w:type="dxa"/>
            <w:tcBorders>
              <w:top w:val="nil"/>
              <w:bottom w:val="nil"/>
            </w:tcBorders>
          </w:tcPr>
          <w:p w14:paraId="39132F71" w14:textId="77777777" w:rsidR="00C254C2" w:rsidRPr="00984D1E" w:rsidRDefault="00C254C2">
            <w:pPr>
              <w:pStyle w:val="TableParagraph"/>
              <w:jc w:val="left"/>
              <w:rPr>
                <w:noProof/>
                <w:color w:val="000000" w:themeColor="text1"/>
                <w:sz w:val="20"/>
              </w:rPr>
            </w:pPr>
          </w:p>
        </w:tc>
        <w:tc>
          <w:tcPr>
            <w:tcW w:w="852" w:type="dxa"/>
            <w:tcBorders>
              <w:top w:val="nil"/>
              <w:bottom w:val="nil"/>
            </w:tcBorders>
          </w:tcPr>
          <w:p w14:paraId="300FC7E3" w14:textId="77777777" w:rsidR="00C254C2" w:rsidRPr="00984D1E" w:rsidRDefault="00C254C2">
            <w:pPr>
              <w:pStyle w:val="TableParagraph"/>
              <w:jc w:val="left"/>
              <w:rPr>
                <w:noProof/>
                <w:color w:val="000000" w:themeColor="text1"/>
                <w:sz w:val="20"/>
              </w:rPr>
            </w:pPr>
          </w:p>
        </w:tc>
        <w:tc>
          <w:tcPr>
            <w:tcW w:w="991" w:type="dxa"/>
            <w:tcBorders>
              <w:top w:val="nil"/>
              <w:bottom w:val="nil"/>
            </w:tcBorders>
          </w:tcPr>
          <w:p w14:paraId="68740E07" w14:textId="77777777" w:rsidR="00C254C2" w:rsidRPr="00984D1E" w:rsidRDefault="00C254C2">
            <w:pPr>
              <w:pStyle w:val="TableParagraph"/>
              <w:jc w:val="left"/>
              <w:rPr>
                <w:noProof/>
                <w:color w:val="000000" w:themeColor="text1"/>
                <w:sz w:val="20"/>
              </w:rPr>
            </w:pPr>
          </w:p>
        </w:tc>
        <w:tc>
          <w:tcPr>
            <w:tcW w:w="2268" w:type="dxa"/>
            <w:tcBorders>
              <w:top w:val="nil"/>
              <w:bottom w:val="nil"/>
            </w:tcBorders>
          </w:tcPr>
          <w:p w14:paraId="474B1615" w14:textId="556F4C74" w:rsidR="00C254C2" w:rsidRPr="00984D1E" w:rsidRDefault="00D92218">
            <w:pPr>
              <w:pStyle w:val="TableParagraph"/>
              <w:spacing w:line="256" w:lineRule="exact"/>
              <w:ind w:left="124" w:right="115"/>
              <w:rPr>
                <w:noProof/>
                <w:color w:val="000000" w:themeColor="text1"/>
                <w:sz w:val="24"/>
              </w:rPr>
            </w:pPr>
            <w:r w:rsidRPr="00984D1E">
              <w:rPr>
                <w:noProof/>
                <w:color w:val="000000" w:themeColor="text1"/>
                <w:sz w:val="24"/>
              </w:rPr>
              <w:t>C17</w:t>
            </w:r>
            <w:r w:rsidR="00B21731" w:rsidRPr="00984D1E">
              <w:rPr>
                <w:noProof/>
                <w:color w:val="000000" w:themeColor="text1"/>
                <w:sz w:val="16"/>
              </w:rPr>
              <w:t xml:space="preserve">,24,25 </w:t>
            </w:r>
            <w:r w:rsidR="00B21731" w:rsidRPr="00984D1E">
              <w:rPr>
                <w:noProof/>
                <w:color w:val="000000" w:themeColor="text1"/>
                <w:sz w:val="24"/>
              </w:rPr>
              <w:t>38,67;</w:t>
            </w:r>
          </w:p>
        </w:tc>
        <w:tc>
          <w:tcPr>
            <w:tcW w:w="994" w:type="dxa"/>
            <w:tcBorders>
              <w:top w:val="nil"/>
              <w:bottom w:val="nil"/>
            </w:tcBorders>
          </w:tcPr>
          <w:p w14:paraId="269B00EB" w14:textId="77777777" w:rsidR="00C254C2" w:rsidRPr="00984D1E" w:rsidRDefault="00C254C2">
            <w:pPr>
              <w:pStyle w:val="TableParagraph"/>
              <w:jc w:val="left"/>
              <w:rPr>
                <w:noProof/>
                <w:color w:val="000000" w:themeColor="text1"/>
                <w:sz w:val="20"/>
              </w:rPr>
            </w:pPr>
          </w:p>
        </w:tc>
        <w:tc>
          <w:tcPr>
            <w:tcW w:w="2124" w:type="dxa"/>
            <w:tcBorders>
              <w:top w:val="nil"/>
              <w:bottom w:val="nil"/>
            </w:tcBorders>
          </w:tcPr>
          <w:p w14:paraId="237EF052" w14:textId="642C9857" w:rsidR="00C254C2" w:rsidRPr="00984D1E" w:rsidRDefault="00D92218">
            <w:pPr>
              <w:pStyle w:val="TableParagraph"/>
              <w:spacing w:line="256" w:lineRule="exact"/>
              <w:ind w:left="201" w:right="192"/>
              <w:rPr>
                <w:noProof/>
                <w:color w:val="000000" w:themeColor="text1"/>
                <w:sz w:val="24"/>
              </w:rPr>
            </w:pPr>
            <w:r w:rsidRPr="00984D1E">
              <w:rPr>
                <w:noProof/>
                <w:color w:val="000000" w:themeColor="text1"/>
                <w:sz w:val="24"/>
              </w:rPr>
              <w:t>C7</w:t>
            </w:r>
            <w:r w:rsidR="00B21731" w:rsidRPr="00984D1E">
              <w:rPr>
                <w:noProof/>
                <w:color w:val="000000" w:themeColor="text1"/>
                <w:sz w:val="16"/>
              </w:rPr>
              <w:t xml:space="preserve"> </w:t>
            </w:r>
            <w:r w:rsidR="00B21731" w:rsidRPr="00984D1E">
              <w:rPr>
                <w:noProof/>
                <w:color w:val="000000" w:themeColor="text1"/>
                <w:sz w:val="24"/>
              </w:rPr>
              <w:t>54,25;</w:t>
            </w:r>
          </w:p>
        </w:tc>
      </w:tr>
      <w:tr w:rsidR="00C254C2" w:rsidRPr="00984D1E" w14:paraId="23482758" w14:textId="77777777">
        <w:trPr>
          <w:trHeight w:val="276"/>
        </w:trPr>
        <w:tc>
          <w:tcPr>
            <w:tcW w:w="1560" w:type="dxa"/>
            <w:tcBorders>
              <w:top w:val="nil"/>
              <w:bottom w:val="nil"/>
            </w:tcBorders>
          </w:tcPr>
          <w:p w14:paraId="4ED85845" w14:textId="77777777" w:rsidR="00C254C2" w:rsidRPr="00984D1E" w:rsidRDefault="00C254C2">
            <w:pPr>
              <w:pStyle w:val="TableParagraph"/>
              <w:jc w:val="left"/>
              <w:rPr>
                <w:noProof/>
                <w:color w:val="000000" w:themeColor="text1"/>
                <w:sz w:val="20"/>
              </w:rPr>
            </w:pPr>
          </w:p>
        </w:tc>
        <w:tc>
          <w:tcPr>
            <w:tcW w:w="991" w:type="dxa"/>
            <w:tcBorders>
              <w:top w:val="nil"/>
              <w:bottom w:val="nil"/>
            </w:tcBorders>
          </w:tcPr>
          <w:p w14:paraId="5CBF38A4" w14:textId="77777777" w:rsidR="00C254C2" w:rsidRPr="00984D1E" w:rsidRDefault="00C254C2">
            <w:pPr>
              <w:pStyle w:val="TableParagraph"/>
              <w:jc w:val="left"/>
              <w:rPr>
                <w:noProof/>
                <w:color w:val="000000" w:themeColor="text1"/>
                <w:sz w:val="20"/>
              </w:rPr>
            </w:pPr>
          </w:p>
        </w:tc>
        <w:tc>
          <w:tcPr>
            <w:tcW w:w="852" w:type="dxa"/>
            <w:tcBorders>
              <w:top w:val="nil"/>
              <w:bottom w:val="nil"/>
            </w:tcBorders>
          </w:tcPr>
          <w:p w14:paraId="2EECC2CC" w14:textId="77777777" w:rsidR="00C254C2" w:rsidRPr="00984D1E" w:rsidRDefault="00C254C2">
            <w:pPr>
              <w:pStyle w:val="TableParagraph"/>
              <w:jc w:val="left"/>
              <w:rPr>
                <w:noProof/>
                <w:color w:val="000000" w:themeColor="text1"/>
                <w:sz w:val="20"/>
              </w:rPr>
            </w:pPr>
          </w:p>
        </w:tc>
        <w:tc>
          <w:tcPr>
            <w:tcW w:w="991" w:type="dxa"/>
            <w:tcBorders>
              <w:top w:val="nil"/>
              <w:bottom w:val="nil"/>
            </w:tcBorders>
          </w:tcPr>
          <w:p w14:paraId="4BF9D012" w14:textId="77777777" w:rsidR="00C254C2" w:rsidRPr="00984D1E" w:rsidRDefault="00C254C2">
            <w:pPr>
              <w:pStyle w:val="TableParagraph"/>
              <w:jc w:val="left"/>
              <w:rPr>
                <w:noProof/>
                <w:color w:val="000000" w:themeColor="text1"/>
                <w:sz w:val="20"/>
              </w:rPr>
            </w:pPr>
          </w:p>
        </w:tc>
        <w:tc>
          <w:tcPr>
            <w:tcW w:w="2268" w:type="dxa"/>
            <w:tcBorders>
              <w:top w:val="nil"/>
              <w:bottom w:val="nil"/>
            </w:tcBorders>
          </w:tcPr>
          <w:p w14:paraId="49B012B6" w14:textId="468F74CB" w:rsidR="00C254C2" w:rsidRPr="00984D1E" w:rsidRDefault="00D92218">
            <w:pPr>
              <w:pStyle w:val="TableParagraph"/>
              <w:spacing w:line="256" w:lineRule="exact"/>
              <w:ind w:left="124" w:right="115"/>
              <w:rPr>
                <w:noProof/>
                <w:color w:val="000000" w:themeColor="text1"/>
                <w:sz w:val="24"/>
              </w:rPr>
            </w:pPr>
            <w:r w:rsidRPr="00984D1E">
              <w:rPr>
                <w:noProof/>
                <w:color w:val="000000" w:themeColor="text1"/>
                <w:sz w:val="24"/>
              </w:rPr>
              <w:t>C18</w:t>
            </w:r>
            <w:r w:rsidR="00B21731" w:rsidRPr="00984D1E">
              <w:rPr>
                <w:noProof/>
                <w:color w:val="000000" w:themeColor="text1"/>
                <w:sz w:val="16"/>
              </w:rPr>
              <w:t xml:space="preserve">,20,22 </w:t>
            </w:r>
            <w:r w:rsidR="00B21731" w:rsidRPr="00984D1E">
              <w:rPr>
                <w:noProof/>
                <w:color w:val="000000" w:themeColor="text1"/>
                <w:sz w:val="24"/>
              </w:rPr>
              <w:t>27,84;</w:t>
            </w:r>
          </w:p>
        </w:tc>
        <w:tc>
          <w:tcPr>
            <w:tcW w:w="994" w:type="dxa"/>
            <w:tcBorders>
              <w:top w:val="nil"/>
              <w:bottom w:val="nil"/>
            </w:tcBorders>
          </w:tcPr>
          <w:p w14:paraId="02CAB799" w14:textId="77777777" w:rsidR="00C254C2" w:rsidRPr="00984D1E" w:rsidRDefault="00C254C2">
            <w:pPr>
              <w:pStyle w:val="TableParagraph"/>
              <w:jc w:val="left"/>
              <w:rPr>
                <w:noProof/>
                <w:color w:val="000000" w:themeColor="text1"/>
                <w:sz w:val="20"/>
              </w:rPr>
            </w:pPr>
          </w:p>
        </w:tc>
        <w:tc>
          <w:tcPr>
            <w:tcW w:w="2124" w:type="dxa"/>
            <w:tcBorders>
              <w:top w:val="nil"/>
              <w:bottom w:val="nil"/>
            </w:tcBorders>
          </w:tcPr>
          <w:p w14:paraId="35F21624" w14:textId="40E0F6DB" w:rsidR="00C254C2" w:rsidRPr="00984D1E" w:rsidRDefault="00D92218">
            <w:pPr>
              <w:pStyle w:val="TableParagraph"/>
              <w:spacing w:line="256" w:lineRule="exact"/>
              <w:ind w:left="201" w:right="192"/>
              <w:rPr>
                <w:noProof/>
                <w:color w:val="000000" w:themeColor="text1"/>
                <w:sz w:val="24"/>
              </w:rPr>
            </w:pPr>
            <w:r w:rsidRPr="00984D1E">
              <w:rPr>
                <w:noProof/>
                <w:color w:val="000000" w:themeColor="text1"/>
                <w:sz w:val="24"/>
              </w:rPr>
              <w:t>C8</w:t>
            </w:r>
            <w:r w:rsidR="00B21731" w:rsidRPr="00984D1E">
              <w:rPr>
                <w:noProof/>
                <w:color w:val="000000" w:themeColor="text1"/>
                <w:sz w:val="16"/>
              </w:rPr>
              <w:t xml:space="preserve"> </w:t>
            </w:r>
            <w:r w:rsidR="00B21731" w:rsidRPr="00984D1E">
              <w:rPr>
                <w:noProof/>
                <w:color w:val="000000" w:themeColor="text1"/>
                <w:sz w:val="24"/>
              </w:rPr>
              <w:t>24,25;</w:t>
            </w:r>
          </w:p>
        </w:tc>
      </w:tr>
      <w:tr w:rsidR="00C254C2" w:rsidRPr="00984D1E" w14:paraId="4FDC35D6" w14:textId="77777777">
        <w:trPr>
          <w:trHeight w:val="275"/>
        </w:trPr>
        <w:tc>
          <w:tcPr>
            <w:tcW w:w="1560" w:type="dxa"/>
            <w:tcBorders>
              <w:top w:val="nil"/>
              <w:bottom w:val="nil"/>
            </w:tcBorders>
          </w:tcPr>
          <w:p w14:paraId="221A114B" w14:textId="77777777" w:rsidR="00C254C2" w:rsidRPr="00984D1E" w:rsidRDefault="00C254C2">
            <w:pPr>
              <w:pStyle w:val="TableParagraph"/>
              <w:jc w:val="left"/>
              <w:rPr>
                <w:noProof/>
                <w:color w:val="000000" w:themeColor="text1"/>
                <w:sz w:val="20"/>
              </w:rPr>
            </w:pPr>
          </w:p>
        </w:tc>
        <w:tc>
          <w:tcPr>
            <w:tcW w:w="991" w:type="dxa"/>
            <w:tcBorders>
              <w:top w:val="nil"/>
              <w:bottom w:val="nil"/>
            </w:tcBorders>
          </w:tcPr>
          <w:p w14:paraId="5D16382C" w14:textId="77777777" w:rsidR="00C254C2" w:rsidRPr="00984D1E" w:rsidRDefault="00C254C2">
            <w:pPr>
              <w:pStyle w:val="TableParagraph"/>
              <w:jc w:val="left"/>
              <w:rPr>
                <w:noProof/>
                <w:color w:val="000000" w:themeColor="text1"/>
                <w:sz w:val="20"/>
              </w:rPr>
            </w:pPr>
          </w:p>
        </w:tc>
        <w:tc>
          <w:tcPr>
            <w:tcW w:w="852" w:type="dxa"/>
            <w:tcBorders>
              <w:top w:val="nil"/>
              <w:bottom w:val="nil"/>
            </w:tcBorders>
          </w:tcPr>
          <w:p w14:paraId="3875C63A" w14:textId="77777777" w:rsidR="00C254C2" w:rsidRPr="00984D1E" w:rsidRDefault="00C254C2">
            <w:pPr>
              <w:pStyle w:val="TableParagraph"/>
              <w:jc w:val="left"/>
              <w:rPr>
                <w:noProof/>
                <w:color w:val="000000" w:themeColor="text1"/>
                <w:sz w:val="20"/>
              </w:rPr>
            </w:pPr>
          </w:p>
        </w:tc>
        <w:tc>
          <w:tcPr>
            <w:tcW w:w="991" w:type="dxa"/>
            <w:tcBorders>
              <w:top w:val="nil"/>
              <w:bottom w:val="nil"/>
            </w:tcBorders>
          </w:tcPr>
          <w:p w14:paraId="19427B89" w14:textId="77777777" w:rsidR="00C254C2" w:rsidRPr="00984D1E" w:rsidRDefault="00C254C2">
            <w:pPr>
              <w:pStyle w:val="TableParagraph"/>
              <w:jc w:val="left"/>
              <w:rPr>
                <w:noProof/>
                <w:color w:val="000000" w:themeColor="text1"/>
                <w:sz w:val="20"/>
              </w:rPr>
            </w:pPr>
          </w:p>
        </w:tc>
        <w:tc>
          <w:tcPr>
            <w:tcW w:w="2268" w:type="dxa"/>
            <w:tcBorders>
              <w:top w:val="nil"/>
              <w:bottom w:val="nil"/>
            </w:tcBorders>
          </w:tcPr>
          <w:p w14:paraId="2689EFCB" w14:textId="50B0B29B" w:rsidR="00C254C2" w:rsidRPr="00984D1E" w:rsidRDefault="00D92218">
            <w:pPr>
              <w:pStyle w:val="TableParagraph"/>
              <w:spacing w:line="256" w:lineRule="exact"/>
              <w:ind w:left="124" w:right="115"/>
              <w:rPr>
                <w:noProof/>
                <w:color w:val="000000" w:themeColor="text1"/>
                <w:sz w:val="24"/>
              </w:rPr>
            </w:pPr>
            <w:r w:rsidRPr="00984D1E">
              <w:rPr>
                <w:noProof/>
                <w:color w:val="000000" w:themeColor="text1"/>
                <w:sz w:val="24"/>
              </w:rPr>
              <w:t>C19</w:t>
            </w:r>
            <w:r w:rsidR="00B21731" w:rsidRPr="00984D1E">
              <w:rPr>
                <w:noProof/>
                <w:color w:val="000000" w:themeColor="text1"/>
                <w:sz w:val="16"/>
              </w:rPr>
              <w:t xml:space="preserve">,21,23 </w:t>
            </w:r>
            <w:r w:rsidR="00B21731" w:rsidRPr="00984D1E">
              <w:rPr>
                <w:noProof/>
                <w:color w:val="000000" w:themeColor="text1"/>
                <w:sz w:val="24"/>
              </w:rPr>
              <w:t>36,39;</w:t>
            </w:r>
          </w:p>
        </w:tc>
        <w:tc>
          <w:tcPr>
            <w:tcW w:w="994" w:type="dxa"/>
            <w:tcBorders>
              <w:top w:val="nil"/>
              <w:bottom w:val="nil"/>
            </w:tcBorders>
          </w:tcPr>
          <w:p w14:paraId="14C0FAFE" w14:textId="77777777" w:rsidR="00C254C2" w:rsidRPr="00984D1E" w:rsidRDefault="00C254C2">
            <w:pPr>
              <w:pStyle w:val="TableParagraph"/>
              <w:jc w:val="left"/>
              <w:rPr>
                <w:noProof/>
                <w:color w:val="000000" w:themeColor="text1"/>
                <w:sz w:val="20"/>
              </w:rPr>
            </w:pPr>
          </w:p>
        </w:tc>
        <w:tc>
          <w:tcPr>
            <w:tcW w:w="2124" w:type="dxa"/>
            <w:tcBorders>
              <w:top w:val="nil"/>
              <w:bottom w:val="nil"/>
            </w:tcBorders>
          </w:tcPr>
          <w:p w14:paraId="4A69973F" w14:textId="72285CFC" w:rsidR="00C254C2" w:rsidRPr="00984D1E" w:rsidRDefault="00D92218">
            <w:pPr>
              <w:pStyle w:val="TableParagraph"/>
              <w:spacing w:line="256" w:lineRule="exact"/>
              <w:ind w:left="201" w:right="192"/>
              <w:rPr>
                <w:noProof/>
                <w:color w:val="000000" w:themeColor="text1"/>
                <w:sz w:val="24"/>
              </w:rPr>
            </w:pPr>
            <w:r w:rsidRPr="00984D1E">
              <w:rPr>
                <w:noProof/>
                <w:color w:val="000000" w:themeColor="text1"/>
                <w:sz w:val="24"/>
              </w:rPr>
              <w:t>C9</w:t>
            </w:r>
            <w:r w:rsidR="00B21731" w:rsidRPr="00984D1E">
              <w:rPr>
                <w:noProof/>
                <w:color w:val="000000" w:themeColor="text1"/>
                <w:sz w:val="16"/>
              </w:rPr>
              <w:t xml:space="preserve"> </w:t>
            </w:r>
            <w:r w:rsidR="00B21731" w:rsidRPr="00984D1E">
              <w:rPr>
                <w:noProof/>
                <w:color w:val="000000" w:themeColor="text1"/>
                <w:sz w:val="24"/>
              </w:rPr>
              <w:t>67,45;</w:t>
            </w:r>
          </w:p>
        </w:tc>
      </w:tr>
      <w:tr w:rsidR="00C254C2" w:rsidRPr="00984D1E" w14:paraId="7935FE8B" w14:textId="77777777">
        <w:trPr>
          <w:trHeight w:val="276"/>
        </w:trPr>
        <w:tc>
          <w:tcPr>
            <w:tcW w:w="1560" w:type="dxa"/>
            <w:tcBorders>
              <w:top w:val="nil"/>
              <w:bottom w:val="nil"/>
            </w:tcBorders>
          </w:tcPr>
          <w:p w14:paraId="4E0A2670" w14:textId="77777777" w:rsidR="00C254C2" w:rsidRPr="00984D1E" w:rsidRDefault="00C254C2">
            <w:pPr>
              <w:pStyle w:val="TableParagraph"/>
              <w:jc w:val="left"/>
              <w:rPr>
                <w:noProof/>
                <w:color w:val="000000" w:themeColor="text1"/>
                <w:sz w:val="20"/>
              </w:rPr>
            </w:pPr>
          </w:p>
        </w:tc>
        <w:tc>
          <w:tcPr>
            <w:tcW w:w="991" w:type="dxa"/>
            <w:tcBorders>
              <w:top w:val="nil"/>
              <w:bottom w:val="nil"/>
            </w:tcBorders>
          </w:tcPr>
          <w:p w14:paraId="76716C67" w14:textId="77777777" w:rsidR="00C254C2" w:rsidRPr="00984D1E" w:rsidRDefault="00C254C2">
            <w:pPr>
              <w:pStyle w:val="TableParagraph"/>
              <w:jc w:val="left"/>
              <w:rPr>
                <w:noProof/>
                <w:color w:val="000000" w:themeColor="text1"/>
                <w:sz w:val="20"/>
              </w:rPr>
            </w:pPr>
          </w:p>
        </w:tc>
        <w:tc>
          <w:tcPr>
            <w:tcW w:w="852" w:type="dxa"/>
            <w:tcBorders>
              <w:top w:val="nil"/>
              <w:bottom w:val="nil"/>
            </w:tcBorders>
          </w:tcPr>
          <w:p w14:paraId="7858A3D3" w14:textId="77777777" w:rsidR="00C254C2" w:rsidRPr="00984D1E" w:rsidRDefault="00C254C2">
            <w:pPr>
              <w:pStyle w:val="TableParagraph"/>
              <w:jc w:val="left"/>
              <w:rPr>
                <w:noProof/>
                <w:color w:val="000000" w:themeColor="text1"/>
                <w:sz w:val="20"/>
              </w:rPr>
            </w:pPr>
          </w:p>
        </w:tc>
        <w:tc>
          <w:tcPr>
            <w:tcW w:w="991" w:type="dxa"/>
            <w:tcBorders>
              <w:top w:val="nil"/>
              <w:bottom w:val="nil"/>
            </w:tcBorders>
          </w:tcPr>
          <w:p w14:paraId="7B91D1F4" w14:textId="77777777" w:rsidR="00C254C2" w:rsidRPr="00984D1E" w:rsidRDefault="00C254C2">
            <w:pPr>
              <w:pStyle w:val="TableParagraph"/>
              <w:jc w:val="left"/>
              <w:rPr>
                <w:noProof/>
                <w:color w:val="000000" w:themeColor="text1"/>
                <w:sz w:val="20"/>
              </w:rPr>
            </w:pPr>
          </w:p>
        </w:tc>
        <w:tc>
          <w:tcPr>
            <w:tcW w:w="2268" w:type="dxa"/>
            <w:tcBorders>
              <w:top w:val="nil"/>
              <w:bottom w:val="nil"/>
            </w:tcBorders>
          </w:tcPr>
          <w:p w14:paraId="24308B08" w14:textId="77777777" w:rsidR="00C254C2" w:rsidRPr="00984D1E" w:rsidRDefault="00C254C2">
            <w:pPr>
              <w:pStyle w:val="TableParagraph"/>
              <w:jc w:val="left"/>
              <w:rPr>
                <w:noProof/>
                <w:color w:val="000000" w:themeColor="text1"/>
                <w:sz w:val="20"/>
              </w:rPr>
            </w:pPr>
          </w:p>
        </w:tc>
        <w:tc>
          <w:tcPr>
            <w:tcW w:w="994" w:type="dxa"/>
            <w:tcBorders>
              <w:top w:val="nil"/>
              <w:bottom w:val="nil"/>
            </w:tcBorders>
          </w:tcPr>
          <w:p w14:paraId="75528274" w14:textId="77777777" w:rsidR="00C254C2" w:rsidRPr="00984D1E" w:rsidRDefault="00C254C2">
            <w:pPr>
              <w:pStyle w:val="TableParagraph"/>
              <w:jc w:val="left"/>
              <w:rPr>
                <w:noProof/>
                <w:color w:val="000000" w:themeColor="text1"/>
                <w:sz w:val="20"/>
              </w:rPr>
            </w:pPr>
          </w:p>
        </w:tc>
        <w:tc>
          <w:tcPr>
            <w:tcW w:w="2124" w:type="dxa"/>
            <w:tcBorders>
              <w:top w:val="nil"/>
              <w:bottom w:val="nil"/>
            </w:tcBorders>
          </w:tcPr>
          <w:p w14:paraId="79638018" w14:textId="175C682C" w:rsidR="00C254C2" w:rsidRPr="00984D1E" w:rsidRDefault="00D92218">
            <w:pPr>
              <w:pStyle w:val="TableParagraph"/>
              <w:spacing w:line="256" w:lineRule="exact"/>
              <w:ind w:left="201" w:right="195"/>
              <w:rPr>
                <w:noProof/>
                <w:color w:val="000000" w:themeColor="text1"/>
                <w:sz w:val="24"/>
              </w:rPr>
            </w:pPr>
            <w:r w:rsidRPr="00984D1E">
              <w:rPr>
                <w:noProof/>
                <w:color w:val="000000" w:themeColor="text1"/>
                <w:sz w:val="24"/>
              </w:rPr>
              <w:t>C11</w:t>
            </w:r>
            <w:r w:rsidR="00B21731" w:rsidRPr="00984D1E">
              <w:rPr>
                <w:noProof/>
                <w:color w:val="000000" w:themeColor="text1"/>
                <w:sz w:val="16"/>
              </w:rPr>
              <w:t xml:space="preserve"> </w:t>
            </w:r>
            <w:r w:rsidR="00B21731" w:rsidRPr="00984D1E">
              <w:rPr>
                <w:noProof/>
                <w:color w:val="000000" w:themeColor="text1"/>
                <w:sz w:val="24"/>
              </w:rPr>
              <w:t>65,91;</w:t>
            </w:r>
          </w:p>
        </w:tc>
      </w:tr>
      <w:tr w:rsidR="00C254C2" w:rsidRPr="00984D1E" w14:paraId="55D8554A" w14:textId="77777777">
        <w:trPr>
          <w:trHeight w:val="277"/>
        </w:trPr>
        <w:tc>
          <w:tcPr>
            <w:tcW w:w="1560" w:type="dxa"/>
            <w:tcBorders>
              <w:top w:val="nil"/>
            </w:tcBorders>
          </w:tcPr>
          <w:p w14:paraId="27731501" w14:textId="77777777" w:rsidR="00C254C2" w:rsidRPr="00984D1E" w:rsidRDefault="00C254C2">
            <w:pPr>
              <w:pStyle w:val="TableParagraph"/>
              <w:jc w:val="left"/>
              <w:rPr>
                <w:noProof/>
                <w:color w:val="000000" w:themeColor="text1"/>
                <w:sz w:val="20"/>
              </w:rPr>
            </w:pPr>
          </w:p>
        </w:tc>
        <w:tc>
          <w:tcPr>
            <w:tcW w:w="991" w:type="dxa"/>
            <w:tcBorders>
              <w:top w:val="nil"/>
            </w:tcBorders>
          </w:tcPr>
          <w:p w14:paraId="04F9A09B" w14:textId="77777777" w:rsidR="00C254C2" w:rsidRPr="00984D1E" w:rsidRDefault="00C254C2">
            <w:pPr>
              <w:pStyle w:val="TableParagraph"/>
              <w:jc w:val="left"/>
              <w:rPr>
                <w:noProof/>
                <w:color w:val="000000" w:themeColor="text1"/>
                <w:sz w:val="20"/>
              </w:rPr>
            </w:pPr>
          </w:p>
        </w:tc>
        <w:tc>
          <w:tcPr>
            <w:tcW w:w="852" w:type="dxa"/>
            <w:tcBorders>
              <w:top w:val="nil"/>
            </w:tcBorders>
          </w:tcPr>
          <w:p w14:paraId="77931A98" w14:textId="77777777" w:rsidR="00C254C2" w:rsidRPr="00984D1E" w:rsidRDefault="00C254C2">
            <w:pPr>
              <w:pStyle w:val="TableParagraph"/>
              <w:jc w:val="left"/>
              <w:rPr>
                <w:noProof/>
                <w:color w:val="000000" w:themeColor="text1"/>
                <w:sz w:val="20"/>
              </w:rPr>
            </w:pPr>
          </w:p>
        </w:tc>
        <w:tc>
          <w:tcPr>
            <w:tcW w:w="991" w:type="dxa"/>
            <w:tcBorders>
              <w:top w:val="nil"/>
            </w:tcBorders>
          </w:tcPr>
          <w:p w14:paraId="61703393" w14:textId="77777777" w:rsidR="00C254C2" w:rsidRPr="00984D1E" w:rsidRDefault="00C254C2">
            <w:pPr>
              <w:pStyle w:val="TableParagraph"/>
              <w:jc w:val="left"/>
              <w:rPr>
                <w:noProof/>
                <w:color w:val="000000" w:themeColor="text1"/>
                <w:sz w:val="20"/>
              </w:rPr>
            </w:pPr>
          </w:p>
        </w:tc>
        <w:tc>
          <w:tcPr>
            <w:tcW w:w="2268" w:type="dxa"/>
            <w:tcBorders>
              <w:top w:val="nil"/>
            </w:tcBorders>
          </w:tcPr>
          <w:p w14:paraId="28778012" w14:textId="77777777" w:rsidR="00C254C2" w:rsidRPr="00984D1E" w:rsidRDefault="00C254C2">
            <w:pPr>
              <w:pStyle w:val="TableParagraph"/>
              <w:jc w:val="left"/>
              <w:rPr>
                <w:noProof/>
                <w:color w:val="000000" w:themeColor="text1"/>
                <w:sz w:val="20"/>
              </w:rPr>
            </w:pPr>
          </w:p>
        </w:tc>
        <w:tc>
          <w:tcPr>
            <w:tcW w:w="994" w:type="dxa"/>
            <w:tcBorders>
              <w:top w:val="nil"/>
            </w:tcBorders>
          </w:tcPr>
          <w:p w14:paraId="0B78FB13" w14:textId="77777777" w:rsidR="00C254C2" w:rsidRPr="00984D1E" w:rsidRDefault="00C254C2">
            <w:pPr>
              <w:pStyle w:val="TableParagraph"/>
              <w:jc w:val="left"/>
              <w:rPr>
                <w:noProof/>
                <w:color w:val="000000" w:themeColor="text1"/>
                <w:sz w:val="20"/>
              </w:rPr>
            </w:pPr>
          </w:p>
        </w:tc>
        <w:tc>
          <w:tcPr>
            <w:tcW w:w="2124" w:type="dxa"/>
            <w:tcBorders>
              <w:top w:val="nil"/>
            </w:tcBorders>
          </w:tcPr>
          <w:p w14:paraId="3B44B4C9" w14:textId="77F437E3" w:rsidR="00C254C2" w:rsidRPr="00984D1E" w:rsidRDefault="00D92218">
            <w:pPr>
              <w:pStyle w:val="TableParagraph"/>
              <w:spacing w:line="258" w:lineRule="exact"/>
              <w:ind w:left="201" w:right="195"/>
              <w:rPr>
                <w:noProof/>
                <w:color w:val="000000" w:themeColor="text1"/>
                <w:sz w:val="24"/>
              </w:rPr>
            </w:pPr>
            <w:r w:rsidRPr="00984D1E">
              <w:rPr>
                <w:noProof/>
                <w:color w:val="000000" w:themeColor="text1"/>
                <w:sz w:val="24"/>
              </w:rPr>
              <w:t>C12</w:t>
            </w:r>
            <w:r w:rsidR="00B21731" w:rsidRPr="00984D1E">
              <w:rPr>
                <w:noProof/>
                <w:color w:val="000000" w:themeColor="text1"/>
                <w:sz w:val="16"/>
              </w:rPr>
              <w:t xml:space="preserve"> </w:t>
            </w:r>
            <w:r w:rsidR="00B21731" w:rsidRPr="00984D1E">
              <w:rPr>
                <w:noProof/>
                <w:color w:val="000000" w:themeColor="text1"/>
                <w:sz w:val="24"/>
              </w:rPr>
              <w:t>15,60;</w:t>
            </w:r>
          </w:p>
        </w:tc>
      </w:tr>
    </w:tbl>
    <w:p w14:paraId="674CE2A7" w14:textId="77777777" w:rsidR="00C254C2" w:rsidRPr="00984D1E" w:rsidRDefault="00C254C2">
      <w:pPr>
        <w:pStyle w:val="a3"/>
        <w:spacing w:before="4"/>
        <w:rPr>
          <w:noProof/>
          <w:color w:val="000000" w:themeColor="text1"/>
          <w:sz w:val="27"/>
        </w:rPr>
      </w:pPr>
    </w:p>
    <w:p w14:paraId="0BA01AA8" w14:textId="33AE93D1" w:rsidR="00C254C2" w:rsidRPr="00984D1E" w:rsidRDefault="00B21731">
      <w:pPr>
        <w:pStyle w:val="a3"/>
        <w:tabs>
          <w:tab w:val="left" w:pos="1758"/>
          <w:tab w:val="left" w:pos="3217"/>
          <w:tab w:val="left" w:pos="5010"/>
          <w:tab w:val="left" w:pos="7158"/>
          <w:tab w:val="left" w:pos="8180"/>
        </w:tabs>
        <w:ind w:left="301" w:right="503" w:firstLine="566"/>
        <w:jc w:val="both"/>
        <w:rPr>
          <w:noProof/>
          <w:color w:val="000000" w:themeColor="text1"/>
        </w:rPr>
      </w:pPr>
      <w:r w:rsidRPr="00984D1E">
        <w:rPr>
          <w:noProof/>
          <w:color w:val="000000" w:themeColor="text1"/>
        </w:rPr>
        <w:t>1-(2-этоксиэтил)-4-адамантанкарбонилоксипиперидин</w:t>
      </w:r>
      <w:r w:rsidRPr="00984D1E">
        <w:rPr>
          <w:noProof/>
          <w:color w:val="000000" w:themeColor="text1"/>
        </w:rPr>
        <w:tab/>
        <w:t>гидрохлори</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2.21)</w:t>
      </w:r>
      <w:r w:rsidRPr="00984D1E">
        <w:rPr>
          <w:noProof/>
          <w:color w:val="000000" w:themeColor="text1"/>
        </w:rPr>
        <w:tab/>
        <w:t>AIP-5</w:t>
      </w:r>
      <w:r w:rsidRPr="00984D1E">
        <w:rPr>
          <w:noProof/>
          <w:color w:val="000000" w:themeColor="text1"/>
        </w:rPr>
        <w:tab/>
        <w:t>шифрлы</w:t>
      </w:r>
      <w:r w:rsidRPr="00984D1E">
        <w:rPr>
          <w:noProof/>
          <w:color w:val="000000" w:themeColor="text1"/>
        </w:rPr>
        <w:tab/>
        <w:t>және</w:t>
      </w:r>
      <w:r w:rsidRPr="00984D1E">
        <w:rPr>
          <w:noProof/>
          <w:color w:val="000000" w:themeColor="text1"/>
        </w:rPr>
        <w:tab/>
        <w:t>1-(2-этоксипропил)-4- адамантанкарбонилоксипиперидин гидрохлори</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2.22) AIP-6 шиф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қосылыстары</w:t>
      </w:r>
      <w:r w:rsidR="001154A8" w:rsidRPr="001154A8">
        <w:rPr>
          <w:noProof/>
          <w:vanish/>
          <w:color w:val="000000" w:themeColor="text1"/>
          <w:spacing w:val="-20"/>
          <w:w w:val="1"/>
        </w:rPr>
        <w:t>‬</w:t>
      </w:r>
      <w:r w:rsidR="001154A8">
        <w:rPr>
          <w:noProof/>
          <w:color w:val="000000" w:themeColor="text1"/>
        </w:rPr>
        <w:t>ның,</w:t>
      </w:r>
      <w:r w:rsidRPr="00984D1E">
        <w:rPr>
          <w:noProof/>
          <w:color w:val="000000" w:themeColor="text1"/>
        </w:rPr>
        <w:t xml:space="preserve"> Римантадин референт</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зат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цитотокс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әсері зерттел</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14). Вирус</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өсіру жағдайлар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ө</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сезімтал болғандықтан, уыттылық</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бағала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тұмау виру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үлгіс</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зертте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арнайы бейімде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моноқаба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үздіксіз жасуша дақылдары, MDCK пайдаланыл</w:t>
      </w:r>
      <w:r w:rsidR="001154A8" w:rsidRPr="001154A8">
        <w:rPr>
          <w:noProof/>
          <w:vanish/>
          <w:color w:val="000000" w:themeColor="text1"/>
          <w:spacing w:val="-20"/>
          <w:w w:val="1"/>
        </w:rPr>
        <w:t>‬</w:t>
      </w:r>
      <w:r w:rsidR="001154A8">
        <w:rPr>
          <w:noProof/>
          <w:color w:val="000000" w:themeColor="text1"/>
        </w:rPr>
        <w:t>ды.</w:t>
      </w:r>
    </w:p>
    <w:p w14:paraId="182B476C" w14:textId="3101D4CB" w:rsidR="00C254C2" w:rsidRPr="00984D1E" w:rsidRDefault="00B21731">
      <w:pPr>
        <w:pStyle w:val="a3"/>
        <w:ind w:left="301" w:right="504" w:firstLine="566"/>
        <w:jc w:val="both"/>
        <w:rPr>
          <w:noProof/>
          <w:color w:val="000000" w:themeColor="text1"/>
        </w:rPr>
      </w:pPr>
      <w:r w:rsidRPr="00984D1E">
        <w:rPr>
          <w:noProof/>
          <w:color w:val="000000" w:themeColor="text1"/>
        </w:rPr>
        <w:t>Зертт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препарат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токс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әс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са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ық </w:t>
      </w:r>
      <w:r w:rsidRPr="00984D1E">
        <w:rPr>
          <w:noProof/>
          <w:color w:val="000000" w:themeColor="text1"/>
        </w:rPr>
        <w:t>бағалау МТТ сынам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жүргіз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Дерект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жазу қосылыс</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әс</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еткен</w:t>
      </w:r>
      <w:r w:rsidR="001154A8" w:rsidRPr="001154A8">
        <w:rPr>
          <w:noProof/>
          <w:vanish/>
          <w:color w:val="000000" w:themeColor="text1"/>
          <w:spacing w:val="-20"/>
          <w:w w:val="1"/>
        </w:rPr>
        <w:t>‬</w:t>
      </w:r>
      <w:r w:rsidR="001154A8">
        <w:rPr>
          <w:noProof/>
          <w:color w:val="000000" w:themeColor="text1"/>
        </w:rPr>
        <w:t xml:space="preserve">нен </w:t>
      </w:r>
      <w:r w:rsidRPr="00984D1E">
        <w:rPr>
          <w:noProof/>
          <w:color w:val="000000" w:themeColor="text1"/>
        </w:rPr>
        <w:t>кейін</w:t>
      </w:r>
    </w:p>
    <w:p w14:paraId="4F5FAA0A" w14:textId="234FADEF" w:rsidR="00C254C2" w:rsidRPr="00984D1E" w:rsidRDefault="00B21731">
      <w:pPr>
        <w:pStyle w:val="a3"/>
        <w:ind w:left="301" w:right="504"/>
        <w:jc w:val="both"/>
        <w:rPr>
          <w:noProof/>
          <w:color w:val="000000" w:themeColor="text1"/>
        </w:rPr>
      </w:pPr>
      <w:r w:rsidRPr="00984D1E">
        <w:rPr>
          <w:noProof/>
          <w:color w:val="000000" w:themeColor="text1"/>
        </w:rPr>
        <w:t>72 сағаттан к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жүргіз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дерек</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негі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ЦТК</w:t>
      </w:r>
      <w:r w:rsidRPr="00984D1E">
        <w:rPr>
          <w:noProof/>
          <w:color w:val="000000" w:themeColor="text1"/>
          <w:vertAlign w:val="subscript"/>
        </w:rPr>
        <w:t>50</w:t>
      </w:r>
      <w:r w:rsidRPr="00984D1E">
        <w:rPr>
          <w:noProof/>
          <w:color w:val="000000" w:themeColor="text1"/>
        </w:rPr>
        <w:t xml:space="preserve"> мәндері есепте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Зертт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зат</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цитотокс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әс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нәтижелері 14-кесте</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келтіріл</w:t>
      </w:r>
      <w:r w:rsidR="001154A8" w:rsidRPr="001154A8">
        <w:rPr>
          <w:noProof/>
          <w:vanish/>
          <w:color w:val="000000" w:themeColor="text1"/>
          <w:spacing w:val="-20"/>
          <w:w w:val="1"/>
        </w:rPr>
        <w:t>‬</w:t>
      </w:r>
      <w:r w:rsidR="001154A8">
        <w:rPr>
          <w:noProof/>
          <w:color w:val="000000" w:themeColor="text1"/>
        </w:rPr>
        <w:t>ген.</w:t>
      </w:r>
    </w:p>
    <w:p w14:paraId="240B1721" w14:textId="77777777" w:rsidR="00C254C2" w:rsidRPr="00984D1E" w:rsidRDefault="00C254C2">
      <w:pPr>
        <w:jc w:val="both"/>
        <w:rPr>
          <w:noProof/>
          <w:color w:val="000000" w:themeColor="text1"/>
        </w:rPr>
        <w:sectPr w:rsidR="00C254C2" w:rsidRPr="00984D1E">
          <w:pgSz w:w="11910" w:h="16840"/>
          <w:pgMar w:top="1020" w:right="200" w:bottom="1100" w:left="1400" w:header="0" w:footer="836" w:gutter="0"/>
          <w:cols w:space="720"/>
        </w:sectPr>
      </w:pPr>
    </w:p>
    <w:p w14:paraId="58830A21" w14:textId="14CFEDF3" w:rsidR="00C254C2" w:rsidRPr="00984D1E" w:rsidRDefault="00B21731">
      <w:pPr>
        <w:pStyle w:val="a3"/>
        <w:spacing w:before="69"/>
        <w:ind w:left="301" w:right="504"/>
        <w:rPr>
          <w:noProof/>
          <w:color w:val="000000" w:themeColor="text1"/>
        </w:rPr>
      </w:pPr>
      <w:r w:rsidRPr="00984D1E">
        <w:rPr>
          <w:noProof/>
          <w:color w:val="000000" w:themeColor="text1"/>
        </w:rPr>
        <w:lastRenderedPageBreak/>
        <w:t>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14 – MDCK жасуша культура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үлгіс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AIP-5 цитотокс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әс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бағалау</w:t>
      </w:r>
    </w:p>
    <w:p w14:paraId="36287638" w14:textId="77777777" w:rsidR="00C254C2" w:rsidRPr="00984D1E" w:rsidRDefault="00C254C2">
      <w:pPr>
        <w:pStyle w:val="a3"/>
        <w:spacing w:before="6"/>
        <w:rPr>
          <w:noProof/>
          <w:color w:val="000000" w:themeColor="text1"/>
        </w:rPr>
      </w:pPr>
    </w:p>
    <w:tbl>
      <w:tblPr>
        <w:tblStyle w:val="TableNormal"/>
        <w:tblW w:w="0" w:type="auto"/>
        <w:tblInd w:w="3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309"/>
        <w:gridCol w:w="4035"/>
      </w:tblGrid>
      <w:tr w:rsidR="00C254C2" w:rsidRPr="00984D1E" w14:paraId="61E41773" w14:textId="77777777">
        <w:trPr>
          <w:trHeight w:val="455"/>
        </w:trPr>
        <w:tc>
          <w:tcPr>
            <w:tcW w:w="5309" w:type="dxa"/>
          </w:tcPr>
          <w:p w14:paraId="494C2134" w14:textId="13F9344E" w:rsidR="00C254C2" w:rsidRPr="00984D1E" w:rsidRDefault="00B21731">
            <w:pPr>
              <w:pStyle w:val="TableParagraph"/>
              <w:spacing w:before="60"/>
              <w:ind w:left="1122" w:right="1100"/>
              <w:rPr>
                <w:noProof/>
                <w:color w:val="000000" w:themeColor="text1"/>
                <w:sz w:val="28"/>
              </w:rPr>
            </w:pPr>
            <w:r w:rsidRPr="00984D1E">
              <w:rPr>
                <w:noProof/>
                <w:color w:val="000000" w:themeColor="text1"/>
                <w:sz w:val="28"/>
              </w:rPr>
              <w:t>Зерттелет</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зат</w:t>
            </w:r>
            <w:r w:rsidR="001154A8" w:rsidRPr="001154A8">
              <w:rPr>
                <w:noProof/>
                <w:vanish/>
                <w:color w:val="000000" w:themeColor="text1"/>
                <w:spacing w:val="-20"/>
                <w:w w:val="1"/>
                <w:sz w:val="28"/>
              </w:rPr>
              <w:t>‬</w:t>
            </w:r>
            <w:r w:rsidR="001154A8">
              <w:rPr>
                <w:noProof/>
                <w:color w:val="000000" w:themeColor="text1"/>
                <w:sz w:val="28"/>
              </w:rPr>
              <w:t xml:space="preserve">тың </w:t>
            </w:r>
            <w:r w:rsidRPr="00984D1E">
              <w:rPr>
                <w:noProof/>
                <w:color w:val="000000" w:themeColor="text1"/>
                <w:sz w:val="28"/>
              </w:rPr>
              <w:t>атауы</w:t>
            </w:r>
          </w:p>
        </w:tc>
        <w:tc>
          <w:tcPr>
            <w:tcW w:w="4035" w:type="dxa"/>
          </w:tcPr>
          <w:p w14:paraId="08A2A016" w14:textId="77777777" w:rsidR="00C254C2" w:rsidRPr="00984D1E" w:rsidRDefault="00B21731">
            <w:pPr>
              <w:pStyle w:val="TableParagraph"/>
              <w:spacing w:before="60"/>
              <w:ind w:left="941" w:right="908"/>
              <w:rPr>
                <w:noProof/>
                <w:color w:val="000000" w:themeColor="text1"/>
                <w:sz w:val="28"/>
              </w:rPr>
            </w:pPr>
            <w:r w:rsidRPr="00984D1E">
              <w:rPr>
                <w:noProof/>
                <w:color w:val="000000" w:themeColor="text1"/>
                <w:sz w:val="28"/>
              </w:rPr>
              <w:t>ЦТК</w:t>
            </w:r>
            <w:r w:rsidRPr="00984D1E">
              <w:rPr>
                <w:noProof/>
                <w:color w:val="000000" w:themeColor="text1"/>
                <w:sz w:val="28"/>
                <w:vertAlign w:val="subscript"/>
              </w:rPr>
              <w:t>50</w:t>
            </w:r>
            <w:r w:rsidRPr="00984D1E">
              <w:rPr>
                <w:noProof/>
                <w:color w:val="000000" w:themeColor="text1"/>
                <w:sz w:val="28"/>
              </w:rPr>
              <w:t xml:space="preserve"> мәні, мг/мл</w:t>
            </w:r>
          </w:p>
        </w:tc>
      </w:tr>
      <w:tr w:rsidR="00C254C2" w:rsidRPr="00984D1E" w14:paraId="273A1340" w14:textId="77777777">
        <w:trPr>
          <w:trHeight w:val="321"/>
        </w:trPr>
        <w:tc>
          <w:tcPr>
            <w:tcW w:w="5309" w:type="dxa"/>
          </w:tcPr>
          <w:p w14:paraId="06647E1B" w14:textId="77777777" w:rsidR="00C254C2" w:rsidRPr="00984D1E" w:rsidRDefault="00B21731">
            <w:pPr>
              <w:pStyle w:val="TableParagraph"/>
              <w:spacing w:line="301" w:lineRule="exact"/>
              <w:ind w:left="1122" w:right="1095"/>
              <w:rPr>
                <w:noProof/>
                <w:color w:val="000000" w:themeColor="text1"/>
                <w:sz w:val="28"/>
              </w:rPr>
            </w:pPr>
            <w:r w:rsidRPr="00984D1E">
              <w:rPr>
                <w:noProof/>
                <w:color w:val="000000" w:themeColor="text1"/>
                <w:sz w:val="28"/>
              </w:rPr>
              <w:t>AIP-5</w:t>
            </w:r>
          </w:p>
        </w:tc>
        <w:tc>
          <w:tcPr>
            <w:tcW w:w="4035" w:type="dxa"/>
          </w:tcPr>
          <w:p w14:paraId="584697CA" w14:textId="77777777" w:rsidR="00C254C2" w:rsidRPr="00984D1E" w:rsidRDefault="00B21731">
            <w:pPr>
              <w:pStyle w:val="TableParagraph"/>
              <w:spacing w:line="301" w:lineRule="exact"/>
              <w:ind w:left="937" w:right="908"/>
              <w:rPr>
                <w:noProof/>
                <w:color w:val="000000" w:themeColor="text1"/>
                <w:sz w:val="28"/>
              </w:rPr>
            </w:pPr>
            <w:r w:rsidRPr="00984D1E">
              <w:rPr>
                <w:noProof/>
                <w:color w:val="000000" w:themeColor="text1"/>
                <w:sz w:val="28"/>
              </w:rPr>
              <w:t>0,071</w:t>
            </w:r>
          </w:p>
        </w:tc>
      </w:tr>
      <w:tr w:rsidR="00C254C2" w:rsidRPr="00984D1E" w14:paraId="1C574A84" w14:textId="77777777">
        <w:trPr>
          <w:trHeight w:val="371"/>
        </w:trPr>
        <w:tc>
          <w:tcPr>
            <w:tcW w:w="5309" w:type="dxa"/>
          </w:tcPr>
          <w:p w14:paraId="7A01432E" w14:textId="77777777" w:rsidR="00C254C2" w:rsidRPr="00984D1E" w:rsidRDefault="00B21731">
            <w:pPr>
              <w:pStyle w:val="TableParagraph"/>
              <w:spacing w:line="317" w:lineRule="exact"/>
              <w:ind w:left="1122" w:right="1095"/>
              <w:rPr>
                <w:noProof/>
                <w:color w:val="000000" w:themeColor="text1"/>
                <w:sz w:val="28"/>
              </w:rPr>
            </w:pPr>
            <w:r w:rsidRPr="00984D1E">
              <w:rPr>
                <w:noProof/>
                <w:color w:val="000000" w:themeColor="text1"/>
                <w:sz w:val="28"/>
              </w:rPr>
              <w:t>AIP-6</w:t>
            </w:r>
          </w:p>
        </w:tc>
        <w:tc>
          <w:tcPr>
            <w:tcW w:w="4035" w:type="dxa"/>
          </w:tcPr>
          <w:p w14:paraId="1D7B401D" w14:textId="77777777" w:rsidR="00C254C2" w:rsidRPr="00984D1E" w:rsidRDefault="00B21731">
            <w:pPr>
              <w:pStyle w:val="TableParagraph"/>
              <w:spacing w:line="317" w:lineRule="exact"/>
              <w:ind w:left="937" w:right="908"/>
              <w:rPr>
                <w:noProof/>
                <w:color w:val="000000" w:themeColor="text1"/>
                <w:sz w:val="28"/>
              </w:rPr>
            </w:pPr>
            <w:r w:rsidRPr="00984D1E">
              <w:rPr>
                <w:noProof/>
                <w:color w:val="000000" w:themeColor="text1"/>
                <w:sz w:val="28"/>
              </w:rPr>
              <w:t>0,011</w:t>
            </w:r>
          </w:p>
        </w:tc>
      </w:tr>
      <w:tr w:rsidR="00C254C2" w:rsidRPr="00984D1E" w14:paraId="1FC6CB9B" w14:textId="77777777">
        <w:trPr>
          <w:trHeight w:val="321"/>
        </w:trPr>
        <w:tc>
          <w:tcPr>
            <w:tcW w:w="5309" w:type="dxa"/>
          </w:tcPr>
          <w:p w14:paraId="5BD26359" w14:textId="77777777" w:rsidR="00C254C2" w:rsidRPr="00984D1E" w:rsidRDefault="00B21731">
            <w:pPr>
              <w:pStyle w:val="TableParagraph"/>
              <w:spacing w:line="301" w:lineRule="exact"/>
              <w:ind w:left="1122" w:right="1097"/>
              <w:rPr>
                <w:noProof/>
                <w:color w:val="000000" w:themeColor="text1"/>
                <w:sz w:val="28"/>
              </w:rPr>
            </w:pPr>
            <w:r w:rsidRPr="00984D1E">
              <w:rPr>
                <w:noProof/>
                <w:color w:val="000000" w:themeColor="text1"/>
                <w:sz w:val="28"/>
              </w:rPr>
              <w:t>Римантадин</w:t>
            </w:r>
          </w:p>
        </w:tc>
        <w:tc>
          <w:tcPr>
            <w:tcW w:w="4035" w:type="dxa"/>
          </w:tcPr>
          <w:p w14:paraId="313A2C6B" w14:textId="77777777" w:rsidR="00C254C2" w:rsidRPr="00984D1E" w:rsidRDefault="00B21731">
            <w:pPr>
              <w:pStyle w:val="TableParagraph"/>
              <w:spacing w:line="301" w:lineRule="exact"/>
              <w:ind w:left="938" w:right="908"/>
              <w:rPr>
                <w:noProof/>
                <w:color w:val="000000" w:themeColor="text1"/>
                <w:sz w:val="28"/>
              </w:rPr>
            </w:pPr>
            <w:r w:rsidRPr="00984D1E">
              <w:rPr>
                <w:noProof/>
                <w:color w:val="000000" w:themeColor="text1"/>
                <w:sz w:val="28"/>
              </w:rPr>
              <w:t>0,046</w:t>
            </w:r>
          </w:p>
        </w:tc>
      </w:tr>
    </w:tbl>
    <w:p w14:paraId="287DBEC5" w14:textId="77777777" w:rsidR="00C254C2" w:rsidRPr="00984D1E" w:rsidRDefault="00C254C2">
      <w:pPr>
        <w:pStyle w:val="a3"/>
        <w:spacing w:before="6"/>
        <w:rPr>
          <w:noProof/>
          <w:color w:val="000000" w:themeColor="text1"/>
          <w:sz w:val="27"/>
        </w:rPr>
      </w:pPr>
    </w:p>
    <w:p w14:paraId="7B0C4DA6" w14:textId="589445C4" w:rsidR="00C254C2" w:rsidRPr="00984D1E" w:rsidRDefault="00B21731">
      <w:pPr>
        <w:pStyle w:val="a3"/>
        <w:ind w:left="301" w:right="499" w:firstLine="566"/>
        <w:jc w:val="both"/>
        <w:rPr>
          <w:noProof/>
          <w:color w:val="000000" w:themeColor="text1"/>
        </w:rPr>
      </w:pPr>
      <w:r w:rsidRPr="00984D1E">
        <w:rPr>
          <w:noProof/>
          <w:color w:val="000000" w:themeColor="text1"/>
        </w:rPr>
        <w:t>AIP-5, AIP-6 қосылыстар</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микро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г</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 xml:space="preserve">анықтау үшін: </w:t>
      </w:r>
      <w:r w:rsidRPr="00984D1E">
        <w:rPr>
          <w:i/>
          <w:noProof/>
          <w:color w:val="000000" w:themeColor="text1"/>
        </w:rPr>
        <w:t xml:space="preserve">Staphylococcus aureus </w:t>
      </w:r>
      <w:r w:rsidRPr="00984D1E">
        <w:rPr>
          <w:noProof/>
          <w:color w:val="000000" w:themeColor="text1"/>
        </w:rPr>
        <w:t xml:space="preserve">ATCC 6538-P, </w:t>
      </w:r>
      <w:r w:rsidRPr="00984D1E">
        <w:rPr>
          <w:i/>
          <w:noProof/>
          <w:color w:val="000000" w:themeColor="text1"/>
        </w:rPr>
        <w:t xml:space="preserve">Escheriсhia coli </w:t>
      </w:r>
      <w:r w:rsidRPr="00984D1E">
        <w:rPr>
          <w:noProof/>
          <w:color w:val="000000" w:themeColor="text1"/>
        </w:rPr>
        <w:t>ATCC 8739 жә</w:t>
      </w:r>
      <w:r w:rsidR="001154A8" w:rsidRPr="001154A8">
        <w:rPr>
          <w:noProof/>
          <w:vanish/>
          <w:color w:val="000000" w:themeColor="text1"/>
          <w:spacing w:val="-20"/>
          <w:w w:val="1"/>
        </w:rPr>
        <w:t>‬</w:t>
      </w:r>
      <w:r w:rsidR="001154A8">
        <w:rPr>
          <w:noProof/>
          <w:color w:val="000000" w:themeColor="text1"/>
        </w:rPr>
        <w:t xml:space="preserve">не </w:t>
      </w:r>
      <w:r w:rsidRPr="00984D1E">
        <w:rPr>
          <w:i/>
          <w:noProof/>
          <w:color w:val="000000" w:themeColor="text1"/>
        </w:rPr>
        <w:t xml:space="preserve">Candida аlbicans </w:t>
      </w:r>
      <w:r w:rsidRPr="00984D1E">
        <w:rPr>
          <w:noProof/>
          <w:color w:val="000000" w:themeColor="text1"/>
        </w:rPr>
        <w:t>ATCC 10231 мұражай дақылдары пайдаланы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Объектіл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таңдау грам-оң, грам-теріс микроорганизмдер</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сондай-ақ саңырауқұлақт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пайдалану</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қамти</w:t>
      </w:r>
      <w:r w:rsidR="001154A8" w:rsidRPr="001154A8">
        <w:rPr>
          <w:noProof/>
          <w:vanish/>
          <w:color w:val="000000" w:themeColor="text1"/>
          <w:spacing w:val="-20"/>
          <w:w w:val="1"/>
        </w:rPr>
        <w:t>‬</w:t>
      </w:r>
      <w:r w:rsidR="001154A8">
        <w:rPr>
          <w:noProof/>
          <w:color w:val="000000" w:themeColor="text1"/>
        </w:rPr>
        <w:t>ды.</w:t>
      </w:r>
    </w:p>
    <w:p w14:paraId="220BE174" w14:textId="6DCA1D15" w:rsidR="00C254C2" w:rsidRPr="00984D1E" w:rsidRDefault="00B21731">
      <w:pPr>
        <w:pStyle w:val="a3"/>
        <w:ind w:left="301" w:right="504" w:firstLine="566"/>
        <w:jc w:val="both"/>
        <w:rPr>
          <w:noProof/>
          <w:color w:val="000000" w:themeColor="text1"/>
        </w:rPr>
      </w:pPr>
      <w:r w:rsidRPr="00984D1E">
        <w:rPr>
          <w:noProof/>
          <w:color w:val="000000" w:themeColor="text1"/>
        </w:rPr>
        <w:t>AIP-5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AIP-6 шифр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қосылыс</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су</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жақ</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ери</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Сондықтан баз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концентрация</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тұз</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ерітінді</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дайында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AIP-5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AIP-6 сынақт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нәтижелері 15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16 – кестелер</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келтіріл</w:t>
      </w:r>
      <w:r w:rsidR="001154A8" w:rsidRPr="001154A8">
        <w:rPr>
          <w:noProof/>
          <w:vanish/>
          <w:color w:val="000000" w:themeColor="text1"/>
          <w:spacing w:val="-20"/>
          <w:w w:val="1"/>
        </w:rPr>
        <w:t>‬</w:t>
      </w:r>
      <w:r w:rsidR="001154A8">
        <w:rPr>
          <w:noProof/>
          <w:color w:val="000000" w:themeColor="text1"/>
        </w:rPr>
        <w:t>ген.</w:t>
      </w:r>
    </w:p>
    <w:p w14:paraId="3CD4D444" w14:textId="2D9C4F90" w:rsidR="00C254C2" w:rsidRPr="00984D1E" w:rsidRDefault="00B21731">
      <w:pPr>
        <w:pStyle w:val="a4"/>
        <w:numPr>
          <w:ilvl w:val="0"/>
          <w:numId w:val="4"/>
        </w:numPr>
        <w:tabs>
          <w:tab w:val="left" w:pos="1257"/>
        </w:tabs>
        <w:ind w:right="502" w:firstLine="566"/>
        <w:jc w:val="both"/>
        <w:rPr>
          <w:noProof/>
          <w:color w:val="000000" w:themeColor="text1"/>
          <w:sz w:val="28"/>
        </w:rPr>
      </w:pPr>
      <w:r w:rsidRPr="00984D1E">
        <w:rPr>
          <w:noProof/>
          <w:color w:val="000000" w:themeColor="text1"/>
          <w:sz w:val="28"/>
        </w:rPr>
        <w:t>– кестеде</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гі </w:t>
      </w:r>
      <w:r w:rsidRPr="00984D1E">
        <w:rPr>
          <w:noProof/>
          <w:color w:val="000000" w:themeColor="text1"/>
          <w:sz w:val="28"/>
        </w:rPr>
        <w:t>деректер</w:t>
      </w:r>
      <w:r w:rsidR="001154A8" w:rsidRPr="001154A8">
        <w:rPr>
          <w:noProof/>
          <w:vanish/>
          <w:color w:val="000000" w:themeColor="text1"/>
          <w:spacing w:val="-20"/>
          <w:w w:val="1"/>
          <w:sz w:val="28"/>
        </w:rPr>
        <w:t>‬</w:t>
      </w:r>
      <w:r w:rsidR="001154A8">
        <w:rPr>
          <w:noProof/>
          <w:color w:val="000000" w:themeColor="text1"/>
          <w:sz w:val="28"/>
        </w:rPr>
        <w:t xml:space="preserve">ден </w:t>
      </w:r>
      <w:r w:rsidRPr="00984D1E">
        <w:rPr>
          <w:noProof/>
          <w:color w:val="000000" w:themeColor="text1"/>
          <w:sz w:val="28"/>
        </w:rPr>
        <w:t>AIP-5 қосылы</w:t>
      </w:r>
      <w:r w:rsidR="001154A8" w:rsidRPr="001154A8">
        <w:rPr>
          <w:noProof/>
          <w:vanish/>
          <w:color w:val="000000" w:themeColor="text1"/>
          <w:spacing w:val="-20"/>
          <w:w w:val="1"/>
          <w:sz w:val="28"/>
        </w:rPr>
        <w:t>‬</w:t>
      </w:r>
      <w:r w:rsidR="001154A8">
        <w:rPr>
          <w:noProof/>
          <w:color w:val="000000" w:themeColor="text1"/>
          <w:sz w:val="28"/>
        </w:rPr>
        <w:t xml:space="preserve">сы </w:t>
      </w:r>
      <w:r w:rsidRPr="00984D1E">
        <w:rPr>
          <w:noProof/>
          <w:color w:val="000000" w:themeColor="text1"/>
          <w:sz w:val="28"/>
        </w:rPr>
        <w:t>125 мкг/мл концентрация</w:t>
      </w:r>
      <w:r w:rsidR="001154A8" w:rsidRPr="001154A8">
        <w:rPr>
          <w:noProof/>
          <w:vanish/>
          <w:color w:val="000000" w:themeColor="text1"/>
          <w:spacing w:val="-20"/>
          <w:w w:val="1"/>
          <w:sz w:val="28"/>
        </w:rPr>
        <w:t>‬</w:t>
      </w:r>
      <w:r w:rsidR="001154A8">
        <w:rPr>
          <w:noProof/>
          <w:color w:val="000000" w:themeColor="text1"/>
          <w:sz w:val="28"/>
        </w:rPr>
        <w:t xml:space="preserve">да </w:t>
      </w:r>
      <w:r w:rsidRPr="00984D1E">
        <w:rPr>
          <w:noProof/>
          <w:color w:val="000000" w:themeColor="text1"/>
          <w:sz w:val="28"/>
        </w:rPr>
        <w:t>стафилококк</w:t>
      </w:r>
      <w:r w:rsidR="001154A8" w:rsidRPr="001154A8">
        <w:rPr>
          <w:noProof/>
          <w:vanish/>
          <w:color w:val="000000" w:themeColor="text1"/>
          <w:spacing w:val="-20"/>
          <w:w w:val="1"/>
          <w:sz w:val="28"/>
        </w:rPr>
        <w:t>‬</w:t>
      </w:r>
      <w:r w:rsidR="001154A8">
        <w:rPr>
          <w:noProof/>
          <w:color w:val="000000" w:themeColor="text1"/>
          <w:sz w:val="28"/>
        </w:rPr>
        <w:t xml:space="preserve">қа </w:t>
      </w:r>
      <w:r w:rsidRPr="00984D1E">
        <w:rPr>
          <w:noProof/>
          <w:color w:val="000000" w:themeColor="text1"/>
          <w:sz w:val="28"/>
        </w:rPr>
        <w:t>(</w:t>
      </w:r>
      <w:r w:rsidRPr="00984D1E">
        <w:rPr>
          <w:i/>
          <w:noProof/>
          <w:color w:val="000000" w:themeColor="text1"/>
          <w:sz w:val="28"/>
        </w:rPr>
        <w:t xml:space="preserve">Staphylococcus aureus </w:t>
      </w:r>
      <w:r w:rsidRPr="00984D1E">
        <w:rPr>
          <w:noProof/>
          <w:color w:val="000000" w:themeColor="text1"/>
          <w:sz w:val="28"/>
        </w:rPr>
        <w:t>ATCC 6538-P сынақ штаммы) қар</w:t>
      </w:r>
      <w:r w:rsidR="001154A8" w:rsidRPr="001154A8">
        <w:rPr>
          <w:noProof/>
          <w:vanish/>
          <w:color w:val="000000" w:themeColor="text1"/>
          <w:spacing w:val="-20"/>
          <w:w w:val="1"/>
          <w:sz w:val="28"/>
        </w:rPr>
        <w:t>‬</w:t>
      </w:r>
      <w:r w:rsidR="001154A8">
        <w:rPr>
          <w:noProof/>
          <w:color w:val="000000" w:themeColor="text1"/>
          <w:sz w:val="28"/>
        </w:rPr>
        <w:t xml:space="preserve">сы </w:t>
      </w:r>
      <w:r w:rsidRPr="00984D1E">
        <w:rPr>
          <w:noProof/>
          <w:color w:val="000000" w:themeColor="text1"/>
          <w:sz w:val="28"/>
        </w:rPr>
        <w:t>бактерицид</w:t>
      </w:r>
      <w:r w:rsidR="001154A8" w:rsidRPr="001154A8">
        <w:rPr>
          <w:noProof/>
          <w:vanish/>
          <w:color w:val="000000" w:themeColor="text1"/>
          <w:spacing w:val="-20"/>
          <w:w w:val="1"/>
          <w:sz w:val="28"/>
        </w:rPr>
        <w:t>‬</w:t>
      </w:r>
      <w:r w:rsidR="001154A8">
        <w:rPr>
          <w:noProof/>
          <w:color w:val="000000" w:themeColor="text1"/>
          <w:sz w:val="28"/>
        </w:rPr>
        <w:t xml:space="preserve">тік </w:t>
      </w:r>
      <w:r w:rsidRPr="00984D1E">
        <w:rPr>
          <w:noProof/>
          <w:color w:val="000000" w:themeColor="text1"/>
          <w:sz w:val="28"/>
        </w:rPr>
        <w:t>белсенділік</w:t>
      </w:r>
      <w:r w:rsidR="001154A8" w:rsidRPr="001154A8">
        <w:rPr>
          <w:noProof/>
          <w:vanish/>
          <w:color w:val="000000" w:themeColor="text1"/>
          <w:spacing w:val="-20"/>
          <w:w w:val="1"/>
          <w:sz w:val="28"/>
        </w:rPr>
        <w:t>‬</w:t>
      </w:r>
      <w:r w:rsidR="001154A8">
        <w:rPr>
          <w:noProof/>
          <w:color w:val="000000" w:themeColor="text1"/>
          <w:sz w:val="28"/>
        </w:rPr>
        <w:t xml:space="preserve">ке </w:t>
      </w:r>
      <w:r w:rsidRPr="00984D1E">
        <w:rPr>
          <w:noProof/>
          <w:color w:val="000000" w:themeColor="text1"/>
          <w:sz w:val="28"/>
        </w:rPr>
        <w:t>жә</w:t>
      </w:r>
      <w:r w:rsidR="001154A8" w:rsidRPr="001154A8">
        <w:rPr>
          <w:noProof/>
          <w:vanish/>
          <w:color w:val="000000" w:themeColor="text1"/>
          <w:spacing w:val="-20"/>
          <w:w w:val="1"/>
          <w:sz w:val="28"/>
        </w:rPr>
        <w:t>‬</w:t>
      </w:r>
      <w:r w:rsidR="001154A8">
        <w:rPr>
          <w:noProof/>
          <w:color w:val="000000" w:themeColor="text1"/>
          <w:sz w:val="28"/>
        </w:rPr>
        <w:t xml:space="preserve">не </w:t>
      </w:r>
      <w:r w:rsidRPr="00984D1E">
        <w:rPr>
          <w:noProof/>
          <w:color w:val="000000" w:themeColor="text1"/>
          <w:sz w:val="28"/>
        </w:rPr>
        <w:t>бактериостатика</w:t>
      </w:r>
      <w:r w:rsidR="001154A8" w:rsidRPr="001154A8">
        <w:rPr>
          <w:noProof/>
          <w:vanish/>
          <w:color w:val="000000" w:themeColor="text1"/>
          <w:spacing w:val="-20"/>
          <w:w w:val="1"/>
          <w:sz w:val="28"/>
        </w:rPr>
        <w:t>‬</w:t>
      </w:r>
      <w:r w:rsidR="001154A8">
        <w:rPr>
          <w:noProof/>
          <w:color w:val="000000" w:themeColor="text1"/>
          <w:sz w:val="28"/>
        </w:rPr>
        <w:t xml:space="preserve">лық </w:t>
      </w:r>
      <w:r w:rsidRPr="00984D1E">
        <w:rPr>
          <w:noProof/>
          <w:color w:val="000000" w:themeColor="text1"/>
          <w:sz w:val="28"/>
        </w:rPr>
        <w:t>әсер</w:t>
      </w:r>
      <w:r w:rsidR="001154A8" w:rsidRPr="001154A8">
        <w:rPr>
          <w:noProof/>
          <w:vanish/>
          <w:color w:val="000000" w:themeColor="text1"/>
          <w:spacing w:val="-20"/>
          <w:w w:val="1"/>
          <w:sz w:val="28"/>
        </w:rPr>
        <w:t>‬</w:t>
      </w:r>
      <w:r w:rsidR="001154A8">
        <w:rPr>
          <w:noProof/>
          <w:color w:val="000000" w:themeColor="text1"/>
          <w:sz w:val="28"/>
        </w:rPr>
        <w:t xml:space="preserve">ге </w:t>
      </w:r>
      <w:r w:rsidRPr="00984D1E">
        <w:rPr>
          <w:noProof/>
          <w:color w:val="000000" w:themeColor="text1"/>
          <w:sz w:val="28"/>
        </w:rPr>
        <w:t>ие екенді</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гі </w:t>
      </w:r>
      <w:r w:rsidRPr="00984D1E">
        <w:rPr>
          <w:noProof/>
          <w:color w:val="000000" w:themeColor="text1"/>
          <w:sz w:val="28"/>
        </w:rPr>
        <w:t>анық, бактериялар</w:t>
      </w:r>
      <w:r w:rsidR="001154A8" w:rsidRPr="001154A8">
        <w:rPr>
          <w:noProof/>
          <w:vanish/>
          <w:color w:val="000000" w:themeColor="text1"/>
          <w:spacing w:val="-20"/>
          <w:w w:val="1"/>
          <w:sz w:val="28"/>
        </w:rPr>
        <w:t>‬</w:t>
      </w:r>
      <w:r w:rsidR="001154A8">
        <w:rPr>
          <w:noProof/>
          <w:color w:val="000000" w:themeColor="text1"/>
          <w:sz w:val="28"/>
        </w:rPr>
        <w:t xml:space="preserve">дың </w:t>
      </w:r>
      <w:r w:rsidRPr="00984D1E">
        <w:rPr>
          <w:noProof/>
          <w:color w:val="000000" w:themeColor="text1"/>
          <w:sz w:val="28"/>
        </w:rPr>
        <w:t>өсу</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тежеу қабіле</w:t>
      </w:r>
      <w:r w:rsidR="001154A8" w:rsidRPr="001154A8">
        <w:rPr>
          <w:noProof/>
          <w:vanish/>
          <w:color w:val="000000" w:themeColor="text1"/>
          <w:spacing w:val="-20"/>
          <w:w w:val="1"/>
          <w:sz w:val="28"/>
        </w:rPr>
        <w:t>‬</w:t>
      </w:r>
      <w:r w:rsidR="001154A8">
        <w:rPr>
          <w:noProof/>
          <w:color w:val="000000" w:themeColor="text1"/>
          <w:sz w:val="28"/>
        </w:rPr>
        <w:t xml:space="preserve">ті </w:t>
      </w:r>
      <w:r w:rsidRPr="00984D1E">
        <w:rPr>
          <w:noProof/>
          <w:color w:val="000000" w:themeColor="text1"/>
          <w:sz w:val="28"/>
        </w:rPr>
        <w:t>62,5 мкг/мл деңгейін</w:t>
      </w:r>
      <w:r w:rsidR="001154A8" w:rsidRPr="001154A8">
        <w:rPr>
          <w:noProof/>
          <w:vanish/>
          <w:color w:val="000000" w:themeColor="text1"/>
          <w:spacing w:val="-20"/>
          <w:w w:val="1"/>
          <w:sz w:val="28"/>
        </w:rPr>
        <w:t>‬</w:t>
      </w:r>
      <w:r w:rsidR="001154A8">
        <w:rPr>
          <w:noProof/>
          <w:color w:val="000000" w:themeColor="text1"/>
          <w:sz w:val="28"/>
        </w:rPr>
        <w:t xml:space="preserve">де </w:t>
      </w:r>
      <w:r w:rsidRPr="00984D1E">
        <w:rPr>
          <w:noProof/>
          <w:color w:val="000000" w:themeColor="text1"/>
          <w:sz w:val="28"/>
        </w:rPr>
        <w:t>байқал</w:t>
      </w:r>
      <w:r w:rsidR="001154A8" w:rsidRPr="001154A8">
        <w:rPr>
          <w:noProof/>
          <w:vanish/>
          <w:color w:val="000000" w:themeColor="text1"/>
          <w:spacing w:val="-20"/>
          <w:w w:val="1"/>
          <w:sz w:val="28"/>
        </w:rPr>
        <w:t>‬</w:t>
      </w:r>
      <w:r w:rsidR="001154A8">
        <w:rPr>
          <w:noProof/>
          <w:color w:val="000000" w:themeColor="text1"/>
          <w:sz w:val="28"/>
        </w:rPr>
        <w:t>ды,</w:t>
      </w:r>
      <w:r w:rsidRPr="00984D1E">
        <w:rPr>
          <w:noProof/>
          <w:color w:val="000000" w:themeColor="text1"/>
          <w:sz w:val="28"/>
        </w:rPr>
        <w:t xml:space="preserve"> ал ампициллин 2000 мкг/мл концентрация</w:t>
      </w:r>
      <w:r w:rsidR="001154A8" w:rsidRPr="001154A8">
        <w:rPr>
          <w:noProof/>
          <w:vanish/>
          <w:color w:val="000000" w:themeColor="text1"/>
          <w:spacing w:val="-20"/>
          <w:w w:val="1"/>
          <w:sz w:val="28"/>
        </w:rPr>
        <w:t>‬</w:t>
      </w:r>
      <w:r w:rsidR="001154A8">
        <w:rPr>
          <w:noProof/>
          <w:color w:val="000000" w:themeColor="text1"/>
          <w:sz w:val="28"/>
        </w:rPr>
        <w:t xml:space="preserve">да </w:t>
      </w:r>
      <w:r w:rsidRPr="00984D1E">
        <w:rPr>
          <w:noProof/>
          <w:color w:val="000000" w:themeColor="text1"/>
          <w:sz w:val="28"/>
        </w:rPr>
        <w:t>бактерицид</w:t>
      </w:r>
      <w:r w:rsidR="001154A8" w:rsidRPr="001154A8">
        <w:rPr>
          <w:noProof/>
          <w:vanish/>
          <w:color w:val="000000" w:themeColor="text1"/>
          <w:spacing w:val="-20"/>
          <w:w w:val="1"/>
          <w:sz w:val="28"/>
        </w:rPr>
        <w:t>‬</w:t>
      </w:r>
      <w:r w:rsidR="001154A8">
        <w:rPr>
          <w:noProof/>
          <w:color w:val="000000" w:themeColor="text1"/>
          <w:sz w:val="28"/>
        </w:rPr>
        <w:t xml:space="preserve">тік </w:t>
      </w:r>
      <w:r w:rsidRPr="00984D1E">
        <w:rPr>
          <w:noProof/>
          <w:color w:val="000000" w:themeColor="text1"/>
          <w:sz w:val="28"/>
        </w:rPr>
        <w:t>белсенді</w:t>
      </w:r>
      <w:r w:rsidR="001154A8" w:rsidRPr="001154A8">
        <w:rPr>
          <w:noProof/>
          <w:vanish/>
          <w:color w:val="000000" w:themeColor="text1"/>
          <w:spacing w:val="-20"/>
          <w:w w:val="1"/>
          <w:sz w:val="28"/>
        </w:rPr>
        <w:t>‬</w:t>
      </w:r>
      <w:r w:rsidR="001154A8">
        <w:rPr>
          <w:noProof/>
          <w:color w:val="000000" w:themeColor="text1"/>
          <w:sz w:val="28"/>
        </w:rPr>
        <w:t xml:space="preserve">лік </w:t>
      </w:r>
      <w:r w:rsidRPr="00984D1E">
        <w:rPr>
          <w:noProof/>
          <w:color w:val="000000" w:themeColor="text1"/>
          <w:sz w:val="28"/>
        </w:rPr>
        <w:t>көрсете</w:t>
      </w:r>
      <w:r w:rsidR="001154A8" w:rsidRPr="001154A8">
        <w:rPr>
          <w:noProof/>
          <w:vanish/>
          <w:color w:val="000000" w:themeColor="text1"/>
          <w:spacing w:val="-20"/>
          <w:w w:val="1"/>
          <w:sz w:val="28"/>
        </w:rPr>
        <w:t>‬</w:t>
      </w:r>
      <w:r w:rsidR="001154A8">
        <w:rPr>
          <w:noProof/>
          <w:color w:val="000000" w:themeColor="text1"/>
          <w:sz w:val="28"/>
        </w:rPr>
        <w:t>ді,</w:t>
      </w:r>
      <w:r w:rsidRPr="00984D1E">
        <w:rPr>
          <w:noProof/>
          <w:color w:val="000000" w:themeColor="text1"/>
          <w:sz w:val="28"/>
        </w:rPr>
        <w:t xml:space="preserve"> осылайша AIP-5 ампициллин</w:t>
      </w:r>
      <w:r w:rsidR="001154A8" w:rsidRPr="001154A8">
        <w:rPr>
          <w:noProof/>
          <w:vanish/>
          <w:color w:val="000000" w:themeColor="text1"/>
          <w:spacing w:val="-20"/>
          <w:w w:val="1"/>
          <w:sz w:val="28"/>
        </w:rPr>
        <w:t>‬</w:t>
      </w:r>
      <w:r w:rsidR="001154A8">
        <w:rPr>
          <w:noProof/>
          <w:color w:val="000000" w:themeColor="text1"/>
          <w:sz w:val="28"/>
        </w:rPr>
        <w:t xml:space="preserve">нің </w:t>
      </w:r>
      <w:r w:rsidRPr="00984D1E">
        <w:rPr>
          <w:noProof/>
          <w:color w:val="000000" w:themeColor="text1"/>
          <w:sz w:val="28"/>
        </w:rPr>
        <w:t>эталон</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дық </w:t>
      </w:r>
      <w:r w:rsidRPr="00984D1E">
        <w:rPr>
          <w:noProof/>
          <w:color w:val="000000" w:themeColor="text1"/>
          <w:sz w:val="28"/>
        </w:rPr>
        <w:t>препараты</w:t>
      </w:r>
      <w:r w:rsidR="001154A8" w:rsidRPr="001154A8">
        <w:rPr>
          <w:noProof/>
          <w:vanish/>
          <w:color w:val="000000" w:themeColor="text1"/>
          <w:spacing w:val="-20"/>
          <w:w w:val="1"/>
          <w:sz w:val="28"/>
        </w:rPr>
        <w:t>‬</w:t>
      </w:r>
      <w:r w:rsidR="001154A8">
        <w:rPr>
          <w:noProof/>
          <w:color w:val="000000" w:themeColor="text1"/>
          <w:sz w:val="28"/>
        </w:rPr>
        <w:t xml:space="preserve">нан </w:t>
      </w:r>
      <w:r w:rsidRPr="00984D1E">
        <w:rPr>
          <w:noProof/>
          <w:color w:val="000000" w:themeColor="text1"/>
          <w:sz w:val="28"/>
        </w:rPr>
        <w:t>16</w:t>
      </w:r>
      <w:r w:rsidR="00D92218" w:rsidRPr="00984D1E">
        <w:rPr>
          <w:noProof/>
          <w:color w:val="000000" w:themeColor="text1"/>
          <w:sz w:val="28"/>
        </w:rPr>
        <w:t xml:space="preserve"> е</w:t>
      </w:r>
      <w:r w:rsidR="001154A8" w:rsidRPr="001154A8">
        <w:rPr>
          <w:noProof/>
          <w:vanish/>
          <w:color w:val="000000" w:themeColor="text1"/>
          <w:spacing w:val="-20"/>
          <w:w w:val="1"/>
          <w:sz w:val="28"/>
        </w:rPr>
        <w:t>‬</w:t>
      </w:r>
      <w:r w:rsidR="001154A8">
        <w:rPr>
          <w:noProof/>
          <w:color w:val="000000" w:themeColor="text1"/>
          <w:sz w:val="28"/>
        </w:rPr>
        <w:t xml:space="preserve">се </w:t>
      </w:r>
      <w:r w:rsidRPr="00984D1E">
        <w:rPr>
          <w:noProof/>
          <w:color w:val="000000" w:themeColor="text1"/>
          <w:sz w:val="28"/>
        </w:rPr>
        <w:t>ар</w:t>
      </w:r>
      <w:r w:rsidR="001154A8" w:rsidRPr="001154A8">
        <w:rPr>
          <w:noProof/>
          <w:vanish/>
          <w:color w:val="000000" w:themeColor="text1"/>
          <w:spacing w:val="-20"/>
          <w:w w:val="1"/>
          <w:sz w:val="28"/>
        </w:rPr>
        <w:t>‬</w:t>
      </w:r>
      <w:r w:rsidR="001154A8">
        <w:rPr>
          <w:noProof/>
          <w:color w:val="000000" w:themeColor="text1"/>
          <w:sz w:val="28"/>
        </w:rPr>
        <w:t>тық.</w:t>
      </w:r>
    </w:p>
    <w:p w14:paraId="4BE0063A" w14:textId="4E73C542" w:rsidR="00C254C2" w:rsidRPr="00984D1E" w:rsidRDefault="00B21731">
      <w:pPr>
        <w:pStyle w:val="a3"/>
        <w:ind w:left="301" w:right="502" w:firstLine="566"/>
        <w:jc w:val="both"/>
        <w:rPr>
          <w:noProof/>
          <w:color w:val="000000" w:themeColor="text1"/>
        </w:rPr>
      </w:pPr>
      <w:r w:rsidRPr="00984D1E">
        <w:rPr>
          <w:noProof/>
          <w:color w:val="000000" w:themeColor="text1"/>
        </w:rPr>
        <w:t>Сондай-ақ 15 – кесте</w:t>
      </w:r>
      <w:r w:rsidR="001154A8" w:rsidRPr="001154A8">
        <w:rPr>
          <w:noProof/>
          <w:vanish/>
          <w:color w:val="000000" w:themeColor="text1"/>
          <w:spacing w:val="-20"/>
          <w:w w:val="1"/>
        </w:rPr>
        <w:t>‬</w:t>
      </w:r>
      <w:r w:rsidR="001154A8">
        <w:rPr>
          <w:noProof/>
          <w:color w:val="000000" w:themeColor="text1"/>
        </w:rPr>
        <w:t xml:space="preserve">де </w:t>
      </w:r>
      <w:r w:rsidRPr="00984D1E">
        <w:rPr>
          <w:i/>
          <w:noProof/>
          <w:color w:val="000000" w:themeColor="text1"/>
        </w:rPr>
        <w:t xml:space="preserve">Escheriсhia coli </w:t>
      </w:r>
      <w:r w:rsidRPr="00984D1E">
        <w:rPr>
          <w:noProof/>
          <w:color w:val="000000" w:themeColor="text1"/>
        </w:rPr>
        <w:t>ATCC 8739 штамм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микро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г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бағ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ріл</w:t>
      </w:r>
      <w:r w:rsidR="001154A8" w:rsidRPr="001154A8">
        <w:rPr>
          <w:noProof/>
          <w:vanish/>
          <w:color w:val="000000" w:themeColor="text1"/>
          <w:spacing w:val="-20"/>
          <w:w w:val="1"/>
        </w:rPr>
        <w:t>‬</w:t>
      </w:r>
      <w:r w:rsidR="001154A8">
        <w:rPr>
          <w:noProof/>
          <w:color w:val="000000" w:themeColor="text1"/>
        </w:rPr>
        <w:t>ген.</w:t>
      </w:r>
      <w:r w:rsidRPr="00984D1E">
        <w:rPr>
          <w:noProof/>
          <w:color w:val="000000" w:themeColor="text1"/>
        </w:rPr>
        <w:t xml:space="preserve"> AIP-5 қосылы</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микроорганизм</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өсу</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толығ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басатыны, 500 мкг/мл концентрация</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зертт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штамм</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өлу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себеп болғаны анықта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250 мкг/мл концентрация</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бактериоста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әс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көрінісі</w:t>
      </w:r>
      <w:r w:rsidR="001154A8" w:rsidRPr="001154A8">
        <w:rPr>
          <w:noProof/>
          <w:vanish/>
          <w:color w:val="000000" w:themeColor="text1"/>
          <w:spacing w:val="-20"/>
          <w:w w:val="1"/>
        </w:rPr>
        <w:t>‬</w:t>
      </w:r>
      <w:r w:rsidR="001154A8">
        <w:rPr>
          <w:noProof/>
          <w:color w:val="000000" w:themeColor="text1"/>
        </w:rPr>
        <w:t>мен.</w:t>
      </w:r>
      <w:r w:rsidRPr="00984D1E">
        <w:rPr>
          <w:noProof/>
          <w:color w:val="000000" w:themeColor="text1"/>
        </w:rPr>
        <w:t xml:space="preserve"> Осылайша, </w:t>
      </w:r>
      <w:r w:rsidRPr="00984D1E">
        <w:rPr>
          <w:i/>
          <w:noProof/>
          <w:color w:val="000000" w:themeColor="text1"/>
        </w:rPr>
        <w:t xml:space="preserve">Escheriсhia coli </w:t>
      </w:r>
      <w:r w:rsidRPr="00984D1E">
        <w:rPr>
          <w:noProof/>
          <w:color w:val="000000" w:themeColor="text1"/>
        </w:rPr>
        <w:t>ATCC 8739 штамм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AIP-5 қосылы</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500 мкг/мл концентрация</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микро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көрсет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ал ампициллин</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бактерицид</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әсері 2000 мкг/мл, бұл AIP-5 микро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г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жоғары екен</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білдір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Ампициллин референт</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препарат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белсенділ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4</w:t>
      </w:r>
      <w:r w:rsidR="00D92218" w:rsidRPr="00984D1E">
        <w:rPr>
          <w:noProof/>
          <w:color w:val="000000" w:themeColor="text1"/>
        </w:rPr>
        <w:t xml:space="preserve"> е</w:t>
      </w:r>
      <w:r w:rsidR="001154A8" w:rsidRPr="001154A8">
        <w:rPr>
          <w:noProof/>
          <w:vanish/>
          <w:color w:val="000000" w:themeColor="text1"/>
          <w:spacing w:val="-20"/>
          <w:w w:val="1"/>
        </w:rPr>
        <w:t>‬</w:t>
      </w:r>
      <w:r w:rsidR="001154A8">
        <w:rPr>
          <w:noProof/>
          <w:color w:val="000000" w:themeColor="text1"/>
        </w:rPr>
        <w:t>се.</w:t>
      </w:r>
    </w:p>
    <w:p w14:paraId="6C5BAA85" w14:textId="034ABA6F" w:rsidR="00C254C2" w:rsidRPr="00984D1E" w:rsidRDefault="00B21731">
      <w:pPr>
        <w:pStyle w:val="a3"/>
        <w:ind w:left="302" w:right="503" w:firstLine="566"/>
        <w:jc w:val="both"/>
        <w:rPr>
          <w:noProof/>
          <w:color w:val="000000" w:themeColor="text1"/>
        </w:rPr>
      </w:pPr>
      <w:r w:rsidRPr="00984D1E">
        <w:rPr>
          <w:noProof/>
          <w:color w:val="000000" w:themeColor="text1"/>
        </w:rPr>
        <w:t>AIP-5 фунгицид</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белсенділіг</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зерттеу (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 15) флуконазол</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коммер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препарат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салыстырға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қосылыс</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айқ</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әс</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ететін</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көрсет</w:t>
      </w:r>
      <w:r w:rsidR="001154A8" w:rsidRPr="001154A8">
        <w:rPr>
          <w:noProof/>
          <w:vanish/>
          <w:color w:val="000000" w:themeColor="text1"/>
          <w:spacing w:val="-20"/>
          <w:w w:val="1"/>
        </w:rPr>
        <w:t>‬</w:t>
      </w:r>
      <w:r w:rsidR="001154A8">
        <w:rPr>
          <w:noProof/>
          <w:color w:val="000000" w:themeColor="text1"/>
        </w:rPr>
        <w:t>ті.</w:t>
      </w:r>
      <w:r w:rsidRPr="00984D1E">
        <w:rPr>
          <w:noProof/>
          <w:color w:val="000000" w:themeColor="text1"/>
        </w:rPr>
        <w:t xml:space="preserve"> AIP-5 ең төме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бактериоста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концентрация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МБК) мәні 250 мкг/мл, флуконазол</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МБК 2500 мкг/мл бол</w:t>
      </w:r>
      <w:r w:rsidR="001154A8" w:rsidRPr="001154A8">
        <w:rPr>
          <w:noProof/>
          <w:vanish/>
          <w:color w:val="000000" w:themeColor="text1"/>
          <w:spacing w:val="-20"/>
          <w:w w:val="1"/>
        </w:rPr>
        <w:t>‬</w:t>
      </w:r>
      <w:r w:rsidR="001154A8">
        <w:rPr>
          <w:noProof/>
          <w:color w:val="000000" w:themeColor="text1"/>
        </w:rPr>
        <w:t>ды.</w:t>
      </w:r>
    </w:p>
    <w:p w14:paraId="13A9AD26" w14:textId="550FA3C9" w:rsidR="00C254C2" w:rsidRPr="00984D1E" w:rsidRDefault="00B21731">
      <w:pPr>
        <w:pStyle w:val="a3"/>
        <w:ind w:left="302" w:right="503" w:firstLine="566"/>
        <w:jc w:val="both"/>
        <w:rPr>
          <w:noProof/>
          <w:color w:val="000000" w:themeColor="text1"/>
        </w:rPr>
      </w:pPr>
      <w:r w:rsidRPr="00984D1E">
        <w:rPr>
          <w:noProof/>
          <w:color w:val="000000" w:themeColor="text1"/>
        </w:rPr>
        <w:t>AIP-5 қосынды</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флуконазол</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фунгицид</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микоцид</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белсенділ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бойынша флуконазол</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аға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10</w:t>
      </w:r>
      <w:r w:rsidR="00D92218" w:rsidRPr="00984D1E">
        <w:rPr>
          <w:noProof/>
          <w:color w:val="000000" w:themeColor="text1"/>
        </w:rPr>
        <w:t xml:space="preserve"> е</w:t>
      </w:r>
      <w:r w:rsidR="001154A8" w:rsidRPr="001154A8">
        <w:rPr>
          <w:noProof/>
          <w:vanish/>
          <w:color w:val="000000" w:themeColor="text1"/>
          <w:spacing w:val="-20"/>
          <w:w w:val="1"/>
        </w:rPr>
        <w:t>‬</w:t>
      </w:r>
      <w:r w:rsidR="001154A8">
        <w:rPr>
          <w:noProof/>
          <w:color w:val="000000" w:themeColor="text1"/>
        </w:rPr>
        <w:t xml:space="preserve">се </w:t>
      </w:r>
      <w:r w:rsidRPr="00984D1E">
        <w:rPr>
          <w:noProof/>
          <w:color w:val="000000" w:themeColor="text1"/>
        </w:rPr>
        <w:t>жоғары коммер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препарат</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салыстырған</w:t>
      </w:r>
      <w:r w:rsidR="001154A8" w:rsidRPr="001154A8">
        <w:rPr>
          <w:noProof/>
          <w:vanish/>
          <w:color w:val="000000" w:themeColor="text1"/>
          <w:spacing w:val="-20"/>
          <w:w w:val="1"/>
        </w:rPr>
        <w:t>‬</w:t>
      </w:r>
      <w:r w:rsidR="001154A8">
        <w:rPr>
          <w:noProof/>
          <w:color w:val="000000" w:themeColor="text1"/>
        </w:rPr>
        <w:t xml:space="preserve">да </w:t>
      </w:r>
      <w:r w:rsidRPr="00984D1E">
        <w:rPr>
          <w:i/>
          <w:noProof/>
          <w:color w:val="000000" w:themeColor="text1"/>
        </w:rPr>
        <w:t xml:space="preserve">Candida </w:t>
      </w:r>
      <w:r w:rsidRPr="00984D1E">
        <w:rPr>
          <w:noProof/>
          <w:color w:val="000000" w:themeColor="text1"/>
        </w:rPr>
        <w:t>тектес ашыт</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қы </w:t>
      </w:r>
      <w:r w:rsidRPr="00984D1E">
        <w:rPr>
          <w:noProof/>
          <w:color w:val="000000" w:themeColor="text1"/>
        </w:rPr>
        <w:t>тәріз</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саңырауқұлақтар</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статис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маңыз</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микро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к</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көрсет</w:t>
      </w:r>
      <w:r w:rsidR="001154A8" w:rsidRPr="001154A8">
        <w:rPr>
          <w:noProof/>
          <w:vanish/>
          <w:color w:val="000000" w:themeColor="text1"/>
          <w:spacing w:val="-20"/>
          <w:w w:val="1"/>
        </w:rPr>
        <w:t>‬</w:t>
      </w:r>
      <w:r w:rsidR="001154A8">
        <w:rPr>
          <w:noProof/>
          <w:color w:val="000000" w:themeColor="text1"/>
        </w:rPr>
        <w:t>ті.</w:t>
      </w:r>
    </w:p>
    <w:p w14:paraId="6F6455F5" w14:textId="77777777" w:rsidR="00C254C2" w:rsidRPr="00984D1E" w:rsidRDefault="00C254C2">
      <w:pPr>
        <w:jc w:val="both"/>
        <w:rPr>
          <w:noProof/>
          <w:color w:val="000000" w:themeColor="text1"/>
        </w:rPr>
        <w:sectPr w:rsidR="00C254C2" w:rsidRPr="00984D1E">
          <w:pgSz w:w="11910" w:h="16840"/>
          <w:pgMar w:top="1040" w:right="200" w:bottom="1100" w:left="1400" w:header="0" w:footer="836" w:gutter="0"/>
          <w:cols w:space="720"/>
        </w:sectPr>
      </w:pPr>
    </w:p>
    <w:p w14:paraId="774278F5" w14:textId="0026A70A" w:rsidR="00C254C2" w:rsidRPr="00984D1E" w:rsidRDefault="00B21731">
      <w:pPr>
        <w:spacing w:before="69"/>
        <w:ind w:left="300" w:right="506"/>
        <w:jc w:val="both"/>
        <w:rPr>
          <w:noProof/>
          <w:color w:val="000000" w:themeColor="text1"/>
          <w:sz w:val="28"/>
        </w:rPr>
      </w:pPr>
      <w:r w:rsidRPr="00984D1E">
        <w:rPr>
          <w:noProof/>
          <w:color w:val="000000" w:themeColor="text1"/>
          <w:sz w:val="28"/>
        </w:rPr>
        <w:lastRenderedPageBreak/>
        <w:t>Кес</w:t>
      </w:r>
      <w:r w:rsidR="001154A8" w:rsidRPr="001154A8">
        <w:rPr>
          <w:noProof/>
          <w:vanish/>
          <w:color w:val="000000" w:themeColor="text1"/>
          <w:spacing w:val="-20"/>
          <w:w w:val="1"/>
          <w:sz w:val="28"/>
        </w:rPr>
        <w:t>‬</w:t>
      </w:r>
      <w:r w:rsidR="001154A8">
        <w:rPr>
          <w:noProof/>
          <w:color w:val="000000" w:themeColor="text1"/>
          <w:sz w:val="28"/>
        </w:rPr>
        <w:t xml:space="preserve">те </w:t>
      </w:r>
      <w:r w:rsidRPr="00984D1E">
        <w:rPr>
          <w:noProof/>
          <w:color w:val="000000" w:themeColor="text1"/>
          <w:sz w:val="28"/>
        </w:rPr>
        <w:t xml:space="preserve">15 – </w:t>
      </w:r>
      <w:r w:rsidRPr="00984D1E">
        <w:rPr>
          <w:i/>
          <w:noProof/>
          <w:color w:val="000000" w:themeColor="text1"/>
          <w:sz w:val="28"/>
        </w:rPr>
        <w:t xml:space="preserve">Staphylococcus aureus </w:t>
      </w:r>
      <w:r w:rsidRPr="00984D1E">
        <w:rPr>
          <w:noProof/>
          <w:color w:val="000000" w:themeColor="text1"/>
          <w:sz w:val="28"/>
        </w:rPr>
        <w:t xml:space="preserve">ATCC 6538-P, </w:t>
      </w:r>
      <w:r w:rsidRPr="00984D1E">
        <w:rPr>
          <w:i/>
          <w:noProof/>
          <w:color w:val="000000" w:themeColor="text1"/>
          <w:sz w:val="28"/>
        </w:rPr>
        <w:t xml:space="preserve">Escheriсhia coli </w:t>
      </w:r>
      <w:r w:rsidRPr="00984D1E">
        <w:rPr>
          <w:noProof/>
          <w:color w:val="000000" w:themeColor="text1"/>
          <w:sz w:val="28"/>
        </w:rPr>
        <w:t>ATCC 8739 жә</w:t>
      </w:r>
      <w:r w:rsidR="001154A8" w:rsidRPr="001154A8">
        <w:rPr>
          <w:noProof/>
          <w:vanish/>
          <w:color w:val="000000" w:themeColor="text1"/>
          <w:spacing w:val="-20"/>
          <w:w w:val="1"/>
          <w:sz w:val="28"/>
        </w:rPr>
        <w:t>‬</w:t>
      </w:r>
      <w:r w:rsidR="001154A8">
        <w:rPr>
          <w:noProof/>
          <w:color w:val="000000" w:themeColor="text1"/>
          <w:sz w:val="28"/>
        </w:rPr>
        <w:t xml:space="preserve">не </w:t>
      </w:r>
      <w:r w:rsidRPr="00984D1E">
        <w:rPr>
          <w:i/>
          <w:noProof/>
          <w:color w:val="000000" w:themeColor="text1"/>
          <w:sz w:val="28"/>
        </w:rPr>
        <w:t xml:space="preserve">Candida albicans </w:t>
      </w:r>
      <w:r w:rsidRPr="00984D1E">
        <w:rPr>
          <w:noProof/>
          <w:color w:val="000000" w:themeColor="text1"/>
          <w:sz w:val="28"/>
        </w:rPr>
        <w:t>ATCC 10231 дақылдары</w:t>
      </w:r>
      <w:r w:rsidR="001154A8" w:rsidRPr="001154A8">
        <w:rPr>
          <w:noProof/>
          <w:vanish/>
          <w:color w:val="000000" w:themeColor="text1"/>
          <w:spacing w:val="-20"/>
          <w:w w:val="1"/>
          <w:sz w:val="28"/>
        </w:rPr>
        <w:t>‬</w:t>
      </w:r>
      <w:r w:rsidR="001154A8">
        <w:rPr>
          <w:noProof/>
          <w:color w:val="000000" w:themeColor="text1"/>
          <w:sz w:val="28"/>
        </w:rPr>
        <w:t xml:space="preserve">на </w:t>
      </w:r>
      <w:r w:rsidRPr="00984D1E">
        <w:rPr>
          <w:noProof/>
          <w:color w:val="000000" w:themeColor="text1"/>
          <w:sz w:val="28"/>
        </w:rPr>
        <w:t>қатыс</w:t>
      </w:r>
      <w:r w:rsidR="001154A8" w:rsidRPr="001154A8">
        <w:rPr>
          <w:noProof/>
          <w:vanish/>
          <w:color w:val="000000" w:themeColor="text1"/>
          <w:spacing w:val="-20"/>
          <w:w w:val="1"/>
          <w:sz w:val="28"/>
        </w:rPr>
        <w:t>‬</w:t>
      </w:r>
      <w:r w:rsidR="001154A8">
        <w:rPr>
          <w:noProof/>
          <w:color w:val="000000" w:themeColor="text1"/>
          <w:sz w:val="28"/>
        </w:rPr>
        <w:t xml:space="preserve">ты </w:t>
      </w:r>
      <w:r w:rsidRPr="00984D1E">
        <w:rPr>
          <w:noProof/>
          <w:color w:val="000000" w:themeColor="text1"/>
          <w:sz w:val="28"/>
        </w:rPr>
        <w:t>AIP-5 ең төмен</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гі </w:t>
      </w:r>
      <w:r w:rsidRPr="00984D1E">
        <w:rPr>
          <w:noProof/>
          <w:color w:val="000000" w:themeColor="text1"/>
          <w:sz w:val="28"/>
        </w:rPr>
        <w:t>бактерицид</w:t>
      </w:r>
      <w:r w:rsidR="001154A8" w:rsidRPr="001154A8">
        <w:rPr>
          <w:noProof/>
          <w:vanish/>
          <w:color w:val="000000" w:themeColor="text1"/>
          <w:spacing w:val="-20"/>
          <w:w w:val="1"/>
          <w:sz w:val="28"/>
        </w:rPr>
        <w:t>‬</w:t>
      </w:r>
      <w:r w:rsidR="001154A8">
        <w:rPr>
          <w:noProof/>
          <w:color w:val="000000" w:themeColor="text1"/>
          <w:sz w:val="28"/>
        </w:rPr>
        <w:t xml:space="preserve">тік </w:t>
      </w:r>
      <w:r w:rsidRPr="00984D1E">
        <w:rPr>
          <w:noProof/>
          <w:color w:val="000000" w:themeColor="text1"/>
          <w:sz w:val="28"/>
        </w:rPr>
        <w:t>жә</w:t>
      </w:r>
      <w:r w:rsidR="001154A8" w:rsidRPr="001154A8">
        <w:rPr>
          <w:noProof/>
          <w:vanish/>
          <w:color w:val="000000" w:themeColor="text1"/>
          <w:spacing w:val="-20"/>
          <w:w w:val="1"/>
          <w:sz w:val="28"/>
        </w:rPr>
        <w:t>‬</w:t>
      </w:r>
      <w:r w:rsidR="001154A8">
        <w:rPr>
          <w:noProof/>
          <w:color w:val="000000" w:themeColor="text1"/>
          <w:sz w:val="28"/>
        </w:rPr>
        <w:t xml:space="preserve">не </w:t>
      </w:r>
      <w:r w:rsidRPr="00984D1E">
        <w:rPr>
          <w:noProof/>
          <w:color w:val="000000" w:themeColor="text1"/>
          <w:sz w:val="28"/>
        </w:rPr>
        <w:t>фунгицид</w:t>
      </w:r>
      <w:r w:rsidR="001154A8" w:rsidRPr="001154A8">
        <w:rPr>
          <w:noProof/>
          <w:vanish/>
          <w:color w:val="000000" w:themeColor="text1"/>
          <w:spacing w:val="-20"/>
          <w:w w:val="1"/>
          <w:sz w:val="28"/>
        </w:rPr>
        <w:t>‬</w:t>
      </w:r>
      <w:r w:rsidR="001154A8">
        <w:rPr>
          <w:noProof/>
          <w:color w:val="000000" w:themeColor="text1"/>
          <w:sz w:val="28"/>
        </w:rPr>
        <w:t xml:space="preserve">тік </w:t>
      </w:r>
      <w:r w:rsidRPr="00984D1E">
        <w:rPr>
          <w:noProof/>
          <w:color w:val="000000" w:themeColor="text1"/>
          <w:sz w:val="28"/>
        </w:rPr>
        <w:t>концентрацияс</w:t>
      </w:r>
      <w:r w:rsidR="001154A8" w:rsidRPr="001154A8">
        <w:rPr>
          <w:noProof/>
          <w:vanish/>
          <w:color w:val="000000" w:themeColor="text1"/>
          <w:spacing w:val="-20"/>
          <w:w w:val="1"/>
          <w:sz w:val="28"/>
        </w:rPr>
        <w:t>‬</w:t>
      </w:r>
      <w:r w:rsidR="001154A8">
        <w:rPr>
          <w:noProof/>
          <w:color w:val="000000" w:themeColor="text1"/>
          <w:sz w:val="28"/>
        </w:rPr>
        <w:t xml:space="preserve">ын </w:t>
      </w:r>
      <w:r w:rsidRPr="00984D1E">
        <w:rPr>
          <w:noProof/>
          <w:color w:val="000000" w:themeColor="text1"/>
          <w:sz w:val="28"/>
        </w:rPr>
        <w:t>бағалау</w:t>
      </w:r>
    </w:p>
    <w:p w14:paraId="4C275101" w14:textId="77777777" w:rsidR="00C254C2" w:rsidRPr="00984D1E" w:rsidRDefault="00C254C2">
      <w:pPr>
        <w:pStyle w:val="a3"/>
        <w:spacing w:before="8"/>
        <w:rPr>
          <w:noProof/>
          <w:color w:val="000000" w:themeColor="text1"/>
        </w:rPr>
      </w:pPr>
    </w:p>
    <w:tbl>
      <w:tblPr>
        <w:tblStyle w:val="TableNormal"/>
        <w:tblW w:w="0" w:type="auto"/>
        <w:tblInd w:w="2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70"/>
        <w:gridCol w:w="1133"/>
        <w:gridCol w:w="1277"/>
        <w:gridCol w:w="1275"/>
        <w:gridCol w:w="1277"/>
        <w:gridCol w:w="1277"/>
        <w:gridCol w:w="1416"/>
      </w:tblGrid>
      <w:tr w:rsidR="00C254C2" w:rsidRPr="00984D1E" w14:paraId="45568AC3" w14:textId="77777777">
        <w:trPr>
          <w:trHeight w:val="827"/>
        </w:trPr>
        <w:tc>
          <w:tcPr>
            <w:tcW w:w="1870" w:type="dxa"/>
            <w:vMerge w:val="restart"/>
          </w:tcPr>
          <w:p w14:paraId="1B5B72E6" w14:textId="77777777" w:rsidR="00C254C2" w:rsidRPr="00984D1E" w:rsidRDefault="00C254C2">
            <w:pPr>
              <w:pStyle w:val="TableParagraph"/>
              <w:jc w:val="left"/>
              <w:rPr>
                <w:noProof/>
                <w:color w:val="000000" w:themeColor="text1"/>
                <w:sz w:val="36"/>
              </w:rPr>
            </w:pPr>
          </w:p>
          <w:p w14:paraId="1E53ABBC" w14:textId="77777777" w:rsidR="00C254C2" w:rsidRPr="00984D1E" w:rsidRDefault="00B21731">
            <w:pPr>
              <w:pStyle w:val="TableParagraph"/>
              <w:ind w:left="580" w:right="142" w:hanging="413"/>
              <w:jc w:val="left"/>
              <w:rPr>
                <w:noProof/>
                <w:color w:val="000000" w:themeColor="text1"/>
                <w:sz w:val="24"/>
              </w:rPr>
            </w:pPr>
            <w:r w:rsidRPr="00984D1E">
              <w:rPr>
                <w:noProof/>
                <w:color w:val="000000" w:themeColor="text1"/>
                <w:sz w:val="24"/>
              </w:rPr>
              <w:t>Концентрация, мкг/мл</w:t>
            </w:r>
          </w:p>
        </w:tc>
        <w:tc>
          <w:tcPr>
            <w:tcW w:w="2410" w:type="dxa"/>
            <w:gridSpan w:val="2"/>
          </w:tcPr>
          <w:p w14:paraId="0AF01E65" w14:textId="77777777" w:rsidR="00C254C2" w:rsidRPr="00984D1E" w:rsidRDefault="00B21731">
            <w:pPr>
              <w:pStyle w:val="TableParagraph"/>
              <w:spacing w:line="268" w:lineRule="exact"/>
              <w:ind w:left="79" w:right="75"/>
              <w:rPr>
                <w:noProof/>
                <w:color w:val="000000" w:themeColor="text1"/>
                <w:sz w:val="24"/>
              </w:rPr>
            </w:pPr>
            <w:r w:rsidRPr="00984D1E">
              <w:rPr>
                <w:noProof/>
                <w:color w:val="000000" w:themeColor="text1"/>
                <w:sz w:val="24"/>
              </w:rPr>
              <w:t>Тест-штамм</w:t>
            </w:r>
          </w:p>
          <w:p w14:paraId="38CACD07" w14:textId="77777777" w:rsidR="00C254C2" w:rsidRPr="00984D1E" w:rsidRDefault="00B21731">
            <w:pPr>
              <w:pStyle w:val="TableParagraph"/>
              <w:ind w:left="79" w:right="76"/>
              <w:rPr>
                <w:i/>
                <w:noProof/>
                <w:color w:val="000000" w:themeColor="text1"/>
                <w:sz w:val="24"/>
              </w:rPr>
            </w:pPr>
            <w:r w:rsidRPr="00984D1E">
              <w:rPr>
                <w:i/>
                <w:noProof/>
                <w:color w:val="000000" w:themeColor="text1"/>
                <w:sz w:val="24"/>
              </w:rPr>
              <w:t>Staphylococcus aureus</w:t>
            </w:r>
          </w:p>
          <w:p w14:paraId="57285232" w14:textId="77777777" w:rsidR="00C254C2" w:rsidRPr="00984D1E" w:rsidRDefault="00B21731">
            <w:pPr>
              <w:pStyle w:val="TableParagraph"/>
              <w:spacing w:line="264" w:lineRule="exact"/>
              <w:ind w:left="79" w:right="74"/>
              <w:rPr>
                <w:noProof/>
                <w:color w:val="000000" w:themeColor="text1"/>
                <w:sz w:val="24"/>
              </w:rPr>
            </w:pPr>
            <w:r w:rsidRPr="00984D1E">
              <w:rPr>
                <w:noProof/>
                <w:color w:val="000000" w:themeColor="text1"/>
                <w:sz w:val="24"/>
              </w:rPr>
              <w:t>ATCC 6538-P</w:t>
            </w:r>
          </w:p>
        </w:tc>
        <w:tc>
          <w:tcPr>
            <w:tcW w:w="2552" w:type="dxa"/>
            <w:gridSpan w:val="2"/>
          </w:tcPr>
          <w:p w14:paraId="40E61B09" w14:textId="77777777" w:rsidR="00C254C2" w:rsidRPr="00984D1E" w:rsidRDefault="00B21731">
            <w:pPr>
              <w:pStyle w:val="TableParagraph"/>
              <w:spacing w:line="268" w:lineRule="exact"/>
              <w:ind w:left="134" w:right="134"/>
              <w:rPr>
                <w:noProof/>
                <w:color w:val="000000" w:themeColor="text1"/>
                <w:sz w:val="24"/>
              </w:rPr>
            </w:pPr>
            <w:r w:rsidRPr="00984D1E">
              <w:rPr>
                <w:noProof/>
                <w:color w:val="000000" w:themeColor="text1"/>
                <w:sz w:val="24"/>
              </w:rPr>
              <w:t>Тест-штамм</w:t>
            </w:r>
          </w:p>
          <w:p w14:paraId="56A7FE10" w14:textId="77777777" w:rsidR="00C254C2" w:rsidRPr="00984D1E" w:rsidRDefault="00B21731">
            <w:pPr>
              <w:pStyle w:val="TableParagraph"/>
              <w:spacing w:line="270" w:lineRule="atLeast"/>
              <w:ind w:left="140" w:right="134"/>
              <w:rPr>
                <w:noProof/>
                <w:color w:val="000000" w:themeColor="text1"/>
                <w:sz w:val="24"/>
              </w:rPr>
            </w:pPr>
            <w:r w:rsidRPr="00984D1E">
              <w:rPr>
                <w:i/>
                <w:noProof/>
                <w:color w:val="000000" w:themeColor="text1"/>
                <w:sz w:val="24"/>
              </w:rPr>
              <w:t xml:space="preserve">Escheriсhia coli </w:t>
            </w:r>
            <w:r w:rsidRPr="00984D1E">
              <w:rPr>
                <w:noProof/>
                <w:color w:val="000000" w:themeColor="text1"/>
                <w:sz w:val="24"/>
              </w:rPr>
              <w:t>ATCC 8739</w:t>
            </w:r>
          </w:p>
        </w:tc>
        <w:tc>
          <w:tcPr>
            <w:tcW w:w="2693" w:type="dxa"/>
            <w:gridSpan w:val="2"/>
          </w:tcPr>
          <w:p w14:paraId="05CA84D5" w14:textId="77777777" w:rsidR="00C254C2" w:rsidRPr="00984D1E" w:rsidRDefault="00B21731">
            <w:pPr>
              <w:pStyle w:val="TableParagraph"/>
              <w:ind w:left="254" w:right="249" w:firstLine="21"/>
              <w:jc w:val="left"/>
              <w:rPr>
                <w:noProof/>
                <w:color w:val="000000" w:themeColor="text1"/>
                <w:sz w:val="24"/>
              </w:rPr>
            </w:pPr>
            <w:r w:rsidRPr="00984D1E">
              <w:rPr>
                <w:noProof/>
                <w:color w:val="000000" w:themeColor="text1"/>
                <w:sz w:val="24"/>
              </w:rPr>
              <w:t xml:space="preserve">Тест-штамм </w:t>
            </w:r>
            <w:r w:rsidRPr="00984D1E">
              <w:rPr>
                <w:i/>
                <w:noProof/>
                <w:color w:val="000000" w:themeColor="text1"/>
                <w:sz w:val="24"/>
              </w:rPr>
              <w:t xml:space="preserve">Candida albicans </w:t>
            </w:r>
            <w:r w:rsidRPr="00984D1E">
              <w:rPr>
                <w:noProof/>
                <w:color w:val="000000" w:themeColor="text1"/>
                <w:sz w:val="24"/>
              </w:rPr>
              <w:t>ATCC 10231</w:t>
            </w:r>
          </w:p>
        </w:tc>
      </w:tr>
      <w:tr w:rsidR="00C254C2" w:rsidRPr="00984D1E" w14:paraId="61580CFE" w14:textId="77777777">
        <w:trPr>
          <w:trHeight w:val="561"/>
        </w:trPr>
        <w:tc>
          <w:tcPr>
            <w:tcW w:w="1870" w:type="dxa"/>
            <w:vMerge/>
            <w:tcBorders>
              <w:top w:val="nil"/>
            </w:tcBorders>
          </w:tcPr>
          <w:p w14:paraId="24163B33" w14:textId="77777777" w:rsidR="00C254C2" w:rsidRPr="00984D1E" w:rsidRDefault="00C254C2">
            <w:pPr>
              <w:rPr>
                <w:noProof/>
                <w:color w:val="000000" w:themeColor="text1"/>
                <w:sz w:val="2"/>
                <w:szCs w:val="2"/>
              </w:rPr>
            </w:pPr>
          </w:p>
        </w:tc>
        <w:tc>
          <w:tcPr>
            <w:tcW w:w="1133" w:type="dxa"/>
          </w:tcPr>
          <w:p w14:paraId="03E9DDA3" w14:textId="77777777" w:rsidR="00C254C2" w:rsidRPr="00984D1E" w:rsidRDefault="00B21731">
            <w:pPr>
              <w:pStyle w:val="TableParagraph"/>
              <w:spacing w:before="133"/>
              <w:ind w:left="138" w:right="137"/>
              <w:rPr>
                <w:noProof/>
                <w:color w:val="000000" w:themeColor="text1"/>
                <w:sz w:val="24"/>
              </w:rPr>
            </w:pPr>
            <w:r w:rsidRPr="00984D1E">
              <w:rPr>
                <w:noProof/>
                <w:color w:val="000000" w:themeColor="text1"/>
                <w:sz w:val="24"/>
              </w:rPr>
              <w:t>AIP-5</w:t>
            </w:r>
          </w:p>
        </w:tc>
        <w:tc>
          <w:tcPr>
            <w:tcW w:w="1277" w:type="dxa"/>
          </w:tcPr>
          <w:p w14:paraId="3DE85BFB" w14:textId="77777777" w:rsidR="00C254C2" w:rsidRPr="00984D1E" w:rsidRDefault="00B21731">
            <w:pPr>
              <w:pStyle w:val="TableParagraph"/>
              <w:spacing w:before="133"/>
              <w:ind w:left="284" w:right="280"/>
              <w:rPr>
                <w:noProof/>
                <w:color w:val="000000" w:themeColor="text1"/>
                <w:sz w:val="24"/>
              </w:rPr>
            </w:pPr>
            <w:r w:rsidRPr="00984D1E">
              <w:rPr>
                <w:noProof/>
                <w:color w:val="000000" w:themeColor="text1"/>
                <w:sz w:val="24"/>
              </w:rPr>
              <w:t>AMP</w:t>
            </w:r>
          </w:p>
        </w:tc>
        <w:tc>
          <w:tcPr>
            <w:tcW w:w="1275" w:type="dxa"/>
          </w:tcPr>
          <w:p w14:paraId="161D74A4" w14:textId="77777777" w:rsidR="00C254C2" w:rsidRPr="00984D1E" w:rsidRDefault="00B21731">
            <w:pPr>
              <w:pStyle w:val="TableParagraph"/>
              <w:spacing w:before="133"/>
              <w:ind w:left="124" w:right="122"/>
              <w:rPr>
                <w:noProof/>
                <w:color w:val="000000" w:themeColor="text1"/>
                <w:sz w:val="24"/>
              </w:rPr>
            </w:pPr>
            <w:r w:rsidRPr="00984D1E">
              <w:rPr>
                <w:noProof/>
                <w:color w:val="000000" w:themeColor="text1"/>
                <w:sz w:val="24"/>
              </w:rPr>
              <w:t>AIP-5</w:t>
            </w:r>
          </w:p>
        </w:tc>
        <w:tc>
          <w:tcPr>
            <w:tcW w:w="1277" w:type="dxa"/>
          </w:tcPr>
          <w:p w14:paraId="031083DC" w14:textId="77777777" w:rsidR="00C254C2" w:rsidRPr="00984D1E" w:rsidRDefault="00B21731">
            <w:pPr>
              <w:pStyle w:val="TableParagraph"/>
              <w:spacing w:before="133"/>
              <w:ind w:left="283" w:right="280"/>
              <w:rPr>
                <w:noProof/>
                <w:color w:val="000000" w:themeColor="text1"/>
                <w:sz w:val="24"/>
              </w:rPr>
            </w:pPr>
            <w:r w:rsidRPr="00984D1E">
              <w:rPr>
                <w:noProof/>
                <w:color w:val="000000" w:themeColor="text1"/>
                <w:sz w:val="24"/>
              </w:rPr>
              <w:t>AMP</w:t>
            </w:r>
          </w:p>
        </w:tc>
        <w:tc>
          <w:tcPr>
            <w:tcW w:w="1277" w:type="dxa"/>
          </w:tcPr>
          <w:p w14:paraId="2B9F3EF4" w14:textId="77777777" w:rsidR="00C254C2" w:rsidRPr="00984D1E" w:rsidRDefault="00B21731">
            <w:pPr>
              <w:pStyle w:val="TableParagraph"/>
              <w:spacing w:before="133"/>
              <w:ind w:left="280" w:right="280"/>
              <w:rPr>
                <w:noProof/>
                <w:color w:val="000000" w:themeColor="text1"/>
                <w:sz w:val="24"/>
              </w:rPr>
            </w:pPr>
            <w:r w:rsidRPr="00984D1E">
              <w:rPr>
                <w:noProof/>
                <w:color w:val="000000" w:themeColor="text1"/>
                <w:sz w:val="24"/>
              </w:rPr>
              <w:t>AIP-5</w:t>
            </w:r>
          </w:p>
        </w:tc>
        <w:tc>
          <w:tcPr>
            <w:tcW w:w="1416" w:type="dxa"/>
          </w:tcPr>
          <w:p w14:paraId="173EDAAE" w14:textId="77777777" w:rsidR="00C254C2" w:rsidRPr="00984D1E" w:rsidRDefault="00B21731">
            <w:pPr>
              <w:pStyle w:val="TableParagraph"/>
              <w:spacing w:before="133"/>
              <w:ind w:left="279" w:right="279"/>
              <w:rPr>
                <w:noProof/>
                <w:color w:val="000000" w:themeColor="text1"/>
                <w:sz w:val="24"/>
              </w:rPr>
            </w:pPr>
            <w:r w:rsidRPr="00984D1E">
              <w:rPr>
                <w:noProof/>
                <w:color w:val="000000" w:themeColor="text1"/>
                <w:sz w:val="24"/>
              </w:rPr>
              <w:t>Fluc</w:t>
            </w:r>
          </w:p>
        </w:tc>
      </w:tr>
      <w:tr w:rsidR="00C254C2" w:rsidRPr="00984D1E" w14:paraId="52EA7958" w14:textId="77777777">
        <w:trPr>
          <w:trHeight w:val="561"/>
        </w:trPr>
        <w:tc>
          <w:tcPr>
            <w:tcW w:w="1870" w:type="dxa"/>
          </w:tcPr>
          <w:p w14:paraId="09F74691" w14:textId="77777777" w:rsidR="00C254C2" w:rsidRPr="00984D1E" w:rsidRDefault="00C254C2">
            <w:pPr>
              <w:pStyle w:val="TableParagraph"/>
              <w:jc w:val="left"/>
              <w:rPr>
                <w:noProof/>
                <w:color w:val="000000" w:themeColor="text1"/>
                <w:sz w:val="26"/>
              </w:rPr>
            </w:pPr>
          </w:p>
        </w:tc>
        <w:tc>
          <w:tcPr>
            <w:tcW w:w="1133" w:type="dxa"/>
          </w:tcPr>
          <w:p w14:paraId="6E5AD76E" w14:textId="77777777" w:rsidR="00C254C2" w:rsidRPr="00984D1E" w:rsidRDefault="00C254C2">
            <w:pPr>
              <w:pStyle w:val="TableParagraph"/>
              <w:jc w:val="left"/>
              <w:rPr>
                <w:noProof/>
                <w:color w:val="000000" w:themeColor="text1"/>
                <w:sz w:val="26"/>
              </w:rPr>
            </w:pPr>
          </w:p>
        </w:tc>
        <w:tc>
          <w:tcPr>
            <w:tcW w:w="1277" w:type="dxa"/>
          </w:tcPr>
          <w:p w14:paraId="2E077DFD" w14:textId="77777777" w:rsidR="00C254C2" w:rsidRPr="00984D1E" w:rsidRDefault="00C254C2">
            <w:pPr>
              <w:pStyle w:val="TableParagraph"/>
              <w:jc w:val="left"/>
              <w:rPr>
                <w:noProof/>
                <w:color w:val="000000" w:themeColor="text1"/>
                <w:sz w:val="26"/>
              </w:rPr>
            </w:pPr>
          </w:p>
        </w:tc>
        <w:tc>
          <w:tcPr>
            <w:tcW w:w="1275" w:type="dxa"/>
          </w:tcPr>
          <w:p w14:paraId="70792375" w14:textId="77777777" w:rsidR="00C254C2" w:rsidRPr="00984D1E" w:rsidRDefault="00C254C2">
            <w:pPr>
              <w:pStyle w:val="TableParagraph"/>
              <w:jc w:val="left"/>
              <w:rPr>
                <w:noProof/>
                <w:color w:val="000000" w:themeColor="text1"/>
                <w:sz w:val="26"/>
              </w:rPr>
            </w:pPr>
          </w:p>
        </w:tc>
        <w:tc>
          <w:tcPr>
            <w:tcW w:w="1277" w:type="dxa"/>
          </w:tcPr>
          <w:p w14:paraId="72522375" w14:textId="77777777" w:rsidR="00C254C2" w:rsidRPr="00984D1E" w:rsidRDefault="00C254C2">
            <w:pPr>
              <w:pStyle w:val="TableParagraph"/>
              <w:jc w:val="left"/>
              <w:rPr>
                <w:noProof/>
                <w:color w:val="000000" w:themeColor="text1"/>
                <w:sz w:val="26"/>
              </w:rPr>
            </w:pPr>
          </w:p>
        </w:tc>
        <w:tc>
          <w:tcPr>
            <w:tcW w:w="1277" w:type="dxa"/>
          </w:tcPr>
          <w:p w14:paraId="54272555" w14:textId="77777777" w:rsidR="00C254C2" w:rsidRPr="00984D1E" w:rsidRDefault="00C254C2">
            <w:pPr>
              <w:pStyle w:val="TableParagraph"/>
              <w:jc w:val="left"/>
              <w:rPr>
                <w:noProof/>
                <w:color w:val="000000" w:themeColor="text1"/>
                <w:sz w:val="26"/>
              </w:rPr>
            </w:pPr>
          </w:p>
        </w:tc>
        <w:tc>
          <w:tcPr>
            <w:tcW w:w="1416" w:type="dxa"/>
          </w:tcPr>
          <w:p w14:paraId="7CD00205" w14:textId="77777777" w:rsidR="00C254C2" w:rsidRPr="00984D1E" w:rsidRDefault="00C254C2">
            <w:pPr>
              <w:pStyle w:val="TableParagraph"/>
              <w:jc w:val="left"/>
              <w:rPr>
                <w:noProof/>
                <w:color w:val="000000" w:themeColor="text1"/>
                <w:sz w:val="26"/>
              </w:rPr>
            </w:pPr>
          </w:p>
        </w:tc>
      </w:tr>
      <w:tr w:rsidR="00C254C2" w:rsidRPr="00984D1E" w14:paraId="2C0DFF3C" w14:textId="77777777">
        <w:trPr>
          <w:trHeight w:val="277"/>
        </w:trPr>
        <w:tc>
          <w:tcPr>
            <w:tcW w:w="1870" w:type="dxa"/>
          </w:tcPr>
          <w:p w14:paraId="083E04CE" w14:textId="77777777" w:rsidR="00C254C2" w:rsidRPr="00984D1E" w:rsidRDefault="00B21731">
            <w:pPr>
              <w:pStyle w:val="TableParagraph"/>
              <w:spacing w:line="258" w:lineRule="exact"/>
              <w:ind w:left="656" w:right="621"/>
              <w:rPr>
                <w:noProof/>
                <w:color w:val="000000" w:themeColor="text1"/>
                <w:sz w:val="24"/>
              </w:rPr>
            </w:pPr>
            <w:r w:rsidRPr="00984D1E">
              <w:rPr>
                <w:noProof/>
                <w:color w:val="000000" w:themeColor="text1"/>
                <w:sz w:val="24"/>
              </w:rPr>
              <w:t>2000</w:t>
            </w:r>
          </w:p>
        </w:tc>
        <w:tc>
          <w:tcPr>
            <w:tcW w:w="1133" w:type="dxa"/>
            <w:shd w:val="clear" w:color="auto" w:fill="BEBEBE"/>
          </w:tcPr>
          <w:p w14:paraId="4E4B1286" w14:textId="77777777" w:rsidR="00C254C2" w:rsidRPr="00984D1E" w:rsidRDefault="00B21731">
            <w:pPr>
              <w:pStyle w:val="TableParagraph"/>
              <w:spacing w:line="258" w:lineRule="exact"/>
              <w:ind w:left="6"/>
              <w:rPr>
                <w:noProof/>
                <w:color w:val="000000" w:themeColor="text1"/>
                <w:sz w:val="24"/>
              </w:rPr>
            </w:pPr>
            <w:r w:rsidRPr="00984D1E">
              <w:rPr>
                <w:noProof/>
                <w:color w:val="000000" w:themeColor="text1"/>
                <w:sz w:val="24"/>
              </w:rPr>
              <w:t>-</w:t>
            </w:r>
          </w:p>
        </w:tc>
        <w:tc>
          <w:tcPr>
            <w:tcW w:w="1277" w:type="dxa"/>
            <w:shd w:val="clear" w:color="auto" w:fill="BEBEBE"/>
          </w:tcPr>
          <w:p w14:paraId="311287A8" w14:textId="77777777" w:rsidR="00C254C2" w:rsidRPr="00984D1E" w:rsidRDefault="00B21731">
            <w:pPr>
              <w:pStyle w:val="TableParagraph"/>
              <w:spacing w:line="258" w:lineRule="exact"/>
              <w:ind w:left="6"/>
              <w:rPr>
                <w:noProof/>
                <w:color w:val="000000" w:themeColor="text1"/>
                <w:sz w:val="24"/>
              </w:rPr>
            </w:pPr>
            <w:r w:rsidRPr="00984D1E">
              <w:rPr>
                <w:noProof/>
                <w:color w:val="000000" w:themeColor="text1"/>
                <w:sz w:val="24"/>
              </w:rPr>
              <w:t>-</w:t>
            </w:r>
          </w:p>
        </w:tc>
        <w:tc>
          <w:tcPr>
            <w:tcW w:w="1275" w:type="dxa"/>
            <w:shd w:val="clear" w:color="auto" w:fill="BEBEBE"/>
          </w:tcPr>
          <w:p w14:paraId="2EEAFDDE" w14:textId="77777777" w:rsidR="00C254C2" w:rsidRPr="00984D1E" w:rsidRDefault="00B21731">
            <w:pPr>
              <w:pStyle w:val="TableParagraph"/>
              <w:spacing w:line="258" w:lineRule="exact"/>
              <w:ind w:left="3"/>
              <w:rPr>
                <w:noProof/>
                <w:color w:val="000000" w:themeColor="text1"/>
                <w:sz w:val="24"/>
              </w:rPr>
            </w:pPr>
            <w:r w:rsidRPr="00984D1E">
              <w:rPr>
                <w:noProof/>
                <w:color w:val="000000" w:themeColor="text1"/>
                <w:sz w:val="24"/>
              </w:rPr>
              <w:t>-</w:t>
            </w:r>
          </w:p>
        </w:tc>
        <w:tc>
          <w:tcPr>
            <w:tcW w:w="1277" w:type="dxa"/>
            <w:shd w:val="clear" w:color="auto" w:fill="BEBEBE"/>
          </w:tcPr>
          <w:p w14:paraId="0819EC38" w14:textId="77777777" w:rsidR="00C254C2" w:rsidRPr="00984D1E" w:rsidRDefault="00B21731">
            <w:pPr>
              <w:pStyle w:val="TableParagraph"/>
              <w:spacing w:line="258" w:lineRule="exact"/>
              <w:ind w:left="4"/>
              <w:rPr>
                <w:noProof/>
                <w:color w:val="000000" w:themeColor="text1"/>
                <w:sz w:val="24"/>
              </w:rPr>
            </w:pPr>
            <w:r w:rsidRPr="00984D1E">
              <w:rPr>
                <w:noProof/>
                <w:color w:val="000000" w:themeColor="text1"/>
                <w:sz w:val="24"/>
              </w:rPr>
              <w:t>-</w:t>
            </w:r>
          </w:p>
        </w:tc>
        <w:tc>
          <w:tcPr>
            <w:tcW w:w="1277" w:type="dxa"/>
            <w:shd w:val="clear" w:color="auto" w:fill="BEBEBE"/>
          </w:tcPr>
          <w:p w14:paraId="6587C728" w14:textId="77777777" w:rsidR="00C254C2" w:rsidRPr="00984D1E" w:rsidRDefault="00B21731">
            <w:pPr>
              <w:pStyle w:val="TableParagraph"/>
              <w:spacing w:line="258" w:lineRule="exact"/>
              <w:rPr>
                <w:noProof/>
                <w:color w:val="000000" w:themeColor="text1"/>
                <w:sz w:val="24"/>
              </w:rPr>
            </w:pPr>
            <w:r w:rsidRPr="00984D1E">
              <w:rPr>
                <w:noProof/>
                <w:color w:val="000000" w:themeColor="text1"/>
                <w:sz w:val="24"/>
              </w:rPr>
              <w:t>-</w:t>
            </w:r>
          </w:p>
        </w:tc>
        <w:tc>
          <w:tcPr>
            <w:tcW w:w="1416" w:type="dxa"/>
          </w:tcPr>
          <w:p w14:paraId="24F026D2" w14:textId="77777777" w:rsidR="00C254C2" w:rsidRPr="00984D1E" w:rsidRDefault="00B21731">
            <w:pPr>
              <w:pStyle w:val="TableParagraph"/>
              <w:spacing w:line="258" w:lineRule="exact"/>
              <w:ind w:left="2"/>
              <w:rPr>
                <w:noProof/>
                <w:color w:val="000000" w:themeColor="text1"/>
                <w:sz w:val="24"/>
              </w:rPr>
            </w:pPr>
            <w:r w:rsidRPr="00984D1E">
              <w:rPr>
                <w:noProof/>
                <w:color w:val="000000" w:themeColor="text1"/>
                <w:sz w:val="24"/>
              </w:rPr>
              <w:t>+</w:t>
            </w:r>
          </w:p>
        </w:tc>
      </w:tr>
      <w:tr w:rsidR="00C254C2" w:rsidRPr="00984D1E" w14:paraId="7133BFEE" w14:textId="77777777">
        <w:trPr>
          <w:trHeight w:val="275"/>
        </w:trPr>
        <w:tc>
          <w:tcPr>
            <w:tcW w:w="1870" w:type="dxa"/>
          </w:tcPr>
          <w:p w14:paraId="30057C6F" w14:textId="77777777" w:rsidR="00C254C2" w:rsidRPr="00984D1E" w:rsidRDefault="00B21731">
            <w:pPr>
              <w:pStyle w:val="TableParagraph"/>
              <w:spacing w:line="256" w:lineRule="exact"/>
              <w:ind w:left="656" w:right="621"/>
              <w:rPr>
                <w:noProof/>
                <w:color w:val="000000" w:themeColor="text1"/>
                <w:sz w:val="24"/>
              </w:rPr>
            </w:pPr>
            <w:r w:rsidRPr="00984D1E">
              <w:rPr>
                <w:noProof/>
                <w:color w:val="000000" w:themeColor="text1"/>
                <w:sz w:val="24"/>
              </w:rPr>
              <w:t>1000</w:t>
            </w:r>
          </w:p>
        </w:tc>
        <w:tc>
          <w:tcPr>
            <w:tcW w:w="1133" w:type="dxa"/>
            <w:shd w:val="clear" w:color="auto" w:fill="BEBEBE"/>
          </w:tcPr>
          <w:p w14:paraId="5D838DC8" w14:textId="77777777" w:rsidR="00C254C2" w:rsidRPr="00984D1E" w:rsidRDefault="00B21731">
            <w:pPr>
              <w:pStyle w:val="TableParagraph"/>
              <w:spacing w:line="256" w:lineRule="exact"/>
              <w:ind w:left="6"/>
              <w:rPr>
                <w:noProof/>
                <w:color w:val="000000" w:themeColor="text1"/>
                <w:sz w:val="24"/>
              </w:rPr>
            </w:pPr>
            <w:r w:rsidRPr="00984D1E">
              <w:rPr>
                <w:noProof/>
                <w:color w:val="000000" w:themeColor="text1"/>
                <w:sz w:val="24"/>
              </w:rPr>
              <w:t>-</w:t>
            </w:r>
          </w:p>
        </w:tc>
        <w:tc>
          <w:tcPr>
            <w:tcW w:w="1277" w:type="dxa"/>
          </w:tcPr>
          <w:p w14:paraId="1AE31B3C" w14:textId="77777777" w:rsidR="00C254C2" w:rsidRPr="00984D1E" w:rsidRDefault="00B21731">
            <w:pPr>
              <w:pStyle w:val="TableParagraph"/>
              <w:spacing w:line="256" w:lineRule="exact"/>
              <w:ind w:left="9"/>
              <w:rPr>
                <w:noProof/>
                <w:color w:val="000000" w:themeColor="text1"/>
                <w:sz w:val="24"/>
              </w:rPr>
            </w:pPr>
            <w:r w:rsidRPr="00984D1E">
              <w:rPr>
                <w:noProof/>
                <w:color w:val="000000" w:themeColor="text1"/>
                <w:sz w:val="24"/>
              </w:rPr>
              <w:t>+</w:t>
            </w:r>
          </w:p>
        </w:tc>
        <w:tc>
          <w:tcPr>
            <w:tcW w:w="1275" w:type="dxa"/>
            <w:shd w:val="clear" w:color="auto" w:fill="BEBEBE"/>
          </w:tcPr>
          <w:p w14:paraId="15987DA7" w14:textId="77777777" w:rsidR="00C254C2" w:rsidRPr="00984D1E" w:rsidRDefault="00B21731">
            <w:pPr>
              <w:pStyle w:val="TableParagraph"/>
              <w:spacing w:line="256" w:lineRule="exact"/>
              <w:ind w:left="3"/>
              <w:rPr>
                <w:noProof/>
                <w:color w:val="000000" w:themeColor="text1"/>
                <w:sz w:val="24"/>
              </w:rPr>
            </w:pPr>
            <w:r w:rsidRPr="00984D1E">
              <w:rPr>
                <w:noProof/>
                <w:color w:val="000000" w:themeColor="text1"/>
                <w:sz w:val="24"/>
              </w:rPr>
              <w:t>-</w:t>
            </w:r>
          </w:p>
        </w:tc>
        <w:tc>
          <w:tcPr>
            <w:tcW w:w="1277" w:type="dxa"/>
          </w:tcPr>
          <w:p w14:paraId="161933A1"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1277" w:type="dxa"/>
            <w:shd w:val="clear" w:color="auto" w:fill="BEBEBE"/>
          </w:tcPr>
          <w:p w14:paraId="5FDE77A9" w14:textId="77777777" w:rsidR="00C254C2" w:rsidRPr="00984D1E" w:rsidRDefault="00B21731">
            <w:pPr>
              <w:pStyle w:val="TableParagraph"/>
              <w:spacing w:line="256" w:lineRule="exact"/>
              <w:rPr>
                <w:noProof/>
                <w:color w:val="000000" w:themeColor="text1"/>
                <w:sz w:val="24"/>
              </w:rPr>
            </w:pPr>
            <w:r w:rsidRPr="00984D1E">
              <w:rPr>
                <w:noProof/>
                <w:color w:val="000000" w:themeColor="text1"/>
                <w:sz w:val="24"/>
              </w:rPr>
              <w:t>-</w:t>
            </w:r>
          </w:p>
        </w:tc>
        <w:tc>
          <w:tcPr>
            <w:tcW w:w="1416" w:type="dxa"/>
          </w:tcPr>
          <w:p w14:paraId="74A175DE" w14:textId="77777777" w:rsidR="00C254C2" w:rsidRPr="00984D1E" w:rsidRDefault="00B21731">
            <w:pPr>
              <w:pStyle w:val="TableParagraph"/>
              <w:spacing w:line="256" w:lineRule="exact"/>
              <w:ind w:left="2"/>
              <w:rPr>
                <w:noProof/>
                <w:color w:val="000000" w:themeColor="text1"/>
                <w:sz w:val="24"/>
              </w:rPr>
            </w:pPr>
            <w:r w:rsidRPr="00984D1E">
              <w:rPr>
                <w:noProof/>
                <w:color w:val="000000" w:themeColor="text1"/>
                <w:sz w:val="24"/>
              </w:rPr>
              <w:t>+</w:t>
            </w:r>
          </w:p>
        </w:tc>
      </w:tr>
      <w:tr w:rsidR="00C254C2" w:rsidRPr="00984D1E" w14:paraId="73BDF8A6" w14:textId="77777777">
        <w:trPr>
          <w:trHeight w:val="275"/>
        </w:trPr>
        <w:tc>
          <w:tcPr>
            <w:tcW w:w="1870" w:type="dxa"/>
          </w:tcPr>
          <w:p w14:paraId="6956F815" w14:textId="77777777" w:rsidR="00C254C2" w:rsidRPr="00984D1E" w:rsidRDefault="00B21731">
            <w:pPr>
              <w:pStyle w:val="TableParagraph"/>
              <w:spacing w:line="256" w:lineRule="exact"/>
              <w:ind w:left="656" w:right="621"/>
              <w:rPr>
                <w:noProof/>
                <w:color w:val="000000" w:themeColor="text1"/>
                <w:sz w:val="24"/>
              </w:rPr>
            </w:pPr>
            <w:r w:rsidRPr="00984D1E">
              <w:rPr>
                <w:noProof/>
                <w:color w:val="000000" w:themeColor="text1"/>
                <w:sz w:val="24"/>
              </w:rPr>
              <w:t>500</w:t>
            </w:r>
          </w:p>
        </w:tc>
        <w:tc>
          <w:tcPr>
            <w:tcW w:w="1133" w:type="dxa"/>
            <w:shd w:val="clear" w:color="auto" w:fill="BEBEBE"/>
          </w:tcPr>
          <w:p w14:paraId="487829C0" w14:textId="77777777" w:rsidR="00C254C2" w:rsidRPr="00984D1E" w:rsidRDefault="00B21731">
            <w:pPr>
              <w:pStyle w:val="TableParagraph"/>
              <w:spacing w:line="256" w:lineRule="exact"/>
              <w:ind w:left="6"/>
              <w:rPr>
                <w:noProof/>
                <w:color w:val="000000" w:themeColor="text1"/>
                <w:sz w:val="24"/>
              </w:rPr>
            </w:pPr>
            <w:r w:rsidRPr="00984D1E">
              <w:rPr>
                <w:noProof/>
                <w:color w:val="000000" w:themeColor="text1"/>
                <w:sz w:val="24"/>
              </w:rPr>
              <w:t>-</w:t>
            </w:r>
          </w:p>
        </w:tc>
        <w:tc>
          <w:tcPr>
            <w:tcW w:w="1277" w:type="dxa"/>
          </w:tcPr>
          <w:p w14:paraId="44E688B6" w14:textId="77777777" w:rsidR="00C254C2" w:rsidRPr="00984D1E" w:rsidRDefault="00B21731">
            <w:pPr>
              <w:pStyle w:val="TableParagraph"/>
              <w:spacing w:line="256" w:lineRule="exact"/>
              <w:ind w:left="9"/>
              <w:rPr>
                <w:noProof/>
                <w:color w:val="000000" w:themeColor="text1"/>
                <w:sz w:val="24"/>
              </w:rPr>
            </w:pPr>
            <w:r w:rsidRPr="00984D1E">
              <w:rPr>
                <w:noProof/>
                <w:color w:val="000000" w:themeColor="text1"/>
                <w:sz w:val="24"/>
              </w:rPr>
              <w:t>+</w:t>
            </w:r>
          </w:p>
        </w:tc>
        <w:tc>
          <w:tcPr>
            <w:tcW w:w="1275" w:type="dxa"/>
            <w:shd w:val="clear" w:color="auto" w:fill="BEBEBE"/>
          </w:tcPr>
          <w:p w14:paraId="5B177F6A" w14:textId="77777777" w:rsidR="00C254C2" w:rsidRPr="00984D1E" w:rsidRDefault="00B21731">
            <w:pPr>
              <w:pStyle w:val="TableParagraph"/>
              <w:spacing w:line="256" w:lineRule="exact"/>
              <w:ind w:left="3"/>
              <w:rPr>
                <w:noProof/>
                <w:color w:val="000000" w:themeColor="text1"/>
                <w:sz w:val="24"/>
              </w:rPr>
            </w:pPr>
            <w:r w:rsidRPr="00984D1E">
              <w:rPr>
                <w:noProof/>
                <w:color w:val="000000" w:themeColor="text1"/>
                <w:sz w:val="24"/>
              </w:rPr>
              <w:t>-</w:t>
            </w:r>
          </w:p>
        </w:tc>
        <w:tc>
          <w:tcPr>
            <w:tcW w:w="1277" w:type="dxa"/>
          </w:tcPr>
          <w:p w14:paraId="2F7FE26C"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1277" w:type="dxa"/>
            <w:shd w:val="clear" w:color="auto" w:fill="BEBEBE"/>
          </w:tcPr>
          <w:p w14:paraId="581E05B3" w14:textId="77777777" w:rsidR="00C254C2" w:rsidRPr="00984D1E" w:rsidRDefault="00B21731">
            <w:pPr>
              <w:pStyle w:val="TableParagraph"/>
              <w:spacing w:line="256" w:lineRule="exact"/>
              <w:rPr>
                <w:noProof/>
                <w:color w:val="000000" w:themeColor="text1"/>
                <w:sz w:val="24"/>
              </w:rPr>
            </w:pPr>
            <w:r w:rsidRPr="00984D1E">
              <w:rPr>
                <w:noProof/>
                <w:color w:val="000000" w:themeColor="text1"/>
                <w:sz w:val="24"/>
              </w:rPr>
              <w:t>-</w:t>
            </w:r>
          </w:p>
        </w:tc>
        <w:tc>
          <w:tcPr>
            <w:tcW w:w="1416" w:type="dxa"/>
          </w:tcPr>
          <w:p w14:paraId="12CD9446" w14:textId="77777777" w:rsidR="00C254C2" w:rsidRPr="00984D1E" w:rsidRDefault="00B21731">
            <w:pPr>
              <w:pStyle w:val="TableParagraph"/>
              <w:spacing w:line="256" w:lineRule="exact"/>
              <w:ind w:left="2"/>
              <w:rPr>
                <w:noProof/>
                <w:color w:val="000000" w:themeColor="text1"/>
                <w:sz w:val="24"/>
              </w:rPr>
            </w:pPr>
            <w:r w:rsidRPr="00984D1E">
              <w:rPr>
                <w:noProof/>
                <w:color w:val="000000" w:themeColor="text1"/>
                <w:sz w:val="24"/>
              </w:rPr>
              <w:t>+</w:t>
            </w:r>
          </w:p>
        </w:tc>
      </w:tr>
      <w:tr w:rsidR="00C254C2" w:rsidRPr="00984D1E" w14:paraId="7DF26C5E" w14:textId="77777777">
        <w:trPr>
          <w:trHeight w:val="318"/>
        </w:trPr>
        <w:tc>
          <w:tcPr>
            <w:tcW w:w="1870" w:type="dxa"/>
          </w:tcPr>
          <w:p w14:paraId="59F8F37C" w14:textId="77777777" w:rsidR="00C254C2" w:rsidRPr="00984D1E" w:rsidRDefault="00B21731">
            <w:pPr>
              <w:pStyle w:val="TableParagraph"/>
              <w:spacing w:before="35" w:line="264" w:lineRule="exact"/>
              <w:ind w:left="656" w:right="621"/>
              <w:rPr>
                <w:noProof/>
                <w:color w:val="000000" w:themeColor="text1"/>
                <w:sz w:val="24"/>
              </w:rPr>
            </w:pPr>
            <w:r w:rsidRPr="00984D1E">
              <w:rPr>
                <w:noProof/>
                <w:color w:val="000000" w:themeColor="text1"/>
                <w:sz w:val="24"/>
              </w:rPr>
              <w:t>250</w:t>
            </w:r>
          </w:p>
        </w:tc>
        <w:tc>
          <w:tcPr>
            <w:tcW w:w="1133" w:type="dxa"/>
            <w:shd w:val="clear" w:color="auto" w:fill="BEBEBE"/>
          </w:tcPr>
          <w:p w14:paraId="3EA1CD90" w14:textId="77777777" w:rsidR="00C254C2" w:rsidRPr="00984D1E" w:rsidRDefault="00B21731">
            <w:pPr>
              <w:pStyle w:val="TableParagraph"/>
              <w:spacing w:line="268" w:lineRule="exact"/>
              <w:ind w:left="6"/>
              <w:rPr>
                <w:noProof/>
                <w:color w:val="000000" w:themeColor="text1"/>
                <w:sz w:val="24"/>
              </w:rPr>
            </w:pPr>
            <w:r w:rsidRPr="00984D1E">
              <w:rPr>
                <w:noProof/>
                <w:color w:val="000000" w:themeColor="text1"/>
                <w:sz w:val="24"/>
              </w:rPr>
              <w:t>-</w:t>
            </w:r>
          </w:p>
        </w:tc>
        <w:tc>
          <w:tcPr>
            <w:tcW w:w="1277" w:type="dxa"/>
          </w:tcPr>
          <w:p w14:paraId="6057EE45" w14:textId="77777777" w:rsidR="00C254C2" w:rsidRPr="00984D1E" w:rsidRDefault="00B21731">
            <w:pPr>
              <w:pStyle w:val="TableParagraph"/>
              <w:spacing w:line="268" w:lineRule="exact"/>
              <w:ind w:left="9"/>
              <w:rPr>
                <w:noProof/>
                <w:color w:val="000000" w:themeColor="text1"/>
                <w:sz w:val="24"/>
              </w:rPr>
            </w:pPr>
            <w:r w:rsidRPr="00984D1E">
              <w:rPr>
                <w:noProof/>
                <w:color w:val="000000" w:themeColor="text1"/>
                <w:sz w:val="24"/>
              </w:rPr>
              <w:t>+</w:t>
            </w:r>
          </w:p>
        </w:tc>
        <w:tc>
          <w:tcPr>
            <w:tcW w:w="1275" w:type="dxa"/>
          </w:tcPr>
          <w:p w14:paraId="285CA88E" w14:textId="77777777" w:rsidR="00C254C2" w:rsidRPr="00984D1E" w:rsidRDefault="00B21731">
            <w:pPr>
              <w:pStyle w:val="TableParagraph"/>
              <w:spacing w:before="34" w:line="132" w:lineRule="auto"/>
              <w:ind w:left="124" w:right="121"/>
              <w:rPr>
                <w:noProof/>
                <w:color w:val="000000" w:themeColor="text1"/>
                <w:sz w:val="16"/>
              </w:rPr>
            </w:pPr>
            <w:r w:rsidRPr="00984D1E">
              <w:rPr>
                <w:noProof/>
                <w:color w:val="000000" w:themeColor="text1"/>
                <w:sz w:val="24"/>
              </w:rPr>
              <w:t>+</w:t>
            </w:r>
            <w:r w:rsidRPr="00984D1E">
              <w:rPr>
                <w:noProof/>
                <w:color w:val="000000" w:themeColor="text1"/>
                <w:sz w:val="16"/>
              </w:rPr>
              <w:t>*</w:t>
            </w:r>
          </w:p>
        </w:tc>
        <w:tc>
          <w:tcPr>
            <w:tcW w:w="1277" w:type="dxa"/>
          </w:tcPr>
          <w:p w14:paraId="05BB211D" w14:textId="77777777" w:rsidR="00C254C2" w:rsidRPr="00984D1E" w:rsidRDefault="00B21731">
            <w:pPr>
              <w:pStyle w:val="TableParagraph"/>
              <w:spacing w:line="268" w:lineRule="exact"/>
              <w:ind w:left="7"/>
              <w:rPr>
                <w:noProof/>
                <w:color w:val="000000" w:themeColor="text1"/>
                <w:sz w:val="24"/>
              </w:rPr>
            </w:pPr>
            <w:r w:rsidRPr="00984D1E">
              <w:rPr>
                <w:noProof/>
                <w:color w:val="000000" w:themeColor="text1"/>
                <w:sz w:val="24"/>
              </w:rPr>
              <w:t>+</w:t>
            </w:r>
          </w:p>
        </w:tc>
        <w:tc>
          <w:tcPr>
            <w:tcW w:w="1277" w:type="dxa"/>
            <w:shd w:val="clear" w:color="auto" w:fill="BEBEBE"/>
          </w:tcPr>
          <w:p w14:paraId="76F1FA9F" w14:textId="77777777" w:rsidR="00C254C2" w:rsidRPr="00984D1E" w:rsidRDefault="00B21731">
            <w:pPr>
              <w:pStyle w:val="TableParagraph"/>
              <w:spacing w:line="268" w:lineRule="exact"/>
              <w:rPr>
                <w:noProof/>
                <w:color w:val="000000" w:themeColor="text1"/>
                <w:sz w:val="24"/>
              </w:rPr>
            </w:pPr>
            <w:r w:rsidRPr="00984D1E">
              <w:rPr>
                <w:noProof/>
                <w:color w:val="000000" w:themeColor="text1"/>
                <w:sz w:val="24"/>
              </w:rPr>
              <w:t>-</w:t>
            </w:r>
          </w:p>
        </w:tc>
        <w:tc>
          <w:tcPr>
            <w:tcW w:w="1416" w:type="dxa"/>
          </w:tcPr>
          <w:p w14:paraId="3C28A298" w14:textId="77777777" w:rsidR="00C254C2" w:rsidRPr="00984D1E" w:rsidRDefault="00B21731">
            <w:pPr>
              <w:pStyle w:val="TableParagraph"/>
              <w:spacing w:line="268" w:lineRule="exact"/>
              <w:ind w:left="2"/>
              <w:rPr>
                <w:noProof/>
                <w:color w:val="000000" w:themeColor="text1"/>
                <w:sz w:val="24"/>
              </w:rPr>
            </w:pPr>
            <w:r w:rsidRPr="00984D1E">
              <w:rPr>
                <w:noProof/>
                <w:color w:val="000000" w:themeColor="text1"/>
                <w:sz w:val="24"/>
              </w:rPr>
              <w:t>+</w:t>
            </w:r>
          </w:p>
        </w:tc>
      </w:tr>
      <w:tr w:rsidR="00C254C2" w:rsidRPr="00984D1E" w14:paraId="30E10F88" w14:textId="77777777">
        <w:trPr>
          <w:trHeight w:val="275"/>
        </w:trPr>
        <w:tc>
          <w:tcPr>
            <w:tcW w:w="1870" w:type="dxa"/>
          </w:tcPr>
          <w:p w14:paraId="58345978" w14:textId="77777777" w:rsidR="00C254C2" w:rsidRPr="00984D1E" w:rsidRDefault="00B21731">
            <w:pPr>
              <w:pStyle w:val="TableParagraph"/>
              <w:spacing w:line="256" w:lineRule="exact"/>
              <w:ind w:left="656" w:right="621"/>
              <w:rPr>
                <w:noProof/>
                <w:color w:val="000000" w:themeColor="text1"/>
                <w:sz w:val="24"/>
              </w:rPr>
            </w:pPr>
            <w:r w:rsidRPr="00984D1E">
              <w:rPr>
                <w:noProof/>
                <w:color w:val="000000" w:themeColor="text1"/>
                <w:sz w:val="24"/>
              </w:rPr>
              <w:t>125</w:t>
            </w:r>
          </w:p>
        </w:tc>
        <w:tc>
          <w:tcPr>
            <w:tcW w:w="1133" w:type="dxa"/>
            <w:shd w:val="clear" w:color="auto" w:fill="BEBEBE"/>
          </w:tcPr>
          <w:p w14:paraId="6B592C3B" w14:textId="77777777" w:rsidR="00C254C2" w:rsidRPr="00984D1E" w:rsidRDefault="00B21731">
            <w:pPr>
              <w:pStyle w:val="TableParagraph"/>
              <w:spacing w:line="256" w:lineRule="exact"/>
              <w:ind w:left="6"/>
              <w:rPr>
                <w:noProof/>
                <w:color w:val="000000" w:themeColor="text1"/>
                <w:sz w:val="24"/>
              </w:rPr>
            </w:pPr>
            <w:r w:rsidRPr="00984D1E">
              <w:rPr>
                <w:noProof/>
                <w:color w:val="000000" w:themeColor="text1"/>
                <w:sz w:val="24"/>
              </w:rPr>
              <w:t>-</w:t>
            </w:r>
          </w:p>
        </w:tc>
        <w:tc>
          <w:tcPr>
            <w:tcW w:w="1277" w:type="dxa"/>
          </w:tcPr>
          <w:p w14:paraId="5702B2E4" w14:textId="77777777" w:rsidR="00C254C2" w:rsidRPr="00984D1E" w:rsidRDefault="00B21731">
            <w:pPr>
              <w:pStyle w:val="TableParagraph"/>
              <w:spacing w:line="256" w:lineRule="exact"/>
              <w:ind w:left="9"/>
              <w:rPr>
                <w:noProof/>
                <w:color w:val="000000" w:themeColor="text1"/>
                <w:sz w:val="24"/>
              </w:rPr>
            </w:pPr>
            <w:r w:rsidRPr="00984D1E">
              <w:rPr>
                <w:noProof/>
                <w:color w:val="000000" w:themeColor="text1"/>
                <w:sz w:val="24"/>
              </w:rPr>
              <w:t>+</w:t>
            </w:r>
          </w:p>
        </w:tc>
        <w:tc>
          <w:tcPr>
            <w:tcW w:w="1275" w:type="dxa"/>
          </w:tcPr>
          <w:p w14:paraId="1D95BE8E" w14:textId="77777777" w:rsidR="00C254C2" w:rsidRPr="00984D1E" w:rsidRDefault="00B21731">
            <w:pPr>
              <w:pStyle w:val="TableParagraph"/>
              <w:spacing w:line="256" w:lineRule="exact"/>
              <w:ind w:left="5"/>
              <w:rPr>
                <w:noProof/>
                <w:color w:val="000000" w:themeColor="text1"/>
                <w:sz w:val="24"/>
              </w:rPr>
            </w:pPr>
            <w:r w:rsidRPr="00984D1E">
              <w:rPr>
                <w:noProof/>
                <w:color w:val="000000" w:themeColor="text1"/>
                <w:sz w:val="24"/>
              </w:rPr>
              <w:t>+</w:t>
            </w:r>
          </w:p>
        </w:tc>
        <w:tc>
          <w:tcPr>
            <w:tcW w:w="1277" w:type="dxa"/>
          </w:tcPr>
          <w:p w14:paraId="14BC0C61"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1277" w:type="dxa"/>
          </w:tcPr>
          <w:p w14:paraId="0D33A0F6" w14:textId="77777777" w:rsidR="00C254C2" w:rsidRPr="00984D1E" w:rsidRDefault="00B21731">
            <w:pPr>
              <w:pStyle w:val="TableParagraph"/>
              <w:spacing w:line="256" w:lineRule="exact"/>
              <w:ind w:left="2"/>
              <w:rPr>
                <w:noProof/>
                <w:color w:val="000000" w:themeColor="text1"/>
                <w:sz w:val="24"/>
              </w:rPr>
            </w:pPr>
            <w:r w:rsidRPr="00984D1E">
              <w:rPr>
                <w:noProof/>
                <w:color w:val="000000" w:themeColor="text1"/>
                <w:sz w:val="24"/>
              </w:rPr>
              <w:t>+</w:t>
            </w:r>
          </w:p>
        </w:tc>
        <w:tc>
          <w:tcPr>
            <w:tcW w:w="1416" w:type="dxa"/>
          </w:tcPr>
          <w:p w14:paraId="10B2A7EE" w14:textId="77777777" w:rsidR="00C254C2" w:rsidRPr="00984D1E" w:rsidRDefault="00B21731">
            <w:pPr>
              <w:pStyle w:val="TableParagraph"/>
              <w:spacing w:line="256" w:lineRule="exact"/>
              <w:ind w:left="2"/>
              <w:rPr>
                <w:noProof/>
                <w:color w:val="000000" w:themeColor="text1"/>
                <w:sz w:val="24"/>
              </w:rPr>
            </w:pPr>
            <w:r w:rsidRPr="00984D1E">
              <w:rPr>
                <w:noProof/>
                <w:color w:val="000000" w:themeColor="text1"/>
                <w:sz w:val="24"/>
              </w:rPr>
              <w:t>+</w:t>
            </w:r>
          </w:p>
        </w:tc>
      </w:tr>
      <w:tr w:rsidR="00C254C2" w:rsidRPr="00984D1E" w14:paraId="7307B580" w14:textId="77777777">
        <w:trPr>
          <w:trHeight w:val="321"/>
        </w:trPr>
        <w:tc>
          <w:tcPr>
            <w:tcW w:w="1870" w:type="dxa"/>
          </w:tcPr>
          <w:p w14:paraId="451DA57B" w14:textId="77777777" w:rsidR="00C254C2" w:rsidRPr="00984D1E" w:rsidRDefault="00B21731">
            <w:pPr>
              <w:pStyle w:val="TableParagraph"/>
              <w:spacing w:before="37" w:line="264" w:lineRule="exact"/>
              <w:ind w:left="656" w:right="623"/>
              <w:rPr>
                <w:noProof/>
                <w:color w:val="000000" w:themeColor="text1"/>
                <w:sz w:val="24"/>
              </w:rPr>
            </w:pPr>
            <w:r w:rsidRPr="00984D1E">
              <w:rPr>
                <w:noProof/>
                <w:color w:val="000000" w:themeColor="text1"/>
                <w:sz w:val="24"/>
              </w:rPr>
              <w:t>62,5</w:t>
            </w:r>
          </w:p>
        </w:tc>
        <w:tc>
          <w:tcPr>
            <w:tcW w:w="1133" w:type="dxa"/>
          </w:tcPr>
          <w:p w14:paraId="1D6227B1" w14:textId="77777777" w:rsidR="00C254C2" w:rsidRPr="00984D1E" w:rsidRDefault="00B21731">
            <w:pPr>
              <w:pStyle w:val="TableParagraph"/>
              <w:spacing w:before="35" w:line="134" w:lineRule="auto"/>
              <w:ind w:left="139" w:right="137"/>
              <w:rPr>
                <w:noProof/>
                <w:color w:val="000000" w:themeColor="text1"/>
                <w:sz w:val="16"/>
              </w:rPr>
            </w:pPr>
            <w:r w:rsidRPr="00984D1E">
              <w:rPr>
                <w:noProof/>
                <w:color w:val="000000" w:themeColor="text1"/>
                <w:sz w:val="24"/>
              </w:rPr>
              <w:t>+</w:t>
            </w:r>
            <w:r w:rsidRPr="00984D1E">
              <w:rPr>
                <w:noProof/>
                <w:color w:val="000000" w:themeColor="text1"/>
                <w:sz w:val="16"/>
              </w:rPr>
              <w:t>*</w:t>
            </w:r>
          </w:p>
        </w:tc>
        <w:tc>
          <w:tcPr>
            <w:tcW w:w="1277" w:type="dxa"/>
          </w:tcPr>
          <w:p w14:paraId="59997A21" w14:textId="77777777" w:rsidR="00C254C2" w:rsidRPr="00984D1E" w:rsidRDefault="00B21731">
            <w:pPr>
              <w:pStyle w:val="TableParagraph"/>
              <w:spacing w:line="270" w:lineRule="exact"/>
              <w:ind w:left="9"/>
              <w:rPr>
                <w:noProof/>
                <w:color w:val="000000" w:themeColor="text1"/>
                <w:sz w:val="24"/>
              </w:rPr>
            </w:pPr>
            <w:r w:rsidRPr="00984D1E">
              <w:rPr>
                <w:noProof/>
                <w:color w:val="000000" w:themeColor="text1"/>
                <w:sz w:val="24"/>
              </w:rPr>
              <w:t>+</w:t>
            </w:r>
          </w:p>
        </w:tc>
        <w:tc>
          <w:tcPr>
            <w:tcW w:w="1275" w:type="dxa"/>
          </w:tcPr>
          <w:p w14:paraId="6FEF331B" w14:textId="77777777" w:rsidR="00C254C2" w:rsidRPr="00984D1E" w:rsidRDefault="00B21731">
            <w:pPr>
              <w:pStyle w:val="TableParagraph"/>
              <w:spacing w:line="270" w:lineRule="exact"/>
              <w:ind w:left="5"/>
              <w:rPr>
                <w:noProof/>
                <w:color w:val="000000" w:themeColor="text1"/>
                <w:sz w:val="24"/>
              </w:rPr>
            </w:pPr>
            <w:r w:rsidRPr="00984D1E">
              <w:rPr>
                <w:noProof/>
                <w:color w:val="000000" w:themeColor="text1"/>
                <w:sz w:val="24"/>
              </w:rPr>
              <w:t>+</w:t>
            </w:r>
          </w:p>
        </w:tc>
        <w:tc>
          <w:tcPr>
            <w:tcW w:w="1277" w:type="dxa"/>
          </w:tcPr>
          <w:p w14:paraId="46887AF5" w14:textId="77777777" w:rsidR="00C254C2" w:rsidRPr="00984D1E" w:rsidRDefault="00B21731">
            <w:pPr>
              <w:pStyle w:val="TableParagraph"/>
              <w:spacing w:line="270" w:lineRule="exact"/>
              <w:ind w:left="7"/>
              <w:rPr>
                <w:noProof/>
                <w:color w:val="000000" w:themeColor="text1"/>
                <w:sz w:val="24"/>
              </w:rPr>
            </w:pPr>
            <w:r w:rsidRPr="00984D1E">
              <w:rPr>
                <w:noProof/>
                <w:color w:val="000000" w:themeColor="text1"/>
                <w:sz w:val="24"/>
              </w:rPr>
              <w:t>+</w:t>
            </w:r>
          </w:p>
        </w:tc>
        <w:tc>
          <w:tcPr>
            <w:tcW w:w="1277" w:type="dxa"/>
          </w:tcPr>
          <w:p w14:paraId="7CE1F56C" w14:textId="77777777" w:rsidR="00C254C2" w:rsidRPr="00984D1E" w:rsidRDefault="00B21731">
            <w:pPr>
              <w:pStyle w:val="TableParagraph"/>
              <w:spacing w:line="270" w:lineRule="exact"/>
              <w:ind w:left="2"/>
              <w:rPr>
                <w:noProof/>
                <w:color w:val="000000" w:themeColor="text1"/>
                <w:sz w:val="24"/>
              </w:rPr>
            </w:pPr>
            <w:r w:rsidRPr="00984D1E">
              <w:rPr>
                <w:noProof/>
                <w:color w:val="000000" w:themeColor="text1"/>
                <w:sz w:val="24"/>
              </w:rPr>
              <w:t>+</w:t>
            </w:r>
          </w:p>
        </w:tc>
        <w:tc>
          <w:tcPr>
            <w:tcW w:w="1416" w:type="dxa"/>
          </w:tcPr>
          <w:p w14:paraId="03912A12" w14:textId="77777777" w:rsidR="00C254C2" w:rsidRPr="00984D1E" w:rsidRDefault="00B21731">
            <w:pPr>
              <w:pStyle w:val="TableParagraph"/>
              <w:spacing w:line="270" w:lineRule="exact"/>
              <w:ind w:left="2"/>
              <w:rPr>
                <w:noProof/>
                <w:color w:val="000000" w:themeColor="text1"/>
                <w:sz w:val="24"/>
              </w:rPr>
            </w:pPr>
            <w:r w:rsidRPr="00984D1E">
              <w:rPr>
                <w:noProof/>
                <w:color w:val="000000" w:themeColor="text1"/>
                <w:sz w:val="24"/>
              </w:rPr>
              <w:t>+</w:t>
            </w:r>
          </w:p>
        </w:tc>
      </w:tr>
      <w:tr w:rsidR="00C254C2" w:rsidRPr="00984D1E" w14:paraId="387DE2DC" w14:textId="77777777">
        <w:trPr>
          <w:trHeight w:val="275"/>
        </w:trPr>
        <w:tc>
          <w:tcPr>
            <w:tcW w:w="1870" w:type="dxa"/>
          </w:tcPr>
          <w:p w14:paraId="09CADBDA" w14:textId="77777777" w:rsidR="00C254C2" w:rsidRPr="00984D1E" w:rsidRDefault="00B21731">
            <w:pPr>
              <w:pStyle w:val="TableParagraph"/>
              <w:spacing w:line="256" w:lineRule="exact"/>
              <w:ind w:left="656" w:right="623"/>
              <w:rPr>
                <w:noProof/>
                <w:color w:val="000000" w:themeColor="text1"/>
                <w:sz w:val="24"/>
              </w:rPr>
            </w:pPr>
            <w:r w:rsidRPr="00984D1E">
              <w:rPr>
                <w:noProof/>
                <w:color w:val="000000" w:themeColor="text1"/>
                <w:sz w:val="24"/>
              </w:rPr>
              <w:t>31,25</w:t>
            </w:r>
          </w:p>
        </w:tc>
        <w:tc>
          <w:tcPr>
            <w:tcW w:w="1133" w:type="dxa"/>
          </w:tcPr>
          <w:p w14:paraId="4660E07C"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1277" w:type="dxa"/>
          </w:tcPr>
          <w:p w14:paraId="0D90C7EC" w14:textId="77777777" w:rsidR="00C254C2" w:rsidRPr="00984D1E" w:rsidRDefault="00B21731">
            <w:pPr>
              <w:pStyle w:val="TableParagraph"/>
              <w:spacing w:line="256" w:lineRule="exact"/>
              <w:ind w:left="9"/>
              <w:rPr>
                <w:noProof/>
                <w:color w:val="000000" w:themeColor="text1"/>
                <w:sz w:val="24"/>
              </w:rPr>
            </w:pPr>
            <w:r w:rsidRPr="00984D1E">
              <w:rPr>
                <w:noProof/>
                <w:color w:val="000000" w:themeColor="text1"/>
                <w:sz w:val="24"/>
              </w:rPr>
              <w:t>+</w:t>
            </w:r>
          </w:p>
        </w:tc>
        <w:tc>
          <w:tcPr>
            <w:tcW w:w="1275" w:type="dxa"/>
          </w:tcPr>
          <w:p w14:paraId="0652582B" w14:textId="77777777" w:rsidR="00C254C2" w:rsidRPr="00984D1E" w:rsidRDefault="00B21731">
            <w:pPr>
              <w:pStyle w:val="TableParagraph"/>
              <w:spacing w:line="256" w:lineRule="exact"/>
              <w:ind w:left="5"/>
              <w:rPr>
                <w:noProof/>
                <w:color w:val="000000" w:themeColor="text1"/>
                <w:sz w:val="24"/>
              </w:rPr>
            </w:pPr>
            <w:r w:rsidRPr="00984D1E">
              <w:rPr>
                <w:noProof/>
                <w:color w:val="000000" w:themeColor="text1"/>
                <w:sz w:val="24"/>
              </w:rPr>
              <w:t>+</w:t>
            </w:r>
          </w:p>
        </w:tc>
        <w:tc>
          <w:tcPr>
            <w:tcW w:w="1277" w:type="dxa"/>
          </w:tcPr>
          <w:p w14:paraId="200D1C46"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1277" w:type="dxa"/>
          </w:tcPr>
          <w:p w14:paraId="32027B2D" w14:textId="77777777" w:rsidR="00C254C2" w:rsidRPr="00984D1E" w:rsidRDefault="00B21731">
            <w:pPr>
              <w:pStyle w:val="TableParagraph"/>
              <w:spacing w:line="256" w:lineRule="exact"/>
              <w:ind w:left="2"/>
              <w:rPr>
                <w:noProof/>
                <w:color w:val="000000" w:themeColor="text1"/>
                <w:sz w:val="24"/>
              </w:rPr>
            </w:pPr>
            <w:r w:rsidRPr="00984D1E">
              <w:rPr>
                <w:noProof/>
                <w:color w:val="000000" w:themeColor="text1"/>
                <w:sz w:val="24"/>
              </w:rPr>
              <w:t>+</w:t>
            </w:r>
          </w:p>
        </w:tc>
        <w:tc>
          <w:tcPr>
            <w:tcW w:w="1416" w:type="dxa"/>
          </w:tcPr>
          <w:p w14:paraId="243C4DB5" w14:textId="77777777" w:rsidR="00C254C2" w:rsidRPr="00984D1E" w:rsidRDefault="00B21731">
            <w:pPr>
              <w:pStyle w:val="TableParagraph"/>
              <w:spacing w:line="256" w:lineRule="exact"/>
              <w:ind w:left="2"/>
              <w:rPr>
                <w:noProof/>
                <w:color w:val="000000" w:themeColor="text1"/>
                <w:sz w:val="24"/>
              </w:rPr>
            </w:pPr>
            <w:r w:rsidRPr="00984D1E">
              <w:rPr>
                <w:noProof/>
                <w:color w:val="000000" w:themeColor="text1"/>
                <w:sz w:val="24"/>
              </w:rPr>
              <w:t>+</w:t>
            </w:r>
          </w:p>
        </w:tc>
      </w:tr>
      <w:tr w:rsidR="00C254C2" w:rsidRPr="00984D1E" w14:paraId="7C941478" w14:textId="77777777">
        <w:trPr>
          <w:trHeight w:val="275"/>
        </w:trPr>
        <w:tc>
          <w:tcPr>
            <w:tcW w:w="1870" w:type="dxa"/>
          </w:tcPr>
          <w:p w14:paraId="5074DE0C" w14:textId="77777777" w:rsidR="00C254C2" w:rsidRPr="00984D1E" w:rsidRDefault="00B21731">
            <w:pPr>
              <w:pStyle w:val="TableParagraph"/>
              <w:spacing w:line="256" w:lineRule="exact"/>
              <w:ind w:left="656" w:right="623"/>
              <w:rPr>
                <w:noProof/>
                <w:color w:val="000000" w:themeColor="text1"/>
                <w:sz w:val="24"/>
              </w:rPr>
            </w:pPr>
            <w:r w:rsidRPr="00984D1E">
              <w:rPr>
                <w:noProof/>
                <w:color w:val="000000" w:themeColor="text1"/>
                <w:sz w:val="24"/>
              </w:rPr>
              <w:t>15,6</w:t>
            </w:r>
          </w:p>
        </w:tc>
        <w:tc>
          <w:tcPr>
            <w:tcW w:w="1133" w:type="dxa"/>
          </w:tcPr>
          <w:p w14:paraId="2E77612E"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1277" w:type="dxa"/>
          </w:tcPr>
          <w:p w14:paraId="34D7EDFD" w14:textId="77777777" w:rsidR="00C254C2" w:rsidRPr="00984D1E" w:rsidRDefault="00B21731">
            <w:pPr>
              <w:pStyle w:val="TableParagraph"/>
              <w:spacing w:line="256" w:lineRule="exact"/>
              <w:ind w:left="9"/>
              <w:rPr>
                <w:noProof/>
                <w:color w:val="000000" w:themeColor="text1"/>
                <w:sz w:val="24"/>
              </w:rPr>
            </w:pPr>
            <w:r w:rsidRPr="00984D1E">
              <w:rPr>
                <w:noProof/>
                <w:color w:val="000000" w:themeColor="text1"/>
                <w:sz w:val="24"/>
              </w:rPr>
              <w:t>+</w:t>
            </w:r>
          </w:p>
        </w:tc>
        <w:tc>
          <w:tcPr>
            <w:tcW w:w="1275" w:type="dxa"/>
          </w:tcPr>
          <w:p w14:paraId="5AD1D94D" w14:textId="77777777" w:rsidR="00C254C2" w:rsidRPr="00984D1E" w:rsidRDefault="00B21731">
            <w:pPr>
              <w:pStyle w:val="TableParagraph"/>
              <w:spacing w:line="256" w:lineRule="exact"/>
              <w:ind w:left="5"/>
              <w:rPr>
                <w:noProof/>
                <w:color w:val="000000" w:themeColor="text1"/>
                <w:sz w:val="24"/>
              </w:rPr>
            </w:pPr>
            <w:r w:rsidRPr="00984D1E">
              <w:rPr>
                <w:noProof/>
                <w:color w:val="000000" w:themeColor="text1"/>
                <w:sz w:val="24"/>
              </w:rPr>
              <w:t>+</w:t>
            </w:r>
          </w:p>
        </w:tc>
        <w:tc>
          <w:tcPr>
            <w:tcW w:w="1277" w:type="dxa"/>
          </w:tcPr>
          <w:p w14:paraId="3F8A495F"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1277" w:type="dxa"/>
          </w:tcPr>
          <w:p w14:paraId="372D98A7" w14:textId="77777777" w:rsidR="00C254C2" w:rsidRPr="00984D1E" w:rsidRDefault="00B21731">
            <w:pPr>
              <w:pStyle w:val="TableParagraph"/>
              <w:spacing w:line="256" w:lineRule="exact"/>
              <w:ind w:left="2"/>
              <w:rPr>
                <w:noProof/>
                <w:color w:val="000000" w:themeColor="text1"/>
                <w:sz w:val="24"/>
              </w:rPr>
            </w:pPr>
            <w:r w:rsidRPr="00984D1E">
              <w:rPr>
                <w:noProof/>
                <w:color w:val="000000" w:themeColor="text1"/>
                <w:sz w:val="24"/>
              </w:rPr>
              <w:t>+</w:t>
            </w:r>
          </w:p>
        </w:tc>
        <w:tc>
          <w:tcPr>
            <w:tcW w:w="1416" w:type="dxa"/>
          </w:tcPr>
          <w:p w14:paraId="6B462205" w14:textId="77777777" w:rsidR="00C254C2" w:rsidRPr="00984D1E" w:rsidRDefault="00B21731">
            <w:pPr>
              <w:pStyle w:val="TableParagraph"/>
              <w:spacing w:line="256" w:lineRule="exact"/>
              <w:ind w:left="2"/>
              <w:rPr>
                <w:noProof/>
                <w:color w:val="000000" w:themeColor="text1"/>
                <w:sz w:val="24"/>
              </w:rPr>
            </w:pPr>
            <w:r w:rsidRPr="00984D1E">
              <w:rPr>
                <w:noProof/>
                <w:color w:val="000000" w:themeColor="text1"/>
                <w:sz w:val="24"/>
              </w:rPr>
              <w:t>+</w:t>
            </w:r>
          </w:p>
        </w:tc>
      </w:tr>
      <w:tr w:rsidR="00C254C2" w:rsidRPr="00984D1E" w14:paraId="1F2A599C" w14:textId="77777777">
        <w:trPr>
          <w:trHeight w:val="275"/>
        </w:trPr>
        <w:tc>
          <w:tcPr>
            <w:tcW w:w="1870" w:type="dxa"/>
          </w:tcPr>
          <w:p w14:paraId="57E24D22" w14:textId="77777777" w:rsidR="00C254C2" w:rsidRPr="00984D1E" w:rsidRDefault="00B21731">
            <w:pPr>
              <w:pStyle w:val="TableParagraph"/>
              <w:spacing w:line="256" w:lineRule="exact"/>
              <w:ind w:left="656" w:right="623"/>
              <w:rPr>
                <w:noProof/>
                <w:color w:val="000000" w:themeColor="text1"/>
                <w:sz w:val="24"/>
              </w:rPr>
            </w:pPr>
            <w:r w:rsidRPr="00984D1E">
              <w:rPr>
                <w:noProof/>
                <w:color w:val="000000" w:themeColor="text1"/>
                <w:sz w:val="24"/>
              </w:rPr>
              <w:t>7,8</w:t>
            </w:r>
          </w:p>
        </w:tc>
        <w:tc>
          <w:tcPr>
            <w:tcW w:w="1133" w:type="dxa"/>
          </w:tcPr>
          <w:p w14:paraId="1FB5EFD7"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1277" w:type="dxa"/>
          </w:tcPr>
          <w:p w14:paraId="21BEC075" w14:textId="77777777" w:rsidR="00C254C2" w:rsidRPr="00984D1E" w:rsidRDefault="00B21731">
            <w:pPr>
              <w:pStyle w:val="TableParagraph"/>
              <w:spacing w:line="256" w:lineRule="exact"/>
              <w:ind w:left="9"/>
              <w:rPr>
                <w:noProof/>
                <w:color w:val="000000" w:themeColor="text1"/>
                <w:sz w:val="24"/>
              </w:rPr>
            </w:pPr>
            <w:r w:rsidRPr="00984D1E">
              <w:rPr>
                <w:noProof/>
                <w:color w:val="000000" w:themeColor="text1"/>
                <w:sz w:val="24"/>
              </w:rPr>
              <w:t>+</w:t>
            </w:r>
          </w:p>
        </w:tc>
        <w:tc>
          <w:tcPr>
            <w:tcW w:w="1275" w:type="dxa"/>
          </w:tcPr>
          <w:p w14:paraId="2DEA0892" w14:textId="77777777" w:rsidR="00C254C2" w:rsidRPr="00984D1E" w:rsidRDefault="00B21731">
            <w:pPr>
              <w:pStyle w:val="TableParagraph"/>
              <w:spacing w:line="256" w:lineRule="exact"/>
              <w:ind w:left="5"/>
              <w:rPr>
                <w:noProof/>
                <w:color w:val="000000" w:themeColor="text1"/>
                <w:sz w:val="24"/>
              </w:rPr>
            </w:pPr>
            <w:r w:rsidRPr="00984D1E">
              <w:rPr>
                <w:noProof/>
                <w:color w:val="000000" w:themeColor="text1"/>
                <w:sz w:val="24"/>
              </w:rPr>
              <w:t>+</w:t>
            </w:r>
          </w:p>
        </w:tc>
        <w:tc>
          <w:tcPr>
            <w:tcW w:w="1277" w:type="dxa"/>
          </w:tcPr>
          <w:p w14:paraId="06578822"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1277" w:type="dxa"/>
          </w:tcPr>
          <w:p w14:paraId="670E3194" w14:textId="77777777" w:rsidR="00C254C2" w:rsidRPr="00984D1E" w:rsidRDefault="00B21731">
            <w:pPr>
              <w:pStyle w:val="TableParagraph"/>
              <w:spacing w:line="256" w:lineRule="exact"/>
              <w:ind w:left="2"/>
              <w:rPr>
                <w:noProof/>
                <w:color w:val="000000" w:themeColor="text1"/>
                <w:sz w:val="24"/>
              </w:rPr>
            </w:pPr>
            <w:r w:rsidRPr="00984D1E">
              <w:rPr>
                <w:noProof/>
                <w:color w:val="000000" w:themeColor="text1"/>
                <w:sz w:val="24"/>
              </w:rPr>
              <w:t>+</w:t>
            </w:r>
          </w:p>
        </w:tc>
        <w:tc>
          <w:tcPr>
            <w:tcW w:w="1416" w:type="dxa"/>
          </w:tcPr>
          <w:p w14:paraId="2690E192" w14:textId="77777777" w:rsidR="00C254C2" w:rsidRPr="00984D1E" w:rsidRDefault="00B21731">
            <w:pPr>
              <w:pStyle w:val="TableParagraph"/>
              <w:spacing w:line="256" w:lineRule="exact"/>
              <w:ind w:left="2"/>
              <w:rPr>
                <w:noProof/>
                <w:color w:val="000000" w:themeColor="text1"/>
                <w:sz w:val="24"/>
              </w:rPr>
            </w:pPr>
            <w:r w:rsidRPr="00984D1E">
              <w:rPr>
                <w:noProof/>
                <w:color w:val="000000" w:themeColor="text1"/>
                <w:sz w:val="24"/>
              </w:rPr>
              <w:t>+</w:t>
            </w:r>
          </w:p>
        </w:tc>
      </w:tr>
      <w:tr w:rsidR="00C254C2" w:rsidRPr="00984D1E" w14:paraId="56845A9B" w14:textId="77777777">
        <w:trPr>
          <w:trHeight w:val="278"/>
        </w:trPr>
        <w:tc>
          <w:tcPr>
            <w:tcW w:w="1870" w:type="dxa"/>
          </w:tcPr>
          <w:p w14:paraId="36BC78A9" w14:textId="77777777" w:rsidR="00C254C2" w:rsidRPr="00984D1E" w:rsidRDefault="00B21731">
            <w:pPr>
              <w:pStyle w:val="TableParagraph"/>
              <w:spacing w:line="258" w:lineRule="exact"/>
              <w:ind w:left="656" w:right="623"/>
              <w:rPr>
                <w:noProof/>
                <w:color w:val="000000" w:themeColor="text1"/>
                <w:sz w:val="24"/>
              </w:rPr>
            </w:pPr>
            <w:r w:rsidRPr="00984D1E">
              <w:rPr>
                <w:noProof/>
                <w:color w:val="000000" w:themeColor="text1"/>
                <w:sz w:val="24"/>
              </w:rPr>
              <w:t>3,9</w:t>
            </w:r>
          </w:p>
        </w:tc>
        <w:tc>
          <w:tcPr>
            <w:tcW w:w="1133" w:type="dxa"/>
          </w:tcPr>
          <w:p w14:paraId="776DADB4" w14:textId="77777777" w:rsidR="00C254C2" w:rsidRPr="00984D1E" w:rsidRDefault="00B21731">
            <w:pPr>
              <w:pStyle w:val="TableParagraph"/>
              <w:spacing w:line="258" w:lineRule="exact"/>
              <w:ind w:left="4"/>
              <w:rPr>
                <w:noProof/>
                <w:color w:val="000000" w:themeColor="text1"/>
                <w:sz w:val="24"/>
              </w:rPr>
            </w:pPr>
            <w:r w:rsidRPr="00984D1E">
              <w:rPr>
                <w:noProof/>
                <w:color w:val="000000" w:themeColor="text1"/>
                <w:sz w:val="24"/>
              </w:rPr>
              <w:t>+</w:t>
            </w:r>
          </w:p>
        </w:tc>
        <w:tc>
          <w:tcPr>
            <w:tcW w:w="1277" w:type="dxa"/>
          </w:tcPr>
          <w:p w14:paraId="45ADC914" w14:textId="77777777" w:rsidR="00C254C2" w:rsidRPr="00984D1E" w:rsidRDefault="00B21731">
            <w:pPr>
              <w:pStyle w:val="TableParagraph"/>
              <w:spacing w:line="258" w:lineRule="exact"/>
              <w:ind w:left="9"/>
              <w:rPr>
                <w:noProof/>
                <w:color w:val="000000" w:themeColor="text1"/>
                <w:sz w:val="24"/>
              </w:rPr>
            </w:pPr>
            <w:r w:rsidRPr="00984D1E">
              <w:rPr>
                <w:noProof/>
                <w:color w:val="000000" w:themeColor="text1"/>
                <w:sz w:val="24"/>
              </w:rPr>
              <w:t>+</w:t>
            </w:r>
          </w:p>
        </w:tc>
        <w:tc>
          <w:tcPr>
            <w:tcW w:w="1275" w:type="dxa"/>
          </w:tcPr>
          <w:p w14:paraId="3707D351" w14:textId="77777777" w:rsidR="00C254C2" w:rsidRPr="00984D1E" w:rsidRDefault="00B21731">
            <w:pPr>
              <w:pStyle w:val="TableParagraph"/>
              <w:spacing w:line="258" w:lineRule="exact"/>
              <w:ind w:left="5"/>
              <w:rPr>
                <w:noProof/>
                <w:color w:val="000000" w:themeColor="text1"/>
                <w:sz w:val="24"/>
              </w:rPr>
            </w:pPr>
            <w:r w:rsidRPr="00984D1E">
              <w:rPr>
                <w:noProof/>
                <w:color w:val="000000" w:themeColor="text1"/>
                <w:sz w:val="24"/>
              </w:rPr>
              <w:t>+</w:t>
            </w:r>
          </w:p>
        </w:tc>
        <w:tc>
          <w:tcPr>
            <w:tcW w:w="1277" w:type="dxa"/>
          </w:tcPr>
          <w:p w14:paraId="4242961B" w14:textId="77777777" w:rsidR="00C254C2" w:rsidRPr="00984D1E" w:rsidRDefault="00B21731">
            <w:pPr>
              <w:pStyle w:val="TableParagraph"/>
              <w:spacing w:line="258" w:lineRule="exact"/>
              <w:ind w:left="7"/>
              <w:rPr>
                <w:noProof/>
                <w:color w:val="000000" w:themeColor="text1"/>
                <w:sz w:val="24"/>
              </w:rPr>
            </w:pPr>
            <w:r w:rsidRPr="00984D1E">
              <w:rPr>
                <w:noProof/>
                <w:color w:val="000000" w:themeColor="text1"/>
                <w:sz w:val="24"/>
              </w:rPr>
              <w:t>+</w:t>
            </w:r>
          </w:p>
        </w:tc>
        <w:tc>
          <w:tcPr>
            <w:tcW w:w="1277" w:type="dxa"/>
          </w:tcPr>
          <w:p w14:paraId="0F854ED2" w14:textId="77777777" w:rsidR="00C254C2" w:rsidRPr="00984D1E" w:rsidRDefault="00B21731">
            <w:pPr>
              <w:pStyle w:val="TableParagraph"/>
              <w:spacing w:line="258" w:lineRule="exact"/>
              <w:ind w:left="2"/>
              <w:rPr>
                <w:noProof/>
                <w:color w:val="000000" w:themeColor="text1"/>
                <w:sz w:val="24"/>
              </w:rPr>
            </w:pPr>
            <w:r w:rsidRPr="00984D1E">
              <w:rPr>
                <w:noProof/>
                <w:color w:val="000000" w:themeColor="text1"/>
                <w:sz w:val="24"/>
              </w:rPr>
              <w:t>+</w:t>
            </w:r>
          </w:p>
        </w:tc>
        <w:tc>
          <w:tcPr>
            <w:tcW w:w="1416" w:type="dxa"/>
          </w:tcPr>
          <w:p w14:paraId="082D8CEF" w14:textId="77777777" w:rsidR="00C254C2" w:rsidRPr="00984D1E" w:rsidRDefault="00B21731">
            <w:pPr>
              <w:pStyle w:val="TableParagraph"/>
              <w:spacing w:line="258" w:lineRule="exact"/>
              <w:ind w:left="2"/>
              <w:rPr>
                <w:noProof/>
                <w:color w:val="000000" w:themeColor="text1"/>
                <w:sz w:val="24"/>
              </w:rPr>
            </w:pPr>
            <w:r w:rsidRPr="00984D1E">
              <w:rPr>
                <w:noProof/>
                <w:color w:val="000000" w:themeColor="text1"/>
                <w:sz w:val="24"/>
              </w:rPr>
              <w:t>+</w:t>
            </w:r>
          </w:p>
        </w:tc>
      </w:tr>
      <w:tr w:rsidR="00C254C2" w:rsidRPr="00984D1E" w14:paraId="0C4FCE50" w14:textId="77777777">
        <w:trPr>
          <w:trHeight w:val="275"/>
        </w:trPr>
        <w:tc>
          <w:tcPr>
            <w:tcW w:w="1870" w:type="dxa"/>
          </w:tcPr>
          <w:p w14:paraId="2E94C57A" w14:textId="77777777" w:rsidR="00C254C2" w:rsidRPr="00984D1E" w:rsidRDefault="00B21731">
            <w:pPr>
              <w:pStyle w:val="TableParagraph"/>
              <w:spacing w:line="256" w:lineRule="exact"/>
              <w:ind w:left="35"/>
              <w:rPr>
                <w:noProof/>
                <w:color w:val="000000" w:themeColor="text1"/>
                <w:sz w:val="24"/>
              </w:rPr>
            </w:pPr>
            <w:r w:rsidRPr="00984D1E">
              <w:rPr>
                <w:noProof/>
                <w:color w:val="000000" w:themeColor="text1"/>
                <w:sz w:val="24"/>
              </w:rPr>
              <w:t>2</w:t>
            </w:r>
          </w:p>
        </w:tc>
        <w:tc>
          <w:tcPr>
            <w:tcW w:w="1133" w:type="dxa"/>
          </w:tcPr>
          <w:p w14:paraId="1C6892A5"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1277" w:type="dxa"/>
          </w:tcPr>
          <w:p w14:paraId="72CE75B1" w14:textId="77777777" w:rsidR="00C254C2" w:rsidRPr="00984D1E" w:rsidRDefault="00B21731">
            <w:pPr>
              <w:pStyle w:val="TableParagraph"/>
              <w:spacing w:line="256" w:lineRule="exact"/>
              <w:ind w:left="9"/>
              <w:rPr>
                <w:noProof/>
                <w:color w:val="000000" w:themeColor="text1"/>
                <w:sz w:val="24"/>
              </w:rPr>
            </w:pPr>
            <w:r w:rsidRPr="00984D1E">
              <w:rPr>
                <w:noProof/>
                <w:color w:val="000000" w:themeColor="text1"/>
                <w:sz w:val="24"/>
              </w:rPr>
              <w:t>+</w:t>
            </w:r>
          </w:p>
        </w:tc>
        <w:tc>
          <w:tcPr>
            <w:tcW w:w="1275" w:type="dxa"/>
          </w:tcPr>
          <w:p w14:paraId="7585F884" w14:textId="77777777" w:rsidR="00C254C2" w:rsidRPr="00984D1E" w:rsidRDefault="00B21731">
            <w:pPr>
              <w:pStyle w:val="TableParagraph"/>
              <w:spacing w:line="256" w:lineRule="exact"/>
              <w:ind w:left="5"/>
              <w:rPr>
                <w:noProof/>
                <w:color w:val="000000" w:themeColor="text1"/>
                <w:sz w:val="24"/>
              </w:rPr>
            </w:pPr>
            <w:r w:rsidRPr="00984D1E">
              <w:rPr>
                <w:noProof/>
                <w:color w:val="000000" w:themeColor="text1"/>
                <w:sz w:val="24"/>
              </w:rPr>
              <w:t>+</w:t>
            </w:r>
          </w:p>
        </w:tc>
        <w:tc>
          <w:tcPr>
            <w:tcW w:w="1277" w:type="dxa"/>
          </w:tcPr>
          <w:p w14:paraId="2F9BCB7A"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1277" w:type="dxa"/>
          </w:tcPr>
          <w:p w14:paraId="06D9D3FA" w14:textId="77777777" w:rsidR="00C254C2" w:rsidRPr="00984D1E" w:rsidRDefault="00B21731">
            <w:pPr>
              <w:pStyle w:val="TableParagraph"/>
              <w:spacing w:line="256" w:lineRule="exact"/>
              <w:ind w:left="2"/>
              <w:rPr>
                <w:noProof/>
                <w:color w:val="000000" w:themeColor="text1"/>
                <w:sz w:val="24"/>
              </w:rPr>
            </w:pPr>
            <w:r w:rsidRPr="00984D1E">
              <w:rPr>
                <w:noProof/>
                <w:color w:val="000000" w:themeColor="text1"/>
                <w:sz w:val="24"/>
              </w:rPr>
              <w:t>+</w:t>
            </w:r>
          </w:p>
        </w:tc>
        <w:tc>
          <w:tcPr>
            <w:tcW w:w="1416" w:type="dxa"/>
          </w:tcPr>
          <w:p w14:paraId="6DA5CA53" w14:textId="77777777" w:rsidR="00C254C2" w:rsidRPr="00984D1E" w:rsidRDefault="00B21731">
            <w:pPr>
              <w:pStyle w:val="TableParagraph"/>
              <w:spacing w:line="256" w:lineRule="exact"/>
              <w:ind w:left="2"/>
              <w:rPr>
                <w:noProof/>
                <w:color w:val="000000" w:themeColor="text1"/>
                <w:sz w:val="24"/>
              </w:rPr>
            </w:pPr>
            <w:r w:rsidRPr="00984D1E">
              <w:rPr>
                <w:noProof/>
                <w:color w:val="000000" w:themeColor="text1"/>
                <w:sz w:val="24"/>
              </w:rPr>
              <w:t>+</w:t>
            </w:r>
          </w:p>
        </w:tc>
      </w:tr>
      <w:tr w:rsidR="00C254C2" w:rsidRPr="00984D1E" w14:paraId="53D50B7F" w14:textId="77777777">
        <w:trPr>
          <w:trHeight w:val="275"/>
        </w:trPr>
        <w:tc>
          <w:tcPr>
            <w:tcW w:w="1870" w:type="dxa"/>
          </w:tcPr>
          <w:p w14:paraId="6CAA85C9" w14:textId="77777777" w:rsidR="00C254C2" w:rsidRPr="00984D1E" w:rsidRDefault="00B21731">
            <w:pPr>
              <w:pStyle w:val="TableParagraph"/>
              <w:spacing w:line="256" w:lineRule="exact"/>
              <w:ind w:left="35"/>
              <w:rPr>
                <w:noProof/>
                <w:color w:val="000000" w:themeColor="text1"/>
                <w:sz w:val="24"/>
              </w:rPr>
            </w:pPr>
            <w:r w:rsidRPr="00984D1E">
              <w:rPr>
                <w:noProof/>
                <w:color w:val="000000" w:themeColor="text1"/>
                <w:sz w:val="24"/>
              </w:rPr>
              <w:t>1</w:t>
            </w:r>
          </w:p>
        </w:tc>
        <w:tc>
          <w:tcPr>
            <w:tcW w:w="1133" w:type="dxa"/>
          </w:tcPr>
          <w:p w14:paraId="64DB6F19"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1277" w:type="dxa"/>
          </w:tcPr>
          <w:p w14:paraId="5141EE51" w14:textId="77777777" w:rsidR="00C254C2" w:rsidRPr="00984D1E" w:rsidRDefault="00B21731">
            <w:pPr>
              <w:pStyle w:val="TableParagraph"/>
              <w:spacing w:line="256" w:lineRule="exact"/>
              <w:ind w:left="9"/>
              <w:rPr>
                <w:noProof/>
                <w:color w:val="000000" w:themeColor="text1"/>
                <w:sz w:val="24"/>
              </w:rPr>
            </w:pPr>
            <w:r w:rsidRPr="00984D1E">
              <w:rPr>
                <w:noProof/>
                <w:color w:val="000000" w:themeColor="text1"/>
                <w:sz w:val="24"/>
              </w:rPr>
              <w:t>+</w:t>
            </w:r>
          </w:p>
        </w:tc>
        <w:tc>
          <w:tcPr>
            <w:tcW w:w="1275" w:type="dxa"/>
          </w:tcPr>
          <w:p w14:paraId="69608A44" w14:textId="77777777" w:rsidR="00C254C2" w:rsidRPr="00984D1E" w:rsidRDefault="00B21731">
            <w:pPr>
              <w:pStyle w:val="TableParagraph"/>
              <w:spacing w:line="256" w:lineRule="exact"/>
              <w:ind w:left="5"/>
              <w:rPr>
                <w:noProof/>
                <w:color w:val="000000" w:themeColor="text1"/>
                <w:sz w:val="24"/>
              </w:rPr>
            </w:pPr>
            <w:r w:rsidRPr="00984D1E">
              <w:rPr>
                <w:noProof/>
                <w:color w:val="000000" w:themeColor="text1"/>
                <w:sz w:val="24"/>
              </w:rPr>
              <w:t>+</w:t>
            </w:r>
          </w:p>
        </w:tc>
        <w:tc>
          <w:tcPr>
            <w:tcW w:w="1277" w:type="dxa"/>
          </w:tcPr>
          <w:p w14:paraId="37A541AC"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1277" w:type="dxa"/>
          </w:tcPr>
          <w:p w14:paraId="59D53DB2" w14:textId="77777777" w:rsidR="00C254C2" w:rsidRPr="00984D1E" w:rsidRDefault="00B21731">
            <w:pPr>
              <w:pStyle w:val="TableParagraph"/>
              <w:spacing w:line="256" w:lineRule="exact"/>
              <w:ind w:left="2"/>
              <w:rPr>
                <w:noProof/>
                <w:color w:val="000000" w:themeColor="text1"/>
                <w:sz w:val="24"/>
              </w:rPr>
            </w:pPr>
            <w:r w:rsidRPr="00984D1E">
              <w:rPr>
                <w:noProof/>
                <w:color w:val="000000" w:themeColor="text1"/>
                <w:sz w:val="24"/>
              </w:rPr>
              <w:t>+</w:t>
            </w:r>
          </w:p>
        </w:tc>
        <w:tc>
          <w:tcPr>
            <w:tcW w:w="1416" w:type="dxa"/>
          </w:tcPr>
          <w:p w14:paraId="64ACCA2D" w14:textId="77777777" w:rsidR="00C254C2" w:rsidRPr="00984D1E" w:rsidRDefault="00B21731">
            <w:pPr>
              <w:pStyle w:val="TableParagraph"/>
              <w:spacing w:line="256" w:lineRule="exact"/>
              <w:ind w:left="2"/>
              <w:rPr>
                <w:noProof/>
                <w:color w:val="000000" w:themeColor="text1"/>
                <w:sz w:val="24"/>
              </w:rPr>
            </w:pPr>
            <w:r w:rsidRPr="00984D1E">
              <w:rPr>
                <w:noProof/>
                <w:color w:val="000000" w:themeColor="text1"/>
                <w:sz w:val="24"/>
              </w:rPr>
              <w:t>+</w:t>
            </w:r>
          </w:p>
        </w:tc>
      </w:tr>
      <w:tr w:rsidR="00C254C2" w:rsidRPr="00984D1E" w14:paraId="19D41ED8" w14:textId="77777777">
        <w:trPr>
          <w:trHeight w:val="275"/>
        </w:trPr>
        <w:tc>
          <w:tcPr>
            <w:tcW w:w="1870" w:type="dxa"/>
          </w:tcPr>
          <w:p w14:paraId="2F26D73D" w14:textId="77777777" w:rsidR="00C254C2" w:rsidRPr="00984D1E" w:rsidRDefault="00B21731">
            <w:pPr>
              <w:pStyle w:val="TableParagraph"/>
              <w:spacing w:line="256" w:lineRule="exact"/>
              <w:ind w:left="656" w:right="623"/>
              <w:rPr>
                <w:noProof/>
                <w:color w:val="000000" w:themeColor="text1"/>
                <w:sz w:val="24"/>
              </w:rPr>
            </w:pPr>
            <w:r w:rsidRPr="00984D1E">
              <w:rPr>
                <w:noProof/>
                <w:color w:val="000000" w:themeColor="text1"/>
                <w:sz w:val="24"/>
              </w:rPr>
              <w:t>0,5</w:t>
            </w:r>
          </w:p>
        </w:tc>
        <w:tc>
          <w:tcPr>
            <w:tcW w:w="1133" w:type="dxa"/>
          </w:tcPr>
          <w:p w14:paraId="001BF94F"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1277" w:type="dxa"/>
          </w:tcPr>
          <w:p w14:paraId="4C37FD60" w14:textId="77777777" w:rsidR="00C254C2" w:rsidRPr="00984D1E" w:rsidRDefault="00B21731">
            <w:pPr>
              <w:pStyle w:val="TableParagraph"/>
              <w:spacing w:line="256" w:lineRule="exact"/>
              <w:ind w:left="9"/>
              <w:rPr>
                <w:noProof/>
                <w:color w:val="000000" w:themeColor="text1"/>
                <w:sz w:val="24"/>
              </w:rPr>
            </w:pPr>
            <w:r w:rsidRPr="00984D1E">
              <w:rPr>
                <w:noProof/>
                <w:color w:val="000000" w:themeColor="text1"/>
                <w:sz w:val="24"/>
              </w:rPr>
              <w:t>+</w:t>
            </w:r>
          </w:p>
        </w:tc>
        <w:tc>
          <w:tcPr>
            <w:tcW w:w="1275" w:type="dxa"/>
          </w:tcPr>
          <w:p w14:paraId="1B003621" w14:textId="77777777" w:rsidR="00C254C2" w:rsidRPr="00984D1E" w:rsidRDefault="00B21731">
            <w:pPr>
              <w:pStyle w:val="TableParagraph"/>
              <w:spacing w:line="256" w:lineRule="exact"/>
              <w:ind w:left="5"/>
              <w:rPr>
                <w:noProof/>
                <w:color w:val="000000" w:themeColor="text1"/>
                <w:sz w:val="24"/>
              </w:rPr>
            </w:pPr>
            <w:r w:rsidRPr="00984D1E">
              <w:rPr>
                <w:noProof/>
                <w:color w:val="000000" w:themeColor="text1"/>
                <w:sz w:val="24"/>
              </w:rPr>
              <w:t>+</w:t>
            </w:r>
          </w:p>
        </w:tc>
        <w:tc>
          <w:tcPr>
            <w:tcW w:w="1277" w:type="dxa"/>
          </w:tcPr>
          <w:p w14:paraId="72294137"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1277" w:type="dxa"/>
          </w:tcPr>
          <w:p w14:paraId="33B7C1C8" w14:textId="77777777" w:rsidR="00C254C2" w:rsidRPr="00984D1E" w:rsidRDefault="00B21731">
            <w:pPr>
              <w:pStyle w:val="TableParagraph"/>
              <w:spacing w:line="256" w:lineRule="exact"/>
              <w:ind w:left="2"/>
              <w:rPr>
                <w:noProof/>
                <w:color w:val="000000" w:themeColor="text1"/>
                <w:sz w:val="24"/>
              </w:rPr>
            </w:pPr>
            <w:r w:rsidRPr="00984D1E">
              <w:rPr>
                <w:noProof/>
                <w:color w:val="000000" w:themeColor="text1"/>
                <w:sz w:val="24"/>
              </w:rPr>
              <w:t>+</w:t>
            </w:r>
          </w:p>
        </w:tc>
        <w:tc>
          <w:tcPr>
            <w:tcW w:w="1416" w:type="dxa"/>
          </w:tcPr>
          <w:p w14:paraId="2B91F797" w14:textId="77777777" w:rsidR="00C254C2" w:rsidRPr="00984D1E" w:rsidRDefault="00B21731">
            <w:pPr>
              <w:pStyle w:val="TableParagraph"/>
              <w:spacing w:line="256" w:lineRule="exact"/>
              <w:ind w:left="2"/>
              <w:rPr>
                <w:noProof/>
                <w:color w:val="000000" w:themeColor="text1"/>
                <w:sz w:val="24"/>
              </w:rPr>
            </w:pPr>
            <w:r w:rsidRPr="00984D1E">
              <w:rPr>
                <w:noProof/>
                <w:color w:val="000000" w:themeColor="text1"/>
                <w:sz w:val="24"/>
              </w:rPr>
              <w:t>+</w:t>
            </w:r>
          </w:p>
        </w:tc>
      </w:tr>
      <w:tr w:rsidR="00C254C2" w:rsidRPr="00984D1E" w14:paraId="4F309C2E" w14:textId="77777777">
        <w:trPr>
          <w:trHeight w:val="275"/>
        </w:trPr>
        <w:tc>
          <w:tcPr>
            <w:tcW w:w="1870" w:type="dxa"/>
          </w:tcPr>
          <w:p w14:paraId="79B006C7" w14:textId="77777777" w:rsidR="00C254C2" w:rsidRPr="00984D1E" w:rsidRDefault="00B21731">
            <w:pPr>
              <w:pStyle w:val="TableParagraph"/>
              <w:spacing w:line="256" w:lineRule="exact"/>
              <w:ind w:left="656" w:right="623"/>
              <w:rPr>
                <w:noProof/>
                <w:color w:val="000000" w:themeColor="text1"/>
                <w:sz w:val="24"/>
              </w:rPr>
            </w:pPr>
            <w:r w:rsidRPr="00984D1E">
              <w:rPr>
                <w:noProof/>
                <w:color w:val="000000" w:themeColor="text1"/>
                <w:sz w:val="24"/>
              </w:rPr>
              <w:t>0,25</w:t>
            </w:r>
          </w:p>
        </w:tc>
        <w:tc>
          <w:tcPr>
            <w:tcW w:w="1133" w:type="dxa"/>
          </w:tcPr>
          <w:p w14:paraId="7100F6FA"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1277" w:type="dxa"/>
          </w:tcPr>
          <w:p w14:paraId="4D0FCA3C" w14:textId="77777777" w:rsidR="00C254C2" w:rsidRPr="00984D1E" w:rsidRDefault="00B21731">
            <w:pPr>
              <w:pStyle w:val="TableParagraph"/>
              <w:spacing w:line="256" w:lineRule="exact"/>
              <w:ind w:left="9"/>
              <w:rPr>
                <w:noProof/>
                <w:color w:val="000000" w:themeColor="text1"/>
                <w:sz w:val="24"/>
              </w:rPr>
            </w:pPr>
            <w:r w:rsidRPr="00984D1E">
              <w:rPr>
                <w:noProof/>
                <w:color w:val="000000" w:themeColor="text1"/>
                <w:sz w:val="24"/>
              </w:rPr>
              <w:t>+</w:t>
            </w:r>
          </w:p>
        </w:tc>
        <w:tc>
          <w:tcPr>
            <w:tcW w:w="1275" w:type="dxa"/>
          </w:tcPr>
          <w:p w14:paraId="71CE2B8C" w14:textId="77777777" w:rsidR="00C254C2" w:rsidRPr="00984D1E" w:rsidRDefault="00B21731">
            <w:pPr>
              <w:pStyle w:val="TableParagraph"/>
              <w:spacing w:line="256" w:lineRule="exact"/>
              <w:ind w:left="5"/>
              <w:rPr>
                <w:noProof/>
                <w:color w:val="000000" w:themeColor="text1"/>
                <w:sz w:val="24"/>
              </w:rPr>
            </w:pPr>
            <w:r w:rsidRPr="00984D1E">
              <w:rPr>
                <w:noProof/>
                <w:color w:val="000000" w:themeColor="text1"/>
                <w:sz w:val="24"/>
              </w:rPr>
              <w:t>+</w:t>
            </w:r>
          </w:p>
        </w:tc>
        <w:tc>
          <w:tcPr>
            <w:tcW w:w="1277" w:type="dxa"/>
          </w:tcPr>
          <w:p w14:paraId="0D698C34"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1277" w:type="dxa"/>
          </w:tcPr>
          <w:p w14:paraId="25346190" w14:textId="77777777" w:rsidR="00C254C2" w:rsidRPr="00984D1E" w:rsidRDefault="00B21731">
            <w:pPr>
              <w:pStyle w:val="TableParagraph"/>
              <w:spacing w:line="256" w:lineRule="exact"/>
              <w:ind w:left="2"/>
              <w:rPr>
                <w:noProof/>
                <w:color w:val="000000" w:themeColor="text1"/>
                <w:sz w:val="24"/>
              </w:rPr>
            </w:pPr>
            <w:r w:rsidRPr="00984D1E">
              <w:rPr>
                <w:noProof/>
                <w:color w:val="000000" w:themeColor="text1"/>
                <w:sz w:val="24"/>
              </w:rPr>
              <w:t>+</w:t>
            </w:r>
          </w:p>
        </w:tc>
        <w:tc>
          <w:tcPr>
            <w:tcW w:w="1416" w:type="dxa"/>
          </w:tcPr>
          <w:p w14:paraId="658F8D67" w14:textId="77777777" w:rsidR="00C254C2" w:rsidRPr="00984D1E" w:rsidRDefault="00B21731">
            <w:pPr>
              <w:pStyle w:val="TableParagraph"/>
              <w:spacing w:line="256" w:lineRule="exact"/>
              <w:ind w:left="2"/>
              <w:rPr>
                <w:noProof/>
                <w:color w:val="000000" w:themeColor="text1"/>
                <w:sz w:val="24"/>
              </w:rPr>
            </w:pPr>
            <w:r w:rsidRPr="00984D1E">
              <w:rPr>
                <w:noProof/>
                <w:color w:val="000000" w:themeColor="text1"/>
                <w:sz w:val="24"/>
              </w:rPr>
              <w:t>+</w:t>
            </w:r>
          </w:p>
        </w:tc>
      </w:tr>
      <w:tr w:rsidR="00C254C2" w:rsidRPr="00984D1E" w14:paraId="5DF7D5ED" w14:textId="77777777">
        <w:trPr>
          <w:trHeight w:val="275"/>
        </w:trPr>
        <w:tc>
          <w:tcPr>
            <w:tcW w:w="1870" w:type="dxa"/>
          </w:tcPr>
          <w:p w14:paraId="16E482E8" w14:textId="77777777" w:rsidR="00C254C2" w:rsidRPr="00984D1E" w:rsidRDefault="00B21731">
            <w:pPr>
              <w:pStyle w:val="TableParagraph"/>
              <w:spacing w:line="256" w:lineRule="exact"/>
              <w:ind w:left="656" w:right="623"/>
              <w:rPr>
                <w:noProof/>
                <w:color w:val="000000" w:themeColor="text1"/>
                <w:sz w:val="24"/>
              </w:rPr>
            </w:pPr>
            <w:r w:rsidRPr="00984D1E">
              <w:rPr>
                <w:noProof/>
                <w:color w:val="000000" w:themeColor="text1"/>
                <w:sz w:val="24"/>
              </w:rPr>
              <w:t>0,125</w:t>
            </w:r>
          </w:p>
        </w:tc>
        <w:tc>
          <w:tcPr>
            <w:tcW w:w="1133" w:type="dxa"/>
          </w:tcPr>
          <w:p w14:paraId="577EAADD"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1277" w:type="dxa"/>
          </w:tcPr>
          <w:p w14:paraId="316DBD0C" w14:textId="77777777" w:rsidR="00C254C2" w:rsidRPr="00984D1E" w:rsidRDefault="00B21731">
            <w:pPr>
              <w:pStyle w:val="TableParagraph"/>
              <w:spacing w:line="256" w:lineRule="exact"/>
              <w:ind w:left="9"/>
              <w:rPr>
                <w:noProof/>
                <w:color w:val="000000" w:themeColor="text1"/>
                <w:sz w:val="24"/>
              </w:rPr>
            </w:pPr>
            <w:r w:rsidRPr="00984D1E">
              <w:rPr>
                <w:noProof/>
                <w:color w:val="000000" w:themeColor="text1"/>
                <w:sz w:val="24"/>
              </w:rPr>
              <w:t>+</w:t>
            </w:r>
          </w:p>
        </w:tc>
        <w:tc>
          <w:tcPr>
            <w:tcW w:w="1275" w:type="dxa"/>
          </w:tcPr>
          <w:p w14:paraId="59FA4A40" w14:textId="77777777" w:rsidR="00C254C2" w:rsidRPr="00984D1E" w:rsidRDefault="00B21731">
            <w:pPr>
              <w:pStyle w:val="TableParagraph"/>
              <w:spacing w:line="256" w:lineRule="exact"/>
              <w:ind w:left="5"/>
              <w:rPr>
                <w:noProof/>
                <w:color w:val="000000" w:themeColor="text1"/>
                <w:sz w:val="24"/>
              </w:rPr>
            </w:pPr>
            <w:r w:rsidRPr="00984D1E">
              <w:rPr>
                <w:noProof/>
                <w:color w:val="000000" w:themeColor="text1"/>
                <w:sz w:val="24"/>
              </w:rPr>
              <w:t>+</w:t>
            </w:r>
          </w:p>
        </w:tc>
        <w:tc>
          <w:tcPr>
            <w:tcW w:w="1277" w:type="dxa"/>
          </w:tcPr>
          <w:p w14:paraId="71FF71BB"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1277" w:type="dxa"/>
          </w:tcPr>
          <w:p w14:paraId="6FBB1621" w14:textId="77777777" w:rsidR="00C254C2" w:rsidRPr="00984D1E" w:rsidRDefault="00B21731">
            <w:pPr>
              <w:pStyle w:val="TableParagraph"/>
              <w:spacing w:line="256" w:lineRule="exact"/>
              <w:ind w:left="2"/>
              <w:rPr>
                <w:noProof/>
                <w:color w:val="000000" w:themeColor="text1"/>
                <w:sz w:val="24"/>
              </w:rPr>
            </w:pPr>
            <w:r w:rsidRPr="00984D1E">
              <w:rPr>
                <w:noProof/>
                <w:color w:val="000000" w:themeColor="text1"/>
                <w:sz w:val="24"/>
              </w:rPr>
              <w:t>+</w:t>
            </w:r>
          </w:p>
        </w:tc>
        <w:tc>
          <w:tcPr>
            <w:tcW w:w="1416" w:type="dxa"/>
          </w:tcPr>
          <w:p w14:paraId="774CF249" w14:textId="77777777" w:rsidR="00C254C2" w:rsidRPr="00984D1E" w:rsidRDefault="00B21731">
            <w:pPr>
              <w:pStyle w:val="TableParagraph"/>
              <w:spacing w:line="256" w:lineRule="exact"/>
              <w:ind w:left="2"/>
              <w:rPr>
                <w:noProof/>
                <w:color w:val="000000" w:themeColor="text1"/>
                <w:sz w:val="24"/>
              </w:rPr>
            </w:pPr>
            <w:r w:rsidRPr="00984D1E">
              <w:rPr>
                <w:noProof/>
                <w:color w:val="000000" w:themeColor="text1"/>
                <w:sz w:val="24"/>
              </w:rPr>
              <w:t>+</w:t>
            </w:r>
          </w:p>
        </w:tc>
      </w:tr>
      <w:tr w:rsidR="00C254C2" w:rsidRPr="00984D1E" w14:paraId="3AE7EE65" w14:textId="77777777">
        <w:trPr>
          <w:trHeight w:val="278"/>
        </w:trPr>
        <w:tc>
          <w:tcPr>
            <w:tcW w:w="1870" w:type="dxa"/>
          </w:tcPr>
          <w:p w14:paraId="07D6C53C" w14:textId="77777777" w:rsidR="00C254C2" w:rsidRPr="00984D1E" w:rsidRDefault="00B21731">
            <w:pPr>
              <w:pStyle w:val="TableParagraph"/>
              <w:spacing w:line="258" w:lineRule="exact"/>
              <w:ind w:left="656" w:right="623"/>
              <w:rPr>
                <w:noProof/>
                <w:color w:val="000000" w:themeColor="text1"/>
                <w:sz w:val="24"/>
              </w:rPr>
            </w:pPr>
            <w:r w:rsidRPr="00984D1E">
              <w:rPr>
                <w:noProof/>
                <w:color w:val="000000" w:themeColor="text1"/>
                <w:sz w:val="24"/>
              </w:rPr>
              <w:t>0,062</w:t>
            </w:r>
          </w:p>
        </w:tc>
        <w:tc>
          <w:tcPr>
            <w:tcW w:w="1133" w:type="dxa"/>
          </w:tcPr>
          <w:p w14:paraId="555943FF" w14:textId="77777777" w:rsidR="00C254C2" w:rsidRPr="00984D1E" w:rsidRDefault="00B21731">
            <w:pPr>
              <w:pStyle w:val="TableParagraph"/>
              <w:spacing w:line="258" w:lineRule="exact"/>
              <w:ind w:left="4"/>
              <w:rPr>
                <w:noProof/>
                <w:color w:val="000000" w:themeColor="text1"/>
                <w:sz w:val="24"/>
              </w:rPr>
            </w:pPr>
            <w:r w:rsidRPr="00984D1E">
              <w:rPr>
                <w:noProof/>
                <w:color w:val="000000" w:themeColor="text1"/>
                <w:sz w:val="24"/>
              </w:rPr>
              <w:t>+</w:t>
            </w:r>
          </w:p>
        </w:tc>
        <w:tc>
          <w:tcPr>
            <w:tcW w:w="1277" w:type="dxa"/>
          </w:tcPr>
          <w:p w14:paraId="5C926620" w14:textId="77777777" w:rsidR="00C254C2" w:rsidRPr="00984D1E" w:rsidRDefault="00B21731">
            <w:pPr>
              <w:pStyle w:val="TableParagraph"/>
              <w:spacing w:line="258" w:lineRule="exact"/>
              <w:ind w:left="9"/>
              <w:rPr>
                <w:noProof/>
                <w:color w:val="000000" w:themeColor="text1"/>
                <w:sz w:val="24"/>
              </w:rPr>
            </w:pPr>
            <w:r w:rsidRPr="00984D1E">
              <w:rPr>
                <w:noProof/>
                <w:color w:val="000000" w:themeColor="text1"/>
                <w:sz w:val="24"/>
              </w:rPr>
              <w:t>+</w:t>
            </w:r>
          </w:p>
        </w:tc>
        <w:tc>
          <w:tcPr>
            <w:tcW w:w="1275" w:type="dxa"/>
          </w:tcPr>
          <w:p w14:paraId="7764C751" w14:textId="77777777" w:rsidR="00C254C2" w:rsidRPr="00984D1E" w:rsidRDefault="00B21731">
            <w:pPr>
              <w:pStyle w:val="TableParagraph"/>
              <w:spacing w:line="258" w:lineRule="exact"/>
              <w:ind w:left="5"/>
              <w:rPr>
                <w:noProof/>
                <w:color w:val="000000" w:themeColor="text1"/>
                <w:sz w:val="24"/>
              </w:rPr>
            </w:pPr>
            <w:r w:rsidRPr="00984D1E">
              <w:rPr>
                <w:noProof/>
                <w:color w:val="000000" w:themeColor="text1"/>
                <w:sz w:val="24"/>
              </w:rPr>
              <w:t>+</w:t>
            </w:r>
          </w:p>
        </w:tc>
        <w:tc>
          <w:tcPr>
            <w:tcW w:w="1277" w:type="dxa"/>
          </w:tcPr>
          <w:p w14:paraId="703F6BA1" w14:textId="77777777" w:rsidR="00C254C2" w:rsidRPr="00984D1E" w:rsidRDefault="00B21731">
            <w:pPr>
              <w:pStyle w:val="TableParagraph"/>
              <w:spacing w:line="258" w:lineRule="exact"/>
              <w:ind w:left="7"/>
              <w:rPr>
                <w:noProof/>
                <w:color w:val="000000" w:themeColor="text1"/>
                <w:sz w:val="24"/>
              </w:rPr>
            </w:pPr>
            <w:r w:rsidRPr="00984D1E">
              <w:rPr>
                <w:noProof/>
                <w:color w:val="000000" w:themeColor="text1"/>
                <w:sz w:val="24"/>
              </w:rPr>
              <w:t>+</w:t>
            </w:r>
          </w:p>
        </w:tc>
        <w:tc>
          <w:tcPr>
            <w:tcW w:w="1277" w:type="dxa"/>
          </w:tcPr>
          <w:p w14:paraId="4C10ED68" w14:textId="77777777" w:rsidR="00C254C2" w:rsidRPr="00984D1E" w:rsidRDefault="00B21731">
            <w:pPr>
              <w:pStyle w:val="TableParagraph"/>
              <w:spacing w:line="258" w:lineRule="exact"/>
              <w:ind w:left="2"/>
              <w:rPr>
                <w:noProof/>
                <w:color w:val="000000" w:themeColor="text1"/>
                <w:sz w:val="24"/>
              </w:rPr>
            </w:pPr>
            <w:r w:rsidRPr="00984D1E">
              <w:rPr>
                <w:noProof/>
                <w:color w:val="000000" w:themeColor="text1"/>
                <w:sz w:val="24"/>
              </w:rPr>
              <w:t>+</w:t>
            </w:r>
          </w:p>
        </w:tc>
        <w:tc>
          <w:tcPr>
            <w:tcW w:w="1416" w:type="dxa"/>
          </w:tcPr>
          <w:p w14:paraId="40709A9A" w14:textId="77777777" w:rsidR="00C254C2" w:rsidRPr="00984D1E" w:rsidRDefault="00B21731">
            <w:pPr>
              <w:pStyle w:val="TableParagraph"/>
              <w:spacing w:line="258" w:lineRule="exact"/>
              <w:ind w:left="2"/>
              <w:rPr>
                <w:noProof/>
                <w:color w:val="000000" w:themeColor="text1"/>
                <w:sz w:val="24"/>
              </w:rPr>
            </w:pPr>
            <w:r w:rsidRPr="00984D1E">
              <w:rPr>
                <w:noProof/>
                <w:color w:val="000000" w:themeColor="text1"/>
                <w:sz w:val="24"/>
              </w:rPr>
              <w:t>+</w:t>
            </w:r>
          </w:p>
        </w:tc>
      </w:tr>
      <w:tr w:rsidR="00C254C2" w:rsidRPr="00984D1E" w14:paraId="7F7547E5" w14:textId="77777777">
        <w:trPr>
          <w:trHeight w:val="1655"/>
        </w:trPr>
        <w:tc>
          <w:tcPr>
            <w:tcW w:w="9525" w:type="dxa"/>
            <w:gridSpan w:val="7"/>
          </w:tcPr>
          <w:p w14:paraId="6EB17A78" w14:textId="77777777" w:rsidR="00C254C2" w:rsidRPr="00984D1E" w:rsidRDefault="00B21731">
            <w:pPr>
              <w:pStyle w:val="TableParagraph"/>
              <w:spacing w:line="268" w:lineRule="exact"/>
              <w:ind w:left="650"/>
              <w:jc w:val="left"/>
              <w:rPr>
                <w:noProof/>
                <w:color w:val="000000" w:themeColor="text1"/>
                <w:sz w:val="24"/>
              </w:rPr>
            </w:pPr>
            <w:r w:rsidRPr="00984D1E">
              <w:rPr>
                <w:noProof/>
                <w:color w:val="000000" w:themeColor="text1"/>
                <w:sz w:val="24"/>
              </w:rPr>
              <w:t>Ескерту:</w:t>
            </w:r>
          </w:p>
          <w:p w14:paraId="29B44F5F" w14:textId="77777777" w:rsidR="00C254C2" w:rsidRPr="00984D1E" w:rsidRDefault="00B21731">
            <w:pPr>
              <w:pStyle w:val="TableParagraph"/>
              <w:numPr>
                <w:ilvl w:val="0"/>
                <w:numId w:val="17"/>
              </w:numPr>
              <w:tabs>
                <w:tab w:val="left" w:pos="267"/>
              </w:tabs>
              <w:ind w:hanging="241"/>
              <w:rPr>
                <w:noProof/>
                <w:color w:val="000000" w:themeColor="text1"/>
                <w:sz w:val="24"/>
              </w:rPr>
            </w:pPr>
            <w:r w:rsidRPr="00984D1E">
              <w:rPr>
                <w:noProof/>
                <w:color w:val="000000" w:themeColor="text1"/>
                <w:sz w:val="24"/>
              </w:rPr>
              <w:t>AMP – ампициллин;</w:t>
            </w:r>
          </w:p>
          <w:p w14:paraId="0555BA12" w14:textId="77777777" w:rsidR="00C254C2" w:rsidRPr="00984D1E" w:rsidRDefault="00B21731">
            <w:pPr>
              <w:pStyle w:val="TableParagraph"/>
              <w:numPr>
                <w:ilvl w:val="0"/>
                <w:numId w:val="17"/>
              </w:numPr>
              <w:tabs>
                <w:tab w:val="left" w:pos="295"/>
              </w:tabs>
              <w:ind w:left="295"/>
              <w:rPr>
                <w:noProof/>
                <w:color w:val="000000" w:themeColor="text1"/>
                <w:sz w:val="24"/>
              </w:rPr>
            </w:pPr>
            <w:r w:rsidRPr="00984D1E">
              <w:rPr>
                <w:noProof/>
                <w:color w:val="000000" w:themeColor="text1"/>
                <w:sz w:val="24"/>
              </w:rPr>
              <w:t>Fluc –флуконазол;</w:t>
            </w:r>
          </w:p>
          <w:p w14:paraId="44CFEDC0" w14:textId="4972E0BC" w:rsidR="00C254C2" w:rsidRPr="00984D1E" w:rsidRDefault="00B21731">
            <w:pPr>
              <w:pStyle w:val="TableParagraph"/>
              <w:numPr>
                <w:ilvl w:val="0"/>
                <w:numId w:val="17"/>
              </w:numPr>
              <w:tabs>
                <w:tab w:val="left" w:pos="300"/>
              </w:tabs>
              <w:ind w:left="299" w:hanging="245"/>
              <w:rPr>
                <w:noProof/>
                <w:color w:val="000000" w:themeColor="text1"/>
                <w:sz w:val="24"/>
              </w:rPr>
            </w:pPr>
            <w:r w:rsidRPr="00984D1E">
              <w:rPr>
                <w:noProof/>
                <w:color w:val="000000" w:themeColor="text1"/>
                <w:sz w:val="24"/>
              </w:rPr>
              <w:t>«+» – өсу</w:t>
            </w:r>
            <w:r w:rsidR="001154A8" w:rsidRPr="001154A8">
              <w:rPr>
                <w:noProof/>
                <w:vanish/>
                <w:color w:val="000000" w:themeColor="text1"/>
                <w:spacing w:val="-20"/>
                <w:w w:val="1"/>
                <w:sz w:val="24"/>
              </w:rPr>
              <w:t>‬</w:t>
            </w:r>
            <w:r w:rsidR="001154A8">
              <w:rPr>
                <w:noProof/>
                <w:color w:val="000000" w:themeColor="text1"/>
                <w:sz w:val="24"/>
              </w:rPr>
              <w:t xml:space="preserve">дің </w:t>
            </w:r>
            <w:r w:rsidRPr="00984D1E">
              <w:rPr>
                <w:noProof/>
                <w:color w:val="000000" w:themeColor="text1"/>
                <w:sz w:val="24"/>
              </w:rPr>
              <w:t>болуы;</w:t>
            </w:r>
          </w:p>
          <w:p w14:paraId="77E0B4D7" w14:textId="2C99E56E" w:rsidR="00C254C2" w:rsidRPr="00984D1E" w:rsidRDefault="00B21731">
            <w:pPr>
              <w:pStyle w:val="TableParagraph"/>
              <w:numPr>
                <w:ilvl w:val="0"/>
                <w:numId w:val="17"/>
              </w:numPr>
              <w:tabs>
                <w:tab w:val="left" w:pos="300"/>
              </w:tabs>
              <w:ind w:left="299" w:hanging="245"/>
              <w:rPr>
                <w:noProof/>
                <w:color w:val="000000" w:themeColor="text1"/>
                <w:sz w:val="24"/>
              </w:rPr>
            </w:pPr>
            <w:r w:rsidRPr="00984D1E">
              <w:rPr>
                <w:noProof/>
                <w:color w:val="000000" w:themeColor="text1"/>
                <w:sz w:val="24"/>
              </w:rPr>
              <w:t>«-» – өсу</w:t>
            </w:r>
            <w:r w:rsidR="001154A8" w:rsidRPr="001154A8">
              <w:rPr>
                <w:noProof/>
                <w:vanish/>
                <w:color w:val="000000" w:themeColor="text1"/>
                <w:spacing w:val="-20"/>
                <w:w w:val="1"/>
                <w:sz w:val="24"/>
              </w:rPr>
              <w:t>‬</w:t>
            </w:r>
            <w:r w:rsidR="001154A8">
              <w:rPr>
                <w:noProof/>
                <w:color w:val="000000" w:themeColor="text1"/>
                <w:sz w:val="24"/>
              </w:rPr>
              <w:t xml:space="preserve">дің </w:t>
            </w:r>
            <w:r w:rsidRPr="00984D1E">
              <w:rPr>
                <w:noProof/>
                <w:color w:val="000000" w:themeColor="text1"/>
                <w:sz w:val="24"/>
              </w:rPr>
              <w:t>болмауы;</w:t>
            </w:r>
          </w:p>
          <w:p w14:paraId="028690FF" w14:textId="28F2A85A" w:rsidR="00C254C2" w:rsidRPr="00984D1E" w:rsidRDefault="00B21731">
            <w:pPr>
              <w:pStyle w:val="TableParagraph"/>
              <w:numPr>
                <w:ilvl w:val="0"/>
                <w:numId w:val="17"/>
              </w:numPr>
              <w:tabs>
                <w:tab w:val="left" w:pos="300"/>
              </w:tabs>
              <w:spacing w:line="264" w:lineRule="exact"/>
              <w:ind w:left="299" w:hanging="245"/>
              <w:rPr>
                <w:noProof/>
                <w:color w:val="000000" w:themeColor="text1"/>
                <w:sz w:val="24"/>
              </w:rPr>
            </w:pPr>
            <w:r w:rsidRPr="00984D1E">
              <w:rPr>
                <w:noProof/>
                <w:color w:val="000000" w:themeColor="text1"/>
                <w:sz w:val="24"/>
              </w:rPr>
              <w:t>«*» - бактериостатика</w:t>
            </w:r>
            <w:r w:rsidR="001154A8" w:rsidRPr="001154A8">
              <w:rPr>
                <w:noProof/>
                <w:vanish/>
                <w:color w:val="000000" w:themeColor="text1"/>
                <w:spacing w:val="-20"/>
                <w:w w:val="1"/>
                <w:sz w:val="24"/>
              </w:rPr>
              <w:t>‬</w:t>
            </w:r>
            <w:r w:rsidR="001154A8">
              <w:rPr>
                <w:noProof/>
                <w:color w:val="000000" w:themeColor="text1"/>
                <w:sz w:val="24"/>
              </w:rPr>
              <w:t xml:space="preserve">лық </w:t>
            </w:r>
            <w:r w:rsidRPr="00984D1E">
              <w:rPr>
                <w:noProof/>
                <w:color w:val="000000" w:themeColor="text1"/>
                <w:sz w:val="24"/>
              </w:rPr>
              <w:t>әс</w:t>
            </w:r>
            <w:r w:rsidR="001154A8" w:rsidRPr="001154A8">
              <w:rPr>
                <w:noProof/>
                <w:vanish/>
                <w:color w:val="000000" w:themeColor="text1"/>
                <w:spacing w:val="-20"/>
                <w:w w:val="1"/>
                <w:sz w:val="24"/>
              </w:rPr>
              <w:t>‬</w:t>
            </w:r>
            <w:r w:rsidR="001154A8">
              <w:rPr>
                <w:noProof/>
                <w:color w:val="000000" w:themeColor="text1"/>
                <w:sz w:val="24"/>
              </w:rPr>
              <w:t>ер.</w:t>
            </w:r>
          </w:p>
        </w:tc>
      </w:tr>
    </w:tbl>
    <w:p w14:paraId="5154246A" w14:textId="77777777" w:rsidR="00C254C2" w:rsidRPr="00984D1E" w:rsidRDefault="00C254C2">
      <w:pPr>
        <w:pStyle w:val="a3"/>
        <w:spacing w:before="4"/>
        <w:rPr>
          <w:noProof/>
          <w:color w:val="000000" w:themeColor="text1"/>
          <w:sz w:val="27"/>
        </w:rPr>
      </w:pPr>
    </w:p>
    <w:p w14:paraId="2405C99B" w14:textId="0EAEA691" w:rsidR="00C254C2" w:rsidRPr="00984D1E" w:rsidRDefault="00B21731">
      <w:pPr>
        <w:pStyle w:val="a3"/>
        <w:ind w:left="301" w:right="505" w:firstLine="566"/>
        <w:jc w:val="both"/>
        <w:rPr>
          <w:noProof/>
          <w:color w:val="000000" w:themeColor="text1"/>
        </w:rPr>
      </w:pPr>
      <w:r w:rsidRPr="00984D1E">
        <w:rPr>
          <w:noProof/>
          <w:color w:val="000000" w:themeColor="text1"/>
        </w:rPr>
        <w:t xml:space="preserve">Осылайша, </w:t>
      </w:r>
      <w:r w:rsidRPr="00984D1E">
        <w:rPr>
          <w:i/>
          <w:noProof/>
          <w:color w:val="000000" w:themeColor="text1"/>
        </w:rPr>
        <w:t xml:space="preserve">in vitro </w:t>
      </w:r>
      <w:r w:rsidRPr="00984D1E">
        <w:rPr>
          <w:noProof/>
          <w:color w:val="000000" w:themeColor="text1"/>
        </w:rPr>
        <w:t>экспериментте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микро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зерттеу</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бары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AIP-5 эксперимент</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микроорганизмд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бар</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музей</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штамдар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тиім</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екенд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көрсет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AIP-5 тереңдет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зерттеу</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перспектив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бол</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табылады:</w:t>
      </w:r>
    </w:p>
    <w:p w14:paraId="0D1403A6" w14:textId="3ABBA178" w:rsidR="00C254C2" w:rsidRPr="00984D1E" w:rsidRDefault="00B21731">
      <w:pPr>
        <w:pStyle w:val="a4"/>
        <w:numPr>
          <w:ilvl w:val="0"/>
          <w:numId w:val="16"/>
        </w:numPr>
        <w:tabs>
          <w:tab w:val="left" w:pos="1032"/>
        </w:tabs>
        <w:spacing w:line="322" w:lineRule="exact"/>
        <w:ind w:right="0" w:hanging="165"/>
        <w:jc w:val="left"/>
        <w:rPr>
          <w:noProof/>
          <w:color w:val="000000" w:themeColor="text1"/>
          <w:sz w:val="28"/>
        </w:rPr>
      </w:pPr>
      <w:r w:rsidRPr="00984D1E">
        <w:rPr>
          <w:i/>
          <w:noProof/>
          <w:color w:val="000000" w:themeColor="text1"/>
          <w:sz w:val="28"/>
        </w:rPr>
        <w:t xml:space="preserve">Staphylococcus aureus </w:t>
      </w:r>
      <w:r w:rsidRPr="00984D1E">
        <w:rPr>
          <w:noProof/>
          <w:color w:val="000000" w:themeColor="text1"/>
          <w:sz w:val="28"/>
        </w:rPr>
        <w:t>қоздырғышы</w:t>
      </w:r>
      <w:r w:rsidR="001154A8" w:rsidRPr="001154A8">
        <w:rPr>
          <w:noProof/>
          <w:vanish/>
          <w:color w:val="000000" w:themeColor="text1"/>
          <w:spacing w:val="-20"/>
          <w:w w:val="1"/>
          <w:sz w:val="28"/>
        </w:rPr>
        <w:t>‬</w:t>
      </w:r>
      <w:r w:rsidR="001154A8">
        <w:rPr>
          <w:noProof/>
          <w:color w:val="000000" w:themeColor="text1"/>
          <w:sz w:val="28"/>
        </w:rPr>
        <w:t xml:space="preserve">мен </w:t>
      </w:r>
      <w:r w:rsidRPr="00984D1E">
        <w:rPr>
          <w:noProof/>
          <w:color w:val="000000" w:themeColor="text1"/>
          <w:sz w:val="28"/>
        </w:rPr>
        <w:t>күресу үш</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зат ретінде;</w:t>
      </w:r>
    </w:p>
    <w:p w14:paraId="53DC9D98" w14:textId="26047028" w:rsidR="00C254C2" w:rsidRPr="00984D1E" w:rsidRDefault="00B21731">
      <w:pPr>
        <w:pStyle w:val="a4"/>
        <w:numPr>
          <w:ilvl w:val="0"/>
          <w:numId w:val="16"/>
        </w:numPr>
        <w:tabs>
          <w:tab w:val="left" w:pos="1031"/>
        </w:tabs>
        <w:spacing w:line="322" w:lineRule="exact"/>
        <w:ind w:left="1030" w:right="0"/>
        <w:jc w:val="left"/>
        <w:rPr>
          <w:noProof/>
          <w:color w:val="000000" w:themeColor="text1"/>
          <w:sz w:val="28"/>
        </w:rPr>
      </w:pPr>
      <w:r w:rsidRPr="00984D1E">
        <w:rPr>
          <w:i/>
          <w:noProof/>
          <w:color w:val="000000" w:themeColor="text1"/>
          <w:sz w:val="28"/>
        </w:rPr>
        <w:t xml:space="preserve">Escheriсhia coli </w:t>
      </w:r>
      <w:r w:rsidRPr="00984D1E">
        <w:rPr>
          <w:noProof/>
          <w:color w:val="000000" w:themeColor="text1"/>
          <w:sz w:val="28"/>
        </w:rPr>
        <w:t>қоздырғышы</w:t>
      </w:r>
      <w:r w:rsidR="001154A8" w:rsidRPr="001154A8">
        <w:rPr>
          <w:noProof/>
          <w:vanish/>
          <w:color w:val="000000" w:themeColor="text1"/>
          <w:spacing w:val="-20"/>
          <w:w w:val="1"/>
          <w:sz w:val="28"/>
        </w:rPr>
        <w:t>‬</w:t>
      </w:r>
      <w:r w:rsidR="001154A8">
        <w:rPr>
          <w:noProof/>
          <w:color w:val="000000" w:themeColor="text1"/>
          <w:sz w:val="28"/>
        </w:rPr>
        <w:t xml:space="preserve">мен </w:t>
      </w:r>
      <w:r w:rsidRPr="00984D1E">
        <w:rPr>
          <w:noProof/>
          <w:color w:val="000000" w:themeColor="text1"/>
          <w:sz w:val="28"/>
        </w:rPr>
        <w:t>күресу үш</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зат ретінде;</w:t>
      </w:r>
    </w:p>
    <w:p w14:paraId="5196A317" w14:textId="3096FC45" w:rsidR="00C254C2" w:rsidRPr="00984D1E" w:rsidRDefault="00B21731">
      <w:pPr>
        <w:pStyle w:val="a4"/>
        <w:numPr>
          <w:ilvl w:val="0"/>
          <w:numId w:val="16"/>
        </w:numPr>
        <w:tabs>
          <w:tab w:val="left" w:pos="1031"/>
        </w:tabs>
        <w:spacing w:line="322" w:lineRule="exact"/>
        <w:ind w:left="1030" w:right="0"/>
        <w:jc w:val="left"/>
        <w:rPr>
          <w:i/>
          <w:noProof/>
          <w:color w:val="000000" w:themeColor="text1"/>
          <w:sz w:val="28"/>
        </w:rPr>
      </w:pPr>
      <w:r w:rsidRPr="00984D1E">
        <w:rPr>
          <w:i/>
          <w:noProof/>
          <w:color w:val="000000" w:themeColor="text1"/>
          <w:sz w:val="28"/>
        </w:rPr>
        <w:t xml:space="preserve">Candida аlbicans </w:t>
      </w:r>
      <w:r w:rsidRPr="00984D1E">
        <w:rPr>
          <w:noProof/>
          <w:color w:val="000000" w:themeColor="text1"/>
          <w:sz w:val="28"/>
        </w:rPr>
        <w:t>қоздырғышы</w:t>
      </w:r>
      <w:r w:rsidR="001154A8" w:rsidRPr="001154A8">
        <w:rPr>
          <w:noProof/>
          <w:vanish/>
          <w:color w:val="000000" w:themeColor="text1"/>
          <w:spacing w:val="-20"/>
          <w:w w:val="1"/>
          <w:sz w:val="28"/>
        </w:rPr>
        <w:t>‬</w:t>
      </w:r>
      <w:r w:rsidR="001154A8">
        <w:rPr>
          <w:noProof/>
          <w:color w:val="000000" w:themeColor="text1"/>
          <w:sz w:val="28"/>
        </w:rPr>
        <w:t xml:space="preserve">мен </w:t>
      </w:r>
      <w:r w:rsidRPr="00984D1E">
        <w:rPr>
          <w:noProof/>
          <w:color w:val="000000" w:themeColor="text1"/>
          <w:sz w:val="28"/>
        </w:rPr>
        <w:t>күресу үш</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зат ретін</w:t>
      </w:r>
      <w:r w:rsidR="001154A8" w:rsidRPr="001154A8">
        <w:rPr>
          <w:noProof/>
          <w:vanish/>
          <w:color w:val="000000" w:themeColor="text1"/>
          <w:spacing w:val="-20"/>
          <w:w w:val="1"/>
          <w:sz w:val="28"/>
        </w:rPr>
        <w:t>‬</w:t>
      </w:r>
      <w:r w:rsidR="001154A8">
        <w:rPr>
          <w:noProof/>
          <w:color w:val="000000" w:themeColor="text1"/>
          <w:sz w:val="28"/>
        </w:rPr>
        <w:t>де.</w:t>
      </w:r>
    </w:p>
    <w:p w14:paraId="3D49ADD2" w14:textId="0BB337B0" w:rsidR="00C254C2" w:rsidRPr="00984D1E" w:rsidRDefault="00B21731" w:rsidP="0017248C">
      <w:pPr>
        <w:pStyle w:val="a3"/>
        <w:ind w:left="300" w:right="503" w:firstLine="566"/>
        <w:jc w:val="both"/>
        <w:rPr>
          <w:noProof/>
          <w:color w:val="000000" w:themeColor="text1"/>
        </w:rPr>
        <w:sectPr w:rsidR="00C254C2" w:rsidRPr="00984D1E">
          <w:pgSz w:w="11910" w:h="16840"/>
          <w:pgMar w:top="1040" w:right="200" w:bottom="1100" w:left="1400" w:header="0" w:footer="836" w:gutter="0"/>
          <w:cols w:space="720"/>
        </w:sectPr>
      </w:pPr>
      <w:r w:rsidRPr="00984D1E">
        <w:rPr>
          <w:noProof/>
          <w:color w:val="000000" w:themeColor="text1"/>
        </w:rPr>
        <w:t>16-кесте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деректер</w:t>
      </w:r>
      <w:r w:rsidR="001154A8" w:rsidRPr="001154A8">
        <w:rPr>
          <w:noProof/>
          <w:vanish/>
          <w:color w:val="000000" w:themeColor="text1"/>
          <w:spacing w:val="-20"/>
          <w:w w:val="1"/>
        </w:rPr>
        <w:t>‬</w:t>
      </w:r>
      <w:r w:rsidR="001154A8">
        <w:rPr>
          <w:noProof/>
          <w:color w:val="000000" w:themeColor="text1"/>
        </w:rPr>
        <w:t xml:space="preserve">ден </w:t>
      </w:r>
      <w:r w:rsidRPr="00984D1E">
        <w:rPr>
          <w:noProof/>
          <w:color w:val="000000" w:themeColor="text1"/>
        </w:rPr>
        <w:t>AIP-6 қосылы</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250 мкг/мл концентрация</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стафилококк</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w:t>
      </w:r>
      <w:r w:rsidRPr="00984D1E">
        <w:rPr>
          <w:i/>
          <w:noProof/>
          <w:color w:val="000000" w:themeColor="text1"/>
        </w:rPr>
        <w:t xml:space="preserve">S. aureus </w:t>
      </w:r>
      <w:r w:rsidRPr="00984D1E">
        <w:rPr>
          <w:noProof/>
          <w:color w:val="000000" w:themeColor="text1"/>
        </w:rPr>
        <w:t>ATCC 6538-P сынақ штаммы) 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актерицид</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белсенділік</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бактериоста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әсер</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ие екенд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анық, бактерия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өсу</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тежеу қабіле</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125 мкг/мл деңгей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байқа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ал ампициллин 2000 мкг/мл концентрация</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бактерицид</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белсенділік</w:t>
      </w:r>
    </w:p>
    <w:p w14:paraId="4E9E2309" w14:textId="45658FF3" w:rsidR="00C254C2" w:rsidRPr="00984D1E" w:rsidRDefault="00B21731">
      <w:pPr>
        <w:pStyle w:val="a3"/>
        <w:spacing w:before="69"/>
        <w:ind w:left="301" w:right="505"/>
        <w:jc w:val="both"/>
        <w:rPr>
          <w:noProof/>
          <w:color w:val="000000" w:themeColor="text1"/>
        </w:rPr>
      </w:pPr>
      <w:r w:rsidRPr="00984D1E">
        <w:rPr>
          <w:noProof/>
          <w:color w:val="000000" w:themeColor="text1"/>
        </w:rPr>
        <w:lastRenderedPageBreak/>
        <w:t>көрсет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осылайша AIP-6 ампициллин</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этало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ық </w:t>
      </w:r>
      <w:r w:rsidRPr="00984D1E">
        <w:rPr>
          <w:noProof/>
          <w:color w:val="000000" w:themeColor="text1"/>
        </w:rPr>
        <w:t>препараты</w:t>
      </w:r>
      <w:r w:rsidR="001154A8" w:rsidRPr="001154A8">
        <w:rPr>
          <w:noProof/>
          <w:vanish/>
          <w:color w:val="000000" w:themeColor="text1"/>
          <w:spacing w:val="-20"/>
          <w:w w:val="1"/>
        </w:rPr>
        <w:t>‬</w:t>
      </w:r>
      <w:r w:rsidR="001154A8">
        <w:rPr>
          <w:noProof/>
          <w:color w:val="000000" w:themeColor="text1"/>
        </w:rPr>
        <w:t xml:space="preserve">нан </w:t>
      </w:r>
      <w:r w:rsidRPr="00984D1E">
        <w:rPr>
          <w:noProof/>
          <w:color w:val="000000" w:themeColor="text1"/>
        </w:rPr>
        <w:t>8</w:t>
      </w:r>
      <w:r w:rsidR="00D92218" w:rsidRPr="00984D1E">
        <w:rPr>
          <w:noProof/>
          <w:color w:val="000000" w:themeColor="text1"/>
        </w:rPr>
        <w:t xml:space="preserve"> е</w:t>
      </w:r>
      <w:r w:rsidR="001154A8" w:rsidRPr="001154A8">
        <w:rPr>
          <w:noProof/>
          <w:vanish/>
          <w:color w:val="000000" w:themeColor="text1"/>
          <w:spacing w:val="-20"/>
          <w:w w:val="1"/>
        </w:rPr>
        <w:t>‬</w:t>
      </w:r>
      <w:r w:rsidR="001154A8">
        <w:rPr>
          <w:noProof/>
          <w:color w:val="000000" w:themeColor="text1"/>
        </w:rPr>
        <w:t xml:space="preserve">се </w:t>
      </w:r>
      <w:r w:rsidRPr="00984D1E">
        <w:rPr>
          <w:noProof/>
          <w:color w:val="000000" w:themeColor="text1"/>
        </w:rPr>
        <w:t>ар</w:t>
      </w:r>
      <w:r w:rsidR="001154A8" w:rsidRPr="001154A8">
        <w:rPr>
          <w:noProof/>
          <w:vanish/>
          <w:color w:val="000000" w:themeColor="text1"/>
          <w:spacing w:val="-20"/>
          <w:w w:val="1"/>
        </w:rPr>
        <w:t>‬</w:t>
      </w:r>
      <w:r w:rsidR="001154A8">
        <w:rPr>
          <w:noProof/>
          <w:color w:val="000000" w:themeColor="text1"/>
        </w:rPr>
        <w:t>тық.</w:t>
      </w:r>
    </w:p>
    <w:p w14:paraId="23B2F0A1" w14:textId="77777777" w:rsidR="00C254C2" w:rsidRPr="00984D1E" w:rsidRDefault="00C254C2">
      <w:pPr>
        <w:pStyle w:val="a3"/>
        <w:spacing w:before="10"/>
        <w:rPr>
          <w:noProof/>
          <w:color w:val="000000" w:themeColor="text1"/>
          <w:sz w:val="27"/>
        </w:rPr>
      </w:pPr>
    </w:p>
    <w:p w14:paraId="22C61A98" w14:textId="37BD3B29" w:rsidR="00C254C2" w:rsidRPr="00984D1E" w:rsidRDefault="00B21731">
      <w:pPr>
        <w:spacing w:before="1"/>
        <w:ind w:left="300" w:right="506"/>
        <w:jc w:val="both"/>
        <w:rPr>
          <w:noProof/>
          <w:color w:val="000000" w:themeColor="text1"/>
          <w:sz w:val="28"/>
        </w:rPr>
      </w:pPr>
      <w:r w:rsidRPr="00984D1E">
        <w:rPr>
          <w:noProof/>
          <w:color w:val="000000" w:themeColor="text1"/>
          <w:sz w:val="28"/>
        </w:rPr>
        <w:t>Кес</w:t>
      </w:r>
      <w:r w:rsidR="001154A8" w:rsidRPr="001154A8">
        <w:rPr>
          <w:noProof/>
          <w:vanish/>
          <w:color w:val="000000" w:themeColor="text1"/>
          <w:spacing w:val="-20"/>
          <w:w w:val="1"/>
          <w:sz w:val="28"/>
        </w:rPr>
        <w:t>‬</w:t>
      </w:r>
      <w:r w:rsidR="001154A8">
        <w:rPr>
          <w:noProof/>
          <w:color w:val="000000" w:themeColor="text1"/>
          <w:sz w:val="28"/>
        </w:rPr>
        <w:t xml:space="preserve">те </w:t>
      </w:r>
      <w:r w:rsidRPr="00984D1E">
        <w:rPr>
          <w:noProof/>
          <w:color w:val="000000" w:themeColor="text1"/>
          <w:sz w:val="28"/>
        </w:rPr>
        <w:t xml:space="preserve">16 – </w:t>
      </w:r>
      <w:r w:rsidRPr="00984D1E">
        <w:rPr>
          <w:i/>
          <w:noProof/>
          <w:color w:val="000000" w:themeColor="text1"/>
          <w:sz w:val="28"/>
        </w:rPr>
        <w:t xml:space="preserve">Staphylococcus aureus </w:t>
      </w:r>
      <w:r w:rsidRPr="00984D1E">
        <w:rPr>
          <w:noProof/>
          <w:color w:val="000000" w:themeColor="text1"/>
          <w:sz w:val="28"/>
        </w:rPr>
        <w:t xml:space="preserve">ATCC 6538-P, </w:t>
      </w:r>
      <w:r w:rsidRPr="00984D1E">
        <w:rPr>
          <w:i/>
          <w:noProof/>
          <w:color w:val="000000" w:themeColor="text1"/>
          <w:sz w:val="28"/>
        </w:rPr>
        <w:t xml:space="preserve">Escheriсhia coli </w:t>
      </w:r>
      <w:r w:rsidRPr="00984D1E">
        <w:rPr>
          <w:noProof/>
          <w:color w:val="000000" w:themeColor="text1"/>
          <w:sz w:val="28"/>
        </w:rPr>
        <w:t>ATCC 8739 жә</w:t>
      </w:r>
      <w:r w:rsidR="001154A8" w:rsidRPr="001154A8">
        <w:rPr>
          <w:noProof/>
          <w:vanish/>
          <w:color w:val="000000" w:themeColor="text1"/>
          <w:spacing w:val="-20"/>
          <w:w w:val="1"/>
          <w:sz w:val="28"/>
        </w:rPr>
        <w:t>‬</w:t>
      </w:r>
      <w:r w:rsidR="001154A8">
        <w:rPr>
          <w:noProof/>
          <w:color w:val="000000" w:themeColor="text1"/>
          <w:sz w:val="28"/>
        </w:rPr>
        <w:t xml:space="preserve">не </w:t>
      </w:r>
      <w:r w:rsidRPr="00984D1E">
        <w:rPr>
          <w:i/>
          <w:noProof/>
          <w:color w:val="000000" w:themeColor="text1"/>
          <w:sz w:val="28"/>
        </w:rPr>
        <w:t xml:space="preserve">Candida albicans </w:t>
      </w:r>
      <w:r w:rsidRPr="00984D1E">
        <w:rPr>
          <w:noProof/>
          <w:color w:val="000000" w:themeColor="text1"/>
          <w:sz w:val="28"/>
        </w:rPr>
        <w:t>ATCC 10231 дақылдары</w:t>
      </w:r>
      <w:r w:rsidR="001154A8" w:rsidRPr="001154A8">
        <w:rPr>
          <w:noProof/>
          <w:vanish/>
          <w:color w:val="000000" w:themeColor="text1"/>
          <w:spacing w:val="-20"/>
          <w:w w:val="1"/>
          <w:sz w:val="28"/>
        </w:rPr>
        <w:t>‬</w:t>
      </w:r>
      <w:r w:rsidR="001154A8">
        <w:rPr>
          <w:noProof/>
          <w:color w:val="000000" w:themeColor="text1"/>
          <w:sz w:val="28"/>
        </w:rPr>
        <w:t xml:space="preserve">на </w:t>
      </w:r>
      <w:r w:rsidRPr="00984D1E">
        <w:rPr>
          <w:noProof/>
          <w:color w:val="000000" w:themeColor="text1"/>
          <w:sz w:val="28"/>
        </w:rPr>
        <w:t>қатыс</w:t>
      </w:r>
      <w:r w:rsidR="001154A8" w:rsidRPr="001154A8">
        <w:rPr>
          <w:noProof/>
          <w:vanish/>
          <w:color w:val="000000" w:themeColor="text1"/>
          <w:spacing w:val="-20"/>
          <w:w w:val="1"/>
          <w:sz w:val="28"/>
        </w:rPr>
        <w:t>‬</w:t>
      </w:r>
      <w:r w:rsidR="001154A8">
        <w:rPr>
          <w:noProof/>
          <w:color w:val="000000" w:themeColor="text1"/>
          <w:sz w:val="28"/>
        </w:rPr>
        <w:t xml:space="preserve">ты </w:t>
      </w:r>
      <w:r w:rsidRPr="00984D1E">
        <w:rPr>
          <w:noProof/>
          <w:color w:val="000000" w:themeColor="text1"/>
          <w:sz w:val="28"/>
        </w:rPr>
        <w:t>AIP-6 минимал</w:t>
      </w:r>
      <w:r w:rsidR="001154A8" w:rsidRPr="001154A8">
        <w:rPr>
          <w:noProof/>
          <w:vanish/>
          <w:color w:val="000000" w:themeColor="text1"/>
          <w:spacing w:val="-20"/>
          <w:w w:val="1"/>
          <w:sz w:val="28"/>
        </w:rPr>
        <w:t>‬</w:t>
      </w:r>
      <w:r w:rsidR="001154A8">
        <w:rPr>
          <w:noProof/>
          <w:color w:val="000000" w:themeColor="text1"/>
          <w:sz w:val="28"/>
        </w:rPr>
        <w:t xml:space="preserve">ды </w:t>
      </w:r>
      <w:r w:rsidRPr="00984D1E">
        <w:rPr>
          <w:noProof/>
          <w:color w:val="000000" w:themeColor="text1"/>
          <w:sz w:val="28"/>
        </w:rPr>
        <w:t>бактерицид</w:t>
      </w:r>
      <w:r w:rsidR="001154A8" w:rsidRPr="001154A8">
        <w:rPr>
          <w:noProof/>
          <w:vanish/>
          <w:color w:val="000000" w:themeColor="text1"/>
          <w:spacing w:val="-20"/>
          <w:w w:val="1"/>
          <w:sz w:val="28"/>
        </w:rPr>
        <w:t>‬</w:t>
      </w:r>
      <w:r w:rsidR="001154A8">
        <w:rPr>
          <w:noProof/>
          <w:color w:val="000000" w:themeColor="text1"/>
          <w:sz w:val="28"/>
        </w:rPr>
        <w:t xml:space="preserve">тік </w:t>
      </w:r>
      <w:r w:rsidRPr="00984D1E">
        <w:rPr>
          <w:noProof/>
          <w:color w:val="000000" w:themeColor="text1"/>
          <w:sz w:val="28"/>
        </w:rPr>
        <w:t>жә</w:t>
      </w:r>
      <w:r w:rsidR="001154A8" w:rsidRPr="001154A8">
        <w:rPr>
          <w:noProof/>
          <w:vanish/>
          <w:color w:val="000000" w:themeColor="text1"/>
          <w:spacing w:val="-20"/>
          <w:w w:val="1"/>
          <w:sz w:val="28"/>
        </w:rPr>
        <w:t>‬</w:t>
      </w:r>
      <w:r w:rsidR="001154A8">
        <w:rPr>
          <w:noProof/>
          <w:color w:val="000000" w:themeColor="text1"/>
          <w:sz w:val="28"/>
        </w:rPr>
        <w:t xml:space="preserve">не </w:t>
      </w:r>
      <w:r w:rsidRPr="00984D1E">
        <w:rPr>
          <w:noProof/>
          <w:color w:val="000000" w:themeColor="text1"/>
          <w:sz w:val="28"/>
        </w:rPr>
        <w:t>фунгицид</w:t>
      </w:r>
      <w:r w:rsidR="001154A8" w:rsidRPr="001154A8">
        <w:rPr>
          <w:noProof/>
          <w:vanish/>
          <w:color w:val="000000" w:themeColor="text1"/>
          <w:spacing w:val="-20"/>
          <w:w w:val="1"/>
          <w:sz w:val="28"/>
        </w:rPr>
        <w:t>‬</w:t>
      </w:r>
      <w:r w:rsidR="001154A8">
        <w:rPr>
          <w:noProof/>
          <w:color w:val="000000" w:themeColor="text1"/>
          <w:sz w:val="28"/>
        </w:rPr>
        <w:t xml:space="preserve">тік </w:t>
      </w:r>
      <w:r w:rsidRPr="00984D1E">
        <w:rPr>
          <w:noProof/>
          <w:color w:val="000000" w:themeColor="text1"/>
          <w:sz w:val="28"/>
        </w:rPr>
        <w:t>концентрацияс</w:t>
      </w:r>
      <w:r w:rsidR="001154A8" w:rsidRPr="001154A8">
        <w:rPr>
          <w:noProof/>
          <w:vanish/>
          <w:color w:val="000000" w:themeColor="text1"/>
          <w:spacing w:val="-20"/>
          <w:w w:val="1"/>
          <w:sz w:val="28"/>
        </w:rPr>
        <w:t>‬</w:t>
      </w:r>
      <w:r w:rsidR="001154A8">
        <w:rPr>
          <w:noProof/>
          <w:color w:val="000000" w:themeColor="text1"/>
          <w:sz w:val="28"/>
        </w:rPr>
        <w:t xml:space="preserve">ын </w:t>
      </w:r>
      <w:r w:rsidRPr="00984D1E">
        <w:rPr>
          <w:noProof/>
          <w:color w:val="000000" w:themeColor="text1"/>
          <w:sz w:val="28"/>
        </w:rPr>
        <w:t>бағалау</w:t>
      </w:r>
    </w:p>
    <w:p w14:paraId="24F70559" w14:textId="77777777" w:rsidR="00C254C2" w:rsidRPr="00984D1E" w:rsidRDefault="00C254C2">
      <w:pPr>
        <w:pStyle w:val="a3"/>
        <w:spacing w:before="8"/>
        <w:rPr>
          <w:noProof/>
          <w:color w:val="000000" w:themeColor="text1"/>
        </w:rPr>
      </w:pPr>
    </w:p>
    <w:tbl>
      <w:tblPr>
        <w:tblStyle w:val="TableNormal"/>
        <w:tblW w:w="0" w:type="auto"/>
        <w:tblInd w:w="4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754"/>
        <w:gridCol w:w="1132"/>
        <w:gridCol w:w="1276"/>
        <w:gridCol w:w="1274"/>
        <w:gridCol w:w="1276"/>
        <w:gridCol w:w="1276"/>
        <w:gridCol w:w="1182"/>
      </w:tblGrid>
      <w:tr w:rsidR="00C254C2" w:rsidRPr="00984D1E" w14:paraId="7B30B6E6" w14:textId="77777777">
        <w:trPr>
          <w:trHeight w:val="827"/>
        </w:trPr>
        <w:tc>
          <w:tcPr>
            <w:tcW w:w="1754" w:type="dxa"/>
            <w:vMerge w:val="restart"/>
          </w:tcPr>
          <w:p w14:paraId="3394EFCA" w14:textId="77777777" w:rsidR="00C254C2" w:rsidRPr="00984D1E" w:rsidRDefault="00C254C2">
            <w:pPr>
              <w:pStyle w:val="TableParagraph"/>
              <w:spacing w:before="2"/>
              <w:jc w:val="left"/>
              <w:rPr>
                <w:noProof/>
                <w:color w:val="000000" w:themeColor="text1"/>
                <w:sz w:val="36"/>
              </w:rPr>
            </w:pPr>
          </w:p>
          <w:p w14:paraId="73BFE4A8" w14:textId="77777777" w:rsidR="00C254C2" w:rsidRPr="00984D1E" w:rsidRDefault="00B21731">
            <w:pPr>
              <w:pStyle w:val="TableParagraph"/>
              <w:ind w:left="523" w:right="69" w:hanging="399"/>
              <w:jc w:val="left"/>
              <w:rPr>
                <w:noProof/>
                <w:color w:val="000000" w:themeColor="text1"/>
                <w:sz w:val="24"/>
              </w:rPr>
            </w:pPr>
            <w:r w:rsidRPr="00984D1E">
              <w:rPr>
                <w:noProof/>
                <w:color w:val="000000" w:themeColor="text1"/>
                <w:sz w:val="24"/>
              </w:rPr>
              <w:t>Концентрация, мкг/мл</w:t>
            </w:r>
          </w:p>
        </w:tc>
        <w:tc>
          <w:tcPr>
            <w:tcW w:w="2408" w:type="dxa"/>
            <w:gridSpan w:val="2"/>
          </w:tcPr>
          <w:p w14:paraId="23B3FDCA" w14:textId="77777777" w:rsidR="00C254C2" w:rsidRPr="00984D1E" w:rsidRDefault="00B21731">
            <w:pPr>
              <w:pStyle w:val="TableParagraph"/>
              <w:spacing w:line="268" w:lineRule="exact"/>
              <w:ind w:left="80" w:right="73"/>
              <w:rPr>
                <w:noProof/>
                <w:color w:val="000000" w:themeColor="text1"/>
                <w:sz w:val="24"/>
              </w:rPr>
            </w:pPr>
            <w:r w:rsidRPr="00984D1E">
              <w:rPr>
                <w:noProof/>
                <w:color w:val="000000" w:themeColor="text1"/>
                <w:sz w:val="24"/>
              </w:rPr>
              <w:t>Тест-штамм</w:t>
            </w:r>
          </w:p>
          <w:p w14:paraId="4B1BF27E" w14:textId="77777777" w:rsidR="00C254C2" w:rsidRPr="00984D1E" w:rsidRDefault="00B21731">
            <w:pPr>
              <w:pStyle w:val="TableParagraph"/>
              <w:ind w:left="80" w:right="74"/>
              <w:rPr>
                <w:i/>
                <w:noProof/>
                <w:color w:val="000000" w:themeColor="text1"/>
                <w:sz w:val="24"/>
              </w:rPr>
            </w:pPr>
            <w:r w:rsidRPr="00984D1E">
              <w:rPr>
                <w:i/>
                <w:noProof/>
                <w:color w:val="000000" w:themeColor="text1"/>
                <w:sz w:val="24"/>
              </w:rPr>
              <w:t>Staphylococcus aureus</w:t>
            </w:r>
          </w:p>
          <w:p w14:paraId="0A32A9E3" w14:textId="77777777" w:rsidR="00C254C2" w:rsidRPr="00984D1E" w:rsidRDefault="00B21731">
            <w:pPr>
              <w:pStyle w:val="TableParagraph"/>
              <w:spacing w:line="264" w:lineRule="exact"/>
              <w:ind w:left="80" w:right="72"/>
              <w:rPr>
                <w:noProof/>
                <w:color w:val="000000" w:themeColor="text1"/>
                <w:sz w:val="24"/>
              </w:rPr>
            </w:pPr>
            <w:r w:rsidRPr="00984D1E">
              <w:rPr>
                <w:noProof/>
                <w:color w:val="000000" w:themeColor="text1"/>
                <w:sz w:val="24"/>
              </w:rPr>
              <w:t>ATCC 6538-P</w:t>
            </w:r>
          </w:p>
        </w:tc>
        <w:tc>
          <w:tcPr>
            <w:tcW w:w="2550" w:type="dxa"/>
            <w:gridSpan w:val="2"/>
          </w:tcPr>
          <w:p w14:paraId="54AC2256" w14:textId="77777777" w:rsidR="00C254C2" w:rsidRPr="00984D1E" w:rsidRDefault="00B21731">
            <w:pPr>
              <w:pStyle w:val="TableParagraph"/>
              <w:spacing w:line="268" w:lineRule="exact"/>
              <w:ind w:left="470" w:right="462"/>
              <w:rPr>
                <w:noProof/>
                <w:color w:val="000000" w:themeColor="text1"/>
                <w:sz w:val="24"/>
              </w:rPr>
            </w:pPr>
            <w:r w:rsidRPr="00984D1E">
              <w:rPr>
                <w:noProof/>
                <w:color w:val="000000" w:themeColor="text1"/>
                <w:sz w:val="24"/>
              </w:rPr>
              <w:t>Тест-штамм</w:t>
            </w:r>
          </w:p>
          <w:p w14:paraId="6AAE11E9" w14:textId="77777777" w:rsidR="00C254C2" w:rsidRPr="00984D1E" w:rsidRDefault="00B21731">
            <w:pPr>
              <w:pStyle w:val="TableParagraph"/>
              <w:ind w:left="473" w:right="462"/>
              <w:rPr>
                <w:i/>
                <w:noProof/>
                <w:color w:val="000000" w:themeColor="text1"/>
                <w:sz w:val="24"/>
              </w:rPr>
            </w:pPr>
            <w:r w:rsidRPr="00984D1E">
              <w:rPr>
                <w:i/>
                <w:noProof/>
                <w:color w:val="000000" w:themeColor="text1"/>
                <w:sz w:val="24"/>
              </w:rPr>
              <w:t>Escheriсhia coli</w:t>
            </w:r>
          </w:p>
          <w:p w14:paraId="32F1FB3A" w14:textId="77777777" w:rsidR="00C254C2" w:rsidRPr="00984D1E" w:rsidRDefault="00B21731">
            <w:pPr>
              <w:pStyle w:val="TableParagraph"/>
              <w:spacing w:line="264" w:lineRule="exact"/>
              <w:ind w:left="473" w:right="461"/>
              <w:rPr>
                <w:noProof/>
                <w:color w:val="000000" w:themeColor="text1"/>
                <w:sz w:val="24"/>
              </w:rPr>
            </w:pPr>
            <w:r w:rsidRPr="00984D1E">
              <w:rPr>
                <w:noProof/>
                <w:color w:val="000000" w:themeColor="text1"/>
                <w:sz w:val="24"/>
              </w:rPr>
              <w:t>ATCC 8739</w:t>
            </w:r>
          </w:p>
        </w:tc>
        <w:tc>
          <w:tcPr>
            <w:tcW w:w="2458" w:type="dxa"/>
            <w:gridSpan w:val="2"/>
          </w:tcPr>
          <w:p w14:paraId="083FA2E9" w14:textId="77777777" w:rsidR="00C254C2" w:rsidRPr="00984D1E" w:rsidRDefault="00B21731">
            <w:pPr>
              <w:pStyle w:val="TableParagraph"/>
              <w:spacing w:line="268" w:lineRule="exact"/>
              <w:ind w:left="360" w:right="344"/>
              <w:rPr>
                <w:noProof/>
                <w:color w:val="000000" w:themeColor="text1"/>
                <w:sz w:val="24"/>
              </w:rPr>
            </w:pPr>
            <w:r w:rsidRPr="00984D1E">
              <w:rPr>
                <w:noProof/>
                <w:color w:val="000000" w:themeColor="text1"/>
                <w:sz w:val="24"/>
              </w:rPr>
              <w:t>Тест-штамм</w:t>
            </w:r>
          </w:p>
          <w:p w14:paraId="0C597906" w14:textId="77777777" w:rsidR="00C254C2" w:rsidRPr="00984D1E" w:rsidRDefault="00B21731">
            <w:pPr>
              <w:pStyle w:val="TableParagraph"/>
              <w:ind w:left="360" w:right="348"/>
              <w:rPr>
                <w:i/>
                <w:noProof/>
                <w:color w:val="000000" w:themeColor="text1"/>
                <w:sz w:val="24"/>
              </w:rPr>
            </w:pPr>
            <w:r w:rsidRPr="00984D1E">
              <w:rPr>
                <w:i/>
                <w:noProof/>
                <w:color w:val="000000" w:themeColor="text1"/>
                <w:sz w:val="24"/>
              </w:rPr>
              <w:t>Candida аlbicans</w:t>
            </w:r>
          </w:p>
          <w:p w14:paraId="5F848D61" w14:textId="77777777" w:rsidR="00C254C2" w:rsidRPr="00984D1E" w:rsidRDefault="00B21731">
            <w:pPr>
              <w:pStyle w:val="TableParagraph"/>
              <w:spacing w:line="264" w:lineRule="exact"/>
              <w:ind w:left="360" w:right="345"/>
              <w:rPr>
                <w:noProof/>
                <w:color w:val="000000" w:themeColor="text1"/>
                <w:sz w:val="24"/>
              </w:rPr>
            </w:pPr>
            <w:r w:rsidRPr="00984D1E">
              <w:rPr>
                <w:noProof/>
                <w:color w:val="000000" w:themeColor="text1"/>
                <w:sz w:val="24"/>
              </w:rPr>
              <w:t>ATCC 10231</w:t>
            </w:r>
          </w:p>
        </w:tc>
      </w:tr>
      <w:tr w:rsidR="00C254C2" w:rsidRPr="00984D1E" w14:paraId="15F9AB26" w14:textId="77777777">
        <w:trPr>
          <w:trHeight w:val="561"/>
        </w:trPr>
        <w:tc>
          <w:tcPr>
            <w:tcW w:w="1754" w:type="dxa"/>
            <w:vMerge/>
            <w:tcBorders>
              <w:top w:val="nil"/>
            </w:tcBorders>
          </w:tcPr>
          <w:p w14:paraId="16E58EA4" w14:textId="77777777" w:rsidR="00C254C2" w:rsidRPr="00984D1E" w:rsidRDefault="00C254C2">
            <w:pPr>
              <w:rPr>
                <w:noProof/>
                <w:color w:val="000000" w:themeColor="text1"/>
                <w:sz w:val="2"/>
                <w:szCs w:val="2"/>
              </w:rPr>
            </w:pPr>
          </w:p>
        </w:tc>
        <w:tc>
          <w:tcPr>
            <w:tcW w:w="1132" w:type="dxa"/>
          </w:tcPr>
          <w:p w14:paraId="7F9DF16E" w14:textId="77777777" w:rsidR="00C254C2" w:rsidRPr="00984D1E" w:rsidRDefault="00B21731">
            <w:pPr>
              <w:pStyle w:val="TableParagraph"/>
              <w:spacing w:before="135"/>
              <w:ind w:left="249" w:right="245"/>
              <w:rPr>
                <w:noProof/>
                <w:color w:val="000000" w:themeColor="text1"/>
                <w:sz w:val="24"/>
              </w:rPr>
            </w:pPr>
            <w:r w:rsidRPr="00984D1E">
              <w:rPr>
                <w:noProof/>
                <w:color w:val="000000" w:themeColor="text1"/>
                <w:sz w:val="24"/>
              </w:rPr>
              <w:t>AIP-6</w:t>
            </w:r>
          </w:p>
        </w:tc>
        <w:tc>
          <w:tcPr>
            <w:tcW w:w="1276" w:type="dxa"/>
          </w:tcPr>
          <w:p w14:paraId="69441094" w14:textId="77777777" w:rsidR="00C254C2" w:rsidRPr="00984D1E" w:rsidRDefault="00B21731">
            <w:pPr>
              <w:pStyle w:val="TableParagraph"/>
              <w:spacing w:before="135"/>
              <w:ind w:left="324" w:right="315"/>
              <w:rPr>
                <w:noProof/>
                <w:color w:val="000000" w:themeColor="text1"/>
                <w:sz w:val="24"/>
              </w:rPr>
            </w:pPr>
            <w:r w:rsidRPr="00984D1E">
              <w:rPr>
                <w:noProof/>
                <w:color w:val="000000" w:themeColor="text1"/>
                <w:sz w:val="24"/>
              </w:rPr>
              <w:t>AMP</w:t>
            </w:r>
          </w:p>
        </w:tc>
        <w:tc>
          <w:tcPr>
            <w:tcW w:w="1274" w:type="dxa"/>
          </w:tcPr>
          <w:p w14:paraId="733CF546" w14:textId="77777777" w:rsidR="00C254C2" w:rsidRPr="00984D1E" w:rsidRDefault="00B21731">
            <w:pPr>
              <w:pStyle w:val="TableParagraph"/>
              <w:spacing w:before="135"/>
              <w:ind w:left="127" w:right="118"/>
              <w:rPr>
                <w:noProof/>
                <w:color w:val="000000" w:themeColor="text1"/>
                <w:sz w:val="24"/>
              </w:rPr>
            </w:pPr>
            <w:r w:rsidRPr="00984D1E">
              <w:rPr>
                <w:noProof/>
                <w:color w:val="000000" w:themeColor="text1"/>
                <w:sz w:val="24"/>
              </w:rPr>
              <w:t>AIP-6</w:t>
            </w:r>
          </w:p>
        </w:tc>
        <w:tc>
          <w:tcPr>
            <w:tcW w:w="1276" w:type="dxa"/>
          </w:tcPr>
          <w:p w14:paraId="049A73C5" w14:textId="77777777" w:rsidR="00C254C2" w:rsidRPr="00984D1E" w:rsidRDefault="00B21731">
            <w:pPr>
              <w:pStyle w:val="TableParagraph"/>
              <w:spacing w:before="135"/>
              <w:ind w:left="324" w:right="313"/>
              <w:rPr>
                <w:noProof/>
                <w:color w:val="000000" w:themeColor="text1"/>
                <w:sz w:val="24"/>
              </w:rPr>
            </w:pPr>
            <w:r w:rsidRPr="00984D1E">
              <w:rPr>
                <w:noProof/>
                <w:color w:val="000000" w:themeColor="text1"/>
                <w:sz w:val="24"/>
              </w:rPr>
              <w:t>AMP</w:t>
            </w:r>
          </w:p>
        </w:tc>
        <w:tc>
          <w:tcPr>
            <w:tcW w:w="1276" w:type="dxa"/>
          </w:tcPr>
          <w:p w14:paraId="3458116D" w14:textId="77777777" w:rsidR="00C254C2" w:rsidRPr="00984D1E" w:rsidRDefault="00B21731">
            <w:pPr>
              <w:pStyle w:val="TableParagraph"/>
              <w:spacing w:before="135"/>
              <w:ind w:left="324" w:right="315"/>
              <w:rPr>
                <w:noProof/>
                <w:color w:val="000000" w:themeColor="text1"/>
                <w:sz w:val="24"/>
              </w:rPr>
            </w:pPr>
            <w:r w:rsidRPr="00984D1E">
              <w:rPr>
                <w:noProof/>
                <w:color w:val="000000" w:themeColor="text1"/>
                <w:sz w:val="24"/>
              </w:rPr>
              <w:t>AIP-6</w:t>
            </w:r>
          </w:p>
        </w:tc>
        <w:tc>
          <w:tcPr>
            <w:tcW w:w="1182" w:type="dxa"/>
          </w:tcPr>
          <w:p w14:paraId="31A159AA" w14:textId="77777777" w:rsidR="00C254C2" w:rsidRPr="00984D1E" w:rsidRDefault="00B21731">
            <w:pPr>
              <w:pStyle w:val="TableParagraph"/>
              <w:spacing w:before="135"/>
              <w:ind w:left="359" w:right="345"/>
              <w:rPr>
                <w:noProof/>
                <w:color w:val="000000" w:themeColor="text1"/>
                <w:sz w:val="24"/>
              </w:rPr>
            </w:pPr>
            <w:r w:rsidRPr="00984D1E">
              <w:rPr>
                <w:noProof/>
                <w:color w:val="000000" w:themeColor="text1"/>
                <w:sz w:val="24"/>
              </w:rPr>
              <w:t>Fluc</w:t>
            </w:r>
          </w:p>
        </w:tc>
      </w:tr>
      <w:tr w:rsidR="00C254C2" w:rsidRPr="00984D1E" w14:paraId="46D669C6" w14:textId="77777777">
        <w:trPr>
          <w:trHeight w:val="277"/>
        </w:trPr>
        <w:tc>
          <w:tcPr>
            <w:tcW w:w="1754" w:type="dxa"/>
          </w:tcPr>
          <w:p w14:paraId="262782DC" w14:textId="77777777" w:rsidR="00C254C2" w:rsidRPr="00984D1E" w:rsidRDefault="00B21731">
            <w:pPr>
              <w:pStyle w:val="TableParagraph"/>
              <w:spacing w:line="258" w:lineRule="exact"/>
              <w:ind w:left="599" w:right="563"/>
              <w:rPr>
                <w:noProof/>
                <w:color w:val="000000" w:themeColor="text1"/>
                <w:sz w:val="24"/>
              </w:rPr>
            </w:pPr>
            <w:r w:rsidRPr="00984D1E">
              <w:rPr>
                <w:noProof/>
                <w:color w:val="000000" w:themeColor="text1"/>
                <w:sz w:val="24"/>
              </w:rPr>
              <w:t>2000</w:t>
            </w:r>
          </w:p>
        </w:tc>
        <w:tc>
          <w:tcPr>
            <w:tcW w:w="1132" w:type="dxa"/>
            <w:shd w:val="clear" w:color="auto" w:fill="BEBEBE"/>
          </w:tcPr>
          <w:p w14:paraId="54D3F249" w14:textId="77777777" w:rsidR="00C254C2" w:rsidRPr="00984D1E" w:rsidRDefault="00B21731">
            <w:pPr>
              <w:pStyle w:val="TableParagraph"/>
              <w:spacing w:line="258" w:lineRule="exact"/>
              <w:ind w:left="9"/>
              <w:rPr>
                <w:noProof/>
                <w:color w:val="000000" w:themeColor="text1"/>
                <w:sz w:val="24"/>
              </w:rPr>
            </w:pPr>
            <w:r w:rsidRPr="00984D1E">
              <w:rPr>
                <w:noProof/>
                <w:color w:val="000000" w:themeColor="text1"/>
                <w:sz w:val="24"/>
              </w:rPr>
              <w:t>-</w:t>
            </w:r>
          </w:p>
        </w:tc>
        <w:tc>
          <w:tcPr>
            <w:tcW w:w="1276" w:type="dxa"/>
            <w:shd w:val="clear" w:color="auto" w:fill="BEBEBE"/>
          </w:tcPr>
          <w:p w14:paraId="6202B57B" w14:textId="77777777" w:rsidR="00C254C2" w:rsidRPr="00984D1E" w:rsidRDefault="00B21731">
            <w:pPr>
              <w:pStyle w:val="TableParagraph"/>
              <w:spacing w:line="258" w:lineRule="exact"/>
              <w:ind w:left="11"/>
              <w:rPr>
                <w:noProof/>
                <w:color w:val="000000" w:themeColor="text1"/>
                <w:sz w:val="24"/>
              </w:rPr>
            </w:pPr>
            <w:r w:rsidRPr="00984D1E">
              <w:rPr>
                <w:noProof/>
                <w:color w:val="000000" w:themeColor="text1"/>
                <w:sz w:val="24"/>
              </w:rPr>
              <w:t>-</w:t>
            </w:r>
          </w:p>
        </w:tc>
        <w:tc>
          <w:tcPr>
            <w:tcW w:w="1274" w:type="dxa"/>
            <w:shd w:val="clear" w:color="auto" w:fill="BEBEBE"/>
          </w:tcPr>
          <w:p w14:paraId="1CF91D28" w14:textId="77777777" w:rsidR="00C254C2" w:rsidRPr="00984D1E" w:rsidRDefault="00B21731">
            <w:pPr>
              <w:pStyle w:val="TableParagraph"/>
              <w:spacing w:line="258" w:lineRule="exact"/>
              <w:ind w:left="9"/>
              <w:rPr>
                <w:noProof/>
                <w:color w:val="000000" w:themeColor="text1"/>
                <w:sz w:val="24"/>
              </w:rPr>
            </w:pPr>
            <w:r w:rsidRPr="00984D1E">
              <w:rPr>
                <w:noProof/>
                <w:color w:val="000000" w:themeColor="text1"/>
                <w:sz w:val="24"/>
              </w:rPr>
              <w:t>-</w:t>
            </w:r>
          </w:p>
        </w:tc>
        <w:tc>
          <w:tcPr>
            <w:tcW w:w="1276" w:type="dxa"/>
            <w:shd w:val="clear" w:color="auto" w:fill="BEBEBE"/>
          </w:tcPr>
          <w:p w14:paraId="1BE04978" w14:textId="77777777" w:rsidR="00C254C2" w:rsidRPr="00984D1E" w:rsidRDefault="00B21731">
            <w:pPr>
              <w:pStyle w:val="TableParagraph"/>
              <w:spacing w:line="258" w:lineRule="exact"/>
              <w:ind w:left="13"/>
              <w:rPr>
                <w:noProof/>
                <w:color w:val="000000" w:themeColor="text1"/>
                <w:sz w:val="24"/>
              </w:rPr>
            </w:pPr>
            <w:r w:rsidRPr="00984D1E">
              <w:rPr>
                <w:noProof/>
                <w:color w:val="000000" w:themeColor="text1"/>
                <w:sz w:val="24"/>
              </w:rPr>
              <w:t>-</w:t>
            </w:r>
          </w:p>
        </w:tc>
        <w:tc>
          <w:tcPr>
            <w:tcW w:w="1276" w:type="dxa"/>
            <w:shd w:val="clear" w:color="auto" w:fill="BEBEBE"/>
          </w:tcPr>
          <w:p w14:paraId="066F5471" w14:textId="77777777" w:rsidR="00C254C2" w:rsidRPr="00984D1E" w:rsidRDefault="00B21731">
            <w:pPr>
              <w:pStyle w:val="TableParagraph"/>
              <w:spacing w:line="258" w:lineRule="exact"/>
              <w:ind w:left="10"/>
              <w:rPr>
                <w:noProof/>
                <w:color w:val="000000" w:themeColor="text1"/>
                <w:sz w:val="24"/>
              </w:rPr>
            </w:pPr>
            <w:r w:rsidRPr="00984D1E">
              <w:rPr>
                <w:noProof/>
                <w:color w:val="000000" w:themeColor="text1"/>
                <w:sz w:val="24"/>
              </w:rPr>
              <w:t>-</w:t>
            </w:r>
          </w:p>
        </w:tc>
        <w:tc>
          <w:tcPr>
            <w:tcW w:w="1182" w:type="dxa"/>
          </w:tcPr>
          <w:p w14:paraId="78073057" w14:textId="77777777" w:rsidR="00C254C2" w:rsidRPr="00984D1E" w:rsidRDefault="00B21731">
            <w:pPr>
              <w:pStyle w:val="TableParagraph"/>
              <w:spacing w:line="258" w:lineRule="exact"/>
              <w:ind w:left="17"/>
              <w:rPr>
                <w:noProof/>
                <w:color w:val="000000" w:themeColor="text1"/>
                <w:sz w:val="24"/>
              </w:rPr>
            </w:pPr>
            <w:r w:rsidRPr="00984D1E">
              <w:rPr>
                <w:noProof/>
                <w:color w:val="000000" w:themeColor="text1"/>
                <w:sz w:val="24"/>
              </w:rPr>
              <w:t>+</w:t>
            </w:r>
          </w:p>
        </w:tc>
      </w:tr>
      <w:tr w:rsidR="00C254C2" w:rsidRPr="00984D1E" w14:paraId="49129BDF" w14:textId="77777777">
        <w:trPr>
          <w:trHeight w:val="275"/>
        </w:trPr>
        <w:tc>
          <w:tcPr>
            <w:tcW w:w="1754" w:type="dxa"/>
          </w:tcPr>
          <w:p w14:paraId="2AA4A7A0" w14:textId="77777777" w:rsidR="00C254C2" w:rsidRPr="00984D1E" w:rsidRDefault="00B21731">
            <w:pPr>
              <w:pStyle w:val="TableParagraph"/>
              <w:spacing w:line="256" w:lineRule="exact"/>
              <w:ind w:left="599" w:right="563"/>
              <w:rPr>
                <w:noProof/>
                <w:color w:val="000000" w:themeColor="text1"/>
                <w:sz w:val="24"/>
              </w:rPr>
            </w:pPr>
            <w:r w:rsidRPr="00984D1E">
              <w:rPr>
                <w:noProof/>
                <w:color w:val="000000" w:themeColor="text1"/>
                <w:sz w:val="24"/>
              </w:rPr>
              <w:t>1000</w:t>
            </w:r>
          </w:p>
        </w:tc>
        <w:tc>
          <w:tcPr>
            <w:tcW w:w="1132" w:type="dxa"/>
            <w:shd w:val="clear" w:color="auto" w:fill="BEBEBE"/>
          </w:tcPr>
          <w:p w14:paraId="09BF5EAC" w14:textId="77777777" w:rsidR="00C254C2" w:rsidRPr="00984D1E" w:rsidRDefault="00B21731">
            <w:pPr>
              <w:pStyle w:val="TableParagraph"/>
              <w:spacing w:line="256" w:lineRule="exact"/>
              <w:ind w:left="9"/>
              <w:rPr>
                <w:noProof/>
                <w:color w:val="000000" w:themeColor="text1"/>
                <w:sz w:val="24"/>
              </w:rPr>
            </w:pPr>
            <w:r w:rsidRPr="00984D1E">
              <w:rPr>
                <w:noProof/>
                <w:color w:val="000000" w:themeColor="text1"/>
                <w:sz w:val="24"/>
              </w:rPr>
              <w:t>-</w:t>
            </w:r>
          </w:p>
        </w:tc>
        <w:tc>
          <w:tcPr>
            <w:tcW w:w="1276" w:type="dxa"/>
          </w:tcPr>
          <w:p w14:paraId="0D9FB325" w14:textId="77777777" w:rsidR="00C254C2" w:rsidRPr="00984D1E" w:rsidRDefault="00B21731">
            <w:pPr>
              <w:pStyle w:val="TableParagraph"/>
              <w:spacing w:line="256" w:lineRule="exact"/>
              <w:ind w:left="13"/>
              <w:rPr>
                <w:noProof/>
                <w:color w:val="000000" w:themeColor="text1"/>
                <w:sz w:val="24"/>
              </w:rPr>
            </w:pPr>
            <w:r w:rsidRPr="00984D1E">
              <w:rPr>
                <w:noProof/>
                <w:color w:val="000000" w:themeColor="text1"/>
                <w:sz w:val="24"/>
              </w:rPr>
              <w:t>+</w:t>
            </w:r>
          </w:p>
        </w:tc>
        <w:tc>
          <w:tcPr>
            <w:tcW w:w="1274" w:type="dxa"/>
            <w:shd w:val="clear" w:color="auto" w:fill="BEBEBE"/>
          </w:tcPr>
          <w:p w14:paraId="42A850EF" w14:textId="77777777" w:rsidR="00C254C2" w:rsidRPr="00984D1E" w:rsidRDefault="00B21731">
            <w:pPr>
              <w:pStyle w:val="TableParagraph"/>
              <w:spacing w:line="256" w:lineRule="exact"/>
              <w:ind w:left="9"/>
              <w:rPr>
                <w:noProof/>
                <w:color w:val="000000" w:themeColor="text1"/>
                <w:sz w:val="24"/>
              </w:rPr>
            </w:pPr>
            <w:r w:rsidRPr="00984D1E">
              <w:rPr>
                <w:noProof/>
                <w:color w:val="000000" w:themeColor="text1"/>
                <w:sz w:val="24"/>
              </w:rPr>
              <w:t>-</w:t>
            </w:r>
          </w:p>
        </w:tc>
        <w:tc>
          <w:tcPr>
            <w:tcW w:w="1276" w:type="dxa"/>
          </w:tcPr>
          <w:p w14:paraId="4E35A708" w14:textId="77777777" w:rsidR="00C254C2" w:rsidRPr="00984D1E" w:rsidRDefault="00B21731">
            <w:pPr>
              <w:pStyle w:val="TableParagraph"/>
              <w:spacing w:line="256" w:lineRule="exact"/>
              <w:ind w:left="16"/>
              <w:rPr>
                <w:noProof/>
                <w:color w:val="000000" w:themeColor="text1"/>
                <w:sz w:val="24"/>
              </w:rPr>
            </w:pPr>
            <w:r w:rsidRPr="00984D1E">
              <w:rPr>
                <w:noProof/>
                <w:color w:val="000000" w:themeColor="text1"/>
                <w:sz w:val="24"/>
              </w:rPr>
              <w:t>+</w:t>
            </w:r>
          </w:p>
        </w:tc>
        <w:tc>
          <w:tcPr>
            <w:tcW w:w="1276" w:type="dxa"/>
            <w:shd w:val="clear" w:color="auto" w:fill="BEBEBE"/>
          </w:tcPr>
          <w:p w14:paraId="7B55BF4F" w14:textId="77777777" w:rsidR="00C254C2" w:rsidRPr="00984D1E" w:rsidRDefault="00B21731">
            <w:pPr>
              <w:pStyle w:val="TableParagraph"/>
              <w:spacing w:line="256" w:lineRule="exact"/>
              <w:ind w:left="10"/>
              <w:rPr>
                <w:noProof/>
                <w:color w:val="000000" w:themeColor="text1"/>
                <w:sz w:val="24"/>
              </w:rPr>
            </w:pPr>
            <w:r w:rsidRPr="00984D1E">
              <w:rPr>
                <w:noProof/>
                <w:color w:val="000000" w:themeColor="text1"/>
                <w:sz w:val="24"/>
              </w:rPr>
              <w:t>-</w:t>
            </w:r>
          </w:p>
        </w:tc>
        <w:tc>
          <w:tcPr>
            <w:tcW w:w="1182" w:type="dxa"/>
          </w:tcPr>
          <w:p w14:paraId="23993F00" w14:textId="77777777" w:rsidR="00C254C2" w:rsidRPr="00984D1E" w:rsidRDefault="00B21731">
            <w:pPr>
              <w:pStyle w:val="TableParagraph"/>
              <w:spacing w:line="256" w:lineRule="exact"/>
              <w:ind w:left="17"/>
              <w:rPr>
                <w:noProof/>
                <w:color w:val="000000" w:themeColor="text1"/>
                <w:sz w:val="24"/>
              </w:rPr>
            </w:pPr>
            <w:r w:rsidRPr="00984D1E">
              <w:rPr>
                <w:noProof/>
                <w:color w:val="000000" w:themeColor="text1"/>
                <w:sz w:val="24"/>
              </w:rPr>
              <w:t>+</w:t>
            </w:r>
          </w:p>
        </w:tc>
      </w:tr>
      <w:tr w:rsidR="00C254C2" w:rsidRPr="00984D1E" w14:paraId="058948E0" w14:textId="77777777">
        <w:trPr>
          <w:trHeight w:val="275"/>
        </w:trPr>
        <w:tc>
          <w:tcPr>
            <w:tcW w:w="1754" w:type="dxa"/>
          </w:tcPr>
          <w:p w14:paraId="69F28EAE" w14:textId="77777777" w:rsidR="00C254C2" w:rsidRPr="00984D1E" w:rsidRDefault="00B21731">
            <w:pPr>
              <w:pStyle w:val="TableParagraph"/>
              <w:spacing w:line="256" w:lineRule="exact"/>
              <w:ind w:left="599" w:right="563"/>
              <w:rPr>
                <w:noProof/>
                <w:color w:val="000000" w:themeColor="text1"/>
                <w:sz w:val="24"/>
              </w:rPr>
            </w:pPr>
            <w:r w:rsidRPr="00984D1E">
              <w:rPr>
                <w:noProof/>
                <w:color w:val="000000" w:themeColor="text1"/>
                <w:sz w:val="24"/>
              </w:rPr>
              <w:t>500</w:t>
            </w:r>
          </w:p>
        </w:tc>
        <w:tc>
          <w:tcPr>
            <w:tcW w:w="1132" w:type="dxa"/>
            <w:shd w:val="clear" w:color="auto" w:fill="BEBEBE"/>
          </w:tcPr>
          <w:p w14:paraId="19588CCB" w14:textId="77777777" w:rsidR="00C254C2" w:rsidRPr="00984D1E" w:rsidRDefault="00B21731">
            <w:pPr>
              <w:pStyle w:val="TableParagraph"/>
              <w:spacing w:line="256" w:lineRule="exact"/>
              <w:ind w:left="9"/>
              <w:rPr>
                <w:noProof/>
                <w:color w:val="000000" w:themeColor="text1"/>
                <w:sz w:val="24"/>
              </w:rPr>
            </w:pPr>
            <w:r w:rsidRPr="00984D1E">
              <w:rPr>
                <w:noProof/>
                <w:color w:val="000000" w:themeColor="text1"/>
                <w:sz w:val="24"/>
              </w:rPr>
              <w:t>-</w:t>
            </w:r>
          </w:p>
        </w:tc>
        <w:tc>
          <w:tcPr>
            <w:tcW w:w="1276" w:type="dxa"/>
          </w:tcPr>
          <w:p w14:paraId="751E0A94" w14:textId="77777777" w:rsidR="00C254C2" w:rsidRPr="00984D1E" w:rsidRDefault="00B21731">
            <w:pPr>
              <w:pStyle w:val="TableParagraph"/>
              <w:spacing w:line="256" w:lineRule="exact"/>
              <w:ind w:left="13"/>
              <w:rPr>
                <w:noProof/>
                <w:color w:val="000000" w:themeColor="text1"/>
                <w:sz w:val="24"/>
              </w:rPr>
            </w:pPr>
            <w:r w:rsidRPr="00984D1E">
              <w:rPr>
                <w:noProof/>
                <w:color w:val="000000" w:themeColor="text1"/>
                <w:sz w:val="24"/>
              </w:rPr>
              <w:t>+</w:t>
            </w:r>
          </w:p>
        </w:tc>
        <w:tc>
          <w:tcPr>
            <w:tcW w:w="1274" w:type="dxa"/>
          </w:tcPr>
          <w:p w14:paraId="1C88D0DF" w14:textId="77777777" w:rsidR="00C254C2" w:rsidRPr="00984D1E" w:rsidRDefault="00B21731">
            <w:pPr>
              <w:pStyle w:val="TableParagraph"/>
              <w:spacing w:before="34" w:line="132" w:lineRule="auto"/>
              <w:ind w:left="127" w:right="117"/>
              <w:rPr>
                <w:noProof/>
                <w:color w:val="000000" w:themeColor="text1"/>
                <w:sz w:val="16"/>
              </w:rPr>
            </w:pPr>
            <w:r w:rsidRPr="00984D1E">
              <w:rPr>
                <w:noProof/>
                <w:color w:val="000000" w:themeColor="text1"/>
                <w:sz w:val="24"/>
              </w:rPr>
              <w:t>+</w:t>
            </w:r>
            <w:r w:rsidRPr="00984D1E">
              <w:rPr>
                <w:noProof/>
                <w:color w:val="000000" w:themeColor="text1"/>
                <w:sz w:val="16"/>
              </w:rPr>
              <w:t>*</w:t>
            </w:r>
          </w:p>
        </w:tc>
        <w:tc>
          <w:tcPr>
            <w:tcW w:w="1276" w:type="dxa"/>
          </w:tcPr>
          <w:p w14:paraId="47C1AD4A" w14:textId="77777777" w:rsidR="00C254C2" w:rsidRPr="00984D1E" w:rsidRDefault="00B21731">
            <w:pPr>
              <w:pStyle w:val="TableParagraph"/>
              <w:spacing w:line="256" w:lineRule="exact"/>
              <w:ind w:left="16"/>
              <w:rPr>
                <w:noProof/>
                <w:color w:val="000000" w:themeColor="text1"/>
                <w:sz w:val="24"/>
              </w:rPr>
            </w:pPr>
            <w:r w:rsidRPr="00984D1E">
              <w:rPr>
                <w:noProof/>
                <w:color w:val="000000" w:themeColor="text1"/>
                <w:sz w:val="24"/>
              </w:rPr>
              <w:t>+</w:t>
            </w:r>
          </w:p>
        </w:tc>
        <w:tc>
          <w:tcPr>
            <w:tcW w:w="1276" w:type="dxa"/>
            <w:shd w:val="clear" w:color="auto" w:fill="BEBEBE"/>
          </w:tcPr>
          <w:p w14:paraId="6C21C526" w14:textId="77777777" w:rsidR="00C254C2" w:rsidRPr="00984D1E" w:rsidRDefault="00B21731">
            <w:pPr>
              <w:pStyle w:val="TableParagraph"/>
              <w:spacing w:line="256" w:lineRule="exact"/>
              <w:ind w:left="10"/>
              <w:rPr>
                <w:noProof/>
                <w:color w:val="000000" w:themeColor="text1"/>
                <w:sz w:val="24"/>
              </w:rPr>
            </w:pPr>
            <w:r w:rsidRPr="00984D1E">
              <w:rPr>
                <w:noProof/>
                <w:color w:val="000000" w:themeColor="text1"/>
                <w:sz w:val="24"/>
              </w:rPr>
              <w:t>-</w:t>
            </w:r>
          </w:p>
        </w:tc>
        <w:tc>
          <w:tcPr>
            <w:tcW w:w="1182" w:type="dxa"/>
          </w:tcPr>
          <w:p w14:paraId="669537C4" w14:textId="77777777" w:rsidR="00C254C2" w:rsidRPr="00984D1E" w:rsidRDefault="00B21731">
            <w:pPr>
              <w:pStyle w:val="TableParagraph"/>
              <w:spacing w:line="256" w:lineRule="exact"/>
              <w:ind w:left="17"/>
              <w:rPr>
                <w:noProof/>
                <w:color w:val="000000" w:themeColor="text1"/>
                <w:sz w:val="24"/>
              </w:rPr>
            </w:pPr>
            <w:r w:rsidRPr="00984D1E">
              <w:rPr>
                <w:noProof/>
                <w:color w:val="000000" w:themeColor="text1"/>
                <w:sz w:val="24"/>
              </w:rPr>
              <w:t>+</w:t>
            </w:r>
          </w:p>
        </w:tc>
      </w:tr>
      <w:tr w:rsidR="00C254C2" w:rsidRPr="00984D1E" w14:paraId="5758960B" w14:textId="77777777">
        <w:trPr>
          <w:trHeight w:val="318"/>
        </w:trPr>
        <w:tc>
          <w:tcPr>
            <w:tcW w:w="1754" w:type="dxa"/>
          </w:tcPr>
          <w:p w14:paraId="7EBD77B6" w14:textId="77777777" w:rsidR="00C254C2" w:rsidRPr="00984D1E" w:rsidRDefault="00B21731">
            <w:pPr>
              <w:pStyle w:val="TableParagraph"/>
              <w:spacing w:before="35" w:line="264" w:lineRule="exact"/>
              <w:ind w:left="599" w:right="563"/>
              <w:rPr>
                <w:noProof/>
                <w:color w:val="000000" w:themeColor="text1"/>
                <w:sz w:val="24"/>
              </w:rPr>
            </w:pPr>
            <w:r w:rsidRPr="00984D1E">
              <w:rPr>
                <w:noProof/>
                <w:color w:val="000000" w:themeColor="text1"/>
                <w:sz w:val="24"/>
              </w:rPr>
              <w:t>250</w:t>
            </w:r>
          </w:p>
        </w:tc>
        <w:tc>
          <w:tcPr>
            <w:tcW w:w="1132" w:type="dxa"/>
            <w:shd w:val="clear" w:color="auto" w:fill="BEBEBE"/>
          </w:tcPr>
          <w:p w14:paraId="45A6861D" w14:textId="77777777" w:rsidR="00C254C2" w:rsidRPr="00984D1E" w:rsidRDefault="00B21731">
            <w:pPr>
              <w:pStyle w:val="TableParagraph"/>
              <w:spacing w:line="268" w:lineRule="exact"/>
              <w:ind w:left="9"/>
              <w:rPr>
                <w:noProof/>
                <w:color w:val="000000" w:themeColor="text1"/>
                <w:sz w:val="24"/>
              </w:rPr>
            </w:pPr>
            <w:r w:rsidRPr="00984D1E">
              <w:rPr>
                <w:noProof/>
                <w:color w:val="000000" w:themeColor="text1"/>
                <w:sz w:val="24"/>
              </w:rPr>
              <w:t>-</w:t>
            </w:r>
          </w:p>
        </w:tc>
        <w:tc>
          <w:tcPr>
            <w:tcW w:w="1276" w:type="dxa"/>
          </w:tcPr>
          <w:p w14:paraId="2073F043" w14:textId="77777777" w:rsidR="00C254C2" w:rsidRPr="00984D1E" w:rsidRDefault="00B21731">
            <w:pPr>
              <w:pStyle w:val="TableParagraph"/>
              <w:spacing w:line="268" w:lineRule="exact"/>
              <w:ind w:left="13"/>
              <w:rPr>
                <w:noProof/>
                <w:color w:val="000000" w:themeColor="text1"/>
                <w:sz w:val="24"/>
              </w:rPr>
            </w:pPr>
            <w:r w:rsidRPr="00984D1E">
              <w:rPr>
                <w:noProof/>
                <w:color w:val="000000" w:themeColor="text1"/>
                <w:sz w:val="24"/>
              </w:rPr>
              <w:t>+</w:t>
            </w:r>
          </w:p>
        </w:tc>
        <w:tc>
          <w:tcPr>
            <w:tcW w:w="1274" w:type="dxa"/>
          </w:tcPr>
          <w:p w14:paraId="1AD4F922" w14:textId="77777777" w:rsidR="00C254C2" w:rsidRPr="00984D1E" w:rsidRDefault="00B21731">
            <w:pPr>
              <w:pStyle w:val="TableParagraph"/>
              <w:spacing w:line="268" w:lineRule="exact"/>
              <w:ind w:left="12"/>
              <w:rPr>
                <w:noProof/>
                <w:color w:val="000000" w:themeColor="text1"/>
                <w:sz w:val="24"/>
              </w:rPr>
            </w:pPr>
            <w:r w:rsidRPr="00984D1E">
              <w:rPr>
                <w:noProof/>
                <w:color w:val="000000" w:themeColor="text1"/>
                <w:sz w:val="24"/>
              </w:rPr>
              <w:t>+</w:t>
            </w:r>
          </w:p>
        </w:tc>
        <w:tc>
          <w:tcPr>
            <w:tcW w:w="1276" w:type="dxa"/>
          </w:tcPr>
          <w:p w14:paraId="77664911" w14:textId="77777777" w:rsidR="00C254C2" w:rsidRPr="00984D1E" w:rsidRDefault="00B21731">
            <w:pPr>
              <w:pStyle w:val="TableParagraph"/>
              <w:spacing w:line="268" w:lineRule="exact"/>
              <w:ind w:left="16"/>
              <w:rPr>
                <w:noProof/>
                <w:color w:val="000000" w:themeColor="text1"/>
                <w:sz w:val="24"/>
              </w:rPr>
            </w:pPr>
            <w:r w:rsidRPr="00984D1E">
              <w:rPr>
                <w:noProof/>
                <w:color w:val="000000" w:themeColor="text1"/>
                <w:sz w:val="24"/>
              </w:rPr>
              <w:t>+</w:t>
            </w:r>
          </w:p>
        </w:tc>
        <w:tc>
          <w:tcPr>
            <w:tcW w:w="1276" w:type="dxa"/>
          </w:tcPr>
          <w:p w14:paraId="2A0E0877" w14:textId="77777777" w:rsidR="00C254C2" w:rsidRPr="00984D1E" w:rsidRDefault="00B21731">
            <w:pPr>
              <w:pStyle w:val="TableParagraph"/>
              <w:spacing w:line="268" w:lineRule="exact"/>
              <w:ind w:left="12"/>
              <w:rPr>
                <w:noProof/>
                <w:color w:val="000000" w:themeColor="text1"/>
                <w:sz w:val="24"/>
              </w:rPr>
            </w:pPr>
            <w:r w:rsidRPr="00984D1E">
              <w:rPr>
                <w:noProof/>
                <w:color w:val="000000" w:themeColor="text1"/>
                <w:sz w:val="24"/>
              </w:rPr>
              <w:t>+</w:t>
            </w:r>
          </w:p>
        </w:tc>
        <w:tc>
          <w:tcPr>
            <w:tcW w:w="1182" w:type="dxa"/>
          </w:tcPr>
          <w:p w14:paraId="7767774C" w14:textId="77777777" w:rsidR="00C254C2" w:rsidRPr="00984D1E" w:rsidRDefault="00B21731">
            <w:pPr>
              <w:pStyle w:val="TableParagraph"/>
              <w:spacing w:line="268" w:lineRule="exact"/>
              <w:ind w:left="17"/>
              <w:rPr>
                <w:noProof/>
                <w:color w:val="000000" w:themeColor="text1"/>
                <w:sz w:val="24"/>
              </w:rPr>
            </w:pPr>
            <w:r w:rsidRPr="00984D1E">
              <w:rPr>
                <w:noProof/>
                <w:color w:val="000000" w:themeColor="text1"/>
                <w:sz w:val="24"/>
              </w:rPr>
              <w:t>+</w:t>
            </w:r>
          </w:p>
        </w:tc>
      </w:tr>
      <w:tr w:rsidR="00C254C2" w:rsidRPr="00984D1E" w14:paraId="142DD5EC" w14:textId="77777777">
        <w:trPr>
          <w:trHeight w:val="277"/>
        </w:trPr>
        <w:tc>
          <w:tcPr>
            <w:tcW w:w="1754" w:type="dxa"/>
          </w:tcPr>
          <w:p w14:paraId="7C811283" w14:textId="77777777" w:rsidR="00C254C2" w:rsidRPr="00984D1E" w:rsidRDefault="00B21731">
            <w:pPr>
              <w:pStyle w:val="TableParagraph"/>
              <w:spacing w:line="258" w:lineRule="exact"/>
              <w:ind w:left="599" w:right="563"/>
              <w:rPr>
                <w:noProof/>
                <w:color w:val="000000" w:themeColor="text1"/>
                <w:sz w:val="24"/>
              </w:rPr>
            </w:pPr>
            <w:r w:rsidRPr="00984D1E">
              <w:rPr>
                <w:noProof/>
                <w:color w:val="000000" w:themeColor="text1"/>
                <w:sz w:val="24"/>
              </w:rPr>
              <w:t>125</w:t>
            </w:r>
          </w:p>
        </w:tc>
        <w:tc>
          <w:tcPr>
            <w:tcW w:w="1132" w:type="dxa"/>
          </w:tcPr>
          <w:p w14:paraId="7EB028B7" w14:textId="77777777" w:rsidR="00C254C2" w:rsidRPr="00984D1E" w:rsidRDefault="00B21731">
            <w:pPr>
              <w:pStyle w:val="TableParagraph"/>
              <w:spacing w:before="35" w:line="134" w:lineRule="auto"/>
              <w:ind w:left="249" w:right="244"/>
              <w:rPr>
                <w:noProof/>
                <w:color w:val="000000" w:themeColor="text1"/>
                <w:sz w:val="16"/>
              </w:rPr>
            </w:pPr>
            <w:r w:rsidRPr="00984D1E">
              <w:rPr>
                <w:noProof/>
                <w:color w:val="000000" w:themeColor="text1"/>
                <w:sz w:val="24"/>
              </w:rPr>
              <w:t>+</w:t>
            </w:r>
            <w:r w:rsidRPr="00984D1E">
              <w:rPr>
                <w:noProof/>
                <w:color w:val="000000" w:themeColor="text1"/>
                <w:sz w:val="16"/>
              </w:rPr>
              <w:t>*</w:t>
            </w:r>
          </w:p>
        </w:tc>
        <w:tc>
          <w:tcPr>
            <w:tcW w:w="1276" w:type="dxa"/>
          </w:tcPr>
          <w:p w14:paraId="471701DF" w14:textId="77777777" w:rsidR="00C254C2" w:rsidRPr="00984D1E" w:rsidRDefault="00B21731">
            <w:pPr>
              <w:pStyle w:val="TableParagraph"/>
              <w:spacing w:line="258" w:lineRule="exact"/>
              <w:ind w:left="13"/>
              <w:rPr>
                <w:noProof/>
                <w:color w:val="000000" w:themeColor="text1"/>
                <w:sz w:val="24"/>
              </w:rPr>
            </w:pPr>
            <w:r w:rsidRPr="00984D1E">
              <w:rPr>
                <w:noProof/>
                <w:color w:val="000000" w:themeColor="text1"/>
                <w:sz w:val="24"/>
              </w:rPr>
              <w:t>+</w:t>
            </w:r>
          </w:p>
        </w:tc>
        <w:tc>
          <w:tcPr>
            <w:tcW w:w="1274" w:type="dxa"/>
          </w:tcPr>
          <w:p w14:paraId="58AF988F" w14:textId="77777777" w:rsidR="00C254C2" w:rsidRPr="00984D1E" w:rsidRDefault="00B21731">
            <w:pPr>
              <w:pStyle w:val="TableParagraph"/>
              <w:spacing w:line="258" w:lineRule="exact"/>
              <w:ind w:left="12"/>
              <w:rPr>
                <w:noProof/>
                <w:color w:val="000000" w:themeColor="text1"/>
                <w:sz w:val="24"/>
              </w:rPr>
            </w:pPr>
            <w:r w:rsidRPr="00984D1E">
              <w:rPr>
                <w:noProof/>
                <w:color w:val="000000" w:themeColor="text1"/>
                <w:sz w:val="24"/>
              </w:rPr>
              <w:t>+</w:t>
            </w:r>
          </w:p>
        </w:tc>
        <w:tc>
          <w:tcPr>
            <w:tcW w:w="1276" w:type="dxa"/>
          </w:tcPr>
          <w:p w14:paraId="637C89E7" w14:textId="77777777" w:rsidR="00C254C2" w:rsidRPr="00984D1E" w:rsidRDefault="00B21731">
            <w:pPr>
              <w:pStyle w:val="TableParagraph"/>
              <w:spacing w:line="258" w:lineRule="exact"/>
              <w:ind w:left="16"/>
              <w:rPr>
                <w:noProof/>
                <w:color w:val="000000" w:themeColor="text1"/>
                <w:sz w:val="24"/>
              </w:rPr>
            </w:pPr>
            <w:r w:rsidRPr="00984D1E">
              <w:rPr>
                <w:noProof/>
                <w:color w:val="000000" w:themeColor="text1"/>
                <w:sz w:val="24"/>
              </w:rPr>
              <w:t>+</w:t>
            </w:r>
          </w:p>
        </w:tc>
        <w:tc>
          <w:tcPr>
            <w:tcW w:w="1276" w:type="dxa"/>
          </w:tcPr>
          <w:p w14:paraId="3BC34899" w14:textId="77777777" w:rsidR="00C254C2" w:rsidRPr="00984D1E" w:rsidRDefault="00B21731">
            <w:pPr>
              <w:pStyle w:val="TableParagraph"/>
              <w:spacing w:line="258" w:lineRule="exact"/>
              <w:ind w:left="12"/>
              <w:rPr>
                <w:noProof/>
                <w:color w:val="000000" w:themeColor="text1"/>
                <w:sz w:val="24"/>
              </w:rPr>
            </w:pPr>
            <w:r w:rsidRPr="00984D1E">
              <w:rPr>
                <w:noProof/>
                <w:color w:val="000000" w:themeColor="text1"/>
                <w:sz w:val="24"/>
              </w:rPr>
              <w:t>+</w:t>
            </w:r>
          </w:p>
        </w:tc>
        <w:tc>
          <w:tcPr>
            <w:tcW w:w="1182" w:type="dxa"/>
          </w:tcPr>
          <w:p w14:paraId="4DC4DBB7" w14:textId="77777777" w:rsidR="00C254C2" w:rsidRPr="00984D1E" w:rsidRDefault="00B21731">
            <w:pPr>
              <w:pStyle w:val="TableParagraph"/>
              <w:spacing w:line="258" w:lineRule="exact"/>
              <w:ind w:left="17"/>
              <w:rPr>
                <w:noProof/>
                <w:color w:val="000000" w:themeColor="text1"/>
                <w:sz w:val="24"/>
              </w:rPr>
            </w:pPr>
            <w:r w:rsidRPr="00984D1E">
              <w:rPr>
                <w:noProof/>
                <w:color w:val="000000" w:themeColor="text1"/>
                <w:sz w:val="24"/>
              </w:rPr>
              <w:t>+</w:t>
            </w:r>
          </w:p>
        </w:tc>
      </w:tr>
      <w:tr w:rsidR="00C254C2" w:rsidRPr="00984D1E" w14:paraId="25444B61" w14:textId="77777777">
        <w:trPr>
          <w:trHeight w:val="318"/>
        </w:trPr>
        <w:tc>
          <w:tcPr>
            <w:tcW w:w="1754" w:type="dxa"/>
          </w:tcPr>
          <w:p w14:paraId="3D747B6D" w14:textId="77777777" w:rsidR="00C254C2" w:rsidRPr="00984D1E" w:rsidRDefault="00B21731">
            <w:pPr>
              <w:pStyle w:val="TableParagraph"/>
              <w:spacing w:before="35" w:line="264" w:lineRule="exact"/>
              <w:ind w:left="599" w:right="565"/>
              <w:rPr>
                <w:noProof/>
                <w:color w:val="000000" w:themeColor="text1"/>
                <w:sz w:val="24"/>
              </w:rPr>
            </w:pPr>
            <w:r w:rsidRPr="00984D1E">
              <w:rPr>
                <w:noProof/>
                <w:color w:val="000000" w:themeColor="text1"/>
                <w:sz w:val="24"/>
              </w:rPr>
              <w:t>62,5</w:t>
            </w:r>
          </w:p>
        </w:tc>
        <w:tc>
          <w:tcPr>
            <w:tcW w:w="1132" w:type="dxa"/>
          </w:tcPr>
          <w:p w14:paraId="38AFE362" w14:textId="77777777" w:rsidR="00C254C2" w:rsidRPr="00984D1E" w:rsidRDefault="00B21731">
            <w:pPr>
              <w:pStyle w:val="TableParagraph"/>
              <w:spacing w:line="268" w:lineRule="exact"/>
              <w:ind w:left="7"/>
              <w:rPr>
                <w:noProof/>
                <w:color w:val="000000" w:themeColor="text1"/>
                <w:sz w:val="24"/>
              </w:rPr>
            </w:pPr>
            <w:r w:rsidRPr="00984D1E">
              <w:rPr>
                <w:noProof/>
                <w:color w:val="000000" w:themeColor="text1"/>
                <w:sz w:val="24"/>
              </w:rPr>
              <w:t>+</w:t>
            </w:r>
          </w:p>
        </w:tc>
        <w:tc>
          <w:tcPr>
            <w:tcW w:w="1276" w:type="dxa"/>
          </w:tcPr>
          <w:p w14:paraId="4EB2F7D3" w14:textId="77777777" w:rsidR="00C254C2" w:rsidRPr="00984D1E" w:rsidRDefault="00B21731">
            <w:pPr>
              <w:pStyle w:val="TableParagraph"/>
              <w:spacing w:line="268" w:lineRule="exact"/>
              <w:ind w:left="13"/>
              <w:rPr>
                <w:noProof/>
                <w:color w:val="000000" w:themeColor="text1"/>
                <w:sz w:val="24"/>
              </w:rPr>
            </w:pPr>
            <w:r w:rsidRPr="00984D1E">
              <w:rPr>
                <w:noProof/>
                <w:color w:val="000000" w:themeColor="text1"/>
                <w:sz w:val="24"/>
              </w:rPr>
              <w:t>+</w:t>
            </w:r>
          </w:p>
        </w:tc>
        <w:tc>
          <w:tcPr>
            <w:tcW w:w="1274" w:type="dxa"/>
          </w:tcPr>
          <w:p w14:paraId="42DA2F98" w14:textId="77777777" w:rsidR="00C254C2" w:rsidRPr="00984D1E" w:rsidRDefault="00B21731">
            <w:pPr>
              <w:pStyle w:val="TableParagraph"/>
              <w:spacing w:line="268" w:lineRule="exact"/>
              <w:ind w:left="12"/>
              <w:rPr>
                <w:noProof/>
                <w:color w:val="000000" w:themeColor="text1"/>
                <w:sz w:val="24"/>
              </w:rPr>
            </w:pPr>
            <w:r w:rsidRPr="00984D1E">
              <w:rPr>
                <w:noProof/>
                <w:color w:val="000000" w:themeColor="text1"/>
                <w:sz w:val="24"/>
              </w:rPr>
              <w:t>+</w:t>
            </w:r>
          </w:p>
        </w:tc>
        <w:tc>
          <w:tcPr>
            <w:tcW w:w="1276" w:type="dxa"/>
          </w:tcPr>
          <w:p w14:paraId="4760C12C" w14:textId="77777777" w:rsidR="00C254C2" w:rsidRPr="00984D1E" w:rsidRDefault="00B21731">
            <w:pPr>
              <w:pStyle w:val="TableParagraph"/>
              <w:spacing w:line="268" w:lineRule="exact"/>
              <w:ind w:left="16"/>
              <w:rPr>
                <w:noProof/>
                <w:color w:val="000000" w:themeColor="text1"/>
                <w:sz w:val="24"/>
              </w:rPr>
            </w:pPr>
            <w:r w:rsidRPr="00984D1E">
              <w:rPr>
                <w:noProof/>
                <w:color w:val="000000" w:themeColor="text1"/>
                <w:sz w:val="24"/>
              </w:rPr>
              <w:t>+</w:t>
            </w:r>
          </w:p>
        </w:tc>
        <w:tc>
          <w:tcPr>
            <w:tcW w:w="1276" w:type="dxa"/>
          </w:tcPr>
          <w:p w14:paraId="65DF7E7D" w14:textId="77777777" w:rsidR="00C254C2" w:rsidRPr="00984D1E" w:rsidRDefault="00B21731">
            <w:pPr>
              <w:pStyle w:val="TableParagraph"/>
              <w:spacing w:line="268" w:lineRule="exact"/>
              <w:ind w:left="12"/>
              <w:rPr>
                <w:noProof/>
                <w:color w:val="000000" w:themeColor="text1"/>
                <w:sz w:val="24"/>
              </w:rPr>
            </w:pPr>
            <w:r w:rsidRPr="00984D1E">
              <w:rPr>
                <w:noProof/>
                <w:color w:val="000000" w:themeColor="text1"/>
                <w:sz w:val="24"/>
              </w:rPr>
              <w:t>+</w:t>
            </w:r>
          </w:p>
        </w:tc>
        <w:tc>
          <w:tcPr>
            <w:tcW w:w="1182" w:type="dxa"/>
          </w:tcPr>
          <w:p w14:paraId="4A046284" w14:textId="77777777" w:rsidR="00C254C2" w:rsidRPr="00984D1E" w:rsidRDefault="00B21731">
            <w:pPr>
              <w:pStyle w:val="TableParagraph"/>
              <w:spacing w:line="268" w:lineRule="exact"/>
              <w:ind w:left="17"/>
              <w:rPr>
                <w:noProof/>
                <w:color w:val="000000" w:themeColor="text1"/>
                <w:sz w:val="24"/>
              </w:rPr>
            </w:pPr>
            <w:r w:rsidRPr="00984D1E">
              <w:rPr>
                <w:noProof/>
                <w:color w:val="000000" w:themeColor="text1"/>
                <w:sz w:val="24"/>
              </w:rPr>
              <w:t>+</w:t>
            </w:r>
          </w:p>
        </w:tc>
      </w:tr>
      <w:tr w:rsidR="00C254C2" w:rsidRPr="00984D1E" w14:paraId="1A783CEA" w14:textId="77777777">
        <w:trPr>
          <w:trHeight w:val="275"/>
        </w:trPr>
        <w:tc>
          <w:tcPr>
            <w:tcW w:w="1754" w:type="dxa"/>
          </w:tcPr>
          <w:p w14:paraId="480C9185" w14:textId="77777777" w:rsidR="00C254C2" w:rsidRPr="00984D1E" w:rsidRDefault="00B21731">
            <w:pPr>
              <w:pStyle w:val="TableParagraph"/>
              <w:spacing w:line="256" w:lineRule="exact"/>
              <w:ind w:left="599" w:right="565"/>
              <w:rPr>
                <w:noProof/>
                <w:color w:val="000000" w:themeColor="text1"/>
                <w:sz w:val="24"/>
              </w:rPr>
            </w:pPr>
            <w:r w:rsidRPr="00984D1E">
              <w:rPr>
                <w:noProof/>
                <w:color w:val="000000" w:themeColor="text1"/>
                <w:sz w:val="24"/>
              </w:rPr>
              <w:t>31,25</w:t>
            </w:r>
          </w:p>
        </w:tc>
        <w:tc>
          <w:tcPr>
            <w:tcW w:w="1132" w:type="dxa"/>
          </w:tcPr>
          <w:p w14:paraId="25376785"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1276" w:type="dxa"/>
          </w:tcPr>
          <w:p w14:paraId="598B28BD" w14:textId="77777777" w:rsidR="00C254C2" w:rsidRPr="00984D1E" w:rsidRDefault="00B21731">
            <w:pPr>
              <w:pStyle w:val="TableParagraph"/>
              <w:spacing w:line="256" w:lineRule="exact"/>
              <w:ind w:left="13"/>
              <w:rPr>
                <w:noProof/>
                <w:color w:val="000000" w:themeColor="text1"/>
                <w:sz w:val="24"/>
              </w:rPr>
            </w:pPr>
            <w:r w:rsidRPr="00984D1E">
              <w:rPr>
                <w:noProof/>
                <w:color w:val="000000" w:themeColor="text1"/>
                <w:sz w:val="24"/>
              </w:rPr>
              <w:t>+</w:t>
            </w:r>
          </w:p>
        </w:tc>
        <w:tc>
          <w:tcPr>
            <w:tcW w:w="1274" w:type="dxa"/>
          </w:tcPr>
          <w:p w14:paraId="4AA6C92E" w14:textId="77777777" w:rsidR="00C254C2" w:rsidRPr="00984D1E" w:rsidRDefault="00B21731">
            <w:pPr>
              <w:pStyle w:val="TableParagraph"/>
              <w:spacing w:line="256" w:lineRule="exact"/>
              <w:ind w:left="12"/>
              <w:rPr>
                <w:noProof/>
                <w:color w:val="000000" w:themeColor="text1"/>
                <w:sz w:val="24"/>
              </w:rPr>
            </w:pPr>
            <w:r w:rsidRPr="00984D1E">
              <w:rPr>
                <w:noProof/>
                <w:color w:val="000000" w:themeColor="text1"/>
                <w:sz w:val="24"/>
              </w:rPr>
              <w:t>+</w:t>
            </w:r>
          </w:p>
        </w:tc>
        <w:tc>
          <w:tcPr>
            <w:tcW w:w="1276" w:type="dxa"/>
          </w:tcPr>
          <w:p w14:paraId="7B80C079" w14:textId="77777777" w:rsidR="00C254C2" w:rsidRPr="00984D1E" w:rsidRDefault="00B21731">
            <w:pPr>
              <w:pStyle w:val="TableParagraph"/>
              <w:spacing w:line="256" w:lineRule="exact"/>
              <w:ind w:left="16"/>
              <w:rPr>
                <w:noProof/>
                <w:color w:val="000000" w:themeColor="text1"/>
                <w:sz w:val="24"/>
              </w:rPr>
            </w:pPr>
            <w:r w:rsidRPr="00984D1E">
              <w:rPr>
                <w:noProof/>
                <w:color w:val="000000" w:themeColor="text1"/>
                <w:sz w:val="24"/>
              </w:rPr>
              <w:t>+</w:t>
            </w:r>
          </w:p>
        </w:tc>
        <w:tc>
          <w:tcPr>
            <w:tcW w:w="1276" w:type="dxa"/>
          </w:tcPr>
          <w:p w14:paraId="1564EF33" w14:textId="77777777" w:rsidR="00C254C2" w:rsidRPr="00984D1E" w:rsidRDefault="00B21731">
            <w:pPr>
              <w:pStyle w:val="TableParagraph"/>
              <w:spacing w:line="256" w:lineRule="exact"/>
              <w:ind w:left="12"/>
              <w:rPr>
                <w:noProof/>
                <w:color w:val="000000" w:themeColor="text1"/>
                <w:sz w:val="24"/>
              </w:rPr>
            </w:pPr>
            <w:r w:rsidRPr="00984D1E">
              <w:rPr>
                <w:noProof/>
                <w:color w:val="000000" w:themeColor="text1"/>
                <w:sz w:val="24"/>
              </w:rPr>
              <w:t>+</w:t>
            </w:r>
          </w:p>
        </w:tc>
        <w:tc>
          <w:tcPr>
            <w:tcW w:w="1182" w:type="dxa"/>
          </w:tcPr>
          <w:p w14:paraId="5C393A23" w14:textId="77777777" w:rsidR="00C254C2" w:rsidRPr="00984D1E" w:rsidRDefault="00B21731">
            <w:pPr>
              <w:pStyle w:val="TableParagraph"/>
              <w:spacing w:line="256" w:lineRule="exact"/>
              <w:ind w:left="17"/>
              <w:rPr>
                <w:noProof/>
                <w:color w:val="000000" w:themeColor="text1"/>
                <w:sz w:val="24"/>
              </w:rPr>
            </w:pPr>
            <w:r w:rsidRPr="00984D1E">
              <w:rPr>
                <w:noProof/>
                <w:color w:val="000000" w:themeColor="text1"/>
                <w:sz w:val="24"/>
              </w:rPr>
              <w:t>+</w:t>
            </w:r>
          </w:p>
        </w:tc>
      </w:tr>
      <w:tr w:rsidR="00C254C2" w:rsidRPr="00984D1E" w14:paraId="45CB4446" w14:textId="77777777">
        <w:trPr>
          <w:trHeight w:val="275"/>
        </w:trPr>
        <w:tc>
          <w:tcPr>
            <w:tcW w:w="1754" w:type="dxa"/>
          </w:tcPr>
          <w:p w14:paraId="11C59B93" w14:textId="77777777" w:rsidR="00C254C2" w:rsidRPr="00984D1E" w:rsidRDefault="00B21731">
            <w:pPr>
              <w:pStyle w:val="TableParagraph"/>
              <w:spacing w:line="256" w:lineRule="exact"/>
              <w:ind w:left="599" w:right="565"/>
              <w:rPr>
                <w:noProof/>
                <w:color w:val="000000" w:themeColor="text1"/>
                <w:sz w:val="24"/>
              </w:rPr>
            </w:pPr>
            <w:r w:rsidRPr="00984D1E">
              <w:rPr>
                <w:noProof/>
                <w:color w:val="000000" w:themeColor="text1"/>
                <w:sz w:val="24"/>
              </w:rPr>
              <w:t>15,6</w:t>
            </w:r>
          </w:p>
        </w:tc>
        <w:tc>
          <w:tcPr>
            <w:tcW w:w="1132" w:type="dxa"/>
          </w:tcPr>
          <w:p w14:paraId="64EE2394"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1276" w:type="dxa"/>
          </w:tcPr>
          <w:p w14:paraId="1ED7C20E" w14:textId="77777777" w:rsidR="00C254C2" w:rsidRPr="00984D1E" w:rsidRDefault="00B21731">
            <w:pPr>
              <w:pStyle w:val="TableParagraph"/>
              <w:spacing w:line="256" w:lineRule="exact"/>
              <w:ind w:left="13"/>
              <w:rPr>
                <w:noProof/>
                <w:color w:val="000000" w:themeColor="text1"/>
                <w:sz w:val="24"/>
              </w:rPr>
            </w:pPr>
            <w:r w:rsidRPr="00984D1E">
              <w:rPr>
                <w:noProof/>
                <w:color w:val="000000" w:themeColor="text1"/>
                <w:sz w:val="24"/>
              </w:rPr>
              <w:t>+</w:t>
            </w:r>
          </w:p>
        </w:tc>
        <w:tc>
          <w:tcPr>
            <w:tcW w:w="1274" w:type="dxa"/>
          </w:tcPr>
          <w:p w14:paraId="563C4C08" w14:textId="77777777" w:rsidR="00C254C2" w:rsidRPr="00984D1E" w:rsidRDefault="00B21731">
            <w:pPr>
              <w:pStyle w:val="TableParagraph"/>
              <w:spacing w:line="256" w:lineRule="exact"/>
              <w:ind w:left="12"/>
              <w:rPr>
                <w:noProof/>
                <w:color w:val="000000" w:themeColor="text1"/>
                <w:sz w:val="24"/>
              </w:rPr>
            </w:pPr>
            <w:r w:rsidRPr="00984D1E">
              <w:rPr>
                <w:noProof/>
                <w:color w:val="000000" w:themeColor="text1"/>
                <w:sz w:val="24"/>
              </w:rPr>
              <w:t>+</w:t>
            </w:r>
          </w:p>
        </w:tc>
        <w:tc>
          <w:tcPr>
            <w:tcW w:w="1276" w:type="dxa"/>
          </w:tcPr>
          <w:p w14:paraId="623DAA8B" w14:textId="77777777" w:rsidR="00C254C2" w:rsidRPr="00984D1E" w:rsidRDefault="00B21731">
            <w:pPr>
              <w:pStyle w:val="TableParagraph"/>
              <w:spacing w:line="256" w:lineRule="exact"/>
              <w:ind w:left="16"/>
              <w:rPr>
                <w:noProof/>
                <w:color w:val="000000" w:themeColor="text1"/>
                <w:sz w:val="24"/>
              </w:rPr>
            </w:pPr>
            <w:r w:rsidRPr="00984D1E">
              <w:rPr>
                <w:noProof/>
                <w:color w:val="000000" w:themeColor="text1"/>
                <w:sz w:val="24"/>
              </w:rPr>
              <w:t>+</w:t>
            </w:r>
          </w:p>
        </w:tc>
        <w:tc>
          <w:tcPr>
            <w:tcW w:w="1276" w:type="dxa"/>
          </w:tcPr>
          <w:p w14:paraId="72C475F4" w14:textId="77777777" w:rsidR="00C254C2" w:rsidRPr="00984D1E" w:rsidRDefault="00B21731">
            <w:pPr>
              <w:pStyle w:val="TableParagraph"/>
              <w:spacing w:line="256" w:lineRule="exact"/>
              <w:ind w:left="12"/>
              <w:rPr>
                <w:noProof/>
                <w:color w:val="000000" w:themeColor="text1"/>
                <w:sz w:val="24"/>
              </w:rPr>
            </w:pPr>
            <w:r w:rsidRPr="00984D1E">
              <w:rPr>
                <w:noProof/>
                <w:color w:val="000000" w:themeColor="text1"/>
                <w:sz w:val="24"/>
              </w:rPr>
              <w:t>+</w:t>
            </w:r>
          </w:p>
        </w:tc>
        <w:tc>
          <w:tcPr>
            <w:tcW w:w="1182" w:type="dxa"/>
          </w:tcPr>
          <w:p w14:paraId="75EDFB36" w14:textId="77777777" w:rsidR="00C254C2" w:rsidRPr="00984D1E" w:rsidRDefault="00B21731">
            <w:pPr>
              <w:pStyle w:val="TableParagraph"/>
              <w:spacing w:line="256" w:lineRule="exact"/>
              <w:ind w:left="17"/>
              <w:rPr>
                <w:noProof/>
                <w:color w:val="000000" w:themeColor="text1"/>
                <w:sz w:val="24"/>
              </w:rPr>
            </w:pPr>
            <w:r w:rsidRPr="00984D1E">
              <w:rPr>
                <w:noProof/>
                <w:color w:val="000000" w:themeColor="text1"/>
                <w:sz w:val="24"/>
              </w:rPr>
              <w:t>+</w:t>
            </w:r>
          </w:p>
        </w:tc>
      </w:tr>
      <w:tr w:rsidR="00C254C2" w:rsidRPr="00984D1E" w14:paraId="47876919" w14:textId="77777777">
        <w:trPr>
          <w:trHeight w:val="277"/>
        </w:trPr>
        <w:tc>
          <w:tcPr>
            <w:tcW w:w="1754" w:type="dxa"/>
          </w:tcPr>
          <w:p w14:paraId="2206FC6F" w14:textId="77777777" w:rsidR="00C254C2" w:rsidRPr="00984D1E" w:rsidRDefault="00B21731">
            <w:pPr>
              <w:pStyle w:val="TableParagraph"/>
              <w:spacing w:line="258" w:lineRule="exact"/>
              <w:ind w:left="599" w:right="565"/>
              <w:rPr>
                <w:noProof/>
                <w:color w:val="000000" w:themeColor="text1"/>
                <w:sz w:val="24"/>
              </w:rPr>
            </w:pPr>
            <w:r w:rsidRPr="00984D1E">
              <w:rPr>
                <w:noProof/>
                <w:color w:val="000000" w:themeColor="text1"/>
                <w:sz w:val="24"/>
              </w:rPr>
              <w:t>7,8</w:t>
            </w:r>
          </w:p>
        </w:tc>
        <w:tc>
          <w:tcPr>
            <w:tcW w:w="1132" w:type="dxa"/>
          </w:tcPr>
          <w:p w14:paraId="010F0159" w14:textId="77777777" w:rsidR="00C254C2" w:rsidRPr="00984D1E" w:rsidRDefault="00B21731">
            <w:pPr>
              <w:pStyle w:val="TableParagraph"/>
              <w:spacing w:line="258" w:lineRule="exact"/>
              <w:ind w:left="7"/>
              <w:rPr>
                <w:noProof/>
                <w:color w:val="000000" w:themeColor="text1"/>
                <w:sz w:val="24"/>
              </w:rPr>
            </w:pPr>
            <w:r w:rsidRPr="00984D1E">
              <w:rPr>
                <w:noProof/>
                <w:color w:val="000000" w:themeColor="text1"/>
                <w:sz w:val="24"/>
              </w:rPr>
              <w:t>+</w:t>
            </w:r>
          </w:p>
        </w:tc>
        <w:tc>
          <w:tcPr>
            <w:tcW w:w="1276" w:type="dxa"/>
          </w:tcPr>
          <w:p w14:paraId="37B370B3" w14:textId="77777777" w:rsidR="00C254C2" w:rsidRPr="00984D1E" w:rsidRDefault="00B21731">
            <w:pPr>
              <w:pStyle w:val="TableParagraph"/>
              <w:spacing w:line="258" w:lineRule="exact"/>
              <w:ind w:left="13"/>
              <w:rPr>
                <w:noProof/>
                <w:color w:val="000000" w:themeColor="text1"/>
                <w:sz w:val="24"/>
              </w:rPr>
            </w:pPr>
            <w:r w:rsidRPr="00984D1E">
              <w:rPr>
                <w:noProof/>
                <w:color w:val="000000" w:themeColor="text1"/>
                <w:sz w:val="24"/>
              </w:rPr>
              <w:t>+</w:t>
            </w:r>
          </w:p>
        </w:tc>
        <w:tc>
          <w:tcPr>
            <w:tcW w:w="1274" w:type="dxa"/>
          </w:tcPr>
          <w:p w14:paraId="79F753CC" w14:textId="77777777" w:rsidR="00C254C2" w:rsidRPr="00984D1E" w:rsidRDefault="00B21731">
            <w:pPr>
              <w:pStyle w:val="TableParagraph"/>
              <w:spacing w:line="258" w:lineRule="exact"/>
              <w:ind w:left="12"/>
              <w:rPr>
                <w:noProof/>
                <w:color w:val="000000" w:themeColor="text1"/>
                <w:sz w:val="24"/>
              </w:rPr>
            </w:pPr>
            <w:r w:rsidRPr="00984D1E">
              <w:rPr>
                <w:noProof/>
                <w:color w:val="000000" w:themeColor="text1"/>
                <w:sz w:val="24"/>
              </w:rPr>
              <w:t>+</w:t>
            </w:r>
          </w:p>
        </w:tc>
        <w:tc>
          <w:tcPr>
            <w:tcW w:w="1276" w:type="dxa"/>
          </w:tcPr>
          <w:p w14:paraId="2056BD6F" w14:textId="77777777" w:rsidR="00C254C2" w:rsidRPr="00984D1E" w:rsidRDefault="00B21731">
            <w:pPr>
              <w:pStyle w:val="TableParagraph"/>
              <w:spacing w:line="258" w:lineRule="exact"/>
              <w:ind w:left="16"/>
              <w:rPr>
                <w:noProof/>
                <w:color w:val="000000" w:themeColor="text1"/>
                <w:sz w:val="24"/>
              </w:rPr>
            </w:pPr>
            <w:r w:rsidRPr="00984D1E">
              <w:rPr>
                <w:noProof/>
                <w:color w:val="000000" w:themeColor="text1"/>
                <w:sz w:val="24"/>
              </w:rPr>
              <w:t>+</w:t>
            </w:r>
          </w:p>
        </w:tc>
        <w:tc>
          <w:tcPr>
            <w:tcW w:w="1276" w:type="dxa"/>
          </w:tcPr>
          <w:p w14:paraId="3AAE1CC6" w14:textId="77777777" w:rsidR="00C254C2" w:rsidRPr="00984D1E" w:rsidRDefault="00B21731">
            <w:pPr>
              <w:pStyle w:val="TableParagraph"/>
              <w:spacing w:line="258" w:lineRule="exact"/>
              <w:ind w:left="12"/>
              <w:rPr>
                <w:noProof/>
                <w:color w:val="000000" w:themeColor="text1"/>
                <w:sz w:val="24"/>
              </w:rPr>
            </w:pPr>
            <w:r w:rsidRPr="00984D1E">
              <w:rPr>
                <w:noProof/>
                <w:color w:val="000000" w:themeColor="text1"/>
                <w:sz w:val="24"/>
              </w:rPr>
              <w:t>+</w:t>
            </w:r>
          </w:p>
        </w:tc>
        <w:tc>
          <w:tcPr>
            <w:tcW w:w="1182" w:type="dxa"/>
          </w:tcPr>
          <w:p w14:paraId="44929C6A" w14:textId="77777777" w:rsidR="00C254C2" w:rsidRPr="00984D1E" w:rsidRDefault="00B21731">
            <w:pPr>
              <w:pStyle w:val="TableParagraph"/>
              <w:spacing w:line="258" w:lineRule="exact"/>
              <w:ind w:left="17"/>
              <w:rPr>
                <w:noProof/>
                <w:color w:val="000000" w:themeColor="text1"/>
                <w:sz w:val="24"/>
              </w:rPr>
            </w:pPr>
            <w:r w:rsidRPr="00984D1E">
              <w:rPr>
                <w:noProof/>
                <w:color w:val="000000" w:themeColor="text1"/>
                <w:sz w:val="24"/>
              </w:rPr>
              <w:t>+</w:t>
            </w:r>
          </w:p>
        </w:tc>
      </w:tr>
      <w:tr w:rsidR="00C254C2" w:rsidRPr="00984D1E" w14:paraId="2BD07660" w14:textId="77777777">
        <w:trPr>
          <w:trHeight w:val="275"/>
        </w:trPr>
        <w:tc>
          <w:tcPr>
            <w:tcW w:w="1754" w:type="dxa"/>
          </w:tcPr>
          <w:p w14:paraId="30D7AEB6" w14:textId="77777777" w:rsidR="00C254C2" w:rsidRPr="00984D1E" w:rsidRDefault="00B21731">
            <w:pPr>
              <w:pStyle w:val="TableParagraph"/>
              <w:spacing w:line="256" w:lineRule="exact"/>
              <w:ind w:left="599" w:right="565"/>
              <w:rPr>
                <w:noProof/>
                <w:color w:val="000000" w:themeColor="text1"/>
                <w:sz w:val="24"/>
              </w:rPr>
            </w:pPr>
            <w:r w:rsidRPr="00984D1E">
              <w:rPr>
                <w:noProof/>
                <w:color w:val="000000" w:themeColor="text1"/>
                <w:sz w:val="24"/>
              </w:rPr>
              <w:t>3,9</w:t>
            </w:r>
          </w:p>
        </w:tc>
        <w:tc>
          <w:tcPr>
            <w:tcW w:w="1132" w:type="dxa"/>
          </w:tcPr>
          <w:p w14:paraId="5D5652A8"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1276" w:type="dxa"/>
          </w:tcPr>
          <w:p w14:paraId="53ADEF5D" w14:textId="77777777" w:rsidR="00C254C2" w:rsidRPr="00984D1E" w:rsidRDefault="00B21731">
            <w:pPr>
              <w:pStyle w:val="TableParagraph"/>
              <w:spacing w:line="256" w:lineRule="exact"/>
              <w:ind w:left="13"/>
              <w:rPr>
                <w:noProof/>
                <w:color w:val="000000" w:themeColor="text1"/>
                <w:sz w:val="24"/>
              </w:rPr>
            </w:pPr>
            <w:r w:rsidRPr="00984D1E">
              <w:rPr>
                <w:noProof/>
                <w:color w:val="000000" w:themeColor="text1"/>
                <w:sz w:val="24"/>
              </w:rPr>
              <w:t>+</w:t>
            </w:r>
          </w:p>
        </w:tc>
        <w:tc>
          <w:tcPr>
            <w:tcW w:w="1274" w:type="dxa"/>
          </w:tcPr>
          <w:p w14:paraId="52C4B80C" w14:textId="77777777" w:rsidR="00C254C2" w:rsidRPr="00984D1E" w:rsidRDefault="00B21731">
            <w:pPr>
              <w:pStyle w:val="TableParagraph"/>
              <w:spacing w:line="256" w:lineRule="exact"/>
              <w:ind w:left="12"/>
              <w:rPr>
                <w:noProof/>
                <w:color w:val="000000" w:themeColor="text1"/>
                <w:sz w:val="24"/>
              </w:rPr>
            </w:pPr>
            <w:r w:rsidRPr="00984D1E">
              <w:rPr>
                <w:noProof/>
                <w:color w:val="000000" w:themeColor="text1"/>
                <w:sz w:val="24"/>
              </w:rPr>
              <w:t>+</w:t>
            </w:r>
          </w:p>
        </w:tc>
        <w:tc>
          <w:tcPr>
            <w:tcW w:w="1276" w:type="dxa"/>
          </w:tcPr>
          <w:p w14:paraId="5FD58876" w14:textId="77777777" w:rsidR="00C254C2" w:rsidRPr="00984D1E" w:rsidRDefault="00B21731">
            <w:pPr>
              <w:pStyle w:val="TableParagraph"/>
              <w:spacing w:line="256" w:lineRule="exact"/>
              <w:ind w:left="16"/>
              <w:rPr>
                <w:noProof/>
                <w:color w:val="000000" w:themeColor="text1"/>
                <w:sz w:val="24"/>
              </w:rPr>
            </w:pPr>
            <w:r w:rsidRPr="00984D1E">
              <w:rPr>
                <w:noProof/>
                <w:color w:val="000000" w:themeColor="text1"/>
                <w:sz w:val="24"/>
              </w:rPr>
              <w:t>+</w:t>
            </w:r>
          </w:p>
        </w:tc>
        <w:tc>
          <w:tcPr>
            <w:tcW w:w="1276" w:type="dxa"/>
          </w:tcPr>
          <w:p w14:paraId="1DE10A7C" w14:textId="77777777" w:rsidR="00C254C2" w:rsidRPr="00984D1E" w:rsidRDefault="00B21731">
            <w:pPr>
              <w:pStyle w:val="TableParagraph"/>
              <w:spacing w:line="256" w:lineRule="exact"/>
              <w:ind w:left="12"/>
              <w:rPr>
                <w:noProof/>
                <w:color w:val="000000" w:themeColor="text1"/>
                <w:sz w:val="24"/>
              </w:rPr>
            </w:pPr>
            <w:r w:rsidRPr="00984D1E">
              <w:rPr>
                <w:noProof/>
                <w:color w:val="000000" w:themeColor="text1"/>
                <w:sz w:val="24"/>
              </w:rPr>
              <w:t>+</w:t>
            </w:r>
          </w:p>
        </w:tc>
        <w:tc>
          <w:tcPr>
            <w:tcW w:w="1182" w:type="dxa"/>
          </w:tcPr>
          <w:p w14:paraId="5D5BF4F0" w14:textId="77777777" w:rsidR="00C254C2" w:rsidRPr="00984D1E" w:rsidRDefault="00B21731">
            <w:pPr>
              <w:pStyle w:val="TableParagraph"/>
              <w:spacing w:line="256" w:lineRule="exact"/>
              <w:ind w:left="17"/>
              <w:rPr>
                <w:noProof/>
                <w:color w:val="000000" w:themeColor="text1"/>
                <w:sz w:val="24"/>
              </w:rPr>
            </w:pPr>
            <w:r w:rsidRPr="00984D1E">
              <w:rPr>
                <w:noProof/>
                <w:color w:val="000000" w:themeColor="text1"/>
                <w:sz w:val="24"/>
              </w:rPr>
              <w:t>+</w:t>
            </w:r>
          </w:p>
        </w:tc>
      </w:tr>
      <w:tr w:rsidR="00C254C2" w:rsidRPr="00984D1E" w14:paraId="663FB118" w14:textId="77777777">
        <w:trPr>
          <w:trHeight w:val="275"/>
        </w:trPr>
        <w:tc>
          <w:tcPr>
            <w:tcW w:w="1754" w:type="dxa"/>
          </w:tcPr>
          <w:p w14:paraId="775A1CE2" w14:textId="77777777" w:rsidR="00C254C2" w:rsidRPr="00984D1E" w:rsidRDefault="00B21731">
            <w:pPr>
              <w:pStyle w:val="TableParagraph"/>
              <w:spacing w:line="256" w:lineRule="exact"/>
              <w:ind w:left="36"/>
              <w:rPr>
                <w:noProof/>
                <w:color w:val="000000" w:themeColor="text1"/>
                <w:sz w:val="24"/>
              </w:rPr>
            </w:pPr>
            <w:r w:rsidRPr="00984D1E">
              <w:rPr>
                <w:noProof/>
                <w:color w:val="000000" w:themeColor="text1"/>
                <w:sz w:val="24"/>
              </w:rPr>
              <w:t>2</w:t>
            </w:r>
          </w:p>
        </w:tc>
        <w:tc>
          <w:tcPr>
            <w:tcW w:w="1132" w:type="dxa"/>
          </w:tcPr>
          <w:p w14:paraId="57130C67"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1276" w:type="dxa"/>
          </w:tcPr>
          <w:p w14:paraId="10CFA077" w14:textId="77777777" w:rsidR="00C254C2" w:rsidRPr="00984D1E" w:rsidRDefault="00B21731">
            <w:pPr>
              <w:pStyle w:val="TableParagraph"/>
              <w:spacing w:line="256" w:lineRule="exact"/>
              <w:ind w:left="13"/>
              <w:rPr>
                <w:noProof/>
                <w:color w:val="000000" w:themeColor="text1"/>
                <w:sz w:val="24"/>
              </w:rPr>
            </w:pPr>
            <w:r w:rsidRPr="00984D1E">
              <w:rPr>
                <w:noProof/>
                <w:color w:val="000000" w:themeColor="text1"/>
                <w:sz w:val="24"/>
              </w:rPr>
              <w:t>+</w:t>
            </w:r>
          </w:p>
        </w:tc>
        <w:tc>
          <w:tcPr>
            <w:tcW w:w="1274" w:type="dxa"/>
          </w:tcPr>
          <w:p w14:paraId="084BAEEE" w14:textId="77777777" w:rsidR="00C254C2" w:rsidRPr="00984D1E" w:rsidRDefault="00B21731">
            <w:pPr>
              <w:pStyle w:val="TableParagraph"/>
              <w:spacing w:line="256" w:lineRule="exact"/>
              <w:ind w:left="12"/>
              <w:rPr>
                <w:noProof/>
                <w:color w:val="000000" w:themeColor="text1"/>
                <w:sz w:val="24"/>
              </w:rPr>
            </w:pPr>
            <w:r w:rsidRPr="00984D1E">
              <w:rPr>
                <w:noProof/>
                <w:color w:val="000000" w:themeColor="text1"/>
                <w:sz w:val="24"/>
              </w:rPr>
              <w:t>+</w:t>
            </w:r>
          </w:p>
        </w:tc>
        <w:tc>
          <w:tcPr>
            <w:tcW w:w="1276" w:type="dxa"/>
          </w:tcPr>
          <w:p w14:paraId="5A828EB1" w14:textId="77777777" w:rsidR="00C254C2" w:rsidRPr="00984D1E" w:rsidRDefault="00B21731">
            <w:pPr>
              <w:pStyle w:val="TableParagraph"/>
              <w:spacing w:line="256" w:lineRule="exact"/>
              <w:ind w:left="16"/>
              <w:rPr>
                <w:noProof/>
                <w:color w:val="000000" w:themeColor="text1"/>
                <w:sz w:val="24"/>
              </w:rPr>
            </w:pPr>
            <w:r w:rsidRPr="00984D1E">
              <w:rPr>
                <w:noProof/>
                <w:color w:val="000000" w:themeColor="text1"/>
                <w:sz w:val="24"/>
              </w:rPr>
              <w:t>+</w:t>
            </w:r>
          </w:p>
        </w:tc>
        <w:tc>
          <w:tcPr>
            <w:tcW w:w="1276" w:type="dxa"/>
          </w:tcPr>
          <w:p w14:paraId="5DA8F8E9" w14:textId="77777777" w:rsidR="00C254C2" w:rsidRPr="00984D1E" w:rsidRDefault="00B21731">
            <w:pPr>
              <w:pStyle w:val="TableParagraph"/>
              <w:spacing w:line="256" w:lineRule="exact"/>
              <w:ind w:left="12"/>
              <w:rPr>
                <w:noProof/>
                <w:color w:val="000000" w:themeColor="text1"/>
                <w:sz w:val="24"/>
              </w:rPr>
            </w:pPr>
            <w:r w:rsidRPr="00984D1E">
              <w:rPr>
                <w:noProof/>
                <w:color w:val="000000" w:themeColor="text1"/>
                <w:sz w:val="24"/>
              </w:rPr>
              <w:t>+</w:t>
            </w:r>
          </w:p>
        </w:tc>
        <w:tc>
          <w:tcPr>
            <w:tcW w:w="1182" w:type="dxa"/>
          </w:tcPr>
          <w:p w14:paraId="3661EFF7" w14:textId="77777777" w:rsidR="00C254C2" w:rsidRPr="00984D1E" w:rsidRDefault="00B21731">
            <w:pPr>
              <w:pStyle w:val="TableParagraph"/>
              <w:spacing w:line="256" w:lineRule="exact"/>
              <w:ind w:left="17"/>
              <w:rPr>
                <w:noProof/>
                <w:color w:val="000000" w:themeColor="text1"/>
                <w:sz w:val="24"/>
              </w:rPr>
            </w:pPr>
            <w:r w:rsidRPr="00984D1E">
              <w:rPr>
                <w:noProof/>
                <w:color w:val="000000" w:themeColor="text1"/>
                <w:sz w:val="24"/>
              </w:rPr>
              <w:t>+</w:t>
            </w:r>
          </w:p>
        </w:tc>
      </w:tr>
      <w:tr w:rsidR="00C254C2" w:rsidRPr="00984D1E" w14:paraId="22A6B2B9" w14:textId="77777777">
        <w:trPr>
          <w:trHeight w:val="275"/>
        </w:trPr>
        <w:tc>
          <w:tcPr>
            <w:tcW w:w="1754" w:type="dxa"/>
          </w:tcPr>
          <w:p w14:paraId="3479C1CF" w14:textId="77777777" w:rsidR="00C254C2" w:rsidRPr="00984D1E" w:rsidRDefault="00B21731">
            <w:pPr>
              <w:pStyle w:val="TableParagraph"/>
              <w:spacing w:line="256" w:lineRule="exact"/>
              <w:ind w:left="36"/>
              <w:rPr>
                <w:noProof/>
                <w:color w:val="000000" w:themeColor="text1"/>
                <w:sz w:val="24"/>
              </w:rPr>
            </w:pPr>
            <w:r w:rsidRPr="00984D1E">
              <w:rPr>
                <w:noProof/>
                <w:color w:val="000000" w:themeColor="text1"/>
                <w:sz w:val="24"/>
              </w:rPr>
              <w:t>1</w:t>
            </w:r>
          </w:p>
        </w:tc>
        <w:tc>
          <w:tcPr>
            <w:tcW w:w="1132" w:type="dxa"/>
          </w:tcPr>
          <w:p w14:paraId="3E0CDEBE"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1276" w:type="dxa"/>
          </w:tcPr>
          <w:p w14:paraId="0EC9EFE0" w14:textId="77777777" w:rsidR="00C254C2" w:rsidRPr="00984D1E" w:rsidRDefault="00B21731">
            <w:pPr>
              <w:pStyle w:val="TableParagraph"/>
              <w:spacing w:line="256" w:lineRule="exact"/>
              <w:ind w:left="13"/>
              <w:rPr>
                <w:noProof/>
                <w:color w:val="000000" w:themeColor="text1"/>
                <w:sz w:val="24"/>
              </w:rPr>
            </w:pPr>
            <w:r w:rsidRPr="00984D1E">
              <w:rPr>
                <w:noProof/>
                <w:color w:val="000000" w:themeColor="text1"/>
                <w:sz w:val="24"/>
              </w:rPr>
              <w:t>+</w:t>
            </w:r>
          </w:p>
        </w:tc>
        <w:tc>
          <w:tcPr>
            <w:tcW w:w="1274" w:type="dxa"/>
          </w:tcPr>
          <w:p w14:paraId="74041779" w14:textId="77777777" w:rsidR="00C254C2" w:rsidRPr="00984D1E" w:rsidRDefault="00B21731">
            <w:pPr>
              <w:pStyle w:val="TableParagraph"/>
              <w:spacing w:line="256" w:lineRule="exact"/>
              <w:ind w:left="12"/>
              <w:rPr>
                <w:noProof/>
                <w:color w:val="000000" w:themeColor="text1"/>
                <w:sz w:val="24"/>
              </w:rPr>
            </w:pPr>
            <w:r w:rsidRPr="00984D1E">
              <w:rPr>
                <w:noProof/>
                <w:color w:val="000000" w:themeColor="text1"/>
                <w:sz w:val="24"/>
              </w:rPr>
              <w:t>+</w:t>
            </w:r>
          </w:p>
        </w:tc>
        <w:tc>
          <w:tcPr>
            <w:tcW w:w="1276" w:type="dxa"/>
          </w:tcPr>
          <w:p w14:paraId="5C057883" w14:textId="77777777" w:rsidR="00C254C2" w:rsidRPr="00984D1E" w:rsidRDefault="00B21731">
            <w:pPr>
              <w:pStyle w:val="TableParagraph"/>
              <w:spacing w:line="256" w:lineRule="exact"/>
              <w:ind w:left="16"/>
              <w:rPr>
                <w:noProof/>
                <w:color w:val="000000" w:themeColor="text1"/>
                <w:sz w:val="24"/>
              </w:rPr>
            </w:pPr>
            <w:r w:rsidRPr="00984D1E">
              <w:rPr>
                <w:noProof/>
                <w:color w:val="000000" w:themeColor="text1"/>
                <w:sz w:val="24"/>
              </w:rPr>
              <w:t>+</w:t>
            </w:r>
          </w:p>
        </w:tc>
        <w:tc>
          <w:tcPr>
            <w:tcW w:w="1276" w:type="dxa"/>
          </w:tcPr>
          <w:p w14:paraId="58ED27A9" w14:textId="77777777" w:rsidR="00C254C2" w:rsidRPr="00984D1E" w:rsidRDefault="00B21731">
            <w:pPr>
              <w:pStyle w:val="TableParagraph"/>
              <w:spacing w:line="256" w:lineRule="exact"/>
              <w:ind w:left="12"/>
              <w:rPr>
                <w:noProof/>
                <w:color w:val="000000" w:themeColor="text1"/>
                <w:sz w:val="24"/>
              </w:rPr>
            </w:pPr>
            <w:r w:rsidRPr="00984D1E">
              <w:rPr>
                <w:noProof/>
                <w:color w:val="000000" w:themeColor="text1"/>
                <w:sz w:val="24"/>
              </w:rPr>
              <w:t>+</w:t>
            </w:r>
          </w:p>
        </w:tc>
        <w:tc>
          <w:tcPr>
            <w:tcW w:w="1182" w:type="dxa"/>
          </w:tcPr>
          <w:p w14:paraId="1D1751B8" w14:textId="77777777" w:rsidR="00C254C2" w:rsidRPr="00984D1E" w:rsidRDefault="00B21731">
            <w:pPr>
              <w:pStyle w:val="TableParagraph"/>
              <w:spacing w:line="256" w:lineRule="exact"/>
              <w:ind w:left="17"/>
              <w:rPr>
                <w:noProof/>
                <w:color w:val="000000" w:themeColor="text1"/>
                <w:sz w:val="24"/>
              </w:rPr>
            </w:pPr>
            <w:r w:rsidRPr="00984D1E">
              <w:rPr>
                <w:noProof/>
                <w:color w:val="000000" w:themeColor="text1"/>
                <w:sz w:val="24"/>
              </w:rPr>
              <w:t>+</w:t>
            </w:r>
          </w:p>
        </w:tc>
      </w:tr>
      <w:tr w:rsidR="00C254C2" w:rsidRPr="00984D1E" w14:paraId="2B2FCF85" w14:textId="77777777">
        <w:trPr>
          <w:trHeight w:val="275"/>
        </w:trPr>
        <w:tc>
          <w:tcPr>
            <w:tcW w:w="1754" w:type="dxa"/>
          </w:tcPr>
          <w:p w14:paraId="7023237E" w14:textId="77777777" w:rsidR="00C254C2" w:rsidRPr="00984D1E" w:rsidRDefault="00B21731">
            <w:pPr>
              <w:pStyle w:val="TableParagraph"/>
              <w:spacing w:line="256" w:lineRule="exact"/>
              <w:ind w:left="599" w:right="565"/>
              <w:rPr>
                <w:noProof/>
                <w:color w:val="000000" w:themeColor="text1"/>
                <w:sz w:val="24"/>
              </w:rPr>
            </w:pPr>
            <w:r w:rsidRPr="00984D1E">
              <w:rPr>
                <w:noProof/>
                <w:color w:val="000000" w:themeColor="text1"/>
                <w:sz w:val="24"/>
              </w:rPr>
              <w:t>0,5</w:t>
            </w:r>
          </w:p>
        </w:tc>
        <w:tc>
          <w:tcPr>
            <w:tcW w:w="1132" w:type="dxa"/>
          </w:tcPr>
          <w:p w14:paraId="0F159322"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1276" w:type="dxa"/>
          </w:tcPr>
          <w:p w14:paraId="49BA4AA7" w14:textId="77777777" w:rsidR="00C254C2" w:rsidRPr="00984D1E" w:rsidRDefault="00B21731">
            <w:pPr>
              <w:pStyle w:val="TableParagraph"/>
              <w:spacing w:line="256" w:lineRule="exact"/>
              <w:ind w:left="13"/>
              <w:rPr>
                <w:noProof/>
                <w:color w:val="000000" w:themeColor="text1"/>
                <w:sz w:val="24"/>
              </w:rPr>
            </w:pPr>
            <w:r w:rsidRPr="00984D1E">
              <w:rPr>
                <w:noProof/>
                <w:color w:val="000000" w:themeColor="text1"/>
                <w:sz w:val="24"/>
              </w:rPr>
              <w:t>+</w:t>
            </w:r>
          </w:p>
        </w:tc>
        <w:tc>
          <w:tcPr>
            <w:tcW w:w="1274" w:type="dxa"/>
          </w:tcPr>
          <w:p w14:paraId="0ACED791" w14:textId="77777777" w:rsidR="00C254C2" w:rsidRPr="00984D1E" w:rsidRDefault="00B21731">
            <w:pPr>
              <w:pStyle w:val="TableParagraph"/>
              <w:spacing w:line="256" w:lineRule="exact"/>
              <w:ind w:left="12"/>
              <w:rPr>
                <w:noProof/>
                <w:color w:val="000000" w:themeColor="text1"/>
                <w:sz w:val="24"/>
              </w:rPr>
            </w:pPr>
            <w:r w:rsidRPr="00984D1E">
              <w:rPr>
                <w:noProof/>
                <w:color w:val="000000" w:themeColor="text1"/>
                <w:sz w:val="24"/>
              </w:rPr>
              <w:t>+</w:t>
            </w:r>
          </w:p>
        </w:tc>
        <w:tc>
          <w:tcPr>
            <w:tcW w:w="1276" w:type="dxa"/>
          </w:tcPr>
          <w:p w14:paraId="3C30828F" w14:textId="77777777" w:rsidR="00C254C2" w:rsidRPr="00984D1E" w:rsidRDefault="00B21731">
            <w:pPr>
              <w:pStyle w:val="TableParagraph"/>
              <w:spacing w:line="256" w:lineRule="exact"/>
              <w:ind w:left="16"/>
              <w:rPr>
                <w:noProof/>
                <w:color w:val="000000" w:themeColor="text1"/>
                <w:sz w:val="24"/>
              </w:rPr>
            </w:pPr>
            <w:r w:rsidRPr="00984D1E">
              <w:rPr>
                <w:noProof/>
                <w:color w:val="000000" w:themeColor="text1"/>
                <w:sz w:val="24"/>
              </w:rPr>
              <w:t>+</w:t>
            </w:r>
          </w:p>
        </w:tc>
        <w:tc>
          <w:tcPr>
            <w:tcW w:w="1276" w:type="dxa"/>
          </w:tcPr>
          <w:p w14:paraId="2C0D7A39" w14:textId="77777777" w:rsidR="00C254C2" w:rsidRPr="00984D1E" w:rsidRDefault="00B21731">
            <w:pPr>
              <w:pStyle w:val="TableParagraph"/>
              <w:spacing w:line="256" w:lineRule="exact"/>
              <w:ind w:left="12"/>
              <w:rPr>
                <w:noProof/>
                <w:color w:val="000000" w:themeColor="text1"/>
                <w:sz w:val="24"/>
              </w:rPr>
            </w:pPr>
            <w:r w:rsidRPr="00984D1E">
              <w:rPr>
                <w:noProof/>
                <w:color w:val="000000" w:themeColor="text1"/>
                <w:sz w:val="24"/>
              </w:rPr>
              <w:t>+</w:t>
            </w:r>
          </w:p>
        </w:tc>
        <w:tc>
          <w:tcPr>
            <w:tcW w:w="1182" w:type="dxa"/>
          </w:tcPr>
          <w:p w14:paraId="1C16A11E" w14:textId="77777777" w:rsidR="00C254C2" w:rsidRPr="00984D1E" w:rsidRDefault="00B21731">
            <w:pPr>
              <w:pStyle w:val="TableParagraph"/>
              <w:spacing w:line="256" w:lineRule="exact"/>
              <w:ind w:left="17"/>
              <w:rPr>
                <w:noProof/>
                <w:color w:val="000000" w:themeColor="text1"/>
                <w:sz w:val="24"/>
              </w:rPr>
            </w:pPr>
            <w:r w:rsidRPr="00984D1E">
              <w:rPr>
                <w:noProof/>
                <w:color w:val="000000" w:themeColor="text1"/>
                <w:sz w:val="24"/>
              </w:rPr>
              <w:t>+</w:t>
            </w:r>
          </w:p>
        </w:tc>
      </w:tr>
      <w:tr w:rsidR="00C254C2" w:rsidRPr="00984D1E" w14:paraId="041FFAF3" w14:textId="77777777">
        <w:trPr>
          <w:trHeight w:val="275"/>
        </w:trPr>
        <w:tc>
          <w:tcPr>
            <w:tcW w:w="1754" w:type="dxa"/>
          </w:tcPr>
          <w:p w14:paraId="6438F010" w14:textId="77777777" w:rsidR="00C254C2" w:rsidRPr="00984D1E" w:rsidRDefault="00B21731">
            <w:pPr>
              <w:pStyle w:val="TableParagraph"/>
              <w:spacing w:line="256" w:lineRule="exact"/>
              <w:ind w:left="599" w:right="565"/>
              <w:rPr>
                <w:noProof/>
                <w:color w:val="000000" w:themeColor="text1"/>
                <w:sz w:val="24"/>
              </w:rPr>
            </w:pPr>
            <w:r w:rsidRPr="00984D1E">
              <w:rPr>
                <w:noProof/>
                <w:color w:val="000000" w:themeColor="text1"/>
                <w:sz w:val="24"/>
              </w:rPr>
              <w:t>0,25</w:t>
            </w:r>
          </w:p>
        </w:tc>
        <w:tc>
          <w:tcPr>
            <w:tcW w:w="1132" w:type="dxa"/>
          </w:tcPr>
          <w:p w14:paraId="775E9257"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1276" w:type="dxa"/>
          </w:tcPr>
          <w:p w14:paraId="02210F77" w14:textId="77777777" w:rsidR="00C254C2" w:rsidRPr="00984D1E" w:rsidRDefault="00B21731">
            <w:pPr>
              <w:pStyle w:val="TableParagraph"/>
              <w:spacing w:line="256" w:lineRule="exact"/>
              <w:ind w:left="13"/>
              <w:rPr>
                <w:noProof/>
                <w:color w:val="000000" w:themeColor="text1"/>
                <w:sz w:val="24"/>
              </w:rPr>
            </w:pPr>
            <w:r w:rsidRPr="00984D1E">
              <w:rPr>
                <w:noProof/>
                <w:color w:val="000000" w:themeColor="text1"/>
                <w:sz w:val="24"/>
              </w:rPr>
              <w:t>+</w:t>
            </w:r>
          </w:p>
        </w:tc>
        <w:tc>
          <w:tcPr>
            <w:tcW w:w="1274" w:type="dxa"/>
          </w:tcPr>
          <w:p w14:paraId="495B0572" w14:textId="77777777" w:rsidR="00C254C2" w:rsidRPr="00984D1E" w:rsidRDefault="00B21731">
            <w:pPr>
              <w:pStyle w:val="TableParagraph"/>
              <w:spacing w:line="256" w:lineRule="exact"/>
              <w:ind w:left="12"/>
              <w:rPr>
                <w:noProof/>
                <w:color w:val="000000" w:themeColor="text1"/>
                <w:sz w:val="24"/>
              </w:rPr>
            </w:pPr>
            <w:r w:rsidRPr="00984D1E">
              <w:rPr>
                <w:noProof/>
                <w:color w:val="000000" w:themeColor="text1"/>
                <w:sz w:val="24"/>
              </w:rPr>
              <w:t>+</w:t>
            </w:r>
          </w:p>
        </w:tc>
        <w:tc>
          <w:tcPr>
            <w:tcW w:w="1276" w:type="dxa"/>
          </w:tcPr>
          <w:p w14:paraId="43ECCF9E" w14:textId="77777777" w:rsidR="00C254C2" w:rsidRPr="00984D1E" w:rsidRDefault="00B21731">
            <w:pPr>
              <w:pStyle w:val="TableParagraph"/>
              <w:spacing w:line="256" w:lineRule="exact"/>
              <w:ind w:left="16"/>
              <w:rPr>
                <w:noProof/>
                <w:color w:val="000000" w:themeColor="text1"/>
                <w:sz w:val="24"/>
              </w:rPr>
            </w:pPr>
            <w:r w:rsidRPr="00984D1E">
              <w:rPr>
                <w:noProof/>
                <w:color w:val="000000" w:themeColor="text1"/>
                <w:sz w:val="24"/>
              </w:rPr>
              <w:t>+</w:t>
            </w:r>
          </w:p>
        </w:tc>
        <w:tc>
          <w:tcPr>
            <w:tcW w:w="1276" w:type="dxa"/>
          </w:tcPr>
          <w:p w14:paraId="6EE5ABC6" w14:textId="77777777" w:rsidR="00C254C2" w:rsidRPr="00984D1E" w:rsidRDefault="00B21731">
            <w:pPr>
              <w:pStyle w:val="TableParagraph"/>
              <w:spacing w:line="256" w:lineRule="exact"/>
              <w:ind w:left="12"/>
              <w:rPr>
                <w:noProof/>
                <w:color w:val="000000" w:themeColor="text1"/>
                <w:sz w:val="24"/>
              </w:rPr>
            </w:pPr>
            <w:r w:rsidRPr="00984D1E">
              <w:rPr>
                <w:noProof/>
                <w:color w:val="000000" w:themeColor="text1"/>
                <w:sz w:val="24"/>
              </w:rPr>
              <w:t>+</w:t>
            </w:r>
          </w:p>
        </w:tc>
        <w:tc>
          <w:tcPr>
            <w:tcW w:w="1182" w:type="dxa"/>
          </w:tcPr>
          <w:p w14:paraId="7BFBC0CA" w14:textId="77777777" w:rsidR="00C254C2" w:rsidRPr="00984D1E" w:rsidRDefault="00B21731">
            <w:pPr>
              <w:pStyle w:val="TableParagraph"/>
              <w:spacing w:line="256" w:lineRule="exact"/>
              <w:ind w:left="17"/>
              <w:rPr>
                <w:noProof/>
                <w:color w:val="000000" w:themeColor="text1"/>
                <w:sz w:val="24"/>
              </w:rPr>
            </w:pPr>
            <w:r w:rsidRPr="00984D1E">
              <w:rPr>
                <w:noProof/>
                <w:color w:val="000000" w:themeColor="text1"/>
                <w:sz w:val="24"/>
              </w:rPr>
              <w:t>+</w:t>
            </w:r>
          </w:p>
        </w:tc>
      </w:tr>
      <w:tr w:rsidR="00C254C2" w:rsidRPr="00984D1E" w14:paraId="6D930D64" w14:textId="77777777">
        <w:trPr>
          <w:trHeight w:val="277"/>
        </w:trPr>
        <w:tc>
          <w:tcPr>
            <w:tcW w:w="1754" w:type="dxa"/>
          </w:tcPr>
          <w:p w14:paraId="59EAEF9A" w14:textId="77777777" w:rsidR="00C254C2" w:rsidRPr="00984D1E" w:rsidRDefault="00B21731">
            <w:pPr>
              <w:pStyle w:val="TableParagraph"/>
              <w:spacing w:line="258" w:lineRule="exact"/>
              <w:ind w:left="599" w:right="565"/>
              <w:rPr>
                <w:noProof/>
                <w:color w:val="000000" w:themeColor="text1"/>
                <w:sz w:val="24"/>
              </w:rPr>
            </w:pPr>
            <w:r w:rsidRPr="00984D1E">
              <w:rPr>
                <w:noProof/>
                <w:color w:val="000000" w:themeColor="text1"/>
                <w:sz w:val="24"/>
              </w:rPr>
              <w:t>0,125</w:t>
            </w:r>
          </w:p>
        </w:tc>
        <w:tc>
          <w:tcPr>
            <w:tcW w:w="1132" w:type="dxa"/>
          </w:tcPr>
          <w:p w14:paraId="24F6D10C" w14:textId="77777777" w:rsidR="00C254C2" w:rsidRPr="00984D1E" w:rsidRDefault="00B21731">
            <w:pPr>
              <w:pStyle w:val="TableParagraph"/>
              <w:spacing w:line="258" w:lineRule="exact"/>
              <w:ind w:left="7"/>
              <w:rPr>
                <w:noProof/>
                <w:color w:val="000000" w:themeColor="text1"/>
                <w:sz w:val="24"/>
              </w:rPr>
            </w:pPr>
            <w:r w:rsidRPr="00984D1E">
              <w:rPr>
                <w:noProof/>
                <w:color w:val="000000" w:themeColor="text1"/>
                <w:sz w:val="24"/>
              </w:rPr>
              <w:t>+</w:t>
            </w:r>
          </w:p>
        </w:tc>
        <w:tc>
          <w:tcPr>
            <w:tcW w:w="1276" w:type="dxa"/>
          </w:tcPr>
          <w:p w14:paraId="2BBE74A1" w14:textId="77777777" w:rsidR="00C254C2" w:rsidRPr="00984D1E" w:rsidRDefault="00B21731">
            <w:pPr>
              <w:pStyle w:val="TableParagraph"/>
              <w:spacing w:line="258" w:lineRule="exact"/>
              <w:ind w:left="13"/>
              <w:rPr>
                <w:noProof/>
                <w:color w:val="000000" w:themeColor="text1"/>
                <w:sz w:val="24"/>
              </w:rPr>
            </w:pPr>
            <w:r w:rsidRPr="00984D1E">
              <w:rPr>
                <w:noProof/>
                <w:color w:val="000000" w:themeColor="text1"/>
                <w:sz w:val="24"/>
              </w:rPr>
              <w:t>+</w:t>
            </w:r>
          </w:p>
        </w:tc>
        <w:tc>
          <w:tcPr>
            <w:tcW w:w="1274" w:type="dxa"/>
          </w:tcPr>
          <w:p w14:paraId="448D11F7" w14:textId="77777777" w:rsidR="00C254C2" w:rsidRPr="00984D1E" w:rsidRDefault="00B21731">
            <w:pPr>
              <w:pStyle w:val="TableParagraph"/>
              <w:spacing w:line="258" w:lineRule="exact"/>
              <w:ind w:left="12"/>
              <w:rPr>
                <w:noProof/>
                <w:color w:val="000000" w:themeColor="text1"/>
                <w:sz w:val="24"/>
              </w:rPr>
            </w:pPr>
            <w:r w:rsidRPr="00984D1E">
              <w:rPr>
                <w:noProof/>
                <w:color w:val="000000" w:themeColor="text1"/>
                <w:sz w:val="24"/>
              </w:rPr>
              <w:t>+</w:t>
            </w:r>
          </w:p>
        </w:tc>
        <w:tc>
          <w:tcPr>
            <w:tcW w:w="1276" w:type="dxa"/>
          </w:tcPr>
          <w:p w14:paraId="72F70386" w14:textId="77777777" w:rsidR="00C254C2" w:rsidRPr="00984D1E" w:rsidRDefault="00B21731">
            <w:pPr>
              <w:pStyle w:val="TableParagraph"/>
              <w:spacing w:line="258" w:lineRule="exact"/>
              <w:ind w:left="16"/>
              <w:rPr>
                <w:noProof/>
                <w:color w:val="000000" w:themeColor="text1"/>
                <w:sz w:val="24"/>
              </w:rPr>
            </w:pPr>
            <w:r w:rsidRPr="00984D1E">
              <w:rPr>
                <w:noProof/>
                <w:color w:val="000000" w:themeColor="text1"/>
                <w:sz w:val="24"/>
              </w:rPr>
              <w:t>+</w:t>
            </w:r>
          </w:p>
        </w:tc>
        <w:tc>
          <w:tcPr>
            <w:tcW w:w="1276" w:type="dxa"/>
          </w:tcPr>
          <w:p w14:paraId="094F20DF" w14:textId="77777777" w:rsidR="00C254C2" w:rsidRPr="00984D1E" w:rsidRDefault="00B21731">
            <w:pPr>
              <w:pStyle w:val="TableParagraph"/>
              <w:spacing w:line="258" w:lineRule="exact"/>
              <w:ind w:left="12"/>
              <w:rPr>
                <w:noProof/>
                <w:color w:val="000000" w:themeColor="text1"/>
                <w:sz w:val="24"/>
              </w:rPr>
            </w:pPr>
            <w:r w:rsidRPr="00984D1E">
              <w:rPr>
                <w:noProof/>
                <w:color w:val="000000" w:themeColor="text1"/>
                <w:sz w:val="24"/>
              </w:rPr>
              <w:t>+</w:t>
            </w:r>
          </w:p>
        </w:tc>
        <w:tc>
          <w:tcPr>
            <w:tcW w:w="1182" w:type="dxa"/>
          </w:tcPr>
          <w:p w14:paraId="3BACC1C9" w14:textId="77777777" w:rsidR="00C254C2" w:rsidRPr="00984D1E" w:rsidRDefault="00B21731">
            <w:pPr>
              <w:pStyle w:val="TableParagraph"/>
              <w:spacing w:line="258" w:lineRule="exact"/>
              <w:ind w:left="17"/>
              <w:rPr>
                <w:noProof/>
                <w:color w:val="000000" w:themeColor="text1"/>
                <w:sz w:val="24"/>
              </w:rPr>
            </w:pPr>
            <w:r w:rsidRPr="00984D1E">
              <w:rPr>
                <w:noProof/>
                <w:color w:val="000000" w:themeColor="text1"/>
                <w:sz w:val="24"/>
              </w:rPr>
              <w:t>+</w:t>
            </w:r>
          </w:p>
        </w:tc>
      </w:tr>
      <w:tr w:rsidR="00C254C2" w:rsidRPr="00984D1E" w14:paraId="698C74C8" w14:textId="77777777">
        <w:trPr>
          <w:trHeight w:val="275"/>
        </w:trPr>
        <w:tc>
          <w:tcPr>
            <w:tcW w:w="1754" w:type="dxa"/>
          </w:tcPr>
          <w:p w14:paraId="3D759935" w14:textId="77777777" w:rsidR="00C254C2" w:rsidRPr="00984D1E" w:rsidRDefault="00B21731">
            <w:pPr>
              <w:pStyle w:val="TableParagraph"/>
              <w:spacing w:line="256" w:lineRule="exact"/>
              <w:ind w:left="599" w:right="565"/>
              <w:rPr>
                <w:noProof/>
                <w:color w:val="000000" w:themeColor="text1"/>
                <w:sz w:val="24"/>
              </w:rPr>
            </w:pPr>
            <w:r w:rsidRPr="00984D1E">
              <w:rPr>
                <w:noProof/>
                <w:color w:val="000000" w:themeColor="text1"/>
                <w:sz w:val="24"/>
              </w:rPr>
              <w:t>0,062</w:t>
            </w:r>
          </w:p>
        </w:tc>
        <w:tc>
          <w:tcPr>
            <w:tcW w:w="1132" w:type="dxa"/>
          </w:tcPr>
          <w:p w14:paraId="63836509"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1276" w:type="dxa"/>
          </w:tcPr>
          <w:p w14:paraId="42C801DB" w14:textId="77777777" w:rsidR="00C254C2" w:rsidRPr="00984D1E" w:rsidRDefault="00B21731">
            <w:pPr>
              <w:pStyle w:val="TableParagraph"/>
              <w:spacing w:line="256" w:lineRule="exact"/>
              <w:ind w:left="13"/>
              <w:rPr>
                <w:noProof/>
                <w:color w:val="000000" w:themeColor="text1"/>
                <w:sz w:val="24"/>
              </w:rPr>
            </w:pPr>
            <w:r w:rsidRPr="00984D1E">
              <w:rPr>
                <w:noProof/>
                <w:color w:val="000000" w:themeColor="text1"/>
                <w:sz w:val="24"/>
              </w:rPr>
              <w:t>+</w:t>
            </w:r>
          </w:p>
        </w:tc>
        <w:tc>
          <w:tcPr>
            <w:tcW w:w="1274" w:type="dxa"/>
          </w:tcPr>
          <w:p w14:paraId="0DFC0481" w14:textId="77777777" w:rsidR="00C254C2" w:rsidRPr="00984D1E" w:rsidRDefault="00B21731">
            <w:pPr>
              <w:pStyle w:val="TableParagraph"/>
              <w:spacing w:line="256" w:lineRule="exact"/>
              <w:ind w:left="12"/>
              <w:rPr>
                <w:noProof/>
                <w:color w:val="000000" w:themeColor="text1"/>
                <w:sz w:val="24"/>
              </w:rPr>
            </w:pPr>
            <w:r w:rsidRPr="00984D1E">
              <w:rPr>
                <w:noProof/>
                <w:color w:val="000000" w:themeColor="text1"/>
                <w:sz w:val="24"/>
              </w:rPr>
              <w:t>+</w:t>
            </w:r>
          </w:p>
        </w:tc>
        <w:tc>
          <w:tcPr>
            <w:tcW w:w="1276" w:type="dxa"/>
          </w:tcPr>
          <w:p w14:paraId="18458974" w14:textId="77777777" w:rsidR="00C254C2" w:rsidRPr="00984D1E" w:rsidRDefault="00B21731">
            <w:pPr>
              <w:pStyle w:val="TableParagraph"/>
              <w:spacing w:line="256" w:lineRule="exact"/>
              <w:ind w:left="16"/>
              <w:rPr>
                <w:noProof/>
                <w:color w:val="000000" w:themeColor="text1"/>
                <w:sz w:val="24"/>
              </w:rPr>
            </w:pPr>
            <w:r w:rsidRPr="00984D1E">
              <w:rPr>
                <w:noProof/>
                <w:color w:val="000000" w:themeColor="text1"/>
                <w:sz w:val="24"/>
              </w:rPr>
              <w:t>+</w:t>
            </w:r>
          </w:p>
        </w:tc>
        <w:tc>
          <w:tcPr>
            <w:tcW w:w="1276" w:type="dxa"/>
          </w:tcPr>
          <w:p w14:paraId="3EB6F0A5" w14:textId="77777777" w:rsidR="00C254C2" w:rsidRPr="00984D1E" w:rsidRDefault="00B21731">
            <w:pPr>
              <w:pStyle w:val="TableParagraph"/>
              <w:spacing w:line="256" w:lineRule="exact"/>
              <w:ind w:left="12"/>
              <w:rPr>
                <w:noProof/>
                <w:color w:val="000000" w:themeColor="text1"/>
                <w:sz w:val="24"/>
              </w:rPr>
            </w:pPr>
            <w:r w:rsidRPr="00984D1E">
              <w:rPr>
                <w:noProof/>
                <w:color w:val="000000" w:themeColor="text1"/>
                <w:sz w:val="24"/>
              </w:rPr>
              <w:t>+</w:t>
            </w:r>
          </w:p>
        </w:tc>
        <w:tc>
          <w:tcPr>
            <w:tcW w:w="1182" w:type="dxa"/>
          </w:tcPr>
          <w:p w14:paraId="0B3ACB0D" w14:textId="77777777" w:rsidR="00C254C2" w:rsidRPr="00984D1E" w:rsidRDefault="00B21731">
            <w:pPr>
              <w:pStyle w:val="TableParagraph"/>
              <w:spacing w:line="256" w:lineRule="exact"/>
              <w:ind w:left="17"/>
              <w:rPr>
                <w:noProof/>
                <w:color w:val="000000" w:themeColor="text1"/>
                <w:sz w:val="24"/>
              </w:rPr>
            </w:pPr>
            <w:r w:rsidRPr="00984D1E">
              <w:rPr>
                <w:noProof/>
                <w:color w:val="000000" w:themeColor="text1"/>
                <w:sz w:val="24"/>
              </w:rPr>
              <w:t>+</w:t>
            </w:r>
          </w:p>
        </w:tc>
      </w:tr>
      <w:tr w:rsidR="00C254C2" w:rsidRPr="00984D1E" w14:paraId="16EBB799" w14:textId="77777777">
        <w:trPr>
          <w:trHeight w:val="1655"/>
        </w:trPr>
        <w:tc>
          <w:tcPr>
            <w:tcW w:w="9170" w:type="dxa"/>
            <w:gridSpan w:val="7"/>
          </w:tcPr>
          <w:p w14:paraId="4C690C4D" w14:textId="77777777" w:rsidR="00C254C2" w:rsidRPr="00984D1E" w:rsidRDefault="00B21731">
            <w:pPr>
              <w:pStyle w:val="TableParagraph"/>
              <w:spacing w:line="268" w:lineRule="exact"/>
              <w:ind w:left="619"/>
              <w:jc w:val="left"/>
              <w:rPr>
                <w:noProof/>
                <w:color w:val="000000" w:themeColor="text1"/>
                <w:sz w:val="24"/>
              </w:rPr>
            </w:pPr>
            <w:r w:rsidRPr="00984D1E">
              <w:rPr>
                <w:noProof/>
                <w:color w:val="000000" w:themeColor="text1"/>
                <w:sz w:val="24"/>
              </w:rPr>
              <w:t>Ескерту</w:t>
            </w:r>
          </w:p>
          <w:p w14:paraId="7509B22C" w14:textId="77777777" w:rsidR="00C254C2" w:rsidRPr="00984D1E" w:rsidRDefault="00B21731">
            <w:pPr>
              <w:pStyle w:val="TableParagraph"/>
              <w:numPr>
                <w:ilvl w:val="0"/>
                <w:numId w:val="15"/>
              </w:numPr>
              <w:tabs>
                <w:tab w:val="left" w:pos="267"/>
              </w:tabs>
              <w:ind w:hanging="241"/>
              <w:rPr>
                <w:noProof/>
                <w:color w:val="000000" w:themeColor="text1"/>
                <w:sz w:val="24"/>
              </w:rPr>
            </w:pPr>
            <w:r w:rsidRPr="00984D1E">
              <w:rPr>
                <w:noProof/>
                <w:color w:val="000000" w:themeColor="text1"/>
                <w:sz w:val="24"/>
              </w:rPr>
              <w:t>AMP – ампициллин;</w:t>
            </w:r>
          </w:p>
          <w:p w14:paraId="100537C6" w14:textId="77777777" w:rsidR="00C254C2" w:rsidRPr="00984D1E" w:rsidRDefault="00B21731">
            <w:pPr>
              <w:pStyle w:val="TableParagraph"/>
              <w:numPr>
                <w:ilvl w:val="0"/>
                <w:numId w:val="15"/>
              </w:numPr>
              <w:tabs>
                <w:tab w:val="left" w:pos="295"/>
              </w:tabs>
              <w:ind w:left="295"/>
              <w:rPr>
                <w:noProof/>
                <w:color w:val="000000" w:themeColor="text1"/>
                <w:sz w:val="24"/>
              </w:rPr>
            </w:pPr>
            <w:r w:rsidRPr="00984D1E">
              <w:rPr>
                <w:noProof/>
                <w:color w:val="000000" w:themeColor="text1"/>
                <w:sz w:val="24"/>
              </w:rPr>
              <w:t>Fluc –флуконазол;</w:t>
            </w:r>
          </w:p>
          <w:p w14:paraId="33396F16" w14:textId="3BDDB0DC" w:rsidR="00C254C2" w:rsidRPr="00984D1E" w:rsidRDefault="00B21731">
            <w:pPr>
              <w:pStyle w:val="TableParagraph"/>
              <w:numPr>
                <w:ilvl w:val="0"/>
                <w:numId w:val="15"/>
              </w:numPr>
              <w:tabs>
                <w:tab w:val="left" w:pos="300"/>
              </w:tabs>
              <w:ind w:left="299" w:hanging="245"/>
              <w:rPr>
                <w:noProof/>
                <w:color w:val="000000" w:themeColor="text1"/>
                <w:sz w:val="24"/>
              </w:rPr>
            </w:pPr>
            <w:r w:rsidRPr="00984D1E">
              <w:rPr>
                <w:noProof/>
                <w:color w:val="000000" w:themeColor="text1"/>
                <w:sz w:val="24"/>
              </w:rPr>
              <w:t>«+» – өсу</w:t>
            </w:r>
            <w:r w:rsidR="001154A8" w:rsidRPr="001154A8">
              <w:rPr>
                <w:noProof/>
                <w:vanish/>
                <w:color w:val="000000" w:themeColor="text1"/>
                <w:spacing w:val="-20"/>
                <w:w w:val="1"/>
                <w:sz w:val="24"/>
              </w:rPr>
              <w:t>‬</w:t>
            </w:r>
            <w:r w:rsidR="001154A8">
              <w:rPr>
                <w:noProof/>
                <w:color w:val="000000" w:themeColor="text1"/>
                <w:sz w:val="24"/>
              </w:rPr>
              <w:t xml:space="preserve">дің </w:t>
            </w:r>
            <w:r w:rsidRPr="00984D1E">
              <w:rPr>
                <w:noProof/>
                <w:color w:val="000000" w:themeColor="text1"/>
                <w:sz w:val="24"/>
              </w:rPr>
              <w:t>болуы;</w:t>
            </w:r>
          </w:p>
          <w:p w14:paraId="3D6775C2" w14:textId="45CE10C0" w:rsidR="00C254C2" w:rsidRPr="00984D1E" w:rsidRDefault="00B21731">
            <w:pPr>
              <w:pStyle w:val="TableParagraph"/>
              <w:numPr>
                <w:ilvl w:val="0"/>
                <w:numId w:val="15"/>
              </w:numPr>
              <w:tabs>
                <w:tab w:val="left" w:pos="300"/>
              </w:tabs>
              <w:ind w:left="299" w:hanging="245"/>
              <w:rPr>
                <w:noProof/>
                <w:color w:val="000000" w:themeColor="text1"/>
                <w:sz w:val="24"/>
              </w:rPr>
            </w:pPr>
            <w:r w:rsidRPr="00984D1E">
              <w:rPr>
                <w:noProof/>
                <w:color w:val="000000" w:themeColor="text1"/>
                <w:sz w:val="24"/>
              </w:rPr>
              <w:t>«-» – өсу</w:t>
            </w:r>
            <w:r w:rsidR="001154A8" w:rsidRPr="001154A8">
              <w:rPr>
                <w:noProof/>
                <w:vanish/>
                <w:color w:val="000000" w:themeColor="text1"/>
                <w:spacing w:val="-20"/>
                <w:w w:val="1"/>
                <w:sz w:val="24"/>
              </w:rPr>
              <w:t>‬</w:t>
            </w:r>
            <w:r w:rsidR="001154A8">
              <w:rPr>
                <w:noProof/>
                <w:color w:val="000000" w:themeColor="text1"/>
                <w:sz w:val="24"/>
              </w:rPr>
              <w:t xml:space="preserve">дің </w:t>
            </w:r>
            <w:r w:rsidRPr="00984D1E">
              <w:rPr>
                <w:noProof/>
                <w:color w:val="000000" w:themeColor="text1"/>
                <w:sz w:val="24"/>
              </w:rPr>
              <w:t>болмауы;</w:t>
            </w:r>
          </w:p>
          <w:p w14:paraId="451D7A5A" w14:textId="70508A10" w:rsidR="00C254C2" w:rsidRPr="00984D1E" w:rsidRDefault="00B21731">
            <w:pPr>
              <w:pStyle w:val="TableParagraph"/>
              <w:numPr>
                <w:ilvl w:val="0"/>
                <w:numId w:val="15"/>
              </w:numPr>
              <w:tabs>
                <w:tab w:val="left" w:pos="300"/>
              </w:tabs>
              <w:spacing w:line="264" w:lineRule="exact"/>
              <w:ind w:left="299" w:hanging="245"/>
              <w:rPr>
                <w:noProof/>
                <w:color w:val="000000" w:themeColor="text1"/>
                <w:sz w:val="24"/>
              </w:rPr>
            </w:pPr>
            <w:r w:rsidRPr="00984D1E">
              <w:rPr>
                <w:noProof/>
                <w:color w:val="000000" w:themeColor="text1"/>
                <w:sz w:val="24"/>
              </w:rPr>
              <w:t>«*» - бактериостатика</w:t>
            </w:r>
            <w:r w:rsidR="001154A8" w:rsidRPr="001154A8">
              <w:rPr>
                <w:noProof/>
                <w:vanish/>
                <w:color w:val="000000" w:themeColor="text1"/>
                <w:spacing w:val="-20"/>
                <w:w w:val="1"/>
                <w:sz w:val="24"/>
              </w:rPr>
              <w:t>‬</w:t>
            </w:r>
            <w:r w:rsidR="001154A8">
              <w:rPr>
                <w:noProof/>
                <w:color w:val="000000" w:themeColor="text1"/>
                <w:sz w:val="24"/>
              </w:rPr>
              <w:t xml:space="preserve">лық </w:t>
            </w:r>
            <w:r w:rsidRPr="00984D1E">
              <w:rPr>
                <w:noProof/>
                <w:color w:val="000000" w:themeColor="text1"/>
                <w:sz w:val="24"/>
              </w:rPr>
              <w:t>әс</w:t>
            </w:r>
            <w:r w:rsidR="001154A8" w:rsidRPr="001154A8">
              <w:rPr>
                <w:noProof/>
                <w:vanish/>
                <w:color w:val="000000" w:themeColor="text1"/>
                <w:spacing w:val="-20"/>
                <w:w w:val="1"/>
                <w:sz w:val="24"/>
              </w:rPr>
              <w:t>‬</w:t>
            </w:r>
            <w:r w:rsidR="001154A8">
              <w:rPr>
                <w:noProof/>
                <w:color w:val="000000" w:themeColor="text1"/>
                <w:sz w:val="24"/>
              </w:rPr>
              <w:t>ер.</w:t>
            </w:r>
          </w:p>
        </w:tc>
      </w:tr>
    </w:tbl>
    <w:p w14:paraId="6BEF2772" w14:textId="77777777" w:rsidR="00C254C2" w:rsidRPr="00984D1E" w:rsidRDefault="00C254C2">
      <w:pPr>
        <w:pStyle w:val="a3"/>
        <w:spacing w:before="4"/>
        <w:rPr>
          <w:noProof/>
          <w:color w:val="000000" w:themeColor="text1"/>
          <w:sz w:val="27"/>
        </w:rPr>
      </w:pPr>
    </w:p>
    <w:p w14:paraId="50C92976" w14:textId="79F39419" w:rsidR="00C254C2" w:rsidRPr="00984D1E" w:rsidRDefault="00B21731">
      <w:pPr>
        <w:pStyle w:val="a3"/>
        <w:ind w:left="301" w:right="503" w:firstLine="566"/>
        <w:jc w:val="both"/>
        <w:rPr>
          <w:noProof/>
          <w:color w:val="000000" w:themeColor="text1"/>
        </w:rPr>
      </w:pPr>
      <w:r w:rsidRPr="00984D1E">
        <w:rPr>
          <w:noProof/>
          <w:color w:val="000000" w:themeColor="text1"/>
        </w:rPr>
        <w:t>Сондай-ақ 16 – кесте</w:t>
      </w:r>
      <w:r w:rsidR="001154A8" w:rsidRPr="001154A8">
        <w:rPr>
          <w:noProof/>
          <w:vanish/>
          <w:color w:val="000000" w:themeColor="text1"/>
          <w:spacing w:val="-20"/>
          <w:w w:val="1"/>
        </w:rPr>
        <w:t>‬</w:t>
      </w:r>
      <w:r w:rsidR="001154A8">
        <w:rPr>
          <w:noProof/>
          <w:color w:val="000000" w:themeColor="text1"/>
        </w:rPr>
        <w:t xml:space="preserve">де </w:t>
      </w:r>
      <w:r w:rsidRPr="00984D1E">
        <w:rPr>
          <w:i/>
          <w:noProof/>
          <w:color w:val="000000" w:themeColor="text1"/>
        </w:rPr>
        <w:t xml:space="preserve">Escheriсhia coli </w:t>
      </w:r>
      <w:r w:rsidRPr="00984D1E">
        <w:rPr>
          <w:noProof/>
          <w:color w:val="000000" w:themeColor="text1"/>
        </w:rPr>
        <w:t>ATCC 8739 штамм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микро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г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бағ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ріл</w:t>
      </w:r>
      <w:r w:rsidR="001154A8" w:rsidRPr="001154A8">
        <w:rPr>
          <w:noProof/>
          <w:vanish/>
          <w:color w:val="000000" w:themeColor="text1"/>
          <w:spacing w:val="-20"/>
          <w:w w:val="1"/>
        </w:rPr>
        <w:t>‬</w:t>
      </w:r>
      <w:r w:rsidR="001154A8">
        <w:rPr>
          <w:noProof/>
          <w:color w:val="000000" w:themeColor="text1"/>
        </w:rPr>
        <w:t>ген.</w:t>
      </w:r>
      <w:r w:rsidRPr="00984D1E">
        <w:rPr>
          <w:noProof/>
          <w:color w:val="000000" w:themeColor="text1"/>
        </w:rPr>
        <w:t xml:space="preserve"> AIP-6 қосылы</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микроорганизм</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өсу</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толығ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басатыны, 500 мкг/мл концентрация</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бактериоста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әс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көрініс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1000 мкг/мл концентрация</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зертт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штамм</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өлу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себеп болғаны анықтал</w:t>
      </w:r>
      <w:r w:rsidR="001154A8" w:rsidRPr="001154A8">
        <w:rPr>
          <w:noProof/>
          <w:vanish/>
          <w:color w:val="000000" w:themeColor="text1"/>
          <w:spacing w:val="-20"/>
          <w:w w:val="1"/>
        </w:rPr>
        <w:t>‬</w:t>
      </w:r>
      <w:r w:rsidR="001154A8">
        <w:rPr>
          <w:noProof/>
          <w:color w:val="000000" w:themeColor="text1"/>
        </w:rPr>
        <w:t>ды.</w:t>
      </w:r>
    </w:p>
    <w:p w14:paraId="5048872E" w14:textId="5100960A" w:rsidR="00C254C2" w:rsidRPr="00984D1E" w:rsidRDefault="00B21731">
      <w:pPr>
        <w:pStyle w:val="a4"/>
        <w:numPr>
          <w:ilvl w:val="0"/>
          <w:numId w:val="4"/>
        </w:numPr>
        <w:tabs>
          <w:tab w:val="left" w:pos="1276"/>
        </w:tabs>
        <w:ind w:right="503" w:firstLine="566"/>
        <w:jc w:val="both"/>
        <w:rPr>
          <w:noProof/>
          <w:color w:val="000000" w:themeColor="text1"/>
          <w:sz w:val="28"/>
        </w:rPr>
      </w:pPr>
      <w:r w:rsidRPr="00984D1E">
        <w:rPr>
          <w:noProof/>
          <w:color w:val="000000" w:themeColor="text1"/>
          <w:sz w:val="28"/>
        </w:rPr>
        <w:t>– кестеде</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гі </w:t>
      </w:r>
      <w:r w:rsidRPr="00984D1E">
        <w:rPr>
          <w:noProof/>
          <w:color w:val="000000" w:themeColor="text1"/>
          <w:sz w:val="28"/>
        </w:rPr>
        <w:t>мәліметтер</w:t>
      </w:r>
      <w:r w:rsidR="001154A8" w:rsidRPr="001154A8">
        <w:rPr>
          <w:noProof/>
          <w:vanish/>
          <w:color w:val="000000" w:themeColor="text1"/>
          <w:spacing w:val="-20"/>
          <w:w w:val="1"/>
          <w:sz w:val="28"/>
        </w:rPr>
        <w:t>‬</w:t>
      </w:r>
      <w:r w:rsidR="001154A8">
        <w:rPr>
          <w:noProof/>
          <w:color w:val="000000" w:themeColor="text1"/>
          <w:sz w:val="28"/>
        </w:rPr>
        <w:t xml:space="preserve">ден </w:t>
      </w:r>
      <w:r w:rsidRPr="00984D1E">
        <w:rPr>
          <w:noProof/>
          <w:color w:val="000000" w:themeColor="text1"/>
          <w:sz w:val="28"/>
        </w:rPr>
        <w:t>көрін</w:t>
      </w:r>
      <w:r w:rsidR="001154A8" w:rsidRPr="001154A8">
        <w:rPr>
          <w:noProof/>
          <w:vanish/>
          <w:color w:val="000000" w:themeColor="text1"/>
          <w:spacing w:val="-20"/>
          <w:w w:val="1"/>
          <w:sz w:val="28"/>
        </w:rPr>
        <w:t>‬</w:t>
      </w:r>
      <w:r w:rsidR="001154A8">
        <w:rPr>
          <w:noProof/>
          <w:color w:val="000000" w:themeColor="text1"/>
          <w:sz w:val="28"/>
        </w:rPr>
        <w:t xml:space="preserve">іп </w:t>
      </w:r>
      <w:r w:rsidRPr="00984D1E">
        <w:rPr>
          <w:noProof/>
          <w:color w:val="000000" w:themeColor="text1"/>
          <w:sz w:val="28"/>
        </w:rPr>
        <w:t>тұрған</w:t>
      </w:r>
      <w:r w:rsidR="001154A8" w:rsidRPr="001154A8">
        <w:rPr>
          <w:noProof/>
          <w:vanish/>
          <w:color w:val="000000" w:themeColor="text1"/>
          <w:spacing w:val="-20"/>
          <w:w w:val="1"/>
          <w:sz w:val="28"/>
        </w:rPr>
        <w:t>‬</w:t>
      </w:r>
      <w:r w:rsidR="001154A8">
        <w:rPr>
          <w:noProof/>
          <w:color w:val="000000" w:themeColor="text1"/>
          <w:sz w:val="28"/>
        </w:rPr>
        <w:t>дай,</w:t>
      </w:r>
      <w:r w:rsidRPr="00984D1E">
        <w:rPr>
          <w:noProof/>
          <w:color w:val="000000" w:themeColor="text1"/>
          <w:sz w:val="28"/>
        </w:rPr>
        <w:t xml:space="preserve"> </w:t>
      </w:r>
      <w:r w:rsidRPr="00984D1E">
        <w:rPr>
          <w:i/>
          <w:noProof/>
          <w:color w:val="000000" w:themeColor="text1"/>
          <w:sz w:val="28"/>
        </w:rPr>
        <w:t xml:space="preserve">Escheriсhia coli </w:t>
      </w:r>
      <w:r w:rsidRPr="00984D1E">
        <w:rPr>
          <w:noProof/>
          <w:color w:val="000000" w:themeColor="text1"/>
          <w:sz w:val="28"/>
        </w:rPr>
        <w:t>ATCC 8739 штаммы</w:t>
      </w:r>
      <w:r w:rsidR="001154A8" w:rsidRPr="001154A8">
        <w:rPr>
          <w:noProof/>
          <w:vanish/>
          <w:color w:val="000000" w:themeColor="text1"/>
          <w:spacing w:val="-20"/>
          <w:w w:val="1"/>
          <w:sz w:val="28"/>
        </w:rPr>
        <w:t>‬</w:t>
      </w:r>
      <w:r w:rsidR="001154A8">
        <w:rPr>
          <w:noProof/>
          <w:color w:val="000000" w:themeColor="text1"/>
          <w:sz w:val="28"/>
        </w:rPr>
        <w:t xml:space="preserve">на </w:t>
      </w:r>
      <w:r w:rsidRPr="00984D1E">
        <w:rPr>
          <w:noProof/>
          <w:color w:val="000000" w:themeColor="text1"/>
          <w:sz w:val="28"/>
        </w:rPr>
        <w:t>қар</w:t>
      </w:r>
      <w:r w:rsidR="001154A8" w:rsidRPr="001154A8">
        <w:rPr>
          <w:noProof/>
          <w:vanish/>
          <w:color w:val="000000" w:themeColor="text1"/>
          <w:spacing w:val="-20"/>
          <w:w w:val="1"/>
          <w:sz w:val="28"/>
        </w:rPr>
        <w:t>‬</w:t>
      </w:r>
      <w:r w:rsidR="001154A8">
        <w:rPr>
          <w:noProof/>
          <w:color w:val="000000" w:themeColor="text1"/>
          <w:sz w:val="28"/>
        </w:rPr>
        <w:t xml:space="preserve">сы </w:t>
      </w:r>
      <w:r w:rsidRPr="00984D1E">
        <w:rPr>
          <w:noProof/>
          <w:color w:val="000000" w:themeColor="text1"/>
          <w:sz w:val="28"/>
        </w:rPr>
        <w:t>AIP-6 қосылы</w:t>
      </w:r>
      <w:r w:rsidR="001154A8" w:rsidRPr="001154A8">
        <w:rPr>
          <w:noProof/>
          <w:vanish/>
          <w:color w:val="000000" w:themeColor="text1"/>
          <w:spacing w:val="-20"/>
          <w:w w:val="1"/>
          <w:sz w:val="28"/>
        </w:rPr>
        <w:t>‬</w:t>
      </w:r>
      <w:r w:rsidR="001154A8">
        <w:rPr>
          <w:noProof/>
          <w:color w:val="000000" w:themeColor="text1"/>
          <w:sz w:val="28"/>
        </w:rPr>
        <w:t xml:space="preserve">сы </w:t>
      </w:r>
      <w:r w:rsidRPr="00984D1E">
        <w:rPr>
          <w:noProof/>
          <w:color w:val="000000" w:themeColor="text1"/>
          <w:sz w:val="28"/>
        </w:rPr>
        <w:t>1000 мкг/мл концентрация</w:t>
      </w:r>
      <w:r w:rsidR="001154A8" w:rsidRPr="001154A8">
        <w:rPr>
          <w:noProof/>
          <w:vanish/>
          <w:color w:val="000000" w:themeColor="text1"/>
          <w:spacing w:val="-20"/>
          <w:w w:val="1"/>
          <w:sz w:val="28"/>
        </w:rPr>
        <w:t>‬</w:t>
      </w:r>
      <w:r w:rsidR="001154A8">
        <w:rPr>
          <w:noProof/>
          <w:color w:val="000000" w:themeColor="text1"/>
          <w:sz w:val="28"/>
        </w:rPr>
        <w:t xml:space="preserve">да </w:t>
      </w:r>
      <w:r w:rsidRPr="00984D1E">
        <w:rPr>
          <w:noProof/>
          <w:color w:val="000000" w:themeColor="text1"/>
          <w:sz w:val="28"/>
        </w:rPr>
        <w:t>микроб</w:t>
      </w:r>
      <w:r w:rsidR="001154A8" w:rsidRPr="001154A8">
        <w:rPr>
          <w:noProof/>
          <w:vanish/>
          <w:color w:val="000000" w:themeColor="text1"/>
          <w:spacing w:val="-20"/>
          <w:w w:val="1"/>
          <w:sz w:val="28"/>
        </w:rPr>
        <w:t>‬</w:t>
      </w:r>
      <w:r w:rsidR="001154A8">
        <w:rPr>
          <w:noProof/>
          <w:color w:val="000000" w:themeColor="text1"/>
          <w:sz w:val="28"/>
        </w:rPr>
        <w:t xml:space="preserve">қа </w:t>
      </w:r>
      <w:r w:rsidRPr="00984D1E">
        <w:rPr>
          <w:noProof/>
          <w:color w:val="000000" w:themeColor="text1"/>
          <w:sz w:val="28"/>
        </w:rPr>
        <w:t>қар</w:t>
      </w:r>
      <w:r w:rsidR="001154A8" w:rsidRPr="001154A8">
        <w:rPr>
          <w:noProof/>
          <w:vanish/>
          <w:color w:val="000000" w:themeColor="text1"/>
          <w:spacing w:val="-20"/>
          <w:w w:val="1"/>
          <w:sz w:val="28"/>
        </w:rPr>
        <w:t>‬</w:t>
      </w:r>
      <w:r w:rsidR="001154A8">
        <w:rPr>
          <w:noProof/>
          <w:color w:val="000000" w:themeColor="text1"/>
          <w:sz w:val="28"/>
        </w:rPr>
        <w:t xml:space="preserve">сы </w:t>
      </w:r>
      <w:r w:rsidRPr="00984D1E">
        <w:rPr>
          <w:noProof/>
          <w:color w:val="000000" w:themeColor="text1"/>
          <w:sz w:val="28"/>
        </w:rPr>
        <w:t>белсенді</w:t>
      </w:r>
      <w:r w:rsidR="001154A8" w:rsidRPr="001154A8">
        <w:rPr>
          <w:noProof/>
          <w:vanish/>
          <w:color w:val="000000" w:themeColor="text1"/>
          <w:spacing w:val="-20"/>
          <w:w w:val="1"/>
          <w:sz w:val="28"/>
        </w:rPr>
        <w:t>‬</w:t>
      </w:r>
      <w:r w:rsidR="001154A8">
        <w:rPr>
          <w:noProof/>
          <w:color w:val="000000" w:themeColor="text1"/>
          <w:sz w:val="28"/>
        </w:rPr>
        <w:t xml:space="preserve">лік </w:t>
      </w:r>
      <w:r w:rsidRPr="00984D1E">
        <w:rPr>
          <w:noProof/>
          <w:color w:val="000000" w:themeColor="text1"/>
          <w:sz w:val="28"/>
        </w:rPr>
        <w:t>көрсете</w:t>
      </w:r>
      <w:r w:rsidR="001154A8" w:rsidRPr="001154A8">
        <w:rPr>
          <w:noProof/>
          <w:vanish/>
          <w:color w:val="000000" w:themeColor="text1"/>
          <w:spacing w:val="-20"/>
          <w:w w:val="1"/>
          <w:sz w:val="28"/>
        </w:rPr>
        <w:t>‬</w:t>
      </w:r>
      <w:r w:rsidR="001154A8">
        <w:rPr>
          <w:noProof/>
          <w:color w:val="000000" w:themeColor="text1"/>
          <w:sz w:val="28"/>
        </w:rPr>
        <w:t>ді,</w:t>
      </w:r>
      <w:r w:rsidRPr="00984D1E">
        <w:rPr>
          <w:noProof/>
          <w:color w:val="000000" w:themeColor="text1"/>
          <w:sz w:val="28"/>
        </w:rPr>
        <w:t xml:space="preserve"> ал ампициллин</w:t>
      </w:r>
      <w:r w:rsidR="001154A8" w:rsidRPr="001154A8">
        <w:rPr>
          <w:noProof/>
          <w:vanish/>
          <w:color w:val="000000" w:themeColor="text1"/>
          <w:spacing w:val="-20"/>
          <w:w w:val="1"/>
          <w:sz w:val="28"/>
        </w:rPr>
        <w:t>‬</w:t>
      </w:r>
      <w:r w:rsidR="001154A8">
        <w:rPr>
          <w:noProof/>
          <w:color w:val="000000" w:themeColor="text1"/>
          <w:sz w:val="28"/>
        </w:rPr>
        <w:t xml:space="preserve">нің </w:t>
      </w:r>
      <w:r w:rsidRPr="00984D1E">
        <w:rPr>
          <w:noProof/>
          <w:color w:val="000000" w:themeColor="text1"/>
          <w:sz w:val="28"/>
        </w:rPr>
        <w:t>бактерицид</w:t>
      </w:r>
      <w:r w:rsidR="001154A8" w:rsidRPr="001154A8">
        <w:rPr>
          <w:noProof/>
          <w:vanish/>
          <w:color w:val="000000" w:themeColor="text1"/>
          <w:spacing w:val="-20"/>
          <w:w w:val="1"/>
          <w:sz w:val="28"/>
        </w:rPr>
        <w:t>‬</w:t>
      </w:r>
      <w:r w:rsidR="001154A8">
        <w:rPr>
          <w:noProof/>
          <w:color w:val="000000" w:themeColor="text1"/>
          <w:sz w:val="28"/>
        </w:rPr>
        <w:t xml:space="preserve">тік </w:t>
      </w:r>
      <w:r w:rsidRPr="00984D1E">
        <w:rPr>
          <w:noProof/>
          <w:color w:val="000000" w:themeColor="text1"/>
          <w:sz w:val="28"/>
        </w:rPr>
        <w:t>әсері 2000 мкг/мл, о</w:t>
      </w:r>
      <w:r w:rsidR="001154A8" w:rsidRPr="001154A8">
        <w:rPr>
          <w:noProof/>
          <w:vanish/>
          <w:color w:val="000000" w:themeColor="text1"/>
          <w:spacing w:val="-20"/>
          <w:w w:val="1"/>
          <w:sz w:val="28"/>
        </w:rPr>
        <w:t>‬</w:t>
      </w:r>
      <w:r w:rsidR="001154A8">
        <w:rPr>
          <w:noProof/>
          <w:color w:val="000000" w:themeColor="text1"/>
          <w:sz w:val="28"/>
        </w:rPr>
        <w:t xml:space="preserve">дан </w:t>
      </w:r>
      <w:r w:rsidRPr="00984D1E">
        <w:rPr>
          <w:noProof/>
          <w:color w:val="000000" w:themeColor="text1"/>
          <w:sz w:val="28"/>
        </w:rPr>
        <w:t>шығатыны: AIP -5 микроб</w:t>
      </w:r>
      <w:r w:rsidR="001154A8" w:rsidRPr="001154A8">
        <w:rPr>
          <w:noProof/>
          <w:vanish/>
          <w:color w:val="000000" w:themeColor="text1"/>
          <w:spacing w:val="-20"/>
          <w:w w:val="1"/>
          <w:sz w:val="28"/>
        </w:rPr>
        <w:t>‬</w:t>
      </w:r>
      <w:r w:rsidR="001154A8">
        <w:rPr>
          <w:noProof/>
          <w:color w:val="000000" w:themeColor="text1"/>
          <w:sz w:val="28"/>
        </w:rPr>
        <w:t xml:space="preserve">қа </w:t>
      </w:r>
      <w:r w:rsidRPr="00984D1E">
        <w:rPr>
          <w:noProof/>
          <w:color w:val="000000" w:themeColor="text1"/>
          <w:sz w:val="28"/>
        </w:rPr>
        <w:t>қар</w:t>
      </w:r>
      <w:r w:rsidR="001154A8" w:rsidRPr="001154A8">
        <w:rPr>
          <w:noProof/>
          <w:vanish/>
          <w:color w:val="000000" w:themeColor="text1"/>
          <w:spacing w:val="-20"/>
          <w:w w:val="1"/>
          <w:sz w:val="28"/>
        </w:rPr>
        <w:t>‬</w:t>
      </w:r>
      <w:r w:rsidR="001154A8">
        <w:rPr>
          <w:noProof/>
          <w:color w:val="000000" w:themeColor="text1"/>
          <w:sz w:val="28"/>
        </w:rPr>
        <w:t xml:space="preserve">сы </w:t>
      </w:r>
      <w:r w:rsidRPr="00984D1E">
        <w:rPr>
          <w:noProof/>
          <w:color w:val="000000" w:themeColor="text1"/>
          <w:sz w:val="28"/>
        </w:rPr>
        <w:t>белсенділі</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гі </w:t>
      </w:r>
      <w:r w:rsidRPr="00984D1E">
        <w:rPr>
          <w:noProof/>
          <w:color w:val="000000" w:themeColor="text1"/>
          <w:sz w:val="28"/>
        </w:rPr>
        <w:t>ампициллин</w:t>
      </w:r>
      <w:r w:rsidR="001154A8" w:rsidRPr="001154A8">
        <w:rPr>
          <w:noProof/>
          <w:vanish/>
          <w:color w:val="000000" w:themeColor="text1"/>
          <w:spacing w:val="-20"/>
          <w:w w:val="1"/>
          <w:sz w:val="28"/>
        </w:rPr>
        <w:t>‬</w:t>
      </w:r>
      <w:r w:rsidR="001154A8">
        <w:rPr>
          <w:noProof/>
          <w:color w:val="000000" w:themeColor="text1"/>
          <w:sz w:val="28"/>
        </w:rPr>
        <w:t xml:space="preserve">нің </w:t>
      </w:r>
      <w:r w:rsidRPr="00984D1E">
        <w:rPr>
          <w:noProof/>
          <w:color w:val="000000" w:themeColor="text1"/>
          <w:sz w:val="28"/>
        </w:rPr>
        <w:t>эталон</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дық </w:t>
      </w:r>
      <w:r w:rsidRPr="00984D1E">
        <w:rPr>
          <w:noProof/>
          <w:color w:val="000000" w:themeColor="text1"/>
          <w:sz w:val="28"/>
        </w:rPr>
        <w:t>препараты</w:t>
      </w:r>
      <w:r w:rsidR="001154A8" w:rsidRPr="001154A8">
        <w:rPr>
          <w:noProof/>
          <w:vanish/>
          <w:color w:val="000000" w:themeColor="text1"/>
          <w:spacing w:val="-20"/>
          <w:w w:val="1"/>
          <w:sz w:val="28"/>
        </w:rPr>
        <w:t>‬</w:t>
      </w:r>
      <w:r w:rsidR="001154A8">
        <w:rPr>
          <w:noProof/>
          <w:color w:val="000000" w:themeColor="text1"/>
          <w:sz w:val="28"/>
        </w:rPr>
        <w:t xml:space="preserve">ның </w:t>
      </w:r>
      <w:r w:rsidRPr="00984D1E">
        <w:rPr>
          <w:noProof/>
          <w:color w:val="000000" w:themeColor="text1"/>
          <w:sz w:val="28"/>
        </w:rPr>
        <w:t>белсенділігі</w:t>
      </w:r>
      <w:r w:rsidR="001154A8" w:rsidRPr="001154A8">
        <w:rPr>
          <w:noProof/>
          <w:vanish/>
          <w:color w:val="000000" w:themeColor="text1"/>
          <w:spacing w:val="-20"/>
          <w:w w:val="1"/>
          <w:sz w:val="28"/>
        </w:rPr>
        <w:t>‬</w:t>
      </w:r>
      <w:r w:rsidR="001154A8">
        <w:rPr>
          <w:noProof/>
          <w:color w:val="000000" w:themeColor="text1"/>
          <w:sz w:val="28"/>
        </w:rPr>
        <w:t xml:space="preserve">нен </w:t>
      </w:r>
      <w:r w:rsidRPr="00984D1E">
        <w:rPr>
          <w:noProof/>
          <w:color w:val="000000" w:themeColor="text1"/>
          <w:sz w:val="28"/>
        </w:rPr>
        <w:t>2</w:t>
      </w:r>
      <w:r w:rsidR="00D92218" w:rsidRPr="00984D1E">
        <w:rPr>
          <w:noProof/>
          <w:color w:val="000000" w:themeColor="text1"/>
          <w:sz w:val="28"/>
        </w:rPr>
        <w:t xml:space="preserve"> е</w:t>
      </w:r>
      <w:r w:rsidR="001154A8" w:rsidRPr="001154A8">
        <w:rPr>
          <w:noProof/>
          <w:vanish/>
          <w:color w:val="000000" w:themeColor="text1"/>
          <w:spacing w:val="-20"/>
          <w:w w:val="1"/>
          <w:sz w:val="28"/>
        </w:rPr>
        <w:t>‬</w:t>
      </w:r>
      <w:r w:rsidR="001154A8">
        <w:rPr>
          <w:noProof/>
          <w:color w:val="000000" w:themeColor="text1"/>
          <w:sz w:val="28"/>
        </w:rPr>
        <w:t xml:space="preserve">се </w:t>
      </w:r>
      <w:r w:rsidRPr="00984D1E">
        <w:rPr>
          <w:noProof/>
          <w:color w:val="000000" w:themeColor="text1"/>
          <w:sz w:val="28"/>
        </w:rPr>
        <w:t>жоғары.</w:t>
      </w:r>
    </w:p>
    <w:p w14:paraId="0976DE75" w14:textId="77777777" w:rsidR="00C254C2" w:rsidRPr="00984D1E" w:rsidRDefault="00C254C2">
      <w:pPr>
        <w:jc w:val="both"/>
        <w:rPr>
          <w:noProof/>
          <w:color w:val="000000" w:themeColor="text1"/>
          <w:sz w:val="28"/>
        </w:rPr>
        <w:sectPr w:rsidR="00C254C2" w:rsidRPr="00984D1E">
          <w:pgSz w:w="11910" w:h="16840"/>
          <w:pgMar w:top="1040" w:right="200" w:bottom="1100" w:left="1400" w:header="0" w:footer="836" w:gutter="0"/>
          <w:cols w:space="720"/>
        </w:sectPr>
      </w:pPr>
    </w:p>
    <w:p w14:paraId="3040F3D0" w14:textId="665922A6" w:rsidR="00C254C2" w:rsidRPr="00984D1E" w:rsidRDefault="00B21731">
      <w:pPr>
        <w:pStyle w:val="a3"/>
        <w:spacing w:before="69"/>
        <w:ind w:left="301" w:right="502" w:firstLine="566"/>
        <w:jc w:val="both"/>
        <w:rPr>
          <w:noProof/>
          <w:color w:val="000000" w:themeColor="text1"/>
        </w:rPr>
      </w:pPr>
      <w:r w:rsidRPr="00984D1E">
        <w:rPr>
          <w:noProof/>
          <w:color w:val="000000" w:themeColor="text1"/>
        </w:rPr>
        <w:lastRenderedPageBreak/>
        <w:t>AIP-6 фунгицид</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белсенділіг</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зерттеу (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 16) флуконазол</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коммер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препарат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салыстырға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қосылыс</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айқ</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әс</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ететін</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көрсет</w:t>
      </w:r>
      <w:r w:rsidR="001154A8" w:rsidRPr="001154A8">
        <w:rPr>
          <w:noProof/>
          <w:vanish/>
          <w:color w:val="000000" w:themeColor="text1"/>
          <w:spacing w:val="-20"/>
          <w:w w:val="1"/>
        </w:rPr>
        <w:t>‬</w:t>
      </w:r>
      <w:r w:rsidR="001154A8">
        <w:rPr>
          <w:noProof/>
          <w:color w:val="000000" w:themeColor="text1"/>
        </w:rPr>
        <w:t>ті.</w:t>
      </w:r>
      <w:r w:rsidRPr="00984D1E">
        <w:rPr>
          <w:noProof/>
          <w:color w:val="000000" w:themeColor="text1"/>
        </w:rPr>
        <w:t xml:space="preserve"> AIP-6 ең төме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бактериоста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концентрация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МБК) мәні 500 мкг/мл, флуконазол</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МБК 2500 мкг/мл бол</w:t>
      </w:r>
      <w:r w:rsidR="001154A8" w:rsidRPr="001154A8">
        <w:rPr>
          <w:noProof/>
          <w:vanish/>
          <w:color w:val="000000" w:themeColor="text1"/>
          <w:spacing w:val="-20"/>
          <w:w w:val="1"/>
        </w:rPr>
        <w:t>‬</w:t>
      </w:r>
      <w:r w:rsidR="001154A8">
        <w:rPr>
          <w:noProof/>
          <w:color w:val="000000" w:themeColor="text1"/>
        </w:rPr>
        <w:t>ды.</w:t>
      </w:r>
    </w:p>
    <w:p w14:paraId="46D64D13" w14:textId="02ED9E9E" w:rsidR="00C254C2" w:rsidRPr="00984D1E" w:rsidRDefault="00B21731">
      <w:pPr>
        <w:pStyle w:val="a3"/>
        <w:spacing w:before="1"/>
        <w:ind w:left="301" w:right="503" w:firstLine="566"/>
        <w:jc w:val="both"/>
        <w:rPr>
          <w:noProof/>
          <w:color w:val="000000" w:themeColor="text1"/>
        </w:rPr>
      </w:pPr>
      <w:r w:rsidRPr="00984D1E">
        <w:rPr>
          <w:noProof/>
          <w:color w:val="000000" w:themeColor="text1"/>
        </w:rPr>
        <w:t>Коммер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флуконазол</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салыстырға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 xml:space="preserve">қосылыс </w:t>
      </w:r>
      <w:r w:rsidRPr="00984D1E">
        <w:rPr>
          <w:i/>
          <w:noProof/>
          <w:color w:val="000000" w:themeColor="text1"/>
        </w:rPr>
        <w:t xml:space="preserve">Candida </w:t>
      </w:r>
      <w:r w:rsidRPr="00984D1E">
        <w:rPr>
          <w:noProof/>
          <w:color w:val="000000" w:themeColor="text1"/>
        </w:rPr>
        <w:t>тектес ашыт</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қы </w:t>
      </w:r>
      <w:r w:rsidRPr="00984D1E">
        <w:rPr>
          <w:noProof/>
          <w:color w:val="000000" w:themeColor="text1"/>
        </w:rPr>
        <w:t>тәріздес саңырауқұлақтар</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статис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маңыз</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микро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сы,</w:t>
      </w:r>
      <w:r w:rsidRPr="00984D1E">
        <w:rPr>
          <w:noProof/>
          <w:color w:val="000000" w:themeColor="text1"/>
        </w:rPr>
        <w:t xml:space="preserve"> AIP-6 флуконазол</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аға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фунгицид</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микоцид</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белсенділ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бойынша 5</w:t>
      </w:r>
      <w:r w:rsidR="00D92218" w:rsidRPr="00984D1E">
        <w:rPr>
          <w:noProof/>
          <w:color w:val="000000" w:themeColor="text1"/>
        </w:rPr>
        <w:t xml:space="preserve"> е</w:t>
      </w:r>
      <w:r w:rsidR="001154A8" w:rsidRPr="001154A8">
        <w:rPr>
          <w:noProof/>
          <w:vanish/>
          <w:color w:val="000000" w:themeColor="text1"/>
          <w:spacing w:val="-20"/>
          <w:w w:val="1"/>
        </w:rPr>
        <w:t>‬</w:t>
      </w:r>
      <w:r w:rsidR="001154A8">
        <w:rPr>
          <w:noProof/>
          <w:color w:val="000000" w:themeColor="text1"/>
        </w:rPr>
        <w:t xml:space="preserve">се </w:t>
      </w:r>
      <w:r w:rsidRPr="00984D1E">
        <w:rPr>
          <w:noProof/>
          <w:color w:val="000000" w:themeColor="text1"/>
        </w:rPr>
        <w:t>жоғары белсенділік</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көрсет</w:t>
      </w:r>
      <w:r w:rsidR="001154A8" w:rsidRPr="001154A8">
        <w:rPr>
          <w:noProof/>
          <w:vanish/>
          <w:color w:val="000000" w:themeColor="text1"/>
          <w:spacing w:val="-20"/>
          <w:w w:val="1"/>
        </w:rPr>
        <w:t>‬</w:t>
      </w:r>
      <w:r w:rsidR="001154A8">
        <w:rPr>
          <w:noProof/>
          <w:color w:val="000000" w:themeColor="text1"/>
        </w:rPr>
        <w:t>ті.</w:t>
      </w:r>
    </w:p>
    <w:p w14:paraId="2657BBEE" w14:textId="0EFCFB1C" w:rsidR="00C254C2" w:rsidRPr="00984D1E" w:rsidRDefault="00B21731">
      <w:pPr>
        <w:pStyle w:val="a3"/>
        <w:ind w:left="302" w:right="504" w:firstLine="566"/>
        <w:jc w:val="both"/>
        <w:rPr>
          <w:noProof/>
          <w:color w:val="000000" w:themeColor="text1"/>
        </w:rPr>
      </w:pPr>
      <w:r w:rsidRPr="00984D1E">
        <w:rPr>
          <w:noProof/>
          <w:color w:val="000000" w:themeColor="text1"/>
        </w:rPr>
        <w:t xml:space="preserve">Осылайша, </w:t>
      </w:r>
      <w:r w:rsidRPr="00984D1E">
        <w:rPr>
          <w:i/>
          <w:noProof/>
          <w:color w:val="000000" w:themeColor="text1"/>
        </w:rPr>
        <w:t xml:space="preserve">in vitro </w:t>
      </w:r>
      <w:r w:rsidRPr="00984D1E">
        <w:rPr>
          <w:noProof/>
          <w:color w:val="000000" w:themeColor="text1"/>
        </w:rPr>
        <w:t>экспериментте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микро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зерттеу</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бары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AIP-6 эксперимент</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микроорганизмд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бар</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музей</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штаммдар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микро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танытатынд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көрсет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AIP-6 тереңдет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зерттеу</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перспектив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бол</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табылады:</w:t>
      </w:r>
    </w:p>
    <w:p w14:paraId="0ED14DC4" w14:textId="1695AB32" w:rsidR="00C254C2" w:rsidRPr="00984D1E" w:rsidRDefault="00B21731">
      <w:pPr>
        <w:pStyle w:val="a4"/>
        <w:numPr>
          <w:ilvl w:val="0"/>
          <w:numId w:val="16"/>
        </w:numPr>
        <w:tabs>
          <w:tab w:val="left" w:pos="1032"/>
        </w:tabs>
        <w:spacing w:line="322" w:lineRule="exact"/>
        <w:ind w:right="0"/>
        <w:jc w:val="left"/>
        <w:rPr>
          <w:noProof/>
          <w:color w:val="000000" w:themeColor="text1"/>
          <w:sz w:val="28"/>
        </w:rPr>
      </w:pPr>
      <w:r w:rsidRPr="00984D1E">
        <w:rPr>
          <w:i/>
          <w:noProof/>
          <w:color w:val="000000" w:themeColor="text1"/>
          <w:sz w:val="28"/>
        </w:rPr>
        <w:t xml:space="preserve">Staphylococcus aureus </w:t>
      </w:r>
      <w:r w:rsidRPr="00984D1E">
        <w:rPr>
          <w:noProof/>
          <w:color w:val="000000" w:themeColor="text1"/>
          <w:sz w:val="28"/>
        </w:rPr>
        <w:t>қоздырғышы</w:t>
      </w:r>
      <w:r w:rsidR="001154A8" w:rsidRPr="001154A8">
        <w:rPr>
          <w:noProof/>
          <w:vanish/>
          <w:color w:val="000000" w:themeColor="text1"/>
          <w:spacing w:val="-20"/>
          <w:w w:val="1"/>
          <w:sz w:val="28"/>
        </w:rPr>
        <w:t>‬</w:t>
      </w:r>
      <w:r w:rsidR="001154A8">
        <w:rPr>
          <w:noProof/>
          <w:color w:val="000000" w:themeColor="text1"/>
          <w:sz w:val="28"/>
        </w:rPr>
        <w:t xml:space="preserve">мен </w:t>
      </w:r>
      <w:r w:rsidRPr="00984D1E">
        <w:rPr>
          <w:noProof/>
          <w:color w:val="000000" w:themeColor="text1"/>
          <w:sz w:val="28"/>
        </w:rPr>
        <w:t>күресу үш</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зат ретінде;</w:t>
      </w:r>
    </w:p>
    <w:p w14:paraId="0EA10371" w14:textId="2F4284B9" w:rsidR="00C254C2" w:rsidRPr="00984D1E" w:rsidRDefault="00B21731">
      <w:pPr>
        <w:pStyle w:val="a4"/>
        <w:numPr>
          <w:ilvl w:val="0"/>
          <w:numId w:val="16"/>
        </w:numPr>
        <w:tabs>
          <w:tab w:val="left" w:pos="1032"/>
        </w:tabs>
        <w:spacing w:line="322" w:lineRule="exact"/>
        <w:ind w:right="0"/>
        <w:jc w:val="left"/>
        <w:rPr>
          <w:noProof/>
          <w:color w:val="000000" w:themeColor="text1"/>
          <w:sz w:val="28"/>
        </w:rPr>
      </w:pPr>
      <w:r w:rsidRPr="00984D1E">
        <w:rPr>
          <w:i/>
          <w:noProof/>
          <w:color w:val="000000" w:themeColor="text1"/>
          <w:sz w:val="28"/>
        </w:rPr>
        <w:t xml:space="preserve">Escheriсhia coli </w:t>
      </w:r>
      <w:r w:rsidRPr="00984D1E">
        <w:rPr>
          <w:noProof/>
          <w:color w:val="000000" w:themeColor="text1"/>
          <w:sz w:val="28"/>
        </w:rPr>
        <w:t>қоздырғышы</w:t>
      </w:r>
      <w:r w:rsidR="001154A8" w:rsidRPr="001154A8">
        <w:rPr>
          <w:noProof/>
          <w:vanish/>
          <w:color w:val="000000" w:themeColor="text1"/>
          <w:spacing w:val="-20"/>
          <w:w w:val="1"/>
          <w:sz w:val="28"/>
        </w:rPr>
        <w:t>‬</w:t>
      </w:r>
      <w:r w:rsidR="001154A8">
        <w:rPr>
          <w:noProof/>
          <w:color w:val="000000" w:themeColor="text1"/>
          <w:sz w:val="28"/>
        </w:rPr>
        <w:t xml:space="preserve">мен </w:t>
      </w:r>
      <w:r w:rsidRPr="00984D1E">
        <w:rPr>
          <w:noProof/>
          <w:color w:val="000000" w:themeColor="text1"/>
          <w:sz w:val="28"/>
        </w:rPr>
        <w:t>күресу үш</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зат ретінде;</w:t>
      </w:r>
    </w:p>
    <w:p w14:paraId="520DB21C" w14:textId="53C271A8" w:rsidR="00C254C2" w:rsidRPr="00984D1E" w:rsidRDefault="00B21731">
      <w:pPr>
        <w:pStyle w:val="a4"/>
        <w:numPr>
          <w:ilvl w:val="0"/>
          <w:numId w:val="16"/>
        </w:numPr>
        <w:tabs>
          <w:tab w:val="left" w:pos="1032"/>
        </w:tabs>
        <w:spacing w:line="322" w:lineRule="exact"/>
        <w:ind w:right="0"/>
        <w:jc w:val="left"/>
        <w:rPr>
          <w:i/>
          <w:noProof/>
          <w:color w:val="000000" w:themeColor="text1"/>
          <w:sz w:val="28"/>
        </w:rPr>
      </w:pPr>
      <w:r w:rsidRPr="00984D1E">
        <w:rPr>
          <w:i/>
          <w:noProof/>
          <w:color w:val="000000" w:themeColor="text1"/>
          <w:sz w:val="28"/>
        </w:rPr>
        <w:t xml:space="preserve">Candida аlbicans </w:t>
      </w:r>
      <w:r w:rsidRPr="00984D1E">
        <w:rPr>
          <w:noProof/>
          <w:color w:val="000000" w:themeColor="text1"/>
          <w:sz w:val="28"/>
        </w:rPr>
        <w:t>қоздырғышы</w:t>
      </w:r>
      <w:r w:rsidR="001154A8" w:rsidRPr="001154A8">
        <w:rPr>
          <w:noProof/>
          <w:vanish/>
          <w:color w:val="000000" w:themeColor="text1"/>
          <w:spacing w:val="-20"/>
          <w:w w:val="1"/>
          <w:sz w:val="28"/>
        </w:rPr>
        <w:t>‬</w:t>
      </w:r>
      <w:r w:rsidR="001154A8">
        <w:rPr>
          <w:noProof/>
          <w:color w:val="000000" w:themeColor="text1"/>
          <w:sz w:val="28"/>
        </w:rPr>
        <w:t xml:space="preserve">мен </w:t>
      </w:r>
      <w:r w:rsidRPr="00984D1E">
        <w:rPr>
          <w:noProof/>
          <w:color w:val="000000" w:themeColor="text1"/>
          <w:sz w:val="28"/>
        </w:rPr>
        <w:t>күресу үш</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зат ретін</w:t>
      </w:r>
      <w:r w:rsidR="001154A8" w:rsidRPr="001154A8">
        <w:rPr>
          <w:noProof/>
          <w:vanish/>
          <w:color w:val="000000" w:themeColor="text1"/>
          <w:spacing w:val="-20"/>
          <w:w w:val="1"/>
          <w:sz w:val="28"/>
        </w:rPr>
        <w:t>‬</w:t>
      </w:r>
      <w:r w:rsidR="001154A8">
        <w:rPr>
          <w:noProof/>
          <w:color w:val="000000" w:themeColor="text1"/>
          <w:sz w:val="28"/>
        </w:rPr>
        <w:t>де.</w:t>
      </w:r>
    </w:p>
    <w:p w14:paraId="7276AE84" w14:textId="77777777" w:rsidR="00C254C2" w:rsidRPr="00984D1E" w:rsidRDefault="00C254C2">
      <w:pPr>
        <w:pStyle w:val="a3"/>
        <w:spacing w:before="5"/>
        <w:rPr>
          <w:i/>
          <w:noProof/>
          <w:color w:val="000000" w:themeColor="text1"/>
        </w:rPr>
      </w:pPr>
    </w:p>
    <w:p w14:paraId="4E11EFB2" w14:textId="2AF31BC1" w:rsidR="00C254C2" w:rsidRPr="00984D1E" w:rsidRDefault="00B21731">
      <w:pPr>
        <w:pStyle w:val="1"/>
        <w:numPr>
          <w:ilvl w:val="1"/>
          <w:numId w:val="5"/>
        </w:numPr>
        <w:tabs>
          <w:tab w:val="left" w:pos="1435"/>
        </w:tabs>
        <w:ind w:right="503" w:firstLine="566"/>
        <w:jc w:val="both"/>
        <w:rPr>
          <w:noProof/>
          <w:color w:val="000000" w:themeColor="text1"/>
        </w:rPr>
      </w:pPr>
      <w:r w:rsidRPr="00984D1E">
        <w:rPr>
          <w:noProof/>
          <w:color w:val="000000" w:themeColor="text1"/>
        </w:rPr>
        <w:t>Пиперидин құрам</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фторбензой</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қышқылд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күр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00E16FEC" w:rsidRPr="00984D1E">
        <w:rPr>
          <w:noProof/>
          <w:color w:val="000000" w:themeColor="text1"/>
        </w:rPr>
        <w:t>эфирлер</w:t>
      </w:r>
      <w:r w:rsidR="001154A8" w:rsidRPr="001154A8">
        <w:rPr>
          <w:noProof/>
          <w:vanish/>
          <w:color w:val="000000" w:themeColor="text1"/>
          <w:spacing w:val="-20"/>
          <w:w w:val="1"/>
        </w:rPr>
        <w:t>‬</w:t>
      </w:r>
      <w:r w:rsidR="001154A8">
        <w:rPr>
          <w:noProof/>
          <w:color w:val="000000" w:themeColor="text1"/>
        </w:rPr>
        <w:t xml:space="preserve">ін </w:t>
      </w:r>
      <w:r w:rsidR="00E16FEC" w:rsidRPr="00984D1E">
        <w:rPr>
          <w:noProof/>
          <w:color w:val="000000" w:themeColor="text1"/>
        </w:rPr>
        <w:t>синтездеу</w:t>
      </w:r>
      <w:r w:rsidRPr="00984D1E">
        <w:rPr>
          <w:noProof/>
          <w:color w:val="000000" w:themeColor="text1"/>
        </w:rPr>
        <w:t xml:space="preserve">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елсенділіг</w:t>
      </w:r>
      <w:r w:rsidR="001154A8" w:rsidRPr="001154A8">
        <w:rPr>
          <w:noProof/>
          <w:vanish/>
          <w:color w:val="000000" w:themeColor="text1"/>
          <w:spacing w:val="-20"/>
          <w:w w:val="1"/>
        </w:rPr>
        <w:t>‬</w:t>
      </w:r>
      <w:r w:rsidR="001154A8">
        <w:rPr>
          <w:noProof/>
          <w:color w:val="000000" w:themeColor="text1"/>
        </w:rPr>
        <w:t xml:space="preserve">ін </w:t>
      </w:r>
      <w:r w:rsidR="00E16FEC" w:rsidRPr="00984D1E">
        <w:rPr>
          <w:noProof/>
          <w:color w:val="000000" w:themeColor="text1"/>
        </w:rPr>
        <w:t>зерттеу</w:t>
      </w:r>
    </w:p>
    <w:p w14:paraId="21254F51" w14:textId="1BF1909C" w:rsidR="00C254C2" w:rsidRPr="00984D1E" w:rsidRDefault="00B21731" w:rsidP="0017248C">
      <w:pPr>
        <w:pStyle w:val="a4"/>
        <w:numPr>
          <w:ilvl w:val="2"/>
          <w:numId w:val="5"/>
        </w:numPr>
        <w:tabs>
          <w:tab w:val="left" w:pos="1618"/>
        </w:tabs>
        <w:ind w:left="284" w:right="503" w:firstLine="567"/>
        <w:rPr>
          <w:noProof/>
          <w:color w:val="000000" w:themeColor="text1"/>
          <w:sz w:val="28"/>
        </w:rPr>
      </w:pPr>
      <w:r w:rsidRPr="00984D1E">
        <w:rPr>
          <w:noProof/>
          <w:color w:val="000000" w:themeColor="text1"/>
          <w:sz w:val="28"/>
        </w:rPr>
        <w:t>Екінші</w:t>
      </w:r>
      <w:r w:rsidR="001154A8" w:rsidRPr="001154A8">
        <w:rPr>
          <w:noProof/>
          <w:vanish/>
          <w:color w:val="000000" w:themeColor="text1"/>
          <w:spacing w:val="-20"/>
          <w:w w:val="1"/>
          <w:sz w:val="28"/>
        </w:rPr>
        <w:t>‬</w:t>
      </w:r>
      <w:r w:rsidR="001154A8">
        <w:rPr>
          <w:noProof/>
          <w:color w:val="000000" w:themeColor="text1"/>
          <w:sz w:val="28"/>
        </w:rPr>
        <w:t xml:space="preserve">лік </w:t>
      </w:r>
      <w:r w:rsidRPr="00984D1E">
        <w:rPr>
          <w:noProof/>
          <w:color w:val="000000" w:themeColor="text1"/>
          <w:sz w:val="28"/>
        </w:rPr>
        <w:t>пиперидол</w:t>
      </w:r>
      <w:r w:rsidR="001154A8" w:rsidRPr="001154A8">
        <w:rPr>
          <w:noProof/>
          <w:vanish/>
          <w:color w:val="000000" w:themeColor="text1"/>
          <w:spacing w:val="-20"/>
          <w:w w:val="1"/>
          <w:sz w:val="28"/>
        </w:rPr>
        <w:t>‬</w:t>
      </w:r>
      <w:r w:rsidR="001154A8">
        <w:rPr>
          <w:noProof/>
          <w:color w:val="000000" w:themeColor="text1"/>
          <w:sz w:val="28"/>
        </w:rPr>
        <w:t>д</w:t>
      </w:r>
      <w:r w:rsidR="001154A8" w:rsidRPr="001154A8">
        <w:rPr>
          <w:noProof/>
          <w:vanish/>
          <w:color w:val="000000" w:themeColor="text1"/>
          <w:spacing w:val="-20"/>
          <w:w w:val="1"/>
          <w:sz w:val="28"/>
        </w:rPr>
        <w:t>‬</w:t>
      </w:r>
      <w:r w:rsidR="001154A8">
        <w:rPr>
          <w:noProof/>
          <w:color w:val="000000" w:themeColor="text1"/>
          <w:sz w:val="28"/>
        </w:rPr>
        <w:t xml:space="preserve">ар </w:t>
      </w:r>
      <w:r w:rsidRPr="00984D1E">
        <w:rPr>
          <w:noProof/>
          <w:color w:val="000000" w:themeColor="text1"/>
          <w:sz w:val="28"/>
        </w:rPr>
        <w:t>негізін</w:t>
      </w:r>
      <w:r w:rsidR="001154A8" w:rsidRPr="001154A8">
        <w:rPr>
          <w:noProof/>
          <w:vanish/>
          <w:color w:val="000000" w:themeColor="text1"/>
          <w:spacing w:val="-20"/>
          <w:w w:val="1"/>
          <w:sz w:val="28"/>
        </w:rPr>
        <w:t>‬</w:t>
      </w:r>
      <w:r w:rsidR="001154A8">
        <w:rPr>
          <w:noProof/>
          <w:color w:val="000000" w:themeColor="text1"/>
          <w:sz w:val="28"/>
        </w:rPr>
        <w:t xml:space="preserve">де </w:t>
      </w:r>
      <w:r w:rsidRPr="00984D1E">
        <w:rPr>
          <w:noProof/>
          <w:color w:val="000000" w:themeColor="text1"/>
          <w:sz w:val="28"/>
        </w:rPr>
        <w:t>фторбензой қышқылдары</w:t>
      </w:r>
      <w:r w:rsidR="001154A8" w:rsidRPr="001154A8">
        <w:rPr>
          <w:noProof/>
          <w:vanish/>
          <w:color w:val="000000" w:themeColor="text1"/>
          <w:spacing w:val="-20"/>
          <w:w w:val="1"/>
          <w:sz w:val="28"/>
        </w:rPr>
        <w:t>‬</w:t>
      </w:r>
      <w:r w:rsidR="001154A8">
        <w:rPr>
          <w:noProof/>
          <w:color w:val="000000" w:themeColor="text1"/>
          <w:sz w:val="28"/>
        </w:rPr>
        <w:t xml:space="preserve">ның </w:t>
      </w:r>
      <w:r w:rsidRPr="00984D1E">
        <w:rPr>
          <w:noProof/>
          <w:color w:val="000000" w:themeColor="text1"/>
          <w:sz w:val="28"/>
        </w:rPr>
        <w:t>күрде</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лі </w:t>
      </w:r>
      <w:r w:rsidR="00E16FEC" w:rsidRPr="00984D1E">
        <w:rPr>
          <w:noProof/>
          <w:color w:val="000000" w:themeColor="text1"/>
          <w:sz w:val="28"/>
        </w:rPr>
        <w:t>эфирлер</w:t>
      </w:r>
      <w:r w:rsidR="001154A8" w:rsidRPr="001154A8">
        <w:rPr>
          <w:noProof/>
          <w:vanish/>
          <w:color w:val="000000" w:themeColor="text1"/>
          <w:spacing w:val="-20"/>
          <w:w w:val="1"/>
          <w:sz w:val="28"/>
        </w:rPr>
        <w:t>‬</w:t>
      </w:r>
      <w:r w:rsidR="001154A8">
        <w:rPr>
          <w:noProof/>
          <w:color w:val="000000" w:themeColor="text1"/>
          <w:sz w:val="28"/>
        </w:rPr>
        <w:t xml:space="preserve">ін </w:t>
      </w:r>
      <w:r w:rsidR="00E16FEC" w:rsidRPr="00984D1E">
        <w:rPr>
          <w:noProof/>
          <w:color w:val="000000" w:themeColor="text1"/>
          <w:sz w:val="28"/>
        </w:rPr>
        <w:t>синтездеу</w:t>
      </w:r>
    </w:p>
    <w:p w14:paraId="2F608D20" w14:textId="2530C5C8" w:rsidR="00C254C2" w:rsidRPr="00984D1E" w:rsidRDefault="00B21731">
      <w:pPr>
        <w:pStyle w:val="a3"/>
        <w:ind w:left="301" w:right="502" w:firstLine="566"/>
        <w:jc w:val="both"/>
        <w:rPr>
          <w:noProof/>
          <w:color w:val="000000" w:themeColor="text1"/>
        </w:rPr>
      </w:pPr>
      <w:r w:rsidRPr="00984D1E">
        <w:rPr>
          <w:noProof/>
          <w:color w:val="000000" w:themeColor="text1"/>
        </w:rPr>
        <w:t>Көпте</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зерттеу</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фторы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орган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жоғары 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елсенділіг</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раст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бұл қызығушы</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фто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фармак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асиетт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айтарлық</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тай </w:t>
      </w:r>
      <w:r w:rsidRPr="00984D1E">
        <w:rPr>
          <w:noProof/>
          <w:color w:val="000000" w:themeColor="text1"/>
        </w:rPr>
        <w:t>жақсару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байланыс</w:t>
      </w:r>
      <w:r w:rsidR="001154A8" w:rsidRPr="001154A8">
        <w:rPr>
          <w:noProof/>
          <w:vanish/>
          <w:color w:val="000000" w:themeColor="text1"/>
          <w:spacing w:val="-20"/>
          <w:w w:val="1"/>
        </w:rPr>
        <w:t>‬</w:t>
      </w:r>
      <w:r w:rsidR="001154A8">
        <w:rPr>
          <w:noProof/>
          <w:color w:val="000000" w:themeColor="text1"/>
        </w:rPr>
        <w:t>ты.</w:t>
      </w:r>
      <w:r w:rsidRPr="00984D1E">
        <w:rPr>
          <w:noProof/>
          <w:color w:val="000000" w:themeColor="text1"/>
        </w:rPr>
        <w:t xml:space="preserve"> Орган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молекулалар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фтор атом</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енгізу о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биожетімділіг</w:t>
      </w:r>
      <w:r w:rsidR="001154A8" w:rsidRPr="001154A8">
        <w:rPr>
          <w:noProof/>
          <w:vanish/>
          <w:color w:val="000000" w:themeColor="text1"/>
          <w:spacing w:val="-20"/>
          <w:w w:val="1"/>
        </w:rPr>
        <w:t>‬</w:t>
      </w:r>
      <w:r w:rsidR="001154A8">
        <w:rPr>
          <w:noProof/>
          <w:color w:val="000000" w:themeColor="text1"/>
        </w:rPr>
        <w:t>ін,</w:t>
      </w:r>
      <w:r w:rsidRPr="00984D1E">
        <w:rPr>
          <w:noProof/>
          <w:color w:val="000000" w:themeColor="text1"/>
        </w:rPr>
        <w:t xml:space="preserve"> метабол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тұрақтылығ</w:t>
      </w:r>
      <w:r w:rsidR="001154A8" w:rsidRPr="001154A8">
        <w:rPr>
          <w:noProof/>
          <w:vanish/>
          <w:color w:val="000000" w:themeColor="text1"/>
          <w:spacing w:val="-20"/>
          <w:w w:val="1"/>
        </w:rPr>
        <w:t>‬</w:t>
      </w:r>
      <w:r w:rsidR="001154A8">
        <w:rPr>
          <w:noProof/>
          <w:color w:val="000000" w:themeColor="text1"/>
        </w:rPr>
        <w:t>ын,</w:t>
      </w:r>
      <w:r w:rsidRPr="00984D1E">
        <w:rPr>
          <w:noProof/>
          <w:color w:val="000000" w:themeColor="text1"/>
        </w:rPr>
        <w:t xml:space="preserve"> липофильділіг</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арттыр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сон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қа</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бұл зат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мақса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ақуыздар</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әрекеттесу қабі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жақсарта</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145,146].</w:t>
      </w:r>
    </w:p>
    <w:p w14:paraId="2612CF08" w14:textId="5BE4EEFE" w:rsidR="00C254C2" w:rsidRPr="00984D1E" w:rsidRDefault="00B21731">
      <w:pPr>
        <w:pStyle w:val="a3"/>
        <w:ind w:left="301" w:right="503" w:firstLine="566"/>
        <w:jc w:val="both"/>
        <w:rPr>
          <w:noProof/>
          <w:color w:val="000000" w:themeColor="text1"/>
        </w:rPr>
      </w:pPr>
      <w:r w:rsidRPr="00984D1E">
        <w:rPr>
          <w:noProof/>
          <w:color w:val="000000" w:themeColor="text1"/>
        </w:rPr>
        <w:t>[1-(2-этоксиэтил)-, 1-(3-этоксипропил)-, 1-бензил]-пиперидин-4-он</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2.23-2.25) негізін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пиперидин туындыл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қатары</w:t>
      </w:r>
      <w:r w:rsidR="001154A8" w:rsidRPr="001154A8">
        <w:rPr>
          <w:noProof/>
          <w:vanish/>
          <w:color w:val="000000" w:themeColor="text1"/>
          <w:spacing w:val="-20"/>
          <w:w w:val="1"/>
        </w:rPr>
        <w:t>‬</w:t>
      </w:r>
      <w:r w:rsidR="001154A8">
        <w:rPr>
          <w:noProof/>
          <w:color w:val="000000" w:themeColor="text1"/>
        </w:rPr>
        <w:t xml:space="preserve">нан </w:t>
      </w:r>
      <w:r w:rsidRPr="00984D1E">
        <w:rPr>
          <w:noProof/>
          <w:color w:val="000000" w:themeColor="text1"/>
        </w:rPr>
        <w:t>жаңа дәр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затт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іздеу мақсат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изопропанол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натрийборгидрид</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тотықсыздандыру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99,01-99,98% жақ</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шығым</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синтездел</w:t>
      </w:r>
      <w:r w:rsidR="001154A8" w:rsidRPr="001154A8">
        <w:rPr>
          <w:noProof/>
          <w:vanish/>
          <w:color w:val="000000" w:themeColor="text1"/>
          <w:spacing w:val="-20"/>
          <w:w w:val="1"/>
        </w:rPr>
        <w:t>‬</w:t>
      </w:r>
      <w:r w:rsidR="001154A8">
        <w:rPr>
          <w:noProof/>
          <w:color w:val="000000" w:themeColor="text1"/>
        </w:rPr>
        <w:t>іп,</w:t>
      </w:r>
      <w:r w:rsidRPr="00984D1E">
        <w:rPr>
          <w:noProof/>
          <w:color w:val="000000" w:themeColor="text1"/>
        </w:rPr>
        <w:t xml:space="preserve"> сәйкесінше екінш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спир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жинақтал</w:t>
      </w:r>
      <w:r w:rsidR="001154A8" w:rsidRPr="001154A8">
        <w:rPr>
          <w:noProof/>
          <w:vanish/>
          <w:color w:val="000000" w:themeColor="text1"/>
          <w:spacing w:val="-20"/>
          <w:w w:val="1"/>
        </w:rPr>
        <w:t>‬</w:t>
      </w:r>
      <w:r w:rsidR="001154A8">
        <w:rPr>
          <w:noProof/>
          <w:color w:val="000000" w:themeColor="text1"/>
        </w:rPr>
        <w:t>ды.</w:t>
      </w:r>
    </w:p>
    <w:p w14:paraId="3A9D278B" w14:textId="38ADC0A2" w:rsidR="00C254C2" w:rsidRPr="00984D1E" w:rsidRDefault="00B21731">
      <w:pPr>
        <w:pStyle w:val="a3"/>
        <w:ind w:left="300" w:right="502" w:firstLine="566"/>
        <w:jc w:val="both"/>
        <w:rPr>
          <w:noProof/>
          <w:color w:val="000000" w:themeColor="text1"/>
        </w:rPr>
      </w:pPr>
      <w:r w:rsidRPr="00984D1E">
        <w:rPr>
          <w:noProof/>
          <w:color w:val="000000" w:themeColor="text1"/>
        </w:rPr>
        <w:t>Пиперидинд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құрылым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б</w:t>
      </w:r>
      <w:r w:rsidR="001154A8" w:rsidRPr="001154A8">
        <w:rPr>
          <w:noProof/>
          <w:vanish/>
          <w:color w:val="000000" w:themeColor="text1"/>
          <w:spacing w:val="-20"/>
          <w:w w:val="1"/>
        </w:rPr>
        <w:t>‬</w:t>
      </w:r>
      <w:r w:rsidR="001154A8">
        <w:rPr>
          <w:noProof/>
          <w:color w:val="000000" w:themeColor="text1"/>
        </w:rPr>
        <w:t>ір,</w:t>
      </w:r>
      <w:r w:rsidRPr="00984D1E">
        <w:rPr>
          <w:noProof/>
          <w:color w:val="000000" w:themeColor="text1"/>
        </w:rPr>
        <w:t xml:space="preserve"> 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кі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үш фтор атом</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енгізу мақсат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1-(3-этоксипропил)-4-гидроксипиперидин (2.26) негі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3- фторбензоилхлорид</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ацилдену жүргіз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1-(2-этоксиэтил)-4- гидроксипиперидин (2.27) негі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2,6-дифтор -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4- (трифторметил)бензоилхлоридтер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ацилдену жүргіз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ал 1-бензил-4- гидроксипиперидин (2.28) негі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4-(трифторметил)бензоилхлорид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фторбензой қышқыл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күр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эфирл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тиіс</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гидрохлоридт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2.29-2.32) түзе отыр</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ацилдену жүргізіл</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147].</w:t>
      </w:r>
    </w:p>
    <w:p w14:paraId="1B050228" w14:textId="588975B2" w:rsidR="00C254C2" w:rsidRPr="00984D1E" w:rsidRDefault="00B21731" w:rsidP="0017248C">
      <w:pPr>
        <w:pStyle w:val="a3"/>
        <w:ind w:left="300" w:right="504" w:firstLine="566"/>
        <w:jc w:val="both"/>
        <w:rPr>
          <w:noProof/>
          <w:color w:val="000000" w:themeColor="text1"/>
        </w:rPr>
        <w:sectPr w:rsidR="00C254C2" w:rsidRPr="00984D1E">
          <w:pgSz w:w="11910" w:h="16840"/>
          <w:pgMar w:top="1040" w:right="200" w:bottom="1100" w:left="1400" w:header="0" w:footer="836" w:gutter="0"/>
          <w:cols w:space="720"/>
        </w:sectPr>
      </w:pPr>
      <w:r w:rsidRPr="00984D1E">
        <w:rPr>
          <w:noProof/>
          <w:color w:val="000000" w:themeColor="text1"/>
        </w:rPr>
        <w:t>Реакция бөлме температу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диокса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неме</w:t>
      </w:r>
      <w:r w:rsidR="001154A8" w:rsidRPr="001154A8">
        <w:rPr>
          <w:noProof/>
          <w:vanish/>
          <w:color w:val="000000" w:themeColor="text1"/>
          <w:spacing w:val="-20"/>
          <w:w w:val="1"/>
        </w:rPr>
        <w:t>‬</w:t>
      </w:r>
      <w:r w:rsidR="001154A8">
        <w:rPr>
          <w:noProof/>
          <w:color w:val="000000" w:themeColor="text1"/>
        </w:rPr>
        <w:t xml:space="preserve">се </w:t>
      </w:r>
      <w:r w:rsidRPr="00984D1E">
        <w:rPr>
          <w:noProof/>
          <w:color w:val="000000" w:themeColor="text1"/>
        </w:rPr>
        <w:t>хлороформ</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қыздыру ке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бастап</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қы </w:t>
      </w:r>
      <w:r w:rsidRPr="00984D1E">
        <w:rPr>
          <w:noProof/>
          <w:color w:val="000000" w:themeColor="text1"/>
        </w:rPr>
        <w:t>пиперидол</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ар</w:t>
      </w:r>
      <w:r w:rsidR="001154A8" w:rsidRPr="001154A8">
        <w:rPr>
          <w:noProof/>
          <w:vanish/>
          <w:color w:val="000000" w:themeColor="text1"/>
          <w:spacing w:val="-20"/>
          <w:w w:val="1"/>
        </w:rPr>
        <w:t>‬</w:t>
      </w:r>
      <w:r w:rsidR="001154A8">
        <w:rPr>
          <w:noProof/>
          <w:color w:val="000000" w:themeColor="text1"/>
        </w:rPr>
        <w:t xml:space="preserve">тық </w:t>
      </w:r>
      <w:r w:rsidRPr="00984D1E">
        <w:rPr>
          <w:noProof/>
          <w:color w:val="000000" w:themeColor="text1"/>
        </w:rPr>
        <w:t>хлорангидридт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әсері</w:t>
      </w:r>
    </w:p>
    <w:p w14:paraId="2A3080D7" w14:textId="7CDE0F65" w:rsidR="00C254C2" w:rsidRPr="00984D1E" w:rsidRDefault="00B21731">
      <w:pPr>
        <w:pStyle w:val="a3"/>
        <w:spacing w:before="65"/>
        <w:ind w:left="301" w:right="502"/>
        <w:jc w:val="both"/>
        <w:rPr>
          <w:noProof/>
          <w:color w:val="000000" w:themeColor="text1"/>
        </w:rPr>
      </w:pPr>
      <w:r w:rsidRPr="00984D1E">
        <w:rPr>
          <w:noProof/>
          <w:color w:val="000000" w:themeColor="text1"/>
        </w:rPr>
        <w:lastRenderedPageBreak/>
        <w:t>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жүзе</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асыр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Күр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эфир</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 ақ, крем түс</w:t>
      </w:r>
      <w:r w:rsidR="001154A8" w:rsidRPr="001154A8">
        <w:rPr>
          <w:noProof/>
          <w:vanish/>
          <w:color w:val="000000" w:themeColor="text1"/>
          <w:spacing w:val="-20"/>
          <w:w w:val="1"/>
        </w:rPr>
        <w:t>‬</w:t>
      </w:r>
      <w:r w:rsidR="001154A8">
        <w:rPr>
          <w:noProof/>
          <w:color w:val="000000" w:themeColor="text1"/>
        </w:rPr>
        <w:t>ті,</w:t>
      </w:r>
      <w:r w:rsidRPr="00984D1E">
        <w:rPr>
          <w:noProof/>
          <w:color w:val="000000" w:themeColor="text1"/>
        </w:rPr>
        <w:t xml:space="preserve"> су</w:t>
      </w:r>
      <w:r w:rsidR="001154A8" w:rsidRPr="001154A8">
        <w:rPr>
          <w:noProof/>
          <w:vanish/>
          <w:color w:val="000000" w:themeColor="text1"/>
          <w:spacing w:val="-20"/>
          <w:w w:val="1"/>
        </w:rPr>
        <w:t>‬</w:t>
      </w:r>
      <w:r w:rsidR="001154A8">
        <w:rPr>
          <w:noProof/>
          <w:color w:val="000000" w:themeColor="text1"/>
        </w:rPr>
        <w:t>да,</w:t>
      </w:r>
      <w:r w:rsidRPr="00984D1E">
        <w:rPr>
          <w:noProof/>
          <w:color w:val="000000" w:themeColor="text1"/>
        </w:rPr>
        <w:t xml:space="preserve"> этанол</w:t>
      </w:r>
      <w:r w:rsidR="001154A8" w:rsidRPr="001154A8">
        <w:rPr>
          <w:noProof/>
          <w:vanish/>
          <w:color w:val="000000" w:themeColor="text1"/>
          <w:spacing w:val="-20"/>
          <w:w w:val="1"/>
        </w:rPr>
        <w:t>‬</w:t>
      </w:r>
      <w:r w:rsidR="001154A8">
        <w:rPr>
          <w:noProof/>
          <w:color w:val="000000" w:themeColor="text1"/>
        </w:rPr>
        <w:t>да,</w:t>
      </w:r>
      <w:r w:rsidRPr="00984D1E">
        <w:rPr>
          <w:noProof/>
          <w:color w:val="000000" w:themeColor="text1"/>
        </w:rPr>
        <w:t xml:space="preserve"> ацето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оңай ери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криста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ұнтақ</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ар,</w:t>
      </w:r>
      <w:r w:rsidRPr="00984D1E">
        <w:rPr>
          <w:noProof/>
          <w:color w:val="000000" w:themeColor="text1"/>
        </w:rPr>
        <w:t xml:space="preserve"> құрамы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құрылымы элемент</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талдау, ИҚ, ЯМР спектроскопия</w:t>
      </w:r>
      <w:r w:rsidR="001154A8" w:rsidRPr="001154A8">
        <w:rPr>
          <w:noProof/>
          <w:vanish/>
          <w:color w:val="000000" w:themeColor="text1"/>
          <w:spacing w:val="-20"/>
          <w:w w:val="1"/>
        </w:rPr>
        <w:t>‬</w:t>
      </w:r>
      <w:r w:rsidR="001154A8">
        <w:rPr>
          <w:noProof/>
          <w:color w:val="000000" w:themeColor="text1"/>
        </w:rPr>
        <w:t>сы,</w:t>
      </w:r>
      <w:r w:rsidRPr="00984D1E">
        <w:rPr>
          <w:noProof/>
          <w:color w:val="000000" w:themeColor="text1"/>
        </w:rPr>
        <w:t xml:space="preserve"> дарал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 ж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бат хроматография (Al</w:t>
      </w:r>
      <w:r w:rsidRPr="00984D1E">
        <w:rPr>
          <w:noProof/>
          <w:color w:val="000000" w:themeColor="text1"/>
          <w:vertAlign w:val="subscript"/>
        </w:rPr>
        <w:t>2</w:t>
      </w:r>
      <w:r w:rsidRPr="00984D1E">
        <w:rPr>
          <w:noProof/>
          <w:color w:val="000000" w:themeColor="text1"/>
        </w:rPr>
        <w:t>O</w:t>
      </w:r>
      <w:r w:rsidRPr="00984D1E">
        <w:rPr>
          <w:noProof/>
          <w:color w:val="000000" w:themeColor="text1"/>
          <w:vertAlign w:val="subscript"/>
        </w:rPr>
        <w:t>3</w:t>
      </w:r>
      <w:r w:rsidRPr="00984D1E">
        <w:rPr>
          <w:noProof/>
          <w:color w:val="000000" w:themeColor="text1"/>
        </w:rPr>
        <w:t>, элюент бензол: диоксан 3:2, Rf=0,82-0,90) раста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17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18).</w:t>
      </w:r>
    </w:p>
    <w:p w14:paraId="21CB7673" w14:textId="77777777" w:rsidR="00C254C2" w:rsidRPr="00984D1E" w:rsidRDefault="00C254C2">
      <w:pPr>
        <w:jc w:val="both"/>
        <w:rPr>
          <w:noProof/>
          <w:color w:val="000000" w:themeColor="text1"/>
        </w:rPr>
        <w:sectPr w:rsidR="00C254C2" w:rsidRPr="00984D1E">
          <w:pgSz w:w="11910" w:h="16840"/>
          <w:pgMar w:top="1040" w:right="200" w:bottom="1100" w:left="1400" w:header="0" w:footer="836" w:gutter="0"/>
          <w:cols w:space="720"/>
        </w:sectPr>
      </w:pPr>
    </w:p>
    <w:p w14:paraId="158BD20D" w14:textId="77777777" w:rsidR="00C254C2" w:rsidRPr="00984D1E" w:rsidRDefault="00CB66C5">
      <w:pPr>
        <w:spacing w:before="191"/>
        <w:ind w:right="226"/>
        <w:jc w:val="center"/>
        <w:rPr>
          <w:b/>
          <w:noProof/>
          <w:color w:val="000000" w:themeColor="text1"/>
          <w:sz w:val="23"/>
        </w:rPr>
      </w:pPr>
      <w:r>
        <w:rPr>
          <w:noProof/>
          <w:color w:val="000000" w:themeColor="text1"/>
        </w:rPr>
        <w:lastRenderedPageBreak/>
        <w:pict w14:anchorId="025F7FE1">
          <v:group id="_x0000_s16500" style="position:absolute;left:0;text-align:left;margin-left:138pt;margin-top:24.2pt;width:34.2pt;height:56.95pt;z-index:250774528;mso-position-horizontal-relative:page" coordorigin="2760,484" coordsize="684,1139">
            <v:line id="_x0000_s16509" style="position:absolute" from="3102,761" to="2767,958" strokeweight=".24956mm"/>
            <v:line id="_x0000_s16508" style="position:absolute" from="2767,958" to="2767,1352" strokeweight=".24594mm"/>
            <v:line id="_x0000_s16507" style="position:absolute" from="2767,1352" to="2991,1483" strokeweight=".24956mm"/>
            <v:line id="_x0000_s16506" style="position:absolute" from="3211,1484" to="3436,1352" strokeweight=".24956mm"/>
            <v:line id="_x0000_s16505" style="position:absolute" from="3436,1352" to="3436,958" strokeweight=".24594mm"/>
            <v:line id="_x0000_s16504" style="position:absolute" from="3436,958" to="3102,761" strokeweight=".24956mm"/>
            <v:line id="_x0000_s16503" style="position:absolute" from="3079,774" to="3079,484" strokeweight=".24594mm"/>
            <v:line id="_x0000_s16502" style="position:absolute" from="3124,774" to="3124,484" strokeweight=".24594mm"/>
            <v:shape id="_x0000_s16501" type="#_x0000_t202" style="position:absolute;left:2760;top:484;width:684;height:1139" filled="f" stroked="f">
              <v:textbox inset="0,0,0,0">
                <w:txbxContent>
                  <w:p w14:paraId="69AE72C4" w14:textId="77777777" w:rsidR="00CB66C5" w:rsidRDefault="00CB66C5">
                    <w:pPr>
                      <w:rPr>
                        <w:sz w:val="26"/>
                      </w:rPr>
                    </w:pPr>
                  </w:p>
                  <w:p w14:paraId="6475B9F8" w14:textId="77777777" w:rsidR="00CB66C5" w:rsidRDefault="00CB66C5">
                    <w:pPr>
                      <w:rPr>
                        <w:sz w:val="26"/>
                      </w:rPr>
                    </w:pPr>
                  </w:p>
                  <w:p w14:paraId="136C4719" w14:textId="77777777" w:rsidR="00CB66C5" w:rsidRDefault="00CB66C5">
                    <w:pPr>
                      <w:spacing w:before="9"/>
                      <w:rPr>
                        <w:sz w:val="23"/>
                      </w:rPr>
                    </w:pPr>
                  </w:p>
                  <w:p w14:paraId="3BF0420E" w14:textId="77777777" w:rsidR="00CB66C5" w:rsidRDefault="00CB66C5">
                    <w:pPr>
                      <w:spacing w:before="1"/>
                      <w:jc w:val="center"/>
                      <w:rPr>
                        <w:b/>
                        <w:sz w:val="23"/>
                      </w:rPr>
                    </w:pPr>
                    <w:r>
                      <w:rPr>
                        <w:b/>
                        <w:w w:val="101"/>
                        <w:sz w:val="23"/>
                      </w:rPr>
                      <w:t>N</w:t>
                    </w:r>
                  </w:p>
                </w:txbxContent>
              </v:textbox>
            </v:shape>
            <w10:wrap anchorx="page"/>
          </v:group>
        </w:pict>
      </w:r>
      <w:r w:rsidR="00B21731" w:rsidRPr="00984D1E">
        <w:rPr>
          <w:b/>
          <w:noProof/>
          <w:color w:val="000000" w:themeColor="text1"/>
          <w:sz w:val="23"/>
        </w:rPr>
        <w:t>O</w:t>
      </w:r>
    </w:p>
    <w:p w14:paraId="30060002" w14:textId="77777777" w:rsidR="00C254C2" w:rsidRPr="00984D1E" w:rsidRDefault="00B21731">
      <w:pPr>
        <w:spacing w:before="196"/>
        <w:ind w:left="2562"/>
        <w:jc w:val="center"/>
        <w:rPr>
          <w:b/>
          <w:noProof/>
          <w:color w:val="000000" w:themeColor="text1"/>
          <w:sz w:val="17"/>
        </w:rPr>
      </w:pPr>
      <w:r w:rsidRPr="00984D1E">
        <w:rPr>
          <w:b/>
          <w:noProof/>
          <w:color w:val="000000" w:themeColor="text1"/>
          <w:sz w:val="23"/>
        </w:rPr>
        <w:t>NaBH</w:t>
      </w:r>
      <w:r w:rsidRPr="00984D1E">
        <w:rPr>
          <w:b/>
          <w:noProof/>
          <w:color w:val="000000" w:themeColor="text1"/>
          <w:sz w:val="17"/>
        </w:rPr>
        <w:t>4</w:t>
      </w:r>
    </w:p>
    <w:p w14:paraId="713B2AE9" w14:textId="77777777" w:rsidR="00C254C2" w:rsidRPr="00984D1E" w:rsidRDefault="00CB66C5">
      <w:pPr>
        <w:spacing w:before="141"/>
        <w:ind w:left="2500"/>
        <w:jc w:val="center"/>
        <w:rPr>
          <w:b/>
          <w:noProof/>
          <w:color w:val="000000" w:themeColor="text1"/>
          <w:sz w:val="20"/>
        </w:rPr>
      </w:pPr>
      <w:r>
        <w:rPr>
          <w:noProof/>
          <w:color w:val="000000" w:themeColor="text1"/>
        </w:rPr>
        <w:pict w14:anchorId="24B99E2D">
          <v:group id="_x0000_s16496" style="position:absolute;left:0;text-align:left;margin-left:185.6pt;margin-top:4.25pt;width:79.75pt;height:4.15pt;z-index:250775552;mso-position-horizontal-relative:page" coordorigin="3712,85" coordsize="1595,83">
            <v:line id="_x0000_s16499" style="position:absolute" from="5184,127" to="3714,127" strokeweight=".04181mm"/>
            <v:shape id="_x0000_s16498" style="position:absolute;left:3711;top:92;width:1588;height:69" coordorigin="3712,92" coordsize="1588,69" path="m5299,128l5170,92r1,1l5176,100r3,4l5181,110r3,6l5186,121r-1474,l3712,135r1473,l5181,145r-2,5l5176,155r-3,3l5170,161r129,-33xe" fillcolor="black" stroked="f">
              <v:path arrowok="t"/>
            </v:shape>
            <v:shape id="_x0000_s16497" style="position:absolute;left:5170;top:92;width:129;height:69" coordorigin="5170,92" coordsize="129,69" path="m5299,128r-129,33l5187,143r,-15l5187,113,5170,92r129,36e" filled="f" strokeweight=".24972mm">
              <v:path arrowok="t"/>
            </v:shape>
            <w10:wrap anchorx="page"/>
          </v:group>
        </w:pict>
      </w:r>
      <w:r w:rsidR="00B21731" w:rsidRPr="00984D1E">
        <w:rPr>
          <w:b/>
          <w:noProof/>
          <w:color w:val="000000" w:themeColor="text1"/>
          <w:sz w:val="20"/>
        </w:rPr>
        <w:t>(Isopropanol)</w:t>
      </w:r>
    </w:p>
    <w:p w14:paraId="05EA12DA" w14:textId="77777777" w:rsidR="00C254C2" w:rsidRPr="00984D1E" w:rsidRDefault="00C254C2">
      <w:pPr>
        <w:pStyle w:val="a3"/>
        <w:rPr>
          <w:b/>
          <w:noProof/>
          <w:color w:val="000000" w:themeColor="text1"/>
          <w:sz w:val="22"/>
        </w:rPr>
      </w:pPr>
    </w:p>
    <w:p w14:paraId="7FE1DF60" w14:textId="77777777" w:rsidR="00C254C2" w:rsidRPr="00984D1E" w:rsidRDefault="00CB66C5">
      <w:pPr>
        <w:spacing w:before="148"/>
        <w:ind w:right="224"/>
        <w:jc w:val="center"/>
        <w:rPr>
          <w:b/>
          <w:noProof/>
          <w:color w:val="000000" w:themeColor="text1"/>
          <w:sz w:val="23"/>
        </w:rPr>
      </w:pPr>
      <w:r>
        <w:rPr>
          <w:noProof/>
          <w:color w:val="000000" w:themeColor="text1"/>
        </w:rPr>
        <w:pict w14:anchorId="7FF5EA1B">
          <v:line id="_x0000_s16495" style="position:absolute;left:0;text-align:left;z-index:-251506688;mso-position-horizontal-relative:page" from="155.1pt,2.7pt" to="155.1pt,12pt" strokeweight=".24594mm">
            <w10:wrap anchorx="page"/>
          </v:line>
        </w:pict>
      </w:r>
      <w:r w:rsidR="00B21731" w:rsidRPr="00984D1E">
        <w:rPr>
          <w:b/>
          <w:noProof/>
          <w:color w:val="000000" w:themeColor="text1"/>
          <w:sz w:val="23"/>
        </w:rPr>
        <w:t>R</w:t>
      </w:r>
    </w:p>
    <w:p w14:paraId="17437032" w14:textId="77777777" w:rsidR="00C254C2" w:rsidRPr="00984D1E" w:rsidRDefault="00B21731">
      <w:pPr>
        <w:pStyle w:val="a3"/>
        <w:spacing w:before="3"/>
        <w:rPr>
          <w:b/>
          <w:noProof/>
          <w:color w:val="000000" w:themeColor="text1"/>
          <w:sz w:val="29"/>
        </w:rPr>
      </w:pPr>
      <w:r w:rsidRPr="00984D1E">
        <w:rPr>
          <w:noProof/>
          <w:color w:val="000000" w:themeColor="text1"/>
        </w:rPr>
        <w:br w:type="column"/>
      </w:r>
    </w:p>
    <w:p w14:paraId="1133EDA2" w14:textId="77777777" w:rsidR="00C254C2" w:rsidRPr="00984D1E" w:rsidRDefault="00B21731">
      <w:pPr>
        <w:tabs>
          <w:tab w:val="left" w:pos="1050"/>
        </w:tabs>
        <w:ind w:left="383"/>
        <w:rPr>
          <w:b/>
          <w:noProof/>
          <w:color w:val="000000" w:themeColor="text1"/>
          <w:sz w:val="23"/>
        </w:rPr>
      </w:pPr>
      <w:r w:rsidRPr="00984D1E">
        <w:rPr>
          <w:b/>
          <w:noProof/>
          <w:color w:val="000000" w:themeColor="text1"/>
          <w:sz w:val="23"/>
        </w:rPr>
        <w:t>H</w:t>
      </w:r>
      <w:r w:rsidRPr="00984D1E">
        <w:rPr>
          <w:b/>
          <w:noProof/>
          <w:color w:val="000000" w:themeColor="text1"/>
          <w:sz w:val="23"/>
        </w:rPr>
        <w:tab/>
        <w:t>OH</w:t>
      </w:r>
    </w:p>
    <w:p w14:paraId="10300D90" w14:textId="77777777" w:rsidR="00C254C2" w:rsidRPr="00984D1E" w:rsidRDefault="00C254C2">
      <w:pPr>
        <w:pStyle w:val="a3"/>
        <w:rPr>
          <w:b/>
          <w:noProof/>
          <w:color w:val="000000" w:themeColor="text1"/>
          <w:sz w:val="26"/>
        </w:rPr>
      </w:pPr>
    </w:p>
    <w:p w14:paraId="1E84F926" w14:textId="77777777" w:rsidR="00C254C2" w:rsidRPr="00984D1E" w:rsidRDefault="00C254C2">
      <w:pPr>
        <w:pStyle w:val="a3"/>
        <w:rPr>
          <w:b/>
          <w:noProof/>
          <w:color w:val="000000" w:themeColor="text1"/>
          <w:sz w:val="26"/>
        </w:rPr>
      </w:pPr>
    </w:p>
    <w:p w14:paraId="6E56E43E" w14:textId="77777777" w:rsidR="00C254C2" w:rsidRPr="00984D1E" w:rsidRDefault="00C254C2">
      <w:pPr>
        <w:pStyle w:val="a3"/>
        <w:rPr>
          <w:b/>
          <w:noProof/>
          <w:color w:val="000000" w:themeColor="text1"/>
          <w:sz w:val="26"/>
        </w:rPr>
      </w:pPr>
    </w:p>
    <w:p w14:paraId="167F1CA1" w14:textId="77777777" w:rsidR="00C254C2" w:rsidRPr="00984D1E" w:rsidRDefault="00CB66C5">
      <w:pPr>
        <w:spacing w:before="208"/>
        <w:ind w:left="203"/>
        <w:jc w:val="center"/>
        <w:rPr>
          <w:b/>
          <w:noProof/>
          <w:color w:val="000000" w:themeColor="text1"/>
          <w:sz w:val="23"/>
        </w:rPr>
      </w:pPr>
      <w:r>
        <w:rPr>
          <w:noProof/>
          <w:color w:val="000000" w:themeColor="text1"/>
        </w:rPr>
        <w:pict w14:anchorId="182302C6">
          <v:group id="_x0000_s16486" style="position:absolute;left:0;text-align:left;margin-left:276.7pt;margin-top:-46.25pt;width:34.2pt;height:50.5pt;z-index:250776576;mso-position-horizontal-relative:page" coordorigin="5534,-925" coordsize="684,1010">
            <v:line id="_x0000_s16494" style="position:absolute" from="5876,-777" to="5541,-580" strokeweight=".24956mm"/>
            <v:line id="_x0000_s16493" style="position:absolute" from="5541,-580" to="5541,-186" strokeweight=".24594mm"/>
            <v:line id="_x0000_s16492" style="position:absolute" from="5541,-186" to="5765,-54" strokeweight=".24956mm"/>
            <v:line id="_x0000_s16491" style="position:absolute" from="5987,-54" to="6211,-186" strokeweight=".24956mm"/>
            <v:line id="_x0000_s16490" style="position:absolute" from="6211,-186" to="6211,-580" strokeweight=".24594mm"/>
            <v:line id="_x0000_s16489" style="position:absolute" from="6211,-580" to="5876,-777" strokeweight=".24956mm"/>
            <v:shape id="_x0000_s16488" style="position:absolute;left:5656;top:-918;width:459;height:141" coordorigin="5656,-917" coordsize="459,141" o:spt="100" adj="0,,0" path="m5876,-777r239,-140m5876,-777l5656,-906e" filled="f" strokeweight=".24836mm">
              <v:stroke joinstyle="round"/>
              <v:formulas/>
              <v:path arrowok="t" o:connecttype="segments"/>
            </v:shape>
            <v:shape id="_x0000_s16487" type="#_x0000_t202" style="position:absolute;left:5534;top:-925;width:684;height:1010" filled="f" stroked="f">
              <v:textbox inset="0,0,0,0">
                <w:txbxContent>
                  <w:p w14:paraId="54194697" w14:textId="77777777" w:rsidR="00CB66C5" w:rsidRDefault="00CB66C5">
                    <w:pPr>
                      <w:rPr>
                        <w:sz w:val="26"/>
                      </w:rPr>
                    </w:pPr>
                  </w:p>
                  <w:p w14:paraId="68B5F38F" w14:textId="77777777" w:rsidR="00CB66C5" w:rsidRDefault="00CB66C5">
                    <w:pPr>
                      <w:spacing w:before="7"/>
                      <w:rPr>
                        <w:sz w:val="38"/>
                      </w:rPr>
                    </w:pPr>
                  </w:p>
                  <w:p w14:paraId="274D9396" w14:textId="77777777" w:rsidR="00CB66C5" w:rsidRDefault="00CB66C5">
                    <w:pPr>
                      <w:jc w:val="center"/>
                      <w:rPr>
                        <w:b/>
                        <w:sz w:val="23"/>
                      </w:rPr>
                    </w:pPr>
                    <w:r>
                      <w:rPr>
                        <w:b/>
                        <w:w w:val="101"/>
                        <w:sz w:val="23"/>
                      </w:rPr>
                      <w:t>N</w:t>
                    </w:r>
                  </w:p>
                </w:txbxContent>
              </v:textbox>
            </v:shape>
            <w10:wrap anchorx="page"/>
          </v:group>
        </w:pict>
      </w:r>
      <w:r>
        <w:rPr>
          <w:noProof/>
          <w:color w:val="000000" w:themeColor="text1"/>
        </w:rPr>
        <w:pict w14:anchorId="122E2E3D">
          <v:line id="_x0000_s16485" style="position:absolute;left:0;text-align:left;z-index:-251505664;mso-position-horizontal-relative:page" from="293.8pt,5.7pt" to="293.8pt,15pt" strokeweight=".24594mm">
            <w10:wrap anchorx="page"/>
          </v:line>
        </w:pict>
      </w:r>
      <w:r w:rsidR="00B21731" w:rsidRPr="00984D1E">
        <w:rPr>
          <w:b/>
          <w:noProof/>
          <w:color w:val="000000" w:themeColor="text1"/>
          <w:sz w:val="23"/>
        </w:rPr>
        <w:t>R</w:t>
      </w:r>
    </w:p>
    <w:p w14:paraId="257A1AF1" w14:textId="77777777" w:rsidR="00C254C2" w:rsidRPr="00984D1E" w:rsidRDefault="00B21731">
      <w:pPr>
        <w:spacing w:before="186"/>
        <w:ind w:left="1206"/>
        <w:rPr>
          <w:b/>
          <w:noProof/>
          <w:color w:val="000000" w:themeColor="text1"/>
          <w:sz w:val="23"/>
        </w:rPr>
      </w:pPr>
      <w:r w:rsidRPr="00984D1E">
        <w:rPr>
          <w:noProof/>
          <w:color w:val="000000" w:themeColor="text1"/>
        </w:rPr>
        <w:br w:type="column"/>
      </w:r>
      <w:r w:rsidRPr="00984D1E">
        <w:rPr>
          <w:b/>
          <w:noProof/>
          <w:color w:val="000000" w:themeColor="text1"/>
          <w:sz w:val="23"/>
        </w:rPr>
        <w:lastRenderedPageBreak/>
        <w:t>O</w:t>
      </w:r>
    </w:p>
    <w:p w14:paraId="586849D8" w14:textId="77777777" w:rsidR="00C254C2" w:rsidRPr="00984D1E" w:rsidRDefault="00CB66C5">
      <w:pPr>
        <w:spacing w:before="47" w:line="175" w:lineRule="auto"/>
        <w:ind w:left="462"/>
        <w:rPr>
          <w:b/>
          <w:noProof/>
          <w:color w:val="000000" w:themeColor="text1"/>
          <w:sz w:val="23"/>
        </w:rPr>
      </w:pPr>
      <w:r>
        <w:rPr>
          <w:noProof/>
          <w:color w:val="000000" w:themeColor="text1"/>
        </w:rPr>
        <w:pict w14:anchorId="10B09881">
          <v:group id="_x0000_s16482" style="position:absolute;left:0;text-align:left;margin-left:378.05pt;margin-top:-1.15pt;width:10.2pt;height:9.25pt;z-index:-251504640;mso-position-horizontal-relative:page" coordorigin="7561,-23" coordsize="204,185">
            <v:line id="_x0000_s16484" style="position:absolute" from="7568,141" to="7722,-16" strokeweight=".24833mm"/>
            <v:line id="_x0000_s16483" style="position:absolute" from="7626,154" to="7758,21" strokeweight=".24833mm"/>
            <w10:wrap anchorx="page"/>
          </v:group>
        </w:pict>
      </w:r>
      <w:r w:rsidR="00B21731" w:rsidRPr="00984D1E">
        <w:rPr>
          <w:b/>
          <w:noProof/>
          <w:color w:val="000000" w:themeColor="text1"/>
          <w:sz w:val="23"/>
        </w:rPr>
        <w:t>R</w:t>
      </w:r>
      <w:r w:rsidR="00B21731" w:rsidRPr="00984D1E">
        <w:rPr>
          <w:b/>
          <w:noProof/>
          <w:color w:val="000000" w:themeColor="text1"/>
          <w:sz w:val="17"/>
        </w:rPr>
        <w:t>1</w:t>
      </w:r>
      <w:r w:rsidR="00B21731" w:rsidRPr="00984D1E">
        <w:rPr>
          <w:b/>
          <w:noProof/>
          <w:color w:val="000000" w:themeColor="text1"/>
          <w:sz w:val="17"/>
          <w:u w:val="single"/>
        </w:rPr>
        <w:t xml:space="preserve">   </w:t>
      </w:r>
      <w:r w:rsidR="00B21731" w:rsidRPr="00984D1E">
        <w:rPr>
          <w:b/>
          <w:noProof/>
          <w:color w:val="000000" w:themeColor="text1"/>
          <w:sz w:val="23"/>
        </w:rPr>
        <w:t>C</w:t>
      </w:r>
    </w:p>
    <w:p w14:paraId="33E5C972" w14:textId="77777777" w:rsidR="00C254C2" w:rsidRPr="00984D1E" w:rsidRDefault="00CB66C5">
      <w:pPr>
        <w:spacing w:before="17"/>
        <w:ind w:left="1238"/>
        <w:rPr>
          <w:b/>
          <w:noProof/>
          <w:color w:val="000000" w:themeColor="text1"/>
          <w:sz w:val="23"/>
        </w:rPr>
      </w:pPr>
      <w:r>
        <w:rPr>
          <w:noProof/>
          <w:color w:val="000000" w:themeColor="text1"/>
        </w:rPr>
        <w:pict w14:anchorId="61D74522">
          <v:line id="_x0000_s16481" style="position:absolute;left:0;text-align:left;z-index:250778624;mso-position-horizontal-relative:page" from="380.45pt,1.35pt" to="387.9pt,7.05pt" strokeweight=".24903mm">
            <w10:wrap anchorx="page"/>
          </v:line>
        </w:pict>
      </w:r>
      <w:r w:rsidR="00B21731" w:rsidRPr="00984D1E">
        <w:rPr>
          <w:b/>
          <w:noProof/>
          <w:color w:val="000000" w:themeColor="text1"/>
          <w:sz w:val="23"/>
        </w:rPr>
        <w:t>Cl</w:t>
      </w:r>
    </w:p>
    <w:p w14:paraId="116DFC6C" w14:textId="77777777" w:rsidR="00C254C2" w:rsidRPr="00984D1E" w:rsidRDefault="00B21731">
      <w:pPr>
        <w:spacing w:line="232" w:lineRule="exact"/>
        <w:ind w:right="66"/>
        <w:jc w:val="center"/>
        <w:rPr>
          <w:b/>
          <w:noProof/>
          <w:color w:val="000000" w:themeColor="text1"/>
          <w:sz w:val="23"/>
        </w:rPr>
      </w:pPr>
      <w:r w:rsidRPr="00984D1E">
        <w:rPr>
          <w:noProof/>
          <w:color w:val="000000" w:themeColor="text1"/>
        </w:rPr>
        <w:br w:type="column"/>
      </w:r>
      <w:r w:rsidRPr="00984D1E">
        <w:rPr>
          <w:b/>
          <w:noProof/>
          <w:color w:val="000000" w:themeColor="text1"/>
          <w:sz w:val="23"/>
        </w:rPr>
        <w:lastRenderedPageBreak/>
        <w:t>O</w:t>
      </w:r>
    </w:p>
    <w:p w14:paraId="43798530" w14:textId="77777777" w:rsidR="00C254C2" w:rsidRPr="00984D1E" w:rsidRDefault="00CB66C5">
      <w:pPr>
        <w:tabs>
          <w:tab w:val="left" w:pos="667"/>
        </w:tabs>
        <w:spacing w:before="120"/>
        <w:ind w:right="650"/>
        <w:jc w:val="center"/>
        <w:rPr>
          <w:b/>
          <w:noProof/>
          <w:color w:val="000000" w:themeColor="text1"/>
          <w:sz w:val="23"/>
        </w:rPr>
      </w:pPr>
      <w:r>
        <w:rPr>
          <w:noProof/>
          <w:color w:val="000000" w:themeColor="text1"/>
        </w:rPr>
        <w:pict w14:anchorId="1A841301">
          <v:group id="_x0000_s16473" style="position:absolute;left:0;text-align:left;margin-left:438.65pt;margin-top:18.35pt;width:34.2pt;height:43.9pt;z-index:-251503616;mso-position-horizontal-relative:page" coordorigin="8773,367" coordsize="684,878">
            <v:line id="_x0000_s16480" style="position:absolute" from="9115,514" to="8781,711" strokeweight=".24956mm"/>
            <v:line id="_x0000_s16479" style="position:absolute" from="8781,711" to="8781,1105" strokeweight=".24594mm"/>
            <v:line id="_x0000_s16478" style="position:absolute" from="8781,1105" to="9004,1237" strokeweight=".24956mm"/>
            <v:line id="_x0000_s16477" style="position:absolute" from="9226,1237" to="9450,1105" strokeweight=".24956mm"/>
            <v:line id="_x0000_s16476" style="position:absolute" from="9450,1105" to="9450,711" strokeweight=".24594mm"/>
            <v:line id="_x0000_s16475" style="position:absolute" from="9450,711" to="9115,514" strokeweight=".24956mm"/>
            <v:shape id="_x0000_s16474" style="position:absolute;left:8900;top:373;width:454;height:141" coordorigin="8900,374" coordsize="454,141" o:spt="100" adj="0,,0" path="m9115,514l9353,374m9115,514l8900,387e" filled="f" strokeweight=".24836mm">
              <v:stroke joinstyle="round"/>
              <v:formulas/>
              <v:path arrowok="t" o:connecttype="segments"/>
            </v:shape>
            <w10:wrap anchorx="page"/>
          </v:group>
        </w:pict>
      </w:r>
      <w:r>
        <w:rPr>
          <w:noProof/>
          <w:color w:val="000000" w:themeColor="text1"/>
        </w:rPr>
        <w:pict w14:anchorId="57D9C52F">
          <v:group id="_x0000_s16470" style="position:absolute;left:0;text-align:left;margin-left:490.3pt;margin-top:1.55pt;width:3.05pt;height:9.1pt;z-index:-251501568;mso-position-horizontal-relative:page" coordorigin="9806,31" coordsize="61,182">
            <v:line id="_x0000_s16472" style="position:absolute" from="9813,212" to="9813,31" strokeweight=".24594mm"/>
            <v:line id="_x0000_s16471" style="position:absolute" from="9859,212" to="9859,31" strokeweight=".24594mm"/>
            <w10:wrap anchorx="page"/>
          </v:group>
        </w:pict>
      </w:r>
      <w:r w:rsidR="00B21731" w:rsidRPr="00984D1E">
        <w:rPr>
          <w:b/>
          <w:noProof/>
          <w:color w:val="000000" w:themeColor="text1"/>
          <w:sz w:val="23"/>
        </w:rPr>
        <w:t>H</w:t>
      </w:r>
      <w:r w:rsidR="00B21731" w:rsidRPr="00984D1E">
        <w:rPr>
          <w:b/>
          <w:noProof/>
          <w:color w:val="000000" w:themeColor="text1"/>
          <w:sz w:val="23"/>
        </w:rPr>
        <w:tab/>
        <w:t>O</w:t>
      </w:r>
      <w:r w:rsidR="00B21731" w:rsidRPr="00984D1E">
        <w:rPr>
          <w:b/>
          <w:noProof/>
          <w:color w:val="000000" w:themeColor="text1"/>
          <w:sz w:val="23"/>
          <w:u w:val="single"/>
        </w:rPr>
        <w:t xml:space="preserve">  </w:t>
      </w:r>
      <w:r w:rsidR="00B21731" w:rsidRPr="00984D1E">
        <w:rPr>
          <w:b/>
          <w:noProof/>
          <w:color w:val="000000" w:themeColor="text1"/>
          <w:sz w:val="23"/>
        </w:rPr>
        <w:t>C</w:t>
      </w:r>
      <w:r w:rsidR="00B21731" w:rsidRPr="00984D1E">
        <w:rPr>
          <w:b/>
          <w:noProof/>
          <w:color w:val="000000" w:themeColor="text1"/>
          <w:sz w:val="23"/>
          <w:u w:val="single"/>
        </w:rPr>
        <w:t xml:space="preserve"> </w:t>
      </w:r>
      <w:r w:rsidR="00B21731" w:rsidRPr="00984D1E">
        <w:rPr>
          <w:b/>
          <w:noProof/>
          <w:color w:val="000000" w:themeColor="text1"/>
          <w:sz w:val="23"/>
        </w:rPr>
        <w:t xml:space="preserve"> R</w:t>
      </w:r>
      <w:r w:rsidR="00B21731" w:rsidRPr="00984D1E">
        <w:rPr>
          <w:b/>
          <w:noProof/>
          <w:color w:val="000000" w:themeColor="text1"/>
          <w:sz w:val="23"/>
          <w:vertAlign w:val="superscript"/>
        </w:rPr>
        <w:t>1</w:t>
      </w:r>
    </w:p>
    <w:p w14:paraId="27F766FE" w14:textId="77777777" w:rsidR="00C254C2" w:rsidRPr="00984D1E" w:rsidRDefault="00C254C2">
      <w:pPr>
        <w:pStyle w:val="a3"/>
        <w:rPr>
          <w:b/>
          <w:noProof/>
          <w:color w:val="000000" w:themeColor="text1"/>
        </w:rPr>
      </w:pPr>
    </w:p>
    <w:p w14:paraId="5936EEF8" w14:textId="77777777" w:rsidR="00C254C2" w:rsidRPr="00984D1E" w:rsidRDefault="00C254C2">
      <w:pPr>
        <w:pStyle w:val="a3"/>
        <w:spacing w:before="7"/>
        <w:rPr>
          <w:b/>
          <w:noProof/>
          <w:color w:val="000000" w:themeColor="text1"/>
          <w:sz w:val="34"/>
        </w:rPr>
      </w:pPr>
    </w:p>
    <w:p w14:paraId="2B7A91FD" w14:textId="77777777" w:rsidR="00C254C2" w:rsidRPr="00984D1E" w:rsidRDefault="00CB66C5">
      <w:pPr>
        <w:ind w:left="1002"/>
        <w:rPr>
          <w:b/>
          <w:noProof/>
          <w:color w:val="000000" w:themeColor="text1"/>
          <w:sz w:val="15"/>
        </w:rPr>
      </w:pPr>
      <w:r>
        <w:rPr>
          <w:noProof/>
          <w:color w:val="000000" w:themeColor="text1"/>
        </w:rPr>
        <w:pict w14:anchorId="586E8246">
          <v:group id="_x0000_s16466" style="position:absolute;left:0;text-align:left;margin-left:324.3pt;margin-top:-15.1pt;width:98.4pt;height:4.15pt;z-index:250777600;mso-position-horizontal-relative:page" coordorigin="6486,-302" coordsize="1968,83">
            <v:line id="_x0000_s16469" style="position:absolute" from="8332,-261" to="6488,-261" strokeweight=".04181mm"/>
            <v:shape id="_x0000_s16468" style="position:absolute;left:6486;top:-296;width:1961;height:69" coordorigin="6486,-295" coordsize="1961,69" path="m8447,-260r-129,-35l8321,-292r2,4l8329,-278r3,6l8333,-267r-1847,l6486,-253r1847,l8332,-248r-3,5l8323,-233r-2,3l8318,-226r129,-34xe" fillcolor="black" stroked="f">
              <v:path arrowok="t"/>
            </v:shape>
            <v:shape id="_x0000_s16467" style="position:absolute;left:8318;top:-296;width:129;height:69" coordorigin="8318,-295" coordsize="129,69" path="m8447,-260r-129,34l8334,-245r,-15l8334,-275r-16,-20l8447,-260e" filled="f" strokeweight=".24972mm">
              <v:path arrowok="t"/>
            </v:shape>
            <w10:wrap anchorx="page"/>
          </v:group>
        </w:pict>
      </w:r>
      <w:r>
        <w:rPr>
          <w:noProof/>
          <w:color w:val="000000" w:themeColor="text1"/>
        </w:rPr>
        <w:pict w14:anchorId="2288AE58">
          <v:line id="_x0000_s16465" style="position:absolute;left:0;text-align:left;z-index:-251502592;mso-position-horizontal-relative:page" from="455.75pt,14.55pt" to="455.75pt,23.85pt" strokeweight=".24594mm">
            <w10:wrap anchorx="page"/>
          </v:line>
        </w:pict>
      </w:r>
      <w:r w:rsidR="00B21731" w:rsidRPr="00984D1E">
        <w:rPr>
          <w:b/>
          <w:noProof/>
          <w:color w:val="000000" w:themeColor="text1"/>
          <w:sz w:val="23"/>
        </w:rPr>
        <w:t xml:space="preserve">N </w:t>
      </w:r>
      <w:r w:rsidR="00B21731" w:rsidRPr="00984D1E">
        <w:rPr>
          <w:b/>
          <w:noProof/>
          <w:color w:val="000000" w:themeColor="text1"/>
          <w:sz w:val="15"/>
        </w:rPr>
        <w:t>HCl</w:t>
      </w:r>
    </w:p>
    <w:p w14:paraId="183F4DFC" w14:textId="77777777" w:rsidR="00C254C2" w:rsidRPr="00984D1E" w:rsidRDefault="00B21731">
      <w:pPr>
        <w:spacing w:before="57"/>
        <w:ind w:left="1000"/>
        <w:rPr>
          <w:b/>
          <w:noProof/>
          <w:color w:val="000000" w:themeColor="text1"/>
          <w:sz w:val="23"/>
        </w:rPr>
      </w:pPr>
      <w:r w:rsidRPr="00984D1E">
        <w:rPr>
          <w:b/>
          <w:noProof/>
          <w:color w:val="000000" w:themeColor="text1"/>
          <w:sz w:val="23"/>
        </w:rPr>
        <w:t>R</w:t>
      </w:r>
    </w:p>
    <w:p w14:paraId="4F9F836E" w14:textId="77777777" w:rsidR="00C254C2" w:rsidRPr="00984D1E" w:rsidRDefault="00C254C2">
      <w:pPr>
        <w:rPr>
          <w:noProof/>
          <w:color w:val="000000" w:themeColor="text1"/>
          <w:sz w:val="23"/>
        </w:rPr>
        <w:sectPr w:rsidR="00C254C2" w:rsidRPr="00984D1E">
          <w:type w:val="continuous"/>
          <w:pgSz w:w="11910" w:h="16840"/>
          <w:pgMar w:top="1040" w:right="200" w:bottom="280" w:left="1400" w:header="720" w:footer="720" w:gutter="0"/>
          <w:cols w:num="4" w:space="720" w:equalWidth="0">
            <w:col w:w="3628" w:space="40"/>
            <w:col w:w="1412" w:space="39"/>
            <w:col w:w="1471" w:space="39"/>
            <w:col w:w="3681"/>
          </w:cols>
        </w:sectPr>
      </w:pPr>
    </w:p>
    <w:p w14:paraId="3581E65B" w14:textId="77777777" w:rsidR="00C254C2" w:rsidRPr="00984D1E" w:rsidRDefault="00B21731">
      <w:pPr>
        <w:pStyle w:val="1"/>
        <w:tabs>
          <w:tab w:val="left" w:pos="3894"/>
          <w:tab w:val="left" w:pos="7139"/>
        </w:tabs>
        <w:spacing w:before="18"/>
        <w:ind w:left="1106"/>
        <w:jc w:val="left"/>
        <w:rPr>
          <w:noProof/>
          <w:color w:val="000000" w:themeColor="text1"/>
        </w:rPr>
      </w:pPr>
      <w:r w:rsidRPr="00984D1E">
        <w:rPr>
          <w:noProof/>
          <w:color w:val="000000" w:themeColor="text1"/>
        </w:rPr>
        <w:lastRenderedPageBreak/>
        <w:t>2.23-2.25</w:t>
      </w:r>
      <w:r w:rsidRPr="00984D1E">
        <w:rPr>
          <w:noProof/>
          <w:color w:val="000000" w:themeColor="text1"/>
        </w:rPr>
        <w:tab/>
        <w:t>2.26-2.28</w:t>
      </w:r>
      <w:r w:rsidRPr="00984D1E">
        <w:rPr>
          <w:noProof/>
          <w:color w:val="000000" w:themeColor="text1"/>
        </w:rPr>
        <w:tab/>
        <w:t>2.29-2.32</w:t>
      </w:r>
    </w:p>
    <w:p w14:paraId="536F1144" w14:textId="77777777" w:rsidR="00C254C2" w:rsidRPr="00984D1E" w:rsidRDefault="00C254C2">
      <w:pPr>
        <w:rPr>
          <w:noProof/>
          <w:color w:val="000000" w:themeColor="text1"/>
        </w:rPr>
        <w:sectPr w:rsidR="00C254C2" w:rsidRPr="00984D1E">
          <w:type w:val="continuous"/>
          <w:pgSz w:w="11910" w:h="16840"/>
          <w:pgMar w:top="1040" w:right="200" w:bottom="280" w:left="1400" w:header="720" w:footer="720" w:gutter="0"/>
          <w:cols w:space="720"/>
        </w:sectPr>
      </w:pPr>
    </w:p>
    <w:p w14:paraId="66F6403B" w14:textId="77777777" w:rsidR="00C254C2" w:rsidRPr="00984D1E" w:rsidRDefault="00C254C2">
      <w:pPr>
        <w:pStyle w:val="a3"/>
        <w:spacing w:before="8"/>
        <w:rPr>
          <w:b/>
          <w:noProof/>
          <w:color w:val="000000" w:themeColor="text1"/>
          <w:sz w:val="27"/>
        </w:rPr>
      </w:pPr>
    </w:p>
    <w:p w14:paraId="100B122B" w14:textId="77777777" w:rsidR="00C254C2" w:rsidRPr="00984D1E" w:rsidRDefault="00CB66C5">
      <w:pPr>
        <w:spacing w:before="1"/>
        <w:ind w:left="1973"/>
        <w:rPr>
          <w:b/>
          <w:noProof/>
          <w:color w:val="000000" w:themeColor="text1"/>
          <w:sz w:val="17"/>
        </w:rPr>
      </w:pPr>
      <w:r>
        <w:rPr>
          <w:noProof/>
          <w:color w:val="000000" w:themeColor="text1"/>
        </w:rPr>
        <w:pict w14:anchorId="7095238F">
          <v:line id="_x0000_s16464" style="position:absolute;left:0;text-align:left;z-index:-251500544;mso-position-horizontal-relative:page" from="219.95pt,9.7pt" to="224.7pt,9.7pt" strokeweight=".25078mm">
            <w10:wrap anchorx="page"/>
          </v:line>
        </w:pict>
      </w:r>
      <w:r>
        <w:rPr>
          <w:noProof/>
          <w:color w:val="000000" w:themeColor="text1"/>
        </w:rPr>
        <w:pict w14:anchorId="24820AA1">
          <v:line id="_x0000_s16463" style="position:absolute;left:0;text-align:left;z-index:-251499520;mso-position-horizontal-relative:page" from="247.95pt,9.75pt" to="252.75pt,9.75pt" strokeweight=".25078mm">
            <w10:wrap anchorx="page"/>
          </v:line>
        </w:pict>
      </w:r>
      <w:r>
        <w:rPr>
          <w:noProof/>
          <w:color w:val="000000" w:themeColor="text1"/>
        </w:rPr>
        <w:pict w14:anchorId="2BDE88B3">
          <v:line id="_x0000_s16462" style="position:absolute;left:0;text-align:left;z-index:-251498496;mso-position-horizontal-relative:page" from="276pt,9.85pt" to="280.2pt,9.85pt" strokeweight=".25078mm">
            <w10:wrap anchorx="page"/>
          </v:line>
        </w:pict>
      </w:r>
      <w:r>
        <w:rPr>
          <w:noProof/>
          <w:color w:val="000000" w:themeColor="text1"/>
        </w:rPr>
        <w:pict w14:anchorId="132EF613">
          <v:line id="_x0000_s16461" style="position:absolute;left:0;text-align:left;z-index:-251497472;mso-position-horizontal-relative:page" from="323.35pt,9.9pt" to="328.1pt,9.9pt" strokeweight=".25078mm">
            <w10:wrap anchorx="page"/>
          </v:line>
        </w:pict>
      </w:r>
      <w:r>
        <w:rPr>
          <w:noProof/>
          <w:color w:val="000000" w:themeColor="text1"/>
        </w:rPr>
        <w:pict w14:anchorId="0BA2EF7A">
          <v:group id="_x0000_s16450" style="position:absolute;left:0;text-align:left;margin-left:396.75pt;margin-top:27.45pt;width:51pt;height:35.15pt;z-index:250782720;mso-position-horizontal-relative:page" coordorigin="7935,549" coordsize="1020,703">
            <v:line id="_x0000_s16460" style="position:absolute" from="7942,899" to="8134,898" strokeweight=".25078mm"/>
            <v:line id="_x0000_s16459" style="position:absolute" from="8759,562" to="8373,556" strokeweight=".25078mm"/>
            <v:line id="_x0000_s16458" style="position:absolute" from="8732,609" to="8399,603" strokeweight=".25078mm"/>
            <v:line id="_x0000_s16457" style="position:absolute" from="8373,556" to="8175,894" strokeweight=".24719mm"/>
            <v:line id="_x0000_s16456" style="position:absolute" from="8175,894" to="8362,1238" strokeweight=".24706mm"/>
            <v:line id="_x0000_s16455" style="position:absolute" from="8228,895" to="8390,1191" strokeweight=".24706mm"/>
            <v:line id="_x0000_s16454" style="position:absolute" from="8362,1238" to="8749,1244" strokeweight=".25078mm"/>
            <v:line id="_x0000_s16453" style="position:absolute" from="8749,1244" to="8947,906" strokeweight=".24719mm"/>
            <v:line id="_x0000_s16452" style="position:absolute" from="8723,1196" to="8894,905" strokeweight=".24719mm"/>
            <v:line id="_x0000_s16451" style="position:absolute" from="8947,906" to="8759,562" strokeweight=".24706mm"/>
            <w10:wrap anchorx="page"/>
          </v:group>
        </w:pict>
      </w:r>
      <w:r w:rsidR="00B21731" w:rsidRPr="00984D1E">
        <w:rPr>
          <w:b/>
          <w:noProof/>
          <w:color w:val="000000" w:themeColor="text1"/>
          <w:sz w:val="23"/>
        </w:rPr>
        <w:t xml:space="preserve">R= </w:t>
      </w:r>
      <w:r w:rsidR="00B21731" w:rsidRPr="00984D1E">
        <w:rPr>
          <w:b/>
          <w:noProof/>
          <w:color w:val="000000" w:themeColor="text1"/>
          <w:sz w:val="23"/>
          <w:u w:val="single"/>
        </w:rPr>
        <w:t xml:space="preserve">   </w:t>
      </w:r>
      <w:r w:rsidR="00B21731" w:rsidRPr="00984D1E">
        <w:rPr>
          <w:b/>
          <w:noProof/>
          <w:color w:val="000000" w:themeColor="text1"/>
          <w:sz w:val="23"/>
        </w:rPr>
        <w:t>CH</w:t>
      </w:r>
      <w:r w:rsidR="00B21731" w:rsidRPr="00984D1E">
        <w:rPr>
          <w:b/>
          <w:noProof/>
          <w:color w:val="000000" w:themeColor="text1"/>
          <w:sz w:val="17"/>
        </w:rPr>
        <w:t xml:space="preserve">2   </w:t>
      </w:r>
      <w:r w:rsidR="00B21731" w:rsidRPr="00984D1E">
        <w:rPr>
          <w:b/>
          <w:noProof/>
          <w:color w:val="000000" w:themeColor="text1"/>
          <w:sz w:val="23"/>
        </w:rPr>
        <w:t>CH</w:t>
      </w:r>
      <w:r w:rsidR="00B21731" w:rsidRPr="00984D1E">
        <w:rPr>
          <w:b/>
          <w:noProof/>
          <w:color w:val="000000" w:themeColor="text1"/>
          <w:sz w:val="17"/>
        </w:rPr>
        <w:t xml:space="preserve">2   </w:t>
      </w:r>
      <w:r w:rsidR="00B21731" w:rsidRPr="00984D1E">
        <w:rPr>
          <w:b/>
          <w:noProof/>
          <w:color w:val="000000" w:themeColor="text1"/>
          <w:sz w:val="23"/>
        </w:rPr>
        <w:t>CH</w:t>
      </w:r>
      <w:r w:rsidR="00B21731" w:rsidRPr="00984D1E">
        <w:rPr>
          <w:b/>
          <w:noProof/>
          <w:color w:val="000000" w:themeColor="text1"/>
          <w:sz w:val="17"/>
        </w:rPr>
        <w:t xml:space="preserve">2 </w:t>
      </w:r>
      <w:r w:rsidR="00B21731" w:rsidRPr="00984D1E">
        <w:rPr>
          <w:b/>
          <w:noProof/>
          <w:color w:val="000000" w:themeColor="text1"/>
          <w:sz w:val="23"/>
        </w:rPr>
        <w:t>O</w:t>
      </w:r>
      <w:r w:rsidR="00B21731" w:rsidRPr="00984D1E">
        <w:rPr>
          <w:b/>
          <w:noProof/>
          <w:color w:val="000000" w:themeColor="text1"/>
          <w:sz w:val="23"/>
          <w:u w:val="single"/>
        </w:rPr>
        <w:t xml:space="preserve">  </w:t>
      </w:r>
      <w:r w:rsidR="00B21731" w:rsidRPr="00984D1E">
        <w:rPr>
          <w:b/>
          <w:noProof/>
          <w:color w:val="000000" w:themeColor="text1"/>
          <w:sz w:val="23"/>
        </w:rPr>
        <w:t>CH</w:t>
      </w:r>
      <w:r w:rsidR="00B21731" w:rsidRPr="00984D1E">
        <w:rPr>
          <w:b/>
          <w:noProof/>
          <w:color w:val="000000" w:themeColor="text1"/>
          <w:sz w:val="17"/>
        </w:rPr>
        <w:t xml:space="preserve">2   </w:t>
      </w:r>
      <w:r w:rsidR="00B21731" w:rsidRPr="00984D1E">
        <w:rPr>
          <w:b/>
          <w:noProof/>
          <w:color w:val="000000" w:themeColor="text1"/>
          <w:sz w:val="23"/>
        </w:rPr>
        <w:t>CH</w:t>
      </w:r>
      <w:r w:rsidR="00B21731" w:rsidRPr="00984D1E">
        <w:rPr>
          <w:b/>
          <w:noProof/>
          <w:color w:val="000000" w:themeColor="text1"/>
          <w:sz w:val="17"/>
        </w:rPr>
        <w:t>3</w:t>
      </w:r>
    </w:p>
    <w:p w14:paraId="13C4C355" w14:textId="77777777" w:rsidR="00C254C2" w:rsidRPr="00984D1E" w:rsidRDefault="00B21731">
      <w:pPr>
        <w:spacing w:before="138"/>
        <w:ind w:left="64"/>
        <w:rPr>
          <w:b/>
          <w:noProof/>
          <w:color w:val="000000" w:themeColor="text1"/>
          <w:sz w:val="23"/>
        </w:rPr>
      </w:pPr>
      <w:r w:rsidRPr="00984D1E">
        <w:rPr>
          <w:noProof/>
          <w:color w:val="000000" w:themeColor="text1"/>
        </w:rPr>
        <w:br w:type="column"/>
      </w:r>
      <w:r w:rsidRPr="00984D1E">
        <w:rPr>
          <w:b/>
          <w:noProof/>
          <w:color w:val="000000" w:themeColor="text1"/>
          <w:sz w:val="23"/>
        </w:rPr>
        <w:lastRenderedPageBreak/>
        <w:t>(2.23, 2.26, 2.29);</w:t>
      </w:r>
    </w:p>
    <w:p w14:paraId="7E8640D5" w14:textId="77777777" w:rsidR="00C254C2" w:rsidRPr="00984D1E" w:rsidRDefault="00C254C2">
      <w:pPr>
        <w:rPr>
          <w:noProof/>
          <w:color w:val="000000" w:themeColor="text1"/>
          <w:sz w:val="23"/>
        </w:rPr>
        <w:sectPr w:rsidR="00C254C2" w:rsidRPr="00984D1E">
          <w:type w:val="continuous"/>
          <w:pgSz w:w="11910" w:h="16840"/>
          <w:pgMar w:top="1040" w:right="200" w:bottom="280" w:left="1400" w:header="720" w:footer="720" w:gutter="0"/>
          <w:cols w:num="2" w:space="720" w:equalWidth="0">
            <w:col w:w="5613" w:space="40"/>
            <w:col w:w="4657"/>
          </w:cols>
        </w:sectPr>
      </w:pPr>
    </w:p>
    <w:p w14:paraId="7F722AFA" w14:textId="77777777" w:rsidR="00C254C2" w:rsidRPr="00984D1E" w:rsidRDefault="00C254C2">
      <w:pPr>
        <w:pStyle w:val="a3"/>
        <w:spacing w:before="7"/>
        <w:rPr>
          <w:b/>
          <w:noProof/>
          <w:color w:val="000000" w:themeColor="text1"/>
          <w:sz w:val="13"/>
        </w:rPr>
      </w:pPr>
    </w:p>
    <w:p w14:paraId="59E7C5E9" w14:textId="77777777" w:rsidR="00C254C2" w:rsidRPr="00984D1E" w:rsidRDefault="00C254C2">
      <w:pPr>
        <w:rPr>
          <w:noProof/>
          <w:color w:val="000000" w:themeColor="text1"/>
          <w:sz w:val="13"/>
        </w:rPr>
        <w:sectPr w:rsidR="00C254C2" w:rsidRPr="00984D1E">
          <w:type w:val="continuous"/>
          <w:pgSz w:w="11910" w:h="16840"/>
          <w:pgMar w:top="1040" w:right="200" w:bottom="280" w:left="1400" w:header="720" w:footer="720" w:gutter="0"/>
          <w:cols w:space="720"/>
        </w:sectPr>
      </w:pPr>
    </w:p>
    <w:p w14:paraId="2BA056AF" w14:textId="77777777" w:rsidR="00C254C2" w:rsidRPr="00984D1E" w:rsidRDefault="00CB66C5">
      <w:pPr>
        <w:tabs>
          <w:tab w:val="left" w:pos="3663"/>
        </w:tabs>
        <w:spacing w:before="97"/>
        <w:ind w:left="858"/>
        <w:jc w:val="center"/>
        <w:rPr>
          <w:b/>
          <w:noProof/>
          <w:color w:val="000000" w:themeColor="text1"/>
          <w:sz w:val="23"/>
        </w:rPr>
      </w:pPr>
      <w:r>
        <w:rPr>
          <w:noProof/>
          <w:color w:val="000000" w:themeColor="text1"/>
        </w:rPr>
        <w:lastRenderedPageBreak/>
        <w:pict w14:anchorId="04C9D41F">
          <v:line id="_x0000_s16449" style="position:absolute;left:0;text-align:left;z-index:-251496448;mso-position-horizontal-relative:page" from="144.65pt,21.15pt" to="149.45pt,21.15pt" strokeweight=".25078mm">
            <w10:wrap anchorx="page"/>
          </v:line>
        </w:pict>
      </w:r>
      <w:r>
        <w:rPr>
          <w:noProof/>
          <w:color w:val="000000" w:themeColor="text1"/>
        </w:rPr>
        <w:pict w14:anchorId="4DDB5099">
          <v:line id="_x0000_s16448" style="position:absolute;left:0;text-align:left;z-index:-251495424;mso-position-horizontal-relative:page" from="172.7pt,21.25pt" to="176.9pt,21.25pt" strokeweight=".25078mm">
            <w10:wrap anchorx="page"/>
          </v:line>
        </w:pict>
      </w:r>
      <w:r>
        <w:rPr>
          <w:noProof/>
          <w:color w:val="000000" w:themeColor="text1"/>
        </w:rPr>
        <w:pict w14:anchorId="71AFE548">
          <v:line id="_x0000_s16447" style="position:absolute;left:0;text-align:left;z-index:-251494400;mso-position-horizontal-relative:page" from="220.05pt,21.3pt" to="224.8pt,21.3pt" strokeweight=".25078mm">
            <w10:wrap anchorx="page"/>
          </v:line>
        </w:pict>
      </w:r>
      <w:r>
        <w:rPr>
          <w:noProof/>
          <w:color w:val="000000" w:themeColor="text1"/>
        </w:rPr>
        <w:pict w14:anchorId="03FBE3FC">
          <v:line id="_x0000_s16446" style="position:absolute;left:0;text-align:left;z-index:250781696;mso-position-horizontal-relative:page" from="366.35pt,20.4pt" to="373.85pt,20.4pt" strokeweight=".25078mm">
            <w10:wrap anchorx="page"/>
          </v:line>
        </w:pict>
      </w:r>
      <w:r>
        <w:rPr>
          <w:noProof/>
          <w:color w:val="000000" w:themeColor="text1"/>
        </w:rPr>
        <w:pict w14:anchorId="7165F284">
          <v:shape id="_x0000_s16445" type="#_x0000_t202" style="position:absolute;left:0;text-align:left;margin-left:243pt;margin-top:19.2pt;width:4.35pt;height:9.8pt;z-index:-251492352;mso-position-horizontal-relative:page" filled="f" stroked="f">
            <v:textbox inset="0,0,0,0">
              <w:txbxContent>
                <w:p w14:paraId="0075447B" w14:textId="77777777" w:rsidR="00CB66C5" w:rsidRDefault="00CB66C5">
                  <w:pPr>
                    <w:spacing w:line="194" w:lineRule="exact"/>
                    <w:rPr>
                      <w:b/>
                      <w:sz w:val="17"/>
                    </w:rPr>
                  </w:pPr>
                  <w:r>
                    <w:rPr>
                      <w:b/>
                      <w:w w:val="102"/>
                      <w:sz w:val="17"/>
                    </w:rPr>
                    <w:t>3</w:t>
                  </w:r>
                </w:p>
              </w:txbxContent>
            </v:textbox>
            <w10:wrap anchorx="page"/>
          </v:shape>
        </w:pict>
      </w:r>
      <w:r w:rsidR="00B21731" w:rsidRPr="00984D1E">
        <w:rPr>
          <w:noProof/>
          <w:color w:val="000000" w:themeColor="text1"/>
          <w:sz w:val="23"/>
          <w:u w:val="single"/>
        </w:rPr>
        <w:t xml:space="preserve">   </w:t>
      </w:r>
      <w:r w:rsidR="00B21731" w:rsidRPr="00984D1E">
        <w:rPr>
          <w:b/>
          <w:noProof/>
          <w:color w:val="000000" w:themeColor="text1"/>
          <w:sz w:val="23"/>
        </w:rPr>
        <w:t>CH</w:t>
      </w:r>
      <w:r w:rsidR="00B21731" w:rsidRPr="00984D1E">
        <w:rPr>
          <w:b/>
          <w:noProof/>
          <w:color w:val="000000" w:themeColor="text1"/>
          <w:sz w:val="17"/>
        </w:rPr>
        <w:t xml:space="preserve">2   </w:t>
      </w:r>
      <w:r w:rsidR="00B21731" w:rsidRPr="00984D1E">
        <w:rPr>
          <w:b/>
          <w:noProof/>
          <w:color w:val="000000" w:themeColor="text1"/>
          <w:sz w:val="23"/>
        </w:rPr>
        <w:t>CH</w:t>
      </w:r>
      <w:r w:rsidR="00B21731" w:rsidRPr="00984D1E">
        <w:rPr>
          <w:b/>
          <w:noProof/>
          <w:color w:val="000000" w:themeColor="text1"/>
          <w:sz w:val="17"/>
        </w:rPr>
        <w:t xml:space="preserve">2 </w:t>
      </w:r>
      <w:r w:rsidR="00B21731" w:rsidRPr="00984D1E">
        <w:rPr>
          <w:b/>
          <w:noProof/>
          <w:color w:val="000000" w:themeColor="text1"/>
          <w:sz w:val="23"/>
        </w:rPr>
        <w:t>O</w:t>
      </w:r>
      <w:r w:rsidR="00B21731" w:rsidRPr="00984D1E">
        <w:rPr>
          <w:b/>
          <w:noProof/>
          <w:color w:val="000000" w:themeColor="text1"/>
          <w:sz w:val="23"/>
          <w:u w:val="single"/>
        </w:rPr>
        <w:t xml:space="preserve">  </w:t>
      </w:r>
      <w:r w:rsidR="00B21731" w:rsidRPr="00984D1E">
        <w:rPr>
          <w:b/>
          <w:noProof/>
          <w:color w:val="000000" w:themeColor="text1"/>
          <w:sz w:val="23"/>
        </w:rPr>
        <w:t>CH</w:t>
      </w:r>
      <w:r w:rsidR="00B21731" w:rsidRPr="00984D1E">
        <w:rPr>
          <w:b/>
          <w:noProof/>
          <w:color w:val="000000" w:themeColor="text1"/>
          <w:sz w:val="17"/>
        </w:rPr>
        <w:t xml:space="preserve">2   </w:t>
      </w:r>
      <w:r w:rsidR="00B21731" w:rsidRPr="00984D1E">
        <w:rPr>
          <w:b/>
          <w:noProof/>
          <w:color w:val="000000" w:themeColor="text1"/>
          <w:sz w:val="23"/>
        </w:rPr>
        <w:t>CH</w:t>
      </w:r>
      <w:r w:rsidR="00B21731" w:rsidRPr="00984D1E">
        <w:rPr>
          <w:b/>
          <w:noProof/>
          <w:color w:val="000000" w:themeColor="text1"/>
          <w:sz w:val="23"/>
        </w:rPr>
        <w:tab/>
        <w:t>(2.24, 2.27, 2.30, 2.31);</w:t>
      </w:r>
    </w:p>
    <w:p w14:paraId="412A45A6" w14:textId="77777777" w:rsidR="00C254C2" w:rsidRPr="00984D1E" w:rsidRDefault="00CB66C5">
      <w:pPr>
        <w:spacing w:before="187"/>
        <w:ind w:right="1584"/>
        <w:jc w:val="right"/>
        <w:rPr>
          <w:b/>
          <w:noProof/>
          <w:color w:val="000000" w:themeColor="text1"/>
          <w:sz w:val="20"/>
        </w:rPr>
      </w:pPr>
      <w:r>
        <w:rPr>
          <w:noProof/>
          <w:color w:val="000000" w:themeColor="text1"/>
        </w:rPr>
        <w:pict w14:anchorId="6F15A617">
          <v:group id="_x0000_s16433" style="position:absolute;left:0;text-align:left;margin-left:283.4pt;margin-top:20.25pt;width:38.6pt;height:52.9pt;z-index:250780672;mso-position-horizontal-relative:page" coordorigin="5668,405" coordsize="772,1058">
            <v:line id="_x0000_s16444" style="position:absolute" from="5699,947" to="5883,1271" strokeweight=".24714mm"/>
            <v:line id="_x0000_s16443" style="position:absolute" from="5750,947" to="5908,1226" strokeweight=".24714mm"/>
            <v:line id="_x0000_s16442" style="position:absolute" from="5883,1271" to="6249,1271" strokeweight=".25078mm"/>
            <v:line id="_x0000_s16441" style="position:absolute" from="6249,1271" to="6433,947" strokeweight=".24714mm"/>
            <v:line id="_x0000_s16440" style="position:absolute" from="6224,1226" to="6382,947" strokeweight=".24714mm"/>
            <v:line id="_x0000_s16439" style="position:absolute" from="6433,947" to="6249,623" strokeweight=".24714mm"/>
            <v:line id="_x0000_s16438" style="position:absolute" from="6249,623" to="5883,623" strokeweight=".25078mm"/>
            <v:line id="_x0000_s16437" style="position:absolute" from="6224,668" to="5908,668" strokeweight=".25078mm"/>
            <v:line id="_x0000_s16436" style="position:absolute" from="5883,623" to="5699,947" strokeweight=".24714mm"/>
            <v:line id="_x0000_s16435" style="position:absolute" from="5883,1271" to="5702,1455" strokeweight=".24833mm"/>
            <v:line id="_x0000_s16434" style="position:absolute" from="5883,623" to="5675,412" strokeweight=".24833mm"/>
            <w10:wrap anchorx="page"/>
          </v:group>
        </w:pict>
      </w:r>
      <w:r w:rsidR="00B21731" w:rsidRPr="00984D1E">
        <w:rPr>
          <w:b/>
          <w:noProof/>
          <w:color w:val="000000" w:themeColor="text1"/>
          <w:sz w:val="20"/>
        </w:rPr>
        <w:t>F</w:t>
      </w:r>
    </w:p>
    <w:p w14:paraId="0DBED57D" w14:textId="77777777" w:rsidR="00C254C2" w:rsidRPr="00984D1E" w:rsidRDefault="00B21731">
      <w:pPr>
        <w:spacing w:before="221"/>
        <w:ind w:left="184"/>
        <w:rPr>
          <w:b/>
          <w:noProof/>
          <w:color w:val="000000" w:themeColor="text1"/>
          <w:sz w:val="17"/>
        </w:rPr>
      </w:pPr>
      <w:r w:rsidRPr="00984D1E">
        <w:rPr>
          <w:noProof/>
          <w:color w:val="000000" w:themeColor="text1"/>
        </w:rPr>
        <w:br w:type="column"/>
      </w:r>
      <w:r w:rsidRPr="00984D1E">
        <w:rPr>
          <w:b/>
          <w:noProof/>
          <w:color w:val="000000" w:themeColor="text1"/>
          <w:sz w:val="23"/>
        </w:rPr>
        <w:lastRenderedPageBreak/>
        <w:t>CH</w:t>
      </w:r>
      <w:r w:rsidRPr="00984D1E">
        <w:rPr>
          <w:b/>
          <w:noProof/>
          <w:color w:val="000000" w:themeColor="text1"/>
          <w:sz w:val="17"/>
        </w:rPr>
        <w:t>2</w:t>
      </w:r>
    </w:p>
    <w:p w14:paraId="6D10CA44" w14:textId="77777777" w:rsidR="00C254C2" w:rsidRPr="00984D1E" w:rsidRDefault="00B21731">
      <w:pPr>
        <w:pStyle w:val="a3"/>
        <w:spacing w:before="10"/>
        <w:rPr>
          <w:b/>
          <w:noProof/>
          <w:color w:val="000000" w:themeColor="text1"/>
          <w:sz w:val="20"/>
        </w:rPr>
      </w:pPr>
      <w:r w:rsidRPr="00984D1E">
        <w:rPr>
          <w:noProof/>
          <w:color w:val="000000" w:themeColor="text1"/>
        </w:rPr>
        <w:br w:type="column"/>
      </w:r>
    </w:p>
    <w:p w14:paraId="382C72D6" w14:textId="77777777" w:rsidR="00C254C2" w:rsidRPr="00984D1E" w:rsidRDefault="00B21731">
      <w:pPr>
        <w:ind w:left="858"/>
        <w:rPr>
          <w:b/>
          <w:noProof/>
          <w:color w:val="000000" w:themeColor="text1"/>
          <w:sz w:val="23"/>
        </w:rPr>
      </w:pPr>
      <w:r w:rsidRPr="00984D1E">
        <w:rPr>
          <w:b/>
          <w:noProof/>
          <w:color w:val="000000" w:themeColor="text1"/>
          <w:sz w:val="23"/>
        </w:rPr>
        <w:t>(2.25, 2.28, 2.32)</w:t>
      </w:r>
    </w:p>
    <w:p w14:paraId="1C3E5762" w14:textId="77777777" w:rsidR="00C254C2" w:rsidRPr="00984D1E" w:rsidRDefault="00C254C2">
      <w:pPr>
        <w:rPr>
          <w:noProof/>
          <w:color w:val="000000" w:themeColor="text1"/>
          <w:sz w:val="23"/>
        </w:rPr>
        <w:sectPr w:rsidR="00C254C2" w:rsidRPr="00984D1E">
          <w:type w:val="continuous"/>
          <w:pgSz w:w="11910" w:h="16840"/>
          <w:pgMar w:top="1040" w:right="200" w:bottom="280" w:left="1400" w:header="720" w:footer="720" w:gutter="0"/>
          <w:cols w:num="3" w:space="720" w:equalWidth="0">
            <w:col w:w="5869" w:space="40"/>
            <w:col w:w="659" w:space="211"/>
            <w:col w:w="3531"/>
          </w:cols>
        </w:sectPr>
      </w:pPr>
    </w:p>
    <w:p w14:paraId="1EAB03B3" w14:textId="77777777" w:rsidR="00C254C2" w:rsidRPr="00984D1E" w:rsidRDefault="00C254C2">
      <w:pPr>
        <w:pStyle w:val="a3"/>
        <w:spacing w:before="9"/>
        <w:rPr>
          <w:b/>
          <w:noProof/>
          <w:color w:val="000000" w:themeColor="text1"/>
          <w:sz w:val="12"/>
        </w:rPr>
      </w:pPr>
    </w:p>
    <w:p w14:paraId="21B9AD3D" w14:textId="77777777" w:rsidR="00C254C2" w:rsidRPr="00984D1E" w:rsidRDefault="00C254C2">
      <w:pPr>
        <w:rPr>
          <w:noProof/>
          <w:color w:val="000000" w:themeColor="text1"/>
          <w:sz w:val="12"/>
        </w:rPr>
        <w:sectPr w:rsidR="00C254C2" w:rsidRPr="00984D1E">
          <w:type w:val="continuous"/>
          <w:pgSz w:w="11910" w:h="16840"/>
          <w:pgMar w:top="1040" w:right="200" w:bottom="280" w:left="1400" w:header="720" w:footer="720" w:gutter="0"/>
          <w:cols w:space="720"/>
        </w:sectPr>
      </w:pPr>
    </w:p>
    <w:p w14:paraId="6B37D460" w14:textId="77777777" w:rsidR="00C254C2" w:rsidRPr="00984D1E" w:rsidRDefault="00CB66C5">
      <w:pPr>
        <w:tabs>
          <w:tab w:val="left" w:pos="2180"/>
        </w:tabs>
        <w:spacing w:before="129"/>
        <w:ind w:left="1334"/>
        <w:rPr>
          <w:b/>
          <w:noProof/>
          <w:color w:val="000000" w:themeColor="text1"/>
          <w:sz w:val="23"/>
        </w:rPr>
      </w:pPr>
      <w:r>
        <w:rPr>
          <w:noProof/>
          <w:color w:val="000000" w:themeColor="text1"/>
        </w:rPr>
        <w:lastRenderedPageBreak/>
        <w:pict w14:anchorId="2C91AF2D">
          <v:group id="_x0000_s16422" style="position:absolute;left:0;text-align:left;margin-left:178.3pt;margin-top:3.45pt;width:39.15pt;height:44.4pt;z-index:250779648;mso-position-horizontal-relative:page" coordorigin="3566,69" coordsize="783,888">
            <v:line id="_x0000_s16432" style="position:absolute" from="3573,414" to="3765,752" strokeweight=".24714mm"/>
            <v:line id="_x0000_s16431" style="position:absolute" from="3626,414" to="3791,705" strokeweight=".24714mm"/>
            <v:line id="_x0000_s16430" style="position:absolute" from="3765,752" to="4147,752" strokeweight=".25078mm"/>
            <v:line id="_x0000_s16429" style="position:absolute" from="4147,752" to="4338,414" strokeweight=".24714mm"/>
            <v:line id="_x0000_s16428" style="position:absolute" from="4121,705" to="4285,414" strokeweight=".24714mm"/>
            <v:line id="_x0000_s16427" style="position:absolute" from="4338,414" to="4147,76" strokeweight=".24714mm"/>
            <v:line id="_x0000_s16426" style="position:absolute" from="4147,76" to="3765,76" strokeweight=".25078mm"/>
            <v:line id="_x0000_s16425" style="position:absolute" from="4121,123" to="3791,123" strokeweight=".25078mm"/>
            <v:line id="_x0000_s16424" style="position:absolute" from="3765,76" to="3573,414" strokeweight=".24714mm"/>
            <v:line id="_x0000_s16423" style="position:absolute" from="4147,752" to="4342,950" strokeweight=".24833mm"/>
            <w10:wrap anchorx="page"/>
          </v:group>
        </w:pict>
      </w:r>
      <w:r w:rsidR="00B21731" w:rsidRPr="00984D1E">
        <w:rPr>
          <w:b/>
          <w:noProof/>
          <w:color w:val="000000" w:themeColor="text1"/>
          <w:sz w:val="23"/>
        </w:rPr>
        <w:t>R</w:t>
      </w:r>
      <w:r w:rsidR="00B21731" w:rsidRPr="00984D1E">
        <w:rPr>
          <w:b/>
          <w:noProof/>
          <w:color w:val="000000" w:themeColor="text1"/>
          <w:sz w:val="17"/>
        </w:rPr>
        <w:t>1</w:t>
      </w:r>
      <w:r w:rsidR="00B21731" w:rsidRPr="00984D1E">
        <w:rPr>
          <w:b/>
          <w:noProof/>
          <w:color w:val="000000" w:themeColor="text1"/>
          <w:sz w:val="23"/>
        </w:rPr>
        <w:t xml:space="preserve">=  </w:t>
      </w:r>
      <w:r w:rsidR="00B21731" w:rsidRPr="00984D1E">
        <w:rPr>
          <w:b/>
          <w:noProof/>
          <w:color w:val="000000" w:themeColor="text1"/>
          <w:sz w:val="23"/>
          <w:u w:val="single"/>
        </w:rPr>
        <w:t xml:space="preserve"> </w:t>
      </w:r>
      <w:r w:rsidR="00B21731" w:rsidRPr="00984D1E">
        <w:rPr>
          <w:b/>
          <w:noProof/>
          <w:color w:val="000000" w:themeColor="text1"/>
          <w:sz w:val="23"/>
          <w:u w:val="single"/>
        </w:rPr>
        <w:tab/>
      </w:r>
    </w:p>
    <w:p w14:paraId="57DB5132" w14:textId="77777777" w:rsidR="00C254C2" w:rsidRPr="00984D1E" w:rsidRDefault="00B21731">
      <w:pPr>
        <w:tabs>
          <w:tab w:val="left" w:pos="1711"/>
          <w:tab w:val="left" w:pos="2078"/>
        </w:tabs>
        <w:spacing w:before="122"/>
        <w:ind w:left="774"/>
        <w:rPr>
          <w:b/>
          <w:noProof/>
          <w:color w:val="000000" w:themeColor="text1"/>
          <w:sz w:val="28"/>
        </w:rPr>
      </w:pPr>
      <w:r w:rsidRPr="00984D1E">
        <w:rPr>
          <w:noProof/>
          <w:color w:val="000000" w:themeColor="text1"/>
        </w:rPr>
        <w:br w:type="column"/>
      </w:r>
      <w:r w:rsidRPr="00984D1E">
        <w:rPr>
          <w:b/>
          <w:noProof/>
          <w:color w:val="000000" w:themeColor="text1"/>
          <w:sz w:val="23"/>
        </w:rPr>
        <w:lastRenderedPageBreak/>
        <w:t xml:space="preserve">(2.29) </w:t>
      </w:r>
      <w:r w:rsidRPr="00984D1E">
        <w:rPr>
          <w:b/>
          <w:noProof/>
          <w:color w:val="000000" w:themeColor="text1"/>
          <w:sz w:val="28"/>
        </w:rPr>
        <w:t>;</w:t>
      </w:r>
      <w:r w:rsidRPr="00984D1E">
        <w:rPr>
          <w:b/>
          <w:noProof/>
          <w:color w:val="000000" w:themeColor="text1"/>
          <w:sz w:val="28"/>
        </w:rPr>
        <w:tab/>
      </w:r>
      <w:r w:rsidRPr="00984D1E">
        <w:rPr>
          <w:b/>
          <w:noProof/>
          <w:color w:val="000000" w:themeColor="text1"/>
          <w:sz w:val="28"/>
          <w:u w:val="single"/>
        </w:rPr>
        <w:t xml:space="preserve"> </w:t>
      </w:r>
      <w:r w:rsidRPr="00984D1E">
        <w:rPr>
          <w:b/>
          <w:noProof/>
          <w:color w:val="000000" w:themeColor="text1"/>
          <w:sz w:val="28"/>
          <w:u w:val="single"/>
        </w:rPr>
        <w:tab/>
      </w:r>
    </w:p>
    <w:p w14:paraId="13C6E1C7" w14:textId="77777777" w:rsidR="00C254C2" w:rsidRPr="00984D1E" w:rsidRDefault="00B21731">
      <w:pPr>
        <w:tabs>
          <w:tab w:val="left" w:pos="2013"/>
          <w:tab w:val="left" w:pos="2740"/>
        </w:tabs>
        <w:spacing w:before="90"/>
        <w:ind w:left="755"/>
        <w:rPr>
          <w:b/>
          <w:noProof/>
          <w:color w:val="000000" w:themeColor="text1"/>
          <w:sz w:val="23"/>
        </w:rPr>
      </w:pPr>
      <w:r w:rsidRPr="00984D1E">
        <w:rPr>
          <w:noProof/>
          <w:color w:val="000000" w:themeColor="text1"/>
        </w:rPr>
        <w:br w:type="column"/>
      </w:r>
      <w:r w:rsidRPr="00984D1E">
        <w:rPr>
          <w:b/>
          <w:noProof/>
          <w:color w:val="000000" w:themeColor="text1"/>
          <w:sz w:val="23"/>
        </w:rPr>
        <w:lastRenderedPageBreak/>
        <w:t xml:space="preserve">(2.30) </w:t>
      </w:r>
      <w:r w:rsidRPr="00984D1E">
        <w:rPr>
          <w:b/>
          <w:noProof/>
          <w:color w:val="000000" w:themeColor="text1"/>
          <w:sz w:val="27"/>
        </w:rPr>
        <w:t>;</w:t>
      </w:r>
      <w:r w:rsidRPr="00984D1E">
        <w:rPr>
          <w:b/>
          <w:noProof/>
          <w:color w:val="000000" w:themeColor="text1"/>
          <w:sz w:val="27"/>
          <w:u w:val="single"/>
        </w:rPr>
        <w:tab/>
      </w:r>
      <w:r w:rsidRPr="00984D1E">
        <w:rPr>
          <w:b/>
          <w:noProof/>
          <w:color w:val="000000" w:themeColor="text1"/>
          <w:sz w:val="27"/>
        </w:rPr>
        <w:tab/>
      </w:r>
      <w:r w:rsidRPr="00984D1E">
        <w:rPr>
          <w:b/>
          <w:noProof/>
          <w:color w:val="000000" w:themeColor="text1"/>
          <w:sz w:val="23"/>
        </w:rPr>
        <w:t>CF</w:t>
      </w:r>
      <w:r w:rsidRPr="00984D1E">
        <w:rPr>
          <w:b/>
          <w:noProof/>
          <w:color w:val="000000" w:themeColor="text1"/>
          <w:sz w:val="17"/>
        </w:rPr>
        <w:t xml:space="preserve">3 </w:t>
      </w:r>
      <w:r w:rsidRPr="00984D1E">
        <w:rPr>
          <w:b/>
          <w:noProof/>
          <w:color w:val="000000" w:themeColor="text1"/>
          <w:sz w:val="23"/>
        </w:rPr>
        <w:t>(2.31, 2.32)</w:t>
      </w:r>
    </w:p>
    <w:p w14:paraId="4FD05760" w14:textId="77777777" w:rsidR="00C254C2" w:rsidRPr="00984D1E" w:rsidRDefault="00C254C2">
      <w:pPr>
        <w:rPr>
          <w:noProof/>
          <w:color w:val="000000" w:themeColor="text1"/>
          <w:sz w:val="23"/>
        </w:rPr>
        <w:sectPr w:rsidR="00C254C2" w:rsidRPr="00984D1E">
          <w:type w:val="continuous"/>
          <w:pgSz w:w="11910" w:h="16840"/>
          <w:pgMar w:top="1040" w:right="200" w:bottom="280" w:left="1400" w:header="720" w:footer="720" w:gutter="0"/>
          <w:cols w:num="3" w:space="720" w:equalWidth="0">
            <w:col w:w="2181" w:space="40"/>
            <w:col w:w="2079" w:space="39"/>
            <w:col w:w="5971"/>
          </w:cols>
        </w:sectPr>
      </w:pPr>
    </w:p>
    <w:p w14:paraId="06B4CDAD" w14:textId="77777777" w:rsidR="00C254C2" w:rsidRPr="00984D1E" w:rsidRDefault="00C254C2">
      <w:pPr>
        <w:pStyle w:val="a3"/>
        <w:rPr>
          <w:b/>
          <w:noProof/>
          <w:color w:val="000000" w:themeColor="text1"/>
          <w:sz w:val="17"/>
        </w:rPr>
      </w:pPr>
    </w:p>
    <w:p w14:paraId="61432A7B" w14:textId="77777777" w:rsidR="00C254C2" w:rsidRPr="00984D1E" w:rsidRDefault="00CB66C5">
      <w:pPr>
        <w:tabs>
          <w:tab w:val="left" w:pos="4162"/>
        </w:tabs>
        <w:spacing w:before="91"/>
        <w:ind w:left="2957"/>
        <w:rPr>
          <w:b/>
          <w:noProof/>
          <w:color w:val="000000" w:themeColor="text1"/>
          <w:sz w:val="20"/>
        </w:rPr>
      </w:pPr>
      <w:r>
        <w:rPr>
          <w:noProof/>
          <w:color w:val="000000" w:themeColor="text1"/>
        </w:rPr>
        <w:pict w14:anchorId="6BFA1DB2">
          <v:group id="_x0000_s16412" style="position:absolute;left:0;text-align:left;margin-left:386.9pt;margin-top:-34.25pt;width:37.45pt;height:33.15pt;z-index:-251493376;mso-position-horizontal-relative:page" coordorigin="7738,-685" coordsize="749,663">
            <v:line id="_x0000_s16421" style="position:absolute" from="7745,-354" to="7929,-30" strokeweight=".24714mm"/>
            <v:line id="_x0000_s16420" style="position:absolute" from="7796,-354" to="7954,-75" strokeweight=".24714mm"/>
            <v:line id="_x0000_s16419" style="position:absolute" from="7929,-30" to="8296,-30" strokeweight=".25078mm"/>
            <v:line id="_x0000_s16418" style="position:absolute" from="8296,-30" to="8480,-354" strokeweight=".24714mm"/>
            <v:line id="_x0000_s16417" style="position:absolute" from="8271,-75" to="8429,-354" strokeweight=".24714mm"/>
            <v:line id="_x0000_s16416" style="position:absolute" from="8480,-354" to="8296,-678" strokeweight=".24714mm"/>
            <v:line id="_x0000_s16415" style="position:absolute" from="8296,-678" to="7929,-678" strokeweight=".25078mm"/>
            <v:line id="_x0000_s16414" style="position:absolute" from="8271,-633" to="7954,-633" strokeweight=".25078mm"/>
            <v:line id="_x0000_s16413" style="position:absolute" from="7929,-678" to="7745,-354" strokeweight=".24714mm"/>
            <w10:wrap anchorx="page"/>
          </v:group>
        </w:pict>
      </w:r>
      <w:r w:rsidR="00B21731" w:rsidRPr="00984D1E">
        <w:rPr>
          <w:b/>
          <w:noProof/>
          <w:color w:val="000000" w:themeColor="text1"/>
          <w:sz w:val="20"/>
        </w:rPr>
        <w:t>F</w:t>
      </w:r>
      <w:r w:rsidR="00B21731" w:rsidRPr="00984D1E">
        <w:rPr>
          <w:b/>
          <w:noProof/>
          <w:color w:val="000000" w:themeColor="text1"/>
          <w:sz w:val="20"/>
        </w:rPr>
        <w:tab/>
        <w:t>F</w:t>
      </w:r>
    </w:p>
    <w:p w14:paraId="68C19935" w14:textId="1C0A1FED" w:rsidR="00C254C2" w:rsidRPr="00984D1E" w:rsidRDefault="00B21731">
      <w:pPr>
        <w:pStyle w:val="a3"/>
        <w:spacing w:before="79"/>
        <w:ind w:left="301" w:right="502" w:firstLine="566"/>
        <w:jc w:val="both"/>
        <w:rPr>
          <w:noProof/>
          <w:color w:val="000000" w:themeColor="text1"/>
        </w:rPr>
      </w:pPr>
      <w:r w:rsidRPr="00984D1E">
        <w:rPr>
          <w:noProof/>
          <w:color w:val="000000" w:themeColor="text1"/>
        </w:rPr>
        <w:t>Пиперидолд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ИҚ спектрле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гидроксил тоб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валент</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тербеліст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жұтылу жолақтары 3403-3414 см</w:t>
      </w:r>
      <w:r w:rsidRPr="00984D1E">
        <w:rPr>
          <w:noProof/>
          <w:color w:val="000000" w:themeColor="text1"/>
          <w:vertAlign w:val="superscript"/>
        </w:rPr>
        <w:t>-1</w:t>
      </w:r>
      <w:r w:rsidRPr="00984D1E">
        <w:rPr>
          <w:noProof/>
          <w:color w:val="000000" w:themeColor="text1"/>
        </w:rPr>
        <w:t xml:space="preserve"> аймағ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п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бо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Интенсив</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сіңіру жолақтары 1718-1730 см</w:t>
      </w:r>
      <w:r w:rsidRPr="00984D1E">
        <w:rPr>
          <w:noProof/>
          <w:color w:val="000000" w:themeColor="text1"/>
          <w:vertAlign w:val="superscript"/>
        </w:rPr>
        <w:t>-1</w:t>
      </w:r>
      <w:r w:rsidRPr="00984D1E">
        <w:rPr>
          <w:noProof/>
          <w:color w:val="000000" w:themeColor="text1"/>
        </w:rPr>
        <w:t xml:space="preserve"> күр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эфир тоб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C=O тербеліс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байлан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мақса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пиперидол-4-</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эфирл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түзілу</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көрсете</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17).</w:t>
      </w:r>
    </w:p>
    <w:p w14:paraId="661F6F00" w14:textId="77777777" w:rsidR="00C254C2" w:rsidRPr="00984D1E" w:rsidRDefault="00C254C2">
      <w:pPr>
        <w:pStyle w:val="a3"/>
        <w:rPr>
          <w:noProof/>
          <w:color w:val="000000" w:themeColor="text1"/>
        </w:rPr>
      </w:pPr>
    </w:p>
    <w:p w14:paraId="5EF250A7" w14:textId="5F485174" w:rsidR="00C254C2" w:rsidRPr="00984D1E" w:rsidRDefault="00B21731">
      <w:pPr>
        <w:pStyle w:val="a3"/>
        <w:ind w:left="301" w:right="504"/>
        <w:jc w:val="both"/>
        <w:rPr>
          <w:noProof/>
          <w:color w:val="000000" w:themeColor="text1"/>
        </w:rPr>
      </w:pPr>
      <w:r w:rsidRPr="00984D1E">
        <w:rPr>
          <w:noProof/>
          <w:color w:val="000000" w:themeColor="text1"/>
        </w:rPr>
        <w:t>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17 – Екінш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пиперидолд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2.26-2.28)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о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фторбензой қышқыл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күр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эфирл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шығымы, физика-хим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сипаттамалары (2.29-2.32)</w:t>
      </w:r>
    </w:p>
    <w:p w14:paraId="110D07F6" w14:textId="77777777" w:rsidR="00C254C2" w:rsidRPr="00984D1E" w:rsidRDefault="00C254C2">
      <w:pPr>
        <w:pStyle w:val="a3"/>
        <w:spacing w:before="5" w:after="1"/>
        <w:rPr>
          <w:noProof/>
          <w:color w:val="000000" w:themeColor="text1"/>
        </w:rPr>
      </w:pPr>
    </w:p>
    <w:tbl>
      <w:tblPr>
        <w:tblStyle w:val="TableNormal"/>
        <w:tblW w:w="0" w:type="auto"/>
        <w:tblInd w:w="31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994"/>
        <w:gridCol w:w="1277"/>
        <w:gridCol w:w="1419"/>
        <w:gridCol w:w="1417"/>
        <w:gridCol w:w="1134"/>
        <w:gridCol w:w="1420"/>
        <w:gridCol w:w="1984"/>
      </w:tblGrid>
      <w:tr w:rsidR="00C254C2" w:rsidRPr="00984D1E" w14:paraId="59885888" w14:textId="77777777">
        <w:trPr>
          <w:trHeight w:val="685"/>
        </w:trPr>
        <w:tc>
          <w:tcPr>
            <w:tcW w:w="994" w:type="dxa"/>
            <w:vMerge w:val="restart"/>
          </w:tcPr>
          <w:p w14:paraId="3BF7346C" w14:textId="77777777" w:rsidR="00C254C2" w:rsidRPr="00984D1E" w:rsidRDefault="00C254C2">
            <w:pPr>
              <w:pStyle w:val="TableParagraph"/>
              <w:spacing w:before="1"/>
              <w:jc w:val="left"/>
              <w:rPr>
                <w:noProof/>
                <w:color w:val="000000" w:themeColor="text1"/>
                <w:sz w:val="29"/>
              </w:rPr>
            </w:pPr>
          </w:p>
          <w:p w14:paraId="15A2D4BA" w14:textId="148FF657" w:rsidR="00C254C2" w:rsidRPr="00984D1E" w:rsidRDefault="00B21731">
            <w:pPr>
              <w:pStyle w:val="TableParagraph"/>
              <w:ind w:left="301" w:right="185" w:hanging="80"/>
              <w:jc w:val="left"/>
              <w:rPr>
                <w:noProof/>
                <w:color w:val="000000" w:themeColor="text1"/>
                <w:sz w:val="24"/>
              </w:rPr>
            </w:pPr>
            <w:r w:rsidRPr="00984D1E">
              <w:rPr>
                <w:noProof/>
                <w:color w:val="000000" w:themeColor="text1"/>
                <w:sz w:val="24"/>
              </w:rPr>
              <w:t>Қо</w:t>
            </w:r>
            <w:r w:rsidR="001154A8" w:rsidRPr="001154A8">
              <w:rPr>
                <w:noProof/>
                <w:vanish/>
                <w:color w:val="000000" w:themeColor="text1"/>
                <w:spacing w:val="-20"/>
                <w:w w:val="1"/>
                <w:sz w:val="24"/>
              </w:rPr>
              <w:t>‬</w:t>
            </w:r>
            <w:r w:rsidR="001154A8">
              <w:rPr>
                <w:noProof/>
                <w:color w:val="000000" w:themeColor="text1"/>
                <w:sz w:val="24"/>
              </w:rPr>
              <w:t xml:space="preserve">сы </w:t>
            </w:r>
            <w:r w:rsidRPr="00984D1E">
              <w:rPr>
                <w:noProof/>
                <w:color w:val="000000" w:themeColor="text1"/>
                <w:sz w:val="24"/>
              </w:rPr>
              <w:t>лыс</w:t>
            </w:r>
          </w:p>
        </w:tc>
        <w:tc>
          <w:tcPr>
            <w:tcW w:w="1277" w:type="dxa"/>
            <w:vMerge w:val="restart"/>
          </w:tcPr>
          <w:p w14:paraId="22C78D9B" w14:textId="77777777" w:rsidR="00C254C2" w:rsidRPr="00984D1E" w:rsidRDefault="00C254C2">
            <w:pPr>
              <w:pStyle w:val="TableParagraph"/>
              <w:spacing w:before="1"/>
              <w:jc w:val="left"/>
              <w:rPr>
                <w:noProof/>
                <w:color w:val="000000" w:themeColor="text1"/>
                <w:sz w:val="29"/>
              </w:rPr>
            </w:pPr>
          </w:p>
          <w:p w14:paraId="5C904953" w14:textId="77777777" w:rsidR="00C254C2" w:rsidRPr="00984D1E" w:rsidRDefault="00B21731">
            <w:pPr>
              <w:pStyle w:val="TableParagraph"/>
              <w:ind w:left="126" w:right="113"/>
              <w:rPr>
                <w:noProof/>
                <w:color w:val="000000" w:themeColor="text1"/>
                <w:sz w:val="24"/>
              </w:rPr>
            </w:pPr>
            <w:r w:rsidRPr="00984D1E">
              <w:rPr>
                <w:noProof/>
                <w:color w:val="000000" w:themeColor="text1"/>
                <w:sz w:val="24"/>
              </w:rPr>
              <w:t>Шығымы</w:t>
            </w:r>
          </w:p>
          <w:p w14:paraId="2659E313" w14:textId="77777777" w:rsidR="00C254C2" w:rsidRPr="00984D1E" w:rsidRDefault="00B21731">
            <w:pPr>
              <w:pStyle w:val="TableParagraph"/>
              <w:ind w:left="16"/>
              <w:rPr>
                <w:noProof/>
                <w:color w:val="000000" w:themeColor="text1"/>
                <w:sz w:val="24"/>
              </w:rPr>
            </w:pPr>
            <w:r w:rsidRPr="00984D1E">
              <w:rPr>
                <w:noProof/>
                <w:color w:val="000000" w:themeColor="text1"/>
                <w:sz w:val="24"/>
              </w:rPr>
              <w:t>%</w:t>
            </w:r>
          </w:p>
        </w:tc>
        <w:tc>
          <w:tcPr>
            <w:tcW w:w="1419" w:type="dxa"/>
            <w:vMerge w:val="restart"/>
          </w:tcPr>
          <w:p w14:paraId="61691549" w14:textId="77777777" w:rsidR="00C254C2" w:rsidRPr="00984D1E" w:rsidRDefault="00C254C2">
            <w:pPr>
              <w:pStyle w:val="TableParagraph"/>
              <w:jc w:val="left"/>
              <w:rPr>
                <w:noProof/>
                <w:color w:val="000000" w:themeColor="text1"/>
                <w:sz w:val="29"/>
              </w:rPr>
            </w:pPr>
          </w:p>
          <w:p w14:paraId="17627301" w14:textId="77777777" w:rsidR="00C254C2" w:rsidRPr="00984D1E" w:rsidRDefault="00B21731">
            <w:pPr>
              <w:pStyle w:val="TableParagraph"/>
              <w:spacing w:line="278" w:lineRule="exact"/>
              <w:ind w:left="255" w:right="240"/>
              <w:rPr>
                <w:noProof/>
                <w:color w:val="000000" w:themeColor="text1"/>
                <w:sz w:val="24"/>
              </w:rPr>
            </w:pPr>
            <w:r w:rsidRPr="00984D1E">
              <w:rPr>
                <w:noProof/>
                <w:color w:val="000000" w:themeColor="text1"/>
                <w:sz w:val="24"/>
              </w:rPr>
              <w:t>R</w:t>
            </w:r>
            <w:r w:rsidRPr="00984D1E">
              <w:rPr>
                <w:noProof/>
                <w:color w:val="000000" w:themeColor="text1"/>
                <w:sz w:val="16"/>
              </w:rPr>
              <w:t>f</w:t>
            </w:r>
            <w:r w:rsidRPr="00984D1E">
              <w:rPr>
                <w:noProof/>
                <w:color w:val="000000" w:themeColor="text1"/>
                <w:sz w:val="24"/>
              </w:rPr>
              <w:t>,</w:t>
            </w:r>
          </w:p>
          <w:p w14:paraId="36E2ACE7" w14:textId="77777777" w:rsidR="00C254C2" w:rsidRPr="00984D1E" w:rsidRDefault="00B21731">
            <w:pPr>
              <w:pStyle w:val="TableParagraph"/>
              <w:spacing w:line="275" w:lineRule="exact"/>
              <w:ind w:left="255" w:right="241"/>
              <w:rPr>
                <w:noProof/>
                <w:color w:val="000000" w:themeColor="text1"/>
                <w:sz w:val="24"/>
              </w:rPr>
            </w:pPr>
            <w:r w:rsidRPr="00984D1E">
              <w:rPr>
                <w:noProof/>
                <w:color w:val="000000" w:themeColor="text1"/>
                <w:sz w:val="24"/>
              </w:rPr>
              <w:t>*элюент</w:t>
            </w:r>
          </w:p>
        </w:tc>
        <w:tc>
          <w:tcPr>
            <w:tcW w:w="1417" w:type="dxa"/>
            <w:vMerge w:val="restart"/>
          </w:tcPr>
          <w:p w14:paraId="310FF4F5" w14:textId="77777777" w:rsidR="00C254C2" w:rsidRPr="00984D1E" w:rsidRDefault="00C254C2">
            <w:pPr>
              <w:pStyle w:val="TableParagraph"/>
              <w:jc w:val="left"/>
              <w:rPr>
                <w:noProof/>
                <w:color w:val="000000" w:themeColor="text1"/>
                <w:sz w:val="29"/>
              </w:rPr>
            </w:pPr>
          </w:p>
          <w:p w14:paraId="4C352914" w14:textId="77777777" w:rsidR="00C254C2" w:rsidRPr="00984D1E" w:rsidRDefault="00B21731">
            <w:pPr>
              <w:pStyle w:val="TableParagraph"/>
              <w:spacing w:line="278" w:lineRule="exact"/>
              <w:ind w:left="285" w:right="268"/>
              <w:rPr>
                <w:noProof/>
                <w:color w:val="000000" w:themeColor="text1"/>
                <w:sz w:val="16"/>
              </w:rPr>
            </w:pPr>
            <w:r w:rsidRPr="00984D1E">
              <w:rPr>
                <w:noProof/>
                <w:color w:val="000000" w:themeColor="text1"/>
                <w:sz w:val="24"/>
              </w:rPr>
              <w:t>Т</w:t>
            </w:r>
            <w:r w:rsidRPr="00984D1E">
              <w:rPr>
                <w:noProof/>
                <w:color w:val="000000" w:themeColor="text1"/>
                <w:sz w:val="16"/>
              </w:rPr>
              <w:t>балқу</w:t>
            </w:r>
          </w:p>
          <w:p w14:paraId="2E75C872" w14:textId="77777777" w:rsidR="00C254C2" w:rsidRPr="00984D1E" w:rsidRDefault="00B21731">
            <w:pPr>
              <w:pStyle w:val="TableParagraph"/>
              <w:spacing w:line="275" w:lineRule="exact"/>
              <w:ind w:left="284" w:right="272"/>
              <w:rPr>
                <w:noProof/>
                <w:color w:val="000000" w:themeColor="text1"/>
                <w:sz w:val="24"/>
              </w:rPr>
            </w:pPr>
            <w:r w:rsidRPr="00984D1E">
              <w:rPr>
                <w:noProof/>
                <w:color w:val="000000" w:themeColor="text1"/>
                <w:sz w:val="24"/>
              </w:rPr>
              <w:t>°С</w:t>
            </w:r>
          </w:p>
        </w:tc>
        <w:tc>
          <w:tcPr>
            <w:tcW w:w="2554" w:type="dxa"/>
            <w:gridSpan w:val="2"/>
          </w:tcPr>
          <w:p w14:paraId="779791A1" w14:textId="77777777" w:rsidR="00C254C2" w:rsidRPr="00984D1E" w:rsidRDefault="00B21731">
            <w:pPr>
              <w:pStyle w:val="TableParagraph"/>
              <w:spacing w:before="58"/>
              <w:ind w:left="962" w:right="706" w:hanging="231"/>
              <w:jc w:val="left"/>
              <w:rPr>
                <w:noProof/>
                <w:color w:val="000000" w:themeColor="text1"/>
                <w:sz w:val="24"/>
              </w:rPr>
            </w:pPr>
            <w:r w:rsidRPr="00984D1E">
              <w:rPr>
                <w:noProof/>
                <w:color w:val="000000" w:themeColor="text1"/>
                <w:sz w:val="24"/>
              </w:rPr>
              <w:t>ИҚ спектр ν, см</w:t>
            </w:r>
            <w:r w:rsidRPr="00984D1E">
              <w:rPr>
                <w:noProof/>
                <w:color w:val="000000" w:themeColor="text1"/>
                <w:sz w:val="24"/>
                <w:vertAlign w:val="superscript"/>
              </w:rPr>
              <w:t>-1</w:t>
            </w:r>
          </w:p>
        </w:tc>
        <w:tc>
          <w:tcPr>
            <w:tcW w:w="1984" w:type="dxa"/>
            <w:vMerge w:val="restart"/>
          </w:tcPr>
          <w:p w14:paraId="0CBAD3FD" w14:textId="77777777" w:rsidR="00C254C2" w:rsidRPr="00984D1E" w:rsidRDefault="00C254C2">
            <w:pPr>
              <w:pStyle w:val="TableParagraph"/>
              <w:spacing w:before="10"/>
              <w:jc w:val="left"/>
              <w:rPr>
                <w:noProof/>
                <w:color w:val="000000" w:themeColor="text1"/>
                <w:sz w:val="23"/>
              </w:rPr>
            </w:pPr>
          </w:p>
          <w:p w14:paraId="7663462E" w14:textId="77777777" w:rsidR="00C254C2" w:rsidRPr="00984D1E" w:rsidRDefault="00B21731">
            <w:pPr>
              <w:pStyle w:val="TableParagraph"/>
              <w:ind w:left="405" w:right="386" w:firstLine="228"/>
              <w:jc w:val="left"/>
              <w:rPr>
                <w:noProof/>
                <w:color w:val="000000" w:themeColor="text1"/>
                <w:sz w:val="24"/>
              </w:rPr>
            </w:pPr>
            <w:r w:rsidRPr="00984D1E">
              <w:rPr>
                <w:noProof/>
                <w:color w:val="000000" w:themeColor="text1"/>
                <w:sz w:val="24"/>
              </w:rPr>
              <w:t>Брутто формуласы</w:t>
            </w:r>
          </w:p>
        </w:tc>
      </w:tr>
      <w:tr w:rsidR="00C254C2" w:rsidRPr="00984D1E" w14:paraId="6296742F" w14:textId="77777777">
        <w:trPr>
          <w:trHeight w:val="685"/>
        </w:trPr>
        <w:tc>
          <w:tcPr>
            <w:tcW w:w="994" w:type="dxa"/>
            <w:vMerge/>
            <w:tcBorders>
              <w:top w:val="nil"/>
            </w:tcBorders>
          </w:tcPr>
          <w:p w14:paraId="5EB94321" w14:textId="77777777" w:rsidR="00C254C2" w:rsidRPr="00984D1E" w:rsidRDefault="00C254C2">
            <w:pPr>
              <w:rPr>
                <w:noProof/>
                <w:color w:val="000000" w:themeColor="text1"/>
                <w:sz w:val="2"/>
                <w:szCs w:val="2"/>
              </w:rPr>
            </w:pPr>
          </w:p>
        </w:tc>
        <w:tc>
          <w:tcPr>
            <w:tcW w:w="1277" w:type="dxa"/>
            <w:vMerge/>
            <w:tcBorders>
              <w:top w:val="nil"/>
            </w:tcBorders>
          </w:tcPr>
          <w:p w14:paraId="04512E25" w14:textId="77777777" w:rsidR="00C254C2" w:rsidRPr="00984D1E" w:rsidRDefault="00C254C2">
            <w:pPr>
              <w:rPr>
                <w:noProof/>
                <w:color w:val="000000" w:themeColor="text1"/>
                <w:sz w:val="2"/>
                <w:szCs w:val="2"/>
              </w:rPr>
            </w:pPr>
          </w:p>
        </w:tc>
        <w:tc>
          <w:tcPr>
            <w:tcW w:w="1419" w:type="dxa"/>
            <w:vMerge/>
            <w:tcBorders>
              <w:top w:val="nil"/>
            </w:tcBorders>
          </w:tcPr>
          <w:p w14:paraId="3963FD29" w14:textId="77777777" w:rsidR="00C254C2" w:rsidRPr="00984D1E" w:rsidRDefault="00C254C2">
            <w:pPr>
              <w:rPr>
                <w:noProof/>
                <w:color w:val="000000" w:themeColor="text1"/>
                <w:sz w:val="2"/>
                <w:szCs w:val="2"/>
              </w:rPr>
            </w:pPr>
          </w:p>
        </w:tc>
        <w:tc>
          <w:tcPr>
            <w:tcW w:w="1417" w:type="dxa"/>
            <w:vMerge/>
            <w:tcBorders>
              <w:top w:val="nil"/>
            </w:tcBorders>
          </w:tcPr>
          <w:p w14:paraId="4BF3DED1" w14:textId="77777777" w:rsidR="00C254C2" w:rsidRPr="00984D1E" w:rsidRDefault="00C254C2">
            <w:pPr>
              <w:rPr>
                <w:noProof/>
                <w:color w:val="000000" w:themeColor="text1"/>
                <w:sz w:val="2"/>
                <w:szCs w:val="2"/>
              </w:rPr>
            </w:pPr>
          </w:p>
        </w:tc>
        <w:tc>
          <w:tcPr>
            <w:tcW w:w="1134" w:type="dxa"/>
          </w:tcPr>
          <w:p w14:paraId="65B7D85B" w14:textId="77777777" w:rsidR="00C254C2" w:rsidRPr="00984D1E" w:rsidRDefault="00B21731">
            <w:pPr>
              <w:pStyle w:val="TableParagraph"/>
              <w:spacing w:before="61"/>
              <w:ind w:left="301" w:right="293"/>
              <w:rPr>
                <w:noProof/>
                <w:color w:val="000000" w:themeColor="text1"/>
                <w:sz w:val="24"/>
              </w:rPr>
            </w:pPr>
            <w:r w:rsidRPr="00984D1E">
              <w:rPr>
                <w:noProof/>
                <w:color w:val="000000" w:themeColor="text1"/>
                <w:sz w:val="24"/>
              </w:rPr>
              <w:t>OH</w:t>
            </w:r>
          </w:p>
        </w:tc>
        <w:tc>
          <w:tcPr>
            <w:tcW w:w="1420" w:type="dxa"/>
          </w:tcPr>
          <w:p w14:paraId="58F4127E" w14:textId="77777777" w:rsidR="00C254C2" w:rsidRPr="00984D1E" w:rsidRDefault="00B21731">
            <w:pPr>
              <w:pStyle w:val="TableParagraph"/>
              <w:spacing w:before="61"/>
              <w:ind w:left="172" w:right="166"/>
              <w:rPr>
                <w:noProof/>
                <w:color w:val="000000" w:themeColor="text1"/>
                <w:sz w:val="24"/>
              </w:rPr>
            </w:pPr>
            <w:r w:rsidRPr="00984D1E">
              <w:rPr>
                <w:noProof/>
                <w:color w:val="000000" w:themeColor="text1"/>
                <w:sz w:val="24"/>
              </w:rPr>
              <w:t>C=O</w:t>
            </w:r>
          </w:p>
          <w:p w14:paraId="26765A25" w14:textId="77777777" w:rsidR="00C254C2" w:rsidRPr="00984D1E" w:rsidRDefault="00B21731">
            <w:pPr>
              <w:pStyle w:val="TableParagraph"/>
              <w:ind w:left="175" w:right="166"/>
              <w:rPr>
                <w:noProof/>
                <w:color w:val="000000" w:themeColor="text1"/>
                <w:sz w:val="24"/>
              </w:rPr>
            </w:pPr>
            <w:r w:rsidRPr="00984D1E">
              <w:rPr>
                <w:noProof/>
                <w:color w:val="000000" w:themeColor="text1"/>
                <w:sz w:val="24"/>
              </w:rPr>
              <w:t>(күрд.эф.)</w:t>
            </w:r>
          </w:p>
        </w:tc>
        <w:tc>
          <w:tcPr>
            <w:tcW w:w="1984" w:type="dxa"/>
            <w:vMerge/>
            <w:tcBorders>
              <w:top w:val="nil"/>
            </w:tcBorders>
          </w:tcPr>
          <w:p w14:paraId="256D0646" w14:textId="77777777" w:rsidR="00C254C2" w:rsidRPr="00984D1E" w:rsidRDefault="00C254C2">
            <w:pPr>
              <w:rPr>
                <w:noProof/>
                <w:color w:val="000000" w:themeColor="text1"/>
                <w:sz w:val="2"/>
                <w:szCs w:val="2"/>
              </w:rPr>
            </w:pPr>
          </w:p>
        </w:tc>
      </w:tr>
      <w:tr w:rsidR="00C254C2" w:rsidRPr="00984D1E" w14:paraId="6FB3731D" w14:textId="77777777">
        <w:trPr>
          <w:trHeight w:val="363"/>
        </w:trPr>
        <w:tc>
          <w:tcPr>
            <w:tcW w:w="994" w:type="dxa"/>
          </w:tcPr>
          <w:p w14:paraId="40F4173A" w14:textId="77777777" w:rsidR="00C254C2" w:rsidRPr="00984D1E" w:rsidRDefault="00B21731">
            <w:pPr>
              <w:pStyle w:val="TableParagraph"/>
              <w:spacing w:before="62"/>
              <w:ind w:left="17"/>
              <w:rPr>
                <w:noProof/>
                <w:color w:val="000000" w:themeColor="text1"/>
                <w:sz w:val="20"/>
              </w:rPr>
            </w:pPr>
            <w:r w:rsidRPr="00984D1E">
              <w:rPr>
                <w:noProof/>
                <w:color w:val="000000" w:themeColor="text1"/>
                <w:sz w:val="20"/>
              </w:rPr>
              <w:t>1</w:t>
            </w:r>
          </w:p>
        </w:tc>
        <w:tc>
          <w:tcPr>
            <w:tcW w:w="1277" w:type="dxa"/>
          </w:tcPr>
          <w:p w14:paraId="6F2BD1FA" w14:textId="77777777" w:rsidR="00C254C2" w:rsidRPr="00984D1E" w:rsidRDefault="00B21731">
            <w:pPr>
              <w:pStyle w:val="TableParagraph"/>
              <w:spacing w:before="62"/>
              <w:ind w:left="12"/>
              <w:rPr>
                <w:noProof/>
                <w:color w:val="000000" w:themeColor="text1"/>
                <w:sz w:val="20"/>
              </w:rPr>
            </w:pPr>
            <w:r w:rsidRPr="00984D1E">
              <w:rPr>
                <w:noProof/>
                <w:color w:val="000000" w:themeColor="text1"/>
                <w:sz w:val="20"/>
              </w:rPr>
              <w:t>2</w:t>
            </w:r>
          </w:p>
        </w:tc>
        <w:tc>
          <w:tcPr>
            <w:tcW w:w="1419" w:type="dxa"/>
          </w:tcPr>
          <w:p w14:paraId="7F234FB7" w14:textId="77777777" w:rsidR="00C254C2" w:rsidRPr="00984D1E" w:rsidRDefault="00B21731">
            <w:pPr>
              <w:pStyle w:val="TableParagraph"/>
              <w:spacing w:before="62"/>
              <w:ind w:left="13"/>
              <w:rPr>
                <w:noProof/>
                <w:color w:val="000000" w:themeColor="text1"/>
                <w:sz w:val="20"/>
              </w:rPr>
            </w:pPr>
            <w:r w:rsidRPr="00984D1E">
              <w:rPr>
                <w:noProof/>
                <w:color w:val="000000" w:themeColor="text1"/>
                <w:sz w:val="20"/>
              </w:rPr>
              <w:t>3</w:t>
            </w:r>
          </w:p>
        </w:tc>
        <w:tc>
          <w:tcPr>
            <w:tcW w:w="1417" w:type="dxa"/>
          </w:tcPr>
          <w:p w14:paraId="08B60EE7" w14:textId="77777777" w:rsidR="00C254C2" w:rsidRPr="00984D1E" w:rsidRDefault="00B21731">
            <w:pPr>
              <w:pStyle w:val="TableParagraph"/>
              <w:spacing w:before="62"/>
              <w:ind w:left="14"/>
              <w:rPr>
                <w:noProof/>
                <w:color w:val="000000" w:themeColor="text1"/>
                <w:sz w:val="20"/>
              </w:rPr>
            </w:pPr>
            <w:r w:rsidRPr="00984D1E">
              <w:rPr>
                <w:noProof/>
                <w:color w:val="000000" w:themeColor="text1"/>
                <w:sz w:val="20"/>
              </w:rPr>
              <w:t>4</w:t>
            </w:r>
          </w:p>
        </w:tc>
        <w:tc>
          <w:tcPr>
            <w:tcW w:w="1134" w:type="dxa"/>
          </w:tcPr>
          <w:p w14:paraId="4B666B4A" w14:textId="77777777" w:rsidR="00C254C2" w:rsidRPr="00984D1E" w:rsidRDefault="00B21731">
            <w:pPr>
              <w:pStyle w:val="TableParagraph"/>
              <w:spacing w:before="62"/>
              <w:ind w:left="7"/>
              <w:rPr>
                <w:noProof/>
                <w:color w:val="000000" w:themeColor="text1"/>
                <w:sz w:val="20"/>
              </w:rPr>
            </w:pPr>
            <w:r w:rsidRPr="00984D1E">
              <w:rPr>
                <w:noProof/>
                <w:color w:val="000000" w:themeColor="text1"/>
                <w:sz w:val="20"/>
              </w:rPr>
              <w:t>5</w:t>
            </w:r>
          </w:p>
        </w:tc>
        <w:tc>
          <w:tcPr>
            <w:tcW w:w="1420" w:type="dxa"/>
          </w:tcPr>
          <w:p w14:paraId="332ED8A4" w14:textId="77777777" w:rsidR="00C254C2" w:rsidRPr="00984D1E" w:rsidRDefault="00B21731">
            <w:pPr>
              <w:pStyle w:val="TableParagraph"/>
              <w:spacing w:before="62"/>
              <w:ind w:left="7"/>
              <w:rPr>
                <w:noProof/>
                <w:color w:val="000000" w:themeColor="text1"/>
                <w:sz w:val="20"/>
              </w:rPr>
            </w:pPr>
            <w:r w:rsidRPr="00984D1E">
              <w:rPr>
                <w:noProof/>
                <w:color w:val="000000" w:themeColor="text1"/>
                <w:sz w:val="20"/>
              </w:rPr>
              <w:t>6</w:t>
            </w:r>
          </w:p>
        </w:tc>
        <w:tc>
          <w:tcPr>
            <w:tcW w:w="1984" w:type="dxa"/>
          </w:tcPr>
          <w:p w14:paraId="2739CE7E" w14:textId="77777777" w:rsidR="00C254C2" w:rsidRPr="00984D1E" w:rsidRDefault="00B21731">
            <w:pPr>
              <w:pStyle w:val="TableParagraph"/>
              <w:spacing w:before="62"/>
              <w:ind w:left="6"/>
              <w:rPr>
                <w:noProof/>
                <w:color w:val="000000" w:themeColor="text1"/>
                <w:sz w:val="20"/>
              </w:rPr>
            </w:pPr>
            <w:r w:rsidRPr="00984D1E">
              <w:rPr>
                <w:noProof/>
                <w:color w:val="000000" w:themeColor="text1"/>
                <w:sz w:val="20"/>
              </w:rPr>
              <w:t>7</w:t>
            </w:r>
          </w:p>
        </w:tc>
      </w:tr>
      <w:tr w:rsidR="00C254C2" w:rsidRPr="00984D1E" w14:paraId="235C379E" w14:textId="77777777">
        <w:trPr>
          <w:trHeight w:val="493"/>
        </w:trPr>
        <w:tc>
          <w:tcPr>
            <w:tcW w:w="994" w:type="dxa"/>
          </w:tcPr>
          <w:p w14:paraId="52541A58" w14:textId="77777777" w:rsidR="00C254C2" w:rsidRPr="00984D1E" w:rsidRDefault="00B21731">
            <w:pPr>
              <w:pStyle w:val="TableParagraph"/>
              <w:spacing w:before="102"/>
              <w:ind w:left="265" w:right="249"/>
              <w:rPr>
                <w:noProof/>
                <w:color w:val="000000" w:themeColor="text1"/>
                <w:sz w:val="24"/>
              </w:rPr>
            </w:pPr>
            <w:r w:rsidRPr="00984D1E">
              <w:rPr>
                <w:noProof/>
                <w:color w:val="000000" w:themeColor="text1"/>
                <w:sz w:val="24"/>
              </w:rPr>
              <w:t>2.26</w:t>
            </w:r>
          </w:p>
        </w:tc>
        <w:tc>
          <w:tcPr>
            <w:tcW w:w="1277" w:type="dxa"/>
          </w:tcPr>
          <w:p w14:paraId="7F8370B7" w14:textId="77777777" w:rsidR="00C254C2" w:rsidRPr="00984D1E" w:rsidRDefault="00B21731">
            <w:pPr>
              <w:pStyle w:val="TableParagraph"/>
              <w:spacing w:before="102"/>
              <w:ind w:left="126" w:right="111"/>
              <w:rPr>
                <w:noProof/>
                <w:color w:val="000000" w:themeColor="text1"/>
                <w:sz w:val="24"/>
              </w:rPr>
            </w:pPr>
            <w:r w:rsidRPr="00984D1E">
              <w:rPr>
                <w:noProof/>
                <w:color w:val="000000" w:themeColor="text1"/>
                <w:sz w:val="24"/>
              </w:rPr>
              <w:t>99,01</w:t>
            </w:r>
          </w:p>
        </w:tc>
        <w:tc>
          <w:tcPr>
            <w:tcW w:w="1419" w:type="dxa"/>
          </w:tcPr>
          <w:p w14:paraId="70881902" w14:textId="77777777" w:rsidR="00C254C2" w:rsidRPr="00984D1E" w:rsidRDefault="00B21731">
            <w:pPr>
              <w:pStyle w:val="TableParagraph"/>
              <w:spacing w:before="102"/>
              <w:ind w:left="254" w:right="242"/>
              <w:rPr>
                <w:noProof/>
                <w:color w:val="000000" w:themeColor="text1"/>
                <w:sz w:val="24"/>
              </w:rPr>
            </w:pPr>
            <w:r w:rsidRPr="00984D1E">
              <w:rPr>
                <w:noProof/>
                <w:color w:val="000000" w:themeColor="text1"/>
                <w:sz w:val="24"/>
              </w:rPr>
              <w:t>0,06</w:t>
            </w:r>
          </w:p>
        </w:tc>
        <w:tc>
          <w:tcPr>
            <w:tcW w:w="1417" w:type="dxa"/>
          </w:tcPr>
          <w:p w14:paraId="30345DBC" w14:textId="77777777" w:rsidR="00C254C2" w:rsidRPr="00984D1E" w:rsidRDefault="00B21731">
            <w:pPr>
              <w:pStyle w:val="TableParagraph"/>
              <w:spacing w:before="102"/>
              <w:ind w:left="283" w:right="272"/>
              <w:rPr>
                <w:noProof/>
                <w:color w:val="000000" w:themeColor="text1"/>
                <w:sz w:val="24"/>
              </w:rPr>
            </w:pPr>
            <w:r w:rsidRPr="00984D1E">
              <w:rPr>
                <w:noProof/>
                <w:color w:val="000000" w:themeColor="text1"/>
                <w:sz w:val="24"/>
              </w:rPr>
              <w:t>май</w:t>
            </w:r>
          </w:p>
        </w:tc>
        <w:tc>
          <w:tcPr>
            <w:tcW w:w="1134" w:type="dxa"/>
          </w:tcPr>
          <w:p w14:paraId="63FCC073" w14:textId="77777777" w:rsidR="00C254C2" w:rsidRPr="00984D1E" w:rsidRDefault="00B21731">
            <w:pPr>
              <w:pStyle w:val="TableParagraph"/>
              <w:spacing w:before="61"/>
              <w:ind w:left="301" w:right="293"/>
              <w:rPr>
                <w:noProof/>
                <w:color w:val="000000" w:themeColor="text1"/>
                <w:sz w:val="24"/>
              </w:rPr>
            </w:pPr>
            <w:r w:rsidRPr="00984D1E">
              <w:rPr>
                <w:noProof/>
                <w:color w:val="000000" w:themeColor="text1"/>
                <w:sz w:val="24"/>
              </w:rPr>
              <w:t>3407</w:t>
            </w:r>
          </w:p>
        </w:tc>
        <w:tc>
          <w:tcPr>
            <w:tcW w:w="1420" w:type="dxa"/>
          </w:tcPr>
          <w:p w14:paraId="726FDCBB" w14:textId="77777777" w:rsidR="00C254C2" w:rsidRPr="00984D1E" w:rsidRDefault="00B21731">
            <w:pPr>
              <w:pStyle w:val="TableParagraph"/>
              <w:spacing w:before="61"/>
              <w:ind w:left="8"/>
              <w:rPr>
                <w:noProof/>
                <w:color w:val="000000" w:themeColor="text1"/>
                <w:sz w:val="24"/>
              </w:rPr>
            </w:pPr>
            <w:r w:rsidRPr="00984D1E">
              <w:rPr>
                <w:noProof/>
                <w:color w:val="000000" w:themeColor="text1"/>
                <w:sz w:val="24"/>
              </w:rPr>
              <w:t>_</w:t>
            </w:r>
          </w:p>
        </w:tc>
        <w:tc>
          <w:tcPr>
            <w:tcW w:w="1984" w:type="dxa"/>
          </w:tcPr>
          <w:p w14:paraId="4873F3C9" w14:textId="77777777" w:rsidR="00C254C2" w:rsidRPr="00984D1E" w:rsidRDefault="00B21731">
            <w:pPr>
              <w:pStyle w:val="TableParagraph"/>
              <w:spacing w:before="60"/>
              <w:ind w:left="312" w:right="304"/>
              <w:rPr>
                <w:noProof/>
                <w:color w:val="000000" w:themeColor="text1"/>
                <w:sz w:val="16"/>
              </w:rPr>
            </w:pPr>
            <w:r w:rsidRPr="00984D1E">
              <w:rPr>
                <w:noProof/>
                <w:color w:val="000000" w:themeColor="text1"/>
                <w:sz w:val="24"/>
              </w:rPr>
              <w:t>C</w:t>
            </w:r>
            <w:r w:rsidRPr="00984D1E">
              <w:rPr>
                <w:noProof/>
                <w:color w:val="000000" w:themeColor="text1"/>
                <w:sz w:val="16"/>
              </w:rPr>
              <w:t>10</w:t>
            </w:r>
            <w:r w:rsidRPr="00984D1E">
              <w:rPr>
                <w:noProof/>
                <w:color w:val="000000" w:themeColor="text1"/>
                <w:sz w:val="24"/>
              </w:rPr>
              <w:t>H</w:t>
            </w:r>
            <w:r w:rsidRPr="00984D1E">
              <w:rPr>
                <w:noProof/>
                <w:color w:val="000000" w:themeColor="text1"/>
                <w:sz w:val="16"/>
              </w:rPr>
              <w:t>21</w:t>
            </w:r>
            <w:r w:rsidRPr="00984D1E">
              <w:rPr>
                <w:noProof/>
                <w:color w:val="000000" w:themeColor="text1"/>
                <w:sz w:val="24"/>
              </w:rPr>
              <w:t>NO</w:t>
            </w:r>
            <w:r w:rsidRPr="00984D1E">
              <w:rPr>
                <w:noProof/>
                <w:color w:val="000000" w:themeColor="text1"/>
                <w:sz w:val="16"/>
              </w:rPr>
              <w:t>2</w:t>
            </w:r>
          </w:p>
        </w:tc>
      </w:tr>
      <w:tr w:rsidR="00C254C2" w:rsidRPr="00984D1E" w14:paraId="6081DE68" w14:textId="77777777">
        <w:trPr>
          <w:trHeight w:val="479"/>
        </w:trPr>
        <w:tc>
          <w:tcPr>
            <w:tcW w:w="994" w:type="dxa"/>
          </w:tcPr>
          <w:p w14:paraId="23CE7AD2" w14:textId="77777777" w:rsidR="00C254C2" w:rsidRPr="00984D1E" w:rsidRDefault="00B21731">
            <w:pPr>
              <w:pStyle w:val="TableParagraph"/>
              <w:spacing w:before="58"/>
              <w:ind w:left="265" w:right="249"/>
              <w:rPr>
                <w:noProof/>
                <w:color w:val="000000" w:themeColor="text1"/>
                <w:sz w:val="24"/>
              </w:rPr>
            </w:pPr>
            <w:r w:rsidRPr="00984D1E">
              <w:rPr>
                <w:noProof/>
                <w:color w:val="000000" w:themeColor="text1"/>
                <w:sz w:val="24"/>
              </w:rPr>
              <w:t>2.27</w:t>
            </w:r>
          </w:p>
        </w:tc>
        <w:tc>
          <w:tcPr>
            <w:tcW w:w="1277" w:type="dxa"/>
          </w:tcPr>
          <w:p w14:paraId="434A9CA3" w14:textId="77777777" w:rsidR="00C254C2" w:rsidRPr="00984D1E" w:rsidRDefault="00B21731">
            <w:pPr>
              <w:pStyle w:val="TableParagraph"/>
              <w:spacing w:before="58"/>
              <w:ind w:left="126" w:right="111"/>
              <w:rPr>
                <w:noProof/>
                <w:color w:val="000000" w:themeColor="text1"/>
                <w:sz w:val="24"/>
              </w:rPr>
            </w:pPr>
            <w:r w:rsidRPr="00984D1E">
              <w:rPr>
                <w:noProof/>
                <w:color w:val="000000" w:themeColor="text1"/>
                <w:sz w:val="24"/>
              </w:rPr>
              <w:t>99,98</w:t>
            </w:r>
          </w:p>
        </w:tc>
        <w:tc>
          <w:tcPr>
            <w:tcW w:w="1419" w:type="dxa"/>
          </w:tcPr>
          <w:p w14:paraId="2067E498" w14:textId="77777777" w:rsidR="00C254C2" w:rsidRPr="00984D1E" w:rsidRDefault="00B21731">
            <w:pPr>
              <w:pStyle w:val="TableParagraph"/>
              <w:spacing w:before="58"/>
              <w:ind w:left="254" w:right="242"/>
              <w:rPr>
                <w:noProof/>
                <w:color w:val="000000" w:themeColor="text1"/>
                <w:sz w:val="24"/>
              </w:rPr>
            </w:pPr>
            <w:r w:rsidRPr="00984D1E">
              <w:rPr>
                <w:noProof/>
                <w:color w:val="000000" w:themeColor="text1"/>
                <w:sz w:val="24"/>
              </w:rPr>
              <w:t>0,18</w:t>
            </w:r>
          </w:p>
        </w:tc>
        <w:tc>
          <w:tcPr>
            <w:tcW w:w="1417" w:type="dxa"/>
          </w:tcPr>
          <w:p w14:paraId="4CB96AB8" w14:textId="77777777" w:rsidR="00C254C2" w:rsidRPr="00984D1E" w:rsidRDefault="00B21731">
            <w:pPr>
              <w:pStyle w:val="TableParagraph"/>
              <w:spacing w:before="58"/>
              <w:ind w:left="283" w:right="272"/>
              <w:rPr>
                <w:noProof/>
                <w:color w:val="000000" w:themeColor="text1"/>
                <w:sz w:val="24"/>
              </w:rPr>
            </w:pPr>
            <w:r w:rsidRPr="00984D1E">
              <w:rPr>
                <w:noProof/>
                <w:color w:val="000000" w:themeColor="text1"/>
                <w:sz w:val="24"/>
              </w:rPr>
              <w:t>май</w:t>
            </w:r>
          </w:p>
        </w:tc>
        <w:tc>
          <w:tcPr>
            <w:tcW w:w="1134" w:type="dxa"/>
          </w:tcPr>
          <w:p w14:paraId="003FE3F9" w14:textId="77777777" w:rsidR="00C254C2" w:rsidRPr="00984D1E" w:rsidRDefault="00B21731">
            <w:pPr>
              <w:pStyle w:val="TableParagraph"/>
              <w:spacing w:before="58"/>
              <w:ind w:left="301" w:right="293"/>
              <w:rPr>
                <w:noProof/>
                <w:color w:val="000000" w:themeColor="text1"/>
                <w:sz w:val="24"/>
              </w:rPr>
            </w:pPr>
            <w:r w:rsidRPr="00984D1E">
              <w:rPr>
                <w:noProof/>
                <w:color w:val="000000" w:themeColor="text1"/>
                <w:sz w:val="24"/>
              </w:rPr>
              <w:t>3403</w:t>
            </w:r>
          </w:p>
        </w:tc>
        <w:tc>
          <w:tcPr>
            <w:tcW w:w="1420" w:type="dxa"/>
          </w:tcPr>
          <w:p w14:paraId="2E1973BE" w14:textId="77777777" w:rsidR="00C254C2" w:rsidRPr="00984D1E" w:rsidRDefault="00B21731">
            <w:pPr>
              <w:pStyle w:val="TableParagraph"/>
              <w:spacing w:before="58"/>
              <w:ind w:left="8"/>
              <w:rPr>
                <w:noProof/>
                <w:color w:val="000000" w:themeColor="text1"/>
                <w:sz w:val="24"/>
              </w:rPr>
            </w:pPr>
            <w:r w:rsidRPr="00984D1E">
              <w:rPr>
                <w:noProof/>
                <w:color w:val="000000" w:themeColor="text1"/>
                <w:sz w:val="24"/>
              </w:rPr>
              <w:t>_</w:t>
            </w:r>
          </w:p>
        </w:tc>
        <w:tc>
          <w:tcPr>
            <w:tcW w:w="1984" w:type="dxa"/>
          </w:tcPr>
          <w:p w14:paraId="217A00EA" w14:textId="77777777" w:rsidR="00C254C2" w:rsidRPr="00984D1E" w:rsidRDefault="00B21731">
            <w:pPr>
              <w:pStyle w:val="TableParagraph"/>
              <w:spacing w:before="61"/>
              <w:ind w:left="311" w:right="305"/>
              <w:rPr>
                <w:noProof/>
                <w:color w:val="000000" w:themeColor="text1"/>
                <w:sz w:val="16"/>
              </w:rPr>
            </w:pPr>
            <w:r w:rsidRPr="00984D1E">
              <w:rPr>
                <w:noProof/>
                <w:color w:val="000000" w:themeColor="text1"/>
                <w:sz w:val="24"/>
              </w:rPr>
              <w:t>C</w:t>
            </w:r>
            <w:r w:rsidRPr="00984D1E">
              <w:rPr>
                <w:noProof/>
                <w:color w:val="000000" w:themeColor="text1"/>
                <w:sz w:val="16"/>
              </w:rPr>
              <w:t>9</w:t>
            </w:r>
            <w:r w:rsidRPr="00984D1E">
              <w:rPr>
                <w:noProof/>
                <w:color w:val="000000" w:themeColor="text1"/>
                <w:sz w:val="24"/>
              </w:rPr>
              <w:t>H</w:t>
            </w:r>
            <w:r w:rsidRPr="00984D1E">
              <w:rPr>
                <w:noProof/>
                <w:color w:val="000000" w:themeColor="text1"/>
                <w:sz w:val="16"/>
              </w:rPr>
              <w:t>19</w:t>
            </w:r>
            <w:r w:rsidRPr="00984D1E">
              <w:rPr>
                <w:noProof/>
                <w:color w:val="000000" w:themeColor="text1"/>
                <w:sz w:val="24"/>
              </w:rPr>
              <w:t>NO</w:t>
            </w:r>
            <w:r w:rsidRPr="00984D1E">
              <w:rPr>
                <w:noProof/>
                <w:color w:val="000000" w:themeColor="text1"/>
                <w:sz w:val="16"/>
              </w:rPr>
              <w:t>2</w:t>
            </w:r>
          </w:p>
        </w:tc>
      </w:tr>
      <w:tr w:rsidR="00C254C2" w:rsidRPr="00984D1E" w14:paraId="30941F08" w14:textId="77777777">
        <w:trPr>
          <w:trHeight w:val="479"/>
        </w:trPr>
        <w:tc>
          <w:tcPr>
            <w:tcW w:w="994" w:type="dxa"/>
          </w:tcPr>
          <w:p w14:paraId="713E2DF8" w14:textId="77777777" w:rsidR="00C254C2" w:rsidRPr="00984D1E" w:rsidRDefault="00B21731">
            <w:pPr>
              <w:pStyle w:val="TableParagraph"/>
              <w:spacing w:before="58"/>
              <w:ind w:left="265" w:right="249"/>
              <w:rPr>
                <w:noProof/>
                <w:color w:val="000000" w:themeColor="text1"/>
                <w:sz w:val="24"/>
              </w:rPr>
            </w:pPr>
            <w:r w:rsidRPr="00984D1E">
              <w:rPr>
                <w:noProof/>
                <w:color w:val="000000" w:themeColor="text1"/>
                <w:sz w:val="24"/>
              </w:rPr>
              <w:t>2.28</w:t>
            </w:r>
          </w:p>
        </w:tc>
        <w:tc>
          <w:tcPr>
            <w:tcW w:w="1277" w:type="dxa"/>
          </w:tcPr>
          <w:p w14:paraId="79767C66" w14:textId="77777777" w:rsidR="00C254C2" w:rsidRPr="00984D1E" w:rsidRDefault="00B21731">
            <w:pPr>
              <w:pStyle w:val="TableParagraph"/>
              <w:spacing w:before="58"/>
              <w:ind w:left="126" w:right="111"/>
              <w:rPr>
                <w:noProof/>
                <w:color w:val="000000" w:themeColor="text1"/>
                <w:sz w:val="24"/>
              </w:rPr>
            </w:pPr>
            <w:r w:rsidRPr="00984D1E">
              <w:rPr>
                <w:noProof/>
                <w:color w:val="000000" w:themeColor="text1"/>
                <w:sz w:val="24"/>
              </w:rPr>
              <w:t>99,50</w:t>
            </w:r>
          </w:p>
        </w:tc>
        <w:tc>
          <w:tcPr>
            <w:tcW w:w="1419" w:type="dxa"/>
          </w:tcPr>
          <w:p w14:paraId="518F5841" w14:textId="77777777" w:rsidR="00C254C2" w:rsidRPr="00984D1E" w:rsidRDefault="00B21731">
            <w:pPr>
              <w:pStyle w:val="TableParagraph"/>
              <w:spacing w:before="58"/>
              <w:ind w:left="254" w:right="242"/>
              <w:rPr>
                <w:noProof/>
                <w:color w:val="000000" w:themeColor="text1"/>
                <w:sz w:val="24"/>
              </w:rPr>
            </w:pPr>
            <w:r w:rsidRPr="00984D1E">
              <w:rPr>
                <w:noProof/>
                <w:color w:val="000000" w:themeColor="text1"/>
                <w:sz w:val="24"/>
              </w:rPr>
              <w:t>0,24</w:t>
            </w:r>
          </w:p>
        </w:tc>
        <w:tc>
          <w:tcPr>
            <w:tcW w:w="1417" w:type="dxa"/>
          </w:tcPr>
          <w:p w14:paraId="0339918E" w14:textId="77777777" w:rsidR="00C254C2" w:rsidRPr="00984D1E" w:rsidRDefault="00B21731">
            <w:pPr>
              <w:pStyle w:val="TableParagraph"/>
              <w:spacing w:before="58"/>
              <w:ind w:left="283" w:right="272"/>
              <w:rPr>
                <w:noProof/>
                <w:color w:val="000000" w:themeColor="text1"/>
                <w:sz w:val="24"/>
              </w:rPr>
            </w:pPr>
            <w:r w:rsidRPr="00984D1E">
              <w:rPr>
                <w:noProof/>
                <w:color w:val="000000" w:themeColor="text1"/>
                <w:sz w:val="24"/>
              </w:rPr>
              <w:t>май</w:t>
            </w:r>
          </w:p>
        </w:tc>
        <w:tc>
          <w:tcPr>
            <w:tcW w:w="1134" w:type="dxa"/>
          </w:tcPr>
          <w:p w14:paraId="5291A331" w14:textId="77777777" w:rsidR="00C254C2" w:rsidRPr="00984D1E" w:rsidRDefault="00B21731">
            <w:pPr>
              <w:pStyle w:val="TableParagraph"/>
              <w:spacing w:before="58"/>
              <w:ind w:left="301" w:right="293"/>
              <w:rPr>
                <w:noProof/>
                <w:color w:val="000000" w:themeColor="text1"/>
                <w:sz w:val="24"/>
              </w:rPr>
            </w:pPr>
            <w:r w:rsidRPr="00984D1E">
              <w:rPr>
                <w:noProof/>
                <w:color w:val="000000" w:themeColor="text1"/>
                <w:sz w:val="24"/>
              </w:rPr>
              <w:t>3414</w:t>
            </w:r>
          </w:p>
        </w:tc>
        <w:tc>
          <w:tcPr>
            <w:tcW w:w="1420" w:type="dxa"/>
          </w:tcPr>
          <w:p w14:paraId="382E67E5" w14:textId="77777777" w:rsidR="00C254C2" w:rsidRPr="00984D1E" w:rsidRDefault="00B21731">
            <w:pPr>
              <w:pStyle w:val="TableParagraph"/>
              <w:spacing w:before="58"/>
              <w:ind w:left="8"/>
              <w:rPr>
                <w:noProof/>
                <w:color w:val="000000" w:themeColor="text1"/>
                <w:sz w:val="24"/>
              </w:rPr>
            </w:pPr>
            <w:r w:rsidRPr="00984D1E">
              <w:rPr>
                <w:noProof/>
                <w:color w:val="000000" w:themeColor="text1"/>
                <w:sz w:val="24"/>
              </w:rPr>
              <w:t>_</w:t>
            </w:r>
          </w:p>
        </w:tc>
        <w:tc>
          <w:tcPr>
            <w:tcW w:w="1984" w:type="dxa"/>
          </w:tcPr>
          <w:p w14:paraId="6754858B" w14:textId="77777777" w:rsidR="00C254C2" w:rsidRPr="00984D1E" w:rsidRDefault="00B21731">
            <w:pPr>
              <w:pStyle w:val="TableParagraph"/>
              <w:spacing w:before="61"/>
              <w:ind w:left="310" w:right="305"/>
              <w:rPr>
                <w:noProof/>
                <w:color w:val="000000" w:themeColor="text1"/>
                <w:sz w:val="24"/>
              </w:rPr>
            </w:pPr>
            <w:r w:rsidRPr="00984D1E">
              <w:rPr>
                <w:noProof/>
                <w:color w:val="000000" w:themeColor="text1"/>
                <w:sz w:val="24"/>
              </w:rPr>
              <w:t>C</w:t>
            </w:r>
            <w:r w:rsidRPr="00984D1E">
              <w:rPr>
                <w:noProof/>
                <w:color w:val="000000" w:themeColor="text1"/>
                <w:sz w:val="16"/>
              </w:rPr>
              <w:t>12</w:t>
            </w:r>
            <w:r w:rsidRPr="00984D1E">
              <w:rPr>
                <w:noProof/>
                <w:color w:val="000000" w:themeColor="text1"/>
                <w:sz w:val="24"/>
              </w:rPr>
              <w:t>H</w:t>
            </w:r>
            <w:r w:rsidRPr="00984D1E">
              <w:rPr>
                <w:noProof/>
                <w:color w:val="000000" w:themeColor="text1"/>
                <w:sz w:val="16"/>
              </w:rPr>
              <w:t>17</w:t>
            </w:r>
            <w:r w:rsidRPr="00984D1E">
              <w:rPr>
                <w:noProof/>
                <w:color w:val="000000" w:themeColor="text1"/>
                <w:sz w:val="24"/>
              </w:rPr>
              <w:t>NO</w:t>
            </w:r>
          </w:p>
        </w:tc>
      </w:tr>
      <w:tr w:rsidR="00C254C2" w:rsidRPr="00984D1E" w14:paraId="393B07E2" w14:textId="77777777">
        <w:trPr>
          <w:trHeight w:val="482"/>
        </w:trPr>
        <w:tc>
          <w:tcPr>
            <w:tcW w:w="994" w:type="dxa"/>
            <w:tcBorders>
              <w:bottom w:val="nil"/>
            </w:tcBorders>
          </w:tcPr>
          <w:p w14:paraId="3D774136" w14:textId="77777777" w:rsidR="00C254C2" w:rsidRPr="00984D1E" w:rsidRDefault="00B21731">
            <w:pPr>
              <w:pStyle w:val="TableParagraph"/>
              <w:spacing w:before="61"/>
              <w:ind w:left="265" w:right="249"/>
              <w:rPr>
                <w:noProof/>
                <w:color w:val="000000" w:themeColor="text1"/>
                <w:sz w:val="24"/>
              </w:rPr>
            </w:pPr>
            <w:r w:rsidRPr="00984D1E">
              <w:rPr>
                <w:noProof/>
                <w:color w:val="000000" w:themeColor="text1"/>
                <w:sz w:val="24"/>
              </w:rPr>
              <w:t>2.29</w:t>
            </w:r>
          </w:p>
        </w:tc>
        <w:tc>
          <w:tcPr>
            <w:tcW w:w="1277" w:type="dxa"/>
            <w:tcBorders>
              <w:bottom w:val="nil"/>
            </w:tcBorders>
          </w:tcPr>
          <w:p w14:paraId="230D7D26" w14:textId="77777777" w:rsidR="00C254C2" w:rsidRPr="00984D1E" w:rsidRDefault="00B21731">
            <w:pPr>
              <w:pStyle w:val="TableParagraph"/>
              <w:spacing w:before="61"/>
              <w:ind w:left="126" w:right="111"/>
              <w:rPr>
                <w:noProof/>
                <w:color w:val="000000" w:themeColor="text1"/>
                <w:sz w:val="24"/>
              </w:rPr>
            </w:pPr>
            <w:r w:rsidRPr="00984D1E">
              <w:rPr>
                <w:noProof/>
                <w:color w:val="000000" w:themeColor="text1"/>
                <w:sz w:val="24"/>
              </w:rPr>
              <w:t>55,45</w:t>
            </w:r>
          </w:p>
        </w:tc>
        <w:tc>
          <w:tcPr>
            <w:tcW w:w="1419" w:type="dxa"/>
            <w:tcBorders>
              <w:bottom w:val="nil"/>
            </w:tcBorders>
          </w:tcPr>
          <w:p w14:paraId="5786EE0D" w14:textId="77777777" w:rsidR="00C254C2" w:rsidRPr="00984D1E" w:rsidRDefault="00B21731">
            <w:pPr>
              <w:pStyle w:val="TableParagraph"/>
              <w:spacing w:before="61"/>
              <w:ind w:left="254" w:right="242"/>
              <w:rPr>
                <w:noProof/>
                <w:color w:val="000000" w:themeColor="text1"/>
                <w:sz w:val="24"/>
              </w:rPr>
            </w:pPr>
            <w:r w:rsidRPr="00984D1E">
              <w:rPr>
                <w:noProof/>
                <w:color w:val="000000" w:themeColor="text1"/>
                <w:sz w:val="24"/>
              </w:rPr>
              <w:t>0,82</w:t>
            </w:r>
          </w:p>
        </w:tc>
        <w:tc>
          <w:tcPr>
            <w:tcW w:w="1417" w:type="dxa"/>
            <w:tcBorders>
              <w:bottom w:val="nil"/>
            </w:tcBorders>
          </w:tcPr>
          <w:p w14:paraId="6E673AFE" w14:textId="77777777" w:rsidR="00C254C2" w:rsidRPr="00984D1E" w:rsidRDefault="00B21731">
            <w:pPr>
              <w:pStyle w:val="TableParagraph"/>
              <w:spacing w:before="61"/>
              <w:ind w:left="285" w:right="272"/>
              <w:rPr>
                <w:noProof/>
                <w:color w:val="000000" w:themeColor="text1"/>
                <w:sz w:val="24"/>
              </w:rPr>
            </w:pPr>
            <w:r w:rsidRPr="00984D1E">
              <w:rPr>
                <w:noProof/>
                <w:color w:val="000000" w:themeColor="text1"/>
                <w:sz w:val="24"/>
              </w:rPr>
              <w:t>189-191</w:t>
            </w:r>
          </w:p>
        </w:tc>
        <w:tc>
          <w:tcPr>
            <w:tcW w:w="1134" w:type="dxa"/>
            <w:tcBorders>
              <w:bottom w:val="nil"/>
            </w:tcBorders>
          </w:tcPr>
          <w:p w14:paraId="094F0D0D" w14:textId="77777777" w:rsidR="00C254C2" w:rsidRPr="00984D1E" w:rsidRDefault="00B21731">
            <w:pPr>
              <w:pStyle w:val="TableParagraph"/>
              <w:spacing w:before="61"/>
              <w:ind w:left="8"/>
              <w:rPr>
                <w:noProof/>
                <w:color w:val="000000" w:themeColor="text1"/>
                <w:sz w:val="24"/>
              </w:rPr>
            </w:pPr>
            <w:r w:rsidRPr="00984D1E">
              <w:rPr>
                <w:noProof/>
                <w:color w:val="000000" w:themeColor="text1"/>
                <w:sz w:val="24"/>
              </w:rPr>
              <w:t>_</w:t>
            </w:r>
          </w:p>
        </w:tc>
        <w:tc>
          <w:tcPr>
            <w:tcW w:w="1420" w:type="dxa"/>
            <w:tcBorders>
              <w:bottom w:val="nil"/>
            </w:tcBorders>
          </w:tcPr>
          <w:p w14:paraId="38B4590E" w14:textId="77777777" w:rsidR="00C254C2" w:rsidRPr="00984D1E" w:rsidRDefault="00B21731">
            <w:pPr>
              <w:pStyle w:val="TableParagraph"/>
              <w:spacing w:before="61"/>
              <w:ind w:left="172" w:right="166"/>
              <w:rPr>
                <w:noProof/>
                <w:color w:val="000000" w:themeColor="text1"/>
                <w:sz w:val="24"/>
              </w:rPr>
            </w:pPr>
            <w:r w:rsidRPr="00984D1E">
              <w:rPr>
                <w:noProof/>
                <w:color w:val="000000" w:themeColor="text1"/>
                <w:sz w:val="24"/>
              </w:rPr>
              <w:t>1718,7</w:t>
            </w:r>
          </w:p>
        </w:tc>
        <w:tc>
          <w:tcPr>
            <w:tcW w:w="1984" w:type="dxa"/>
            <w:tcBorders>
              <w:bottom w:val="nil"/>
            </w:tcBorders>
          </w:tcPr>
          <w:p w14:paraId="79C943CD" w14:textId="77777777" w:rsidR="00C254C2" w:rsidRPr="00984D1E" w:rsidRDefault="00B21731">
            <w:pPr>
              <w:pStyle w:val="TableParagraph"/>
              <w:spacing w:before="63"/>
              <w:ind w:left="312" w:right="305"/>
              <w:rPr>
                <w:noProof/>
                <w:color w:val="000000" w:themeColor="text1"/>
                <w:sz w:val="24"/>
              </w:rPr>
            </w:pPr>
            <w:r w:rsidRPr="00984D1E">
              <w:rPr>
                <w:noProof/>
                <w:color w:val="000000" w:themeColor="text1"/>
                <w:sz w:val="24"/>
              </w:rPr>
              <w:t>C</w:t>
            </w:r>
            <w:r w:rsidRPr="00984D1E">
              <w:rPr>
                <w:noProof/>
                <w:color w:val="000000" w:themeColor="text1"/>
                <w:sz w:val="16"/>
              </w:rPr>
              <w:t>17</w:t>
            </w:r>
            <w:r w:rsidRPr="00984D1E">
              <w:rPr>
                <w:noProof/>
                <w:color w:val="000000" w:themeColor="text1"/>
                <w:sz w:val="24"/>
              </w:rPr>
              <w:t>H</w:t>
            </w:r>
            <w:r w:rsidRPr="00984D1E">
              <w:rPr>
                <w:noProof/>
                <w:color w:val="000000" w:themeColor="text1"/>
                <w:sz w:val="16"/>
              </w:rPr>
              <w:t>25</w:t>
            </w:r>
            <w:r w:rsidRPr="00984D1E">
              <w:rPr>
                <w:noProof/>
                <w:color w:val="000000" w:themeColor="text1"/>
                <w:sz w:val="24"/>
              </w:rPr>
              <w:t>NO</w:t>
            </w:r>
            <w:r w:rsidRPr="00984D1E">
              <w:rPr>
                <w:noProof/>
                <w:color w:val="000000" w:themeColor="text1"/>
                <w:sz w:val="16"/>
              </w:rPr>
              <w:t>3</w:t>
            </w:r>
            <w:r w:rsidRPr="00984D1E">
              <w:rPr>
                <w:noProof/>
                <w:color w:val="000000" w:themeColor="text1"/>
                <w:sz w:val="24"/>
              </w:rPr>
              <w:t>Cl</w:t>
            </w:r>
          </w:p>
        </w:tc>
      </w:tr>
    </w:tbl>
    <w:p w14:paraId="28AA3F0C" w14:textId="77777777" w:rsidR="00C254C2" w:rsidRPr="00984D1E" w:rsidRDefault="00C254C2">
      <w:pPr>
        <w:rPr>
          <w:noProof/>
          <w:color w:val="000000" w:themeColor="text1"/>
          <w:sz w:val="24"/>
        </w:rPr>
        <w:sectPr w:rsidR="00C254C2" w:rsidRPr="00984D1E">
          <w:type w:val="continuous"/>
          <w:pgSz w:w="11910" w:h="16840"/>
          <w:pgMar w:top="1040" w:right="200" w:bottom="280" w:left="1400" w:header="720" w:footer="720" w:gutter="0"/>
          <w:cols w:space="720"/>
        </w:sectPr>
      </w:pPr>
    </w:p>
    <w:p w14:paraId="26416FF3" w14:textId="4059A10E" w:rsidR="00C254C2" w:rsidRPr="00984D1E" w:rsidRDefault="00B21731">
      <w:pPr>
        <w:pStyle w:val="a4"/>
        <w:numPr>
          <w:ilvl w:val="0"/>
          <w:numId w:val="4"/>
        </w:numPr>
        <w:tabs>
          <w:tab w:val="left" w:pos="653"/>
        </w:tabs>
        <w:spacing w:before="69"/>
        <w:ind w:left="652" w:right="0" w:hanging="352"/>
        <w:jc w:val="left"/>
        <w:rPr>
          <w:noProof/>
          <w:color w:val="000000" w:themeColor="text1"/>
          <w:sz w:val="28"/>
        </w:rPr>
      </w:pPr>
      <w:r w:rsidRPr="00984D1E">
        <w:rPr>
          <w:noProof/>
          <w:color w:val="000000" w:themeColor="text1"/>
          <w:sz w:val="28"/>
        </w:rPr>
        <w:lastRenderedPageBreak/>
        <w:t>– кесте</w:t>
      </w:r>
      <w:r w:rsidR="001154A8" w:rsidRPr="001154A8">
        <w:rPr>
          <w:noProof/>
          <w:vanish/>
          <w:color w:val="000000" w:themeColor="text1"/>
          <w:spacing w:val="-20"/>
          <w:w w:val="1"/>
          <w:sz w:val="28"/>
        </w:rPr>
        <w:t>‬</w:t>
      </w:r>
      <w:r w:rsidR="001154A8">
        <w:rPr>
          <w:noProof/>
          <w:color w:val="000000" w:themeColor="text1"/>
          <w:sz w:val="28"/>
        </w:rPr>
        <w:t xml:space="preserve">нің </w:t>
      </w:r>
      <w:r w:rsidRPr="00984D1E">
        <w:rPr>
          <w:noProof/>
          <w:color w:val="000000" w:themeColor="text1"/>
          <w:sz w:val="28"/>
        </w:rPr>
        <w:t>жалғасы</w:t>
      </w:r>
    </w:p>
    <w:p w14:paraId="377086C8" w14:textId="77777777" w:rsidR="00C254C2" w:rsidRPr="00984D1E" w:rsidRDefault="00C254C2">
      <w:pPr>
        <w:pStyle w:val="a3"/>
        <w:spacing w:before="7"/>
        <w:rPr>
          <w:noProof/>
          <w:color w:val="000000" w:themeColor="text1"/>
        </w:rPr>
      </w:pPr>
    </w:p>
    <w:tbl>
      <w:tblPr>
        <w:tblStyle w:val="TableNormal"/>
        <w:tblW w:w="0" w:type="auto"/>
        <w:tblInd w:w="3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2"/>
        <w:gridCol w:w="1258"/>
        <w:gridCol w:w="1390"/>
        <w:gridCol w:w="1392"/>
        <w:gridCol w:w="1106"/>
        <w:gridCol w:w="1399"/>
        <w:gridCol w:w="2081"/>
      </w:tblGrid>
      <w:tr w:rsidR="00C254C2" w:rsidRPr="00984D1E" w14:paraId="0013B147" w14:textId="77777777">
        <w:trPr>
          <w:trHeight w:val="230"/>
        </w:trPr>
        <w:tc>
          <w:tcPr>
            <w:tcW w:w="982" w:type="dxa"/>
          </w:tcPr>
          <w:p w14:paraId="72EF87C3" w14:textId="77777777" w:rsidR="00C254C2" w:rsidRPr="00984D1E" w:rsidRDefault="00B21731">
            <w:pPr>
              <w:pStyle w:val="TableParagraph"/>
              <w:spacing w:line="210" w:lineRule="exact"/>
              <w:ind w:left="5"/>
              <w:rPr>
                <w:noProof/>
                <w:color w:val="000000" w:themeColor="text1"/>
                <w:sz w:val="20"/>
              </w:rPr>
            </w:pPr>
            <w:r w:rsidRPr="00984D1E">
              <w:rPr>
                <w:noProof/>
                <w:color w:val="000000" w:themeColor="text1"/>
                <w:sz w:val="20"/>
              </w:rPr>
              <w:t>1</w:t>
            </w:r>
          </w:p>
        </w:tc>
        <w:tc>
          <w:tcPr>
            <w:tcW w:w="1258" w:type="dxa"/>
          </w:tcPr>
          <w:p w14:paraId="6A382D43" w14:textId="77777777" w:rsidR="00C254C2" w:rsidRPr="00984D1E" w:rsidRDefault="00B21731">
            <w:pPr>
              <w:pStyle w:val="TableParagraph"/>
              <w:spacing w:line="210" w:lineRule="exact"/>
              <w:ind w:left="7"/>
              <w:rPr>
                <w:noProof/>
                <w:color w:val="000000" w:themeColor="text1"/>
                <w:sz w:val="20"/>
              </w:rPr>
            </w:pPr>
            <w:r w:rsidRPr="00984D1E">
              <w:rPr>
                <w:noProof/>
                <w:color w:val="000000" w:themeColor="text1"/>
                <w:sz w:val="20"/>
              </w:rPr>
              <w:t>2</w:t>
            </w:r>
          </w:p>
        </w:tc>
        <w:tc>
          <w:tcPr>
            <w:tcW w:w="1390" w:type="dxa"/>
          </w:tcPr>
          <w:p w14:paraId="082D5310" w14:textId="77777777" w:rsidR="00C254C2" w:rsidRPr="00984D1E" w:rsidRDefault="00B21731">
            <w:pPr>
              <w:pStyle w:val="TableParagraph"/>
              <w:spacing w:line="210" w:lineRule="exact"/>
              <w:ind w:left="4"/>
              <w:rPr>
                <w:noProof/>
                <w:color w:val="000000" w:themeColor="text1"/>
                <w:sz w:val="20"/>
              </w:rPr>
            </w:pPr>
            <w:r w:rsidRPr="00984D1E">
              <w:rPr>
                <w:noProof/>
                <w:color w:val="000000" w:themeColor="text1"/>
                <w:sz w:val="20"/>
              </w:rPr>
              <w:t>3</w:t>
            </w:r>
          </w:p>
        </w:tc>
        <w:tc>
          <w:tcPr>
            <w:tcW w:w="1392" w:type="dxa"/>
          </w:tcPr>
          <w:p w14:paraId="4DD8399E" w14:textId="77777777" w:rsidR="00C254C2" w:rsidRPr="00984D1E" w:rsidRDefault="00B21731">
            <w:pPr>
              <w:pStyle w:val="TableParagraph"/>
              <w:spacing w:line="210" w:lineRule="exact"/>
              <w:ind w:left="6"/>
              <w:rPr>
                <w:noProof/>
                <w:color w:val="000000" w:themeColor="text1"/>
                <w:sz w:val="20"/>
              </w:rPr>
            </w:pPr>
            <w:r w:rsidRPr="00984D1E">
              <w:rPr>
                <w:noProof/>
                <w:color w:val="000000" w:themeColor="text1"/>
                <w:sz w:val="20"/>
              </w:rPr>
              <w:t>4</w:t>
            </w:r>
          </w:p>
        </w:tc>
        <w:tc>
          <w:tcPr>
            <w:tcW w:w="1106" w:type="dxa"/>
          </w:tcPr>
          <w:p w14:paraId="7B275410" w14:textId="77777777" w:rsidR="00C254C2" w:rsidRPr="00984D1E" w:rsidRDefault="00B21731">
            <w:pPr>
              <w:pStyle w:val="TableParagraph"/>
              <w:spacing w:line="210" w:lineRule="exact"/>
              <w:rPr>
                <w:noProof/>
                <w:color w:val="000000" w:themeColor="text1"/>
                <w:sz w:val="20"/>
              </w:rPr>
            </w:pPr>
            <w:r w:rsidRPr="00984D1E">
              <w:rPr>
                <w:noProof/>
                <w:color w:val="000000" w:themeColor="text1"/>
                <w:sz w:val="20"/>
              </w:rPr>
              <w:t>5</w:t>
            </w:r>
          </w:p>
        </w:tc>
        <w:tc>
          <w:tcPr>
            <w:tcW w:w="1399" w:type="dxa"/>
          </w:tcPr>
          <w:p w14:paraId="2ED0D8B5" w14:textId="77777777" w:rsidR="00C254C2" w:rsidRPr="00984D1E" w:rsidRDefault="00B21731">
            <w:pPr>
              <w:pStyle w:val="TableParagraph"/>
              <w:spacing w:line="210" w:lineRule="exact"/>
              <w:ind w:left="4"/>
              <w:rPr>
                <w:noProof/>
                <w:color w:val="000000" w:themeColor="text1"/>
                <w:sz w:val="20"/>
              </w:rPr>
            </w:pPr>
            <w:r w:rsidRPr="00984D1E">
              <w:rPr>
                <w:noProof/>
                <w:color w:val="000000" w:themeColor="text1"/>
                <w:sz w:val="20"/>
              </w:rPr>
              <w:t>6</w:t>
            </w:r>
          </w:p>
        </w:tc>
        <w:tc>
          <w:tcPr>
            <w:tcW w:w="2081" w:type="dxa"/>
          </w:tcPr>
          <w:p w14:paraId="1D166B00" w14:textId="77777777" w:rsidR="00C254C2" w:rsidRPr="00984D1E" w:rsidRDefault="00B21731">
            <w:pPr>
              <w:pStyle w:val="TableParagraph"/>
              <w:spacing w:line="210" w:lineRule="exact"/>
              <w:ind w:left="4"/>
              <w:rPr>
                <w:noProof/>
                <w:color w:val="000000" w:themeColor="text1"/>
                <w:sz w:val="20"/>
              </w:rPr>
            </w:pPr>
            <w:r w:rsidRPr="00984D1E">
              <w:rPr>
                <w:noProof/>
                <w:color w:val="000000" w:themeColor="text1"/>
                <w:sz w:val="20"/>
              </w:rPr>
              <w:t>7</w:t>
            </w:r>
          </w:p>
        </w:tc>
      </w:tr>
      <w:tr w:rsidR="00C254C2" w:rsidRPr="00984D1E" w14:paraId="7779CFC7" w14:textId="77777777">
        <w:trPr>
          <w:trHeight w:val="347"/>
        </w:trPr>
        <w:tc>
          <w:tcPr>
            <w:tcW w:w="982" w:type="dxa"/>
          </w:tcPr>
          <w:p w14:paraId="0E848ED8" w14:textId="77777777" w:rsidR="00C254C2" w:rsidRPr="00984D1E" w:rsidRDefault="00B21731">
            <w:pPr>
              <w:pStyle w:val="TableParagraph"/>
              <w:spacing w:line="268" w:lineRule="exact"/>
              <w:ind w:left="260" w:right="251"/>
              <w:rPr>
                <w:noProof/>
                <w:color w:val="000000" w:themeColor="text1"/>
                <w:sz w:val="24"/>
              </w:rPr>
            </w:pPr>
            <w:r w:rsidRPr="00984D1E">
              <w:rPr>
                <w:noProof/>
                <w:color w:val="000000" w:themeColor="text1"/>
                <w:sz w:val="24"/>
              </w:rPr>
              <w:t>2.30</w:t>
            </w:r>
          </w:p>
        </w:tc>
        <w:tc>
          <w:tcPr>
            <w:tcW w:w="1258" w:type="dxa"/>
          </w:tcPr>
          <w:p w14:paraId="0E68A1BB" w14:textId="77777777" w:rsidR="00C254C2" w:rsidRPr="00984D1E" w:rsidRDefault="00B21731">
            <w:pPr>
              <w:pStyle w:val="TableParagraph"/>
              <w:spacing w:line="268" w:lineRule="exact"/>
              <w:ind w:left="337" w:right="331"/>
              <w:rPr>
                <w:noProof/>
                <w:color w:val="000000" w:themeColor="text1"/>
                <w:sz w:val="24"/>
              </w:rPr>
            </w:pPr>
            <w:r w:rsidRPr="00984D1E">
              <w:rPr>
                <w:noProof/>
                <w:color w:val="000000" w:themeColor="text1"/>
                <w:sz w:val="24"/>
              </w:rPr>
              <w:t>71,43</w:t>
            </w:r>
          </w:p>
        </w:tc>
        <w:tc>
          <w:tcPr>
            <w:tcW w:w="1390" w:type="dxa"/>
          </w:tcPr>
          <w:p w14:paraId="5F1138F9" w14:textId="77777777" w:rsidR="00C254C2" w:rsidRPr="00984D1E" w:rsidRDefault="00B21731">
            <w:pPr>
              <w:pStyle w:val="TableParagraph"/>
              <w:spacing w:line="268" w:lineRule="exact"/>
              <w:ind w:left="137" w:right="135"/>
              <w:rPr>
                <w:noProof/>
                <w:color w:val="000000" w:themeColor="text1"/>
                <w:sz w:val="24"/>
              </w:rPr>
            </w:pPr>
            <w:r w:rsidRPr="00984D1E">
              <w:rPr>
                <w:noProof/>
                <w:color w:val="000000" w:themeColor="text1"/>
                <w:sz w:val="24"/>
              </w:rPr>
              <w:t>0,89</w:t>
            </w:r>
          </w:p>
        </w:tc>
        <w:tc>
          <w:tcPr>
            <w:tcW w:w="1392" w:type="dxa"/>
          </w:tcPr>
          <w:p w14:paraId="32C39F63" w14:textId="77777777" w:rsidR="00C254C2" w:rsidRPr="00984D1E" w:rsidRDefault="00B21731">
            <w:pPr>
              <w:pStyle w:val="TableParagraph"/>
              <w:spacing w:line="268" w:lineRule="exact"/>
              <w:ind w:left="273" w:right="269"/>
              <w:rPr>
                <w:noProof/>
                <w:color w:val="000000" w:themeColor="text1"/>
                <w:sz w:val="24"/>
              </w:rPr>
            </w:pPr>
            <w:r w:rsidRPr="00984D1E">
              <w:rPr>
                <w:noProof/>
                <w:color w:val="000000" w:themeColor="text1"/>
                <w:sz w:val="24"/>
              </w:rPr>
              <w:t>132-134</w:t>
            </w:r>
          </w:p>
        </w:tc>
        <w:tc>
          <w:tcPr>
            <w:tcW w:w="1106" w:type="dxa"/>
          </w:tcPr>
          <w:p w14:paraId="15C6750E" w14:textId="77777777" w:rsidR="00C254C2" w:rsidRPr="00984D1E" w:rsidRDefault="00B21731">
            <w:pPr>
              <w:pStyle w:val="TableParagraph"/>
              <w:spacing w:line="268" w:lineRule="exact"/>
              <w:rPr>
                <w:noProof/>
                <w:color w:val="000000" w:themeColor="text1"/>
                <w:sz w:val="24"/>
              </w:rPr>
            </w:pPr>
            <w:r w:rsidRPr="00984D1E">
              <w:rPr>
                <w:noProof/>
                <w:color w:val="000000" w:themeColor="text1"/>
                <w:sz w:val="24"/>
              </w:rPr>
              <w:t>_</w:t>
            </w:r>
          </w:p>
        </w:tc>
        <w:tc>
          <w:tcPr>
            <w:tcW w:w="1399" w:type="dxa"/>
          </w:tcPr>
          <w:p w14:paraId="798556A0" w14:textId="77777777" w:rsidR="00C254C2" w:rsidRPr="00984D1E" w:rsidRDefault="00B21731">
            <w:pPr>
              <w:pStyle w:val="TableParagraph"/>
              <w:spacing w:line="268" w:lineRule="exact"/>
              <w:ind w:left="348" w:right="340"/>
              <w:rPr>
                <w:noProof/>
                <w:color w:val="000000" w:themeColor="text1"/>
                <w:sz w:val="24"/>
              </w:rPr>
            </w:pPr>
            <w:r w:rsidRPr="00984D1E">
              <w:rPr>
                <w:noProof/>
                <w:color w:val="000000" w:themeColor="text1"/>
                <w:sz w:val="24"/>
              </w:rPr>
              <w:t>1730,7</w:t>
            </w:r>
          </w:p>
        </w:tc>
        <w:tc>
          <w:tcPr>
            <w:tcW w:w="2081" w:type="dxa"/>
          </w:tcPr>
          <w:p w14:paraId="0B592F57" w14:textId="77777777" w:rsidR="00C254C2" w:rsidRPr="00984D1E" w:rsidRDefault="00B21731">
            <w:pPr>
              <w:pStyle w:val="TableParagraph"/>
              <w:spacing w:line="328" w:lineRule="exact"/>
              <w:ind w:left="259" w:right="251"/>
              <w:rPr>
                <w:noProof/>
                <w:color w:val="000000" w:themeColor="text1"/>
                <w:sz w:val="24"/>
              </w:rPr>
            </w:pPr>
            <w:r w:rsidRPr="00984D1E">
              <w:rPr>
                <w:noProof/>
                <w:color w:val="000000" w:themeColor="text1"/>
                <w:sz w:val="24"/>
              </w:rPr>
              <w:t>C</w:t>
            </w:r>
            <w:r w:rsidRPr="00984D1E">
              <w:rPr>
                <w:noProof/>
                <w:color w:val="000000" w:themeColor="text1"/>
                <w:sz w:val="16"/>
              </w:rPr>
              <w:t>16</w:t>
            </w:r>
            <w:r w:rsidRPr="00984D1E">
              <w:rPr>
                <w:noProof/>
                <w:color w:val="000000" w:themeColor="text1"/>
                <w:sz w:val="24"/>
              </w:rPr>
              <w:t>H</w:t>
            </w:r>
            <w:r w:rsidRPr="00984D1E">
              <w:rPr>
                <w:noProof/>
                <w:color w:val="000000" w:themeColor="text1"/>
                <w:sz w:val="16"/>
              </w:rPr>
              <w:t>22</w:t>
            </w:r>
            <w:r w:rsidRPr="00984D1E">
              <w:rPr>
                <w:noProof/>
                <w:color w:val="000000" w:themeColor="text1"/>
                <w:sz w:val="24"/>
              </w:rPr>
              <w:t>NO</w:t>
            </w:r>
            <w:r w:rsidRPr="00984D1E">
              <w:rPr>
                <w:noProof/>
                <w:color w:val="000000" w:themeColor="text1"/>
                <w:sz w:val="16"/>
              </w:rPr>
              <w:t>3</w:t>
            </w:r>
            <w:r w:rsidRPr="00984D1E">
              <w:rPr>
                <w:noProof/>
                <w:color w:val="000000" w:themeColor="text1"/>
                <w:sz w:val="24"/>
              </w:rPr>
              <w:t>F</w:t>
            </w:r>
            <w:r w:rsidRPr="00984D1E">
              <w:rPr>
                <w:noProof/>
                <w:color w:val="000000" w:themeColor="text1"/>
                <w:sz w:val="16"/>
              </w:rPr>
              <w:t>2</w:t>
            </w:r>
            <w:r w:rsidRPr="00984D1E">
              <w:rPr>
                <w:noProof/>
                <w:color w:val="000000" w:themeColor="text1"/>
                <w:sz w:val="24"/>
              </w:rPr>
              <w:t>Cl</w:t>
            </w:r>
          </w:p>
        </w:tc>
      </w:tr>
      <w:tr w:rsidR="00C254C2" w:rsidRPr="00984D1E" w14:paraId="3305DAE4" w14:textId="77777777">
        <w:trPr>
          <w:trHeight w:val="345"/>
        </w:trPr>
        <w:tc>
          <w:tcPr>
            <w:tcW w:w="982" w:type="dxa"/>
          </w:tcPr>
          <w:p w14:paraId="172507D2" w14:textId="77777777" w:rsidR="00C254C2" w:rsidRPr="00984D1E" w:rsidRDefault="00B21731">
            <w:pPr>
              <w:pStyle w:val="TableParagraph"/>
              <w:spacing w:line="268" w:lineRule="exact"/>
              <w:ind w:left="260" w:right="251"/>
              <w:rPr>
                <w:noProof/>
                <w:color w:val="000000" w:themeColor="text1"/>
                <w:sz w:val="24"/>
              </w:rPr>
            </w:pPr>
            <w:r w:rsidRPr="00984D1E">
              <w:rPr>
                <w:noProof/>
                <w:color w:val="000000" w:themeColor="text1"/>
                <w:sz w:val="24"/>
              </w:rPr>
              <w:t>2.31</w:t>
            </w:r>
          </w:p>
        </w:tc>
        <w:tc>
          <w:tcPr>
            <w:tcW w:w="1258" w:type="dxa"/>
          </w:tcPr>
          <w:p w14:paraId="02A9C6F4" w14:textId="77777777" w:rsidR="00C254C2" w:rsidRPr="00984D1E" w:rsidRDefault="00B21731">
            <w:pPr>
              <w:pStyle w:val="TableParagraph"/>
              <w:spacing w:line="268" w:lineRule="exact"/>
              <w:ind w:left="337" w:right="331"/>
              <w:rPr>
                <w:noProof/>
                <w:color w:val="000000" w:themeColor="text1"/>
                <w:sz w:val="24"/>
              </w:rPr>
            </w:pPr>
            <w:r w:rsidRPr="00984D1E">
              <w:rPr>
                <w:noProof/>
                <w:color w:val="000000" w:themeColor="text1"/>
                <w:sz w:val="24"/>
              </w:rPr>
              <w:t>31,86</w:t>
            </w:r>
          </w:p>
        </w:tc>
        <w:tc>
          <w:tcPr>
            <w:tcW w:w="1390" w:type="dxa"/>
          </w:tcPr>
          <w:p w14:paraId="464232F1" w14:textId="77777777" w:rsidR="00C254C2" w:rsidRPr="00984D1E" w:rsidRDefault="00B21731">
            <w:pPr>
              <w:pStyle w:val="TableParagraph"/>
              <w:spacing w:line="268" w:lineRule="exact"/>
              <w:ind w:left="137" w:right="135"/>
              <w:rPr>
                <w:noProof/>
                <w:color w:val="000000" w:themeColor="text1"/>
                <w:sz w:val="24"/>
              </w:rPr>
            </w:pPr>
            <w:r w:rsidRPr="00984D1E">
              <w:rPr>
                <w:noProof/>
                <w:color w:val="000000" w:themeColor="text1"/>
                <w:sz w:val="24"/>
              </w:rPr>
              <w:t>0,89</w:t>
            </w:r>
          </w:p>
        </w:tc>
        <w:tc>
          <w:tcPr>
            <w:tcW w:w="1392" w:type="dxa"/>
          </w:tcPr>
          <w:p w14:paraId="74A91926" w14:textId="77777777" w:rsidR="00C254C2" w:rsidRPr="00984D1E" w:rsidRDefault="00B21731">
            <w:pPr>
              <w:pStyle w:val="TableParagraph"/>
              <w:spacing w:line="268" w:lineRule="exact"/>
              <w:ind w:left="273" w:right="269"/>
              <w:rPr>
                <w:noProof/>
                <w:color w:val="000000" w:themeColor="text1"/>
                <w:sz w:val="24"/>
              </w:rPr>
            </w:pPr>
            <w:r w:rsidRPr="00984D1E">
              <w:rPr>
                <w:noProof/>
                <w:color w:val="000000" w:themeColor="text1"/>
                <w:sz w:val="24"/>
              </w:rPr>
              <w:t>145-147</w:t>
            </w:r>
          </w:p>
        </w:tc>
        <w:tc>
          <w:tcPr>
            <w:tcW w:w="1106" w:type="dxa"/>
          </w:tcPr>
          <w:p w14:paraId="1636B03B" w14:textId="77777777" w:rsidR="00C254C2" w:rsidRPr="00984D1E" w:rsidRDefault="00B21731">
            <w:pPr>
              <w:pStyle w:val="TableParagraph"/>
              <w:spacing w:line="268" w:lineRule="exact"/>
              <w:rPr>
                <w:noProof/>
                <w:color w:val="000000" w:themeColor="text1"/>
                <w:sz w:val="24"/>
              </w:rPr>
            </w:pPr>
            <w:r w:rsidRPr="00984D1E">
              <w:rPr>
                <w:noProof/>
                <w:color w:val="000000" w:themeColor="text1"/>
                <w:sz w:val="24"/>
              </w:rPr>
              <w:t>_</w:t>
            </w:r>
          </w:p>
        </w:tc>
        <w:tc>
          <w:tcPr>
            <w:tcW w:w="1399" w:type="dxa"/>
          </w:tcPr>
          <w:p w14:paraId="4B1390CA" w14:textId="77777777" w:rsidR="00C254C2" w:rsidRPr="00984D1E" w:rsidRDefault="00B21731">
            <w:pPr>
              <w:pStyle w:val="TableParagraph"/>
              <w:spacing w:line="268" w:lineRule="exact"/>
              <w:ind w:left="348" w:right="340"/>
              <w:rPr>
                <w:noProof/>
                <w:color w:val="000000" w:themeColor="text1"/>
                <w:sz w:val="24"/>
              </w:rPr>
            </w:pPr>
            <w:r w:rsidRPr="00984D1E">
              <w:rPr>
                <w:noProof/>
                <w:color w:val="000000" w:themeColor="text1"/>
                <w:sz w:val="24"/>
              </w:rPr>
              <w:t>1720,1</w:t>
            </w:r>
          </w:p>
        </w:tc>
        <w:tc>
          <w:tcPr>
            <w:tcW w:w="2081" w:type="dxa"/>
          </w:tcPr>
          <w:p w14:paraId="48A6688E" w14:textId="77777777" w:rsidR="00C254C2" w:rsidRPr="00984D1E" w:rsidRDefault="00B21731">
            <w:pPr>
              <w:pStyle w:val="TableParagraph"/>
              <w:spacing w:line="325" w:lineRule="exact"/>
              <w:ind w:left="259" w:right="251"/>
              <w:rPr>
                <w:noProof/>
                <w:color w:val="000000" w:themeColor="text1"/>
                <w:sz w:val="24"/>
              </w:rPr>
            </w:pPr>
            <w:r w:rsidRPr="00984D1E">
              <w:rPr>
                <w:noProof/>
                <w:color w:val="000000" w:themeColor="text1"/>
                <w:sz w:val="24"/>
              </w:rPr>
              <w:t>C</w:t>
            </w:r>
            <w:r w:rsidRPr="00984D1E">
              <w:rPr>
                <w:noProof/>
                <w:color w:val="000000" w:themeColor="text1"/>
                <w:sz w:val="16"/>
              </w:rPr>
              <w:t>17</w:t>
            </w:r>
            <w:r w:rsidRPr="00984D1E">
              <w:rPr>
                <w:noProof/>
                <w:color w:val="000000" w:themeColor="text1"/>
                <w:sz w:val="24"/>
              </w:rPr>
              <w:t>H</w:t>
            </w:r>
            <w:r w:rsidRPr="00984D1E">
              <w:rPr>
                <w:noProof/>
                <w:color w:val="000000" w:themeColor="text1"/>
                <w:sz w:val="16"/>
              </w:rPr>
              <w:t>23</w:t>
            </w:r>
            <w:r w:rsidRPr="00984D1E">
              <w:rPr>
                <w:noProof/>
                <w:color w:val="000000" w:themeColor="text1"/>
                <w:sz w:val="24"/>
              </w:rPr>
              <w:t>NO</w:t>
            </w:r>
            <w:r w:rsidRPr="00984D1E">
              <w:rPr>
                <w:noProof/>
                <w:color w:val="000000" w:themeColor="text1"/>
                <w:sz w:val="16"/>
              </w:rPr>
              <w:t>3</w:t>
            </w:r>
            <w:r w:rsidRPr="00984D1E">
              <w:rPr>
                <w:noProof/>
                <w:color w:val="000000" w:themeColor="text1"/>
                <w:sz w:val="24"/>
              </w:rPr>
              <w:t>F</w:t>
            </w:r>
            <w:r w:rsidRPr="00984D1E">
              <w:rPr>
                <w:noProof/>
                <w:color w:val="000000" w:themeColor="text1"/>
                <w:sz w:val="16"/>
              </w:rPr>
              <w:t>3</w:t>
            </w:r>
            <w:r w:rsidRPr="00984D1E">
              <w:rPr>
                <w:noProof/>
                <w:color w:val="000000" w:themeColor="text1"/>
                <w:sz w:val="24"/>
              </w:rPr>
              <w:t>Cl</w:t>
            </w:r>
          </w:p>
        </w:tc>
      </w:tr>
      <w:tr w:rsidR="00C254C2" w:rsidRPr="00984D1E" w14:paraId="6204D31F" w14:textId="77777777">
        <w:trPr>
          <w:trHeight w:val="345"/>
        </w:trPr>
        <w:tc>
          <w:tcPr>
            <w:tcW w:w="982" w:type="dxa"/>
          </w:tcPr>
          <w:p w14:paraId="02AB255D" w14:textId="77777777" w:rsidR="00C254C2" w:rsidRPr="00984D1E" w:rsidRDefault="00B21731">
            <w:pPr>
              <w:pStyle w:val="TableParagraph"/>
              <w:spacing w:line="268" w:lineRule="exact"/>
              <w:ind w:left="260" w:right="251"/>
              <w:rPr>
                <w:noProof/>
                <w:color w:val="000000" w:themeColor="text1"/>
                <w:sz w:val="24"/>
              </w:rPr>
            </w:pPr>
            <w:r w:rsidRPr="00984D1E">
              <w:rPr>
                <w:noProof/>
                <w:color w:val="000000" w:themeColor="text1"/>
                <w:sz w:val="24"/>
              </w:rPr>
              <w:t>2.32</w:t>
            </w:r>
          </w:p>
        </w:tc>
        <w:tc>
          <w:tcPr>
            <w:tcW w:w="1258" w:type="dxa"/>
          </w:tcPr>
          <w:p w14:paraId="7AC50DAA" w14:textId="77777777" w:rsidR="00C254C2" w:rsidRPr="00984D1E" w:rsidRDefault="00B21731">
            <w:pPr>
              <w:pStyle w:val="TableParagraph"/>
              <w:spacing w:line="268" w:lineRule="exact"/>
              <w:ind w:left="337" w:right="331"/>
              <w:rPr>
                <w:noProof/>
                <w:color w:val="000000" w:themeColor="text1"/>
                <w:sz w:val="24"/>
              </w:rPr>
            </w:pPr>
            <w:r w:rsidRPr="00984D1E">
              <w:rPr>
                <w:noProof/>
                <w:color w:val="000000" w:themeColor="text1"/>
                <w:sz w:val="24"/>
              </w:rPr>
              <w:t>54,46</w:t>
            </w:r>
          </w:p>
        </w:tc>
        <w:tc>
          <w:tcPr>
            <w:tcW w:w="1390" w:type="dxa"/>
          </w:tcPr>
          <w:p w14:paraId="74AA2B64" w14:textId="77777777" w:rsidR="00C254C2" w:rsidRPr="00984D1E" w:rsidRDefault="00B21731">
            <w:pPr>
              <w:pStyle w:val="TableParagraph"/>
              <w:spacing w:line="268" w:lineRule="exact"/>
              <w:ind w:left="137" w:right="135"/>
              <w:rPr>
                <w:noProof/>
                <w:color w:val="000000" w:themeColor="text1"/>
                <w:sz w:val="24"/>
              </w:rPr>
            </w:pPr>
            <w:r w:rsidRPr="00984D1E">
              <w:rPr>
                <w:noProof/>
                <w:color w:val="000000" w:themeColor="text1"/>
                <w:sz w:val="24"/>
              </w:rPr>
              <w:t>0,90</w:t>
            </w:r>
          </w:p>
        </w:tc>
        <w:tc>
          <w:tcPr>
            <w:tcW w:w="1392" w:type="dxa"/>
          </w:tcPr>
          <w:p w14:paraId="3F4F9D2E" w14:textId="77777777" w:rsidR="00C254C2" w:rsidRPr="00984D1E" w:rsidRDefault="00B21731">
            <w:pPr>
              <w:pStyle w:val="TableParagraph"/>
              <w:spacing w:line="268" w:lineRule="exact"/>
              <w:ind w:left="273" w:right="269"/>
              <w:rPr>
                <w:noProof/>
                <w:color w:val="000000" w:themeColor="text1"/>
                <w:sz w:val="24"/>
              </w:rPr>
            </w:pPr>
            <w:r w:rsidRPr="00984D1E">
              <w:rPr>
                <w:noProof/>
                <w:color w:val="000000" w:themeColor="text1"/>
                <w:sz w:val="24"/>
              </w:rPr>
              <w:t>200-202</w:t>
            </w:r>
          </w:p>
        </w:tc>
        <w:tc>
          <w:tcPr>
            <w:tcW w:w="1106" w:type="dxa"/>
          </w:tcPr>
          <w:p w14:paraId="6C4DBF4E" w14:textId="77777777" w:rsidR="00C254C2" w:rsidRPr="00984D1E" w:rsidRDefault="00B21731">
            <w:pPr>
              <w:pStyle w:val="TableParagraph"/>
              <w:spacing w:line="268" w:lineRule="exact"/>
              <w:rPr>
                <w:noProof/>
                <w:color w:val="000000" w:themeColor="text1"/>
                <w:sz w:val="24"/>
              </w:rPr>
            </w:pPr>
            <w:r w:rsidRPr="00984D1E">
              <w:rPr>
                <w:noProof/>
                <w:color w:val="000000" w:themeColor="text1"/>
                <w:sz w:val="24"/>
              </w:rPr>
              <w:t>_</w:t>
            </w:r>
          </w:p>
        </w:tc>
        <w:tc>
          <w:tcPr>
            <w:tcW w:w="1399" w:type="dxa"/>
          </w:tcPr>
          <w:p w14:paraId="7DB10C1E" w14:textId="77777777" w:rsidR="00C254C2" w:rsidRPr="00984D1E" w:rsidRDefault="00B21731">
            <w:pPr>
              <w:pStyle w:val="TableParagraph"/>
              <w:spacing w:line="268" w:lineRule="exact"/>
              <w:ind w:left="348" w:right="340"/>
              <w:rPr>
                <w:noProof/>
                <w:color w:val="000000" w:themeColor="text1"/>
                <w:sz w:val="24"/>
              </w:rPr>
            </w:pPr>
            <w:r w:rsidRPr="00984D1E">
              <w:rPr>
                <w:noProof/>
                <w:color w:val="000000" w:themeColor="text1"/>
                <w:sz w:val="24"/>
              </w:rPr>
              <w:t>1723,1</w:t>
            </w:r>
          </w:p>
        </w:tc>
        <w:tc>
          <w:tcPr>
            <w:tcW w:w="2081" w:type="dxa"/>
          </w:tcPr>
          <w:p w14:paraId="0C2AD39D" w14:textId="77777777" w:rsidR="00C254C2" w:rsidRPr="00984D1E" w:rsidRDefault="00B21731">
            <w:pPr>
              <w:pStyle w:val="TableParagraph"/>
              <w:spacing w:line="325" w:lineRule="exact"/>
              <w:ind w:left="259" w:right="251"/>
              <w:rPr>
                <w:noProof/>
                <w:color w:val="000000" w:themeColor="text1"/>
                <w:sz w:val="24"/>
              </w:rPr>
            </w:pPr>
            <w:r w:rsidRPr="00984D1E">
              <w:rPr>
                <w:noProof/>
                <w:color w:val="000000" w:themeColor="text1"/>
                <w:sz w:val="24"/>
              </w:rPr>
              <w:t>C</w:t>
            </w:r>
            <w:r w:rsidRPr="00984D1E">
              <w:rPr>
                <w:noProof/>
                <w:color w:val="000000" w:themeColor="text1"/>
                <w:sz w:val="16"/>
              </w:rPr>
              <w:t>20</w:t>
            </w:r>
            <w:r w:rsidRPr="00984D1E">
              <w:rPr>
                <w:noProof/>
                <w:color w:val="000000" w:themeColor="text1"/>
                <w:sz w:val="24"/>
              </w:rPr>
              <w:t>H</w:t>
            </w:r>
            <w:r w:rsidRPr="00984D1E">
              <w:rPr>
                <w:noProof/>
                <w:color w:val="000000" w:themeColor="text1"/>
                <w:sz w:val="16"/>
              </w:rPr>
              <w:t>21</w:t>
            </w:r>
            <w:r w:rsidRPr="00984D1E">
              <w:rPr>
                <w:noProof/>
                <w:color w:val="000000" w:themeColor="text1"/>
                <w:sz w:val="24"/>
              </w:rPr>
              <w:t>NO</w:t>
            </w:r>
            <w:r w:rsidRPr="00984D1E">
              <w:rPr>
                <w:noProof/>
                <w:color w:val="000000" w:themeColor="text1"/>
                <w:sz w:val="16"/>
              </w:rPr>
              <w:t>2</w:t>
            </w:r>
            <w:r w:rsidRPr="00984D1E">
              <w:rPr>
                <w:noProof/>
                <w:color w:val="000000" w:themeColor="text1"/>
                <w:sz w:val="24"/>
              </w:rPr>
              <w:t>F</w:t>
            </w:r>
            <w:r w:rsidRPr="00984D1E">
              <w:rPr>
                <w:noProof/>
                <w:color w:val="000000" w:themeColor="text1"/>
                <w:sz w:val="16"/>
              </w:rPr>
              <w:t>3</w:t>
            </w:r>
            <w:r w:rsidRPr="00984D1E">
              <w:rPr>
                <w:noProof/>
                <w:color w:val="000000" w:themeColor="text1"/>
                <w:sz w:val="24"/>
              </w:rPr>
              <w:t>Cl</w:t>
            </w:r>
          </w:p>
        </w:tc>
      </w:tr>
    </w:tbl>
    <w:p w14:paraId="6E244917" w14:textId="77777777" w:rsidR="00C254C2" w:rsidRPr="00984D1E" w:rsidRDefault="00C254C2">
      <w:pPr>
        <w:pStyle w:val="a3"/>
        <w:spacing w:before="6"/>
        <w:rPr>
          <w:noProof/>
          <w:color w:val="000000" w:themeColor="text1"/>
          <w:sz w:val="27"/>
        </w:rPr>
      </w:pPr>
    </w:p>
    <w:p w14:paraId="0114E8BA" w14:textId="081192CE" w:rsidR="00C254C2" w:rsidRPr="00984D1E" w:rsidRDefault="00B21731">
      <w:pPr>
        <w:pStyle w:val="a3"/>
        <w:ind w:left="301" w:right="504" w:firstLine="566"/>
        <w:jc w:val="both"/>
        <w:rPr>
          <w:noProof/>
          <w:color w:val="000000" w:themeColor="text1"/>
        </w:rPr>
      </w:pPr>
      <w:r w:rsidRPr="00984D1E">
        <w:rPr>
          <w:noProof/>
          <w:color w:val="000000" w:themeColor="text1"/>
        </w:rPr>
        <w:t xml:space="preserve">ЯМР </w:t>
      </w:r>
      <w:r w:rsidRPr="00984D1E">
        <w:rPr>
          <w:noProof/>
          <w:color w:val="000000" w:themeColor="text1"/>
          <w:vertAlign w:val="superscript"/>
        </w:rPr>
        <w:t>13</w:t>
      </w:r>
      <w:r w:rsidRPr="00984D1E">
        <w:rPr>
          <w:noProof/>
          <w:color w:val="000000" w:themeColor="text1"/>
        </w:rPr>
        <w:t>C спектрлері күр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эфир гидрохлоридт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құрылым</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дәлелде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ең ақпара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бол</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шық</w:t>
      </w:r>
      <w:r w:rsidR="001154A8" w:rsidRPr="001154A8">
        <w:rPr>
          <w:noProof/>
          <w:vanish/>
          <w:color w:val="000000" w:themeColor="text1"/>
          <w:spacing w:val="-20"/>
          <w:w w:val="1"/>
        </w:rPr>
        <w:t>‬</w:t>
      </w:r>
      <w:r w:rsidR="001154A8">
        <w:rPr>
          <w:noProof/>
          <w:color w:val="000000" w:themeColor="text1"/>
        </w:rPr>
        <w:t>ты.</w:t>
      </w:r>
    </w:p>
    <w:p w14:paraId="1A30D44E" w14:textId="7F146486" w:rsidR="00C254C2" w:rsidRPr="00984D1E" w:rsidRDefault="00B21731">
      <w:pPr>
        <w:pStyle w:val="a3"/>
        <w:ind w:left="301" w:right="506" w:firstLine="566"/>
        <w:jc w:val="both"/>
        <w:rPr>
          <w:noProof/>
          <w:color w:val="000000" w:themeColor="text1"/>
        </w:rPr>
      </w:pPr>
      <w:r w:rsidRPr="00984D1E">
        <w:rPr>
          <w:noProof/>
          <w:color w:val="000000" w:themeColor="text1"/>
        </w:rPr>
        <w:t>Эфир</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2.29-2.32)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кең жолақ</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протон</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ажырату</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vertAlign w:val="superscript"/>
        </w:rPr>
        <w:t>13</w:t>
      </w:r>
      <w:r w:rsidRPr="00984D1E">
        <w:rPr>
          <w:noProof/>
          <w:color w:val="000000" w:themeColor="text1"/>
        </w:rPr>
        <w:t>C ЯМР спектрлері күті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құрам</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то</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сәйкес келе</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18).</w:t>
      </w:r>
    </w:p>
    <w:p w14:paraId="5E4D78AC" w14:textId="39220D31" w:rsidR="00C254C2" w:rsidRPr="00984D1E" w:rsidRDefault="00B21731">
      <w:pPr>
        <w:pStyle w:val="a3"/>
        <w:ind w:left="301" w:right="503" w:firstLine="566"/>
        <w:jc w:val="both"/>
        <w:rPr>
          <w:noProof/>
          <w:color w:val="000000" w:themeColor="text1"/>
        </w:rPr>
      </w:pPr>
      <w:r w:rsidRPr="00984D1E">
        <w:rPr>
          <w:noProof/>
          <w:color w:val="000000" w:themeColor="text1"/>
        </w:rPr>
        <w:t>Күр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эфирл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2.29-2.32) спектрлері 164,34; 160,23; 164,31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164,31 м.д. аймағ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тиісінше күр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эфир карбонил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синглет көмірт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сигнал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интенсив</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шың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п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болу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сипатт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Қосылыстар</w:t>
      </w:r>
      <w:r w:rsidR="001154A8" w:rsidRPr="001154A8">
        <w:rPr>
          <w:noProof/>
          <w:vanish/>
          <w:color w:val="000000" w:themeColor="text1"/>
          <w:spacing w:val="-20"/>
          <w:w w:val="1"/>
        </w:rPr>
        <w:t>‬</w:t>
      </w:r>
      <w:r w:rsidR="001154A8">
        <w:rPr>
          <w:noProof/>
          <w:color w:val="000000" w:themeColor="text1"/>
        </w:rPr>
        <w:t xml:space="preserve">дың </w:t>
      </w:r>
      <w:r w:rsidR="00D92218" w:rsidRPr="00984D1E">
        <w:rPr>
          <w:noProof/>
          <w:color w:val="000000" w:themeColor="text1"/>
        </w:rPr>
        <w:t>C4</w:t>
      </w:r>
      <w:r w:rsidRPr="00984D1E">
        <w:rPr>
          <w:noProof/>
          <w:color w:val="000000" w:themeColor="text1"/>
        </w:rPr>
        <w:t xml:space="preserve"> көмірт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атом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сингле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сигналдары 65,91-70,14 м.д. диапазон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резонанс жасай</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Сон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қа</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ар,</w:t>
      </w:r>
      <w:r w:rsidRPr="00984D1E">
        <w:rPr>
          <w:noProof/>
          <w:color w:val="000000" w:themeColor="text1"/>
        </w:rPr>
        <w:t xml:space="preserve"> бензол ядролары жүйес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көмірт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атомдары</w:t>
      </w:r>
      <w:r w:rsidR="001154A8" w:rsidRPr="001154A8">
        <w:rPr>
          <w:noProof/>
          <w:vanish/>
          <w:color w:val="000000" w:themeColor="text1"/>
          <w:spacing w:val="-20"/>
          <w:w w:val="1"/>
        </w:rPr>
        <w:t>‬</w:t>
      </w:r>
      <w:r w:rsidR="001154A8">
        <w:rPr>
          <w:noProof/>
          <w:color w:val="000000" w:themeColor="text1"/>
        </w:rPr>
        <w:t xml:space="preserve">нан </w:t>
      </w:r>
      <w:r w:rsidRPr="00984D1E">
        <w:rPr>
          <w:noProof/>
          <w:color w:val="000000" w:themeColor="text1"/>
        </w:rPr>
        <w:t>сигнал</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байқала</w:t>
      </w:r>
      <w:r w:rsidR="001154A8" w:rsidRPr="001154A8">
        <w:rPr>
          <w:noProof/>
          <w:vanish/>
          <w:color w:val="000000" w:themeColor="text1"/>
          <w:spacing w:val="-20"/>
          <w:w w:val="1"/>
        </w:rPr>
        <w:t>‬</w:t>
      </w:r>
      <w:r w:rsidR="001154A8">
        <w:rPr>
          <w:noProof/>
          <w:color w:val="000000" w:themeColor="text1"/>
        </w:rPr>
        <w:t>ды.</w:t>
      </w:r>
    </w:p>
    <w:p w14:paraId="5D1B36A3" w14:textId="77777777" w:rsidR="00C254C2" w:rsidRPr="00984D1E" w:rsidRDefault="00C254C2">
      <w:pPr>
        <w:pStyle w:val="a3"/>
        <w:spacing w:before="10"/>
        <w:rPr>
          <w:noProof/>
          <w:color w:val="000000" w:themeColor="text1"/>
          <w:sz w:val="27"/>
        </w:rPr>
      </w:pPr>
    </w:p>
    <w:p w14:paraId="780BECC5" w14:textId="1B0564A4" w:rsidR="00C254C2" w:rsidRPr="00984D1E" w:rsidRDefault="00B21731">
      <w:pPr>
        <w:pStyle w:val="a3"/>
        <w:ind w:left="301"/>
        <w:rPr>
          <w:noProof/>
          <w:color w:val="000000" w:themeColor="text1"/>
        </w:rPr>
      </w:pPr>
      <w:r w:rsidRPr="00984D1E">
        <w:rPr>
          <w:noProof/>
          <w:color w:val="000000" w:themeColor="text1"/>
        </w:rPr>
        <w:t>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18 – 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 xml:space="preserve">(2.29-2.32) ЯМР </w:t>
      </w:r>
      <w:r w:rsidR="00D92218" w:rsidRPr="00984D1E">
        <w:rPr>
          <w:noProof/>
          <w:color w:val="000000" w:themeColor="text1"/>
          <w:vertAlign w:val="superscript"/>
        </w:rPr>
        <w:t>13C</w:t>
      </w:r>
      <w:r w:rsidRPr="00984D1E">
        <w:rPr>
          <w:noProof/>
          <w:color w:val="000000" w:themeColor="text1"/>
        </w:rPr>
        <w:t xml:space="preserve"> спектрлерін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көміртек атом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хим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ығысу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мәндері</w:t>
      </w:r>
    </w:p>
    <w:p w14:paraId="7C872E6F" w14:textId="77777777" w:rsidR="00C254C2" w:rsidRPr="00984D1E" w:rsidRDefault="00C254C2">
      <w:pPr>
        <w:pStyle w:val="a3"/>
        <w:spacing w:before="8"/>
        <w:rPr>
          <w:noProof/>
          <w:color w:val="000000" w:themeColor="text1"/>
        </w:rPr>
      </w:pPr>
    </w:p>
    <w:tbl>
      <w:tblPr>
        <w:tblStyle w:val="TableNormal"/>
        <w:tblW w:w="0" w:type="auto"/>
        <w:tblInd w:w="3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4"/>
        <w:gridCol w:w="992"/>
        <w:gridCol w:w="850"/>
        <w:gridCol w:w="852"/>
        <w:gridCol w:w="991"/>
        <w:gridCol w:w="2126"/>
        <w:gridCol w:w="2834"/>
      </w:tblGrid>
      <w:tr w:rsidR="00C254C2" w:rsidRPr="00984D1E" w14:paraId="7CF2E1E4" w14:textId="77777777">
        <w:trPr>
          <w:trHeight w:val="374"/>
        </w:trPr>
        <w:tc>
          <w:tcPr>
            <w:tcW w:w="994" w:type="dxa"/>
            <w:vMerge w:val="restart"/>
          </w:tcPr>
          <w:p w14:paraId="690D55AD" w14:textId="4E0DDB70" w:rsidR="00C254C2" w:rsidRPr="00984D1E" w:rsidRDefault="00B21731">
            <w:pPr>
              <w:pStyle w:val="TableParagraph"/>
              <w:ind w:left="302" w:right="194" w:hanging="80"/>
              <w:jc w:val="left"/>
              <w:rPr>
                <w:noProof/>
                <w:color w:val="000000" w:themeColor="text1"/>
                <w:sz w:val="24"/>
              </w:rPr>
            </w:pPr>
            <w:r w:rsidRPr="00984D1E">
              <w:rPr>
                <w:noProof/>
                <w:color w:val="000000" w:themeColor="text1"/>
                <w:sz w:val="24"/>
              </w:rPr>
              <w:t>Қо</w:t>
            </w:r>
            <w:r w:rsidR="001154A8" w:rsidRPr="001154A8">
              <w:rPr>
                <w:noProof/>
                <w:vanish/>
                <w:color w:val="000000" w:themeColor="text1"/>
                <w:spacing w:val="-20"/>
                <w:w w:val="1"/>
                <w:sz w:val="24"/>
              </w:rPr>
              <w:t>‬</w:t>
            </w:r>
            <w:r w:rsidR="001154A8">
              <w:rPr>
                <w:noProof/>
                <w:color w:val="000000" w:themeColor="text1"/>
                <w:sz w:val="24"/>
              </w:rPr>
              <w:t xml:space="preserve">сы </w:t>
            </w:r>
            <w:r w:rsidRPr="00984D1E">
              <w:rPr>
                <w:noProof/>
                <w:color w:val="000000" w:themeColor="text1"/>
                <w:sz w:val="24"/>
              </w:rPr>
              <w:t>лыс</w:t>
            </w:r>
          </w:p>
        </w:tc>
        <w:tc>
          <w:tcPr>
            <w:tcW w:w="8645" w:type="dxa"/>
            <w:gridSpan w:val="6"/>
          </w:tcPr>
          <w:p w14:paraId="3F9CC9B4" w14:textId="45B7203D" w:rsidR="00C254C2" w:rsidRPr="00984D1E" w:rsidRDefault="00B21731">
            <w:pPr>
              <w:pStyle w:val="TableParagraph"/>
              <w:spacing w:line="270" w:lineRule="exact"/>
              <w:ind w:left="2601" w:right="2595"/>
              <w:rPr>
                <w:noProof/>
                <w:color w:val="000000" w:themeColor="text1"/>
                <w:sz w:val="24"/>
              </w:rPr>
            </w:pPr>
            <w:r w:rsidRPr="00984D1E">
              <w:rPr>
                <w:noProof/>
                <w:color w:val="000000" w:themeColor="text1"/>
                <w:sz w:val="24"/>
              </w:rPr>
              <w:t>Химия</w:t>
            </w:r>
            <w:r w:rsidR="001154A8" w:rsidRPr="001154A8">
              <w:rPr>
                <w:noProof/>
                <w:vanish/>
                <w:color w:val="000000" w:themeColor="text1"/>
                <w:spacing w:val="-20"/>
                <w:w w:val="1"/>
                <w:sz w:val="24"/>
              </w:rPr>
              <w:t>‬</w:t>
            </w:r>
            <w:r w:rsidR="001154A8">
              <w:rPr>
                <w:noProof/>
                <w:color w:val="000000" w:themeColor="text1"/>
                <w:sz w:val="24"/>
              </w:rPr>
              <w:t xml:space="preserve">лық </w:t>
            </w:r>
            <w:r w:rsidRPr="00984D1E">
              <w:rPr>
                <w:noProof/>
                <w:color w:val="000000" w:themeColor="text1"/>
                <w:sz w:val="24"/>
              </w:rPr>
              <w:t>ығысу (CDCl</w:t>
            </w:r>
            <w:r w:rsidRPr="00984D1E">
              <w:rPr>
                <w:noProof/>
                <w:color w:val="000000" w:themeColor="text1"/>
                <w:sz w:val="16"/>
              </w:rPr>
              <w:t>3</w:t>
            </w:r>
            <w:r w:rsidRPr="00984D1E">
              <w:rPr>
                <w:noProof/>
                <w:color w:val="000000" w:themeColor="text1"/>
                <w:sz w:val="24"/>
              </w:rPr>
              <w:t>), δ, м.д.</w:t>
            </w:r>
          </w:p>
        </w:tc>
      </w:tr>
      <w:tr w:rsidR="00C254C2" w:rsidRPr="00984D1E" w14:paraId="7C9E159A" w14:textId="77777777">
        <w:trPr>
          <w:trHeight w:val="275"/>
        </w:trPr>
        <w:tc>
          <w:tcPr>
            <w:tcW w:w="994" w:type="dxa"/>
            <w:vMerge/>
            <w:tcBorders>
              <w:top w:val="nil"/>
            </w:tcBorders>
          </w:tcPr>
          <w:p w14:paraId="0CD0F06D" w14:textId="77777777" w:rsidR="00C254C2" w:rsidRPr="00984D1E" w:rsidRDefault="00C254C2">
            <w:pPr>
              <w:rPr>
                <w:noProof/>
                <w:color w:val="000000" w:themeColor="text1"/>
                <w:sz w:val="2"/>
                <w:szCs w:val="2"/>
              </w:rPr>
            </w:pPr>
          </w:p>
        </w:tc>
        <w:tc>
          <w:tcPr>
            <w:tcW w:w="992" w:type="dxa"/>
          </w:tcPr>
          <w:p w14:paraId="46A43E2B" w14:textId="77777777" w:rsidR="00C254C2" w:rsidRPr="00984D1E" w:rsidRDefault="00B21731">
            <w:pPr>
              <w:pStyle w:val="TableParagraph"/>
              <w:spacing w:line="256" w:lineRule="exact"/>
              <w:ind w:left="191"/>
              <w:jc w:val="left"/>
              <w:rPr>
                <w:noProof/>
                <w:color w:val="000000" w:themeColor="text1"/>
                <w:sz w:val="24"/>
              </w:rPr>
            </w:pPr>
            <w:r w:rsidRPr="00984D1E">
              <w:rPr>
                <w:noProof/>
                <w:color w:val="000000" w:themeColor="text1"/>
                <w:sz w:val="24"/>
              </w:rPr>
              <w:t>С-2, 6</w:t>
            </w:r>
          </w:p>
        </w:tc>
        <w:tc>
          <w:tcPr>
            <w:tcW w:w="850" w:type="dxa"/>
          </w:tcPr>
          <w:p w14:paraId="25F1D6C8" w14:textId="77777777" w:rsidR="00C254C2" w:rsidRPr="00984D1E" w:rsidRDefault="00B21731">
            <w:pPr>
              <w:pStyle w:val="TableParagraph"/>
              <w:spacing w:line="256" w:lineRule="exact"/>
              <w:ind w:left="46" w:right="40"/>
              <w:rPr>
                <w:noProof/>
                <w:color w:val="000000" w:themeColor="text1"/>
                <w:sz w:val="24"/>
              </w:rPr>
            </w:pPr>
            <w:r w:rsidRPr="00984D1E">
              <w:rPr>
                <w:noProof/>
                <w:color w:val="000000" w:themeColor="text1"/>
                <w:sz w:val="24"/>
              </w:rPr>
              <w:t>С-3, 5</w:t>
            </w:r>
          </w:p>
        </w:tc>
        <w:tc>
          <w:tcPr>
            <w:tcW w:w="852" w:type="dxa"/>
          </w:tcPr>
          <w:p w14:paraId="49C9845B" w14:textId="77777777" w:rsidR="00C254C2" w:rsidRPr="00984D1E" w:rsidRDefault="00B21731">
            <w:pPr>
              <w:pStyle w:val="TableParagraph"/>
              <w:spacing w:line="256" w:lineRule="exact"/>
              <w:ind w:left="47" w:right="43"/>
              <w:rPr>
                <w:noProof/>
                <w:color w:val="000000" w:themeColor="text1"/>
                <w:sz w:val="24"/>
              </w:rPr>
            </w:pPr>
            <w:r w:rsidRPr="00984D1E">
              <w:rPr>
                <w:noProof/>
                <w:color w:val="000000" w:themeColor="text1"/>
                <w:sz w:val="24"/>
              </w:rPr>
              <w:t>С-4</w:t>
            </w:r>
          </w:p>
        </w:tc>
        <w:tc>
          <w:tcPr>
            <w:tcW w:w="991" w:type="dxa"/>
          </w:tcPr>
          <w:p w14:paraId="52E77EC2" w14:textId="77777777" w:rsidR="00C254C2" w:rsidRPr="00984D1E" w:rsidRDefault="00B21731">
            <w:pPr>
              <w:pStyle w:val="TableParagraph"/>
              <w:spacing w:line="256" w:lineRule="exact"/>
              <w:ind w:left="128" w:right="121"/>
              <w:rPr>
                <w:noProof/>
                <w:color w:val="000000" w:themeColor="text1"/>
                <w:sz w:val="24"/>
              </w:rPr>
            </w:pPr>
            <w:r w:rsidRPr="00984D1E">
              <w:rPr>
                <w:noProof/>
                <w:color w:val="000000" w:themeColor="text1"/>
                <w:sz w:val="24"/>
              </w:rPr>
              <w:t>С=О</w:t>
            </w:r>
          </w:p>
        </w:tc>
        <w:tc>
          <w:tcPr>
            <w:tcW w:w="2126" w:type="dxa"/>
          </w:tcPr>
          <w:p w14:paraId="15F6C14E" w14:textId="77777777" w:rsidR="00C254C2" w:rsidRPr="00984D1E" w:rsidRDefault="00B21731">
            <w:pPr>
              <w:pStyle w:val="TableParagraph"/>
              <w:spacing w:line="256" w:lineRule="exact"/>
              <w:ind w:left="77" w:right="71"/>
              <w:rPr>
                <w:noProof/>
                <w:color w:val="000000" w:themeColor="text1"/>
                <w:sz w:val="24"/>
              </w:rPr>
            </w:pPr>
            <w:r w:rsidRPr="00984D1E">
              <w:rPr>
                <w:noProof/>
                <w:color w:val="000000" w:themeColor="text1"/>
                <w:sz w:val="24"/>
              </w:rPr>
              <w:t>N-R</w:t>
            </w:r>
          </w:p>
        </w:tc>
        <w:tc>
          <w:tcPr>
            <w:tcW w:w="2834" w:type="dxa"/>
          </w:tcPr>
          <w:p w14:paraId="3662853C" w14:textId="77777777" w:rsidR="00C254C2" w:rsidRPr="00984D1E" w:rsidRDefault="00B21731">
            <w:pPr>
              <w:pStyle w:val="TableParagraph"/>
              <w:spacing w:line="256" w:lineRule="exact"/>
              <w:ind w:left="119" w:right="115"/>
              <w:rPr>
                <w:noProof/>
                <w:color w:val="000000" w:themeColor="text1"/>
                <w:sz w:val="24"/>
              </w:rPr>
            </w:pPr>
            <w:r w:rsidRPr="00984D1E">
              <w:rPr>
                <w:noProof/>
                <w:color w:val="000000" w:themeColor="text1"/>
                <w:sz w:val="24"/>
              </w:rPr>
              <w:t>OCOR</w:t>
            </w:r>
          </w:p>
        </w:tc>
      </w:tr>
      <w:tr w:rsidR="00C254C2" w:rsidRPr="00984D1E" w14:paraId="714ADA49" w14:textId="77777777">
        <w:trPr>
          <w:trHeight w:val="272"/>
        </w:trPr>
        <w:tc>
          <w:tcPr>
            <w:tcW w:w="994" w:type="dxa"/>
            <w:tcBorders>
              <w:bottom w:val="nil"/>
            </w:tcBorders>
          </w:tcPr>
          <w:p w14:paraId="57AFA7BC" w14:textId="77777777" w:rsidR="00C254C2" w:rsidRPr="00984D1E" w:rsidRDefault="00B21731">
            <w:pPr>
              <w:pStyle w:val="TableParagraph"/>
              <w:spacing w:line="253" w:lineRule="exact"/>
              <w:ind w:left="144" w:right="138"/>
              <w:rPr>
                <w:noProof/>
                <w:color w:val="000000" w:themeColor="text1"/>
                <w:sz w:val="24"/>
              </w:rPr>
            </w:pPr>
            <w:r w:rsidRPr="00984D1E">
              <w:rPr>
                <w:noProof/>
                <w:color w:val="000000" w:themeColor="text1"/>
                <w:sz w:val="24"/>
              </w:rPr>
              <w:t>2.29</w:t>
            </w:r>
          </w:p>
        </w:tc>
        <w:tc>
          <w:tcPr>
            <w:tcW w:w="992" w:type="dxa"/>
            <w:tcBorders>
              <w:bottom w:val="nil"/>
            </w:tcBorders>
          </w:tcPr>
          <w:p w14:paraId="08C2BBA1" w14:textId="77777777" w:rsidR="00C254C2" w:rsidRPr="00984D1E" w:rsidRDefault="00B21731">
            <w:pPr>
              <w:pStyle w:val="TableParagraph"/>
              <w:spacing w:line="253" w:lineRule="exact"/>
              <w:ind w:left="222"/>
              <w:jc w:val="left"/>
              <w:rPr>
                <w:noProof/>
                <w:color w:val="000000" w:themeColor="text1"/>
                <w:sz w:val="24"/>
              </w:rPr>
            </w:pPr>
            <w:r w:rsidRPr="00984D1E">
              <w:rPr>
                <w:noProof/>
                <w:color w:val="000000" w:themeColor="text1"/>
                <w:sz w:val="24"/>
              </w:rPr>
              <w:t>54,30</w:t>
            </w:r>
          </w:p>
        </w:tc>
        <w:tc>
          <w:tcPr>
            <w:tcW w:w="850" w:type="dxa"/>
            <w:tcBorders>
              <w:bottom w:val="nil"/>
            </w:tcBorders>
          </w:tcPr>
          <w:p w14:paraId="31A4CB48" w14:textId="77777777" w:rsidR="00C254C2" w:rsidRPr="00984D1E" w:rsidRDefault="00B21731">
            <w:pPr>
              <w:pStyle w:val="TableParagraph"/>
              <w:spacing w:line="253" w:lineRule="exact"/>
              <w:ind w:left="46" w:right="42"/>
              <w:rPr>
                <w:noProof/>
                <w:color w:val="000000" w:themeColor="text1"/>
                <w:sz w:val="24"/>
              </w:rPr>
            </w:pPr>
            <w:r w:rsidRPr="00984D1E">
              <w:rPr>
                <w:noProof/>
                <w:color w:val="000000" w:themeColor="text1"/>
                <w:sz w:val="24"/>
              </w:rPr>
              <w:t>24,37</w:t>
            </w:r>
          </w:p>
        </w:tc>
        <w:tc>
          <w:tcPr>
            <w:tcW w:w="852" w:type="dxa"/>
            <w:tcBorders>
              <w:bottom w:val="nil"/>
            </w:tcBorders>
          </w:tcPr>
          <w:p w14:paraId="1A17610D" w14:textId="77777777" w:rsidR="00C254C2" w:rsidRPr="00984D1E" w:rsidRDefault="00B21731">
            <w:pPr>
              <w:pStyle w:val="TableParagraph"/>
              <w:spacing w:line="253" w:lineRule="exact"/>
              <w:ind w:left="47" w:right="41"/>
              <w:rPr>
                <w:noProof/>
                <w:color w:val="000000" w:themeColor="text1"/>
                <w:sz w:val="24"/>
              </w:rPr>
            </w:pPr>
            <w:r w:rsidRPr="00984D1E">
              <w:rPr>
                <w:noProof/>
                <w:color w:val="000000" w:themeColor="text1"/>
                <w:sz w:val="24"/>
              </w:rPr>
              <w:t>66,07</w:t>
            </w:r>
          </w:p>
        </w:tc>
        <w:tc>
          <w:tcPr>
            <w:tcW w:w="991" w:type="dxa"/>
            <w:tcBorders>
              <w:bottom w:val="nil"/>
            </w:tcBorders>
          </w:tcPr>
          <w:p w14:paraId="0DF2E5AD" w14:textId="77777777" w:rsidR="00C254C2" w:rsidRPr="00984D1E" w:rsidRDefault="00B21731">
            <w:pPr>
              <w:pStyle w:val="TableParagraph"/>
              <w:spacing w:line="253" w:lineRule="exact"/>
              <w:ind w:left="127" w:right="121"/>
              <w:rPr>
                <w:noProof/>
                <w:color w:val="000000" w:themeColor="text1"/>
                <w:sz w:val="24"/>
              </w:rPr>
            </w:pPr>
            <w:r w:rsidRPr="00984D1E">
              <w:rPr>
                <w:noProof/>
                <w:color w:val="000000" w:themeColor="text1"/>
                <w:sz w:val="24"/>
              </w:rPr>
              <w:t>164,34</w:t>
            </w:r>
          </w:p>
        </w:tc>
        <w:tc>
          <w:tcPr>
            <w:tcW w:w="2126" w:type="dxa"/>
            <w:tcBorders>
              <w:bottom w:val="nil"/>
            </w:tcBorders>
          </w:tcPr>
          <w:p w14:paraId="3A61C8EF" w14:textId="77777777" w:rsidR="00C254C2" w:rsidRPr="00984D1E" w:rsidRDefault="00B21731">
            <w:pPr>
              <w:pStyle w:val="TableParagraph"/>
              <w:spacing w:line="253" w:lineRule="exact"/>
              <w:ind w:left="77" w:right="71"/>
              <w:rPr>
                <w:noProof/>
                <w:color w:val="000000" w:themeColor="text1"/>
                <w:sz w:val="24"/>
              </w:rPr>
            </w:pPr>
            <w:r w:rsidRPr="00984D1E">
              <w:rPr>
                <w:noProof/>
                <w:color w:val="000000" w:themeColor="text1"/>
                <w:sz w:val="24"/>
              </w:rPr>
              <w:t>N-этоксипропил</w:t>
            </w:r>
          </w:p>
        </w:tc>
        <w:tc>
          <w:tcPr>
            <w:tcW w:w="2834" w:type="dxa"/>
            <w:tcBorders>
              <w:bottom w:val="nil"/>
            </w:tcBorders>
          </w:tcPr>
          <w:p w14:paraId="54663D4F" w14:textId="77777777" w:rsidR="00C254C2" w:rsidRPr="00984D1E" w:rsidRDefault="00B21731">
            <w:pPr>
              <w:pStyle w:val="TableParagraph"/>
              <w:spacing w:line="253" w:lineRule="exact"/>
              <w:ind w:left="689"/>
              <w:jc w:val="left"/>
              <w:rPr>
                <w:noProof/>
                <w:color w:val="000000" w:themeColor="text1"/>
                <w:sz w:val="24"/>
              </w:rPr>
            </w:pPr>
            <w:r w:rsidRPr="00984D1E">
              <w:rPr>
                <w:i/>
                <w:noProof/>
                <w:color w:val="000000" w:themeColor="text1"/>
                <w:sz w:val="24"/>
              </w:rPr>
              <w:t>м-</w:t>
            </w:r>
            <w:r w:rsidRPr="00984D1E">
              <w:rPr>
                <w:noProof/>
                <w:color w:val="000000" w:themeColor="text1"/>
                <w:sz w:val="24"/>
              </w:rPr>
              <w:t>фтор-фенил</w:t>
            </w:r>
          </w:p>
        </w:tc>
      </w:tr>
      <w:tr w:rsidR="00C254C2" w:rsidRPr="00984D1E" w14:paraId="23914E65" w14:textId="77777777">
        <w:trPr>
          <w:trHeight w:val="277"/>
        </w:trPr>
        <w:tc>
          <w:tcPr>
            <w:tcW w:w="994" w:type="dxa"/>
            <w:tcBorders>
              <w:top w:val="nil"/>
              <w:bottom w:val="nil"/>
            </w:tcBorders>
          </w:tcPr>
          <w:p w14:paraId="5FA51383" w14:textId="77777777" w:rsidR="00C254C2" w:rsidRPr="00984D1E" w:rsidRDefault="00C254C2">
            <w:pPr>
              <w:pStyle w:val="TableParagraph"/>
              <w:jc w:val="left"/>
              <w:rPr>
                <w:noProof/>
                <w:color w:val="000000" w:themeColor="text1"/>
                <w:sz w:val="20"/>
              </w:rPr>
            </w:pPr>
          </w:p>
        </w:tc>
        <w:tc>
          <w:tcPr>
            <w:tcW w:w="992" w:type="dxa"/>
            <w:tcBorders>
              <w:top w:val="nil"/>
              <w:bottom w:val="nil"/>
            </w:tcBorders>
          </w:tcPr>
          <w:p w14:paraId="5AEA5F21" w14:textId="77777777" w:rsidR="00C254C2" w:rsidRPr="00984D1E" w:rsidRDefault="00C254C2">
            <w:pPr>
              <w:pStyle w:val="TableParagraph"/>
              <w:jc w:val="left"/>
              <w:rPr>
                <w:noProof/>
                <w:color w:val="000000" w:themeColor="text1"/>
                <w:sz w:val="20"/>
              </w:rPr>
            </w:pPr>
          </w:p>
        </w:tc>
        <w:tc>
          <w:tcPr>
            <w:tcW w:w="850" w:type="dxa"/>
            <w:tcBorders>
              <w:top w:val="nil"/>
              <w:bottom w:val="nil"/>
            </w:tcBorders>
          </w:tcPr>
          <w:p w14:paraId="6C506D52" w14:textId="77777777" w:rsidR="00C254C2" w:rsidRPr="00984D1E" w:rsidRDefault="00C254C2">
            <w:pPr>
              <w:pStyle w:val="TableParagraph"/>
              <w:jc w:val="left"/>
              <w:rPr>
                <w:noProof/>
                <w:color w:val="000000" w:themeColor="text1"/>
                <w:sz w:val="20"/>
              </w:rPr>
            </w:pPr>
          </w:p>
        </w:tc>
        <w:tc>
          <w:tcPr>
            <w:tcW w:w="852" w:type="dxa"/>
            <w:tcBorders>
              <w:top w:val="nil"/>
              <w:bottom w:val="nil"/>
            </w:tcBorders>
          </w:tcPr>
          <w:p w14:paraId="647ED80D" w14:textId="77777777" w:rsidR="00C254C2" w:rsidRPr="00984D1E" w:rsidRDefault="00C254C2">
            <w:pPr>
              <w:pStyle w:val="TableParagraph"/>
              <w:jc w:val="left"/>
              <w:rPr>
                <w:noProof/>
                <w:color w:val="000000" w:themeColor="text1"/>
                <w:sz w:val="20"/>
              </w:rPr>
            </w:pPr>
          </w:p>
        </w:tc>
        <w:tc>
          <w:tcPr>
            <w:tcW w:w="991" w:type="dxa"/>
            <w:tcBorders>
              <w:top w:val="nil"/>
              <w:bottom w:val="nil"/>
            </w:tcBorders>
          </w:tcPr>
          <w:p w14:paraId="71334EE6" w14:textId="77777777" w:rsidR="00C254C2" w:rsidRPr="00984D1E" w:rsidRDefault="00C254C2">
            <w:pPr>
              <w:pStyle w:val="TableParagraph"/>
              <w:jc w:val="left"/>
              <w:rPr>
                <w:noProof/>
                <w:color w:val="000000" w:themeColor="text1"/>
                <w:sz w:val="20"/>
              </w:rPr>
            </w:pPr>
          </w:p>
        </w:tc>
        <w:tc>
          <w:tcPr>
            <w:tcW w:w="2126" w:type="dxa"/>
            <w:tcBorders>
              <w:top w:val="nil"/>
              <w:bottom w:val="nil"/>
            </w:tcBorders>
          </w:tcPr>
          <w:p w14:paraId="5866C823" w14:textId="1019C86B" w:rsidR="00C254C2" w:rsidRPr="00984D1E" w:rsidRDefault="00D92218">
            <w:pPr>
              <w:pStyle w:val="TableParagraph"/>
              <w:spacing w:line="257" w:lineRule="exact"/>
              <w:ind w:left="77" w:right="68"/>
              <w:rPr>
                <w:noProof/>
                <w:color w:val="000000" w:themeColor="text1"/>
                <w:sz w:val="24"/>
              </w:rPr>
            </w:pPr>
            <w:r w:rsidRPr="00984D1E">
              <w:rPr>
                <w:noProof/>
                <w:color w:val="000000" w:themeColor="text1"/>
                <w:sz w:val="24"/>
              </w:rPr>
              <w:t>C7</w:t>
            </w:r>
            <w:r w:rsidR="00B21731" w:rsidRPr="00984D1E">
              <w:rPr>
                <w:noProof/>
                <w:color w:val="000000" w:themeColor="text1"/>
                <w:sz w:val="16"/>
              </w:rPr>
              <w:t xml:space="preserve"> </w:t>
            </w:r>
            <w:r w:rsidR="00B21731" w:rsidRPr="00984D1E">
              <w:rPr>
                <w:noProof/>
                <w:color w:val="000000" w:themeColor="text1"/>
                <w:sz w:val="24"/>
              </w:rPr>
              <w:t>53,60;</w:t>
            </w:r>
          </w:p>
        </w:tc>
        <w:tc>
          <w:tcPr>
            <w:tcW w:w="2834" w:type="dxa"/>
            <w:tcBorders>
              <w:top w:val="nil"/>
              <w:bottom w:val="nil"/>
            </w:tcBorders>
          </w:tcPr>
          <w:p w14:paraId="7A18C6D8" w14:textId="1F35A68A" w:rsidR="00C254C2" w:rsidRPr="00984D1E" w:rsidRDefault="00D92218">
            <w:pPr>
              <w:pStyle w:val="TableParagraph"/>
              <w:spacing w:line="257" w:lineRule="exact"/>
              <w:ind w:left="869"/>
              <w:jc w:val="left"/>
              <w:rPr>
                <w:noProof/>
                <w:color w:val="000000" w:themeColor="text1"/>
                <w:sz w:val="24"/>
              </w:rPr>
            </w:pPr>
            <w:r w:rsidRPr="00984D1E">
              <w:rPr>
                <w:noProof/>
                <w:color w:val="000000" w:themeColor="text1"/>
                <w:sz w:val="24"/>
              </w:rPr>
              <w:t>C16</w:t>
            </w:r>
            <w:r w:rsidR="00B21731" w:rsidRPr="00984D1E">
              <w:rPr>
                <w:noProof/>
                <w:color w:val="000000" w:themeColor="text1"/>
                <w:sz w:val="16"/>
              </w:rPr>
              <w:t xml:space="preserve"> </w:t>
            </w:r>
            <w:r w:rsidR="00B21731" w:rsidRPr="00984D1E">
              <w:rPr>
                <w:noProof/>
                <w:color w:val="000000" w:themeColor="text1"/>
                <w:sz w:val="24"/>
              </w:rPr>
              <w:t>132,54;</w:t>
            </w:r>
          </w:p>
        </w:tc>
      </w:tr>
      <w:tr w:rsidR="00C254C2" w:rsidRPr="00984D1E" w14:paraId="23495B05" w14:textId="77777777">
        <w:trPr>
          <w:trHeight w:val="276"/>
        </w:trPr>
        <w:tc>
          <w:tcPr>
            <w:tcW w:w="994" w:type="dxa"/>
            <w:tcBorders>
              <w:top w:val="nil"/>
              <w:bottom w:val="nil"/>
            </w:tcBorders>
          </w:tcPr>
          <w:p w14:paraId="18795156" w14:textId="77777777" w:rsidR="00C254C2" w:rsidRPr="00984D1E" w:rsidRDefault="00C254C2">
            <w:pPr>
              <w:pStyle w:val="TableParagraph"/>
              <w:jc w:val="left"/>
              <w:rPr>
                <w:noProof/>
                <w:color w:val="000000" w:themeColor="text1"/>
                <w:sz w:val="20"/>
              </w:rPr>
            </w:pPr>
          </w:p>
        </w:tc>
        <w:tc>
          <w:tcPr>
            <w:tcW w:w="992" w:type="dxa"/>
            <w:tcBorders>
              <w:top w:val="nil"/>
              <w:bottom w:val="nil"/>
            </w:tcBorders>
          </w:tcPr>
          <w:p w14:paraId="0131FF27" w14:textId="77777777" w:rsidR="00C254C2" w:rsidRPr="00984D1E" w:rsidRDefault="00C254C2">
            <w:pPr>
              <w:pStyle w:val="TableParagraph"/>
              <w:jc w:val="left"/>
              <w:rPr>
                <w:noProof/>
                <w:color w:val="000000" w:themeColor="text1"/>
                <w:sz w:val="20"/>
              </w:rPr>
            </w:pPr>
          </w:p>
        </w:tc>
        <w:tc>
          <w:tcPr>
            <w:tcW w:w="850" w:type="dxa"/>
            <w:tcBorders>
              <w:top w:val="nil"/>
              <w:bottom w:val="nil"/>
            </w:tcBorders>
          </w:tcPr>
          <w:p w14:paraId="76162367" w14:textId="77777777" w:rsidR="00C254C2" w:rsidRPr="00984D1E" w:rsidRDefault="00C254C2">
            <w:pPr>
              <w:pStyle w:val="TableParagraph"/>
              <w:jc w:val="left"/>
              <w:rPr>
                <w:noProof/>
                <w:color w:val="000000" w:themeColor="text1"/>
                <w:sz w:val="20"/>
              </w:rPr>
            </w:pPr>
          </w:p>
        </w:tc>
        <w:tc>
          <w:tcPr>
            <w:tcW w:w="852" w:type="dxa"/>
            <w:tcBorders>
              <w:top w:val="nil"/>
              <w:bottom w:val="nil"/>
            </w:tcBorders>
          </w:tcPr>
          <w:p w14:paraId="4A591503" w14:textId="77777777" w:rsidR="00C254C2" w:rsidRPr="00984D1E" w:rsidRDefault="00C254C2">
            <w:pPr>
              <w:pStyle w:val="TableParagraph"/>
              <w:jc w:val="left"/>
              <w:rPr>
                <w:noProof/>
                <w:color w:val="000000" w:themeColor="text1"/>
                <w:sz w:val="20"/>
              </w:rPr>
            </w:pPr>
          </w:p>
        </w:tc>
        <w:tc>
          <w:tcPr>
            <w:tcW w:w="991" w:type="dxa"/>
            <w:tcBorders>
              <w:top w:val="nil"/>
              <w:bottom w:val="nil"/>
            </w:tcBorders>
          </w:tcPr>
          <w:p w14:paraId="5687FD5D" w14:textId="77777777" w:rsidR="00C254C2" w:rsidRPr="00984D1E" w:rsidRDefault="00C254C2">
            <w:pPr>
              <w:pStyle w:val="TableParagraph"/>
              <w:jc w:val="left"/>
              <w:rPr>
                <w:noProof/>
                <w:color w:val="000000" w:themeColor="text1"/>
                <w:sz w:val="20"/>
              </w:rPr>
            </w:pPr>
          </w:p>
        </w:tc>
        <w:tc>
          <w:tcPr>
            <w:tcW w:w="2126" w:type="dxa"/>
            <w:tcBorders>
              <w:top w:val="nil"/>
              <w:bottom w:val="nil"/>
            </w:tcBorders>
          </w:tcPr>
          <w:p w14:paraId="3A0FBA7E" w14:textId="623DBAFF" w:rsidR="00C254C2" w:rsidRPr="00984D1E" w:rsidRDefault="00D92218">
            <w:pPr>
              <w:pStyle w:val="TableParagraph"/>
              <w:spacing w:line="256" w:lineRule="exact"/>
              <w:ind w:left="77" w:right="73"/>
              <w:rPr>
                <w:noProof/>
                <w:color w:val="000000" w:themeColor="text1"/>
                <w:sz w:val="24"/>
              </w:rPr>
            </w:pPr>
            <w:r w:rsidRPr="00984D1E">
              <w:rPr>
                <w:noProof/>
                <w:color w:val="000000" w:themeColor="text1"/>
                <w:sz w:val="24"/>
              </w:rPr>
              <w:t>C8</w:t>
            </w:r>
            <w:r w:rsidR="00B21731" w:rsidRPr="00984D1E">
              <w:rPr>
                <w:noProof/>
                <w:color w:val="000000" w:themeColor="text1"/>
                <w:sz w:val="16"/>
              </w:rPr>
              <w:t xml:space="preserve"> </w:t>
            </w:r>
            <w:r w:rsidR="00B21731" w:rsidRPr="00984D1E">
              <w:rPr>
                <w:noProof/>
                <w:color w:val="000000" w:themeColor="text1"/>
                <w:sz w:val="24"/>
              </w:rPr>
              <w:t>27,08;</w:t>
            </w:r>
          </w:p>
        </w:tc>
        <w:tc>
          <w:tcPr>
            <w:tcW w:w="2834" w:type="dxa"/>
            <w:tcBorders>
              <w:top w:val="nil"/>
              <w:bottom w:val="nil"/>
            </w:tcBorders>
          </w:tcPr>
          <w:p w14:paraId="08724839" w14:textId="0E1999DF" w:rsidR="00C254C2" w:rsidRPr="00984D1E" w:rsidRDefault="00D92218">
            <w:pPr>
              <w:pStyle w:val="TableParagraph"/>
              <w:spacing w:line="256" w:lineRule="exact"/>
              <w:ind w:left="411"/>
              <w:jc w:val="left"/>
              <w:rPr>
                <w:noProof/>
                <w:color w:val="000000" w:themeColor="text1"/>
                <w:sz w:val="24"/>
              </w:rPr>
            </w:pPr>
            <w:r w:rsidRPr="00984D1E">
              <w:rPr>
                <w:noProof/>
                <w:color w:val="000000" w:themeColor="text1"/>
                <w:sz w:val="24"/>
              </w:rPr>
              <w:t>C17</w:t>
            </w:r>
            <w:r w:rsidR="00B21731" w:rsidRPr="00984D1E">
              <w:rPr>
                <w:noProof/>
                <w:color w:val="000000" w:themeColor="text1"/>
                <w:sz w:val="16"/>
              </w:rPr>
              <w:t xml:space="preserve">,21 </w:t>
            </w:r>
            <w:r w:rsidR="00B21731" w:rsidRPr="00984D1E">
              <w:rPr>
                <w:noProof/>
                <w:color w:val="000000" w:themeColor="text1"/>
                <w:sz w:val="24"/>
              </w:rPr>
              <w:t>131,43; 131,35</w:t>
            </w:r>
          </w:p>
        </w:tc>
      </w:tr>
      <w:tr w:rsidR="00C254C2" w:rsidRPr="00984D1E" w14:paraId="16B0F01C" w14:textId="77777777">
        <w:trPr>
          <w:trHeight w:val="276"/>
        </w:trPr>
        <w:tc>
          <w:tcPr>
            <w:tcW w:w="994" w:type="dxa"/>
            <w:tcBorders>
              <w:top w:val="nil"/>
              <w:bottom w:val="nil"/>
            </w:tcBorders>
          </w:tcPr>
          <w:p w14:paraId="50359E04" w14:textId="77777777" w:rsidR="00C254C2" w:rsidRPr="00984D1E" w:rsidRDefault="00C254C2">
            <w:pPr>
              <w:pStyle w:val="TableParagraph"/>
              <w:jc w:val="left"/>
              <w:rPr>
                <w:noProof/>
                <w:color w:val="000000" w:themeColor="text1"/>
                <w:sz w:val="20"/>
              </w:rPr>
            </w:pPr>
          </w:p>
        </w:tc>
        <w:tc>
          <w:tcPr>
            <w:tcW w:w="992" w:type="dxa"/>
            <w:tcBorders>
              <w:top w:val="nil"/>
              <w:bottom w:val="nil"/>
            </w:tcBorders>
          </w:tcPr>
          <w:p w14:paraId="33FBD912" w14:textId="77777777" w:rsidR="00C254C2" w:rsidRPr="00984D1E" w:rsidRDefault="00C254C2">
            <w:pPr>
              <w:pStyle w:val="TableParagraph"/>
              <w:jc w:val="left"/>
              <w:rPr>
                <w:noProof/>
                <w:color w:val="000000" w:themeColor="text1"/>
                <w:sz w:val="20"/>
              </w:rPr>
            </w:pPr>
          </w:p>
        </w:tc>
        <w:tc>
          <w:tcPr>
            <w:tcW w:w="850" w:type="dxa"/>
            <w:tcBorders>
              <w:top w:val="nil"/>
              <w:bottom w:val="nil"/>
            </w:tcBorders>
          </w:tcPr>
          <w:p w14:paraId="5FC3444E" w14:textId="77777777" w:rsidR="00C254C2" w:rsidRPr="00984D1E" w:rsidRDefault="00C254C2">
            <w:pPr>
              <w:pStyle w:val="TableParagraph"/>
              <w:jc w:val="left"/>
              <w:rPr>
                <w:noProof/>
                <w:color w:val="000000" w:themeColor="text1"/>
                <w:sz w:val="20"/>
              </w:rPr>
            </w:pPr>
          </w:p>
        </w:tc>
        <w:tc>
          <w:tcPr>
            <w:tcW w:w="852" w:type="dxa"/>
            <w:tcBorders>
              <w:top w:val="nil"/>
              <w:bottom w:val="nil"/>
            </w:tcBorders>
          </w:tcPr>
          <w:p w14:paraId="61204A16" w14:textId="77777777" w:rsidR="00C254C2" w:rsidRPr="00984D1E" w:rsidRDefault="00C254C2">
            <w:pPr>
              <w:pStyle w:val="TableParagraph"/>
              <w:jc w:val="left"/>
              <w:rPr>
                <w:noProof/>
                <w:color w:val="000000" w:themeColor="text1"/>
                <w:sz w:val="20"/>
              </w:rPr>
            </w:pPr>
          </w:p>
        </w:tc>
        <w:tc>
          <w:tcPr>
            <w:tcW w:w="991" w:type="dxa"/>
            <w:tcBorders>
              <w:top w:val="nil"/>
              <w:bottom w:val="nil"/>
            </w:tcBorders>
          </w:tcPr>
          <w:p w14:paraId="2EC72175" w14:textId="77777777" w:rsidR="00C254C2" w:rsidRPr="00984D1E" w:rsidRDefault="00C254C2">
            <w:pPr>
              <w:pStyle w:val="TableParagraph"/>
              <w:jc w:val="left"/>
              <w:rPr>
                <w:noProof/>
                <w:color w:val="000000" w:themeColor="text1"/>
                <w:sz w:val="20"/>
              </w:rPr>
            </w:pPr>
          </w:p>
        </w:tc>
        <w:tc>
          <w:tcPr>
            <w:tcW w:w="2126" w:type="dxa"/>
            <w:tcBorders>
              <w:top w:val="nil"/>
              <w:bottom w:val="nil"/>
            </w:tcBorders>
          </w:tcPr>
          <w:p w14:paraId="285B5BD3" w14:textId="740C00F0" w:rsidR="00C254C2" w:rsidRPr="00984D1E" w:rsidRDefault="00D92218">
            <w:pPr>
              <w:pStyle w:val="TableParagraph"/>
              <w:spacing w:line="256" w:lineRule="exact"/>
              <w:ind w:left="77" w:right="73"/>
              <w:rPr>
                <w:noProof/>
                <w:color w:val="000000" w:themeColor="text1"/>
                <w:sz w:val="24"/>
              </w:rPr>
            </w:pPr>
            <w:r w:rsidRPr="00984D1E">
              <w:rPr>
                <w:noProof/>
                <w:color w:val="000000" w:themeColor="text1"/>
                <w:sz w:val="24"/>
              </w:rPr>
              <w:t>C9</w:t>
            </w:r>
            <w:r w:rsidR="00B21731" w:rsidRPr="00984D1E">
              <w:rPr>
                <w:noProof/>
                <w:color w:val="000000" w:themeColor="text1"/>
                <w:sz w:val="16"/>
              </w:rPr>
              <w:t xml:space="preserve"> </w:t>
            </w:r>
            <w:r w:rsidR="00B21731" w:rsidRPr="00984D1E">
              <w:rPr>
                <w:noProof/>
                <w:color w:val="000000" w:themeColor="text1"/>
                <w:sz w:val="24"/>
              </w:rPr>
              <w:t>49,96;</w:t>
            </w:r>
          </w:p>
        </w:tc>
        <w:tc>
          <w:tcPr>
            <w:tcW w:w="2834" w:type="dxa"/>
            <w:tcBorders>
              <w:top w:val="nil"/>
              <w:bottom w:val="nil"/>
            </w:tcBorders>
          </w:tcPr>
          <w:p w14:paraId="53DE6AB8" w14:textId="3A7FC320" w:rsidR="00C254C2" w:rsidRPr="00984D1E" w:rsidRDefault="00D92218">
            <w:pPr>
              <w:pStyle w:val="TableParagraph"/>
              <w:spacing w:line="256" w:lineRule="exact"/>
              <w:ind w:left="406"/>
              <w:jc w:val="left"/>
              <w:rPr>
                <w:noProof/>
                <w:color w:val="000000" w:themeColor="text1"/>
                <w:sz w:val="24"/>
              </w:rPr>
            </w:pPr>
            <w:r w:rsidRPr="00984D1E">
              <w:rPr>
                <w:noProof/>
                <w:color w:val="000000" w:themeColor="text1"/>
                <w:sz w:val="24"/>
              </w:rPr>
              <w:t>C19</w:t>
            </w:r>
            <w:r w:rsidR="00B21731" w:rsidRPr="00984D1E">
              <w:rPr>
                <w:noProof/>
                <w:color w:val="000000" w:themeColor="text1"/>
                <w:sz w:val="16"/>
              </w:rPr>
              <w:t xml:space="preserve">,20 </w:t>
            </w:r>
            <w:r w:rsidR="00B21731" w:rsidRPr="00984D1E">
              <w:rPr>
                <w:noProof/>
                <w:color w:val="000000" w:themeColor="text1"/>
                <w:sz w:val="24"/>
              </w:rPr>
              <w:t>116,83;120,93;</w:t>
            </w:r>
          </w:p>
        </w:tc>
      </w:tr>
      <w:tr w:rsidR="00C254C2" w:rsidRPr="00984D1E" w14:paraId="7E116E02" w14:textId="77777777">
        <w:trPr>
          <w:trHeight w:val="275"/>
        </w:trPr>
        <w:tc>
          <w:tcPr>
            <w:tcW w:w="994" w:type="dxa"/>
            <w:tcBorders>
              <w:top w:val="nil"/>
              <w:bottom w:val="nil"/>
            </w:tcBorders>
          </w:tcPr>
          <w:p w14:paraId="1CF81ECB" w14:textId="77777777" w:rsidR="00C254C2" w:rsidRPr="00984D1E" w:rsidRDefault="00C254C2">
            <w:pPr>
              <w:pStyle w:val="TableParagraph"/>
              <w:jc w:val="left"/>
              <w:rPr>
                <w:noProof/>
                <w:color w:val="000000" w:themeColor="text1"/>
                <w:sz w:val="20"/>
              </w:rPr>
            </w:pPr>
          </w:p>
        </w:tc>
        <w:tc>
          <w:tcPr>
            <w:tcW w:w="992" w:type="dxa"/>
            <w:tcBorders>
              <w:top w:val="nil"/>
              <w:bottom w:val="nil"/>
            </w:tcBorders>
          </w:tcPr>
          <w:p w14:paraId="75C20332" w14:textId="77777777" w:rsidR="00C254C2" w:rsidRPr="00984D1E" w:rsidRDefault="00C254C2">
            <w:pPr>
              <w:pStyle w:val="TableParagraph"/>
              <w:jc w:val="left"/>
              <w:rPr>
                <w:noProof/>
                <w:color w:val="000000" w:themeColor="text1"/>
                <w:sz w:val="20"/>
              </w:rPr>
            </w:pPr>
          </w:p>
        </w:tc>
        <w:tc>
          <w:tcPr>
            <w:tcW w:w="850" w:type="dxa"/>
            <w:tcBorders>
              <w:top w:val="nil"/>
              <w:bottom w:val="nil"/>
            </w:tcBorders>
          </w:tcPr>
          <w:p w14:paraId="2F0190DF" w14:textId="77777777" w:rsidR="00C254C2" w:rsidRPr="00984D1E" w:rsidRDefault="00C254C2">
            <w:pPr>
              <w:pStyle w:val="TableParagraph"/>
              <w:jc w:val="left"/>
              <w:rPr>
                <w:noProof/>
                <w:color w:val="000000" w:themeColor="text1"/>
                <w:sz w:val="20"/>
              </w:rPr>
            </w:pPr>
          </w:p>
        </w:tc>
        <w:tc>
          <w:tcPr>
            <w:tcW w:w="852" w:type="dxa"/>
            <w:tcBorders>
              <w:top w:val="nil"/>
              <w:bottom w:val="nil"/>
            </w:tcBorders>
          </w:tcPr>
          <w:p w14:paraId="6A1F90A7" w14:textId="77777777" w:rsidR="00C254C2" w:rsidRPr="00984D1E" w:rsidRDefault="00C254C2">
            <w:pPr>
              <w:pStyle w:val="TableParagraph"/>
              <w:jc w:val="left"/>
              <w:rPr>
                <w:noProof/>
                <w:color w:val="000000" w:themeColor="text1"/>
                <w:sz w:val="20"/>
              </w:rPr>
            </w:pPr>
          </w:p>
        </w:tc>
        <w:tc>
          <w:tcPr>
            <w:tcW w:w="991" w:type="dxa"/>
            <w:tcBorders>
              <w:top w:val="nil"/>
              <w:bottom w:val="nil"/>
            </w:tcBorders>
          </w:tcPr>
          <w:p w14:paraId="57FD481C" w14:textId="77777777" w:rsidR="00C254C2" w:rsidRPr="00984D1E" w:rsidRDefault="00C254C2">
            <w:pPr>
              <w:pStyle w:val="TableParagraph"/>
              <w:jc w:val="left"/>
              <w:rPr>
                <w:noProof/>
                <w:color w:val="000000" w:themeColor="text1"/>
                <w:sz w:val="20"/>
              </w:rPr>
            </w:pPr>
          </w:p>
        </w:tc>
        <w:tc>
          <w:tcPr>
            <w:tcW w:w="2126" w:type="dxa"/>
            <w:tcBorders>
              <w:top w:val="nil"/>
              <w:bottom w:val="nil"/>
            </w:tcBorders>
          </w:tcPr>
          <w:p w14:paraId="2AC4342A" w14:textId="4E9D03C5" w:rsidR="00C254C2" w:rsidRPr="00984D1E" w:rsidRDefault="00D92218">
            <w:pPr>
              <w:pStyle w:val="TableParagraph"/>
              <w:spacing w:line="256" w:lineRule="exact"/>
              <w:ind w:left="77" w:right="71"/>
              <w:rPr>
                <w:noProof/>
                <w:color w:val="000000" w:themeColor="text1"/>
                <w:sz w:val="24"/>
              </w:rPr>
            </w:pPr>
            <w:r w:rsidRPr="00984D1E">
              <w:rPr>
                <w:noProof/>
                <w:color w:val="000000" w:themeColor="text1"/>
                <w:sz w:val="24"/>
              </w:rPr>
              <w:t>C11</w:t>
            </w:r>
            <w:r w:rsidR="00B21731" w:rsidRPr="00984D1E">
              <w:rPr>
                <w:noProof/>
                <w:color w:val="000000" w:themeColor="text1"/>
                <w:sz w:val="16"/>
              </w:rPr>
              <w:t xml:space="preserve"> </w:t>
            </w:r>
            <w:r w:rsidR="00B21731" w:rsidRPr="00984D1E">
              <w:rPr>
                <w:noProof/>
                <w:color w:val="000000" w:themeColor="text1"/>
                <w:sz w:val="24"/>
              </w:rPr>
              <w:t>47,50;</w:t>
            </w:r>
          </w:p>
        </w:tc>
        <w:tc>
          <w:tcPr>
            <w:tcW w:w="2834" w:type="dxa"/>
            <w:tcBorders>
              <w:top w:val="nil"/>
              <w:bottom w:val="nil"/>
            </w:tcBorders>
          </w:tcPr>
          <w:p w14:paraId="4411E881" w14:textId="77777777" w:rsidR="00C254C2" w:rsidRPr="00984D1E" w:rsidRDefault="00B21731">
            <w:pPr>
              <w:pStyle w:val="TableParagraph"/>
              <w:spacing w:line="256" w:lineRule="exact"/>
              <w:ind w:left="358"/>
              <w:jc w:val="left"/>
              <w:rPr>
                <w:noProof/>
                <w:color w:val="000000" w:themeColor="text1"/>
                <w:sz w:val="24"/>
              </w:rPr>
            </w:pPr>
            <w:r w:rsidRPr="00984D1E">
              <w:rPr>
                <w:noProof/>
                <w:color w:val="000000" w:themeColor="text1"/>
                <w:sz w:val="24"/>
              </w:rPr>
              <w:t>116,60;116,39;116,18</w:t>
            </w:r>
          </w:p>
        </w:tc>
      </w:tr>
      <w:tr w:rsidR="00C254C2" w:rsidRPr="00984D1E" w14:paraId="2683380F" w14:textId="77777777">
        <w:trPr>
          <w:trHeight w:val="277"/>
        </w:trPr>
        <w:tc>
          <w:tcPr>
            <w:tcW w:w="994" w:type="dxa"/>
            <w:tcBorders>
              <w:top w:val="nil"/>
            </w:tcBorders>
          </w:tcPr>
          <w:p w14:paraId="7DB63810" w14:textId="77777777" w:rsidR="00C254C2" w:rsidRPr="00984D1E" w:rsidRDefault="00C254C2">
            <w:pPr>
              <w:pStyle w:val="TableParagraph"/>
              <w:jc w:val="left"/>
              <w:rPr>
                <w:noProof/>
                <w:color w:val="000000" w:themeColor="text1"/>
                <w:sz w:val="20"/>
              </w:rPr>
            </w:pPr>
          </w:p>
        </w:tc>
        <w:tc>
          <w:tcPr>
            <w:tcW w:w="992" w:type="dxa"/>
            <w:tcBorders>
              <w:top w:val="nil"/>
            </w:tcBorders>
          </w:tcPr>
          <w:p w14:paraId="5291A909" w14:textId="77777777" w:rsidR="00C254C2" w:rsidRPr="00984D1E" w:rsidRDefault="00C254C2">
            <w:pPr>
              <w:pStyle w:val="TableParagraph"/>
              <w:jc w:val="left"/>
              <w:rPr>
                <w:noProof/>
                <w:color w:val="000000" w:themeColor="text1"/>
                <w:sz w:val="20"/>
              </w:rPr>
            </w:pPr>
          </w:p>
        </w:tc>
        <w:tc>
          <w:tcPr>
            <w:tcW w:w="850" w:type="dxa"/>
            <w:tcBorders>
              <w:top w:val="nil"/>
            </w:tcBorders>
          </w:tcPr>
          <w:p w14:paraId="390E9569" w14:textId="77777777" w:rsidR="00C254C2" w:rsidRPr="00984D1E" w:rsidRDefault="00C254C2">
            <w:pPr>
              <w:pStyle w:val="TableParagraph"/>
              <w:jc w:val="left"/>
              <w:rPr>
                <w:noProof/>
                <w:color w:val="000000" w:themeColor="text1"/>
                <w:sz w:val="20"/>
              </w:rPr>
            </w:pPr>
          </w:p>
        </w:tc>
        <w:tc>
          <w:tcPr>
            <w:tcW w:w="852" w:type="dxa"/>
            <w:tcBorders>
              <w:top w:val="nil"/>
            </w:tcBorders>
          </w:tcPr>
          <w:p w14:paraId="7F86C07F" w14:textId="77777777" w:rsidR="00C254C2" w:rsidRPr="00984D1E" w:rsidRDefault="00C254C2">
            <w:pPr>
              <w:pStyle w:val="TableParagraph"/>
              <w:jc w:val="left"/>
              <w:rPr>
                <w:noProof/>
                <w:color w:val="000000" w:themeColor="text1"/>
                <w:sz w:val="20"/>
              </w:rPr>
            </w:pPr>
          </w:p>
        </w:tc>
        <w:tc>
          <w:tcPr>
            <w:tcW w:w="991" w:type="dxa"/>
            <w:tcBorders>
              <w:top w:val="nil"/>
            </w:tcBorders>
          </w:tcPr>
          <w:p w14:paraId="6F93C2CB" w14:textId="77777777" w:rsidR="00C254C2" w:rsidRPr="00984D1E" w:rsidRDefault="00C254C2">
            <w:pPr>
              <w:pStyle w:val="TableParagraph"/>
              <w:jc w:val="left"/>
              <w:rPr>
                <w:noProof/>
                <w:color w:val="000000" w:themeColor="text1"/>
                <w:sz w:val="20"/>
              </w:rPr>
            </w:pPr>
          </w:p>
        </w:tc>
        <w:tc>
          <w:tcPr>
            <w:tcW w:w="2126" w:type="dxa"/>
            <w:tcBorders>
              <w:top w:val="nil"/>
            </w:tcBorders>
          </w:tcPr>
          <w:p w14:paraId="12A4CCED" w14:textId="278349A6" w:rsidR="00C254C2" w:rsidRPr="00984D1E" w:rsidRDefault="00D92218">
            <w:pPr>
              <w:pStyle w:val="TableParagraph"/>
              <w:spacing w:line="258" w:lineRule="exact"/>
              <w:ind w:left="77" w:right="68"/>
              <w:rPr>
                <w:noProof/>
                <w:color w:val="000000" w:themeColor="text1"/>
                <w:sz w:val="24"/>
              </w:rPr>
            </w:pPr>
            <w:r w:rsidRPr="00984D1E">
              <w:rPr>
                <w:noProof/>
                <w:color w:val="000000" w:themeColor="text1"/>
                <w:sz w:val="24"/>
              </w:rPr>
              <w:t>C12</w:t>
            </w:r>
            <w:r w:rsidR="00B21731" w:rsidRPr="00984D1E">
              <w:rPr>
                <w:noProof/>
                <w:color w:val="000000" w:themeColor="text1"/>
                <w:sz w:val="16"/>
              </w:rPr>
              <w:t xml:space="preserve"> </w:t>
            </w:r>
            <w:r w:rsidR="00B21731" w:rsidRPr="00984D1E">
              <w:rPr>
                <w:noProof/>
                <w:color w:val="000000" w:themeColor="text1"/>
                <w:sz w:val="24"/>
              </w:rPr>
              <w:t>15,58.</w:t>
            </w:r>
          </w:p>
        </w:tc>
        <w:tc>
          <w:tcPr>
            <w:tcW w:w="2834" w:type="dxa"/>
            <w:tcBorders>
              <w:top w:val="nil"/>
            </w:tcBorders>
          </w:tcPr>
          <w:p w14:paraId="57565838" w14:textId="7AC10718" w:rsidR="00C254C2" w:rsidRPr="00984D1E" w:rsidRDefault="00D92218">
            <w:pPr>
              <w:pStyle w:val="TableParagraph"/>
              <w:spacing w:line="258" w:lineRule="exact"/>
              <w:ind w:left="874"/>
              <w:jc w:val="left"/>
              <w:rPr>
                <w:noProof/>
                <w:color w:val="000000" w:themeColor="text1"/>
                <w:sz w:val="24"/>
              </w:rPr>
            </w:pPr>
            <w:r w:rsidRPr="00984D1E">
              <w:rPr>
                <w:noProof/>
                <w:color w:val="000000" w:themeColor="text1"/>
                <w:sz w:val="24"/>
              </w:rPr>
              <w:t>C18</w:t>
            </w:r>
            <w:r w:rsidR="00B21731" w:rsidRPr="00984D1E">
              <w:rPr>
                <w:noProof/>
                <w:color w:val="000000" w:themeColor="text1"/>
                <w:sz w:val="16"/>
              </w:rPr>
              <w:t xml:space="preserve"> </w:t>
            </w:r>
            <w:r w:rsidR="00B21731" w:rsidRPr="00984D1E">
              <w:rPr>
                <w:noProof/>
                <w:color w:val="000000" w:themeColor="text1"/>
                <w:sz w:val="24"/>
              </w:rPr>
              <w:t>161,28.</w:t>
            </w:r>
          </w:p>
        </w:tc>
      </w:tr>
      <w:tr w:rsidR="00C254C2" w:rsidRPr="00984D1E" w14:paraId="44B0F0EE" w14:textId="77777777">
        <w:trPr>
          <w:trHeight w:val="275"/>
        </w:trPr>
        <w:tc>
          <w:tcPr>
            <w:tcW w:w="994" w:type="dxa"/>
            <w:tcBorders>
              <w:bottom w:val="nil"/>
            </w:tcBorders>
          </w:tcPr>
          <w:p w14:paraId="130A5784" w14:textId="77777777" w:rsidR="00C254C2" w:rsidRPr="00984D1E" w:rsidRDefault="00B21731">
            <w:pPr>
              <w:pStyle w:val="TableParagraph"/>
              <w:spacing w:line="255" w:lineRule="exact"/>
              <w:ind w:left="144" w:right="138"/>
              <w:rPr>
                <w:noProof/>
                <w:color w:val="000000" w:themeColor="text1"/>
                <w:sz w:val="24"/>
              </w:rPr>
            </w:pPr>
            <w:r w:rsidRPr="00984D1E">
              <w:rPr>
                <w:noProof/>
                <w:color w:val="000000" w:themeColor="text1"/>
                <w:sz w:val="24"/>
              </w:rPr>
              <w:t>2.30</w:t>
            </w:r>
          </w:p>
        </w:tc>
        <w:tc>
          <w:tcPr>
            <w:tcW w:w="992" w:type="dxa"/>
            <w:tcBorders>
              <w:bottom w:val="nil"/>
            </w:tcBorders>
          </w:tcPr>
          <w:p w14:paraId="0ECC220C" w14:textId="77777777" w:rsidR="00C254C2" w:rsidRPr="00984D1E" w:rsidRDefault="00B21731">
            <w:pPr>
              <w:pStyle w:val="TableParagraph"/>
              <w:spacing w:line="255" w:lineRule="exact"/>
              <w:ind w:left="222"/>
              <w:jc w:val="left"/>
              <w:rPr>
                <w:noProof/>
                <w:color w:val="000000" w:themeColor="text1"/>
                <w:sz w:val="24"/>
              </w:rPr>
            </w:pPr>
            <w:r w:rsidRPr="00984D1E">
              <w:rPr>
                <w:noProof/>
                <w:color w:val="000000" w:themeColor="text1"/>
                <w:sz w:val="24"/>
              </w:rPr>
              <w:t>47,97</w:t>
            </w:r>
          </w:p>
        </w:tc>
        <w:tc>
          <w:tcPr>
            <w:tcW w:w="850" w:type="dxa"/>
            <w:tcBorders>
              <w:bottom w:val="nil"/>
            </w:tcBorders>
          </w:tcPr>
          <w:p w14:paraId="4842D796" w14:textId="77777777" w:rsidR="00C254C2" w:rsidRPr="00984D1E" w:rsidRDefault="00B21731">
            <w:pPr>
              <w:pStyle w:val="TableParagraph"/>
              <w:spacing w:line="255" w:lineRule="exact"/>
              <w:ind w:left="46" w:right="42"/>
              <w:rPr>
                <w:noProof/>
                <w:color w:val="000000" w:themeColor="text1"/>
                <w:sz w:val="24"/>
              </w:rPr>
            </w:pPr>
            <w:r w:rsidRPr="00984D1E">
              <w:rPr>
                <w:noProof/>
                <w:color w:val="000000" w:themeColor="text1"/>
                <w:sz w:val="24"/>
              </w:rPr>
              <w:t>26,91</w:t>
            </w:r>
          </w:p>
        </w:tc>
        <w:tc>
          <w:tcPr>
            <w:tcW w:w="852" w:type="dxa"/>
            <w:tcBorders>
              <w:bottom w:val="nil"/>
            </w:tcBorders>
          </w:tcPr>
          <w:p w14:paraId="47557C4B" w14:textId="77777777" w:rsidR="00C254C2" w:rsidRPr="00984D1E" w:rsidRDefault="00B21731">
            <w:pPr>
              <w:pStyle w:val="TableParagraph"/>
              <w:spacing w:line="255" w:lineRule="exact"/>
              <w:ind w:left="47" w:right="41"/>
              <w:rPr>
                <w:noProof/>
                <w:color w:val="000000" w:themeColor="text1"/>
                <w:sz w:val="24"/>
              </w:rPr>
            </w:pPr>
            <w:r w:rsidRPr="00984D1E">
              <w:rPr>
                <w:noProof/>
                <w:color w:val="000000" w:themeColor="text1"/>
                <w:sz w:val="24"/>
              </w:rPr>
              <w:t>70,14</w:t>
            </w:r>
          </w:p>
        </w:tc>
        <w:tc>
          <w:tcPr>
            <w:tcW w:w="991" w:type="dxa"/>
            <w:tcBorders>
              <w:bottom w:val="nil"/>
            </w:tcBorders>
          </w:tcPr>
          <w:p w14:paraId="358E2B2E" w14:textId="77777777" w:rsidR="00C254C2" w:rsidRPr="00984D1E" w:rsidRDefault="00B21731">
            <w:pPr>
              <w:pStyle w:val="TableParagraph"/>
              <w:spacing w:line="255" w:lineRule="exact"/>
              <w:ind w:left="127" w:right="121"/>
              <w:rPr>
                <w:noProof/>
                <w:color w:val="000000" w:themeColor="text1"/>
                <w:sz w:val="24"/>
              </w:rPr>
            </w:pPr>
            <w:r w:rsidRPr="00984D1E">
              <w:rPr>
                <w:noProof/>
                <w:color w:val="000000" w:themeColor="text1"/>
                <w:sz w:val="24"/>
              </w:rPr>
              <w:t>161,56</w:t>
            </w:r>
          </w:p>
        </w:tc>
        <w:tc>
          <w:tcPr>
            <w:tcW w:w="2126" w:type="dxa"/>
            <w:tcBorders>
              <w:bottom w:val="nil"/>
            </w:tcBorders>
          </w:tcPr>
          <w:p w14:paraId="2A1B46B3" w14:textId="77777777" w:rsidR="00C254C2" w:rsidRPr="00984D1E" w:rsidRDefault="00B21731">
            <w:pPr>
              <w:pStyle w:val="TableParagraph"/>
              <w:spacing w:line="255" w:lineRule="exact"/>
              <w:ind w:left="77" w:right="71"/>
              <w:rPr>
                <w:noProof/>
                <w:color w:val="000000" w:themeColor="text1"/>
                <w:sz w:val="24"/>
              </w:rPr>
            </w:pPr>
            <w:r w:rsidRPr="00984D1E">
              <w:rPr>
                <w:noProof/>
                <w:color w:val="000000" w:themeColor="text1"/>
                <w:sz w:val="24"/>
              </w:rPr>
              <w:t>N-этоксиэтил</w:t>
            </w:r>
          </w:p>
        </w:tc>
        <w:tc>
          <w:tcPr>
            <w:tcW w:w="2834" w:type="dxa"/>
            <w:tcBorders>
              <w:bottom w:val="nil"/>
            </w:tcBorders>
          </w:tcPr>
          <w:p w14:paraId="73740356" w14:textId="77777777" w:rsidR="00C254C2" w:rsidRPr="00984D1E" w:rsidRDefault="00B21731">
            <w:pPr>
              <w:pStyle w:val="TableParagraph"/>
              <w:spacing w:line="255" w:lineRule="exact"/>
              <w:ind w:left="490"/>
              <w:jc w:val="left"/>
              <w:rPr>
                <w:noProof/>
                <w:color w:val="000000" w:themeColor="text1"/>
                <w:sz w:val="24"/>
              </w:rPr>
            </w:pPr>
            <w:r w:rsidRPr="00984D1E">
              <w:rPr>
                <w:noProof/>
                <w:color w:val="000000" w:themeColor="text1"/>
                <w:sz w:val="24"/>
              </w:rPr>
              <w:t>2,6-дифтор-фенил</w:t>
            </w:r>
          </w:p>
        </w:tc>
      </w:tr>
      <w:tr w:rsidR="00C254C2" w:rsidRPr="00984D1E" w14:paraId="3E3475CC" w14:textId="77777777">
        <w:trPr>
          <w:trHeight w:val="277"/>
        </w:trPr>
        <w:tc>
          <w:tcPr>
            <w:tcW w:w="994" w:type="dxa"/>
            <w:tcBorders>
              <w:top w:val="nil"/>
              <w:bottom w:val="nil"/>
            </w:tcBorders>
          </w:tcPr>
          <w:p w14:paraId="5317A982" w14:textId="77777777" w:rsidR="00C254C2" w:rsidRPr="00984D1E" w:rsidRDefault="00C254C2">
            <w:pPr>
              <w:pStyle w:val="TableParagraph"/>
              <w:jc w:val="left"/>
              <w:rPr>
                <w:noProof/>
                <w:color w:val="000000" w:themeColor="text1"/>
                <w:sz w:val="20"/>
              </w:rPr>
            </w:pPr>
          </w:p>
        </w:tc>
        <w:tc>
          <w:tcPr>
            <w:tcW w:w="992" w:type="dxa"/>
            <w:tcBorders>
              <w:top w:val="nil"/>
              <w:bottom w:val="nil"/>
            </w:tcBorders>
          </w:tcPr>
          <w:p w14:paraId="4DCED244" w14:textId="77777777" w:rsidR="00C254C2" w:rsidRPr="00984D1E" w:rsidRDefault="00C254C2">
            <w:pPr>
              <w:pStyle w:val="TableParagraph"/>
              <w:jc w:val="left"/>
              <w:rPr>
                <w:noProof/>
                <w:color w:val="000000" w:themeColor="text1"/>
                <w:sz w:val="20"/>
              </w:rPr>
            </w:pPr>
          </w:p>
        </w:tc>
        <w:tc>
          <w:tcPr>
            <w:tcW w:w="850" w:type="dxa"/>
            <w:tcBorders>
              <w:top w:val="nil"/>
              <w:bottom w:val="nil"/>
            </w:tcBorders>
          </w:tcPr>
          <w:p w14:paraId="12656614" w14:textId="77777777" w:rsidR="00C254C2" w:rsidRPr="00984D1E" w:rsidRDefault="00C254C2">
            <w:pPr>
              <w:pStyle w:val="TableParagraph"/>
              <w:jc w:val="left"/>
              <w:rPr>
                <w:noProof/>
                <w:color w:val="000000" w:themeColor="text1"/>
                <w:sz w:val="20"/>
              </w:rPr>
            </w:pPr>
          </w:p>
        </w:tc>
        <w:tc>
          <w:tcPr>
            <w:tcW w:w="852" w:type="dxa"/>
            <w:tcBorders>
              <w:top w:val="nil"/>
              <w:bottom w:val="nil"/>
            </w:tcBorders>
          </w:tcPr>
          <w:p w14:paraId="5709CBE8" w14:textId="77777777" w:rsidR="00C254C2" w:rsidRPr="00984D1E" w:rsidRDefault="00C254C2">
            <w:pPr>
              <w:pStyle w:val="TableParagraph"/>
              <w:jc w:val="left"/>
              <w:rPr>
                <w:noProof/>
                <w:color w:val="000000" w:themeColor="text1"/>
                <w:sz w:val="20"/>
              </w:rPr>
            </w:pPr>
          </w:p>
        </w:tc>
        <w:tc>
          <w:tcPr>
            <w:tcW w:w="991" w:type="dxa"/>
            <w:tcBorders>
              <w:top w:val="nil"/>
              <w:bottom w:val="nil"/>
            </w:tcBorders>
          </w:tcPr>
          <w:p w14:paraId="2DE0576D" w14:textId="77777777" w:rsidR="00C254C2" w:rsidRPr="00984D1E" w:rsidRDefault="00C254C2">
            <w:pPr>
              <w:pStyle w:val="TableParagraph"/>
              <w:jc w:val="left"/>
              <w:rPr>
                <w:noProof/>
                <w:color w:val="000000" w:themeColor="text1"/>
                <w:sz w:val="20"/>
              </w:rPr>
            </w:pPr>
          </w:p>
        </w:tc>
        <w:tc>
          <w:tcPr>
            <w:tcW w:w="2126" w:type="dxa"/>
            <w:tcBorders>
              <w:top w:val="nil"/>
              <w:bottom w:val="nil"/>
            </w:tcBorders>
          </w:tcPr>
          <w:p w14:paraId="1286C9C4" w14:textId="024A7474" w:rsidR="00C254C2" w:rsidRPr="00984D1E" w:rsidRDefault="00D92218">
            <w:pPr>
              <w:pStyle w:val="TableParagraph"/>
              <w:spacing w:line="257" w:lineRule="exact"/>
              <w:ind w:left="77" w:right="68"/>
              <w:rPr>
                <w:noProof/>
                <w:color w:val="000000" w:themeColor="text1"/>
                <w:sz w:val="24"/>
              </w:rPr>
            </w:pPr>
            <w:r w:rsidRPr="00984D1E">
              <w:rPr>
                <w:noProof/>
                <w:color w:val="000000" w:themeColor="text1"/>
                <w:sz w:val="24"/>
              </w:rPr>
              <w:t>C7</w:t>
            </w:r>
            <w:r w:rsidR="00B21731" w:rsidRPr="00984D1E">
              <w:rPr>
                <w:noProof/>
                <w:color w:val="000000" w:themeColor="text1"/>
                <w:sz w:val="16"/>
              </w:rPr>
              <w:t xml:space="preserve"> </w:t>
            </w:r>
            <w:r w:rsidR="00B21731" w:rsidRPr="00984D1E">
              <w:rPr>
                <w:noProof/>
                <w:color w:val="000000" w:themeColor="text1"/>
                <w:sz w:val="24"/>
              </w:rPr>
              <w:t>55,48;</w:t>
            </w:r>
          </w:p>
        </w:tc>
        <w:tc>
          <w:tcPr>
            <w:tcW w:w="2834" w:type="dxa"/>
            <w:tcBorders>
              <w:top w:val="nil"/>
              <w:bottom w:val="nil"/>
            </w:tcBorders>
          </w:tcPr>
          <w:p w14:paraId="57F71D86" w14:textId="3AF8E334" w:rsidR="00C254C2" w:rsidRPr="00984D1E" w:rsidRDefault="00D92218">
            <w:pPr>
              <w:pStyle w:val="TableParagraph"/>
              <w:spacing w:line="257" w:lineRule="exact"/>
              <w:ind w:left="905"/>
              <w:jc w:val="left"/>
              <w:rPr>
                <w:noProof/>
                <w:color w:val="000000" w:themeColor="text1"/>
                <w:sz w:val="24"/>
              </w:rPr>
            </w:pPr>
            <w:r w:rsidRPr="00984D1E">
              <w:rPr>
                <w:noProof/>
                <w:color w:val="000000" w:themeColor="text1"/>
                <w:sz w:val="24"/>
              </w:rPr>
              <w:t>C15</w:t>
            </w:r>
            <w:r w:rsidR="00B21731" w:rsidRPr="00984D1E">
              <w:rPr>
                <w:noProof/>
                <w:color w:val="000000" w:themeColor="text1"/>
                <w:sz w:val="16"/>
              </w:rPr>
              <w:t xml:space="preserve"> </w:t>
            </w:r>
            <w:r w:rsidR="00B21731" w:rsidRPr="00984D1E">
              <w:rPr>
                <w:noProof/>
                <w:color w:val="000000" w:themeColor="text1"/>
                <w:sz w:val="24"/>
              </w:rPr>
              <w:t>110,83</w:t>
            </w:r>
          </w:p>
        </w:tc>
      </w:tr>
      <w:tr w:rsidR="00C254C2" w:rsidRPr="00984D1E" w14:paraId="612BA803" w14:textId="77777777">
        <w:trPr>
          <w:trHeight w:val="276"/>
        </w:trPr>
        <w:tc>
          <w:tcPr>
            <w:tcW w:w="994" w:type="dxa"/>
            <w:tcBorders>
              <w:top w:val="nil"/>
              <w:bottom w:val="nil"/>
            </w:tcBorders>
          </w:tcPr>
          <w:p w14:paraId="7D97DDF6" w14:textId="77777777" w:rsidR="00C254C2" w:rsidRPr="00984D1E" w:rsidRDefault="00C254C2">
            <w:pPr>
              <w:pStyle w:val="TableParagraph"/>
              <w:jc w:val="left"/>
              <w:rPr>
                <w:noProof/>
                <w:color w:val="000000" w:themeColor="text1"/>
                <w:sz w:val="20"/>
              </w:rPr>
            </w:pPr>
          </w:p>
        </w:tc>
        <w:tc>
          <w:tcPr>
            <w:tcW w:w="992" w:type="dxa"/>
            <w:tcBorders>
              <w:top w:val="nil"/>
              <w:bottom w:val="nil"/>
            </w:tcBorders>
          </w:tcPr>
          <w:p w14:paraId="462B11D0" w14:textId="77777777" w:rsidR="00C254C2" w:rsidRPr="00984D1E" w:rsidRDefault="00C254C2">
            <w:pPr>
              <w:pStyle w:val="TableParagraph"/>
              <w:jc w:val="left"/>
              <w:rPr>
                <w:noProof/>
                <w:color w:val="000000" w:themeColor="text1"/>
                <w:sz w:val="20"/>
              </w:rPr>
            </w:pPr>
          </w:p>
        </w:tc>
        <w:tc>
          <w:tcPr>
            <w:tcW w:w="850" w:type="dxa"/>
            <w:tcBorders>
              <w:top w:val="nil"/>
              <w:bottom w:val="nil"/>
            </w:tcBorders>
          </w:tcPr>
          <w:p w14:paraId="7D5744AE" w14:textId="77777777" w:rsidR="00C254C2" w:rsidRPr="00984D1E" w:rsidRDefault="00C254C2">
            <w:pPr>
              <w:pStyle w:val="TableParagraph"/>
              <w:jc w:val="left"/>
              <w:rPr>
                <w:noProof/>
                <w:color w:val="000000" w:themeColor="text1"/>
                <w:sz w:val="20"/>
              </w:rPr>
            </w:pPr>
          </w:p>
        </w:tc>
        <w:tc>
          <w:tcPr>
            <w:tcW w:w="852" w:type="dxa"/>
            <w:tcBorders>
              <w:top w:val="nil"/>
              <w:bottom w:val="nil"/>
            </w:tcBorders>
          </w:tcPr>
          <w:p w14:paraId="17F2CB89" w14:textId="77777777" w:rsidR="00C254C2" w:rsidRPr="00984D1E" w:rsidRDefault="00C254C2">
            <w:pPr>
              <w:pStyle w:val="TableParagraph"/>
              <w:jc w:val="left"/>
              <w:rPr>
                <w:noProof/>
                <w:color w:val="000000" w:themeColor="text1"/>
                <w:sz w:val="20"/>
              </w:rPr>
            </w:pPr>
          </w:p>
        </w:tc>
        <w:tc>
          <w:tcPr>
            <w:tcW w:w="991" w:type="dxa"/>
            <w:tcBorders>
              <w:top w:val="nil"/>
              <w:bottom w:val="nil"/>
            </w:tcBorders>
          </w:tcPr>
          <w:p w14:paraId="58771837" w14:textId="77777777" w:rsidR="00C254C2" w:rsidRPr="00984D1E" w:rsidRDefault="00C254C2">
            <w:pPr>
              <w:pStyle w:val="TableParagraph"/>
              <w:jc w:val="left"/>
              <w:rPr>
                <w:noProof/>
                <w:color w:val="000000" w:themeColor="text1"/>
                <w:sz w:val="20"/>
              </w:rPr>
            </w:pPr>
          </w:p>
        </w:tc>
        <w:tc>
          <w:tcPr>
            <w:tcW w:w="2126" w:type="dxa"/>
            <w:tcBorders>
              <w:top w:val="nil"/>
              <w:bottom w:val="nil"/>
            </w:tcBorders>
          </w:tcPr>
          <w:p w14:paraId="6BE8E0D3" w14:textId="6CE79C42" w:rsidR="00C254C2" w:rsidRPr="00984D1E" w:rsidRDefault="00D92218">
            <w:pPr>
              <w:pStyle w:val="TableParagraph"/>
              <w:spacing w:line="256" w:lineRule="exact"/>
              <w:ind w:left="77" w:right="73"/>
              <w:rPr>
                <w:noProof/>
                <w:color w:val="000000" w:themeColor="text1"/>
                <w:sz w:val="24"/>
              </w:rPr>
            </w:pPr>
            <w:r w:rsidRPr="00984D1E">
              <w:rPr>
                <w:noProof/>
                <w:color w:val="000000" w:themeColor="text1"/>
                <w:sz w:val="24"/>
              </w:rPr>
              <w:t>C8</w:t>
            </w:r>
            <w:r w:rsidR="00B21731" w:rsidRPr="00984D1E">
              <w:rPr>
                <w:noProof/>
                <w:color w:val="000000" w:themeColor="text1"/>
                <w:sz w:val="16"/>
              </w:rPr>
              <w:t xml:space="preserve"> </w:t>
            </w:r>
            <w:r w:rsidR="00B21731" w:rsidRPr="00984D1E">
              <w:rPr>
                <w:noProof/>
                <w:color w:val="000000" w:themeColor="text1"/>
                <w:sz w:val="24"/>
              </w:rPr>
              <w:t>64,63;</w:t>
            </w:r>
          </w:p>
        </w:tc>
        <w:tc>
          <w:tcPr>
            <w:tcW w:w="2834" w:type="dxa"/>
            <w:tcBorders>
              <w:top w:val="nil"/>
              <w:bottom w:val="nil"/>
            </w:tcBorders>
          </w:tcPr>
          <w:p w14:paraId="6005FF9A" w14:textId="38CCAE4A" w:rsidR="00C254C2" w:rsidRPr="00984D1E" w:rsidRDefault="00D92218">
            <w:pPr>
              <w:pStyle w:val="TableParagraph"/>
              <w:spacing w:line="256" w:lineRule="exact"/>
              <w:ind w:left="411"/>
              <w:jc w:val="left"/>
              <w:rPr>
                <w:noProof/>
                <w:color w:val="000000" w:themeColor="text1"/>
                <w:sz w:val="24"/>
              </w:rPr>
            </w:pPr>
            <w:r w:rsidRPr="00984D1E">
              <w:rPr>
                <w:noProof/>
                <w:color w:val="000000" w:themeColor="text1"/>
                <w:sz w:val="24"/>
              </w:rPr>
              <w:t>C16</w:t>
            </w:r>
            <w:r w:rsidR="00B21731" w:rsidRPr="00984D1E">
              <w:rPr>
                <w:noProof/>
                <w:color w:val="000000" w:themeColor="text1"/>
                <w:sz w:val="16"/>
              </w:rPr>
              <w:t xml:space="preserve">,20 </w:t>
            </w:r>
            <w:r w:rsidR="00B21731" w:rsidRPr="00984D1E">
              <w:rPr>
                <w:noProof/>
                <w:color w:val="000000" w:themeColor="text1"/>
                <w:sz w:val="24"/>
              </w:rPr>
              <w:t>158,78; 160,34</w:t>
            </w:r>
          </w:p>
        </w:tc>
      </w:tr>
      <w:tr w:rsidR="00C254C2" w:rsidRPr="00984D1E" w14:paraId="79FC901B" w14:textId="77777777">
        <w:trPr>
          <w:trHeight w:val="274"/>
        </w:trPr>
        <w:tc>
          <w:tcPr>
            <w:tcW w:w="994" w:type="dxa"/>
            <w:tcBorders>
              <w:top w:val="nil"/>
              <w:bottom w:val="nil"/>
            </w:tcBorders>
          </w:tcPr>
          <w:p w14:paraId="62D95899" w14:textId="77777777" w:rsidR="00C254C2" w:rsidRPr="00984D1E" w:rsidRDefault="00C254C2">
            <w:pPr>
              <w:pStyle w:val="TableParagraph"/>
              <w:jc w:val="left"/>
              <w:rPr>
                <w:noProof/>
                <w:color w:val="000000" w:themeColor="text1"/>
                <w:sz w:val="20"/>
              </w:rPr>
            </w:pPr>
          </w:p>
        </w:tc>
        <w:tc>
          <w:tcPr>
            <w:tcW w:w="992" w:type="dxa"/>
            <w:tcBorders>
              <w:top w:val="nil"/>
              <w:bottom w:val="nil"/>
            </w:tcBorders>
          </w:tcPr>
          <w:p w14:paraId="4728D9CC" w14:textId="77777777" w:rsidR="00C254C2" w:rsidRPr="00984D1E" w:rsidRDefault="00C254C2">
            <w:pPr>
              <w:pStyle w:val="TableParagraph"/>
              <w:jc w:val="left"/>
              <w:rPr>
                <w:noProof/>
                <w:color w:val="000000" w:themeColor="text1"/>
                <w:sz w:val="20"/>
              </w:rPr>
            </w:pPr>
          </w:p>
        </w:tc>
        <w:tc>
          <w:tcPr>
            <w:tcW w:w="850" w:type="dxa"/>
            <w:tcBorders>
              <w:top w:val="nil"/>
              <w:bottom w:val="nil"/>
            </w:tcBorders>
          </w:tcPr>
          <w:p w14:paraId="05383663" w14:textId="77777777" w:rsidR="00C254C2" w:rsidRPr="00984D1E" w:rsidRDefault="00C254C2">
            <w:pPr>
              <w:pStyle w:val="TableParagraph"/>
              <w:jc w:val="left"/>
              <w:rPr>
                <w:noProof/>
                <w:color w:val="000000" w:themeColor="text1"/>
                <w:sz w:val="20"/>
              </w:rPr>
            </w:pPr>
          </w:p>
        </w:tc>
        <w:tc>
          <w:tcPr>
            <w:tcW w:w="852" w:type="dxa"/>
            <w:tcBorders>
              <w:top w:val="nil"/>
              <w:bottom w:val="nil"/>
            </w:tcBorders>
          </w:tcPr>
          <w:p w14:paraId="588B2E2F" w14:textId="77777777" w:rsidR="00C254C2" w:rsidRPr="00984D1E" w:rsidRDefault="00C254C2">
            <w:pPr>
              <w:pStyle w:val="TableParagraph"/>
              <w:jc w:val="left"/>
              <w:rPr>
                <w:noProof/>
                <w:color w:val="000000" w:themeColor="text1"/>
                <w:sz w:val="20"/>
              </w:rPr>
            </w:pPr>
          </w:p>
        </w:tc>
        <w:tc>
          <w:tcPr>
            <w:tcW w:w="991" w:type="dxa"/>
            <w:tcBorders>
              <w:top w:val="nil"/>
              <w:bottom w:val="nil"/>
            </w:tcBorders>
          </w:tcPr>
          <w:p w14:paraId="6E77A015" w14:textId="77777777" w:rsidR="00C254C2" w:rsidRPr="00984D1E" w:rsidRDefault="00C254C2">
            <w:pPr>
              <w:pStyle w:val="TableParagraph"/>
              <w:jc w:val="left"/>
              <w:rPr>
                <w:noProof/>
                <w:color w:val="000000" w:themeColor="text1"/>
                <w:sz w:val="20"/>
              </w:rPr>
            </w:pPr>
          </w:p>
        </w:tc>
        <w:tc>
          <w:tcPr>
            <w:tcW w:w="2126" w:type="dxa"/>
            <w:tcBorders>
              <w:top w:val="nil"/>
              <w:bottom w:val="nil"/>
            </w:tcBorders>
          </w:tcPr>
          <w:p w14:paraId="7E452BC1" w14:textId="091DE7F1" w:rsidR="00C254C2" w:rsidRPr="00984D1E" w:rsidRDefault="00D92218">
            <w:pPr>
              <w:pStyle w:val="TableParagraph"/>
              <w:spacing w:line="255" w:lineRule="exact"/>
              <w:ind w:left="77" w:right="71"/>
              <w:rPr>
                <w:noProof/>
                <w:color w:val="000000" w:themeColor="text1"/>
                <w:sz w:val="24"/>
              </w:rPr>
            </w:pPr>
            <w:r w:rsidRPr="00984D1E">
              <w:rPr>
                <w:noProof/>
                <w:color w:val="000000" w:themeColor="text1"/>
                <w:sz w:val="24"/>
              </w:rPr>
              <w:t>C10</w:t>
            </w:r>
            <w:r w:rsidR="00B21731" w:rsidRPr="00984D1E">
              <w:rPr>
                <w:noProof/>
                <w:color w:val="000000" w:themeColor="text1"/>
                <w:sz w:val="16"/>
              </w:rPr>
              <w:t xml:space="preserve"> </w:t>
            </w:r>
            <w:r w:rsidR="00B21731" w:rsidRPr="00984D1E">
              <w:rPr>
                <w:noProof/>
                <w:color w:val="000000" w:themeColor="text1"/>
                <w:sz w:val="24"/>
              </w:rPr>
              <w:t>66,13;</w:t>
            </w:r>
          </w:p>
        </w:tc>
        <w:tc>
          <w:tcPr>
            <w:tcW w:w="2834" w:type="dxa"/>
            <w:tcBorders>
              <w:top w:val="nil"/>
              <w:bottom w:val="nil"/>
            </w:tcBorders>
          </w:tcPr>
          <w:p w14:paraId="3EAC7B22" w14:textId="4F598FC6" w:rsidR="00C254C2" w:rsidRPr="00984D1E" w:rsidRDefault="00D92218">
            <w:pPr>
              <w:pStyle w:val="TableParagraph"/>
              <w:spacing w:line="255" w:lineRule="exact"/>
              <w:ind w:left="411"/>
              <w:jc w:val="left"/>
              <w:rPr>
                <w:noProof/>
                <w:color w:val="000000" w:themeColor="text1"/>
                <w:sz w:val="24"/>
              </w:rPr>
            </w:pPr>
            <w:r w:rsidRPr="00984D1E">
              <w:rPr>
                <w:noProof/>
                <w:color w:val="000000" w:themeColor="text1"/>
                <w:sz w:val="24"/>
              </w:rPr>
              <w:t>C17</w:t>
            </w:r>
            <w:r w:rsidR="00B21731" w:rsidRPr="00984D1E">
              <w:rPr>
                <w:noProof/>
                <w:color w:val="000000" w:themeColor="text1"/>
                <w:sz w:val="16"/>
              </w:rPr>
              <w:t xml:space="preserve">,19 </w:t>
            </w:r>
            <w:r w:rsidR="00B21731" w:rsidRPr="00984D1E">
              <w:rPr>
                <w:noProof/>
                <w:color w:val="000000" w:themeColor="text1"/>
                <w:sz w:val="24"/>
              </w:rPr>
              <w:t>113,01; 113,23</w:t>
            </w:r>
          </w:p>
        </w:tc>
      </w:tr>
      <w:tr w:rsidR="00C254C2" w:rsidRPr="00984D1E" w14:paraId="0A6352A6" w14:textId="77777777">
        <w:trPr>
          <w:trHeight w:val="552"/>
        </w:trPr>
        <w:tc>
          <w:tcPr>
            <w:tcW w:w="994" w:type="dxa"/>
            <w:tcBorders>
              <w:top w:val="nil"/>
            </w:tcBorders>
          </w:tcPr>
          <w:p w14:paraId="693143F5" w14:textId="77777777" w:rsidR="00C254C2" w:rsidRPr="00984D1E" w:rsidRDefault="00C254C2">
            <w:pPr>
              <w:pStyle w:val="TableParagraph"/>
              <w:jc w:val="left"/>
              <w:rPr>
                <w:noProof/>
                <w:color w:val="000000" w:themeColor="text1"/>
                <w:sz w:val="24"/>
              </w:rPr>
            </w:pPr>
          </w:p>
        </w:tc>
        <w:tc>
          <w:tcPr>
            <w:tcW w:w="992" w:type="dxa"/>
            <w:tcBorders>
              <w:top w:val="nil"/>
            </w:tcBorders>
          </w:tcPr>
          <w:p w14:paraId="2208FA6D" w14:textId="77777777" w:rsidR="00C254C2" w:rsidRPr="00984D1E" w:rsidRDefault="00C254C2">
            <w:pPr>
              <w:pStyle w:val="TableParagraph"/>
              <w:jc w:val="left"/>
              <w:rPr>
                <w:noProof/>
                <w:color w:val="000000" w:themeColor="text1"/>
                <w:sz w:val="24"/>
              </w:rPr>
            </w:pPr>
          </w:p>
        </w:tc>
        <w:tc>
          <w:tcPr>
            <w:tcW w:w="850" w:type="dxa"/>
            <w:tcBorders>
              <w:top w:val="nil"/>
            </w:tcBorders>
          </w:tcPr>
          <w:p w14:paraId="4D7BFB11" w14:textId="77777777" w:rsidR="00C254C2" w:rsidRPr="00984D1E" w:rsidRDefault="00C254C2">
            <w:pPr>
              <w:pStyle w:val="TableParagraph"/>
              <w:jc w:val="left"/>
              <w:rPr>
                <w:noProof/>
                <w:color w:val="000000" w:themeColor="text1"/>
                <w:sz w:val="24"/>
              </w:rPr>
            </w:pPr>
          </w:p>
        </w:tc>
        <w:tc>
          <w:tcPr>
            <w:tcW w:w="852" w:type="dxa"/>
            <w:tcBorders>
              <w:top w:val="nil"/>
            </w:tcBorders>
          </w:tcPr>
          <w:p w14:paraId="285BA25B" w14:textId="77777777" w:rsidR="00C254C2" w:rsidRPr="00984D1E" w:rsidRDefault="00C254C2">
            <w:pPr>
              <w:pStyle w:val="TableParagraph"/>
              <w:jc w:val="left"/>
              <w:rPr>
                <w:noProof/>
                <w:color w:val="000000" w:themeColor="text1"/>
                <w:sz w:val="24"/>
              </w:rPr>
            </w:pPr>
          </w:p>
        </w:tc>
        <w:tc>
          <w:tcPr>
            <w:tcW w:w="991" w:type="dxa"/>
            <w:tcBorders>
              <w:top w:val="nil"/>
            </w:tcBorders>
          </w:tcPr>
          <w:p w14:paraId="5E70351A" w14:textId="77777777" w:rsidR="00C254C2" w:rsidRPr="00984D1E" w:rsidRDefault="00C254C2">
            <w:pPr>
              <w:pStyle w:val="TableParagraph"/>
              <w:jc w:val="left"/>
              <w:rPr>
                <w:noProof/>
                <w:color w:val="000000" w:themeColor="text1"/>
                <w:sz w:val="24"/>
              </w:rPr>
            </w:pPr>
          </w:p>
        </w:tc>
        <w:tc>
          <w:tcPr>
            <w:tcW w:w="2126" w:type="dxa"/>
            <w:tcBorders>
              <w:top w:val="nil"/>
            </w:tcBorders>
          </w:tcPr>
          <w:p w14:paraId="11B2218E" w14:textId="69BCE704" w:rsidR="00C254C2" w:rsidRPr="00984D1E" w:rsidRDefault="00D92218">
            <w:pPr>
              <w:pStyle w:val="TableParagraph"/>
              <w:spacing w:line="271" w:lineRule="exact"/>
              <w:ind w:left="77" w:right="68"/>
              <w:rPr>
                <w:noProof/>
                <w:color w:val="000000" w:themeColor="text1"/>
                <w:sz w:val="24"/>
              </w:rPr>
            </w:pPr>
            <w:r w:rsidRPr="00984D1E">
              <w:rPr>
                <w:noProof/>
                <w:color w:val="000000" w:themeColor="text1"/>
                <w:sz w:val="24"/>
              </w:rPr>
              <w:t>C11</w:t>
            </w:r>
            <w:r w:rsidR="00B21731" w:rsidRPr="00984D1E">
              <w:rPr>
                <w:noProof/>
                <w:color w:val="000000" w:themeColor="text1"/>
                <w:sz w:val="16"/>
              </w:rPr>
              <w:t xml:space="preserve"> </w:t>
            </w:r>
            <w:r w:rsidR="00B21731" w:rsidRPr="00984D1E">
              <w:rPr>
                <w:noProof/>
                <w:color w:val="000000" w:themeColor="text1"/>
                <w:sz w:val="24"/>
              </w:rPr>
              <w:t>15,37.</w:t>
            </w:r>
          </w:p>
        </w:tc>
        <w:tc>
          <w:tcPr>
            <w:tcW w:w="2834" w:type="dxa"/>
            <w:tcBorders>
              <w:top w:val="nil"/>
            </w:tcBorders>
          </w:tcPr>
          <w:p w14:paraId="79BE08C4" w14:textId="463EEE82" w:rsidR="00C254C2" w:rsidRPr="00984D1E" w:rsidRDefault="00D92218">
            <w:pPr>
              <w:pStyle w:val="TableParagraph"/>
              <w:spacing w:line="271" w:lineRule="exact"/>
              <w:ind w:left="541"/>
              <w:jc w:val="left"/>
              <w:rPr>
                <w:noProof/>
                <w:color w:val="000000" w:themeColor="text1"/>
                <w:sz w:val="24"/>
              </w:rPr>
            </w:pPr>
            <w:r w:rsidRPr="00984D1E">
              <w:rPr>
                <w:noProof/>
                <w:color w:val="000000" w:themeColor="text1"/>
                <w:sz w:val="24"/>
              </w:rPr>
              <w:t>C18</w:t>
            </w:r>
            <w:r w:rsidR="00B21731" w:rsidRPr="00984D1E">
              <w:rPr>
                <w:noProof/>
                <w:color w:val="000000" w:themeColor="text1"/>
                <w:sz w:val="16"/>
              </w:rPr>
              <w:t xml:space="preserve"> </w:t>
            </w:r>
            <w:r w:rsidR="00B21731" w:rsidRPr="00984D1E">
              <w:rPr>
                <w:noProof/>
                <w:color w:val="000000" w:themeColor="text1"/>
                <w:sz w:val="24"/>
              </w:rPr>
              <w:t>134,75;134,96</w:t>
            </w:r>
          </w:p>
        </w:tc>
      </w:tr>
      <w:tr w:rsidR="00C254C2" w:rsidRPr="00984D1E" w14:paraId="3760BF6E" w14:textId="77777777">
        <w:trPr>
          <w:trHeight w:val="275"/>
        </w:trPr>
        <w:tc>
          <w:tcPr>
            <w:tcW w:w="994" w:type="dxa"/>
            <w:tcBorders>
              <w:bottom w:val="nil"/>
            </w:tcBorders>
          </w:tcPr>
          <w:p w14:paraId="1F665F22" w14:textId="77777777" w:rsidR="00C254C2" w:rsidRPr="00984D1E" w:rsidRDefault="00B21731">
            <w:pPr>
              <w:pStyle w:val="TableParagraph"/>
              <w:spacing w:line="255" w:lineRule="exact"/>
              <w:ind w:left="144" w:right="138"/>
              <w:rPr>
                <w:noProof/>
                <w:color w:val="000000" w:themeColor="text1"/>
                <w:sz w:val="24"/>
              </w:rPr>
            </w:pPr>
            <w:r w:rsidRPr="00984D1E">
              <w:rPr>
                <w:noProof/>
                <w:color w:val="000000" w:themeColor="text1"/>
                <w:sz w:val="24"/>
              </w:rPr>
              <w:t>2.31</w:t>
            </w:r>
          </w:p>
        </w:tc>
        <w:tc>
          <w:tcPr>
            <w:tcW w:w="992" w:type="dxa"/>
            <w:tcBorders>
              <w:bottom w:val="nil"/>
            </w:tcBorders>
          </w:tcPr>
          <w:p w14:paraId="355C5100" w14:textId="77777777" w:rsidR="00C254C2" w:rsidRPr="00984D1E" w:rsidRDefault="00B21731">
            <w:pPr>
              <w:pStyle w:val="TableParagraph"/>
              <w:spacing w:line="255" w:lineRule="exact"/>
              <w:ind w:left="222"/>
              <w:jc w:val="left"/>
              <w:rPr>
                <w:noProof/>
                <w:color w:val="000000" w:themeColor="text1"/>
                <w:sz w:val="24"/>
              </w:rPr>
            </w:pPr>
            <w:r w:rsidRPr="00984D1E">
              <w:rPr>
                <w:noProof/>
                <w:color w:val="000000" w:themeColor="text1"/>
                <w:sz w:val="24"/>
              </w:rPr>
              <w:t>48,07</w:t>
            </w:r>
          </w:p>
        </w:tc>
        <w:tc>
          <w:tcPr>
            <w:tcW w:w="850" w:type="dxa"/>
            <w:tcBorders>
              <w:bottom w:val="nil"/>
            </w:tcBorders>
          </w:tcPr>
          <w:p w14:paraId="319C48F0" w14:textId="77777777" w:rsidR="00C254C2" w:rsidRPr="00984D1E" w:rsidRDefault="00B21731">
            <w:pPr>
              <w:pStyle w:val="TableParagraph"/>
              <w:spacing w:line="255" w:lineRule="exact"/>
              <w:ind w:left="46" w:right="42"/>
              <w:rPr>
                <w:noProof/>
                <w:color w:val="000000" w:themeColor="text1"/>
                <w:sz w:val="24"/>
              </w:rPr>
            </w:pPr>
            <w:r w:rsidRPr="00984D1E">
              <w:rPr>
                <w:noProof/>
                <w:color w:val="000000" w:themeColor="text1"/>
                <w:sz w:val="24"/>
              </w:rPr>
              <w:t>26,99</w:t>
            </w:r>
          </w:p>
        </w:tc>
        <w:tc>
          <w:tcPr>
            <w:tcW w:w="852" w:type="dxa"/>
            <w:tcBorders>
              <w:bottom w:val="nil"/>
            </w:tcBorders>
          </w:tcPr>
          <w:p w14:paraId="53A6F428" w14:textId="77777777" w:rsidR="00C254C2" w:rsidRPr="00984D1E" w:rsidRDefault="00B21731">
            <w:pPr>
              <w:pStyle w:val="TableParagraph"/>
              <w:spacing w:line="255" w:lineRule="exact"/>
              <w:ind w:left="47" w:right="41"/>
              <w:rPr>
                <w:noProof/>
                <w:color w:val="000000" w:themeColor="text1"/>
                <w:sz w:val="24"/>
              </w:rPr>
            </w:pPr>
            <w:r w:rsidRPr="00984D1E">
              <w:rPr>
                <w:noProof/>
                <w:color w:val="000000" w:themeColor="text1"/>
                <w:sz w:val="24"/>
              </w:rPr>
              <w:t>69,53</w:t>
            </w:r>
          </w:p>
        </w:tc>
        <w:tc>
          <w:tcPr>
            <w:tcW w:w="991" w:type="dxa"/>
            <w:tcBorders>
              <w:bottom w:val="nil"/>
            </w:tcBorders>
          </w:tcPr>
          <w:p w14:paraId="46F17B9F" w14:textId="77777777" w:rsidR="00C254C2" w:rsidRPr="00984D1E" w:rsidRDefault="00B21731">
            <w:pPr>
              <w:pStyle w:val="TableParagraph"/>
              <w:spacing w:line="255" w:lineRule="exact"/>
              <w:ind w:left="127" w:right="121"/>
              <w:rPr>
                <w:noProof/>
                <w:color w:val="000000" w:themeColor="text1"/>
                <w:sz w:val="24"/>
              </w:rPr>
            </w:pPr>
            <w:r w:rsidRPr="00984D1E">
              <w:rPr>
                <w:noProof/>
                <w:color w:val="000000" w:themeColor="text1"/>
                <w:sz w:val="24"/>
              </w:rPr>
              <w:t>164,31</w:t>
            </w:r>
          </w:p>
        </w:tc>
        <w:tc>
          <w:tcPr>
            <w:tcW w:w="2126" w:type="dxa"/>
            <w:tcBorders>
              <w:bottom w:val="nil"/>
            </w:tcBorders>
          </w:tcPr>
          <w:p w14:paraId="39205B7A" w14:textId="77777777" w:rsidR="00C254C2" w:rsidRPr="00984D1E" w:rsidRDefault="00B21731">
            <w:pPr>
              <w:pStyle w:val="TableParagraph"/>
              <w:spacing w:line="255" w:lineRule="exact"/>
              <w:ind w:left="77" w:right="68"/>
              <w:rPr>
                <w:noProof/>
                <w:color w:val="000000" w:themeColor="text1"/>
                <w:sz w:val="24"/>
              </w:rPr>
            </w:pPr>
            <w:r w:rsidRPr="00984D1E">
              <w:rPr>
                <w:noProof/>
                <w:color w:val="000000" w:themeColor="text1"/>
                <w:sz w:val="24"/>
              </w:rPr>
              <w:t>N- этоксиэтил</w:t>
            </w:r>
          </w:p>
        </w:tc>
        <w:tc>
          <w:tcPr>
            <w:tcW w:w="2834" w:type="dxa"/>
            <w:tcBorders>
              <w:bottom w:val="nil"/>
            </w:tcBorders>
          </w:tcPr>
          <w:p w14:paraId="2962338F" w14:textId="77777777" w:rsidR="00C254C2" w:rsidRPr="00984D1E" w:rsidRDefault="00B21731">
            <w:pPr>
              <w:pStyle w:val="TableParagraph"/>
              <w:spacing w:line="255" w:lineRule="exact"/>
              <w:ind w:right="212"/>
              <w:jc w:val="right"/>
              <w:rPr>
                <w:noProof/>
                <w:color w:val="000000" w:themeColor="text1"/>
                <w:sz w:val="24"/>
              </w:rPr>
            </w:pPr>
            <w:r w:rsidRPr="00984D1E">
              <w:rPr>
                <w:noProof/>
                <w:color w:val="000000" w:themeColor="text1"/>
                <w:sz w:val="24"/>
              </w:rPr>
              <w:t>4-трифторметил-фенил</w:t>
            </w:r>
          </w:p>
        </w:tc>
      </w:tr>
      <w:tr w:rsidR="00C254C2" w:rsidRPr="00984D1E" w14:paraId="483D3CE9" w14:textId="77777777">
        <w:trPr>
          <w:trHeight w:val="277"/>
        </w:trPr>
        <w:tc>
          <w:tcPr>
            <w:tcW w:w="994" w:type="dxa"/>
            <w:tcBorders>
              <w:top w:val="nil"/>
              <w:bottom w:val="nil"/>
            </w:tcBorders>
          </w:tcPr>
          <w:p w14:paraId="159CA792" w14:textId="77777777" w:rsidR="00C254C2" w:rsidRPr="00984D1E" w:rsidRDefault="00C254C2">
            <w:pPr>
              <w:pStyle w:val="TableParagraph"/>
              <w:jc w:val="left"/>
              <w:rPr>
                <w:noProof/>
                <w:color w:val="000000" w:themeColor="text1"/>
                <w:sz w:val="20"/>
              </w:rPr>
            </w:pPr>
          </w:p>
        </w:tc>
        <w:tc>
          <w:tcPr>
            <w:tcW w:w="992" w:type="dxa"/>
            <w:tcBorders>
              <w:top w:val="nil"/>
              <w:bottom w:val="nil"/>
            </w:tcBorders>
          </w:tcPr>
          <w:p w14:paraId="35D53FE4" w14:textId="77777777" w:rsidR="00C254C2" w:rsidRPr="00984D1E" w:rsidRDefault="00C254C2">
            <w:pPr>
              <w:pStyle w:val="TableParagraph"/>
              <w:jc w:val="left"/>
              <w:rPr>
                <w:noProof/>
                <w:color w:val="000000" w:themeColor="text1"/>
                <w:sz w:val="20"/>
              </w:rPr>
            </w:pPr>
          </w:p>
        </w:tc>
        <w:tc>
          <w:tcPr>
            <w:tcW w:w="850" w:type="dxa"/>
            <w:tcBorders>
              <w:top w:val="nil"/>
              <w:bottom w:val="nil"/>
            </w:tcBorders>
          </w:tcPr>
          <w:p w14:paraId="5100DBFA" w14:textId="77777777" w:rsidR="00C254C2" w:rsidRPr="00984D1E" w:rsidRDefault="00C254C2">
            <w:pPr>
              <w:pStyle w:val="TableParagraph"/>
              <w:jc w:val="left"/>
              <w:rPr>
                <w:noProof/>
                <w:color w:val="000000" w:themeColor="text1"/>
                <w:sz w:val="20"/>
              </w:rPr>
            </w:pPr>
          </w:p>
        </w:tc>
        <w:tc>
          <w:tcPr>
            <w:tcW w:w="852" w:type="dxa"/>
            <w:tcBorders>
              <w:top w:val="nil"/>
              <w:bottom w:val="nil"/>
            </w:tcBorders>
          </w:tcPr>
          <w:p w14:paraId="2903F0F8" w14:textId="77777777" w:rsidR="00C254C2" w:rsidRPr="00984D1E" w:rsidRDefault="00C254C2">
            <w:pPr>
              <w:pStyle w:val="TableParagraph"/>
              <w:jc w:val="left"/>
              <w:rPr>
                <w:noProof/>
                <w:color w:val="000000" w:themeColor="text1"/>
                <w:sz w:val="20"/>
              </w:rPr>
            </w:pPr>
          </w:p>
        </w:tc>
        <w:tc>
          <w:tcPr>
            <w:tcW w:w="991" w:type="dxa"/>
            <w:tcBorders>
              <w:top w:val="nil"/>
              <w:bottom w:val="nil"/>
            </w:tcBorders>
          </w:tcPr>
          <w:p w14:paraId="17402A32" w14:textId="77777777" w:rsidR="00C254C2" w:rsidRPr="00984D1E" w:rsidRDefault="00C254C2">
            <w:pPr>
              <w:pStyle w:val="TableParagraph"/>
              <w:jc w:val="left"/>
              <w:rPr>
                <w:noProof/>
                <w:color w:val="000000" w:themeColor="text1"/>
                <w:sz w:val="20"/>
              </w:rPr>
            </w:pPr>
          </w:p>
        </w:tc>
        <w:tc>
          <w:tcPr>
            <w:tcW w:w="2126" w:type="dxa"/>
            <w:tcBorders>
              <w:top w:val="nil"/>
              <w:bottom w:val="nil"/>
            </w:tcBorders>
          </w:tcPr>
          <w:p w14:paraId="139F7A50" w14:textId="7206B749" w:rsidR="00C254C2" w:rsidRPr="00984D1E" w:rsidRDefault="00D92218">
            <w:pPr>
              <w:pStyle w:val="TableParagraph"/>
              <w:spacing w:line="257" w:lineRule="exact"/>
              <w:ind w:left="77" w:right="68"/>
              <w:rPr>
                <w:noProof/>
                <w:color w:val="000000" w:themeColor="text1"/>
                <w:sz w:val="24"/>
              </w:rPr>
            </w:pPr>
            <w:r w:rsidRPr="00984D1E">
              <w:rPr>
                <w:noProof/>
                <w:color w:val="000000" w:themeColor="text1"/>
                <w:sz w:val="24"/>
              </w:rPr>
              <w:t>C7</w:t>
            </w:r>
            <w:r w:rsidR="00B21731" w:rsidRPr="00984D1E">
              <w:rPr>
                <w:noProof/>
                <w:color w:val="000000" w:themeColor="text1"/>
                <w:sz w:val="16"/>
              </w:rPr>
              <w:t xml:space="preserve"> </w:t>
            </w:r>
            <w:r w:rsidR="00B21731" w:rsidRPr="00984D1E">
              <w:rPr>
                <w:noProof/>
                <w:color w:val="000000" w:themeColor="text1"/>
                <w:sz w:val="24"/>
              </w:rPr>
              <w:t>55,56;</w:t>
            </w:r>
          </w:p>
        </w:tc>
        <w:tc>
          <w:tcPr>
            <w:tcW w:w="2834" w:type="dxa"/>
            <w:tcBorders>
              <w:top w:val="nil"/>
              <w:bottom w:val="nil"/>
            </w:tcBorders>
          </w:tcPr>
          <w:p w14:paraId="682400BD" w14:textId="023DD39A" w:rsidR="00C254C2" w:rsidRPr="00984D1E" w:rsidRDefault="00D92218">
            <w:pPr>
              <w:pStyle w:val="TableParagraph"/>
              <w:spacing w:line="257" w:lineRule="exact"/>
              <w:ind w:left="411"/>
              <w:jc w:val="left"/>
              <w:rPr>
                <w:noProof/>
                <w:color w:val="000000" w:themeColor="text1"/>
                <w:sz w:val="24"/>
              </w:rPr>
            </w:pPr>
            <w:r w:rsidRPr="00984D1E">
              <w:rPr>
                <w:noProof/>
                <w:color w:val="000000" w:themeColor="text1"/>
                <w:sz w:val="24"/>
              </w:rPr>
              <w:t>C15</w:t>
            </w:r>
            <w:r w:rsidR="00B21731" w:rsidRPr="00984D1E">
              <w:rPr>
                <w:noProof/>
                <w:color w:val="000000" w:themeColor="text1"/>
                <w:sz w:val="16"/>
              </w:rPr>
              <w:t xml:space="preserve">,18 </w:t>
            </w:r>
            <w:r w:rsidR="00B21731" w:rsidRPr="00984D1E">
              <w:rPr>
                <w:noProof/>
                <w:color w:val="000000" w:themeColor="text1"/>
                <w:sz w:val="24"/>
              </w:rPr>
              <w:t>133,59; 133,97</w:t>
            </w:r>
          </w:p>
        </w:tc>
      </w:tr>
      <w:tr w:rsidR="00C254C2" w:rsidRPr="00984D1E" w14:paraId="4A0856A6" w14:textId="77777777">
        <w:trPr>
          <w:trHeight w:val="276"/>
        </w:trPr>
        <w:tc>
          <w:tcPr>
            <w:tcW w:w="994" w:type="dxa"/>
            <w:tcBorders>
              <w:top w:val="nil"/>
              <w:bottom w:val="nil"/>
            </w:tcBorders>
          </w:tcPr>
          <w:p w14:paraId="70567FD9" w14:textId="77777777" w:rsidR="00C254C2" w:rsidRPr="00984D1E" w:rsidRDefault="00C254C2">
            <w:pPr>
              <w:pStyle w:val="TableParagraph"/>
              <w:jc w:val="left"/>
              <w:rPr>
                <w:noProof/>
                <w:color w:val="000000" w:themeColor="text1"/>
                <w:sz w:val="20"/>
              </w:rPr>
            </w:pPr>
          </w:p>
        </w:tc>
        <w:tc>
          <w:tcPr>
            <w:tcW w:w="992" w:type="dxa"/>
            <w:tcBorders>
              <w:top w:val="nil"/>
              <w:bottom w:val="nil"/>
            </w:tcBorders>
          </w:tcPr>
          <w:p w14:paraId="4173936E" w14:textId="77777777" w:rsidR="00C254C2" w:rsidRPr="00984D1E" w:rsidRDefault="00C254C2">
            <w:pPr>
              <w:pStyle w:val="TableParagraph"/>
              <w:jc w:val="left"/>
              <w:rPr>
                <w:noProof/>
                <w:color w:val="000000" w:themeColor="text1"/>
                <w:sz w:val="20"/>
              </w:rPr>
            </w:pPr>
          </w:p>
        </w:tc>
        <w:tc>
          <w:tcPr>
            <w:tcW w:w="850" w:type="dxa"/>
            <w:tcBorders>
              <w:top w:val="nil"/>
              <w:bottom w:val="nil"/>
            </w:tcBorders>
          </w:tcPr>
          <w:p w14:paraId="09EBB682" w14:textId="77777777" w:rsidR="00C254C2" w:rsidRPr="00984D1E" w:rsidRDefault="00C254C2">
            <w:pPr>
              <w:pStyle w:val="TableParagraph"/>
              <w:jc w:val="left"/>
              <w:rPr>
                <w:noProof/>
                <w:color w:val="000000" w:themeColor="text1"/>
                <w:sz w:val="20"/>
              </w:rPr>
            </w:pPr>
          </w:p>
        </w:tc>
        <w:tc>
          <w:tcPr>
            <w:tcW w:w="852" w:type="dxa"/>
            <w:tcBorders>
              <w:top w:val="nil"/>
              <w:bottom w:val="nil"/>
            </w:tcBorders>
          </w:tcPr>
          <w:p w14:paraId="32C56102" w14:textId="77777777" w:rsidR="00C254C2" w:rsidRPr="00984D1E" w:rsidRDefault="00C254C2">
            <w:pPr>
              <w:pStyle w:val="TableParagraph"/>
              <w:jc w:val="left"/>
              <w:rPr>
                <w:noProof/>
                <w:color w:val="000000" w:themeColor="text1"/>
                <w:sz w:val="20"/>
              </w:rPr>
            </w:pPr>
          </w:p>
        </w:tc>
        <w:tc>
          <w:tcPr>
            <w:tcW w:w="991" w:type="dxa"/>
            <w:tcBorders>
              <w:top w:val="nil"/>
              <w:bottom w:val="nil"/>
            </w:tcBorders>
          </w:tcPr>
          <w:p w14:paraId="59276404" w14:textId="77777777" w:rsidR="00C254C2" w:rsidRPr="00984D1E" w:rsidRDefault="00C254C2">
            <w:pPr>
              <w:pStyle w:val="TableParagraph"/>
              <w:jc w:val="left"/>
              <w:rPr>
                <w:noProof/>
                <w:color w:val="000000" w:themeColor="text1"/>
                <w:sz w:val="20"/>
              </w:rPr>
            </w:pPr>
          </w:p>
        </w:tc>
        <w:tc>
          <w:tcPr>
            <w:tcW w:w="2126" w:type="dxa"/>
            <w:tcBorders>
              <w:top w:val="nil"/>
              <w:bottom w:val="nil"/>
            </w:tcBorders>
          </w:tcPr>
          <w:p w14:paraId="5734C292" w14:textId="199666D1" w:rsidR="00C254C2" w:rsidRPr="00984D1E" w:rsidRDefault="00D92218">
            <w:pPr>
              <w:pStyle w:val="TableParagraph"/>
              <w:spacing w:line="256" w:lineRule="exact"/>
              <w:ind w:left="77" w:right="68"/>
              <w:rPr>
                <w:noProof/>
                <w:color w:val="000000" w:themeColor="text1"/>
                <w:sz w:val="24"/>
              </w:rPr>
            </w:pPr>
            <w:r w:rsidRPr="00984D1E">
              <w:rPr>
                <w:noProof/>
                <w:color w:val="000000" w:themeColor="text1"/>
                <w:sz w:val="24"/>
              </w:rPr>
              <w:t>C8</w:t>
            </w:r>
            <w:r w:rsidR="00B21731" w:rsidRPr="00984D1E">
              <w:rPr>
                <w:noProof/>
                <w:color w:val="000000" w:themeColor="text1"/>
                <w:sz w:val="16"/>
              </w:rPr>
              <w:t xml:space="preserve"> </w:t>
            </w:r>
            <w:r w:rsidR="00B21731" w:rsidRPr="00984D1E">
              <w:rPr>
                <w:noProof/>
                <w:color w:val="000000" w:themeColor="text1"/>
                <w:sz w:val="24"/>
              </w:rPr>
              <w:t>64,82;</w:t>
            </w:r>
          </w:p>
        </w:tc>
        <w:tc>
          <w:tcPr>
            <w:tcW w:w="2834" w:type="dxa"/>
            <w:tcBorders>
              <w:top w:val="nil"/>
              <w:bottom w:val="nil"/>
            </w:tcBorders>
          </w:tcPr>
          <w:p w14:paraId="1E194211" w14:textId="41D6B311" w:rsidR="00C254C2" w:rsidRPr="00984D1E" w:rsidRDefault="00D92218">
            <w:pPr>
              <w:pStyle w:val="TableParagraph"/>
              <w:spacing w:line="256" w:lineRule="exact"/>
              <w:ind w:left="805"/>
              <w:jc w:val="left"/>
              <w:rPr>
                <w:noProof/>
                <w:color w:val="000000" w:themeColor="text1"/>
                <w:sz w:val="24"/>
              </w:rPr>
            </w:pPr>
            <w:r w:rsidRPr="00984D1E">
              <w:rPr>
                <w:noProof/>
                <w:color w:val="000000" w:themeColor="text1"/>
                <w:sz w:val="24"/>
              </w:rPr>
              <w:t>C16</w:t>
            </w:r>
            <w:r w:rsidR="00B21731" w:rsidRPr="00984D1E">
              <w:rPr>
                <w:noProof/>
                <w:color w:val="000000" w:themeColor="text1"/>
                <w:sz w:val="16"/>
              </w:rPr>
              <w:t xml:space="preserve">,20 </w:t>
            </w:r>
            <w:r w:rsidR="00B21731" w:rsidRPr="00984D1E">
              <w:rPr>
                <w:noProof/>
                <w:color w:val="000000" w:themeColor="text1"/>
                <w:sz w:val="24"/>
              </w:rPr>
              <w:t>130,82</w:t>
            </w:r>
          </w:p>
        </w:tc>
      </w:tr>
      <w:tr w:rsidR="00C254C2" w:rsidRPr="00984D1E" w14:paraId="065A5237" w14:textId="77777777">
        <w:trPr>
          <w:trHeight w:val="276"/>
        </w:trPr>
        <w:tc>
          <w:tcPr>
            <w:tcW w:w="994" w:type="dxa"/>
            <w:tcBorders>
              <w:top w:val="nil"/>
              <w:bottom w:val="nil"/>
            </w:tcBorders>
          </w:tcPr>
          <w:p w14:paraId="3CF0FB4B" w14:textId="77777777" w:rsidR="00C254C2" w:rsidRPr="00984D1E" w:rsidRDefault="00C254C2">
            <w:pPr>
              <w:pStyle w:val="TableParagraph"/>
              <w:jc w:val="left"/>
              <w:rPr>
                <w:noProof/>
                <w:color w:val="000000" w:themeColor="text1"/>
                <w:sz w:val="20"/>
              </w:rPr>
            </w:pPr>
          </w:p>
        </w:tc>
        <w:tc>
          <w:tcPr>
            <w:tcW w:w="992" w:type="dxa"/>
            <w:tcBorders>
              <w:top w:val="nil"/>
              <w:bottom w:val="nil"/>
            </w:tcBorders>
          </w:tcPr>
          <w:p w14:paraId="03E52FB0" w14:textId="77777777" w:rsidR="00C254C2" w:rsidRPr="00984D1E" w:rsidRDefault="00C254C2">
            <w:pPr>
              <w:pStyle w:val="TableParagraph"/>
              <w:jc w:val="left"/>
              <w:rPr>
                <w:noProof/>
                <w:color w:val="000000" w:themeColor="text1"/>
                <w:sz w:val="20"/>
              </w:rPr>
            </w:pPr>
          </w:p>
        </w:tc>
        <w:tc>
          <w:tcPr>
            <w:tcW w:w="850" w:type="dxa"/>
            <w:tcBorders>
              <w:top w:val="nil"/>
              <w:bottom w:val="nil"/>
            </w:tcBorders>
          </w:tcPr>
          <w:p w14:paraId="0A631256" w14:textId="77777777" w:rsidR="00C254C2" w:rsidRPr="00984D1E" w:rsidRDefault="00C254C2">
            <w:pPr>
              <w:pStyle w:val="TableParagraph"/>
              <w:jc w:val="left"/>
              <w:rPr>
                <w:noProof/>
                <w:color w:val="000000" w:themeColor="text1"/>
                <w:sz w:val="20"/>
              </w:rPr>
            </w:pPr>
          </w:p>
        </w:tc>
        <w:tc>
          <w:tcPr>
            <w:tcW w:w="852" w:type="dxa"/>
            <w:tcBorders>
              <w:top w:val="nil"/>
              <w:bottom w:val="nil"/>
            </w:tcBorders>
          </w:tcPr>
          <w:p w14:paraId="15C324D8" w14:textId="77777777" w:rsidR="00C254C2" w:rsidRPr="00984D1E" w:rsidRDefault="00C254C2">
            <w:pPr>
              <w:pStyle w:val="TableParagraph"/>
              <w:jc w:val="left"/>
              <w:rPr>
                <w:noProof/>
                <w:color w:val="000000" w:themeColor="text1"/>
                <w:sz w:val="20"/>
              </w:rPr>
            </w:pPr>
          </w:p>
        </w:tc>
        <w:tc>
          <w:tcPr>
            <w:tcW w:w="991" w:type="dxa"/>
            <w:tcBorders>
              <w:top w:val="nil"/>
              <w:bottom w:val="nil"/>
            </w:tcBorders>
          </w:tcPr>
          <w:p w14:paraId="7A691D66" w14:textId="77777777" w:rsidR="00C254C2" w:rsidRPr="00984D1E" w:rsidRDefault="00C254C2">
            <w:pPr>
              <w:pStyle w:val="TableParagraph"/>
              <w:jc w:val="left"/>
              <w:rPr>
                <w:noProof/>
                <w:color w:val="000000" w:themeColor="text1"/>
                <w:sz w:val="20"/>
              </w:rPr>
            </w:pPr>
          </w:p>
        </w:tc>
        <w:tc>
          <w:tcPr>
            <w:tcW w:w="2126" w:type="dxa"/>
            <w:tcBorders>
              <w:top w:val="nil"/>
              <w:bottom w:val="nil"/>
            </w:tcBorders>
          </w:tcPr>
          <w:p w14:paraId="2D99D555" w14:textId="793287BE" w:rsidR="00C254C2" w:rsidRPr="00984D1E" w:rsidRDefault="00D92218">
            <w:pPr>
              <w:pStyle w:val="TableParagraph"/>
              <w:spacing w:line="256" w:lineRule="exact"/>
              <w:ind w:left="77" w:right="71"/>
              <w:rPr>
                <w:noProof/>
                <w:color w:val="000000" w:themeColor="text1"/>
                <w:sz w:val="24"/>
              </w:rPr>
            </w:pPr>
            <w:r w:rsidRPr="00984D1E">
              <w:rPr>
                <w:noProof/>
                <w:color w:val="000000" w:themeColor="text1"/>
                <w:sz w:val="24"/>
              </w:rPr>
              <w:t>C10</w:t>
            </w:r>
            <w:r w:rsidR="00B21731" w:rsidRPr="00984D1E">
              <w:rPr>
                <w:noProof/>
                <w:color w:val="000000" w:themeColor="text1"/>
                <w:sz w:val="16"/>
              </w:rPr>
              <w:t xml:space="preserve"> </w:t>
            </w:r>
            <w:r w:rsidR="00B21731" w:rsidRPr="00984D1E">
              <w:rPr>
                <w:noProof/>
                <w:color w:val="000000" w:themeColor="text1"/>
                <w:sz w:val="24"/>
              </w:rPr>
              <w:t>66,13;</w:t>
            </w:r>
          </w:p>
        </w:tc>
        <w:tc>
          <w:tcPr>
            <w:tcW w:w="2834" w:type="dxa"/>
            <w:tcBorders>
              <w:top w:val="nil"/>
              <w:bottom w:val="nil"/>
            </w:tcBorders>
          </w:tcPr>
          <w:p w14:paraId="0199DA5A" w14:textId="506DB713" w:rsidR="00C254C2" w:rsidRPr="00984D1E" w:rsidRDefault="00D92218">
            <w:pPr>
              <w:pStyle w:val="TableParagraph"/>
              <w:spacing w:line="256" w:lineRule="exact"/>
              <w:ind w:left="411"/>
              <w:jc w:val="left"/>
              <w:rPr>
                <w:noProof/>
                <w:color w:val="000000" w:themeColor="text1"/>
                <w:sz w:val="24"/>
              </w:rPr>
            </w:pPr>
            <w:r w:rsidRPr="00984D1E">
              <w:rPr>
                <w:noProof/>
                <w:color w:val="000000" w:themeColor="text1"/>
                <w:sz w:val="24"/>
              </w:rPr>
              <w:t>C17</w:t>
            </w:r>
            <w:r w:rsidR="00B21731" w:rsidRPr="00984D1E">
              <w:rPr>
                <w:noProof/>
                <w:color w:val="000000" w:themeColor="text1"/>
                <w:sz w:val="16"/>
              </w:rPr>
              <w:t xml:space="preserve">,19 </w:t>
            </w:r>
            <w:r w:rsidR="00B21731" w:rsidRPr="00984D1E">
              <w:rPr>
                <w:noProof/>
                <w:color w:val="000000" w:themeColor="text1"/>
                <w:sz w:val="24"/>
              </w:rPr>
              <w:t>125,55; 126,08</w:t>
            </w:r>
          </w:p>
        </w:tc>
      </w:tr>
      <w:tr w:rsidR="00C254C2" w:rsidRPr="00984D1E" w14:paraId="2B984FC5" w14:textId="77777777">
        <w:trPr>
          <w:trHeight w:val="277"/>
        </w:trPr>
        <w:tc>
          <w:tcPr>
            <w:tcW w:w="994" w:type="dxa"/>
            <w:tcBorders>
              <w:top w:val="nil"/>
            </w:tcBorders>
          </w:tcPr>
          <w:p w14:paraId="5210BF34" w14:textId="77777777" w:rsidR="00C254C2" w:rsidRPr="00984D1E" w:rsidRDefault="00C254C2">
            <w:pPr>
              <w:pStyle w:val="TableParagraph"/>
              <w:jc w:val="left"/>
              <w:rPr>
                <w:noProof/>
                <w:color w:val="000000" w:themeColor="text1"/>
                <w:sz w:val="20"/>
              </w:rPr>
            </w:pPr>
          </w:p>
        </w:tc>
        <w:tc>
          <w:tcPr>
            <w:tcW w:w="992" w:type="dxa"/>
            <w:tcBorders>
              <w:top w:val="nil"/>
            </w:tcBorders>
          </w:tcPr>
          <w:p w14:paraId="67840E34" w14:textId="77777777" w:rsidR="00C254C2" w:rsidRPr="00984D1E" w:rsidRDefault="00C254C2">
            <w:pPr>
              <w:pStyle w:val="TableParagraph"/>
              <w:jc w:val="left"/>
              <w:rPr>
                <w:noProof/>
                <w:color w:val="000000" w:themeColor="text1"/>
                <w:sz w:val="20"/>
              </w:rPr>
            </w:pPr>
          </w:p>
        </w:tc>
        <w:tc>
          <w:tcPr>
            <w:tcW w:w="850" w:type="dxa"/>
            <w:tcBorders>
              <w:top w:val="nil"/>
            </w:tcBorders>
          </w:tcPr>
          <w:p w14:paraId="5021D973" w14:textId="77777777" w:rsidR="00C254C2" w:rsidRPr="00984D1E" w:rsidRDefault="00C254C2">
            <w:pPr>
              <w:pStyle w:val="TableParagraph"/>
              <w:jc w:val="left"/>
              <w:rPr>
                <w:noProof/>
                <w:color w:val="000000" w:themeColor="text1"/>
                <w:sz w:val="20"/>
              </w:rPr>
            </w:pPr>
          </w:p>
        </w:tc>
        <w:tc>
          <w:tcPr>
            <w:tcW w:w="852" w:type="dxa"/>
            <w:tcBorders>
              <w:top w:val="nil"/>
            </w:tcBorders>
          </w:tcPr>
          <w:p w14:paraId="3D9FF495" w14:textId="77777777" w:rsidR="00C254C2" w:rsidRPr="00984D1E" w:rsidRDefault="00C254C2">
            <w:pPr>
              <w:pStyle w:val="TableParagraph"/>
              <w:jc w:val="left"/>
              <w:rPr>
                <w:noProof/>
                <w:color w:val="000000" w:themeColor="text1"/>
                <w:sz w:val="20"/>
              </w:rPr>
            </w:pPr>
          </w:p>
        </w:tc>
        <w:tc>
          <w:tcPr>
            <w:tcW w:w="991" w:type="dxa"/>
            <w:tcBorders>
              <w:top w:val="nil"/>
            </w:tcBorders>
          </w:tcPr>
          <w:p w14:paraId="3C76CFDF" w14:textId="77777777" w:rsidR="00C254C2" w:rsidRPr="00984D1E" w:rsidRDefault="00C254C2">
            <w:pPr>
              <w:pStyle w:val="TableParagraph"/>
              <w:jc w:val="left"/>
              <w:rPr>
                <w:noProof/>
                <w:color w:val="000000" w:themeColor="text1"/>
                <w:sz w:val="20"/>
              </w:rPr>
            </w:pPr>
          </w:p>
        </w:tc>
        <w:tc>
          <w:tcPr>
            <w:tcW w:w="2126" w:type="dxa"/>
            <w:tcBorders>
              <w:top w:val="nil"/>
            </w:tcBorders>
          </w:tcPr>
          <w:p w14:paraId="35116C63" w14:textId="75BEEA37" w:rsidR="00C254C2" w:rsidRPr="00984D1E" w:rsidRDefault="00D92218">
            <w:pPr>
              <w:pStyle w:val="TableParagraph"/>
              <w:spacing w:line="258" w:lineRule="exact"/>
              <w:ind w:left="77" w:right="68"/>
              <w:rPr>
                <w:noProof/>
                <w:color w:val="000000" w:themeColor="text1"/>
                <w:sz w:val="24"/>
              </w:rPr>
            </w:pPr>
            <w:r w:rsidRPr="00984D1E">
              <w:rPr>
                <w:noProof/>
                <w:color w:val="000000" w:themeColor="text1"/>
                <w:sz w:val="24"/>
              </w:rPr>
              <w:t>C11</w:t>
            </w:r>
            <w:r w:rsidR="00B21731" w:rsidRPr="00984D1E">
              <w:rPr>
                <w:noProof/>
                <w:color w:val="000000" w:themeColor="text1"/>
                <w:sz w:val="16"/>
              </w:rPr>
              <w:t xml:space="preserve"> </w:t>
            </w:r>
            <w:r w:rsidR="00B21731" w:rsidRPr="00984D1E">
              <w:rPr>
                <w:noProof/>
                <w:color w:val="000000" w:themeColor="text1"/>
                <w:sz w:val="24"/>
              </w:rPr>
              <w:t>15,40.</w:t>
            </w:r>
          </w:p>
        </w:tc>
        <w:tc>
          <w:tcPr>
            <w:tcW w:w="2834" w:type="dxa"/>
            <w:tcBorders>
              <w:top w:val="nil"/>
            </w:tcBorders>
          </w:tcPr>
          <w:p w14:paraId="7877EBA7" w14:textId="13A74869" w:rsidR="00C254C2" w:rsidRPr="00984D1E" w:rsidRDefault="00D92218">
            <w:pPr>
              <w:pStyle w:val="TableParagraph"/>
              <w:spacing w:line="258" w:lineRule="exact"/>
              <w:ind w:left="874"/>
              <w:jc w:val="left"/>
              <w:rPr>
                <w:noProof/>
                <w:color w:val="000000" w:themeColor="text1"/>
                <w:sz w:val="24"/>
              </w:rPr>
            </w:pPr>
            <w:r w:rsidRPr="00984D1E">
              <w:rPr>
                <w:noProof/>
                <w:color w:val="000000" w:themeColor="text1"/>
                <w:sz w:val="24"/>
              </w:rPr>
              <w:t>C21</w:t>
            </w:r>
            <w:r w:rsidR="00B21731" w:rsidRPr="00984D1E">
              <w:rPr>
                <w:noProof/>
                <w:color w:val="000000" w:themeColor="text1"/>
                <w:sz w:val="16"/>
              </w:rPr>
              <w:t xml:space="preserve"> </w:t>
            </w:r>
            <w:r w:rsidR="00B21731" w:rsidRPr="00984D1E">
              <w:rPr>
                <w:noProof/>
                <w:color w:val="000000" w:themeColor="text1"/>
                <w:sz w:val="24"/>
              </w:rPr>
              <w:t>130,99.</w:t>
            </w:r>
          </w:p>
        </w:tc>
      </w:tr>
      <w:tr w:rsidR="00C254C2" w:rsidRPr="00984D1E" w14:paraId="35979934" w14:textId="77777777">
        <w:trPr>
          <w:trHeight w:val="272"/>
        </w:trPr>
        <w:tc>
          <w:tcPr>
            <w:tcW w:w="994" w:type="dxa"/>
            <w:tcBorders>
              <w:bottom w:val="nil"/>
            </w:tcBorders>
          </w:tcPr>
          <w:p w14:paraId="0D38F3D7" w14:textId="77777777" w:rsidR="00C254C2" w:rsidRPr="00984D1E" w:rsidRDefault="00B21731">
            <w:pPr>
              <w:pStyle w:val="TableParagraph"/>
              <w:spacing w:line="253" w:lineRule="exact"/>
              <w:ind w:left="144" w:right="138"/>
              <w:rPr>
                <w:noProof/>
                <w:color w:val="000000" w:themeColor="text1"/>
                <w:sz w:val="24"/>
              </w:rPr>
            </w:pPr>
            <w:r w:rsidRPr="00984D1E">
              <w:rPr>
                <w:noProof/>
                <w:color w:val="000000" w:themeColor="text1"/>
                <w:sz w:val="24"/>
              </w:rPr>
              <w:t>2.32</w:t>
            </w:r>
          </w:p>
        </w:tc>
        <w:tc>
          <w:tcPr>
            <w:tcW w:w="992" w:type="dxa"/>
            <w:tcBorders>
              <w:bottom w:val="nil"/>
            </w:tcBorders>
          </w:tcPr>
          <w:p w14:paraId="5CEF2637" w14:textId="77777777" w:rsidR="00C254C2" w:rsidRPr="00984D1E" w:rsidRDefault="00B21731">
            <w:pPr>
              <w:pStyle w:val="TableParagraph"/>
              <w:spacing w:line="253" w:lineRule="exact"/>
              <w:ind w:left="222"/>
              <w:jc w:val="left"/>
              <w:rPr>
                <w:noProof/>
                <w:color w:val="000000" w:themeColor="text1"/>
                <w:sz w:val="24"/>
              </w:rPr>
            </w:pPr>
            <w:r w:rsidRPr="00984D1E">
              <w:rPr>
                <w:noProof/>
                <w:color w:val="000000" w:themeColor="text1"/>
                <w:sz w:val="24"/>
              </w:rPr>
              <w:t>47,18</w:t>
            </w:r>
          </w:p>
        </w:tc>
        <w:tc>
          <w:tcPr>
            <w:tcW w:w="850" w:type="dxa"/>
            <w:tcBorders>
              <w:bottom w:val="nil"/>
            </w:tcBorders>
          </w:tcPr>
          <w:p w14:paraId="5D9A0523" w14:textId="77777777" w:rsidR="00C254C2" w:rsidRPr="00984D1E" w:rsidRDefault="00B21731">
            <w:pPr>
              <w:pStyle w:val="TableParagraph"/>
              <w:spacing w:line="253" w:lineRule="exact"/>
              <w:ind w:left="46" w:right="42"/>
              <w:rPr>
                <w:noProof/>
                <w:color w:val="000000" w:themeColor="text1"/>
                <w:sz w:val="24"/>
              </w:rPr>
            </w:pPr>
            <w:r w:rsidRPr="00984D1E">
              <w:rPr>
                <w:noProof/>
                <w:color w:val="000000" w:themeColor="text1"/>
                <w:sz w:val="24"/>
              </w:rPr>
              <w:t>26,86</w:t>
            </w:r>
          </w:p>
        </w:tc>
        <w:tc>
          <w:tcPr>
            <w:tcW w:w="852" w:type="dxa"/>
            <w:tcBorders>
              <w:bottom w:val="nil"/>
            </w:tcBorders>
          </w:tcPr>
          <w:p w14:paraId="78C404E6" w14:textId="77777777" w:rsidR="00C254C2" w:rsidRPr="00984D1E" w:rsidRDefault="00B21731">
            <w:pPr>
              <w:pStyle w:val="TableParagraph"/>
              <w:spacing w:line="253" w:lineRule="exact"/>
              <w:ind w:left="47" w:right="41"/>
              <w:rPr>
                <w:noProof/>
                <w:color w:val="000000" w:themeColor="text1"/>
                <w:sz w:val="24"/>
              </w:rPr>
            </w:pPr>
            <w:r w:rsidRPr="00984D1E">
              <w:rPr>
                <w:noProof/>
                <w:color w:val="000000" w:themeColor="text1"/>
                <w:sz w:val="24"/>
              </w:rPr>
              <w:t>69,73</w:t>
            </w:r>
          </w:p>
        </w:tc>
        <w:tc>
          <w:tcPr>
            <w:tcW w:w="991" w:type="dxa"/>
            <w:tcBorders>
              <w:bottom w:val="nil"/>
            </w:tcBorders>
          </w:tcPr>
          <w:p w14:paraId="12FCEF0F" w14:textId="77777777" w:rsidR="00C254C2" w:rsidRPr="00984D1E" w:rsidRDefault="00B21731">
            <w:pPr>
              <w:pStyle w:val="TableParagraph"/>
              <w:spacing w:line="253" w:lineRule="exact"/>
              <w:ind w:left="127" w:right="121"/>
              <w:rPr>
                <w:noProof/>
                <w:color w:val="000000" w:themeColor="text1"/>
                <w:sz w:val="24"/>
              </w:rPr>
            </w:pPr>
            <w:r w:rsidRPr="00984D1E">
              <w:rPr>
                <w:noProof/>
                <w:color w:val="000000" w:themeColor="text1"/>
                <w:sz w:val="24"/>
              </w:rPr>
              <w:t>164,44</w:t>
            </w:r>
          </w:p>
        </w:tc>
        <w:tc>
          <w:tcPr>
            <w:tcW w:w="2126" w:type="dxa"/>
            <w:tcBorders>
              <w:bottom w:val="nil"/>
            </w:tcBorders>
          </w:tcPr>
          <w:p w14:paraId="0C6BBD89" w14:textId="77777777" w:rsidR="00C254C2" w:rsidRPr="00984D1E" w:rsidRDefault="00B21731">
            <w:pPr>
              <w:pStyle w:val="TableParagraph"/>
              <w:spacing w:line="253" w:lineRule="exact"/>
              <w:ind w:left="77" w:right="69"/>
              <w:rPr>
                <w:noProof/>
                <w:color w:val="000000" w:themeColor="text1"/>
                <w:sz w:val="24"/>
              </w:rPr>
            </w:pPr>
            <w:r w:rsidRPr="00984D1E">
              <w:rPr>
                <w:noProof/>
                <w:color w:val="000000" w:themeColor="text1"/>
                <w:sz w:val="24"/>
              </w:rPr>
              <w:t>N-бензил</w:t>
            </w:r>
          </w:p>
        </w:tc>
        <w:tc>
          <w:tcPr>
            <w:tcW w:w="2834" w:type="dxa"/>
            <w:tcBorders>
              <w:bottom w:val="nil"/>
            </w:tcBorders>
          </w:tcPr>
          <w:p w14:paraId="1C52F542" w14:textId="77777777" w:rsidR="00C254C2" w:rsidRPr="00984D1E" w:rsidRDefault="00B21731">
            <w:pPr>
              <w:pStyle w:val="TableParagraph"/>
              <w:spacing w:line="253" w:lineRule="exact"/>
              <w:ind w:left="322"/>
              <w:jc w:val="left"/>
              <w:rPr>
                <w:noProof/>
                <w:color w:val="000000" w:themeColor="text1"/>
                <w:sz w:val="24"/>
              </w:rPr>
            </w:pPr>
            <w:r w:rsidRPr="00984D1E">
              <w:rPr>
                <w:noProof/>
                <w:color w:val="000000" w:themeColor="text1"/>
                <w:sz w:val="24"/>
              </w:rPr>
              <w:t>трифторметил-фенил</w:t>
            </w:r>
          </w:p>
        </w:tc>
      </w:tr>
      <w:tr w:rsidR="00C254C2" w:rsidRPr="00984D1E" w14:paraId="0AF87F5C" w14:textId="77777777">
        <w:trPr>
          <w:trHeight w:val="277"/>
        </w:trPr>
        <w:tc>
          <w:tcPr>
            <w:tcW w:w="994" w:type="dxa"/>
            <w:tcBorders>
              <w:top w:val="nil"/>
              <w:bottom w:val="nil"/>
            </w:tcBorders>
          </w:tcPr>
          <w:p w14:paraId="13DD2A86" w14:textId="77777777" w:rsidR="00C254C2" w:rsidRPr="00984D1E" w:rsidRDefault="00C254C2">
            <w:pPr>
              <w:pStyle w:val="TableParagraph"/>
              <w:jc w:val="left"/>
              <w:rPr>
                <w:noProof/>
                <w:color w:val="000000" w:themeColor="text1"/>
                <w:sz w:val="20"/>
              </w:rPr>
            </w:pPr>
          </w:p>
        </w:tc>
        <w:tc>
          <w:tcPr>
            <w:tcW w:w="992" w:type="dxa"/>
            <w:tcBorders>
              <w:top w:val="nil"/>
              <w:bottom w:val="nil"/>
            </w:tcBorders>
          </w:tcPr>
          <w:p w14:paraId="26B506DC" w14:textId="77777777" w:rsidR="00C254C2" w:rsidRPr="00984D1E" w:rsidRDefault="00C254C2">
            <w:pPr>
              <w:pStyle w:val="TableParagraph"/>
              <w:jc w:val="left"/>
              <w:rPr>
                <w:noProof/>
                <w:color w:val="000000" w:themeColor="text1"/>
                <w:sz w:val="20"/>
              </w:rPr>
            </w:pPr>
          </w:p>
        </w:tc>
        <w:tc>
          <w:tcPr>
            <w:tcW w:w="850" w:type="dxa"/>
            <w:tcBorders>
              <w:top w:val="nil"/>
              <w:bottom w:val="nil"/>
            </w:tcBorders>
          </w:tcPr>
          <w:p w14:paraId="09D4F7E6" w14:textId="77777777" w:rsidR="00C254C2" w:rsidRPr="00984D1E" w:rsidRDefault="00C254C2">
            <w:pPr>
              <w:pStyle w:val="TableParagraph"/>
              <w:jc w:val="left"/>
              <w:rPr>
                <w:noProof/>
                <w:color w:val="000000" w:themeColor="text1"/>
                <w:sz w:val="20"/>
              </w:rPr>
            </w:pPr>
          </w:p>
        </w:tc>
        <w:tc>
          <w:tcPr>
            <w:tcW w:w="852" w:type="dxa"/>
            <w:tcBorders>
              <w:top w:val="nil"/>
              <w:bottom w:val="nil"/>
            </w:tcBorders>
          </w:tcPr>
          <w:p w14:paraId="4A36DB17" w14:textId="77777777" w:rsidR="00C254C2" w:rsidRPr="00984D1E" w:rsidRDefault="00C254C2">
            <w:pPr>
              <w:pStyle w:val="TableParagraph"/>
              <w:jc w:val="left"/>
              <w:rPr>
                <w:noProof/>
                <w:color w:val="000000" w:themeColor="text1"/>
                <w:sz w:val="20"/>
              </w:rPr>
            </w:pPr>
          </w:p>
        </w:tc>
        <w:tc>
          <w:tcPr>
            <w:tcW w:w="991" w:type="dxa"/>
            <w:tcBorders>
              <w:top w:val="nil"/>
              <w:bottom w:val="nil"/>
            </w:tcBorders>
          </w:tcPr>
          <w:p w14:paraId="357FE576" w14:textId="77777777" w:rsidR="00C254C2" w:rsidRPr="00984D1E" w:rsidRDefault="00C254C2">
            <w:pPr>
              <w:pStyle w:val="TableParagraph"/>
              <w:jc w:val="left"/>
              <w:rPr>
                <w:noProof/>
                <w:color w:val="000000" w:themeColor="text1"/>
                <w:sz w:val="20"/>
              </w:rPr>
            </w:pPr>
          </w:p>
        </w:tc>
        <w:tc>
          <w:tcPr>
            <w:tcW w:w="2126" w:type="dxa"/>
            <w:tcBorders>
              <w:top w:val="nil"/>
              <w:bottom w:val="nil"/>
            </w:tcBorders>
          </w:tcPr>
          <w:p w14:paraId="0692AD1F" w14:textId="52F12641" w:rsidR="00C254C2" w:rsidRPr="00984D1E" w:rsidRDefault="00D92218">
            <w:pPr>
              <w:pStyle w:val="TableParagraph"/>
              <w:spacing w:line="257" w:lineRule="exact"/>
              <w:ind w:left="77" w:right="68"/>
              <w:rPr>
                <w:noProof/>
                <w:color w:val="000000" w:themeColor="text1"/>
                <w:sz w:val="24"/>
              </w:rPr>
            </w:pPr>
            <w:r w:rsidRPr="00984D1E">
              <w:rPr>
                <w:noProof/>
                <w:color w:val="000000" w:themeColor="text1"/>
                <w:sz w:val="24"/>
              </w:rPr>
              <w:t>C7</w:t>
            </w:r>
            <w:r w:rsidR="00B21731" w:rsidRPr="00984D1E">
              <w:rPr>
                <w:noProof/>
                <w:color w:val="000000" w:themeColor="text1"/>
                <w:sz w:val="16"/>
              </w:rPr>
              <w:t xml:space="preserve"> </w:t>
            </w:r>
            <w:r w:rsidR="00B21731" w:rsidRPr="00984D1E">
              <w:rPr>
                <w:noProof/>
                <w:color w:val="000000" w:themeColor="text1"/>
                <w:sz w:val="24"/>
              </w:rPr>
              <w:t>59,23;</w:t>
            </w:r>
          </w:p>
        </w:tc>
        <w:tc>
          <w:tcPr>
            <w:tcW w:w="2834" w:type="dxa"/>
            <w:tcBorders>
              <w:top w:val="nil"/>
              <w:bottom w:val="nil"/>
            </w:tcBorders>
          </w:tcPr>
          <w:p w14:paraId="44083C27" w14:textId="1996546B" w:rsidR="00C254C2" w:rsidRPr="00984D1E" w:rsidRDefault="00D92218">
            <w:pPr>
              <w:pStyle w:val="TableParagraph"/>
              <w:spacing w:line="257" w:lineRule="exact"/>
              <w:ind w:right="188"/>
              <w:jc w:val="right"/>
              <w:rPr>
                <w:noProof/>
                <w:color w:val="000000" w:themeColor="text1"/>
                <w:sz w:val="24"/>
              </w:rPr>
            </w:pPr>
            <w:r w:rsidRPr="00984D1E">
              <w:rPr>
                <w:noProof/>
                <w:color w:val="000000" w:themeColor="text1"/>
                <w:sz w:val="24"/>
              </w:rPr>
              <w:t>C17</w:t>
            </w:r>
            <w:r w:rsidR="00B21731" w:rsidRPr="00984D1E">
              <w:rPr>
                <w:noProof/>
                <w:color w:val="000000" w:themeColor="text1"/>
                <w:sz w:val="16"/>
              </w:rPr>
              <w:t xml:space="preserve"> </w:t>
            </w:r>
            <w:r w:rsidR="00B21731" w:rsidRPr="00984D1E">
              <w:rPr>
                <w:noProof/>
                <w:color w:val="000000" w:themeColor="text1"/>
                <w:sz w:val="24"/>
              </w:rPr>
              <w:t xml:space="preserve">133,30; </w:t>
            </w:r>
            <w:r w:rsidRPr="00984D1E">
              <w:rPr>
                <w:noProof/>
                <w:color w:val="000000" w:themeColor="text1"/>
                <w:sz w:val="24"/>
              </w:rPr>
              <w:t>C18</w:t>
            </w:r>
            <w:r w:rsidR="00B21731" w:rsidRPr="00984D1E">
              <w:rPr>
                <w:noProof/>
                <w:color w:val="000000" w:themeColor="text1"/>
                <w:sz w:val="16"/>
              </w:rPr>
              <w:t xml:space="preserve">,22 </w:t>
            </w:r>
            <w:r w:rsidR="00B21731" w:rsidRPr="00984D1E">
              <w:rPr>
                <w:noProof/>
                <w:color w:val="000000" w:themeColor="text1"/>
                <w:sz w:val="24"/>
              </w:rPr>
              <w:t>130,68;</w:t>
            </w:r>
          </w:p>
        </w:tc>
      </w:tr>
      <w:tr w:rsidR="00C254C2" w:rsidRPr="00984D1E" w14:paraId="788A88D6" w14:textId="77777777">
        <w:trPr>
          <w:trHeight w:val="275"/>
        </w:trPr>
        <w:tc>
          <w:tcPr>
            <w:tcW w:w="994" w:type="dxa"/>
            <w:tcBorders>
              <w:top w:val="nil"/>
              <w:bottom w:val="nil"/>
            </w:tcBorders>
          </w:tcPr>
          <w:p w14:paraId="7A3AA211" w14:textId="77777777" w:rsidR="00C254C2" w:rsidRPr="00984D1E" w:rsidRDefault="00C254C2">
            <w:pPr>
              <w:pStyle w:val="TableParagraph"/>
              <w:jc w:val="left"/>
              <w:rPr>
                <w:noProof/>
                <w:color w:val="000000" w:themeColor="text1"/>
                <w:sz w:val="20"/>
              </w:rPr>
            </w:pPr>
          </w:p>
        </w:tc>
        <w:tc>
          <w:tcPr>
            <w:tcW w:w="992" w:type="dxa"/>
            <w:tcBorders>
              <w:top w:val="nil"/>
              <w:bottom w:val="nil"/>
            </w:tcBorders>
          </w:tcPr>
          <w:p w14:paraId="3668687A" w14:textId="77777777" w:rsidR="00C254C2" w:rsidRPr="00984D1E" w:rsidRDefault="00C254C2">
            <w:pPr>
              <w:pStyle w:val="TableParagraph"/>
              <w:jc w:val="left"/>
              <w:rPr>
                <w:noProof/>
                <w:color w:val="000000" w:themeColor="text1"/>
                <w:sz w:val="20"/>
              </w:rPr>
            </w:pPr>
          </w:p>
        </w:tc>
        <w:tc>
          <w:tcPr>
            <w:tcW w:w="850" w:type="dxa"/>
            <w:tcBorders>
              <w:top w:val="nil"/>
              <w:bottom w:val="nil"/>
            </w:tcBorders>
          </w:tcPr>
          <w:p w14:paraId="5E7CE55D" w14:textId="77777777" w:rsidR="00C254C2" w:rsidRPr="00984D1E" w:rsidRDefault="00C254C2">
            <w:pPr>
              <w:pStyle w:val="TableParagraph"/>
              <w:jc w:val="left"/>
              <w:rPr>
                <w:noProof/>
                <w:color w:val="000000" w:themeColor="text1"/>
                <w:sz w:val="20"/>
              </w:rPr>
            </w:pPr>
          </w:p>
        </w:tc>
        <w:tc>
          <w:tcPr>
            <w:tcW w:w="852" w:type="dxa"/>
            <w:tcBorders>
              <w:top w:val="nil"/>
              <w:bottom w:val="nil"/>
            </w:tcBorders>
          </w:tcPr>
          <w:p w14:paraId="787800D7" w14:textId="77777777" w:rsidR="00C254C2" w:rsidRPr="00984D1E" w:rsidRDefault="00C254C2">
            <w:pPr>
              <w:pStyle w:val="TableParagraph"/>
              <w:jc w:val="left"/>
              <w:rPr>
                <w:noProof/>
                <w:color w:val="000000" w:themeColor="text1"/>
                <w:sz w:val="20"/>
              </w:rPr>
            </w:pPr>
          </w:p>
        </w:tc>
        <w:tc>
          <w:tcPr>
            <w:tcW w:w="991" w:type="dxa"/>
            <w:tcBorders>
              <w:top w:val="nil"/>
              <w:bottom w:val="nil"/>
            </w:tcBorders>
          </w:tcPr>
          <w:p w14:paraId="2EC53310" w14:textId="77777777" w:rsidR="00C254C2" w:rsidRPr="00984D1E" w:rsidRDefault="00C254C2">
            <w:pPr>
              <w:pStyle w:val="TableParagraph"/>
              <w:jc w:val="left"/>
              <w:rPr>
                <w:noProof/>
                <w:color w:val="000000" w:themeColor="text1"/>
                <w:sz w:val="20"/>
              </w:rPr>
            </w:pPr>
          </w:p>
        </w:tc>
        <w:tc>
          <w:tcPr>
            <w:tcW w:w="2126" w:type="dxa"/>
            <w:tcBorders>
              <w:top w:val="nil"/>
              <w:bottom w:val="nil"/>
            </w:tcBorders>
          </w:tcPr>
          <w:p w14:paraId="5E44C97F" w14:textId="776A48E8" w:rsidR="00C254C2" w:rsidRPr="00984D1E" w:rsidRDefault="00D92218">
            <w:pPr>
              <w:pStyle w:val="TableParagraph"/>
              <w:spacing w:line="256" w:lineRule="exact"/>
              <w:ind w:left="77" w:right="68"/>
              <w:rPr>
                <w:noProof/>
                <w:color w:val="000000" w:themeColor="text1"/>
                <w:sz w:val="24"/>
              </w:rPr>
            </w:pPr>
            <w:r w:rsidRPr="00984D1E">
              <w:rPr>
                <w:noProof/>
                <w:color w:val="000000" w:themeColor="text1"/>
                <w:sz w:val="24"/>
              </w:rPr>
              <w:t>C8</w:t>
            </w:r>
            <w:r w:rsidR="00B21731" w:rsidRPr="00984D1E">
              <w:rPr>
                <w:noProof/>
                <w:color w:val="000000" w:themeColor="text1"/>
                <w:sz w:val="16"/>
              </w:rPr>
              <w:t xml:space="preserve"> </w:t>
            </w:r>
            <w:r w:rsidR="00B21731" w:rsidRPr="00984D1E">
              <w:rPr>
                <w:noProof/>
                <w:color w:val="000000" w:themeColor="text1"/>
                <w:sz w:val="24"/>
              </w:rPr>
              <w:t>130,42;</w:t>
            </w:r>
          </w:p>
        </w:tc>
        <w:tc>
          <w:tcPr>
            <w:tcW w:w="2834" w:type="dxa"/>
            <w:tcBorders>
              <w:top w:val="nil"/>
              <w:bottom w:val="nil"/>
            </w:tcBorders>
          </w:tcPr>
          <w:p w14:paraId="0FF3016E" w14:textId="5874E2D6" w:rsidR="00C254C2" w:rsidRPr="00984D1E" w:rsidRDefault="00D92218">
            <w:pPr>
              <w:pStyle w:val="TableParagraph"/>
              <w:spacing w:line="256" w:lineRule="exact"/>
              <w:ind w:right="150"/>
              <w:jc w:val="right"/>
              <w:rPr>
                <w:noProof/>
                <w:color w:val="000000" w:themeColor="text1"/>
                <w:sz w:val="24"/>
              </w:rPr>
            </w:pPr>
            <w:r w:rsidRPr="00984D1E">
              <w:rPr>
                <w:noProof/>
                <w:color w:val="000000" w:themeColor="text1"/>
                <w:sz w:val="24"/>
              </w:rPr>
              <w:t>C10</w:t>
            </w:r>
            <w:r w:rsidR="00B21731" w:rsidRPr="00984D1E">
              <w:rPr>
                <w:noProof/>
                <w:color w:val="000000" w:themeColor="text1"/>
                <w:sz w:val="16"/>
              </w:rPr>
              <w:t xml:space="preserve">,12 </w:t>
            </w:r>
            <w:r w:rsidR="00B21731" w:rsidRPr="00984D1E">
              <w:rPr>
                <w:noProof/>
                <w:color w:val="000000" w:themeColor="text1"/>
                <w:sz w:val="24"/>
              </w:rPr>
              <w:t xml:space="preserve">131,99; </w:t>
            </w:r>
            <w:r w:rsidRPr="00984D1E">
              <w:rPr>
                <w:noProof/>
                <w:color w:val="000000" w:themeColor="text1"/>
                <w:sz w:val="24"/>
              </w:rPr>
              <w:t>C9</w:t>
            </w:r>
            <w:r w:rsidR="00B21731" w:rsidRPr="00984D1E">
              <w:rPr>
                <w:noProof/>
                <w:color w:val="000000" w:themeColor="text1"/>
                <w:sz w:val="16"/>
              </w:rPr>
              <w:t>,13</w:t>
            </w:r>
            <w:r w:rsidR="00B21731" w:rsidRPr="00984D1E">
              <w:rPr>
                <w:noProof/>
                <w:color w:val="000000" w:themeColor="text1"/>
                <w:sz w:val="24"/>
              </w:rPr>
              <w:t>129,25;</w:t>
            </w:r>
          </w:p>
        </w:tc>
      </w:tr>
      <w:tr w:rsidR="00C254C2" w:rsidRPr="00984D1E" w14:paraId="33C043C8" w14:textId="77777777">
        <w:trPr>
          <w:trHeight w:val="276"/>
        </w:trPr>
        <w:tc>
          <w:tcPr>
            <w:tcW w:w="994" w:type="dxa"/>
            <w:tcBorders>
              <w:top w:val="nil"/>
              <w:bottom w:val="nil"/>
            </w:tcBorders>
          </w:tcPr>
          <w:p w14:paraId="75B07C90" w14:textId="77777777" w:rsidR="00C254C2" w:rsidRPr="00984D1E" w:rsidRDefault="00C254C2">
            <w:pPr>
              <w:pStyle w:val="TableParagraph"/>
              <w:jc w:val="left"/>
              <w:rPr>
                <w:noProof/>
                <w:color w:val="000000" w:themeColor="text1"/>
                <w:sz w:val="20"/>
              </w:rPr>
            </w:pPr>
          </w:p>
        </w:tc>
        <w:tc>
          <w:tcPr>
            <w:tcW w:w="992" w:type="dxa"/>
            <w:tcBorders>
              <w:top w:val="nil"/>
              <w:bottom w:val="nil"/>
            </w:tcBorders>
          </w:tcPr>
          <w:p w14:paraId="0EA7A636" w14:textId="77777777" w:rsidR="00C254C2" w:rsidRPr="00984D1E" w:rsidRDefault="00C254C2">
            <w:pPr>
              <w:pStyle w:val="TableParagraph"/>
              <w:jc w:val="left"/>
              <w:rPr>
                <w:noProof/>
                <w:color w:val="000000" w:themeColor="text1"/>
                <w:sz w:val="20"/>
              </w:rPr>
            </w:pPr>
          </w:p>
        </w:tc>
        <w:tc>
          <w:tcPr>
            <w:tcW w:w="850" w:type="dxa"/>
            <w:tcBorders>
              <w:top w:val="nil"/>
              <w:bottom w:val="nil"/>
            </w:tcBorders>
          </w:tcPr>
          <w:p w14:paraId="50A02FDF" w14:textId="77777777" w:rsidR="00C254C2" w:rsidRPr="00984D1E" w:rsidRDefault="00C254C2">
            <w:pPr>
              <w:pStyle w:val="TableParagraph"/>
              <w:jc w:val="left"/>
              <w:rPr>
                <w:noProof/>
                <w:color w:val="000000" w:themeColor="text1"/>
                <w:sz w:val="20"/>
              </w:rPr>
            </w:pPr>
          </w:p>
        </w:tc>
        <w:tc>
          <w:tcPr>
            <w:tcW w:w="852" w:type="dxa"/>
            <w:tcBorders>
              <w:top w:val="nil"/>
              <w:bottom w:val="nil"/>
            </w:tcBorders>
          </w:tcPr>
          <w:p w14:paraId="2C595814" w14:textId="77777777" w:rsidR="00C254C2" w:rsidRPr="00984D1E" w:rsidRDefault="00C254C2">
            <w:pPr>
              <w:pStyle w:val="TableParagraph"/>
              <w:jc w:val="left"/>
              <w:rPr>
                <w:noProof/>
                <w:color w:val="000000" w:themeColor="text1"/>
                <w:sz w:val="20"/>
              </w:rPr>
            </w:pPr>
          </w:p>
        </w:tc>
        <w:tc>
          <w:tcPr>
            <w:tcW w:w="991" w:type="dxa"/>
            <w:tcBorders>
              <w:top w:val="nil"/>
              <w:bottom w:val="nil"/>
            </w:tcBorders>
          </w:tcPr>
          <w:p w14:paraId="7A94B77A" w14:textId="77777777" w:rsidR="00C254C2" w:rsidRPr="00984D1E" w:rsidRDefault="00C254C2">
            <w:pPr>
              <w:pStyle w:val="TableParagraph"/>
              <w:jc w:val="left"/>
              <w:rPr>
                <w:noProof/>
                <w:color w:val="000000" w:themeColor="text1"/>
                <w:sz w:val="20"/>
              </w:rPr>
            </w:pPr>
          </w:p>
        </w:tc>
        <w:tc>
          <w:tcPr>
            <w:tcW w:w="2126" w:type="dxa"/>
            <w:tcBorders>
              <w:top w:val="nil"/>
              <w:bottom w:val="nil"/>
            </w:tcBorders>
          </w:tcPr>
          <w:p w14:paraId="364FB6B6" w14:textId="049C5849" w:rsidR="00C254C2" w:rsidRPr="00984D1E" w:rsidRDefault="00D92218">
            <w:pPr>
              <w:pStyle w:val="TableParagraph"/>
              <w:spacing w:line="256" w:lineRule="exact"/>
              <w:ind w:left="77" w:right="71"/>
              <w:rPr>
                <w:noProof/>
                <w:color w:val="000000" w:themeColor="text1"/>
                <w:sz w:val="24"/>
              </w:rPr>
            </w:pPr>
            <w:r w:rsidRPr="00984D1E">
              <w:rPr>
                <w:noProof/>
                <w:color w:val="000000" w:themeColor="text1"/>
                <w:sz w:val="24"/>
              </w:rPr>
              <w:t>C9</w:t>
            </w:r>
            <w:r w:rsidR="00B21731" w:rsidRPr="00984D1E">
              <w:rPr>
                <w:noProof/>
                <w:color w:val="000000" w:themeColor="text1"/>
                <w:sz w:val="16"/>
              </w:rPr>
              <w:t xml:space="preserve">,13 </w:t>
            </w:r>
            <w:r w:rsidR="00B21731" w:rsidRPr="00984D1E">
              <w:rPr>
                <w:noProof/>
                <w:color w:val="000000" w:themeColor="text1"/>
                <w:sz w:val="24"/>
              </w:rPr>
              <w:t>129,25;</w:t>
            </w:r>
          </w:p>
        </w:tc>
        <w:tc>
          <w:tcPr>
            <w:tcW w:w="2834" w:type="dxa"/>
            <w:tcBorders>
              <w:top w:val="nil"/>
              <w:bottom w:val="nil"/>
            </w:tcBorders>
          </w:tcPr>
          <w:p w14:paraId="2B213378" w14:textId="3A8939DE" w:rsidR="00C254C2" w:rsidRPr="00984D1E" w:rsidRDefault="00D92218">
            <w:pPr>
              <w:pStyle w:val="TableParagraph"/>
              <w:spacing w:line="256" w:lineRule="exact"/>
              <w:ind w:left="339"/>
              <w:jc w:val="left"/>
              <w:rPr>
                <w:noProof/>
                <w:color w:val="000000" w:themeColor="text1"/>
                <w:sz w:val="24"/>
              </w:rPr>
            </w:pPr>
            <w:r w:rsidRPr="00984D1E">
              <w:rPr>
                <w:noProof/>
                <w:color w:val="000000" w:themeColor="text1"/>
                <w:sz w:val="24"/>
              </w:rPr>
              <w:t>C11</w:t>
            </w:r>
            <w:r w:rsidR="00B21731" w:rsidRPr="00984D1E">
              <w:rPr>
                <w:noProof/>
                <w:color w:val="000000" w:themeColor="text1"/>
                <w:sz w:val="16"/>
              </w:rPr>
              <w:t xml:space="preserve"> </w:t>
            </w:r>
            <w:r w:rsidR="00B21731" w:rsidRPr="00984D1E">
              <w:rPr>
                <w:noProof/>
                <w:color w:val="000000" w:themeColor="text1"/>
                <w:sz w:val="24"/>
              </w:rPr>
              <w:t xml:space="preserve">129,93; </w:t>
            </w:r>
            <w:r w:rsidRPr="00984D1E">
              <w:rPr>
                <w:noProof/>
                <w:color w:val="000000" w:themeColor="text1"/>
                <w:sz w:val="24"/>
              </w:rPr>
              <w:t>C8</w:t>
            </w:r>
            <w:r w:rsidR="00B21731" w:rsidRPr="00984D1E">
              <w:rPr>
                <w:noProof/>
                <w:color w:val="000000" w:themeColor="text1"/>
                <w:sz w:val="16"/>
              </w:rPr>
              <w:t xml:space="preserve"> </w:t>
            </w:r>
            <w:r w:rsidR="00B21731" w:rsidRPr="00984D1E">
              <w:rPr>
                <w:noProof/>
                <w:color w:val="000000" w:themeColor="text1"/>
                <w:sz w:val="24"/>
              </w:rPr>
              <w:t>130,43;</w:t>
            </w:r>
          </w:p>
        </w:tc>
      </w:tr>
      <w:tr w:rsidR="00C254C2" w:rsidRPr="00984D1E" w14:paraId="7A7CB019" w14:textId="77777777">
        <w:trPr>
          <w:trHeight w:val="275"/>
        </w:trPr>
        <w:tc>
          <w:tcPr>
            <w:tcW w:w="994" w:type="dxa"/>
            <w:tcBorders>
              <w:top w:val="nil"/>
              <w:bottom w:val="nil"/>
            </w:tcBorders>
          </w:tcPr>
          <w:p w14:paraId="71F52A8B" w14:textId="77777777" w:rsidR="00C254C2" w:rsidRPr="00984D1E" w:rsidRDefault="00C254C2">
            <w:pPr>
              <w:pStyle w:val="TableParagraph"/>
              <w:jc w:val="left"/>
              <w:rPr>
                <w:noProof/>
                <w:color w:val="000000" w:themeColor="text1"/>
                <w:sz w:val="20"/>
              </w:rPr>
            </w:pPr>
          </w:p>
        </w:tc>
        <w:tc>
          <w:tcPr>
            <w:tcW w:w="992" w:type="dxa"/>
            <w:tcBorders>
              <w:top w:val="nil"/>
              <w:bottom w:val="nil"/>
            </w:tcBorders>
          </w:tcPr>
          <w:p w14:paraId="656DFCFF" w14:textId="77777777" w:rsidR="00C254C2" w:rsidRPr="00984D1E" w:rsidRDefault="00C254C2">
            <w:pPr>
              <w:pStyle w:val="TableParagraph"/>
              <w:jc w:val="left"/>
              <w:rPr>
                <w:noProof/>
                <w:color w:val="000000" w:themeColor="text1"/>
                <w:sz w:val="20"/>
              </w:rPr>
            </w:pPr>
          </w:p>
        </w:tc>
        <w:tc>
          <w:tcPr>
            <w:tcW w:w="850" w:type="dxa"/>
            <w:tcBorders>
              <w:top w:val="nil"/>
              <w:bottom w:val="nil"/>
            </w:tcBorders>
          </w:tcPr>
          <w:p w14:paraId="478FAF0F" w14:textId="77777777" w:rsidR="00C254C2" w:rsidRPr="00984D1E" w:rsidRDefault="00C254C2">
            <w:pPr>
              <w:pStyle w:val="TableParagraph"/>
              <w:jc w:val="left"/>
              <w:rPr>
                <w:noProof/>
                <w:color w:val="000000" w:themeColor="text1"/>
                <w:sz w:val="20"/>
              </w:rPr>
            </w:pPr>
          </w:p>
        </w:tc>
        <w:tc>
          <w:tcPr>
            <w:tcW w:w="852" w:type="dxa"/>
            <w:tcBorders>
              <w:top w:val="nil"/>
              <w:bottom w:val="nil"/>
            </w:tcBorders>
          </w:tcPr>
          <w:p w14:paraId="6E3BA5EB" w14:textId="77777777" w:rsidR="00C254C2" w:rsidRPr="00984D1E" w:rsidRDefault="00C254C2">
            <w:pPr>
              <w:pStyle w:val="TableParagraph"/>
              <w:jc w:val="left"/>
              <w:rPr>
                <w:noProof/>
                <w:color w:val="000000" w:themeColor="text1"/>
                <w:sz w:val="20"/>
              </w:rPr>
            </w:pPr>
          </w:p>
        </w:tc>
        <w:tc>
          <w:tcPr>
            <w:tcW w:w="991" w:type="dxa"/>
            <w:tcBorders>
              <w:top w:val="nil"/>
              <w:bottom w:val="nil"/>
            </w:tcBorders>
          </w:tcPr>
          <w:p w14:paraId="01590F8D" w14:textId="77777777" w:rsidR="00C254C2" w:rsidRPr="00984D1E" w:rsidRDefault="00C254C2">
            <w:pPr>
              <w:pStyle w:val="TableParagraph"/>
              <w:jc w:val="left"/>
              <w:rPr>
                <w:noProof/>
                <w:color w:val="000000" w:themeColor="text1"/>
                <w:sz w:val="20"/>
              </w:rPr>
            </w:pPr>
          </w:p>
        </w:tc>
        <w:tc>
          <w:tcPr>
            <w:tcW w:w="2126" w:type="dxa"/>
            <w:tcBorders>
              <w:top w:val="nil"/>
              <w:bottom w:val="nil"/>
            </w:tcBorders>
          </w:tcPr>
          <w:p w14:paraId="50B64C58" w14:textId="1D78077C" w:rsidR="00C254C2" w:rsidRPr="00984D1E" w:rsidRDefault="00D92218">
            <w:pPr>
              <w:pStyle w:val="TableParagraph"/>
              <w:spacing w:line="256" w:lineRule="exact"/>
              <w:ind w:left="77" w:right="68"/>
              <w:rPr>
                <w:noProof/>
                <w:color w:val="000000" w:themeColor="text1"/>
                <w:sz w:val="24"/>
              </w:rPr>
            </w:pPr>
            <w:r w:rsidRPr="00984D1E">
              <w:rPr>
                <w:noProof/>
                <w:color w:val="000000" w:themeColor="text1"/>
                <w:sz w:val="24"/>
              </w:rPr>
              <w:t>C10</w:t>
            </w:r>
            <w:r w:rsidR="00B21731" w:rsidRPr="00984D1E">
              <w:rPr>
                <w:noProof/>
                <w:color w:val="000000" w:themeColor="text1"/>
                <w:sz w:val="16"/>
              </w:rPr>
              <w:t xml:space="preserve">,12 </w:t>
            </w:r>
            <w:r w:rsidR="00B21731" w:rsidRPr="00984D1E">
              <w:rPr>
                <w:noProof/>
                <w:color w:val="000000" w:themeColor="text1"/>
                <w:sz w:val="24"/>
              </w:rPr>
              <w:t>132,00;</w:t>
            </w:r>
          </w:p>
        </w:tc>
        <w:tc>
          <w:tcPr>
            <w:tcW w:w="2834" w:type="dxa"/>
            <w:tcBorders>
              <w:top w:val="nil"/>
              <w:bottom w:val="nil"/>
            </w:tcBorders>
          </w:tcPr>
          <w:p w14:paraId="7C9BA7AE" w14:textId="423357C3" w:rsidR="00C254C2" w:rsidRPr="00984D1E" w:rsidRDefault="00D92218">
            <w:pPr>
              <w:pStyle w:val="TableParagraph"/>
              <w:spacing w:line="256" w:lineRule="exact"/>
              <w:ind w:right="188"/>
              <w:jc w:val="right"/>
              <w:rPr>
                <w:noProof/>
                <w:color w:val="000000" w:themeColor="text1"/>
                <w:sz w:val="24"/>
              </w:rPr>
            </w:pPr>
            <w:r w:rsidRPr="00984D1E">
              <w:rPr>
                <w:noProof/>
                <w:color w:val="000000" w:themeColor="text1"/>
                <w:sz w:val="24"/>
              </w:rPr>
              <w:t>C19</w:t>
            </w:r>
            <w:r w:rsidR="00B21731" w:rsidRPr="00984D1E">
              <w:rPr>
                <w:noProof/>
                <w:color w:val="000000" w:themeColor="text1"/>
                <w:sz w:val="16"/>
              </w:rPr>
              <w:t xml:space="preserve">,21 </w:t>
            </w:r>
            <w:r w:rsidR="00B21731" w:rsidRPr="00984D1E">
              <w:rPr>
                <w:noProof/>
                <w:color w:val="000000" w:themeColor="text1"/>
                <w:sz w:val="24"/>
              </w:rPr>
              <w:t xml:space="preserve">126,32; </w:t>
            </w:r>
            <w:r w:rsidRPr="00984D1E">
              <w:rPr>
                <w:noProof/>
                <w:color w:val="000000" w:themeColor="text1"/>
                <w:sz w:val="24"/>
              </w:rPr>
              <w:t>C20</w:t>
            </w:r>
            <w:r w:rsidR="00B21731" w:rsidRPr="00984D1E">
              <w:rPr>
                <w:noProof/>
                <w:color w:val="000000" w:themeColor="text1"/>
                <w:sz w:val="16"/>
              </w:rPr>
              <w:t xml:space="preserve"> </w:t>
            </w:r>
            <w:r w:rsidR="00B21731" w:rsidRPr="00984D1E">
              <w:rPr>
                <w:noProof/>
                <w:color w:val="000000" w:themeColor="text1"/>
                <w:sz w:val="24"/>
              </w:rPr>
              <w:t>134,03;</w:t>
            </w:r>
          </w:p>
        </w:tc>
      </w:tr>
      <w:tr w:rsidR="00C254C2" w:rsidRPr="00984D1E" w14:paraId="1B08F099" w14:textId="77777777">
        <w:trPr>
          <w:trHeight w:val="277"/>
        </w:trPr>
        <w:tc>
          <w:tcPr>
            <w:tcW w:w="994" w:type="dxa"/>
            <w:tcBorders>
              <w:top w:val="nil"/>
            </w:tcBorders>
          </w:tcPr>
          <w:p w14:paraId="1C7CB2E2" w14:textId="77777777" w:rsidR="00C254C2" w:rsidRPr="00984D1E" w:rsidRDefault="00C254C2">
            <w:pPr>
              <w:pStyle w:val="TableParagraph"/>
              <w:jc w:val="left"/>
              <w:rPr>
                <w:noProof/>
                <w:color w:val="000000" w:themeColor="text1"/>
                <w:sz w:val="20"/>
              </w:rPr>
            </w:pPr>
          </w:p>
        </w:tc>
        <w:tc>
          <w:tcPr>
            <w:tcW w:w="992" w:type="dxa"/>
            <w:tcBorders>
              <w:top w:val="nil"/>
            </w:tcBorders>
          </w:tcPr>
          <w:p w14:paraId="76E74F0E" w14:textId="77777777" w:rsidR="00C254C2" w:rsidRPr="00984D1E" w:rsidRDefault="00C254C2">
            <w:pPr>
              <w:pStyle w:val="TableParagraph"/>
              <w:jc w:val="left"/>
              <w:rPr>
                <w:noProof/>
                <w:color w:val="000000" w:themeColor="text1"/>
                <w:sz w:val="20"/>
              </w:rPr>
            </w:pPr>
          </w:p>
        </w:tc>
        <w:tc>
          <w:tcPr>
            <w:tcW w:w="850" w:type="dxa"/>
            <w:tcBorders>
              <w:top w:val="nil"/>
            </w:tcBorders>
          </w:tcPr>
          <w:p w14:paraId="22D0CCD1" w14:textId="77777777" w:rsidR="00C254C2" w:rsidRPr="00984D1E" w:rsidRDefault="00C254C2">
            <w:pPr>
              <w:pStyle w:val="TableParagraph"/>
              <w:jc w:val="left"/>
              <w:rPr>
                <w:noProof/>
                <w:color w:val="000000" w:themeColor="text1"/>
                <w:sz w:val="20"/>
              </w:rPr>
            </w:pPr>
          </w:p>
        </w:tc>
        <w:tc>
          <w:tcPr>
            <w:tcW w:w="852" w:type="dxa"/>
            <w:tcBorders>
              <w:top w:val="nil"/>
            </w:tcBorders>
          </w:tcPr>
          <w:p w14:paraId="3F4E23CD" w14:textId="77777777" w:rsidR="00C254C2" w:rsidRPr="00984D1E" w:rsidRDefault="00C254C2">
            <w:pPr>
              <w:pStyle w:val="TableParagraph"/>
              <w:jc w:val="left"/>
              <w:rPr>
                <w:noProof/>
                <w:color w:val="000000" w:themeColor="text1"/>
                <w:sz w:val="20"/>
              </w:rPr>
            </w:pPr>
          </w:p>
        </w:tc>
        <w:tc>
          <w:tcPr>
            <w:tcW w:w="991" w:type="dxa"/>
            <w:tcBorders>
              <w:top w:val="nil"/>
            </w:tcBorders>
          </w:tcPr>
          <w:p w14:paraId="33C039F4" w14:textId="77777777" w:rsidR="00C254C2" w:rsidRPr="00984D1E" w:rsidRDefault="00C254C2">
            <w:pPr>
              <w:pStyle w:val="TableParagraph"/>
              <w:jc w:val="left"/>
              <w:rPr>
                <w:noProof/>
                <w:color w:val="000000" w:themeColor="text1"/>
                <w:sz w:val="20"/>
              </w:rPr>
            </w:pPr>
          </w:p>
        </w:tc>
        <w:tc>
          <w:tcPr>
            <w:tcW w:w="2126" w:type="dxa"/>
            <w:tcBorders>
              <w:top w:val="nil"/>
            </w:tcBorders>
          </w:tcPr>
          <w:p w14:paraId="707C0E3E" w14:textId="01D6C733" w:rsidR="00C254C2" w:rsidRPr="00984D1E" w:rsidRDefault="00D92218">
            <w:pPr>
              <w:pStyle w:val="TableParagraph"/>
              <w:spacing w:line="258" w:lineRule="exact"/>
              <w:ind w:left="77" w:right="68"/>
              <w:rPr>
                <w:noProof/>
                <w:color w:val="000000" w:themeColor="text1"/>
                <w:sz w:val="24"/>
              </w:rPr>
            </w:pPr>
            <w:r w:rsidRPr="00984D1E">
              <w:rPr>
                <w:noProof/>
                <w:color w:val="000000" w:themeColor="text1"/>
                <w:sz w:val="24"/>
              </w:rPr>
              <w:t>C11</w:t>
            </w:r>
            <w:r w:rsidR="00B21731" w:rsidRPr="00984D1E">
              <w:rPr>
                <w:noProof/>
                <w:color w:val="000000" w:themeColor="text1"/>
                <w:sz w:val="16"/>
              </w:rPr>
              <w:t xml:space="preserve"> </w:t>
            </w:r>
            <w:r w:rsidR="00B21731" w:rsidRPr="00984D1E">
              <w:rPr>
                <w:noProof/>
                <w:color w:val="000000" w:themeColor="text1"/>
                <w:sz w:val="24"/>
              </w:rPr>
              <w:t>129,93.</w:t>
            </w:r>
          </w:p>
        </w:tc>
        <w:tc>
          <w:tcPr>
            <w:tcW w:w="2834" w:type="dxa"/>
            <w:tcBorders>
              <w:top w:val="nil"/>
            </w:tcBorders>
          </w:tcPr>
          <w:p w14:paraId="623B6119" w14:textId="70760166" w:rsidR="00C254C2" w:rsidRPr="00984D1E" w:rsidRDefault="00D92218">
            <w:pPr>
              <w:pStyle w:val="TableParagraph"/>
              <w:spacing w:line="258" w:lineRule="exact"/>
              <w:ind w:left="541"/>
              <w:jc w:val="left"/>
              <w:rPr>
                <w:noProof/>
                <w:color w:val="000000" w:themeColor="text1"/>
                <w:sz w:val="24"/>
              </w:rPr>
            </w:pPr>
            <w:r w:rsidRPr="00984D1E">
              <w:rPr>
                <w:noProof/>
                <w:color w:val="000000" w:themeColor="text1"/>
                <w:sz w:val="24"/>
              </w:rPr>
              <w:t>C23</w:t>
            </w:r>
            <w:r w:rsidR="00B21731" w:rsidRPr="00984D1E">
              <w:rPr>
                <w:noProof/>
                <w:color w:val="000000" w:themeColor="text1"/>
                <w:sz w:val="16"/>
              </w:rPr>
              <w:t xml:space="preserve"> </w:t>
            </w:r>
            <w:r w:rsidR="00B21731" w:rsidRPr="00984D1E">
              <w:rPr>
                <w:noProof/>
                <w:color w:val="000000" w:themeColor="text1"/>
                <w:sz w:val="24"/>
              </w:rPr>
              <w:t>122,89;125,60</w:t>
            </w:r>
          </w:p>
        </w:tc>
      </w:tr>
    </w:tbl>
    <w:p w14:paraId="4102E25E" w14:textId="77777777" w:rsidR="00C254C2" w:rsidRPr="00984D1E" w:rsidRDefault="00C254C2">
      <w:pPr>
        <w:spacing w:line="258" w:lineRule="exact"/>
        <w:rPr>
          <w:noProof/>
          <w:color w:val="000000" w:themeColor="text1"/>
          <w:sz w:val="24"/>
        </w:rPr>
        <w:sectPr w:rsidR="00C254C2" w:rsidRPr="00984D1E">
          <w:pgSz w:w="11910" w:h="16840"/>
          <w:pgMar w:top="1040" w:right="200" w:bottom="1100" w:left="1400" w:header="0" w:footer="836" w:gutter="0"/>
          <w:cols w:space="720"/>
        </w:sectPr>
      </w:pPr>
    </w:p>
    <w:p w14:paraId="26B30040" w14:textId="3716D204" w:rsidR="00C254C2" w:rsidRPr="00984D1E" w:rsidRDefault="00B21731">
      <w:pPr>
        <w:pStyle w:val="a3"/>
        <w:spacing w:before="69"/>
        <w:ind w:left="301" w:right="503" w:firstLine="566"/>
        <w:jc w:val="both"/>
        <w:rPr>
          <w:noProof/>
          <w:color w:val="000000" w:themeColor="text1"/>
        </w:rPr>
      </w:pPr>
      <w:r w:rsidRPr="00984D1E">
        <w:rPr>
          <w:noProof/>
          <w:color w:val="000000" w:themeColor="text1"/>
        </w:rPr>
        <w:lastRenderedPageBreak/>
        <w:t>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2.29-2.32) фтор атом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әртү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орналасуы сәйкес арома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көміртек</w:t>
      </w:r>
      <w:r w:rsidR="001154A8" w:rsidRPr="001154A8">
        <w:rPr>
          <w:noProof/>
          <w:vanish/>
          <w:color w:val="000000" w:themeColor="text1"/>
          <w:spacing w:val="-20"/>
          <w:w w:val="1"/>
        </w:rPr>
        <w:t>‬</w:t>
      </w:r>
      <w:r w:rsidR="001154A8">
        <w:rPr>
          <w:noProof/>
          <w:color w:val="000000" w:themeColor="text1"/>
        </w:rPr>
        <w:t xml:space="preserve">тің </w:t>
      </w:r>
      <w:r w:rsidRPr="00984D1E">
        <w:rPr>
          <w:noProof/>
          <w:color w:val="000000" w:themeColor="text1"/>
        </w:rPr>
        <w:t>сигнал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төме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өріс</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ығысу</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растай</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Пиперидин сақина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көмірт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атомдары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азот атом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алмастырғыш</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күті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аймақ</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п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бола</w:t>
      </w:r>
      <w:r w:rsidR="001154A8" w:rsidRPr="001154A8">
        <w:rPr>
          <w:noProof/>
          <w:vanish/>
          <w:color w:val="000000" w:themeColor="text1"/>
          <w:spacing w:val="-20"/>
          <w:w w:val="1"/>
        </w:rPr>
        <w:t>‬</w:t>
      </w:r>
      <w:r w:rsidR="001154A8">
        <w:rPr>
          <w:noProof/>
          <w:color w:val="000000" w:themeColor="text1"/>
        </w:rPr>
        <w:t>ды.</w:t>
      </w:r>
    </w:p>
    <w:p w14:paraId="3C1D5165" w14:textId="6A051CDE" w:rsidR="00C254C2" w:rsidRPr="00984D1E" w:rsidRDefault="00B21731">
      <w:pPr>
        <w:pStyle w:val="a3"/>
        <w:spacing w:before="1"/>
        <w:ind w:left="301" w:right="503" w:firstLine="566"/>
        <w:jc w:val="both"/>
        <w:rPr>
          <w:noProof/>
          <w:color w:val="000000" w:themeColor="text1"/>
        </w:rPr>
      </w:pPr>
      <w:r w:rsidRPr="00984D1E">
        <w:rPr>
          <w:noProof/>
          <w:color w:val="000000" w:themeColor="text1"/>
        </w:rPr>
        <w:t>Азотт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орынбасар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көмірт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атом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 xml:space="preserve">ЯМР </w:t>
      </w:r>
      <w:r w:rsidR="00D92218" w:rsidRPr="00984D1E">
        <w:rPr>
          <w:noProof/>
          <w:color w:val="000000" w:themeColor="text1"/>
          <w:vertAlign w:val="superscript"/>
        </w:rPr>
        <w:t>13C</w:t>
      </w:r>
      <w:r w:rsidRPr="00984D1E">
        <w:rPr>
          <w:noProof/>
          <w:color w:val="000000" w:themeColor="text1"/>
        </w:rPr>
        <w:t xml:space="preserve"> спектрле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сигналд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болуы, сондай-ақ 4-позиция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орынбасар</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синтезде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күр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эфирл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бекіт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құрылым</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толығ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растай</w:t>
      </w:r>
      <w:r w:rsidR="001154A8" w:rsidRPr="001154A8">
        <w:rPr>
          <w:noProof/>
          <w:vanish/>
          <w:color w:val="000000" w:themeColor="text1"/>
          <w:spacing w:val="-20"/>
          <w:w w:val="1"/>
        </w:rPr>
        <w:t>‬</w:t>
      </w:r>
      <w:r w:rsidR="001154A8">
        <w:rPr>
          <w:noProof/>
          <w:color w:val="000000" w:themeColor="text1"/>
        </w:rPr>
        <w:t>ды.</w:t>
      </w:r>
    </w:p>
    <w:p w14:paraId="4BC867BB" w14:textId="77777777" w:rsidR="00C254C2" w:rsidRPr="00984D1E" w:rsidRDefault="00C254C2">
      <w:pPr>
        <w:pStyle w:val="a3"/>
        <w:spacing w:before="10"/>
        <w:rPr>
          <w:noProof/>
          <w:color w:val="000000" w:themeColor="text1"/>
          <w:sz w:val="27"/>
        </w:rPr>
      </w:pPr>
    </w:p>
    <w:p w14:paraId="62405B2E" w14:textId="2C1DBD64" w:rsidR="00C254C2" w:rsidRPr="00984D1E" w:rsidRDefault="00B21731">
      <w:pPr>
        <w:pStyle w:val="a4"/>
        <w:numPr>
          <w:ilvl w:val="2"/>
          <w:numId w:val="5"/>
        </w:numPr>
        <w:tabs>
          <w:tab w:val="left" w:pos="1500"/>
        </w:tabs>
        <w:ind w:left="868" w:right="504" w:firstLine="0"/>
        <w:rPr>
          <w:noProof/>
          <w:color w:val="000000" w:themeColor="text1"/>
          <w:sz w:val="28"/>
        </w:rPr>
      </w:pPr>
      <w:r w:rsidRPr="00984D1E">
        <w:rPr>
          <w:noProof/>
          <w:color w:val="000000" w:themeColor="text1"/>
          <w:sz w:val="28"/>
        </w:rPr>
        <w:t>N-Бензилпиперидин-4-он оксимі</w:t>
      </w:r>
      <w:r w:rsidR="001154A8" w:rsidRPr="001154A8">
        <w:rPr>
          <w:noProof/>
          <w:vanish/>
          <w:color w:val="000000" w:themeColor="text1"/>
          <w:spacing w:val="-20"/>
          <w:w w:val="1"/>
          <w:sz w:val="28"/>
        </w:rPr>
        <w:t>‬</w:t>
      </w:r>
      <w:r w:rsidR="001154A8">
        <w:rPr>
          <w:noProof/>
          <w:color w:val="000000" w:themeColor="text1"/>
          <w:sz w:val="28"/>
        </w:rPr>
        <w:t xml:space="preserve">нің </w:t>
      </w:r>
      <w:r w:rsidRPr="00984D1E">
        <w:rPr>
          <w:noProof/>
          <w:color w:val="000000" w:themeColor="text1"/>
          <w:sz w:val="28"/>
        </w:rPr>
        <w:t>синтезі жә</w:t>
      </w:r>
      <w:r w:rsidR="001154A8" w:rsidRPr="001154A8">
        <w:rPr>
          <w:noProof/>
          <w:vanish/>
          <w:color w:val="000000" w:themeColor="text1"/>
          <w:spacing w:val="-20"/>
          <w:w w:val="1"/>
          <w:sz w:val="28"/>
        </w:rPr>
        <w:t>‬</w:t>
      </w:r>
      <w:r w:rsidR="001154A8">
        <w:rPr>
          <w:noProof/>
          <w:color w:val="000000" w:themeColor="text1"/>
          <w:sz w:val="28"/>
        </w:rPr>
        <w:t xml:space="preserve">не </w:t>
      </w:r>
      <w:r w:rsidRPr="00984D1E">
        <w:rPr>
          <w:noProof/>
          <w:color w:val="000000" w:themeColor="text1"/>
          <w:sz w:val="28"/>
        </w:rPr>
        <w:t>түрленуі Органика</w:t>
      </w:r>
      <w:r w:rsidR="001154A8" w:rsidRPr="001154A8">
        <w:rPr>
          <w:noProof/>
          <w:vanish/>
          <w:color w:val="000000" w:themeColor="text1"/>
          <w:spacing w:val="-20"/>
          <w:w w:val="1"/>
          <w:sz w:val="28"/>
        </w:rPr>
        <w:t>‬</w:t>
      </w:r>
      <w:r w:rsidR="001154A8">
        <w:rPr>
          <w:noProof/>
          <w:color w:val="000000" w:themeColor="text1"/>
          <w:sz w:val="28"/>
        </w:rPr>
        <w:t xml:space="preserve">лық </w:t>
      </w:r>
      <w:r w:rsidRPr="00984D1E">
        <w:rPr>
          <w:noProof/>
          <w:color w:val="000000" w:themeColor="text1"/>
          <w:sz w:val="28"/>
        </w:rPr>
        <w:t>химия</w:t>
      </w:r>
      <w:r w:rsidR="001154A8" w:rsidRPr="001154A8">
        <w:rPr>
          <w:noProof/>
          <w:vanish/>
          <w:color w:val="000000" w:themeColor="text1"/>
          <w:spacing w:val="-20"/>
          <w:w w:val="1"/>
          <w:sz w:val="28"/>
        </w:rPr>
        <w:t>‬</w:t>
      </w:r>
      <w:r w:rsidR="001154A8">
        <w:rPr>
          <w:noProof/>
          <w:color w:val="000000" w:themeColor="text1"/>
          <w:sz w:val="28"/>
        </w:rPr>
        <w:t xml:space="preserve">ның </w:t>
      </w:r>
      <w:r w:rsidRPr="00984D1E">
        <w:rPr>
          <w:noProof/>
          <w:color w:val="000000" w:themeColor="text1"/>
          <w:sz w:val="28"/>
        </w:rPr>
        <w:t>дамуында</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ғы </w:t>
      </w:r>
      <w:r w:rsidRPr="00984D1E">
        <w:rPr>
          <w:noProof/>
          <w:color w:val="000000" w:themeColor="text1"/>
          <w:sz w:val="28"/>
        </w:rPr>
        <w:t>қазір</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гі </w:t>
      </w:r>
      <w:r w:rsidRPr="00984D1E">
        <w:rPr>
          <w:noProof/>
          <w:color w:val="000000" w:themeColor="text1"/>
          <w:sz w:val="28"/>
        </w:rPr>
        <w:t>кезең органика</w:t>
      </w:r>
      <w:r w:rsidR="001154A8" w:rsidRPr="001154A8">
        <w:rPr>
          <w:noProof/>
          <w:vanish/>
          <w:color w:val="000000" w:themeColor="text1"/>
          <w:spacing w:val="-20"/>
          <w:w w:val="1"/>
          <w:sz w:val="28"/>
        </w:rPr>
        <w:t>‬</w:t>
      </w:r>
      <w:r w:rsidR="001154A8">
        <w:rPr>
          <w:noProof/>
          <w:color w:val="000000" w:themeColor="text1"/>
          <w:sz w:val="28"/>
        </w:rPr>
        <w:t xml:space="preserve">лық </w:t>
      </w:r>
      <w:r w:rsidRPr="00984D1E">
        <w:rPr>
          <w:noProof/>
          <w:color w:val="000000" w:themeColor="text1"/>
          <w:sz w:val="28"/>
        </w:rPr>
        <w:t>синтездің</w:t>
      </w:r>
    </w:p>
    <w:p w14:paraId="59F6E347" w14:textId="63818787" w:rsidR="00C254C2" w:rsidRPr="00984D1E" w:rsidRDefault="00B21731">
      <w:pPr>
        <w:pStyle w:val="a3"/>
        <w:ind w:left="301" w:right="503"/>
        <w:jc w:val="both"/>
        <w:rPr>
          <w:noProof/>
          <w:color w:val="000000" w:themeColor="text1"/>
        </w:rPr>
      </w:pPr>
      <w:r w:rsidRPr="00984D1E">
        <w:rPr>
          <w:noProof/>
          <w:color w:val="000000" w:themeColor="text1"/>
        </w:rPr>
        <w:t>мүмкіндікт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ға</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емес, сон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бір</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о</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жалпы химия</w:t>
      </w:r>
      <w:r w:rsidR="001154A8" w:rsidRPr="001154A8">
        <w:rPr>
          <w:noProof/>
          <w:vanish/>
          <w:color w:val="000000" w:themeColor="text1"/>
          <w:spacing w:val="-20"/>
          <w:w w:val="1"/>
        </w:rPr>
        <w:t>‬</w:t>
      </w:r>
      <w:r w:rsidR="001154A8">
        <w:rPr>
          <w:noProof/>
          <w:color w:val="000000" w:themeColor="text1"/>
        </w:rPr>
        <w:t xml:space="preserve">ның </w:t>
      </w:r>
      <w:r w:rsidR="001154A8" w:rsidRPr="001154A8">
        <w:rPr>
          <w:noProof/>
          <w:vanish/>
          <w:color w:val="000000" w:themeColor="text1"/>
          <w:spacing w:val="-20"/>
          <w:w w:val="1"/>
        </w:rPr>
        <w:t>‬</w:t>
      </w:r>
      <w:r w:rsidR="001154A8">
        <w:rPr>
          <w:noProof/>
          <w:color w:val="000000" w:themeColor="text1"/>
        </w:rPr>
        <w:t>да,</w:t>
      </w:r>
      <w:r w:rsidRPr="00984D1E">
        <w:rPr>
          <w:noProof/>
          <w:color w:val="000000" w:themeColor="text1"/>
        </w:rPr>
        <w:t xml:space="preserve"> ғылым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тәжірибе</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көпте</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салал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дамуы, атап айтқа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адамза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дәрі- дәрмек</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қамтамасыз ету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маңыз</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көрсет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Азацикландар</w:t>
      </w:r>
      <w:r w:rsidR="001154A8" w:rsidRPr="001154A8">
        <w:rPr>
          <w:noProof/>
          <w:vanish/>
          <w:color w:val="000000" w:themeColor="text1"/>
          <w:spacing w:val="-20"/>
          <w:w w:val="1"/>
        </w:rPr>
        <w:t>‬</w:t>
      </w:r>
      <w:r w:rsidR="001154A8">
        <w:rPr>
          <w:noProof/>
          <w:color w:val="000000" w:themeColor="text1"/>
        </w:rPr>
        <w:t>дың,</w:t>
      </w:r>
      <w:r w:rsidRPr="00984D1E">
        <w:rPr>
          <w:noProof/>
          <w:color w:val="000000" w:themeColor="text1"/>
        </w:rPr>
        <w:t xml:space="preserve"> со</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іш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пиперидин туындыл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жоғары физ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елсенділіг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байлан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бұл зерттеу</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қазі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химия, биология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медицина</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өзек</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мәселел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бірі мәртебес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ие бол</w:t>
      </w:r>
      <w:r w:rsidR="001154A8" w:rsidRPr="001154A8">
        <w:rPr>
          <w:noProof/>
          <w:vanish/>
          <w:color w:val="000000" w:themeColor="text1"/>
          <w:spacing w:val="-20"/>
          <w:w w:val="1"/>
        </w:rPr>
        <w:t>‬</w:t>
      </w:r>
      <w:r w:rsidR="001154A8">
        <w:rPr>
          <w:noProof/>
          <w:color w:val="000000" w:themeColor="text1"/>
        </w:rPr>
        <w:t>ды.</w:t>
      </w:r>
    </w:p>
    <w:p w14:paraId="6F7A0663" w14:textId="4CEA6243" w:rsidR="00C254C2" w:rsidRPr="00984D1E" w:rsidRDefault="00B21731">
      <w:pPr>
        <w:pStyle w:val="a3"/>
        <w:ind w:left="301" w:right="503" w:firstLine="566"/>
        <w:jc w:val="both"/>
        <w:rPr>
          <w:noProof/>
          <w:color w:val="000000" w:themeColor="text1"/>
        </w:rPr>
      </w:pPr>
      <w:r w:rsidRPr="00984D1E">
        <w:rPr>
          <w:noProof/>
          <w:color w:val="000000" w:themeColor="text1"/>
        </w:rPr>
        <w:t>4-оксопиперидинд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ең тип</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туындылары азометин</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ер,</w:t>
      </w:r>
      <w:r w:rsidRPr="00984D1E">
        <w:rPr>
          <w:noProof/>
          <w:color w:val="000000" w:themeColor="text1"/>
        </w:rPr>
        <w:t xml:space="preserve"> со</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іш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оксим</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бол</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таб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Карбонил қосылыст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оксимдері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о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туындылары кең спект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жаңа 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елсе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препаратт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іздеу</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перспектив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орган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зат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негіз</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класт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бірі 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кең танымал [148,149].</w:t>
      </w:r>
    </w:p>
    <w:p w14:paraId="3753FDE0" w14:textId="3ACC95A0" w:rsidR="00C254C2" w:rsidRPr="00984D1E" w:rsidRDefault="00B21731">
      <w:pPr>
        <w:pStyle w:val="a3"/>
        <w:ind w:left="301" w:right="505" w:firstLine="566"/>
        <w:jc w:val="both"/>
        <w:rPr>
          <w:noProof/>
          <w:color w:val="000000" w:themeColor="text1"/>
        </w:rPr>
      </w:pPr>
      <w:r w:rsidRPr="00984D1E">
        <w:rPr>
          <w:noProof/>
          <w:color w:val="000000" w:themeColor="text1"/>
        </w:rPr>
        <w:t>Осы</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байлан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N-бензил-4-оксопиперидин (2.33) негізін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оксим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о</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ацил</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туындыл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синтезі жұмыс</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о</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өлім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мінде</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анықтал</w:t>
      </w:r>
      <w:r w:rsidR="001154A8" w:rsidRPr="001154A8">
        <w:rPr>
          <w:noProof/>
          <w:vanish/>
          <w:color w:val="000000" w:themeColor="text1"/>
          <w:spacing w:val="-20"/>
          <w:w w:val="1"/>
        </w:rPr>
        <w:t>‬</w:t>
      </w:r>
      <w:r w:rsidR="001154A8">
        <w:rPr>
          <w:noProof/>
          <w:color w:val="000000" w:themeColor="text1"/>
        </w:rPr>
        <w:t>ды.</w:t>
      </w:r>
    </w:p>
    <w:p w14:paraId="2C3F423C" w14:textId="3BEDC1BB" w:rsidR="00C254C2" w:rsidRPr="00984D1E" w:rsidRDefault="00B21731">
      <w:pPr>
        <w:pStyle w:val="a3"/>
        <w:ind w:left="301" w:right="500" w:firstLine="566"/>
        <w:jc w:val="both"/>
        <w:rPr>
          <w:noProof/>
          <w:color w:val="000000" w:themeColor="text1"/>
        </w:rPr>
      </w:pPr>
      <w:r w:rsidRPr="00984D1E">
        <w:rPr>
          <w:noProof/>
          <w:color w:val="000000" w:themeColor="text1"/>
        </w:rPr>
        <w:t>Этанол</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сілт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қатысу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тұз қыш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гидроксиламин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1- бензил-4-оксопиперидин</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2.33) өзара әрекеттесуі, о</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әрі трансформация мақсат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реакция</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ар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жартылай өнімі 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1-бензилпиперидин-4- он оксим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2.34) синтезі жүргізіл</w:t>
      </w:r>
      <w:r w:rsidR="001154A8" w:rsidRPr="001154A8">
        <w:rPr>
          <w:noProof/>
          <w:vanish/>
          <w:color w:val="000000" w:themeColor="text1"/>
          <w:spacing w:val="-20"/>
          <w:w w:val="1"/>
        </w:rPr>
        <w:t>‬</w:t>
      </w:r>
      <w:r w:rsidR="001154A8">
        <w:rPr>
          <w:noProof/>
          <w:color w:val="000000" w:themeColor="text1"/>
        </w:rPr>
        <w:t>ді.</w:t>
      </w:r>
    </w:p>
    <w:p w14:paraId="11DCB2B2" w14:textId="6D91A47F" w:rsidR="00C254C2" w:rsidRPr="00984D1E" w:rsidRDefault="00B21731">
      <w:pPr>
        <w:pStyle w:val="a3"/>
        <w:ind w:left="301" w:right="500" w:firstLine="566"/>
        <w:jc w:val="both"/>
        <w:rPr>
          <w:noProof/>
          <w:color w:val="000000" w:themeColor="text1"/>
        </w:rPr>
      </w:pPr>
      <w:r w:rsidRPr="00984D1E">
        <w:rPr>
          <w:noProof/>
          <w:color w:val="000000" w:themeColor="text1"/>
        </w:rPr>
        <w:t>Пиперидинд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құрылым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б</w:t>
      </w:r>
      <w:r w:rsidR="001154A8" w:rsidRPr="001154A8">
        <w:rPr>
          <w:noProof/>
          <w:vanish/>
          <w:color w:val="000000" w:themeColor="text1"/>
          <w:spacing w:val="-20"/>
          <w:w w:val="1"/>
        </w:rPr>
        <w:t>‬</w:t>
      </w:r>
      <w:r w:rsidR="001154A8">
        <w:rPr>
          <w:noProof/>
          <w:color w:val="000000" w:themeColor="text1"/>
        </w:rPr>
        <w:t>ір,</w:t>
      </w:r>
      <w:r w:rsidRPr="00984D1E">
        <w:rPr>
          <w:noProof/>
          <w:color w:val="000000" w:themeColor="text1"/>
        </w:rPr>
        <w:t xml:space="preserve"> 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кі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үш фтор атом</w:t>
      </w:r>
      <w:r w:rsidR="001154A8" w:rsidRPr="001154A8">
        <w:rPr>
          <w:noProof/>
          <w:vanish/>
          <w:color w:val="000000" w:themeColor="text1"/>
          <w:spacing w:val="-20"/>
          <w:w w:val="1"/>
        </w:rPr>
        <w:t>‬</w:t>
      </w:r>
      <w:r w:rsidR="001154A8">
        <w:rPr>
          <w:noProof/>
          <w:color w:val="000000" w:themeColor="text1"/>
        </w:rPr>
        <w:t>ын,</w:t>
      </w:r>
      <w:r w:rsidRPr="00984D1E">
        <w:rPr>
          <w:noProof/>
          <w:color w:val="000000" w:themeColor="text1"/>
        </w:rPr>
        <w:t xml:space="preserve"> нафтоилокси тобы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адамантан фрагмен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енгізу мақсатын</w:t>
      </w:r>
      <w:r w:rsidR="001154A8" w:rsidRPr="001154A8">
        <w:rPr>
          <w:noProof/>
          <w:vanish/>
          <w:color w:val="000000" w:themeColor="text1"/>
          <w:spacing w:val="-20"/>
          <w:w w:val="1"/>
        </w:rPr>
        <w:t>‬</w:t>
      </w:r>
      <w:r w:rsidR="001154A8">
        <w:rPr>
          <w:noProof/>
          <w:color w:val="000000" w:themeColor="text1"/>
        </w:rPr>
        <w:t>да,</w:t>
      </w:r>
      <w:r w:rsidRPr="00984D1E">
        <w:rPr>
          <w:noProof/>
          <w:color w:val="000000" w:themeColor="text1"/>
        </w:rPr>
        <w:t xml:space="preserve"> сондай-ақ 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кетоксим 1-бензил-4-оксопипериди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2.34) 4-фтор- бензоилхлорид</w:t>
      </w:r>
      <w:r w:rsidR="001154A8" w:rsidRPr="001154A8">
        <w:rPr>
          <w:noProof/>
          <w:vanish/>
          <w:color w:val="000000" w:themeColor="text1"/>
          <w:spacing w:val="-20"/>
          <w:w w:val="1"/>
        </w:rPr>
        <w:t>‬</w:t>
      </w:r>
      <w:r w:rsidR="001154A8">
        <w:rPr>
          <w:noProof/>
          <w:color w:val="000000" w:themeColor="text1"/>
        </w:rPr>
        <w:t>пен,</w:t>
      </w:r>
      <w:r w:rsidRPr="00984D1E">
        <w:rPr>
          <w:noProof/>
          <w:color w:val="000000" w:themeColor="text1"/>
        </w:rPr>
        <w:t xml:space="preserve"> 3-фтор-бензоилхлорид</w:t>
      </w:r>
      <w:r w:rsidR="001154A8" w:rsidRPr="001154A8">
        <w:rPr>
          <w:noProof/>
          <w:vanish/>
          <w:color w:val="000000" w:themeColor="text1"/>
          <w:spacing w:val="-20"/>
          <w:w w:val="1"/>
        </w:rPr>
        <w:t>‬</w:t>
      </w:r>
      <w:r w:rsidR="001154A8">
        <w:rPr>
          <w:noProof/>
          <w:color w:val="000000" w:themeColor="text1"/>
        </w:rPr>
        <w:t>пен,</w:t>
      </w:r>
      <w:r w:rsidRPr="00984D1E">
        <w:rPr>
          <w:noProof/>
          <w:color w:val="000000" w:themeColor="text1"/>
        </w:rPr>
        <w:t xml:space="preserve"> 2-фтор-бензоилхлорид</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ацилдеу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инфекция</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г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әс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анықтау мақсатын</w:t>
      </w:r>
      <w:r w:rsidR="001154A8" w:rsidRPr="001154A8">
        <w:rPr>
          <w:noProof/>
          <w:vanish/>
          <w:color w:val="000000" w:themeColor="text1"/>
          <w:spacing w:val="-20"/>
          <w:w w:val="1"/>
        </w:rPr>
        <w:t>‬</w:t>
      </w:r>
      <w:r w:rsidR="001154A8">
        <w:rPr>
          <w:noProof/>
          <w:color w:val="000000" w:themeColor="text1"/>
        </w:rPr>
        <w:t>да,</w:t>
      </w:r>
      <w:r w:rsidRPr="00984D1E">
        <w:rPr>
          <w:noProof/>
          <w:color w:val="000000" w:themeColor="text1"/>
        </w:rPr>
        <w:t xml:space="preserve"> 2,6-дифторбензойл хлори</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4-(трифторметил)бензоил хлори</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фторбензой қышқыл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күр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эфирл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гидрохлоридт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синтездел</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2.35-2.39), сондай-ақ N-бензилпиперидинкетоксим</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2.34) нафтоилхлорид</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адамантантанкарбонилхлорид</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ацилдеу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нафтой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адамантанкарбон қышқыл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күр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эфирл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тиіс</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гидрохлоридтері алын</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2.40, 2.41).</w:t>
      </w:r>
    </w:p>
    <w:p w14:paraId="5AC0014C" w14:textId="77777777" w:rsidR="00C254C2" w:rsidRPr="00984D1E" w:rsidRDefault="00C254C2">
      <w:pPr>
        <w:jc w:val="both"/>
        <w:rPr>
          <w:noProof/>
          <w:color w:val="000000" w:themeColor="text1"/>
        </w:rPr>
        <w:sectPr w:rsidR="00C254C2" w:rsidRPr="00984D1E">
          <w:pgSz w:w="11910" w:h="16840"/>
          <w:pgMar w:top="1040" w:right="200" w:bottom="1100" w:left="1400" w:header="0" w:footer="836" w:gutter="0"/>
          <w:cols w:space="720"/>
        </w:sectPr>
      </w:pPr>
    </w:p>
    <w:p w14:paraId="12FEA803" w14:textId="77777777" w:rsidR="00C254C2" w:rsidRPr="00984D1E" w:rsidRDefault="00C254C2">
      <w:pPr>
        <w:pStyle w:val="a3"/>
        <w:rPr>
          <w:noProof/>
          <w:color w:val="000000" w:themeColor="text1"/>
          <w:sz w:val="22"/>
        </w:rPr>
      </w:pPr>
    </w:p>
    <w:p w14:paraId="4E80480A" w14:textId="77777777" w:rsidR="00C254C2" w:rsidRPr="00984D1E" w:rsidRDefault="00C254C2">
      <w:pPr>
        <w:pStyle w:val="a3"/>
        <w:spacing w:before="9"/>
        <w:rPr>
          <w:noProof/>
          <w:color w:val="000000" w:themeColor="text1"/>
          <w:sz w:val="19"/>
        </w:rPr>
      </w:pPr>
    </w:p>
    <w:p w14:paraId="2A589661" w14:textId="77777777" w:rsidR="00C254C2" w:rsidRPr="00984D1E" w:rsidRDefault="00CB66C5">
      <w:pPr>
        <w:ind w:left="2319"/>
        <w:rPr>
          <w:noProof/>
          <w:color w:val="000000" w:themeColor="text1"/>
          <w:sz w:val="21"/>
        </w:rPr>
      </w:pPr>
      <w:r>
        <w:rPr>
          <w:noProof/>
          <w:color w:val="000000" w:themeColor="text1"/>
        </w:rPr>
        <w:pict w14:anchorId="75523963">
          <v:group id="_x0000_s16402" style="position:absolute;left:0;text-align:left;margin-left:172.5pt;margin-top:14pt;width:34.75pt;height:49.95pt;z-index:250786816;mso-position-horizontal-relative:page" coordorigin="3450,280" coordsize="695,999">
            <v:line id="_x0000_s16411" style="position:absolute" from="3456,1016" to="3690,1149" strokeweight=".22539mm"/>
            <v:line id="_x0000_s16410" style="position:absolute" from="3911,1145" to="4138,1016" strokeweight=".22539mm"/>
            <v:line id="_x0000_s16409" style="position:absolute" from="4138,1016" to="4138,629" strokeweight=".22819mm"/>
            <v:line id="_x0000_s16408" style="position:absolute" from="4138,629" to="3797,445" strokeweight=".22533mm"/>
            <v:line id="_x0000_s16407" style="position:absolute" from="3797,445" to="3456,629" strokeweight=".22533mm"/>
            <v:line id="_x0000_s16406" style="position:absolute" from="3456,629" to="3456,1016" strokeweight=".22819mm"/>
            <v:line id="_x0000_s16405" style="position:absolute" from="3781,454" to="3781,280" strokeweight=".22819mm"/>
            <v:line id="_x0000_s16404" style="position:absolute" from="3814,454" to="3814,280" strokeweight=".22819mm"/>
            <v:shape id="_x0000_s16403" type="#_x0000_t202" style="position:absolute;left:3449;top:280;width:695;height:999" filled="f" stroked="f">
              <v:textbox inset="0,0,0,0">
                <w:txbxContent>
                  <w:p w14:paraId="418EFF3B" w14:textId="77777777" w:rsidR="00CB66C5" w:rsidRDefault="00CB66C5"/>
                  <w:p w14:paraId="25E24387" w14:textId="77777777" w:rsidR="00CB66C5" w:rsidRDefault="00CB66C5"/>
                  <w:p w14:paraId="74455FF7" w14:textId="77777777" w:rsidR="00CB66C5" w:rsidRDefault="00CB66C5">
                    <w:pPr>
                      <w:spacing w:before="9"/>
                      <w:rPr>
                        <w:sz w:val="21"/>
                      </w:rPr>
                    </w:pPr>
                  </w:p>
                  <w:p w14:paraId="247F8357" w14:textId="77777777" w:rsidR="00CB66C5" w:rsidRDefault="00CB66C5">
                    <w:pPr>
                      <w:ind w:left="10"/>
                      <w:jc w:val="center"/>
                      <w:rPr>
                        <w:sz w:val="21"/>
                      </w:rPr>
                    </w:pPr>
                    <w:r>
                      <w:rPr>
                        <w:w w:val="102"/>
                        <w:sz w:val="21"/>
                      </w:rPr>
                      <w:t>N</w:t>
                    </w:r>
                  </w:p>
                </w:txbxContent>
              </v:textbox>
            </v:shape>
            <w10:wrap anchorx="page"/>
          </v:group>
        </w:pict>
      </w:r>
      <w:r w:rsidR="00B21731" w:rsidRPr="00984D1E">
        <w:rPr>
          <w:noProof/>
          <w:color w:val="000000" w:themeColor="text1"/>
          <w:sz w:val="21"/>
        </w:rPr>
        <w:t>O</w:t>
      </w:r>
    </w:p>
    <w:p w14:paraId="238DCC8D" w14:textId="77777777" w:rsidR="00C254C2" w:rsidRPr="00984D1E" w:rsidRDefault="00C254C2">
      <w:pPr>
        <w:pStyle w:val="a3"/>
        <w:rPr>
          <w:noProof/>
          <w:color w:val="000000" w:themeColor="text1"/>
          <w:sz w:val="22"/>
        </w:rPr>
      </w:pPr>
    </w:p>
    <w:p w14:paraId="11ECF160" w14:textId="77777777" w:rsidR="00C254C2" w:rsidRPr="00984D1E" w:rsidRDefault="00C254C2">
      <w:pPr>
        <w:pStyle w:val="a3"/>
        <w:rPr>
          <w:noProof/>
          <w:color w:val="000000" w:themeColor="text1"/>
          <w:sz w:val="22"/>
        </w:rPr>
      </w:pPr>
    </w:p>
    <w:p w14:paraId="49F4B389" w14:textId="77777777" w:rsidR="00C254C2" w:rsidRPr="00984D1E" w:rsidRDefault="00C254C2">
      <w:pPr>
        <w:pStyle w:val="a3"/>
        <w:rPr>
          <w:noProof/>
          <w:color w:val="000000" w:themeColor="text1"/>
          <w:sz w:val="22"/>
        </w:rPr>
      </w:pPr>
    </w:p>
    <w:p w14:paraId="4B98696F" w14:textId="77777777" w:rsidR="00C254C2" w:rsidRPr="00984D1E" w:rsidRDefault="00C254C2">
      <w:pPr>
        <w:pStyle w:val="a3"/>
        <w:spacing w:before="3"/>
        <w:rPr>
          <w:noProof/>
          <w:color w:val="000000" w:themeColor="text1"/>
          <w:sz w:val="27"/>
        </w:rPr>
      </w:pPr>
    </w:p>
    <w:p w14:paraId="311198EC" w14:textId="77777777" w:rsidR="00C254C2" w:rsidRPr="00984D1E" w:rsidRDefault="00CB66C5">
      <w:pPr>
        <w:ind w:left="2326"/>
        <w:rPr>
          <w:noProof/>
          <w:color w:val="000000" w:themeColor="text1"/>
          <w:sz w:val="16"/>
        </w:rPr>
      </w:pPr>
      <w:r>
        <w:rPr>
          <w:noProof/>
          <w:color w:val="000000" w:themeColor="text1"/>
        </w:rPr>
        <w:pict w14:anchorId="6E707164">
          <v:line id="_x0000_s16401" style="position:absolute;left:0;text-align:left;z-index:-251480064;mso-position-horizontal-relative:page" from="189.85pt,-.35pt" to="189.85pt,3.55pt" strokeweight=".22819mm">
            <w10:wrap anchorx="page"/>
          </v:line>
        </w:pict>
      </w:r>
      <w:r w:rsidR="00B21731" w:rsidRPr="00984D1E">
        <w:rPr>
          <w:noProof/>
          <w:color w:val="000000" w:themeColor="text1"/>
          <w:sz w:val="21"/>
        </w:rPr>
        <w:t>CH</w:t>
      </w:r>
      <w:r w:rsidR="00B21731" w:rsidRPr="00984D1E">
        <w:rPr>
          <w:noProof/>
          <w:color w:val="000000" w:themeColor="text1"/>
          <w:sz w:val="16"/>
        </w:rPr>
        <w:t>2</w:t>
      </w:r>
    </w:p>
    <w:p w14:paraId="0B246829" w14:textId="77777777" w:rsidR="00C254C2" w:rsidRPr="00984D1E" w:rsidRDefault="00B21731">
      <w:pPr>
        <w:pStyle w:val="a3"/>
        <w:rPr>
          <w:noProof/>
          <w:color w:val="000000" w:themeColor="text1"/>
          <w:sz w:val="22"/>
        </w:rPr>
      </w:pPr>
      <w:r w:rsidRPr="00984D1E">
        <w:rPr>
          <w:noProof/>
          <w:color w:val="000000" w:themeColor="text1"/>
        </w:rPr>
        <w:br w:type="column"/>
      </w:r>
    </w:p>
    <w:p w14:paraId="0EBC98E1" w14:textId="77777777" w:rsidR="00C254C2" w:rsidRPr="00984D1E" w:rsidRDefault="00C254C2">
      <w:pPr>
        <w:pStyle w:val="a3"/>
        <w:spacing w:before="11"/>
        <w:rPr>
          <w:noProof/>
          <w:color w:val="000000" w:themeColor="text1"/>
          <w:sz w:val="22"/>
        </w:rPr>
      </w:pPr>
    </w:p>
    <w:p w14:paraId="7441BB1D" w14:textId="77777777" w:rsidR="00C254C2" w:rsidRPr="00984D1E" w:rsidRDefault="00B21731">
      <w:pPr>
        <w:ind w:left="1667"/>
        <w:rPr>
          <w:noProof/>
          <w:color w:val="000000" w:themeColor="text1"/>
          <w:sz w:val="21"/>
        </w:rPr>
      </w:pPr>
      <w:r w:rsidRPr="00984D1E">
        <w:rPr>
          <w:noProof/>
          <w:color w:val="000000" w:themeColor="text1"/>
          <w:sz w:val="21"/>
        </w:rPr>
        <w:t>NOH</w:t>
      </w:r>
    </w:p>
    <w:p w14:paraId="55A44141" w14:textId="77777777" w:rsidR="00C254C2" w:rsidRPr="00984D1E" w:rsidRDefault="00CB66C5">
      <w:pPr>
        <w:ind w:left="364"/>
        <w:rPr>
          <w:noProof/>
          <w:color w:val="000000" w:themeColor="text1"/>
          <w:sz w:val="20"/>
        </w:rPr>
      </w:pPr>
      <w:r>
        <w:rPr>
          <w:noProof/>
          <w:color w:val="000000" w:themeColor="text1"/>
          <w:sz w:val="20"/>
        </w:rPr>
      </w:r>
      <w:r>
        <w:rPr>
          <w:noProof/>
          <w:color w:val="000000" w:themeColor="text1"/>
          <w:sz w:val="20"/>
        </w:rPr>
        <w:pict w14:anchorId="206A2632">
          <v:group id="_x0000_s16397" style="width:41.3pt;height:4.05pt;mso-position-horizontal-relative:char;mso-position-vertical-relative:line" coordsize="826,81">
            <v:line id="_x0000_s16400" style="position:absolute" from="702,40" to="2,40" strokeweight=".03742mm"/>
            <v:shape id="_x0000_s16399" style="position:absolute;top:6;width:819;height:68" coordorigin=",6" coordsize="819,68" path="m819,41l688,6r,1l690,10r13,25l,35,,48r703,l702,52,688,74,819,41xe" fillcolor="black" stroked="f">
              <v:path arrowok="t"/>
            </v:shape>
            <v:shape id="_x0000_s16398" style="position:absolute;left:687;top:6;width:132;height:68" coordorigin="688,6" coordsize="132,68" path="m819,41l688,74,704,55r,-14l704,26,688,6,819,41e" filled="f" strokeweight=".22528mm">
              <v:path arrowok="t"/>
            </v:shape>
            <w10:wrap type="none"/>
            <w10:anchorlock/>
          </v:group>
        </w:pict>
      </w:r>
      <w:r w:rsidR="00B21731" w:rsidRPr="00984D1E">
        <w:rPr>
          <w:noProof/>
          <w:color w:val="000000" w:themeColor="text1"/>
          <w:sz w:val="20"/>
        </w:rPr>
        <w:t xml:space="preserve"> </w:t>
      </w:r>
      <w:r>
        <w:rPr>
          <w:noProof/>
          <w:color w:val="000000" w:themeColor="text1"/>
          <w:sz w:val="20"/>
        </w:rPr>
      </w:r>
      <w:r>
        <w:rPr>
          <w:noProof/>
          <w:color w:val="000000" w:themeColor="text1"/>
          <w:sz w:val="20"/>
        </w:rPr>
        <w:pict w14:anchorId="1E858CF7">
          <v:group id="_x0000_s16387" style="width:34.75pt;height:49.95pt;mso-position-horizontal-relative:char;mso-position-vertical-relative:line" coordsize="695,999">
            <v:line id="_x0000_s16396" style="position:absolute" from="6,736" to="240,868" strokeweight=".22539mm"/>
            <v:line id="_x0000_s16395" style="position:absolute" from="459,866" to="688,736" strokeweight=".22539mm"/>
            <v:line id="_x0000_s16394" style="position:absolute" from="688,736" to="688,349" strokeweight=".22819mm"/>
            <v:line id="_x0000_s16393" style="position:absolute" from="688,349" to="347,165" strokeweight=".22533mm"/>
            <v:line id="_x0000_s16392" style="position:absolute" from="347,165" to="6,349" strokeweight=".22533mm"/>
            <v:line id="_x0000_s16391" style="position:absolute" from="6,349" to="6,736" strokeweight=".22819mm"/>
            <v:line id="_x0000_s16390" style="position:absolute" from="331,173" to="331,0" strokeweight=".22819mm"/>
            <v:line id="_x0000_s16389" style="position:absolute" from="364,173" to="364,0" strokeweight=".22819mm"/>
            <v:shape id="_x0000_s16388" type="#_x0000_t202" style="position:absolute;width:695;height:999" filled="f" stroked="f">
              <v:textbox inset="0,0,0,0">
                <w:txbxContent>
                  <w:p w14:paraId="4EB3F6A5" w14:textId="77777777" w:rsidR="00CB66C5" w:rsidRDefault="00CB66C5"/>
                  <w:p w14:paraId="6909F66C" w14:textId="77777777" w:rsidR="00CB66C5" w:rsidRDefault="00CB66C5"/>
                  <w:p w14:paraId="3E3F8F4F" w14:textId="77777777" w:rsidR="00CB66C5" w:rsidRDefault="00CB66C5">
                    <w:pPr>
                      <w:spacing w:before="9"/>
                      <w:rPr>
                        <w:sz w:val="21"/>
                      </w:rPr>
                    </w:pPr>
                  </w:p>
                  <w:p w14:paraId="2769B021" w14:textId="77777777" w:rsidR="00CB66C5" w:rsidRDefault="00CB66C5">
                    <w:pPr>
                      <w:ind w:left="10"/>
                      <w:jc w:val="center"/>
                      <w:rPr>
                        <w:sz w:val="21"/>
                      </w:rPr>
                    </w:pPr>
                    <w:r>
                      <w:rPr>
                        <w:w w:val="102"/>
                        <w:sz w:val="21"/>
                      </w:rPr>
                      <w:t>N</w:t>
                    </w:r>
                  </w:p>
                </w:txbxContent>
              </v:textbox>
            </v:shape>
            <w10:wrap type="none"/>
            <w10:anchorlock/>
          </v:group>
        </w:pict>
      </w:r>
    </w:p>
    <w:p w14:paraId="1968343B" w14:textId="77777777" w:rsidR="00C254C2" w:rsidRPr="00984D1E" w:rsidRDefault="00CB66C5">
      <w:pPr>
        <w:ind w:left="1641"/>
        <w:rPr>
          <w:noProof/>
          <w:color w:val="000000" w:themeColor="text1"/>
          <w:sz w:val="16"/>
        </w:rPr>
      </w:pPr>
      <w:r>
        <w:rPr>
          <w:noProof/>
          <w:color w:val="000000" w:themeColor="text1"/>
        </w:rPr>
        <w:pict w14:anchorId="047D9F93">
          <v:line id="_x0000_s16386" style="position:absolute;left:0;text-align:left;z-index:-251491328;mso-position-horizontal-relative:page" from="292.9pt,-.35pt" to="292.9pt,3.55pt" strokeweight=".22819mm">
            <w10:wrap anchorx="page"/>
          </v:line>
        </w:pict>
      </w:r>
      <w:r>
        <w:rPr>
          <w:noProof/>
          <w:color w:val="000000" w:themeColor="text1"/>
        </w:rPr>
        <w:pict w14:anchorId="625F7496">
          <v:group id="_x0000_s16383" style="position:absolute;left:0;text-align:left;margin-left:308.9pt;margin-top:-3.1pt;width:36.65pt;height:23.45pt;z-index:-251490304;mso-position-horizontal-relative:page" coordorigin="6178,-62" coordsize="733,469">
            <v:shape id="_x0000_s16385" type="#_x0000_t75" style="position:absolute;left:6367;top:-63;width:544;height:469">
              <v:imagedata r:id="rId49" o:title=""/>
            </v:shape>
            <v:line id="_x0000_s16384" style="position:absolute" from="6178,168" to="6374,168" strokeweight=".2245mm"/>
            <w10:wrap anchorx="page"/>
          </v:group>
        </w:pict>
      </w:r>
      <w:r>
        <w:rPr>
          <w:noProof/>
          <w:color w:val="000000" w:themeColor="text1"/>
        </w:rPr>
        <w:pict w14:anchorId="03088273">
          <v:group id="_x0000_s16380" style="position:absolute;left:0;text-align:left;margin-left:205.85pt;margin-top:-5.75pt;width:36.05pt;height:23.45pt;z-index:250787840;mso-position-horizontal-relative:page" coordorigin="4117,-115" coordsize="721,469">
            <v:shape id="_x0000_s16382" type="#_x0000_t75" style="position:absolute;left:4294;top:-115;width:544;height:469">
              <v:imagedata r:id="rId50" o:title=""/>
            </v:shape>
            <v:line id="_x0000_s16381" style="position:absolute" from="4117,116" to="4301,116" strokeweight=".2245mm"/>
            <w10:wrap anchorx="page"/>
          </v:group>
        </w:pict>
      </w:r>
      <w:r w:rsidR="00B21731" w:rsidRPr="00984D1E">
        <w:rPr>
          <w:noProof/>
          <w:color w:val="000000" w:themeColor="text1"/>
          <w:sz w:val="21"/>
        </w:rPr>
        <w:t>CH</w:t>
      </w:r>
      <w:r w:rsidR="00B21731" w:rsidRPr="00984D1E">
        <w:rPr>
          <w:noProof/>
          <w:color w:val="000000" w:themeColor="text1"/>
          <w:sz w:val="16"/>
        </w:rPr>
        <w:t>2</w:t>
      </w:r>
    </w:p>
    <w:p w14:paraId="4DA87833" w14:textId="77777777" w:rsidR="00C254C2" w:rsidRPr="00984D1E" w:rsidRDefault="00B21731">
      <w:pPr>
        <w:pStyle w:val="a3"/>
        <w:rPr>
          <w:noProof/>
          <w:color w:val="000000" w:themeColor="text1"/>
          <w:sz w:val="22"/>
        </w:rPr>
      </w:pPr>
      <w:r w:rsidRPr="00984D1E">
        <w:rPr>
          <w:noProof/>
          <w:color w:val="000000" w:themeColor="text1"/>
        </w:rPr>
        <w:br w:type="column"/>
      </w:r>
    </w:p>
    <w:p w14:paraId="53182247" w14:textId="77777777" w:rsidR="00C254C2" w:rsidRPr="00984D1E" w:rsidRDefault="00C254C2">
      <w:pPr>
        <w:pStyle w:val="a3"/>
        <w:rPr>
          <w:noProof/>
          <w:color w:val="000000" w:themeColor="text1"/>
          <w:sz w:val="22"/>
        </w:rPr>
      </w:pPr>
    </w:p>
    <w:p w14:paraId="5FE7F141" w14:textId="77777777" w:rsidR="00C254C2" w:rsidRPr="00984D1E" w:rsidRDefault="00B21731">
      <w:pPr>
        <w:spacing w:before="151"/>
        <w:ind w:left="416"/>
        <w:jc w:val="center"/>
        <w:rPr>
          <w:noProof/>
          <w:color w:val="000000" w:themeColor="text1"/>
          <w:sz w:val="21"/>
        </w:rPr>
      </w:pPr>
      <w:r w:rsidRPr="00984D1E">
        <w:rPr>
          <w:noProof/>
          <w:color w:val="000000" w:themeColor="text1"/>
          <w:sz w:val="21"/>
        </w:rPr>
        <w:t>O</w:t>
      </w:r>
    </w:p>
    <w:p w14:paraId="601F474B" w14:textId="77777777" w:rsidR="00C254C2" w:rsidRPr="00984D1E" w:rsidRDefault="00CB66C5">
      <w:pPr>
        <w:spacing w:before="87"/>
        <w:ind w:left="409"/>
        <w:jc w:val="center"/>
        <w:rPr>
          <w:noProof/>
          <w:color w:val="000000" w:themeColor="text1"/>
          <w:sz w:val="21"/>
        </w:rPr>
      </w:pPr>
      <w:r>
        <w:rPr>
          <w:noProof/>
          <w:color w:val="000000" w:themeColor="text1"/>
        </w:rPr>
        <w:pict w14:anchorId="78813517">
          <v:line id="_x0000_s16379" style="position:absolute;left:0;text-align:left;z-index:-251483136;mso-position-horizontal-relative:page" from="345pt,13.35pt" to="352.55pt,13.35pt" strokeweight=".2245mm">
            <w10:wrap anchorx="page"/>
          </v:line>
        </w:pict>
      </w:r>
      <w:r>
        <w:rPr>
          <w:noProof/>
          <w:color w:val="000000" w:themeColor="text1"/>
        </w:rPr>
        <w:pict w14:anchorId="0FDE9FDB">
          <v:line id="_x0000_s16378" style="position:absolute;left:0;text-align:left;z-index:-251482112;mso-position-horizontal-relative:page" from="361.7pt,13.7pt" to="369.25pt,13.7pt" strokeweight=".2245mm">
            <w10:wrap anchorx="page"/>
          </v:line>
        </w:pict>
      </w:r>
      <w:r>
        <w:rPr>
          <w:noProof/>
          <w:color w:val="000000" w:themeColor="text1"/>
        </w:rPr>
        <w:pict w14:anchorId="6AA75FB6">
          <v:group id="_x0000_s16375" style="position:absolute;left:0;text-align:left;margin-left:356.8pt;margin-top:1.4pt;width:2.8pt;height:7.55pt;z-index:-251481088;mso-position-horizontal-relative:page" coordorigin="7136,28" coordsize="56,151">
            <v:line id="_x0000_s16377" style="position:absolute" from="7142,178" to="7142,28" strokeweight=".22819mm"/>
            <v:line id="_x0000_s16376" style="position:absolute" from="7185,178" to="7185,28" strokeweight=".22819mm"/>
            <w10:wrap anchorx="page"/>
          </v:group>
        </w:pict>
      </w:r>
      <w:r w:rsidR="00B21731" w:rsidRPr="00984D1E">
        <w:rPr>
          <w:noProof/>
          <w:color w:val="000000" w:themeColor="text1"/>
          <w:sz w:val="21"/>
        </w:rPr>
        <w:t>R   C  Cl</w:t>
      </w:r>
    </w:p>
    <w:p w14:paraId="2AFEEBAD" w14:textId="77777777" w:rsidR="00C254C2" w:rsidRPr="00984D1E" w:rsidRDefault="00B21731">
      <w:pPr>
        <w:spacing w:before="74"/>
        <w:ind w:left="1326"/>
        <w:rPr>
          <w:noProof/>
          <w:color w:val="000000" w:themeColor="text1"/>
          <w:sz w:val="21"/>
        </w:rPr>
      </w:pPr>
      <w:r w:rsidRPr="00984D1E">
        <w:rPr>
          <w:noProof/>
          <w:color w:val="000000" w:themeColor="text1"/>
        </w:rPr>
        <w:br w:type="column"/>
      </w:r>
      <w:r w:rsidRPr="00984D1E">
        <w:rPr>
          <w:noProof/>
          <w:color w:val="000000" w:themeColor="text1"/>
          <w:sz w:val="21"/>
        </w:rPr>
        <w:lastRenderedPageBreak/>
        <w:t>O</w:t>
      </w:r>
    </w:p>
    <w:p w14:paraId="10A4271D" w14:textId="77777777" w:rsidR="00C254C2" w:rsidRPr="00984D1E" w:rsidRDefault="00CB66C5">
      <w:pPr>
        <w:spacing w:before="143"/>
        <w:ind w:left="736"/>
        <w:rPr>
          <w:noProof/>
          <w:color w:val="000000" w:themeColor="text1"/>
          <w:sz w:val="21"/>
        </w:rPr>
      </w:pPr>
      <w:r>
        <w:rPr>
          <w:noProof/>
          <w:color w:val="000000" w:themeColor="text1"/>
        </w:rPr>
        <w:pict w14:anchorId="320FAA13">
          <v:group id="_x0000_s16366" style="position:absolute;left:0;text-align:left;margin-left:403.3pt;margin-top:22.3pt;width:34.75pt;height:43.75pt;z-index:-251489280;mso-position-horizontal-relative:page" coordorigin="8066,446" coordsize="695,875">
            <v:line id="_x0000_s16374" style="position:absolute" from="8072,1181" to="8305,1314" strokeweight=".22539mm"/>
            <v:line id="_x0000_s16373" style="position:absolute" from="8525,1311" to="8754,1181" strokeweight=".22539mm"/>
            <v:line id="_x0000_s16372" style="position:absolute" from="8754,1181" to="8754,794" strokeweight=".22819mm"/>
            <v:line id="_x0000_s16371" style="position:absolute" from="8754,794" to="8413,610" strokeweight=".22533mm"/>
            <v:line id="_x0000_s16370" style="position:absolute" from="8413,610" to="8072,794" strokeweight=".22533mm"/>
            <v:line id="_x0000_s16369" style="position:absolute" from="8072,794" to="8072,1181" strokeweight=".22819mm"/>
            <v:line id="_x0000_s16368" style="position:absolute" from="8396,619" to="8396,446" strokeweight=".22819mm"/>
            <v:line id="_x0000_s16367" style="position:absolute" from="8429,619" to="8429,446" strokeweight=".22819mm"/>
            <w10:wrap anchorx="page"/>
          </v:group>
        </w:pict>
      </w:r>
      <w:r>
        <w:rPr>
          <w:noProof/>
          <w:color w:val="000000" w:themeColor="text1"/>
        </w:rPr>
        <w:pict w14:anchorId="1DFC7664">
          <v:line id="_x0000_s16365" style="position:absolute;left:0;text-align:left;z-index:-251487232;mso-position-horizontal-relative:page" from="427.3pt,16pt" to="431.45pt,16pt" strokeweight=".2245mm">
            <w10:wrap anchorx="page"/>
          </v:line>
        </w:pict>
      </w:r>
      <w:r>
        <w:rPr>
          <w:noProof/>
          <w:color w:val="000000" w:themeColor="text1"/>
        </w:rPr>
        <w:pict w14:anchorId="7956ABD9">
          <v:line id="_x0000_s16364" style="position:absolute;left:0;text-align:left;z-index:-251486208;mso-position-horizontal-relative:page" from="441.1pt,16pt" to="448pt,16pt" strokeweight=".2245mm">
            <w10:wrap anchorx="page"/>
          </v:line>
        </w:pict>
      </w:r>
      <w:r>
        <w:rPr>
          <w:noProof/>
          <w:color w:val="000000" w:themeColor="text1"/>
        </w:rPr>
        <w:pict w14:anchorId="0D0B95A7">
          <v:group id="_x0000_s16361" style="position:absolute;left:0;text-align:left;margin-left:451.3pt;margin-top:1pt;width:2.5pt;height:10.25pt;z-index:-251485184;mso-position-horizontal-relative:page" coordorigin="9026,20" coordsize="50,205">
            <v:line id="_x0000_s16363" style="position:absolute" from="9033,224" to="9033,20" strokeweight=".22819mm"/>
            <v:line id="_x0000_s16362" style="position:absolute" from="9069,224" to="9069,20" strokeweight=".22819mm"/>
            <w10:wrap anchorx="page"/>
          </v:group>
        </w:pict>
      </w:r>
      <w:r>
        <w:rPr>
          <w:noProof/>
          <w:color w:val="000000" w:themeColor="text1"/>
        </w:rPr>
        <w:pict w14:anchorId="1078D7DA">
          <v:line id="_x0000_s16360" style="position:absolute;left:0;text-align:left;z-index:-251484160;mso-position-horizontal-relative:page" from="457.1pt,16pt" to="464.3pt,16pt" strokeweight=".2245mm">
            <w10:wrap anchorx="page"/>
          </v:line>
        </w:pict>
      </w:r>
      <w:r w:rsidR="00B21731" w:rsidRPr="00984D1E">
        <w:rPr>
          <w:noProof/>
          <w:color w:val="000000" w:themeColor="text1"/>
          <w:sz w:val="21"/>
        </w:rPr>
        <w:t>N  O  C   R</w:t>
      </w:r>
    </w:p>
    <w:p w14:paraId="047D4028" w14:textId="77777777" w:rsidR="00C254C2" w:rsidRPr="00984D1E" w:rsidRDefault="00C254C2">
      <w:pPr>
        <w:pStyle w:val="a3"/>
        <w:rPr>
          <w:noProof/>
          <w:color w:val="000000" w:themeColor="text1"/>
          <w:sz w:val="24"/>
        </w:rPr>
      </w:pPr>
    </w:p>
    <w:p w14:paraId="5412EFFC" w14:textId="77777777" w:rsidR="00C254C2" w:rsidRPr="00984D1E" w:rsidRDefault="00C254C2">
      <w:pPr>
        <w:pStyle w:val="a3"/>
        <w:spacing w:before="6"/>
        <w:rPr>
          <w:noProof/>
          <w:color w:val="000000" w:themeColor="text1"/>
          <w:sz w:val="31"/>
        </w:rPr>
      </w:pPr>
    </w:p>
    <w:p w14:paraId="758D6BE3" w14:textId="77777777" w:rsidR="00C254C2" w:rsidRPr="00984D1E" w:rsidRDefault="00CB66C5">
      <w:pPr>
        <w:spacing w:before="1" w:line="206" w:lineRule="exact"/>
        <w:ind w:left="877"/>
        <w:rPr>
          <w:noProof/>
          <w:color w:val="000000" w:themeColor="text1"/>
          <w:sz w:val="21"/>
        </w:rPr>
      </w:pPr>
      <w:r>
        <w:rPr>
          <w:noProof/>
          <w:color w:val="000000" w:themeColor="text1"/>
        </w:rPr>
        <w:pict w14:anchorId="06FD71CF">
          <v:group id="_x0000_s16356" style="position:absolute;left:0;text-align:left;margin-left:328.5pt;margin-top:-.45pt;width:63.05pt;height:4.05pt;z-index:250784768;mso-position-horizontal-relative:page" coordorigin="6570,-9" coordsize="1261,81">
            <v:line id="_x0000_s16359" style="position:absolute" from="7708,31" to="6573,31" strokeweight=".03742mm"/>
            <v:shape id="_x0000_s16358" style="position:absolute;left:6570;top:-3;width:1255;height:68" coordorigin="6570,-3" coordsize="1255,68" path="m7825,32l7694,-3r2,4l7702,9r3,6l7708,20r1,6l6570,26r,13l7709,39r-4,10l7702,54r-6,8l7694,64r,1l7825,32xe" fillcolor="black" stroked="f">
              <v:path arrowok="t"/>
            </v:shape>
            <v:shape id="_x0000_s16357" style="position:absolute;left:7693;top:-3;width:132;height:68" coordorigin="7694,-3" coordsize="132,68" path="m7825,32l7694,65r16,-19l7710,32r,-15l7694,-3r131,35e" filled="f" strokeweight=".22528mm">
              <v:path arrowok="t"/>
            </v:shape>
            <w10:wrap anchorx="page"/>
          </v:group>
        </w:pict>
      </w:r>
      <w:r w:rsidR="00B21731" w:rsidRPr="00984D1E">
        <w:rPr>
          <w:noProof/>
          <w:color w:val="000000" w:themeColor="text1"/>
          <w:sz w:val="21"/>
        </w:rPr>
        <w:t>.</w:t>
      </w:r>
    </w:p>
    <w:p w14:paraId="4D70DF65" w14:textId="77777777" w:rsidR="00C254C2" w:rsidRPr="00984D1E" w:rsidRDefault="00CB66C5">
      <w:pPr>
        <w:spacing w:line="216" w:lineRule="exact"/>
        <w:ind w:left="708"/>
        <w:rPr>
          <w:noProof/>
          <w:color w:val="000000" w:themeColor="text1"/>
          <w:sz w:val="21"/>
        </w:rPr>
      </w:pPr>
      <w:r>
        <w:rPr>
          <w:noProof/>
          <w:color w:val="000000" w:themeColor="text1"/>
        </w:rPr>
        <w:pict w14:anchorId="4403BABC">
          <v:group id="_x0000_s16353" style="position:absolute;left:0;text-align:left;margin-left:436.65pt;margin-top:8.9pt;width:34.9pt;height:23.45pt;z-index:250783744;mso-position-horizontal-relative:page" coordorigin="8733,178" coordsize="698,469">
            <v:shape id="_x0000_s16355" type="#_x0000_t75" style="position:absolute;left:8887;top:177;width:544;height:469">
              <v:imagedata r:id="rId51" o:title=""/>
            </v:shape>
            <v:line id="_x0000_s16354" style="position:absolute" from="8733,408" to="8894,408" strokeweight=".2245mm"/>
            <w10:wrap anchorx="page"/>
          </v:group>
        </w:pict>
      </w:r>
      <w:r w:rsidR="00B21731" w:rsidRPr="00984D1E">
        <w:rPr>
          <w:noProof/>
          <w:color w:val="000000" w:themeColor="text1"/>
          <w:sz w:val="21"/>
        </w:rPr>
        <w:t>N HCl</w:t>
      </w:r>
    </w:p>
    <w:p w14:paraId="7E371050" w14:textId="77777777" w:rsidR="00C254C2" w:rsidRPr="00984D1E" w:rsidRDefault="00CB66C5">
      <w:pPr>
        <w:spacing w:before="24"/>
        <w:ind w:left="710"/>
        <w:rPr>
          <w:noProof/>
          <w:color w:val="000000" w:themeColor="text1"/>
          <w:sz w:val="16"/>
        </w:rPr>
      </w:pPr>
      <w:r>
        <w:rPr>
          <w:noProof/>
          <w:color w:val="000000" w:themeColor="text1"/>
        </w:rPr>
        <w:pict w14:anchorId="5E1FA266">
          <v:line id="_x0000_s16352" style="position:absolute;left:0;text-align:left;z-index:-251488256;mso-position-horizontal-relative:page" from="420.65pt,.85pt" to="420.65pt,4.75pt" strokeweight=".22819mm">
            <w10:wrap anchorx="page"/>
          </v:line>
        </w:pict>
      </w:r>
      <w:r w:rsidR="00B21731" w:rsidRPr="00984D1E">
        <w:rPr>
          <w:noProof/>
          <w:color w:val="000000" w:themeColor="text1"/>
          <w:sz w:val="21"/>
        </w:rPr>
        <w:t>CH</w:t>
      </w:r>
      <w:r w:rsidR="00B21731" w:rsidRPr="00984D1E">
        <w:rPr>
          <w:noProof/>
          <w:color w:val="000000" w:themeColor="text1"/>
          <w:sz w:val="16"/>
        </w:rPr>
        <w:t>2</w:t>
      </w:r>
    </w:p>
    <w:p w14:paraId="2179B91C" w14:textId="77777777" w:rsidR="00C254C2" w:rsidRPr="00984D1E" w:rsidRDefault="00C254C2">
      <w:pPr>
        <w:rPr>
          <w:noProof/>
          <w:color w:val="000000" w:themeColor="text1"/>
          <w:sz w:val="16"/>
        </w:rPr>
        <w:sectPr w:rsidR="00C254C2" w:rsidRPr="00984D1E">
          <w:pgSz w:w="11910" w:h="16840"/>
          <w:pgMar w:top="980" w:right="200" w:bottom="1100" w:left="1400" w:header="0" w:footer="836" w:gutter="0"/>
          <w:cols w:num="4" w:space="720" w:equalWidth="0">
            <w:col w:w="2707" w:space="40"/>
            <w:col w:w="2134" w:space="39"/>
            <w:col w:w="1272" w:space="40"/>
            <w:col w:w="4078"/>
          </w:cols>
        </w:sectPr>
      </w:pPr>
    </w:p>
    <w:p w14:paraId="55BF3E50" w14:textId="77777777" w:rsidR="00C254C2" w:rsidRPr="00984D1E" w:rsidRDefault="00B21731">
      <w:pPr>
        <w:tabs>
          <w:tab w:val="left" w:pos="4285"/>
          <w:tab w:val="left" w:pos="6723"/>
        </w:tabs>
        <w:spacing w:before="53"/>
        <w:ind w:left="2207"/>
        <w:rPr>
          <w:noProof/>
          <w:color w:val="000000" w:themeColor="text1"/>
          <w:sz w:val="21"/>
        </w:rPr>
      </w:pPr>
      <w:r w:rsidRPr="00984D1E">
        <w:rPr>
          <w:noProof/>
          <w:color w:val="000000" w:themeColor="text1"/>
          <w:sz w:val="21"/>
        </w:rPr>
        <w:lastRenderedPageBreak/>
        <w:t>2.33</w:t>
      </w:r>
      <w:r w:rsidRPr="00984D1E">
        <w:rPr>
          <w:noProof/>
          <w:color w:val="000000" w:themeColor="text1"/>
          <w:sz w:val="21"/>
        </w:rPr>
        <w:tab/>
        <w:t>2.34</w:t>
      </w:r>
      <w:r w:rsidRPr="00984D1E">
        <w:rPr>
          <w:noProof/>
          <w:color w:val="000000" w:themeColor="text1"/>
          <w:sz w:val="21"/>
        </w:rPr>
        <w:tab/>
        <w:t>2.35-2.41</w:t>
      </w:r>
    </w:p>
    <w:p w14:paraId="24C6666B" w14:textId="77777777" w:rsidR="00C254C2" w:rsidRPr="00984D1E" w:rsidRDefault="00C254C2">
      <w:pPr>
        <w:pStyle w:val="a3"/>
        <w:spacing w:before="4"/>
        <w:rPr>
          <w:noProof/>
          <w:color w:val="000000" w:themeColor="text1"/>
          <w:sz w:val="12"/>
        </w:rPr>
      </w:pPr>
    </w:p>
    <w:p w14:paraId="6A53EB2A" w14:textId="77777777" w:rsidR="00C254C2" w:rsidRPr="00984D1E" w:rsidRDefault="00C254C2">
      <w:pPr>
        <w:rPr>
          <w:noProof/>
          <w:color w:val="000000" w:themeColor="text1"/>
          <w:sz w:val="12"/>
        </w:rPr>
        <w:sectPr w:rsidR="00C254C2" w:rsidRPr="00984D1E">
          <w:type w:val="continuous"/>
          <w:pgSz w:w="11910" w:h="16840"/>
          <w:pgMar w:top="1040" w:right="200" w:bottom="280" w:left="1400" w:header="720" w:footer="720" w:gutter="0"/>
          <w:cols w:space="720"/>
        </w:sectPr>
      </w:pPr>
    </w:p>
    <w:p w14:paraId="3071915C" w14:textId="77777777" w:rsidR="00C254C2" w:rsidRPr="00984D1E" w:rsidRDefault="00C254C2">
      <w:pPr>
        <w:pStyle w:val="a3"/>
        <w:rPr>
          <w:noProof/>
          <w:color w:val="000000" w:themeColor="text1"/>
        </w:rPr>
      </w:pPr>
    </w:p>
    <w:p w14:paraId="0FE24DDE" w14:textId="77777777" w:rsidR="00C254C2" w:rsidRPr="00984D1E" w:rsidRDefault="00B21731">
      <w:pPr>
        <w:spacing w:before="222"/>
        <w:jc w:val="right"/>
        <w:rPr>
          <w:noProof/>
          <w:color w:val="000000" w:themeColor="text1"/>
          <w:sz w:val="18"/>
        </w:rPr>
      </w:pPr>
      <w:r w:rsidRPr="00984D1E">
        <w:rPr>
          <w:noProof/>
          <w:color w:val="000000" w:themeColor="text1"/>
          <w:sz w:val="21"/>
        </w:rPr>
        <w:t>R</w:t>
      </w:r>
      <w:r w:rsidRPr="00984D1E">
        <w:rPr>
          <w:noProof/>
          <w:color w:val="000000" w:themeColor="text1"/>
          <w:sz w:val="18"/>
        </w:rPr>
        <w:t xml:space="preserve">=  </w:t>
      </w:r>
      <w:r w:rsidRPr="00984D1E">
        <w:rPr>
          <w:noProof/>
          <w:color w:val="000000" w:themeColor="text1"/>
          <w:sz w:val="18"/>
          <w:u w:val="single"/>
        </w:rPr>
        <w:t xml:space="preserve">  </w:t>
      </w:r>
    </w:p>
    <w:p w14:paraId="77D1F026" w14:textId="77777777" w:rsidR="00C254C2" w:rsidRPr="00984D1E" w:rsidRDefault="00B21731">
      <w:pPr>
        <w:pStyle w:val="a3"/>
        <w:rPr>
          <w:noProof/>
          <w:color w:val="000000" w:themeColor="text1"/>
          <w:sz w:val="22"/>
        </w:rPr>
      </w:pPr>
      <w:r w:rsidRPr="00984D1E">
        <w:rPr>
          <w:noProof/>
          <w:color w:val="000000" w:themeColor="text1"/>
        </w:rPr>
        <w:br w:type="column"/>
      </w:r>
    </w:p>
    <w:p w14:paraId="4BF6CBFA" w14:textId="77777777" w:rsidR="00C254C2" w:rsidRPr="00984D1E" w:rsidRDefault="00B21731">
      <w:pPr>
        <w:tabs>
          <w:tab w:val="left" w:pos="1947"/>
        </w:tabs>
        <w:spacing w:before="197" w:line="198" w:lineRule="exact"/>
        <w:ind w:left="931"/>
        <w:rPr>
          <w:noProof/>
          <w:color w:val="000000" w:themeColor="text1"/>
          <w:sz w:val="21"/>
        </w:rPr>
      </w:pPr>
      <w:r w:rsidRPr="00984D1E">
        <w:rPr>
          <w:noProof/>
          <w:color w:val="000000" w:themeColor="text1"/>
          <w:sz w:val="21"/>
        </w:rPr>
        <w:t xml:space="preserve">(2.35);   </w:t>
      </w:r>
      <w:r w:rsidRPr="00984D1E">
        <w:rPr>
          <w:noProof/>
          <w:color w:val="000000" w:themeColor="text1"/>
          <w:sz w:val="21"/>
          <w:u w:val="single"/>
        </w:rPr>
        <w:t xml:space="preserve"> </w:t>
      </w:r>
      <w:r w:rsidRPr="00984D1E">
        <w:rPr>
          <w:noProof/>
          <w:color w:val="000000" w:themeColor="text1"/>
          <w:sz w:val="21"/>
          <w:u w:val="single"/>
        </w:rPr>
        <w:tab/>
      </w:r>
    </w:p>
    <w:p w14:paraId="55FC1E7E" w14:textId="77777777" w:rsidR="00C254C2" w:rsidRPr="00984D1E" w:rsidRDefault="00CB66C5">
      <w:pPr>
        <w:spacing w:line="164" w:lineRule="exact"/>
        <w:ind w:right="332"/>
        <w:jc w:val="center"/>
        <w:rPr>
          <w:noProof/>
          <w:color w:val="000000" w:themeColor="text1"/>
          <w:sz w:val="18"/>
        </w:rPr>
      </w:pPr>
      <w:r>
        <w:rPr>
          <w:noProof/>
          <w:color w:val="000000" w:themeColor="text1"/>
        </w:rPr>
        <w:pict w14:anchorId="7EA616AA">
          <v:group id="_x0000_s16342" style="position:absolute;left:0;text-align:left;margin-left:166.9pt;margin-top:-8.6pt;width:38.95pt;height:27.85pt;z-index:250785792;mso-position-horizontal-relative:page" coordorigin="3338,-172" coordsize="779,557">
            <v:line id="_x0000_s16351" style="position:absolute" from="3823,-165" to="3504,-165" strokeweight=".2245mm"/>
            <v:line id="_x0000_s16350" style="position:absolute" from="3801,-127" to="3526,-127" strokeweight=".2245mm"/>
            <v:line id="_x0000_s16349" style="position:absolute" from="3504,-165" to="3344,107" strokeweight=".22725mm"/>
            <v:line id="_x0000_s16348" style="position:absolute" from="3344,107" to="3504,379" strokeweight=".22725mm"/>
            <v:line id="_x0000_s16347" style="position:absolute" from="3388,107" to="3526,341" strokeweight=".22725mm"/>
            <v:line id="_x0000_s16346" style="position:absolute" from="3504,379" to="3823,379" strokeweight=".2245mm"/>
            <v:line id="_x0000_s16345" style="position:absolute" from="3823,379" to="3983,107" strokeweight=".22725mm"/>
            <v:line id="_x0000_s16344" style="position:absolute" from="3801,341" to="3938,107" strokeweight=".22725mm"/>
            <v:shape id="_x0000_s16343" style="position:absolute;left:3822;top:-166;width:294;height:272" coordorigin="3823,-165" coordsize="294,272" o:spt="100" adj="0,,0" path="m3983,107l3823,-165t160,272l4117,107e" filled="f" strokeweight=".22636mm">
              <v:stroke joinstyle="round"/>
              <v:formulas/>
              <v:path arrowok="t" o:connecttype="segments"/>
            </v:shape>
            <w10:wrap anchorx="page"/>
          </v:group>
        </w:pict>
      </w:r>
      <w:r w:rsidR="00B21731" w:rsidRPr="00984D1E">
        <w:rPr>
          <w:noProof/>
          <w:color w:val="000000" w:themeColor="text1"/>
          <w:sz w:val="18"/>
        </w:rPr>
        <w:t>F</w:t>
      </w:r>
    </w:p>
    <w:p w14:paraId="442ABE76" w14:textId="77777777" w:rsidR="00C254C2" w:rsidRPr="00984D1E" w:rsidRDefault="00B21731">
      <w:pPr>
        <w:spacing w:before="91"/>
        <w:jc w:val="right"/>
        <w:rPr>
          <w:noProof/>
          <w:color w:val="000000" w:themeColor="text1"/>
          <w:sz w:val="18"/>
        </w:rPr>
      </w:pPr>
      <w:r w:rsidRPr="00984D1E">
        <w:rPr>
          <w:noProof/>
          <w:color w:val="000000" w:themeColor="text1"/>
        </w:rPr>
        <w:br w:type="column"/>
      </w:r>
      <w:r w:rsidRPr="00984D1E">
        <w:rPr>
          <w:noProof/>
          <w:color w:val="000000" w:themeColor="text1"/>
          <w:sz w:val="18"/>
        </w:rPr>
        <w:lastRenderedPageBreak/>
        <w:t>F</w:t>
      </w:r>
    </w:p>
    <w:p w14:paraId="36D983EB" w14:textId="77777777" w:rsidR="00C254C2" w:rsidRPr="00984D1E" w:rsidRDefault="00C254C2">
      <w:pPr>
        <w:pStyle w:val="a3"/>
        <w:spacing w:before="2"/>
        <w:rPr>
          <w:noProof/>
          <w:color w:val="000000" w:themeColor="text1"/>
        </w:rPr>
      </w:pPr>
    </w:p>
    <w:p w14:paraId="51A69A0C" w14:textId="77777777" w:rsidR="00C254C2" w:rsidRPr="00984D1E" w:rsidRDefault="00CB66C5">
      <w:pPr>
        <w:tabs>
          <w:tab w:val="left" w:pos="2382"/>
        </w:tabs>
        <w:ind w:left="682"/>
        <w:rPr>
          <w:noProof/>
          <w:color w:val="000000" w:themeColor="text1"/>
          <w:sz w:val="21"/>
        </w:rPr>
      </w:pPr>
      <w:r>
        <w:rPr>
          <w:noProof/>
          <w:color w:val="000000" w:themeColor="text1"/>
        </w:rPr>
        <w:pict w14:anchorId="44C08260">
          <v:group id="_x0000_s16329" style="position:absolute;left:0;text-align:left;margin-left:426.4pt;margin-top:-17.3pt;width:45.6pt;height:45.6pt;z-index:-251479040;mso-position-horizontal-relative:page" coordorigin="8528,-346" coordsize="912,912">
            <v:line id="_x0000_s16341" style="position:absolute" from="8779,124" to="8942,403" strokeweight=".22725mm"/>
            <v:line id="_x0000_s16340" style="position:absolute" from="8824,124" to="8965,364" strokeweight=".22725mm"/>
            <v:line id="_x0000_s16339" style="position:absolute" from="8942,403" to="9269,403" strokeweight=".2245mm"/>
            <v:line id="_x0000_s16338" style="position:absolute" from="9269,403" to="9433,124" strokeweight=".22725mm"/>
            <v:line id="_x0000_s16337" style="position:absolute" from="9247,364" to="9387,124" strokeweight=".22725mm"/>
            <v:line id="_x0000_s16336" style="position:absolute" from="9433,124" to="9269,-154" strokeweight=".22725mm"/>
            <v:line id="_x0000_s16335" style="position:absolute" from="9269,-154" to="8942,-154" strokeweight=".2245mm"/>
            <v:line id="_x0000_s16334" style="position:absolute" from="9247,-116" to="8965,-116" strokeweight=".2245mm"/>
            <v:line id="_x0000_s16333" style="position:absolute" from="8942,-154" to="8779,124" strokeweight=".22725mm"/>
            <v:line id="_x0000_s16332" style="position:absolute" from="8779,124" to="8528,124" strokeweight=".2245mm"/>
            <v:line id="_x0000_s16331" style="position:absolute" from="8942,403" to="8783,559" strokeweight=".22633mm"/>
            <v:line id="_x0000_s16330" style="position:absolute" from="8942,-154" to="8754,-339" strokeweight=".22633mm"/>
            <w10:wrap anchorx="page"/>
          </v:group>
        </w:pict>
      </w:r>
      <w:r>
        <w:rPr>
          <w:noProof/>
          <w:color w:val="000000" w:themeColor="text1"/>
        </w:rPr>
        <w:pict w14:anchorId="28567837">
          <v:group id="_x0000_s16318" style="position:absolute;left:0;text-align:left;margin-left:266.3pt;margin-top:-7.75pt;width:32.6pt;height:32.75pt;z-index:250790912;mso-position-horizontal-relative:page" coordorigin="5326,-155" coordsize="652,655">
            <v:line id="_x0000_s16328" style="position:absolute" from="5811,-148" to="5492,-148" strokeweight=".2245mm"/>
            <v:line id="_x0000_s16327" style="position:absolute" from="5789,-110" to="5514,-110" strokeweight=".2245mm"/>
            <v:line id="_x0000_s16326" style="position:absolute" from="5492,-148" to="5332,124" strokeweight=".22725mm"/>
            <v:line id="_x0000_s16325" style="position:absolute" from="5332,124" to="5492,396" strokeweight=".22725mm"/>
            <v:line id="_x0000_s16324" style="position:absolute" from="5376,124" to="5514,358" strokeweight=".22725mm"/>
            <v:line id="_x0000_s16323" style="position:absolute" from="5492,396" to="5811,396" strokeweight=".2245mm"/>
            <v:line id="_x0000_s16322" style="position:absolute" from="5811,396" to="5971,124" strokeweight=".22725mm"/>
            <v:line id="_x0000_s16321" style="position:absolute" from="5789,358" to="5926,124" strokeweight=".22725mm"/>
            <v:line id="_x0000_s16320" style="position:absolute" from="5971,124" to="5811,-148" strokeweight=".22725mm"/>
            <v:line id="_x0000_s16319" style="position:absolute" from="5811,396" to="5915,494" strokeweight=".22625mm"/>
            <w10:wrap anchorx="page"/>
          </v:group>
        </w:pict>
      </w:r>
      <w:r>
        <w:rPr>
          <w:noProof/>
          <w:color w:val="000000" w:themeColor="text1"/>
        </w:rPr>
        <w:pict w14:anchorId="184E9992">
          <v:group id="_x0000_s16306" style="position:absolute;left:0;text-align:left;margin-left:342.6pt;margin-top:-7.75pt;width:41.55pt;height:32.1pt;z-index:-251476992;mso-position-horizontal-relative:page" coordorigin="6852,-155" coordsize="831,642">
            <v:line id="_x0000_s16317" style="position:absolute" from="7517,-149" to="7198,-149" strokeweight=".2245mm"/>
            <v:line id="_x0000_s16316" style="position:absolute" from="7494,-111" to="7220,-111" strokeweight=".2245mm"/>
            <v:line id="_x0000_s16315" style="position:absolute" from="7198,-149" to="7038,123" strokeweight=".22725mm"/>
            <v:line id="_x0000_s16314" style="position:absolute" from="7038,123" to="7198,394" strokeweight=".22725mm"/>
            <v:line id="_x0000_s16313" style="position:absolute" from="7082,123" to="7220,357" strokeweight=".22725mm"/>
            <v:line id="_x0000_s16312" style="position:absolute" from="7198,394" to="7517,394" strokeweight=".2245mm"/>
            <v:line id="_x0000_s16311" style="position:absolute" from="7517,394" to="7676,123" strokeweight=".22725mm"/>
            <v:line id="_x0000_s16310" style="position:absolute" from="7494,357" to="7632,123" strokeweight=".22725mm"/>
            <v:line id="_x0000_s16309" style="position:absolute" from="7676,123" to="7517,-149" strokeweight=".22725mm"/>
            <v:line id="_x0000_s16308" style="position:absolute" from="7038,123" to="6852,123" strokeweight=".2245mm"/>
            <v:line id="_x0000_s16307" style="position:absolute" from="7198,394" to="7141,480" strokeweight=".22708mm"/>
            <w10:wrap anchorx="page"/>
          </v:group>
        </w:pict>
      </w:r>
      <w:r w:rsidR="00B21731" w:rsidRPr="00984D1E">
        <w:rPr>
          <w:noProof/>
          <w:color w:val="000000" w:themeColor="text1"/>
          <w:sz w:val="21"/>
        </w:rPr>
        <w:t>(2.36);</w:t>
      </w:r>
      <w:r w:rsidR="00B21731" w:rsidRPr="00984D1E">
        <w:rPr>
          <w:noProof/>
          <w:color w:val="000000" w:themeColor="text1"/>
          <w:sz w:val="21"/>
        </w:rPr>
        <w:tab/>
        <w:t>(2.37);</w:t>
      </w:r>
    </w:p>
    <w:p w14:paraId="7F70A9BA" w14:textId="77777777" w:rsidR="00C254C2" w:rsidRPr="00984D1E" w:rsidRDefault="00CB66C5">
      <w:pPr>
        <w:tabs>
          <w:tab w:val="left" w:pos="1667"/>
          <w:tab w:val="left" w:pos="3292"/>
        </w:tabs>
        <w:spacing w:before="173"/>
        <w:ind w:left="569"/>
        <w:rPr>
          <w:noProof/>
          <w:color w:val="000000" w:themeColor="text1"/>
          <w:sz w:val="18"/>
        </w:rPr>
      </w:pPr>
      <w:r>
        <w:rPr>
          <w:noProof/>
          <w:color w:val="000000" w:themeColor="text1"/>
        </w:rPr>
        <w:pict w14:anchorId="1A662360">
          <v:group id="_x0000_s16292" style="position:absolute;left:0;text-align:left;margin-left:379.8pt;margin-top:31.75pt;width:46.55pt;height:40.85pt;z-index:250789888;mso-position-horizontal-relative:page" coordorigin="7596,635" coordsize="931,817">
            <v:line id="_x0000_s16305" style="position:absolute" from="7922,811" to="7922,1151" strokeweight=".22819mm"/>
            <v:line id="_x0000_s16304" style="position:absolute" from="8081,1241" to="8221,1321" strokeweight=".22539mm"/>
            <v:line id="_x0000_s16303" style="position:absolute" from="7922,1151" to="8016,1204" strokeweight=".22539mm"/>
            <v:line id="_x0000_s16302" style="position:absolute" from="8221,1321" to="8520,1151" strokeweight=".22539mm"/>
            <v:line id="_x0000_s16301" style="position:absolute" from="8520,1151" to="8520,811" strokeweight=".22819mm"/>
            <v:line id="_x0000_s16300" style="position:absolute" from="8520,811" to="8221,641" strokeweight=".22539mm"/>
            <v:shape id="_x0000_s16299" style="position:absolute;left:7922;top:641;width:299;height:295" coordorigin="7922,641" coordsize="299,295" o:spt="100" adj="0,,0" path="m8221,641l7922,811m8221,641l8049,936e" filled="f" strokeweight=".22636mm">
              <v:stroke joinstyle="round"/>
              <v:formulas/>
              <v:path arrowok="t" o:connecttype="segments"/>
            </v:shape>
            <v:line id="_x0000_s16298" style="position:absolute" from="8049,936" to="8049,1275" strokeweight=".22819mm"/>
            <v:line id="_x0000_s16297" style="position:absolute" from="8049,1275" to="7750,1445" strokeweight=".22539mm"/>
            <v:line id="_x0000_s16296" style="position:absolute" from="7922,1151" to="7750,1445" strokeweight=".22725mm"/>
            <v:line id="_x0000_s16295" style="position:absolute" from="8049,1275" to="8348,1445" strokeweight=".22539mm"/>
            <v:line id="_x0000_s16294" style="position:absolute" from="8348,1445" to="8520,1151" strokeweight=".22725mm"/>
            <v:line id="_x0000_s16293" style="position:absolute" from="7922,1151" to="7596,1151" strokeweight=".2245mm"/>
            <w10:wrap anchorx="page"/>
          </v:group>
        </w:pict>
      </w:r>
      <w:r w:rsidR="00B21731" w:rsidRPr="00984D1E">
        <w:rPr>
          <w:noProof/>
          <w:color w:val="000000" w:themeColor="text1"/>
          <w:sz w:val="18"/>
        </w:rPr>
        <w:t>F</w:t>
      </w:r>
      <w:r w:rsidR="00B21731" w:rsidRPr="00984D1E">
        <w:rPr>
          <w:noProof/>
          <w:color w:val="000000" w:themeColor="text1"/>
          <w:sz w:val="18"/>
        </w:rPr>
        <w:tab/>
        <w:t>F</w:t>
      </w:r>
      <w:r w:rsidR="00B21731" w:rsidRPr="00984D1E">
        <w:rPr>
          <w:noProof/>
          <w:color w:val="000000" w:themeColor="text1"/>
          <w:sz w:val="18"/>
        </w:rPr>
        <w:tab/>
        <w:t>F</w:t>
      </w:r>
    </w:p>
    <w:p w14:paraId="202C4FF0" w14:textId="77777777" w:rsidR="00C254C2" w:rsidRPr="00984D1E" w:rsidRDefault="00B21731">
      <w:pPr>
        <w:pStyle w:val="a3"/>
        <w:rPr>
          <w:noProof/>
          <w:color w:val="000000" w:themeColor="text1"/>
          <w:sz w:val="22"/>
        </w:rPr>
      </w:pPr>
      <w:r w:rsidRPr="00984D1E">
        <w:rPr>
          <w:noProof/>
          <w:color w:val="000000" w:themeColor="text1"/>
        </w:rPr>
        <w:br w:type="column"/>
      </w:r>
    </w:p>
    <w:p w14:paraId="5F037E55" w14:textId="77777777" w:rsidR="00C254C2" w:rsidRPr="00984D1E" w:rsidRDefault="00C254C2">
      <w:pPr>
        <w:pStyle w:val="a3"/>
        <w:spacing w:before="9"/>
        <w:rPr>
          <w:noProof/>
          <w:color w:val="000000" w:themeColor="text1"/>
          <w:sz w:val="31"/>
        </w:rPr>
      </w:pPr>
    </w:p>
    <w:p w14:paraId="24125C0C" w14:textId="77777777" w:rsidR="00C254C2" w:rsidRPr="00984D1E" w:rsidRDefault="00B21731">
      <w:pPr>
        <w:spacing w:before="1"/>
        <w:ind w:left="712"/>
        <w:rPr>
          <w:noProof/>
          <w:color w:val="000000" w:themeColor="text1"/>
          <w:sz w:val="21"/>
        </w:rPr>
      </w:pPr>
      <w:r w:rsidRPr="00984D1E">
        <w:rPr>
          <w:noProof/>
          <w:color w:val="000000" w:themeColor="text1"/>
          <w:sz w:val="21"/>
        </w:rPr>
        <w:t>(2.38);</w:t>
      </w:r>
    </w:p>
    <w:p w14:paraId="6F61F1AD" w14:textId="77777777" w:rsidR="00C254C2" w:rsidRPr="00984D1E" w:rsidRDefault="00C254C2">
      <w:pPr>
        <w:rPr>
          <w:noProof/>
          <w:color w:val="000000" w:themeColor="text1"/>
          <w:sz w:val="21"/>
        </w:rPr>
        <w:sectPr w:rsidR="00C254C2" w:rsidRPr="00984D1E">
          <w:type w:val="continuous"/>
          <w:pgSz w:w="11910" w:h="16840"/>
          <w:pgMar w:top="1040" w:right="200" w:bottom="280" w:left="1400" w:header="720" w:footer="720" w:gutter="0"/>
          <w:cols w:num="4" w:space="720" w:equalWidth="0">
            <w:col w:w="1945" w:space="40"/>
            <w:col w:w="1949" w:space="39"/>
            <w:col w:w="3394" w:space="39"/>
            <w:col w:w="2904"/>
          </w:cols>
        </w:sectPr>
      </w:pPr>
    </w:p>
    <w:p w14:paraId="1B817854" w14:textId="77777777" w:rsidR="00C254C2" w:rsidRPr="00984D1E" w:rsidRDefault="00C254C2">
      <w:pPr>
        <w:pStyle w:val="a3"/>
        <w:rPr>
          <w:noProof/>
          <w:color w:val="000000" w:themeColor="text1"/>
          <w:sz w:val="20"/>
        </w:rPr>
      </w:pPr>
    </w:p>
    <w:p w14:paraId="50F1F95E" w14:textId="77777777" w:rsidR="00C254C2" w:rsidRPr="00984D1E" w:rsidRDefault="00C254C2">
      <w:pPr>
        <w:pStyle w:val="a3"/>
        <w:spacing w:before="9"/>
        <w:rPr>
          <w:noProof/>
          <w:color w:val="000000" w:themeColor="text1"/>
          <w:sz w:val="16"/>
        </w:rPr>
      </w:pPr>
    </w:p>
    <w:p w14:paraId="6DF87698" w14:textId="77777777" w:rsidR="00C254C2" w:rsidRPr="00984D1E" w:rsidRDefault="00C254C2">
      <w:pPr>
        <w:rPr>
          <w:noProof/>
          <w:color w:val="000000" w:themeColor="text1"/>
          <w:sz w:val="16"/>
        </w:rPr>
        <w:sectPr w:rsidR="00C254C2" w:rsidRPr="00984D1E">
          <w:type w:val="continuous"/>
          <w:pgSz w:w="11910" w:h="16840"/>
          <w:pgMar w:top="1040" w:right="200" w:bottom="280" w:left="1400" w:header="720" w:footer="720" w:gutter="0"/>
          <w:cols w:space="720"/>
        </w:sectPr>
      </w:pPr>
    </w:p>
    <w:p w14:paraId="6FEA9130" w14:textId="77777777" w:rsidR="00C254C2" w:rsidRPr="00984D1E" w:rsidRDefault="00CB66C5">
      <w:pPr>
        <w:tabs>
          <w:tab w:val="left" w:pos="5378"/>
        </w:tabs>
        <w:spacing w:before="92"/>
        <w:ind w:left="2890"/>
        <w:rPr>
          <w:noProof/>
          <w:color w:val="000000" w:themeColor="text1"/>
          <w:sz w:val="21"/>
        </w:rPr>
      </w:pPr>
      <w:r>
        <w:rPr>
          <w:noProof/>
          <w:color w:val="000000" w:themeColor="text1"/>
        </w:rPr>
        <w:lastRenderedPageBreak/>
        <w:pict w14:anchorId="5B67C93A">
          <v:group id="_x0000_s16281" style="position:absolute;left:0;text-align:left;margin-left:168.2pt;margin-top:-3.2pt;width:46.7pt;height:29.75pt;z-index:250788864;mso-position-horizontal-relative:page" coordorigin="3364,-64" coordsize="934,595">
            <v:line id="_x0000_s16291" style="position:absolute" from="3608,233" to="3779,524" strokeweight=".22725mm"/>
            <v:line id="_x0000_s16290" style="position:absolute" from="3656,233" to="3803,484" strokeweight=".22725mm"/>
            <v:line id="_x0000_s16289" style="position:absolute" from="3779,524" to="4120,524" strokeweight=".2245mm"/>
            <v:line id="_x0000_s16288" style="position:absolute" from="4120,524" to="4291,233" strokeweight=".22725mm"/>
            <v:line id="_x0000_s16287" style="position:absolute" from="4097,484" to="4244,233" strokeweight=".22725mm"/>
            <v:line id="_x0000_s16286" style="position:absolute" from="4291,233" to="4120,-57" strokeweight=".22725mm"/>
            <v:line id="_x0000_s16285" style="position:absolute" from="4120,-57" to="3779,-57" strokeweight=".2245mm"/>
            <v:line id="_x0000_s16284" style="position:absolute" from="4097,-17" to="3803,-17" strokeweight=".2245mm"/>
            <v:line id="_x0000_s16283" style="position:absolute" from="3779,-57" to="3608,233" strokeweight=".22725mm"/>
            <v:line id="_x0000_s16282" style="position:absolute" from="3608,233" to="3364,233" strokeweight=".2245mm"/>
            <w10:wrap anchorx="page"/>
          </v:group>
        </w:pict>
      </w:r>
      <w:r>
        <w:rPr>
          <w:noProof/>
          <w:color w:val="000000" w:themeColor="text1"/>
        </w:rPr>
        <w:pict w14:anchorId="379FAE7B">
          <v:group id="_x0000_s16263" style="position:absolute;left:0;text-align:left;margin-left:282.35pt;margin-top:-3.05pt;width:49.25pt;height:60.85pt;z-index:-251478016;mso-position-horizontal-relative:page" coordorigin="5647,-61" coordsize="985,1217">
            <v:line id="_x0000_s16280" style="position:absolute" from="5919,246" to="6096,547" strokeweight=".22725mm"/>
            <v:line id="_x0000_s16279" style="position:absolute" from="5968,246" to="6120,505" strokeweight=".22725mm"/>
            <v:line id="_x0000_s16278" style="position:absolute" from="6096,547" to="6449,547" strokeweight=".2245mm"/>
            <v:line id="_x0000_s16277" style="position:absolute" from="6449,547" to="6626,246" strokeweight=".22725mm"/>
            <v:line id="_x0000_s16276" style="position:absolute" from="6424,505" to="6577,246" strokeweight=".22725mm"/>
            <v:line id="_x0000_s16275" style="position:absolute" from="6626,246" to="6449,-55" strokeweight=".22725mm"/>
            <v:line id="_x0000_s16274" style="position:absolute" from="6449,-55" to="6096,-55" strokeweight=".2245mm"/>
            <v:line id="_x0000_s16273" style="position:absolute" from="6424,-13" to="6120,-13" strokeweight=".2245mm"/>
            <v:line id="_x0000_s16272" style="position:absolute" from="6096,-55" to="5919,246" strokeweight=".22725mm"/>
            <v:line id="_x0000_s16271" style="position:absolute" from="6096,547" to="5919,848" strokeweight=".22725mm"/>
            <v:line id="_x0000_s16270" style="position:absolute" from="5919,848" to="6096,1148" strokeweight=".22725mm"/>
            <v:line id="_x0000_s16269" style="position:absolute" from="5968,848" to="6120,1107" strokeweight=".22725mm"/>
            <v:line id="_x0000_s16268" style="position:absolute" from="6096,1148" to="6449,1148" strokeweight=".2245mm"/>
            <v:line id="_x0000_s16267" style="position:absolute" from="6449,1148" to="6626,848" strokeweight=".22725mm"/>
            <v:line id="_x0000_s16266" style="position:absolute" from="6424,1107" to="6577,848" strokeweight=".22725mm"/>
            <v:line id="_x0000_s16265" style="position:absolute" from="6626,848" to="6449,547" strokeweight=".22725mm"/>
            <v:line id="_x0000_s16264" style="position:absolute" from="5919,246" to="5647,246" strokeweight=".2245mm"/>
            <w10:wrap anchorx="page"/>
          </v:group>
        </w:pict>
      </w:r>
      <w:r w:rsidR="00B21731" w:rsidRPr="00984D1E">
        <w:rPr>
          <w:noProof/>
          <w:color w:val="000000" w:themeColor="text1"/>
          <w:sz w:val="18"/>
          <w:u w:val="single"/>
        </w:rPr>
        <w:t xml:space="preserve">    </w:t>
      </w:r>
      <w:r w:rsidR="00B21731" w:rsidRPr="00984D1E">
        <w:rPr>
          <w:noProof/>
          <w:color w:val="000000" w:themeColor="text1"/>
          <w:sz w:val="18"/>
        </w:rPr>
        <w:t>CF</w:t>
      </w:r>
      <w:r w:rsidR="00B21731" w:rsidRPr="00984D1E">
        <w:rPr>
          <w:noProof/>
          <w:color w:val="000000" w:themeColor="text1"/>
          <w:sz w:val="13"/>
        </w:rPr>
        <w:t xml:space="preserve">3   </w:t>
      </w:r>
      <w:r w:rsidR="00B21731" w:rsidRPr="00984D1E">
        <w:rPr>
          <w:noProof/>
          <w:color w:val="000000" w:themeColor="text1"/>
          <w:sz w:val="21"/>
        </w:rPr>
        <w:t>(2.39);</w:t>
      </w:r>
      <w:r w:rsidR="00B21731" w:rsidRPr="00984D1E">
        <w:rPr>
          <w:noProof/>
          <w:color w:val="000000" w:themeColor="text1"/>
          <w:sz w:val="21"/>
        </w:rPr>
        <w:tab/>
        <w:t>(2.40);</w:t>
      </w:r>
    </w:p>
    <w:p w14:paraId="14D0D4E7" w14:textId="77777777" w:rsidR="00C254C2" w:rsidRPr="00984D1E" w:rsidRDefault="00B21731">
      <w:pPr>
        <w:spacing w:before="151"/>
        <w:ind w:left="1280"/>
        <w:rPr>
          <w:noProof/>
          <w:color w:val="000000" w:themeColor="text1"/>
          <w:sz w:val="21"/>
        </w:rPr>
      </w:pPr>
      <w:r w:rsidRPr="00984D1E">
        <w:rPr>
          <w:noProof/>
          <w:color w:val="000000" w:themeColor="text1"/>
        </w:rPr>
        <w:br w:type="column"/>
      </w:r>
      <w:r w:rsidRPr="00984D1E">
        <w:rPr>
          <w:noProof/>
          <w:color w:val="000000" w:themeColor="text1"/>
          <w:sz w:val="21"/>
        </w:rPr>
        <w:lastRenderedPageBreak/>
        <w:t>(2.41)</w:t>
      </w:r>
    </w:p>
    <w:p w14:paraId="2A845C24" w14:textId="77777777" w:rsidR="00C254C2" w:rsidRPr="00984D1E" w:rsidRDefault="00C254C2">
      <w:pPr>
        <w:rPr>
          <w:noProof/>
          <w:color w:val="000000" w:themeColor="text1"/>
          <w:sz w:val="21"/>
        </w:rPr>
        <w:sectPr w:rsidR="00C254C2" w:rsidRPr="00984D1E">
          <w:type w:val="continuous"/>
          <w:pgSz w:w="11910" w:h="16840"/>
          <w:pgMar w:top="1040" w:right="200" w:bottom="280" w:left="1400" w:header="720" w:footer="720" w:gutter="0"/>
          <w:cols w:num="2" w:space="720" w:equalWidth="0">
            <w:col w:w="5958" w:space="40"/>
            <w:col w:w="4312"/>
          </w:cols>
        </w:sectPr>
      </w:pPr>
    </w:p>
    <w:p w14:paraId="32CF89BA" w14:textId="77777777" w:rsidR="00C254C2" w:rsidRPr="00984D1E" w:rsidRDefault="00C254C2">
      <w:pPr>
        <w:pStyle w:val="a3"/>
        <w:rPr>
          <w:noProof/>
          <w:color w:val="000000" w:themeColor="text1"/>
          <w:sz w:val="20"/>
        </w:rPr>
      </w:pPr>
    </w:p>
    <w:p w14:paraId="5EE36455" w14:textId="77777777" w:rsidR="00C254C2" w:rsidRPr="00984D1E" w:rsidRDefault="00C254C2">
      <w:pPr>
        <w:pStyle w:val="a3"/>
        <w:rPr>
          <w:noProof/>
          <w:color w:val="000000" w:themeColor="text1"/>
          <w:sz w:val="20"/>
        </w:rPr>
      </w:pPr>
    </w:p>
    <w:p w14:paraId="548D00D2" w14:textId="77777777" w:rsidR="00C254C2" w:rsidRPr="00984D1E" w:rsidRDefault="00C254C2">
      <w:pPr>
        <w:pStyle w:val="a3"/>
        <w:rPr>
          <w:noProof/>
          <w:color w:val="000000" w:themeColor="text1"/>
          <w:sz w:val="20"/>
        </w:rPr>
      </w:pPr>
    </w:p>
    <w:p w14:paraId="4065605D" w14:textId="77777777" w:rsidR="00C254C2" w:rsidRPr="00984D1E" w:rsidRDefault="00C254C2">
      <w:pPr>
        <w:pStyle w:val="a3"/>
        <w:rPr>
          <w:noProof/>
          <w:color w:val="000000" w:themeColor="text1"/>
          <w:sz w:val="20"/>
        </w:rPr>
      </w:pPr>
    </w:p>
    <w:p w14:paraId="0C2EB517" w14:textId="2E1D3D06" w:rsidR="00C254C2" w:rsidRPr="00984D1E" w:rsidRDefault="00B21731">
      <w:pPr>
        <w:pStyle w:val="a3"/>
        <w:spacing w:before="235"/>
        <w:ind w:left="301" w:right="504" w:firstLine="566"/>
        <w:jc w:val="both"/>
        <w:rPr>
          <w:noProof/>
          <w:color w:val="000000" w:themeColor="text1"/>
        </w:rPr>
      </w:pPr>
      <w:r w:rsidRPr="00984D1E">
        <w:rPr>
          <w:noProof/>
          <w:color w:val="000000" w:themeColor="text1"/>
        </w:rPr>
        <w:t>Реакция абсолю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диокса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неме</w:t>
      </w:r>
      <w:r w:rsidR="001154A8" w:rsidRPr="001154A8">
        <w:rPr>
          <w:noProof/>
          <w:vanish/>
          <w:color w:val="000000" w:themeColor="text1"/>
          <w:spacing w:val="-20"/>
          <w:w w:val="1"/>
        </w:rPr>
        <w:t>‬</w:t>
      </w:r>
      <w:r w:rsidR="001154A8">
        <w:rPr>
          <w:noProof/>
          <w:color w:val="000000" w:themeColor="text1"/>
        </w:rPr>
        <w:t xml:space="preserve">се </w:t>
      </w:r>
      <w:r w:rsidRPr="00984D1E">
        <w:rPr>
          <w:noProof/>
          <w:color w:val="000000" w:themeColor="text1"/>
        </w:rPr>
        <w:t>хлороформ</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қыздыру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неме</w:t>
      </w:r>
      <w:r w:rsidR="001154A8" w:rsidRPr="001154A8">
        <w:rPr>
          <w:noProof/>
          <w:vanish/>
          <w:color w:val="000000" w:themeColor="text1"/>
          <w:spacing w:val="-20"/>
          <w:w w:val="1"/>
        </w:rPr>
        <w:t>‬</w:t>
      </w:r>
      <w:r w:rsidR="001154A8">
        <w:rPr>
          <w:noProof/>
          <w:color w:val="000000" w:themeColor="text1"/>
        </w:rPr>
        <w:t xml:space="preserve">се </w:t>
      </w:r>
      <w:r w:rsidRPr="00984D1E">
        <w:rPr>
          <w:noProof/>
          <w:color w:val="000000" w:themeColor="text1"/>
        </w:rPr>
        <w:t>бөлме температу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жүргіз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реаген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кетоксим: ацилдендіргіш 1:1,5-тен 1:3-</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д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қатын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сәйкес күр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эфир гидрохлоридтері (2.35-2.41) балқу температур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анық, ақ криста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за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бол</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таб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2.34-2.41) шығымы, физика-хим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сипаттамалары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элемент</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талдау деректері 19 – кесте</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келтіріл</w:t>
      </w:r>
      <w:r w:rsidR="001154A8" w:rsidRPr="001154A8">
        <w:rPr>
          <w:noProof/>
          <w:vanish/>
          <w:color w:val="000000" w:themeColor="text1"/>
          <w:spacing w:val="-20"/>
          <w:w w:val="1"/>
        </w:rPr>
        <w:t>‬</w:t>
      </w:r>
      <w:r w:rsidR="001154A8">
        <w:rPr>
          <w:noProof/>
          <w:color w:val="000000" w:themeColor="text1"/>
        </w:rPr>
        <w:t>ген.</w:t>
      </w:r>
    </w:p>
    <w:p w14:paraId="76E5FD02" w14:textId="77777777" w:rsidR="00C254C2" w:rsidRPr="00984D1E" w:rsidRDefault="00C254C2">
      <w:pPr>
        <w:pStyle w:val="a3"/>
        <w:spacing w:before="10"/>
        <w:rPr>
          <w:noProof/>
          <w:color w:val="000000" w:themeColor="text1"/>
          <w:sz w:val="27"/>
        </w:rPr>
      </w:pPr>
    </w:p>
    <w:p w14:paraId="702824C5" w14:textId="326B1612" w:rsidR="00C254C2" w:rsidRPr="00984D1E" w:rsidRDefault="00B21731">
      <w:pPr>
        <w:pStyle w:val="a3"/>
        <w:spacing w:before="1"/>
        <w:ind w:left="301"/>
        <w:rPr>
          <w:noProof/>
          <w:color w:val="000000" w:themeColor="text1"/>
        </w:rPr>
      </w:pPr>
      <w:r w:rsidRPr="00984D1E">
        <w:rPr>
          <w:noProof/>
          <w:color w:val="000000" w:themeColor="text1"/>
        </w:rPr>
        <w:t>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19 – Оксим 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2.34)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о</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күр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эфирл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 xml:space="preserve">(2.35- 2.41) шығымы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физика-хим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сипаттамалары.</w:t>
      </w:r>
    </w:p>
    <w:p w14:paraId="4F177AE6" w14:textId="77777777" w:rsidR="00C254C2" w:rsidRPr="00984D1E" w:rsidRDefault="00C254C2">
      <w:pPr>
        <w:pStyle w:val="a3"/>
        <w:spacing w:before="6"/>
        <w:rPr>
          <w:noProof/>
          <w:color w:val="000000" w:themeColor="text1"/>
        </w:rPr>
      </w:pPr>
    </w:p>
    <w:tbl>
      <w:tblPr>
        <w:tblStyle w:val="TableNormal"/>
        <w:tblW w:w="0" w:type="auto"/>
        <w:tblInd w:w="2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50"/>
        <w:gridCol w:w="994"/>
        <w:gridCol w:w="992"/>
        <w:gridCol w:w="1275"/>
        <w:gridCol w:w="853"/>
        <w:gridCol w:w="709"/>
        <w:gridCol w:w="995"/>
        <w:gridCol w:w="1134"/>
        <w:gridCol w:w="1842"/>
      </w:tblGrid>
      <w:tr w:rsidR="00C254C2" w:rsidRPr="00984D1E" w14:paraId="7F9A4050" w14:textId="77777777">
        <w:trPr>
          <w:trHeight w:val="554"/>
        </w:trPr>
        <w:tc>
          <w:tcPr>
            <w:tcW w:w="850" w:type="dxa"/>
            <w:vMerge w:val="restart"/>
          </w:tcPr>
          <w:p w14:paraId="52D2A198" w14:textId="77777777" w:rsidR="00C254C2" w:rsidRPr="00984D1E" w:rsidRDefault="00C254C2">
            <w:pPr>
              <w:pStyle w:val="TableParagraph"/>
              <w:spacing w:before="10"/>
              <w:jc w:val="left"/>
              <w:rPr>
                <w:noProof/>
                <w:color w:val="000000" w:themeColor="text1"/>
                <w:sz w:val="23"/>
              </w:rPr>
            </w:pPr>
          </w:p>
          <w:p w14:paraId="758E2E77" w14:textId="4D1AE593" w:rsidR="00C254C2" w:rsidRPr="00984D1E" w:rsidRDefault="00B21731">
            <w:pPr>
              <w:pStyle w:val="TableParagraph"/>
              <w:ind w:left="230" w:right="122" w:hanging="80"/>
              <w:jc w:val="left"/>
              <w:rPr>
                <w:noProof/>
                <w:color w:val="000000" w:themeColor="text1"/>
                <w:sz w:val="24"/>
              </w:rPr>
            </w:pPr>
            <w:r w:rsidRPr="00984D1E">
              <w:rPr>
                <w:noProof/>
                <w:color w:val="000000" w:themeColor="text1"/>
                <w:sz w:val="24"/>
              </w:rPr>
              <w:t>Қо</w:t>
            </w:r>
            <w:r w:rsidR="001154A8" w:rsidRPr="001154A8">
              <w:rPr>
                <w:noProof/>
                <w:vanish/>
                <w:color w:val="000000" w:themeColor="text1"/>
                <w:spacing w:val="-20"/>
                <w:w w:val="1"/>
                <w:sz w:val="24"/>
              </w:rPr>
              <w:t>‬</w:t>
            </w:r>
            <w:r w:rsidR="001154A8">
              <w:rPr>
                <w:noProof/>
                <w:color w:val="000000" w:themeColor="text1"/>
                <w:sz w:val="24"/>
              </w:rPr>
              <w:t xml:space="preserve">сы </w:t>
            </w:r>
            <w:r w:rsidRPr="00984D1E">
              <w:rPr>
                <w:noProof/>
                <w:color w:val="000000" w:themeColor="text1"/>
                <w:sz w:val="24"/>
              </w:rPr>
              <w:t>лыс</w:t>
            </w:r>
          </w:p>
        </w:tc>
        <w:tc>
          <w:tcPr>
            <w:tcW w:w="994" w:type="dxa"/>
            <w:vMerge w:val="restart"/>
          </w:tcPr>
          <w:p w14:paraId="6A997ACC" w14:textId="77777777" w:rsidR="00C254C2" w:rsidRPr="00984D1E" w:rsidRDefault="00C254C2">
            <w:pPr>
              <w:pStyle w:val="TableParagraph"/>
              <w:spacing w:before="10"/>
              <w:jc w:val="left"/>
              <w:rPr>
                <w:noProof/>
                <w:color w:val="000000" w:themeColor="text1"/>
                <w:sz w:val="23"/>
              </w:rPr>
            </w:pPr>
          </w:p>
          <w:p w14:paraId="1D08CFC9" w14:textId="4A57CA13" w:rsidR="00C254C2" w:rsidRPr="00984D1E" w:rsidRDefault="00B21731">
            <w:pPr>
              <w:pStyle w:val="TableParagraph"/>
              <w:ind w:left="177" w:right="138" w:hanging="15"/>
              <w:jc w:val="left"/>
              <w:rPr>
                <w:noProof/>
                <w:color w:val="000000" w:themeColor="text1"/>
                <w:sz w:val="24"/>
              </w:rPr>
            </w:pPr>
            <w:r w:rsidRPr="00984D1E">
              <w:rPr>
                <w:noProof/>
                <w:color w:val="000000" w:themeColor="text1"/>
                <w:sz w:val="24"/>
              </w:rPr>
              <w:t>Шы</w:t>
            </w:r>
            <w:r w:rsidR="001154A8" w:rsidRPr="001154A8">
              <w:rPr>
                <w:noProof/>
                <w:vanish/>
                <w:color w:val="000000" w:themeColor="text1"/>
                <w:spacing w:val="-20"/>
                <w:w w:val="1"/>
                <w:sz w:val="24"/>
              </w:rPr>
              <w:t>‬</w:t>
            </w:r>
            <w:r w:rsidR="001154A8" w:rsidRPr="001154A8">
              <w:rPr>
                <w:noProof/>
                <w:vanish/>
                <w:color w:val="000000" w:themeColor="text1"/>
                <w:spacing w:val="-20"/>
                <w:w w:val="1"/>
                <w:sz w:val="24"/>
              </w:rPr>
              <w:t>‬</w:t>
            </w:r>
            <w:r w:rsidR="001154A8">
              <w:rPr>
                <w:noProof/>
                <w:color w:val="000000" w:themeColor="text1"/>
                <w:sz w:val="24"/>
              </w:rPr>
              <w:t xml:space="preserve">ғы </w:t>
            </w:r>
            <w:r w:rsidRPr="00984D1E">
              <w:rPr>
                <w:noProof/>
                <w:color w:val="000000" w:themeColor="text1"/>
                <w:sz w:val="24"/>
              </w:rPr>
              <w:t>мы, %</w:t>
            </w:r>
          </w:p>
        </w:tc>
        <w:tc>
          <w:tcPr>
            <w:tcW w:w="992" w:type="dxa"/>
            <w:vMerge w:val="restart"/>
          </w:tcPr>
          <w:p w14:paraId="7618062B" w14:textId="77777777" w:rsidR="00C254C2" w:rsidRPr="00984D1E" w:rsidRDefault="00C254C2">
            <w:pPr>
              <w:pStyle w:val="TableParagraph"/>
              <w:spacing w:before="9"/>
              <w:jc w:val="left"/>
              <w:rPr>
                <w:noProof/>
                <w:color w:val="000000" w:themeColor="text1"/>
                <w:sz w:val="23"/>
              </w:rPr>
            </w:pPr>
          </w:p>
          <w:p w14:paraId="12B189A6" w14:textId="77777777" w:rsidR="00C254C2" w:rsidRPr="00984D1E" w:rsidRDefault="00B21731">
            <w:pPr>
              <w:pStyle w:val="TableParagraph"/>
              <w:ind w:left="141" w:right="141"/>
              <w:rPr>
                <w:noProof/>
                <w:color w:val="000000" w:themeColor="text1"/>
                <w:sz w:val="24"/>
              </w:rPr>
            </w:pPr>
            <w:r w:rsidRPr="00984D1E">
              <w:rPr>
                <w:noProof/>
                <w:color w:val="000000" w:themeColor="text1"/>
                <w:sz w:val="24"/>
              </w:rPr>
              <w:t>R</w:t>
            </w:r>
            <w:r w:rsidRPr="00984D1E">
              <w:rPr>
                <w:noProof/>
                <w:color w:val="000000" w:themeColor="text1"/>
                <w:sz w:val="16"/>
              </w:rPr>
              <w:t>f</w:t>
            </w:r>
            <w:r w:rsidRPr="00984D1E">
              <w:rPr>
                <w:noProof/>
                <w:color w:val="000000" w:themeColor="text1"/>
                <w:sz w:val="24"/>
              </w:rPr>
              <w:t>,</w:t>
            </w:r>
          </w:p>
        </w:tc>
        <w:tc>
          <w:tcPr>
            <w:tcW w:w="1275" w:type="dxa"/>
            <w:vMerge w:val="restart"/>
          </w:tcPr>
          <w:p w14:paraId="3FFA59AE" w14:textId="77777777" w:rsidR="00C254C2" w:rsidRPr="00984D1E" w:rsidRDefault="00C254C2">
            <w:pPr>
              <w:pStyle w:val="TableParagraph"/>
              <w:spacing w:before="9"/>
              <w:jc w:val="left"/>
              <w:rPr>
                <w:noProof/>
                <w:color w:val="000000" w:themeColor="text1"/>
                <w:sz w:val="23"/>
              </w:rPr>
            </w:pPr>
          </w:p>
          <w:p w14:paraId="024F40C8" w14:textId="77777777" w:rsidR="00C254C2" w:rsidRPr="00984D1E" w:rsidRDefault="00B21731">
            <w:pPr>
              <w:pStyle w:val="TableParagraph"/>
              <w:spacing w:line="278" w:lineRule="exact"/>
              <w:ind w:left="124" w:right="121"/>
              <w:rPr>
                <w:noProof/>
                <w:color w:val="000000" w:themeColor="text1"/>
                <w:sz w:val="24"/>
              </w:rPr>
            </w:pPr>
            <w:r w:rsidRPr="00984D1E">
              <w:rPr>
                <w:noProof/>
                <w:color w:val="000000" w:themeColor="text1"/>
                <w:sz w:val="24"/>
              </w:rPr>
              <w:t>Т</w:t>
            </w:r>
            <w:r w:rsidRPr="00984D1E">
              <w:rPr>
                <w:noProof/>
                <w:color w:val="000000" w:themeColor="text1"/>
                <w:sz w:val="16"/>
              </w:rPr>
              <w:t>балқу</w:t>
            </w:r>
            <w:r w:rsidRPr="00984D1E">
              <w:rPr>
                <w:noProof/>
                <w:color w:val="000000" w:themeColor="text1"/>
                <w:sz w:val="24"/>
              </w:rPr>
              <w:t>,</w:t>
            </w:r>
          </w:p>
          <w:p w14:paraId="3574E098" w14:textId="77777777" w:rsidR="00C254C2" w:rsidRPr="00984D1E" w:rsidRDefault="00B21731">
            <w:pPr>
              <w:pStyle w:val="TableParagraph"/>
              <w:spacing w:line="275" w:lineRule="exact"/>
              <w:ind w:left="124" w:right="119"/>
              <w:rPr>
                <w:noProof/>
                <w:color w:val="000000" w:themeColor="text1"/>
                <w:sz w:val="24"/>
              </w:rPr>
            </w:pPr>
            <w:r w:rsidRPr="00984D1E">
              <w:rPr>
                <w:noProof/>
                <w:color w:val="000000" w:themeColor="text1"/>
                <w:sz w:val="24"/>
              </w:rPr>
              <w:t>°С</w:t>
            </w:r>
          </w:p>
        </w:tc>
        <w:tc>
          <w:tcPr>
            <w:tcW w:w="1562" w:type="dxa"/>
            <w:gridSpan w:val="2"/>
          </w:tcPr>
          <w:p w14:paraId="5FD8F9F1" w14:textId="28D73484" w:rsidR="00C254C2" w:rsidRPr="00984D1E" w:rsidRDefault="00B21731">
            <w:pPr>
              <w:pStyle w:val="TableParagraph"/>
              <w:spacing w:line="270" w:lineRule="exact"/>
              <w:ind w:left="158" w:right="157"/>
              <w:rPr>
                <w:noProof/>
                <w:color w:val="000000" w:themeColor="text1"/>
                <w:sz w:val="24"/>
              </w:rPr>
            </w:pPr>
            <w:r w:rsidRPr="00984D1E">
              <w:rPr>
                <w:noProof/>
                <w:color w:val="000000" w:themeColor="text1"/>
                <w:sz w:val="24"/>
                <w:u w:val="single"/>
              </w:rPr>
              <w:t>Табыл</w:t>
            </w:r>
            <w:r w:rsidR="001154A8" w:rsidRPr="001154A8">
              <w:rPr>
                <w:noProof/>
                <w:vanish/>
                <w:color w:val="000000" w:themeColor="text1"/>
                <w:spacing w:val="-20"/>
                <w:w w:val="1"/>
                <w:sz w:val="24"/>
                <w:u w:val="single"/>
              </w:rPr>
              <w:t>‬</w:t>
            </w:r>
            <w:r w:rsidR="001154A8">
              <w:rPr>
                <w:noProof/>
                <w:color w:val="000000" w:themeColor="text1"/>
                <w:sz w:val="24"/>
                <w:u w:val="single"/>
              </w:rPr>
              <w:t xml:space="preserve">ды </w:t>
            </w:r>
            <w:r w:rsidRPr="00984D1E">
              <w:rPr>
                <w:noProof/>
                <w:color w:val="000000" w:themeColor="text1"/>
                <w:sz w:val="24"/>
              </w:rPr>
              <w:t>%</w:t>
            </w:r>
          </w:p>
          <w:p w14:paraId="21F9716A" w14:textId="77777777" w:rsidR="00C254C2" w:rsidRPr="00984D1E" w:rsidRDefault="00B21731">
            <w:pPr>
              <w:pStyle w:val="TableParagraph"/>
              <w:spacing w:line="264" w:lineRule="exact"/>
              <w:ind w:left="158" w:right="157"/>
              <w:rPr>
                <w:noProof/>
                <w:color w:val="000000" w:themeColor="text1"/>
                <w:sz w:val="24"/>
              </w:rPr>
            </w:pPr>
            <w:r w:rsidRPr="00984D1E">
              <w:rPr>
                <w:noProof/>
                <w:color w:val="000000" w:themeColor="text1"/>
                <w:sz w:val="24"/>
              </w:rPr>
              <w:t>Алынды</w:t>
            </w:r>
          </w:p>
        </w:tc>
        <w:tc>
          <w:tcPr>
            <w:tcW w:w="2129" w:type="dxa"/>
            <w:gridSpan w:val="2"/>
          </w:tcPr>
          <w:p w14:paraId="7980A155" w14:textId="77777777" w:rsidR="00C254C2" w:rsidRPr="00984D1E" w:rsidRDefault="00B21731">
            <w:pPr>
              <w:pStyle w:val="TableParagraph"/>
              <w:spacing w:before="131"/>
              <w:ind w:left="264"/>
              <w:jc w:val="left"/>
              <w:rPr>
                <w:noProof/>
                <w:color w:val="000000" w:themeColor="text1"/>
                <w:sz w:val="24"/>
              </w:rPr>
            </w:pPr>
            <w:r w:rsidRPr="00984D1E">
              <w:rPr>
                <w:noProof/>
                <w:color w:val="000000" w:themeColor="text1"/>
                <w:sz w:val="24"/>
              </w:rPr>
              <w:t>ИҚ спектр, см</w:t>
            </w:r>
            <w:r w:rsidRPr="00984D1E">
              <w:rPr>
                <w:noProof/>
                <w:color w:val="000000" w:themeColor="text1"/>
                <w:sz w:val="24"/>
                <w:vertAlign w:val="superscript"/>
              </w:rPr>
              <w:t>-1</w:t>
            </w:r>
          </w:p>
        </w:tc>
        <w:tc>
          <w:tcPr>
            <w:tcW w:w="1842" w:type="dxa"/>
            <w:vMerge w:val="restart"/>
          </w:tcPr>
          <w:p w14:paraId="56BA3210" w14:textId="77777777" w:rsidR="00C254C2" w:rsidRPr="00984D1E" w:rsidRDefault="00C254C2">
            <w:pPr>
              <w:pStyle w:val="TableParagraph"/>
              <w:spacing w:before="10"/>
              <w:jc w:val="left"/>
              <w:rPr>
                <w:noProof/>
                <w:color w:val="000000" w:themeColor="text1"/>
                <w:sz w:val="23"/>
              </w:rPr>
            </w:pPr>
          </w:p>
          <w:p w14:paraId="401F7724" w14:textId="77777777" w:rsidR="00C254C2" w:rsidRPr="00984D1E" w:rsidRDefault="00B21731">
            <w:pPr>
              <w:pStyle w:val="TableParagraph"/>
              <w:ind w:left="93" w:right="97"/>
              <w:rPr>
                <w:noProof/>
                <w:color w:val="000000" w:themeColor="text1"/>
                <w:sz w:val="24"/>
              </w:rPr>
            </w:pPr>
            <w:r w:rsidRPr="00984D1E">
              <w:rPr>
                <w:noProof/>
                <w:color w:val="000000" w:themeColor="text1"/>
                <w:sz w:val="24"/>
              </w:rPr>
              <w:t>Брутто -</w:t>
            </w:r>
          </w:p>
          <w:p w14:paraId="122A6610" w14:textId="77777777" w:rsidR="00C254C2" w:rsidRPr="00984D1E" w:rsidRDefault="00B21731">
            <w:pPr>
              <w:pStyle w:val="TableParagraph"/>
              <w:ind w:left="89" w:right="97"/>
              <w:rPr>
                <w:noProof/>
                <w:color w:val="000000" w:themeColor="text1"/>
                <w:sz w:val="24"/>
              </w:rPr>
            </w:pPr>
            <w:r w:rsidRPr="00984D1E">
              <w:rPr>
                <w:noProof/>
                <w:color w:val="000000" w:themeColor="text1"/>
                <w:sz w:val="24"/>
              </w:rPr>
              <w:t>формуласы</w:t>
            </w:r>
          </w:p>
        </w:tc>
      </w:tr>
      <w:tr w:rsidR="00C254C2" w:rsidRPr="00984D1E" w14:paraId="5CABD6AC" w14:textId="77777777">
        <w:trPr>
          <w:trHeight w:val="551"/>
        </w:trPr>
        <w:tc>
          <w:tcPr>
            <w:tcW w:w="850" w:type="dxa"/>
            <w:vMerge/>
            <w:tcBorders>
              <w:top w:val="nil"/>
            </w:tcBorders>
          </w:tcPr>
          <w:p w14:paraId="5BA2285C" w14:textId="77777777" w:rsidR="00C254C2" w:rsidRPr="00984D1E" w:rsidRDefault="00C254C2">
            <w:pPr>
              <w:rPr>
                <w:noProof/>
                <w:color w:val="000000" w:themeColor="text1"/>
                <w:sz w:val="2"/>
                <w:szCs w:val="2"/>
              </w:rPr>
            </w:pPr>
          </w:p>
        </w:tc>
        <w:tc>
          <w:tcPr>
            <w:tcW w:w="994" w:type="dxa"/>
            <w:vMerge/>
            <w:tcBorders>
              <w:top w:val="nil"/>
            </w:tcBorders>
          </w:tcPr>
          <w:p w14:paraId="76F32F74" w14:textId="77777777" w:rsidR="00C254C2" w:rsidRPr="00984D1E" w:rsidRDefault="00C254C2">
            <w:pPr>
              <w:rPr>
                <w:noProof/>
                <w:color w:val="000000" w:themeColor="text1"/>
                <w:sz w:val="2"/>
                <w:szCs w:val="2"/>
              </w:rPr>
            </w:pPr>
          </w:p>
        </w:tc>
        <w:tc>
          <w:tcPr>
            <w:tcW w:w="992" w:type="dxa"/>
            <w:vMerge/>
            <w:tcBorders>
              <w:top w:val="nil"/>
            </w:tcBorders>
          </w:tcPr>
          <w:p w14:paraId="6A7073C4" w14:textId="77777777" w:rsidR="00C254C2" w:rsidRPr="00984D1E" w:rsidRDefault="00C254C2">
            <w:pPr>
              <w:rPr>
                <w:noProof/>
                <w:color w:val="000000" w:themeColor="text1"/>
                <w:sz w:val="2"/>
                <w:szCs w:val="2"/>
              </w:rPr>
            </w:pPr>
          </w:p>
        </w:tc>
        <w:tc>
          <w:tcPr>
            <w:tcW w:w="1275" w:type="dxa"/>
            <w:vMerge/>
            <w:tcBorders>
              <w:top w:val="nil"/>
            </w:tcBorders>
          </w:tcPr>
          <w:p w14:paraId="77162581" w14:textId="77777777" w:rsidR="00C254C2" w:rsidRPr="00984D1E" w:rsidRDefault="00C254C2">
            <w:pPr>
              <w:rPr>
                <w:noProof/>
                <w:color w:val="000000" w:themeColor="text1"/>
                <w:sz w:val="2"/>
                <w:szCs w:val="2"/>
              </w:rPr>
            </w:pPr>
          </w:p>
        </w:tc>
        <w:tc>
          <w:tcPr>
            <w:tcW w:w="853" w:type="dxa"/>
          </w:tcPr>
          <w:p w14:paraId="27A9B702" w14:textId="77777777" w:rsidR="00C254C2" w:rsidRPr="00984D1E" w:rsidRDefault="00B21731">
            <w:pPr>
              <w:pStyle w:val="TableParagraph"/>
              <w:spacing w:before="128"/>
              <w:ind w:left="3"/>
              <w:rPr>
                <w:noProof/>
                <w:color w:val="000000" w:themeColor="text1"/>
                <w:sz w:val="24"/>
              </w:rPr>
            </w:pPr>
            <w:r w:rsidRPr="00984D1E">
              <w:rPr>
                <w:noProof/>
                <w:color w:val="000000" w:themeColor="text1"/>
                <w:sz w:val="24"/>
              </w:rPr>
              <w:t>С</w:t>
            </w:r>
          </w:p>
        </w:tc>
        <w:tc>
          <w:tcPr>
            <w:tcW w:w="709" w:type="dxa"/>
          </w:tcPr>
          <w:p w14:paraId="34DE85FE" w14:textId="77777777" w:rsidR="00C254C2" w:rsidRPr="00984D1E" w:rsidRDefault="00B21731">
            <w:pPr>
              <w:pStyle w:val="TableParagraph"/>
              <w:spacing w:before="128"/>
              <w:ind w:right="260"/>
              <w:jc w:val="right"/>
              <w:rPr>
                <w:noProof/>
                <w:color w:val="000000" w:themeColor="text1"/>
                <w:sz w:val="24"/>
              </w:rPr>
            </w:pPr>
            <w:r w:rsidRPr="00984D1E">
              <w:rPr>
                <w:noProof/>
                <w:color w:val="000000" w:themeColor="text1"/>
                <w:sz w:val="24"/>
              </w:rPr>
              <w:t>Н</w:t>
            </w:r>
          </w:p>
        </w:tc>
        <w:tc>
          <w:tcPr>
            <w:tcW w:w="995" w:type="dxa"/>
          </w:tcPr>
          <w:p w14:paraId="57C738F0" w14:textId="77777777" w:rsidR="00C254C2" w:rsidRPr="00984D1E" w:rsidRDefault="00B21731">
            <w:pPr>
              <w:pStyle w:val="TableParagraph"/>
              <w:spacing w:line="268" w:lineRule="exact"/>
              <w:ind w:left="78" w:right="78"/>
              <w:rPr>
                <w:noProof/>
                <w:color w:val="000000" w:themeColor="text1"/>
                <w:sz w:val="24"/>
              </w:rPr>
            </w:pPr>
            <w:r w:rsidRPr="00984D1E">
              <w:rPr>
                <w:noProof/>
                <w:color w:val="000000" w:themeColor="text1"/>
                <w:sz w:val="24"/>
              </w:rPr>
              <w:t>C=N</w:t>
            </w:r>
          </w:p>
        </w:tc>
        <w:tc>
          <w:tcPr>
            <w:tcW w:w="1134" w:type="dxa"/>
          </w:tcPr>
          <w:p w14:paraId="10E03CF6" w14:textId="77777777" w:rsidR="00C254C2" w:rsidRPr="00984D1E" w:rsidRDefault="00B21731">
            <w:pPr>
              <w:pStyle w:val="TableParagraph"/>
              <w:spacing w:line="268" w:lineRule="exact"/>
              <w:ind w:left="142" w:right="143"/>
              <w:rPr>
                <w:noProof/>
                <w:color w:val="000000" w:themeColor="text1"/>
                <w:sz w:val="24"/>
              </w:rPr>
            </w:pPr>
            <w:r w:rsidRPr="00984D1E">
              <w:rPr>
                <w:noProof/>
                <w:color w:val="000000" w:themeColor="text1"/>
                <w:sz w:val="24"/>
              </w:rPr>
              <w:t>С═О</w:t>
            </w:r>
          </w:p>
          <w:p w14:paraId="058F60D1" w14:textId="77777777" w:rsidR="00C254C2" w:rsidRPr="00984D1E" w:rsidRDefault="00B21731">
            <w:pPr>
              <w:pStyle w:val="TableParagraph"/>
              <w:spacing w:line="264" w:lineRule="exact"/>
              <w:ind w:left="143" w:right="143"/>
              <w:rPr>
                <w:noProof/>
                <w:color w:val="000000" w:themeColor="text1"/>
                <w:sz w:val="24"/>
              </w:rPr>
            </w:pPr>
            <w:r w:rsidRPr="00984D1E">
              <w:rPr>
                <w:noProof/>
                <w:color w:val="000000" w:themeColor="text1"/>
                <w:sz w:val="24"/>
              </w:rPr>
              <w:t>күрд.эф</w:t>
            </w:r>
          </w:p>
        </w:tc>
        <w:tc>
          <w:tcPr>
            <w:tcW w:w="1842" w:type="dxa"/>
            <w:vMerge/>
            <w:tcBorders>
              <w:top w:val="nil"/>
            </w:tcBorders>
          </w:tcPr>
          <w:p w14:paraId="6881F549" w14:textId="77777777" w:rsidR="00C254C2" w:rsidRPr="00984D1E" w:rsidRDefault="00C254C2">
            <w:pPr>
              <w:rPr>
                <w:noProof/>
                <w:color w:val="000000" w:themeColor="text1"/>
                <w:sz w:val="2"/>
                <w:szCs w:val="2"/>
              </w:rPr>
            </w:pPr>
          </w:p>
        </w:tc>
      </w:tr>
      <w:tr w:rsidR="00C254C2" w:rsidRPr="00984D1E" w14:paraId="0E2047A8" w14:textId="77777777">
        <w:trPr>
          <w:trHeight w:val="275"/>
        </w:trPr>
        <w:tc>
          <w:tcPr>
            <w:tcW w:w="850" w:type="dxa"/>
          </w:tcPr>
          <w:p w14:paraId="47576691" w14:textId="77777777" w:rsidR="00C254C2" w:rsidRPr="00984D1E" w:rsidRDefault="00B21731">
            <w:pPr>
              <w:pStyle w:val="TableParagraph"/>
              <w:spacing w:line="256" w:lineRule="exact"/>
              <w:ind w:left="9"/>
              <w:rPr>
                <w:noProof/>
                <w:color w:val="000000" w:themeColor="text1"/>
                <w:sz w:val="24"/>
              </w:rPr>
            </w:pPr>
            <w:r w:rsidRPr="00984D1E">
              <w:rPr>
                <w:noProof/>
                <w:color w:val="000000" w:themeColor="text1"/>
                <w:sz w:val="24"/>
              </w:rPr>
              <w:t>1</w:t>
            </w:r>
          </w:p>
        </w:tc>
        <w:tc>
          <w:tcPr>
            <w:tcW w:w="994" w:type="dxa"/>
          </w:tcPr>
          <w:p w14:paraId="7F069998" w14:textId="77777777" w:rsidR="00C254C2" w:rsidRPr="00984D1E" w:rsidRDefault="00B21731">
            <w:pPr>
              <w:pStyle w:val="TableParagraph"/>
              <w:spacing w:line="256" w:lineRule="exact"/>
              <w:ind w:left="3"/>
              <w:rPr>
                <w:noProof/>
                <w:color w:val="000000" w:themeColor="text1"/>
                <w:sz w:val="24"/>
              </w:rPr>
            </w:pPr>
            <w:r w:rsidRPr="00984D1E">
              <w:rPr>
                <w:noProof/>
                <w:color w:val="000000" w:themeColor="text1"/>
                <w:sz w:val="24"/>
              </w:rPr>
              <w:t>2</w:t>
            </w:r>
          </w:p>
        </w:tc>
        <w:tc>
          <w:tcPr>
            <w:tcW w:w="992" w:type="dxa"/>
          </w:tcPr>
          <w:p w14:paraId="3B3F6304" w14:textId="77777777" w:rsidR="00C254C2" w:rsidRPr="00984D1E" w:rsidRDefault="00B21731">
            <w:pPr>
              <w:pStyle w:val="TableParagraph"/>
              <w:spacing w:line="256" w:lineRule="exact"/>
              <w:rPr>
                <w:noProof/>
                <w:color w:val="000000" w:themeColor="text1"/>
                <w:sz w:val="24"/>
              </w:rPr>
            </w:pPr>
            <w:r w:rsidRPr="00984D1E">
              <w:rPr>
                <w:noProof/>
                <w:color w:val="000000" w:themeColor="text1"/>
                <w:sz w:val="24"/>
              </w:rPr>
              <w:t>3</w:t>
            </w:r>
          </w:p>
        </w:tc>
        <w:tc>
          <w:tcPr>
            <w:tcW w:w="1275" w:type="dxa"/>
          </w:tcPr>
          <w:p w14:paraId="09C6619B" w14:textId="77777777" w:rsidR="00C254C2" w:rsidRPr="00984D1E" w:rsidRDefault="00B21731">
            <w:pPr>
              <w:pStyle w:val="TableParagraph"/>
              <w:spacing w:line="256" w:lineRule="exact"/>
              <w:ind w:left="3"/>
              <w:rPr>
                <w:noProof/>
                <w:color w:val="000000" w:themeColor="text1"/>
                <w:sz w:val="24"/>
              </w:rPr>
            </w:pPr>
            <w:r w:rsidRPr="00984D1E">
              <w:rPr>
                <w:noProof/>
                <w:color w:val="000000" w:themeColor="text1"/>
                <w:sz w:val="24"/>
              </w:rPr>
              <w:t>4</w:t>
            </w:r>
          </w:p>
        </w:tc>
        <w:tc>
          <w:tcPr>
            <w:tcW w:w="853" w:type="dxa"/>
          </w:tcPr>
          <w:p w14:paraId="1A9B1FEC" w14:textId="77777777" w:rsidR="00C254C2" w:rsidRPr="00984D1E" w:rsidRDefault="00B21731">
            <w:pPr>
              <w:pStyle w:val="TableParagraph"/>
              <w:spacing w:line="256" w:lineRule="exact"/>
              <w:ind w:left="1"/>
              <w:rPr>
                <w:noProof/>
                <w:color w:val="000000" w:themeColor="text1"/>
                <w:sz w:val="24"/>
              </w:rPr>
            </w:pPr>
            <w:r w:rsidRPr="00984D1E">
              <w:rPr>
                <w:noProof/>
                <w:color w:val="000000" w:themeColor="text1"/>
                <w:sz w:val="24"/>
                <w:u w:val="single"/>
              </w:rPr>
              <w:t>5</w:t>
            </w:r>
          </w:p>
        </w:tc>
        <w:tc>
          <w:tcPr>
            <w:tcW w:w="709" w:type="dxa"/>
          </w:tcPr>
          <w:p w14:paraId="4C246571" w14:textId="77777777" w:rsidR="00C254C2" w:rsidRPr="00984D1E" w:rsidRDefault="00B21731">
            <w:pPr>
              <w:pStyle w:val="TableParagraph"/>
              <w:spacing w:line="256" w:lineRule="exact"/>
              <w:ind w:right="287"/>
              <w:jc w:val="right"/>
              <w:rPr>
                <w:noProof/>
                <w:color w:val="000000" w:themeColor="text1"/>
                <w:sz w:val="24"/>
              </w:rPr>
            </w:pPr>
            <w:r w:rsidRPr="00984D1E">
              <w:rPr>
                <w:noProof/>
                <w:color w:val="000000" w:themeColor="text1"/>
                <w:sz w:val="24"/>
                <w:u w:val="single"/>
              </w:rPr>
              <w:t>6</w:t>
            </w:r>
          </w:p>
        </w:tc>
        <w:tc>
          <w:tcPr>
            <w:tcW w:w="995" w:type="dxa"/>
          </w:tcPr>
          <w:p w14:paraId="2B548F8C" w14:textId="77777777" w:rsidR="00C254C2" w:rsidRPr="00984D1E" w:rsidRDefault="00B21731">
            <w:pPr>
              <w:pStyle w:val="TableParagraph"/>
              <w:spacing w:line="256" w:lineRule="exact"/>
              <w:rPr>
                <w:noProof/>
                <w:color w:val="000000" w:themeColor="text1"/>
                <w:sz w:val="24"/>
              </w:rPr>
            </w:pPr>
            <w:r w:rsidRPr="00984D1E">
              <w:rPr>
                <w:noProof/>
                <w:color w:val="000000" w:themeColor="text1"/>
                <w:sz w:val="24"/>
              </w:rPr>
              <w:t>7</w:t>
            </w:r>
          </w:p>
        </w:tc>
        <w:tc>
          <w:tcPr>
            <w:tcW w:w="1134" w:type="dxa"/>
          </w:tcPr>
          <w:p w14:paraId="6613AC1F" w14:textId="77777777" w:rsidR="00C254C2" w:rsidRPr="00984D1E" w:rsidRDefault="00B21731">
            <w:pPr>
              <w:pStyle w:val="TableParagraph"/>
              <w:spacing w:line="256" w:lineRule="exact"/>
              <w:rPr>
                <w:noProof/>
                <w:color w:val="000000" w:themeColor="text1"/>
                <w:sz w:val="24"/>
              </w:rPr>
            </w:pPr>
            <w:r w:rsidRPr="00984D1E">
              <w:rPr>
                <w:noProof/>
                <w:color w:val="000000" w:themeColor="text1"/>
                <w:sz w:val="24"/>
              </w:rPr>
              <w:t>8</w:t>
            </w:r>
          </w:p>
        </w:tc>
        <w:tc>
          <w:tcPr>
            <w:tcW w:w="1842" w:type="dxa"/>
          </w:tcPr>
          <w:p w14:paraId="1BBF1F4B" w14:textId="77777777" w:rsidR="00C254C2" w:rsidRPr="00984D1E" w:rsidRDefault="00B21731">
            <w:pPr>
              <w:pStyle w:val="TableParagraph"/>
              <w:spacing w:line="256" w:lineRule="exact"/>
              <w:ind w:right="5"/>
              <w:rPr>
                <w:noProof/>
                <w:color w:val="000000" w:themeColor="text1"/>
                <w:sz w:val="24"/>
              </w:rPr>
            </w:pPr>
            <w:r w:rsidRPr="00984D1E">
              <w:rPr>
                <w:noProof/>
                <w:color w:val="000000" w:themeColor="text1"/>
                <w:sz w:val="24"/>
              </w:rPr>
              <w:t>9</w:t>
            </w:r>
          </w:p>
        </w:tc>
      </w:tr>
      <w:tr w:rsidR="00C254C2" w:rsidRPr="00984D1E" w14:paraId="219C374A" w14:textId="77777777">
        <w:trPr>
          <w:trHeight w:val="551"/>
        </w:trPr>
        <w:tc>
          <w:tcPr>
            <w:tcW w:w="850" w:type="dxa"/>
          </w:tcPr>
          <w:p w14:paraId="0769AF7B" w14:textId="77777777" w:rsidR="00C254C2" w:rsidRPr="00984D1E" w:rsidRDefault="00B21731">
            <w:pPr>
              <w:pStyle w:val="TableParagraph"/>
              <w:spacing w:before="131"/>
              <w:ind w:left="46" w:right="40"/>
              <w:rPr>
                <w:noProof/>
                <w:color w:val="000000" w:themeColor="text1"/>
                <w:sz w:val="24"/>
              </w:rPr>
            </w:pPr>
            <w:r w:rsidRPr="00984D1E">
              <w:rPr>
                <w:noProof/>
                <w:color w:val="000000" w:themeColor="text1"/>
                <w:sz w:val="24"/>
              </w:rPr>
              <w:t>2.34</w:t>
            </w:r>
          </w:p>
        </w:tc>
        <w:tc>
          <w:tcPr>
            <w:tcW w:w="994" w:type="dxa"/>
          </w:tcPr>
          <w:p w14:paraId="7C7DC50A" w14:textId="77777777" w:rsidR="00C254C2" w:rsidRPr="00984D1E" w:rsidRDefault="00B21731">
            <w:pPr>
              <w:pStyle w:val="TableParagraph"/>
              <w:spacing w:before="131"/>
              <w:ind w:left="144" w:right="138"/>
              <w:rPr>
                <w:noProof/>
                <w:color w:val="000000" w:themeColor="text1"/>
                <w:sz w:val="24"/>
              </w:rPr>
            </w:pPr>
            <w:r w:rsidRPr="00984D1E">
              <w:rPr>
                <w:noProof/>
                <w:color w:val="000000" w:themeColor="text1"/>
                <w:sz w:val="24"/>
              </w:rPr>
              <w:t>77,77</w:t>
            </w:r>
          </w:p>
        </w:tc>
        <w:tc>
          <w:tcPr>
            <w:tcW w:w="992" w:type="dxa"/>
          </w:tcPr>
          <w:p w14:paraId="7FFD1C25" w14:textId="77777777" w:rsidR="00C254C2" w:rsidRPr="00984D1E" w:rsidRDefault="00B21731">
            <w:pPr>
              <w:pStyle w:val="TableParagraph"/>
              <w:spacing w:before="131"/>
              <w:ind w:left="141" w:right="139"/>
              <w:rPr>
                <w:noProof/>
                <w:color w:val="000000" w:themeColor="text1"/>
                <w:sz w:val="24"/>
              </w:rPr>
            </w:pPr>
            <w:r w:rsidRPr="00984D1E">
              <w:rPr>
                <w:noProof/>
                <w:color w:val="000000" w:themeColor="text1"/>
                <w:sz w:val="24"/>
              </w:rPr>
              <w:t>0,47</w:t>
            </w:r>
          </w:p>
        </w:tc>
        <w:tc>
          <w:tcPr>
            <w:tcW w:w="1275" w:type="dxa"/>
          </w:tcPr>
          <w:p w14:paraId="2C2DC00A" w14:textId="77777777" w:rsidR="00C254C2" w:rsidRPr="00984D1E" w:rsidRDefault="00B21731">
            <w:pPr>
              <w:pStyle w:val="TableParagraph"/>
              <w:spacing w:before="131"/>
              <w:ind w:left="124" w:right="119"/>
              <w:rPr>
                <w:noProof/>
                <w:color w:val="000000" w:themeColor="text1"/>
                <w:sz w:val="24"/>
              </w:rPr>
            </w:pPr>
            <w:r w:rsidRPr="00984D1E">
              <w:rPr>
                <w:noProof/>
                <w:color w:val="000000" w:themeColor="text1"/>
                <w:sz w:val="24"/>
              </w:rPr>
              <w:t>101-103</w:t>
            </w:r>
          </w:p>
        </w:tc>
        <w:tc>
          <w:tcPr>
            <w:tcW w:w="853" w:type="dxa"/>
          </w:tcPr>
          <w:p w14:paraId="722CF833" w14:textId="77777777" w:rsidR="00C254C2" w:rsidRPr="00984D1E" w:rsidRDefault="00B21731">
            <w:pPr>
              <w:pStyle w:val="TableParagraph"/>
              <w:spacing w:line="268" w:lineRule="exact"/>
              <w:ind w:left="153"/>
              <w:jc w:val="left"/>
              <w:rPr>
                <w:noProof/>
                <w:color w:val="000000" w:themeColor="text1"/>
                <w:sz w:val="24"/>
              </w:rPr>
            </w:pPr>
            <w:r w:rsidRPr="00984D1E">
              <w:rPr>
                <w:noProof/>
                <w:color w:val="000000" w:themeColor="text1"/>
                <w:sz w:val="24"/>
                <w:u w:val="single"/>
              </w:rPr>
              <w:t>70,22</w:t>
            </w:r>
          </w:p>
          <w:p w14:paraId="423AC20D" w14:textId="77777777" w:rsidR="00C254C2" w:rsidRPr="00984D1E" w:rsidRDefault="00B21731">
            <w:pPr>
              <w:pStyle w:val="TableParagraph"/>
              <w:spacing w:line="264" w:lineRule="exact"/>
              <w:ind w:left="153"/>
              <w:jc w:val="left"/>
              <w:rPr>
                <w:noProof/>
                <w:color w:val="000000" w:themeColor="text1"/>
                <w:sz w:val="24"/>
              </w:rPr>
            </w:pPr>
            <w:r w:rsidRPr="00984D1E">
              <w:rPr>
                <w:noProof/>
                <w:color w:val="000000" w:themeColor="text1"/>
                <w:sz w:val="24"/>
              </w:rPr>
              <w:t>71,55</w:t>
            </w:r>
          </w:p>
        </w:tc>
        <w:tc>
          <w:tcPr>
            <w:tcW w:w="709" w:type="dxa"/>
          </w:tcPr>
          <w:p w14:paraId="63333A92" w14:textId="77777777" w:rsidR="00C254C2" w:rsidRPr="00984D1E" w:rsidRDefault="00B21731">
            <w:pPr>
              <w:pStyle w:val="TableParagraph"/>
              <w:spacing w:line="268" w:lineRule="exact"/>
              <w:ind w:left="104"/>
              <w:jc w:val="left"/>
              <w:rPr>
                <w:noProof/>
                <w:color w:val="000000" w:themeColor="text1"/>
                <w:sz w:val="24"/>
              </w:rPr>
            </w:pPr>
            <w:r w:rsidRPr="00984D1E">
              <w:rPr>
                <w:noProof/>
                <w:color w:val="000000" w:themeColor="text1"/>
                <w:sz w:val="24"/>
                <w:u w:val="single"/>
              </w:rPr>
              <w:t>7,98</w:t>
            </w:r>
          </w:p>
          <w:p w14:paraId="3F5AE8AD" w14:textId="77777777" w:rsidR="00C254C2" w:rsidRPr="00984D1E" w:rsidRDefault="00B21731">
            <w:pPr>
              <w:pStyle w:val="TableParagraph"/>
              <w:spacing w:line="264" w:lineRule="exact"/>
              <w:ind w:left="104"/>
              <w:jc w:val="left"/>
              <w:rPr>
                <w:noProof/>
                <w:color w:val="000000" w:themeColor="text1"/>
                <w:sz w:val="24"/>
              </w:rPr>
            </w:pPr>
            <w:r w:rsidRPr="00984D1E">
              <w:rPr>
                <w:noProof/>
                <w:color w:val="000000" w:themeColor="text1"/>
                <w:sz w:val="24"/>
              </w:rPr>
              <w:t>8,26</w:t>
            </w:r>
          </w:p>
        </w:tc>
        <w:tc>
          <w:tcPr>
            <w:tcW w:w="995" w:type="dxa"/>
          </w:tcPr>
          <w:p w14:paraId="1D9D156F" w14:textId="77777777" w:rsidR="00C254C2" w:rsidRPr="00984D1E" w:rsidRDefault="00B21731">
            <w:pPr>
              <w:pStyle w:val="TableParagraph"/>
              <w:spacing w:line="268" w:lineRule="exact"/>
              <w:ind w:left="78" w:right="78"/>
              <w:rPr>
                <w:noProof/>
                <w:color w:val="000000" w:themeColor="text1"/>
                <w:sz w:val="24"/>
              </w:rPr>
            </w:pPr>
            <w:r w:rsidRPr="00984D1E">
              <w:rPr>
                <w:noProof/>
                <w:color w:val="000000" w:themeColor="text1"/>
                <w:sz w:val="24"/>
              </w:rPr>
              <w:t>1635,4</w:t>
            </w:r>
          </w:p>
        </w:tc>
        <w:tc>
          <w:tcPr>
            <w:tcW w:w="1134" w:type="dxa"/>
          </w:tcPr>
          <w:p w14:paraId="2E4BFBF9" w14:textId="77777777" w:rsidR="00C254C2" w:rsidRPr="00984D1E" w:rsidRDefault="00B21731">
            <w:pPr>
              <w:pStyle w:val="TableParagraph"/>
              <w:spacing w:line="268" w:lineRule="exact"/>
              <w:rPr>
                <w:noProof/>
                <w:color w:val="000000" w:themeColor="text1"/>
                <w:sz w:val="24"/>
              </w:rPr>
            </w:pPr>
            <w:r w:rsidRPr="00984D1E">
              <w:rPr>
                <w:noProof/>
                <w:color w:val="000000" w:themeColor="text1"/>
                <w:sz w:val="24"/>
              </w:rPr>
              <w:t>_</w:t>
            </w:r>
          </w:p>
        </w:tc>
        <w:tc>
          <w:tcPr>
            <w:tcW w:w="1842" w:type="dxa"/>
          </w:tcPr>
          <w:p w14:paraId="340E3F39" w14:textId="77777777" w:rsidR="00C254C2" w:rsidRPr="00984D1E" w:rsidRDefault="00B21731">
            <w:pPr>
              <w:pStyle w:val="TableParagraph"/>
              <w:spacing w:before="130"/>
              <w:ind w:left="94" w:right="96"/>
              <w:rPr>
                <w:noProof/>
                <w:color w:val="000000" w:themeColor="text1"/>
                <w:sz w:val="24"/>
              </w:rPr>
            </w:pPr>
            <w:r w:rsidRPr="00984D1E">
              <w:rPr>
                <w:noProof/>
                <w:color w:val="000000" w:themeColor="text1"/>
                <w:sz w:val="24"/>
              </w:rPr>
              <w:t>С</w:t>
            </w:r>
            <w:r w:rsidRPr="00984D1E">
              <w:rPr>
                <w:noProof/>
                <w:color w:val="000000" w:themeColor="text1"/>
                <w:sz w:val="16"/>
              </w:rPr>
              <w:t>13</w:t>
            </w:r>
            <w:r w:rsidRPr="00984D1E">
              <w:rPr>
                <w:noProof/>
                <w:color w:val="000000" w:themeColor="text1"/>
                <w:sz w:val="24"/>
              </w:rPr>
              <w:t>Н</w:t>
            </w:r>
            <w:r w:rsidRPr="00984D1E">
              <w:rPr>
                <w:noProof/>
                <w:color w:val="000000" w:themeColor="text1"/>
                <w:sz w:val="16"/>
              </w:rPr>
              <w:t>18</w:t>
            </w:r>
            <w:r w:rsidRPr="00984D1E">
              <w:rPr>
                <w:noProof/>
                <w:color w:val="000000" w:themeColor="text1"/>
                <w:sz w:val="24"/>
              </w:rPr>
              <w:t>N</w:t>
            </w:r>
            <w:r w:rsidRPr="00984D1E">
              <w:rPr>
                <w:noProof/>
                <w:color w:val="000000" w:themeColor="text1"/>
                <w:sz w:val="16"/>
              </w:rPr>
              <w:t>2</w:t>
            </w:r>
            <w:r w:rsidRPr="00984D1E">
              <w:rPr>
                <w:noProof/>
                <w:color w:val="000000" w:themeColor="text1"/>
                <w:sz w:val="24"/>
              </w:rPr>
              <w:t>О</w:t>
            </w:r>
          </w:p>
        </w:tc>
      </w:tr>
      <w:tr w:rsidR="00C254C2" w:rsidRPr="00984D1E" w14:paraId="07FB9F00" w14:textId="77777777">
        <w:trPr>
          <w:trHeight w:val="551"/>
        </w:trPr>
        <w:tc>
          <w:tcPr>
            <w:tcW w:w="850" w:type="dxa"/>
          </w:tcPr>
          <w:p w14:paraId="0101D399" w14:textId="77777777" w:rsidR="00C254C2" w:rsidRPr="00984D1E" w:rsidRDefault="00B21731">
            <w:pPr>
              <w:pStyle w:val="TableParagraph"/>
              <w:spacing w:before="131"/>
              <w:ind w:left="46" w:right="40"/>
              <w:rPr>
                <w:noProof/>
                <w:color w:val="000000" w:themeColor="text1"/>
                <w:sz w:val="24"/>
              </w:rPr>
            </w:pPr>
            <w:r w:rsidRPr="00984D1E">
              <w:rPr>
                <w:noProof/>
                <w:color w:val="000000" w:themeColor="text1"/>
                <w:sz w:val="24"/>
              </w:rPr>
              <w:t>2.35</w:t>
            </w:r>
          </w:p>
        </w:tc>
        <w:tc>
          <w:tcPr>
            <w:tcW w:w="994" w:type="dxa"/>
          </w:tcPr>
          <w:p w14:paraId="3E1F5386" w14:textId="77777777" w:rsidR="00C254C2" w:rsidRPr="00984D1E" w:rsidRDefault="00B21731">
            <w:pPr>
              <w:pStyle w:val="TableParagraph"/>
              <w:spacing w:before="131"/>
              <w:ind w:left="144" w:right="138"/>
              <w:rPr>
                <w:noProof/>
                <w:color w:val="000000" w:themeColor="text1"/>
                <w:sz w:val="24"/>
              </w:rPr>
            </w:pPr>
            <w:r w:rsidRPr="00984D1E">
              <w:rPr>
                <w:noProof/>
                <w:color w:val="000000" w:themeColor="text1"/>
                <w:sz w:val="24"/>
              </w:rPr>
              <w:t>64,81</w:t>
            </w:r>
          </w:p>
        </w:tc>
        <w:tc>
          <w:tcPr>
            <w:tcW w:w="992" w:type="dxa"/>
          </w:tcPr>
          <w:p w14:paraId="52D40556" w14:textId="77777777" w:rsidR="00C254C2" w:rsidRPr="00984D1E" w:rsidRDefault="00B21731">
            <w:pPr>
              <w:pStyle w:val="TableParagraph"/>
              <w:spacing w:before="131"/>
              <w:ind w:left="141" w:right="139"/>
              <w:rPr>
                <w:noProof/>
                <w:color w:val="000000" w:themeColor="text1"/>
                <w:sz w:val="24"/>
              </w:rPr>
            </w:pPr>
            <w:r w:rsidRPr="00984D1E">
              <w:rPr>
                <w:noProof/>
                <w:color w:val="000000" w:themeColor="text1"/>
                <w:sz w:val="24"/>
              </w:rPr>
              <w:t>0,90</w:t>
            </w:r>
          </w:p>
        </w:tc>
        <w:tc>
          <w:tcPr>
            <w:tcW w:w="1275" w:type="dxa"/>
          </w:tcPr>
          <w:p w14:paraId="2ADD8863" w14:textId="77777777" w:rsidR="00C254C2" w:rsidRPr="00984D1E" w:rsidRDefault="00B21731">
            <w:pPr>
              <w:pStyle w:val="TableParagraph"/>
              <w:spacing w:before="131"/>
              <w:ind w:left="124" w:right="119"/>
              <w:rPr>
                <w:noProof/>
                <w:color w:val="000000" w:themeColor="text1"/>
                <w:sz w:val="24"/>
              </w:rPr>
            </w:pPr>
            <w:r w:rsidRPr="00984D1E">
              <w:rPr>
                <w:noProof/>
                <w:color w:val="000000" w:themeColor="text1"/>
                <w:sz w:val="24"/>
              </w:rPr>
              <w:t>179-181</w:t>
            </w:r>
          </w:p>
        </w:tc>
        <w:tc>
          <w:tcPr>
            <w:tcW w:w="853" w:type="dxa"/>
          </w:tcPr>
          <w:p w14:paraId="0FC61722" w14:textId="77777777" w:rsidR="00C254C2" w:rsidRPr="00984D1E" w:rsidRDefault="00B21731">
            <w:pPr>
              <w:pStyle w:val="TableParagraph"/>
              <w:spacing w:line="268" w:lineRule="exact"/>
              <w:ind w:left="153"/>
              <w:jc w:val="left"/>
              <w:rPr>
                <w:noProof/>
                <w:color w:val="000000" w:themeColor="text1"/>
                <w:sz w:val="24"/>
              </w:rPr>
            </w:pPr>
            <w:r w:rsidRPr="00984D1E">
              <w:rPr>
                <w:noProof/>
                <w:color w:val="000000" w:themeColor="text1"/>
                <w:sz w:val="24"/>
                <w:u w:val="single"/>
              </w:rPr>
              <w:t>62,61</w:t>
            </w:r>
          </w:p>
          <w:p w14:paraId="3D722CAC" w14:textId="77777777" w:rsidR="00C254C2" w:rsidRPr="00984D1E" w:rsidRDefault="00B21731">
            <w:pPr>
              <w:pStyle w:val="TableParagraph"/>
              <w:spacing w:line="264" w:lineRule="exact"/>
              <w:ind w:left="153"/>
              <w:jc w:val="left"/>
              <w:rPr>
                <w:noProof/>
                <w:color w:val="000000" w:themeColor="text1"/>
                <w:sz w:val="24"/>
              </w:rPr>
            </w:pPr>
            <w:r w:rsidRPr="00984D1E">
              <w:rPr>
                <w:noProof/>
                <w:color w:val="000000" w:themeColor="text1"/>
                <w:sz w:val="24"/>
              </w:rPr>
              <w:t>62,88</w:t>
            </w:r>
          </w:p>
        </w:tc>
        <w:tc>
          <w:tcPr>
            <w:tcW w:w="709" w:type="dxa"/>
          </w:tcPr>
          <w:p w14:paraId="60289A99" w14:textId="77777777" w:rsidR="00C254C2" w:rsidRPr="00984D1E" w:rsidRDefault="00B21731">
            <w:pPr>
              <w:pStyle w:val="TableParagraph"/>
              <w:spacing w:line="268" w:lineRule="exact"/>
              <w:ind w:left="104"/>
              <w:jc w:val="left"/>
              <w:rPr>
                <w:noProof/>
                <w:color w:val="000000" w:themeColor="text1"/>
                <w:sz w:val="24"/>
              </w:rPr>
            </w:pPr>
            <w:r w:rsidRPr="00984D1E">
              <w:rPr>
                <w:noProof/>
                <w:color w:val="000000" w:themeColor="text1"/>
                <w:sz w:val="24"/>
                <w:u w:val="single"/>
              </w:rPr>
              <w:t>5,25</w:t>
            </w:r>
          </w:p>
          <w:p w14:paraId="10BFD0CD" w14:textId="77777777" w:rsidR="00C254C2" w:rsidRPr="00984D1E" w:rsidRDefault="00B21731">
            <w:pPr>
              <w:pStyle w:val="TableParagraph"/>
              <w:spacing w:line="264" w:lineRule="exact"/>
              <w:ind w:left="104"/>
              <w:jc w:val="left"/>
              <w:rPr>
                <w:noProof/>
                <w:color w:val="000000" w:themeColor="text1"/>
                <w:sz w:val="24"/>
              </w:rPr>
            </w:pPr>
            <w:r w:rsidRPr="00984D1E">
              <w:rPr>
                <w:noProof/>
                <w:color w:val="000000" w:themeColor="text1"/>
                <w:sz w:val="24"/>
              </w:rPr>
              <w:t>5,52</w:t>
            </w:r>
          </w:p>
        </w:tc>
        <w:tc>
          <w:tcPr>
            <w:tcW w:w="995" w:type="dxa"/>
          </w:tcPr>
          <w:p w14:paraId="29BA0D8F" w14:textId="77777777" w:rsidR="00C254C2" w:rsidRPr="00984D1E" w:rsidRDefault="00B21731">
            <w:pPr>
              <w:pStyle w:val="TableParagraph"/>
              <w:spacing w:line="268" w:lineRule="exact"/>
              <w:ind w:left="78" w:right="78"/>
              <w:rPr>
                <w:noProof/>
                <w:color w:val="000000" w:themeColor="text1"/>
                <w:sz w:val="24"/>
              </w:rPr>
            </w:pPr>
            <w:r w:rsidRPr="00984D1E">
              <w:rPr>
                <w:noProof/>
                <w:color w:val="000000" w:themeColor="text1"/>
                <w:sz w:val="24"/>
              </w:rPr>
              <w:t>1647,3</w:t>
            </w:r>
          </w:p>
        </w:tc>
        <w:tc>
          <w:tcPr>
            <w:tcW w:w="1134" w:type="dxa"/>
          </w:tcPr>
          <w:p w14:paraId="61A6EC8E" w14:textId="77777777" w:rsidR="00C254C2" w:rsidRPr="00984D1E" w:rsidRDefault="00B21731">
            <w:pPr>
              <w:pStyle w:val="TableParagraph"/>
              <w:spacing w:line="268" w:lineRule="exact"/>
              <w:ind w:left="140" w:right="143"/>
              <w:rPr>
                <w:noProof/>
                <w:color w:val="000000" w:themeColor="text1"/>
                <w:sz w:val="24"/>
              </w:rPr>
            </w:pPr>
            <w:r w:rsidRPr="00984D1E">
              <w:rPr>
                <w:noProof/>
                <w:color w:val="000000" w:themeColor="text1"/>
                <w:sz w:val="24"/>
              </w:rPr>
              <w:t>1751,7</w:t>
            </w:r>
          </w:p>
        </w:tc>
        <w:tc>
          <w:tcPr>
            <w:tcW w:w="1842" w:type="dxa"/>
          </w:tcPr>
          <w:p w14:paraId="5BCDF9F9" w14:textId="2C845E1E" w:rsidR="00C254C2" w:rsidRPr="00984D1E" w:rsidRDefault="00D92218">
            <w:pPr>
              <w:pStyle w:val="TableParagraph"/>
              <w:spacing w:line="270" w:lineRule="exact"/>
              <w:ind w:left="94" w:right="94"/>
              <w:rPr>
                <w:noProof/>
                <w:color w:val="000000" w:themeColor="text1"/>
                <w:sz w:val="24"/>
              </w:rPr>
            </w:pPr>
            <w:r w:rsidRPr="00984D1E">
              <w:rPr>
                <w:noProof/>
                <w:color w:val="000000" w:themeColor="text1"/>
                <w:sz w:val="24"/>
              </w:rPr>
              <w:t>С19Н20N2О2СlF</w:t>
            </w:r>
          </w:p>
        </w:tc>
      </w:tr>
      <w:tr w:rsidR="00C254C2" w:rsidRPr="00984D1E" w14:paraId="5152BD09" w14:textId="77777777">
        <w:trPr>
          <w:trHeight w:val="551"/>
        </w:trPr>
        <w:tc>
          <w:tcPr>
            <w:tcW w:w="850" w:type="dxa"/>
          </w:tcPr>
          <w:p w14:paraId="5B0F78CC" w14:textId="77777777" w:rsidR="00C254C2" w:rsidRPr="00984D1E" w:rsidRDefault="00B21731">
            <w:pPr>
              <w:pStyle w:val="TableParagraph"/>
              <w:spacing w:before="131"/>
              <w:ind w:left="46" w:right="40"/>
              <w:rPr>
                <w:noProof/>
                <w:color w:val="000000" w:themeColor="text1"/>
                <w:sz w:val="24"/>
              </w:rPr>
            </w:pPr>
            <w:r w:rsidRPr="00984D1E">
              <w:rPr>
                <w:noProof/>
                <w:color w:val="000000" w:themeColor="text1"/>
                <w:sz w:val="24"/>
              </w:rPr>
              <w:t>2.36</w:t>
            </w:r>
          </w:p>
        </w:tc>
        <w:tc>
          <w:tcPr>
            <w:tcW w:w="994" w:type="dxa"/>
          </w:tcPr>
          <w:p w14:paraId="7B9A13FB" w14:textId="77777777" w:rsidR="00C254C2" w:rsidRPr="00984D1E" w:rsidRDefault="00B21731">
            <w:pPr>
              <w:pStyle w:val="TableParagraph"/>
              <w:spacing w:before="131"/>
              <w:ind w:left="144" w:right="138"/>
              <w:rPr>
                <w:noProof/>
                <w:color w:val="000000" w:themeColor="text1"/>
                <w:sz w:val="24"/>
              </w:rPr>
            </w:pPr>
            <w:r w:rsidRPr="00984D1E">
              <w:rPr>
                <w:noProof/>
                <w:color w:val="000000" w:themeColor="text1"/>
                <w:sz w:val="24"/>
              </w:rPr>
              <w:t>79,55</w:t>
            </w:r>
          </w:p>
        </w:tc>
        <w:tc>
          <w:tcPr>
            <w:tcW w:w="992" w:type="dxa"/>
          </w:tcPr>
          <w:p w14:paraId="60FD7746" w14:textId="77777777" w:rsidR="00C254C2" w:rsidRPr="00984D1E" w:rsidRDefault="00B21731">
            <w:pPr>
              <w:pStyle w:val="TableParagraph"/>
              <w:spacing w:before="131"/>
              <w:ind w:left="141" w:right="139"/>
              <w:rPr>
                <w:noProof/>
                <w:color w:val="000000" w:themeColor="text1"/>
                <w:sz w:val="24"/>
              </w:rPr>
            </w:pPr>
            <w:r w:rsidRPr="00984D1E">
              <w:rPr>
                <w:noProof/>
                <w:color w:val="000000" w:themeColor="text1"/>
                <w:sz w:val="24"/>
              </w:rPr>
              <w:t>0,91</w:t>
            </w:r>
          </w:p>
        </w:tc>
        <w:tc>
          <w:tcPr>
            <w:tcW w:w="1275" w:type="dxa"/>
          </w:tcPr>
          <w:p w14:paraId="76D59244" w14:textId="77777777" w:rsidR="00C254C2" w:rsidRPr="00984D1E" w:rsidRDefault="00B21731">
            <w:pPr>
              <w:pStyle w:val="TableParagraph"/>
              <w:spacing w:before="131"/>
              <w:ind w:left="124" w:right="119"/>
              <w:rPr>
                <w:noProof/>
                <w:color w:val="000000" w:themeColor="text1"/>
                <w:sz w:val="24"/>
              </w:rPr>
            </w:pPr>
            <w:r w:rsidRPr="00984D1E">
              <w:rPr>
                <w:noProof/>
                <w:color w:val="000000" w:themeColor="text1"/>
                <w:sz w:val="24"/>
              </w:rPr>
              <w:t>161-163</w:t>
            </w:r>
          </w:p>
        </w:tc>
        <w:tc>
          <w:tcPr>
            <w:tcW w:w="853" w:type="dxa"/>
          </w:tcPr>
          <w:p w14:paraId="7A5932BC" w14:textId="77777777" w:rsidR="00C254C2" w:rsidRPr="00984D1E" w:rsidRDefault="00B21731">
            <w:pPr>
              <w:pStyle w:val="TableParagraph"/>
              <w:spacing w:line="268" w:lineRule="exact"/>
              <w:ind w:left="153"/>
              <w:jc w:val="left"/>
              <w:rPr>
                <w:noProof/>
                <w:color w:val="000000" w:themeColor="text1"/>
                <w:sz w:val="24"/>
              </w:rPr>
            </w:pPr>
            <w:r w:rsidRPr="00984D1E">
              <w:rPr>
                <w:noProof/>
                <w:color w:val="000000" w:themeColor="text1"/>
                <w:sz w:val="24"/>
                <w:u w:val="single"/>
              </w:rPr>
              <w:t>62,73</w:t>
            </w:r>
          </w:p>
          <w:p w14:paraId="4AFC5633" w14:textId="77777777" w:rsidR="00C254C2" w:rsidRPr="00984D1E" w:rsidRDefault="00B21731">
            <w:pPr>
              <w:pStyle w:val="TableParagraph"/>
              <w:spacing w:line="264" w:lineRule="exact"/>
              <w:ind w:left="153"/>
              <w:jc w:val="left"/>
              <w:rPr>
                <w:noProof/>
                <w:color w:val="000000" w:themeColor="text1"/>
                <w:sz w:val="24"/>
              </w:rPr>
            </w:pPr>
            <w:r w:rsidRPr="00984D1E">
              <w:rPr>
                <w:noProof/>
                <w:color w:val="000000" w:themeColor="text1"/>
                <w:sz w:val="24"/>
              </w:rPr>
              <w:t>62,88</w:t>
            </w:r>
          </w:p>
        </w:tc>
        <w:tc>
          <w:tcPr>
            <w:tcW w:w="709" w:type="dxa"/>
          </w:tcPr>
          <w:p w14:paraId="4D83BEC3" w14:textId="77777777" w:rsidR="00C254C2" w:rsidRPr="00984D1E" w:rsidRDefault="00B21731">
            <w:pPr>
              <w:pStyle w:val="TableParagraph"/>
              <w:spacing w:line="268" w:lineRule="exact"/>
              <w:ind w:left="104"/>
              <w:jc w:val="left"/>
              <w:rPr>
                <w:noProof/>
                <w:color w:val="000000" w:themeColor="text1"/>
                <w:sz w:val="24"/>
              </w:rPr>
            </w:pPr>
            <w:r w:rsidRPr="00984D1E">
              <w:rPr>
                <w:noProof/>
                <w:color w:val="000000" w:themeColor="text1"/>
                <w:sz w:val="24"/>
                <w:u w:val="single"/>
              </w:rPr>
              <w:t>5,41</w:t>
            </w:r>
          </w:p>
          <w:p w14:paraId="523A2FAE" w14:textId="77777777" w:rsidR="00C254C2" w:rsidRPr="00984D1E" w:rsidRDefault="00B21731">
            <w:pPr>
              <w:pStyle w:val="TableParagraph"/>
              <w:spacing w:line="264" w:lineRule="exact"/>
              <w:ind w:left="104"/>
              <w:jc w:val="left"/>
              <w:rPr>
                <w:noProof/>
                <w:color w:val="000000" w:themeColor="text1"/>
                <w:sz w:val="24"/>
              </w:rPr>
            </w:pPr>
            <w:r w:rsidRPr="00984D1E">
              <w:rPr>
                <w:noProof/>
                <w:color w:val="000000" w:themeColor="text1"/>
                <w:sz w:val="24"/>
              </w:rPr>
              <w:t>5,52</w:t>
            </w:r>
          </w:p>
        </w:tc>
        <w:tc>
          <w:tcPr>
            <w:tcW w:w="995" w:type="dxa"/>
          </w:tcPr>
          <w:p w14:paraId="1D44152F" w14:textId="77777777" w:rsidR="00C254C2" w:rsidRPr="00984D1E" w:rsidRDefault="00B21731">
            <w:pPr>
              <w:pStyle w:val="TableParagraph"/>
              <w:spacing w:line="268" w:lineRule="exact"/>
              <w:ind w:left="78" w:right="78"/>
              <w:rPr>
                <w:noProof/>
                <w:color w:val="000000" w:themeColor="text1"/>
                <w:sz w:val="24"/>
              </w:rPr>
            </w:pPr>
            <w:r w:rsidRPr="00984D1E">
              <w:rPr>
                <w:noProof/>
                <w:color w:val="000000" w:themeColor="text1"/>
                <w:sz w:val="24"/>
              </w:rPr>
              <w:t>1646,2</w:t>
            </w:r>
          </w:p>
        </w:tc>
        <w:tc>
          <w:tcPr>
            <w:tcW w:w="1134" w:type="dxa"/>
          </w:tcPr>
          <w:p w14:paraId="57ED5FEC" w14:textId="77777777" w:rsidR="00C254C2" w:rsidRPr="00984D1E" w:rsidRDefault="00B21731">
            <w:pPr>
              <w:pStyle w:val="TableParagraph"/>
              <w:spacing w:line="268" w:lineRule="exact"/>
              <w:ind w:left="140" w:right="143"/>
              <w:rPr>
                <w:noProof/>
                <w:color w:val="000000" w:themeColor="text1"/>
                <w:sz w:val="24"/>
              </w:rPr>
            </w:pPr>
            <w:r w:rsidRPr="00984D1E">
              <w:rPr>
                <w:noProof/>
                <w:color w:val="000000" w:themeColor="text1"/>
                <w:sz w:val="24"/>
              </w:rPr>
              <w:t>1756,2</w:t>
            </w:r>
          </w:p>
        </w:tc>
        <w:tc>
          <w:tcPr>
            <w:tcW w:w="1842" w:type="dxa"/>
          </w:tcPr>
          <w:p w14:paraId="4885D53F" w14:textId="52BD2BA0" w:rsidR="00C254C2" w:rsidRPr="00984D1E" w:rsidRDefault="00D92218">
            <w:pPr>
              <w:pStyle w:val="TableParagraph"/>
              <w:spacing w:before="130"/>
              <w:ind w:left="94" w:right="94"/>
              <w:rPr>
                <w:noProof/>
                <w:color w:val="000000" w:themeColor="text1"/>
                <w:sz w:val="24"/>
              </w:rPr>
            </w:pPr>
            <w:r w:rsidRPr="00984D1E">
              <w:rPr>
                <w:noProof/>
                <w:color w:val="000000" w:themeColor="text1"/>
                <w:sz w:val="24"/>
              </w:rPr>
              <w:t>С19Н20N2О2СlF</w:t>
            </w:r>
          </w:p>
        </w:tc>
      </w:tr>
      <w:tr w:rsidR="00C254C2" w:rsidRPr="00984D1E" w14:paraId="12DE623B" w14:textId="77777777">
        <w:trPr>
          <w:trHeight w:val="554"/>
        </w:trPr>
        <w:tc>
          <w:tcPr>
            <w:tcW w:w="850" w:type="dxa"/>
          </w:tcPr>
          <w:p w14:paraId="6E2AD25E" w14:textId="77777777" w:rsidR="00C254C2" w:rsidRPr="00984D1E" w:rsidRDefault="00B21731">
            <w:pPr>
              <w:pStyle w:val="TableParagraph"/>
              <w:spacing w:before="131"/>
              <w:ind w:left="46" w:right="40"/>
              <w:rPr>
                <w:noProof/>
                <w:color w:val="000000" w:themeColor="text1"/>
                <w:sz w:val="24"/>
              </w:rPr>
            </w:pPr>
            <w:r w:rsidRPr="00984D1E">
              <w:rPr>
                <w:noProof/>
                <w:color w:val="000000" w:themeColor="text1"/>
                <w:sz w:val="24"/>
              </w:rPr>
              <w:t>2.37</w:t>
            </w:r>
          </w:p>
        </w:tc>
        <w:tc>
          <w:tcPr>
            <w:tcW w:w="994" w:type="dxa"/>
          </w:tcPr>
          <w:p w14:paraId="7BD540A7" w14:textId="77777777" w:rsidR="00C254C2" w:rsidRPr="00984D1E" w:rsidRDefault="00B21731">
            <w:pPr>
              <w:pStyle w:val="TableParagraph"/>
              <w:spacing w:before="131"/>
              <w:ind w:left="144" w:right="138"/>
              <w:rPr>
                <w:noProof/>
                <w:color w:val="000000" w:themeColor="text1"/>
                <w:sz w:val="24"/>
              </w:rPr>
            </w:pPr>
            <w:r w:rsidRPr="00984D1E">
              <w:rPr>
                <w:noProof/>
                <w:color w:val="000000" w:themeColor="text1"/>
                <w:sz w:val="24"/>
              </w:rPr>
              <w:t>56,29</w:t>
            </w:r>
          </w:p>
        </w:tc>
        <w:tc>
          <w:tcPr>
            <w:tcW w:w="992" w:type="dxa"/>
          </w:tcPr>
          <w:p w14:paraId="3F1E4513" w14:textId="77777777" w:rsidR="00C254C2" w:rsidRPr="00984D1E" w:rsidRDefault="00B21731">
            <w:pPr>
              <w:pStyle w:val="TableParagraph"/>
              <w:spacing w:before="131"/>
              <w:ind w:left="141" w:right="139"/>
              <w:rPr>
                <w:noProof/>
                <w:color w:val="000000" w:themeColor="text1"/>
                <w:sz w:val="24"/>
              </w:rPr>
            </w:pPr>
            <w:r w:rsidRPr="00984D1E">
              <w:rPr>
                <w:noProof/>
                <w:color w:val="000000" w:themeColor="text1"/>
                <w:sz w:val="24"/>
              </w:rPr>
              <w:t>0,81</w:t>
            </w:r>
          </w:p>
        </w:tc>
        <w:tc>
          <w:tcPr>
            <w:tcW w:w="1275" w:type="dxa"/>
          </w:tcPr>
          <w:p w14:paraId="074CADDE" w14:textId="77777777" w:rsidR="00C254C2" w:rsidRPr="00984D1E" w:rsidRDefault="00B21731">
            <w:pPr>
              <w:pStyle w:val="TableParagraph"/>
              <w:spacing w:before="131"/>
              <w:ind w:left="124" w:right="119"/>
              <w:rPr>
                <w:noProof/>
                <w:color w:val="000000" w:themeColor="text1"/>
                <w:sz w:val="24"/>
              </w:rPr>
            </w:pPr>
            <w:r w:rsidRPr="00984D1E">
              <w:rPr>
                <w:noProof/>
                <w:color w:val="000000" w:themeColor="text1"/>
                <w:sz w:val="24"/>
              </w:rPr>
              <w:t>180-182</w:t>
            </w:r>
          </w:p>
        </w:tc>
        <w:tc>
          <w:tcPr>
            <w:tcW w:w="853" w:type="dxa"/>
          </w:tcPr>
          <w:p w14:paraId="23B6C776" w14:textId="77777777" w:rsidR="00C254C2" w:rsidRPr="00984D1E" w:rsidRDefault="00B21731">
            <w:pPr>
              <w:pStyle w:val="TableParagraph"/>
              <w:spacing w:line="270" w:lineRule="exact"/>
              <w:ind w:left="153"/>
              <w:jc w:val="left"/>
              <w:rPr>
                <w:noProof/>
                <w:color w:val="000000" w:themeColor="text1"/>
                <w:sz w:val="24"/>
              </w:rPr>
            </w:pPr>
            <w:r w:rsidRPr="00984D1E">
              <w:rPr>
                <w:noProof/>
                <w:color w:val="000000" w:themeColor="text1"/>
                <w:sz w:val="24"/>
                <w:u w:val="single"/>
              </w:rPr>
              <w:t>62,81</w:t>
            </w:r>
          </w:p>
          <w:p w14:paraId="360EBAFB" w14:textId="77777777" w:rsidR="00C254C2" w:rsidRPr="00984D1E" w:rsidRDefault="00B21731">
            <w:pPr>
              <w:pStyle w:val="TableParagraph"/>
              <w:spacing w:line="264" w:lineRule="exact"/>
              <w:ind w:left="153"/>
              <w:jc w:val="left"/>
              <w:rPr>
                <w:noProof/>
                <w:color w:val="000000" w:themeColor="text1"/>
                <w:sz w:val="24"/>
              </w:rPr>
            </w:pPr>
            <w:r w:rsidRPr="00984D1E">
              <w:rPr>
                <w:noProof/>
                <w:color w:val="000000" w:themeColor="text1"/>
                <w:sz w:val="24"/>
              </w:rPr>
              <w:t>62,88</w:t>
            </w:r>
          </w:p>
        </w:tc>
        <w:tc>
          <w:tcPr>
            <w:tcW w:w="709" w:type="dxa"/>
          </w:tcPr>
          <w:p w14:paraId="6E28031A" w14:textId="77777777" w:rsidR="00C254C2" w:rsidRPr="00984D1E" w:rsidRDefault="00B21731">
            <w:pPr>
              <w:pStyle w:val="TableParagraph"/>
              <w:spacing w:line="270" w:lineRule="exact"/>
              <w:ind w:left="104"/>
              <w:jc w:val="left"/>
              <w:rPr>
                <w:noProof/>
                <w:color w:val="000000" w:themeColor="text1"/>
                <w:sz w:val="24"/>
              </w:rPr>
            </w:pPr>
            <w:r w:rsidRPr="00984D1E">
              <w:rPr>
                <w:noProof/>
                <w:color w:val="000000" w:themeColor="text1"/>
                <w:sz w:val="24"/>
                <w:u w:val="single"/>
              </w:rPr>
              <w:t>5,48</w:t>
            </w:r>
          </w:p>
          <w:p w14:paraId="100BE712" w14:textId="77777777" w:rsidR="00C254C2" w:rsidRPr="00984D1E" w:rsidRDefault="00B21731">
            <w:pPr>
              <w:pStyle w:val="TableParagraph"/>
              <w:spacing w:line="264" w:lineRule="exact"/>
              <w:ind w:left="104"/>
              <w:jc w:val="left"/>
              <w:rPr>
                <w:noProof/>
                <w:color w:val="000000" w:themeColor="text1"/>
                <w:sz w:val="24"/>
              </w:rPr>
            </w:pPr>
            <w:r w:rsidRPr="00984D1E">
              <w:rPr>
                <w:noProof/>
                <w:color w:val="000000" w:themeColor="text1"/>
                <w:sz w:val="24"/>
              </w:rPr>
              <w:t>5,52</w:t>
            </w:r>
          </w:p>
        </w:tc>
        <w:tc>
          <w:tcPr>
            <w:tcW w:w="995" w:type="dxa"/>
          </w:tcPr>
          <w:p w14:paraId="33AC634C" w14:textId="77777777" w:rsidR="00C254C2" w:rsidRPr="00984D1E" w:rsidRDefault="00B21731">
            <w:pPr>
              <w:pStyle w:val="TableParagraph"/>
              <w:spacing w:line="270" w:lineRule="exact"/>
              <w:ind w:left="78" w:right="78"/>
              <w:rPr>
                <w:noProof/>
                <w:color w:val="000000" w:themeColor="text1"/>
                <w:sz w:val="24"/>
              </w:rPr>
            </w:pPr>
            <w:r w:rsidRPr="00984D1E">
              <w:rPr>
                <w:noProof/>
                <w:color w:val="000000" w:themeColor="text1"/>
                <w:sz w:val="24"/>
              </w:rPr>
              <w:t>1610,2</w:t>
            </w:r>
          </w:p>
        </w:tc>
        <w:tc>
          <w:tcPr>
            <w:tcW w:w="1134" w:type="dxa"/>
          </w:tcPr>
          <w:p w14:paraId="776A3891" w14:textId="77777777" w:rsidR="00C254C2" w:rsidRPr="00984D1E" w:rsidRDefault="00B21731">
            <w:pPr>
              <w:pStyle w:val="TableParagraph"/>
              <w:spacing w:line="270" w:lineRule="exact"/>
              <w:ind w:left="140" w:right="143"/>
              <w:rPr>
                <w:noProof/>
                <w:color w:val="000000" w:themeColor="text1"/>
                <w:sz w:val="24"/>
              </w:rPr>
            </w:pPr>
            <w:r w:rsidRPr="00984D1E">
              <w:rPr>
                <w:noProof/>
                <w:color w:val="000000" w:themeColor="text1"/>
                <w:sz w:val="24"/>
              </w:rPr>
              <w:t>1742,3</w:t>
            </w:r>
          </w:p>
        </w:tc>
        <w:tc>
          <w:tcPr>
            <w:tcW w:w="1842" w:type="dxa"/>
          </w:tcPr>
          <w:p w14:paraId="41090A56" w14:textId="23863B44" w:rsidR="00C254C2" w:rsidRPr="00984D1E" w:rsidRDefault="00D92218">
            <w:pPr>
              <w:pStyle w:val="TableParagraph"/>
              <w:spacing w:line="272" w:lineRule="exact"/>
              <w:ind w:left="94" w:right="94"/>
              <w:rPr>
                <w:noProof/>
                <w:color w:val="000000" w:themeColor="text1"/>
                <w:sz w:val="24"/>
              </w:rPr>
            </w:pPr>
            <w:r w:rsidRPr="00984D1E">
              <w:rPr>
                <w:noProof/>
                <w:color w:val="000000" w:themeColor="text1"/>
                <w:sz w:val="24"/>
              </w:rPr>
              <w:t>С19Н20N2О2СlF</w:t>
            </w:r>
          </w:p>
        </w:tc>
      </w:tr>
      <w:tr w:rsidR="00C254C2" w:rsidRPr="00984D1E" w14:paraId="0BB2593D" w14:textId="77777777">
        <w:trPr>
          <w:trHeight w:val="551"/>
        </w:trPr>
        <w:tc>
          <w:tcPr>
            <w:tcW w:w="850" w:type="dxa"/>
          </w:tcPr>
          <w:p w14:paraId="786B34DE" w14:textId="77777777" w:rsidR="00C254C2" w:rsidRPr="00984D1E" w:rsidRDefault="00B21731">
            <w:pPr>
              <w:pStyle w:val="TableParagraph"/>
              <w:spacing w:before="128"/>
              <w:ind w:left="46" w:right="40"/>
              <w:rPr>
                <w:noProof/>
                <w:color w:val="000000" w:themeColor="text1"/>
                <w:sz w:val="24"/>
              </w:rPr>
            </w:pPr>
            <w:r w:rsidRPr="00984D1E">
              <w:rPr>
                <w:noProof/>
                <w:color w:val="000000" w:themeColor="text1"/>
                <w:sz w:val="24"/>
              </w:rPr>
              <w:t>2.38</w:t>
            </w:r>
          </w:p>
        </w:tc>
        <w:tc>
          <w:tcPr>
            <w:tcW w:w="994" w:type="dxa"/>
          </w:tcPr>
          <w:p w14:paraId="43D814C5" w14:textId="77777777" w:rsidR="00C254C2" w:rsidRPr="00984D1E" w:rsidRDefault="00B21731">
            <w:pPr>
              <w:pStyle w:val="TableParagraph"/>
              <w:spacing w:before="128"/>
              <w:ind w:left="144" w:right="138"/>
              <w:rPr>
                <w:noProof/>
                <w:color w:val="000000" w:themeColor="text1"/>
                <w:sz w:val="24"/>
              </w:rPr>
            </w:pPr>
            <w:r w:rsidRPr="00984D1E">
              <w:rPr>
                <w:noProof/>
                <w:color w:val="000000" w:themeColor="text1"/>
                <w:sz w:val="24"/>
              </w:rPr>
              <w:t>94,62</w:t>
            </w:r>
          </w:p>
        </w:tc>
        <w:tc>
          <w:tcPr>
            <w:tcW w:w="992" w:type="dxa"/>
          </w:tcPr>
          <w:p w14:paraId="53A1A79A" w14:textId="77777777" w:rsidR="00C254C2" w:rsidRPr="00984D1E" w:rsidRDefault="00B21731">
            <w:pPr>
              <w:pStyle w:val="TableParagraph"/>
              <w:spacing w:before="128"/>
              <w:ind w:left="141" w:right="139"/>
              <w:rPr>
                <w:noProof/>
                <w:color w:val="000000" w:themeColor="text1"/>
                <w:sz w:val="24"/>
              </w:rPr>
            </w:pPr>
            <w:r w:rsidRPr="00984D1E">
              <w:rPr>
                <w:noProof/>
                <w:color w:val="000000" w:themeColor="text1"/>
                <w:sz w:val="24"/>
              </w:rPr>
              <w:t>0,90</w:t>
            </w:r>
          </w:p>
        </w:tc>
        <w:tc>
          <w:tcPr>
            <w:tcW w:w="1275" w:type="dxa"/>
          </w:tcPr>
          <w:p w14:paraId="7BA79735" w14:textId="77777777" w:rsidR="00C254C2" w:rsidRPr="00984D1E" w:rsidRDefault="00B21731">
            <w:pPr>
              <w:pStyle w:val="TableParagraph"/>
              <w:spacing w:before="128"/>
              <w:ind w:left="124" w:right="119"/>
              <w:rPr>
                <w:noProof/>
                <w:color w:val="000000" w:themeColor="text1"/>
                <w:sz w:val="24"/>
              </w:rPr>
            </w:pPr>
            <w:r w:rsidRPr="00984D1E">
              <w:rPr>
                <w:noProof/>
                <w:color w:val="000000" w:themeColor="text1"/>
                <w:sz w:val="24"/>
              </w:rPr>
              <w:t>162-164</w:t>
            </w:r>
          </w:p>
        </w:tc>
        <w:tc>
          <w:tcPr>
            <w:tcW w:w="853" w:type="dxa"/>
          </w:tcPr>
          <w:p w14:paraId="6760CB68" w14:textId="77777777" w:rsidR="00C254C2" w:rsidRPr="00984D1E" w:rsidRDefault="00B21731">
            <w:pPr>
              <w:pStyle w:val="TableParagraph"/>
              <w:spacing w:line="268" w:lineRule="exact"/>
              <w:ind w:left="153"/>
              <w:jc w:val="left"/>
              <w:rPr>
                <w:noProof/>
                <w:color w:val="000000" w:themeColor="text1"/>
                <w:sz w:val="24"/>
              </w:rPr>
            </w:pPr>
            <w:r w:rsidRPr="00984D1E">
              <w:rPr>
                <w:noProof/>
                <w:color w:val="000000" w:themeColor="text1"/>
                <w:sz w:val="24"/>
                <w:u w:val="single"/>
              </w:rPr>
              <w:t>60,31</w:t>
            </w:r>
          </w:p>
          <w:p w14:paraId="07683811" w14:textId="77777777" w:rsidR="00C254C2" w:rsidRPr="00984D1E" w:rsidRDefault="00B21731">
            <w:pPr>
              <w:pStyle w:val="TableParagraph"/>
              <w:spacing w:line="264" w:lineRule="exact"/>
              <w:ind w:left="153"/>
              <w:jc w:val="left"/>
              <w:rPr>
                <w:noProof/>
                <w:color w:val="000000" w:themeColor="text1"/>
                <w:sz w:val="24"/>
              </w:rPr>
            </w:pPr>
            <w:r w:rsidRPr="00984D1E">
              <w:rPr>
                <w:noProof/>
                <w:color w:val="000000" w:themeColor="text1"/>
                <w:sz w:val="24"/>
              </w:rPr>
              <w:t>59,98</w:t>
            </w:r>
          </w:p>
        </w:tc>
        <w:tc>
          <w:tcPr>
            <w:tcW w:w="709" w:type="dxa"/>
          </w:tcPr>
          <w:p w14:paraId="443B8B23" w14:textId="77777777" w:rsidR="00C254C2" w:rsidRPr="00984D1E" w:rsidRDefault="00B21731">
            <w:pPr>
              <w:pStyle w:val="TableParagraph"/>
              <w:spacing w:line="268" w:lineRule="exact"/>
              <w:ind w:left="104"/>
              <w:jc w:val="left"/>
              <w:rPr>
                <w:noProof/>
                <w:color w:val="000000" w:themeColor="text1"/>
                <w:sz w:val="24"/>
              </w:rPr>
            </w:pPr>
            <w:r w:rsidRPr="00984D1E">
              <w:rPr>
                <w:noProof/>
                <w:color w:val="000000" w:themeColor="text1"/>
                <w:sz w:val="24"/>
                <w:u w:val="single"/>
              </w:rPr>
              <w:t>5,22</w:t>
            </w:r>
          </w:p>
          <w:p w14:paraId="3B55A8F0" w14:textId="77777777" w:rsidR="00C254C2" w:rsidRPr="00984D1E" w:rsidRDefault="00B21731">
            <w:pPr>
              <w:pStyle w:val="TableParagraph"/>
              <w:spacing w:line="264" w:lineRule="exact"/>
              <w:ind w:left="104"/>
              <w:jc w:val="left"/>
              <w:rPr>
                <w:noProof/>
                <w:color w:val="000000" w:themeColor="text1"/>
                <w:sz w:val="24"/>
              </w:rPr>
            </w:pPr>
            <w:r w:rsidRPr="00984D1E">
              <w:rPr>
                <w:noProof/>
                <w:color w:val="000000" w:themeColor="text1"/>
                <w:sz w:val="24"/>
              </w:rPr>
              <w:t>4,99</w:t>
            </w:r>
          </w:p>
        </w:tc>
        <w:tc>
          <w:tcPr>
            <w:tcW w:w="995" w:type="dxa"/>
          </w:tcPr>
          <w:p w14:paraId="603ED641" w14:textId="77777777" w:rsidR="00C254C2" w:rsidRPr="00984D1E" w:rsidRDefault="00B21731">
            <w:pPr>
              <w:pStyle w:val="TableParagraph"/>
              <w:spacing w:line="268" w:lineRule="exact"/>
              <w:ind w:left="78" w:right="78"/>
              <w:rPr>
                <w:noProof/>
                <w:color w:val="000000" w:themeColor="text1"/>
                <w:sz w:val="24"/>
              </w:rPr>
            </w:pPr>
            <w:r w:rsidRPr="00984D1E">
              <w:rPr>
                <w:noProof/>
                <w:color w:val="000000" w:themeColor="text1"/>
                <w:sz w:val="24"/>
              </w:rPr>
              <w:t>1619,7</w:t>
            </w:r>
          </w:p>
        </w:tc>
        <w:tc>
          <w:tcPr>
            <w:tcW w:w="1134" w:type="dxa"/>
          </w:tcPr>
          <w:p w14:paraId="65AE57FF" w14:textId="77777777" w:rsidR="00C254C2" w:rsidRPr="00984D1E" w:rsidRDefault="00B21731">
            <w:pPr>
              <w:pStyle w:val="TableParagraph"/>
              <w:spacing w:line="268" w:lineRule="exact"/>
              <w:ind w:left="140" w:right="143"/>
              <w:rPr>
                <w:noProof/>
                <w:color w:val="000000" w:themeColor="text1"/>
                <w:sz w:val="24"/>
              </w:rPr>
            </w:pPr>
            <w:r w:rsidRPr="00984D1E">
              <w:rPr>
                <w:noProof/>
                <w:color w:val="000000" w:themeColor="text1"/>
                <w:sz w:val="24"/>
              </w:rPr>
              <w:t>1754,0</w:t>
            </w:r>
          </w:p>
        </w:tc>
        <w:tc>
          <w:tcPr>
            <w:tcW w:w="1842" w:type="dxa"/>
          </w:tcPr>
          <w:p w14:paraId="6C72D06A" w14:textId="77777777" w:rsidR="00C254C2" w:rsidRPr="00984D1E" w:rsidRDefault="00B21731">
            <w:pPr>
              <w:pStyle w:val="TableParagraph"/>
              <w:spacing w:before="127"/>
              <w:ind w:left="94" w:right="97"/>
              <w:rPr>
                <w:noProof/>
                <w:color w:val="000000" w:themeColor="text1"/>
                <w:sz w:val="16"/>
              </w:rPr>
            </w:pPr>
            <w:r w:rsidRPr="00984D1E">
              <w:rPr>
                <w:noProof/>
                <w:color w:val="000000" w:themeColor="text1"/>
                <w:sz w:val="24"/>
              </w:rPr>
              <w:t>C</w:t>
            </w:r>
            <w:r w:rsidRPr="00984D1E">
              <w:rPr>
                <w:noProof/>
                <w:color w:val="000000" w:themeColor="text1"/>
                <w:sz w:val="16"/>
              </w:rPr>
              <w:t>19</w:t>
            </w:r>
            <w:r w:rsidRPr="00984D1E">
              <w:rPr>
                <w:noProof/>
                <w:color w:val="000000" w:themeColor="text1"/>
                <w:sz w:val="24"/>
              </w:rPr>
              <w:t>H</w:t>
            </w:r>
            <w:r w:rsidRPr="00984D1E">
              <w:rPr>
                <w:noProof/>
                <w:color w:val="000000" w:themeColor="text1"/>
                <w:sz w:val="16"/>
              </w:rPr>
              <w:t>19</w:t>
            </w:r>
            <w:r w:rsidRPr="00984D1E">
              <w:rPr>
                <w:noProof/>
                <w:color w:val="000000" w:themeColor="text1"/>
                <w:sz w:val="24"/>
              </w:rPr>
              <w:t>ClF</w:t>
            </w:r>
            <w:r w:rsidRPr="00984D1E">
              <w:rPr>
                <w:noProof/>
                <w:color w:val="000000" w:themeColor="text1"/>
                <w:sz w:val="16"/>
              </w:rPr>
              <w:t>2</w:t>
            </w:r>
            <w:r w:rsidRPr="00984D1E">
              <w:rPr>
                <w:noProof/>
                <w:color w:val="000000" w:themeColor="text1"/>
                <w:sz w:val="24"/>
              </w:rPr>
              <w:t>N</w:t>
            </w:r>
            <w:r w:rsidRPr="00984D1E">
              <w:rPr>
                <w:noProof/>
                <w:color w:val="000000" w:themeColor="text1"/>
                <w:sz w:val="16"/>
              </w:rPr>
              <w:t>2</w:t>
            </w:r>
            <w:r w:rsidRPr="00984D1E">
              <w:rPr>
                <w:noProof/>
                <w:color w:val="000000" w:themeColor="text1"/>
                <w:sz w:val="24"/>
              </w:rPr>
              <w:t>O</w:t>
            </w:r>
            <w:r w:rsidRPr="00984D1E">
              <w:rPr>
                <w:noProof/>
                <w:color w:val="000000" w:themeColor="text1"/>
                <w:sz w:val="16"/>
              </w:rPr>
              <w:t>2</w:t>
            </w:r>
          </w:p>
        </w:tc>
      </w:tr>
      <w:tr w:rsidR="00C254C2" w:rsidRPr="00984D1E" w14:paraId="4AC12AC8" w14:textId="77777777">
        <w:trPr>
          <w:trHeight w:val="551"/>
        </w:trPr>
        <w:tc>
          <w:tcPr>
            <w:tcW w:w="850" w:type="dxa"/>
            <w:tcBorders>
              <w:bottom w:val="nil"/>
            </w:tcBorders>
          </w:tcPr>
          <w:p w14:paraId="54162DD5" w14:textId="77777777" w:rsidR="00C254C2" w:rsidRPr="00984D1E" w:rsidRDefault="00B21731">
            <w:pPr>
              <w:pStyle w:val="TableParagraph"/>
              <w:spacing w:before="128"/>
              <w:ind w:left="46" w:right="40"/>
              <w:rPr>
                <w:noProof/>
                <w:color w:val="000000" w:themeColor="text1"/>
                <w:sz w:val="24"/>
              </w:rPr>
            </w:pPr>
            <w:r w:rsidRPr="00984D1E">
              <w:rPr>
                <w:noProof/>
                <w:color w:val="000000" w:themeColor="text1"/>
                <w:sz w:val="24"/>
              </w:rPr>
              <w:t>2.39</w:t>
            </w:r>
          </w:p>
        </w:tc>
        <w:tc>
          <w:tcPr>
            <w:tcW w:w="994" w:type="dxa"/>
            <w:tcBorders>
              <w:bottom w:val="nil"/>
            </w:tcBorders>
          </w:tcPr>
          <w:p w14:paraId="71E938D1" w14:textId="77777777" w:rsidR="00C254C2" w:rsidRPr="00984D1E" w:rsidRDefault="00B21731">
            <w:pPr>
              <w:pStyle w:val="TableParagraph"/>
              <w:spacing w:before="128"/>
              <w:ind w:left="144" w:right="138"/>
              <w:rPr>
                <w:noProof/>
                <w:color w:val="000000" w:themeColor="text1"/>
                <w:sz w:val="24"/>
              </w:rPr>
            </w:pPr>
            <w:r w:rsidRPr="00984D1E">
              <w:rPr>
                <w:noProof/>
                <w:color w:val="000000" w:themeColor="text1"/>
                <w:sz w:val="24"/>
              </w:rPr>
              <w:t>74,92</w:t>
            </w:r>
          </w:p>
        </w:tc>
        <w:tc>
          <w:tcPr>
            <w:tcW w:w="992" w:type="dxa"/>
            <w:tcBorders>
              <w:bottom w:val="nil"/>
            </w:tcBorders>
          </w:tcPr>
          <w:p w14:paraId="1B358E1C" w14:textId="77777777" w:rsidR="00C254C2" w:rsidRPr="00984D1E" w:rsidRDefault="00B21731">
            <w:pPr>
              <w:pStyle w:val="TableParagraph"/>
              <w:spacing w:before="128"/>
              <w:ind w:left="141" w:right="139"/>
              <w:rPr>
                <w:noProof/>
                <w:color w:val="000000" w:themeColor="text1"/>
                <w:sz w:val="24"/>
              </w:rPr>
            </w:pPr>
            <w:r w:rsidRPr="00984D1E">
              <w:rPr>
                <w:noProof/>
                <w:color w:val="000000" w:themeColor="text1"/>
                <w:sz w:val="24"/>
              </w:rPr>
              <w:t>0,91</w:t>
            </w:r>
          </w:p>
        </w:tc>
        <w:tc>
          <w:tcPr>
            <w:tcW w:w="1275" w:type="dxa"/>
            <w:tcBorders>
              <w:bottom w:val="nil"/>
            </w:tcBorders>
          </w:tcPr>
          <w:p w14:paraId="7099761A" w14:textId="77777777" w:rsidR="00C254C2" w:rsidRPr="00984D1E" w:rsidRDefault="00B21731">
            <w:pPr>
              <w:pStyle w:val="TableParagraph"/>
              <w:spacing w:before="128"/>
              <w:ind w:left="124" w:right="119"/>
              <w:rPr>
                <w:noProof/>
                <w:color w:val="000000" w:themeColor="text1"/>
                <w:sz w:val="24"/>
              </w:rPr>
            </w:pPr>
            <w:r w:rsidRPr="00984D1E">
              <w:rPr>
                <w:noProof/>
                <w:color w:val="000000" w:themeColor="text1"/>
                <w:sz w:val="24"/>
              </w:rPr>
              <w:t>171-173</w:t>
            </w:r>
          </w:p>
        </w:tc>
        <w:tc>
          <w:tcPr>
            <w:tcW w:w="853" w:type="dxa"/>
            <w:tcBorders>
              <w:bottom w:val="nil"/>
            </w:tcBorders>
          </w:tcPr>
          <w:p w14:paraId="4A54AA8C" w14:textId="77777777" w:rsidR="00C254C2" w:rsidRPr="00984D1E" w:rsidRDefault="00B21731">
            <w:pPr>
              <w:pStyle w:val="TableParagraph"/>
              <w:spacing w:line="268" w:lineRule="exact"/>
              <w:ind w:left="153"/>
              <w:jc w:val="left"/>
              <w:rPr>
                <w:noProof/>
                <w:color w:val="000000" w:themeColor="text1"/>
                <w:sz w:val="24"/>
              </w:rPr>
            </w:pPr>
            <w:r w:rsidRPr="00984D1E">
              <w:rPr>
                <w:noProof/>
                <w:color w:val="000000" w:themeColor="text1"/>
                <w:sz w:val="24"/>
                <w:u w:val="single"/>
              </w:rPr>
              <w:t>58,54</w:t>
            </w:r>
          </w:p>
          <w:p w14:paraId="2D1F944D" w14:textId="77777777" w:rsidR="00C254C2" w:rsidRPr="00984D1E" w:rsidRDefault="00B21731">
            <w:pPr>
              <w:pStyle w:val="TableParagraph"/>
              <w:spacing w:line="264" w:lineRule="exact"/>
              <w:ind w:left="153"/>
              <w:jc w:val="left"/>
              <w:rPr>
                <w:noProof/>
                <w:color w:val="000000" w:themeColor="text1"/>
                <w:sz w:val="24"/>
              </w:rPr>
            </w:pPr>
            <w:r w:rsidRPr="00984D1E">
              <w:rPr>
                <w:noProof/>
                <w:color w:val="000000" w:themeColor="text1"/>
                <w:sz w:val="24"/>
              </w:rPr>
              <w:t>58,23</w:t>
            </w:r>
          </w:p>
        </w:tc>
        <w:tc>
          <w:tcPr>
            <w:tcW w:w="709" w:type="dxa"/>
            <w:tcBorders>
              <w:bottom w:val="nil"/>
            </w:tcBorders>
          </w:tcPr>
          <w:p w14:paraId="2F8926D7" w14:textId="77777777" w:rsidR="00C254C2" w:rsidRPr="00984D1E" w:rsidRDefault="00B21731">
            <w:pPr>
              <w:pStyle w:val="TableParagraph"/>
              <w:spacing w:line="268" w:lineRule="exact"/>
              <w:ind w:left="104"/>
              <w:jc w:val="left"/>
              <w:rPr>
                <w:noProof/>
                <w:color w:val="000000" w:themeColor="text1"/>
                <w:sz w:val="24"/>
              </w:rPr>
            </w:pPr>
            <w:r w:rsidRPr="00984D1E">
              <w:rPr>
                <w:noProof/>
                <w:color w:val="000000" w:themeColor="text1"/>
                <w:sz w:val="24"/>
                <w:u w:val="single"/>
              </w:rPr>
              <w:t>4,97</w:t>
            </w:r>
          </w:p>
          <w:p w14:paraId="3BA3C9EB" w14:textId="77777777" w:rsidR="00C254C2" w:rsidRPr="00984D1E" w:rsidRDefault="00B21731">
            <w:pPr>
              <w:pStyle w:val="TableParagraph"/>
              <w:spacing w:line="264" w:lineRule="exact"/>
              <w:ind w:left="104"/>
              <w:jc w:val="left"/>
              <w:rPr>
                <w:noProof/>
                <w:color w:val="000000" w:themeColor="text1"/>
                <w:sz w:val="24"/>
              </w:rPr>
            </w:pPr>
            <w:r w:rsidRPr="00984D1E">
              <w:rPr>
                <w:noProof/>
                <w:color w:val="000000" w:themeColor="text1"/>
                <w:sz w:val="24"/>
              </w:rPr>
              <w:t>4,85</w:t>
            </w:r>
          </w:p>
        </w:tc>
        <w:tc>
          <w:tcPr>
            <w:tcW w:w="995" w:type="dxa"/>
            <w:tcBorders>
              <w:bottom w:val="nil"/>
            </w:tcBorders>
          </w:tcPr>
          <w:p w14:paraId="1585FE9C" w14:textId="77777777" w:rsidR="00C254C2" w:rsidRPr="00984D1E" w:rsidRDefault="00B21731">
            <w:pPr>
              <w:pStyle w:val="TableParagraph"/>
              <w:spacing w:line="268" w:lineRule="exact"/>
              <w:ind w:left="78" w:right="78"/>
              <w:rPr>
                <w:noProof/>
                <w:color w:val="000000" w:themeColor="text1"/>
                <w:sz w:val="24"/>
              </w:rPr>
            </w:pPr>
            <w:r w:rsidRPr="00984D1E">
              <w:rPr>
                <w:noProof/>
                <w:color w:val="000000" w:themeColor="text1"/>
                <w:sz w:val="24"/>
              </w:rPr>
              <w:t>1655,4</w:t>
            </w:r>
          </w:p>
        </w:tc>
        <w:tc>
          <w:tcPr>
            <w:tcW w:w="1134" w:type="dxa"/>
            <w:tcBorders>
              <w:bottom w:val="nil"/>
            </w:tcBorders>
          </w:tcPr>
          <w:p w14:paraId="50857007" w14:textId="77777777" w:rsidR="00C254C2" w:rsidRPr="00984D1E" w:rsidRDefault="00B21731">
            <w:pPr>
              <w:pStyle w:val="TableParagraph"/>
              <w:spacing w:line="268" w:lineRule="exact"/>
              <w:ind w:left="140" w:right="143"/>
              <w:rPr>
                <w:noProof/>
                <w:color w:val="000000" w:themeColor="text1"/>
                <w:sz w:val="24"/>
              </w:rPr>
            </w:pPr>
            <w:r w:rsidRPr="00984D1E">
              <w:rPr>
                <w:noProof/>
                <w:color w:val="000000" w:themeColor="text1"/>
                <w:sz w:val="24"/>
              </w:rPr>
              <w:t>1749,9</w:t>
            </w:r>
          </w:p>
        </w:tc>
        <w:tc>
          <w:tcPr>
            <w:tcW w:w="1842" w:type="dxa"/>
            <w:tcBorders>
              <w:bottom w:val="nil"/>
            </w:tcBorders>
          </w:tcPr>
          <w:p w14:paraId="2A278FB7" w14:textId="77777777" w:rsidR="00C254C2" w:rsidRPr="00984D1E" w:rsidRDefault="00B21731">
            <w:pPr>
              <w:pStyle w:val="TableParagraph"/>
              <w:spacing w:before="127"/>
              <w:ind w:left="94" w:right="97"/>
              <w:rPr>
                <w:noProof/>
                <w:color w:val="000000" w:themeColor="text1"/>
                <w:sz w:val="16"/>
              </w:rPr>
            </w:pPr>
            <w:r w:rsidRPr="00984D1E">
              <w:rPr>
                <w:noProof/>
                <w:color w:val="000000" w:themeColor="text1"/>
                <w:sz w:val="24"/>
              </w:rPr>
              <w:t>C</w:t>
            </w:r>
            <w:r w:rsidRPr="00984D1E">
              <w:rPr>
                <w:noProof/>
                <w:color w:val="000000" w:themeColor="text1"/>
                <w:sz w:val="16"/>
              </w:rPr>
              <w:t>20</w:t>
            </w:r>
            <w:r w:rsidRPr="00984D1E">
              <w:rPr>
                <w:noProof/>
                <w:color w:val="000000" w:themeColor="text1"/>
                <w:sz w:val="24"/>
              </w:rPr>
              <w:t>H</w:t>
            </w:r>
            <w:r w:rsidRPr="00984D1E">
              <w:rPr>
                <w:noProof/>
                <w:color w:val="000000" w:themeColor="text1"/>
                <w:sz w:val="16"/>
              </w:rPr>
              <w:t>20</w:t>
            </w:r>
            <w:r w:rsidRPr="00984D1E">
              <w:rPr>
                <w:noProof/>
                <w:color w:val="000000" w:themeColor="text1"/>
                <w:sz w:val="24"/>
              </w:rPr>
              <w:t>ClF</w:t>
            </w:r>
            <w:r w:rsidRPr="00984D1E">
              <w:rPr>
                <w:noProof/>
                <w:color w:val="000000" w:themeColor="text1"/>
                <w:sz w:val="16"/>
              </w:rPr>
              <w:t>3</w:t>
            </w:r>
            <w:r w:rsidRPr="00984D1E">
              <w:rPr>
                <w:noProof/>
                <w:color w:val="000000" w:themeColor="text1"/>
                <w:sz w:val="24"/>
              </w:rPr>
              <w:t>N</w:t>
            </w:r>
            <w:r w:rsidRPr="00984D1E">
              <w:rPr>
                <w:noProof/>
                <w:color w:val="000000" w:themeColor="text1"/>
                <w:sz w:val="16"/>
              </w:rPr>
              <w:t>2</w:t>
            </w:r>
            <w:r w:rsidRPr="00984D1E">
              <w:rPr>
                <w:noProof/>
                <w:color w:val="000000" w:themeColor="text1"/>
                <w:sz w:val="24"/>
              </w:rPr>
              <w:t>O</w:t>
            </w:r>
            <w:r w:rsidRPr="00984D1E">
              <w:rPr>
                <w:noProof/>
                <w:color w:val="000000" w:themeColor="text1"/>
                <w:sz w:val="16"/>
              </w:rPr>
              <w:t>2</w:t>
            </w:r>
          </w:p>
        </w:tc>
      </w:tr>
    </w:tbl>
    <w:p w14:paraId="6F93298C" w14:textId="77777777" w:rsidR="00C254C2" w:rsidRPr="00984D1E" w:rsidRDefault="00C254C2">
      <w:pPr>
        <w:rPr>
          <w:noProof/>
          <w:color w:val="000000" w:themeColor="text1"/>
          <w:sz w:val="16"/>
        </w:rPr>
        <w:sectPr w:rsidR="00C254C2" w:rsidRPr="00984D1E">
          <w:type w:val="continuous"/>
          <w:pgSz w:w="11910" w:h="16840"/>
          <w:pgMar w:top="1040" w:right="200" w:bottom="280" w:left="1400" w:header="720" w:footer="720" w:gutter="0"/>
          <w:cols w:space="720"/>
        </w:sectPr>
      </w:pPr>
    </w:p>
    <w:p w14:paraId="7BADD977" w14:textId="0B41FA31" w:rsidR="00C254C2" w:rsidRPr="00984D1E" w:rsidRDefault="00B21731">
      <w:pPr>
        <w:pStyle w:val="a4"/>
        <w:numPr>
          <w:ilvl w:val="0"/>
          <w:numId w:val="14"/>
        </w:numPr>
        <w:tabs>
          <w:tab w:val="left" w:pos="655"/>
        </w:tabs>
        <w:spacing w:before="69"/>
        <w:ind w:right="0" w:hanging="354"/>
        <w:rPr>
          <w:noProof/>
          <w:color w:val="000000" w:themeColor="text1"/>
          <w:sz w:val="28"/>
        </w:rPr>
      </w:pPr>
      <w:r w:rsidRPr="00984D1E">
        <w:rPr>
          <w:noProof/>
          <w:color w:val="000000" w:themeColor="text1"/>
          <w:sz w:val="28"/>
        </w:rPr>
        <w:lastRenderedPageBreak/>
        <w:t>- кесте</w:t>
      </w:r>
      <w:r w:rsidR="001154A8" w:rsidRPr="001154A8">
        <w:rPr>
          <w:noProof/>
          <w:vanish/>
          <w:color w:val="000000" w:themeColor="text1"/>
          <w:spacing w:val="-20"/>
          <w:w w:val="1"/>
          <w:sz w:val="28"/>
        </w:rPr>
        <w:t>‬</w:t>
      </w:r>
      <w:r w:rsidR="001154A8">
        <w:rPr>
          <w:noProof/>
          <w:color w:val="000000" w:themeColor="text1"/>
          <w:sz w:val="28"/>
        </w:rPr>
        <w:t xml:space="preserve">нің </w:t>
      </w:r>
      <w:r w:rsidRPr="00984D1E">
        <w:rPr>
          <w:noProof/>
          <w:color w:val="000000" w:themeColor="text1"/>
          <w:sz w:val="28"/>
        </w:rPr>
        <w:t>жалғасы</w:t>
      </w:r>
    </w:p>
    <w:p w14:paraId="577CA2F0" w14:textId="77777777" w:rsidR="00C254C2" w:rsidRPr="00984D1E" w:rsidRDefault="00C254C2">
      <w:pPr>
        <w:pStyle w:val="a3"/>
        <w:spacing w:before="7"/>
        <w:rPr>
          <w:noProof/>
          <w:color w:val="000000" w:themeColor="text1"/>
        </w:rPr>
      </w:pPr>
    </w:p>
    <w:tbl>
      <w:tblPr>
        <w:tblStyle w:val="TableNormal"/>
        <w:tblW w:w="0" w:type="auto"/>
        <w:tblInd w:w="3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7"/>
        <w:gridCol w:w="989"/>
        <w:gridCol w:w="987"/>
        <w:gridCol w:w="1268"/>
        <w:gridCol w:w="850"/>
        <w:gridCol w:w="708"/>
        <w:gridCol w:w="991"/>
        <w:gridCol w:w="1130"/>
        <w:gridCol w:w="1838"/>
      </w:tblGrid>
      <w:tr w:rsidR="00C254C2" w:rsidRPr="00984D1E" w14:paraId="73419739" w14:textId="77777777">
        <w:trPr>
          <w:trHeight w:val="275"/>
        </w:trPr>
        <w:tc>
          <w:tcPr>
            <w:tcW w:w="847" w:type="dxa"/>
          </w:tcPr>
          <w:p w14:paraId="6383C300"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1</w:t>
            </w:r>
          </w:p>
        </w:tc>
        <w:tc>
          <w:tcPr>
            <w:tcW w:w="989" w:type="dxa"/>
          </w:tcPr>
          <w:p w14:paraId="50DCD3D4" w14:textId="77777777" w:rsidR="00C254C2" w:rsidRPr="00984D1E" w:rsidRDefault="00B21731">
            <w:pPr>
              <w:pStyle w:val="TableParagraph"/>
              <w:spacing w:line="256" w:lineRule="exact"/>
              <w:ind w:left="9"/>
              <w:rPr>
                <w:noProof/>
                <w:color w:val="000000" w:themeColor="text1"/>
                <w:sz w:val="24"/>
              </w:rPr>
            </w:pPr>
            <w:r w:rsidRPr="00984D1E">
              <w:rPr>
                <w:noProof/>
                <w:color w:val="000000" w:themeColor="text1"/>
                <w:sz w:val="24"/>
              </w:rPr>
              <w:t>2</w:t>
            </w:r>
          </w:p>
        </w:tc>
        <w:tc>
          <w:tcPr>
            <w:tcW w:w="987" w:type="dxa"/>
          </w:tcPr>
          <w:p w14:paraId="42B75D62" w14:textId="77777777" w:rsidR="00C254C2" w:rsidRPr="00984D1E" w:rsidRDefault="00B21731">
            <w:pPr>
              <w:pStyle w:val="TableParagraph"/>
              <w:spacing w:line="256" w:lineRule="exact"/>
              <w:ind w:left="6"/>
              <w:rPr>
                <w:noProof/>
                <w:color w:val="000000" w:themeColor="text1"/>
                <w:sz w:val="24"/>
              </w:rPr>
            </w:pPr>
            <w:r w:rsidRPr="00984D1E">
              <w:rPr>
                <w:noProof/>
                <w:color w:val="000000" w:themeColor="text1"/>
                <w:sz w:val="24"/>
              </w:rPr>
              <w:t>3</w:t>
            </w:r>
          </w:p>
        </w:tc>
        <w:tc>
          <w:tcPr>
            <w:tcW w:w="1268" w:type="dxa"/>
          </w:tcPr>
          <w:p w14:paraId="0F864BA0"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4</w:t>
            </w:r>
          </w:p>
        </w:tc>
        <w:tc>
          <w:tcPr>
            <w:tcW w:w="850" w:type="dxa"/>
          </w:tcPr>
          <w:p w14:paraId="2E0FF67E" w14:textId="77777777" w:rsidR="00C254C2" w:rsidRPr="00984D1E" w:rsidRDefault="00B21731">
            <w:pPr>
              <w:pStyle w:val="TableParagraph"/>
              <w:spacing w:line="256" w:lineRule="exact"/>
              <w:ind w:left="6"/>
              <w:rPr>
                <w:noProof/>
                <w:color w:val="000000" w:themeColor="text1"/>
                <w:sz w:val="24"/>
              </w:rPr>
            </w:pPr>
            <w:r w:rsidRPr="00984D1E">
              <w:rPr>
                <w:noProof/>
                <w:color w:val="000000" w:themeColor="text1"/>
                <w:sz w:val="24"/>
                <w:u w:val="single"/>
              </w:rPr>
              <w:t>5</w:t>
            </w:r>
          </w:p>
        </w:tc>
        <w:tc>
          <w:tcPr>
            <w:tcW w:w="708" w:type="dxa"/>
          </w:tcPr>
          <w:p w14:paraId="3570108C" w14:textId="77777777" w:rsidR="00C254C2" w:rsidRPr="00984D1E" w:rsidRDefault="00B21731">
            <w:pPr>
              <w:pStyle w:val="TableParagraph"/>
              <w:spacing w:line="256" w:lineRule="exact"/>
              <w:ind w:left="3"/>
              <w:rPr>
                <w:noProof/>
                <w:color w:val="000000" w:themeColor="text1"/>
                <w:sz w:val="24"/>
              </w:rPr>
            </w:pPr>
            <w:r w:rsidRPr="00984D1E">
              <w:rPr>
                <w:noProof/>
                <w:color w:val="000000" w:themeColor="text1"/>
                <w:sz w:val="24"/>
                <w:u w:val="single"/>
              </w:rPr>
              <w:t>6</w:t>
            </w:r>
          </w:p>
        </w:tc>
        <w:tc>
          <w:tcPr>
            <w:tcW w:w="991" w:type="dxa"/>
          </w:tcPr>
          <w:p w14:paraId="27379D5B" w14:textId="77777777" w:rsidR="00C254C2" w:rsidRPr="00984D1E" w:rsidRDefault="00B21731">
            <w:pPr>
              <w:pStyle w:val="TableParagraph"/>
              <w:spacing w:line="256" w:lineRule="exact"/>
              <w:ind w:left="3"/>
              <w:rPr>
                <w:noProof/>
                <w:color w:val="000000" w:themeColor="text1"/>
                <w:sz w:val="24"/>
              </w:rPr>
            </w:pPr>
            <w:r w:rsidRPr="00984D1E">
              <w:rPr>
                <w:noProof/>
                <w:color w:val="000000" w:themeColor="text1"/>
                <w:sz w:val="24"/>
              </w:rPr>
              <w:t>7</w:t>
            </w:r>
          </w:p>
        </w:tc>
        <w:tc>
          <w:tcPr>
            <w:tcW w:w="1130" w:type="dxa"/>
          </w:tcPr>
          <w:p w14:paraId="1B9C8560"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8</w:t>
            </w:r>
          </w:p>
        </w:tc>
        <w:tc>
          <w:tcPr>
            <w:tcW w:w="1838" w:type="dxa"/>
          </w:tcPr>
          <w:p w14:paraId="5EB57B21" w14:textId="77777777" w:rsidR="00C254C2" w:rsidRPr="00984D1E" w:rsidRDefault="00B21731">
            <w:pPr>
              <w:pStyle w:val="TableParagraph"/>
              <w:spacing w:line="256" w:lineRule="exact"/>
              <w:ind w:left="2"/>
              <w:rPr>
                <w:noProof/>
                <w:color w:val="000000" w:themeColor="text1"/>
                <w:sz w:val="24"/>
              </w:rPr>
            </w:pPr>
            <w:r w:rsidRPr="00984D1E">
              <w:rPr>
                <w:noProof/>
                <w:color w:val="000000" w:themeColor="text1"/>
                <w:sz w:val="24"/>
              </w:rPr>
              <w:t>9</w:t>
            </w:r>
          </w:p>
        </w:tc>
      </w:tr>
      <w:tr w:rsidR="00C254C2" w:rsidRPr="00984D1E" w14:paraId="36A74836" w14:textId="77777777">
        <w:trPr>
          <w:trHeight w:val="553"/>
        </w:trPr>
        <w:tc>
          <w:tcPr>
            <w:tcW w:w="847" w:type="dxa"/>
          </w:tcPr>
          <w:p w14:paraId="365357AD" w14:textId="77777777" w:rsidR="00C254C2" w:rsidRPr="00984D1E" w:rsidRDefault="00B21731">
            <w:pPr>
              <w:pStyle w:val="TableParagraph"/>
              <w:spacing w:before="131"/>
              <w:ind w:left="38" w:right="29"/>
              <w:rPr>
                <w:noProof/>
                <w:color w:val="000000" w:themeColor="text1"/>
                <w:sz w:val="24"/>
              </w:rPr>
            </w:pPr>
            <w:r w:rsidRPr="00984D1E">
              <w:rPr>
                <w:noProof/>
                <w:color w:val="000000" w:themeColor="text1"/>
                <w:sz w:val="24"/>
              </w:rPr>
              <w:t>2.40</w:t>
            </w:r>
          </w:p>
        </w:tc>
        <w:tc>
          <w:tcPr>
            <w:tcW w:w="989" w:type="dxa"/>
          </w:tcPr>
          <w:p w14:paraId="365745F7" w14:textId="77777777" w:rsidR="00C254C2" w:rsidRPr="00984D1E" w:rsidRDefault="00B21731">
            <w:pPr>
              <w:pStyle w:val="TableParagraph"/>
              <w:spacing w:before="131"/>
              <w:ind w:left="203" w:right="196"/>
              <w:rPr>
                <w:noProof/>
                <w:color w:val="000000" w:themeColor="text1"/>
                <w:sz w:val="24"/>
              </w:rPr>
            </w:pPr>
            <w:r w:rsidRPr="00984D1E">
              <w:rPr>
                <w:noProof/>
                <w:color w:val="000000" w:themeColor="text1"/>
                <w:sz w:val="24"/>
              </w:rPr>
              <w:t>87,82</w:t>
            </w:r>
          </w:p>
        </w:tc>
        <w:tc>
          <w:tcPr>
            <w:tcW w:w="987" w:type="dxa"/>
          </w:tcPr>
          <w:p w14:paraId="4D23DE76" w14:textId="77777777" w:rsidR="00C254C2" w:rsidRPr="00984D1E" w:rsidRDefault="00B21731">
            <w:pPr>
              <w:pStyle w:val="TableParagraph"/>
              <w:spacing w:before="131"/>
              <w:ind w:left="189" w:right="180"/>
              <w:rPr>
                <w:noProof/>
                <w:color w:val="000000" w:themeColor="text1"/>
                <w:sz w:val="24"/>
              </w:rPr>
            </w:pPr>
            <w:r w:rsidRPr="00984D1E">
              <w:rPr>
                <w:noProof/>
                <w:color w:val="000000" w:themeColor="text1"/>
                <w:sz w:val="24"/>
              </w:rPr>
              <w:t>0,93</w:t>
            </w:r>
          </w:p>
        </w:tc>
        <w:tc>
          <w:tcPr>
            <w:tcW w:w="1268" w:type="dxa"/>
          </w:tcPr>
          <w:p w14:paraId="741A2483" w14:textId="77777777" w:rsidR="00C254C2" w:rsidRPr="00984D1E" w:rsidRDefault="00B21731">
            <w:pPr>
              <w:pStyle w:val="TableParagraph"/>
              <w:spacing w:before="131"/>
              <w:ind w:left="211" w:right="206"/>
              <w:rPr>
                <w:noProof/>
                <w:color w:val="000000" w:themeColor="text1"/>
                <w:sz w:val="24"/>
              </w:rPr>
            </w:pPr>
            <w:r w:rsidRPr="00984D1E">
              <w:rPr>
                <w:noProof/>
                <w:color w:val="000000" w:themeColor="text1"/>
                <w:sz w:val="24"/>
              </w:rPr>
              <w:t>163-165</w:t>
            </w:r>
          </w:p>
        </w:tc>
        <w:tc>
          <w:tcPr>
            <w:tcW w:w="850" w:type="dxa"/>
          </w:tcPr>
          <w:p w14:paraId="29F7B904" w14:textId="77777777" w:rsidR="00C254C2" w:rsidRPr="00984D1E" w:rsidRDefault="00B21731">
            <w:pPr>
              <w:pStyle w:val="TableParagraph"/>
              <w:spacing w:line="270" w:lineRule="exact"/>
              <w:ind w:left="152"/>
              <w:jc w:val="left"/>
              <w:rPr>
                <w:noProof/>
                <w:color w:val="000000" w:themeColor="text1"/>
                <w:sz w:val="24"/>
              </w:rPr>
            </w:pPr>
            <w:r w:rsidRPr="00984D1E">
              <w:rPr>
                <w:noProof/>
                <w:color w:val="000000" w:themeColor="text1"/>
                <w:sz w:val="24"/>
                <w:u w:val="single"/>
              </w:rPr>
              <w:t>69,71</w:t>
            </w:r>
          </w:p>
          <w:p w14:paraId="1F819902" w14:textId="77777777" w:rsidR="00C254C2" w:rsidRPr="00984D1E" w:rsidRDefault="00B21731">
            <w:pPr>
              <w:pStyle w:val="TableParagraph"/>
              <w:spacing w:line="264" w:lineRule="exact"/>
              <w:ind w:left="152"/>
              <w:jc w:val="left"/>
              <w:rPr>
                <w:noProof/>
                <w:color w:val="000000" w:themeColor="text1"/>
                <w:sz w:val="24"/>
              </w:rPr>
            </w:pPr>
            <w:r w:rsidRPr="00984D1E">
              <w:rPr>
                <w:noProof/>
                <w:color w:val="000000" w:themeColor="text1"/>
                <w:sz w:val="24"/>
              </w:rPr>
              <w:t>70,02</w:t>
            </w:r>
          </w:p>
        </w:tc>
        <w:tc>
          <w:tcPr>
            <w:tcW w:w="708" w:type="dxa"/>
          </w:tcPr>
          <w:p w14:paraId="49D7B14D" w14:textId="77777777" w:rsidR="00C254C2" w:rsidRPr="00984D1E" w:rsidRDefault="00B21731">
            <w:pPr>
              <w:pStyle w:val="TableParagraph"/>
              <w:spacing w:line="270" w:lineRule="exact"/>
              <w:ind w:left="106"/>
              <w:jc w:val="left"/>
              <w:rPr>
                <w:noProof/>
                <w:color w:val="000000" w:themeColor="text1"/>
                <w:sz w:val="24"/>
              </w:rPr>
            </w:pPr>
            <w:r w:rsidRPr="00984D1E">
              <w:rPr>
                <w:noProof/>
                <w:color w:val="000000" w:themeColor="text1"/>
                <w:sz w:val="24"/>
                <w:u w:val="single"/>
              </w:rPr>
              <w:t>5,64</w:t>
            </w:r>
          </w:p>
          <w:p w14:paraId="72B9AD10" w14:textId="77777777" w:rsidR="00C254C2" w:rsidRPr="00984D1E" w:rsidRDefault="00B21731">
            <w:pPr>
              <w:pStyle w:val="TableParagraph"/>
              <w:spacing w:line="264" w:lineRule="exact"/>
              <w:ind w:left="106"/>
              <w:jc w:val="left"/>
              <w:rPr>
                <w:noProof/>
                <w:color w:val="000000" w:themeColor="text1"/>
                <w:sz w:val="24"/>
              </w:rPr>
            </w:pPr>
            <w:r w:rsidRPr="00984D1E">
              <w:rPr>
                <w:noProof/>
                <w:color w:val="000000" w:themeColor="text1"/>
                <w:sz w:val="24"/>
              </w:rPr>
              <w:t>5,83</w:t>
            </w:r>
          </w:p>
        </w:tc>
        <w:tc>
          <w:tcPr>
            <w:tcW w:w="991" w:type="dxa"/>
          </w:tcPr>
          <w:p w14:paraId="583133B3" w14:textId="77777777" w:rsidR="00C254C2" w:rsidRPr="00984D1E" w:rsidRDefault="00B21731">
            <w:pPr>
              <w:pStyle w:val="TableParagraph"/>
              <w:spacing w:line="270" w:lineRule="exact"/>
              <w:ind w:left="127" w:right="121"/>
              <w:rPr>
                <w:noProof/>
                <w:color w:val="000000" w:themeColor="text1"/>
                <w:sz w:val="24"/>
              </w:rPr>
            </w:pPr>
            <w:r w:rsidRPr="00984D1E">
              <w:rPr>
                <w:noProof/>
                <w:color w:val="000000" w:themeColor="text1"/>
                <w:sz w:val="24"/>
              </w:rPr>
              <w:t>1638,4</w:t>
            </w:r>
          </w:p>
        </w:tc>
        <w:tc>
          <w:tcPr>
            <w:tcW w:w="1130" w:type="dxa"/>
          </w:tcPr>
          <w:p w14:paraId="729941A7" w14:textId="77777777" w:rsidR="00C254C2" w:rsidRPr="00984D1E" w:rsidRDefault="00B21731">
            <w:pPr>
              <w:pStyle w:val="TableParagraph"/>
              <w:spacing w:line="270" w:lineRule="exact"/>
              <w:ind w:left="213" w:right="207"/>
              <w:rPr>
                <w:noProof/>
                <w:color w:val="000000" w:themeColor="text1"/>
                <w:sz w:val="24"/>
              </w:rPr>
            </w:pPr>
            <w:r w:rsidRPr="00984D1E">
              <w:rPr>
                <w:noProof/>
                <w:color w:val="000000" w:themeColor="text1"/>
                <w:sz w:val="24"/>
              </w:rPr>
              <w:t>1739,5</w:t>
            </w:r>
          </w:p>
        </w:tc>
        <w:tc>
          <w:tcPr>
            <w:tcW w:w="1838" w:type="dxa"/>
          </w:tcPr>
          <w:p w14:paraId="7C788585" w14:textId="77777777" w:rsidR="00C254C2" w:rsidRPr="00984D1E" w:rsidRDefault="00B21731">
            <w:pPr>
              <w:pStyle w:val="TableParagraph"/>
              <w:spacing w:before="130"/>
              <w:ind w:left="202" w:right="198"/>
              <w:rPr>
                <w:noProof/>
                <w:color w:val="000000" w:themeColor="text1"/>
                <w:sz w:val="16"/>
              </w:rPr>
            </w:pPr>
            <w:r w:rsidRPr="00984D1E">
              <w:rPr>
                <w:noProof/>
                <w:color w:val="000000" w:themeColor="text1"/>
                <w:sz w:val="24"/>
              </w:rPr>
              <w:t>C</w:t>
            </w:r>
            <w:r w:rsidRPr="00984D1E">
              <w:rPr>
                <w:noProof/>
                <w:color w:val="000000" w:themeColor="text1"/>
                <w:sz w:val="16"/>
              </w:rPr>
              <w:t>23</w:t>
            </w:r>
            <w:r w:rsidRPr="00984D1E">
              <w:rPr>
                <w:noProof/>
                <w:color w:val="000000" w:themeColor="text1"/>
                <w:sz w:val="24"/>
              </w:rPr>
              <w:t>H</w:t>
            </w:r>
            <w:r w:rsidRPr="00984D1E">
              <w:rPr>
                <w:noProof/>
                <w:color w:val="000000" w:themeColor="text1"/>
                <w:sz w:val="16"/>
              </w:rPr>
              <w:t>23</w:t>
            </w:r>
            <w:r w:rsidRPr="00984D1E">
              <w:rPr>
                <w:noProof/>
                <w:color w:val="000000" w:themeColor="text1"/>
                <w:sz w:val="24"/>
              </w:rPr>
              <w:t>ClN</w:t>
            </w:r>
            <w:r w:rsidRPr="00984D1E">
              <w:rPr>
                <w:noProof/>
                <w:color w:val="000000" w:themeColor="text1"/>
                <w:sz w:val="16"/>
              </w:rPr>
              <w:t>2</w:t>
            </w:r>
            <w:r w:rsidRPr="00984D1E">
              <w:rPr>
                <w:noProof/>
                <w:color w:val="000000" w:themeColor="text1"/>
                <w:sz w:val="24"/>
              </w:rPr>
              <w:t>O</w:t>
            </w:r>
            <w:r w:rsidRPr="00984D1E">
              <w:rPr>
                <w:noProof/>
                <w:color w:val="000000" w:themeColor="text1"/>
                <w:sz w:val="16"/>
              </w:rPr>
              <w:t>2</w:t>
            </w:r>
          </w:p>
        </w:tc>
      </w:tr>
      <w:tr w:rsidR="00C254C2" w:rsidRPr="00984D1E" w14:paraId="0EFC72C1" w14:textId="77777777">
        <w:trPr>
          <w:trHeight w:val="551"/>
        </w:trPr>
        <w:tc>
          <w:tcPr>
            <w:tcW w:w="847" w:type="dxa"/>
          </w:tcPr>
          <w:p w14:paraId="4A8A1410" w14:textId="77777777" w:rsidR="00C254C2" w:rsidRPr="00984D1E" w:rsidRDefault="00B21731">
            <w:pPr>
              <w:pStyle w:val="TableParagraph"/>
              <w:spacing w:before="128"/>
              <w:ind w:left="38" w:right="29"/>
              <w:rPr>
                <w:noProof/>
                <w:color w:val="000000" w:themeColor="text1"/>
                <w:sz w:val="24"/>
              </w:rPr>
            </w:pPr>
            <w:r w:rsidRPr="00984D1E">
              <w:rPr>
                <w:noProof/>
                <w:color w:val="000000" w:themeColor="text1"/>
                <w:sz w:val="24"/>
              </w:rPr>
              <w:t>2.41</w:t>
            </w:r>
          </w:p>
        </w:tc>
        <w:tc>
          <w:tcPr>
            <w:tcW w:w="989" w:type="dxa"/>
          </w:tcPr>
          <w:p w14:paraId="2E30787D" w14:textId="77777777" w:rsidR="00C254C2" w:rsidRPr="00984D1E" w:rsidRDefault="00B21731">
            <w:pPr>
              <w:pStyle w:val="TableParagraph"/>
              <w:spacing w:before="128"/>
              <w:ind w:left="203" w:right="196"/>
              <w:rPr>
                <w:noProof/>
                <w:color w:val="000000" w:themeColor="text1"/>
                <w:sz w:val="24"/>
              </w:rPr>
            </w:pPr>
            <w:r w:rsidRPr="00984D1E">
              <w:rPr>
                <w:noProof/>
                <w:color w:val="000000" w:themeColor="text1"/>
                <w:sz w:val="24"/>
              </w:rPr>
              <w:t>74,39</w:t>
            </w:r>
          </w:p>
        </w:tc>
        <w:tc>
          <w:tcPr>
            <w:tcW w:w="987" w:type="dxa"/>
          </w:tcPr>
          <w:p w14:paraId="148B229D" w14:textId="77777777" w:rsidR="00C254C2" w:rsidRPr="00984D1E" w:rsidRDefault="00B21731">
            <w:pPr>
              <w:pStyle w:val="TableParagraph"/>
              <w:spacing w:before="128"/>
              <w:ind w:left="189" w:right="180"/>
              <w:rPr>
                <w:noProof/>
                <w:color w:val="000000" w:themeColor="text1"/>
                <w:sz w:val="24"/>
              </w:rPr>
            </w:pPr>
            <w:r w:rsidRPr="00984D1E">
              <w:rPr>
                <w:noProof/>
                <w:color w:val="000000" w:themeColor="text1"/>
                <w:sz w:val="24"/>
              </w:rPr>
              <w:t>0,90</w:t>
            </w:r>
          </w:p>
        </w:tc>
        <w:tc>
          <w:tcPr>
            <w:tcW w:w="1268" w:type="dxa"/>
          </w:tcPr>
          <w:p w14:paraId="38BB9449" w14:textId="77777777" w:rsidR="00C254C2" w:rsidRPr="00984D1E" w:rsidRDefault="00B21731">
            <w:pPr>
              <w:pStyle w:val="TableParagraph"/>
              <w:spacing w:before="128"/>
              <w:ind w:left="211" w:right="206"/>
              <w:rPr>
                <w:noProof/>
                <w:color w:val="000000" w:themeColor="text1"/>
                <w:sz w:val="24"/>
              </w:rPr>
            </w:pPr>
            <w:r w:rsidRPr="00984D1E">
              <w:rPr>
                <w:noProof/>
                <w:color w:val="000000" w:themeColor="text1"/>
                <w:sz w:val="24"/>
              </w:rPr>
              <w:t>203-204</w:t>
            </w:r>
          </w:p>
        </w:tc>
        <w:tc>
          <w:tcPr>
            <w:tcW w:w="850" w:type="dxa"/>
          </w:tcPr>
          <w:p w14:paraId="0F3497A7" w14:textId="77777777" w:rsidR="00C254C2" w:rsidRPr="00984D1E" w:rsidRDefault="00B21731">
            <w:pPr>
              <w:pStyle w:val="TableParagraph"/>
              <w:spacing w:line="268" w:lineRule="exact"/>
              <w:ind w:left="152"/>
              <w:jc w:val="left"/>
              <w:rPr>
                <w:noProof/>
                <w:color w:val="000000" w:themeColor="text1"/>
                <w:sz w:val="24"/>
              </w:rPr>
            </w:pPr>
            <w:r w:rsidRPr="00984D1E">
              <w:rPr>
                <w:noProof/>
                <w:color w:val="000000" w:themeColor="text1"/>
                <w:sz w:val="24"/>
                <w:u w:val="single"/>
              </w:rPr>
              <w:t>68,13</w:t>
            </w:r>
          </w:p>
          <w:p w14:paraId="6FAAA10E" w14:textId="77777777" w:rsidR="00C254C2" w:rsidRPr="00984D1E" w:rsidRDefault="00B21731">
            <w:pPr>
              <w:pStyle w:val="TableParagraph"/>
              <w:spacing w:line="264" w:lineRule="exact"/>
              <w:ind w:left="152"/>
              <w:jc w:val="left"/>
              <w:rPr>
                <w:noProof/>
                <w:color w:val="000000" w:themeColor="text1"/>
                <w:sz w:val="24"/>
              </w:rPr>
            </w:pPr>
            <w:r w:rsidRPr="00984D1E">
              <w:rPr>
                <w:noProof/>
                <w:color w:val="000000" w:themeColor="text1"/>
                <w:sz w:val="24"/>
              </w:rPr>
              <w:t>68,62</w:t>
            </w:r>
          </w:p>
        </w:tc>
        <w:tc>
          <w:tcPr>
            <w:tcW w:w="708" w:type="dxa"/>
          </w:tcPr>
          <w:p w14:paraId="7FF1898C" w14:textId="77777777" w:rsidR="00C254C2" w:rsidRPr="00984D1E" w:rsidRDefault="00B21731">
            <w:pPr>
              <w:pStyle w:val="TableParagraph"/>
              <w:spacing w:line="268" w:lineRule="exact"/>
              <w:ind w:left="106"/>
              <w:jc w:val="left"/>
              <w:rPr>
                <w:noProof/>
                <w:color w:val="000000" w:themeColor="text1"/>
                <w:sz w:val="24"/>
              </w:rPr>
            </w:pPr>
            <w:r w:rsidRPr="00984D1E">
              <w:rPr>
                <w:noProof/>
                <w:color w:val="000000" w:themeColor="text1"/>
                <w:sz w:val="24"/>
                <w:u w:val="single"/>
              </w:rPr>
              <w:t>7,25</w:t>
            </w:r>
          </w:p>
          <w:p w14:paraId="7036BC9D" w14:textId="77777777" w:rsidR="00C254C2" w:rsidRPr="00984D1E" w:rsidRDefault="00B21731">
            <w:pPr>
              <w:pStyle w:val="TableParagraph"/>
              <w:spacing w:line="264" w:lineRule="exact"/>
              <w:ind w:left="106"/>
              <w:jc w:val="left"/>
              <w:rPr>
                <w:noProof/>
                <w:color w:val="000000" w:themeColor="text1"/>
                <w:sz w:val="24"/>
              </w:rPr>
            </w:pPr>
            <w:r w:rsidRPr="00984D1E">
              <w:rPr>
                <w:noProof/>
                <w:color w:val="000000" w:themeColor="text1"/>
                <w:sz w:val="24"/>
              </w:rPr>
              <w:t>7,71</w:t>
            </w:r>
          </w:p>
        </w:tc>
        <w:tc>
          <w:tcPr>
            <w:tcW w:w="991" w:type="dxa"/>
          </w:tcPr>
          <w:p w14:paraId="7EEEBD81" w14:textId="77777777" w:rsidR="00C254C2" w:rsidRPr="00984D1E" w:rsidRDefault="00B21731">
            <w:pPr>
              <w:pStyle w:val="TableParagraph"/>
              <w:spacing w:line="268" w:lineRule="exact"/>
              <w:ind w:left="127" w:right="121"/>
              <w:rPr>
                <w:noProof/>
                <w:color w:val="000000" w:themeColor="text1"/>
                <w:sz w:val="24"/>
              </w:rPr>
            </w:pPr>
            <w:r w:rsidRPr="00984D1E">
              <w:rPr>
                <w:noProof/>
                <w:color w:val="000000" w:themeColor="text1"/>
                <w:sz w:val="24"/>
              </w:rPr>
              <w:t>1646,7</w:t>
            </w:r>
          </w:p>
        </w:tc>
        <w:tc>
          <w:tcPr>
            <w:tcW w:w="1130" w:type="dxa"/>
          </w:tcPr>
          <w:p w14:paraId="27E9026A" w14:textId="77777777" w:rsidR="00C254C2" w:rsidRPr="00984D1E" w:rsidRDefault="00B21731">
            <w:pPr>
              <w:pStyle w:val="TableParagraph"/>
              <w:spacing w:line="268" w:lineRule="exact"/>
              <w:ind w:left="213" w:right="207"/>
              <w:rPr>
                <w:noProof/>
                <w:color w:val="000000" w:themeColor="text1"/>
                <w:sz w:val="24"/>
              </w:rPr>
            </w:pPr>
            <w:r w:rsidRPr="00984D1E">
              <w:rPr>
                <w:noProof/>
                <w:color w:val="000000" w:themeColor="text1"/>
                <w:sz w:val="24"/>
              </w:rPr>
              <w:t>1746,8</w:t>
            </w:r>
          </w:p>
        </w:tc>
        <w:tc>
          <w:tcPr>
            <w:tcW w:w="1838" w:type="dxa"/>
          </w:tcPr>
          <w:p w14:paraId="310E5C6C" w14:textId="77777777" w:rsidR="00C254C2" w:rsidRPr="00984D1E" w:rsidRDefault="00B21731">
            <w:pPr>
              <w:pStyle w:val="TableParagraph"/>
              <w:spacing w:before="127"/>
              <w:ind w:left="202" w:right="198"/>
              <w:rPr>
                <w:noProof/>
                <w:color w:val="000000" w:themeColor="text1"/>
                <w:sz w:val="16"/>
              </w:rPr>
            </w:pPr>
            <w:r w:rsidRPr="00984D1E">
              <w:rPr>
                <w:noProof/>
                <w:color w:val="000000" w:themeColor="text1"/>
                <w:sz w:val="24"/>
              </w:rPr>
              <w:t>C</w:t>
            </w:r>
            <w:r w:rsidRPr="00984D1E">
              <w:rPr>
                <w:noProof/>
                <w:color w:val="000000" w:themeColor="text1"/>
                <w:sz w:val="16"/>
              </w:rPr>
              <w:t>23</w:t>
            </w:r>
            <w:r w:rsidRPr="00984D1E">
              <w:rPr>
                <w:noProof/>
                <w:color w:val="000000" w:themeColor="text1"/>
                <w:sz w:val="24"/>
              </w:rPr>
              <w:t>H</w:t>
            </w:r>
            <w:r w:rsidRPr="00984D1E">
              <w:rPr>
                <w:noProof/>
                <w:color w:val="000000" w:themeColor="text1"/>
                <w:sz w:val="16"/>
              </w:rPr>
              <w:t>31</w:t>
            </w:r>
            <w:r w:rsidRPr="00984D1E">
              <w:rPr>
                <w:noProof/>
                <w:color w:val="000000" w:themeColor="text1"/>
                <w:sz w:val="24"/>
              </w:rPr>
              <w:t>ClN</w:t>
            </w:r>
            <w:r w:rsidRPr="00984D1E">
              <w:rPr>
                <w:noProof/>
                <w:color w:val="000000" w:themeColor="text1"/>
                <w:sz w:val="16"/>
              </w:rPr>
              <w:t>2</w:t>
            </w:r>
            <w:r w:rsidRPr="00984D1E">
              <w:rPr>
                <w:noProof/>
                <w:color w:val="000000" w:themeColor="text1"/>
                <w:sz w:val="24"/>
              </w:rPr>
              <w:t>O</w:t>
            </w:r>
            <w:r w:rsidRPr="00984D1E">
              <w:rPr>
                <w:noProof/>
                <w:color w:val="000000" w:themeColor="text1"/>
                <w:sz w:val="16"/>
              </w:rPr>
              <w:t>2</w:t>
            </w:r>
          </w:p>
        </w:tc>
      </w:tr>
    </w:tbl>
    <w:p w14:paraId="05CB0F96" w14:textId="77777777" w:rsidR="00C254C2" w:rsidRPr="00984D1E" w:rsidRDefault="00C254C2">
      <w:pPr>
        <w:pStyle w:val="a3"/>
        <w:spacing w:before="4"/>
        <w:rPr>
          <w:noProof/>
          <w:color w:val="000000" w:themeColor="text1"/>
          <w:sz w:val="27"/>
        </w:rPr>
      </w:pPr>
    </w:p>
    <w:p w14:paraId="5A21AD2E" w14:textId="0E160CF6" w:rsidR="00C254C2" w:rsidRPr="00984D1E" w:rsidRDefault="00B21731">
      <w:pPr>
        <w:pStyle w:val="a3"/>
        <w:ind w:left="301" w:right="503" w:firstLine="566"/>
        <w:jc w:val="both"/>
        <w:rPr>
          <w:noProof/>
          <w:color w:val="000000" w:themeColor="text1"/>
        </w:rPr>
      </w:pPr>
      <w:r w:rsidRPr="00984D1E">
        <w:rPr>
          <w:noProof/>
          <w:color w:val="000000" w:themeColor="text1"/>
        </w:rPr>
        <w:t>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құрылымдары ИҚ спектроскопия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деректер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раст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Күр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эфирл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ИҚ спект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2.35-2.41) күр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эфир карбонил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валент</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тербелістер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тән тиісінше 1739,5 см</w:t>
      </w:r>
      <w:r w:rsidRPr="00984D1E">
        <w:rPr>
          <w:noProof/>
          <w:color w:val="000000" w:themeColor="text1"/>
          <w:vertAlign w:val="superscript"/>
        </w:rPr>
        <w:t>–1</w:t>
      </w:r>
      <w:r w:rsidRPr="00984D1E">
        <w:rPr>
          <w:noProof/>
          <w:color w:val="000000" w:themeColor="text1"/>
        </w:rPr>
        <w:t xml:space="preserve"> – 1756,2 см</w:t>
      </w:r>
      <w:r w:rsidRPr="00984D1E">
        <w:rPr>
          <w:noProof/>
          <w:color w:val="000000" w:themeColor="text1"/>
          <w:vertAlign w:val="superscript"/>
        </w:rPr>
        <w:t>-1</w:t>
      </w:r>
      <w:r w:rsidRPr="00984D1E">
        <w:rPr>
          <w:noProof/>
          <w:color w:val="000000" w:themeColor="text1"/>
        </w:rPr>
        <w:t xml:space="preserve"> ке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қарқын</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сіңіру жолақтары байқ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бұ</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бас</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спектрлер</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с=N тоб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1610,2 см</w:t>
      </w:r>
      <w:r w:rsidRPr="00984D1E">
        <w:rPr>
          <w:noProof/>
          <w:color w:val="000000" w:themeColor="text1"/>
          <w:vertAlign w:val="superscript"/>
        </w:rPr>
        <w:t>-1</w:t>
      </w:r>
      <w:r w:rsidRPr="00984D1E">
        <w:rPr>
          <w:noProof/>
          <w:color w:val="000000" w:themeColor="text1"/>
        </w:rPr>
        <w:t>–1655,4 см</w:t>
      </w:r>
      <w:r w:rsidRPr="00984D1E">
        <w:rPr>
          <w:noProof/>
          <w:color w:val="000000" w:themeColor="text1"/>
          <w:vertAlign w:val="superscript"/>
        </w:rPr>
        <w:t>-1</w:t>
      </w:r>
      <w:r w:rsidRPr="00984D1E">
        <w:rPr>
          <w:noProof/>
          <w:color w:val="000000" w:themeColor="text1"/>
        </w:rPr>
        <w:t>) сіңіру жолақтары бо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Сон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қа</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ар,</w:t>
      </w:r>
      <w:r w:rsidRPr="00984D1E">
        <w:rPr>
          <w:noProof/>
          <w:color w:val="000000" w:themeColor="text1"/>
        </w:rPr>
        <w:t xml:space="preserve"> олар</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гидроксил тоб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сіңіру жол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жоқ.</w:t>
      </w:r>
    </w:p>
    <w:p w14:paraId="58FDA6AF" w14:textId="00964C40" w:rsidR="00C254C2" w:rsidRPr="00984D1E" w:rsidRDefault="00B21731">
      <w:pPr>
        <w:pStyle w:val="a3"/>
        <w:ind w:left="301" w:right="505" w:firstLine="566"/>
        <w:jc w:val="both"/>
        <w:rPr>
          <w:noProof/>
          <w:color w:val="000000" w:themeColor="text1"/>
        </w:rPr>
      </w:pPr>
      <w:r w:rsidRPr="00984D1E">
        <w:rPr>
          <w:noProof/>
          <w:color w:val="000000" w:themeColor="text1"/>
        </w:rPr>
        <w:t>N-бензил-пиперидин кетоксим эфир гидрохлоридт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құрылым</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дәлелде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ең ақпара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бол</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 xml:space="preserve">ЯМР </w:t>
      </w:r>
      <w:r w:rsidR="00D92218" w:rsidRPr="00984D1E">
        <w:rPr>
          <w:noProof/>
          <w:color w:val="000000" w:themeColor="text1"/>
          <w:vertAlign w:val="superscript"/>
        </w:rPr>
        <w:t>13C</w:t>
      </w:r>
      <w:r w:rsidRPr="00984D1E">
        <w:rPr>
          <w:noProof/>
          <w:color w:val="000000" w:themeColor="text1"/>
        </w:rPr>
        <w:t xml:space="preserve"> спектрлері табыла</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20).</w:t>
      </w:r>
    </w:p>
    <w:p w14:paraId="15F073C6" w14:textId="59302BBB" w:rsidR="00C254C2" w:rsidRPr="00984D1E" w:rsidRDefault="00B21731">
      <w:pPr>
        <w:pStyle w:val="a3"/>
        <w:ind w:left="301" w:right="502" w:firstLine="566"/>
        <w:jc w:val="both"/>
        <w:rPr>
          <w:noProof/>
          <w:color w:val="000000" w:themeColor="text1"/>
        </w:rPr>
      </w:pPr>
      <w:r w:rsidRPr="00984D1E">
        <w:rPr>
          <w:noProof/>
          <w:color w:val="000000" w:themeColor="text1"/>
        </w:rPr>
        <w:t>Күр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эфи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түзілу</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карбонил</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көмірт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сигнал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төме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өріс аймағ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158,94-163,27 м.д.) п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болуы дәлелдей</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Пиперидолд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ацил</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туындыл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пиперидин сақина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көмірт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 xml:space="preserve">атомы </w:t>
      </w:r>
      <w:r w:rsidR="00D92218" w:rsidRPr="00984D1E">
        <w:rPr>
          <w:noProof/>
          <w:color w:val="000000" w:themeColor="text1"/>
        </w:rPr>
        <w:t>C4</w:t>
      </w:r>
      <w:r w:rsidRPr="00984D1E">
        <w:rPr>
          <w:noProof/>
          <w:color w:val="000000" w:themeColor="text1"/>
        </w:rPr>
        <w:t xml:space="preserve"> (162,71 - 164,63 м.д.) аймақ</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резонанс тудыр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Фтор атом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әртү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позиция</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сәйкес арома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көмірт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сигнал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тө</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қарай (161,54-163,74 м.д.) ығысу</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растай</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Пиперидин сақина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көмірт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атомдары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азот атом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алмастырғыш</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күті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аймақ</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п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бола</w:t>
      </w:r>
      <w:r w:rsidR="001154A8" w:rsidRPr="001154A8">
        <w:rPr>
          <w:noProof/>
          <w:vanish/>
          <w:color w:val="000000" w:themeColor="text1"/>
          <w:spacing w:val="-20"/>
          <w:w w:val="1"/>
        </w:rPr>
        <w:t>‬</w:t>
      </w:r>
      <w:r w:rsidR="001154A8">
        <w:rPr>
          <w:noProof/>
          <w:color w:val="000000" w:themeColor="text1"/>
        </w:rPr>
        <w:t>ды.</w:t>
      </w:r>
    </w:p>
    <w:p w14:paraId="4496317F" w14:textId="77777777" w:rsidR="00C254C2" w:rsidRPr="00984D1E" w:rsidRDefault="00C254C2">
      <w:pPr>
        <w:pStyle w:val="a3"/>
        <w:spacing w:before="10"/>
        <w:rPr>
          <w:noProof/>
          <w:color w:val="000000" w:themeColor="text1"/>
          <w:sz w:val="27"/>
        </w:rPr>
      </w:pPr>
    </w:p>
    <w:p w14:paraId="50F5A250" w14:textId="0C5A4708" w:rsidR="00C254C2" w:rsidRPr="00984D1E" w:rsidRDefault="00B21731">
      <w:pPr>
        <w:pStyle w:val="a3"/>
        <w:spacing w:line="242" w:lineRule="auto"/>
        <w:ind w:left="301"/>
        <w:rPr>
          <w:noProof/>
          <w:color w:val="000000" w:themeColor="text1"/>
        </w:rPr>
      </w:pPr>
      <w:r w:rsidRPr="00984D1E">
        <w:rPr>
          <w:noProof/>
          <w:color w:val="000000" w:themeColor="text1"/>
        </w:rPr>
        <w:t>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20 – 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 xml:space="preserve">(2.35-2.41) ЯМР </w:t>
      </w:r>
      <w:r w:rsidR="00D92218" w:rsidRPr="00984D1E">
        <w:rPr>
          <w:noProof/>
          <w:color w:val="000000" w:themeColor="text1"/>
          <w:vertAlign w:val="superscript"/>
        </w:rPr>
        <w:t>13C</w:t>
      </w:r>
      <w:r w:rsidRPr="00984D1E">
        <w:rPr>
          <w:noProof/>
          <w:color w:val="000000" w:themeColor="text1"/>
        </w:rPr>
        <w:t xml:space="preserve"> спектрлерін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көміртек атом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хим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ығысу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мәндері</w:t>
      </w:r>
    </w:p>
    <w:p w14:paraId="7A60B458" w14:textId="77777777" w:rsidR="00C254C2" w:rsidRPr="00984D1E" w:rsidRDefault="00C254C2">
      <w:pPr>
        <w:pStyle w:val="a3"/>
        <w:spacing w:before="2"/>
        <w:rPr>
          <w:noProof/>
          <w:color w:val="000000" w:themeColor="text1"/>
        </w:rPr>
      </w:pPr>
    </w:p>
    <w:tbl>
      <w:tblPr>
        <w:tblStyle w:val="TableNormal"/>
        <w:tblW w:w="0" w:type="auto"/>
        <w:tblInd w:w="2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98"/>
        <w:gridCol w:w="1179"/>
        <w:gridCol w:w="992"/>
        <w:gridCol w:w="994"/>
        <w:gridCol w:w="992"/>
        <w:gridCol w:w="1561"/>
        <w:gridCol w:w="1211"/>
        <w:gridCol w:w="1864"/>
      </w:tblGrid>
      <w:tr w:rsidR="00C254C2" w:rsidRPr="00984D1E" w14:paraId="7E609183" w14:textId="77777777">
        <w:trPr>
          <w:trHeight w:val="277"/>
        </w:trPr>
        <w:tc>
          <w:tcPr>
            <w:tcW w:w="898" w:type="dxa"/>
            <w:vMerge w:val="restart"/>
          </w:tcPr>
          <w:p w14:paraId="6AF399A3" w14:textId="510634DE" w:rsidR="00C254C2" w:rsidRPr="00984D1E" w:rsidRDefault="00B21731">
            <w:pPr>
              <w:pStyle w:val="TableParagraph"/>
              <w:spacing w:line="242" w:lineRule="auto"/>
              <w:ind w:left="268" w:right="172" w:hanging="75"/>
              <w:jc w:val="left"/>
              <w:rPr>
                <w:noProof/>
                <w:color w:val="000000" w:themeColor="text1"/>
              </w:rPr>
            </w:pPr>
            <w:r w:rsidRPr="00984D1E">
              <w:rPr>
                <w:noProof/>
                <w:color w:val="000000" w:themeColor="text1"/>
              </w:rPr>
              <w:t>Қо</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лыс</w:t>
            </w:r>
          </w:p>
        </w:tc>
        <w:tc>
          <w:tcPr>
            <w:tcW w:w="8793" w:type="dxa"/>
            <w:gridSpan w:val="7"/>
          </w:tcPr>
          <w:p w14:paraId="1E5A0438" w14:textId="5449280B" w:rsidR="00C254C2" w:rsidRPr="00984D1E" w:rsidRDefault="00B21731">
            <w:pPr>
              <w:pStyle w:val="TableParagraph"/>
              <w:spacing w:line="248" w:lineRule="exact"/>
              <w:ind w:left="2816" w:right="2816"/>
              <w:rPr>
                <w:noProof/>
                <w:color w:val="000000" w:themeColor="text1"/>
              </w:rPr>
            </w:pPr>
            <w:r w:rsidRPr="00984D1E">
              <w:rPr>
                <w:noProof/>
                <w:color w:val="000000" w:themeColor="text1"/>
              </w:rPr>
              <w:t>Хим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ығысу (CDCl</w:t>
            </w:r>
            <w:r w:rsidRPr="00984D1E">
              <w:rPr>
                <w:noProof/>
                <w:color w:val="000000" w:themeColor="text1"/>
                <w:sz w:val="14"/>
              </w:rPr>
              <w:t>3</w:t>
            </w:r>
            <w:r w:rsidRPr="00984D1E">
              <w:rPr>
                <w:noProof/>
                <w:color w:val="000000" w:themeColor="text1"/>
              </w:rPr>
              <w:t>), δ, м.д.</w:t>
            </w:r>
          </w:p>
        </w:tc>
      </w:tr>
      <w:tr w:rsidR="00C254C2" w:rsidRPr="00984D1E" w14:paraId="23F9DE15" w14:textId="77777777">
        <w:trPr>
          <w:trHeight w:val="409"/>
        </w:trPr>
        <w:tc>
          <w:tcPr>
            <w:tcW w:w="898" w:type="dxa"/>
            <w:vMerge/>
            <w:tcBorders>
              <w:top w:val="nil"/>
            </w:tcBorders>
          </w:tcPr>
          <w:p w14:paraId="59BB3F22" w14:textId="77777777" w:rsidR="00C254C2" w:rsidRPr="00984D1E" w:rsidRDefault="00C254C2">
            <w:pPr>
              <w:rPr>
                <w:noProof/>
                <w:color w:val="000000" w:themeColor="text1"/>
                <w:sz w:val="2"/>
                <w:szCs w:val="2"/>
              </w:rPr>
            </w:pPr>
          </w:p>
        </w:tc>
        <w:tc>
          <w:tcPr>
            <w:tcW w:w="1179" w:type="dxa"/>
          </w:tcPr>
          <w:p w14:paraId="7F71CE98" w14:textId="77777777" w:rsidR="00C254C2" w:rsidRPr="00984D1E" w:rsidRDefault="00B21731">
            <w:pPr>
              <w:pStyle w:val="TableParagraph"/>
              <w:spacing w:before="72"/>
              <w:ind w:left="286" w:right="285"/>
              <w:rPr>
                <w:noProof/>
                <w:color w:val="000000" w:themeColor="text1"/>
                <w:sz w:val="14"/>
              </w:rPr>
            </w:pPr>
            <w:r w:rsidRPr="00984D1E">
              <w:rPr>
                <w:noProof/>
                <w:color w:val="000000" w:themeColor="text1"/>
              </w:rPr>
              <w:t xml:space="preserve">С </w:t>
            </w:r>
            <w:r w:rsidRPr="00984D1E">
              <w:rPr>
                <w:noProof/>
                <w:color w:val="000000" w:themeColor="text1"/>
                <w:sz w:val="14"/>
              </w:rPr>
              <w:t>2, 6</w:t>
            </w:r>
          </w:p>
        </w:tc>
        <w:tc>
          <w:tcPr>
            <w:tcW w:w="992" w:type="dxa"/>
          </w:tcPr>
          <w:p w14:paraId="4C0F95DA" w14:textId="77777777" w:rsidR="00C254C2" w:rsidRPr="00984D1E" w:rsidRDefault="00B21731">
            <w:pPr>
              <w:pStyle w:val="TableParagraph"/>
              <w:spacing w:before="73"/>
              <w:ind w:left="141" w:right="134"/>
              <w:rPr>
                <w:noProof/>
                <w:color w:val="000000" w:themeColor="text1"/>
              </w:rPr>
            </w:pPr>
            <w:r w:rsidRPr="00984D1E">
              <w:rPr>
                <w:noProof/>
                <w:color w:val="000000" w:themeColor="text1"/>
              </w:rPr>
              <w:t>С=N</w:t>
            </w:r>
          </w:p>
        </w:tc>
        <w:tc>
          <w:tcPr>
            <w:tcW w:w="994" w:type="dxa"/>
          </w:tcPr>
          <w:p w14:paraId="0CF4B71F" w14:textId="51F91862" w:rsidR="00C254C2" w:rsidRPr="00984D1E" w:rsidRDefault="00D92218">
            <w:pPr>
              <w:pStyle w:val="TableParagraph"/>
              <w:spacing w:before="72"/>
              <w:ind w:left="141" w:right="138"/>
              <w:rPr>
                <w:noProof/>
                <w:color w:val="000000" w:themeColor="text1"/>
                <w:sz w:val="14"/>
              </w:rPr>
            </w:pPr>
            <w:r w:rsidRPr="00984D1E">
              <w:rPr>
                <w:noProof/>
                <w:color w:val="000000" w:themeColor="text1"/>
              </w:rPr>
              <w:t>C3</w:t>
            </w:r>
            <w:r w:rsidR="00B21731" w:rsidRPr="00984D1E">
              <w:rPr>
                <w:noProof/>
                <w:color w:val="000000" w:themeColor="text1"/>
                <w:sz w:val="14"/>
              </w:rPr>
              <w:t>, 5</w:t>
            </w:r>
          </w:p>
        </w:tc>
        <w:tc>
          <w:tcPr>
            <w:tcW w:w="992" w:type="dxa"/>
          </w:tcPr>
          <w:p w14:paraId="2321DB75" w14:textId="77777777" w:rsidR="00C254C2" w:rsidRPr="00984D1E" w:rsidRDefault="00B21731">
            <w:pPr>
              <w:pStyle w:val="TableParagraph"/>
              <w:spacing w:before="73"/>
              <w:ind w:left="141" w:right="141"/>
              <w:rPr>
                <w:noProof/>
                <w:color w:val="000000" w:themeColor="text1"/>
              </w:rPr>
            </w:pPr>
            <w:r w:rsidRPr="00984D1E">
              <w:rPr>
                <w:noProof/>
                <w:color w:val="000000" w:themeColor="text1"/>
              </w:rPr>
              <w:t>С=О</w:t>
            </w:r>
          </w:p>
        </w:tc>
        <w:tc>
          <w:tcPr>
            <w:tcW w:w="1561" w:type="dxa"/>
          </w:tcPr>
          <w:p w14:paraId="64ECDE02" w14:textId="77777777" w:rsidR="00C254C2" w:rsidRPr="00984D1E" w:rsidRDefault="00B21731">
            <w:pPr>
              <w:pStyle w:val="TableParagraph"/>
              <w:spacing w:before="73"/>
              <w:ind w:left="105" w:right="103"/>
              <w:rPr>
                <w:noProof/>
                <w:color w:val="000000" w:themeColor="text1"/>
              </w:rPr>
            </w:pPr>
            <w:r w:rsidRPr="00984D1E">
              <w:rPr>
                <w:noProof/>
                <w:color w:val="000000" w:themeColor="text1"/>
              </w:rPr>
              <w:t>N-бензил</w:t>
            </w:r>
          </w:p>
        </w:tc>
        <w:tc>
          <w:tcPr>
            <w:tcW w:w="1211" w:type="dxa"/>
          </w:tcPr>
          <w:p w14:paraId="6E0DF001" w14:textId="77777777" w:rsidR="00C254C2" w:rsidRPr="00984D1E" w:rsidRDefault="00B21731">
            <w:pPr>
              <w:pStyle w:val="TableParagraph"/>
              <w:spacing w:before="73"/>
              <w:ind w:left="244" w:right="246"/>
              <w:rPr>
                <w:noProof/>
                <w:color w:val="000000" w:themeColor="text1"/>
              </w:rPr>
            </w:pPr>
            <w:r w:rsidRPr="00984D1E">
              <w:rPr>
                <w:noProof/>
                <w:color w:val="000000" w:themeColor="text1"/>
              </w:rPr>
              <w:t>С-F</w:t>
            </w:r>
          </w:p>
        </w:tc>
        <w:tc>
          <w:tcPr>
            <w:tcW w:w="1864" w:type="dxa"/>
          </w:tcPr>
          <w:p w14:paraId="27BD4B2E" w14:textId="77777777" w:rsidR="00C254C2" w:rsidRPr="00984D1E" w:rsidRDefault="00B21731">
            <w:pPr>
              <w:pStyle w:val="TableParagraph"/>
              <w:spacing w:before="73"/>
              <w:ind w:left="236" w:right="242"/>
              <w:rPr>
                <w:noProof/>
                <w:color w:val="000000" w:themeColor="text1"/>
              </w:rPr>
            </w:pPr>
            <w:r w:rsidRPr="00984D1E">
              <w:rPr>
                <w:noProof/>
                <w:color w:val="000000" w:themeColor="text1"/>
              </w:rPr>
              <w:t>OCOR</w:t>
            </w:r>
          </w:p>
        </w:tc>
      </w:tr>
      <w:tr w:rsidR="00C254C2" w:rsidRPr="00984D1E" w14:paraId="4CEE62DA" w14:textId="77777777">
        <w:trPr>
          <w:trHeight w:val="254"/>
        </w:trPr>
        <w:tc>
          <w:tcPr>
            <w:tcW w:w="898" w:type="dxa"/>
          </w:tcPr>
          <w:p w14:paraId="43C99236" w14:textId="77777777" w:rsidR="00C254C2" w:rsidRPr="00984D1E" w:rsidRDefault="00B21731">
            <w:pPr>
              <w:pStyle w:val="TableParagraph"/>
              <w:spacing w:line="234" w:lineRule="exact"/>
              <w:ind w:left="4"/>
              <w:rPr>
                <w:noProof/>
                <w:color w:val="000000" w:themeColor="text1"/>
              </w:rPr>
            </w:pPr>
            <w:r w:rsidRPr="00984D1E">
              <w:rPr>
                <w:noProof/>
                <w:color w:val="000000" w:themeColor="text1"/>
              </w:rPr>
              <w:t>1</w:t>
            </w:r>
          </w:p>
        </w:tc>
        <w:tc>
          <w:tcPr>
            <w:tcW w:w="1179" w:type="dxa"/>
          </w:tcPr>
          <w:p w14:paraId="26FAFF81" w14:textId="77777777" w:rsidR="00C254C2" w:rsidRPr="00984D1E" w:rsidRDefault="00B21731">
            <w:pPr>
              <w:pStyle w:val="TableParagraph"/>
              <w:spacing w:line="234" w:lineRule="exact"/>
              <w:ind w:left="1"/>
              <w:rPr>
                <w:noProof/>
                <w:color w:val="000000" w:themeColor="text1"/>
              </w:rPr>
            </w:pPr>
            <w:r w:rsidRPr="00984D1E">
              <w:rPr>
                <w:noProof/>
                <w:color w:val="000000" w:themeColor="text1"/>
              </w:rPr>
              <w:t>2</w:t>
            </w:r>
          </w:p>
        </w:tc>
        <w:tc>
          <w:tcPr>
            <w:tcW w:w="992" w:type="dxa"/>
          </w:tcPr>
          <w:p w14:paraId="0628C232" w14:textId="77777777" w:rsidR="00C254C2" w:rsidRPr="00984D1E" w:rsidRDefault="00B21731">
            <w:pPr>
              <w:pStyle w:val="TableParagraph"/>
              <w:spacing w:line="234" w:lineRule="exact"/>
              <w:ind w:left="4"/>
              <w:rPr>
                <w:noProof/>
                <w:color w:val="000000" w:themeColor="text1"/>
              </w:rPr>
            </w:pPr>
            <w:r w:rsidRPr="00984D1E">
              <w:rPr>
                <w:noProof/>
                <w:color w:val="000000" w:themeColor="text1"/>
              </w:rPr>
              <w:t>3</w:t>
            </w:r>
          </w:p>
        </w:tc>
        <w:tc>
          <w:tcPr>
            <w:tcW w:w="994" w:type="dxa"/>
          </w:tcPr>
          <w:p w14:paraId="64AEB2D5" w14:textId="77777777" w:rsidR="00C254C2" w:rsidRPr="00984D1E" w:rsidRDefault="00B21731">
            <w:pPr>
              <w:pStyle w:val="TableParagraph"/>
              <w:spacing w:line="234" w:lineRule="exact"/>
              <w:rPr>
                <w:noProof/>
                <w:color w:val="000000" w:themeColor="text1"/>
              </w:rPr>
            </w:pPr>
            <w:r w:rsidRPr="00984D1E">
              <w:rPr>
                <w:noProof/>
                <w:color w:val="000000" w:themeColor="text1"/>
              </w:rPr>
              <w:t>4</w:t>
            </w:r>
          </w:p>
        </w:tc>
        <w:tc>
          <w:tcPr>
            <w:tcW w:w="992" w:type="dxa"/>
          </w:tcPr>
          <w:p w14:paraId="1D0F77D6" w14:textId="77777777" w:rsidR="00C254C2" w:rsidRPr="00984D1E" w:rsidRDefault="00B21731">
            <w:pPr>
              <w:pStyle w:val="TableParagraph"/>
              <w:spacing w:line="234" w:lineRule="exact"/>
              <w:ind w:left="2"/>
              <w:rPr>
                <w:noProof/>
                <w:color w:val="000000" w:themeColor="text1"/>
              </w:rPr>
            </w:pPr>
            <w:r w:rsidRPr="00984D1E">
              <w:rPr>
                <w:noProof/>
                <w:color w:val="000000" w:themeColor="text1"/>
              </w:rPr>
              <w:t>5</w:t>
            </w:r>
          </w:p>
        </w:tc>
        <w:tc>
          <w:tcPr>
            <w:tcW w:w="1561" w:type="dxa"/>
          </w:tcPr>
          <w:p w14:paraId="75751A24" w14:textId="77777777" w:rsidR="00C254C2" w:rsidRPr="00984D1E" w:rsidRDefault="00B21731">
            <w:pPr>
              <w:pStyle w:val="TableParagraph"/>
              <w:spacing w:line="234" w:lineRule="exact"/>
              <w:ind w:left="2"/>
              <w:rPr>
                <w:noProof/>
                <w:color w:val="000000" w:themeColor="text1"/>
              </w:rPr>
            </w:pPr>
            <w:r w:rsidRPr="00984D1E">
              <w:rPr>
                <w:noProof/>
                <w:color w:val="000000" w:themeColor="text1"/>
              </w:rPr>
              <w:t>6</w:t>
            </w:r>
          </w:p>
        </w:tc>
        <w:tc>
          <w:tcPr>
            <w:tcW w:w="1211" w:type="dxa"/>
          </w:tcPr>
          <w:p w14:paraId="2878C945" w14:textId="77777777" w:rsidR="00C254C2" w:rsidRPr="00984D1E" w:rsidRDefault="00B21731">
            <w:pPr>
              <w:pStyle w:val="TableParagraph"/>
              <w:spacing w:line="234" w:lineRule="exact"/>
              <w:rPr>
                <w:noProof/>
                <w:color w:val="000000" w:themeColor="text1"/>
              </w:rPr>
            </w:pPr>
            <w:r w:rsidRPr="00984D1E">
              <w:rPr>
                <w:noProof/>
                <w:color w:val="000000" w:themeColor="text1"/>
              </w:rPr>
              <w:t>7</w:t>
            </w:r>
          </w:p>
        </w:tc>
        <w:tc>
          <w:tcPr>
            <w:tcW w:w="1864" w:type="dxa"/>
          </w:tcPr>
          <w:p w14:paraId="3CCE2F03" w14:textId="77777777" w:rsidR="00C254C2" w:rsidRPr="00984D1E" w:rsidRDefault="00B21731">
            <w:pPr>
              <w:pStyle w:val="TableParagraph"/>
              <w:spacing w:line="234" w:lineRule="exact"/>
              <w:ind w:right="5"/>
              <w:rPr>
                <w:noProof/>
                <w:color w:val="000000" w:themeColor="text1"/>
              </w:rPr>
            </w:pPr>
            <w:r w:rsidRPr="00984D1E">
              <w:rPr>
                <w:noProof/>
                <w:color w:val="000000" w:themeColor="text1"/>
              </w:rPr>
              <w:t>8</w:t>
            </w:r>
          </w:p>
        </w:tc>
      </w:tr>
      <w:tr w:rsidR="00C254C2" w:rsidRPr="00984D1E" w14:paraId="4DAEA26D" w14:textId="77777777">
        <w:trPr>
          <w:trHeight w:val="252"/>
        </w:trPr>
        <w:tc>
          <w:tcPr>
            <w:tcW w:w="898" w:type="dxa"/>
            <w:tcBorders>
              <w:bottom w:val="nil"/>
            </w:tcBorders>
          </w:tcPr>
          <w:p w14:paraId="70531A16" w14:textId="77777777" w:rsidR="00C254C2" w:rsidRPr="00984D1E" w:rsidRDefault="00B21731">
            <w:pPr>
              <w:pStyle w:val="TableParagraph"/>
              <w:spacing w:line="232" w:lineRule="exact"/>
              <w:ind w:left="234" w:right="228"/>
              <w:rPr>
                <w:noProof/>
                <w:color w:val="000000" w:themeColor="text1"/>
              </w:rPr>
            </w:pPr>
            <w:r w:rsidRPr="00984D1E">
              <w:rPr>
                <w:noProof/>
                <w:color w:val="000000" w:themeColor="text1"/>
              </w:rPr>
              <w:t>2.35</w:t>
            </w:r>
          </w:p>
        </w:tc>
        <w:tc>
          <w:tcPr>
            <w:tcW w:w="1179" w:type="dxa"/>
            <w:tcBorders>
              <w:bottom w:val="nil"/>
            </w:tcBorders>
          </w:tcPr>
          <w:p w14:paraId="3F1CB67A" w14:textId="77777777" w:rsidR="00C254C2" w:rsidRPr="00984D1E" w:rsidRDefault="00B21731">
            <w:pPr>
              <w:pStyle w:val="TableParagraph"/>
              <w:spacing w:line="232" w:lineRule="exact"/>
              <w:ind w:left="287" w:right="285"/>
              <w:rPr>
                <w:noProof/>
                <w:color w:val="000000" w:themeColor="text1"/>
              </w:rPr>
            </w:pPr>
            <w:r w:rsidRPr="00984D1E">
              <w:rPr>
                <w:noProof/>
                <w:color w:val="000000" w:themeColor="text1"/>
              </w:rPr>
              <w:t>50,27;</w:t>
            </w:r>
          </w:p>
        </w:tc>
        <w:tc>
          <w:tcPr>
            <w:tcW w:w="992" w:type="dxa"/>
            <w:tcBorders>
              <w:bottom w:val="nil"/>
            </w:tcBorders>
          </w:tcPr>
          <w:p w14:paraId="4B914328" w14:textId="77777777" w:rsidR="00C254C2" w:rsidRPr="00984D1E" w:rsidRDefault="00B21731">
            <w:pPr>
              <w:pStyle w:val="TableParagraph"/>
              <w:spacing w:line="232" w:lineRule="exact"/>
              <w:ind w:left="141" w:right="135"/>
              <w:rPr>
                <w:noProof/>
                <w:color w:val="000000" w:themeColor="text1"/>
              </w:rPr>
            </w:pPr>
            <w:r w:rsidRPr="00984D1E">
              <w:rPr>
                <w:noProof/>
                <w:color w:val="000000" w:themeColor="text1"/>
              </w:rPr>
              <w:t>164,63</w:t>
            </w:r>
          </w:p>
        </w:tc>
        <w:tc>
          <w:tcPr>
            <w:tcW w:w="994" w:type="dxa"/>
            <w:tcBorders>
              <w:bottom w:val="nil"/>
            </w:tcBorders>
          </w:tcPr>
          <w:p w14:paraId="1ECA3165" w14:textId="77777777" w:rsidR="00C254C2" w:rsidRPr="00984D1E" w:rsidRDefault="00B21731">
            <w:pPr>
              <w:pStyle w:val="TableParagraph"/>
              <w:spacing w:line="232" w:lineRule="exact"/>
              <w:ind w:left="140" w:right="138"/>
              <w:rPr>
                <w:noProof/>
                <w:color w:val="000000" w:themeColor="text1"/>
              </w:rPr>
            </w:pPr>
            <w:r w:rsidRPr="00984D1E">
              <w:rPr>
                <w:noProof/>
                <w:color w:val="000000" w:themeColor="text1"/>
              </w:rPr>
              <w:t>23,84;</w:t>
            </w:r>
          </w:p>
        </w:tc>
        <w:tc>
          <w:tcPr>
            <w:tcW w:w="992" w:type="dxa"/>
            <w:tcBorders>
              <w:bottom w:val="nil"/>
            </w:tcBorders>
          </w:tcPr>
          <w:p w14:paraId="4DD5BDB1" w14:textId="77777777" w:rsidR="00C254C2" w:rsidRPr="00984D1E" w:rsidRDefault="00B21731">
            <w:pPr>
              <w:pStyle w:val="TableParagraph"/>
              <w:spacing w:line="232" w:lineRule="exact"/>
              <w:ind w:left="141" w:right="137"/>
              <w:rPr>
                <w:noProof/>
                <w:color w:val="000000" w:themeColor="text1"/>
              </w:rPr>
            </w:pPr>
            <w:r w:rsidRPr="00984D1E">
              <w:rPr>
                <w:noProof/>
                <w:color w:val="000000" w:themeColor="text1"/>
              </w:rPr>
              <w:t>162,89</w:t>
            </w:r>
          </w:p>
        </w:tc>
        <w:tc>
          <w:tcPr>
            <w:tcW w:w="1561" w:type="dxa"/>
            <w:tcBorders>
              <w:bottom w:val="nil"/>
            </w:tcBorders>
          </w:tcPr>
          <w:p w14:paraId="1BDB0C84" w14:textId="39105792" w:rsidR="00C254C2" w:rsidRPr="00984D1E" w:rsidRDefault="00D92218">
            <w:pPr>
              <w:pStyle w:val="TableParagraph"/>
              <w:spacing w:line="232" w:lineRule="exact"/>
              <w:ind w:left="105" w:right="104"/>
              <w:rPr>
                <w:noProof/>
                <w:color w:val="000000" w:themeColor="text1"/>
              </w:rPr>
            </w:pPr>
            <w:r w:rsidRPr="00984D1E">
              <w:rPr>
                <w:noProof/>
                <w:color w:val="000000" w:themeColor="text1"/>
              </w:rPr>
              <w:t>C7</w:t>
            </w:r>
            <w:r w:rsidR="00B21731" w:rsidRPr="00984D1E">
              <w:rPr>
                <w:noProof/>
                <w:color w:val="000000" w:themeColor="text1"/>
                <w:sz w:val="14"/>
              </w:rPr>
              <w:t xml:space="preserve"> </w:t>
            </w:r>
            <w:r w:rsidR="00B21731" w:rsidRPr="00984D1E">
              <w:rPr>
                <w:noProof/>
                <w:color w:val="000000" w:themeColor="text1"/>
              </w:rPr>
              <w:t>58,61;</w:t>
            </w:r>
          </w:p>
        </w:tc>
        <w:tc>
          <w:tcPr>
            <w:tcW w:w="1211" w:type="dxa"/>
            <w:tcBorders>
              <w:bottom w:val="nil"/>
            </w:tcBorders>
          </w:tcPr>
          <w:p w14:paraId="3D7BD5EE" w14:textId="77777777" w:rsidR="00C254C2" w:rsidRPr="00984D1E" w:rsidRDefault="00B21731">
            <w:pPr>
              <w:pStyle w:val="TableParagraph"/>
              <w:spacing w:line="232" w:lineRule="exact"/>
              <w:ind w:left="247" w:right="246"/>
              <w:rPr>
                <w:noProof/>
                <w:color w:val="000000" w:themeColor="text1"/>
              </w:rPr>
            </w:pPr>
            <w:r w:rsidRPr="00984D1E">
              <w:rPr>
                <w:noProof/>
                <w:color w:val="000000" w:themeColor="text1"/>
              </w:rPr>
              <w:t>162,43;</w:t>
            </w:r>
          </w:p>
        </w:tc>
        <w:tc>
          <w:tcPr>
            <w:tcW w:w="1864" w:type="dxa"/>
            <w:tcBorders>
              <w:bottom w:val="nil"/>
            </w:tcBorders>
          </w:tcPr>
          <w:p w14:paraId="52CAEB38" w14:textId="77777777" w:rsidR="00C254C2" w:rsidRPr="00984D1E" w:rsidRDefault="00B21731">
            <w:pPr>
              <w:pStyle w:val="TableParagraph"/>
              <w:spacing w:line="232" w:lineRule="exact"/>
              <w:ind w:left="239" w:right="242"/>
              <w:rPr>
                <w:noProof/>
                <w:color w:val="000000" w:themeColor="text1"/>
              </w:rPr>
            </w:pPr>
            <w:r w:rsidRPr="00984D1E">
              <w:rPr>
                <w:i/>
                <w:noProof/>
                <w:color w:val="000000" w:themeColor="text1"/>
              </w:rPr>
              <w:t>п-</w:t>
            </w:r>
            <w:r w:rsidRPr="00984D1E">
              <w:rPr>
                <w:noProof/>
                <w:color w:val="000000" w:themeColor="text1"/>
              </w:rPr>
              <w:t>фтор-фенил</w:t>
            </w:r>
          </w:p>
        </w:tc>
      </w:tr>
      <w:tr w:rsidR="00C254C2" w:rsidRPr="00984D1E" w14:paraId="39B4BD46" w14:textId="77777777">
        <w:trPr>
          <w:trHeight w:val="253"/>
        </w:trPr>
        <w:tc>
          <w:tcPr>
            <w:tcW w:w="898" w:type="dxa"/>
            <w:tcBorders>
              <w:top w:val="nil"/>
              <w:bottom w:val="nil"/>
            </w:tcBorders>
          </w:tcPr>
          <w:p w14:paraId="3F9A1CB2" w14:textId="77777777" w:rsidR="00C254C2" w:rsidRPr="00984D1E" w:rsidRDefault="00C254C2">
            <w:pPr>
              <w:pStyle w:val="TableParagraph"/>
              <w:jc w:val="left"/>
              <w:rPr>
                <w:noProof/>
                <w:color w:val="000000" w:themeColor="text1"/>
                <w:sz w:val="18"/>
              </w:rPr>
            </w:pPr>
          </w:p>
        </w:tc>
        <w:tc>
          <w:tcPr>
            <w:tcW w:w="1179" w:type="dxa"/>
            <w:tcBorders>
              <w:top w:val="nil"/>
              <w:bottom w:val="nil"/>
            </w:tcBorders>
          </w:tcPr>
          <w:p w14:paraId="164B9E20" w14:textId="77777777" w:rsidR="00C254C2" w:rsidRPr="00984D1E" w:rsidRDefault="00B21731">
            <w:pPr>
              <w:pStyle w:val="TableParagraph"/>
              <w:spacing w:line="233" w:lineRule="exact"/>
              <w:ind w:left="287" w:right="284"/>
              <w:rPr>
                <w:noProof/>
                <w:color w:val="000000" w:themeColor="text1"/>
              </w:rPr>
            </w:pPr>
            <w:r w:rsidRPr="00984D1E">
              <w:rPr>
                <w:noProof/>
                <w:color w:val="000000" w:themeColor="text1"/>
              </w:rPr>
              <w:t>49,38</w:t>
            </w:r>
          </w:p>
        </w:tc>
        <w:tc>
          <w:tcPr>
            <w:tcW w:w="992" w:type="dxa"/>
            <w:tcBorders>
              <w:top w:val="nil"/>
              <w:bottom w:val="nil"/>
            </w:tcBorders>
          </w:tcPr>
          <w:p w14:paraId="6DFDF3B6" w14:textId="77777777" w:rsidR="00C254C2" w:rsidRPr="00984D1E" w:rsidRDefault="00C254C2">
            <w:pPr>
              <w:pStyle w:val="TableParagraph"/>
              <w:jc w:val="left"/>
              <w:rPr>
                <w:noProof/>
                <w:color w:val="000000" w:themeColor="text1"/>
                <w:sz w:val="18"/>
              </w:rPr>
            </w:pPr>
          </w:p>
        </w:tc>
        <w:tc>
          <w:tcPr>
            <w:tcW w:w="994" w:type="dxa"/>
            <w:tcBorders>
              <w:top w:val="nil"/>
              <w:bottom w:val="nil"/>
            </w:tcBorders>
          </w:tcPr>
          <w:p w14:paraId="427B6EE6" w14:textId="77777777" w:rsidR="00C254C2" w:rsidRPr="00984D1E" w:rsidRDefault="00B21731">
            <w:pPr>
              <w:pStyle w:val="TableParagraph"/>
              <w:spacing w:line="233" w:lineRule="exact"/>
              <w:ind w:left="141" w:right="138"/>
              <w:rPr>
                <w:noProof/>
                <w:color w:val="000000" w:themeColor="text1"/>
              </w:rPr>
            </w:pPr>
            <w:r w:rsidRPr="00984D1E">
              <w:rPr>
                <w:noProof/>
                <w:color w:val="000000" w:themeColor="text1"/>
              </w:rPr>
              <w:t>27,87</w:t>
            </w:r>
          </w:p>
        </w:tc>
        <w:tc>
          <w:tcPr>
            <w:tcW w:w="992" w:type="dxa"/>
            <w:tcBorders>
              <w:top w:val="nil"/>
              <w:bottom w:val="nil"/>
            </w:tcBorders>
          </w:tcPr>
          <w:p w14:paraId="145A490C" w14:textId="77777777" w:rsidR="00C254C2" w:rsidRPr="00984D1E" w:rsidRDefault="00C254C2">
            <w:pPr>
              <w:pStyle w:val="TableParagraph"/>
              <w:jc w:val="left"/>
              <w:rPr>
                <w:noProof/>
                <w:color w:val="000000" w:themeColor="text1"/>
                <w:sz w:val="18"/>
              </w:rPr>
            </w:pPr>
          </w:p>
        </w:tc>
        <w:tc>
          <w:tcPr>
            <w:tcW w:w="1561" w:type="dxa"/>
            <w:tcBorders>
              <w:top w:val="nil"/>
              <w:bottom w:val="nil"/>
            </w:tcBorders>
          </w:tcPr>
          <w:p w14:paraId="66B0FC84" w14:textId="672F369F" w:rsidR="00C254C2" w:rsidRPr="00984D1E" w:rsidRDefault="00D92218">
            <w:pPr>
              <w:pStyle w:val="TableParagraph"/>
              <w:spacing w:line="233" w:lineRule="exact"/>
              <w:ind w:left="105" w:right="102"/>
              <w:rPr>
                <w:noProof/>
                <w:color w:val="000000" w:themeColor="text1"/>
              </w:rPr>
            </w:pPr>
            <w:r w:rsidRPr="00984D1E">
              <w:rPr>
                <w:noProof/>
                <w:color w:val="000000" w:themeColor="text1"/>
              </w:rPr>
              <w:t>C8</w:t>
            </w:r>
            <w:r w:rsidR="00B21731" w:rsidRPr="00984D1E">
              <w:rPr>
                <w:noProof/>
                <w:color w:val="000000" w:themeColor="text1"/>
                <w:sz w:val="14"/>
              </w:rPr>
              <w:t xml:space="preserve"> </w:t>
            </w:r>
            <w:r w:rsidR="00B21731" w:rsidRPr="00984D1E">
              <w:rPr>
                <w:noProof/>
                <w:color w:val="000000" w:themeColor="text1"/>
              </w:rPr>
              <w:t>132,80;</w:t>
            </w:r>
          </w:p>
        </w:tc>
        <w:tc>
          <w:tcPr>
            <w:tcW w:w="1211" w:type="dxa"/>
            <w:tcBorders>
              <w:top w:val="nil"/>
              <w:bottom w:val="nil"/>
            </w:tcBorders>
          </w:tcPr>
          <w:p w14:paraId="2ED445C5" w14:textId="77777777" w:rsidR="00C254C2" w:rsidRPr="00984D1E" w:rsidRDefault="00C254C2">
            <w:pPr>
              <w:pStyle w:val="TableParagraph"/>
              <w:jc w:val="left"/>
              <w:rPr>
                <w:noProof/>
                <w:color w:val="000000" w:themeColor="text1"/>
                <w:sz w:val="18"/>
              </w:rPr>
            </w:pPr>
          </w:p>
        </w:tc>
        <w:tc>
          <w:tcPr>
            <w:tcW w:w="1864" w:type="dxa"/>
            <w:tcBorders>
              <w:top w:val="nil"/>
              <w:bottom w:val="nil"/>
            </w:tcBorders>
          </w:tcPr>
          <w:p w14:paraId="20856D09" w14:textId="1541A005" w:rsidR="00C254C2" w:rsidRPr="00984D1E" w:rsidRDefault="00D92218">
            <w:pPr>
              <w:pStyle w:val="TableParagraph"/>
              <w:spacing w:line="233" w:lineRule="exact"/>
              <w:ind w:left="238" w:right="242"/>
              <w:rPr>
                <w:noProof/>
                <w:color w:val="000000" w:themeColor="text1"/>
              </w:rPr>
            </w:pPr>
            <w:r w:rsidRPr="00984D1E">
              <w:rPr>
                <w:noProof/>
                <w:color w:val="000000" w:themeColor="text1"/>
              </w:rPr>
              <w:t>C21</w:t>
            </w:r>
            <w:r w:rsidR="00B21731" w:rsidRPr="00984D1E">
              <w:rPr>
                <w:noProof/>
                <w:color w:val="000000" w:themeColor="text1"/>
                <w:sz w:val="14"/>
              </w:rPr>
              <w:t xml:space="preserve"> </w:t>
            </w:r>
            <w:r w:rsidR="00B21731" w:rsidRPr="00984D1E">
              <w:rPr>
                <w:noProof/>
                <w:color w:val="000000" w:themeColor="text1"/>
              </w:rPr>
              <w:t>167,13;</w:t>
            </w:r>
          </w:p>
        </w:tc>
      </w:tr>
      <w:tr w:rsidR="00C254C2" w:rsidRPr="00984D1E" w14:paraId="0ECA7838" w14:textId="77777777">
        <w:trPr>
          <w:trHeight w:val="252"/>
        </w:trPr>
        <w:tc>
          <w:tcPr>
            <w:tcW w:w="898" w:type="dxa"/>
            <w:tcBorders>
              <w:top w:val="nil"/>
              <w:bottom w:val="nil"/>
            </w:tcBorders>
          </w:tcPr>
          <w:p w14:paraId="65CDF973" w14:textId="77777777" w:rsidR="00C254C2" w:rsidRPr="00984D1E" w:rsidRDefault="00C254C2">
            <w:pPr>
              <w:pStyle w:val="TableParagraph"/>
              <w:jc w:val="left"/>
              <w:rPr>
                <w:noProof/>
                <w:color w:val="000000" w:themeColor="text1"/>
                <w:sz w:val="18"/>
              </w:rPr>
            </w:pPr>
          </w:p>
        </w:tc>
        <w:tc>
          <w:tcPr>
            <w:tcW w:w="1179" w:type="dxa"/>
            <w:tcBorders>
              <w:top w:val="nil"/>
              <w:bottom w:val="nil"/>
            </w:tcBorders>
          </w:tcPr>
          <w:p w14:paraId="29E79482" w14:textId="77777777" w:rsidR="00C254C2" w:rsidRPr="00984D1E" w:rsidRDefault="00C254C2">
            <w:pPr>
              <w:pStyle w:val="TableParagraph"/>
              <w:jc w:val="left"/>
              <w:rPr>
                <w:noProof/>
                <w:color w:val="000000" w:themeColor="text1"/>
                <w:sz w:val="18"/>
              </w:rPr>
            </w:pPr>
          </w:p>
        </w:tc>
        <w:tc>
          <w:tcPr>
            <w:tcW w:w="992" w:type="dxa"/>
            <w:tcBorders>
              <w:top w:val="nil"/>
              <w:bottom w:val="nil"/>
            </w:tcBorders>
          </w:tcPr>
          <w:p w14:paraId="34391000" w14:textId="77777777" w:rsidR="00C254C2" w:rsidRPr="00984D1E" w:rsidRDefault="00C254C2">
            <w:pPr>
              <w:pStyle w:val="TableParagraph"/>
              <w:jc w:val="left"/>
              <w:rPr>
                <w:noProof/>
                <w:color w:val="000000" w:themeColor="text1"/>
                <w:sz w:val="18"/>
              </w:rPr>
            </w:pPr>
          </w:p>
        </w:tc>
        <w:tc>
          <w:tcPr>
            <w:tcW w:w="994" w:type="dxa"/>
            <w:tcBorders>
              <w:top w:val="nil"/>
              <w:bottom w:val="nil"/>
            </w:tcBorders>
          </w:tcPr>
          <w:p w14:paraId="0C27A280" w14:textId="77777777" w:rsidR="00C254C2" w:rsidRPr="00984D1E" w:rsidRDefault="00C254C2">
            <w:pPr>
              <w:pStyle w:val="TableParagraph"/>
              <w:jc w:val="left"/>
              <w:rPr>
                <w:noProof/>
                <w:color w:val="000000" w:themeColor="text1"/>
                <w:sz w:val="18"/>
              </w:rPr>
            </w:pPr>
          </w:p>
        </w:tc>
        <w:tc>
          <w:tcPr>
            <w:tcW w:w="992" w:type="dxa"/>
            <w:tcBorders>
              <w:top w:val="nil"/>
              <w:bottom w:val="nil"/>
            </w:tcBorders>
          </w:tcPr>
          <w:p w14:paraId="6791BB73" w14:textId="77777777" w:rsidR="00C254C2" w:rsidRPr="00984D1E" w:rsidRDefault="00C254C2">
            <w:pPr>
              <w:pStyle w:val="TableParagraph"/>
              <w:jc w:val="left"/>
              <w:rPr>
                <w:noProof/>
                <w:color w:val="000000" w:themeColor="text1"/>
                <w:sz w:val="18"/>
              </w:rPr>
            </w:pPr>
          </w:p>
        </w:tc>
        <w:tc>
          <w:tcPr>
            <w:tcW w:w="1561" w:type="dxa"/>
            <w:tcBorders>
              <w:top w:val="nil"/>
              <w:bottom w:val="nil"/>
            </w:tcBorders>
          </w:tcPr>
          <w:p w14:paraId="5CD11865" w14:textId="7514AEFD" w:rsidR="00C254C2" w:rsidRPr="00984D1E" w:rsidRDefault="00D92218">
            <w:pPr>
              <w:pStyle w:val="TableParagraph"/>
              <w:spacing w:line="232" w:lineRule="exact"/>
              <w:ind w:left="105" w:right="104"/>
              <w:rPr>
                <w:noProof/>
                <w:color w:val="000000" w:themeColor="text1"/>
              </w:rPr>
            </w:pPr>
            <w:r w:rsidRPr="00984D1E">
              <w:rPr>
                <w:noProof/>
                <w:color w:val="000000" w:themeColor="text1"/>
              </w:rPr>
              <w:t>C9</w:t>
            </w:r>
            <w:r w:rsidR="00B21731" w:rsidRPr="00984D1E">
              <w:rPr>
                <w:noProof/>
                <w:color w:val="000000" w:themeColor="text1"/>
                <w:sz w:val="14"/>
              </w:rPr>
              <w:t xml:space="preserve">,13 </w:t>
            </w:r>
            <w:r w:rsidR="00B21731" w:rsidRPr="00984D1E">
              <w:rPr>
                <w:noProof/>
                <w:color w:val="000000" w:themeColor="text1"/>
              </w:rPr>
              <w:t>130,01;</w:t>
            </w:r>
          </w:p>
        </w:tc>
        <w:tc>
          <w:tcPr>
            <w:tcW w:w="1211" w:type="dxa"/>
            <w:tcBorders>
              <w:top w:val="nil"/>
              <w:bottom w:val="nil"/>
            </w:tcBorders>
          </w:tcPr>
          <w:p w14:paraId="5CA1D0ED" w14:textId="77777777" w:rsidR="00C254C2" w:rsidRPr="00984D1E" w:rsidRDefault="00C254C2">
            <w:pPr>
              <w:pStyle w:val="TableParagraph"/>
              <w:jc w:val="left"/>
              <w:rPr>
                <w:noProof/>
                <w:color w:val="000000" w:themeColor="text1"/>
                <w:sz w:val="18"/>
              </w:rPr>
            </w:pPr>
          </w:p>
        </w:tc>
        <w:tc>
          <w:tcPr>
            <w:tcW w:w="1864" w:type="dxa"/>
            <w:tcBorders>
              <w:top w:val="nil"/>
              <w:bottom w:val="nil"/>
            </w:tcBorders>
          </w:tcPr>
          <w:p w14:paraId="46D90610" w14:textId="0D020140" w:rsidR="00C254C2" w:rsidRPr="00984D1E" w:rsidRDefault="00D92218">
            <w:pPr>
              <w:pStyle w:val="TableParagraph"/>
              <w:spacing w:line="232" w:lineRule="exact"/>
              <w:ind w:left="239" w:right="240"/>
              <w:rPr>
                <w:noProof/>
                <w:color w:val="000000" w:themeColor="text1"/>
              </w:rPr>
            </w:pPr>
            <w:r w:rsidRPr="00984D1E">
              <w:rPr>
                <w:noProof/>
                <w:color w:val="000000" w:themeColor="text1"/>
              </w:rPr>
              <w:t>C19</w:t>
            </w:r>
            <w:r w:rsidR="00B21731" w:rsidRPr="00984D1E">
              <w:rPr>
                <w:noProof/>
                <w:color w:val="000000" w:themeColor="text1"/>
                <w:sz w:val="14"/>
              </w:rPr>
              <w:t xml:space="preserve">,23 </w:t>
            </w:r>
            <w:r w:rsidR="00B21731" w:rsidRPr="00984D1E">
              <w:rPr>
                <w:noProof/>
                <w:color w:val="000000" w:themeColor="text1"/>
              </w:rPr>
              <w:t>131,92;</w:t>
            </w:r>
          </w:p>
        </w:tc>
      </w:tr>
      <w:tr w:rsidR="00C254C2" w:rsidRPr="00984D1E" w14:paraId="7DDFB644" w14:textId="77777777">
        <w:trPr>
          <w:trHeight w:val="253"/>
        </w:trPr>
        <w:tc>
          <w:tcPr>
            <w:tcW w:w="898" w:type="dxa"/>
            <w:tcBorders>
              <w:top w:val="nil"/>
              <w:bottom w:val="nil"/>
            </w:tcBorders>
          </w:tcPr>
          <w:p w14:paraId="0872BF1C" w14:textId="77777777" w:rsidR="00C254C2" w:rsidRPr="00984D1E" w:rsidRDefault="00C254C2">
            <w:pPr>
              <w:pStyle w:val="TableParagraph"/>
              <w:jc w:val="left"/>
              <w:rPr>
                <w:noProof/>
                <w:color w:val="000000" w:themeColor="text1"/>
                <w:sz w:val="18"/>
              </w:rPr>
            </w:pPr>
          </w:p>
        </w:tc>
        <w:tc>
          <w:tcPr>
            <w:tcW w:w="1179" w:type="dxa"/>
            <w:tcBorders>
              <w:top w:val="nil"/>
              <w:bottom w:val="nil"/>
            </w:tcBorders>
          </w:tcPr>
          <w:p w14:paraId="351A4294" w14:textId="77777777" w:rsidR="00C254C2" w:rsidRPr="00984D1E" w:rsidRDefault="00C254C2">
            <w:pPr>
              <w:pStyle w:val="TableParagraph"/>
              <w:jc w:val="left"/>
              <w:rPr>
                <w:noProof/>
                <w:color w:val="000000" w:themeColor="text1"/>
                <w:sz w:val="18"/>
              </w:rPr>
            </w:pPr>
          </w:p>
        </w:tc>
        <w:tc>
          <w:tcPr>
            <w:tcW w:w="992" w:type="dxa"/>
            <w:tcBorders>
              <w:top w:val="nil"/>
              <w:bottom w:val="nil"/>
            </w:tcBorders>
          </w:tcPr>
          <w:p w14:paraId="4B790474" w14:textId="77777777" w:rsidR="00C254C2" w:rsidRPr="00984D1E" w:rsidRDefault="00C254C2">
            <w:pPr>
              <w:pStyle w:val="TableParagraph"/>
              <w:jc w:val="left"/>
              <w:rPr>
                <w:noProof/>
                <w:color w:val="000000" w:themeColor="text1"/>
                <w:sz w:val="18"/>
              </w:rPr>
            </w:pPr>
          </w:p>
        </w:tc>
        <w:tc>
          <w:tcPr>
            <w:tcW w:w="994" w:type="dxa"/>
            <w:tcBorders>
              <w:top w:val="nil"/>
              <w:bottom w:val="nil"/>
            </w:tcBorders>
          </w:tcPr>
          <w:p w14:paraId="7CACA410" w14:textId="77777777" w:rsidR="00C254C2" w:rsidRPr="00984D1E" w:rsidRDefault="00C254C2">
            <w:pPr>
              <w:pStyle w:val="TableParagraph"/>
              <w:jc w:val="left"/>
              <w:rPr>
                <w:noProof/>
                <w:color w:val="000000" w:themeColor="text1"/>
                <w:sz w:val="18"/>
              </w:rPr>
            </w:pPr>
          </w:p>
        </w:tc>
        <w:tc>
          <w:tcPr>
            <w:tcW w:w="992" w:type="dxa"/>
            <w:tcBorders>
              <w:top w:val="nil"/>
              <w:bottom w:val="nil"/>
            </w:tcBorders>
          </w:tcPr>
          <w:p w14:paraId="061EF66C" w14:textId="77777777" w:rsidR="00C254C2" w:rsidRPr="00984D1E" w:rsidRDefault="00C254C2">
            <w:pPr>
              <w:pStyle w:val="TableParagraph"/>
              <w:jc w:val="left"/>
              <w:rPr>
                <w:noProof/>
                <w:color w:val="000000" w:themeColor="text1"/>
                <w:sz w:val="18"/>
              </w:rPr>
            </w:pPr>
          </w:p>
        </w:tc>
        <w:tc>
          <w:tcPr>
            <w:tcW w:w="1561" w:type="dxa"/>
            <w:tcBorders>
              <w:top w:val="nil"/>
              <w:bottom w:val="nil"/>
            </w:tcBorders>
          </w:tcPr>
          <w:p w14:paraId="6CE04368" w14:textId="33A6E40F" w:rsidR="00C254C2" w:rsidRPr="00984D1E" w:rsidRDefault="00D92218">
            <w:pPr>
              <w:pStyle w:val="TableParagraph"/>
              <w:spacing w:line="233" w:lineRule="exact"/>
              <w:ind w:left="105" w:right="104"/>
              <w:rPr>
                <w:noProof/>
                <w:color w:val="000000" w:themeColor="text1"/>
              </w:rPr>
            </w:pPr>
            <w:r w:rsidRPr="00984D1E">
              <w:rPr>
                <w:noProof/>
                <w:color w:val="000000" w:themeColor="text1"/>
              </w:rPr>
              <w:t>C10</w:t>
            </w:r>
            <w:r w:rsidR="00B21731" w:rsidRPr="00984D1E">
              <w:rPr>
                <w:noProof/>
                <w:color w:val="000000" w:themeColor="text1"/>
                <w:sz w:val="14"/>
              </w:rPr>
              <w:t xml:space="preserve">,12 </w:t>
            </w:r>
            <w:r w:rsidR="00B21731" w:rsidRPr="00984D1E">
              <w:rPr>
                <w:noProof/>
                <w:color w:val="000000" w:themeColor="text1"/>
              </w:rPr>
              <w:t>129,31;</w:t>
            </w:r>
          </w:p>
        </w:tc>
        <w:tc>
          <w:tcPr>
            <w:tcW w:w="1211" w:type="dxa"/>
            <w:tcBorders>
              <w:top w:val="nil"/>
              <w:bottom w:val="nil"/>
            </w:tcBorders>
          </w:tcPr>
          <w:p w14:paraId="7286D321" w14:textId="77777777" w:rsidR="00C254C2" w:rsidRPr="00984D1E" w:rsidRDefault="00C254C2">
            <w:pPr>
              <w:pStyle w:val="TableParagraph"/>
              <w:jc w:val="left"/>
              <w:rPr>
                <w:noProof/>
                <w:color w:val="000000" w:themeColor="text1"/>
                <w:sz w:val="18"/>
              </w:rPr>
            </w:pPr>
          </w:p>
        </w:tc>
        <w:tc>
          <w:tcPr>
            <w:tcW w:w="1864" w:type="dxa"/>
            <w:tcBorders>
              <w:top w:val="nil"/>
              <w:bottom w:val="nil"/>
            </w:tcBorders>
          </w:tcPr>
          <w:p w14:paraId="395E9DFD" w14:textId="0D146827" w:rsidR="00C254C2" w:rsidRPr="00984D1E" w:rsidRDefault="00D92218">
            <w:pPr>
              <w:pStyle w:val="TableParagraph"/>
              <w:spacing w:line="233" w:lineRule="exact"/>
              <w:ind w:left="239" w:right="240"/>
              <w:rPr>
                <w:noProof/>
                <w:color w:val="000000" w:themeColor="text1"/>
              </w:rPr>
            </w:pPr>
            <w:r w:rsidRPr="00984D1E">
              <w:rPr>
                <w:noProof/>
                <w:color w:val="000000" w:themeColor="text1"/>
              </w:rPr>
              <w:t>C20</w:t>
            </w:r>
            <w:r w:rsidR="00B21731" w:rsidRPr="00984D1E">
              <w:rPr>
                <w:noProof/>
                <w:color w:val="000000" w:themeColor="text1"/>
                <w:sz w:val="14"/>
              </w:rPr>
              <w:t xml:space="preserve">,22 </w:t>
            </w:r>
            <w:r w:rsidR="00B21731" w:rsidRPr="00984D1E">
              <w:rPr>
                <w:noProof/>
                <w:color w:val="000000" w:themeColor="text1"/>
              </w:rPr>
              <w:t>116,13;</w:t>
            </w:r>
          </w:p>
        </w:tc>
      </w:tr>
      <w:tr w:rsidR="00C254C2" w:rsidRPr="00984D1E" w14:paraId="32C8C977" w14:textId="77777777">
        <w:trPr>
          <w:trHeight w:val="253"/>
        </w:trPr>
        <w:tc>
          <w:tcPr>
            <w:tcW w:w="898" w:type="dxa"/>
            <w:tcBorders>
              <w:top w:val="nil"/>
            </w:tcBorders>
          </w:tcPr>
          <w:p w14:paraId="0A605A39" w14:textId="77777777" w:rsidR="00C254C2" w:rsidRPr="00984D1E" w:rsidRDefault="00C254C2">
            <w:pPr>
              <w:pStyle w:val="TableParagraph"/>
              <w:jc w:val="left"/>
              <w:rPr>
                <w:noProof/>
                <w:color w:val="000000" w:themeColor="text1"/>
                <w:sz w:val="18"/>
              </w:rPr>
            </w:pPr>
          </w:p>
        </w:tc>
        <w:tc>
          <w:tcPr>
            <w:tcW w:w="1179" w:type="dxa"/>
            <w:tcBorders>
              <w:top w:val="nil"/>
            </w:tcBorders>
          </w:tcPr>
          <w:p w14:paraId="2D71F894" w14:textId="77777777" w:rsidR="00C254C2" w:rsidRPr="00984D1E" w:rsidRDefault="00C254C2">
            <w:pPr>
              <w:pStyle w:val="TableParagraph"/>
              <w:jc w:val="left"/>
              <w:rPr>
                <w:noProof/>
                <w:color w:val="000000" w:themeColor="text1"/>
                <w:sz w:val="18"/>
              </w:rPr>
            </w:pPr>
          </w:p>
        </w:tc>
        <w:tc>
          <w:tcPr>
            <w:tcW w:w="992" w:type="dxa"/>
            <w:tcBorders>
              <w:top w:val="nil"/>
            </w:tcBorders>
          </w:tcPr>
          <w:p w14:paraId="0859FE44" w14:textId="77777777" w:rsidR="00C254C2" w:rsidRPr="00984D1E" w:rsidRDefault="00C254C2">
            <w:pPr>
              <w:pStyle w:val="TableParagraph"/>
              <w:jc w:val="left"/>
              <w:rPr>
                <w:noProof/>
                <w:color w:val="000000" w:themeColor="text1"/>
                <w:sz w:val="18"/>
              </w:rPr>
            </w:pPr>
          </w:p>
        </w:tc>
        <w:tc>
          <w:tcPr>
            <w:tcW w:w="994" w:type="dxa"/>
            <w:tcBorders>
              <w:top w:val="nil"/>
            </w:tcBorders>
          </w:tcPr>
          <w:p w14:paraId="7F7C2887" w14:textId="77777777" w:rsidR="00C254C2" w:rsidRPr="00984D1E" w:rsidRDefault="00C254C2">
            <w:pPr>
              <w:pStyle w:val="TableParagraph"/>
              <w:jc w:val="left"/>
              <w:rPr>
                <w:noProof/>
                <w:color w:val="000000" w:themeColor="text1"/>
                <w:sz w:val="18"/>
              </w:rPr>
            </w:pPr>
          </w:p>
        </w:tc>
        <w:tc>
          <w:tcPr>
            <w:tcW w:w="992" w:type="dxa"/>
            <w:tcBorders>
              <w:top w:val="nil"/>
            </w:tcBorders>
          </w:tcPr>
          <w:p w14:paraId="592BBB3A" w14:textId="77777777" w:rsidR="00C254C2" w:rsidRPr="00984D1E" w:rsidRDefault="00C254C2">
            <w:pPr>
              <w:pStyle w:val="TableParagraph"/>
              <w:jc w:val="left"/>
              <w:rPr>
                <w:noProof/>
                <w:color w:val="000000" w:themeColor="text1"/>
                <w:sz w:val="18"/>
              </w:rPr>
            </w:pPr>
          </w:p>
        </w:tc>
        <w:tc>
          <w:tcPr>
            <w:tcW w:w="1561" w:type="dxa"/>
            <w:tcBorders>
              <w:top w:val="nil"/>
            </w:tcBorders>
          </w:tcPr>
          <w:p w14:paraId="7DBA8765" w14:textId="2200B3B5" w:rsidR="00C254C2" w:rsidRPr="00984D1E" w:rsidRDefault="00D92218">
            <w:pPr>
              <w:pStyle w:val="TableParagraph"/>
              <w:spacing w:line="234" w:lineRule="exact"/>
              <w:ind w:left="105" w:right="100"/>
              <w:rPr>
                <w:noProof/>
                <w:color w:val="000000" w:themeColor="text1"/>
              </w:rPr>
            </w:pPr>
            <w:r w:rsidRPr="00984D1E">
              <w:rPr>
                <w:noProof/>
                <w:color w:val="000000" w:themeColor="text1"/>
              </w:rPr>
              <w:t>C11</w:t>
            </w:r>
            <w:r w:rsidR="00B21731" w:rsidRPr="00984D1E">
              <w:rPr>
                <w:noProof/>
                <w:color w:val="000000" w:themeColor="text1"/>
                <w:sz w:val="14"/>
              </w:rPr>
              <w:t xml:space="preserve"> </w:t>
            </w:r>
            <w:r w:rsidR="00B21731" w:rsidRPr="00984D1E">
              <w:rPr>
                <w:noProof/>
                <w:color w:val="000000" w:themeColor="text1"/>
              </w:rPr>
              <w:t>125,32</w:t>
            </w:r>
          </w:p>
        </w:tc>
        <w:tc>
          <w:tcPr>
            <w:tcW w:w="1211" w:type="dxa"/>
            <w:tcBorders>
              <w:top w:val="nil"/>
            </w:tcBorders>
          </w:tcPr>
          <w:p w14:paraId="77E91A09" w14:textId="77777777" w:rsidR="00C254C2" w:rsidRPr="00984D1E" w:rsidRDefault="00C254C2">
            <w:pPr>
              <w:pStyle w:val="TableParagraph"/>
              <w:jc w:val="left"/>
              <w:rPr>
                <w:noProof/>
                <w:color w:val="000000" w:themeColor="text1"/>
                <w:sz w:val="18"/>
              </w:rPr>
            </w:pPr>
          </w:p>
        </w:tc>
        <w:tc>
          <w:tcPr>
            <w:tcW w:w="1864" w:type="dxa"/>
            <w:tcBorders>
              <w:top w:val="nil"/>
            </w:tcBorders>
          </w:tcPr>
          <w:p w14:paraId="4498BE49" w14:textId="77777777" w:rsidR="00C254C2" w:rsidRPr="00984D1E" w:rsidRDefault="00C254C2">
            <w:pPr>
              <w:pStyle w:val="TableParagraph"/>
              <w:jc w:val="left"/>
              <w:rPr>
                <w:noProof/>
                <w:color w:val="000000" w:themeColor="text1"/>
                <w:sz w:val="18"/>
              </w:rPr>
            </w:pPr>
          </w:p>
        </w:tc>
      </w:tr>
      <w:tr w:rsidR="00C254C2" w:rsidRPr="00984D1E" w14:paraId="07D935F0" w14:textId="77777777">
        <w:trPr>
          <w:trHeight w:val="252"/>
        </w:trPr>
        <w:tc>
          <w:tcPr>
            <w:tcW w:w="898" w:type="dxa"/>
            <w:tcBorders>
              <w:bottom w:val="nil"/>
            </w:tcBorders>
          </w:tcPr>
          <w:p w14:paraId="5BE5B6FE" w14:textId="77777777" w:rsidR="00C254C2" w:rsidRPr="00984D1E" w:rsidRDefault="00B21731">
            <w:pPr>
              <w:pStyle w:val="TableParagraph"/>
              <w:spacing w:line="232" w:lineRule="exact"/>
              <w:ind w:left="234" w:right="228"/>
              <w:rPr>
                <w:noProof/>
                <w:color w:val="000000" w:themeColor="text1"/>
              </w:rPr>
            </w:pPr>
            <w:r w:rsidRPr="00984D1E">
              <w:rPr>
                <w:noProof/>
                <w:color w:val="000000" w:themeColor="text1"/>
              </w:rPr>
              <w:t>2.36</w:t>
            </w:r>
          </w:p>
        </w:tc>
        <w:tc>
          <w:tcPr>
            <w:tcW w:w="1179" w:type="dxa"/>
            <w:tcBorders>
              <w:bottom w:val="nil"/>
            </w:tcBorders>
          </w:tcPr>
          <w:p w14:paraId="16AA032C" w14:textId="77777777" w:rsidR="00C254C2" w:rsidRPr="00984D1E" w:rsidRDefault="00B21731">
            <w:pPr>
              <w:pStyle w:val="TableParagraph"/>
              <w:spacing w:line="232" w:lineRule="exact"/>
              <w:ind w:left="287" w:right="285"/>
              <w:rPr>
                <w:noProof/>
                <w:color w:val="000000" w:themeColor="text1"/>
              </w:rPr>
            </w:pPr>
            <w:r w:rsidRPr="00984D1E">
              <w:rPr>
                <w:noProof/>
                <w:color w:val="000000" w:themeColor="text1"/>
              </w:rPr>
              <w:t>50,28;</w:t>
            </w:r>
          </w:p>
        </w:tc>
        <w:tc>
          <w:tcPr>
            <w:tcW w:w="992" w:type="dxa"/>
            <w:tcBorders>
              <w:bottom w:val="nil"/>
            </w:tcBorders>
          </w:tcPr>
          <w:p w14:paraId="13485ABF" w14:textId="77777777" w:rsidR="00C254C2" w:rsidRPr="00984D1E" w:rsidRDefault="00B21731">
            <w:pPr>
              <w:pStyle w:val="TableParagraph"/>
              <w:spacing w:line="232" w:lineRule="exact"/>
              <w:ind w:left="141" w:right="135"/>
              <w:rPr>
                <w:noProof/>
                <w:color w:val="000000" w:themeColor="text1"/>
              </w:rPr>
            </w:pPr>
            <w:r w:rsidRPr="00984D1E">
              <w:rPr>
                <w:noProof/>
                <w:color w:val="000000" w:themeColor="text1"/>
              </w:rPr>
              <w:t>163,27</w:t>
            </w:r>
          </w:p>
        </w:tc>
        <w:tc>
          <w:tcPr>
            <w:tcW w:w="994" w:type="dxa"/>
            <w:tcBorders>
              <w:bottom w:val="nil"/>
            </w:tcBorders>
          </w:tcPr>
          <w:p w14:paraId="59CE07DC" w14:textId="77777777" w:rsidR="00C254C2" w:rsidRPr="00984D1E" w:rsidRDefault="00B21731">
            <w:pPr>
              <w:pStyle w:val="TableParagraph"/>
              <w:spacing w:line="232" w:lineRule="exact"/>
              <w:ind w:left="140" w:right="138"/>
              <w:rPr>
                <w:noProof/>
                <w:color w:val="000000" w:themeColor="text1"/>
              </w:rPr>
            </w:pPr>
            <w:r w:rsidRPr="00984D1E">
              <w:rPr>
                <w:noProof/>
                <w:color w:val="000000" w:themeColor="text1"/>
              </w:rPr>
              <w:t>23,89;</w:t>
            </w:r>
          </w:p>
        </w:tc>
        <w:tc>
          <w:tcPr>
            <w:tcW w:w="992" w:type="dxa"/>
            <w:tcBorders>
              <w:bottom w:val="nil"/>
            </w:tcBorders>
          </w:tcPr>
          <w:p w14:paraId="50105EC9" w14:textId="77777777" w:rsidR="00C254C2" w:rsidRPr="00984D1E" w:rsidRDefault="00B21731">
            <w:pPr>
              <w:pStyle w:val="TableParagraph"/>
              <w:spacing w:line="232" w:lineRule="exact"/>
              <w:ind w:left="141" w:right="137"/>
              <w:rPr>
                <w:noProof/>
                <w:color w:val="000000" w:themeColor="text1"/>
              </w:rPr>
            </w:pPr>
            <w:r w:rsidRPr="00984D1E">
              <w:rPr>
                <w:noProof/>
                <w:color w:val="000000" w:themeColor="text1"/>
              </w:rPr>
              <w:t>163,27</w:t>
            </w:r>
          </w:p>
        </w:tc>
        <w:tc>
          <w:tcPr>
            <w:tcW w:w="1561" w:type="dxa"/>
            <w:tcBorders>
              <w:bottom w:val="nil"/>
            </w:tcBorders>
          </w:tcPr>
          <w:p w14:paraId="1F111306" w14:textId="2761A649" w:rsidR="00C254C2" w:rsidRPr="00984D1E" w:rsidRDefault="00D92218">
            <w:pPr>
              <w:pStyle w:val="TableParagraph"/>
              <w:spacing w:line="232" w:lineRule="exact"/>
              <w:ind w:left="105" w:right="104"/>
              <w:rPr>
                <w:noProof/>
                <w:color w:val="000000" w:themeColor="text1"/>
              </w:rPr>
            </w:pPr>
            <w:r w:rsidRPr="00984D1E">
              <w:rPr>
                <w:noProof/>
                <w:color w:val="000000" w:themeColor="text1"/>
              </w:rPr>
              <w:t>C7</w:t>
            </w:r>
            <w:r w:rsidR="00B21731" w:rsidRPr="00984D1E">
              <w:rPr>
                <w:noProof/>
                <w:color w:val="000000" w:themeColor="text1"/>
                <w:sz w:val="14"/>
              </w:rPr>
              <w:t xml:space="preserve"> </w:t>
            </w:r>
            <w:r w:rsidR="00B21731" w:rsidRPr="00984D1E">
              <w:rPr>
                <w:noProof/>
                <w:color w:val="000000" w:themeColor="text1"/>
              </w:rPr>
              <w:t>58,61;</w:t>
            </w:r>
          </w:p>
        </w:tc>
        <w:tc>
          <w:tcPr>
            <w:tcW w:w="1211" w:type="dxa"/>
            <w:tcBorders>
              <w:bottom w:val="nil"/>
            </w:tcBorders>
          </w:tcPr>
          <w:p w14:paraId="6D138406" w14:textId="77777777" w:rsidR="00C254C2" w:rsidRPr="00984D1E" w:rsidRDefault="00B21731">
            <w:pPr>
              <w:pStyle w:val="TableParagraph"/>
              <w:spacing w:line="232" w:lineRule="exact"/>
              <w:ind w:left="247" w:right="246"/>
              <w:rPr>
                <w:noProof/>
                <w:color w:val="000000" w:themeColor="text1"/>
              </w:rPr>
            </w:pPr>
            <w:r w:rsidRPr="00984D1E">
              <w:rPr>
                <w:noProof/>
                <w:color w:val="000000" w:themeColor="text1"/>
              </w:rPr>
              <w:t>163,74;</w:t>
            </w:r>
          </w:p>
        </w:tc>
        <w:tc>
          <w:tcPr>
            <w:tcW w:w="1864" w:type="dxa"/>
            <w:tcBorders>
              <w:bottom w:val="nil"/>
            </w:tcBorders>
          </w:tcPr>
          <w:p w14:paraId="20BCD8E3" w14:textId="77777777" w:rsidR="00C254C2" w:rsidRPr="00984D1E" w:rsidRDefault="00B21731">
            <w:pPr>
              <w:pStyle w:val="TableParagraph"/>
              <w:spacing w:line="232" w:lineRule="exact"/>
              <w:ind w:left="239" w:right="242"/>
              <w:rPr>
                <w:noProof/>
                <w:color w:val="000000" w:themeColor="text1"/>
              </w:rPr>
            </w:pPr>
            <w:r w:rsidRPr="00984D1E">
              <w:rPr>
                <w:i/>
                <w:noProof/>
                <w:color w:val="000000" w:themeColor="text1"/>
              </w:rPr>
              <w:t>м-</w:t>
            </w:r>
            <w:r w:rsidRPr="00984D1E">
              <w:rPr>
                <w:noProof/>
                <w:color w:val="000000" w:themeColor="text1"/>
              </w:rPr>
              <w:t>фтор-фенил</w:t>
            </w:r>
          </w:p>
        </w:tc>
      </w:tr>
      <w:tr w:rsidR="00C254C2" w:rsidRPr="00984D1E" w14:paraId="7D87BB97" w14:textId="77777777">
        <w:trPr>
          <w:trHeight w:val="253"/>
        </w:trPr>
        <w:tc>
          <w:tcPr>
            <w:tcW w:w="898" w:type="dxa"/>
            <w:tcBorders>
              <w:top w:val="nil"/>
              <w:bottom w:val="nil"/>
            </w:tcBorders>
          </w:tcPr>
          <w:p w14:paraId="32F6F7E1" w14:textId="77777777" w:rsidR="00C254C2" w:rsidRPr="00984D1E" w:rsidRDefault="00C254C2">
            <w:pPr>
              <w:pStyle w:val="TableParagraph"/>
              <w:jc w:val="left"/>
              <w:rPr>
                <w:noProof/>
                <w:color w:val="000000" w:themeColor="text1"/>
                <w:sz w:val="18"/>
              </w:rPr>
            </w:pPr>
          </w:p>
        </w:tc>
        <w:tc>
          <w:tcPr>
            <w:tcW w:w="1179" w:type="dxa"/>
            <w:tcBorders>
              <w:top w:val="nil"/>
              <w:bottom w:val="nil"/>
            </w:tcBorders>
          </w:tcPr>
          <w:p w14:paraId="47903559" w14:textId="77777777" w:rsidR="00C254C2" w:rsidRPr="00984D1E" w:rsidRDefault="00B21731">
            <w:pPr>
              <w:pStyle w:val="TableParagraph"/>
              <w:spacing w:line="233" w:lineRule="exact"/>
              <w:ind w:left="287" w:right="284"/>
              <w:rPr>
                <w:noProof/>
                <w:color w:val="000000" w:themeColor="text1"/>
              </w:rPr>
            </w:pPr>
            <w:r w:rsidRPr="00984D1E">
              <w:rPr>
                <w:noProof/>
                <w:color w:val="000000" w:themeColor="text1"/>
              </w:rPr>
              <w:t>49,38</w:t>
            </w:r>
          </w:p>
        </w:tc>
        <w:tc>
          <w:tcPr>
            <w:tcW w:w="992" w:type="dxa"/>
            <w:tcBorders>
              <w:top w:val="nil"/>
              <w:bottom w:val="nil"/>
            </w:tcBorders>
          </w:tcPr>
          <w:p w14:paraId="025B8388" w14:textId="77777777" w:rsidR="00C254C2" w:rsidRPr="00984D1E" w:rsidRDefault="00C254C2">
            <w:pPr>
              <w:pStyle w:val="TableParagraph"/>
              <w:jc w:val="left"/>
              <w:rPr>
                <w:noProof/>
                <w:color w:val="000000" w:themeColor="text1"/>
                <w:sz w:val="18"/>
              </w:rPr>
            </w:pPr>
          </w:p>
        </w:tc>
        <w:tc>
          <w:tcPr>
            <w:tcW w:w="994" w:type="dxa"/>
            <w:tcBorders>
              <w:top w:val="nil"/>
              <w:bottom w:val="nil"/>
            </w:tcBorders>
          </w:tcPr>
          <w:p w14:paraId="0BD1B6FA" w14:textId="77777777" w:rsidR="00C254C2" w:rsidRPr="00984D1E" w:rsidRDefault="00B21731">
            <w:pPr>
              <w:pStyle w:val="TableParagraph"/>
              <w:spacing w:line="233" w:lineRule="exact"/>
              <w:ind w:left="141" w:right="138"/>
              <w:rPr>
                <w:noProof/>
                <w:color w:val="000000" w:themeColor="text1"/>
              </w:rPr>
            </w:pPr>
            <w:r w:rsidRPr="00984D1E">
              <w:rPr>
                <w:noProof/>
                <w:color w:val="000000" w:themeColor="text1"/>
              </w:rPr>
              <w:t>27,87</w:t>
            </w:r>
          </w:p>
        </w:tc>
        <w:tc>
          <w:tcPr>
            <w:tcW w:w="992" w:type="dxa"/>
            <w:tcBorders>
              <w:top w:val="nil"/>
              <w:bottom w:val="nil"/>
            </w:tcBorders>
          </w:tcPr>
          <w:p w14:paraId="07653BA4" w14:textId="77777777" w:rsidR="00C254C2" w:rsidRPr="00984D1E" w:rsidRDefault="00C254C2">
            <w:pPr>
              <w:pStyle w:val="TableParagraph"/>
              <w:jc w:val="left"/>
              <w:rPr>
                <w:noProof/>
                <w:color w:val="000000" w:themeColor="text1"/>
                <w:sz w:val="18"/>
              </w:rPr>
            </w:pPr>
          </w:p>
        </w:tc>
        <w:tc>
          <w:tcPr>
            <w:tcW w:w="1561" w:type="dxa"/>
            <w:tcBorders>
              <w:top w:val="nil"/>
              <w:bottom w:val="nil"/>
            </w:tcBorders>
          </w:tcPr>
          <w:p w14:paraId="51ADAA21" w14:textId="56310766" w:rsidR="00C254C2" w:rsidRPr="00984D1E" w:rsidRDefault="00D92218">
            <w:pPr>
              <w:pStyle w:val="TableParagraph"/>
              <w:spacing w:line="233" w:lineRule="exact"/>
              <w:ind w:left="105" w:right="102"/>
              <w:rPr>
                <w:noProof/>
                <w:color w:val="000000" w:themeColor="text1"/>
              </w:rPr>
            </w:pPr>
            <w:r w:rsidRPr="00984D1E">
              <w:rPr>
                <w:noProof/>
                <w:color w:val="000000" w:themeColor="text1"/>
              </w:rPr>
              <w:t>C8</w:t>
            </w:r>
            <w:r w:rsidR="00B21731" w:rsidRPr="00984D1E">
              <w:rPr>
                <w:noProof/>
                <w:color w:val="000000" w:themeColor="text1"/>
                <w:sz w:val="14"/>
              </w:rPr>
              <w:t xml:space="preserve"> </w:t>
            </w:r>
            <w:r w:rsidR="00B21731" w:rsidRPr="00984D1E">
              <w:rPr>
                <w:noProof/>
                <w:color w:val="000000" w:themeColor="text1"/>
              </w:rPr>
              <w:t>131,02;</w:t>
            </w:r>
          </w:p>
        </w:tc>
        <w:tc>
          <w:tcPr>
            <w:tcW w:w="1211" w:type="dxa"/>
            <w:tcBorders>
              <w:top w:val="nil"/>
              <w:bottom w:val="nil"/>
            </w:tcBorders>
          </w:tcPr>
          <w:p w14:paraId="0E64A157" w14:textId="77777777" w:rsidR="00C254C2" w:rsidRPr="00984D1E" w:rsidRDefault="00C254C2">
            <w:pPr>
              <w:pStyle w:val="TableParagraph"/>
              <w:jc w:val="left"/>
              <w:rPr>
                <w:noProof/>
                <w:color w:val="000000" w:themeColor="text1"/>
                <w:sz w:val="18"/>
              </w:rPr>
            </w:pPr>
          </w:p>
        </w:tc>
        <w:tc>
          <w:tcPr>
            <w:tcW w:w="1864" w:type="dxa"/>
            <w:tcBorders>
              <w:top w:val="nil"/>
              <w:bottom w:val="nil"/>
            </w:tcBorders>
          </w:tcPr>
          <w:p w14:paraId="458E4206" w14:textId="38456590" w:rsidR="00C254C2" w:rsidRPr="00984D1E" w:rsidRDefault="00D92218">
            <w:pPr>
              <w:pStyle w:val="TableParagraph"/>
              <w:spacing w:line="233" w:lineRule="exact"/>
              <w:ind w:left="238" w:right="242"/>
              <w:rPr>
                <w:noProof/>
                <w:color w:val="000000" w:themeColor="text1"/>
              </w:rPr>
            </w:pPr>
            <w:r w:rsidRPr="00984D1E">
              <w:rPr>
                <w:noProof/>
                <w:color w:val="000000" w:themeColor="text1"/>
              </w:rPr>
              <w:t>C19</w:t>
            </w:r>
            <w:r w:rsidR="00B21731" w:rsidRPr="00984D1E">
              <w:rPr>
                <w:noProof/>
                <w:color w:val="000000" w:themeColor="text1"/>
                <w:sz w:val="14"/>
              </w:rPr>
              <w:t xml:space="preserve"> </w:t>
            </w:r>
            <w:r w:rsidR="00B21731" w:rsidRPr="00984D1E">
              <w:rPr>
                <w:noProof/>
                <w:color w:val="000000" w:themeColor="text1"/>
              </w:rPr>
              <w:t>126,15;</w:t>
            </w:r>
          </w:p>
        </w:tc>
      </w:tr>
      <w:tr w:rsidR="00C254C2" w:rsidRPr="00984D1E" w14:paraId="6AEB53C3" w14:textId="77777777">
        <w:trPr>
          <w:trHeight w:val="253"/>
        </w:trPr>
        <w:tc>
          <w:tcPr>
            <w:tcW w:w="898" w:type="dxa"/>
            <w:tcBorders>
              <w:top w:val="nil"/>
              <w:bottom w:val="nil"/>
            </w:tcBorders>
          </w:tcPr>
          <w:p w14:paraId="5B3480C5" w14:textId="77777777" w:rsidR="00C254C2" w:rsidRPr="00984D1E" w:rsidRDefault="00C254C2">
            <w:pPr>
              <w:pStyle w:val="TableParagraph"/>
              <w:jc w:val="left"/>
              <w:rPr>
                <w:noProof/>
                <w:color w:val="000000" w:themeColor="text1"/>
                <w:sz w:val="18"/>
              </w:rPr>
            </w:pPr>
          </w:p>
        </w:tc>
        <w:tc>
          <w:tcPr>
            <w:tcW w:w="1179" w:type="dxa"/>
            <w:tcBorders>
              <w:top w:val="nil"/>
              <w:bottom w:val="nil"/>
            </w:tcBorders>
          </w:tcPr>
          <w:p w14:paraId="083CFB95" w14:textId="77777777" w:rsidR="00C254C2" w:rsidRPr="00984D1E" w:rsidRDefault="00C254C2">
            <w:pPr>
              <w:pStyle w:val="TableParagraph"/>
              <w:jc w:val="left"/>
              <w:rPr>
                <w:noProof/>
                <w:color w:val="000000" w:themeColor="text1"/>
                <w:sz w:val="18"/>
              </w:rPr>
            </w:pPr>
          </w:p>
        </w:tc>
        <w:tc>
          <w:tcPr>
            <w:tcW w:w="992" w:type="dxa"/>
            <w:tcBorders>
              <w:top w:val="nil"/>
              <w:bottom w:val="nil"/>
            </w:tcBorders>
          </w:tcPr>
          <w:p w14:paraId="268C39D4" w14:textId="77777777" w:rsidR="00C254C2" w:rsidRPr="00984D1E" w:rsidRDefault="00C254C2">
            <w:pPr>
              <w:pStyle w:val="TableParagraph"/>
              <w:jc w:val="left"/>
              <w:rPr>
                <w:noProof/>
                <w:color w:val="000000" w:themeColor="text1"/>
                <w:sz w:val="18"/>
              </w:rPr>
            </w:pPr>
          </w:p>
        </w:tc>
        <w:tc>
          <w:tcPr>
            <w:tcW w:w="994" w:type="dxa"/>
            <w:tcBorders>
              <w:top w:val="nil"/>
              <w:bottom w:val="nil"/>
            </w:tcBorders>
          </w:tcPr>
          <w:p w14:paraId="6C93446B" w14:textId="77777777" w:rsidR="00C254C2" w:rsidRPr="00984D1E" w:rsidRDefault="00C254C2">
            <w:pPr>
              <w:pStyle w:val="TableParagraph"/>
              <w:jc w:val="left"/>
              <w:rPr>
                <w:noProof/>
                <w:color w:val="000000" w:themeColor="text1"/>
                <w:sz w:val="18"/>
              </w:rPr>
            </w:pPr>
          </w:p>
        </w:tc>
        <w:tc>
          <w:tcPr>
            <w:tcW w:w="992" w:type="dxa"/>
            <w:tcBorders>
              <w:top w:val="nil"/>
              <w:bottom w:val="nil"/>
            </w:tcBorders>
          </w:tcPr>
          <w:p w14:paraId="68B4A4DF" w14:textId="77777777" w:rsidR="00C254C2" w:rsidRPr="00984D1E" w:rsidRDefault="00C254C2">
            <w:pPr>
              <w:pStyle w:val="TableParagraph"/>
              <w:jc w:val="left"/>
              <w:rPr>
                <w:noProof/>
                <w:color w:val="000000" w:themeColor="text1"/>
                <w:sz w:val="18"/>
              </w:rPr>
            </w:pPr>
          </w:p>
        </w:tc>
        <w:tc>
          <w:tcPr>
            <w:tcW w:w="1561" w:type="dxa"/>
            <w:tcBorders>
              <w:top w:val="nil"/>
              <w:bottom w:val="nil"/>
            </w:tcBorders>
          </w:tcPr>
          <w:p w14:paraId="7525DD58" w14:textId="583809DD" w:rsidR="00C254C2" w:rsidRPr="00984D1E" w:rsidRDefault="00D92218">
            <w:pPr>
              <w:pStyle w:val="TableParagraph"/>
              <w:spacing w:line="233" w:lineRule="exact"/>
              <w:ind w:left="105" w:right="104"/>
              <w:rPr>
                <w:noProof/>
                <w:color w:val="000000" w:themeColor="text1"/>
              </w:rPr>
            </w:pPr>
            <w:r w:rsidRPr="00984D1E">
              <w:rPr>
                <w:noProof/>
                <w:color w:val="000000" w:themeColor="text1"/>
              </w:rPr>
              <w:t>C9</w:t>
            </w:r>
            <w:r w:rsidR="00B21731" w:rsidRPr="00984D1E">
              <w:rPr>
                <w:noProof/>
                <w:color w:val="000000" w:themeColor="text1"/>
                <w:sz w:val="14"/>
              </w:rPr>
              <w:t xml:space="preserve">,13 </w:t>
            </w:r>
            <w:r w:rsidR="00B21731" w:rsidRPr="00984D1E">
              <w:rPr>
                <w:noProof/>
                <w:color w:val="000000" w:themeColor="text1"/>
              </w:rPr>
              <w:t>131,91;</w:t>
            </w:r>
          </w:p>
        </w:tc>
        <w:tc>
          <w:tcPr>
            <w:tcW w:w="1211" w:type="dxa"/>
            <w:tcBorders>
              <w:top w:val="nil"/>
              <w:bottom w:val="nil"/>
            </w:tcBorders>
          </w:tcPr>
          <w:p w14:paraId="48A96D1B" w14:textId="77777777" w:rsidR="00C254C2" w:rsidRPr="00984D1E" w:rsidRDefault="00C254C2">
            <w:pPr>
              <w:pStyle w:val="TableParagraph"/>
              <w:jc w:val="left"/>
              <w:rPr>
                <w:noProof/>
                <w:color w:val="000000" w:themeColor="text1"/>
                <w:sz w:val="18"/>
              </w:rPr>
            </w:pPr>
          </w:p>
        </w:tc>
        <w:tc>
          <w:tcPr>
            <w:tcW w:w="1864" w:type="dxa"/>
            <w:tcBorders>
              <w:top w:val="nil"/>
              <w:bottom w:val="nil"/>
            </w:tcBorders>
          </w:tcPr>
          <w:p w14:paraId="26CB93A1" w14:textId="2A328407" w:rsidR="00C254C2" w:rsidRPr="00984D1E" w:rsidRDefault="00D92218">
            <w:pPr>
              <w:pStyle w:val="TableParagraph"/>
              <w:spacing w:line="233" w:lineRule="exact"/>
              <w:ind w:left="238" w:right="242"/>
              <w:rPr>
                <w:noProof/>
                <w:color w:val="000000" w:themeColor="text1"/>
              </w:rPr>
            </w:pPr>
            <w:r w:rsidRPr="00984D1E">
              <w:rPr>
                <w:noProof/>
                <w:color w:val="000000" w:themeColor="text1"/>
              </w:rPr>
              <w:t>C20</w:t>
            </w:r>
            <w:r w:rsidR="00B21731" w:rsidRPr="00984D1E">
              <w:rPr>
                <w:noProof/>
                <w:color w:val="000000" w:themeColor="text1"/>
                <w:sz w:val="14"/>
              </w:rPr>
              <w:t xml:space="preserve"> </w:t>
            </w:r>
            <w:r w:rsidR="00B21731" w:rsidRPr="00984D1E">
              <w:rPr>
                <w:noProof/>
                <w:color w:val="000000" w:themeColor="text1"/>
              </w:rPr>
              <w:t>130,03;</w:t>
            </w:r>
          </w:p>
        </w:tc>
      </w:tr>
      <w:tr w:rsidR="00C254C2" w:rsidRPr="00984D1E" w14:paraId="7A8D4DDC" w14:textId="77777777">
        <w:trPr>
          <w:trHeight w:val="253"/>
        </w:trPr>
        <w:tc>
          <w:tcPr>
            <w:tcW w:w="898" w:type="dxa"/>
            <w:tcBorders>
              <w:top w:val="nil"/>
              <w:bottom w:val="nil"/>
            </w:tcBorders>
          </w:tcPr>
          <w:p w14:paraId="60F95C98" w14:textId="77777777" w:rsidR="00C254C2" w:rsidRPr="00984D1E" w:rsidRDefault="00C254C2">
            <w:pPr>
              <w:pStyle w:val="TableParagraph"/>
              <w:jc w:val="left"/>
              <w:rPr>
                <w:noProof/>
                <w:color w:val="000000" w:themeColor="text1"/>
                <w:sz w:val="18"/>
              </w:rPr>
            </w:pPr>
          </w:p>
        </w:tc>
        <w:tc>
          <w:tcPr>
            <w:tcW w:w="1179" w:type="dxa"/>
            <w:tcBorders>
              <w:top w:val="nil"/>
              <w:bottom w:val="nil"/>
            </w:tcBorders>
          </w:tcPr>
          <w:p w14:paraId="59621DB1" w14:textId="77777777" w:rsidR="00C254C2" w:rsidRPr="00984D1E" w:rsidRDefault="00C254C2">
            <w:pPr>
              <w:pStyle w:val="TableParagraph"/>
              <w:jc w:val="left"/>
              <w:rPr>
                <w:noProof/>
                <w:color w:val="000000" w:themeColor="text1"/>
                <w:sz w:val="18"/>
              </w:rPr>
            </w:pPr>
          </w:p>
        </w:tc>
        <w:tc>
          <w:tcPr>
            <w:tcW w:w="992" w:type="dxa"/>
            <w:tcBorders>
              <w:top w:val="nil"/>
              <w:bottom w:val="nil"/>
            </w:tcBorders>
          </w:tcPr>
          <w:p w14:paraId="2419ED6A" w14:textId="77777777" w:rsidR="00C254C2" w:rsidRPr="00984D1E" w:rsidRDefault="00C254C2">
            <w:pPr>
              <w:pStyle w:val="TableParagraph"/>
              <w:jc w:val="left"/>
              <w:rPr>
                <w:noProof/>
                <w:color w:val="000000" w:themeColor="text1"/>
                <w:sz w:val="18"/>
              </w:rPr>
            </w:pPr>
          </w:p>
        </w:tc>
        <w:tc>
          <w:tcPr>
            <w:tcW w:w="994" w:type="dxa"/>
            <w:tcBorders>
              <w:top w:val="nil"/>
              <w:bottom w:val="nil"/>
            </w:tcBorders>
          </w:tcPr>
          <w:p w14:paraId="11B5B462" w14:textId="77777777" w:rsidR="00C254C2" w:rsidRPr="00984D1E" w:rsidRDefault="00C254C2">
            <w:pPr>
              <w:pStyle w:val="TableParagraph"/>
              <w:jc w:val="left"/>
              <w:rPr>
                <w:noProof/>
                <w:color w:val="000000" w:themeColor="text1"/>
                <w:sz w:val="18"/>
              </w:rPr>
            </w:pPr>
          </w:p>
        </w:tc>
        <w:tc>
          <w:tcPr>
            <w:tcW w:w="992" w:type="dxa"/>
            <w:tcBorders>
              <w:top w:val="nil"/>
              <w:bottom w:val="nil"/>
            </w:tcBorders>
          </w:tcPr>
          <w:p w14:paraId="02D5C1E9" w14:textId="77777777" w:rsidR="00C254C2" w:rsidRPr="00984D1E" w:rsidRDefault="00C254C2">
            <w:pPr>
              <w:pStyle w:val="TableParagraph"/>
              <w:jc w:val="left"/>
              <w:rPr>
                <w:noProof/>
                <w:color w:val="000000" w:themeColor="text1"/>
                <w:sz w:val="18"/>
              </w:rPr>
            </w:pPr>
          </w:p>
        </w:tc>
        <w:tc>
          <w:tcPr>
            <w:tcW w:w="1561" w:type="dxa"/>
            <w:tcBorders>
              <w:top w:val="nil"/>
              <w:bottom w:val="nil"/>
            </w:tcBorders>
          </w:tcPr>
          <w:p w14:paraId="5D7CC4DC" w14:textId="65AC52D4" w:rsidR="00C254C2" w:rsidRPr="00984D1E" w:rsidRDefault="00D92218">
            <w:pPr>
              <w:pStyle w:val="TableParagraph"/>
              <w:spacing w:line="233" w:lineRule="exact"/>
              <w:ind w:left="105" w:right="104"/>
              <w:rPr>
                <w:noProof/>
                <w:color w:val="000000" w:themeColor="text1"/>
              </w:rPr>
            </w:pPr>
            <w:r w:rsidRPr="00984D1E">
              <w:rPr>
                <w:noProof/>
                <w:color w:val="000000" w:themeColor="text1"/>
              </w:rPr>
              <w:t>C10</w:t>
            </w:r>
            <w:r w:rsidR="00B21731" w:rsidRPr="00984D1E">
              <w:rPr>
                <w:noProof/>
                <w:color w:val="000000" w:themeColor="text1"/>
                <w:sz w:val="14"/>
              </w:rPr>
              <w:t xml:space="preserve">,12 </w:t>
            </w:r>
            <w:r w:rsidR="00B21731" w:rsidRPr="00984D1E">
              <w:rPr>
                <w:noProof/>
                <w:color w:val="000000" w:themeColor="text1"/>
              </w:rPr>
              <w:t>131,91;</w:t>
            </w:r>
          </w:p>
        </w:tc>
        <w:tc>
          <w:tcPr>
            <w:tcW w:w="1211" w:type="dxa"/>
            <w:tcBorders>
              <w:top w:val="nil"/>
              <w:bottom w:val="nil"/>
            </w:tcBorders>
          </w:tcPr>
          <w:p w14:paraId="16991520" w14:textId="77777777" w:rsidR="00C254C2" w:rsidRPr="00984D1E" w:rsidRDefault="00C254C2">
            <w:pPr>
              <w:pStyle w:val="TableParagraph"/>
              <w:jc w:val="left"/>
              <w:rPr>
                <w:noProof/>
                <w:color w:val="000000" w:themeColor="text1"/>
                <w:sz w:val="18"/>
              </w:rPr>
            </w:pPr>
          </w:p>
        </w:tc>
        <w:tc>
          <w:tcPr>
            <w:tcW w:w="1864" w:type="dxa"/>
            <w:tcBorders>
              <w:top w:val="nil"/>
              <w:bottom w:val="nil"/>
            </w:tcBorders>
          </w:tcPr>
          <w:p w14:paraId="09CC3802" w14:textId="55D85DC8" w:rsidR="00C254C2" w:rsidRPr="00984D1E" w:rsidRDefault="00D92218">
            <w:pPr>
              <w:pStyle w:val="TableParagraph"/>
              <w:spacing w:line="233" w:lineRule="exact"/>
              <w:ind w:left="238" w:right="242"/>
              <w:rPr>
                <w:noProof/>
                <w:color w:val="000000" w:themeColor="text1"/>
              </w:rPr>
            </w:pPr>
            <w:r w:rsidRPr="00984D1E">
              <w:rPr>
                <w:noProof/>
                <w:color w:val="000000" w:themeColor="text1"/>
              </w:rPr>
              <w:t>C21</w:t>
            </w:r>
            <w:r w:rsidR="00B21731" w:rsidRPr="00984D1E">
              <w:rPr>
                <w:noProof/>
                <w:color w:val="000000" w:themeColor="text1"/>
                <w:sz w:val="14"/>
              </w:rPr>
              <w:t xml:space="preserve"> </w:t>
            </w:r>
            <w:r w:rsidR="00B21731" w:rsidRPr="00984D1E">
              <w:rPr>
                <w:noProof/>
                <w:color w:val="000000" w:themeColor="text1"/>
              </w:rPr>
              <w:t>121,24;</w:t>
            </w:r>
          </w:p>
        </w:tc>
      </w:tr>
      <w:tr w:rsidR="00C254C2" w:rsidRPr="00984D1E" w14:paraId="22410C89" w14:textId="77777777">
        <w:trPr>
          <w:trHeight w:val="252"/>
        </w:trPr>
        <w:tc>
          <w:tcPr>
            <w:tcW w:w="898" w:type="dxa"/>
            <w:tcBorders>
              <w:top w:val="nil"/>
            </w:tcBorders>
          </w:tcPr>
          <w:p w14:paraId="19F0E669" w14:textId="77777777" w:rsidR="00C254C2" w:rsidRPr="00984D1E" w:rsidRDefault="00C254C2">
            <w:pPr>
              <w:pStyle w:val="TableParagraph"/>
              <w:jc w:val="left"/>
              <w:rPr>
                <w:noProof/>
                <w:color w:val="000000" w:themeColor="text1"/>
                <w:sz w:val="18"/>
              </w:rPr>
            </w:pPr>
          </w:p>
        </w:tc>
        <w:tc>
          <w:tcPr>
            <w:tcW w:w="1179" w:type="dxa"/>
            <w:tcBorders>
              <w:top w:val="nil"/>
            </w:tcBorders>
          </w:tcPr>
          <w:p w14:paraId="49C41CCA" w14:textId="77777777" w:rsidR="00C254C2" w:rsidRPr="00984D1E" w:rsidRDefault="00C254C2">
            <w:pPr>
              <w:pStyle w:val="TableParagraph"/>
              <w:jc w:val="left"/>
              <w:rPr>
                <w:noProof/>
                <w:color w:val="000000" w:themeColor="text1"/>
                <w:sz w:val="18"/>
              </w:rPr>
            </w:pPr>
          </w:p>
        </w:tc>
        <w:tc>
          <w:tcPr>
            <w:tcW w:w="992" w:type="dxa"/>
            <w:tcBorders>
              <w:top w:val="nil"/>
            </w:tcBorders>
          </w:tcPr>
          <w:p w14:paraId="039158A3" w14:textId="77777777" w:rsidR="00C254C2" w:rsidRPr="00984D1E" w:rsidRDefault="00C254C2">
            <w:pPr>
              <w:pStyle w:val="TableParagraph"/>
              <w:jc w:val="left"/>
              <w:rPr>
                <w:noProof/>
                <w:color w:val="000000" w:themeColor="text1"/>
                <w:sz w:val="18"/>
              </w:rPr>
            </w:pPr>
          </w:p>
        </w:tc>
        <w:tc>
          <w:tcPr>
            <w:tcW w:w="994" w:type="dxa"/>
            <w:tcBorders>
              <w:top w:val="nil"/>
            </w:tcBorders>
          </w:tcPr>
          <w:p w14:paraId="7A02243A" w14:textId="77777777" w:rsidR="00C254C2" w:rsidRPr="00984D1E" w:rsidRDefault="00C254C2">
            <w:pPr>
              <w:pStyle w:val="TableParagraph"/>
              <w:jc w:val="left"/>
              <w:rPr>
                <w:noProof/>
                <w:color w:val="000000" w:themeColor="text1"/>
                <w:sz w:val="18"/>
              </w:rPr>
            </w:pPr>
          </w:p>
        </w:tc>
        <w:tc>
          <w:tcPr>
            <w:tcW w:w="992" w:type="dxa"/>
            <w:tcBorders>
              <w:top w:val="nil"/>
            </w:tcBorders>
          </w:tcPr>
          <w:p w14:paraId="3F34BC0F" w14:textId="77777777" w:rsidR="00C254C2" w:rsidRPr="00984D1E" w:rsidRDefault="00C254C2">
            <w:pPr>
              <w:pStyle w:val="TableParagraph"/>
              <w:jc w:val="left"/>
              <w:rPr>
                <w:noProof/>
                <w:color w:val="000000" w:themeColor="text1"/>
                <w:sz w:val="18"/>
              </w:rPr>
            </w:pPr>
          </w:p>
        </w:tc>
        <w:tc>
          <w:tcPr>
            <w:tcW w:w="1561" w:type="dxa"/>
            <w:tcBorders>
              <w:top w:val="nil"/>
            </w:tcBorders>
          </w:tcPr>
          <w:p w14:paraId="651F5002" w14:textId="5A55F4F7" w:rsidR="00C254C2" w:rsidRPr="00984D1E" w:rsidRDefault="00D92218">
            <w:pPr>
              <w:pStyle w:val="TableParagraph"/>
              <w:spacing w:line="232" w:lineRule="exact"/>
              <w:ind w:left="105" w:right="100"/>
              <w:rPr>
                <w:noProof/>
                <w:color w:val="000000" w:themeColor="text1"/>
              </w:rPr>
            </w:pPr>
            <w:r w:rsidRPr="00984D1E">
              <w:rPr>
                <w:noProof/>
                <w:color w:val="000000" w:themeColor="text1"/>
              </w:rPr>
              <w:t>C11</w:t>
            </w:r>
            <w:r w:rsidR="00B21731" w:rsidRPr="00984D1E">
              <w:rPr>
                <w:noProof/>
                <w:color w:val="000000" w:themeColor="text1"/>
                <w:sz w:val="14"/>
              </w:rPr>
              <w:t xml:space="preserve"> </w:t>
            </w:r>
            <w:r w:rsidR="00B21731" w:rsidRPr="00984D1E">
              <w:rPr>
                <w:noProof/>
                <w:color w:val="000000" w:themeColor="text1"/>
              </w:rPr>
              <w:t>129,33</w:t>
            </w:r>
          </w:p>
        </w:tc>
        <w:tc>
          <w:tcPr>
            <w:tcW w:w="1211" w:type="dxa"/>
            <w:tcBorders>
              <w:top w:val="nil"/>
            </w:tcBorders>
          </w:tcPr>
          <w:p w14:paraId="7D4D3E48" w14:textId="77777777" w:rsidR="00C254C2" w:rsidRPr="00984D1E" w:rsidRDefault="00C254C2">
            <w:pPr>
              <w:pStyle w:val="TableParagraph"/>
              <w:jc w:val="left"/>
              <w:rPr>
                <w:noProof/>
                <w:color w:val="000000" w:themeColor="text1"/>
                <w:sz w:val="18"/>
              </w:rPr>
            </w:pPr>
          </w:p>
        </w:tc>
        <w:tc>
          <w:tcPr>
            <w:tcW w:w="1864" w:type="dxa"/>
            <w:tcBorders>
              <w:top w:val="nil"/>
            </w:tcBorders>
          </w:tcPr>
          <w:p w14:paraId="175B3D08" w14:textId="522D0A05" w:rsidR="00C254C2" w:rsidRPr="00984D1E" w:rsidRDefault="00D92218">
            <w:pPr>
              <w:pStyle w:val="TableParagraph"/>
              <w:spacing w:line="232" w:lineRule="exact"/>
              <w:ind w:left="238" w:right="242"/>
              <w:rPr>
                <w:noProof/>
                <w:color w:val="000000" w:themeColor="text1"/>
              </w:rPr>
            </w:pPr>
            <w:r w:rsidRPr="00984D1E">
              <w:rPr>
                <w:noProof/>
                <w:color w:val="000000" w:themeColor="text1"/>
              </w:rPr>
              <w:t>C23</w:t>
            </w:r>
            <w:r w:rsidR="00B21731" w:rsidRPr="00984D1E">
              <w:rPr>
                <w:noProof/>
                <w:color w:val="000000" w:themeColor="text1"/>
                <w:sz w:val="14"/>
              </w:rPr>
              <w:t xml:space="preserve"> </w:t>
            </w:r>
            <w:r w:rsidR="00B21731" w:rsidRPr="00984D1E">
              <w:rPr>
                <w:noProof/>
                <w:color w:val="000000" w:themeColor="text1"/>
              </w:rPr>
              <w:t>116,35;</w:t>
            </w:r>
          </w:p>
        </w:tc>
      </w:tr>
      <w:tr w:rsidR="00C254C2" w:rsidRPr="00984D1E" w14:paraId="29611781" w14:textId="77777777">
        <w:trPr>
          <w:trHeight w:val="253"/>
        </w:trPr>
        <w:tc>
          <w:tcPr>
            <w:tcW w:w="898" w:type="dxa"/>
            <w:tcBorders>
              <w:bottom w:val="nil"/>
            </w:tcBorders>
          </w:tcPr>
          <w:p w14:paraId="348AB930" w14:textId="77777777" w:rsidR="00C254C2" w:rsidRPr="00984D1E" w:rsidRDefault="00B21731">
            <w:pPr>
              <w:pStyle w:val="TableParagraph"/>
              <w:spacing w:line="234" w:lineRule="exact"/>
              <w:ind w:left="234" w:right="228"/>
              <w:rPr>
                <w:noProof/>
                <w:color w:val="000000" w:themeColor="text1"/>
              </w:rPr>
            </w:pPr>
            <w:r w:rsidRPr="00984D1E">
              <w:rPr>
                <w:noProof/>
                <w:color w:val="000000" w:themeColor="text1"/>
              </w:rPr>
              <w:t>2.37</w:t>
            </w:r>
          </w:p>
        </w:tc>
        <w:tc>
          <w:tcPr>
            <w:tcW w:w="1179" w:type="dxa"/>
            <w:tcBorders>
              <w:bottom w:val="nil"/>
            </w:tcBorders>
          </w:tcPr>
          <w:p w14:paraId="48EF42F9" w14:textId="77777777" w:rsidR="00C254C2" w:rsidRPr="00984D1E" w:rsidRDefault="00B21731">
            <w:pPr>
              <w:pStyle w:val="TableParagraph"/>
              <w:spacing w:line="234" w:lineRule="exact"/>
              <w:ind w:left="287" w:right="285"/>
              <w:rPr>
                <w:noProof/>
                <w:color w:val="000000" w:themeColor="text1"/>
              </w:rPr>
            </w:pPr>
            <w:r w:rsidRPr="00984D1E">
              <w:rPr>
                <w:noProof/>
                <w:color w:val="000000" w:themeColor="text1"/>
              </w:rPr>
              <w:t>50,23;</w:t>
            </w:r>
          </w:p>
        </w:tc>
        <w:tc>
          <w:tcPr>
            <w:tcW w:w="992" w:type="dxa"/>
            <w:tcBorders>
              <w:bottom w:val="nil"/>
            </w:tcBorders>
          </w:tcPr>
          <w:p w14:paraId="1DE930D0" w14:textId="77777777" w:rsidR="00C254C2" w:rsidRPr="00984D1E" w:rsidRDefault="00B21731">
            <w:pPr>
              <w:pStyle w:val="TableParagraph"/>
              <w:spacing w:line="234" w:lineRule="exact"/>
              <w:ind w:left="141" w:right="135"/>
              <w:rPr>
                <w:noProof/>
                <w:color w:val="000000" w:themeColor="text1"/>
              </w:rPr>
            </w:pPr>
            <w:r w:rsidRPr="00984D1E">
              <w:rPr>
                <w:noProof/>
                <w:color w:val="000000" w:themeColor="text1"/>
              </w:rPr>
              <w:t>162,71</w:t>
            </w:r>
          </w:p>
        </w:tc>
        <w:tc>
          <w:tcPr>
            <w:tcW w:w="994" w:type="dxa"/>
            <w:tcBorders>
              <w:bottom w:val="nil"/>
            </w:tcBorders>
          </w:tcPr>
          <w:p w14:paraId="160253B0" w14:textId="77777777" w:rsidR="00C254C2" w:rsidRPr="00984D1E" w:rsidRDefault="00B21731">
            <w:pPr>
              <w:pStyle w:val="TableParagraph"/>
              <w:spacing w:line="234" w:lineRule="exact"/>
              <w:ind w:left="140" w:right="138"/>
              <w:rPr>
                <w:noProof/>
                <w:color w:val="000000" w:themeColor="text1"/>
              </w:rPr>
            </w:pPr>
            <w:r w:rsidRPr="00984D1E">
              <w:rPr>
                <w:noProof/>
                <w:color w:val="000000" w:themeColor="text1"/>
              </w:rPr>
              <w:t>24,02;</w:t>
            </w:r>
          </w:p>
        </w:tc>
        <w:tc>
          <w:tcPr>
            <w:tcW w:w="992" w:type="dxa"/>
            <w:tcBorders>
              <w:bottom w:val="nil"/>
            </w:tcBorders>
          </w:tcPr>
          <w:p w14:paraId="72513C49" w14:textId="77777777" w:rsidR="00C254C2" w:rsidRPr="00984D1E" w:rsidRDefault="00B21731">
            <w:pPr>
              <w:pStyle w:val="TableParagraph"/>
              <w:spacing w:line="234" w:lineRule="exact"/>
              <w:ind w:left="141" w:right="137"/>
              <w:rPr>
                <w:noProof/>
                <w:color w:val="000000" w:themeColor="text1"/>
              </w:rPr>
            </w:pPr>
            <w:r w:rsidRPr="00984D1E">
              <w:rPr>
                <w:noProof/>
                <w:color w:val="000000" w:themeColor="text1"/>
              </w:rPr>
              <w:t>161,19</w:t>
            </w:r>
          </w:p>
        </w:tc>
        <w:tc>
          <w:tcPr>
            <w:tcW w:w="1561" w:type="dxa"/>
            <w:tcBorders>
              <w:bottom w:val="nil"/>
            </w:tcBorders>
          </w:tcPr>
          <w:p w14:paraId="3182A2F3" w14:textId="310C9C60" w:rsidR="00C254C2" w:rsidRPr="00984D1E" w:rsidRDefault="00D92218">
            <w:pPr>
              <w:pStyle w:val="TableParagraph"/>
              <w:spacing w:line="234" w:lineRule="exact"/>
              <w:ind w:left="105" w:right="104"/>
              <w:rPr>
                <w:noProof/>
                <w:color w:val="000000" w:themeColor="text1"/>
              </w:rPr>
            </w:pPr>
            <w:r w:rsidRPr="00984D1E">
              <w:rPr>
                <w:noProof/>
                <w:color w:val="000000" w:themeColor="text1"/>
              </w:rPr>
              <w:t>C7</w:t>
            </w:r>
            <w:r w:rsidR="00B21731" w:rsidRPr="00984D1E">
              <w:rPr>
                <w:noProof/>
                <w:color w:val="000000" w:themeColor="text1"/>
                <w:sz w:val="14"/>
              </w:rPr>
              <w:t xml:space="preserve"> </w:t>
            </w:r>
            <w:r w:rsidR="00B21731" w:rsidRPr="00984D1E">
              <w:rPr>
                <w:noProof/>
                <w:color w:val="000000" w:themeColor="text1"/>
              </w:rPr>
              <w:t>62,55;</w:t>
            </w:r>
          </w:p>
        </w:tc>
        <w:tc>
          <w:tcPr>
            <w:tcW w:w="1211" w:type="dxa"/>
            <w:tcBorders>
              <w:bottom w:val="nil"/>
            </w:tcBorders>
          </w:tcPr>
          <w:p w14:paraId="7BB20370" w14:textId="77777777" w:rsidR="00C254C2" w:rsidRPr="00984D1E" w:rsidRDefault="00B21731">
            <w:pPr>
              <w:pStyle w:val="TableParagraph"/>
              <w:spacing w:line="234" w:lineRule="exact"/>
              <w:ind w:left="247" w:right="246"/>
              <w:rPr>
                <w:noProof/>
                <w:color w:val="000000" w:themeColor="text1"/>
              </w:rPr>
            </w:pPr>
            <w:r w:rsidRPr="00984D1E">
              <w:rPr>
                <w:noProof/>
                <w:color w:val="000000" w:themeColor="text1"/>
              </w:rPr>
              <w:t>163,12;</w:t>
            </w:r>
          </w:p>
        </w:tc>
        <w:tc>
          <w:tcPr>
            <w:tcW w:w="1864" w:type="dxa"/>
            <w:tcBorders>
              <w:bottom w:val="nil"/>
            </w:tcBorders>
          </w:tcPr>
          <w:p w14:paraId="773AE49B" w14:textId="77777777" w:rsidR="00C254C2" w:rsidRPr="00984D1E" w:rsidRDefault="00B21731">
            <w:pPr>
              <w:pStyle w:val="TableParagraph"/>
              <w:spacing w:line="234" w:lineRule="exact"/>
              <w:ind w:left="239" w:right="242"/>
              <w:rPr>
                <w:noProof/>
                <w:color w:val="000000" w:themeColor="text1"/>
              </w:rPr>
            </w:pPr>
            <w:r w:rsidRPr="00984D1E">
              <w:rPr>
                <w:i/>
                <w:noProof/>
                <w:color w:val="000000" w:themeColor="text1"/>
              </w:rPr>
              <w:t>о-</w:t>
            </w:r>
            <w:r w:rsidRPr="00984D1E">
              <w:rPr>
                <w:noProof/>
                <w:color w:val="000000" w:themeColor="text1"/>
              </w:rPr>
              <w:t>фтор-фенил</w:t>
            </w:r>
          </w:p>
        </w:tc>
      </w:tr>
      <w:tr w:rsidR="00C254C2" w:rsidRPr="00984D1E" w14:paraId="1AB8016F" w14:textId="77777777">
        <w:trPr>
          <w:trHeight w:val="251"/>
        </w:trPr>
        <w:tc>
          <w:tcPr>
            <w:tcW w:w="898" w:type="dxa"/>
            <w:tcBorders>
              <w:top w:val="nil"/>
              <w:bottom w:val="nil"/>
            </w:tcBorders>
          </w:tcPr>
          <w:p w14:paraId="0CCF79D2" w14:textId="77777777" w:rsidR="00C254C2" w:rsidRPr="00984D1E" w:rsidRDefault="00C254C2">
            <w:pPr>
              <w:pStyle w:val="TableParagraph"/>
              <w:jc w:val="left"/>
              <w:rPr>
                <w:noProof/>
                <w:color w:val="000000" w:themeColor="text1"/>
                <w:sz w:val="18"/>
              </w:rPr>
            </w:pPr>
          </w:p>
        </w:tc>
        <w:tc>
          <w:tcPr>
            <w:tcW w:w="1179" w:type="dxa"/>
            <w:tcBorders>
              <w:top w:val="nil"/>
              <w:bottom w:val="nil"/>
            </w:tcBorders>
          </w:tcPr>
          <w:p w14:paraId="0E812B7C" w14:textId="77777777" w:rsidR="00C254C2" w:rsidRPr="00984D1E" w:rsidRDefault="00B21731">
            <w:pPr>
              <w:pStyle w:val="TableParagraph"/>
              <w:spacing w:line="232" w:lineRule="exact"/>
              <w:ind w:left="287" w:right="284"/>
              <w:rPr>
                <w:noProof/>
                <w:color w:val="000000" w:themeColor="text1"/>
              </w:rPr>
            </w:pPr>
            <w:r w:rsidRPr="00984D1E">
              <w:rPr>
                <w:noProof/>
                <w:color w:val="000000" w:themeColor="text1"/>
              </w:rPr>
              <w:t>49,27</w:t>
            </w:r>
          </w:p>
        </w:tc>
        <w:tc>
          <w:tcPr>
            <w:tcW w:w="992" w:type="dxa"/>
            <w:tcBorders>
              <w:top w:val="nil"/>
              <w:bottom w:val="nil"/>
            </w:tcBorders>
          </w:tcPr>
          <w:p w14:paraId="0C6DDE63" w14:textId="77777777" w:rsidR="00C254C2" w:rsidRPr="00984D1E" w:rsidRDefault="00C254C2">
            <w:pPr>
              <w:pStyle w:val="TableParagraph"/>
              <w:jc w:val="left"/>
              <w:rPr>
                <w:noProof/>
                <w:color w:val="000000" w:themeColor="text1"/>
                <w:sz w:val="18"/>
              </w:rPr>
            </w:pPr>
          </w:p>
        </w:tc>
        <w:tc>
          <w:tcPr>
            <w:tcW w:w="994" w:type="dxa"/>
            <w:tcBorders>
              <w:top w:val="nil"/>
              <w:bottom w:val="nil"/>
            </w:tcBorders>
          </w:tcPr>
          <w:p w14:paraId="6DF92120" w14:textId="77777777" w:rsidR="00C254C2" w:rsidRPr="00984D1E" w:rsidRDefault="00B21731">
            <w:pPr>
              <w:pStyle w:val="TableParagraph"/>
              <w:spacing w:line="232" w:lineRule="exact"/>
              <w:ind w:left="141" w:right="138"/>
              <w:rPr>
                <w:noProof/>
                <w:color w:val="000000" w:themeColor="text1"/>
              </w:rPr>
            </w:pPr>
            <w:r w:rsidRPr="00984D1E">
              <w:rPr>
                <w:noProof/>
                <w:color w:val="000000" w:themeColor="text1"/>
              </w:rPr>
              <w:t>27,77</w:t>
            </w:r>
          </w:p>
        </w:tc>
        <w:tc>
          <w:tcPr>
            <w:tcW w:w="992" w:type="dxa"/>
            <w:tcBorders>
              <w:top w:val="nil"/>
              <w:bottom w:val="nil"/>
            </w:tcBorders>
          </w:tcPr>
          <w:p w14:paraId="0978CC6D" w14:textId="77777777" w:rsidR="00C254C2" w:rsidRPr="00984D1E" w:rsidRDefault="00C254C2">
            <w:pPr>
              <w:pStyle w:val="TableParagraph"/>
              <w:jc w:val="left"/>
              <w:rPr>
                <w:noProof/>
                <w:color w:val="000000" w:themeColor="text1"/>
                <w:sz w:val="18"/>
              </w:rPr>
            </w:pPr>
          </w:p>
        </w:tc>
        <w:tc>
          <w:tcPr>
            <w:tcW w:w="1561" w:type="dxa"/>
            <w:tcBorders>
              <w:top w:val="nil"/>
              <w:bottom w:val="nil"/>
            </w:tcBorders>
          </w:tcPr>
          <w:p w14:paraId="7A47388D" w14:textId="32B1A10E" w:rsidR="00C254C2" w:rsidRPr="00984D1E" w:rsidRDefault="00D92218">
            <w:pPr>
              <w:pStyle w:val="TableParagraph"/>
              <w:spacing w:line="232" w:lineRule="exact"/>
              <w:ind w:left="105" w:right="102"/>
              <w:rPr>
                <w:noProof/>
                <w:color w:val="000000" w:themeColor="text1"/>
              </w:rPr>
            </w:pPr>
            <w:r w:rsidRPr="00984D1E">
              <w:rPr>
                <w:noProof/>
                <w:color w:val="000000" w:themeColor="text1"/>
              </w:rPr>
              <w:t>C8</w:t>
            </w:r>
            <w:r w:rsidR="00B21731" w:rsidRPr="00984D1E">
              <w:rPr>
                <w:noProof/>
                <w:color w:val="000000" w:themeColor="text1"/>
                <w:sz w:val="14"/>
              </w:rPr>
              <w:t xml:space="preserve"> </w:t>
            </w:r>
            <w:r w:rsidR="00B21731" w:rsidRPr="00984D1E">
              <w:rPr>
                <w:noProof/>
                <w:color w:val="000000" w:themeColor="text1"/>
              </w:rPr>
              <w:t>136,31;</w:t>
            </w:r>
          </w:p>
        </w:tc>
        <w:tc>
          <w:tcPr>
            <w:tcW w:w="1211" w:type="dxa"/>
            <w:tcBorders>
              <w:top w:val="nil"/>
              <w:bottom w:val="nil"/>
            </w:tcBorders>
          </w:tcPr>
          <w:p w14:paraId="195179F4" w14:textId="77777777" w:rsidR="00C254C2" w:rsidRPr="00984D1E" w:rsidRDefault="00C254C2">
            <w:pPr>
              <w:pStyle w:val="TableParagraph"/>
              <w:jc w:val="left"/>
              <w:rPr>
                <w:noProof/>
                <w:color w:val="000000" w:themeColor="text1"/>
                <w:sz w:val="18"/>
              </w:rPr>
            </w:pPr>
          </w:p>
        </w:tc>
        <w:tc>
          <w:tcPr>
            <w:tcW w:w="1864" w:type="dxa"/>
            <w:tcBorders>
              <w:top w:val="nil"/>
              <w:bottom w:val="nil"/>
            </w:tcBorders>
          </w:tcPr>
          <w:p w14:paraId="65C03B83" w14:textId="34079500" w:rsidR="00C254C2" w:rsidRPr="00984D1E" w:rsidRDefault="00D92218">
            <w:pPr>
              <w:pStyle w:val="TableParagraph"/>
              <w:spacing w:line="232" w:lineRule="exact"/>
              <w:ind w:left="238" w:right="242"/>
              <w:rPr>
                <w:noProof/>
                <w:color w:val="000000" w:themeColor="text1"/>
              </w:rPr>
            </w:pPr>
            <w:r w:rsidRPr="00984D1E">
              <w:rPr>
                <w:noProof/>
                <w:color w:val="000000" w:themeColor="text1"/>
              </w:rPr>
              <w:t>C18</w:t>
            </w:r>
            <w:r w:rsidR="00B21731" w:rsidRPr="00984D1E">
              <w:rPr>
                <w:noProof/>
                <w:color w:val="000000" w:themeColor="text1"/>
                <w:sz w:val="14"/>
              </w:rPr>
              <w:t xml:space="preserve"> </w:t>
            </w:r>
            <w:r w:rsidR="00B21731" w:rsidRPr="00984D1E">
              <w:rPr>
                <w:noProof/>
                <w:color w:val="000000" w:themeColor="text1"/>
              </w:rPr>
              <w:t>117,20;</w:t>
            </w:r>
          </w:p>
        </w:tc>
      </w:tr>
      <w:tr w:rsidR="00C254C2" w:rsidRPr="00984D1E" w14:paraId="50ED5256" w14:textId="77777777">
        <w:trPr>
          <w:trHeight w:val="253"/>
        </w:trPr>
        <w:tc>
          <w:tcPr>
            <w:tcW w:w="898" w:type="dxa"/>
            <w:tcBorders>
              <w:top w:val="nil"/>
              <w:bottom w:val="nil"/>
            </w:tcBorders>
          </w:tcPr>
          <w:p w14:paraId="201BC7EF" w14:textId="77777777" w:rsidR="00C254C2" w:rsidRPr="00984D1E" w:rsidRDefault="00C254C2">
            <w:pPr>
              <w:pStyle w:val="TableParagraph"/>
              <w:jc w:val="left"/>
              <w:rPr>
                <w:noProof/>
                <w:color w:val="000000" w:themeColor="text1"/>
                <w:sz w:val="18"/>
              </w:rPr>
            </w:pPr>
          </w:p>
        </w:tc>
        <w:tc>
          <w:tcPr>
            <w:tcW w:w="1179" w:type="dxa"/>
            <w:tcBorders>
              <w:top w:val="nil"/>
              <w:bottom w:val="nil"/>
            </w:tcBorders>
          </w:tcPr>
          <w:p w14:paraId="64D1CFAC" w14:textId="77777777" w:rsidR="00C254C2" w:rsidRPr="00984D1E" w:rsidRDefault="00C254C2">
            <w:pPr>
              <w:pStyle w:val="TableParagraph"/>
              <w:jc w:val="left"/>
              <w:rPr>
                <w:noProof/>
                <w:color w:val="000000" w:themeColor="text1"/>
                <w:sz w:val="18"/>
              </w:rPr>
            </w:pPr>
          </w:p>
        </w:tc>
        <w:tc>
          <w:tcPr>
            <w:tcW w:w="992" w:type="dxa"/>
            <w:tcBorders>
              <w:top w:val="nil"/>
              <w:bottom w:val="nil"/>
            </w:tcBorders>
          </w:tcPr>
          <w:p w14:paraId="6018EDFF" w14:textId="77777777" w:rsidR="00C254C2" w:rsidRPr="00984D1E" w:rsidRDefault="00C254C2">
            <w:pPr>
              <w:pStyle w:val="TableParagraph"/>
              <w:jc w:val="left"/>
              <w:rPr>
                <w:noProof/>
                <w:color w:val="000000" w:themeColor="text1"/>
                <w:sz w:val="18"/>
              </w:rPr>
            </w:pPr>
          </w:p>
        </w:tc>
        <w:tc>
          <w:tcPr>
            <w:tcW w:w="994" w:type="dxa"/>
            <w:tcBorders>
              <w:top w:val="nil"/>
              <w:bottom w:val="nil"/>
            </w:tcBorders>
          </w:tcPr>
          <w:p w14:paraId="376F3AC9" w14:textId="77777777" w:rsidR="00C254C2" w:rsidRPr="00984D1E" w:rsidRDefault="00C254C2">
            <w:pPr>
              <w:pStyle w:val="TableParagraph"/>
              <w:jc w:val="left"/>
              <w:rPr>
                <w:noProof/>
                <w:color w:val="000000" w:themeColor="text1"/>
                <w:sz w:val="18"/>
              </w:rPr>
            </w:pPr>
          </w:p>
        </w:tc>
        <w:tc>
          <w:tcPr>
            <w:tcW w:w="992" w:type="dxa"/>
            <w:tcBorders>
              <w:top w:val="nil"/>
              <w:bottom w:val="nil"/>
            </w:tcBorders>
          </w:tcPr>
          <w:p w14:paraId="412F011E" w14:textId="77777777" w:rsidR="00C254C2" w:rsidRPr="00984D1E" w:rsidRDefault="00C254C2">
            <w:pPr>
              <w:pStyle w:val="TableParagraph"/>
              <w:jc w:val="left"/>
              <w:rPr>
                <w:noProof/>
                <w:color w:val="000000" w:themeColor="text1"/>
                <w:sz w:val="18"/>
              </w:rPr>
            </w:pPr>
          </w:p>
        </w:tc>
        <w:tc>
          <w:tcPr>
            <w:tcW w:w="1561" w:type="dxa"/>
            <w:tcBorders>
              <w:top w:val="nil"/>
              <w:bottom w:val="nil"/>
            </w:tcBorders>
          </w:tcPr>
          <w:p w14:paraId="434ABC68" w14:textId="73706DE1" w:rsidR="00C254C2" w:rsidRPr="00984D1E" w:rsidRDefault="00D92218">
            <w:pPr>
              <w:pStyle w:val="TableParagraph"/>
              <w:spacing w:line="233" w:lineRule="exact"/>
              <w:ind w:left="105" w:right="104"/>
              <w:rPr>
                <w:noProof/>
                <w:color w:val="000000" w:themeColor="text1"/>
              </w:rPr>
            </w:pPr>
            <w:r w:rsidRPr="00984D1E">
              <w:rPr>
                <w:noProof/>
                <w:color w:val="000000" w:themeColor="text1"/>
              </w:rPr>
              <w:t>C9</w:t>
            </w:r>
            <w:r w:rsidR="00B21731" w:rsidRPr="00984D1E">
              <w:rPr>
                <w:noProof/>
                <w:color w:val="000000" w:themeColor="text1"/>
                <w:sz w:val="14"/>
              </w:rPr>
              <w:t xml:space="preserve">,13 </w:t>
            </w:r>
            <w:r w:rsidR="00B21731" w:rsidRPr="00984D1E">
              <w:rPr>
                <w:noProof/>
                <w:color w:val="000000" w:themeColor="text1"/>
              </w:rPr>
              <w:t>130,00;</w:t>
            </w:r>
          </w:p>
        </w:tc>
        <w:tc>
          <w:tcPr>
            <w:tcW w:w="1211" w:type="dxa"/>
            <w:tcBorders>
              <w:top w:val="nil"/>
              <w:bottom w:val="nil"/>
            </w:tcBorders>
          </w:tcPr>
          <w:p w14:paraId="252AB9D3" w14:textId="77777777" w:rsidR="00C254C2" w:rsidRPr="00984D1E" w:rsidRDefault="00C254C2">
            <w:pPr>
              <w:pStyle w:val="TableParagraph"/>
              <w:jc w:val="left"/>
              <w:rPr>
                <w:noProof/>
                <w:color w:val="000000" w:themeColor="text1"/>
                <w:sz w:val="18"/>
              </w:rPr>
            </w:pPr>
          </w:p>
        </w:tc>
        <w:tc>
          <w:tcPr>
            <w:tcW w:w="1864" w:type="dxa"/>
            <w:tcBorders>
              <w:top w:val="nil"/>
              <w:bottom w:val="nil"/>
            </w:tcBorders>
          </w:tcPr>
          <w:p w14:paraId="73279789" w14:textId="613A3D7C" w:rsidR="00C254C2" w:rsidRPr="00984D1E" w:rsidRDefault="00D92218">
            <w:pPr>
              <w:pStyle w:val="TableParagraph"/>
              <w:spacing w:line="233" w:lineRule="exact"/>
              <w:ind w:left="238" w:right="242"/>
              <w:rPr>
                <w:noProof/>
                <w:color w:val="000000" w:themeColor="text1"/>
              </w:rPr>
            </w:pPr>
            <w:r w:rsidRPr="00984D1E">
              <w:rPr>
                <w:noProof/>
                <w:color w:val="000000" w:themeColor="text1"/>
              </w:rPr>
              <w:t>C20</w:t>
            </w:r>
            <w:r w:rsidR="00B21731" w:rsidRPr="00984D1E">
              <w:rPr>
                <w:noProof/>
                <w:color w:val="000000" w:themeColor="text1"/>
                <w:sz w:val="14"/>
              </w:rPr>
              <w:t xml:space="preserve"> </w:t>
            </w:r>
            <w:r w:rsidR="00B21731" w:rsidRPr="00984D1E">
              <w:rPr>
                <w:noProof/>
                <w:color w:val="000000" w:themeColor="text1"/>
              </w:rPr>
              <w:t>117,52;</w:t>
            </w:r>
          </w:p>
        </w:tc>
      </w:tr>
      <w:tr w:rsidR="00C254C2" w:rsidRPr="00984D1E" w14:paraId="110014AB" w14:textId="77777777">
        <w:trPr>
          <w:trHeight w:val="253"/>
        </w:trPr>
        <w:tc>
          <w:tcPr>
            <w:tcW w:w="898" w:type="dxa"/>
            <w:tcBorders>
              <w:top w:val="nil"/>
            </w:tcBorders>
          </w:tcPr>
          <w:p w14:paraId="3B7C98EA" w14:textId="77777777" w:rsidR="00C254C2" w:rsidRPr="00984D1E" w:rsidRDefault="00C254C2">
            <w:pPr>
              <w:pStyle w:val="TableParagraph"/>
              <w:jc w:val="left"/>
              <w:rPr>
                <w:noProof/>
                <w:color w:val="000000" w:themeColor="text1"/>
                <w:sz w:val="18"/>
              </w:rPr>
            </w:pPr>
          </w:p>
        </w:tc>
        <w:tc>
          <w:tcPr>
            <w:tcW w:w="1179" w:type="dxa"/>
            <w:tcBorders>
              <w:top w:val="nil"/>
            </w:tcBorders>
          </w:tcPr>
          <w:p w14:paraId="36032386" w14:textId="77777777" w:rsidR="00C254C2" w:rsidRPr="00984D1E" w:rsidRDefault="00C254C2">
            <w:pPr>
              <w:pStyle w:val="TableParagraph"/>
              <w:jc w:val="left"/>
              <w:rPr>
                <w:noProof/>
                <w:color w:val="000000" w:themeColor="text1"/>
                <w:sz w:val="18"/>
              </w:rPr>
            </w:pPr>
          </w:p>
        </w:tc>
        <w:tc>
          <w:tcPr>
            <w:tcW w:w="992" w:type="dxa"/>
            <w:tcBorders>
              <w:top w:val="nil"/>
            </w:tcBorders>
          </w:tcPr>
          <w:p w14:paraId="31768F57" w14:textId="77777777" w:rsidR="00C254C2" w:rsidRPr="00984D1E" w:rsidRDefault="00C254C2">
            <w:pPr>
              <w:pStyle w:val="TableParagraph"/>
              <w:jc w:val="left"/>
              <w:rPr>
                <w:noProof/>
                <w:color w:val="000000" w:themeColor="text1"/>
                <w:sz w:val="18"/>
              </w:rPr>
            </w:pPr>
          </w:p>
        </w:tc>
        <w:tc>
          <w:tcPr>
            <w:tcW w:w="994" w:type="dxa"/>
            <w:tcBorders>
              <w:top w:val="nil"/>
            </w:tcBorders>
          </w:tcPr>
          <w:p w14:paraId="2C65D745" w14:textId="77777777" w:rsidR="00C254C2" w:rsidRPr="00984D1E" w:rsidRDefault="00C254C2">
            <w:pPr>
              <w:pStyle w:val="TableParagraph"/>
              <w:jc w:val="left"/>
              <w:rPr>
                <w:noProof/>
                <w:color w:val="000000" w:themeColor="text1"/>
                <w:sz w:val="18"/>
              </w:rPr>
            </w:pPr>
          </w:p>
        </w:tc>
        <w:tc>
          <w:tcPr>
            <w:tcW w:w="992" w:type="dxa"/>
            <w:tcBorders>
              <w:top w:val="nil"/>
            </w:tcBorders>
          </w:tcPr>
          <w:p w14:paraId="5A0043A9" w14:textId="77777777" w:rsidR="00C254C2" w:rsidRPr="00984D1E" w:rsidRDefault="00C254C2">
            <w:pPr>
              <w:pStyle w:val="TableParagraph"/>
              <w:jc w:val="left"/>
              <w:rPr>
                <w:noProof/>
                <w:color w:val="000000" w:themeColor="text1"/>
                <w:sz w:val="18"/>
              </w:rPr>
            </w:pPr>
          </w:p>
        </w:tc>
        <w:tc>
          <w:tcPr>
            <w:tcW w:w="1561" w:type="dxa"/>
            <w:tcBorders>
              <w:top w:val="nil"/>
            </w:tcBorders>
          </w:tcPr>
          <w:p w14:paraId="5730A32E" w14:textId="7C84E508" w:rsidR="00C254C2" w:rsidRPr="00984D1E" w:rsidRDefault="00D92218">
            <w:pPr>
              <w:pStyle w:val="TableParagraph"/>
              <w:spacing w:line="234" w:lineRule="exact"/>
              <w:ind w:left="105" w:right="104"/>
              <w:rPr>
                <w:noProof/>
                <w:color w:val="000000" w:themeColor="text1"/>
              </w:rPr>
            </w:pPr>
            <w:r w:rsidRPr="00984D1E">
              <w:rPr>
                <w:noProof/>
                <w:color w:val="000000" w:themeColor="text1"/>
              </w:rPr>
              <w:t>C10</w:t>
            </w:r>
            <w:r w:rsidR="00B21731" w:rsidRPr="00984D1E">
              <w:rPr>
                <w:noProof/>
                <w:color w:val="000000" w:themeColor="text1"/>
                <w:sz w:val="14"/>
              </w:rPr>
              <w:t xml:space="preserve">,12 </w:t>
            </w:r>
            <w:r w:rsidR="00B21731" w:rsidRPr="00984D1E">
              <w:rPr>
                <w:noProof/>
                <w:color w:val="000000" w:themeColor="text1"/>
              </w:rPr>
              <w:t>129,34;</w:t>
            </w:r>
          </w:p>
        </w:tc>
        <w:tc>
          <w:tcPr>
            <w:tcW w:w="1211" w:type="dxa"/>
            <w:tcBorders>
              <w:top w:val="nil"/>
            </w:tcBorders>
          </w:tcPr>
          <w:p w14:paraId="7FF0EE0E" w14:textId="77777777" w:rsidR="00C254C2" w:rsidRPr="00984D1E" w:rsidRDefault="00C254C2">
            <w:pPr>
              <w:pStyle w:val="TableParagraph"/>
              <w:jc w:val="left"/>
              <w:rPr>
                <w:noProof/>
                <w:color w:val="000000" w:themeColor="text1"/>
                <w:sz w:val="18"/>
              </w:rPr>
            </w:pPr>
          </w:p>
        </w:tc>
        <w:tc>
          <w:tcPr>
            <w:tcW w:w="1864" w:type="dxa"/>
            <w:tcBorders>
              <w:top w:val="nil"/>
            </w:tcBorders>
          </w:tcPr>
          <w:p w14:paraId="58E980D3" w14:textId="49426054" w:rsidR="00C254C2" w:rsidRPr="00984D1E" w:rsidRDefault="00D92218">
            <w:pPr>
              <w:pStyle w:val="TableParagraph"/>
              <w:spacing w:line="234" w:lineRule="exact"/>
              <w:ind w:left="238" w:right="242"/>
              <w:rPr>
                <w:noProof/>
                <w:color w:val="000000" w:themeColor="text1"/>
              </w:rPr>
            </w:pPr>
            <w:r w:rsidRPr="00984D1E">
              <w:rPr>
                <w:noProof/>
                <w:color w:val="000000" w:themeColor="text1"/>
              </w:rPr>
              <w:t>C21</w:t>
            </w:r>
            <w:r w:rsidR="00B21731" w:rsidRPr="00984D1E">
              <w:rPr>
                <w:noProof/>
                <w:color w:val="000000" w:themeColor="text1"/>
                <w:sz w:val="14"/>
              </w:rPr>
              <w:t xml:space="preserve"> </w:t>
            </w:r>
            <w:r w:rsidR="00B21731" w:rsidRPr="00984D1E">
              <w:rPr>
                <w:noProof/>
                <w:color w:val="000000" w:themeColor="text1"/>
              </w:rPr>
              <w:t>132,43;</w:t>
            </w:r>
          </w:p>
        </w:tc>
      </w:tr>
      <w:tr w:rsidR="00C254C2" w:rsidRPr="00984D1E" w14:paraId="3B63CCF4" w14:textId="77777777">
        <w:trPr>
          <w:trHeight w:val="252"/>
        </w:trPr>
        <w:tc>
          <w:tcPr>
            <w:tcW w:w="898" w:type="dxa"/>
            <w:tcBorders>
              <w:bottom w:val="nil"/>
            </w:tcBorders>
          </w:tcPr>
          <w:p w14:paraId="4B259AD2" w14:textId="77777777" w:rsidR="00C254C2" w:rsidRPr="00984D1E" w:rsidRDefault="00B21731">
            <w:pPr>
              <w:pStyle w:val="TableParagraph"/>
              <w:spacing w:line="232" w:lineRule="exact"/>
              <w:ind w:left="234" w:right="228"/>
              <w:rPr>
                <w:noProof/>
                <w:color w:val="000000" w:themeColor="text1"/>
              </w:rPr>
            </w:pPr>
            <w:r w:rsidRPr="00984D1E">
              <w:rPr>
                <w:noProof/>
                <w:color w:val="000000" w:themeColor="text1"/>
              </w:rPr>
              <w:t>2.38</w:t>
            </w:r>
          </w:p>
        </w:tc>
        <w:tc>
          <w:tcPr>
            <w:tcW w:w="1179" w:type="dxa"/>
            <w:tcBorders>
              <w:bottom w:val="nil"/>
            </w:tcBorders>
          </w:tcPr>
          <w:p w14:paraId="7CB134B1" w14:textId="77777777" w:rsidR="00C254C2" w:rsidRPr="00984D1E" w:rsidRDefault="00B21731">
            <w:pPr>
              <w:pStyle w:val="TableParagraph"/>
              <w:spacing w:line="232" w:lineRule="exact"/>
              <w:ind w:left="287" w:right="285"/>
              <w:rPr>
                <w:noProof/>
                <w:color w:val="000000" w:themeColor="text1"/>
              </w:rPr>
            </w:pPr>
            <w:r w:rsidRPr="00984D1E">
              <w:rPr>
                <w:noProof/>
                <w:color w:val="000000" w:themeColor="text1"/>
              </w:rPr>
              <w:t>50,11;</w:t>
            </w:r>
          </w:p>
        </w:tc>
        <w:tc>
          <w:tcPr>
            <w:tcW w:w="992" w:type="dxa"/>
            <w:tcBorders>
              <w:bottom w:val="nil"/>
            </w:tcBorders>
          </w:tcPr>
          <w:p w14:paraId="353F524D" w14:textId="77777777" w:rsidR="00C254C2" w:rsidRPr="00984D1E" w:rsidRDefault="00B21731">
            <w:pPr>
              <w:pStyle w:val="TableParagraph"/>
              <w:spacing w:line="232" w:lineRule="exact"/>
              <w:ind w:left="141" w:right="135"/>
              <w:rPr>
                <w:noProof/>
                <w:color w:val="000000" w:themeColor="text1"/>
              </w:rPr>
            </w:pPr>
            <w:r w:rsidRPr="00984D1E">
              <w:rPr>
                <w:noProof/>
                <w:color w:val="000000" w:themeColor="text1"/>
              </w:rPr>
              <w:t>163,86</w:t>
            </w:r>
          </w:p>
        </w:tc>
        <w:tc>
          <w:tcPr>
            <w:tcW w:w="994" w:type="dxa"/>
            <w:tcBorders>
              <w:bottom w:val="nil"/>
            </w:tcBorders>
          </w:tcPr>
          <w:p w14:paraId="5945324E" w14:textId="77777777" w:rsidR="00C254C2" w:rsidRPr="00984D1E" w:rsidRDefault="00B21731">
            <w:pPr>
              <w:pStyle w:val="TableParagraph"/>
              <w:spacing w:line="232" w:lineRule="exact"/>
              <w:ind w:left="140" w:right="138"/>
              <w:rPr>
                <w:noProof/>
                <w:color w:val="000000" w:themeColor="text1"/>
              </w:rPr>
            </w:pPr>
            <w:r w:rsidRPr="00984D1E">
              <w:rPr>
                <w:noProof/>
                <w:color w:val="000000" w:themeColor="text1"/>
              </w:rPr>
              <w:t>23,95;</w:t>
            </w:r>
          </w:p>
        </w:tc>
        <w:tc>
          <w:tcPr>
            <w:tcW w:w="992" w:type="dxa"/>
            <w:tcBorders>
              <w:bottom w:val="nil"/>
            </w:tcBorders>
          </w:tcPr>
          <w:p w14:paraId="4EA7CE79" w14:textId="77777777" w:rsidR="00C254C2" w:rsidRPr="00984D1E" w:rsidRDefault="00B21731">
            <w:pPr>
              <w:pStyle w:val="TableParagraph"/>
              <w:spacing w:line="232" w:lineRule="exact"/>
              <w:ind w:left="141" w:right="137"/>
              <w:rPr>
                <w:noProof/>
                <w:color w:val="000000" w:themeColor="text1"/>
              </w:rPr>
            </w:pPr>
            <w:r w:rsidRPr="00984D1E">
              <w:rPr>
                <w:noProof/>
                <w:color w:val="000000" w:themeColor="text1"/>
              </w:rPr>
              <w:t>158,94</w:t>
            </w:r>
          </w:p>
        </w:tc>
        <w:tc>
          <w:tcPr>
            <w:tcW w:w="1561" w:type="dxa"/>
            <w:tcBorders>
              <w:bottom w:val="nil"/>
            </w:tcBorders>
          </w:tcPr>
          <w:p w14:paraId="16A8E6A1" w14:textId="5E323908" w:rsidR="00C254C2" w:rsidRPr="00984D1E" w:rsidRDefault="00D92218">
            <w:pPr>
              <w:pStyle w:val="TableParagraph"/>
              <w:spacing w:line="232" w:lineRule="exact"/>
              <w:ind w:left="105" w:right="104"/>
              <w:rPr>
                <w:noProof/>
                <w:color w:val="000000" w:themeColor="text1"/>
              </w:rPr>
            </w:pPr>
            <w:r w:rsidRPr="00984D1E">
              <w:rPr>
                <w:noProof/>
                <w:color w:val="000000" w:themeColor="text1"/>
              </w:rPr>
              <w:t>C7</w:t>
            </w:r>
            <w:r w:rsidR="00B21731" w:rsidRPr="00984D1E">
              <w:rPr>
                <w:noProof/>
                <w:color w:val="000000" w:themeColor="text1"/>
                <w:sz w:val="14"/>
              </w:rPr>
              <w:t xml:space="preserve"> </w:t>
            </w:r>
            <w:r w:rsidR="00B21731" w:rsidRPr="00984D1E">
              <w:rPr>
                <w:noProof/>
                <w:color w:val="000000" w:themeColor="text1"/>
              </w:rPr>
              <w:t>62,55;</w:t>
            </w:r>
          </w:p>
        </w:tc>
        <w:tc>
          <w:tcPr>
            <w:tcW w:w="1211" w:type="dxa"/>
            <w:tcBorders>
              <w:bottom w:val="nil"/>
            </w:tcBorders>
          </w:tcPr>
          <w:p w14:paraId="68A46CD4" w14:textId="77777777" w:rsidR="00C254C2" w:rsidRPr="00984D1E" w:rsidRDefault="00B21731">
            <w:pPr>
              <w:pStyle w:val="TableParagraph"/>
              <w:spacing w:line="232" w:lineRule="exact"/>
              <w:ind w:left="247" w:right="245"/>
              <w:rPr>
                <w:noProof/>
                <w:color w:val="000000" w:themeColor="text1"/>
              </w:rPr>
            </w:pPr>
            <w:r w:rsidRPr="00984D1E">
              <w:rPr>
                <w:noProof/>
                <w:color w:val="000000" w:themeColor="text1"/>
              </w:rPr>
              <w:t>161,54</w:t>
            </w:r>
          </w:p>
        </w:tc>
        <w:tc>
          <w:tcPr>
            <w:tcW w:w="1864" w:type="dxa"/>
            <w:tcBorders>
              <w:bottom w:val="nil"/>
            </w:tcBorders>
          </w:tcPr>
          <w:p w14:paraId="06EFDFA7" w14:textId="77777777" w:rsidR="00C254C2" w:rsidRPr="00984D1E" w:rsidRDefault="00B21731">
            <w:pPr>
              <w:pStyle w:val="TableParagraph"/>
              <w:spacing w:line="232" w:lineRule="exact"/>
              <w:ind w:left="237" w:right="242"/>
              <w:rPr>
                <w:noProof/>
                <w:color w:val="000000" w:themeColor="text1"/>
              </w:rPr>
            </w:pPr>
            <w:r w:rsidRPr="00984D1E">
              <w:rPr>
                <w:noProof/>
                <w:color w:val="000000" w:themeColor="text1"/>
              </w:rPr>
              <w:t>2,6-дифтор</w:t>
            </w:r>
          </w:p>
        </w:tc>
      </w:tr>
      <w:tr w:rsidR="00C254C2" w:rsidRPr="00984D1E" w14:paraId="2DA0300E" w14:textId="77777777">
        <w:trPr>
          <w:trHeight w:val="253"/>
        </w:trPr>
        <w:tc>
          <w:tcPr>
            <w:tcW w:w="898" w:type="dxa"/>
            <w:tcBorders>
              <w:top w:val="nil"/>
              <w:bottom w:val="nil"/>
            </w:tcBorders>
          </w:tcPr>
          <w:p w14:paraId="7EBA8AD2" w14:textId="77777777" w:rsidR="00C254C2" w:rsidRPr="00984D1E" w:rsidRDefault="00C254C2">
            <w:pPr>
              <w:pStyle w:val="TableParagraph"/>
              <w:jc w:val="left"/>
              <w:rPr>
                <w:noProof/>
                <w:color w:val="000000" w:themeColor="text1"/>
                <w:sz w:val="18"/>
              </w:rPr>
            </w:pPr>
          </w:p>
        </w:tc>
        <w:tc>
          <w:tcPr>
            <w:tcW w:w="1179" w:type="dxa"/>
            <w:tcBorders>
              <w:top w:val="nil"/>
              <w:bottom w:val="nil"/>
            </w:tcBorders>
          </w:tcPr>
          <w:p w14:paraId="556CA6DB" w14:textId="77777777" w:rsidR="00C254C2" w:rsidRPr="00984D1E" w:rsidRDefault="00B21731">
            <w:pPr>
              <w:pStyle w:val="TableParagraph"/>
              <w:spacing w:line="233" w:lineRule="exact"/>
              <w:ind w:left="287" w:right="284"/>
              <w:rPr>
                <w:noProof/>
                <w:color w:val="000000" w:themeColor="text1"/>
              </w:rPr>
            </w:pPr>
            <w:r w:rsidRPr="00984D1E">
              <w:rPr>
                <w:noProof/>
                <w:color w:val="000000" w:themeColor="text1"/>
              </w:rPr>
              <w:t>49,07</w:t>
            </w:r>
          </w:p>
        </w:tc>
        <w:tc>
          <w:tcPr>
            <w:tcW w:w="992" w:type="dxa"/>
            <w:tcBorders>
              <w:top w:val="nil"/>
              <w:bottom w:val="nil"/>
            </w:tcBorders>
          </w:tcPr>
          <w:p w14:paraId="4449F01B" w14:textId="77777777" w:rsidR="00C254C2" w:rsidRPr="00984D1E" w:rsidRDefault="00C254C2">
            <w:pPr>
              <w:pStyle w:val="TableParagraph"/>
              <w:jc w:val="left"/>
              <w:rPr>
                <w:noProof/>
                <w:color w:val="000000" w:themeColor="text1"/>
                <w:sz w:val="18"/>
              </w:rPr>
            </w:pPr>
          </w:p>
        </w:tc>
        <w:tc>
          <w:tcPr>
            <w:tcW w:w="994" w:type="dxa"/>
            <w:tcBorders>
              <w:top w:val="nil"/>
              <w:bottom w:val="nil"/>
            </w:tcBorders>
          </w:tcPr>
          <w:p w14:paraId="638D1FC3" w14:textId="77777777" w:rsidR="00C254C2" w:rsidRPr="00984D1E" w:rsidRDefault="00B21731">
            <w:pPr>
              <w:pStyle w:val="TableParagraph"/>
              <w:spacing w:line="233" w:lineRule="exact"/>
              <w:ind w:left="141" w:right="138"/>
              <w:rPr>
                <w:noProof/>
                <w:color w:val="000000" w:themeColor="text1"/>
              </w:rPr>
            </w:pPr>
            <w:r w:rsidRPr="00984D1E">
              <w:rPr>
                <w:noProof/>
                <w:color w:val="000000" w:themeColor="text1"/>
              </w:rPr>
              <w:t>27,71</w:t>
            </w:r>
          </w:p>
        </w:tc>
        <w:tc>
          <w:tcPr>
            <w:tcW w:w="992" w:type="dxa"/>
            <w:tcBorders>
              <w:top w:val="nil"/>
              <w:bottom w:val="nil"/>
            </w:tcBorders>
          </w:tcPr>
          <w:p w14:paraId="38086185" w14:textId="77777777" w:rsidR="00C254C2" w:rsidRPr="00984D1E" w:rsidRDefault="00C254C2">
            <w:pPr>
              <w:pStyle w:val="TableParagraph"/>
              <w:jc w:val="left"/>
              <w:rPr>
                <w:noProof/>
                <w:color w:val="000000" w:themeColor="text1"/>
                <w:sz w:val="18"/>
              </w:rPr>
            </w:pPr>
          </w:p>
        </w:tc>
        <w:tc>
          <w:tcPr>
            <w:tcW w:w="1561" w:type="dxa"/>
            <w:tcBorders>
              <w:top w:val="nil"/>
              <w:bottom w:val="nil"/>
            </w:tcBorders>
          </w:tcPr>
          <w:p w14:paraId="3491F173" w14:textId="1A77B58C" w:rsidR="00C254C2" w:rsidRPr="00984D1E" w:rsidRDefault="00D92218">
            <w:pPr>
              <w:pStyle w:val="TableParagraph"/>
              <w:spacing w:line="233" w:lineRule="exact"/>
              <w:ind w:left="105" w:right="102"/>
              <w:rPr>
                <w:noProof/>
                <w:color w:val="000000" w:themeColor="text1"/>
              </w:rPr>
            </w:pPr>
            <w:r w:rsidRPr="00984D1E">
              <w:rPr>
                <w:noProof/>
                <w:color w:val="000000" w:themeColor="text1"/>
              </w:rPr>
              <w:t>C8</w:t>
            </w:r>
            <w:r w:rsidR="00B21731" w:rsidRPr="00984D1E">
              <w:rPr>
                <w:noProof/>
                <w:color w:val="000000" w:themeColor="text1"/>
                <w:sz w:val="14"/>
              </w:rPr>
              <w:t xml:space="preserve"> </w:t>
            </w:r>
            <w:r w:rsidR="00B21731" w:rsidRPr="00984D1E">
              <w:rPr>
                <w:noProof/>
                <w:color w:val="000000" w:themeColor="text1"/>
              </w:rPr>
              <w:t>130,25;</w:t>
            </w:r>
          </w:p>
        </w:tc>
        <w:tc>
          <w:tcPr>
            <w:tcW w:w="1211" w:type="dxa"/>
            <w:tcBorders>
              <w:top w:val="nil"/>
              <w:bottom w:val="nil"/>
            </w:tcBorders>
          </w:tcPr>
          <w:p w14:paraId="5DE8A337" w14:textId="77777777" w:rsidR="00C254C2" w:rsidRPr="00984D1E" w:rsidRDefault="00C254C2">
            <w:pPr>
              <w:pStyle w:val="TableParagraph"/>
              <w:jc w:val="left"/>
              <w:rPr>
                <w:noProof/>
                <w:color w:val="000000" w:themeColor="text1"/>
                <w:sz w:val="18"/>
              </w:rPr>
            </w:pPr>
          </w:p>
        </w:tc>
        <w:tc>
          <w:tcPr>
            <w:tcW w:w="1864" w:type="dxa"/>
            <w:tcBorders>
              <w:top w:val="nil"/>
              <w:bottom w:val="nil"/>
            </w:tcBorders>
          </w:tcPr>
          <w:p w14:paraId="40CA5809" w14:textId="77777777" w:rsidR="00C254C2" w:rsidRPr="00984D1E" w:rsidRDefault="00B21731">
            <w:pPr>
              <w:pStyle w:val="TableParagraph"/>
              <w:spacing w:line="233" w:lineRule="exact"/>
              <w:ind w:left="239" w:right="242"/>
              <w:rPr>
                <w:noProof/>
                <w:color w:val="000000" w:themeColor="text1"/>
              </w:rPr>
            </w:pPr>
            <w:r w:rsidRPr="00984D1E">
              <w:rPr>
                <w:noProof/>
                <w:color w:val="000000" w:themeColor="text1"/>
              </w:rPr>
              <w:t>фенил</w:t>
            </w:r>
          </w:p>
        </w:tc>
      </w:tr>
      <w:tr w:rsidR="00C254C2" w:rsidRPr="00984D1E" w14:paraId="33DF7908" w14:textId="77777777">
        <w:trPr>
          <w:trHeight w:val="253"/>
        </w:trPr>
        <w:tc>
          <w:tcPr>
            <w:tcW w:w="898" w:type="dxa"/>
            <w:tcBorders>
              <w:top w:val="nil"/>
              <w:bottom w:val="nil"/>
            </w:tcBorders>
          </w:tcPr>
          <w:p w14:paraId="75605A4E" w14:textId="77777777" w:rsidR="00C254C2" w:rsidRPr="00984D1E" w:rsidRDefault="00C254C2">
            <w:pPr>
              <w:pStyle w:val="TableParagraph"/>
              <w:jc w:val="left"/>
              <w:rPr>
                <w:noProof/>
                <w:color w:val="000000" w:themeColor="text1"/>
                <w:sz w:val="18"/>
              </w:rPr>
            </w:pPr>
          </w:p>
        </w:tc>
        <w:tc>
          <w:tcPr>
            <w:tcW w:w="1179" w:type="dxa"/>
            <w:tcBorders>
              <w:top w:val="nil"/>
              <w:bottom w:val="nil"/>
            </w:tcBorders>
          </w:tcPr>
          <w:p w14:paraId="0C755EA5" w14:textId="77777777" w:rsidR="00C254C2" w:rsidRPr="00984D1E" w:rsidRDefault="00C254C2">
            <w:pPr>
              <w:pStyle w:val="TableParagraph"/>
              <w:jc w:val="left"/>
              <w:rPr>
                <w:noProof/>
                <w:color w:val="000000" w:themeColor="text1"/>
                <w:sz w:val="18"/>
              </w:rPr>
            </w:pPr>
          </w:p>
        </w:tc>
        <w:tc>
          <w:tcPr>
            <w:tcW w:w="992" w:type="dxa"/>
            <w:tcBorders>
              <w:top w:val="nil"/>
              <w:bottom w:val="nil"/>
            </w:tcBorders>
          </w:tcPr>
          <w:p w14:paraId="0DBCA09C" w14:textId="77777777" w:rsidR="00C254C2" w:rsidRPr="00984D1E" w:rsidRDefault="00C254C2">
            <w:pPr>
              <w:pStyle w:val="TableParagraph"/>
              <w:jc w:val="left"/>
              <w:rPr>
                <w:noProof/>
                <w:color w:val="000000" w:themeColor="text1"/>
                <w:sz w:val="18"/>
              </w:rPr>
            </w:pPr>
          </w:p>
        </w:tc>
        <w:tc>
          <w:tcPr>
            <w:tcW w:w="994" w:type="dxa"/>
            <w:tcBorders>
              <w:top w:val="nil"/>
              <w:bottom w:val="nil"/>
            </w:tcBorders>
          </w:tcPr>
          <w:p w14:paraId="186A2AC9" w14:textId="77777777" w:rsidR="00C254C2" w:rsidRPr="00984D1E" w:rsidRDefault="00C254C2">
            <w:pPr>
              <w:pStyle w:val="TableParagraph"/>
              <w:jc w:val="left"/>
              <w:rPr>
                <w:noProof/>
                <w:color w:val="000000" w:themeColor="text1"/>
                <w:sz w:val="18"/>
              </w:rPr>
            </w:pPr>
          </w:p>
        </w:tc>
        <w:tc>
          <w:tcPr>
            <w:tcW w:w="992" w:type="dxa"/>
            <w:tcBorders>
              <w:top w:val="nil"/>
              <w:bottom w:val="nil"/>
            </w:tcBorders>
          </w:tcPr>
          <w:p w14:paraId="3BF817A5" w14:textId="77777777" w:rsidR="00C254C2" w:rsidRPr="00984D1E" w:rsidRDefault="00C254C2">
            <w:pPr>
              <w:pStyle w:val="TableParagraph"/>
              <w:jc w:val="left"/>
              <w:rPr>
                <w:noProof/>
                <w:color w:val="000000" w:themeColor="text1"/>
                <w:sz w:val="18"/>
              </w:rPr>
            </w:pPr>
          </w:p>
        </w:tc>
        <w:tc>
          <w:tcPr>
            <w:tcW w:w="1561" w:type="dxa"/>
            <w:tcBorders>
              <w:top w:val="nil"/>
              <w:bottom w:val="nil"/>
            </w:tcBorders>
          </w:tcPr>
          <w:p w14:paraId="37AFD861" w14:textId="2A0A24F1" w:rsidR="00C254C2" w:rsidRPr="00984D1E" w:rsidRDefault="00D92218">
            <w:pPr>
              <w:pStyle w:val="TableParagraph"/>
              <w:spacing w:line="233" w:lineRule="exact"/>
              <w:ind w:left="105" w:right="104"/>
              <w:rPr>
                <w:noProof/>
                <w:color w:val="000000" w:themeColor="text1"/>
              </w:rPr>
            </w:pPr>
            <w:r w:rsidRPr="00984D1E">
              <w:rPr>
                <w:noProof/>
                <w:color w:val="000000" w:themeColor="text1"/>
              </w:rPr>
              <w:t>C9</w:t>
            </w:r>
            <w:r w:rsidR="00B21731" w:rsidRPr="00984D1E">
              <w:rPr>
                <w:noProof/>
                <w:color w:val="000000" w:themeColor="text1"/>
                <w:sz w:val="14"/>
              </w:rPr>
              <w:t xml:space="preserve">,13 </w:t>
            </w:r>
            <w:r w:rsidR="00B21731" w:rsidRPr="00984D1E">
              <w:rPr>
                <w:noProof/>
                <w:color w:val="000000" w:themeColor="text1"/>
              </w:rPr>
              <w:t>131,88;</w:t>
            </w:r>
          </w:p>
        </w:tc>
        <w:tc>
          <w:tcPr>
            <w:tcW w:w="1211" w:type="dxa"/>
            <w:tcBorders>
              <w:top w:val="nil"/>
              <w:bottom w:val="nil"/>
            </w:tcBorders>
          </w:tcPr>
          <w:p w14:paraId="700CC6FE" w14:textId="77777777" w:rsidR="00C254C2" w:rsidRPr="00984D1E" w:rsidRDefault="00C254C2">
            <w:pPr>
              <w:pStyle w:val="TableParagraph"/>
              <w:jc w:val="left"/>
              <w:rPr>
                <w:noProof/>
                <w:color w:val="000000" w:themeColor="text1"/>
                <w:sz w:val="18"/>
              </w:rPr>
            </w:pPr>
          </w:p>
        </w:tc>
        <w:tc>
          <w:tcPr>
            <w:tcW w:w="1864" w:type="dxa"/>
            <w:tcBorders>
              <w:top w:val="nil"/>
              <w:bottom w:val="nil"/>
            </w:tcBorders>
          </w:tcPr>
          <w:p w14:paraId="353B0299" w14:textId="1856ACD1" w:rsidR="00C254C2" w:rsidRPr="00984D1E" w:rsidRDefault="00D92218">
            <w:pPr>
              <w:pStyle w:val="TableParagraph"/>
              <w:spacing w:line="233" w:lineRule="exact"/>
              <w:ind w:left="239" w:right="242"/>
              <w:rPr>
                <w:noProof/>
                <w:color w:val="000000" w:themeColor="text1"/>
              </w:rPr>
            </w:pPr>
            <w:r w:rsidRPr="00984D1E">
              <w:rPr>
                <w:noProof/>
                <w:color w:val="000000" w:themeColor="text1"/>
              </w:rPr>
              <w:t>C19</w:t>
            </w:r>
            <w:r w:rsidR="00B21731" w:rsidRPr="00984D1E">
              <w:rPr>
                <w:noProof/>
                <w:color w:val="000000" w:themeColor="text1"/>
                <w:sz w:val="14"/>
              </w:rPr>
              <w:t xml:space="preserve">,23 </w:t>
            </w:r>
            <w:r w:rsidR="00B21731" w:rsidRPr="00984D1E">
              <w:rPr>
                <w:noProof/>
                <w:color w:val="000000" w:themeColor="text1"/>
              </w:rPr>
              <w:t>161,54;</w:t>
            </w:r>
          </w:p>
        </w:tc>
      </w:tr>
      <w:tr w:rsidR="00C254C2" w:rsidRPr="00984D1E" w14:paraId="3393312A" w14:textId="77777777">
        <w:trPr>
          <w:trHeight w:val="253"/>
        </w:trPr>
        <w:tc>
          <w:tcPr>
            <w:tcW w:w="898" w:type="dxa"/>
            <w:tcBorders>
              <w:top w:val="nil"/>
              <w:bottom w:val="nil"/>
            </w:tcBorders>
          </w:tcPr>
          <w:p w14:paraId="1F32EC65" w14:textId="77777777" w:rsidR="00C254C2" w:rsidRPr="00984D1E" w:rsidRDefault="00C254C2">
            <w:pPr>
              <w:pStyle w:val="TableParagraph"/>
              <w:jc w:val="left"/>
              <w:rPr>
                <w:noProof/>
                <w:color w:val="000000" w:themeColor="text1"/>
                <w:sz w:val="18"/>
              </w:rPr>
            </w:pPr>
          </w:p>
        </w:tc>
        <w:tc>
          <w:tcPr>
            <w:tcW w:w="1179" w:type="dxa"/>
            <w:tcBorders>
              <w:top w:val="nil"/>
              <w:bottom w:val="nil"/>
            </w:tcBorders>
          </w:tcPr>
          <w:p w14:paraId="7FA392EA" w14:textId="77777777" w:rsidR="00C254C2" w:rsidRPr="00984D1E" w:rsidRDefault="00C254C2">
            <w:pPr>
              <w:pStyle w:val="TableParagraph"/>
              <w:jc w:val="left"/>
              <w:rPr>
                <w:noProof/>
                <w:color w:val="000000" w:themeColor="text1"/>
                <w:sz w:val="18"/>
              </w:rPr>
            </w:pPr>
          </w:p>
        </w:tc>
        <w:tc>
          <w:tcPr>
            <w:tcW w:w="992" w:type="dxa"/>
            <w:tcBorders>
              <w:top w:val="nil"/>
              <w:bottom w:val="nil"/>
            </w:tcBorders>
          </w:tcPr>
          <w:p w14:paraId="41480C00" w14:textId="77777777" w:rsidR="00C254C2" w:rsidRPr="00984D1E" w:rsidRDefault="00C254C2">
            <w:pPr>
              <w:pStyle w:val="TableParagraph"/>
              <w:jc w:val="left"/>
              <w:rPr>
                <w:noProof/>
                <w:color w:val="000000" w:themeColor="text1"/>
                <w:sz w:val="18"/>
              </w:rPr>
            </w:pPr>
          </w:p>
        </w:tc>
        <w:tc>
          <w:tcPr>
            <w:tcW w:w="994" w:type="dxa"/>
            <w:tcBorders>
              <w:top w:val="nil"/>
              <w:bottom w:val="nil"/>
            </w:tcBorders>
          </w:tcPr>
          <w:p w14:paraId="0401328C" w14:textId="77777777" w:rsidR="00C254C2" w:rsidRPr="00984D1E" w:rsidRDefault="00C254C2">
            <w:pPr>
              <w:pStyle w:val="TableParagraph"/>
              <w:jc w:val="left"/>
              <w:rPr>
                <w:noProof/>
                <w:color w:val="000000" w:themeColor="text1"/>
                <w:sz w:val="18"/>
              </w:rPr>
            </w:pPr>
          </w:p>
        </w:tc>
        <w:tc>
          <w:tcPr>
            <w:tcW w:w="992" w:type="dxa"/>
            <w:tcBorders>
              <w:top w:val="nil"/>
              <w:bottom w:val="nil"/>
            </w:tcBorders>
          </w:tcPr>
          <w:p w14:paraId="3CFCD078" w14:textId="77777777" w:rsidR="00C254C2" w:rsidRPr="00984D1E" w:rsidRDefault="00C254C2">
            <w:pPr>
              <w:pStyle w:val="TableParagraph"/>
              <w:jc w:val="left"/>
              <w:rPr>
                <w:noProof/>
                <w:color w:val="000000" w:themeColor="text1"/>
                <w:sz w:val="18"/>
              </w:rPr>
            </w:pPr>
          </w:p>
        </w:tc>
        <w:tc>
          <w:tcPr>
            <w:tcW w:w="1561" w:type="dxa"/>
            <w:tcBorders>
              <w:top w:val="nil"/>
              <w:bottom w:val="nil"/>
            </w:tcBorders>
          </w:tcPr>
          <w:p w14:paraId="49D65A7E" w14:textId="724282AC" w:rsidR="00C254C2" w:rsidRPr="00984D1E" w:rsidRDefault="00D92218">
            <w:pPr>
              <w:pStyle w:val="TableParagraph"/>
              <w:spacing w:line="234" w:lineRule="exact"/>
              <w:ind w:left="105" w:right="104"/>
              <w:rPr>
                <w:noProof/>
                <w:color w:val="000000" w:themeColor="text1"/>
              </w:rPr>
            </w:pPr>
            <w:r w:rsidRPr="00984D1E">
              <w:rPr>
                <w:noProof/>
                <w:color w:val="000000" w:themeColor="text1"/>
              </w:rPr>
              <w:t>C10</w:t>
            </w:r>
            <w:r w:rsidR="00B21731" w:rsidRPr="00984D1E">
              <w:rPr>
                <w:noProof/>
                <w:color w:val="000000" w:themeColor="text1"/>
                <w:sz w:val="14"/>
              </w:rPr>
              <w:t xml:space="preserve">,12 </w:t>
            </w:r>
            <w:r w:rsidR="00B21731" w:rsidRPr="00984D1E">
              <w:rPr>
                <w:noProof/>
                <w:color w:val="000000" w:themeColor="text1"/>
              </w:rPr>
              <w:t>129,31;</w:t>
            </w:r>
          </w:p>
        </w:tc>
        <w:tc>
          <w:tcPr>
            <w:tcW w:w="1211" w:type="dxa"/>
            <w:tcBorders>
              <w:top w:val="nil"/>
              <w:bottom w:val="nil"/>
            </w:tcBorders>
          </w:tcPr>
          <w:p w14:paraId="3F5A77E1" w14:textId="77777777" w:rsidR="00C254C2" w:rsidRPr="00984D1E" w:rsidRDefault="00C254C2">
            <w:pPr>
              <w:pStyle w:val="TableParagraph"/>
              <w:jc w:val="left"/>
              <w:rPr>
                <w:noProof/>
                <w:color w:val="000000" w:themeColor="text1"/>
                <w:sz w:val="18"/>
              </w:rPr>
            </w:pPr>
          </w:p>
        </w:tc>
        <w:tc>
          <w:tcPr>
            <w:tcW w:w="1864" w:type="dxa"/>
            <w:tcBorders>
              <w:top w:val="nil"/>
              <w:bottom w:val="nil"/>
            </w:tcBorders>
          </w:tcPr>
          <w:p w14:paraId="0CB5BFFE" w14:textId="77777777" w:rsidR="00C254C2" w:rsidRPr="00984D1E" w:rsidRDefault="00B21731">
            <w:pPr>
              <w:pStyle w:val="TableParagraph"/>
              <w:spacing w:line="234" w:lineRule="exact"/>
              <w:ind w:left="239" w:right="242"/>
              <w:rPr>
                <w:noProof/>
                <w:color w:val="000000" w:themeColor="text1"/>
              </w:rPr>
            </w:pPr>
            <w:r w:rsidRPr="00984D1E">
              <w:rPr>
                <w:noProof/>
                <w:color w:val="000000" w:themeColor="text1"/>
              </w:rPr>
              <w:t>159,01</w:t>
            </w:r>
          </w:p>
        </w:tc>
      </w:tr>
    </w:tbl>
    <w:p w14:paraId="30D1F372" w14:textId="77777777" w:rsidR="00C254C2" w:rsidRPr="00984D1E" w:rsidRDefault="00C254C2">
      <w:pPr>
        <w:spacing w:line="234" w:lineRule="exact"/>
        <w:rPr>
          <w:noProof/>
          <w:color w:val="000000" w:themeColor="text1"/>
        </w:rPr>
        <w:sectPr w:rsidR="00C254C2" w:rsidRPr="00984D1E">
          <w:pgSz w:w="11910" w:h="16840"/>
          <w:pgMar w:top="1040" w:right="200" w:bottom="1100" w:left="1400" w:header="0" w:footer="836" w:gutter="0"/>
          <w:cols w:space="720"/>
        </w:sectPr>
      </w:pPr>
    </w:p>
    <w:p w14:paraId="0175386E" w14:textId="1F79E073" w:rsidR="00C254C2" w:rsidRPr="00984D1E" w:rsidRDefault="00B21731">
      <w:pPr>
        <w:pStyle w:val="a4"/>
        <w:numPr>
          <w:ilvl w:val="0"/>
          <w:numId w:val="14"/>
        </w:numPr>
        <w:tabs>
          <w:tab w:val="left" w:pos="655"/>
        </w:tabs>
        <w:spacing w:before="69"/>
        <w:ind w:right="0" w:hanging="354"/>
        <w:rPr>
          <w:noProof/>
          <w:color w:val="000000" w:themeColor="text1"/>
          <w:sz w:val="28"/>
        </w:rPr>
      </w:pPr>
      <w:r w:rsidRPr="00984D1E">
        <w:rPr>
          <w:noProof/>
          <w:color w:val="000000" w:themeColor="text1"/>
          <w:sz w:val="28"/>
        </w:rPr>
        <w:lastRenderedPageBreak/>
        <w:t>- кесте</w:t>
      </w:r>
      <w:r w:rsidR="001154A8" w:rsidRPr="001154A8">
        <w:rPr>
          <w:noProof/>
          <w:vanish/>
          <w:color w:val="000000" w:themeColor="text1"/>
          <w:spacing w:val="-20"/>
          <w:w w:val="1"/>
          <w:sz w:val="28"/>
        </w:rPr>
        <w:t>‬</w:t>
      </w:r>
      <w:r w:rsidR="001154A8">
        <w:rPr>
          <w:noProof/>
          <w:color w:val="000000" w:themeColor="text1"/>
          <w:sz w:val="28"/>
        </w:rPr>
        <w:t xml:space="preserve">нің </w:t>
      </w:r>
      <w:r w:rsidRPr="00984D1E">
        <w:rPr>
          <w:noProof/>
          <w:color w:val="000000" w:themeColor="text1"/>
          <w:sz w:val="28"/>
        </w:rPr>
        <w:t>жалғасы</w:t>
      </w:r>
    </w:p>
    <w:p w14:paraId="0902898A" w14:textId="77777777" w:rsidR="00C254C2" w:rsidRPr="00984D1E" w:rsidRDefault="00C254C2">
      <w:pPr>
        <w:pStyle w:val="a3"/>
        <w:spacing w:before="6"/>
        <w:rPr>
          <w:noProof/>
          <w:color w:val="000000" w:themeColor="text1"/>
          <w:sz w:val="22"/>
        </w:rPr>
      </w:pPr>
    </w:p>
    <w:tbl>
      <w:tblPr>
        <w:tblStyle w:val="TableNormal"/>
        <w:tblW w:w="0" w:type="auto"/>
        <w:tblInd w:w="3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16"/>
        <w:gridCol w:w="1080"/>
        <w:gridCol w:w="970"/>
        <w:gridCol w:w="963"/>
        <w:gridCol w:w="970"/>
        <w:gridCol w:w="1563"/>
        <w:gridCol w:w="1417"/>
        <w:gridCol w:w="1831"/>
      </w:tblGrid>
      <w:tr w:rsidR="00C254C2" w:rsidRPr="00984D1E" w14:paraId="4AEEEDBF" w14:textId="77777777" w:rsidTr="007D7B19">
        <w:trPr>
          <w:trHeight w:val="253"/>
        </w:trPr>
        <w:tc>
          <w:tcPr>
            <w:tcW w:w="816" w:type="dxa"/>
          </w:tcPr>
          <w:p w14:paraId="416321BD" w14:textId="77777777" w:rsidR="00C254C2" w:rsidRPr="00984D1E" w:rsidRDefault="00B21731">
            <w:pPr>
              <w:pStyle w:val="TableParagraph"/>
              <w:spacing w:line="234" w:lineRule="exact"/>
              <w:ind w:left="9"/>
              <w:rPr>
                <w:noProof/>
                <w:color w:val="000000" w:themeColor="text1"/>
              </w:rPr>
            </w:pPr>
            <w:r w:rsidRPr="00984D1E">
              <w:rPr>
                <w:noProof/>
                <w:color w:val="000000" w:themeColor="text1"/>
              </w:rPr>
              <w:t>1</w:t>
            </w:r>
          </w:p>
        </w:tc>
        <w:tc>
          <w:tcPr>
            <w:tcW w:w="1080" w:type="dxa"/>
          </w:tcPr>
          <w:p w14:paraId="13123441" w14:textId="77777777" w:rsidR="00C254C2" w:rsidRPr="00984D1E" w:rsidRDefault="00B21731">
            <w:pPr>
              <w:pStyle w:val="TableParagraph"/>
              <w:spacing w:line="234" w:lineRule="exact"/>
              <w:ind w:left="4"/>
              <w:rPr>
                <w:noProof/>
                <w:color w:val="000000" w:themeColor="text1"/>
              </w:rPr>
            </w:pPr>
            <w:r w:rsidRPr="00984D1E">
              <w:rPr>
                <w:noProof/>
                <w:color w:val="000000" w:themeColor="text1"/>
              </w:rPr>
              <w:t>2</w:t>
            </w:r>
          </w:p>
        </w:tc>
        <w:tc>
          <w:tcPr>
            <w:tcW w:w="970" w:type="dxa"/>
          </w:tcPr>
          <w:p w14:paraId="3C6B62A7" w14:textId="77777777" w:rsidR="00C254C2" w:rsidRPr="00984D1E" w:rsidRDefault="00B21731">
            <w:pPr>
              <w:pStyle w:val="TableParagraph"/>
              <w:spacing w:line="234" w:lineRule="exact"/>
              <w:ind w:left="9"/>
              <w:rPr>
                <w:noProof/>
                <w:color w:val="000000" w:themeColor="text1"/>
              </w:rPr>
            </w:pPr>
            <w:r w:rsidRPr="00984D1E">
              <w:rPr>
                <w:noProof/>
                <w:color w:val="000000" w:themeColor="text1"/>
              </w:rPr>
              <w:t>3</w:t>
            </w:r>
          </w:p>
        </w:tc>
        <w:tc>
          <w:tcPr>
            <w:tcW w:w="963" w:type="dxa"/>
          </w:tcPr>
          <w:p w14:paraId="7EB46D9E" w14:textId="77777777" w:rsidR="00C254C2" w:rsidRPr="00984D1E" w:rsidRDefault="00B21731">
            <w:pPr>
              <w:pStyle w:val="TableParagraph"/>
              <w:spacing w:line="234" w:lineRule="exact"/>
              <w:ind w:left="5"/>
              <w:rPr>
                <w:noProof/>
                <w:color w:val="000000" w:themeColor="text1"/>
              </w:rPr>
            </w:pPr>
            <w:r w:rsidRPr="00984D1E">
              <w:rPr>
                <w:noProof/>
                <w:color w:val="000000" w:themeColor="text1"/>
              </w:rPr>
              <w:t>4</w:t>
            </w:r>
          </w:p>
        </w:tc>
        <w:tc>
          <w:tcPr>
            <w:tcW w:w="970" w:type="dxa"/>
          </w:tcPr>
          <w:p w14:paraId="6ADE3524" w14:textId="77777777" w:rsidR="00C254C2" w:rsidRPr="00984D1E" w:rsidRDefault="00B21731">
            <w:pPr>
              <w:pStyle w:val="TableParagraph"/>
              <w:spacing w:line="234" w:lineRule="exact"/>
              <w:ind w:left="7"/>
              <w:rPr>
                <w:noProof/>
                <w:color w:val="000000" w:themeColor="text1"/>
              </w:rPr>
            </w:pPr>
            <w:r w:rsidRPr="00984D1E">
              <w:rPr>
                <w:noProof/>
                <w:color w:val="000000" w:themeColor="text1"/>
              </w:rPr>
              <w:t>5</w:t>
            </w:r>
          </w:p>
        </w:tc>
        <w:tc>
          <w:tcPr>
            <w:tcW w:w="1563" w:type="dxa"/>
          </w:tcPr>
          <w:p w14:paraId="69A991E6" w14:textId="77777777" w:rsidR="00C254C2" w:rsidRPr="00984D1E" w:rsidRDefault="00B21731">
            <w:pPr>
              <w:pStyle w:val="TableParagraph"/>
              <w:spacing w:line="234" w:lineRule="exact"/>
              <w:ind w:left="4"/>
              <w:rPr>
                <w:noProof/>
                <w:color w:val="000000" w:themeColor="text1"/>
              </w:rPr>
            </w:pPr>
            <w:r w:rsidRPr="00984D1E">
              <w:rPr>
                <w:noProof/>
                <w:color w:val="000000" w:themeColor="text1"/>
              </w:rPr>
              <w:t>6</w:t>
            </w:r>
          </w:p>
        </w:tc>
        <w:tc>
          <w:tcPr>
            <w:tcW w:w="1417" w:type="dxa"/>
          </w:tcPr>
          <w:p w14:paraId="294F0D15" w14:textId="77777777" w:rsidR="00C254C2" w:rsidRPr="00984D1E" w:rsidRDefault="00B21731">
            <w:pPr>
              <w:pStyle w:val="TableParagraph"/>
              <w:spacing w:line="234" w:lineRule="exact"/>
              <w:ind w:left="3"/>
              <w:rPr>
                <w:noProof/>
                <w:color w:val="000000" w:themeColor="text1"/>
              </w:rPr>
            </w:pPr>
            <w:r w:rsidRPr="00984D1E">
              <w:rPr>
                <w:noProof/>
                <w:color w:val="000000" w:themeColor="text1"/>
              </w:rPr>
              <w:t>7</w:t>
            </w:r>
          </w:p>
        </w:tc>
        <w:tc>
          <w:tcPr>
            <w:tcW w:w="1831" w:type="dxa"/>
          </w:tcPr>
          <w:p w14:paraId="58B5A104" w14:textId="77777777" w:rsidR="00C254C2" w:rsidRPr="00984D1E" w:rsidRDefault="00B21731">
            <w:pPr>
              <w:pStyle w:val="TableParagraph"/>
              <w:spacing w:line="234" w:lineRule="exact"/>
              <w:rPr>
                <w:noProof/>
                <w:color w:val="000000" w:themeColor="text1"/>
              </w:rPr>
            </w:pPr>
            <w:r w:rsidRPr="00984D1E">
              <w:rPr>
                <w:noProof/>
                <w:color w:val="000000" w:themeColor="text1"/>
              </w:rPr>
              <w:t>8</w:t>
            </w:r>
          </w:p>
        </w:tc>
      </w:tr>
      <w:tr w:rsidR="00C254C2" w:rsidRPr="00984D1E" w14:paraId="0D04732D" w14:textId="77777777" w:rsidTr="007D7B19">
        <w:trPr>
          <w:trHeight w:val="247"/>
        </w:trPr>
        <w:tc>
          <w:tcPr>
            <w:tcW w:w="816" w:type="dxa"/>
            <w:vMerge w:val="restart"/>
          </w:tcPr>
          <w:p w14:paraId="4B238351" w14:textId="77777777" w:rsidR="00C254C2" w:rsidRPr="00984D1E" w:rsidRDefault="00C254C2">
            <w:pPr>
              <w:pStyle w:val="TableParagraph"/>
              <w:jc w:val="left"/>
              <w:rPr>
                <w:noProof/>
                <w:color w:val="000000" w:themeColor="text1"/>
                <w:sz w:val="24"/>
              </w:rPr>
            </w:pPr>
          </w:p>
        </w:tc>
        <w:tc>
          <w:tcPr>
            <w:tcW w:w="1080" w:type="dxa"/>
            <w:vMerge w:val="restart"/>
          </w:tcPr>
          <w:p w14:paraId="2C71867B" w14:textId="77777777" w:rsidR="00C254C2" w:rsidRPr="00984D1E" w:rsidRDefault="00C254C2">
            <w:pPr>
              <w:pStyle w:val="TableParagraph"/>
              <w:jc w:val="left"/>
              <w:rPr>
                <w:noProof/>
                <w:color w:val="000000" w:themeColor="text1"/>
                <w:sz w:val="24"/>
              </w:rPr>
            </w:pPr>
          </w:p>
        </w:tc>
        <w:tc>
          <w:tcPr>
            <w:tcW w:w="970" w:type="dxa"/>
            <w:vMerge w:val="restart"/>
          </w:tcPr>
          <w:p w14:paraId="1A40DE2C" w14:textId="77777777" w:rsidR="00C254C2" w:rsidRPr="00984D1E" w:rsidRDefault="00C254C2">
            <w:pPr>
              <w:pStyle w:val="TableParagraph"/>
              <w:jc w:val="left"/>
              <w:rPr>
                <w:noProof/>
                <w:color w:val="000000" w:themeColor="text1"/>
                <w:sz w:val="24"/>
              </w:rPr>
            </w:pPr>
          </w:p>
        </w:tc>
        <w:tc>
          <w:tcPr>
            <w:tcW w:w="963" w:type="dxa"/>
            <w:vMerge w:val="restart"/>
          </w:tcPr>
          <w:p w14:paraId="45980E62" w14:textId="77777777" w:rsidR="00C254C2" w:rsidRPr="00984D1E" w:rsidRDefault="00C254C2">
            <w:pPr>
              <w:pStyle w:val="TableParagraph"/>
              <w:jc w:val="left"/>
              <w:rPr>
                <w:noProof/>
                <w:color w:val="000000" w:themeColor="text1"/>
                <w:sz w:val="24"/>
              </w:rPr>
            </w:pPr>
          </w:p>
        </w:tc>
        <w:tc>
          <w:tcPr>
            <w:tcW w:w="970" w:type="dxa"/>
            <w:vMerge w:val="restart"/>
          </w:tcPr>
          <w:p w14:paraId="756C9B9E" w14:textId="77777777" w:rsidR="00C254C2" w:rsidRPr="00984D1E" w:rsidRDefault="00C254C2">
            <w:pPr>
              <w:pStyle w:val="TableParagraph"/>
              <w:jc w:val="left"/>
              <w:rPr>
                <w:noProof/>
                <w:color w:val="000000" w:themeColor="text1"/>
                <w:sz w:val="24"/>
              </w:rPr>
            </w:pPr>
          </w:p>
        </w:tc>
        <w:tc>
          <w:tcPr>
            <w:tcW w:w="1563" w:type="dxa"/>
            <w:tcBorders>
              <w:bottom w:val="nil"/>
            </w:tcBorders>
          </w:tcPr>
          <w:p w14:paraId="629AEA51" w14:textId="034FA5AD" w:rsidR="00C254C2" w:rsidRPr="00984D1E" w:rsidRDefault="00D92218">
            <w:pPr>
              <w:pStyle w:val="TableParagraph"/>
              <w:spacing w:line="227" w:lineRule="exact"/>
              <w:ind w:left="160" w:right="154"/>
              <w:rPr>
                <w:noProof/>
                <w:color w:val="000000" w:themeColor="text1"/>
              </w:rPr>
            </w:pPr>
            <w:r w:rsidRPr="00984D1E">
              <w:rPr>
                <w:noProof/>
                <w:color w:val="000000" w:themeColor="text1"/>
              </w:rPr>
              <w:t>C</w:t>
            </w:r>
            <w:r w:rsidRPr="007D7B19">
              <w:rPr>
                <w:noProof/>
                <w:color w:val="000000" w:themeColor="text1"/>
                <w:vertAlign w:val="subscript"/>
              </w:rPr>
              <w:t>11</w:t>
            </w:r>
            <w:r w:rsidR="00B21731" w:rsidRPr="00984D1E">
              <w:rPr>
                <w:noProof/>
                <w:color w:val="000000" w:themeColor="text1"/>
                <w:sz w:val="14"/>
              </w:rPr>
              <w:t xml:space="preserve"> </w:t>
            </w:r>
            <w:r w:rsidR="00B21731" w:rsidRPr="00984D1E">
              <w:rPr>
                <w:noProof/>
                <w:color w:val="000000" w:themeColor="text1"/>
              </w:rPr>
              <w:t>130,01</w:t>
            </w:r>
          </w:p>
        </w:tc>
        <w:tc>
          <w:tcPr>
            <w:tcW w:w="1417" w:type="dxa"/>
            <w:vMerge w:val="restart"/>
          </w:tcPr>
          <w:p w14:paraId="6C1C113F" w14:textId="77777777" w:rsidR="00C254C2" w:rsidRPr="00984D1E" w:rsidRDefault="00C254C2">
            <w:pPr>
              <w:pStyle w:val="TableParagraph"/>
              <w:jc w:val="left"/>
              <w:rPr>
                <w:noProof/>
                <w:color w:val="000000" w:themeColor="text1"/>
                <w:sz w:val="24"/>
              </w:rPr>
            </w:pPr>
          </w:p>
        </w:tc>
        <w:tc>
          <w:tcPr>
            <w:tcW w:w="1831" w:type="dxa"/>
            <w:tcBorders>
              <w:bottom w:val="nil"/>
            </w:tcBorders>
          </w:tcPr>
          <w:p w14:paraId="0BCE8657" w14:textId="3746174A" w:rsidR="00C254C2" w:rsidRPr="00984D1E" w:rsidRDefault="00D92218">
            <w:pPr>
              <w:pStyle w:val="TableParagraph"/>
              <w:spacing w:line="227" w:lineRule="exact"/>
              <w:ind w:left="97" w:right="96"/>
              <w:rPr>
                <w:noProof/>
                <w:color w:val="000000" w:themeColor="text1"/>
              </w:rPr>
            </w:pPr>
            <w:r w:rsidRPr="00984D1E">
              <w:rPr>
                <w:noProof/>
                <w:color w:val="000000" w:themeColor="text1"/>
              </w:rPr>
              <w:t>C18</w:t>
            </w:r>
            <w:r w:rsidR="00B21731" w:rsidRPr="00984D1E">
              <w:rPr>
                <w:noProof/>
                <w:color w:val="000000" w:themeColor="text1"/>
                <w:sz w:val="14"/>
              </w:rPr>
              <w:t xml:space="preserve"> </w:t>
            </w:r>
            <w:r w:rsidR="00B21731" w:rsidRPr="00984D1E">
              <w:rPr>
                <w:noProof/>
                <w:color w:val="000000" w:themeColor="text1"/>
              </w:rPr>
              <w:t>109,12;</w:t>
            </w:r>
          </w:p>
        </w:tc>
      </w:tr>
      <w:tr w:rsidR="00C254C2" w:rsidRPr="00984D1E" w14:paraId="5B51196D" w14:textId="77777777" w:rsidTr="007D7B19">
        <w:trPr>
          <w:trHeight w:val="243"/>
        </w:trPr>
        <w:tc>
          <w:tcPr>
            <w:tcW w:w="816" w:type="dxa"/>
            <w:vMerge/>
            <w:tcBorders>
              <w:top w:val="nil"/>
            </w:tcBorders>
          </w:tcPr>
          <w:p w14:paraId="7EC34854" w14:textId="77777777" w:rsidR="00C254C2" w:rsidRPr="00984D1E" w:rsidRDefault="00C254C2">
            <w:pPr>
              <w:rPr>
                <w:noProof/>
                <w:color w:val="000000" w:themeColor="text1"/>
                <w:sz w:val="2"/>
                <w:szCs w:val="2"/>
              </w:rPr>
            </w:pPr>
          </w:p>
        </w:tc>
        <w:tc>
          <w:tcPr>
            <w:tcW w:w="1080" w:type="dxa"/>
            <w:vMerge/>
            <w:tcBorders>
              <w:top w:val="nil"/>
            </w:tcBorders>
          </w:tcPr>
          <w:p w14:paraId="24BACD8E" w14:textId="77777777" w:rsidR="00C254C2" w:rsidRPr="00984D1E" w:rsidRDefault="00C254C2">
            <w:pPr>
              <w:rPr>
                <w:noProof/>
                <w:color w:val="000000" w:themeColor="text1"/>
                <w:sz w:val="2"/>
                <w:szCs w:val="2"/>
              </w:rPr>
            </w:pPr>
          </w:p>
        </w:tc>
        <w:tc>
          <w:tcPr>
            <w:tcW w:w="970" w:type="dxa"/>
            <w:vMerge/>
            <w:tcBorders>
              <w:top w:val="nil"/>
            </w:tcBorders>
          </w:tcPr>
          <w:p w14:paraId="2D6C90FC" w14:textId="77777777" w:rsidR="00C254C2" w:rsidRPr="00984D1E" w:rsidRDefault="00C254C2">
            <w:pPr>
              <w:rPr>
                <w:noProof/>
                <w:color w:val="000000" w:themeColor="text1"/>
                <w:sz w:val="2"/>
                <w:szCs w:val="2"/>
              </w:rPr>
            </w:pPr>
          </w:p>
        </w:tc>
        <w:tc>
          <w:tcPr>
            <w:tcW w:w="963" w:type="dxa"/>
            <w:vMerge/>
            <w:tcBorders>
              <w:top w:val="nil"/>
            </w:tcBorders>
          </w:tcPr>
          <w:p w14:paraId="3902E991" w14:textId="77777777" w:rsidR="00C254C2" w:rsidRPr="00984D1E" w:rsidRDefault="00C254C2">
            <w:pPr>
              <w:rPr>
                <w:noProof/>
                <w:color w:val="000000" w:themeColor="text1"/>
                <w:sz w:val="2"/>
                <w:szCs w:val="2"/>
              </w:rPr>
            </w:pPr>
          </w:p>
        </w:tc>
        <w:tc>
          <w:tcPr>
            <w:tcW w:w="970" w:type="dxa"/>
            <w:vMerge/>
            <w:tcBorders>
              <w:top w:val="nil"/>
            </w:tcBorders>
          </w:tcPr>
          <w:p w14:paraId="3FC7273C" w14:textId="77777777" w:rsidR="00C254C2" w:rsidRPr="00984D1E" w:rsidRDefault="00C254C2">
            <w:pPr>
              <w:rPr>
                <w:noProof/>
                <w:color w:val="000000" w:themeColor="text1"/>
                <w:sz w:val="2"/>
                <w:szCs w:val="2"/>
              </w:rPr>
            </w:pPr>
          </w:p>
        </w:tc>
        <w:tc>
          <w:tcPr>
            <w:tcW w:w="1563" w:type="dxa"/>
            <w:tcBorders>
              <w:top w:val="nil"/>
              <w:bottom w:val="nil"/>
            </w:tcBorders>
          </w:tcPr>
          <w:p w14:paraId="5638EE2E" w14:textId="77777777" w:rsidR="00C254C2" w:rsidRPr="00984D1E" w:rsidRDefault="00C254C2">
            <w:pPr>
              <w:pStyle w:val="TableParagraph"/>
              <w:jc w:val="left"/>
              <w:rPr>
                <w:noProof/>
                <w:color w:val="000000" w:themeColor="text1"/>
                <w:sz w:val="16"/>
              </w:rPr>
            </w:pPr>
          </w:p>
        </w:tc>
        <w:tc>
          <w:tcPr>
            <w:tcW w:w="1417" w:type="dxa"/>
            <w:vMerge/>
            <w:tcBorders>
              <w:top w:val="nil"/>
            </w:tcBorders>
          </w:tcPr>
          <w:p w14:paraId="61163C31" w14:textId="77777777" w:rsidR="00C254C2" w:rsidRPr="00984D1E" w:rsidRDefault="00C254C2">
            <w:pPr>
              <w:rPr>
                <w:noProof/>
                <w:color w:val="000000" w:themeColor="text1"/>
                <w:sz w:val="2"/>
                <w:szCs w:val="2"/>
              </w:rPr>
            </w:pPr>
          </w:p>
        </w:tc>
        <w:tc>
          <w:tcPr>
            <w:tcW w:w="1831" w:type="dxa"/>
            <w:tcBorders>
              <w:top w:val="nil"/>
              <w:bottom w:val="nil"/>
            </w:tcBorders>
          </w:tcPr>
          <w:p w14:paraId="2D1009B4" w14:textId="4EB4676C" w:rsidR="00C254C2" w:rsidRPr="00984D1E" w:rsidRDefault="00D92218">
            <w:pPr>
              <w:pStyle w:val="TableParagraph"/>
              <w:spacing w:line="223" w:lineRule="exact"/>
              <w:ind w:left="96" w:right="97"/>
              <w:rPr>
                <w:noProof/>
                <w:color w:val="000000" w:themeColor="text1"/>
              </w:rPr>
            </w:pPr>
            <w:r w:rsidRPr="00984D1E">
              <w:rPr>
                <w:noProof/>
                <w:color w:val="000000" w:themeColor="text1"/>
              </w:rPr>
              <w:t>C20</w:t>
            </w:r>
            <w:r w:rsidR="00B21731" w:rsidRPr="00984D1E">
              <w:rPr>
                <w:noProof/>
                <w:color w:val="000000" w:themeColor="text1"/>
                <w:sz w:val="14"/>
              </w:rPr>
              <w:t xml:space="preserve">,22 </w:t>
            </w:r>
            <w:r w:rsidR="00B21731" w:rsidRPr="00984D1E">
              <w:rPr>
                <w:noProof/>
                <w:color w:val="000000" w:themeColor="text1"/>
              </w:rPr>
              <w:t>113,26;</w:t>
            </w:r>
          </w:p>
        </w:tc>
      </w:tr>
      <w:tr w:rsidR="00C254C2" w:rsidRPr="00984D1E" w14:paraId="65CDA43D" w14:textId="77777777" w:rsidTr="007D7B19">
        <w:trPr>
          <w:trHeight w:val="247"/>
        </w:trPr>
        <w:tc>
          <w:tcPr>
            <w:tcW w:w="816" w:type="dxa"/>
            <w:vMerge/>
            <w:tcBorders>
              <w:top w:val="nil"/>
            </w:tcBorders>
          </w:tcPr>
          <w:p w14:paraId="51495F09" w14:textId="77777777" w:rsidR="00C254C2" w:rsidRPr="00984D1E" w:rsidRDefault="00C254C2">
            <w:pPr>
              <w:rPr>
                <w:noProof/>
                <w:color w:val="000000" w:themeColor="text1"/>
                <w:sz w:val="2"/>
                <w:szCs w:val="2"/>
              </w:rPr>
            </w:pPr>
          </w:p>
        </w:tc>
        <w:tc>
          <w:tcPr>
            <w:tcW w:w="1080" w:type="dxa"/>
            <w:vMerge/>
            <w:tcBorders>
              <w:top w:val="nil"/>
            </w:tcBorders>
          </w:tcPr>
          <w:p w14:paraId="06CFC074" w14:textId="77777777" w:rsidR="00C254C2" w:rsidRPr="00984D1E" w:rsidRDefault="00C254C2">
            <w:pPr>
              <w:rPr>
                <w:noProof/>
                <w:color w:val="000000" w:themeColor="text1"/>
                <w:sz w:val="2"/>
                <w:szCs w:val="2"/>
              </w:rPr>
            </w:pPr>
          </w:p>
        </w:tc>
        <w:tc>
          <w:tcPr>
            <w:tcW w:w="970" w:type="dxa"/>
            <w:vMerge/>
            <w:tcBorders>
              <w:top w:val="nil"/>
            </w:tcBorders>
          </w:tcPr>
          <w:p w14:paraId="6B16CFFF" w14:textId="77777777" w:rsidR="00C254C2" w:rsidRPr="00984D1E" w:rsidRDefault="00C254C2">
            <w:pPr>
              <w:rPr>
                <w:noProof/>
                <w:color w:val="000000" w:themeColor="text1"/>
                <w:sz w:val="2"/>
                <w:szCs w:val="2"/>
              </w:rPr>
            </w:pPr>
          </w:p>
        </w:tc>
        <w:tc>
          <w:tcPr>
            <w:tcW w:w="963" w:type="dxa"/>
            <w:vMerge/>
            <w:tcBorders>
              <w:top w:val="nil"/>
            </w:tcBorders>
          </w:tcPr>
          <w:p w14:paraId="653649C5" w14:textId="77777777" w:rsidR="00C254C2" w:rsidRPr="00984D1E" w:rsidRDefault="00C254C2">
            <w:pPr>
              <w:rPr>
                <w:noProof/>
                <w:color w:val="000000" w:themeColor="text1"/>
                <w:sz w:val="2"/>
                <w:szCs w:val="2"/>
              </w:rPr>
            </w:pPr>
          </w:p>
        </w:tc>
        <w:tc>
          <w:tcPr>
            <w:tcW w:w="970" w:type="dxa"/>
            <w:vMerge/>
            <w:tcBorders>
              <w:top w:val="nil"/>
            </w:tcBorders>
          </w:tcPr>
          <w:p w14:paraId="6EB8E634" w14:textId="77777777" w:rsidR="00C254C2" w:rsidRPr="00984D1E" w:rsidRDefault="00C254C2">
            <w:pPr>
              <w:rPr>
                <w:noProof/>
                <w:color w:val="000000" w:themeColor="text1"/>
                <w:sz w:val="2"/>
                <w:szCs w:val="2"/>
              </w:rPr>
            </w:pPr>
          </w:p>
        </w:tc>
        <w:tc>
          <w:tcPr>
            <w:tcW w:w="1563" w:type="dxa"/>
            <w:tcBorders>
              <w:top w:val="nil"/>
            </w:tcBorders>
          </w:tcPr>
          <w:p w14:paraId="46643859" w14:textId="77777777" w:rsidR="00C254C2" w:rsidRPr="00984D1E" w:rsidRDefault="00C254C2">
            <w:pPr>
              <w:pStyle w:val="TableParagraph"/>
              <w:jc w:val="left"/>
              <w:rPr>
                <w:noProof/>
                <w:color w:val="000000" w:themeColor="text1"/>
                <w:sz w:val="18"/>
              </w:rPr>
            </w:pPr>
          </w:p>
        </w:tc>
        <w:tc>
          <w:tcPr>
            <w:tcW w:w="1417" w:type="dxa"/>
            <w:vMerge/>
            <w:tcBorders>
              <w:top w:val="nil"/>
            </w:tcBorders>
          </w:tcPr>
          <w:p w14:paraId="0DD2980F" w14:textId="77777777" w:rsidR="00C254C2" w:rsidRPr="00984D1E" w:rsidRDefault="00C254C2">
            <w:pPr>
              <w:rPr>
                <w:noProof/>
                <w:color w:val="000000" w:themeColor="text1"/>
                <w:sz w:val="2"/>
                <w:szCs w:val="2"/>
              </w:rPr>
            </w:pPr>
          </w:p>
        </w:tc>
        <w:tc>
          <w:tcPr>
            <w:tcW w:w="1831" w:type="dxa"/>
            <w:tcBorders>
              <w:top w:val="nil"/>
            </w:tcBorders>
          </w:tcPr>
          <w:p w14:paraId="6320363D" w14:textId="18543212" w:rsidR="00C254C2" w:rsidRPr="00984D1E" w:rsidRDefault="00D92218">
            <w:pPr>
              <w:pStyle w:val="TableParagraph"/>
              <w:spacing w:line="227" w:lineRule="exact"/>
              <w:ind w:left="97" w:right="96"/>
              <w:rPr>
                <w:noProof/>
                <w:color w:val="000000" w:themeColor="text1"/>
              </w:rPr>
            </w:pPr>
            <w:r w:rsidRPr="00984D1E">
              <w:rPr>
                <w:noProof/>
                <w:color w:val="000000" w:themeColor="text1"/>
              </w:rPr>
              <w:t>C21</w:t>
            </w:r>
            <w:r w:rsidR="00B21731" w:rsidRPr="00984D1E">
              <w:rPr>
                <w:noProof/>
                <w:color w:val="000000" w:themeColor="text1"/>
                <w:sz w:val="14"/>
              </w:rPr>
              <w:t xml:space="preserve"> </w:t>
            </w:r>
            <w:r w:rsidR="00B21731" w:rsidRPr="00984D1E">
              <w:rPr>
                <w:noProof/>
                <w:color w:val="000000" w:themeColor="text1"/>
              </w:rPr>
              <w:t>135,34;</w:t>
            </w:r>
          </w:p>
        </w:tc>
      </w:tr>
      <w:tr w:rsidR="00C254C2" w:rsidRPr="00984D1E" w14:paraId="1B363458" w14:textId="77777777" w:rsidTr="007D7B19">
        <w:trPr>
          <w:trHeight w:val="253"/>
        </w:trPr>
        <w:tc>
          <w:tcPr>
            <w:tcW w:w="816" w:type="dxa"/>
            <w:tcBorders>
              <w:bottom w:val="nil"/>
            </w:tcBorders>
          </w:tcPr>
          <w:p w14:paraId="1D22AF73" w14:textId="77777777" w:rsidR="00C254C2" w:rsidRPr="00984D1E" w:rsidRDefault="00B21731">
            <w:pPr>
              <w:pStyle w:val="TableParagraph"/>
              <w:spacing w:line="234" w:lineRule="exact"/>
              <w:ind w:left="196" w:right="184"/>
              <w:rPr>
                <w:noProof/>
                <w:color w:val="000000" w:themeColor="text1"/>
              </w:rPr>
            </w:pPr>
            <w:r w:rsidRPr="00984D1E">
              <w:rPr>
                <w:noProof/>
                <w:color w:val="000000" w:themeColor="text1"/>
              </w:rPr>
              <w:t>2.39</w:t>
            </w:r>
          </w:p>
        </w:tc>
        <w:tc>
          <w:tcPr>
            <w:tcW w:w="1080" w:type="dxa"/>
            <w:tcBorders>
              <w:bottom w:val="nil"/>
            </w:tcBorders>
          </w:tcPr>
          <w:p w14:paraId="56B188D9" w14:textId="77777777" w:rsidR="00C254C2" w:rsidRPr="00984D1E" w:rsidRDefault="00B21731">
            <w:pPr>
              <w:pStyle w:val="TableParagraph"/>
              <w:spacing w:line="234" w:lineRule="exact"/>
              <w:ind w:left="239" w:right="233"/>
              <w:rPr>
                <w:noProof/>
                <w:color w:val="000000" w:themeColor="text1"/>
              </w:rPr>
            </w:pPr>
            <w:r w:rsidRPr="00984D1E">
              <w:rPr>
                <w:noProof/>
                <w:color w:val="000000" w:themeColor="text1"/>
              </w:rPr>
              <w:t>48,95;</w:t>
            </w:r>
          </w:p>
        </w:tc>
        <w:tc>
          <w:tcPr>
            <w:tcW w:w="970" w:type="dxa"/>
            <w:tcBorders>
              <w:bottom w:val="nil"/>
            </w:tcBorders>
          </w:tcPr>
          <w:p w14:paraId="73DBBDE7" w14:textId="77777777" w:rsidR="00C254C2" w:rsidRPr="00984D1E" w:rsidRDefault="00B21731">
            <w:pPr>
              <w:pStyle w:val="TableParagraph"/>
              <w:spacing w:line="234" w:lineRule="exact"/>
              <w:ind w:left="162" w:right="151"/>
              <w:rPr>
                <w:noProof/>
                <w:color w:val="000000" w:themeColor="text1"/>
              </w:rPr>
            </w:pPr>
            <w:r w:rsidRPr="00984D1E">
              <w:rPr>
                <w:noProof/>
                <w:color w:val="000000" w:themeColor="text1"/>
              </w:rPr>
              <w:t>163,44</w:t>
            </w:r>
          </w:p>
        </w:tc>
        <w:tc>
          <w:tcPr>
            <w:tcW w:w="963" w:type="dxa"/>
            <w:tcBorders>
              <w:bottom w:val="nil"/>
            </w:tcBorders>
          </w:tcPr>
          <w:p w14:paraId="50113549" w14:textId="77777777" w:rsidR="00C254C2" w:rsidRPr="00984D1E" w:rsidRDefault="00B21731">
            <w:pPr>
              <w:pStyle w:val="TableParagraph"/>
              <w:spacing w:line="234" w:lineRule="exact"/>
              <w:ind w:left="181" w:right="174"/>
              <w:rPr>
                <w:noProof/>
                <w:color w:val="000000" w:themeColor="text1"/>
              </w:rPr>
            </w:pPr>
            <w:r w:rsidRPr="00984D1E">
              <w:rPr>
                <w:noProof/>
                <w:color w:val="000000" w:themeColor="text1"/>
              </w:rPr>
              <w:t>23,91;</w:t>
            </w:r>
          </w:p>
        </w:tc>
        <w:tc>
          <w:tcPr>
            <w:tcW w:w="970" w:type="dxa"/>
            <w:tcBorders>
              <w:bottom w:val="nil"/>
            </w:tcBorders>
          </w:tcPr>
          <w:p w14:paraId="3F3620CA" w14:textId="77777777" w:rsidR="00C254C2" w:rsidRPr="00984D1E" w:rsidRDefault="00B21731">
            <w:pPr>
              <w:pStyle w:val="TableParagraph"/>
              <w:spacing w:line="234" w:lineRule="exact"/>
              <w:ind w:left="161" w:right="152"/>
              <w:rPr>
                <w:noProof/>
                <w:color w:val="000000" w:themeColor="text1"/>
              </w:rPr>
            </w:pPr>
            <w:r w:rsidRPr="00984D1E">
              <w:rPr>
                <w:noProof/>
                <w:color w:val="000000" w:themeColor="text1"/>
              </w:rPr>
              <w:t>162,34</w:t>
            </w:r>
          </w:p>
        </w:tc>
        <w:tc>
          <w:tcPr>
            <w:tcW w:w="1563" w:type="dxa"/>
            <w:tcBorders>
              <w:bottom w:val="nil"/>
            </w:tcBorders>
          </w:tcPr>
          <w:p w14:paraId="1A94B51C" w14:textId="492DC25E" w:rsidR="00C254C2" w:rsidRPr="00984D1E" w:rsidRDefault="00D92218">
            <w:pPr>
              <w:pStyle w:val="TableParagraph"/>
              <w:spacing w:line="234" w:lineRule="exact"/>
              <w:ind w:left="161" w:right="154"/>
              <w:rPr>
                <w:noProof/>
                <w:color w:val="000000" w:themeColor="text1"/>
              </w:rPr>
            </w:pPr>
            <w:r w:rsidRPr="00984D1E">
              <w:rPr>
                <w:noProof/>
                <w:color w:val="000000" w:themeColor="text1"/>
              </w:rPr>
              <w:t>C</w:t>
            </w:r>
            <w:r w:rsidRPr="007D7B19">
              <w:rPr>
                <w:noProof/>
                <w:color w:val="000000" w:themeColor="text1"/>
                <w:vertAlign w:val="subscript"/>
              </w:rPr>
              <w:t>7</w:t>
            </w:r>
            <w:r w:rsidR="00B21731" w:rsidRPr="00984D1E">
              <w:rPr>
                <w:noProof/>
                <w:color w:val="000000" w:themeColor="text1"/>
                <w:sz w:val="14"/>
              </w:rPr>
              <w:t xml:space="preserve"> </w:t>
            </w:r>
            <w:r w:rsidR="00B21731" w:rsidRPr="00984D1E">
              <w:rPr>
                <w:noProof/>
                <w:color w:val="000000" w:themeColor="text1"/>
              </w:rPr>
              <w:t>58,72;</w:t>
            </w:r>
          </w:p>
        </w:tc>
        <w:tc>
          <w:tcPr>
            <w:tcW w:w="1417" w:type="dxa"/>
            <w:tcBorders>
              <w:bottom w:val="nil"/>
            </w:tcBorders>
          </w:tcPr>
          <w:p w14:paraId="55F4B0D6" w14:textId="6EA86010" w:rsidR="00C254C2" w:rsidRPr="00984D1E" w:rsidRDefault="00D92218">
            <w:pPr>
              <w:pStyle w:val="TableParagraph"/>
              <w:spacing w:line="234" w:lineRule="exact"/>
              <w:ind w:left="137" w:right="136"/>
              <w:rPr>
                <w:noProof/>
                <w:color w:val="000000" w:themeColor="text1"/>
              </w:rPr>
            </w:pPr>
            <w:r w:rsidRPr="00984D1E">
              <w:rPr>
                <w:noProof/>
                <w:color w:val="000000" w:themeColor="text1"/>
              </w:rPr>
              <w:t>C</w:t>
            </w:r>
            <w:r w:rsidRPr="0017248C">
              <w:rPr>
                <w:noProof/>
                <w:color w:val="000000" w:themeColor="text1"/>
                <w:vertAlign w:val="subscript"/>
              </w:rPr>
              <w:t>19</w:t>
            </w:r>
            <w:r w:rsidR="00B21731" w:rsidRPr="00984D1E">
              <w:rPr>
                <w:noProof/>
                <w:color w:val="000000" w:themeColor="text1"/>
                <w:sz w:val="14"/>
              </w:rPr>
              <w:t>,23</w:t>
            </w:r>
            <w:r w:rsidR="00B21731" w:rsidRPr="00984D1E">
              <w:rPr>
                <w:noProof/>
                <w:color w:val="000000" w:themeColor="text1"/>
              </w:rPr>
              <w:t>131,91</w:t>
            </w:r>
          </w:p>
        </w:tc>
        <w:tc>
          <w:tcPr>
            <w:tcW w:w="1831" w:type="dxa"/>
            <w:tcBorders>
              <w:bottom w:val="nil"/>
            </w:tcBorders>
          </w:tcPr>
          <w:p w14:paraId="2730EE64" w14:textId="77777777" w:rsidR="00C254C2" w:rsidRPr="00984D1E" w:rsidRDefault="00B21731">
            <w:pPr>
              <w:pStyle w:val="TableParagraph"/>
              <w:spacing w:line="234" w:lineRule="exact"/>
              <w:ind w:left="97" w:right="97"/>
              <w:rPr>
                <w:noProof/>
                <w:color w:val="000000" w:themeColor="text1"/>
              </w:rPr>
            </w:pPr>
            <w:r w:rsidRPr="00984D1E">
              <w:rPr>
                <w:noProof/>
                <w:color w:val="000000" w:themeColor="text1"/>
              </w:rPr>
              <w:t>4-трифторметил</w:t>
            </w:r>
          </w:p>
        </w:tc>
      </w:tr>
      <w:tr w:rsidR="00C254C2" w:rsidRPr="00984D1E" w14:paraId="3A596BAD" w14:textId="77777777" w:rsidTr="007D7B19">
        <w:trPr>
          <w:trHeight w:val="251"/>
        </w:trPr>
        <w:tc>
          <w:tcPr>
            <w:tcW w:w="816" w:type="dxa"/>
            <w:tcBorders>
              <w:top w:val="nil"/>
              <w:bottom w:val="nil"/>
            </w:tcBorders>
          </w:tcPr>
          <w:p w14:paraId="0982C86C" w14:textId="77777777" w:rsidR="00C254C2" w:rsidRPr="00984D1E" w:rsidRDefault="00C254C2">
            <w:pPr>
              <w:pStyle w:val="TableParagraph"/>
              <w:jc w:val="left"/>
              <w:rPr>
                <w:noProof/>
                <w:color w:val="000000" w:themeColor="text1"/>
                <w:sz w:val="18"/>
              </w:rPr>
            </w:pPr>
          </w:p>
        </w:tc>
        <w:tc>
          <w:tcPr>
            <w:tcW w:w="1080" w:type="dxa"/>
            <w:tcBorders>
              <w:top w:val="nil"/>
              <w:bottom w:val="nil"/>
            </w:tcBorders>
          </w:tcPr>
          <w:p w14:paraId="794F9067" w14:textId="77777777" w:rsidR="00C254C2" w:rsidRPr="00984D1E" w:rsidRDefault="00B21731">
            <w:pPr>
              <w:pStyle w:val="TableParagraph"/>
              <w:spacing w:line="232" w:lineRule="exact"/>
              <w:ind w:left="239" w:right="232"/>
              <w:rPr>
                <w:noProof/>
                <w:color w:val="000000" w:themeColor="text1"/>
              </w:rPr>
            </w:pPr>
            <w:r w:rsidRPr="00984D1E">
              <w:rPr>
                <w:noProof/>
                <w:color w:val="000000" w:themeColor="text1"/>
              </w:rPr>
              <w:t>50,55</w:t>
            </w:r>
          </w:p>
        </w:tc>
        <w:tc>
          <w:tcPr>
            <w:tcW w:w="970" w:type="dxa"/>
            <w:tcBorders>
              <w:top w:val="nil"/>
              <w:bottom w:val="nil"/>
            </w:tcBorders>
          </w:tcPr>
          <w:p w14:paraId="7C63AFF5" w14:textId="77777777" w:rsidR="00C254C2" w:rsidRPr="00984D1E" w:rsidRDefault="00C254C2">
            <w:pPr>
              <w:pStyle w:val="TableParagraph"/>
              <w:jc w:val="left"/>
              <w:rPr>
                <w:noProof/>
                <w:color w:val="000000" w:themeColor="text1"/>
                <w:sz w:val="18"/>
              </w:rPr>
            </w:pPr>
          </w:p>
        </w:tc>
        <w:tc>
          <w:tcPr>
            <w:tcW w:w="963" w:type="dxa"/>
            <w:tcBorders>
              <w:top w:val="nil"/>
              <w:bottom w:val="nil"/>
            </w:tcBorders>
          </w:tcPr>
          <w:p w14:paraId="1762439E" w14:textId="77777777" w:rsidR="00C254C2" w:rsidRPr="00984D1E" w:rsidRDefault="00B21731">
            <w:pPr>
              <w:pStyle w:val="TableParagraph"/>
              <w:spacing w:line="232" w:lineRule="exact"/>
              <w:ind w:left="181" w:right="173"/>
              <w:rPr>
                <w:noProof/>
                <w:color w:val="000000" w:themeColor="text1"/>
              </w:rPr>
            </w:pPr>
            <w:r w:rsidRPr="00984D1E">
              <w:rPr>
                <w:noProof/>
                <w:color w:val="000000" w:themeColor="text1"/>
              </w:rPr>
              <w:t>27,87</w:t>
            </w:r>
          </w:p>
        </w:tc>
        <w:tc>
          <w:tcPr>
            <w:tcW w:w="970" w:type="dxa"/>
            <w:tcBorders>
              <w:top w:val="nil"/>
              <w:bottom w:val="nil"/>
            </w:tcBorders>
          </w:tcPr>
          <w:p w14:paraId="2FC8B062" w14:textId="77777777" w:rsidR="00C254C2" w:rsidRPr="00984D1E" w:rsidRDefault="00C254C2">
            <w:pPr>
              <w:pStyle w:val="TableParagraph"/>
              <w:jc w:val="left"/>
              <w:rPr>
                <w:noProof/>
                <w:color w:val="000000" w:themeColor="text1"/>
                <w:sz w:val="18"/>
              </w:rPr>
            </w:pPr>
          </w:p>
        </w:tc>
        <w:tc>
          <w:tcPr>
            <w:tcW w:w="1563" w:type="dxa"/>
            <w:tcBorders>
              <w:top w:val="nil"/>
              <w:bottom w:val="nil"/>
            </w:tcBorders>
          </w:tcPr>
          <w:p w14:paraId="41236AFB" w14:textId="0758F62C" w:rsidR="00C254C2" w:rsidRPr="00984D1E" w:rsidRDefault="00D92218">
            <w:pPr>
              <w:pStyle w:val="TableParagraph"/>
              <w:spacing w:line="232" w:lineRule="exact"/>
              <w:ind w:left="161" w:right="154"/>
              <w:rPr>
                <w:noProof/>
                <w:color w:val="000000" w:themeColor="text1"/>
              </w:rPr>
            </w:pPr>
            <w:r w:rsidRPr="00984D1E">
              <w:rPr>
                <w:noProof/>
                <w:color w:val="000000" w:themeColor="text1"/>
              </w:rPr>
              <w:t>C</w:t>
            </w:r>
            <w:r w:rsidRPr="007D7B19">
              <w:rPr>
                <w:noProof/>
                <w:color w:val="000000" w:themeColor="text1"/>
                <w:vertAlign w:val="subscript"/>
              </w:rPr>
              <w:t>9</w:t>
            </w:r>
            <w:r w:rsidR="00B21731" w:rsidRPr="00984D1E">
              <w:rPr>
                <w:noProof/>
                <w:color w:val="000000" w:themeColor="text1"/>
                <w:sz w:val="14"/>
              </w:rPr>
              <w:t xml:space="preserve">,13 </w:t>
            </w:r>
            <w:r w:rsidR="00B21731" w:rsidRPr="00984D1E">
              <w:rPr>
                <w:noProof/>
                <w:color w:val="000000" w:themeColor="text1"/>
              </w:rPr>
              <w:t>130,81;</w:t>
            </w:r>
          </w:p>
        </w:tc>
        <w:tc>
          <w:tcPr>
            <w:tcW w:w="1417" w:type="dxa"/>
            <w:tcBorders>
              <w:top w:val="nil"/>
              <w:bottom w:val="nil"/>
            </w:tcBorders>
          </w:tcPr>
          <w:p w14:paraId="06CBEEB0" w14:textId="77777777" w:rsidR="00C254C2" w:rsidRPr="00984D1E" w:rsidRDefault="00C254C2">
            <w:pPr>
              <w:pStyle w:val="TableParagraph"/>
              <w:jc w:val="left"/>
              <w:rPr>
                <w:noProof/>
                <w:color w:val="000000" w:themeColor="text1"/>
                <w:sz w:val="18"/>
              </w:rPr>
            </w:pPr>
          </w:p>
        </w:tc>
        <w:tc>
          <w:tcPr>
            <w:tcW w:w="1831" w:type="dxa"/>
            <w:tcBorders>
              <w:top w:val="nil"/>
              <w:bottom w:val="nil"/>
            </w:tcBorders>
          </w:tcPr>
          <w:p w14:paraId="58907EB3" w14:textId="4C0FF626" w:rsidR="00C254C2" w:rsidRPr="00984D1E" w:rsidRDefault="00D92218">
            <w:pPr>
              <w:pStyle w:val="TableParagraph"/>
              <w:spacing w:line="232" w:lineRule="exact"/>
              <w:ind w:left="97" w:right="96"/>
              <w:rPr>
                <w:noProof/>
                <w:color w:val="000000" w:themeColor="text1"/>
              </w:rPr>
            </w:pPr>
            <w:r w:rsidRPr="00984D1E">
              <w:rPr>
                <w:noProof/>
                <w:color w:val="000000" w:themeColor="text1"/>
              </w:rPr>
              <w:t>C18</w:t>
            </w:r>
            <w:r w:rsidR="00B21731" w:rsidRPr="00984D1E">
              <w:rPr>
                <w:noProof/>
                <w:color w:val="000000" w:themeColor="text1"/>
                <w:sz w:val="14"/>
              </w:rPr>
              <w:t xml:space="preserve"> </w:t>
            </w:r>
            <w:r w:rsidR="00B21731" w:rsidRPr="00984D1E">
              <w:rPr>
                <w:noProof/>
                <w:color w:val="000000" w:themeColor="text1"/>
              </w:rPr>
              <w:t>133,86;</w:t>
            </w:r>
          </w:p>
        </w:tc>
      </w:tr>
      <w:tr w:rsidR="00C254C2" w:rsidRPr="00984D1E" w14:paraId="599C8D6F" w14:textId="77777777" w:rsidTr="007D7B19">
        <w:trPr>
          <w:trHeight w:val="253"/>
        </w:trPr>
        <w:tc>
          <w:tcPr>
            <w:tcW w:w="816" w:type="dxa"/>
            <w:tcBorders>
              <w:top w:val="nil"/>
              <w:bottom w:val="nil"/>
            </w:tcBorders>
          </w:tcPr>
          <w:p w14:paraId="13848CBD" w14:textId="77777777" w:rsidR="00C254C2" w:rsidRPr="00984D1E" w:rsidRDefault="00C254C2">
            <w:pPr>
              <w:pStyle w:val="TableParagraph"/>
              <w:jc w:val="left"/>
              <w:rPr>
                <w:noProof/>
                <w:color w:val="000000" w:themeColor="text1"/>
                <w:sz w:val="18"/>
              </w:rPr>
            </w:pPr>
          </w:p>
        </w:tc>
        <w:tc>
          <w:tcPr>
            <w:tcW w:w="1080" w:type="dxa"/>
            <w:tcBorders>
              <w:top w:val="nil"/>
              <w:bottom w:val="nil"/>
            </w:tcBorders>
          </w:tcPr>
          <w:p w14:paraId="5F17EDAC" w14:textId="77777777" w:rsidR="00C254C2" w:rsidRPr="00984D1E" w:rsidRDefault="00C254C2">
            <w:pPr>
              <w:pStyle w:val="TableParagraph"/>
              <w:jc w:val="left"/>
              <w:rPr>
                <w:noProof/>
                <w:color w:val="000000" w:themeColor="text1"/>
                <w:sz w:val="18"/>
              </w:rPr>
            </w:pPr>
          </w:p>
        </w:tc>
        <w:tc>
          <w:tcPr>
            <w:tcW w:w="970" w:type="dxa"/>
            <w:tcBorders>
              <w:top w:val="nil"/>
              <w:bottom w:val="nil"/>
            </w:tcBorders>
          </w:tcPr>
          <w:p w14:paraId="3405D679" w14:textId="77777777" w:rsidR="00C254C2" w:rsidRPr="00984D1E" w:rsidRDefault="00C254C2">
            <w:pPr>
              <w:pStyle w:val="TableParagraph"/>
              <w:jc w:val="left"/>
              <w:rPr>
                <w:noProof/>
                <w:color w:val="000000" w:themeColor="text1"/>
                <w:sz w:val="18"/>
              </w:rPr>
            </w:pPr>
          </w:p>
        </w:tc>
        <w:tc>
          <w:tcPr>
            <w:tcW w:w="963" w:type="dxa"/>
            <w:tcBorders>
              <w:top w:val="nil"/>
              <w:bottom w:val="nil"/>
            </w:tcBorders>
          </w:tcPr>
          <w:p w14:paraId="5F01A484" w14:textId="77777777" w:rsidR="00C254C2" w:rsidRPr="00984D1E" w:rsidRDefault="00C254C2">
            <w:pPr>
              <w:pStyle w:val="TableParagraph"/>
              <w:jc w:val="left"/>
              <w:rPr>
                <w:noProof/>
                <w:color w:val="000000" w:themeColor="text1"/>
                <w:sz w:val="18"/>
              </w:rPr>
            </w:pPr>
          </w:p>
        </w:tc>
        <w:tc>
          <w:tcPr>
            <w:tcW w:w="970" w:type="dxa"/>
            <w:tcBorders>
              <w:top w:val="nil"/>
              <w:bottom w:val="nil"/>
            </w:tcBorders>
          </w:tcPr>
          <w:p w14:paraId="5D113D82" w14:textId="77777777" w:rsidR="00C254C2" w:rsidRPr="00984D1E" w:rsidRDefault="00C254C2">
            <w:pPr>
              <w:pStyle w:val="TableParagraph"/>
              <w:jc w:val="left"/>
              <w:rPr>
                <w:noProof/>
                <w:color w:val="000000" w:themeColor="text1"/>
                <w:sz w:val="18"/>
              </w:rPr>
            </w:pPr>
          </w:p>
        </w:tc>
        <w:tc>
          <w:tcPr>
            <w:tcW w:w="1563" w:type="dxa"/>
            <w:tcBorders>
              <w:top w:val="nil"/>
              <w:bottom w:val="nil"/>
            </w:tcBorders>
          </w:tcPr>
          <w:p w14:paraId="79719118" w14:textId="3DDAE2E8" w:rsidR="00C254C2" w:rsidRPr="00984D1E" w:rsidRDefault="00D92218">
            <w:pPr>
              <w:pStyle w:val="TableParagraph"/>
              <w:spacing w:line="233" w:lineRule="exact"/>
              <w:ind w:left="161" w:right="154"/>
              <w:rPr>
                <w:noProof/>
                <w:color w:val="000000" w:themeColor="text1"/>
              </w:rPr>
            </w:pPr>
            <w:r w:rsidRPr="00984D1E">
              <w:rPr>
                <w:noProof/>
                <w:color w:val="000000" w:themeColor="text1"/>
              </w:rPr>
              <w:t>C</w:t>
            </w:r>
            <w:r w:rsidRPr="007D7B19">
              <w:rPr>
                <w:noProof/>
                <w:color w:val="000000" w:themeColor="text1"/>
                <w:vertAlign w:val="subscript"/>
              </w:rPr>
              <w:t>10</w:t>
            </w:r>
            <w:r w:rsidR="00B21731" w:rsidRPr="00984D1E">
              <w:rPr>
                <w:noProof/>
                <w:color w:val="000000" w:themeColor="text1"/>
                <w:sz w:val="14"/>
              </w:rPr>
              <w:t xml:space="preserve">,12 </w:t>
            </w:r>
            <w:r w:rsidR="00B21731" w:rsidRPr="00984D1E">
              <w:rPr>
                <w:noProof/>
                <w:color w:val="000000" w:themeColor="text1"/>
              </w:rPr>
              <w:t>129,36;</w:t>
            </w:r>
          </w:p>
        </w:tc>
        <w:tc>
          <w:tcPr>
            <w:tcW w:w="1417" w:type="dxa"/>
            <w:tcBorders>
              <w:top w:val="nil"/>
              <w:bottom w:val="nil"/>
            </w:tcBorders>
          </w:tcPr>
          <w:p w14:paraId="14D84300" w14:textId="77777777" w:rsidR="00C254C2" w:rsidRPr="00984D1E" w:rsidRDefault="00C254C2">
            <w:pPr>
              <w:pStyle w:val="TableParagraph"/>
              <w:jc w:val="left"/>
              <w:rPr>
                <w:noProof/>
                <w:color w:val="000000" w:themeColor="text1"/>
                <w:sz w:val="18"/>
              </w:rPr>
            </w:pPr>
          </w:p>
        </w:tc>
        <w:tc>
          <w:tcPr>
            <w:tcW w:w="1831" w:type="dxa"/>
            <w:tcBorders>
              <w:top w:val="nil"/>
              <w:bottom w:val="nil"/>
            </w:tcBorders>
          </w:tcPr>
          <w:p w14:paraId="478F2573" w14:textId="523CE951" w:rsidR="00C254C2" w:rsidRPr="00984D1E" w:rsidRDefault="00D92218">
            <w:pPr>
              <w:pStyle w:val="TableParagraph"/>
              <w:spacing w:line="233" w:lineRule="exact"/>
              <w:ind w:left="97" w:right="97"/>
              <w:rPr>
                <w:noProof/>
                <w:color w:val="000000" w:themeColor="text1"/>
              </w:rPr>
            </w:pPr>
            <w:r w:rsidRPr="00984D1E">
              <w:rPr>
                <w:noProof/>
                <w:color w:val="000000" w:themeColor="text1"/>
              </w:rPr>
              <w:t>C19</w:t>
            </w:r>
            <w:r w:rsidR="00B21731" w:rsidRPr="00984D1E">
              <w:rPr>
                <w:noProof/>
                <w:color w:val="000000" w:themeColor="text1"/>
                <w:sz w:val="14"/>
              </w:rPr>
              <w:t xml:space="preserve">,23 </w:t>
            </w:r>
            <w:r w:rsidR="00B21731" w:rsidRPr="00984D1E">
              <w:rPr>
                <w:noProof/>
                <w:color w:val="000000" w:themeColor="text1"/>
              </w:rPr>
              <w:t>131,91;</w:t>
            </w:r>
          </w:p>
        </w:tc>
      </w:tr>
      <w:tr w:rsidR="00C254C2" w:rsidRPr="00984D1E" w14:paraId="544BD1FE" w14:textId="77777777" w:rsidTr="007D7B19">
        <w:trPr>
          <w:trHeight w:val="253"/>
        </w:trPr>
        <w:tc>
          <w:tcPr>
            <w:tcW w:w="816" w:type="dxa"/>
            <w:tcBorders>
              <w:top w:val="nil"/>
              <w:bottom w:val="nil"/>
            </w:tcBorders>
          </w:tcPr>
          <w:p w14:paraId="65EAC14D" w14:textId="77777777" w:rsidR="00C254C2" w:rsidRPr="00984D1E" w:rsidRDefault="00C254C2">
            <w:pPr>
              <w:pStyle w:val="TableParagraph"/>
              <w:jc w:val="left"/>
              <w:rPr>
                <w:noProof/>
                <w:color w:val="000000" w:themeColor="text1"/>
                <w:sz w:val="18"/>
              </w:rPr>
            </w:pPr>
          </w:p>
        </w:tc>
        <w:tc>
          <w:tcPr>
            <w:tcW w:w="1080" w:type="dxa"/>
            <w:tcBorders>
              <w:top w:val="nil"/>
              <w:bottom w:val="nil"/>
            </w:tcBorders>
          </w:tcPr>
          <w:p w14:paraId="7A0688FA" w14:textId="77777777" w:rsidR="00C254C2" w:rsidRPr="00984D1E" w:rsidRDefault="00C254C2">
            <w:pPr>
              <w:pStyle w:val="TableParagraph"/>
              <w:jc w:val="left"/>
              <w:rPr>
                <w:noProof/>
                <w:color w:val="000000" w:themeColor="text1"/>
                <w:sz w:val="18"/>
              </w:rPr>
            </w:pPr>
          </w:p>
        </w:tc>
        <w:tc>
          <w:tcPr>
            <w:tcW w:w="970" w:type="dxa"/>
            <w:tcBorders>
              <w:top w:val="nil"/>
              <w:bottom w:val="nil"/>
            </w:tcBorders>
          </w:tcPr>
          <w:p w14:paraId="67C1CF23" w14:textId="77777777" w:rsidR="00C254C2" w:rsidRPr="00984D1E" w:rsidRDefault="00C254C2">
            <w:pPr>
              <w:pStyle w:val="TableParagraph"/>
              <w:jc w:val="left"/>
              <w:rPr>
                <w:noProof/>
                <w:color w:val="000000" w:themeColor="text1"/>
                <w:sz w:val="18"/>
              </w:rPr>
            </w:pPr>
          </w:p>
        </w:tc>
        <w:tc>
          <w:tcPr>
            <w:tcW w:w="963" w:type="dxa"/>
            <w:tcBorders>
              <w:top w:val="nil"/>
              <w:bottom w:val="nil"/>
            </w:tcBorders>
          </w:tcPr>
          <w:p w14:paraId="11345659" w14:textId="77777777" w:rsidR="00C254C2" w:rsidRPr="00984D1E" w:rsidRDefault="00C254C2">
            <w:pPr>
              <w:pStyle w:val="TableParagraph"/>
              <w:jc w:val="left"/>
              <w:rPr>
                <w:noProof/>
                <w:color w:val="000000" w:themeColor="text1"/>
                <w:sz w:val="18"/>
              </w:rPr>
            </w:pPr>
          </w:p>
        </w:tc>
        <w:tc>
          <w:tcPr>
            <w:tcW w:w="970" w:type="dxa"/>
            <w:tcBorders>
              <w:top w:val="nil"/>
              <w:bottom w:val="nil"/>
            </w:tcBorders>
          </w:tcPr>
          <w:p w14:paraId="1FE145A3" w14:textId="77777777" w:rsidR="00C254C2" w:rsidRPr="00984D1E" w:rsidRDefault="00C254C2">
            <w:pPr>
              <w:pStyle w:val="TableParagraph"/>
              <w:jc w:val="left"/>
              <w:rPr>
                <w:noProof/>
                <w:color w:val="000000" w:themeColor="text1"/>
                <w:sz w:val="18"/>
              </w:rPr>
            </w:pPr>
          </w:p>
        </w:tc>
        <w:tc>
          <w:tcPr>
            <w:tcW w:w="1563" w:type="dxa"/>
            <w:tcBorders>
              <w:top w:val="nil"/>
              <w:bottom w:val="nil"/>
            </w:tcBorders>
          </w:tcPr>
          <w:p w14:paraId="203945A0" w14:textId="090122D8" w:rsidR="00C254C2" w:rsidRPr="00984D1E" w:rsidRDefault="00D92218">
            <w:pPr>
              <w:pStyle w:val="TableParagraph"/>
              <w:spacing w:line="233" w:lineRule="exact"/>
              <w:ind w:left="160" w:right="154"/>
              <w:rPr>
                <w:noProof/>
                <w:color w:val="000000" w:themeColor="text1"/>
              </w:rPr>
            </w:pPr>
            <w:r w:rsidRPr="00984D1E">
              <w:rPr>
                <w:noProof/>
                <w:color w:val="000000" w:themeColor="text1"/>
              </w:rPr>
              <w:t>C11</w:t>
            </w:r>
            <w:r w:rsidR="00B21731" w:rsidRPr="00984D1E">
              <w:rPr>
                <w:noProof/>
                <w:color w:val="000000" w:themeColor="text1"/>
                <w:sz w:val="14"/>
              </w:rPr>
              <w:t xml:space="preserve"> </w:t>
            </w:r>
            <w:r w:rsidR="00B21731" w:rsidRPr="00984D1E">
              <w:rPr>
                <w:noProof/>
                <w:color w:val="000000" w:themeColor="text1"/>
              </w:rPr>
              <w:t>130,09</w:t>
            </w:r>
          </w:p>
        </w:tc>
        <w:tc>
          <w:tcPr>
            <w:tcW w:w="1417" w:type="dxa"/>
            <w:tcBorders>
              <w:top w:val="nil"/>
              <w:bottom w:val="nil"/>
            </w:tcBorders>
          </w:tcPr>
          <w:p w14:paraId="5030C292" w14:textId="77777777" w:rsidR="00C254C2" w:rsidRPr="00984D1E" w:rsidRDefault="00C254C2">
            <w:pPr>
              <w:pStyle w:val="TableParagraph"/>
              <w:jc w:val="left"/>
              <w:rPr>
                <w:noProof/>
                <w:color w:val="000000" w:themeColor="text1"/>
                <w:sz w:val="18"/>
              </w:rPr>
            </w:pPr>
          </w:p>
        </w:tc>
        <w:tc>
          <w:tcPr>
            <w:tcW w:w="1831" w:type="dxa"/>
            <w:tcBorders>
              <w:top w:val="nil"/>
              <w:bottom w:val="nil"/>
            </w:tcBorders>
          </w:tcPr>
          <w:p w14:paraId="79A544C2" w14:textId="7324DCCA" w:rsidR="00C254C2" w:rsidRPr="00984D1E" w:rsidRDefault="00D92218">
            <w:pPr>
              <w:pStyle w:val="TableParagraph"/>
              <w:spacing w:line="233" w:lineRule="exact"/>
              <w:ind w:left="96" w:right="97"/>
              <w:rPr>
                <w:noProof/>
                <w:color w:val="000000" w:themeColor="text1"/>
              </w:rPr>
            </w:pPr>
            <w:r w:rsidRPr="00984D1E">
              <w:rPr>
                <w:noProof/>
                <w:color w:val="000000" w:themeColor="text1"/>
              </w:rPr>
              <w:t>C20</w:t>
            </w:r>
            <w:r w:rsidR="00B21731" w:rsidRPr="00984D1E">
              <w:rPr>
                <w:noProof/>
                <w:color w:val="000000" w:themeColor="text1"/>
                <w:sz w:val="14"/>
              </w:rPr>
              <w:t xml:space="preserve">,22 </w:t>
            </w:r>
            <w:r w:rsidR="00B21731" w:rsidRPr="00984D1E">
              <w:rPr>
                <w:noProof/>
                <w:color w:val="000000" w:themeColor="text1"/>
              </w:rPr>
              <w:t>126,43;</w:t>
            </w:r>
          </w:p>
        </w:tc>
      </w:tr>
      <w:tr w:rsidR="00C254C2" w:rsidRPr="00984D1E" w14:paraId="6C988F53" w14:textId="77777777" w:rsidTr="007D7B19">
        <w:trPr>
          <w:trHeight w:val="253"/>
        </w:trPr>
        <w:tc>
          <w:tcPr>
            <w:tcW w:w="816" w:type="dxa"/>
            <w:tcBorders>
              <w:top w:val="nil"/>
              <w:bottom w:val="nil"/>
            </w:tcBorders>
          </w:tcPr>
          <w:p w14:paraId="7BC3DF80" w14:textId="77777777" w:rsidR="00C254C2" w:rsidRPr="00984D1E" w:rsidRDefault="00C254C2">
            <w:pPr>
              <w:pStyle w:val="TableParagraph"/>
              <w:jc w:val="left"/>
              <w:rPr>
                <w:noProof/>
                <w:color w:val="000000" w:themeColor="text1"/>
                <w:sz w:val="18"/>
              </w:rPr>
            </w:pPr>
          </w:p>
        </w:tc>
        <w:tc>
          <w:tcPr>
            <w:tcW w:w="1080" w:type="dxa"/>
            <w:tcBorders>
              <w:top w:val="nil"/>
              <w:bottom w:val="nil"/>
            </w:tcBorders>
          </w:tcPr>
          <w:p w14:paraId="246236B9" w14:textId="77777777" w:rsidR="00C254C2" w:rsidRPr="00984D1E" w:rsidRDefault="00C254C2">
            <w:pPr>
              <w:pStyle w:val="TableParagraph"/>
              <w:jc w:val="left"/>
              <w:rPr>
                <w:noProof/>
                <w:color w:val="000000" w:themeColor="text1"/>
                <w:sz w:val="18"/>
              </w:rPr>
            </w:pPr>
          </w:p>
        </w:tc>
        <w:tc>
          <w:tcPr>
            <w:tcW w:w="970" w:type="dxa"/>
            <w:tcBorders>
              <w:top w:val="nil"/>
              <w:bottom w:val="nil"/>
            </w:tcBorders>
          </w:tcPr>
          <w:p w14:paraId="66DA2F8C" w14:textId="77777777" w:rsidR="00C254C2" w:rsidRPr="00984D1E" w:rsidRDefault="00C254C2">
            <w:pPr>
              <w:pStyle w:val="TableParagraph"/>
              <w:jc w:val="left"/>
              <w:rPr>
                <w:noProof/>
                <w:color w:val="000000" w:themeColor="text1"/>
                <w:sz w:val="18"/>
              </w:rPr>
            </w:pPr>
          </w:p>
        </w:tc>
        <w:tc>
          <w:tcPr>
            <w:tcW w:w="963" w:type="dxa"/>
            <w:tcBorders>
              <w:top w:val="nil"/>
              <w:bottom w:val="nil"/>
            </w:tcBorders>
          </w:tcPr>
          <w:p w14:paraId="5B5EED9E" w14:textId="77777777" w:rsidR="00C254C2" w:rsidRPr="00984D1E" w:rsidRDefault="00C254C2">
            <w:pPr>
              <w:pStyle w:val="TableParagraph"/>
              <w:jc w:val="left"/>
              <w:rPr>
                <w:noProof/>
                <w:color w:val="000000" w:themeColor="text1"/>
                <w:sz w:val="18"/>
              </w:rPr>
            </w:pPr>
          </w:p>
        </w:tc>
        <w:tc>
          <w:tcPr>
            <w:tcW w:w="970" w:type="dxa"/>
            <w:tcBorders>
              <w:top w:val="nil"/>
              <w:bottom w:val="nil"/>
            </w:tcBorders>
          </w:tcPr>
          <w:p w14:paraId="63CEA57B" w14:textId="77777777" w:rsidR="00C254C2" w:rsidRPr="00984D1E" w:rsidRDefault="00C254C2">
            <w:pPr>
              <w:pStyle w:val="TableParagraph"/>
              <w:jc w:val="left"/>
              <w:rPr>
                <w:noProof/>
                <w:color w:val="000000" w:themeColor="text1"/>
                <w:sz w:val="18"/>
              </w:rPr>
            </w:pPr>
          </w:p>
        </w:tc>
        <w:tc>
          <w:tcPr>
            <w:tcW w:w="1563" w:type="dxa"/>
            <w:tcBorders>
              <w:top w:val="nil"/>
              <w:bottom w:val="nil"/>
            </w:tcBorders>
          </w:tcPr>
          <w:p w14:paraId="09AF4CC8" w14:textId="77777777" w:rsidR="00C254C2" w:rsidRPr="00984D1E" w:rsidRDefault="00C254C2">
            <w:pPr>
              <w:pStyle w:val="TableParagraph"/>
              <w:jc w:val="left"/>
              <w:rPr>
                <w:noProof/>
                <w:color w:val="000000" w:themeColor="text1"/>
                <w:sz w:val="18"/>
              </w:rPr>
            </w:pPr>
          </w:p>
        </w:tc>
        <w:tc>
          <w:tcPr>
            <w:tcW w:w="1417" w:type="dxa"/>
            <w:tcBorders>
              <w:top w:val="nil"/>
              <w:bottom w:val="nil"/>
            </w:tcBorders>
          </w:tcPr>
          <w:p w14:paraId="25215A1E" w14:textId="77777777" w:rsidR="00C254C2" w:rsidRPr="00984D1E" w:rsidRDefault="00C254C2">
            <w:pPr>
              <w:pStyle w:val="TableParagraph"/>
              <w:jc w:val="left"/>
              <w:rPr>
                <w:noProof/>
                <w:color w:val="000000" w:themeColor="text1"/>
                <w:sz w:val="18"/>
              </w:rPr>
            </w:pPr>
          </w:p>
        </w:tc>
        <w:tc>
          <w:tcPr>
            <w:tcW w:w="1831" w:type="dxa"/>
            <w:tcBorders>
              <w:top w:val="nil"/>
              <w:bottom w:val="nil"/>
            </w:tcBorders>
          </w:tcPr>
          <w:p w14:paraId="0B8AF2FD" w14:textId="23FE0CB6" w:rsidR="00C254C2" w:rsidRPr="00984D1E" w:rsidRDefault="00D92218">
            <w:pPr>
              <w:pStyle w:val="TableParagraph"/>
              <w:spacing w:line="233" w:lineRule="exact"/>
              <w:ind w:left="97" w:right="96"/>
              <w:rPr>
                <w:noProof/>
                <w:color w:val="000000" w:themeColor="text1"/>
              </w:rPr>
            </w:pPr>
            <w:r w:rsidRPr="00984D1E">
              <w:rPr>
                <w:noProof/>
                <w:color w:val="000000" w:themeColor="text1"/>
              </w:rPr>
              <w:t>C21</w:t>
            </w:r>
            <w:r w:rsidR="00B21731" w:rsidRPr="00984D1E">
              <w:rPr>
                <w:noProof/>
                <w:color w:val="000000" w:themeColor="text1"/>
                <w:sz w:val="14"/>
              </w:rPr>
              <w:t xml:space="preserve"> </w:t>
            </w:r>
            <w:r w:rsidR="00B21731" w:rsidRPr="00984D1E">
              <w:rPr>
                <w:noProof/>
                <w:color w:val="000000" w:themeColor="text1"/>
              </w:rPr>
              <w:t>133,54;</w:t>
            </w:r>
          </w:p>
        </w:tc>
      </w:tr>
      <w:tr w:rsidR="00C254C2" w:rsidRPr="00984D1E" w14:paraId="047EE27D" w14:textId="77777777" w:rsidTr="007D7B19">
        <w:trPr>
          <w:trHeight w:val="253"/>
        </w:trPr>
        <w:tc>
          <w:tcPr>
            <w:tcW w:w="816" w:type="dxa"/>
            <w:tcBorders>
              <w:top w:val="nil"/>
            </w:tcBorders>
          </w:tcPr>
          <w:p w14:paraId="33BF64EE" w14:textId="77777777" w:rsidR="00C254C2" w:rsidRPr="00984D1E" w:rsidRDefault="00C254C2">
            <w:pPr>
              <w:pStyle w:val="TableParagraph"/>
              <w:jc w:val="left"/>
              <w:rPr>
                <w:noProof/>
                <w:color w:val="000000" w:themeColor="text1"/>
                <w:sz w:val="18"/>
              </w:rPr>
            </w:pPr>
          </w:p>
        </w:tc>
        <w:tc>
          <w:tcPr>
            <w:tcW w:w="1080" w:type="dxa"/>
            <w:tcBorders>
              <w:top w:val="nil"/>
            </w:tcBorders>
          </w:tcPr>
          <w:p w14:paraId="508FC904" w14:textId="77777777" w:rsidR="00C254C2" w:rsidRPr="00984D1E" w:rsidRDefault="00C254C2">
            <w:pPr>
              <w:pStyle w:val="TableParagraph"/>
              <w:jc w:val="left"/>
              <w:rPr>
                <w:noProof/>
                <w:color w:val="000000" w:themeColor="text1"/>
                <w:sz w:val="18"/>
              </w:rPr>
            </w:pPr>
          </w:p>
        </w:tc>
        <w:tc>
          <w:tcPr>
            <w:tcW w:w="970" w:type="dxa"/>
            <w:tcBorders>
              <w:top w:val="nil"/>
            </w:tcBorders>
          </w:tcPr>
          <w:p w14:paraId="371F6E07" w14:textId="77777777" w:rsidR="00C254C2" w:rsidRPr="00984D1E" w:rsidRDefault="00C254C2">
            <w:pPr>
              <w:pStyle w:val="TableParagraph"/>
              <w:jc w:val="left"/>
              <w:rPr>
                <w:noProof/>
                <w:color w:val="000000" w:themeColor="text1"/>
                <w:sz w:val="18"/>
              </w:rPr>
            </w:pPr>
          </w:p>
        </w:tc>
        <w:tc>
          <w:tcPr>
            <w:tcW w:w="963" w:type="dxa"/>
            <w:tcBorders>
              <w:top w:val="nil"/>
            </w:tcBorders>
          </w:tcPr>
          <w:p w14:paraId="4BCCD8A3" w14:textId="77777777" w:rsidR="00C254C2" w:rsidRPr="00984D1E" w:rsidRDefault="00C254C2">
            <w:pPr>
              <w:pStyle w:val="TableParagraph"/>
              <w:jc w:val="left"/>
              <w:rPr>
                <w:noProof/>
                <w:color w:val="000000" w:themeColor="text1"/>
                <w:sz w:val="18"/>
              </w:rPr>
            </w:pPr>
          </w:p>
        </w:tc>
        <w:tc>
          <w:tcPr>
            <w:tcW w:w="970" w:type="dxa"/>
            <w:tcBorders>
              <w:top w:val="nil"/>
            </w:tcBorders>
          </w:tcPr>
          <w:p w14:paraId="0C9FB3BE" w14:textId="77777777" w:rsidR="00C254C2" w:rsidRPr="00984D1E" w:rsidRDefault="00C254C2">
            <w:pPr>
              <w:pStyle w:val="TableParagraph"/>
              <w:jc w:val="left"/>
              <w:rPr>
                <w:noProof/>
                <w:color w:val="000000" w:themeColor="text1"/>
                <w:sz w:val="18"/>
              </w:rPr>
            </w:pPr>
          </w:p>
        </w:tc>
        <w:tc>
          <w:tcPr>
            <w:tcW w:w="1563" w:type="dxa"/>
            <w:tcBorders>
              <w:top w:val="nil"/>
            </w:tcBorders>
          </w:tcPr>
          <w:p w14:paraId="65BF4149" w14:textId="77777777" w:rsidR="00C254C2" w:rsidRPr="00984D1E" w:rsidRDefault="00C254C2">
            <w:pPr>
              <w:pStyle w:val="TableParagraph"/>
              <w:jc w:val="left"/>
              <w:rPr>
                <w:noProof/>
                <w:color w:val="000000" w:themeColor="text1"/>
                <w:sz w:val="18"/>
              </w:rPr>
            </w:pPr>
          </w:p>
        </w:tc>
        <w:tc>
          <w:tcPr>
            <w:tcW w:w="1417" w:type="dxa"/>
            <w:tcBorders>
              <w:top w:val="nil"/>
            </w:tcBorders>
          </w:tcPr>
          <w:p w14:paraId="75386F5F" w14:textId="77777777" w:rsidR="00C254C2" w:rsidRPr="00984D1E" w:rsidRDefault="00C254C2">
            <w:pPr>
              <w:pStyle w:val="TableParagraph"/>
              <w:jc w:val="left"/>
              <w:rPr>
                <w:noProof/>
                <w:color w:val="000000" w:themeColor="text1"/>
                <w:sz w:val="18"/>
              </w:rPr>
            </w:pPr>
          </w:p>
        </w:tc>
        <w:tc>
          <w:tcPr>
            <w:tcW w:w="1831" w:type="dxa"/>
            <w:tcBorders>
              <w:top w:val="nil"/>
            </w:tcBorders>
          </w:tcPr>
          <w:p w14:paraId="11159842" w14:textId="32421CB8" w:rsidR="00C254C2" w:rsidRPr="00984D1E" w:rsidRDefault="00D92218">
            <w:pPr>
              <w:pStyle w:val="TableParagraph"/>
              <w:spacing w:line="234" w:lineRule="exact"/>
              <w:ind w:left="97" w:right="97"/>
              <w:rPr>
                <w:noProof/>
                <w:color w:val="000000" w:themeColor="text1"/>
              </w:rPr>
            </w:pPr>
            <w:r w:rsidRPr="00984D1E">
              <w:rPr>
                <w:noProof/>
                <w:color w:val="000000" w:themeColor="text1"/>
              </w:rPr>
              <w:t>C24</w:t>
            </w:r>
            <w:r w:rsidR="00B21731" w:rsidRPr="00984D1E">
              <w:rPr>
                <w:noProof/>
                <w:color w:val="000000" w:themeColor="text1"/>
                <w:sz w:val="14"/>
              </w:rPr>
              <w:t xml:space="preserve"> </w:t>
            </w:r>
            <w:r w:rsidR="00B21731" w:rsidRPr="00984D1E">
              <w:rPr>
                <w:noProof/>
                <w:color w:val="000000" w:themeColor="text1"/>
              </w:rPr>
              <w:t>122,78; 125,49</w:t>
            </w:r>
          </w:p>
        </w:tc>
      </w:tr>
      <w:tr w:rsidR="00C254C2" w:rsidRPr="00984D1E" w14:paraId="19F2F12F" w14:textId="77777777" w:rsidTr="007D7B19">
        <w:trPr>
          <w:trHeight w:val="252"/>
        </w:trPr>
        <w:tc>
          <w:tcPr>
            <w:tcW w:w="816" w:type="dxa"/>
            <w:tcBorders>
              <w:bottom w:val="nil"/>
            </w:tcBorders>
          </w:tcPr>
          <w:p w14:paraId="12C385F7" w14:textId="77777777" w:rsidR="00C254C2" w:rsidRPr="00984D1E" w:rsidRDefault="00B21731">
            <w:pPr>
              <w:pStyle w:val="TableParagraph"/>
              <w:spacing w:line="232" w:lineRule="exact"/>
              <w:ind w:left="196" w:right="184"/>
              <w:rPr>
                <w:noProof/>
                <w:color w:val="000000" w:themeColor="text1"/>
              </w:rPr>
            </w:pPr>
            <w:r w:rsidRPr="00984D1E">
              <w:rPr>
                <w:noProof/>
                <w:color w:val="000000" w:themeColor="text1"/>
              </w:rPr>
              <w:t>2.40</w:t>
            </w:r>
          </w:p>
        </w:tc>
        <w:tc>
          <w:tcPr>
            <w:tcW w:w="1080" w:type="dxa"/>
            <w:tcBorders>
              <w:bottom w:val="nil"/>
            </w:tcBorders>
          </w:tcPr>
          <w:p w14:paraId="71F7232D" w14:textId="77777777" w:rsidR="00C254C2" w:rsidRPr="00984D1E" w:rsidRDefault="00B21731">
            <w:pPr>
              <w:pStyle w:val="TableParagraph"/>
              <w:spacing w:line="232" w:lineRule="exact"/>
              <w:ind w:left="239" w:right="233"/>
              <w:rPr>
                <w:noProof/>
                <w:color w:val="000000" w:themeColor="text1"/>
              </w:rPr>
            </w:pPr>
            <w:r w:rsidRPr="00984D1E">
              <w:rPr>
                <w:noProof/>
                <w:color w:val="000000" w:themeColor="text1"/>
              </w:rPr>
              <w:t>50,32;</w:t>
            </w:r>
          </w:p>
        </w:tc>
        <w:tc>
          <w:tcPr>
            <w:tcW w:w="970" w:type="dxa"/>
            <w:tcBorders>
              <w:bottom w:val="nil"/>
            </w:tcBorders>
          </w:tcPr>
          <w:p w14:paraId="310D7C5F" w14:textId="77777777" w:rsidR="00C254C2" w:rsidRPr="00984D1E" w:rsidRDefault="00B21731">
            <w:pPr>
              <w:pStyle w:val="TableParagraph"/>
              <w:spacing w:line="232" w:lineRule="exact"/>
              <w:ind w:left="162" w:right="151"/>
              <w:rPr>
                <w:noProof/>
                <w:color w:val="000000" w:themeColor="text1"/>
              </w:rPr>
            </w:pPr>
            <w:r w:rsidRPr="00984D1E">
              <w:rPr>
                <w:noProof/>
                <w:color w:val="000000" w:themeColor="text1"/>
              </w:rPr>
              <w:t>164,25</w:t>
            </w:r>
          </w:p>
        </w:tc>
        <w:tc>
          <w:tcPr>
            <w:tcW w:w="963" w:type="dxa"/>
            <w:tcBorders>
              <w:bottom w:val="nil"/>
            </w:tcBorders>
          </w:tcPr>
          <w:p w14:paraId="6D690846" w14:textId="77777777" w:rsidR="00C254C2" w:rsidRPr="00984D1E" w:rsidRDefault="00B21731">
            <w:pPr>
              <w:pStyle w:val="TableParagraph"/>
              <w:spacing w:line="232" w:lineRule="exact"/>
              <w:ind w:left="181" w:right="174"/>
              <w:rPr>
                <w:noProof/>
                <w:color w:val="000000" w:themeColor="text1"/>
              </w:rPr>
            </w:pPr>
            <w:r w:rsidRPr="00984D1E">
              <w:rPr>
                <w:noProof/>
                <w:color w:val="000000" w:themeColor="text1"/>
              </w:rPr>
              <w:t>24,03;</w:t>
            </w:r>
          </w:p>
        </w:tc>
        <w:tc>
          <w:tcPr>
            <w:tcW w:w="970" w:type="dxa"/>
            <w:tcBorders>
              <w:bottom w:val="nil"/>
            </w:tcBorders>
          </w:tcPr>
          <w:p w14:paraId="716F555F" w14:textId="77777777" w:rsidR="00C254C2" w:rsidRPr="00984D1E" w:rsidRDefault="00B21731">
            <w:pPr>
              <w:pStyle w:val="TableParagraph"/>
              <w:spacing w:line="232" w:lineRule="exact"/>
              <w:ind w:left="161" w:right="152"/>
              <w:rPr>
                <w:noProof/>
                <w:color w:val="000000" w:themeColor="text1"/>
              </w:rPr>
            </w:pPr>
            <w:r w:rsidRPr="00984D1E">
              <w:rPr>
                <w:noProof/>
                <w:color w:val="000000" w:themeColor="text1"/>
              </w:rPr>
              <w:t>162,76</w:t>
            </w:r>
          </w:p>
        </w:tc>
        <w:tc>
          <w:tcPr>
            <w:tcW w:w="1563" w:type="dxa"/>
            <w:tcBorders>
              <w:bottom w:val="nil"/>
            </w:tcBorders>
          </w:tcPr>
          <w:p w14:paraId="572B05BC" w14:textId="2277D77B" w:rsidR="00C254C2" w:rsidRPr="00984D1E" w:rsidRDefault="00D92218">
            <w:pPr>
              <w:pStyle w:val="TableParagraph"/>
              <w:spacing w:line="232" w:lineRule="exact"/>
              <w:ind w:left="161" w:right="154"/>
              <w:rPr>
                <w:noProof/>
                <w:color w:val="000000" w:themeColor="text1"/>
              </w:rPr>
            </w:pPr>
            <w:r w:rsidRPr="00984D1E">
              <w:rPr>
                <w:noProof/>
                <w:color w:val="000000" w:themeColor="text1"/>
              </w:rPr>
              <w:t>C</w:t>
            </w:r>
            <w:r w:rsidRPr="007D7B19">
              <w:rPr>
                <w:noProof/>
                <w:color w:val="000000" w:themeColor="text1"/>
                <w:vertAlign w:val="subscript"/>
              </w:rPr>
              <w:t>7</w:t>
            </w:r>
            <w:r w:rsidR="00B21731" w:rsidRPr="007D7B19">
              <w:rPr>
                <w:noProof/>
                <w:color w:val="000000" w:themeColor="text1"/>
                <w:sz w:val="14"/>
                <w:vertAlign w:val="subscript"/>
              </w:rPr>
              <w:t xml:space="preserve"> </w:t>
            </w:r>
            <w:r w:rsidR="00B21731" w:rsidRPr="00984D1E">
              <w:rPr>
                <w:noProof/>
                <w:color w:val="000000" w:themeColor="text1"/>
              </w:rPr>
              <w:t>58,65;</w:t>
            </w:r>
          </w:p>
        </w:tc>
        <w:tc>
          <w:tcPr>
            <w:tcW w:w="1417" w:type="dxa"/>
            <w:tcBorders>
              <w:bottom w:val="nil"/>
            </w:tcBorders>
          </w:tcPr>
          <w:p w14:paraId="2887F09D" w14:textId="77777777" w:rsidR="00C254C2" w:rsidRPr="00984D1E" w:rsidRDefault="00C254C2">
            <w:pPr>
              <w:pStyle w:val="TableParagraph"/>
              <w:jc w:val="left"/>
              <w:rPr>
                <w:noProof/>
                <w:color w:val="000000" w:themeColor="text1"/>
                <w:sz w:val="18"/>
              </w:rPr>
            </w:pPr>
          </w:p>
        </w:tc>
        <w:tc>
          <w:tcPr>
            <w:tcW w:w="1831" w:type="dxa"/>
            <w:tcBorders>
              <w:bottom w:val="nil"/>
            </w:tcBorders>
          </w:tcPr>
          <w:p w14:paraId="02267F6C" w14:textId="77777777" w:rsidR="00C254C2" w:rsidRPr="00984D1E" w:rsidRDefault="00B21731">
            <w:pPr>
              <w:pStyle w:val="TableParagraph"/>
              <w:spacing w:line="232" w:lineRule="exact"/>
              <w:ind w:left="97" w:right="97"/>
              <w:rPr>
                <w:noProof/>
                <w:color w:val="000000" w:themeColor="text1"/>
              </w:rPr>
            </w:pPr>
            <w:r w:rsidRPr="00984D1E">
              <w:rPr>
                <w:noProof/>
                <w:color w:val="000000" w:themeColor="text1"/>
              </w:rPr>
              <w:t>нафтил</w:t>
            </w:r>
          </w:p>
        </w:tc>
      </w:tr>
      <w:tr w:rsidR="00C254C2" w:rsidRPr="00984D1E" w14:paraId="5509B3AC" w14:textId="77777777" w:rsidTr="007D7B19">
        <w:trPr>
          <w:trHeight w:val="253"/>
        </w:trPr>
        <w:tc>
          <w:tcPr>
            <w:tcW w:w="816" w:type="dxa"/>
            <w:tcBorders>
              <w:top w:val="nil"/>
              <w:bottom w:val="nil"/>
            </w:tcBorders>
          </w:tcPr>
          <w:p w14:paraId="181B4C3B" w14:textId="77777777" w:rsidR="00C254C2" w:rsidRPr="00984D1E" w:rsidRDefault="00C254C2">
            <w:pPr>
              <w:pStyle w:val="TableParagraph"/>
              <w:jc w:val="left"/>
              <w:rPr>
                <w:noProof/>
                <w:color w:val="000000" w:themeColor="text1"/>
                <w:sz w:val="18"/>
              </w:rPr>
            </w:pPr>
          </w:p>
        </w:tc>
        <w:tc>
          <w:tcPr>
            <w:tcW w:w="1080" w:type="dxa"/>
            <w:tcBorders>
              <w:top w:val="nil"/>
              <w:bottom w:val="nil"/>
            </w:tcBorders>
          </w:tcPr>
          <w:p w14:paraId="6A4827BB" w14:textId="77777777" w:rsidR="00C254C2" w:rsidRPr="00984D1E" w:rsidRDefault="00B21731">
            <w:pPr>
              <w:pStyle w:val="TableParagraph"/>
              <w:spacing w:line="233" w:lineRule="exact"/>
              <w:ind w:left="239" w:right="232"/>
              <w:rPr>
                <w:noProof/>
                <w:color w:val="000000" w:themeColor="text1"/>
              </w:rPr>
            </w:pPr>
            <w:r w:rsidRPr="00984D1E">
              <w:rPr>
                <w:noProof/>
                <w:color w:val="000000" w:themeColor="text1"/>
              </w:rPr>
              <w:t>49,34</w:t>
            </w:r>
          </w:p>
        </w:tc>
        <w:tc>
          <w:tcPr>
            <w:tcW w:w="970" w:type="dxa"/>
            <w:tcBorders>
              <w:top w:val="nil"/>
              <w:bottom w:val="nil"/>
            </w:tcBorders>
          </w:tcPr>
          <w:p w14:paraId="6D2928E4" w14:textId="77777777" w:rsidR="00C254C2" w:rsidRPr="00984D1E" w:rsidRDefault="00C254C2">
            <w:pPr>
              <w:pStyle w:val="TableParagraph"/>
              <w:jc w:val="left"/>
              <w:rPr>
                <w:noProof/>
                <w:color w:val="000000" w:themeColor="text1"/>
                <w:sz w:val="18"/>
              </w:rPr>
            </w:pPr>
          </w:p>
        </w:tc>
        <w:tc>
          <w:tcPr>
            <w:tcW w:w="963" w:type="dxa"/>
            <w:tcBorders>
              <w:top w:val="nil"/>
              <w:bottom w:val="nil"/>
            </w:tcBorders>
          </w:tcPr>
          <w:p w14:paraId="5F12AB9C" w14:textId="77777777" w:rsidR="00C254C2" w:rsidRPr="00984D1E" w:rsidRDefault="00B21731">
            <w:pPr>
              <w:pStyle w:val="TableParagraph"/>
              <w:spacing w:line="233" w:lineRule="exact"/>
              <w:ind w:left="181" w:right="173"/>
              <w:rPr>
                <w:noProof/>
                <w:color w:val="000000" w:themeColor="text1"/>
              </w:rPr>
            </w:pPr>
            <w:r w:rsidRPr="00984D1E">
              <w:rPr>
                <w:noProof/>
                <w:color w:val="000000" w:themeColor="text1"/>
              </w:rPr>
              <w:t>27,94</w:t>
            </w:r>
          </w:p>
        </w:tc>
        <w:tc>
          <w:tcPr>
            <w:tcW w:w="970" w:type="dxa"/>
            <w:tcBorders>
              <w:top w:val="nil"/>
              <w:bottom w:val="nil"/>
            </w:tcBorders>
          </w:tcPr>
          <w:p w14:paraId="6A4E7861" w14:textId="77777777" w:rsidR="00C254C2" w:rsidRPr="00984D1E" w:rsidRDefault="00C254C2">
            <w:pPr>
              <w:pStyle w:val="TableParagraph"/>
              <w:jc w:val="left"/>
              <w:rPr>
                <w:noProof/>
                <w:color w:val="000000" w:themeColor="text1"/>
                <w:sz w:val="18"/>
              </w:rPr>
            </w:pPr>
          </w:p>
        </w:tc>
        <w:tc>
          <w:tcPr>
            <w:tcW w:w="1563" w:type="dxa"/>
            <w:tcBorders>
              <w:top w:val="nil"/>
              <w:bottom w:val="nil"/>
            </w:tcBorders>
          </w:tcPr>
          <w:p w14:paraId="5F6D12FA" w14:textId="087A7179" w:rsidR="00C254C2" w:rsidRPr="00984D1E" w:rsidRDefault="00D92218">
            <w:pPr>
              <w:pStyle w:val="TableParagraph"/>
              <w:spacing w:line="233" w:lineRule="exact"/>
              <w:ind w:left="159" w:right="154"/>
              <w:rPr>
                <w:noProof/>
                <w:color w:val="000000" w:themeColor="text1"/>
              </w:rPr>
            </w:pPr>
            <w:r w:rsidRPr="00984D1E">
              <w:rPr>
                <w:noProof/>
                <w:color w:val="000000" w:themeColor="text1"/>
              </w:rPr>
              <w:t>C</w:t>
            </w:r>
            <w:r w:rsidRPr="007D7B19">
              <w:rPr>
                <w:noProof/>
                <w:color w:val="000000" w:themeColor="text1"/>
                <w:vertAlign w:val="subscript"/>
              </w:rPr>
              <w:t>8</w:t>
            </w:r>
            <w:r w:rsidR="00B21731" w:rsidRPr="00984D1E">
              <w:rPr>
                <w:noProof/>
                <w:color w:val="000000" w:themeColor="text1"/>
                <w:sz w:val="14"/>
              </w:rPr>
              <w:t xml:space="preserve"> </w:t>
            </w:r>
            <w:r w:rsidR="00B21731" w:rsidRPr="00984D1E">
              <w:rPr>
                <w:noProof/>
                <w:color w:val="000000" w:themeColor="text1"/>
              </w:rPr>
              <w:t>134,29;</w:t>
            </w:r>
          </w:p>
        </w:tc>
        <w:tc>
          <w:tcPr>
            <w:tcW w:w="1417" w:type="dxa"/>
            <w:tcBorders>
              <w:top w:val="nil"/>
              <w:bottom w:val="nil"/>
            </w:tcBorders>
          </w:tcPr>
          <w:p w14:paraId="767DF6AE" w14:textId="77777777" w:rsidR="00C254C2" w:rsidRPr="00984D1E" w:rsidRDefault="00B21731">
            <w:pPr>
              <w:pStyle w:val="TableParagraph"/>
              <w:spacing w:line="233" w:lineRule="exact"/>
              <w:ind w:left="1"/>
              <w:rPr>
                <w:noProof/>
                <w:color w:val="000000" w:themeColor="text1"/>
              </w:rPr>
            </w:pPr>
            <w:r w:rsidRPr="00984D1E">
              <w:rPr>
                <w:noProof/>
                <w:color w:val="000000" w:themeColor="text1"/>
              </w:rPr>
              <w:t>─</w:t>
            </w:r>
          </w:p>
        </w:tc>
        <w:tc>
          <w:tcPr>
            <w:tcW w:w="1831" w:type="dxa"/>
            <w:tcBorders>
              <w:top w:val="nil"/>
              <w:bottom w:val="nil"/>
            </w:tcBorders>
          </w:tcPr>
          <w:p w14:paraId="596D66B3" w14:textId="67199B80" w:rsidR="00C254C2" w:rsidRPr="00984D1E" w:rsidRDefault="00D92218">
            <w:pPr>
              <w:pStyle w:val="TableParagraph"/>
              <w:spacing w:line="233" w:lineRule="exact"/>
              <w:ind w:left="96" w:right="97"/>
              <w:rPr>
                <w:noProof/>
                <w:color w:val="000000" w:themeColor="text1"/>
              </w:rPr>
            </w:pPr>
            <w:r w:rsidRPr="00984D1E">
              <w:rPr>
                <w:noProof/>
                <w:color w:val="000000" w:themeColor="text1"/>
              </w:rPr>
              <w:t>C18</w:t>
            </w:r>
            <w:r w:rsidR="00B21731" w:rsidRPr="00984D1E">
              <w:rPr>
                <w:noProof/>
                <w:color w:val="000000" w:themeColor="text1"/>
                <w:sz w:val="14"/>
              </w:rPr>
              <w:t xml:space="preserve">,20 </w:t>
            </w:r>
            <w:r w:rsidR="00B21731" w:rsidRPr="00984D1E">
              <w:rPr>
                <w:noProof/>
                <w:color w:val="000000" w:themeColor="text1"/>
              </w:rPr>
              <w:t>130,02;</w:t>
            </w:r>
          </w:p>
        </w:tc>
      </w:tr>
      <w:tr w:rsidR="00C254C2" w:rsidRPr="00984D1E" w14:paraId="1F847597" w14:textId="77777777" w:rsidTr="007D7B19">
        <w:trPr>
          <w:trHeight w:val="252"/>
        </w:trPr>
        <w:tc>
          <w:tcPr>
            <w:tcW w:w="816" w:type="dxa"/>
            <w:tcBorders>
              <w:top w:val="nil"/>
              <w:bottom w:val="nil"/>
            </w:tcBorders>
          </w:tcPr>
          <w:p w14:paraId="703EB4BC" w14:textId="77777777" w:rsidR="00C254C2" w:rsidRPr="00984D1E" w:rsidRDefault="00C254C2">
            <w:pPr>
              <w:pStyle w:val="TableParagraph"/>
              <w:jc w:val="left"/>
              <w:rPr>
                <w:noProof/>
                <w:color w:val="000000" w:themeColor="text1"/>
                <w:sz w:val="18"/>
              </w:rPr>
            </w:pPr>
          </w:p>
        </w:tc>
        <w:tc>
          <w:tcPr>
            <w:tcW w:w="1080" w:type="dxa"/>
            <w:tcBorders>
              <w:top w:val="nil"/>
              <w:bottom w:val="nil"/>
            </w:tcBorders>
          </w:tcPr>
          <w:p w14:paraId="30A875AD" w14:textId="77777777" w:rsidR="00C254C2" w:rsidRPr="00984D1E" w:rsidRDefault="00C254C2">
            <w:pPr>
              <w:pStyle w:val="TableParagraph"/>
              <w:jc w:val="left"/>
              <w:rPr>
                <w:noProof/>
                <w:color w:val="000000" w:themeColor="text1"/>
                <w:sz w:val="18"/>
              </w:rPr>
            </w:pPr>
          </w:p>
        </w:tc>
        <w:tc>
          <w:tcPr>
            <w:tcW w:w="970" w:type="dxa"/>
            <w:tcBorders>
              <w:top w:val="nil"/>
              <w:bottom w:val="nil"/>
            </w:tcBorders>
          </w:tcPr>
          <w:p w14:paraId="49B73E8C" w14:textId="77777777" w:rsidR="00C254C2" w:rsidRPr="00984D1E" w:rsidRDefault="00C254C2">
            <w:pPr>
              <w:pStyle w:val="TableParagraph"/>
              <w:jc w:val="left"/>
              <w:rPr>
                <w:noProof/>
                <w:color w:val="000000" w:themeColor="text1"/>
                <w:sz w:val="18"/>
              </w:rPr>
            </w:pPr>
          </w:p>
        </w:tc>
        <w:tc>
          <w:tcPr>
            <w:tcW w:w="963" w:type="dxa"/>
            <w:tcBorders>
              <w:top w:val="nil"/>
              <w:bottom w:val="nil"/>
            </w:tcBorders>
          </w:tcPr>
          <w:p w14:paraId="15E74C64" w14:textId="77777777" w:rsidR="00C254C2" w:rsidRPr="00984D1E" w:rsidRDefault="00C254C2">
            <w:pPr>
              <w:pStyle w:val="TableParagraph"/>
              <w:jc w:val="left"/>
              <w:rPr>
                <w:noProof/>
                <w:color w:val="000000" w:themeColor="text1"/>
                <w:sz w:val="18"/>
              </w:rPr>
            </w:pPr>
          </w:p>
        </w:tc>
        <w:tc>
          <w:tcPr>
            <w:tcW w:w="970" w:type="dxa"/>
            <w:tcBorders>
              <w:top w:val="nil"/>
              <w:bottom w:val="nil"/>
            </w:tcBorders>
          </w:tcPr>
          <w:p w14:paraId="656A4F66" w14:textId="77777777" w:rsidR="00C254C2" w:rsidRPr="00984D1E" w:rsidRDefault="00C254C2">
            <w:pPr>
              <w:pStyle w:val="TableParagraph"/>
              <w:jc w:val="left"/>
              <w:rPr>
                <w:noProof/>
                <w:color w:val="000000" w:themeColor="text1"/>
                <w:sz w:val="18"/>
              </w:rPr>
            </w:pPr>
          </w:p>
        </w:tc>
        <w:tc>
          <w:tcPr>
            <w:tcW w:w="1563" w:type="dxa"/>
            <w:tcBorders>
              <w:top w:val="nil"/>
              <w:bottom w:val="nil"/>
            </w:tcBorders>
          </w:tcPr>
          <w:p w14:paraId="3A74E94D" w14:textId="3A112CC4" w:rsidR="00C254C2" w:rsidRPr="00984D1E" w:rsidRDefault="00D92218">
            <w:pPr>
              <w:pStyle w:val="TableParagraph"/>
              <w:spacing w:line="232" w:lineRule="exact"/>
              <w:ind w:left="161" w:right="153"/>
              <w:rPr>
                <w:noProof/>
                <w:color w:val="000000" w:themeColor="text1"/>
              </w:rPr>
            </w:pPr>
            <w:r w:rsidRPr="00984D1E">
              <w:rPr>
                <w:noProof/>
                <w:color w:val="000000" w:themeColor="text1"/>
              </w:rPr>
              <w:t>C</w:t>
            </w:r>
            <w:r w:rsidRPr="007D7B19">
              <w:rPr>
                <w:noProof/>
                <w:color w:val="000000" w:themeColor="text1"/>
                <w:vertAlign w:val="subscript"/>
              </w:rPr>
              <w:t>9</w:t>
            </w:r>
            <w:r w:rsidR="00B21731" w:rsidRPr="00984D1E">
              <w:rPr>
                <w:noProof/>
                <w:color w:val="000000" w:themeColor="text1"/>
                <w:sz w:val="14"/>
              </w:rPr>
              <w:t xml:space="preserve">,13 </w:t>
            </w:r>
            <w:r w:rsidR="00B21731" w:rsidRPr="00984D1E">
              <w:rPr>
                <w:noProof/>
                <w:color w:val="000000" w:themeColor="text1"/>
              </w:rPr>
              <w:t>131,93;</w:t>
            </w:r>
          </w:p>
        </w:tc>
        <w:tc>
          <w:tcPr>
            <w:tcW w:w="1417" w:type="dxa"/>
            <w:tcBorders>
              <w:top w:val="nil"/>
              <w:bottom w:val="nil"/>
            </w:tcBorders>
          </w:tcPr>
          <w:p w14:paraId="3227025E" w14:textId="77777777" w:rsidR="00C254C2" w:rsidRPr="00984D1E" w:rsidRDefault="00C254C2">
            <w:pPr>
              <w:pStyle w:val="TableParagraph"/>
              <w:jc w:val="left"/>
              <w:rPr>
                <w:noProof/>
                <w:color w:val="000000" w:themeColor="text1"/>
                <w:sz w:val="18"/>
              </w:rPr>
            </w:pPr>
          </w:p>
        </w:tc>
        <w:tc>
          <w:tcPr>
            <w:tcW w:w="1831" w:type="dxa"/>
            <w:tcBorders>
              <w:top w:val="nil"/>
              <w:bottom w:val="nil"/>
            </w:tcBorders>
          </w:tcPr>
          <w:p w14:paraId="1D92B05C" w14:textId="53FB7963" w:rsidR="00C254C2" w:rsidRPr="00984D1E" w:rsidRDefault="00D92218">
            <w:pPr>
              <w:pStyle w:val="TableParagraph"/>
              <w:spacing w:line="232" w:lineRule="exact"/>
              <w:ind w:left="97" w:right="96"/>
              <w:rPr>
                <w:noProof/>
                <w:color w:val="000000" w:themeColor="text1"/>
              </w:rPr>
            </w:pPr>
            <w:r w:rsidRPr="00984D1E">
              <w:rPr>
                <w:noProof/>
                <w:color w:val="000000" w:themeColor="text1"/>
              </w:rPr>
              <w:t>C19</w:t>
            </w:r>
            <w:r w:rsidR="00B21731" w:rsidRPr="00984D1E">
              <w:rPr>
                <w:noProof/>
                <w:color w:val="000000" w:themeColor="text1"/>
                <w:sz w:val="14"/>
              </w:rPr>
              <w:t xml:space="preserve"> </w:t>
            </w:r>
            <w:r w:rsidR="00B21731" w:rsidRPr="00984D1E">
              <w:rPr>
                <w:noProof/>
                <w:color w:val="000000" w:themeColor="text1"/>
              </w:rPr>
              <w:t>130,30;</w:t>
            </w:r>
          </w:p>
        </w:tc>
      </w:tr>
      <w:tr w:rsidR="00C254C2" w:rsidRPr="00984D1E" w14:paraId="090E6F5F" w14:textId="77777777" w:rsidTr="007D7B19">
        <w:trPr>
          <w:trHeight w:val="253"/>
        </w:trPr>
        <w:tc>
          <w:tcPr>
            <w:tcW w:w="816" w:type="dxa"/>
            <w:tcBorders>
              <w:top w:val="nil"/>
              <w:bottom w:val="nil"/>
            </w:tcBorders>
          </w:tcPr>
          <w:p w14:paraId="379FF63A" w14:textId="77777777" w:rsidR="00C254C2" w:rsidRPr="00984D1E" w:rsidRDefault="00C254C2">
            <w:pPr>
              <w:pStyle w:val="TableParagraph"/>
              <w:jc w:val="left"/>
              <w:rPr>
                <w:noProof/>
                <w:color w:val="000000" w:themeColor="text1"/>
                <w:sz w:val="18"/>
              </w:rPr>
            </w:pPr>
          </w:p>
        </w:tc>
        <w:tc>
          <w:tcPr>
            <w:tcW w:w="1080" w:type="dxa"/>
            <w:tcBorders>
              <w:top w:val="nil"/>
              <w:bottom w:val="nil"/>
            </w:tcBorders>
          </w:tcPr>
          <w:p w14:paraId="0EB5D6C8" w14:textId="77777777" w:rsidR="00C254C2" w:rsidRPr="00984D1E" w:rsidRDefault="00C254C2">
            <w:pPr>
              <w:pStyle w:val="TableParagraph"/>
              <w:jc w:val="left"/>
              <w:rPr>
                <w:noProof/>
                <w:color w:val="000000" w:themeColor="text1"/>
                <w:sz w:val="18"/>
              </w:rPr>
            </w:pPr>
          </w:p>
        </w:tc>
        <w:tc>
          <w:tcPr>
            <w:tcW w:w="970" w:type="dxa"/>
            <w:tcBorders>
              <w:top w:val="nil"/>
              <w:bottom w:val="nil"/>
            </w:tcBorders>
          </w:tcPr>
          <w:p w14:paraId="70FD639C" w14:textId="77777777" w:rsidR="00C254C2" w:rsidRPr="00984D1E" w:rsidRDefault="00C254C2">
            <w:pPr>
              <w:pStyle w:val="TableParagraph"/>
              <w:jc w:val="left"/>
              <w:rPr>
                <w:noProof/>
                <w:color w:val="000000" w:themeColor="text1"/>
                <w:sz w:val="18"/>
              </w:rPr>
            </w:pPr>
          </w:p>
        </w:tc>
        <w:tc>
          <w:tcPr>
            <w:tcW w:w="963" w:type="dxa"/>
            <w:tcBorders>
              <w:top w:val="nil"/>
              <w:bottom w:val="nil"/>
            </w:tcBorders>
          </w:tcPr>
          <w:p w14:paraId="43E35746" w14:textId="77777777" w:rsidR="00C254C2" w:rsidRPr="00984D1E" w:rsidRDefault="00C254C2">
            <w:pPr>
              <w:pStyle w:val="TableParagraph"/>
              <w:jc w:val="left"/>
              <w:rPr>
                <w:noProof/>
                <w:color w:val="000000" w:themeColor="text1"/>
                <w:sz w:val="18"/>
              </w:rPr>
            </w:pPr>
          </w:p>
        </w:tc>
        <w:tc>
          <w:tcPr>
            <w:tcW w:w="970" w:type="dxa"/>
            <w:tcBorders>
              <w:top w:val="nil"/>
              <w:bottom w:val="nil"/>
            </w:tcBorders>
          </w:tcPr>
          <w:p w14:paraId="0397FF29" w14:textId="77777777" w:rsidR="00C254C2" w:rsidRPr="00984D1E" w:rsidRDefault="00C254C2">
            <w:pPr>
              <w:pStyle w:val="TableParagraph"/>
              <w:jc w:val="left"/>
              <w:rPr>
                <w:noProof/>
                <w:color w:val="000000" w:themeColor="text1"/>
                <w:sz w:val="18"/>
              </w:rPr>
            </w:pPr>
          </w:p>
        </w:tc>
        <w:tc>
          <w:tcPr>
            <w:tcW w:w="1563" w:type="dxa"/>
            <w:tcBorders>
              <w:top w:val="nil"/>
              <w:bottom w:val="nil"/>
            </w:tcBorders>
          </w:tcPr>
          <w:p w14:paraId="79247C7E" w14:textId="70EF9983" w:rsidR="00C254C2" w:rsidRPr="00984D1E" w:rsidRDefault="00D92218">
            <w:pPr>
              <w:pStyle w:val="TableParagraph"/>
              <w:spacing w:line="233" w:lineRule="exact"/>
              <w:ind w:left="161" w:right="154"/>
              <w:rPr>
                <w:noProof/>
                <w:color w:val="000000" w:themeColor="text1"/>
              </w:rPr>
            </w:pPr>
            <w:r w:rsidRPr="00984D1E">
              <w:rPr>
                <w:noProof/>
                <w:color w:val="000000" w:themeColor="text1"/>
              </w:rPr>
              <w:t>C</w:t>
            </w:r>
            <w:r w:rsidRPr="007D7B19">
              <w:rPr>
                <w:noProof/>
                <w:color w:val="000000" w:themeColor="text1"/>
                <w:vertAlign w:val="subscript"/>
              </w:rPr>
              <w:t>10</w:t>
            </w:r>
            <w:r w:rsidR="00B21731" w:rsidRPr="00984D1E">
              <w:rPr>
                <w:noProof/>
                <w:color w:val="000000" w:themeColor="text1"/>
                <w:sz w:val="14"/>
              </w:rPr>
              <w:t xml:space="preserve">,12 </w:t>
            </w:r>
            <w:r w:rsidR="00B21731" w:rsidRPr="00984D1E">
              <w:rPr>
                <w:noProof/>
                <w:color w:val="000000" w:themeColor="text1"/>
              </w:rPr>
              <w:t>129,33;</w:t>
            </w:r>
          </w:p>
        </w:tc>
        <w:tc>
          <w:tcPr>
            <w:tcW w:w="1417" w:type="dxa"/>
            <w:tcBorders>
              <w:top w:val="nil"/>
              <w:bottom w:val="nil"/>
            </w:tcBorders>
          </w:tcPr>
          <w:p w14:paraId="07C8DB3F" w14:textId="77777777" w:rsidR="00C254C2" w:rsidRPr="00984D1E" w:rsidRDefault="00C254C2">
            <w:pPr>
              <w:pStyle w:val="TableParagraph"/>
              <w:jc w:val="left"/>
              <w:rPr>
                <w:noProof/>
                <w:color w:val="000000" w:themeColor="text1"/>
                <w:sz w:val="18"/>
              </w:rPr>
            </w:pPr>
          </w:p>
        </w:tc>
        <w:tc>
          <w:tcPr>
            <w:tcW w:w="1831" w:type="dxa"/>
            <w:tcBorders>
              <w:top w:val="nil"/>
              <w:bottom w:val="nil"/>
            </w:tcBorders>
          </w:tcPr>
          <w:p w14:paraId="3F8FC1E6" w14:textId="0430E4CF" w:rsidR="00C254C2" w:rsidRPr="00984D1E" w:rsidRDefault="00D92218">
            <w:pPr>
              <w:pStyle w:val="TableParagraph"/>
              <w:spacing w:line="233" w:lineRule="exact"/>
              <w:ind w:left="96" w:right="97"/>
              <w:rPr>
                <w:noProof/>
                <w:color w:val="000000" w:themeColor="text1"/>
              </w:rPr>
            </w:pPr>
            <w:r w:rsidRPr="00984D1E">
              <w:rPr>
                <w:noProof/>
                <w:color w:val="000000" w:themeColor="text1"/>
              </w:rPr>
              <w:t>C21</w:t>
            </w:r>
            <w:r w:rsidR="00B21731" w:rsidRPr="00984D1E">
              <w:rPr>
                <w:noProof/>
                <w:color w:val="000000" w:themeColor="text1"/>
                <w:sz w:val="14"/>
              </w:rPr>
              <w:t xml:space="preserve"> </w:t>
            </w:r>
            <w:r w:rsidR="00B21731" w:rsidRPr="00984D1E">
              <w:rPr>
                <w:noProof/>
                <w:color w:val="000000" w:themeColor="text1"/>
              </w:rPr>
              <w:t>130,95;</w:t>
            </w:r>
          </w:p>
        </w:tc>
      </w:tr>
      <w:tr w:rsidR="00C254C2" w:rsidRPr="00984D1E" w14:paraId="04F6962D" w14:textId="77777777" w:rsidTr="007D7B19">
        <w:trPr>
          <w:trHeight w:val="253"/>
        </w:trPr>
        <w:tc>
          <w:tcPr>
            <w:tcW w:w="816" w:type="dxa"/>
            <w:tcBorders>
              <w:top w:val="nil"/>
              <w:bottom w:val="nil"/>
            </w:tcBorders>
          </w:tcPr>
          <w:p w14:paraId="09D348B0" w14:textId="77777777" w:rsidR="00C254C2" w:rsidRPr="00984D1E" w:rsidRDefault="00C254C2">
            <w:pPr>
              <w:pStyle w:val="TableParagraph"/>
              <w:jc w:val="left"/>
              <w:rPr>
                <w:noProof/>
                <w:color w:val="000000" w:themeColor="text1"/>
                <w:sz w:val="18"/>
              </w:rPr>
            </w:pPr>
          </w:p>
        </w:tc>
        <w:tc>
          <w:tcPr>
            <w:tcW w:w="1080" w:type="dxa"/>
            <w:tcBorders>
              <w:top w:val="nil"/>
              <w:bottom w:val="nil"/>
            </w:tcBorders>
          </w:tcPr>
          <w:p w14:paraId="09982BC2" w14:textId="77777777" w:rsidR="00C254C2" w:rsidRPr="00984D1E" w:rsidRDefault="00C254C2">
            <w:pPr>
              <w:pStyle w:val="TableParagraph"/>
              <w:jc w:val="left"/>
              <w:rPr>
                <w:noProof/>
                <w:color w:val="000000" w:themeColor="text1"/>
                <w:sz w:val="18"/>
              </w:rPr>
            </w:pPr>
          </w:p>
        </w:tc>
        <w:tc>
          <w:tcPr>
            <w:tcW w:w="970" w:type="dxa"/>
            <w:tcBorders>
              <w:top w:val="nil"/>
              <w:bottom w:val="nil"/>
            </w:tcBorders>
          </w:tcPr>
          <w:p w14:paraId="2DD35E36" w14:textId="77777777" w:rsidR="00C254C2" w:rsidRPr="00984D1E" w:rsidRDefault="00C254C2">
            <w:pPr>
              <w:pStyle w:val="TableParagraph"/>
              <w:jc w:val="left"/>
              <w:rPr>
                <w:noProof/>
                <w:color w:val="000000" w:themeColor="text1"/>
                <w:sz w:val="18"/>
              </w:rPr>
            </w:pPr>
          </w:p>
        </w:tc>
        <w:tc>
          <w:tcPr>
            <w:tcW w:w="963" w:type="dxa"/>
            <w:tcBorders>
              <w:top w:val="nil"/>
              <w:bottom w:val="nil"/>
            </w:tcBorders>
          </w:tcPr>
          <w:p w14:paraId="20D201F4" w14:textId="77777777" w:rsidR="00C254C2" w:rsidRPr="00984D1E" w:rsidRDefault="00C254C2">
            <w:pPr>
              <w:pStyle w:val="TableParagraph"/>
              <w:jc w:val="left"/>
              <w:rPr>
                <w:noProof/>
                <w:color w:val="000000" w:themeColor="text1"/>
                <w:sz w:val="18"/>
              </w:rPr>
            </w:pPr>
          </w:p>
        </w:tc>
        <w:tc>
          <w:tcPr>
            <w:tcW w:w="970" w:type="dxa"/>
            <w:tcBorders>
              <w:top w:val="nil"/>
              <w:bottom w:val="nil"/>
            </w:tcBorders>
          </w:tcPr>
          <w:p w14:paraId="33A1BA4B" w14:textId="77777777" w:rsidR="00C254C2" w:rsidRPr="00984D1E" w:rsidRDefault="00C254C2">
            <w:pPr>
              <w:pStyle w:val="TableParagraph"/>
              <w:jc w:val="left"/>
              <w:rPr>
                <w:noProof/>
                <w:color w:val="000000" w:themeColor="text1"/>
                <w:sz w:val="18"/>
              </w:rPr>
            </w:pPr>
          </w:p>
        </w:tc>
        <w:tc>
          <w:tcPr>
            <w:tcW w:w="1563" w:type="dxa"/>
            <w:tcBorders>
              <w:top w:val="nil"/>
              <w:bottom w:val="nil"/>
            </w:tcBorders>
          </w:tcPr>
          <w:p w14:paraId="5E74A21E" w14:textId="7582C0DB" w:rsidR="00C254C2" w:rsidRPr="00984D1E" w:rsidRDefault="00D92218">
            <w:pPr>
              <w:pStyle w:val="TableParagraph"/>
              <w:spacing w:line="233" w:lineRule="exact"/>
              <w:ind w:left="160" w:right="154"/>
              <w:rPr>
                <w:noProof/>
                <w:color w:val="000000" w:themeColor="text1"/>
              </w:rPr>
            </w:pPr>
            <w:r w:rsidRPr="00984D1E">
              <w:rPr>
                <w:noProof/>
                <w:color w:val="000000" w:themeColor="text1"/>
              </w:rPr>
              <w:t>C</w:t>
            </w:r>
            <w:r w:rsidRPr="007D7B19">
              <w:rPr>
                <w:noProof/>
                <w:color w:val="000000" w:themeColor="text1"/>
                <w:vertAlign w:val="subscript"/>
              </w:rPr>
              <w:t>11</w:t>
            </w:r>
            <w:r w:rsidR="00B21731" w:rsidRPr="00984D1E">
              <w:rPr>
                <w:noProof/>
                <w:color w:val="000000" w:themeColor="text1"/>
                <w:sz w:val="14"/>
              </w:rPr>
              <w:t xml:space="preserve"> </w:t>
            </w:r>
            <w:r w:rsidR="00B21731" w:rsidRPr="00984D1E">
              <w:rPr>
                <w:noProof/>
                <w:color w:val="000000" w:themeColor="text1"/>
              </w:rPr>
              <w:t>125,75</w:t>
            </w:r>
          </w:p>
        </w:tc>
        <w:tc>
          <w:tcPr>
            <w:tcW w:w="1417" w:type="dxa"/>
            <w:tcBorders>
              <w:top w:val="nil"/>
              <w:bottom w:val="nil"/>
            </w:tcBorders>
          </w:tcPr>
          <w:p w14:paraId="3B7C2EB1" w14:textId="77777777" w:rsidR="00C254C2" w:rsidRPr="00984D1E" w:rsidRDefault="00C254C2">
            <w:pPr>
              <w:pStyle w:val="TableParagraph"/>
              <w:jc w:val="left"/>
              <w:rPr>
                <w:noProof/>
                <w:color w:val="000000" w:themeColor="text1"/>
                <w:sz w:val="18"/>
              </w:rPr>
            </w:pPr>
          </w:p>
        </w:tc>
        <w:tc>
          <w:tcPr>
            <w:tcW w:w="1831" w:type="dxa"/>
            <w:tcBorders>
              <w:top w:val="nil"/>
              <w:bottom w:val="nil"/>
            </w:tcBorders>
          </w:tcPr>
          <w:p w14:paraId="26181551" w14:textId="4EF0C90B" w:rsidR="00C254C2" w:rsidRPr="00984D1E" w:rsidRDefault="00D92218">
            <w:pPr>
              <w:pStyle w:val="TableParagraph"/>
              <w:spacing w:line="233" w:lineRule="exact"/>
              <w:ind w:left="97" w:right="96"/>
              <w:rPr>
                <w:noProof/>
                <w:color w:val="000000" w:themeColor="text1"/>
              </w:rPr>
            </w:pPr>
            <w:r w:rsidRPr="00984D1E">
              <w:rPr>
                <w:noProof/>
                <w:color w:val="000000" w:themeColor="text1"/>
              </w:rPr>
              <w:t>C22</w:t>
            </w:r>
            <w:r w:rsidR="00B21731" w:rsidRPr="00984D1E">
              <w:rPr>
                <w:noProof/>
                <w:color w:val="000000" w:themeColor="text1"/>
                <w:sz w:val="14"/>
              </w:rPr>
              <w:t xml:space="preserve"> </w:t>
            </w:r>
            <w:r w:rsidR="00B21731" w:rsidRPr="00984D1E">
              <w:rPr>
                <w:noProof/>
                <w:color w:val="000000" w:themeColor="text1"/>
              </w:rPr>
              <w:t>125,30;</w:t>
            </w:r>
          </w:p>
        </w:tc>
      </w:tr>
      <w:tr w:rsidR="00C254C2" w:rsidRPr="00984D1E" w14:paraId="5E55F4CF" w14:textId="77777777" w:rsidTr="007D7B19">
        <w:trPr>
          <w:trHeight w:val="253"/>
        </w:trPr>
        <w:tc>
          <w:tcPr>
            <w:tcW w:w="816" w:type="dxa"/>
            <w:tcBorders>
              <w:top w:val="nil"/>
              <w:bottom w:val="nil"/>
            </w:tcBorders>
          </w:tcPr>
          <w:p w14:paraId="02EBF659" w14:textId="77777777" w:rsidR="00C254C2" w:rsidRPr="00984D1E" w:rsidRDefault="00C254C2">
            <w:pPr>
              <w:pStyle w:val="TableParagraph"/>
              <w:jc w:val="left"/>
              <w:rPr>
                <w:noProof/>
                <w:color w:val="000000" w:themeColor="text1"/>
                <w:sz w:val="18"/>
              </w:rPr>
            </w:pPr>
          </w:p>
        </w:tc>
        <w:tc>
          <w:tcPr>
            <w:tcW w:w="1080" w:type="dxa"/>
            <w:tcBorders>
              <w:top w:val="nil"/>
              <w:bottom w:val="nil"/>
            </w:tcBorders>
          </w:tcPr>
          <w:p w14:paraId="31565813" w14:textId="77777777" w:rsidR="00C254C2" w:rsidRPr="00984D1E" w:rsidRDefault="00C254C2">
            <w:pPr>
              <w:pStyle w:val="TableParagraph"/>
              <w:jc w:val="left"/>
              <w:rPr>
                <w:noProof/>
                <w:color w:val="000000" w:themeColor="text1"/>
                <w:sz w:val="18"/>
              </w:rPr>
            </w:pPr>
          </w:p>
        </w:tc>
        <w:tc>
          <w:tcPr>
            <w:tcW w:w="970" w:type="dxa"/>
            <w:tcBorders>
              <w:top w:val="nil"/>
              <w:bottom w:val="nil"/>
            </w:tcBorders>
          </w:tcPr>
          <w:p w14:paraId="587D9D08" w14:textId="77777777" w:rsidR="00C254C2" w:rsidRPr="00984D1E" w:rsidRDefault="00C254C2">
            <w:pPr>
              <w:pStyle w:val="TableParagraph"/>
              <w:jc w:val="left"/>
              <w:rPr>
                <w:noProof/>
                <w:color w:val="000000" w:themeColor="text1"/>
                <w:sz w:val="18"/>
              </w:rPr>
            </w:pPr>
          </w:p>
        </w:tc>
        <w:tc>
          <w:tcPr>
            <w:tcW w:w="963" w:type="dxa"/>
            <w:tcBorders>
              <w:top w:val="nil"/>
              <w:bottom w:val="nil"/>
            </w:tcBorders>
          </w:tcPr>
          <w:p w14:paraId="65FE1B5D" w14:textId="77777777" w:rsidR="00C254C2" w:rsidRPr="00984D1E" w:rsidRDefault="00C254C2">
            <w:pPr>
              <w:pStyle w:val="TableParagraph"/>
              <w:jc w:val="left"/>
              <w:rPr>
                <w:noProof/>
                <w:color w:val="000000" w:themeColor="text1"/>
                <w:sz w:val="18"/>
              </w:rPr>
            </w:pPr>
          </w:p>
        </w:tc>
        <w:tc>
          <w:tcPr>
            <w:tcW w:w="970" w:type="dxa"/>
            <w:tcBorders>
              <w:top w:val="nil"/>
              <w:bottom w:val="nil"/>
            </w:tcBorders>
          </w:tcPr>
          <w:p w14:paraId="606CA85C" w14:textId="77777777" w:rsidR="00C254C2" w:rsidRPr="00984D1E" w:rsidRDefault="00C254C2">
            <w:pPr>
              <w:pStyle w:val="TableParagraph"/>
              <w:jc w:val="left"/>
              <w:rPr>
                <w:noProof/>
                <w:color w:val="000000" w:themeColor="text1"/>
                <w:sz w:val="18"/>
              </w:rPr>
            </w:pPr>
          </w:p>
        </w:tc>
        <w:tc>
          <w:tcPr>
            <w:tcW w:w="1563" w:type="dxa"/>
            <w:tcBorders>
              <w:top w:val="nil"/>
              <w:bottom w:val="nil"/>
            </w:tcBorders>
          </w:tcPr>
          <w:p w14:paraId="4383A8A3" w14:textId="77777777" w:rsidR="00C254C2" w:rsidRPr="00984D1E" w:rsidRDefault="00C254C2">
            <w:pPr>
              <w:pStyle w:val="TableParagraph"/>
              <w:jc w:val="left"/>
              <w:rPr>
                <w:noProof/>
                <w:color w:val="000000" w:themeColor="text1"/>
                <w:sz w:val="18"/>
              </w:rPr>
            </w:pPr>
          </w:p>
        </w:tc>
        <w:tc>
          <w:tcPr>
            <w:tcW w:w="1417" w:type="dxa"/>
            <w:tcBorders>
              <w:top w:val="nil"/>
              <w:bottom w:val="nil"/>
            </w:tcBorders>
          </w:tcPr>
          <w:p w14:paraId="2CE95F8A" w14:textId="77777777" w:rsidR="00C254C2" w:rsidRPr="00984D1E" w:rsidRDefault="00C254C2">
            <w:pPr>
              <w:pStyle w:val="TableParagraph"/>
              <w:jc w:val="left"/>
              <w:rPr>
                <w:noProof/>
                <w:color w:val="000000" w:themeColor="text1"/>
                <w:sz w:val="18"/>
              </w:rPr>
            </w:pPr>
          </w:p>
        </w:tc>
        <w:tc>
          <w:tcPr>
            <w:tcW w:w="1831" w:type="dxa"/>
            <w:tcBorders>
              <w:top w:val="nil"/>
              <w:bottom w:val="nil"/>
            </w:tcBorders>
          </w:tcPr>
          <w:p w14:paraId="1003014F" w14:textId="4D7E6EC0" w:rsidR="00C254C2" w:rsidRPr="00984D1E" w:rsidRDefault="00D92218">
            <w:pPr>
              <w:pStyle w:val="TableParagraph"/>
              <w:spacing w:line="233" w:lineRule="exact"/>
              <w:ind w:left="97" w:right="96"/>
              <w:rPr>
                <w:noProof/>
                <w:color w:val="000000" w:themeColor="text1"/>
              </w:rPr>
            </w:pPr>
            <w:r w:rsidRPr="00984D1E">
              <w:rPr>
                <w:noProof/>
                <w:color w:val="000000" w:themeColor="text1"/>
              </w:rPr>
              <w:t>C23</w:t>
            </w:r>
            <w:r w:rsidR="00B21731" w:rsidRPr="00984D1E">
              <w:rPr>
                <w:noProof/>
                <w:color w:val="000000" w:themeColor="text1"/>
                <w:sz w:val="14"/>
              </w:rPr>
              <w:t xml:space="preserve"> </w:t>
            </w:r>
            <w:r w:rsidR="00B21731" w:rsidRPr="00984D1E">
              <w:rPr>
                <w:noProof/>
                <w:color w:val="000000" w:themeColor="text1"/>
              </w:rPr>
              <w:t>127,14;</w:t>
            </w:r>
          </w:p>
        </w:tc>
      </w:tr>
      <w:tr w:rsidR="00C254C2" w:rsidRPr="00984D1E" w14:paraId="13454C2D" w14:textId="77777777" w:rsidTr="007D7B19">
        <w:trPr>
          <w:trHeight w:val="253"/>
        </w:trPr>
        <w:tc>
          <w:tcPr>
            <w:tcW w:w="816" w:type="dxa"/>
            <w:tcBorders>
              <w:top w:val="nil"/>
              <w:bottom w:val="nil"/>
            </w:tcBorders>
          </w:tcPr>
          <w:p w14:paraId="229DA37C" w14:textId="77777777" w:rsidR="00C254C2" w:rsidRPr="00984D1E" w:rsidRDefault="00C254C2">
            <w:pPr>
              <w:pStyle w:val="TableParagraph"/>
              <w:jc w:val="left"/>
              <w:rPr>
                <w:noProof/>
                <w:color w:val="000000" w:themeColor="text1"/>
                <w:sz w:val="18"/>
              </w:rPr>
            </w:pPr>
          </w:p>
        </w:tc>
        <w:tc>
          <w:tcPr>
            <w:tcW w:w="1080" w:type="dxa"/>
            <w:tcBorders>
              <w:top w:val="nil"/>
              <w:bottom w:val="nil"/>
            </w:tcBorders>
          </w:tcPr>
          <w:p w14:paraId="1495904F" w14:textId="77777777" w:rsidR="00C254C2" w:rsidRPr="00984D1E" w:rsidRDefault="00C254C2">
            <w:pPr>
              <w:pStyle w:val="TableParagraph"/>
              <w:jc w:val="left"/>
              <w:rPr>
                <w:noProof/>
                <w:color w:val="000000" w:themeColor="text1"/>
                <w:sz w:val="18"/>
              </w:rPr>
            </w:pPr>
          </w:p>
        </w:tc>
        <w:tc>
          <w:tcPr>
            <w:tcW w:w="970" w:type="dxa"/>
            <w:tcBorders>
              <w:top w:val="nil"/>
              <w:bottom w:val="nil"/>
            </w:tcBorders>
          </w:tcPr>
          <w:p w14:paraId="48CDEC62" w14:textId="77777777" w:rsidR="00C254C2" w:rsidRPr="00984D1E" w:rsidRDefault="00C254C2">
            <w:pPr>
              <w:pStyle w:val="TableParagraph"/>
              <w:jc w:val="left"/>
              <w:rPr>
                <w:noProof/>
                <w:color w:val="000000" w:themeColor="text1"/>
                <w:sz w:val="18"/>
              </w:rPr>
            </w:pPr>
          </w:p>
        </w:tc>
        <w:tc>
          <w:tcPr>
            <w:tcW w:w="963" w:type="dxa"/>
            <w:tcBorders>
              <w:top w:val="nil"/>
              <w:bottom w:val="nil"/>
            </w:tcBorders>
          </w:tcPr>
          <w:p w14:paraId="1EF24298" w14:textId="77777777" w:rsidR="00C254C2" w:rsidRPr="00984D1E" w:rsidRDefault="00C254C2">
            <w:pPr>
              <w:pStyle w:val="TableParagraph"/>
              <w:jc w:val="left"/>
              <w:rPr>
                <w:noProof/>
                <w:color w:val="000000" w:themeColor="text1"/>
                <w:sz w:val="18"/>
              </w:rPr>
            </w:pPr>
          </w:p>
        </w:tc>
        <w:tc>
          <w:tcPr>
            <w:tcW w:w="970" w:type="dxa"/>
            <w:tcBorders>
              <w:top w:val="nil"/>
              <w:bottom w:val="nil"/>
            </w:tcBorders>
          </w:tcPr>
          <w:p w14:paraId="4EF196A3" w14:textId="77777777" w:rsidR="00C254C2" w:rsidRPr="00984D1E" w:rsidRDefault="00C254C2">
            <w:pPr>
              <w:pStyle w:val="TableParagraph"/>
              <w:jc w:val="left"/>
              <w:rPr>
                <w:noProof/>
                <w:color w:val="000000" w:themeColor="text1"/>
                <w:sz w:val="18"/>
              </w:rPr>
            </w:pPr>
          </w:p>
        </w:tc>
        <w:tc>
          <w:tcPr>
            <w:tcW w:w="1563" w:type="dxa"/>
            <w:tcBorders>
              <w:top w:val="nil"/>
              <w:bottom w:val="nil"/>
            </w:tcBorders>
          </w:tcPr>
          <w:p w14:paraId="252CC7C1" w14:textId="77777777" w:rsidR="00C254C2" w:rsidRPr="00984D1E" w:rsidRDefault="00C254C2">
            <w:pPr>
              <w:pStyle w:val="TableParagraph"/>
              <w:jc w:val="left"/>
              <w:rPr>
                <w:noProof/>
                <w:color w:val="000000" w:themeColor="text1"/>
                <w:sz w:val="18"/>
              </w:rPr>
            </w:pPr>
          </w:p>
        </w:tc>
        <w:tc>
          <w:tcPr>
            <w:tcW w:w="1417" w:type="dxa"/>
            <w:tcBorders>
              <w:top w:val="nil"/>
              <w:bottom w:val="nil"/>
            </w:tcBorders>
          </w:tcPr>
          <w:p w14:paraId="41F7F71A" w14:textId="77777777" w:rsidR="00C254C2" w:rsidRPr="00984D1E" w:rsidRDefault="00C254C2">
            <w:pPr>
              <w:pStyle w:val="TableParagraph"/>
              <w:jc w:val="left"/>
              <w:rPr>
                <w:noProof/>
                <w:color w:val="000000" w:themeColor="text1"/>
                <w:sz w:val="18"/>
              </w:rPr>
            </w:pPr>
          </w:p>
        </w:tc>
        <w:tc>
          <w:tcPr>
            <w:tcW w:w="1831" w:type="dxa"/>
            <w:tcBorders>
              <w:top w:val="nil"/>
              <w:bottom w:val="nil"/>
            </w:tcBorders>
          </w:tcPr>
          <w:p w14:paraId="60CF7EEE" w14:textId="6723015D" w:rsidR="00C254C2" w:rsidRPr="00984D1E" w:rsidRDefault="00D92218">
            <w:pPr>
              <w:pStyle w:val="TableParagraph"/>
              <w:spacing w:line="233" w:lineRule="exact"/>
              <w:ind w:left="97" w:right="96"/>
              <w:rPr>
                <w:noProof/>
                <w:color w:val="000000" w:themeColor="text1"/>
              </w:rPr>
            </w:pPr>
            <w:r w:rsidRPr="00984D1E">
              <w:rPr>
                <w:noProof/>
                <w:color w:val="000000" w:themeColor="text1"/>
              </w:rPr>
              <w:t>C24</w:t>
            </w:r>
            <w:r w:rsidR="00B21731" w:rsidRPr="00984D1E">
              <w:rPr>
                <w:noProof/>
                <w:color w:val="000000" w:themeColor="text1"/>
                <w:sz w:val="14"/>
              </w:rPr>
              <w:t xml:space="preserve"> </w:t>
            </w:r>
            <w:r w:rsidR="00B21731" w:rsidRPr="00984D1E">
              <w:rPr>
                <w:noProof/>
                <w:color w:val="000000" w:themeColor="text1"/>
              </w:rPr>
              <w:t>125,50;</w:t>
            </w:r>
          </w:p>
        </w:tc>
      </w:tr>
      <w:tr w:rsidR="00C254C2" w:rsidRPr="00984D1E" w14:paraId="4B974C29" w14:textId="77777777" w:rsidTr="007D7B19">
        <w:trPr>
          <w:trHeight w:val="252"/>
        </w:trPr>
        <w:tc>
          <w:tcPr>
            <w:tcW w:w="816" w:type="dxa"/>
            <w:tcBorders>
              <w:top w:val="nil"/>
              <w:bottom w:val="nil"/>
            </w:tcBorders>
          </w:tcPr>
          <w:p w14:paraId="64881A69" w14:textId="77777777" w:rsidR="00C254C2" w:rsidRPr="00984D1E" w:rsidRDefault="00C254C2">
            <w:pPr>
              <w:pStyle w:val="TableParagraph"/>
              <w:jc w:val="left"/>
              <w:rPr>
                <w:noProof/>
                <w:color w:val="000000" w:themeColor="text1"/>
                <w:sz w:val="18"/>
              </w:rPr>
            </w:pPr>
          </w:p>
        </w:tc>
        <w:tc>
          <w:tcPr>
            <w:tcW w:w="1080" w:type="dxa"/>
            <w:tcBorders>
              <w:top w:val="nil"/>
              <w:bottom w:val="nil"/>
            </w:tcBorders>
          </w:tcPr>
          <w:p w14:paraId="546A1399" w14:textId="77777777" w:rsidR="00C254C2" w:rsidRPr="00984D1E" w:rsidRDefault="00C254C2">
            <w:pPr>
              <w:pStyle w:val="TableParagraph"/>
              <w:jc w:val="left"/>
              <w:rPr>
                <w:noProof/>
                <w:color w:val="000000" w:themeColor="text1"/>
                <w:sz w:val="18"/>
              </w:rPr>
            </w:pPr>
          </w:p>
        </w:tc>
        <w:tc>
          <w:tcPr>
            <w:tcW w:w="970" w:type="dxa"/>
            <w:tcBorders>
              <w:top w:val="nil"/>
              <w:bottom w:val="nil"/>
            </w:tcBorders>
          </w:tcPr>
          <w:p w14:paraId="047EAC2D" w14:textId="77777777" w:rsidR="00C254C2" w:rsidRPr="00984D1E" w:rsidRDefault="00C254C2">
            <w:pPr>
              <w:pStyle w:val="TableParagraph"/>
              <w:jc w:val="left"/>
              <w:rPr>
                <w:noProof/>
                <w:color w:val="000000" w:themeColor="text1"/>
                <w:sz w:val="18"/>
              </w:rPr>
            </w:pPr>
          </w:p>
        </w:tc>
        <w:tc>
          <w:tcPr>
            <w:tcW w:w="963" w:type="dxa"/>
            <w:tcBorders>
              <w:top w:val="nil"/>
              <w:bottom w:val="nil"/>
            </w:tcBorders>
          </w:tcPr>
          <w:p w14:paraId="0A9FFACA" w14:textId="77777777" w:rsidR="00C254C2" w:rsidRPr="00984D1E" w:rsidRDefault="00C254C2">
            <w:pPr>
              <w:pStyle w:val="TableParagraph"/>
              <w:jc w:val="left"/>
              <w:rPr>
                <w:noProof/>
                <w:color w:val="000000" w:themeColor="text1"/>
                <w:sz w:val="18"/>
              </w:rPr>
            </w:pPr>
          </w:p>
        </w:tc>
        <w:tc>
          <w:tcPr>
            <w:tcW w:w="970" w:type="dxa"/>
            <w:tcBorders>
              <w:top w:val="nil"/>
              <w:bottom w:val="nil"/>
            </w:tcBorders>
          </w:tcPr>
          <w:p w14:paraId="3664D2F4" w14:textId="77777777" w:rsidR="00C254C2" w:rsidRPr="00984D1E" w:rsidRDefault="00C254C2">
            <w:pPr>
              <w:pStyle w:val="TableParagraph"/>
              <w:jc w:val="left"/>
              <w:rPr>
                <w:noProof/>
                <w:color w:val="000000" w:themeColor="text1"/>
                <w:sz w:val="18"/>
              </w:rPr>
            </w:pPr>
          </w:p>
        </w:tc>
        <w:tc>
          <w:tcPr>
            <w:tcW w:w="1563" w:type="dxa"/>
            <w:tcBorders>
              <w:top w:val="nil"/>
              <w:bottom w:val="nil"/>
            </w:tcBorders>
          </w:tcPr>
          <w:p w14:paraId="54FD9DA0" w14:textId="77777777" w:rsidR="00C254C2" w:rsidRPr="00984D1E" w:rsidRDefault="00C254C2">
            <w:pPr>
              <w:pStyle w:val="TableParagraph"/>
              <w:jc w:val="left"/>
              <w:rPr>
                <w:noProof/>
                <w:color w:val="000000" w:themeColor="text1"/>
                <w:sz w:val="18"/>
              </w:rPr>
            </w:pPr>
          </w:p>
        </w:tc>
        <w:tc>
          <w:tcPr>
            <w:tcW w:w="1417" w:type="dxa"/>
            <w:tcBorders>
              <w:top w:val="nil"/>
              <w:bottom w:val="nil"/>
            </w:tcBorders>
          </w:tcPr>
          <w:p w14:paraId="2094EBCD" w14:textId="77777777" w:rsidR="00C254C2" w:rsidRPr="00984D1E" w:rsidRDefault="00C254C2">
            <w:pPr>
              <w:pStyle w:val="TableParagraph"/>
              <w:jc w:val="left"/>
              <w:rPr>
                <w:noProof/>
                <w:color w:val="000000" w:themeColor="text1"/>
                <w:sz w:val="18"/>
              </w:rPr>
            </w:pPr>
          </w:p>
        </w:tc>
        <w:tc>
          <w:tcPr>
            <w:tcW w:w="1831" w:type="dxa"/>
            <w:tcBorders>
              <w:top w:val="nil"/>
              <w:bottom w:val="nil"/>
            </w:tcBorders>
          </w:tcPr>
          <w:p w14:paraId="0C26E7CD" w14:textId="01B499DC" w:rsidR="00C254C2" w:rsidRPr="00984D1E" w:rsidRDefault="00D92218">
            <w:pPr>
              <w:pStyle w:val="TableParagraph"/>
              <w:spacing w:line="232" w:lineRule="exact"/>
              <w:ind w:left="96" w:right="97"/>
              <w:rPr>
                <w:noProof/>
                <w:color w:val="000000" w:themeColor="text1"/>
              </w:rPr>
            </w:pPr>
            <w:r w:rsidRPr="00984D1E">
              <w:rPr>
                <w:noProof/>
                <w:color w:val="000000" w:themeColor="text1"/>
              </w:rPr>
              <w:t>C25</w:t>
            </w:r>
            <w:r w:rsidR="00B21731" w:rsidRPr="00984D1E">
              <w:rPr>
                <w:noProof/>
                <w:color w:val="000000" w:themeColor="text1"/>
                <w:sz w:val="14"/>
              </w:rPr>
              <w:t xml:space="preserve"> </w:t>
            </w:r>
            <w:r w:rsidR="00B21731" w:rsidRPr="00984D1E">
              <w:rPr>
                <w:noProof/>
                <w:color w:val="000000" w:themeColor="text1"/>
              </w:rPr>
              <w:t>130,51;</w:t>
            </w:r>
          </w:p>
        </w:tc>
      </w:tr>
      <w:tr w:rsidR="00C254C2" w:rsidRPr="00984D1E" w14:paraId="4AD2C453" w14:textId="77777777" w:rsidTr="007D7B19">
        <w:trPr>
          <w:trHeight w:val="253"/>
        </w:trPr>
        <w:tc>
          <w:tcPr>
            <w:tcW w:w="816" w:type="dxa"/>
            <w:tcBorders>
              <w:top w:val="nil"/>
              <w:bottom w:val="nil"/>
            </w:tcBorders>
          </w:tcPr>
          <w:p w14:paraId="06518C93" w14:textId="77777777" w:rsidR="00C254C2" w:rsidRPr="00984D1E" w:rsidRDefault="00C254C2">
            <w:pPr>
              <w:pStyle w:val="TableParagraph"/>
              <w:jc w:val="left"/>
              <w:rPr>
                <w:noProof/>
                <w:color w:val="000000" w:themeColor="text1"/>
                <w:sz w:val="18"/>
              </w:rPr>
            </w:pPr>
          </w:p>
        </w:tc>
        <w:tc>
          <w:tcPr>
            <w:tcW w:w="1080" w:type="dxa"/>
            <w:tcBorders>
              <w:top w:val="nil"/>
              <w:bottom w:val="nil"/>
            </w:tcBorders>
          </w:tcPr>
          <w:p w14:paraId="018AA86A" w14:textId="77777777" w:rsidR="00C254C2" w:rsidRPr="00984D1E" w:rsidRDefault="00C254C2">
            <w:pPr>
              <w:pStyle w:val="TableParagraph"/>
              <w:jc w:val="left"/>
              <w:rPr>
                <w:noProof/>
                <w:color w:val="000000" w:themeColor="text1"/>
                <w:sz w:val="18"/>
              </w:rPr>
            </w:pPr>
          </w:p>
        </w:tc>
        <w:tc>
          <w:tcPr>
            <w:tcW w:w="970" w:type="dxa"/>
            <w:tcBorders>
              <w:top w:val="nil"/>
              <w:bottom w:val="nil"/>
            </w:tcBorders>
          </w:tcPr>
          <w:p w14:paraId="3F6BA926" w14:textId="77777777" w:rsidR="00C254C2" w:rsidRPr="00984D1E" w:rsidRDefault="00C254C2">
            <w:pPr>
              <w:pStyle w:val="TableParagraph"/>
              <w:jc w:val="left"/>
              <w:rPr>
                <w:noProof/>
                <w:color w:val="000000" w:themeColor="text1"/>
                <w:sz w:val="18"/>
              </w:rPr>
            </w:pPr>
          </w:p>
        </w:tc>
        <w:tc>
          <w:tcPr>
            <w:tcW w:w="963" w:type="dxa"/>
            <w:tcBorders>
              <w:top w:val="nil"/>
              <w:bottom w:val="nil"/>
            </w:tcBorders>
          </w:tcPr>
          <w:p w14:paraId="2044EAF4" w14:textId="77777777" w:rsidR="00C254C2" w:rsidRPr="00984D1E" w:rsidRDefault="00C254C2">
            <w:pPr>
              <w:pStyle w:val="TableParagraph"/>
              <w:jc w:val="left"/>
              <w:rPr>
                <w:noProof/>
                <w:color w:val="000000" w:themeColor="text1"/>
                <w:sz w:val="18"/>
              </w:rPr>
            </w:pPr>
          </w:p>
        </w:tc>
        <w:tc>
          <w:tcPr>
            <w:tcW w:w="970" w:type="dxa"/>
            <w:tcBorders>
              <w:top w:val="nil"/>
              <w:bottom w:val="nil"/>
            </w:tcBorders>
          </w:tcPr>
          <w:p w14:paraId="0EF650E9" w14:textId="77777777" w:rsidR="00C254C2" w:rsidRPr="00984D1E" w:rsidRDefault="00C254C2">
            <w:pPr>
              <w:pStyle w:val="TableParagraph"/>
              <w:jc w:val="left"/>
              <w:rPr>
                <w:noProof/>
                <w:color w:val="000000" w:themeColor="text1"/>
                <w:sz w:val="18"/>
              </w:rPr>
            </w:pPr>
          </w:p>
        </w:tc>
        <w:tc>
          <w:tcPr>
            <w:tcW w:w="1563" w:type="dxa"/>
            <w:tcBorders>
              <w:top w:val="nil"/>
              <w:bottom w:val="nil"/>
            </w:tcBorders>
          </w:tcPr>
          <w:p w14:paraId="1A8AABF3" w14:textId="77777777" w:rsidR="00C254C2" w:rsidRPr="00984D1E" w:rsidRDefault="00C254C2">
            <w:pPr>
              <w:pStyle w:val="TableParagraph"/>
              <w:jc w:val="left"/>
              <w:rPr>
                <w:noProof/>
                <w:color w:val="000000" w:themeColor="text1"/>
                <w:sz w:val="18"/>
              </w:rPr>
            </w:pPr>
          </w:p>
        </w:tc>
        <w:tc>
          <w:tcPr>
            <w:tcW w:w="1417" w:type="dxa"/>
            <w:tcBorders>
              <w:top w:val="nil"/>
              <w:bottom w:val="nil"/>
            </w:tcBorders>
          </w:tcPr>
          <w:p w14:paraId="54F350AF" w14:textId="77777777" w:rsidR="00C254C2" w:rsidRPr="00984D1E" w:rsidRDefault="00C254C2">
            <w:pPr>
              <w:pStyle w:val="TableParagraph"/>
              <w:jc w:val="left"/>
              <w:rPr>
                <w:noProof/>
                <w:color w:val="000000" w:themeColor="text1"/>
                <w:sz w:val="18"/>
              </w:rPr>
            </w:pPr>
          </w:p>
        </w:tc>
        <w:tc>
          <w:tcPr>
            <w:tcW w:w="1831" w:type="dxa"/>
            <w:tcBorders>
              <w:top w:val="nil"/>
              <w:bottom w:val="nil"/>
            </w:tcBorders>
          </w:tcPr>
          <w:p w14:paraId="156B2763" w14:textId="11B45ED0" w:rsidR="00C254C2" w:rsidRPr="00984D1E" w:rsidRDefault="00D92218">
            <w:pPr>
              <w:pStyle w:val="TableParagraph"/>
              <w:spacing w:line="233" w:lineRule="exact"/>
              <w:ind w:left="96" w:right="97"/>
              <w:rPr>
                <w:noProof/>
                <w:color w:val="000000" w:themeColor="text1"/>
              </w:rPr>
            </w:pPr>
            <w:r w:rsidRPr="00984D1E">
              <w:rPr>
                <w:noProof/>
                <w:color w:val="000000" w:themeColor="text1"/>
              </w:rPr>
              <w:t>C26</w:t>
            </w:r>
            <w:r w:rsidR="00B21731" w:rsidRPr="00984D1E">
              <w:rPr>
                <w:noProof/>
                <w:color w:val="000000" w:themeColor="text1"/>
                <w:sz w:val="14"/>
              </w:rPr>
              <w:t xml:space="preserve"> </w:t>
            </w:r>
            <w:r w:rsidR="00B21731" w:rsidRPr="00984D1E">
              <w:rPr>
                <w:noProof/>
                <w:color w:val="000000" w:themeColor="text1"/>
              </w:rPr>
              <w:t>128,71;</w:t>
            </w:r>
          </w:p>
        </w:tc>
      </w:tr>
      <w:tr w:rsidR="00C254C2" w:rsidRPr="00984D1E" w14:paraId="42C3DCB7" w14:textId="77777777" w:rsidTr="007D7B19">
        <w:trPr>
          <w:trHeight w:val="253"/>
        </w:trPr>
        <w:tc>
          <w:tcPr>
            <w:tcW w:w="816" w:type="dxa"/>
            <w:tcBorders>
              <w:top w:val="nil"/>
            </w:tcBorders>
          </w:tcPr>
          <w:p w14:paraId="12C2894F" w14:textId="77777777" w:rsidR="00C254C2" w:rsidRPr="00984D1E" w:rsidRDefault="00C254C2">
            <w:pPr>
              <w:pStyle w:val="TableParagraph"/>
              <w:jc w:val="left"/>
              <w:rPr>
                <w:noProof/>
                <w:color w:val="000000" w:themeColor="text1"/>
                <w:sz w:val="18"/>
              </w:rPr>
            </w:pPr>
          </w:p>
        </w:tc>
        <w:tc>
          <w:tcPr>
            <w:tcW w:w="1080" w:type="dxa"/>
            <w:tcBorders>
              <w:top w:val="nil"/>
            </w:tcBorders>
          </w:tcPr>
          <w:p w14:paraId="4C1A576B" w14:textId="77777777" w:rsidR="00C254C2" w:rsidRPr="00984D1E" w:rsidRDefault="00C254C2">
            <w:pPr>
              <w:pStyle w:val="TableParagraph"/>
              <w:jc w:val="left"/>
              <w:rPr>
                <w:noProof/>
                <w:color w:val="000000" w:themeColor="text1"/>
                <w:sz w:val="18"/>
              </w:rPr>
            </w:pPr>
          </w:p>
        </w:tc>
        <w:tc>
          <w:tcPr>
            <w:tcW w:w="970" w:type="dxa"/>
            <w:tcBorders>
              <w:top w:val="nil"/>
            </w:tcBorders>
          </w:tcPr>
          <w:p w14:paraId="299874CC" w14:textId="77777777" w:rsidR="00C254C2" w:rsidRPr="00984D1E" w:rsidRDefault="00C254C2">
            <w:pPr>
              <w:pStyle w:val="TableParagraph"/>
              <w:jc w:val="left"/>
              <w:rPr>
                <w:noProof/>
                <w:color w:val="000000" w:themeColor="text1"/>
                <w:sz w:val="18"/>
              </w:rPr>
            </w:pPr>
          </w:p>
        </w:tc>
        <w:tc>
          <w:tcPr>
            <w:tcW w:w="963" w:type="dxa"/>
            <w:tcBorders>
              <w:top w:val="nil"/>
            </w:tcBorders>
          </w:tcPr>
          <w:p w14:paraId="58C5702D" w14:textId="77777777" w:rsidR="00C254C2" w:rsidRPr="00984D1E" w:rsidRDefault="00C254C2">
            <w:pPr>
              <w:pStyle w:val="TableParagraph"/>
              <w:jc w:val="left"/>
              <w:rPr>
                <w:noProof/>
                <w:color w:val="000000" w:themeColor="text1"/>
                <w:sz w:val="18"/>
              </w:rPr>
            </w:pPr>
          </w:p>
        </w:tc>
        <w:tc>
          <w:tcPr>
            <w:tcW w:w="970" w:type="dxa"/>
            <w:tcBorders>
              <w:top w:val="nil"/>
            </w:tcBorders>
          </w:tcPr>
          <w:p w14:paraId="296D65C9" w14:textId="77777777" w:rsidR="00C254C2" w:rsidRPr="00984D1E" w:rsidRDefault="00C254C2">
            <w:pPr>
              <w:pStyle w:val="TableParagraph"/>
              <w:jc w:val="left"/>
              <w:rPr>
                <w:noProof/>
                <w:color w:val="000000" w:themeColor="text1"/>
                <w:sz w:val="18"/>
              </w:rPr>
            </w:pPr>
          </w:p>
        </w:tc>
        <w:tc>
          <w:tcPr>
            <w:tcW w:w="1563" w:type="dxa"/>
            <w:tcBorders>
              <w:top w:val="nil"/>
            </w:tcBorders>
          </w:tcPr>
          <w:p w14:paraId="64E69806" w14:textId="77777777" w:rsidR="00C254C2" w:rsidRPr="00984D1E" w:rsidRDefault="00C254C2">
            <w:pPr>
              <w:pStyle w:val="TableParagraph"/>
              <w:jc w:val="left"/>
              <w:rPr>
                <w:noProof/>
                <w:color w:val="000000" w:themeColor="text1"/>
                <w:sz w:val="18"/>
              </w:rPr>
            </w:pPr>
          </w:p>
        </w:tc>
        <w:tc>
          <w:tcPr>
            <w:tcW w:w="1417" w:type="dxa"/>
            <w:tcBorders>
              <w:top w:val="nil"/>
            </w:tcBorders>
          </w:tcPr>
          <w:p w14:paraId="7D630D5F" w14:textId="77777777" w:rsidR="00C254C2" w:rsidRPr="00984D1E" w:rsidRDefault="00C254C2">
            <w:pPr>
              <w:pStyle w:val="TableParagraph"/>
              <w:jc w:val="left"/>
              <w:rPr>
                <w:noProof/>
                <w:color w:val="000000" w:themeColor="text1"/>
                <w:sz w:val="18"/>
              </w:rPr>
            </w:pPr>
          </w:p>
        </w:tc>
        <w:tc>
          <w:tcPr>
            <w:tcW w:w="1831" w:type="dxa"/>
            <w:tcBorders>
              <w:top w:val="nil"/>
            </w:tcBorders>
          </w:tcPr>
          <w:p w14:paraId="5C04E4A1" w14:textId="3251E158" w:rsidR="00C254C2" w:rsidRPr="00984D1E" w:rsidRDefault="00D92218">
            <w:pPr>
              <w:pStyle w:val="TableParagraph"/>
              <w:spacing w:line="234" w:lineRule="exact"/>
              <w:ind w:left="97" w:right="96"/>
              <w:rPr>
                <w:noProof/>
                <w:color w:val="000000" w:themeColor="text1"/>
              </w:rPr>
            </w:pPr>
            <w:r w:rsidRPr="00984D1E">
              <w:rPr>
                <w:noProof/>
                <w:color w:val="000000" w:themeColor="text1"/>
              </w:rPr>
              <w:t>C27</w:t>
            </w:r>
            <w:r w:rsidR="00B21731" w:rsidRPr="00984D1E">
              <w:rPr>
                <w:noProof/>
                <w:color w:val="000000" w:themeColor="text1"/>
                <w:sz w:val="14"/>
              </w:rPr>
              <w:t xml:space="preserve"> </w:t>
            </w:r>
            <w:r w:rsidR="00B21731" w:rsidRPr="00984D1E">
              <w:rPr>
                <w:noProof/>
                <w:color w:val="000000" w:themeColor="text1"/>
              </w:rPr>
              <w:t>133,93;</w:t>
            </w:r>
          </w:p>
        </w:tc>
      </w:tr>
      <w:tr w:rsidR="00C254C2" w:rsidRPr="00984D1E" w14:paraId="3AC60F20" w14:textId="77777777" w:rsidTr="007D7B19">
        <w:trPr>
          <w:trHeight w:val="252"/>
        </w:trPr>
        <w:tc>
          <w:tcPr>
            <w:tcW w:w="816" w:type="dxa"/>
            <w:tcBorders>
              <w:bottom w:val="nil"/>
            </w:tcBorders>
          </w:tcPr>
          <w:p w14:paraId="6EF7255B" w14:textId="77777777" w:rsidR="00C254C2" w:rsidRPr="00984D1E" w:rsidRDefault="00B21731">
            <w:pPr>
              <w:pStyle w:val="TableParagraph"/>
              <w:spacing w:line="232" w:lineRule="exact"/>
              <w:ind w:left="196" w:right="184"/>
              <w:rPr>
                <w:noProof/>
                <w:color w:val="000000" w:themeColor="text1"/>
              </w:rPr>
            </w:pPr>
            <w:r w:rsidRPr="00984D1E">
              <w:rPr>
                <w:noProof/>
                <w:color w:val="000000" w:themeColor="text1"/>
              </w:rPr>
              <w:t>2.41</w:t>
            </w:r>
          </w:p>
        </w:tc>
        <w:tc>
          <w:tcPr>
            <w:tcW w:w="1080" w:type="dxa"/>
            <w:tcBorders>
              <w:bottom w:val="nil"/>
            </w:tcBorders>
          </w:tcPr>
          <w:p w14:paraId="1A60FBD6" w14:textId="77777777" w:rsidR="00C254C2" w:rsidRPr="00984D1E" w:rsidRDefault="00B21731">
            <w:pPr>
              <w:pStyle w:val="TableParagraph"/>
              <w:spacing w:line="232" w:lineRule="exact"/>
              <w:ind w:left="239" w:right="233"/>
              <w:rPr>
                <w:noProof/>
                <w:color w:val="000000" w:themeColor="text1"/>
              </w:rPr>
            </w:pPr>
            <w:r w:rsidRPr="00984D1E">
              <w:rPr>
                <w:noProof/>
                <w:color w:val="000000" w:themeColor="text1"/>
              </w:rPr>
              <w:t>50,41;</w:t>
            </w:r>
          </w:p>
        </w:tc>
        <w:tc>
          <w:tcPr>
            <w:tcW w:w="970" w:type="dxa"/>
            <w:tcBorders>
              <w:bottom w:val="nil"/>
            </w:tcBorders>
          </w:tcPr>
          <w:p w14:paraId="15AA0A40" w14:textId="77777777" w:rsidR="00C254C2" w:rsidRPr="00984D1E" w:rsidRDefault="00B21731">
            <w:pPr>
              <w:pStyle w:val="TableParagraph"/>
              <w:spacing w:line="232" w:lineRule="exact"/>
              <w:ind w:left="162" w:right="151"/>
              <w:rPr>
                <w:noProof/>
                <w:color w:val="000000" w:themeColor="text1"/>
              </w:rPr>
            </w:pPr>
            <w:r w:rsidRPr="00984D1E">
              <w:rPr>
                <w:noProof/>
                <w:color w:val="000000" w:themeColor="text1"/>
              </w:rPr>
              <w:t>162,17</w:t>
            </w:r>
          </w:p>
        </w:tc>
        <w:tc>
          <w:tcPr>
            <w:tcW w:w="963" w:type="dxa"/>
            <w:tcBorders>
              <w:bottom w:val="nil"/>
            </w:tcBorders>
          </w:tcPr>
          <w:p w14:paraId="3757F3FF" w14:textId="77777777" w:rsidR="00C254C2" w:rsidRPr="00984D1E" w:rsidRDefault="00B21731">
            <w:pPr>
              <w:pStyle w:val="TableParagraph"/>
              <w:spacing w:line="232" w:lineRule="exact"/>
              <w:ind w:left="181" w:right="174"/>
              <w:rPr>
                <w:noProof/>
                <w:color w:val="000000" w:themeColor="text1"/>
              </w:rPr>
            </w:pPr>
            <w:r w:rsidRPr="00984D1E">
              <w:rPr>
                <w:noProof/>
                <w:color w:val="000000" w:themeColor="text1"/>
              </w:rPr>
              <w:t>23,47;</w:t>
            </w:r>
          </w:p>
        </w:tc>
        <w:tc>
          <w:tcPr>
            <w:tcW w:w="970" w:type="dxa"/>
            <w:tcBorders>
              <w:bottom w:val="nil"/>
            </w:tcBorders>
          </w:tcPr>
          <w:p w14:paraId="443840B3" w14:textId="77777777" w:rsidR="00C254C2" w:rsidRPr="00984D1E" w:rsidRDefault="00B21731">
            <w:pPr>
              <w:pStyle w:val="TableParagraph"/>
              <w:spacing w:line="232" w:lineRule="exact"/>
              <w:ind w:left="161" w:right="152"/>
              <w:rPr>
                <w:noProof/>
                <w:color w:val="000000" w:themeColor="text1"/>
              </w:rPr>
            </w:pPr>
            <w:r w:rsidRPr="00984D1E">
              <w:rPr>
                <w:noProof/>
                <w:color w:val="000000" w:themeColor="text1"/>
              </w:rPr>
              <w:t>173,54</w:t>
            </w:r>
          </w:p>
        </w:tc>
        <w:tc>
          <w:tcPr>
            <w:tcW w:w="1563" w:type="dxa"/>
            <w:tcBorders>
              <w:bottom w:val="nil"/>
            </w:tcBorders>
          </w:tcPr>
          <w:p w14:paraId="3D16DC4F" w14:textId="243B71EF" w:rsidR="00C254C2" w:rsidRPr="00984D1E" w:rsidRDefault="00D92218">
            <w:pPr>
              <w:pStyle w:val="TableParagraph"/>
              <w:spacing w:line="232" w:lineRule="exact"/>
              <w:ind w:left="161" w:right="154"/>
              <w:rPr>
                <w:noProof/>
                <w:color w:val="000000" w:themeColor="text1"/>
              </w:rPr>
            </w:pPr>
            <w:r w:rsidRPr="00984D1E">
              <w:rPr>
                <w:noProof/>
                <w:color w:val="000000" w:themeColor="text1"/>
              </w:rPr>
              <w:t>C</w:t>
            </w:r>
            <w:r w:rsidRPr="007D7B19">
              <w:rPr>
                <w:noProof/>
                <w:color w:val="000000" w:themeColor="text1"/>
                <w:vertAlign w:val="subscript"/>
              </w:rPr>
              <w:t>7</w:t>
            </w:r>
            <w:r w:rsidR="00B21731" w:rsidRPr="00984D1E">
              <w:rPr>
                <w:noProof/>
                <w:color w:val="000000" w:themeColor="text1"/>
                <w:sz w:val="14"/>
              </w:rPr>
              <w:t xml:space="preserve"> </w:t>
            </w:r>
            <w:r w:rsidR="00B21731" w:rsidRPr="00984D1E">
              <w:rPr>
                <w:noProof/>
                <w:color w:val="000000" w:themeColor="text1"/>
              </w:rPr>
              <w:t>58,73;</w:t>
            </w:r>
          </w:p>
        </w:tc>
        <w:tc>
          <w:tcPr>
            <w:tcW w:w="1417" w:type="dxa"/>
            <w:tcBorders>
              <w:bottom w:val="nil"/>
            </w:tcBorders>
          </w:tcPr>
          <w:p w14:paraId="310E8EE7" w14:textId="77777777" w:rsidR="00C254C2" w:rsidRPr="00984D1E" w:rsidRDefault="00C254C2">
            <w:pPr>
              <w:pStyle w:val="TableParagraph"/>
              <w:jc w:val="left"/>
              <w:rPr>
                <w:noProof/>
                <w:color w:val="000000" w:themeColor="text1"/>
                <w:sz w:val="18"/>
              </w:rPr>
            </w:pPr>
          </w:p>
        </w:tc>
        <w:tc>
          <w:tcPr>
            <w:tcW w:w="1831" w:type="dxa"/>
            <w:tcBorders>
              <w:bottom w:val="nil"/>
            </w:tcBorders>
          </w:tcPr>
          <w:p w14:paraId="168D0358" w14:textId="77777777" w:rsidR="00C254C2" w:rsidRPr="00984D1E" w:rsidRDefault="00B21731">
            <w:pPr>
              <w:pStyle w:val="TableParagraph"/>
              <w:spacing w:line="232" w:lineRule="exact"/>
              <w:ind w:left="97" w:right="97"/>
              <w:rPr>
                <w:noProof/>
                <w:color w:val="000000" w:themeColor="text1"/>
              </w:rPr>
            </w:pPr>
            <w:r w:rsidRPr="00984D1E">
              <w:rPr>
                <w:noProof/>
                <w:color w:val="000000" w:themeColor="text1"/>
              </w:rPr>
              <w:t>адамантил</w:t>
            </w:r>
          </w:p>
        </w:tc>
      </w:tr>
      <w:tr w:rsidR="00C254C2" w:rsidRPr="00984D1E" w14:paraId="177F78CC" w14:textId="77777777" w:rsidTr="007D7B19">
        <w:trPr>
          <w:trHeight w:val="253"/>
        </w:trPr>
        <w:tc>
          <w:tcPr>
            <w:tcW w:w="816" w:type="dxa"/>
            <w:tcBorders>
              <w:top w:val="nil"/>
              <w:bottom w:val="nil"/>
            </w:tcBorders>
          </w:tcPr>
          <w:p w14:paraId="5B3F1564" w14:textId="77777777" w:rsidR="00C254C2" w:rsidRPr="00984D1E" w:rsidRDefault="00C254C2">
            <w:pPr>
              <w:pStyle w:val="TableParagraph"/>
              <w:jc w:val="left"/>
              <w:rPr>
                <w:noProof/>
                <w:color w:val="000000" w:themeColor="text1"/>
                <w:sz w:val="18"/>
              </w:rPr>
            </w:pPr>
          </w:p>
        </w:tc>
        <w:tc>
          <w:tcPr>
            <w:tcW w:w="1080" w:type="dxa"/>
            <w:tcBorders>
              <w:top w:val="nil"/>
              <w:bottom w:val="nil"/>
            </w:tcBorders>
          </w:tcPr>
          <w:p w14:paraId="1E248435" w14:textId="77777777" w:rsidR="00C254C2" w:rsidRPr="00984D1E" w:rsidRDefault="00B21731">
            <w:pPr>
              <w:pStyle w:val="TableParagraph"/>
              <w:spacing w:line="233" w:lineRule="exact"/>
              <w:ind w:left="239" w:right="232"/>
              <w:rPr>
                <w:noProof/>
                <w:color w:val="000000" w:themeColor="text1"/>
              </w:rPr>
            </w:pPr>
            <w:r w:rsidRPr="00984D1E">
              <w:rPr>
                <w:noProof/>
                <w:color w:val="000000" w:themeColor="text1"/>
              </w:rPr>
              <w:t>49,30</w:t>
            </w:r>
          </w:p>
        </w:tc>
        <w:tc>
          <w:tcPr>
            <w:tcW w:w="970" w:type="dxa"/>
            <w:tcBorders>
              <w:top w:val="nil"/>
              <w:bottom w:val="nil"/>
            </w:tcBorders>
          </w:tcPr>
          <w:p w14:paraId="79F0A7C9" w14:textId="77777777" w:rsidR="00C254C2" w:rsidRPr="00984D1E" w:rsidRDefault="00C254C2">
            <w:pPr>
              <w:pStyle w:val="TableParagraph"/>
              <w:jc w:val="left"/>
              <w:rPr>
                <w:noProof/>
                <w:color w:val="000000" w:themeColor="text1"/>
                <w:sz w:val="18"/>
              </w:rPr>
            </w:pPr>
          </w:p>
        </w:tc>
        <w:tc>
          <w:tcPr>
            <w:tcW w:w="963" w:type="dxa"/>
            <w:tcBorders>
              <w:top w:val="nil"/>
              <w:bottom w:val="nil"/>
            </w:tcBorders>
          </w:tcPr>
          <w:p w14:paraId="2061D59D" w14:textId="77777777" w:rsidR="00C254C2" w:rsidRPr="00984D1E" w:rsidRDefault="00B21731">
            <w:pPr>
              <w:pStyle w:val="TableParagraph"/>
              <w:spacing w:line="233" w:lineRule="exact"/>
              <w:ind w:left="181" w:right="173"/>
              <w:rPr>
                <w:noProof/>
                <w:color w:val="000000" w:themeColor="text1"/>
              </w:rPr>
            </w:pPr>
            <w:r w:rsidRPr="00984D1E">
              <w:rPr>
                <w:noProof/>
                <w:color w:val="000000" w:themeColor="text1"/>
              </w:rPr>
              <w:t>27,74</w:t>
            </w:r>
          </w:p>
        </w:tc>
        <w:tc>
          <w:tcPr>
            <w:tcW w:w="970" w:type="dxa"/>
            <w:tcBorders>
              <w:top w:val="nil"/>
              <w:bottom w:val="nil"/>
            </w:tcBorders>
          </w:tcPr>
          <w:p w14:paraId="644CAACB" w14:textId="77777777" w:rsidR="00C254C2" w:rsidRPr="00984D1E" w:rsidRDefault="00C254C2">
            <w:pPr>
              <w:pStyle w:val="TableParagraph"/>
              <w:jc w:val="left"/>
              <w:rPr>
                <w:noProof/>
                <w:color w:val="000000" w:themeColor="text1"/>
                <w:sz w:val="18"/>
              </w:rPr>
            </w:pPr>
          </w:p>
        </w:tc>
        <w:tc>
          <w:tcPr>
            <w:tcW w:w="1563" w:type="dxa"/>
            <w:tcBorders>
              <w:top w:val="nil"/>
              <w:bottom w:val="nil"/>
            </w:tcBorders>
          </w:tcPr>
          <w:p w14:paraId="6C4127E0" w14:textId="583A312A" w:rsidR="00C254C2" w:rsidRPr="00984D1E" w:rsidRDefault="00D92218">
            <w:pPr>
              <w:pStyle w:val="TableParagraph"/>
              <w:spacing w:line="233" w:lineRule="exact"/>
              <w:ind w:left="161" w:right="154"/>
              <w:rPr>
                <w:noProof/>
                <w:color w:val="000000" w:themeColor="text1"/>
              </w:rPr>
            </w:pPr>
            <w:r w:rsidRPr="00984D1E">
              <w:rPr>
                <w:noProof/>
                <w:color w:val="000000" w:themeColor="text1"/>
              </w:rPr>
              <w:t>C</w:t>
            </w:r>
            <w:r w:rsidRPr="007D7B19">
              <w:rPr>
                <w:noProof/>
                <w:color w:val="000000" w:themeColor="text1"/>
                <w:vertAlign w:val="subscript"/>
              </w:rPr>
              <w:t>9</w:t>
            </w:r>
            <w:r w:rsidR="00B21731" w:rsidRPr="00984D1E">
              <w:rPr>
                <w:noProof/>
                <w:color w:val="000000" w:themeColor="text1"/>
                <w:sz w:val="14"/>
              </w:rPr>
              <w:t xml:space="preserve">,13 </w:t>
            </w:r>
            <w:r w:rsidR="00B21731" w:rsidRPr="00984D1E">
              <w:rPr>
                <w:noProof/>
                <w:color w:val="000000" w:themeColor="text1"/>
              </w:rPr>
              <w:t>131,85;</w:t>
            </w:r>
          </w:p>
        </w:tc>
        <w:tc>
          <w:tcPr>
            <w:tcW w:w="1417" w:type="dxa"/>
            <w:tcBorders>
              <w:top w:val="nil"/>
              <w:bottom w:val="nil"/>
            </w:tcBorders>
          </w:tcPr>
          <w:p w14:paraId="1AA3BF6D" w14:textId="77777777" w:rsidR="00C254C2" w:rsidRPr="00984D1E" w:rsidRDefault="00B21731">
            <w:pPr>
              <w:pStyle w:val="TableParagraph"/>
              <w:spacing w:line="233" w:lineRule="exact"/>
              <w:ind w:left="1"/>
              <w:rPr>
                <w:noProof/>
                <w:color w:val="000000" w:themeColor="text1"/>
              </w:rPr>
            </w:pPr>
            <w:r w:rsidRPr="00984D1E">
              <w:rPr>
                <w:noProof/>
                <w:color w:val="000000" w:themeColor="text1"/>
              </w:rPr>
              <w:t>─</w:t>
            </w:r>
          </w:p>
        </w:tc>
        <w:tc>
          <w:tcPr>
            <w:tcW w:w="1831" w:type="dxa"/>
            <w:tcBorders>
              <w:top w:val="nil"/>
              <w:bottom w:val="nil"/>
            </w:tcBorders>
          </w:tcPr>
          <w:p w14:paraId="16F3869A" w14:textId="12D3A118" w:rsidR="00C254C2" w:rsidRPr="00984D1E" w:rsidRDefault="00D92218">
            <w:pPr>
              <w:pStyle w:val="TableParagraph"/>
              <w:spacing w:line="233" w:lineRule="exact"/>
              <w:ind w:left="97" w:right="96"/>
              <w:rPr>
                <w:noProof/>
                <w:color w:val="000000" w:themeColor="text1"/>
              </w:rPr>
            </w:pPr>
            <w:r w:rsidRPr="00984D1E">
              <w:rPr>
                <w:noProof/>
                <w:color w:val="000000" w:themeColor="text1"/>
              </w:rPr>
              <w:t>C19</w:t>
            </w:r>
            <w:r w:rsidR="00B21731" w:rsidRPr="00984D1E">
              <w:rPr>
                <w:noProof/>
                <w:color w:val="000000" w:themeColor="text1"/>
                <w:sz w:val="14"/>
              </w:rPr>
              <w:t xml:space="preserve">,26,27 </w:t>
            </w:r>
            <w:r w:rsidR="00B21731" w:rsidRPr="00984D1E">
              <w:rPr>
                <w:noProof/>
                <w:color w:val="000000" w:themeColor="text1"/>
              </w:rPr>
              <w:t>38,71;</w:t>
            </w:r>
          </w:p>
        </w:tc>
      </w:tr>
      <w:tr w:rsidR="00C254C2" w:rsidRPr="00984D1E" w14:paraId="13BFFEB7" w14:textId="77777777" w:rsidTr="007D7B19">
        <w:trPr>
          <w:trHeight w:val="253"/>
        </w:trPr>
        <w:tc>
          <w:tcPr>
            <w:tcW w:w="816" w:type="dxa"/>
            <w:tcBorders>
              <w:top w:val="nil"/>
              <w:bottom w:val="nil"/>
            </w:tcBorders>
          </w:tcPr>
          <w:p w14:paraId="1049DC17" w14:textId="77777777" w:rsidR="00C254C2" w:rsidRPr="00984D1E" w:rsidRDefault="00C254C2">
            <w:pPr>
              <w:pStyle w:val="TableParagraph"/>
              <w:jc w:val="left"/>
              <w:rPr>
                <w:noProof/>
                <w:color w:val="000000" w:themeColor="text1"/>
                <w:sz w:val="18"/>
              </w:rPr>
            </w:pPr>
          </w:p>
        </w:tc>
        <w:tc>
          <w:tcPr>
            <w:tcW w:w="1080" w:type="dxa"/>
            <w:tcBorders>
              <w:top w:val="nil"/>
              <w:bottom w:val="nil"/>
            </w:tcBorders>
          </w:tcPr>
          <w:p w14:paraId="7C8D17BF" w14:textId="77777777" w:rsidR="00C254C2" w:rsidRPr="00984D1E" w:rsidRDefault="00C254C2">
            <w:pPr>
              <w:pStyle w:val="TableParagraph"/>
              <w:jc w:val="left"/>
              <w:rPr>
                <w:noProof/>
                <w:color w:val="000000" w:themeColor="text1"/>
                <w:sz w:val="18"/>
              </w:rPr>
            </w:pPr>
          </w:p>
        </w:tc>
        <w:tc>
          <w:tcPr>
            <w:tcW w:w="970" w:type="dxa"/>
            <w:tcBorders>
              <w:top w:val="nil"/>
              <w:bottom w:val="nil"/>
            </w:tcBorders>
          </w:tcPr>
          <w:p w14:paraId="4BD4FFD5" w14:textId="77777777" w:rsidR="00C254C2" w:rsidRPr="00984D1E" w:rsidRDefault="00C254C2">
            <w:pPr>
              <w:pStyle w:val="TableParagraph"/>
              <w:jc w:val="left"/>
              <w:rPr>
                <w:noProof/>
                <w:color w:val="000000" w:themeColor="text1"/>
                <w:sz w:val="18"/>
              </w:rPr>
            </w:pPr>
          </w:p>
        </w:tc>
        <w:tc>
          <w:tcPr>
            <w:tcW w:w="963" w:type="dxa"/>
            <w:tcBorders>
              <w:top w:val="nil"/>
              <w:bottom w:val="nil"/>
            </w:tcBorders>
          </w:tcPr>
          <w:p w14:paraId="45677B8D" w14:textId="77777777" w:rsidR="00C254C2" w:rsidRPr="00984D1E" w:rsidRDefault="00C254C2">
            <w:pPr>
              <w:pStyle w:val="TableParagraph"/>
              <w:jc w:val="left"/>
              <w:rPr>
                <w:noProof/>
                <w:color w:val="000000" w:themeColor="text1"/>
                <w:sz w:val="18"/>
              </w:rPr>
            </w:pPr>
          </w:p>
        </w:tc>
        <w:tc>
          <w:tcPr>
            <w:tcW w:w="970" w:type="dxa"/>
            <w:tcBorders>
              <w:top w:val="nil"/>
              <w:bottom w:val="nil"/>
            </w:tcBorders>
          </w:tcPr>
          <w:p w14:paraId="2DFB9CA7" w14:textId="77777777" w:rsidR="00C254C2" w:rsidRPr="00984D1E" w:rsidRDefault="00C254C2">
            <w:pPr>
              <w:pStyle w:val="TableParagraph"/>
              <w:jc w:val="left"/>
              <w:rPr>
                <w:noProof/>
                <w:color w:val="000000" w:themeColor="text1"/>
                <w:sz w:val="18"/>
              </w:rPr>
            </w:pPr>
          </w:p>
        </w:tc>
        <w:tc>
          <w:tcPr>
            <w:tcW w:w="1563" w:type="dxa"/>
            <w:tcBorders>
              <w:top w:val="nil"/>
              <w:bottom w:val="nil"/>
            </w:tcBorders>
          </w:tcPr>
          <w:p w14:paraId="28B570A3" w14:textId="01C12428" w:rsidR="00C254C2" w:rsidRPr="00984D1E" w:rsidRDefault="00D92218">
            <w:pPr>
              <w:pStyle w:val="TableParagraph"/>
              <w:spacing w:line="233" w:lineRule="exact"/>
              <w:ind w:left="161" w:right="154"/>
              <w:rPr>
                <w:noProof/>
                <w:color w:val="000000" w:themeColor="text1"/>
              </w:rPr>
            </w:pPr>
            <w:r w:rsidRPr="00984D1E">
              <w:rPr>
                <w:noProof/>
                <w:color w:val="000000" w:themeColor="text1"/>
              </w:rPr>
              <w:t>C</w:t>
            </w:r>
            <w:r w:rsidRPr="007D7B19">
              <w:rPr>
                <w:noProof/>
                <w:color w:val="000000" w:themeColor="text1"/>
                <w:vertAlign w:val="subscript"/>
              </w:rPr>
              <w:t>10</w:t>
            </w:r>
            <w:r w:rsidR="00B21731" w:rsidRPr="00984D1E">
              <w:rPr>
                <w:noProof/>
                <w:color w:val="000000" w:themeColor="text1"/>
                <w:sz w:val="14"/>
              </w:rPr>
              <w:t xml:space="preserve">,12 </w:t>
            </w:r>
            <w:r w:rsidR="00B21731" w:rsidRPr="00984D1E">
              <w:rPr>
                <w:noProof/>
                <w:color w:val="000000" w:themeColor="text1"/>
              </w:rPr>
              <w:t>129,38;</w:t>
            </w:r>
          </w:p>
        </w:tc>
        <w:tc>
          <w:tcPr>
            <w:tcW w:w="1417" w:type="dxa"/>
            <w:tcBorders>
              <w:top w:val="nil"/>
              <w:bottom w:val="nil"/>
            </w:tcBorders>
          </w:tcPr>
          <w:p w14:paraId="53AED902" w14:textId="77777777" w:rsidR="00C254C2" w:rsidRPr="00984D1E" w:rsidRDefault="00C254C2">
            <w:pPr>
              <w:pStyle w:val="TableParagraph"/>
              <w:jc w:val="left"/>
              <w:rPr>
                <w:noProof/>
                <w:color w:val="000000" w:themeColor="text1"/>
                <w:sz w:val="18"/>
              </w:rPr>
            </w:pPr>
          </w:p>
        </w:tc>
        <w:tc>
          <w:tcPr>
            <w:tcW w:w="1831" w:type="dxa"/>
            <w:tcBorders>
              <w:top w:val="nil"/>
              <w:bottom w:val="nil"/>
            </w:tcBorders>
          </w:tcPr>
          <w:p w14:paraId="75C7F99D" w14:textId="0C3DA3BD" w:rsidR="00C254C2" w:rsidRPr="00984D1E" w:rsidRDefault="00D92218">
            <w:pPr>
              <w:pStyle w:val="TableParagraph"/>
              <w:spacing w:line="233" w:lineRule="exact"/>
              <w:ind w:left="96" w:right="97"/>
              <w:rPr>
                <w:noProof/>
                <w:color w:val="000000" w:themeColor="text1"/>
              </w:rPr>
            </w:pPr>
            <w:r w:rsidRPr="00984D1E">
              <w:rPr>
                <w:noProof/>
                <w:color w:val="000000" w:themeColor="text1"/>
              </w:rPr>
              <w:t>C20</w:t>
            </w:r>
            <w:r w:rsidR="00B21731" w:rsidRPr="00984D1E">
              <w:rPr>
                <w:noProof/>
                <w:color w:val="000000" w:themeColor="text1"/>
                <w:sz w:val="14"/>
              </w:rPr>
              <w:t xml:space="preserve">,22,24 </w:t>
            </w:r>
            <w:r w:rsidR="00B21731" w:rsidRPr="00984D1E">
              <w:rPr>
                <w:noProof/>
                <w:color w:val="000000" w:themeColor="text1"/>
              </w:rPr>
              <w:t>27,74;</w:t>
            </w:r>
          </w:p>
        </w:tc>
      </w:tr>
      <w:tr w:rsidR="00C254C2" w:rsidRPr="00984D1E" w14:paraId="09551227" w14:textId="77777777" w:rsidTr="007D7B19">
        <w:trPr>
          <w:trHeight w:val="253"/>
        </w:trPr>
        <w:tc>
          <w:tcPr>
            <w:tcW w:w="816" w:type="dxa"/>
            <w:tcBorders>
              <w:top w:val="nil"/>
            </w:tcBorders>
          </w:tcPr>
          <w:p w14:paraId="479B5D90" w14:textId="77777777" w:rsidR="00C254C2" w:rsidRPr="00984D1E" w:rsidRDefault="00C254C2">
            <w:pPr>
              <w:pStyle w:val="TableParagraph"/>
              <w:jc w:val="left"/>
              <w:rPr>
                <w:noProof/>
                <w:color w:val="000000" w:themeColor="text1"/>
                <w:sz w:val="18"/>
              </w:rPr>
            </w:pPr>
          </w:p>
        </w:tc>
        <w:tc>
          <w:tcPr>
            <w:tcW w:w="1080" w:type="dxa"/>
            <w:tcBorders>
              <w:top w:val="nil"/>
            </w:tcBorders>
          </w:tcPr>
          <w:p w14:paraId="2E614829" w14:textId="77777777" w:rsidR="00C254C2" w:rsidRPr="00984D1E" w:rsidRDefault="00C254C2">
            <w:pPr>
              <w:pStyle w:val="TableParagraph"/>
              <w:jc w:val="left"/>
              <w:rPr>
                <w:noProof/>
                <w:color w:val="000000" w:themeColor="text1"/>
                <w:sz w:val="18"/>
              </w:rPr>
            </w:pPr>
          </w:p>
        </w:tc>
        <w:tc>
          <w:tcPr>
            <w:tcW w:w="970" w:type="dxa"/>
            <w:tcBorders>
              <w:top w:val="nil"/>
            </w:tcBorders>
          </w:tcPr>
          <w:p w14:paraId="651A277B" w14:textId="77777777" w:rsidR="00C254C2" w:rsidRPr="00984D1E" w:rsidRDefault="00C254C2">
            <w:pPr>
              <w:pStyle w:val="TableParagraph"/>
              <w:jc w:val="left"/>
              <w:rPr>
                <w:noProof/>
                <w:color w:val="000000" w:themeColor="text1"/>
                <w:sz w:val="18"/>
              </w:rPr>
            </w:pPr>
          </w:p>
        </w:tc>
        <w:tc>
          <w:tcPr>
            <w:tcW w:w="963" w:type="dxa"/>
            <w:tcBorders>
              <w:top w:val="nil"/>
            </w:tcBorders>
          </w:tcPr>
          <w:p w14:paraId="37698AAD" w14:textId="77777777" w:rsidR="00C254C2" w:rsidRPr="00984D1E" w:rsidRDefault="00C254C2">
            <w:pPr>
              <w:pStyle w:val="TableParagraph"/>
              <w:jc w:val="left"/>
              <w:rPr>
                <w:noProof/>
                <w:color w:val="000000" w:themeColor="text1"/>
                <w:sz w:val="18"/>
              </w:rPr>
            </w:pPr>
          </w:p>
        </w:tc>
        <w:tc>
          <w:tcPr>
            <w:tcW w:w="970" w:type="dxa"/>
            <w:tcBorders>
              <w:top w:val="nil"/>
            </w:tcBorders>
          </w:tcPr>
          <w:p w14:paraId="66F9E563" w14:textId="77777777" w:rsidR="00C254C2" w:rsidRPr="00984D1E" w:rsidRDefault="00C254C2">
            <w:pPr>
              <w:pStyle w:val="TableParagraph"/>
              <w:jc w:val="left"/>
              <w:rPr>
                <w:noProof/>
                <w:color w:val="000000" w:themeColor="text1"/>
                <w:sz w:val="18"/>
              </w:rPr>
            </w:pPr>
          </w:p>
        </w:tc>
        <w:tc>
          <w:tcPr>
            <w:tcW w:w="1563" w:type="dxa"/>
            <w:tcBorders>
              <w:top w:val="nil"/>
            </w:tcBorders>
          </w:tcPr>
          <w:p w14:paraId="1BE1FF4D" w14:textId="4CD81F85" w:rsidR="00C254C2" w:rsidRPr="00984D1E" w:rsidRDefault="00D92218">
            <w:pPr>
              <w:pStyle w:val="TableParagraph"/>
              <w:spacing w:line="234" w:lineRule="exact"/>
              <w:ind w:left="160" w:right="154"/>
              <w:rPr>
                <w:noProof/>
                <w:color w:val="000000" w:themeColor="text1"/>
              </w:rPr>
            </w:pPr>
            <w:r w:rsidRPr="00984D1E">
              <w:rPr>
                <w:noProof/>
                <w:color w:val="000000" w:themeColor="text1"/>
              </w:rPr>
              <w:t>C</w:t>
            </w:r>
            <w:r w:rsidRPr="007D7B19">
              <w:rPr>
                <w:noProof/>
                <w:color w:val="000000" w:themeColor="text1"/>
                <w:vertAlign w:val="subscript"/>
              </w:rPr>
              <w:t>11</w:t>
            </w:r>
            <w:r w:rsidR="00B21731" w:rsidRPr="00984D1E">
              <w:rPr>
                <w:noProof/>
                <w:color w:val="000000" w:themeColor="text1"/>
                <w:sz w:val="14"/>
              </w:rPr>
              <w:t xml:space="preserve"> </w:t>
            </w:r>
            <w:r w:rsidR="00B21731" w:rsidRPr="00984D1E">
              <w:rPr>
                <w:noProof/>
                <w:color w:val="000000" w:themeColor="text1"/>
              </w:rPr>
              <w:t>130,12</w:t>
            </w:r>
          </w:p>
        </w:tc>
        <w:tc>
          <w:tcPr>
            <w:tcW w:w="1417" w:type="dxa"/>
            <w:tcBorders>
              <w:top w:val="nil"/>
            </w:tcBorders>
          </w:tcPr>
          <w:p w14:paraId="480BFBDF" w14:textId="77777777" w:rsidR="00C254C2" w:rsidRPr="00984D1E" w:rsidRDefault="00C254C2">
            <w:pPr>
              <w:pStyle w:val="TableParagraph"/>
              <w:jc w:val="left"/>
              <w:rPr>
                <w:noProof/>
                <w:color w:val="000000" w:themeColor="text1"/>
                <w:sz w:val="18"/>
              </w:rPr>
            </w:pPr>
          </w:p>
        </w:tc>
        <w:tc>
          <w:tcPr>
            <w:tcW w:w="1831" w:type="dxa"/>
            <w:tcBorders>
              <w:top w:val="nil"/>
            </w:tcBorders>
          </w:tcPr>
          <w:p w14:paraId="0ECA7E1F" w14:textId="5C246DD6" w:rsidR="00C254C2" w:rsidRPr="00984D1E" w:rsidRDefault="00D92218">
            <w:pPr>
              <w:pStyle w:val="TableParagraph"/>
              <w:spacing w:line="234" w:lineRule="exact"/>
              <w:ind w:left="97" w:right="96"/>
              <w:rPr>
                <w:noProof/>
                <w:color w:val="000000" w:themeColor="text1"/>
              </w:rPr>
            </w:pPr>
            <w:r w:rsidRPr="00984D1E">
              <w:rPr>
                <w:noProof/>
                <w:color w:val="000000" w:themeColor="text1"/>
              </w:rPr>
              <w:t>C21</w:t>
            </w:r>
            <w:r w:rsidR="00B21731" w:rsidRPr="00984D1E">
              <w:rPr>
                <w:noProof/>
                <w:color w:val="000000" w:themeColor="text1"/>
                <w:sz w:val="14"/>
              </w:rPr>
              <w:t xml:space="preserve">,23,25 </w:t>
            </w:r>
            <w:r w:rsidR="00B21731" w:rsidRPr="00984D1E">
              <w:rPr>
                <w:noProof/>
                <w:color w:val="000000" w:themeColor="text1"/>
              </w:rPr>
              <w:t>36,27;</w:t>
            </w:r>
          </w:p>
        </w:tc>
      </w:tr>
    </w:tbl>
    <w:p w14:paraId="1FA62010" w14:textId="77777777" w:rsidR="00C254C2" w:rsidRPr="00984D1E" w:rsidRDefault="00C254C2">
      <w:pPr>
        <w:pStyle w:val="a3"/>
        <w:spacing w:before="4"/>
        <w:rPr>
          <w:noProof/>
          <w:color w:val="000000" w:themeColor="text1"/>
          <w:sz w:val="27"/>
        </w:rPr>
      </w:pPr>
    </w:p>
    <w:p w14:paraId="4328BAA3" w14:textId="47E69804" w:rsidR="00C254C2" w:rsidRPr="00984D1E" w:rsidRDefault="00B21731" w:rsidP="007F57B1">
      <w:pPr>
        <w:pStyle w:val="a4"/>
        <w:numPr>
          <w:ilvl w:val="2"/>
          <w:numId w:val="5"/>
        </w:numPr>
        <w:tabs>
          <w:tab w:val="left" w:pos="867"/>
        </w:tabs>
        <w:ind w:left="142" w:right="387" w:firstLine="567"/>
        <w:rPr>
          <w:noProof/>
          <w:color w:val="000000" w:themeColor="text1"/>
          <w:sz w:val="28"/>
        </w:rPr>
      </w:pPr>
      <w:r w:rsidRPr="00984D1E">
        <w:rPr>
          <w:noProof/>
          <w:color w:val="000000" w:themeColor="text1"/>
          <w:sz w:val="28"/>
        </w:rPr>
        <w:t>Циангидрин синтезі жә</w:t>
      </w:r>
      <w:r w:rsidR="001154A8" w:rsidRPr="001154A8">
        <w:rPr>
          <w:noProof/>
          <w:vanish/>
          <w:color w:val="000000" w:themeColor="text1"/>
          <w:spacing w:val="-20"/>
          <w:w w:val="1"/>
          <w:sz w:val="28"/>
        </w:rPr>
        <w:t>‬</w:t>
      </w:r>
      <w:r w:rsidR="001154A8">
        <w:rPr>
          <w:noProof/>
          <w:color w:val="000000" w:themeColor="text1"/>
          <w:sz w:val="28"/>
        </w:rPr>
        <w:t xml:space="preserve">не </w:t>
      </w:r>
      <w:r w:rsidRPr="00984D1E">
        <w:rPr>
          <w:noProof/>
          <w:color w:val="000000" w:themeColor="text1"/>
          <w:sz w:val="28"/>
        </w:rPr>
        <w:t>олар</w:t>
      </w:r>
      <w:r w:rsidR="001154A8" w:rsidRPr="001154A8">
        <w:rPr>
          <w:noProof/>
          <w:vanish/>
          <w:color w:val="000000" w:themeColor="text1"/>
          <w:spacing w:val="-20"/>
          <w:w w:val="1"/>
          <w:sz w:val="28"/>
        </w:rPr>
        <w:t>‬</w:t>
      </w:r>
      <w:r w:rsidR="001154A8">
        <w:rPr>
          <w:noProof/>
          <w:color w:val="000000" w:themeColor="text1"/>
          <w:sz w:val="28"/>
        </w:rPr>
        <w:t xml:space="preserve">дың </w:t>
      </w:r>
      <w:r w:rsidRPr="00984D1E">
        <w:rPr>
          <w:noProof/>
          <w:color w:val="000000" w:themeColor="text1"/>
          <w:sz w:val="28"/>
        </w:rPr>
        <w:t>түрленуі</w:t>
      </w:r>
    </w:p>
    <w:p w14:paraId="0C8CDB3B" w14:textId="60749681" w:rsidR="00C254C2" w:rsidRDefault="00B21731" w:rsidP="007F57B1">
      <w:pPr>
        <w:pStyle w:val="a3"/>
        <w:tabs>
          <w:tab w:val="left" w:pos="867"/>
        </w:tabs>
        <w:ind w:left="142" w:right="387" w:firstLine="567"/>
        <w:jc w:val="both"/>
        <w:rPr>
          <w:noProof/>
          <w:color w:val="000000" w:themeColor="text1"/>
        </w:rPr>
      </w:pPr>
      <w:r w:rsidRPr="00984D1E">
        <w:rPr>
          <w:noProof/>
          <w:color w:val="000000" w:themeColor="text1"/>
        </w:rPr>
        <w:t>Циангидрин синтезі пиперидин молекулас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карбоксил тоб</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енгізу</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ең қарапайым дайы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ық </w:t>
      </w:r>
      <w:r w:rsidRPr="00984D1E">
        <w:rPr>
          <w:noProof/>
          <w:color w:val="000000" w:themeColor="text1"/>
        </w:rPr>
        <w:t>әдісі 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пиперидин цикл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азот атом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алкил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арилалкил радикалдары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потенциа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елсе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пиперидин карбон қышқылдар</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ал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қолдан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Сәйкес пиперидин- 4-он</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ацетон-циангидрин</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әрекеттесуі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75,5-83,3% шығым</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криста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циангидриндері [1-метил, 1-пропил-, 1-бензил-, 1-(2-фенилэтил-)]- 4-кетопиперидин</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2.42-2.45) 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Реакция бөлме температу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еріткішсіз, аз мөлшер</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2-3 тамшы)</w:t>
      </w:r>
      <w:r w:rsidR="00D92218" w:rsidRPr="00984D1E">
        <w:rPr>
          <w:noProof/>
          <w:color w:val="000000" w:themeColor="text1"/>
        </w:rPr>
        <w:t xml:space="preserve"> су </w:t>
      </w:r>
      <w:r w:rsidRPr="00984D1E">
        <w:rPr>
          <w:noProof/>
          <w:color w:val="000000" w:themeColor="text1"/>
        </w:rPr>
        <w:t>қос</w:t>
      </w:r>
      <w:r w:rsidR="001154A8" w:rsidRPr="001154A8">
        <w:rPr>
          <w:noProof/>
          <w:vanish/>
          <w:color w:val="000000" w:themeColor="text1"/>
          <w:spacing w:val="-20"/>
          <w:w w:val="1"/>
        </w:rPr>
        <w:t>‬</w:t>
      </w:r>
      <w:r w:rsidR="007F57B1">
        <w:rPr>
          <w:noProof/>
          <w:color w:val="000000" w:themeColor="text1"/>
        </w:rPr>
        <w:t xml:space="preserve">ып </w:t>
      </w:r>
      <w:r w:rsidRPr="00984D1E">
        <w:rPr>
          <w:noProof/>
          <w:color w:val="000000" w:themeColor="text1"/>
        </w:rPr>
        <w:t>жүргізіл</w:t>
      </w:r>
      <w:r w:rsidR="001154A8" w:rsidRPr="001154A8">
        <w:rPr>
          <w:noProof/>
          <w:vanish/>
          <w:color w:val="000000" w:themeColor="text1"/>
          <w:spacing w:val="-20"/>
          <w:w w:val="1"/>
        </w:rPr>
        <w:t>‬</w:t>
      </w:r>
      <w:r w:rsidR="001154A8">
        <w:rPr>
          <w:noProof/>
          <w:color w:val="000000" w:themeColor="text1"/>
        </w:rPr>
        <w:t>ді.</w:t>
      </w:r>
      <w:r w:rsidR="007F57B1">
        <w:rPr>
          <w:noProof/>
          <w:color w:val="000000" w:themeColor="text1"/>
        </w:rPr>
        <w:t xml:space="preserve"> </w:t>
      </w:r>
      <w:r w:rsidRPr="00984D1E">
        <w:rPr>
          <w:noProof/>
          <w:color w:val="000000" w:themeColor="text1"/>
        </w:rPr>
        <w:t>Әрі қарай аминқышқылдар</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ал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о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қышқыл</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ық </w:t>
      </w:r>
      <w:r w:rsidRPr="00984D1E">
        <w:rPr>
          <w:noProof/>
          <w:color w:val="000000" w:themeColor="text1"/>
        </w:rPr>
        <w:t>гидролизі [1-метил, 1- пропил-, 1-бензил-, 1-(2-фенилэтил-)]-4-гидрокси-4- карбоксипиперидин</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2.50-2.53) түзілу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жүргіз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Цианогидринд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гидролизі концент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тұз қышқыл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бөлме температу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жүргізіл</w:t>
      </w:r>
      <w:r w:rsidR="001154A8" w:rsidRPr="001154A8">
        <w:rPr>
          <w:noProof/>
          <w:vanish/>
          <w:color w:val="000000" w:themeColor="text1"/>
          <w:spacing w:val="-20"/>
          <w:w w:val="1"/>
        </w:rPr>
        <w:t>‬</w:t>
      </w:r>
      <w:r w:rsidR="001154A8">
        <w:rPr>
          <w:noProof/>
          <w:color w:val="000000" w:themeColor="text1"/>
        </w:rPr>
        <w:t>ді.</w:t>
      </w:r>
    </w:p>
    <w:p w14:paraId="06CAA535" w14:textId="77777777" w:rsidR="007D7B19" w:rsidRDefault="007F57B1" w:rsidP="0015670C">
      <w:pPr>
        <w:pStyle w:val="a3"/>
        <w:tabs>
          <w:tab w:val="left" w:pos="867"/>
        </w:tabs>
        <w:ind w:left="142" w:right="387" w:firstLine="425"/>
        <w:jc w:val="both"/>
      </w:pPr>
      <w:r w:rsidRPr="0000392F">
        <w:t xml:space="preserve">Пиперидин карбон қышқылы молекуласында бірнеше реакция орталықтарының болуы жаңа туындыларды алуға мүмкіндік береді. </w:t>
      </w:r>
    </w:p>
    <w:p w14:paraId="3440C341" w14:textId="0828141D" w:rsidR="00C254C2" w:rsidRDefault="007F57B1" w:rsidP="007D7B19">
      <w:pPr>
        <w:pStyle w:val="a3"/>
        <w:tabs>
          <w:tab w:val="left" w:pos="867"/>
        </w:tabs>
        <w:ind w:left="142" w:right="387"/>
        <w:jc w:val="both"/>
      </w:pPr>
      <w:r w:rsidRPr="001250B1">
        <w:t>Гидроксил тобының реактивтілігін зерттеу және ацил қалдығының</w:t>
      </w:r>
      <w:r w:rsidR="007D7B19" w:rsidRPr="007D7B19">
        <w:t xml:space="preserve">     </w:t>
      </w:r>
      <w:r w:rsidRPr="001250B1">
        <w:t xml:space="preserve">табиғатының әсерін одан әрі нақтылау, атап айтқанда циклопропан фрагменті мен фторфенил фрагментін пиперидин құрылымдарына фармакологиялық қасиеттерге енгізу мақсатында гидрохлоридтердің гидроксил тобы бойынша циклопропанкарбон </w:t>
      </w:r>
      <w:r w:rsidRPr="00654C77">
        <w:t xml:space="preserve">қышқылының (2.54, 2.55) күрделі эфирлері [1-бензил-, 1-(2-фенилэтил-)]-4-гидрокси-4-карбоксипиперидиндер (2.52, 2.53) синтезделді, ал 1-пропил-4-гидрокси-4-карбоксипиперидин (2.51) гидрохлоридінің гидроксил </w:t>
      </w:r>
      <w:r w:rsidRPr="00654C77">
        <w:lastRenderedPageBreak/>
        <w:t xml:space="preserve">тобы бойынша </w:t>
      </w:r>
      <w:r w:rsidRPr="00654C77">
        <w:rPr>
          <w:i/>
        </w:rPr>
        <w:t>орто-</w:t>
      </w:r>
      <w:r w:rsidRPr="00654C77">
        <w:t>фторбензой қышқылының күрделі эфир гидрохлориді (2.54) синтезделді [</w:t>
      </w:r>
      <w:r>
        <w:t>150</w:t>
      </w:r>
      <w:r w:rsidRPr="00654C77">
        <w:t>-1</w:t>
      </w:r>
      <w:r>
        <w:t>52</w:t>
      </w:r>
      <w:r w:rsidRPr="00654C77">
        <w:t>].</w:t>
      </w:r>
    </w:p>
    <w:p w14:paraId="0ABA90DC" w14:textId="7BCA7E99" w:rsidR="0015670C" w:rsidRDefault="0015670C" w:rsidP="0015670C">
      <w:pPr>
        <w:pStyle w:val="a3"/>
        <w:tabs>
          <w:tab w:val="left" w:pos="867"/>
        </w:tabs>
        <w:ind w:left="142" w:right="387" w:firstLine="425"/>
        <w:jc w:val="both"/>
      </w:pPr>
    </w:p>
    <w:p w14:paraId="2267BCED" w14:textId="2090DC49" w:rsidR="0015670C" w:rsidRPr="00984D1E" w:rsidRDefault="0015670C" w:rsidP="0015670C">
      <w:pPr>
        <w:pStyle w:val="a3"/>
        <w:tabs>
          <w:tab w:val="left" w:pos="867"/>
        </w:tabs>
        <w:ind w:left="142" w:right="387" w:firstLine="425"/>
        <w:jc w:val="center"/>
        <w:rPr>
          <w:noProof/>
          <w:color w:val="000000" w:themeColor="text1"/>
          <w:sz w:val="14"/>
        </w:rPr>
      </w:pPr>
      <w:r w:rsidRPr="00654C77">
        <w:object w:dxaOrig="8969" w:dyaOrig="7385" w14:anchorId="4ECCC43B">
          <v:shape id="_x0000_i1053" type="#_x0000_t75" style="width:416.4pt;height:355.8pt" o:ole="">
            <v:imagedata r:id="rId52" o:title=""/>
          </v:shape>
          <o:OLEObject Type="Embed" ProgID="ChemDraw.Document.6.0" ShapeID="_x0000_i1053" DrawAspect="Content" ObjectID="_1777103425" r:id="rId53"/>
        </w:object>
      </w:r>
    </w:p>
    <w:p w14:paraId="338F5F18" w14:textId="77777777" w:rsidR="00C254C2" w:rsidRPr="00984D1E" w:rsidRDefault="00C254C2">
      <w:pPr>
        <w:rPr>
          <w:noProof/>
          <w:color w:val="000000" w:themeColor="text1"/>
          <w:sz w:val="14"/>
        </w:rPr>
        <w:sectPr w:rsidR="00C254C2" w:rsidRPr="00984D1E">
          <w:pgSz w:w="11910" w:h="16840"/>
          <w:pgMar w:top="1040" w:right="200" w:bottom="1100" w:left="1400" w:header="0" w:footer="836" w:gutter="0"/>
          <w:cols w:space="720"/>
        </w:sectPr>
      </w:pPr>
    </w:p>
    <w:p w14:paraId="155933E7" w14:textId="77777777" w:rsidR="00C254C2" w:rsidRPr="00984D1E" w:rsidRDefault="00C254C2">
      <w:pPr>
        <w:pStyle w:val="a3"/>
        <w:spacing w:before="2"/>
        <w:rPr>
          <w:b/>
          <w:noProof/>
          <w:color w:val="000000" w:themeColor="text1"/>
          <w:sz w:val="23"/>
        </w:rPr>
      </w:pPr>
    </w:p>
    <w:p w14:paraId="1A28DA7F" w14:textId="526003CB" w:rsidR="00C254C2" w:rsidRPr="00984D1E" w:rsidRDefault="00B21731">
      <w:pPr>
        <w:pStyle w:val="a3"/>
        <w:spacing w:before="100"/>
        <w:ind w:left="301" w:right="503" w:firstLine="566"/>
        <w:jc w:val="both"/>
        <w:rPr>
          <w:noProof/>
          <w:color w:val="000000" w:themeColor="text1"/>
        </w:rPr>
      </w:pPr>
      <w:r w:rsidRPr="00984D1E">
        <w:rPr>
          <w:noProof/>
          <w:color w:val="000000" w:themeColor="text1"/>
        </w:rPr>
        <w:t>Синтезде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дарал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 xml:space="preserve">құрылымы ИҚ, ЯМР </w:t>
      </w:r>
      <w:r w:rsidR="00D92218" w:rsidRPr="00984D1E">
        <w:rPr>
          <w:noProof/>
          <w:color w:val="000000" w:themeColor="text1"/>
          <w:vertAlign w:val="superscript"/>
        </w:rPr>
        <w:t>13</w:t>
      </w:r>
      <w:r w:rsidR="00D92218" w:rsidRPr="0015670C">
        <w:rPr>
          <w:noProof/>
          <w:color w:val="000000" w:themeColor="text1"/>
        </w:rPr>
        <w:t>C</w:t>
      </w:r>
      <w:r w:rsidRPr="00984D1E">
        <w:rPr>
          <w:noProof/>
          <w:color w:val="000000" w:themeColor="text1"/>
        </w:rPr>
        <w:t xml:space="preserve"> спектроскопия</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элемент</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талдау деректер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раста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мән</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21, 22 кестелер</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келтіріл</w:t>
      </w:r>
      <w:r w:rsidR="001154A8" w:rsidRPr="001154A8">
        <w:rPr>
          <w:noProof/>
          <w:vanish/>
          <w:color w:val="000000" w:themeColor="text1"/>
          <w:spacing w:val="-20"/>
          <w:w w:val="1"/>
        </w:rPr>
        <w:t>‬</w:t>
      </w:r>
      <w:r w:rsidR="001154A8">
        <w:rPr>
          <w:noProof/>
          <w:color w:val="000000" w:themeColor="text1"/>
        </w:rPr>
        <w:t>ген.</w:t>
      </w:r>
    </w:p>
    <w:p w14:paraId="2C52E8BE" w14:textId="77777777" w:rsidR="00C254C2" w:rsidRPr="00984D1E" w:rsidRDefault="00C254C2">
      <w:pPr>
        <w:pStyle w:val="a3"/>
        <w:spacing w:before="10"/>
        <w:rPr>
          <w:noProof/>
          <w:color w:val="000000" w:themeColor="text1"/>
          <w:sz w:val="27"/>
        </w:rPr>
      </w:pPr>
    </w:p>
    <w:p w14:paraId="03B79A1E" w14:textId="17BFAAC9" w:rsidR="00C254C2" w:rsidRPr="00984D1E" w:rsidRDefault="00B21731" w:rsidP="0015670C">
      <w:pPr>
        <w:pStyle w:val="a3"/>
        <w:spacing w:line="242" w:lineRule="auto"/>
        <w:ind w:left="301" w:right="529" w:hanging="1"/>
        <w:jc w:val="both"/>
        <w:rPr>
          <w:noProof/>
          <w:color w:val="000000" w:themeColor="text1"/>
        </w:rPr>
      </w:pPr>
      <w:r w:rsidRPr="00984D1E">
        <w:rPr>
          <w:noProof/>
          <w:color w:val="000000" w:themeColor="text1"/>
        </w:rPr>
        <w:t>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21 – 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2.46-2.55) шығымы, R</w:t>
      </w:r>
      <w:r w:rsidRPr="00984D1E">
        <w:rPr>
          <w:noProof/>
          <w:color w:val="000000" w:themeColor="text1"/>
          <w:vertAlign w:val="subscript"/>
        </w:rPr>
        <w:t>f</w:t>
      </w:r>
      <w:r w:rsidRPr="00984D1E">
        <w:rPr>
          <w:noProof/>
          <w:color w:val="000000" w:themeColor="text1"/>
        </w:rPr>
        <w:t>, микроанализ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ИҚ</w:t>
      </w:r>
      <w:r w:rsidR="0015670C">
        <w:rPr>
          <w:noProof/>
          <w:color w:val="000000" w:themeColor="text1"/>
        </w:rPr>
        <w:t xml:space="preserve"> </w:t>
      </w:r>
      <w:r w:rsidRPr="00984D1E">
        <w:rPr>
          <w:noProof/>
          <w:color w:val="000000" w:themeColor="text1"/>
        </w:rPr>
        <w:t>спектроскопия деректері</w:t>
      </w:r>
    </w:p>
    <w:p w14:paraId="35A02340" w14:textId="77777777" w:rsidR="00C254C2" w:rsidRPr="00984D1E" w:rsidRDefault="00C254C2">
      <w:pPr>
        <w:pStyle w:val="a3"/>
        <w:spacing w:before="2"/>
        <w:rPr>
          <w:noProof/>
          <w:color w:val="000000" w:themeColor="text1"/>
        </w:rPr>
      </w:pPr>
    </w:p>
    <w:tbl>
      <w:tblPr>
        <w:tblStyle w:val="TableNormal"/>
        <w:tblW w:w="0" w:type="auto"/>
        <w:tblInd w:w="31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1135"/>
        <w:gridCol w:w="1416"/>
        <w:gridCol w:w="1135"/>
        <w:gridCol w:w="1416"/>
        <w:gridCol w:w="1277"/>
        <w:gridCol w:w="1277"/>
        <w:gridCol w:w="1843"/>
      </w:tblGrid>
      <w:tr w:rsidR="00C254C2" w:rsidRPr="00984D1E" w14:paraId="6DB4F033" w14:textId="77777777">
        <w:trPr>
          <w:trHeight w:val="685"/>
        </w:trPr>
        <w:tc>
          <w:tcPr>
            <w:tcW w:w="1135" w:type="dxa"/>
            <w:vMerge w:val="restart"/>
          </w:tcPr>
          <w:p w14:paraId="5B752A7C" w14:textId="469195DD" w:rsidR="00C254C2" w:rsidRPr="00984D1E" w:rsidRDefault="00B21731">
            <w:pPr>
              <w:pStyle w:val="TableParagraph"/>
              <w:spacing w:before="58"/>
              <w:ind w:left="371" w:right="256" w:hanging="80"/>
              <w:jc w:val="left"/>
              <w:rPr>
                <w:noProof/>
                <w:color w:val="000000" w:themeColor="text1"/>
                <w:sz w:val="24"/>
              </w:rPr>
            </w:pPr>
            <w:r w:rsidRPr="00984D1E">
              <w:rPr>
                <w:noProof/>
                <w:color w:val="000000" w:themeColor="text1"/>
                <w:sz w:val="24"/>
              </w:rPr>
              <w:t>Қо</w:t>
            </w:r>
            <w:r w:rsidR="001154A8" w:rsidRPr="001154A8">
              <w:rPr>
                <w:noProof/>
                <w:vanish/>
                <w:color w:val="000000" w:themeColor="text1"/>
                <w:spacing w:val="-20"/>
                <w:w w:val="1"/>
                <w:sz w:val="24"/>
              </w:rPr>
              <w:t>‬</w:t>
            </w:r>
            <w:r w:rsidR="001154A8">
              <w:rPr>
                <w:noProof/>
                <w:color w:val="000000" w:themeColor="text1"/>
                <w:sz w:val="24"/>
              </w:rPr>
              <w:t xml:space="preserve">сы </w:t>
            </w:r>
            <w:r w:rsidRPr="00984D1E">
              <w:rPr>
                <w:noProof/>
                <w:color w:val="000000" w:themeColor="text1"/>
                <w:sz w:val="24"/>
              </w:rPr>
              <w:t>лыс</w:t>
            </w:r>
          </w:p>
        </w:tc>
        <w:tc>
          <w:tcPr>
            <w:tcW w:w="1416" w:type="dxa"/>
            <w:vMerge w:val="restart"/>
          </w:tcPr>
          <w:p w14:paraId="38EBC7E4" w14:textId="77777777" w:rsidR="00C254C2" w:rsidRPr="00984D1E" w:rsidRDefault="00B21731">
            <w:pPr>
              <w:pStyle w:val="TableParagraph"/>
              <w:spacing w:before="58"/>
              <w:ind w:left="163" w:right="143"/>
              <w:rPr>
                <w:noProof/>
                <w:color w:val="000000" w:themeColor="text1"/>
                <w:sz w:val="24"/>
              </w:rPr>
            </w:pPr>
            <w:r w:rsidRPr="00984D1E">
              <w:rPr>
                <w:noProof/>
                <w:color w:val="000000" w:themeColor="text1"/>
                <w:sz w:val="24"/>
              </w:rPr>
              <w:t>Шығымы</w:t>
            </w:r>
          </w:p>
          <w:p w14:paraId="48603E6F" w14:textId="77777777" w:rsidR="00C254C2" w:rsidRPr="00984D1E" w:rsidRDefault="00B21731">
            <w:pPr>
              <w:pStyle w:val="TableParagraph"/>
              <w:ind w:left="17"/>
              <w:rPr>
                <w:noProof/>
                <w:color w:val="000000" w:themeColor="text1"/>
                <w:sz w:val="24"/>
              </w:rPr>
            </w:pPr>
            <w:r w:rsidRPr="00984D1E">
              <w:rPr>
                <w:noProof/>
                <w:color w:val="000000" w:themeColor="text1"/>
                <w:sz w:val="24"/>
              </w:rPr>
              <w:t>%</w:t>
            </w:r>
          </w:p>
        </w:tc>
        <w:tc>
          <w:tcPr>
            <w:tcW w:w="1135" w:type="dxa"/>
            <w:vMerge w:val="restart"/>
          </w:tcPr>
          <w:p w14:paraId="2F48028A" w14:textId="77777777" w:rsidR="00C254C2" w:rsidRPr="00984D1E" w:rsidRDefault="00B21731">
            <w:pPr>
              <w:pStyle w:val="TableParagraph"/>
              <w:spacing w:before="58"/>
              <w:ind w:left="334" w:right="317"/>
              <w:rPr>
                <w:noProof/>
                <w:color w:val="000000" w:themeColor="text1"/>
                <w:sz w:val="24"/>
              </w:rPr>
            </w:pPr>
            <w:r w:rsidRPr="00984D1E">
              <w:rPr>
                <w:noProof/>
                <w:color w:val="000000" w:themeColor="text1"/>
                <w:sz w:val="24"/>
              </w:rPr>
              <w:t>R</w:t>
            </w:r>
            <w:r w:rsidRPr="00984D1E">
              <w:rPr>
                <w:noProof/>
                <w:color w:val="000000" w:themeColor="text1"/>
                <w:sz w:val="16"/>
              </w:rPr>
              <w:t>f</w:t>
            </w:r>
            <w:r w:rsidRPr="00984D1E">
              <w:rPr>
                <w:noProof/>
                <w:color w:val="000000" w:themeColor="text1"/>
                <w:sz w:val="24"/>
              </w:rPr>
              <w:t>,</w:t>
            </w:r>
          </w:p>
        </w:tc>
        <w:tc>
          <w:tcPr>
            <w:tcW w:w="1416" w:type="dxa"/>
            <w:vMerge w:val="restart"/>
          </w:tcPr>
          <w:p w14:paraId="78963648" w14:textId="77777777" w:rsidR="00C254C2" w:rsidRPr="00984D1E" w:rsidRDefault="00B21731">
            <w:pPr>
              <w:pStyle w:val="TableParagraph"/>
              <w:spacing w:before="58" w:line="278" w:lineRule="exact"/>
              <w:ind w:left="163" w:right="142"/>
              <w:rPr>
                <w:noProof/>
                <w:color w:val="000000" w:themeColor="text1"/>
                <w:sz w:val="16"/>
              </w:rPr>
            </w:pPr>
            <w:r w:rsidRPr="00984D1E">
              <w:rPr>
                <w:noProof/>
                <w:color w:val="000000" w:themeColor="text1"/>
                <w:sz w:val="24"/>
              </w:rPr>
              <w:t>Т</w:t>
            </w:r>
            <w:r w:rsidRPr="00984D1E">
              <w:rPr>
                <w:noProof/>
                <w:color w:val="000000" w:themeColor="text1"/>
                <w:sz w:val="16"/>
              </w:rPr>
              <w:t>балқу</w:t>
            </w:r>
          </w:p>
          <w:p w14:paraId="35AD534E" w14:textId="77777777" w:rsidR="00C254C2" w:rsidRPr="00984D1E" w:rsidRDefault="00B21731">
            <w:pPr>
              <w:pStyle w:val="TableParagraph"/>
              <w:spacing w:line="275" w:lineRule="exact"/>
              <w:ind w:left="163" w:right="147"/>
              <w:rPr>
                <w:noProof/>
                <w:color w:val="000000" w:themeColor="text1"/>
                <w:sz w:val="24"/>
              </w:rPr>
            </w:pPr>
            <w:r w:rsidRPr="00984D1E">
              <w:rPr>
                <w:noProof/>
                <w:color w:val="000000" w:themeColor="text1"/>
                <w:sz w:val="24"/>
              </w:rPr>
              <w:t>°С</w:t>
            </w:r>
          </w:p>
        </w:tc>
        <w:tc>
          <w:tcPr>
            <w:tcW w:w="2554" w:type="dxa"/>
            <w:gridSpan w:val="2"/>
          </w:tcPr>
          <w:p w14:paraId="5561A795" w14:textId="77777777" w:rsidR="00C254C2" w:rsidRPr="00984D1E" w:rsidRDefault="00B21731">
            <w:pPr>
              <w:pStyle w:val="TableParagraph"/>
              <w:spacing w:before="58"/>
              <w:ind w:left="964" w:right="701" w:hanging="228"/>
              <w:jc w:val="left"/>
              <w:rPr>
                <w:noProof/>
                <w:color w:val="000000" w:themeColor="text1"/>
                <w:sz w:val="24"/>
              </w:rPr>
            </w:pPr>
            <w:r w:rsidRPr="00984D1E">
              <w:rPr>
                <w:noProof/>
                <w:color w:val="000000" w:themeColor="text1"/>
                <w:sz w:val="24"/>
              </w:rPr>
              <w:t>ИҚ спектр ν, см</w:t>
            </w:r>
            <w:r w:rsidRPr="00984D1E">
              <w:rPr>
                <w:noProof/>
                <w:color w:val="000000" w:themeColor="text1"/>
                <w:sz w:val="24"/>
                <w:vertAlign w:val="superscript"/>
              </w:rPr>
              <w:t>-1</w:t>
            </w:r>
          </w:p>
        </w:tc>
        <w:tc>
          <w:tcPr>
            <w:tcW w:w="1843" w:type="dxa"/>
          </w:tcPr>
          <w:p w14:paraId="1E66ED93" w14:textId="77777777" w:rsidR="00C254C2" w:rsidRPr="00984D1E" w:rsidRDefault="00B21731">
            <w:pPr>
              <w:pStyle w:val="TableParagraph"/>
              <w:spacing w:before="58"/>
              <w:ind w:left="337" w:right="313" w:firstLine="228"/>
              <w:jc w:val="left"/>
              <w:rPr>
                <w:noProof/>
                <w:color w:val="000000" w:themeColor="text1"/>
                <w:sz w:val="24"/>
              </w:rPr>
            </w:pPr>
            <w:r w:rsidRPr="00984D1E">
              <w:rPr>
                <w:noProof/>
                <w:color w:val="000000" w:themeColor="text1"/>
                <w:sz w:val="24"/>
              </w:rPr>
              <w:t>Брутто формуласы</w:t>
            </w:r>
          </w:p>
        </w:tc>
      </w:tr>
      <w:tr w:rsidR="00C254C2" w:rsidRPr="00984D1E" w14:paraId="60EE2CA8" w14:textId="77777777">
        <w:trPr>
          <w:trHeight w:val="409"/>
        </w:trPr>
        <w:tc>
          <w:tcPr>
            <w:tcW w:w="1135" w:type="dxa"/>
            <w:vMerge/>
            <w:tcBorders>
              <w:top w:val="nil"/>
            </w:tcBorders>
          </w:tcPr>
          <w:p w14:paraId="516FBF86" w14:textId="77777777" w:rsidR="00C254C2" w:rsidRPr="00984D1E" w:rsidRDefault="00C254C2">
            <w:pPr>
              <w:rPr>
                <w:noProof/>
                <w:color w:val="000000" w:themeColor="text1"/>
                <w:sz w:val="2"/>
                <w:szCs w:val="2"/>
              </w:rPr>
            </w:pPr>
          </w:p>
        </w:tc>
        <w:tc>
          <w:tcPr>
            <w:tcW w:w="1416" w:type="dxa"/>
            <w:vMerge/>
            <w:tcBorders>
              <w:top w:val="nil"/>
            </w:tcBorders>
          </w:tcPr>
          <w:p w14:paraId="47136034" w14:textId="77777777" w:rsidR="00C254C2" w:rsidRPr="00984D1E" w:rsidRDefault="00C254C2">
            <w:pPr>
              <w:rPr>
                <w:noProof/>
                <w:color w:val="000000" w:themeColor="text1"/>
                <w:sz w:val="2"/>
                <w:szCs w:val="2"/>
              </w:rPr>
            </w:pPr>
          </w:p>
        </w:tc>
        <w:tc>
          <w:tcPr>
            <w:tcW w:w="1135" w:type="dxa"/>
            <w:vMerge/>
            <w:tcBorders>
              <w:top w:val="nil"/>
            </w:tcBorders>
          </w:tcPr>
          <w:p w14:paraId="4D5E93A4" w14:textId="77777777" w:rsidR="00C254C2" w:rsidRPr="00984D1E" w:rsidRDefault="00C254C2">
            <w:pPr>
              <w:rPr>
                <w:noProof/>
                <w:color w:val="000000" w:themeColor="text1"/>
                <w:sz w:val="2"/>
                <w:szCs w:val="2"/>
              </w:rPr>
            </w:pPr>
          </w:p>
        </w:tc>
        <w:tc>
          <w:tcPr>
            <w:tcW w:w="1416" w:type="dxa"/>
            <w:vMerge/>
            <w:tcBorders>
              <w:top w:val="nil"/>
            </w:tcBorders>
          </w:tcPr>
          <w:p w14:paraId="4052D1DF" w14:textId="77777777" w:rsidR="00C254C2" w:rsidRPr="00984D1E" w:rsidRDefault="00C254C2">
            <w:pPr>
              <w:rPr>
                <w:noProof/>
                <w:color w:val="000000" w:themeColor="text1"/>
                <w:sz w:val="2"/>
                <w:szCs w:val="2"/>
              </w:rPr>
            </w:pPr>
          </w:p>
        </w:tc>
        <w:tc>
          <w:tcPr>
            <w:tcW w:w="1277" w:type="dxa"/>
          </w:tcPr>
          <w:p w14:paraId="444A22F1" w14:textId="77777777" w:rsidR="00C254C2" w:rsidRPr="00984D1E" w:rsidRDefault="00B21731">
            <w:pPr>
              <w:pStyle w:val="TableParagraph"/>
              <w:spacing w:before="58"/>
              <w:ind w:left="126" w:right="110"/>
              <w:rPr>
                <w:noProof/>
                <w:color w:val="000000" w:themeColor="text1"/>
                <w:sz w:val="24"/>
              </w:rPr>
            </w:pPr>
            <w:r w:rsidRPr="00984D1E">
              <w:rPr>
                <w:noProof/>
                <w:color w:val="000000" w:themeColor="text1"/>
                <w:sz w:val="24"/>
              </w:rPr>
              <w:t>C≡N</w:t>
            </w:r>
          </w:p>
        </w:tc>
        <w:tc>
          <w:tcPr>
            <w:tcW w:w="1277" w:type="dxa"/>
          </w:tcPr>
          <w:p w14:paraId="6B2B439A" w14:textId="77777777" w:rsidR="00C254C2" w:rsidRPr="00984D1E" w:rsidRDefault="00B21731">
            <w:pPr>
              <w:pStyle w:val="TableParagraph"/>
              <w:spacing w:before="58"/>
              <w:ind w:left="126" w:right="109"/>
              <w:rPr>
                <w:noProof/>
                <w:color w:val="000000" w:themeColor="text1"/>
                <w:sz w:val="24"/>
              </w:rPr>
            </w:pPr>
            <w:r w:rsidRPr="00984D1E">
              <w:rPr>
                <w:noProof/>
                <w:color w:val="000000" w:themeColor="text1"/>
                <w:sz w:val="24"/>
              </w:rPr>
              <w:t>C=O</w:t>
            </w:r>
          </w:p>
        </w:tc>
        <w:tc>
          <w:tcPr>
            <w:tcW w:w="1843" w:type="dxa"/>
          </w:tcPr>
          <w:p w14:paraId="75CD52CB" w14:textId="77777777" w:rsidR="00C254C2" w:rsidRPr="00984D1E" w:rsidRDefault="00C254C2">
            <w:pPr>
              <w:pStyle w:val="TableParagraph"/>
              <w:jc w:val="left"/>
              <w:rPr>
                <w:noProof/>
                <w:color w:val="000000" w:themeColor="text1"/>
                <w:sz w:val="24"/>
              </w:rPr>
            </w:pPr>
          </w:p>
        </w:tc>
      </w:tr>
      <w:tr w:rsidR="00C254C2" w:rsidRPr="00984D1E" w14:paraId="0DEB183F" w14:textId="77777777">
        <w:trPr>
          <w:trHeight w:val="387"/>
        </w:trPr>
        <w:tc>
          <w:tcPr>
            <w:tcW w:w="1135" w:type="dxa"/>
          </w:tcPr>
          <w:p w14:paraId="2C340D10" w14:textId="77777777" w:rsidR="00C254C2" w:rsidRPr="00984D1E" w:rsidRDefault="00B21731">
            <w:pPr>
              <w:pStyle w:val="TableParagraph"/>
              <w:spacing w:before="60"/>
              <w:ind w:left="17"/>
              <w:rPr>
                <w:noProof/>
                <w:color w:val="000000" w:themeColor="text1"/>
              </w:rPr>
            </w:pPr>
            <w:r w:rsidRPr="00984D1E">
              <w:rPr>
                <w:noProof/>
                <w:color w:val="000000" w:themeColor="text1"/>
              </w:rPr>
              <w:t>1</w:t>
            </w:r>
          </w:p>
        </w:tc>
        <w:tc>
          <w:tcPr>
            <w:tcW w:w="1416" w:type="dxa"/>
          </w:tcPr>
          <w:p w14:paraId="63E5E518" w14:textId="77777777" w:rsidR="00C254C2" w:rsidRPr="00984D1E" w:rsidRDefault="00B21731">
            <w:pPr>
              <w:pStyle w:val="TableParagraph"/>
              <w:spacing w:before="60"/>
              <w:ind w:left="14"/>
              <w:rPr>
                <w:noProof/>
                <w:color w:val="000000" w:themeColor="text1"/>
              </w:rPr>
            </w:pPr>
            <w:r w:rsidRPr="00984D1E">
              <w:rPr>
                <w:noProof/>
                <w:color w:val="000000" w:themeColor="text1"/>
              </w:rPr>
              <w:t>2</w:t>
            </w:r>
          </w:p>
        </w:tc>
        <w:tc>
          <w:tcPr>
            <w:tcW w:w="1135" w:type="dxa"/>
          </w:tcPr>
          <w:p w14:paraId="0592B219" w14:textId="77777777" w:rsidR="00C254C2" w:rsidRPr="00984D1E" w:rsidRDefault="00B21731">
            <w:pPr>
              <w:pStyle w:val="TableParagraph"/>
              <w:spacing w:before="60"/>
              <w:ind w:left="17"/>
              <w:rPr>
                <w:noProof/>
                <w:color w:val="000000" w:themeColor="text1"/>
              </w:rPr>
            </w:pPr>
            <w:r w:rsidRPr="00984D1E">
              <w:rPr>
                <w:noProof/>
                <w:color w:val="000000" w:themeColor="text1"/>
              </w:rPr>
              <w:t>3</w:t>
            </w:r>
          </w:p>
        </w:tc>
        <w:tc>
          <w:tcPr>
            <w:tcW w:w="1416" w:type="dxa"/>
          </w:tcPr>
          <w:p w14:paraId="67C71D88" w14:textId="77777777" w:rsidR="00C254C2" w:rsidRPr="00984D1E" w:rsidRDefault="00B21731">
            <w:pPr>
              <w:pStyle w:val="TableParagraph"/>
              <w:spacing w:before="60"/>
              <w:ind w:left="20"/>
              <w:rPr>
                <w:noProof/>
                <w:color w:val="000000" w:themeColor="text1"/>
              </w:rPr>
            </w:pPr>
            <w:r w:rsidRPr="00984D1E">
              <w:rPr>
                <w:noProof/>
                <w:color w:val="000000" w:themeColor="text1"/>
              </w:rPr>
              <w:t>4</w:t>
            </w:r>
          </w:p>
        </w:tc>
        <w:tc>
          <w:tcPr>
            <w:tcW w:w="1277" w:type="dxa"/>
          </w:tcPr>
          <w:p w14:paraId="5CC4C9F0" w14:textId="77777777" w:rsidR="00C254C2" w:rsidRPr="00984D1E" w:rsidRDefault="00B21731">
            <w:pPr>
              <w:pStyle w:val="TableParagraph"/>
              <w:spacing w:before="60"/>
              <w:ind w:left="15"/>
              <w:rPr>
                <w:noProof/>
                <w:color w:val="000000" w:themeColor="text1"/>
              </w:rPr>
            </w:pPr>
            <w:r w:rsidRPr="00984D1E">
              <w:rPr>
                <w:noProof/>
                <w:color w:val="000000" w:themeColor="text1"/>
              </w:rPr>
              <w:t>5</w:t>
            </w:r>
          </w:p>
        </w:tc>
        <w:tc>
          <w:tcPr>
            <w:tcW w:w="1277" w:type="dxa"/>
          </w:tcPr>
          <w:p w14:paraId="0483ECBC" w14:textId="77777777" w:rsidR="00C254C2" w:rsidRPr="00984D1E" w:rsidRDefault="00B21731">
            <w:pPr>
              <w:pStyle w:val="TableParagraph"/>
              <w:spacing w:before="60"/>
              <w:ind w:left="14"/>
              <w:rPr>
                <w:noProof/>
                <w:color w:val="000000" w:themeColor="text1"/>
              </w:rPr>
            </w:pPr>
            <w:r w:rsidRPr="00984D1E">
              <w:rPr>
                <w:noProof/>
                <w:color w:val="000000" w:themeColor="text1"/>
              </w:rPr>
              <w:t>6</w:t>
            </w:r>
          </w:p>
        </w:tc>
        <w:tc>
          <w:tcPr>
            <w:tcW w:w="1843" w:type="dxa"/>
          </w:tcPr>
          <w:p w14:paraId="541D9507" w14:textId="77777777" w:rsidR="00C254C2" w:rsidRPr="00984D1E" w:rsidRDefault="00B21731">
            <w:pPr>
              <w:pStyle w:val="TableParagraph"/>
              <w:spacing w:before="60"/>
              <w:ind w:left="19"/>
              <w:rPr>
                <w:noProof/>
                <w:color w:val="000000" w:themeColor="text1"/>
              </w:rPr>
            </w:pPr>
            <w:r w:rsidRPr="00984D1E">
              <w:rPr>
                <w:noProof/>
                <w:color w:val="000000" w:themeColor="text1"/>
              </w:rPr>
              <w:t>7</w:t>
            </w:r>
          </w:p>
        </w:tc>
      </w:tr>
      <w:tr w:rsidR="00C254C2" w:rsidRPr="00984D1E" w14:paraId="55CD1191" w14:textId="77777777">
        <w:trPr>
          <w:trHeight w:val="409"/>
        </w:trPr>
        <w:tc>
          <w:tcPr>
            <w:tcW w:w="1135" w:type="dxa"/>
          </w:tcPr>
          <w:p w14:paraId="0F0DCF2E" w14:textId="77777777" w:rsidR="00C254C2" w:rsidRPr="00984D1E" w:rsidRDefault="00B21731">
            <w:pPr>
              <w:pStyle w:val="TableParagraph"/>
              <w:spacing w:before="58"/>
              <w:ind w:left="334" w:right="320"/>
              <w:rPr>
                <w:noProof/>
                <w:color w:val="000000" w:themeColor="text1"/>
                <w:sz w:val="24"/>
              </w:rPr>
            </w:pPr>
            <w:r w:rsidRPr="00984D1E">
              <w:rPr>
                <w:noProof/>
                <w:color w:val="000000" w:themeColor="text1"/>
                <w:sz w:val="24"/>
              </w:rPr>
              <w:t>2.46</w:t>
            </w:r>
          </w:p>
        </w:tc>
        <w:tc>
          <w:tcPr>
            <w:tcW w:w="1416" w:type="dxa"/>
          </w:tcPr>
          <w:p w14:paraId="1FD1C438" w14:textId="77777777" w:rsidR="00C254C2" w:rsidRPr="00984D1E" w:rsidRDefault="00B21731">
            <w:pPr>
              <w:pStyle w:val="TableParagraph"/>
              <w:spacing w:before="58"/>
              <w:ind w:left="163" w:right="151"/>
              <w:rPr>
                <w:noProof/>
                <w:color w:val="000000" w:themeColor="text1"/>
                <w:sz w:val="24"/>
              </w:rPr>
            </w:pPr>
            <w:r w:rsidRPr="00984D1E">
              <w:rPr>
                <w:noProof/>
                <w:color w:val="000000" w:themeColor="text1"/>
                <w:sz w:val="24"/>
              </w:rPr>
              <w:t>45,16</w:t>
            </w:r>
          </w:p>
        </w:tc>
        <w:tc>
          <w:tcPr>
            <w:tcW w:w="1135" w:type="dxa"/>
          </w:tcPr>
          <w:p w14:paraId="4D616E23" w14:textId="77777777" w:rsidR="00C254C2" w:rsidRPr="00984D1E" w:rsidRDefault="00B21731">
            <w:pPr>
              <w:pStyle w:val="TableParagraph"/>
              <w:spacing w:before="58"/>
              <w:ind w:left="334" w:right="319"/>
              <w:rPr>
                <w:noProof/>
                <w:color w:val="000000" w:themeColor="text1"/>
                <w:sz w:val="24"/>
              </w:rPr>
            </w:pPr>
            <w:r w:rsidRPr="00984D1E">
              <w:rPr>
                <w:noProof/>
                <w:color w:val="000000" w:themeColor="text1"/>
                <w:sz w:val="24"/>
              </w:rPr>
              <w:t>0,65</w:t>
            </w:r>
          </w:p>
        </w:tc>
        <w:tc>
          <w:tcPr>
            <w:tcW w:w="1416" w:type="dxa"/>
          </w:tcPr>
          <w:p w14:paraId="2DCB0DBB" w14:textId="77777777" w:rsidR="00C254C2" w:rsidRPr="00984D1E" w:rsidRDefault="00B21731">
            <w:pPr>
              <w:pStyle w:val="TableParagraph"/>
              <w:spacing w:before="58"/>
              <w:ind w:left="163" w:right="146"/>
              <w:rPr>
                <w:noProof/>
                <w:color w:val="000000" w:themeColor="text1"/>
                <w:sz w:val="24"/>
              </w:rPr>
            </w:pPr>
            <w:r w:rsidRPr="00984D1E">
              <w:rPr>
                <w:noProof/>
                <w:color w:val="000000" w:themeColor="text1"/>
                <w:sz w:val="24"/>
              </w:rPr>
              <w:t>109-111</w:t>
            </w:r>
          </w:p>
        </w:tc>
        <w:tc>
          <w:tcPr>
            <w:tcW w:w="1277" w:type="dxa"/>
          </w:tcPr>
          <w:p w14:paraId="61DA90AE" w14:textId="77777777" w:rsidR="00C254C2" w:rsidRPr="00984D1E" w:rsidRDefault="00B21731">
            <w:pPr>
              <w:pStyle w:val="TableParagraph"/>
              <w:spacing w:before="58"/>
              <w:ind w:left="126" w:right="109"/>
              <w:rPr>
                <w:noProof/>
                <w:color w:val="000000" w:themeColor="text1"/>
                <w:sz w:val="24"/>
              </w:rPr>
            </w:pPr>
            <w:r w:rsidRPr="00984D1E">
              <w:rPr>
                <w:noProof/>
                <w:color w:val="000000" w:themeColor="text1"/>
                <w:sz w:val="24"/>
              </w:rPr>
              <w:t>2230,5</w:t>
            </w:r>
          </w:p>
        </w:tc>
        <w:tc>
          <w:tcPr>
            <w:tcW w:w="1277" w:type="dxa"/>
          </w:tcPr>
          <w:p w14:paraId="18ED4392" w14:textId="77777777" w:rsidR="00C254C2" w:rsidRPr="00984D1E" w:rsidRDefault="00B21731">
            <w:pPr>
              <w:pStyle w:val="TableParagraph"/>
              <w:spacing w:before="58"/>
              <w:ind w:left="14"/>
              <w:rPr>
                <w:noProof/>
                <w:color w:val="000000" w:themeColor="text1"/>
                <w:sz w:val="24"/>
              </w:rPr>
            </w:pPr>
            <w:r w:rsidRPr="00984D1E">
              <w:rPr>
                <w:noProof/>
                <w:color w:val="000000" w:themeColor="text1"/>
                <w:sz w:val="24"/>
              </w:rPr>
              <w:t>_</w:t>
            </w:r>
          </w:p>
        </w:tc>
        <w:tc>
          <w:tcPr>
            <w:tcW w:w="1843" w:type="dxa"/>
          </w:tcPr>
          <w:p w14:paraId="61460224" w14:textId="77777777" w:rsidR="00C254C2" w:rsidRPr="00984D1E" w:rsidRDefault="00B21731">
            <w:pPr>
              <w:pStyle w:val="TableParagraph"/>
              <w:spacing w:before="58"/>
              <w:ind w:left="357" w:right="340"/>
              <w:rPr>
                <w:noProof/>
                <w:color w:val="000000" w:themeColor="text1"/>
                <w:sz w:val="24"/>
              </w:rPr>
            </w:pPr>
            <w:r w:rsidRPr="00984D1E">
              <w:rPr>
                <w:noProof/>
                <w:color w:val="000000" w:themeColor="text1"/>
                <w:sz w:val="24"/>
              </w:rPr>
              <w:t>C</w:t>
            </w:r>
            <w:r w:rsidRPr="00984D1E">
              <w:rPr>
                <w:noProof/>
                <w:color w:val="000000" w:themeColor="text1"/>
                <w:sz w:val="16"/>
              </w:rPr>
              <w:t>7</w:t>
            </w:r>
            <w:r w:rsidRPr="00984D1E">
              <w:rPr>
                <w:noProof/>
                <w:color w:val="000000" w:themeColor="text1"/>
                <w:sz w:val="24"/>
              </w:rPr>
              <w:t>H</w:t>
            </w:r>
            <w:r w:rsidRPr="00984D1E">
              <w:rPr>
                <w:noProof/>
                <w:color w:val="000000" w:themeColor="text1"/>
                <w:sz w:val="16"/>
              </w:rPr>
              <w:t>12</w:t>
            </w:r>
            <w:r w:rsidRPr="00984D1E">
              <w:rPr>
                <w:noProof/>
                <w:color w:val="000000" w:themeColor="text1"/>
                <w:sz w:val="24"/>
              </w:rPr>
              <w:t>N</w:t>
            </w:r>
            <w:r w:rsidRPr="00984D1E">
              <w:rPr>
                <w:noProof/>
                <w:color w:val="000000" w:themeColor="text1"/>
                <w:sz w:val="16"/>
              </w:rPr>
              <w:t>2</w:t>
            </w:r>
            <w:r w:rsidRPr="00984D1E">
              <w:rPr>
                <w:noProof/>
                <w:color w:val="000000" w:themeColor="text1"/>
                <w:sz w:val="24"/>
              </w:rPr>
              <w:t>O</w:t>
            </w:r>
          </w:p>
        </w:tc>
      </w:tr>
      <w:tr w:rsidR="00C254C2" w:rsidRPr="00984D1E" w14:paraId="240FEBB4" w14:textId="77777777">
        <w:trPr>
          <w:trHeight w:val="409"/>
        </w:trPr>
        <w:tc>
          <w:tcPr>
            <w:tcW w:w="1135" w:type="dxa"/>
          </w:tcPr>
          <w:p w14:paraId="3727D67F" w14:textId="77777777" w:rsidR="00C254C2" w:rsidRPr="00984D1E" w:rsidRDefault="00B21731">
            <w:pPr>
              <w:pStyle w:val="TableParagraph"/>
              <w:spacing w:before="58"/>
              <w:ind w:left="334" w:right="320"/>
              <w:rPr>
                <w:noProof/>
                <w:color w:val="000000" w:themeColor="text1"/>
                <w:sz w:val="24"/>
              </w:rPr>
            </w:pPr>
            <w:r w:rsidRPr="00984D1E">
              <w:rPr>
                <w:noProof/>
                <w:color w:val="000000" w:themeColor="text1"/>
                <w:sz w:val="24"/>
              </w:rPr>
              <w:t>2.47</w:t>
            </w:r>
          </w:p>
        </w:tc>
        <w:tc>
          <w:tcPr>
            <w:tcW w:w="1416" w:type="dxa"/>
          </w:tcPr>
          <w:p w14:paraId="0E5C926B" w14:textId="77777777" w:rsidR="00C254C2" w:rsidRPr="00984D1E" w:rsidRDefault="00B21731">
            <w:pPr>
              <w:pStyle w:val="TableParagraph"/>
              <w:spacing w:before="58"/>
              <w:ind w:left="163" w:right="151"/>
              <w:rPr>
                <w:noProof/>
                <w:color w:val="000000" w:themeColor="text1"/>
                <w:sz w:val="24"/>
              </w:rPr>
            </w:pPr>
            <w:r w:rsidRPr="00984D1E">
              <w:rPr>
                <w:noProof/>
                <w:color w:val="000000" w:themeColor="text1"/>
                <w:sz w:val="24"/>
              </w:rPr>
              <w:t>65,45</w:t>
            </w:r>
          </w:p>
        </w:tc>
        <w:tc>
          <w:tcPr>
            <w:tcW w:w="1135" w:type="dxa"/>
          </w:tcPr>
          <w:p w14:paraId="1069C2E7" w14:textId="77777777" w:rsidR="00C254C2" w:rsidRPr="00984D1E" w:rsidRDefault="00B21731">
            <w:pPr>
              <w:pStyle w:val="TableParagraph"/>
              <w:spacing w:before="58"/>
              <w:ind w:left="334" w:right="319"/>
              <w:rPr>
                <w:noProof/>
                <w:color w:val="000000" w:themeColor="text1"/>
                <w:sz w:val="24"/>
              </w:rPr>
            </w:pPr>
            <w:r w:rsidRPr="00984D1E">
              <w:rPr>
                <w:noProof/>
                <w:color w:val="000000" w:themeColor="text1"/>
                <w:sz w:val="24"/>
              </w:rPr>
              <w:t>0,82</w:t>
            </w:r>
          </w:p>
        </w:tc>
        <w:tc>
          <w:tcPr>
            <w:tcW w:w="1416" w:type="dxa"/>
          </w:tcPr>
          <w:p w14:paraId="4466DBF4" w14:textId="77777777" w:rsidR="00C254C2" w:rsidRPr="00984D1E" w:rsidRDefault="00B21731">
            <w:pPr>
              <w:pStyle w:val="TableParagraph"/>
              <w:spacing w:before="58"/>
              <w:ind w:left="163" w:right="146"/>
              <w:rPr>
                <w:noProof/>
                <w:color w:val="000000" w:themeColor="text1"/>
                <w:sz w:val="24"/>
              </w:rPr>
            </w:pPr>
            <w:r w:rsidRPr="00984D1E">
              <w:rPr>
                <w:noProof/>
                <w:color w:val="000000" w:themeColor="text1"/>
                <w:sz w:val="24"/>
              </w:rPr>
              <w:t>95-97</w:t>
            </w:r>
          </w:p>
        </w:tc>
        <w:tc>
          <w:tcPr>
            <w:tcW w:w="1277" w:type="dxa"/>
          </w:tcPr>
          <w:p w14:paraId="3910F6C8" w14:textId="77777777" w:rsidR="00C254C2" w:rsidRPr="00984D1E" w:rsidRDefault="00B21731">
            <w:pPr>
              <w:pStyle w:val="TableParagraph"/>
              <w:spacing w:before="58"/>
              <w:ind w:left="126" w:right="109"/>
              <w:rPr>
                <w:noProof/>
                <w:color w:val="000000" w:themeColor="text1"/>
                <w:sz w:val="24"/>
              </w:rPr>
            </w:pPr>
            <w:r w:rsidRPr="00984D1E">
              <w:rPr>
                <w:noProof/>
                <w:color w:val="000000" w:themeColor="text1"/>
                <w:sz w:val="24"/>
              </w:rPr>
              <w:t>2802,2</w:t>
            </w:r>
          </w:p>
        </w:tc>
        <w:tc>
          <w:tcPr>
            <w:tcW w:w="1277" w:type="dxa"/>
          </w:tcPr>
          <w:p w14:paraId="5AD83A03" w14:textId="77777777" w:rsidR="00C254C2" w:rsidRPr="00984D1E" w:rsidRDefault="00B21731">
            <w:pPr>
              <w:pStyle w:val="TableParagraph"/>
              <w:spacing w:before="58"/>
              <w:ind w:left="14"/>
              <w:rPr>
                <w:noProof/>
                <w:color w:val="000000" w:themeColor="text1"/>
                <w:sz w:val="24"/>
              </w:rPr>
            </w:pPr>
            <w:r w:rsidRPr="00984D1E">
              <w:rPr>
                <w:noProof/>
                <w:color w:val="000000" w:themeColor="text1"/>
                <w:sz w:val="24"/>
              </w:rPr>
              <w:t>_</w:t>
            </w:r>
          </w:p>
        </w:tc>
        <w:tc>
          <w:tcPr>
            <w:tcW w:w="1843" w:type="dxa"/>
          </w:tcPr>
          <w:p w14:paraId="34365963" w14:textId="77777777" w:rsidR="00C254C2" w:rsidRPr="00984D1E" w:rsidRDefault="00B21731">
            <w:pPr>
              <w:pStyle w:val="TableParagraph"/>
              <w:spacing w:before="58"/>
              <w:ind w:left="357" w:right="340"/>
              <w:rPr>
                <w:noProof/>
                <w:color w:val="000000" w:themeColor="text1"/>
                <w:sz w:val="24"/>
              </w:rPr>
            </w:pPr>
            <w:r w:rsidRPr="00984D1E">
              <w:rPr>
                <w:noProof/>
                <w:color w:val="000000" w:themeColor="text1"/>
                <w:sz w:val="24"/>
              </w:rPr>
              <w:t>C</w:t>
            </w:r>
            <w:r w:rsidRPr="00984D1E">
              <w:rPr>
                <w:noProof/>
                <w:color w:val="000000" w:themeColor="text1"/>
                <w:sz w:val="16"/>
              </w:rPr>
              <w:t>9</w:t>
            </w:r>
            <w:r w:rsidRPr="00984D1E">
              <w:rPr>
                <w:noProof/>
                <w:color w:val="000000" w:themeColor="text1"/>
                <w:sz w:val="24"/>
              </w:rPr>
              <w:t>H</w:t>
            </w:r>
            <w:r w:rsidRPr="00984D1E">
              <w:rPr>
                <w:noProof/>
                <w:color w:val="000000" w:themeColor="text1"/>
                <w:sz w:val="16"/>
              </w:rPr>
              <w:t>16</w:t>
            </w:r>
            <w:r w:rsidRPr="00984D1E">
              <w:rPr>
                <w:noProof/>
                <w:color w:val="000000" w:themeColor="text1"/>
                <w:sz w:val="24"/>
              </w:rPr>
              <w:t>N</w:t>
            </w:r>
            <w:r w:rsidRPr="00984D1E">
              <w:rPr>
                <w:noProof/>
                <w:color w:val="000000" w:themeColor="text1"/>
                <w:sz w:val="16"/>
              </w:rPr>
              <w:t>2</w:t>
            </w:r>
            <w:r w:rsidRPr="00984D1E">
              <w:rPr>
                <w:noProof/>
                <w:color w:val="000000" w:themeColor="text1"/>
                <w:sz w:val="24"/>
              </w:rPr>
              <w:t>O</w:t>
            </w:r>
          </w:p>
        </w:tc>
      </w:tr>
      <w:tr w:rsidR="00C254C2" w:rsidRPr="00984D1E" w14:paraId="5C38E3B4" w14:textId="77777777">
        <w:trPr>
          <w:trHeight w:val="409"/>
        </w:trPr>
        <w:tc>
          <w:tcPr>
            <w:tcW w:w="1135" w:type="dxa"/>
          </w:tcPr>
          <w:p w14:paraId="11D22FD6" w14:textId="77777777" w:rsidR="00C254C2" w:rsidRPr="00984D1E" w:rsidRDefault="00B21731">
            <w:pPr>
              <w:pStyle w:val="TableParagraph"/>
              <w:spacing w:before="58"/>
              <w:ind w:left="334" w:right="320"/>
              <w:rPr>
                <w:noProof/>
                <w:color w:val="000000" w:themeColor="text1"/>
                <w:sz w:val="24"/>
              </w:rPr>
            </w:pPr>
            <w:r w:rsidRPr="00984D1E">
              <w:rPr>
                <w:noProof/>
                <w:color w:val="000000" w:themeColor="text1"/>
                <w:sz w:val="24"/>
              </w:rPr>
              <w:t>2.48</w:t>
            </w:r>
          </w:p>
        </w:tc>
        <w:tc>
          <w:tcPr>
            <w:tcW w:w="1416" w:type="dxa"/>
          </w:tcPr>
          <w:p w14:paraId="4781D73E" w14:textId="77777777" w:rsidR="00C254C2" w:rsidRPr="00984D1E" w:rsidRDefault="00B21731">
            <w:pPr>
              <w:pStyle w:val="TableParagraph"/>
              <w:spacing w:before="58"/>
              <w:ind w:left="163" w:right="151"/>
              <w:rPr>
                <w:noProof/>
                <w:color w:val="000000" w:themeColor="text1"/>
                <w:sz w:val="24"/>
              </w:rPr>
            </w:pPr>
            <w:r w:rsidRPr="00984D1E">
              <w:rPr>
                <w:noProof/>
                <w:color w:val="000000" w:themeColor="text1"/>
                <w:sz w:val="24"/>
              </w:rPr>
              <w:t>81,14</w:t>
            </w:r>
          </w:p>
        </w:tc>
        <w:tc>
          <w:tcPr>
            <w:tcW w:w="1135" w:type="dxa"/>
          </w:tcPr>
          <w:p w14:paraId="5B2B4FB2" w14:textId="77777777" w:rsidR="00C254C2" w:rsidRPr="00984D1E" w:rsidRDefault="00B21731">
            <w:pPr>
              <w:pStyle w:val="TableParagraph"/>
              <w:spacing w:before="58"/>
              <w:ind w:left="334" w:right="319"/>
              <w:rPr>
                <w:noProof/>
                <w:color w:val="000000" w:themeColor="text1"/>
                <w:sz w:val="24"/>
              </w:rPr>
            </w:pPr>
            <w:r w:rsidRPr="00984D1E">
              <w:rPr>
                <w:noProof/>
                <w:color w:val="000000" w:themeColor="text1"/>
                <w:sz w:val="24"/>
              </w:rPr>
              <w:t>0,83</w:t>
            </w:r>
          </w:p>
        </w:tc>
        <w:tc>
          <w:tcPr>
            <w:tcW w:w="1416" w:type="dxa"/>
          </w:tcPr>
          <w:p w14:paraId="279D4844" w14:textId="77777777" w:rsidR="00C254C2" w:rsidRPr="00984D1E" w:rsidRDefault="00B21731">
            <w:pPr>
              <w:pStyle w:val="TableParagraph"/>
              <w:spacing w:before="58"/>
              <w:ind w:left="163" w:right="146"/>
              <w:rPr>
                <w:noProof/>
                <w:color w:val="000000" w:themeColor="text1"/>
                <w:sz w:val="24"/>
              </w:rPr>
            </w:pPr>
            <w:r w:rsidRPr="00984D1E">
              <w:rPr>
                <w:noProof/>
                <w:color w:val="000000" w:themeColor="text1"/>
                <w:sz w:val="24"/>
              </w:rPr>
              <w:t>87-89</w:t>
            </w:r>
          </w:p>
        </w:tc>
        <w:tc>
          <w:tcPr>
            <w:tcW w:w="1277" w:type="dxa"/>
          </w:tcPr>
          <w:p w14:paraId="57EA220F" w14:textId="77777777" w:rsidR="00C254C2" w:rsidRPr="00984D1E" w:rsidRDefault="00B21731">
            <w:pPr>
              <w:pStyle w:val="TableParagraph"/>
              <w:spacing w:before="58"/>
              <w:ind w:left="126" w:right="109"/>
              <w:rPr>
                <w:noProof/>
                <w:color w:val="000000" w:themeColor="text1"/>
                <w:sz w:val="24"/>
              </w:rPr>
            </w:pPr>
            <w:r w:rsidRPr="00984D1E">
              <w:rPr>
                <w:noProof/>
                <w:color w:val="000000" w:themeColor="text1"/>
                <w:sz w:val="24"/>
              </w:rPr>
              <w:t>2361,3</w:t>
            </w:r>
          </w:p>
        </w:tc>
        <w:tc>
          <w:tcPr>
            <w:tcW w:w="1277" w:type="dxa"/>
          </w:tcPr>
          <w:p w14:paraId="4C296C9F" w14:textId="77777777" w:rsidR="00C254C2" w:rsidRPr="00984D1E" w:rsidRDefault="00B21731">
            <w:pPr>
              <w:pStyle w:val="TableParagraph"/>
              <w:spacing w:before="58"/>
              <w:ind w:left="14"/>
              <w:rPr>
                <w:noProof/>
                <w:color w:val="000000" w:themeColor="text1"/>
                <w:sz w:val="24"/>
              </w:rPr>
            </w:pPr>
            <w:r w:rsidRPr="00984D1E">
              <w:rPr>
                <w:noProof/>
                <w:color w:val="000000" w:themeColor="text1"/>
                <w:sz w:val="24"/>
              </w:rPr>
              <w:t>_</w:t>
            </w:r>
          </w:p>
        </w:tc>
        <w:tc>
          <w:tcPr>
            <w:tcW w:w="1843" w:type="dxa"/>
          </w:tcPr>
          <w:p w14:paraId="6C38DB10" w14:textId="77777777" w:rsidR="00C254C2" w:rsidRPr="00984D1E" w:rsidRDefault="00B21731">
            <w:pPr>
              <w:pStyle w:val="TableParagraph"/>
              <w:spacing w:before="58"/>
              <w:ind w:left="362" w:right="340"/>
              <w:rPr>
                <w:noProof/>
                <w:color w:val="000000" w:themeColor="text1"/>
                <w:sz w:val="24"/>
              </w:rPr>
            </w:pPr>
            <w:r w:rsidRPr="00984D1E">
              <w:rPr>
                <w:noProof/>
                <w:color w:val="000000" w:themeColor="text1"/>
                <w:sz w:val="24"/>
              </w:rPr>
              <w:t>C</w:t>
            </w:r>
            <w:r w:rsidRPr="00984D1E">
              <w:rPr>
                <w:noProof/>
                <w:color w:val="000000" w:themeColor="text1"/>
                <w:sz w:val="16"/>
              </w:rPr>
              <w:t>13</w:t>
            </w:r>
            <w:r w:rsidRPr="00984D1E">
              <w:rPr>
                <w:noProof/>
                <w:color w:val="000000" w:themeColor="text1"/>
                <w:sz w:val="24"/>
              </w:rPr>
              <w:t>H</w:t>
            </w:r>
            <w:r w:rsidRPr="00984D1E">
              <w:rPr>
                <w:noProof/>
                <w:color w:val="000000" w:themeColor="text1"/>
                <w:sz w:val="16"/>
              </w:rPr>
              <w:t>16</w:t>
            </w:r>
            <w:r w:rsidRPr="00984D1E">
              <w:rPr>
                <w:noProof/>
                <w:color w:val="000000" w:themeColor="text1"/>
                <w:sz w:val="24"/>
              </w:rPr>
              <w:t>N</w:t>
            </w:r>
            <w:r w:rsidRPr="00984D1E">
              <w:rPr>
                <w:noProof/>
                <w:color w:val="000000" w:themeColor="text1"/>
                <w:sz w:val="16"/>
              </w:rPr>
              <w:t>2</w:t>
            </w:r>
            <w:r w:rsidRPr="00984D1E">
              <w:rPr>
                <w:noProof/>
                <w:color w:val="000000" w:themeColor="text1"/>
                <w:sz w:val="24"/>
              </w:rPr>
              <w:t>O</w:t>
            </w:r>
          </w:p>
        </w:tc>
      </w:tr>
      <w:tr w:rsidR="00C254C2" w:rsidRPr="00984D1E" w14:paraId="2B28E0A5" w14:textId="77777777">
        <w:trPr>
          <w:trHeight w:val="409"/>
        </w:trPr>
        <w:tc>
          <w:tcPr>
            <w:tcW w:w="1135" w:type="dxa"/>
            <w:tcBorders>
              <w:bottom w:val="nil"/>
            </w:tcBorders>
          </w:tcPr>
          <w:p w14:paraId="0D846A01" w14:textId="77777777" w:rsidR="00C254C2" w:rsidRPr="00984D1E" w:rsidRDefault="00B21731">
            <w:pPr>
              <w:pStyle w:val="TableParagraph"/>
              <w:spacing w:before="61"/>
              <w:ind w:left="334" w:right="320"/>
              <w:rPr>
                <w:noProof/>
                <w:color w:val="000000" w:themeColor="text1"/>
                <w:sz w:val="24"/>
              </w:rPr>
            </w:pPr>
            <w:r w:rsidRPr="00984D1E">
              <w:rPr>
                <w:noProof/>
                <w:color w:val="000000" w:themeColor="text1"/>
                <w:sz w:val="24"/>
              </w:rPr>
              <w:t>2.49</w:t>
            </w:r>
          </w:p>
        </w:tc>
        <w:tc>
          <w:tcPr>
            <w:tcW w:w="1416" w:type="dxa"/>
            <w:tcBorders>
              <w:bottom w:val="nil"/>
            </w:tcBorders>
          </w:tcPr>
          <w:p w14:paraId="2BE35446" w14:textId="77777777" w:rsidR="00C254C2" w:rsidRPr="00984D1E" w:rsidRDefault="00B21731">
            <w:pPr>
              <w:pStyle w:val="TableParagraph"/>
              <w:spacing w:before="61"/>
              <w:ind w:left="163" w:right="151"/>
              <w:rPr>
                <w:noProof/>
                <w:color w:val="000000" w:themeColor="text1"/>
                <w:sz w:val="24"/>
              </w:rPr>
            </w:pPr>
            <w:r w:rsidRPr="00984D1E">
              <w:rPr>
                <w:noProof/>
                <w:color w:val="000000" w:themeColor="text1"/>
                <w:sz w:val="24"/>
              </w:rPr>
              <w:t>84,07</w:t>
            </w:r>
          </w:p>
        </w:tc>
        <w:tc>
          <w:tcPr>
            <w:tcW w:w="1135" w:type="dxa"/>
            <w:tcBorders>
              <w:bottom w:val="nil"/>
            </w:tcBorders>
          </w:tcPr>
          <w:p w14:paraId="4B24C5D7" w14:textId="77777777" w:rsidR="00C254C2" w:rsidRPr="00984D1E" w:rsidRDefault="00B21731">
            <w:pPr>
              <w:pStyle w:val="TableParagraph"/>
              <w:spacing w:before="61"/>
              <w:ind w:left="334" w:right="319"/>
              <w:rPr>
                <w:noProof/>
                <w:color w:val="000000" w:themeColor="text1"/>
                <w:sz w:val="24"/>
              </w:rPr>
            </w:pPr>
            <w:r w:rsidRPr="00984D1E">
              <w:rPr>
                <w:noProof/>
                <w:color w:val="000000" w:themeColor="text1"/>
                <w:sz w:val="24"/>
              </w:rPr>
              <w:t>0,84</w:t>
            </w:r>
          </w:p>
        </w:tc>
        <w:tc>
          <w:tcPr>
            <w:tcW w:w="1416" w:type="dxa"/>
            <w:tcBorders>
              <w:bottom w:val="nil"/>
            </w:tcBorders>
          </w:tcPr>
          <w:p w14:paraId="5CC69CB9" w14:textId="77777777" w:rsidR="00C254C2" w:rsidRPr="00984D1E" w:rsidRDefault="00B21731">
            <w:pPr>
              <w:pStyle w:val="TableParagraph"/>
              <w:spacing w:before="61"/>
              <w:ind w:left="163" w:right="146"/>
              <w:rPr>
                <w:noProof/>
                <w:color w:val="000000" w:themeColor="text1"/>
                <w:sz w:val="24"/>
              </w:rPr>
            </w:pPr>
            <w:r w:rsidRPr="00984D1E">
              <w:rPr>
                <w:noProof/>
                <w:color w:val="000000" w:themeColor="text1"/>
                <w:sz w:val="24"/>
              </w:rPr>
              <w:t>82-84</w:t>
            </w:r>
          </w:p>
        </w:tc>
        <w:tc>
          <w:tcPr>
            <w:tcW w:w="1277" w:type="dxa"/>
            <w:tcBorders>
              <w:bottom w:val="nil"/>
            </w:tcBorders>
          </w:tcPr>
          <w:p w14:paraId="4A775A52" w14:textId="77777777" w:rsidR="00C254C2" w:rsidRPr="00984D1E" w:rsidRDefault="00B21731">
            <w:pPr>
              <w:pStyle w:val="TableParagraph"/>
              <w:spacing w:before="61"/>
              <w:ind w:left="126" w:right="109"/>
              <w:rPr>
                <w:noProof/>
                <w:color w:val="000000" w:themeColor="text1"/>
                <w:sz w:val="24"/>
              </w:rPr>
            </w:pPr>
            <w:r w:rsidRPr="00984D1E">
              <w:rPr>
                <w:noProof/>
                <w:color w:val="000000" w:themeColor="text1"/>
                <w:sz w:val="24"/>
              </w:rPr>
              <w:t>2304,2</w:t>
            </w:r>
          </w:p>
        </w:tc>
        <w:tc>
          <w:tcPr>
            <w:tcW w:w="1277" w:type="dxa"/>
            <w:tcBorders>
              <w:bottom w:val="nil"/>
            </w:tcBorders>
          </w:tcPr>
          <w:p w14:paraId="5FD0D1F4" w14:textId="77777777" w:rsidR="00C254C2" w:rsidRPr="00984D1E" w:rsidRDefault="00B21731">
            <w:pPr>
              <w:pStyle w:val="TableParagraph"/>
              <w:spacing w:before="61"/>
              <w:ind w:left="14"/>
              <w:rPr>
                <w:noProof/>
                <w:color w:val="000000" w:themeColor="text1"/>
                <w:sz w:val="24"/>
              </w:rPr>
            </w:pPr>
            <w:r w:rsidRPr="00984D1E">
              <w:rPr>
                <w:noProof/>
                <w:color w:val="000000" w:themeColor="text1"/>
                <w:sz w:val="24"/>
              </w:rPr>
              <w:t>_</w:t>
            </w:r>
          </w:p>
        </w:tc>
        <w:tc>
          <w:tcPr>
            <w:tcW w:w="1843" w:type="dxa"/>
            <w:tcBorders>
              <w:bottom w:val="nil"/>
            </w:tcBorders>
          </w:tcPr>
          <w:p w14:paraId="6913797F" w14:textId="77777777" w:rsidR="00C254C2" w:rsidRPr="00984D1E" w:rsidRDefault="00B21731">
            <w:pPr>
              <w:pStyle w:val="TableParagraph"/>
              <w:spacing w:before="60"/>
              <w:ind w:left="362" w:right="340"/>
              <w:rPr>
                <w:noProof/>
                <w:color w:val="000000" w:themeColor="text1"/>
                <w:sz w:val="24"/>
              </w:rPr>
            </w:pPr>
            <w:r w:rsidRPr="00984D1E">
              <w:rPr>
                <w:noProof/>
                <w:color w:val="000000" w:themeColor="text1"/>
                <w:sz w:val="24"/>
              </w:rPr>
              <w:t>C</w:t>
            </w:r>
            <w:r w:rsidRPr="00984D1E">
              <w:rPr>
                <w:noProof/>
                <w:color w:val="000000" w:themeColor="text1"/>
                <w:sz w:val="16"/>
              </w:rPr>
              <w:t>14</w:t>
            </w:r>
            <w:r w:rsidRPr="00984D1E">
              <w:rPr>
                <w:noProof/>
                <w:color w:val="000000" w:themeColor="text1"/>
                <w:sz w:val="24"/>
              </w:rPr>
              <w:t>H</w:t>
            </w:r>
            <w:r w:rsidRPr="00984D1E">
              <w:rPr>
                <w:noProof/>
                <w:color w:val="000000" w:themeColor="text1"/>
                <w:sz w:val="16"/>
              </w:rPr>
              <w:t>18</w:t>
            </w:r>
            <w:r w:rsidRPr="00984D1E">
              <w:rPr>
                <w:noProof/>
                <w:color w:val="000000" w:themeColor="text1"/>
                <w:sz w:val="24"/>
              </w:rPr>
              <w:t>N</w:t>
            </w:r>
            <w:r w:rsidRPr="00984D1E">
              <w:rPr>
                <w:noProof/>
                <w:color w:val="000000" w:themeColor="text1"/>
                <w:sz w:val="16"/>
              </w:rPr>
              <w:t>2</w:t>
            </w:r>
            <w:r w:rsidRPr="00984D1E">
              <w:rPr>
                <w:noProof/>
                <w:color w:val="000000" w:themeColor="text1"/>
                <w:sz w:val="24"/>
              </w:rPr>
              <w:t>O</w:t>
            </w:r>
          </w:p>
        </w:tc>
      </w:tr>
    </w:tbl>
    <w:p w14:paraId="5A3ED5CF" w14:textId="77777777" w:rsidR="00C254C2" w:rsidRPr="00984D1E" w:rsidRDefault="00C254C2">
      <w:pPr>
        <w:rPr>
          <w:noProof/>
          <w:color w:val="000000" w:themeColor="text1"/>
          <w:sz w:val="24"/>
        </w:rPr>
        <w:sectPr w:rsidR="00C254C2" w:rsidRPr="00984D1E">
          <w:type w:val="continuous"/>
          <w:pgSz w:w="11910" w:h="16840"/>
          <w:pgMar w:top="1040" w:right="200" w:bottom="280" w:left="1400" w:header="720" w:footer="720" w:gutter="0"/>
          <w:cols w:space="720"/>
        </w:sectPr>
      </w:pPr>
    </w:p>
    <w:p w14:paraId="379D450F" w14:textId="5B5F783F" w:rsidR="00C254C2" w:rsidRPr="00984D1E" w:rsidRDefault="00B21731">
      <w:pPr>
        <w:pStyle w:val="a4"/>
        <w:numPr>
          <w:ilvl w:val="0"/>
          <w:numId w:val="14"/>
        </w:numPr>
        <w:tabs>
          <w:tab w:val="left" w:pos="653"/>
        </w:tabs>
        <w:spacing w:before="69"/>
        <w:ind w:left="652" w:right="0" w:hanging="352"/>
        <w:rPr>
          <w:noProof/>
          <w:color w:val="000000" w:themeColor="text1"/>
          <w:sz w:val="28"/>
        </w:rPr>
      </w:pPr>
      <w:r w:rsidRPr="00984D1E">
        <w:rPr>
          <w:noProof/>
          <w:color w:val="000000" w:themeColor="text1"/>
          <w:sz w:val="28"/>
        </w:rPr>
        <w:lastRenderedPageBreak/>
        <w:t>– кесте</w:t>
      </w:r>
      <w:r w:rsidR="001154A8" w:rsidRPr="001154A8">
        <w:rPr>
          <w:noProof/>
          <w:vanish/>
          <w:color w:val="000000" w:themeColor="text1"/>
          <w:spacing w:val="-20"/>
          <w:w w:val="1"/>
          <w:sz w:val="28"/>
        </w:rPr>
        <w:t>‬</w:t>
      </w:r>
      <w:r w:rsidR="001154A8">
        <w:rPr>
          <w:noProof/>
          <w:color w:val="000000" w:themeColor="text1"/>
          <w:sz w:val="28"/>
        </w:rPr>
        <w:t xml:space="preserve">нің </w:t>
      </w:r>
      <w:r w:rsidRPr="00984D1E">
        <w:rPr>
          <w:noProof/>
          <w:color w:val="000000" w:themeColor="text1"/>
          <w:sz w:val="28"/>
        </w:rPr>
        <w:t>жалғасы</w:t>
      </w:r>
    </w:p>
    <w:p w14:paraId="276F28A4" w14:textId="77777777" w:rsidR="00C254C2" w:rsidRPr="00984D1E" w:rsidRDefault="00C254C2">
      <w:pPr>
        <w:pStyle w:val="a3"/>
        <w:spacing w:before="7"/>
        <w:rPr>
          <w:noProof/>
          <w:color w:val="000000" w:themeColor="text1"/>
        </w:rPr>
      </w:pPr>
    </w:p>
    <w:tbl>
      <w:tblPr>
        <w:tblStyle w:val="TableNormal"/>
        <w:tblW w:w="0" w:type="auto"/>
        <w:tblInd w:w="3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135"/>
        <w:gridCol w:w="1416"/>
        <w:gridCol w:w="1135"/>
        <w:gridCol w:w="1416"/>
        <w:gridCol w:w="1277"/>
        <w:gridCol w:w="1277"/>
        <w:gridCol w:w="1843"/>
      </w:tblGrid>
      <w:tr w:rsidR="00C254C2" w:rsidRPr="00984D1E" w14:paraId="675FF0B9" w14:textId="77777777">
        <w:trPr>
          <w:trHeight w:val="254"/>
        </w:trPr>
        <w:tc>
          <w:tcPr>
            <w:tcW w:w="1135" w:type="dxa"/>
          </w:tcPr>
          <w:p w14:paraId="6E76ED66" w14:textId="77777777" w:rsidR="00C254C2" w:rsidRPr="00984D1E" w:rsidRDefault="00B21731">
            <w:pPr>
              <w:pStyle w:val="TableParagraph"/>
              <w:spacing w:line="234" w:lineRule="exact"/>
              <w:ind w:left="7"/>
              <w:rPr>
                <w:noProof/>
                <w:color w:val="000000" w:themeColor="text1"/>
              </w:rPr>
            </w:pPr>
            <w:r w:rsidRPr="00984D1E">
              <w:rPr>
                <w:noProof/>
                <w:color w:val="000000" w:themeColor="text1"/>
              </w:rPr>
              <w:t>1</w:t>
            </w:r>
          </w:p>
        </w:tc>
        <w:tc>
          <w:tcPr>
            <w:tcW w:w="1416" w:type="dxa"/>
          </w:tcPr>
          <w:p w14:paraId="637E4961" w14:textId="77777777" w:rsidR="00C254C2" w:rsidRPr="00984D1E" w:rsidRDefault="00B21731">
            <w:pPr>
              <w:pStyle w:val="TableParagraph"/>
              <w:spacing w:line="234" w:lineRule="exact"/>
              <w:ind w:left="5"/>
              <w:rPr>
                <w:noProof/>
                <w:color w:val="000000" w:themeColor="text1"/>
              </w:rPr>
            </w:pPr>
            <w:r w:rsidRPr="00984D1E">
              <w:rPr>
                <w:noProof/>
                <w:color w:val="000000" w:themeColor="text1"/>
              </w:rPr>
              <w:t>2</w:t>
            </w:r>
          </w:p>
        </w:tc>
        <w:tc>
          <w:tcPr>
            <w:tcW w:w="1135" w:type="dxa"/>
          </w:tcPr>
          <w:p w14:paraId="7ED1FAA8" w14:textId="77777777" w:rsidR="00C254C2" w:rsidRPr="00984D1E" w:rsidRDefault="00B21731">
            <w:pPr>
              <w:pStyle w:val="TableParagraph"/>
              <w:spacing w:line="234" w:lineRule="exact"/>
              <w:ind w:left="7"/>
              <w:rPr>
                <w:noProof/>
                <w:color w:val="000000" w:themeColor="text1"/>
              </w:rPr>
            </w:pPr>
            <w:r w:rsidRPr="00984D1E">
              <w:rPr>
                <w:noProof/>
                <w:color w:val="000000" w:themeColor="text1"/>
              </w:rPr>
              <w:t>3</w:t>
            </w:r>
          </w:p>
        </w:tc>
        <w:tc>
          <w:tcPr>
            <w:tcW w:w="1416" w:type="dxa"/>
          </w:tcPr>
          <w:p w14:paraId="5889F8DD" w14:textId="77777777" w:rsidR="00C254C2" w:rsidRPr="00984D1E" w:rsidRDefault="00B21731">
            <w:pPr>
              <w:pStyle w:val="TableParagraph"/>
              <w:spacing w:line="234" w:lineRule="exact"/>
              <w:ind w:left="10"/>
              <w:rPr>
                <w:noProof/>
                <w:color w:val="000000" w:themeColor="text1"/>
              </w:rPr>
            </w:pPr>
            <w:r w:rsidRPr="00984D1E">
              <w:rPr>
                <w:noProof/>
                <w:color w:val="000000" w:themeColor="text1"/>
              </w:rPr>
              <w:t>4</w:t>
            </w:r>
          </w:p>
        </w:tc>
        <w:tc>
          <w:tcPr>
            <w:tcW w:w="1277" w:type="dxa"/>
          </w:tcPr>
          <w:p w14:paraId="401D1D9D" w14:textId="77777777" w:rsidR="00C254C2" w:rsidRPr="00984D1E" w:rsidRDefault="00B21731">
            <w:pPr>
              <w:pStyle w:val="TableParagraph"/>
              <w:spacing w:line="234" w:lineRule="exact"/>
              <w:ind w:left="10"/>
              <w:rPr>
                <w:noProof/>
                <w:color w:val="000000" w:themeColor="text1"/>
              </w:rPr>
            </w:pPr>
            <w:r w:rsidRPr="00984D1E">
              <w:rPr>
                <w:noProof/>
                <w:color w:val="000000" w:themeColor="text1"/>
              </w:rPr>
              <w:t>5</w:t>
            </w:r>
          </w:p>
        </w:tc>
        <w:tc>
          <w:tcPr>
            <w:tcW w:w="1277" w:type="dxa"/>
          </w:tcPr>
          <w:p w14:paraId="3805D605" w14:textId="77777777" w:rsidR="00C254C2" w:rsidRPr="00984D1E" w:rsidRDefault="00B21731">
            <w:pPr>
              <w:pStyle w:val="TableParagraph"/>
              <w:spacing w:line="234" w:lineRule="exact"/>
              <w:ind w:left="9"/>
              <w:rPr>
                <w:noProof/>
                <w:color w:val="000000" w:themeColor="text1"/>
              </w:rPr>
            </w:pPr>
            <w:r w:rsidRPr="00984D1E">
              <w:rPr>
                <w:noProof/>
                <w:color w:val="000000" w:themeColor="text1"/>
              </w:rPr>
              <w:t>6</w:t>
            </w:r>
          </w:p>
        </w:tc>
        <w:tc>
          <w:tcPr>
            <w:tcW w:w="1843" w:type="dxa"/>
          </w:tcPr>
          <w:p w14:paraId="52F04A51" w14:textId="77777777" w:rsidR="00C254C2" w:rsidRPr="00984D1E" w:rsidRDefault="00B21731">
            <w:pPr>
              <w:pStyle w:val="TableParagraph"/>
              <w:spacing w:line="234" w:lineRule="exact"/>
              <w:ind w:left="5"/>
              <w:rPr>
                <w:noProof/>
                <w:color w:val="000000" w:themeColor="text1"/>
              </w:rPr>
            </w:pPr>
            <w:r w:rsidRPr="00984D1E">
              <w:rPr>
                <w:noProof/>
                <w:color w:val="000000" w:themeColor="text1"/>
              </w:rPr>
              <w:t>7</w:t>
            </w:r>
          </w:p>
        </w:tc>
      </w:tr>
      <w:tr w:rsidR="00C254C2" w:rsidRPr="00984D1E" w14:paraId="6677D3A6" w14:textId="77777777" w:rsidTr="00CA0240">
        <w:trPr>
          <w:trHeight w:val="551"/>
        </w:trPr>
        <w:tc>
          <w:tcPr>
            <w:tcW w:w="1135" w:type="dxa"/>
            <w:vAlign w:val="center"/>
          </w:tcPr>
          <w:p w14:paraId="66A2C73D" w14:textId="77777777" w:rsidR="00C254C2" w:rsidRPr="00984D1E" w:rsidRDefault="00B21731">
            <w:pPr>
              <w:pStyle w:val="TableParagraph"/>
              <w:spacing w:before="128"/>
              <w:ind w:left="110" w:right="105"/>
              <w:rPr>
                <w:noProof/>
                <w:color w:val="000000" w:themeColor="text1"/>
                <w:sz w:val="24"/>
              </w:rPr>
            </w:pPr>
            <w:r w:rsidRPr="00984D1E">
              <w:rPr>
                <w:noProof/>
                <w:color w:val="000000" w:themeColor="text1"/>
                <w:sz w:val="24"/>
              </w:rPr>
              <w:t>2.50</w:t>
            </w:r>
          </w:p>
        </w:tc>
        <w:tc>
          <w:tcPr>
            <w:tcW w:w="1416" w:type="dxa"/>
            <w:vAlign w:val="center"/>
          </w:tcPr>
          <w:p w14:paraId="0DC26DCB" w14:textId="77777777" w:rsidR="00C254C2" w:rsidRPr="00984D1E" w:rsidRDefault="00B21731">
            <w:pPr>
              <w:pStyle w:val="TableParagraph"/>
              <w:spacing w:before="128"/>
              <w:ind w:left="286" w:right="279"/>
              <w:rPr>
                <w:noProof/>
                <w:color w:val="000000" w:themeColor="text1"/>
                <w:sz w:val="24"/>
              </w:rPr>
            </w:pPr>
            <w:r w:rsidRPr="00984D1E">
              <w:rPr>
                <w:noProof/>
                <w:color w:val="000000" w:themeColor="text1"/>
                <w:sz w:val="24"/>
              </w:rPr>
              <w:t>79,74</w:t>
            </w:r>
          </w:p>
        </w:tc>
        <w:tc>
          <w:tcPr>
            <w:tcW w:w="1135" w:type="dxa"/>
            <w:vAlign w:val="center"/>
          </w:tcPr>
          <w:p w14:paraId="76FAB72B" w14:textId="77777777" w:rsidR="00C254C2" w:rsidRPr="00984D1E" w:rsidRDefault="00B21731">
            <w:pPr>
              <w:pStyle w:val="TableParagraph"/>
              <w:spacing w:before="128"/>
              <w:ind w:left="7"/>
              <w:rPr>
                <w:noProof/>
                <w:color w:val="000000" w:themeColor="text1"/>
                <w:sz w:val="24"/>
              </w:rPr>
            </w:pPr>
            <w:r w:rsidRPr="00984D1E">
              <w:rPr>
                <w:noProof/>
                <w:color w:val="000000" w:themeColor="text1"/>
                <w:sz w:val="24"/>
              </w:rPr>
              <w:t>_</w:t>
            </w:r>
          </w:p>
        </w:tc>
        <w:tc>
          <w:tcPr>
            <w:tcW w:w="1416" w:type="dxa"/>
            <w:vAlign w:val="center"/>
          </w:tcPr>
          <w:p w14:paraId="0B51F631" w14:textId="77777777" w:rsidR="00C254C2" w:rsidRPr="00984D1E" w:rsidRDefault="00B21731">
            <w:pPr>
              <w:pStyle w:val="TableParagraph"/>
              <w:spacing w:before="128"/>
              <w:ind w:left="287" w:right="279"/>
              <w:rPr>
                <w:noProof/>
                <w:color w:val="000000" w:themeColor="text1"/>
                <w:sz w:val="24"/>
              </w:rPr>
            </w:pPr>
            <w:r w:rsidRPr="00984D1E">
              <w:rPr>
                <w:noProof/>
                <w:color w:val="000000" w:themeColor="text1"/>
                <w:sz w:val="24"/>
              </w:rPr>
              <w:t>170-172</w:t>
            </w:r>
          </w:p>
        </w:tc>
        <w:tc>
          <w:tcPr>
            <w:tcW w:w="1277" w:type="dxa"/>
            <w:vAlign w:val="center"/>
          </w:tcPr>
          <w:p w14:paraId="625E7C28" w14:textId="77777777" w:rsidR="00C254C2" w:rsidRPr="00984D1E" w:rsidRDefault="00B21731">
            <w:pPr>
              <w:pStyle w:val="TableParagraph"/>
              <w:spacing w:line="268" w:lineRule="exact"/>
              <w:ind w:left="10"/>
              <w:rPr>
                <w:noProof/>
                <w:color w:val="000000" w:themeColor="text1"/>
                <w:sz w:val="24"/>
              </w:rPr>
            </w:pPr>
            <w:r w:rsidRPr="00984D1E">
              <w:rPr>
                <w:noProof/>
                <w:color w:val="000000" w:themeColor="text1"/>
                <w:sz w:val="24"/>
              </w:rPr>
              <w:t>_</w:t>
            </w:r>
          </w:p>
        </w:tc>
        <w:tc>
          <w:tcPr>
            <w:tcW w:w="1277" w:type="dxa"/>
            <w:vAlign w:val="center"/>
          </w:tcPr>
          <w:p w14:paraId="5DCDF9E0" w14:textId="77777777" w:rsidR="00C254C2" w:rsidRPr="00984D1E" w:rsidRDefault="00B21731">
            <w:pPr>
              <w:pStyle w:val="TableParagraph"/>
              <w:spacing w:line="268" w:lineRule="exact"/>
              <w:ind w:left="307"/>
              <w:jc w:val="left"/>
              <w:rPr>
                <w:noProof/>
                <w:color w:val="000000" w:themeColor="text1"/>
                <w:sz w:val="24"/>
              </w:rPr>
            </w:pPr>
            <w:r w:rsidRPr="00984D1E">
              <w:rPr>
                <w:noProof/>
                <w:color w:val="000000" w:themeColor="text1"/>
                <w:sz w:val="24"/>
              </w:rPr>
              <w:t>1723,6</w:t>
            </w:r>
          </w:p>
          <w:p w14:paraId="41F7DD11" w14:textId="77777777" w:rsidR="00C254C2" w:rsidRPr="00984D1E" w:rsidRDefault="00B21731">
            <w:pPr>
              <w:pStyle w:val="TableParagraph"/>
              <w:spacing w:line="264" w:lineRule="exact"/>
              <w:ind w:left="307"/>
              <w:jc w:val="left"/>
              <w:rPr>
                <w:noProof/>
                <w:color w:val="000000" w:themeColor="text1"/>
                <w:sz w:val="24"/>
              </w:rPr>
            </w:pPr>
            <w:r w:rsidRPr="00984D1E">
              <w:rPr>
                <w:noProof/>
                <w:color w:val="000000" w:themeColor="text1"/>
                <w:sz w:val="24"/>
              </w:rPr>
              <w:t>1468,6</w:t>
            </w:r>
          </w:p>
        </w:tc>
        <w:tc>
          <w:tcPr>
            <w:tcW w:w="1843" w:type="dxa"/>
            <w:vAlign w:val="center"/>
          </w:tcPr>
          <w:p w14:paraId="5CE8B515" w14:textId="77777777" w:rsidR="00C254C2" w:rsidRPr="00984D1E" w:rsidRDefault="00B21731">
            <w:pPr>
              <w:pStyle w:val="TableParagraph"/>
              <w:spacing w:before="127"/>
              <w:ind w:left="137" w:right="134"/>
              <w:rPr>
                <w:noProof/>
                <w:color w:val="000000" w:themeColor="text1"/>
                <w:sz w:val="16"/>
              </w:rPr>
            </w:pPr>
            <w:r w:rsidRPr="00984D1E">
              <w:rPr>
                <w:noProof/>
                <w:color w:val="000000" w:themeColor="text1"/>
                <w:sz w:val="24"/>
              </w:rPr>
              <w:t>C</w:t>
            </w:r>
            <w:r w:rsidRPr="00984D1E">
              <w:rPr>
                <w:noProof/>
                <w:color w:val="000000" w:themeColor="text1"/>
                <w:sz w:val="16"/>
              </w:rPr>
              <w:t>7</w:t>
            </w:r>
            <w:r w:rsidRPr="00984D1E">
              <w:rPr>
                <w:noProof/>
                <w:color w:val="000000" w:themeColor="text1"/>
                <w:sz w:val="24"/>
              </w:rPr>
              <w:t>H</w:t>
            </w:r>
            <w:r w:rsidRPr="00984D1E">
              <w:rPr>
                <w:noProof/>
                <w:color w:val="000000" w:themeColor="text1"/>
                <w:sz w:val="16"/>
              </w:rPr>
              <w:t>17</w:t>
            </w:r>
            <w:r w:rsidRPr="00984D1E">
              <w:rPr>
                <w:noProof/>
                <w:color w:val="000000" w:themeColor="text1"/>
                <w:sz w:val="24"/>
              </w:rPr>
              <w:t>ClNO</w:t>
            </w:r>
            <w:r w:rsidRPr="00984D1E">
              <w:rPr>
                <w:noProof/>
                <w:color w:val="000000" w:themeColor="text1"/>
                <w:sz w:val="16"/>
              </w:rPr>
              <w:t>3</w:t>
            </w:r>
          </w:p>
        </w:tc>
      </w:tr>
      <w:tr w:rsidR="00C254C2" w:rsidRPr="00984D1E" w14:paraId="0A73E059" w14:textId="77777777" w:rsidTr="00CA0240">
        <w:trPr>
          <w:trHeight w:val="551"/>
        </w:trPr>
        <w:tc>
          <w:tcPr>
            <w:tcW w:w="1135" w:type="dxa"/>
            <w:vAlign w:val="center"/>
          </w:tcPr>
          <w:p w14:paraId="1DFF6C29" w14:textId="77777777" w:rsidR="00C254C2" w:rsidRPr="00984D1E" w:rsidRDefault="00B21731">
            <w:pPr>
              <w:pStyle w:val="TableParagraph"/>
              <w:spacing w:before="131"/>
              <w:ind w:left="110" w:right="105"/>
              <w:rPr>
                <w:noProof/>
                <w:color w:val="000000" w:themeColor="text1"/>
                <w:sz w:val="24"/>
              </w:rPr>
            </w:pPr>
            <w:r w:rsidRPr="00984D1E">
              <w:rPr>
                <w:noProof/>
                <w:color w:val="000000" w:themeColor="text1"/>
                <w:sz w:val="24"/>
              </w:rPr>
              <w:t>2.51</w:t>
            </w:r>
          </w:p>
        </w:tc>
        <w:tc>
          <w:tcPr>
            <w:tcW w:w="1416" w:type="dxa"/>
            <w:vAlign w:val="center"/>
          </w:tcPr>
          <w:p w14:paraId="6AE5271A" w14:textId="77777777" w:rsidR="00C254C2" w:rsidRPr="00984D1E" w:rsidRDefault="00B21731">
            <w:pPr>
              <w:pStyle w:val="TableParagraph"/>
              <w:spacing w:before="131"/>
              <w:ind w:left="286" w:right="279"/>
              <w:rPr>
                <w:noProof/>
                <w:color w:val="000000" w:themeColor="text1"/>
                <w:sz w:val="24"/>
              </w:rPr>
            </w:pPr>
            <w:r w:rsidRPr="00984D1E">
              <w:rPr>
                <w:noProof/>
                <w:color w:val="000000" w:themeColor="text1"/>
                <w:sz w:val="24"/>
              </w:rPr>
              <w:t>70,39</w:t>
            </w:r>
          </w:p>
        </w:tc>
        <w:tc>
          <w:tcPr>
            <w:tcW w:w="1135" w:type="dxa"/>
            <w:vAlign w:val="center"/>
          </w:tcPr>
          <w:p w14:paraId="7419F1D9" w14:textId="77777777" w:rsidR="00C254C2" w:rsidRPr="00984D1E" w:rsidRDefault="00B21731">
            <w:pPr>
              <w:pStyle w:val="TableParagraph"/>
              <w:spacing w:before="131"/>
              <w:ind w:left="7"/>
              <w:rPr>
                <w:noProof/>
                <w:color w:val="000000" w:themeColor="text1"/>
                <w:sz w:val="24"/>
              </w:rPr>
            </w:pPr>
            <w:r w:rsidRPr="00984D1E">
              <w:rPr>
                <w:noProof/>
                <w:color w:val="000000" w:themeColor="text1"/>
                <w:sz w:val="24"/>
              </w:rPr>
              <w:t>_</w:t>
            </w:r>
          </w:p>
        </w:tc>
        <w:tc>
          <w:tcPr>
            <w:tcW w:w="1416" w:type="dxa"/>
            <w:vAlign w:val="center"/>
          </w:tcPr>
          <w:p w14:paraId="22601722" w14:textId="77777777" w:rsidR="00C254C2" w:rsidRPr="00984D1E" w:rsidRDefault="00B21731">
            <w:pPr>
              <w:pStyle w:val="TableParagraph"/>
              <w:spacing w:before="131"/>
              <w:ind w:left="287" w:right="279"/>
              <w:rPr>
                <w:noProof/>
                <w:color w:val="000000" w:themeColor="text1"/>
                <w:sz w:val="24"/>
              </w:rPr>
            </w:pPr>
            <w:r w:rsidRPr="00984D1E">
              <w:rPr>
                <w:noProof/>
                <w:color w:val="000000" w:themeColor="text1"/>
                <w:sz w:val="24"/>
              </w:rPr>
              <w:t>173-175</w:t>
            </w:r>
          </w:p>
        </w:tc>
        <w:tc>
          <w:tcPr>
            <w:tcW w:w="1277" w:type="dxa"/>
            <w:vAlign w:val="center"/>
          </w:tcPr>
          <w:p w14:paraId="5B642C39" w14:textId="77777777" w:rsidR="00C254C2" w:rsidRPr="00984D1E" w:rsidRDefault="00B21731">
            <w:pPr>
              <w:pStyle w:val="TableParagraph"/>
              <w:spacing w:line="268" w:lineRule="exact"/>
              <w:ind w:left="10"/>
              <w:rPr>
                <w:noProof/>
                <w:color w:val="000000" w:themeColor="text1"/>
                <w:sz w:val="24"/>
              </w:rPr>
            </w:pPr>
            <w:r w:rsidRPr="00984D1E">
              <w:rPr>
                <w:noProof/>
                <w:color w:val="000000" w:themeColor="text1"/>
                <w:sz w:val="24"/>
              </w:rPr>
              <w:t>_</w:t>
            </w:r>
          </w:p>
        </w:tc>
        <w:tc>
          <w:tcPr>
            <w:tcW w:w="1277" w:type="dxa"/>
            <w:vAlign w:val="center"/>
          </w:tcPr>
          <w:p w14:paraId="2D015B61" w14:textId="77777777" w:rsidR="00C254C2" w:rsidRPr="00984D1E" w:rsidRDefault="00B21731">
            <w:pPr>
              <w:pStyle w:val="TableParagraph"/>
              <w:spacing w:line="268" w:lineRule="exact"/>
              <w:ind w:left="307"/>
              <w:jc w:val="left"/>
              <w:rPr>
                <w:noProof/>
                <w:color w:val="000000" w:themeColor="text1"/>
                <w:sz w:val="24"/>
              </w:rPr>
            </w:pPr>
            <w:r w:rsidRPr="00984D1E">
              <w:rPr>
                <w:noProof/>
                <w:color w:val="000000" w:themeColor="text1"/>
                <w:sz w:val="24"/>
              </w:rPr>
              <w:t>1741,8</w:t>
            </w:r>
          </w:p>
          <w:p w14:paraId="281B5575" w14:textId="77777777" w:rsidR="00C254C2" w:rsidRPr="00984D1E" w:rsidRDefault="00B21731">
            <w:pPr>
              <w:pStyle w:val="TableParagraph"/>
              <w:spacing w:line="264" w:lineRule="exact"/>
              <w:ind w:left="307"/>
              <w:jc w:val="left"/>
              <w:rPr>
                <w:noProof/>
                <w:color w:val="000000" w:themeColor="text1"/>
                <w:sz w:val="24"/>
              </w:rPr>
            </w:pPr>
            <w:r w:rsidRPr="00984D1E">
              <w:rPr>
                <w:noProof/>
                <w:color w:val="000000" w:themeColor="text1"/>
                <w:sz w:val="24"/>
              </w:rPr>
              <w:t>1404,0</w:t>
            </w:r>
          </w:p>
        </w:tc>
        <w:tc>
          <w:tcPr>
            <w:tcW w:w="1843" w:type="dxa"/>
            <w:vAlign w:val="center"/>
          </w:tcPr>
          <w:p w14:paraId="3BAA2C57" w14:textId="77777777" w:rsidR="00C254C2" w:rsidRPr="00984D1E" w:rsidRDefault="00B21731">
            <w:pPr>
              <w:pStyle w:val="TableParagraph"/>
              <w:spacing w:before="130"/>
              <w:ind w:left="137" w:right="134"/>
              <w:rPr>
                <w:noProof/>
                <w:color w:val="000000" w:themeColor="text1"/>
                <w:sz w:val="16"/>
              </w:rPr>
            </w:pPr>
            <w:r w:rsidRPr="00984D1E">
              <w:rPr>
                <w:noProof/>
                <w:color w:val="000000" w:themeColor="text1"/>
                <w:sz w:val="24"/>
              </w:rPr>
              <w:t>C</w:t>
            </w:r>
            <w:r w:rsidRPr="00984D1E">
              <w:rPr>
                <w:noProof/>
                <w:color w:val="000000" w:themeColor="text1"/>
                <w:sz w:val="16"/>
              </w:rPr>
              <w:t>9</w:t>
            </w:r>
            <w:r w:rsidRPr="00984D1E">
              <w:rPr>
                <w:noProof/>
                <w:color w:val="000000" w:themeColor="text1"/>
                <w:sz w:val="24"/>
              </w:rPr>
              <w:t>H</w:t>
            </w:r>
            <w:r w:rsidRPr="00984D1E">
              <w:rPr>
                <w:noProof/>
                <w:color w:val="000000" w:themeColor="text1"/>
                <w:sz w:val="16"/>
              </w:rPr>
              <w:t>21</w:t>
            </w:r>
            <w:r w:rsidRPr="00984D1E">
              <w:rPr>
                <w:noProof/>
                <w:color w:val="000000" w:themeColor="text1"/>
                <w:sz w:val="24"/>
              </w:rPr>
              <w:t>ClNO</w:t>
            </w:r>
            <w:r w:rsidRPr="00984D1E">
              <w:rPr>
                <w:noProof/>
                <w:color w:val="000000" w:themeColor="text1"/>
                <w:sz w:val="16"/>
              </w:rPr>
              <w:t>3</w:t>
            </w:r>
          </w:p>
        </w:tc>
      </w:tr>
      <w:tr w:rsidR="00C254C2" w:rsidRPr="00984D1E" w14:paraId="5BAA5586" w14:textId="77777777" w:rsidTr="00CA0240">
        <w:trPr>
          <w:trHeight w:val="551"/>
        </w:trPr>
        <w:tc>
          <w:tcPr>
            <w:tcW w:w="1135" w:type="dxa"/>
            <w:vAlign w:val="center"/>
          </w:tcPr>
          <w:p w14:paraId="1A726889" w14:textId="77777777" w:rsidR="00C254C2" w:rsidRPr="00984D1E" w:rsidRDefault="00B21731">
            <w:pPr>
              <w:pStyle w:val="TableParagraph"/>
              <w:spacing w:before="131"/>
              <w:ind w:left="110" w:right="105"/>
              <w:rPr>
                <w:noProof/>
                <w:color w:val="000000" w:themeColor="text1"/>
                <w:sz w:val="24"/>
              </w:rPr>
            </w:pPr>
            <w:r w:rsidRPr="00984D1E">
              <w:rPr>
                <w:noProof/>
                <w:color w:val="000000" w:themeColor="text1"/>
                <w:sz w:val="24"/>
              </w:rPr>
              <w:t>2.52</w:t>
            </w:r>
          </w:p>
        </w:tc>
        <w:tc>
          <w:tcPr>
            <w:tcW w:w="1416" w:type="dxa"/>
            <w:vAlign w:val="center"/>
          </w:tcPr>
          <w:p w14:paraId="32211E12" w14:textId="77777777" w:rsidR="00C254C2" w:rsidRPr="00984D1E" w:rsidRDefault="00B21731">
            <w:pPr>
              <w:pStyle w:val="TableParagraph"/>
              <w:spacing w:before="131"/>
              <w:ind w:left="286" w:right="279"/>
              <w:rPr>
                <w:noProof/>
                <w:color w:val="000000" w:themeColor="text1"/>
                <w:sz w:val="24"/>
              </w:rPr>
            </w:pPr>
            <w:r w:rsidRPr="00984D1E">
              <w:rPr>
                <w:noProof/>
                <w:color w:val="000000" w:themeColor="text1"/>
                <w:sz w:val="24"/>
              </w:rPr>
              <w:t>67,52</w:t>
            </w:r>
          </w:p>
        </w:tc>
        <w:tc>
          <w:tcPr>
            <w:tcW w:w="1135" w:type="dxa"/>
            <w:vAlign w:val="center"/>
          </w:tcPr>
          <w:p w14:paraId="3B8B6B43" w14:textId="77777777" w:rsidR="00C254C2" w:rsidRPr="00984D1E" w:rsidRDefault="00B21731">
            <w:pPr>
              <w:pStyle w:val="TableParagraph"/>
              <w:spacing w:before="131"/>
              <w:ind w:left="7"/>
              <w:rPr>
                <w:noProof/>
                <w:color w:val="000000" w:themeColor="text1"/>
                <w:sz w:val="24"/>
              </w:rPr>
            </w:pPr>
            <w:r w:rsidRPr="00984D1E">
              <w:rPr>
                <w:noProof/>
                <w:color w:val="000000" w:themeColor="text1"/>
                <w:sz w:val="24"/>
              </w:rPr>
              <w:t>_</w:t>
            </w:r>
          </w:p>
        </w:tc>
        <w:tc>
          <w:tcPr>
            <w:tcW w:w="1416" w:type="dxa"/>
            <w:vAlign w:val="center"/>
          </w:tcPr>
          <w:p w14:paraId="6E9EB132" w14:textId="77777777" w:rsidR="00C254C2" w:rsidRPr="00984D1E" w:rsidRDefault="00B21731">
            <w:pPr>
              <w:pStyle w:val="TableParagraph"/>
              <w:spacing w:before="131"/>
              <w:ind w:left="284" w:right="279"/>
              <w:rPr>
                <w:noProof/>
                <w:color w:val="000000" w:themeColor="text1"/>
                <w:sz w:val="24"/>
              </w:rPr>
            </w:pPr>
            <w:r w:rsidRPr="00984D1E">
              <w:rPr>
                <w:noProof/>
                <w:color w:val="000000" w:themeColor="text1"/>
                <w:sz w:val="24"/>
              </w:rPr>
              <w:t>май</w:t>
            </w:r>
          </w:p>
        </w:tc>
        <w:tc>
          <w:tcPr>
            <w:tcW w:w="1277" w:type="dxa"/>
            <w:vAlign w:val="center"/>
          </w:tcPr>
          <w:p w14:paraId="5900AC6B" w14:textId="77777777" w:rsidR="00C254C2" w:rsidRPr="00984D1E" w:rsidRDefault="00B21731">
            <w:pPr>
              <w:pStyle w:val="TableParagraph"/>
              <w:spacing w:line="268" w:lineRule="exact"/>
              <w:ind w:left="10"/>
              <w:rPr>
                <w:noProof/>
                <w:color w:val="000000" w:themeColor="text1"/>
                <w:sz w:val="24"/>
              </w:rPr>
            </w:pPr>
            <w:r w:rsidRPr="00984D1E">
              <w:rPr>
                <w:noProof/>
                <w:color w:val="000000" w:themeColor="text1"/>
                <w:sz w:val="24"/>
              </w:rPr>
              <w:t>_</w:t>
            </w:r>
          </w:p>
        </w:tc>
        <w:tc>
          <w:tcPr>
            <w:tcW w:w="1277" w:type="dxa"/>
            <w:vAlign w:val="center"/>
          </w:tcPr>
          <w:p w14:paraId="09E37C63" w14:textId="77777777" w:rsidR="00C254C2" w:rsidRPr="00984D1E" w:rsidRDefault="00B21731">
            <w:pPr>
              <w:pStyle w:val="TableParagraph"/>
              <w:spacing w:line="268" w:lineRule="exact"/>
              <w:ind w:left="307"/>
              <w:jc w:val="left"/>
              <w:rPr>
                <w:noProof/>
                <w:color w:val="000000" w:themeColor="text1"/>
                <w:sz w:val="24"/>
              </w:rPr>
            </w:pPr>
            <w:r w:rsidRPr="00984D1E">
              <w:rPr>
                <w:noProof/>
                <w:color w:val="000000" w:themeColor="text1"/>
                <w:sz w:val="24"/>
              </w:rPr>
              <w:t>1741,9</w:t>
            </w:r>
          </w:p>
          <w:p w14:paraId="77278A93" w14:textId="77777777" w:rsidR="00C254C2" w:rsidRPr="00984D1E" w:rsidRDefault="00B21731">
            <w:pPr>
              <w:pStyle w:val="TableParagraph"/>
              <w:spacing w:line="264" w:lineRule="exact"/>
              <w:ind w:left="307"/>
              <w:jc w:val="left"/>
              <w:rPr>
                <w:noProof/>
                <w:color w:val="000000" w:themeColor="text1"/>
                <w:sz w:val="24"/>
              </w:rPr>
            </w:pPr>
            <w:r w:rsidRPr="00984D1E">
              <w:rPr>
                <w:noProof/>
                <w:color w:val="000000" w:themeColor="text1"/>
                <w:sz w:val="24"/>
              </w:rPr>
              <w:t>1401,6</w:t>
            </w:r>
          </w:p>
        </w:tc>
        <w:tc>
          <w:tcPr>
            <w:tcW w:w="1843" w:type="dxa"/>
            <w:vAlign w:val="center"/>
          </w:tcPr>
          <w:p w14:paraId="42FC147A" w14:textId="77777777" w:rsidR="00C254C2" w:rsidRPr="00984D1E" w:rsidRDefault="00B21731">
            <w:pPr>
              <w:pStyle w:val="TableParagraph"/>
              <w:spacing w:before="130"/>
              <w:ind w:left="137" w:right="134"/>
              <w:rPr>
                <w:noProof/>
                <w:color w:val="000000" w:themeColor="text1"/>
                <w:sz w:val="16"/>
              </w:rPr>
            </w:pPr>
            <w:r w:rsidRPr="00984D1E">
              <w:rPr>
                <w:noProof/>
                <w:color w:val="000000" w:themeColor="text1"/>
                <w:sz w:val="24"/>
              </w:rPr>
              <w:t>C</w:t>
            </w:r>
            <w:r w:rsidRPr="00984D1E">
              <w:rPr>
                <w:noProof/>
                <w:color w:val="000000" w:themeColor="text1"/>
                <w:sz w:val="16"/>
              </w:rPr>
              <w:t>13</w:t>
            </w:r>
            <w:r w:rsidRPr="00984D1E">
              <w:rPr>
                <w:noProof/>
                <w:color w:val="000000" w:themeColor="text1"/>
                <w:sz w:val="24"/>
              </w:rPr>
              <w:t>H</w:t>
            </w:r>
            <w:r w:rsidRPr="00984D1E">
              <w:rPr>
                <w:noProof/>
                <w:color w:val="000000" w:themeColor="text1"/>
                <w:sz w:val="16"/>
              </w:rPr>
              <w:t>18</w:t>
            </w:r>
            <w:r w:rsidRPr="00984D1E">
              <w:rPr>
                <w:noProof/>
                <w:color w:val="000000" w:themeColor="text1"/>
                <w:sz w:val="24"/>
              </w:rPr>
              <w:t>ClNO</w:t>
            </w:r>
            <w:r w:rsidRPr="00984D1E">
              <w:rPr>
                <w:noProof/>
                <w:color w:val="000000" w:themeColor="text1"/>
                <w:sz w:val="16"/>
              </w:rPr>
              <w:t>3</w:t>
            </w:r>
          </w:p>
        </w:tc>
      </w:tr>
      <w:tr w:rsidR="00C254C2" w:rsidRPr="00984D1E" w14:paraId="683795C9" w14:textId="77777777" w:rsidTr="00CA0240">
        <w:trPr>
          <w:trHeight w:val="551"/>
        </w:trPr>
        <w:tc>
          <w:tcPr>
            <w:tcW w:w="1135" w:type="dxa"/>
            <w:vAlign w:val="center"/>
          </w:tcPr>
          <w:p w14:paraId="309FE147" w14:textId="77777777" w:rsidR="00C254C2" w:rsidRPr="00984D1E" w:rsidRDefault="00B21731">
            <w:pPr>
              <w:pStyle w:val="TableParagraph"/>
              <w:spacing w:before="131"/>
              <w:ind w:left="110" w:right="105"/>
              <w:rPr>
                <w:noProof/>
                <w:color w:val="000000" w:themeColor="text1"/>
                <w:sz w:val="24"/>
              </w:rPr>
            </w:pPr>
            <w:r w:rsidRPr="00984D1E">
              <w:rPr>
                <w:noProof/>
                <w:color w:val="000000" w:themeColor="text1"/>
                <w:sz w:val="24"/>
              </w:rPr>
              <w:t>2.53</w:t>
            </w:r>
          </w:p>
        </w:tc>
        <w:tc>
          <w:tcPr>
            <w:tcW w:w="1416" w:type="dxa"/>
            <w:vAlign w:val="center"/>
          </w:tcPr>
          <w:p w14:paraId="00923458" w14:textId="77777777" w:rsidR="00C254C2" w:rsidRPr="00984D1E" w:rsidRDefault="00B21731">
            <w:pPr>
              <w:pStyle w:val="TableParagraph"/>
              <w:spacing w:line="268" w:lineRule="exact"/>
              <w:ind w:left="286" w:right="279"/>
              <w:rPr>
                <w:noProof/>
                <w:color w:val="000000" w:themeColor="text1"/>
                <w:sz w:val="24"/>
              </w:rPr>
            </w:pPr>
            <w:r w:rsidRPr="00984D1E">
              <w:rPr>
                <w:noProof/>
                <w:color w:val="000000" w:themeColor="text1"/>
                <w:sz w:val="24"/>
              </w:rPr>
              <w:t>88,43</w:t>
            </w:r>
          </w:p>
        </w:tc>
        <w:tc>
          <w:tcPr>
            <w:tcW w:w="1135" w:type="dxa"/>
            <w:vAlign w:val="center"/>
          </w:tcPr>
          <w:p w14:paraId="03EEB564" w14:textId="77777777" w:rsidR="00C254C2" w:rsidRPr="00984D1E" w:rsidRDefault="00B21731">
            <w:pPr>
              <w:pStyle w:val="TableParagraph"/>
              <w:spacing w:line="268" w:lineRule="exact"/>
              <w:ind w:left="110" w:right="105"/>
              <w:rPr>
                <w:noProof/>
                <w:color w:val="000000" w:themeColor="text1"/>
                <w:sz w:val="24"/>
              </w:rPr>
            </w:pPr>
            <w:r w:rsidRPr="00984D1E">
              <w:rPr>
                <w:noProof/>
                <w:color w:val="000000" w:themeColor="text1"/>
                <w:sz w:val="24"/>
              </w:rPr>
              <w:t>0,82</w:t>
            </w:r>
          </w:p>
        </w:tc>
        <w:tc>
          <w:tcPr>
            <w:tcW w:w="1416" w:type="dxa"/>
            <w:vAlign w:val="center"/>
          </w:tcPr>
          <w:p w14:paraId="77B17140" w14:textId="77777777" w:rsidR="00C254C2" w:rsidRPr="00984D1E" w:rsidRDefault="00B21731">
            <w:pPr>
              <w:pStyle w:val="TableParagraph"/>
              <w:spacing w:line="268" w:lineRule="exact"/>
              <w:ind w:left="287" w:right="279"/>
              <w:rPr>
                <w:noProof/>
                <w:color w:val="000000" w:themeColor="text1"/>
                <w:sz w:val="24"/>
              </w:rPr>
            </w:pPr>
            <w:r w:rsidRPr="00984D1E">
              <w:rPr>
                <w:noProof/>
                <w:color w:val="000000" w:themeColor="text1"/>
                <w:sz w:val="24"/>
              </w:rPr>
              <w:t>160-162</w:t>
            </w:r>
          </w:p>
        </w:tc>
        <w:tc>
          <w:tcPr>
            <w:tcW w:w="1277" w:type="dxa"/>
            <w:vAlign w:val="center"/>
          </w:tcPr>
          <w:p w14:paraId="6D52AB3A" w14:textId="77777777" w:rsidR="00C254C2" w:rsidRPr="00984D1E" w:rsidRDefault="00B21731">
            <w:pPr>
              <w:pStyle w:val="TableParagraph"/>
              <w:spacing w:line="268" w:lineRule="exact"/>
              <w:ind w:left="10"/>
              <w:rPr>
                <w:noProof/>
                <w:color w:val="000000" w:themeColor="text1"/>
                <w:sz w:val="24"/>
              </w:rPr>
            </w:pPr>
            <w:r w:rsidRPr="00984D1E">
              <w:rPr>
                <w:noProof/>
                <w:color w:val="000000" w:themeColor="text1"/>
                <w:sz w:val="24"/>
              </w:rPr>
              <w:t>_</w:t>
            </w:r>
          </w:p>
        </w:tc>
        <w:tc>
          <w:tcPr>
            <w:tcW w:w="1277" w:type="dxa"/>
            <w:vAlign w:val="center"/>
          </w:tcPr>
          <w:p w14:paraId="177FBE25" w14:textId="77777777" w:rsidR="00C254C2" w:rsidRPr="00984D1E" w:rsidRDefault="00B21731">
            <w:pPr>
              <w:pStyle w:val="TableParagraph"/>
              <w:spacing w:line="268" w:lineRule="exact"/>
              <w:ind w:left="307"/>
              <w:jc w:val="left"/>
              <w:rPr>
                <w:noProof/>
                <w:color w:val="000000" w:themeColor="text1"/>
                <w:sz w:val="24"/>
              </w:rPr>
            </w:pPr>
            <w:r w:rsidRPr="00984D1E">
              <w:rPr>
                <w:noProof/>
                <w:color w:val="000000" w:themeColor="text1"/>
                <w:sz w:val="24"/>
              </w:rPr>
              <w:t>1734,3</w:t>
            </w:r>
          </w:p>
          <w:p w14:paraId="1AAE3E7A" w14:textId="77777777" w:rsidR="00C254C2" w:rsidRPr="00984D1E" w:rsidRDefault="00B21731">
            <w:pPr>
              <w:pStyle w:val="TableParagraph"/>
              <w:spacing w:line="264" w:lineRule="exact"/>
              <w:ind w:left="307"/>
              <w:jc w:val="left"/>
              <w:rPr>
                <w:noProof/>
                <w:color w:val="000000" w:themeColor="text1"/>
                <w:sz w:val="24"/>
              </w:rPr>
            </w:pPr>
            <w:r w:rsidRPr="00984D1E">
              <w:rPr>
                <w:noProof/>
                <w:color w:val="000000" w:themeColor="text1"/>
                <w:sz w:val="24"/>
              </w:rPr>
              <w:t>1402,7</w:t>
            </w:r>
          </w:p>
        </w:tc>
        <w:tc>
          <w:tcPr>
            <w:tcW w:w="1843" w:type="dxa"/>
            <w:vAlign w:val="center"/>
          </w:tcPr>
          <w:p w14:paraId="299F882B" w14:textId="77777777" w:rsidR="00C254C2" w:rsidRPr="00984D1E" w:rsidRDefault="00B21731">
            <w:pPr>
              <w:pStyle w:val="TableParagraph"/>
              <w:spacing w:line="270" w:lineRule="exact"/>
              <w:ind w:left="137" w:right="132"/>
              <w:rPr>
                <w:noProof/>
                <w:color w:val="000000" w:themeColor="text1"/>
                <w:sz w:val="24"/>
              </w:rPr>
            </w:pPr>
            <w:r w:rsidRPr="00984D1E">
              <w:rPr>
                <w:noProof/>
                <w:color w:val="000000" w:themeColor="text1"/>
                <w:sz w:val="24"/>
              </w:rPr>
              <w:t>C</w:t>
            </w:r>
            <w:r w:rsidRPr="00984D1E">
              <w:rPr>
                <w:noProof/>
                <w:color w:val="000000" w:themeColor="text1"/>
                <w:sz w:val="16"/>
              </w:rPr>
              <w:t>18</w:t>
            </w:r>
            <w:r w:rsidRPr="00984D1E">
              <w:rPr>
                <w:noProof/>
                <w:color w:val="000000" w:themeColor="text1"/>
                <w:sz w:val="24"/>
              </w:rPr>
              <w:t>H</w:t>
            </w:r>
            <w:r w:rsidRPr="00984D1E">
              <w:rPr>
                <w:noProof/>
                <w:color w:val="000000" w:themeColor="text1"/>
                <w:sz w:val="16"/>
              </w:rPr>
              <w:t>20</w:t>
            </w:r>
            <w:r w:rsidRPr="00984D1E">
              <w:rPr>
                <w:noProof/>
                <w:color w:val="000000" w:themeColor="text1"/>
                <w:sz w:val="24"/>
              </w:rPr>
              <w:t>NO</w:t>
            </w:r>
            <w:r w:rsidRPr="00984D1E">
              <w:rPr>
                <w:noProof/>
                <w:color w:val="000000" w:themeColor="text1"/>
                <w:sz w:val="16"/>
              </w:rPr>
              <w:t>3</w:t>
            </w:r>
            <w:r w:rsidRPr="00984D1E">
              <w:rPr>
                <w:noProof/>
                <w:color w:val="000000" w:themeColor="text1"/>
                <w:sz w:val="24"/>
              </w:rPr>
              <w:t>Cl</w:t>
            </w:r>
          </w:p>
        </w:tc>
      </w:tr>
      <w:tr w:rsidR="00C254C2" w:rsidRPr="00984D1E" w14:paraId="76D0B9B1" w14:textId="77777777" w:rsidTr="00CA0240">
        <w:trPr>
          <w:trHeight w:val="277"/>
        </w:trPr>
        <w:tc>
          <w:tcPr>
            <w:tcW w:w="1135" w:type="dxa"/>
            <w:vAlign w:val="center"/>
          </w:tcPr>
          <w:p w14:paraId="377A3AC1" w14:textId="77777777" w:rsidR="00C254C2" w:rsidRPr="00984D1E" w:rsidRDefault="00B21731">
            <w:pPr>
              <w:pStyle w:val="TableParagraph"/>
              <w:spacing w:line="258" w:lineRule="exact"/>
              <w:ind w:left="110" w:right="105"/>
              <w:rPr>
                <w:noProof/>
                <w:color w:val="000000" w:themeColor="text1"/>
                <w:sz w:val="24"/>
              </w:rPr>
            </w:pPr>
            <w:r w:rsidRPr="00984D1E">
              <w:rPr>
                <w:noProof/>
                <w:color w:val="000000" w:themeColor="text1"/>
                <w:sz w:val="24"/>
              </w:rPr>
              <w:t>2.54</w:t>
            </w:r>
          </w:p>
        </w:tc>
        <w:tc>
          <w:tcPr>
            <w:tcW w:w="1416" w:type="dxa"/>
            <w:vAlign w:val="center"/>
          </w:tcPr>
          <w:p w14:paraId="672CC5D1" w14:textId="77777777" w:rsidR="00C254C2" w:rsidRPr="00984D1E" w:rsidRDefault="00B21731">
            <w:pPr>
              <w:pStyle w:val="TableParagraph"/>
              <w:spacing w:line="258" w:lineRule="exact"/>
              <w:ind w:left="286" w:right="279"/>
              <w:rPr>
                <w:noProof/>
                <w:color w:val="000000" w:themeColor="text1"/>
                <w:sz w:val="24"/>
              </w:rPr>
            </w:pPr>
            <w:r w:rsidRPr="00984D1E">
              <w:rPr>
                <w:noProof/>
                <w:color w:val="000000" w:themeColor="text1"/>
                <w:sz w:val="24"/>
              </w:rPr>
              <w:t>29,41</w:t>
            </w:r>
          </w:p>
        </w:tc>
        <w:tc>
          <w:tcPr>
            <w:tcW w:w="1135" w:type="dxa"/>
            <w:vAlign w:val="center"/>
          </w:tcPr>
          <w:p w14:paraId="3BADDC9C" w14:textId="77777777" w:rsidR="00C254C2" w:rsidRPr="00984D1E" w:rsidRDefault="00B21731">
            <w:pPr>
              <w:pStyle w:val="TableParagraph"/>
              <w:spacing w:line="258" w:lineRule="exact"/>
              <w:ind w:left="110" w:right="105"/>
              <w:rPr>
                <w:noProof/>
                <w:color w:val="000000" w:themeColor="text1"/>
                <w:sz w:val="24"/>
              </w:rPr>
            </w:pPr>
            <w:r w:rsidRPr="00984D1E">
              <w:rPr>
                <w:noProof/>
                <w:color w:val="000000" w:themeColor="text1"/>
                <w:sz w:val="24"/>
              </w:rPr>
              <w:t>0,80</w:t>
            </w:r>
          </w:p>
        </w:tc>
        <w:tc>
          <w:tcPr>
            <w:tcW w:w="1416" w:type="dxa"/>
            <w:vAlign w:val="center"/>
          </w:tcPr>
          <w:p w14:paraId="17F525EA" w14:textId="77777777" w:rsidR="00C254C2" w:rsidRPr="00984D1E" w:rsidRDefault="00B21731">
            <w:pPr>
              <w:pStyle w:val="TableParagraph"/>
              <w:spacing w:line="258" w:lineRule="exact"/>
              <w:ind w:left="287" w:right="279"/>
              <w:rPr>
                <w:noProof/>
                <w:color w:val="000000" w:themeColor="text1"/>
                <w:sz w:val="24"/>
              </w:rPr>
            </w:pPr>
            <w:r w:rsidRPr="00984D1E">
              <w:rPr>
                <w:noProof/>
                <w:color w:val="000000" w:themeColor="text1"/>
                <w:sz w:val="24"/>
              </w:rPr>
              <w:t>166-168</w:t>
            </w:r>
          </w:p>
        </w:tc>
        <w:tc>
          <w:tcPr>
            <w:tcW w:w="1277" w:type="dxa"/>
            <w:vAlign w:val="center"/>
          </w:tcPr>
          <w:p w14:paraId="32BC424C" w14:textId="77777777" w:rsidR="00C254C2" w:rsidRPr="00984D1E" w:rsidRDefault="00B21731">
            <w:pPr>
              <w:pStyle w:val="TableParagraph"/>
              <w:spacing w:line="258" w:lineRule="exact"/>
              <w:ind w:left="10"/>
              <w:rPr>
                <w:noProof/>
                <w:color w:val="000000" w:themeColor="text1"/>
                <w:sz w:val="24"/>
              </w:rPr>
            </w:pPr>
            <w:r w:rsidRPr="00984D1E">
              <w:rPr>
                <w:noProof/>
                <w:color w:val="000000" w:themeColor="text1"/>
                <w:sz w:val="24"/>
              </w:rPr>
              <w:t>_</w:t>
            </w:r>
          </w:p>
        </w:tc>
        <w:tc>
          <w:tcPr>
            <w:tcW w:w="1277" w:type="dxa"/>
            <w:vAlign w:val="center"/>
          </w:tcPr>
          <w:p w14:paraId="7B48319A" w14:textId="77777777" w:rsidR="00C254C2" w:rsidRPr="00984D1E" w:rsidRDefault="00B21731">
            <w:pPr>
              <w:pStyle w:val="TableParagraph"/>
              <w:spacing w:line="258" w:lineRule="exact"/>
              <w:ind w:left="287" w:right="280"/>
              <w:rPr>
                <w:noProof/>
                <w:color w:val="000000" w:themeColor="text1"/>
                <w:sz w:val="24"/>
              </w:rPr>
            </w:pPr>
            <w:r w:rsidRPr="00984D1E">
              <w:rPr>
                <w:noProof/>
                <w:color w:val="000000" w:themeColor="text1"/>
                <w:sz w:val="24"/>
              </w:rPr>
              <w:t>1722,5</w:t>
            </w:r>
          </w:p>
        </w:tc>
        <w:tc>
          <w:tcPr>
            <w:tcW w:w="1843" w:type="dxa"/>
            <w:vAlign w:val="center"/>
          </w:tcPr>
          <w:p w14:paraId="1BA3D28A" w14:textId="77777777" w:rsidR="00C254C2" w:rsidRPr="00984D1E" w:rsidRDefault="00B21731">
            <w:pPr>
              <w:pStyle w:val="TableParagraph"/>
              <w:spacing w:line="258" w:lineRule="exact"/>
              <w:ind w:left="137" w:right="131"/>
              <w:rPr>
                <w:noProof/>
                <w:color w:val="000000" w:themeColor="text1"/>
                <w:sz w:val="24"/>
              </w:rPr>
            </w:pPr>
            <w:r w:rsidRPr="00984D1E">
              <w:rPr>
                <w:noProof/>
                <w:color w:val="000000" w:themeColor="text1"/>
                <w:sz w:val="24"/>
              </w:rPr>
              <w:t>C</w:t>
            </w:r>
            <w:r w:rsidRPr="00984D1E">
              <w:rPr>
                <w:noProof/>
                <w:color w:val="000000" w:themeColor="text1"/>
                <w:sz w:val="16"/>
              </w:rPr>
              <w:t>16</w:t>
            </w:r>
            <w:r w:rsidRPr="00984D1E">
              <w:rPr>
                <w:noProof/>
                <w:color w:val="000000" w:themeColor="text1"/>
                <w:sz w:val="24"/>
              </w:rPr>
              <w:t>H</w:t>
            </w:r>
            <w:r w:rsidRPr="00984D1E">
              <w:rPr>
                <w:noProof/>
                <w:color w:val="000000" w:themeColor="text1"/>
                <w:sz w:val="16"/>
              </w:rPr>
              <w:t>22</w:t>
            </w:r>
            <w:r w:rsidRPr="00984D1E">
              <w:rPr>
                <w:noProof/>
                <w:color w:val="000000" w:themeColor="text1"/>
                <w:sz w:val="24"/>
              </w:rPr>
              <w:t>NO</w:t>
            </w:r>
            <w:r w:rsidRPr="00984D1E">
              <w:rPr>
                <w:noProof/>
                <w:color w:val="000000" w:themeColor="text1"/>
                <w:sz w:val="16"/>
              </w:rPr>
              <w:t>4</w:t>
            </w:r>
            <w:r w:rsidRPr="00984D1E">
              <w:rPr>
                <w:noProof/>
                <w:color w:val="000000" w:themeColor="text1"/>
                <w:sz w:val="24"/>
              </w:rPr>
              <w:t>FCl</w:t>
            </w:r>
          </w:p>
        </w:tc>
      </w:tr>
      <w:tr w:rsidR="00C254C2" w:rsidRPr="00984D1E" w14:paraId="54244325" w14:textId="77777777" w:rsidTr="00CA0240">
        <w:trPr>
          <w:trHeight w:val="551"/>
        </w:trPr>
        <w:tc>
          <w:tcPr>
            <w:tcW w:w="1135" w:type="dxa"/>
            <w:vAlign w:val="center"/>
          </w:tcPr>
          <w:p w14:paraId="4070B908" w14:textId="77777777" w:rsidR="00C254C2" w:rsidRPr="00984D1E" w:rsidRDefault="00B21731">
            <w:pPr>
              <w:pStyle w:val="TableParagraph"/>
              <w:spacing w:before="128"/>
              <w:ind w:left="110" w:right="105"/>
              <w:rPr>
                <w:noProof/>
                <w:color w:val="000000" w:themeColor="text1"/>
                <w:sz w:val="24"/>
              </w:rPr>
            </w:pPr>
            <w:r w:rsidRPr="00984D1E">
              <w:rPr>
                <w:noProof/>
                <w:color w:val="000000" w:themeColor="text1"/>
                <w:sz w:val="24"/>
              </w:rPr>
              <w:t>2.55</w:t>
            </w:r>
          </w:p>
        </w:tc>
        <w:tc>
          <w:tcPr>
            <w:tcW w:w="1416" w:type="dxa"/>
            <w:vAlign w:val="center"/>
          </w:tcPr>
          <w:p w14:paraId="3F7739F4" w14:textId="77777777" w:rsidR="00C254C2" w:rsidRPr="00984D1E" w:rsidRDefault="00B21731">
            <w:pPr>
              <w:pStyle w:val="TableParagraph"/>
              <w:spacing w:line="268" w:lineRule="exact"/>
              <w:ind w:left="286" w:right="279"/>
              <w:rPr>
                <w:noProof/>
                <w:color w:val="000000" w:themeColor="text1"/>
                <w:sz w:val="24"/>
              </w:rPr>
            </w:pPr>
            <w:r w:rsidRPr="00984D1E">
              <w:rPr>
                <w:noProof/>
                <w:color w:val="000000" w:themeColor="text1"/>
                <w:sz w:val="24"/>
              </w:rPr>
              <w:t>59,60</w:t>
            </w:r>
          </w:p>
        </w:tc>
        <w:tc>
          <w:tcPr>
            <w:tcW w:w="1135" w:type="dxa"/>
            <w:vAlign w:val="center"/>
          </w:tcPr>
          <w:p w14:paraId="5BF71B82" w14:textId="77777777" w:rsidR="00C254C2" w:rsidRPr="00984D1E" w:rsidRDefault="00B21731">
            <w:pPr>
              <w:pStyle w:val="TableParagraph"/>
              <w:spacing w:line="268" w:lineRule="exact"/>
              <w:ind w:left="110" w:right="105"/>
              <w:rPr>
                <w:noProof/>
                <w:color w:val="000000" w:themeColor="text1"/>
                <w:sz w:val="24"/>
              </w:rPr>
            </w:pPr>
            <w:r w:rsidRPr="00984D1E">
              <w:rPr>
                <w:noProof/>
                <w:color w:val="000000" w:themeColor="text1"/>
                <w:sz w:val="24"/>
              </w:rPr>
              <w:t>0,80</w:t>
            </w:r>
          </w:p>
        </w:tc>
        <w:tc>
          <w:tcPr>
            <w:tcW w:w="1416" w:type="dxa"/>
            <w:vAlign w:val="center"/>
          </w:tcPr>
          <w:p w14:paraId="31E72A36" w14:textId="77777777" w:rsidR="00C254C2" w:rsidRPr="00984D1E" w:rsidRDefault="00B21731">
            <w:pPr>
              <w:pStyle w:val="TableParagraph"/>
              <w:spacing w:line="268" w:lineRule="exact"/>
              <w:ind w:left="287" w:right="279"/>
              <w:rPr>
                <w:noProof/>
                <w:color w:val="000000" w:themeColor="text1"/>
                <w:sz w:val="24"/>
              </w:rPr>
            </w:pPr>
            <w:r w:rsidRPr="00984D1E">
              <w:rPr>
                <w:noProof/>
                <w:color w:val="000000" w:themeColor="text1"/>
                <w:sz w:val="24"/>
              </w:rPr>
              <w:t>208-210</w:t>
            </w:r>
          </w:p>
        </w:tc>
        <w:tc>
          <w:tcPr>
            <w:tcW w:w="1277" w:type="dxa"/>
            <w:vAlign w:val="center"/>
          </w:tcPr>
          <w:p w14:paraId="0C4B273F" w14:textId="77777777" w:rsidR="00C254C2" w:rsidRPr="00984D1E" w:rsidRDefault="00B21731">
            <w:pPr>
              <w:pStyle w:val="TableParagraph"/>
              <w:spacing w:line="268" w:lineRule="exact"/>
              <w:ind w:left="10"/>
              <w:rPr>
                <w:noProof/>
                <w:color w:val="000000" w:themeColor="text1"/>
                <w:sz w:val="24"/>
              </w:rPr>
            </w:pPr>
            <w:r w:rsidRPr="00984D1E">
              <w:rPr>
                <w:noProof/>
                <w:color w:val="000000" w:themeColor="text1"/>
                <w:sz w:val="24"/>
              </w:rPr>
              <w:t>_</w:t>
            </w:r>
          </w:p>
        </w:tc>
        <w:tc>
          <w:tcPr>
            <w:tcW w:w="1277" w:type="dxa"/>
            <w:vAlign w:val="center"/>
          </w:tcPr>
          <w:p w14:paraId="3A2D5642" w14:textId="77777777" w:rsidR="00C254C2" w:rsidRPr="00984D1E" w:rsidRDefault="00B21731">
            <w:pPr>
              <w:pStyle w:val="TableParagraph"/>
              <w:spacing w:line="268" w:lineRule="exact"/>
              <w:ind w:left="307"/>
              <w:jc w:val="left"/>
              <w:rPr>
                <w:noProof/>
                <w:color w:val="000000" w:themeColor="text1"/>
                <w:sz w:val="24"/>
              </w:rPr>
            </w:pPr>
            <w:r w:rsidRPr="00984D1E">
              <w:rPr>
                <w:noProof/>
                <w:color w:val="000000" w:themeColor="text1"/>
                <w:sz w:val="24"/>
              </w:rPr>
              <w:t>1730,2</w:t>
            </w:r>
          </w:p>
          <w:p w14:paraId="7852E88E" w14:textId="77777777" w:rsidR="00C254C2" w:rsidRPr="00984D1E" w:rsidRDefault="00B21731">
            <w:pPr>
              <w:pStyle w:val="TableParagraph"/>
              <w:spacing w:line="264" w:lineRule="exact"/>
              <w:ind w:left="307"/>
              <w:jc w:val="left"/>
              <w:rPr>
                <w:noProof/>
                <w:color w:val="000000" w:themeColor="text1"/>
                <w:sz w:val="24"/>
              </w:rPr>
            </w:pPr>
            <w:r w:rsidRPr="00984D1E">
              <w:rPr>
                <w:noProof/>
                <w:color w:val="000000" w:themeColor="text1"/>
                <w:sz w:val="24"/>
              </w:rPr>
              <w:t>1421,8</w:t>
            </w:r>
          </w:p>
        </w:tc>
        <w:tc>
          <w:tcPr>
            <w:tcW w:w="1843" w:type="dxa"/>
            <w:vAlign w:val="center"/>
          </w:tcPr>
          <w:p w14:paraId="1FB093D6" w14:textId="77777777" w:rsidR="00C254C2" w:rsidRPr="00984D1E" w:rsidRDefault="00B21731">
            <w:pPr>
              <w:pStyle w:val="TableParagraph"/>
              <w:spacing w:line="270" w:lineRule="exact"/>
              <w:ind w:left="137" w:right="134"/>
              <w:rPr>
                <w:noProof/>
                <w:color w:val="000000" w:themeColor="text1"/>
                <w:sz w:val="16"/>
              </w:rPr>
            </w:pPr>
            <w:r w:rsidRPr="00984D1E">
              <w:rPr>
                <w:noProof/>
                <w:color w:val="000000" w:themeColor="text1"/>
                <w:sz w:val="24"/>
              </w:rPr>
              <w:t>C</w:t>
            </w:r>
            <w:r w:rsidRPr="00984D1E">
              <w:rPr>
                <w:noProof/>
                <w:color w:val="000000" w:themeColor="text1"/>
                <w:sz w:val="16"/>
              </w:rPr>
              <w:t>17</w:t>
            </w:r>
            <w:r w:rsidRPr="00984D1E">
              <w:rPr>
                <w:noProof/>
                <w:color w:val="000000" w:themeColor="text1"/>
                <w:sz w:val="24"/>
              </w:rPr>
              <w:t>H</w:t>
            </w:r>
            <w:r w:rsidRPr="00984D1E">
              <w:rPr>
                <w:noProof/>
                <w:color w:val="000000" w:themeColor="text1"/>
                <w:sz w:val="16"/>
              </w:rPr>
              <w:t>22</w:t>
            </w:r>
            <w:r w:rsidRPr="00984D1E">
              <w:rPr>
                <w:noProof/>
                <w:color w:val="000000" w:themeColor="text1"/>
                <w:sz w:val="24"/>
              </w:rPr>
              <w:t>ClNO</w:t>
            </w:r>
            <w:r w:rsidRPr="00984D1E">
              <w:rPr>
                <w:noProof/>
                <w:color w:val="000000" w:themeColor="text1"/>
                <w:sz w:val="16"/>
              </w:rPr>
              <w:t>4</w:t>
            </w:r>
          </w:p>
        </w:tc>
      </w:tr>
      <w:tr w:rsidR="00C254C2" w:rsidRPr="00984D1E" w14:paraId="194C5875" w14:textId="77777777" w:rsidTr="00CA0240">
        <w:trPr>
          <w:trHeight w:val="551"/>
        </w:trPr>
        <w:tc>
          <w:tcPr>
            <w:tcW w:w="1135" w:type="dxa"/>
            <w:vAlign w:val="center"/>
          </w:tcPr>
          <w:p w14:paraId="0E30CA72" w14:textId="77777777" w:rsidR="00C254C2" w:rsidRPr="00984D1E" w:rsidRDefault="00B21731">
            <w:pPr>
              <w:pStyle w:val="TableParagraph"/>
              <w:spacing w:before="128"/>
              <w:ind w:left="110" w:right="105"/>
              <w:rPr>
                <w:noProof/>
                <w:color w:val="000000" w:themeColor="text1"/>
                <w:sz w:val="24"/>
              </w:rPr>
            </w:pPr>
            <w:r w:rsidRPr="00984D1E">
              <w:rPr>
                <w:noProof/>
                <w:color w:val="000000" w:themeColor="text1"/>
                <w:sz w:val="24"/>
              </w:rPr>
              <w:t>2.56</w:t>
            </w:r>
          </w:p>
        </w:tc>
        <w:tc>
          <w:tcPr>
            <w:tcW w:w="1416" w:type="dxa"/>
            <w:vAlign w:val="center"/>
          </w:tcPr>
          <w:p w14:paraId="00D32F64" w14:textId="77777777" w:rsidR="00C254C2" w:rsidRPr="00984D1E" w:rsidRDefault="00B21731">
            <w:pPr>
              <w:pStyle w:val="TableParagraph"/>
              <w:spacing w:line="268" w:lineRule="exact"/>
              <w:ind w:left="286" w:right="279"/>
              <w:rPr>
                <w:noProof/>
                <w:color w:val="000000" w:themeColor="text1"/>
                <w:sz w:val="24"/>
              </w:rPr>
            </w:pPr>
            <w:r w:rsidRPr="00984D1E">
              <w:rPr>
                <w:noProof/>
                <w:color w:val="000000" w:themeColor="text1"/>
                <w:sz w:val="24"/>
              </w:rPr>
              <w:t>60,46</w:t>
            </w:r>
          </w:p>
        </w:tc>
        <w:tc>
          <w:tcPr>
            <w:tcW w:w="1135" w:type="dxa"/>
            <w:vAlign w:val="center"/>
          </w:tcPr>
          <w:p w14:paraId="40CDB6BE" w14:textId="77777777" w:rsidR="00C254C2" w:rsidRPr="00984D1E" w:rsidRDefault="00B21731">
            <w:pPr>
              <w:pStyle w:val="TableParagraph"/>
              <w:spacing w:line="268" w:lineRule="exact"/>
              <w:ind w:left="110" w:right="105"/>
              <w:rPr>
                <w:noProof/>
                <w:color w:val="000000" w:themeColor="text1"/>
                <w:sz w:val="24"/>
              </w:rPr>
            </w:pPr>
            <w:r w:rsidRPr="00984D1E">
              <w:rPr>
                <w:noProof/>
                <w:color w:val="000000" w:themeColor="text1"/>
                <w:sz w:val="24"/>
              </w:rPr>
              <w:t>0,81</w:t>
            </w:r>
          </w:p>
        </w:tc>
        <w:tc>
          <w:tcPr>
            <w:tcW w:w="1416" w:type="dxa"/>
            <w:vAlign w:val="center"/>
          </w:tcPr>
          <w:p w14:paraId="2EE85F55" w14:textId="77777777" w:rsidR="00C254C2" w:rsidRPr="00984D1E" w:rsidRDefault="00B21731">
            <w:pPr>
              <w:pStyle w:val="TableParagraph"/>
              <w:spacing w:line="268" w:lineRule="exact"/>
              <w:ind w:left="287" w:right="279"/>
              <w:rPr>
                <w:noProof/>
                <w:color w:val="000000" w:themeColor="text1"/>
                <w:sz w:val="24"/>
              </w:rPr>
            </w:pPr>
            <w:r w:rsidRPr="00984D1E">
              <w:rPr>
                <w:noProof/>
                <w:color w:val="000000" w:themeColor="text1"/>
                <w:sz w:val="24"/>
              </w:rPr>
              <w:t>167-169</w:t>
            </w:r>
          </w:p>
        </w:tc>
        <w:tc>
          <w:tcPr>
            <w:tcW w:w="1277" w:type="dxa"/>
            <w:vAlign w:val="center"/>
          </w:tcPr>
          <w:p w14:paraId="239E09AF" w14:textId="77777777" w:rsidR="00C254C2" w:rsidRPr="00984D1E" w:rsidRDefault="00B21731">
            <w:pPr>
              <w:pStyle w:val="TableParagraph"/>
              <w:spacing w:line="268" w:lineRule="exact"/>
              <w:ind w:left="10"/>
              <w:rPr>
                <w:noProof/>
                <w:color w:val="000000" w:themeColor="text1"/>
                <w:sz w:val="24"/>
              </w:rPr>
            </w:pPr>
            <w:r w:rsidRPr="00984D1E">
              <w:rPr>
                <w:noProof/>
                <w:color w:val="000000" w:themeColor="text1"/>
                <w:sz w:val="24"/>
              </w:rPr>
              <w:t>_</w:t>
            </w:r>
          </w:p>
        </w:tc>
        <w:tc>
          <w:tcPr>
            <w:tcW w:w="1277" w:type="dxa"/>
            <w:vAlign w:val="center"/>
          </w:tcPr>
          <w:p w14:paraId="00E65532" w14:textId="77777777" w:rsidR="00C254C2" w:rsidRPr="00984D1E" w:rsidRDefault="00B21731">
            <w:pPr>
              <w:pStyle w:val="TableParagraph"/>
              <w:spacing w:line="268" w:lineRule="exact"/>
              <w:ind w:left="307"/>
              <w:jc w:val="left"/>
              <w:rPr>
                <w:noProof/>
                <w:color w:val="000000" w:themeColor="text1"/>
                <w:sz w:val="24"/>
              </w:rPr>
            </w:pPr>
            <w:r w:rsidRPr="00984D1E">
              <w:rPr>
                <w:noProof/>
                <w:color w:val="000000" w:themeColor="text1"/>
                <w:sz w:val="24"/>
              </w:rPr>
              <w:t>1735,4</w:t>
            </w:r>
          </w:p>
          <w:p w14:paraId="1F5F11BE" w14:textId="77777777" w:rsidR="00C254C2" w:rsidRPr="00984D1E" w:rsidRDefault="00B21731">
            <w:pPr>
              <w:pStyle w:val="TableParagraph"/>
              <w:spacing w:line="264" w:lineRule="exact"/>
              <w:ind w:left="307"/>
              <w:jc w:val="left"/>
              <w:rPr>
                <w:noProof/>
                <w:color w:val="000000" w:themeColor="text1"/>
                <w:sz w:val="24"/>
              </w:rPr>
            </w:pPr>
            <w:r w:rsidRPr="00984D1E">
              <w:rPr>
                <w:noProof/>
                <w:color w:val="000000" w:themeColor="text1"/>
                <w:sz w:val="24"/>
              </w:rPr>
              <w:t>1447,9</w:t>
            </w:r>
          </w:p>
        </w:tc>
        <w:tc>
          <w:tcPr>
            <w:tcW w:w="1843" w:type="dxa"/>
            <w:vAlign w:val="center"/>
          </w:tcPr>
          <w:p w14:paraId="1D3870CE" w14:textId="77777777" w:rsidR="00C254C2" w:rsidRPr="00984D1E" w:rsidRDefault="00B21731">
            <w:pPr>
              <w:pStyle w:val="TableParagraph"/>
              <w:spacing w:line="270" w:lineRule="exact"/>
              <w:ind w:left="137" w:right="134"/>
              <w:rPr>
                <w:noProof/>
                <w:color w:val="000000" w:themeColor="text1"/>
                <w:sz w:val="16"/>
              </w:rPr>
            </w:pPr>
            <w:r w:rsidRPr="00984D1E">
              <w:rPr>
                <w:noProof/>
                <w:color w:val="000000" w:themeColor="text1"/>
                <w:sz w:val="24"/>
              </w:rPr>
              <w:t>C</w:t>
            </w:r>
            <w:r w:rsidRPr="00984D1E">
              <w:rPr>
                <w:noProof/>
                <w:color w:val="000000" w:themeColor="text1"/>
                <w:sz w:val="16"/>
              </w:rPr>
              <w:t>18</w:t>
            </w:r>
            <w:r w:rsidRPr="00984D1E">
              <w:rPr>
                <w:noProof/>
                <w:color w:val="000000" w:themeColor="text1"/>
                <w:sz w:val="24"/>
              </w:rPr>
              <w:t>H</w:t>
            </w:r>
            <w:r w:rsidRPr="00984D1E">
              <w:rPr>
                <w:noProof/>
                <w:color w:val="000000" w:themeColor="text1"/>
                <w:sz w:val="16"/>
              </w:rPr>
              <w:t>24</w:t>
            </w:r>
            <w:r w:rsidRPr="00984D1E">
              <w:rPr>
                <w:noProof/>
                <w:color w:val="000000" w:themeColor="text1"/>
                <w:sz w:val="24"/>
              </w:rPr>
              <w:t>ClNO</w:t>
            </w:r>
            <w:r w:rsidRPr="00984D1E">
              <w:rPr>
                <w:noProof/>
                <w:color w:val="000000" w:themeColor="text1"/>
                <w:sz w:val="16"/>
              </w:rPr>
              <w:t>4</w:t>
            </w:r>
          </w:p>
        </w:tc>
      </w:tr>
    </w:tbl>
    <w:p w14:paraId="20EA3285" w14:textId="77777777" w:rsidR="00C254C2" w:rsidRPr="00984D1E" w:rsidRDefault="00C254C2">
      <w:pPr>
        <w:pStyle w:val="a3"/>
        <w:spacing w:before="4"/>
        <w:rPr>
          <w:noProof/>
          <w:color w:val="000000" w:themeColor="text1"/>
          <w:sz w:val="27"/>
        </w:rPr>
      </w:pPr>
    </w:p>
    <w:p w14:paraId="53A0E860" w14:textId="71C92727" w:rsidR="00C254C2" w:rsidRPr="00984D1E" w:rsidRDefault="00B21731">
      <w:pPr>
        <w:pStyle w:val="a3"/>
        <w:ind w:left="301" w:right="501" w:firstLine="566"/>
        <w:jc w:val="both"/>
        <w:rPr>
          <w:noProof/>
          <w:color w:val="000000" w:themeColor="text1"/>
        </w:rPr>
      </w:pPr>
      <w:r w:rsidRPr="00984D1E">
        <w:rPr>
          <w:noProof/>
          <w:color w:val="000000" w:themeColor="text1"/>
        </w:rPr>
        <w:t>Циангидринд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ИҚ спектрле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2.46-2.49) бастап</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қы </w:t>
      </w:r>
      <w:r w:rsidRPr="00984D1E">
        <w:rPr>
          <w:noProof/>
          <w:color w:val="000000" w:themeColor="text1"/>
        </w:rPr>
        <w:t>пиперидин-4- он карбонил тоб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сіңіру жолақтары жоқ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3420-3468 см</w:t>
      </w:r>
      <w:r w:rsidRPr="00984D1E">
        <w:rPr>
          <w:noProof/>
          <w:color w:val="000000" w:themeColor="text1"/>
          <w:vertAlign w:val="superscript"/>
        </w:rPr>
        <w:t>-1</w:t>
      </w:r>
      <w:r w:rsidRPr="00984D1E">
        <w:rPr>
          <w:noProof/>
          <w:color w:val="000000" w:themeColor="text1"/>
        </w:rPr>
        <w:t xml:space="preserve"> аймағ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нитрил</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топ</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2230-2802см</w:t>
      </w:r>
      <w:r w:rsidRPr="00984D1E">
        <w:rPr>
          <w:noProof/>
          <w:color w:val="000000" w:themeColor="text1"/>
          <w:vertAlign w:val="superscript"/>
        </w:rPr>
        <w:t>-1</w:t>
      </w:r>
      <w:r w:rsidRPr="00984D1E">
        <w:rPr>
          <w:noProof/>
          <w:color w:val="000000" w:themeColor="text1"/>
        </w:rPr>
        <w:t>)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гидроксил тоб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тән сіңіру жолақтары п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бо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Оксиқышқылд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ИҚ спектрле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2.50-2.53) 1723-1741см</w:t>
      </w:r>
      <w:r w:rsidRPr="00984D1E">
        <w:rPr>
          <w:noProof/>
          <w:color w:val="000000" w:themeColor="text1"/>
          <w:vertAlign w:val="superscript"/>
        </w:rPr>
        <w:t>-1</w:t>
      </w:r>
      <w:r w:rsidRPr="00984D1E">
        <w:rPr>
          <w:noProof/>
          <w:color w:val="000000" w:themeColor="text1"/>
        </w:rPr>
        <w:t xml:space="preserve"> аймағ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карбоксил тоб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карбонилд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3374-3472 см</w:t>
      </w:r>
      <w:r w:rsidRPr="00984D1E">
        <w:rPr>
          <w:noProof/>
          <w:color w:val="000000" w:themeColor="text1"/>
          <w:vertAlign w:val="superscript"/>
        </w:rPr>
        <w:t>-1</w:t>
      </w:r>
      <w:r w:rsidRPr="00984D1E">
        <w:rPr>
          <w:noProof/>
          <w:color w:val="000000" w:themeColor="text1"/>
        </w:rPr>
        <w:t xml:space="preserve"> аймағ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гидроксил тоб</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сіңіру</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тән жолақтары б</w:t>
      </w:r>
      <w:r w:rsidR="001154A8" w:rsidRPr="001154A8">
        <w:rPr>
          <w:noProof/>
          <w:vanish/>
          <w:color w:val="000000" w:themeColor="text1"/>
          <w:spacing w:val="-20"/>
          <w:w w:val="1"/>
        </w:rPr>
        <w:t>‬</w:t>
      </w:r>
      <w:r w:rsidR="001154A8">
        <w:rPr>
          <w:noProof/>
          <w:color w:val="000000" w:themeColor="text1"/>
        </w:rPr>
        <w:t>ар.</w:t>
      </w:r>
      <w:r w:rsidRPr="00984D1E">
        <w:rPr>
          <w:noProof/>
          <w:color w:val="000000" w:themeColor="text1"/>
        </w:rPr>
        <w:t xml:space="preserve"> 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күр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эфирл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ИҚ-спектрле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2.54-2.56) 1726-1735 см</w:t>
      </w:r>
      <w:r w:rsidRPr="00984D1E">
        <w:rPr>
          <w:noProof/>
          <w:color w:val="000000" w:themeColor="text1"/>
          <w:vertAlign w:val="superscript"/>
        </w:rPr>
        <w:t>-1</w:t>
      </w:r>
      <w:r w:rsidRPr="00984D1E">
        <w:rPr>
          <w:noProof/>
          <w:color w:val="000000" w:themeColor="text1"/>
        </w:rPr>
        <w:t xml:space="preserve"> облы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күр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эфир карбонилд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1648-1662см</w:t>
      </w:r>
      <w:r w:rsidRPr="00984D1E">
        <w:rPr>
          <w:noProof/>
          <w:color w:val="000000" w:themeColor="text1"/>
          <w:vertAlign w:val="superscript"/>
        </w:rPr>
        <w:t>-1</w:t>
      </w:r>
      <w:r w:rsidRPr="00984D1E">
        <w:rPr>
          <w:noProof/>
          <w:color w:val="000000" w:themeColor="text1"/>
        </w:rPr>
        <w:t xml:space="preserve"> облы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карбоксил (қышқыл) тоб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карбонилдері</w:t>
      </w:r>
      <w:r w:rsidR="001154A8" w:rsidRPr="001154A8">
        <w:rPr>
          <w:noProof/>
          <w:vanish/>
          <w:color w:val="000000" w:themeColor="text1"/>
          <w:spacing w:val="-20"/>
          <w:w w:val="1"/>
        </w:rPr>
        <w:t>‬</w:t>
      </w:r>
      <w:r w:rsidR="001154A8">
        <w:rPr>
          <w:noProof/>
          <w:color w:val="000000" w:themeColor="text1"/>
        </w:rPr>
        <w:t>нің,</w:t>
      </w:r>
      <w:r w:rsidRPr="00984D1E">
        <w:rPr>
          <w:noProof/>
          <w:color w:val="000000" w:themeColor="text1"/>
        </w:rPr>
        <w:t xml:space="preserve"> сондай-ақ 3400-3600 см</w:t>
      </w:r>
      <w:r w:rsidRPr="00984D1E">
        <w:rPr>
          <w:noProof/>
          <w:color w:val="000000" w:themeColor="text1"/>
          <w:vertAlign w:val="superscript"/>
        </w:rPr>
        <w:t>-1</w:t>
      </w:r>
      <w:r w:rsidRPr="00984D1E">
        <w:rPr>
          <w:noProof/>
          <w:color w:val="000000" w:themeColor="text1"/>
        </w:rPr>
        <w:t xml:space="preserve"> ке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карбоксил гидроксил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валент</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тербеліст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қарқын</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сіңіру жолақтары б</w:t>
      </w:r>
      <w:r w:rsidR="001154A8" w:rsidRPr="001154A8">
        <w:rPr>
          <w:noProof/>
          <w:vanish/>
          <w:color w:val="000000" w:themeColor="text1"/>
          <w:spacing w:val="-20"/>
          <w:w w:val="1"/>
        </w:rPr>
        <w:t>‬</w:t>
      </w:r>
      <w:r w:rsidR="001154A8">
        <w:rPr>
          <w:noProof/>
          <w:color w:val="000000" w:themeColor="text1"/>
        </w:rPr>
        <w:t>ар.</w:t>
      </w:r>
    </w:p>
    <w:p w14:paraId="0EED3B84" w14:textId="53BCAA98" w:rsidR="00C254C2" w:rsidRPr="00984D1E" w:rsidRDefault="00B21731" w:rsidP="007D7B19">
      <w:pPr>
        <w:pStyle w:val="a3"/>
        <w:ind w:left="301" w:right="501" w:firstLine="566"/>
        <w:jc w:val="both"/>
        <w:rPr>
          <w:noProof/>
          <w:color w:val="000000" w:themeColor="text1"/>
        </w:rPr>
        <w:sectPr w:rsidR="00C254C2" w:rsidRPr="00984D1E">
          <w:pgSz w:w="11910" w:h="16840"/>
          <w:pgMar w:top="1040" w:right="200" w:bottom="1100" w:left="1400" w:header="0" w:footer="836" w:gutter="0"/>
          <w:cols w:space="720"/>
        </w:sectPr>
      </w:pPr>
      <w:r w:rsidRPr="00984D1E">
        <w:rPr>
          <w:noProof/>
          <w:color w:val="000000" w:themeColor="text1"/>
        </w:rPr>
        <w:t>Протондар</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то</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ажыратыла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 xml:space="preserve">ЯМР </w:t>
      </w:r>
      <w:r w:rsidR="00D92218" w:rsidRPr="00984D1E">
        <w:rPr>
          <w:noProof/>
          <w:color w:val="000000" w:themeColor="text1"/>
          <w:vertAlign w:val="superscript"/>
        </w:rPr>
        <w:t>13C</w:t>
      </w:r>
      <w:r w:rsidRPr="00984D1E">
        <w:rPr>
          <w:noProof/>
          <w:color w:val="000000" w:themeColor="text1"/>
        </w:rPr>
        <w:t xml:space="preserve"> спектрлері синтезде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зат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болжам</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көмірт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құрам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сәйкес кел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Көміртек атомдар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сигналд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 xml:space="preserve">тағайындау ЯМР </w:t>
      </w:r>
      <w:r w:rsidR="00D92218" w:rsidRPr="00984D1E">
        <w:rPr>
          <w:noProof/>
          <w:color w:val="000000" w:themeColor="text1"/>
          <w:vertAlign w:val="superscript"/>
        </w:rPr>
        <w:t>13C</w:t>
      </w:r>
      <w:r w:rsidRPr="00984D1E">
        <w:rPr>
          <w:noProof/>
          <w:color w:val="000000" w:themeColor="text1"/>
        </w:rPr>
        <w:t xml:space="preserve"> монорезонанс спектрлерін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мультиплетт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пішін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сәйкес жүзе</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асыры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Циангидринд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 xml:space="preserve">(2.46- 2.49) ЯМР </w:t>
      </w:r>
      <w:r w:rsidR="00D92218" w:rsidRPr="00984D1E">
        <w:rPr>
          <w:noProof/>
          <w:color w:val="000000" w:themeColor="text1"/>
          <w:vertAlign w:val="superscript"/>
        </w:rPr>
        <w:t>13C</w:t>
      </w:r>
      <w:r w:rsidRPr="00984D1E">
        <w:rPr>
          <w:noProof/>
          <w:color w:val="000000" w:themeColor="text1"/>
        </w:rPr>
        <w:t xml:space="preserve"> спектрле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пиперидин сақина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төрт</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нші </w:t>
      </w:r>
      <w:r w:rsidRPr="00984D1E">
        <w:rPr>
          <w:noProof/>
          <w:color w:val="000000" w:themeColor="text1"/>
        </w:rPr>
        <w:t>көміртек атом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67,6-67,9 м.д. аймағ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синглет</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сигналдары, сондай-ақ 122,3- 122,8 м.д. аймағ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нитрил</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топ</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көміртек атом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синглет</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сигналдары б</w:t>
      </w:r>
      <w:r w:rsidR="001154A8" w:rsidRPr="001154A8">
        <w:rPr>
          <w:noProof/>
          <w:vanish/>
          <w:color w:val="000000" w:themeColor="text1"/>
          <w:spacing w:val="-20"/>
          <w:w w:val="1"/>
        </w:rPr>
        <w:t>‬</w:t>
      </w:r>
      <w:r w:rsidR="001154A8">
        <w:rPr>
          <w:noProof/>
          <w:color w:val="000000" w:themeColor="text1"/>
        </w:rPr>
        <w:t>ар.</w:t>
      </w:r>
      <w:r w:rsidRPr="00984D1E">
        <w:rPr>
          <w:noProof/>
          <w:color w:val="000000" w:themeColor="text1"/>
        </w:rPr>
        <w:t xml:space="preserve"> Оксиқышқылд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 xml:space="preserve">(2.50-2.53) ЯМР </w:t>
      </w:r>
      <w:r w:rsidR="00D92218" w:rsidRPr="00984D1E">
        <w:rPr>
          <w:noProof/>
          <w:color w:val="000000" w:themeColor="text1"/>
          <w:vertAlign w:val="superscript"/>
        </w:rPr>
        <w:t>13C</w:t>
      </w:r>
      <w:r w:rsidRPr="00984D1E">
        <w:rPr>
          <w:noProof/>
          <w:color w:val="000000" w:themeColor="text1"/>
        </w:rPr>
        <w:t xml:space="preserve"> спектрле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бастап</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қы </w:t>
      </w:r>
      <w:r w:rsidRPr="00984D1E">
        <w:rPr>
          <w:noProof/>
          <w:color w:val="000000" w:themeColor="text1"/>
        </w:rPr>
        <w:t>цианидринд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нитрил</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тоб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көмірт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атом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сигнал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орн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176,23-176,31 м.д. аймағ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карбоксил топт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көмірт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атом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синглет</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сигналдары п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бо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Оксиқышқылд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2.50-2.53) пиперидин сақина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төрт</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нші </w:t>
      </w:r>
      <w:r w:rsidRPr="00984D1E">
        <w:rPr>
          <w:noProof/>
          <w:color w:val="000000" w:themeColor="text1"/>
        </w:rPr>
        <w:t>көмірт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атом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сигналдары 2,2 м.д. бастап</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қы </w:t>
      </w:r>
      <w:r w:rsidRPr="00984D1E">
        <w:rPr>
          <w:noProof/>
          <w:color w:val="000000" w:themeColor="text1"/>
        </w:rPr>
        <w:t>циангидринд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2.46-2.49) ұқсас сигналдар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т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өрісі әлсіз. (2.54 - 2.56) қосылыст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 xml:space="preserve">ЯМР </w:t>
      </w:r>
      <w:r w:rsidR="00D92218" w:rsidRPr="00984D1E">
        <w:rPr>
          <w:noProof/>
          <w:color w:val="000000" w:themeColor="text1"/>
          <w:vertAlign w:val="superscript"/>
        </w:rPr>
        <w:t>13C</w:t>
      </w:r>
      <w:r w:rsidRPr="00984D1E">
        <w:rPr>
          <w:noProof/>
          <w:color w:val="000000" w:themeColor="text1"/>
        </w:rPr>
        <w:t xml:space="preserve"> спектрле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карбоксил тоб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көміртек атомдар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сәйкес к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171,8- 173,47 м.д. облыс</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синглет</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сигнал</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162,5-172,04 м.д. облыста</w:t>
      </w:r>
    </w:p>
    <w:p w14:paraId="3E10E3FC" w14:textId="7249B8FF" w:rsidR="00C254C2" w:rsidRPr="00984D1E" w:rsidRDefault="00B21731" w:rsidP="0015670C">
      <w:pPr>
        <w:pStyle w:val="a3"/>
        <w:spacing w:before="69"/>
        <w:ind w:left="301" w:right="501"/>
        <w:jc w:val="both"/>
        <w:rPr>
          <w:noProof/>
          <w:color w:val="000000" w:themeColor="text1"/>
        </w:rPr>
      </w:pPr>
      <w:r w:rsidRPr="00984D1E">
        <w:rPr>
          <w:noProof/>
          <w:color w:val="000000" w:themeColor="text1"/>
        </w:rPr>
        <w:lastRenderedPageBreak/>
        <w:t>күр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эфир карбонил тоб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көміртек атом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сигналдары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22).</w:t>
      </w:r>
    </w:p>
    <w:p w14:paraId="29071AC2" w14:textId="77777777" w:rsidR="00C254C2" w:rsidRPr="00984D1E" w:rsidRDefault="00C254C2" w:rsidP="0015670C">
      <w:pPr>
        <w:pStyle w:val="a3"/>
        <w:spacing w:before="11"/>
        <w:ind w:right="501"/>
        <w:jc w:val="both"/>
        <w:rPr>
          <w:noProof/>
          <w:color w:val="000000" w:themeColor="text1"/>
          <w:sz w:val="27"/>
        </w:rPr>
      </w:pPr>
    </w:p>
    <w:p w14:paraId="109A40A6" w14:textId="0CD738A1" w:rsidR="00C254C2" w:rsidRPr="00984D1E" w:rsidRDefault="00B21731" w:rsidP="0015670C">
      <w:pPr>
        <w:pStyle w:val="a3"/>
        <w:spacing w:line="242" w:lineRule="auto"/>
        <w:ind w:left="301" w:right="501"/>
        <w:jc w:val="both"/>
        <w:rPr>
          <w:noProof/>
          <w:color w:val="000000" w:themeColor="text1"/>
        </w:rPr>
      </w:pPr>
      <w:r w:rsidRPr="00984D1E">
        <w:rPr>
          <w:noProof/>
          <w:color w:val="000000" w:themeColor="text1"/>
        </w:rPr>
        <w:t>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22 – 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 xml:space="preserve">(2.50-2.56) ЯМР </w:t>
      </w:r>
      <w:r w:rsidR="00D92218" w:rsidRPr="00984D1E">
        <w:rPr>
          <w:noProof/>
          <w:color w:val="000000" w:themeColor="text1"/>
          <w:vertAlign w:val="superscript"/>
        </w:rPr>
        <w:t>13C</w:t>
      </w:r>
      <w:r w:rsidRPr="00984D1E">
        <w:rPr>
          <w:noProof/>
          <w:color w:val="000000" w:themeColor="text1"/>
        </w:rPr>
        <w:t xml:space="preserve"> спектрлерін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көміртек атом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хим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ығысул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мәндері</w:t>
      </w:r>
    </w:p>
    <w:p w14:paraId="08AECE50" w14:textId="77777777" w:rsidR="00C254C2" w:rsidRPr="00984D1E" w:rsidRDefault="00C254C2">
      <w:pPr>
        <w:pStyle w:val="a3"/>
        <w:spacing w:before="2"/>
        <w:rPr>
          <w:noProof/>
          <w:color w:val="000000" w:themeColor="text1"/>
        </w:rPr>
      </w:pPr>
    </w:p>
    <w:tbl>
      <w:tblPr>
        <w:tblStyle w:val="TableNormal"/>
        <w:tblW w:w="0" w:type="auto"/>
        <w:tblInd w:w="3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52"/>
        <w:gridCol w:w="1133"/>
        <w:gridCol w:w="991"/>
        <w:gridCol w:w="993"/>
        <w:gridCol w:w="993"/>
        <w:gridCol w:w="2834"/>
        <w:gridCol w:w="1840"/>
      </w:tblGrid>
      <w:tr w:rsidR="00C254C2" w:rsidRPr="00984D1E" w14:paraId="1420BFB5" w14:textId="77777777">
        <w:trPr>
          <w:trHeight w:val="374"/>
        </w:trPr>
        <w:tc>
          <w:tcPr>
            <w:tcW w:w="852" w:type="dxa"/>
            <w:vMerge w:val="restart"/>
          </w:tcPr>
          <w:p w14:paraId="352D9AC5" w14:textId="2F1DC114" w:rsidR="00C254C2" w:rsidRPr="00984D1E" w:rsidRDefault="00B21731">
            <w:pPr>
              <w:pStyle w:val="TableParagraph"/>
              <w:spacing w:before="47"/>
              <w:ind w:left="232" w:right="124" w:hanging="82"/>
              <w:jc w:val="left"/>
              <w:rPr>
                <w:noProof/>
                <w:color w:val="000000" w:themeColor="text1"/>
                <w:sz w:val="24"/>
              </w:rPr>
            </w:pPr>
            <w:r w:rsidRPr="00984D1E">
              <w:rPr>
                <w:noProof/>
                <w:color w:val="000000" w:themeColor="text1"/>
                <w:sz w:val="24"/>
              </w:rPr>
              <w:t>Қо</w:t>
            </w:r>
            <w:r w:rsidR="001154A8" w:rsidRPr="001154A8">
              <w:rPr>
                <w:noProof/>
                <w:vanish/>
                <w:color w:val="000000" w:themeColor="text1"/>
                <w:spacing w:val="-20"/>
                <w:w w:val="1"/>
                <w:sz w:val="24"/>
              </w:rPr>
              <w:t>‬</w:t>
            </w:r>
            <w:r w:rsidR="001154A8">
              <w:rPr>
                <w:noProof/>
                <w:color w:val="000000" w:themeColor="text1"/>
                <w:sz w:val="24"/>
              </w:rPr>
              <w:t xml:space="preserve">сы </w:t>
            </w:r>
            <w:r w:rsidRPr="00984D1E">
              <w:rPr>
                <w:noProof/>
                <w:color w:val="000000" w:themeColor="text1"/>
                <w:sz w:val="24"/>
              </w:rPr>
              <w:t>лыс</w:t>
            </w:r>
          </w:p>
        </w:tc>
        <w:tc>
          <w:tcPr>
            <w:tcW w:w="8784" w:type="dxa"/>
            <w:gridSpan w:val="6"/>
          </w:tcPr>
          <w:p w14:paraId="31974AE3" w14:textId="3C195B8E" w:rsidR="00C254C2" w:rsidRPr="00984D1E" w:rsidRDefault="00B21731">
            <w:pPr>
              <w:pStyle w:val="TableParagraph"/>
              <w:spacing w:line="270" w:lineRule="exact"/>
              <w:ind w:left="2671" w:right="2664"/>
              <w:rPr>
                <w:noProof/>
                <w:color w:val="000000" w:themeColor="text1"/>
                <w:sz w:val="24"/>
              </w:rPr>
            </w:pPr>
            <w:r w:rsidRPr="00984D1E">
              <w:rPr>
                <w:noProof/>
                <w:color w:val="000000" w:themeColor="text1"/>
                <w:sz w:val="24"/>
              </w:rPr>
              <w:t>Химия</w:t>
            </w:r>
            <w:r w:rsidR="001154A8" w:rsidRPr="001154A8">
              <w:rPr>
                <w:noProof/>
                <w:vanish/>
                <w:color w:val="000000" w:themeColor="text1"/>
                <w:spacing w:val="-20"/>
                <w:w w:val="1"/>
                <w:sz w:val="24"/>
              </w:rPr>
              <w:t>‬</w:t>
            </w:r>
            <w:r w:rsidR="001154A8">
              <w:rPr>
                <w:noProof/>
                <w:color w:val="000000" w:themeColor="text1"/>
                <w:sz w:val="24"/>
              </w:rPr>
              <w:t xml:space="preserve">лық </w:t>
            </w:r>
            <w:r w:rsidRPr="00984D1E">
              <w:rPr>
                <w:noProof/>
                <w:color w:val="000000" w:themeColor="text1"/>
                <w:sz w:val="24"/>
              </w:rPr>
              <w:t>ығысу (CDCl</w:t>
            </w:r>
            <w:r w:rsidRPr="00984D1E">
              <w:rPr>
                <w:noProof/>
                <w:color w:val="000000" w:themeColor="text1"/>
                <w:sz w:val="16"/>
              </w:rPr>
              <w:t>3</w:t>
            </w:r>
            <w:r w:rsidRPr="00984D1E">
              <w:rPr>
                <w:noProof/>
                <w:color w:val="000000" w:themeColor="text1"/>
                <w:sz w:val="24"/>
              </w:rPr>
              <w:t>), δ, м.д.</w:t>
            </w:r>
          </w:p>
        </w:tc>
      </w:tr>
      <w:tr w:rsidR="00C254C2" w:rsidRPr="00984D1E" w14:paraId="431C5719" w14:textId="77777777">
        <w:trPr>
          <w:trHeight w:val="275"/>
        </w:trPr>
        <w:tc>
          <w:tcPr>
            <w:tcW w:w="852" w:type="dxa"/>
            <w:vMerge/>
            <w:tcBorders>
              <w:top w:val="nil"/>
            </w:tcBorders>
          </w:tcPr>
          <w:p w14:paraId="4767430B" w14:textId="77777777" w:rsidR="00C254C2" w:rsidRPr="00984D1E" w:rsidRDefault="00C254C2">
            <w:pPr>
              <w:rPr>
                <w:noProof/>
                <w:color w:val="000000" w:themeColor="text1"/>
                <w:sz w:val="2"/>
                <w:szCs w:val="2"/>
              </w:rPr>
            </w:pPr>
          </w:p>
        </w:tc>
        <w:tc>
          <w:tcPr>
            <w:tcW w:w="1133" w:type="dxa"/>
          </w:tcPr>
          <w:p w14:paraId="5F83D0FD" w14:textId="77777777" w:rsidR="00C254C2" w:rsidRPr="00984D1E" w:rsidRDefault="00B21731">
            <w:pPr>
              <w:pStyle w:val="TableParagraph"/>
              <w:spacing w:line="256" w:lineRule="exact"/>
              <w:ind w:left="263"/>
              <w:jc w:val="left"/>
              <w:rPr>
                <w:noProof/>
                <w:color w:val="000000" w:themeColor="text1"/>
                <w:sz w:val="24"/>
              </w:rPr>
            </w:pPr>
            <w:r w:rsidRPr="00984D1E">
              <w:rPr>
                <w:noProof/>
                <w:color w:val="000000" w:themeColor="text1"/>
                <w:sz w:val="24"/>
              </w:rPr>
              <w:t>С-2, 6</w:t>
            </w:r>
          </w:p>
        </w:tc>
        <w:tc>
          <w:tcPr>
            <w:tcW w:w="991" w:type="dxa"/>
          </w:tcPr>
          <w:p w14:paraId="5EF56B80" w14:textId="77777777" w:rsidR="00C254C2" w:rsidRPr="00984D1E" w:rsidRDefault="00B21731">
            <w:pPr>
              <w:pStyle w:val="TableParagraph"/>
              <w:spacing w:line="256" w:lineRule="exact"/>
              <w:ind w:right="186"/>
              <w:jc w:val="right"/>
              <w:rPr>
                <w:noProof/>
                <w:color w:val="000000" w:themeColor="text1"/>
                <w:sz w:val="24"/>
              </w:rPr>
            </w:pPr>
            <w:r w:rsidRPr="00984D1E">
              <w:rPr>
                <w:noProof/>
                <w:color w:val="000000" w:themeColor="text1"/>
                <w:sz w:val="24"/>
              </w:rPr>
              <w:t>С-3, 5</w:t>
            </w:r>
          </w:p>
        </w:tc>
        <w:tc>
          <w:tcPr>
            <w:tcW w:w="993" w:type="dxa"/>
          </w:tcPr>
          <w:p w14:paraId="0829F56E" w14:textId="77777777" w:rsidR="00C254C2" w:rsidRPr="00984D1E" w:rsidRDefault="00B21731">
            <w:pPr>
              <w:pStyle w:val="TableParagraph"/>
              <w:spacing w:line="256" w:lineRule="exact"/>
              <w:ind w:left="78" w:right="73"/>
              <w:rPr>
                <w:noProof/>
                <w:color w:val="000000" w:themeColor="text1"/>
                <w:sz w:val="24"/>
              </w:rPr>
            </w:pPr>
            <w:r w:rsidRPr="00984D1E">
              <w:rPr>
                <w:noProof/>
                <w:color w:val="000000" w:themeColor="text1"/>
                <w:sz w:val="24"/>
              </w:rPr>
              <w:t>С-4</w:t>
            </w:r>
          </w:p>
        </w:tc>
        <w:tc>
          <w:tcPr>
            <w:tcW w:w="993" w:type="dxa"/>
          </w:tcPr>
          <w:p w14:paraId="4CB92DF7" w14:textId="77777777" w:rsidR="00C254C2" w:rsidRPr="00984D1E" w:rsidRDefault="00B21731">
            <w:pPr>
              <w:pStyle w:val="TableParagraph"/>
              <w:spacing w:line="256" w:lineRule="exact"/>
              <w:ind w:left="78" w:right="74"/>
              <w:rPr>
                <w:noProof/>
                <w:color w:val="000000" w:themeColor="text1"/>
                <w:sz w:val="24"/>
              </w:rPr>
            </w:pPr>
            <w:r w:rsidRPr="00984D1E">
              <w:rPr>
                <w:noProof/>
                <w:color w:val="000000" w:themeColor="text1"/>
                <w:sz w:val="24"/>
              </w:rPr>
              <w:t>С=О</w:t>
            </w:r>
          </w:p>
        </w:tc>
        <w:tc>
          <w:tcPr>
            <w:tcW w:w="2834" w:type="dxa"/>
          </w:tcPr>
          <w:p w14:paraId="77252EA0" w14:textId="77777777" w:rsidR="00C254C2" w:rsidRPr="00984D1E" w:rsidRDefault="00B21731">
            <w:pPr>
              <w:pStyle w:val="TableParagraph"/>
              <w:spacing w:line="256" w:lineRule="exact"/>
              <w:ind w:left="119" w:right="115"/>
              <w:rPr>
                <w:noProof/>
                <w:color w:val="000000" w:themeColor="text1"/>
                <w:sz w:val="24"/>
              </w:rPr>
            </w:pPr>
            <w:r w:rsidRPr="00984D1E">
              <w:rPr>
                <w:noProof/>
                <w:color w:val="000000" w:themeColor="text1"/>
                <w:sz w:val="24"/>
              </w:rPr>
              <w:t>N-R</w:t>
            </w:r>
          </w:p>
        </w:tc>
        <w:tc>
          <w:tcPr>
            <w:tcW w:w="1840" w:type="dxa"/>
          </w:tcPr>
          <w:p w14:paraId="687A9E6B" w14:textId="77777777" w:rsidR="00C254C2" w:rsidRPr="00984D1E" w:rsidRDefault="00B21731">
            <w:pPr>
              <w:pStyle w:val="TableParagraph"/>
              <w:spacing w:line="256" w:lineRule="exact"/>
              <w:ind w:left="589"/>
              <w:jc w:val="left"/>
              <w:rPr>
                <w:noProof/>
                <w:color w:val="000000" w:themeColor="text1"/>
                <w:sz w:val="24"/>
              </w:rPr>
            </w:pPr>
            <w:r w:rsidRPr="00984D1E">
              <w:rPr>
                <w:noProof/>
                <w:color w:val="000000" w:themeColor="text1"/>
                <w:sz w:val="24"/>
              </w:rPr>
              <w:t>OCOR</w:t>
            </w:r>
          </w:p>
        </w:tc>
      </w:tr>
      <w:tr w:rsidR="00C254C2" w:rsidRPr="00984D1E" w14:paraId="514540D2" w14:textId="77777777">
        <w:trPr>
          <w:trHeight w:val="554"/>
        </w:trPr>
        <w:tc>
          <w:tcPr>
            <w:tcW w:w="852" w:type="dxa"/>
          </w:tcPr>
          <w:p w14:paraId="314626F6" w14:textId="77777777" w:rsidR="00C254C2" w:rsidRPr="00984D1E" w:rsidRDefault="00B21731">
            <w:pPr>
              <w:pStyle w:val="TableParagraph"/>
              <w:spacing w:line="270" w:lineRule="exact"/>
              <w:ind w:left="47" w:right="38"/>
              <w:rPr>
                <w:noProof/>
                <w:color w:val="000000" w:themeColor="text1"/>
                <w:sz w:val="24"/>
              </w:rPr>
            </w:pPr>
            <w:r w:rsidRPr="00984D1E">
              <w:rPr>
                <w:noProof/>
                <w:color w:val="000000" w:themeColor="text1"/>
                <w:sz w:val="24"/>
              </w:rPr>
              <w:t>2.50</w:t>
            </w:r>
          </w:p>
        </w:tc>
        <w:tc>
          <w:tcPr>
            <w:tcW w:w="1133" w:type="dxa"/>
          </w:tcPr>
          <w:p w14:paraId="6B516CC7" w14:textId="77777777" w:rsidR="00C254C2" w:rsidRPr="00984D1E" w:rsidRDefault="00B21731">
            <w:pPr>
              <w:pStyle w:val="TableParagraph"/>
              <w:spacing w:line="270" w:lineRule="exact"/>
              <w:ind w:left="292"/>
              <w:jc w:val="left"/>
              <w:rPr>
                <w:noProof/>
                <w:color w:val="000000" w:themeColor="text1"/>
                <w:sz w:val="24"/>
              </w:rPr>
            </w:pPr>
            <w:r w:rsidRPr="00984D1E">
              <w:rPr>
                <w:noProof/>
                <w:color w:val="000000" w:themeColor="text1"/>
                <w:sz w:val="24"/>
              </w:rPr>
              <w:t>49,27</w:t>
            </w:r>
          </w:p>
        </w:tc>
        <w:tc>
          <w:tcPr>
            <w:tcW w:w="991" w:type="dxa"/>
          </w:tcPr>
          <w:p w14:paraId="2DC6FE16" w14:textId="77777777" w:rsidR="00C254C2" w:rsidRPr="00984D1E" w:rsidRDefault="00B21731">
            <w:pPr>
              <w:pStyle w:val="TableParagraph"/>
              <w:spacing w:line="270" w:lineRule="exact"/>
              <w:ind w:right="213"/>
              <w:jc w:val="right"/>
              <w:rPr>
                <w:noProof/>
                <w:color w:val="000000" w:themeColor="text1"/>
                <w:sz w:val="24"/>
              </w:rPr>
            </w:pPr>
            <w:r w:rsidRPr="00984D1E">
              <w:rPr>
                <w:noProof/>
                <w:color w:val="000000" w:themeColor="text1"/>
                <w:sz w:val="24"/>
              </w:rPr>
              <w:t>31,41</w:t>
            </w:r>
          </w:p>
        </w:tc>
        <w:tc>
          <w:tcPr>
            <w:tcW w:w="993" w:type="dxa"/>
          </w:tcPr>
          <w:p w14:paraId="460E6C22" w14:textId="77777777" w:rsidR="00C254C2" w:rsidRPr="00984D1E" w:rsidRDefault="00B21731">
            <w:pPr>
              <w:pStyle w:val="TableParagraph"/>
              <w:spacing w:line="270" w:lineRule="exact"/>
              <w:ind w:left="78" w:right="71"/>
              <w:rPr>
                <w:noProof/>
                <w:color w:val="000000" w:themeColor="text1"/>
                <w:sz w:val="24"/>
              </w:rPr>
            </w:pPr>
            <w:r w:rsidRPr="00984D1E">
              <w:rPr>
                <w:noProof/>
                <w:color w:val="000000" w:themeColor="text1"/>
                <w:sz w:val="24"/>
              </w:rPr>
              <w:t>68,43</w:t>
            </w:r>
          </w:p>
        </w:tc>
        <w:tc>
          <w:tcPr>
            <w:tcW w:w="993" w:type="dxa"/>
          </w:tcPr>
          <w:p w14:paraId="32571B89" w14:textId="77777777" w:rsidR="00C254C2" w:rsidRPr="00984D1E" w:rsidRDefault="00B21731">
            <w:pPr>
              <w:pStyle w:val="TableParagraph"/>
              <w:spacing w:line="270" w:lineRule="exact"/>
              <w:ind w:left="78" w:right="74"/>
              <w:rPr>
                <w:noProof/>
                <w:color w:val="000000" w:themeColor="text1"/>
                <w:sz w:val="24"/>
              </w:rPr>
            </w:pPr>
            <w:r w:rsidRPr="00984D1E">
              <w:rPr>
                <w:noProof/>
                <w:color w:val="000000" w:themeColor="text1"/>
                <w:sz w:val="24"/>
              </w:rPr>
              <w:t>176,31</w:t>
            </w:r>
          </w:p>
        </w:tc>
        <w:tc>
          <w:tcPr>
            <w:tcW w:w="2834" w:type="dxa"/>
          </w:tcPr>
          <w:p w14:paraId="52C81FAD" w14:textId="77777777" w:rsidR="00C254C2" w:rsidRPr="00984D1E" w:rsidRDefault="00B21731">
            <w:pPr>
              <w:pStyle w:val="TableParagraph"/>
              <w:spacing w:line="270" w:lineRule="exact"/>
              <w:ind w:left="119" w:right="114"/>
              <w:rPr>
                <w:noProof/>
                <w:color w:val="000000" w:themeColor="text1"/>
                <w:sz w:val="24"/>
              </w:rPr>
            </w:pPr>
            <w:r w:rsidRPr="00984D1E">
              <w:rPr>
                <w:noProof/>
                <w:color w:val="000000" w:themeColor="text1"/>
                <w:sz w:val="24"/>
              </w:rPr>
              <w:t>N-метил</w:t>
            </w:r>
          </w:p>
          <w:p w14:paraId="6273FF92" w14:textId="76ACD669" w:rsidR="00C254C2" w:rsidRPr="00984D1E" w:rsidRDefault="00D92218">
            <w:pPr>
              <w:pStyle w:val="TableParagraph"/>
              <w:spacing w:line="264" w:lineRule="exact"/>
              <w:ind w:left="119" w:right="112"/>
              <w:rPr>
                <w:noProof/>
                <w:color w:val="000000" w:themeColor="text1"/>
                <w:sz w:val="24"/>
              </w:rPr>
            </w:pPr>
            <w:r w:rsidRPr="00984D1E">
              <w:rPr>
                <w:noProof/>
                <w:color w:val="000000" w:themeColor="text1"/>
                <w:sz w:val="24"/>
              </w:rPr>
              <w:t>C</w:t>
            </w:r>
            <w:r w:rsidRPr="007D7B19">
              <w:rPr>
                <w:noProof/>
                <w:color w:val="000000" w:themeColor="text1"/>
                <w:sz w:val="24"/>
                <w:vertAlign w:val="subscript"/>
              </w:rPr>
              <w:t>7</w:t>
            </w:r>
            <w:r w:rsidR="00B21731" w:rsidRPr="00984D1E">
              <w:rPr>
                <w:noProof/>
                <w:color w:val="000000" w:themeColor="text1"/>
                <w:sz w:val="16"/>
              </w:rPr>
              <w:t xml:space="preserve"> </w:t>
            </w:r>
            <w:r w:rsidR="00B21731" w:rsidRPr="00984D1E">
              <w:rPr>
                <w:noProof/>
                <w:color w:val="000000" w:themeColor="text1"/>
                <w:sz w:val="24"/>
              </w:rPr>
              <w:t>45,70;</w:t>
            </w:r>
          </w:p>
        </w:tc>
        <w:tc>
          <w:tcPr>
            <w:tcW w:w="1840" w:type="dxa"/>
          </w:tcPr>
          <w:p w14:paraId="17206812" w14:textId="77777777" w:rsidR="00C254C2" w:rsidRPr="00984D1E" w:rsidRDefault="00C254C2">
            <w:pPr>
              <w:pStyle w:val="TableParagraph"/>
              <w:jc w:val="left"/>
              <w:rPr>
                <w:noProof/>
                <w:color w:val="000000" w:themeColor="text1"/>
                <w:sz w:val="24"/>
              </w:rPr>
            </w:pPr>
          </w:p>
        </w:tc>
      </w:tr>
      <w:tr w:rsidR="00C254C2" w:rsidRPr="00984D1E" w14:paraId="010A1264" w14:textId="77777777">
        <w:trPr>
          <w:trHeight w:val="827"/>
        </w:trPr>
        <w:tc>
          <w:tcPr>
            <w:tcW w:w="852" w:type="dxa"/>
          </w:tcPr>
          <w:p w14:paraId="68D4A0A9" w14:textId="77777777" w:rsidR="00C254C2" w:rsidRPr="00984D1E" w:rsidRDefault="00B21731">
            <w:pPr>
              <w:pStyle w:val="TableParagraph"/>
              <w:spacing w:line="268" w:lineRule="exact"/>
              <w:ind w:left="47" w:right="38"/>
              <w:rPr>
                <w:noProof/>
                <w:color w:val="000000" w:themeColor="text1"/>
                <w:sz w:val="24"/>
              </w:rPr>
            </w:pPr>
            <w:r w:rsidRPr="00984D1E">
              <w:rPr>
                <w:noProof/>
                <w:color w:val="000000" w:themeColor="text1"/>
                <w:sz w:val="24"/>
              </w:rPr>
              <w:t>2.51</w:t>
            </w:r>
          </w:p>
        </w:tc>
        <w:tc>
          <w:tcPr>
            <w:tcW w:w="1133" w:type="dxa"/>
          </w:tcPr>
          <w:p w14:paraId="40247492" w14:textId="77777777" w:rsidR="00C254C2" w:rsidRPr="00984D1E" w:rsidRDefault="00B21731">
            <w:pPr>
              <w:pStyle w:val="TableParagraph"/>
              <w:spacing w:line="268" w:lineRule="exact"/>
              <w:ind w:left="292"/>
              <w:jc w:val="left"/>
              <w:rPr>
                <w:noProof/>
                <w:color w:val="000000" w:themeColor="text1"/>
                <w:sz w:val="24"/>
              </w:rPr>
            </w:pPr>
            <w:r w:rsidRPr="00984D1E">
              <w:rPr>
                <w:noProof/>
                <w:color w:val="000000" w:themeColor="text1"/>
                <w:sz w:val="24"/>
              </w:rPr>
              <w:t>49,11</w:t>
            </w:r>
          </w:p>
        </w:tc>
        <w:tc>
          <w:tcPr>
            <w:tcW w:w="991" w:type="dxa"/>
          </w:tcPr>
          <w:p w14:paraId="5198E492" w14:textId="77777777" w:rsidR="00C254C2" w:rsidRPr="00984D1E" w:rsidRDefault="00B21731">
            <w:pPr>
              <w:pStyle w:val="TableParagraph"/>
              <w:spacing w:line="268" w:lineRule="exact"/>
              <w:ind w:right="213"/>
              <w:jc w:val="right"/>
              <w:rPr>
                <w:noProof/>
                <w:color w:val="000000" w:themeColor="text1"/>
                <w:sz w:val="24"/>
              </w:rPr>
            </w:pPr>
            <w:r w:rsidRPr="00984D1E">
              <w:rPr>
                <w:noProof/>
                <w:color w:val="000000" w:themeColor="text1"/>
                <w:sz w:val="24"/>
              </w:rPr>
              <w:t>33,79</w:t>
            </w:r>
          </w:p>
        </w:tc>
        <w:tc>
          <w:tcPr>
            <w:tcW w:w="993" w:type="dxa"/>
          </w:tcPr>
          <w:p w14:paraId="7185A594" w14:textId="77777777" w:rsidR="00C254C2" w:rsidRPr="00984D1E" w:rsidRDefault="00B21731">
            <w:pPr>
              <w:pStyle w:val="TableParagraph"/>
              <w:spacing w:line="268" w:lineRule="exact"/>
              <w:ind w:left="78" w:right="71"/>
              <w:rPr>
                <w:noProof/>
                <w:color w:val="000000" w:themeColor="text1"/>
                <w:sz w:val="24"/>
              </w:rPr>
            </w:pPr>
            <w:r w:rsidRPr="00984D1E">
              <w:rPr>
                <w:noProof/>
                <w:color w:val="000000" w:themeColor="text1"/>
                <w:sz w:val="24"/>
              </w:rPr>
              <w:t>76,39</w:t>
            </w:r>
          </w:p>
        </w:tc>
        <w:tc>
          <w:tcPr>
            <w:tcW w:w="993" w:type="dxa"/>
          </w:tcPr>
          <w:p w14:paraId="2F2E183A" w14:textId="77777777" w:rsidR="00C254C2" w:rsidRPr="00984D1E" w:rsidRDefault="00B21731">
            <w:pPr>
              <w:pStyle w:val="TableParagraph"/>
              <w:spacing w:line="268" w:lineRule="exact"/>
              <w:ind w:left="78" w:right="74"/>
              <w:rPr>
                <w:noProof/>
                <w:color w:val="000000" w:themeColor="text1"/>
                <w:sz w:val="24"/>
              </w:rPr>
            </w:pPr>
            <w:r w:rsidRPr="00984D1E">
              <w:rPr>
                <w:noProof/>
                <w:color w:val="000000" w:themeColor="text1"/>
                <w:sz w:val="24"/>
              </w:rPr>
              <w:t>176,24</w:t>
            </w:r>
          </w:p>
        </w:tc>
        <w:tc>
          <w:tcPr>
            <w:tcW w:w="2834" w:type="dxa"/>
          </w:tcPr>
          <w:p w14:paraId="16642D7C" w14:textId="77777777" w:rsidR="00C254C2" w:rsidRPr="00984D1E" w:rsidRDefault="00B21731">
            <w:pPr>
              <w:pStyle w:val="TableParagraph"/>
              <w:spacing w:line="267" w:lineRule="exact"/>
              <w:ind w:left="119" w:right="111"/>
              <w:rPr>
                <w:noProof/>
                <w:color w:val="000000" w:themeColor="text1"/>
                <w:sz w:val="24"/>
              </w:rPr>
            </w:pPr>
            <w:r w:rsidRPr="00984D1E">
              <w:rPr>
                <w:noProof/>
                <w:color w:val="000000" w:themeColor="text1"/>
                <w:sz w:val="24"/>
              </w:rPr>
              <w:t>N-пропил</w:t>
            </w:r>
          </w:p>
          <w:p w14:paraId="1C319B4E" w14:textId="784A9465" w:rsidR="00C254C2" w:rsidRPr="00984D1E" w:rsidRDefault="00D92218">
            <w:pPr>
              <w:pStyle w:val="TableParagraph"/>
              <w:spacing w:line="277" w:lineRule="exact"/>
              <w:ind w:left="119" w:right="112"/>
              <w:rPr>
                <w:noProof/>
                <w:color w:val="000000" w:themeColor="text1"/>
                <w:sz w:val="24"/>
              </w:rPr>
            </w:pPr>
            <w:r w:rsidRPr="00984D1E">
              <w:rPr>
                <w:noProof/>
                <w:color w:val="000000" w:themeColor="text1"/>
                <w:sz w:val="24"/>
              </w:rPr>
              <w:t>C</w:t>
            </w:r>
            <w:r w:rsidRPr="007D7B19">
              <w:rPr>
                <w:noProof/>
                <w:color w:val="000000" w:themeColor="text1"/>
                <w:sz w:val="24"/>
                <w:vertAlign w:val="subscript"/>
              </w:rPr>
              <w:t>7</w:t>
            </w:r>
            <w:r w:rsidR="00B21731" w:rsidRPr="00984D1E">
              <w:rPr>
                <w:noProof/>
                <w:color w:val="000000" w:themeColor="text1"/>
                <w:sz w:val="16"/>
              </w:rPr>
              <w:t xml:space="preserve"> </w:t>
            </w:r>
            <w:r w:rsidR="00B21731" w:rsidRPr="00984D1E">
              <w:rPr>
                <w:noProof/>
                <w:color w:val="000000" w:themeColor="text1"/>
                <w:sz w:val="24"/>
              </w:rPr>
              <w:t xml:space="preserve">60,80; </w:t>
            </w:r>
            <w:r w:rsidRPr="00984D1E">
              <w:rPr>
                <w:noProof/>
                <w:color w:val="000000" w:themeColor="text1"/>
                <w:sz w:val="24"/>
              </w:rPr>
              <w:t>C8</w:t>
            </w:r>
            <w:r w:rsidR="00B21731" w:rsidRPr="00984D1E">
              <w:rPr>
                <w:noProof/>
                <w:color w:val="000000" w:themeColor="text1"/>
                <w:sz w:val="16"/>
              </w:rPr>
              <w:t xml:space="preserve"> </w:t>
            </w:r>
            <w:r w:rsidR="00B21731" w:rsidRPr="00984D1E">
              <w:rPr>
                <w:noProof/>
                <w:color w:val="000000" w:themeColor="text1"/>
                <w:sz w:val="24"/>
              </w:rPr>
              <w:t>20,25;</w:t>
            </w:r>
          </w:p>
          <w:p w14:paraId="361FCE16" w14:textId="105104D7" w:rsidR="00C254C2" w:rsidRPr="00984D1E" w:rsidRDefault="00D92218">
            <w:pPr>
              <w:pStyle w:val="TableParagraph"/>
              <w:spacing w:line="263" w:lineRule="exact"/>
              <w:ind w:left="119" w:right="112"/>
              <w:rPr>
                <w:noProof/>
                <w:color w:val="000000" w:themeColor="text1"/>
                <w:sz w:val="24"/>
              </w:rPr>
            </w:pPr>
            <w:r w:rsidRPr="00984D1E">
              <w:rPr>
                <w:noProof/>
                <w:color w:val="000000" w:themeColor="text1"/>
                <w:sz w:val="24"/>
              </w:rPr>
              <w:t>C9</w:t>
            </w:r>
            <w:r w:rsidR="00B21731" w:rsidRPr="00984D1E">
              <w:rPr>
                <w:noProof/>
                <w:color w:val="000000" w:themeColor="text1"/>
                <w:sz w:val="16"/>
              </w:rPr>
              <w:t xml:space="preserve"> </w:t>
            </w:r>
            <w:r w:rsidR="00B21731" w:rsidRPr="00984D1E">
              <w:rPr>
                <w:noProof/>
                <w:color w:val="000000" w:themeColor="text1"/>
                <w:sz w:val="24"/>
              </w:rPr>
              <w:t>12,05;</w:t>
            </w:r>
          </w:p>
        </w:tc>
        <w:tc>
          <w:tcPr>
            <w:tcW w:w="1840" w:type="dxa"/>
          </w:tcPr>
          <w:p w14:paraId="7D31F828" w14:textId="77777777" w:rsidR="00C254C2" w:rsidRPr="00984D1E" w:rsidRDefault="00C254C2">
            <w:pPr>
              <w:pStyle w:val="TableParagraph"/>
              <w:jc w:val="left"/>
              <w:rPr>
                <w:noProof/>
                <w:color w:val="000000" w:themeColor="text1"/>
                <w:sz w:val="24"/>
              </w:rPr>
            </w:pPr>
          </w:p>
        </w:tc>
      </w:tr>
      <w:tr w:rsidR="00C254C2" w:rsidRPr="00984D1E" w14:paraId="3161B416" w14:textId="77777777">
        <w:trPr>
          <w:trHeight w:val="1103"/>
        </w:trPr>
        <w:tc>
          <w:tcPr>
            <w:tcW w:w="852" w:type="dxa"/>
          </w:tcPr>
          <w:p w14:paraId="7A70438B" w14:textId="77777777" w:rsidR="00C254C2" w:rsidRPr="00984D1E" w:rsidRDefault="00B21731">
            <w:pPr>
              <w:pStyle w:val="TableParagraph"/>
              <w:spacing w:line="268" w:lineRule="exact"/>
              <w:ind w:left="47" w:right="38"/>
              <w:rPr>
                <w:noProof/>
                <w:color w:val="000000" w:themeColor="text1"/>
                <w:sz w:val="24"/>
              </w:rPr>
            </w:pPr>
            <w:r w:rsidRPr="00984D1E">
              <w:rPr>
                <w:noProof/>
                <w:color w:val="000000" w:themeColor="text1"/>
                <w:sz w:val="24"/>
              </w:rPr>
              <w:t>2.52</w:t>
            </w:r>
          </w:p>
        </w:tc>
        <w:tc>
          <w:tcPr>
            <w:tcW w:w="1133" w:type="dxa"/>
          </w:tcPr>
          <w:p w14:paraId="3FDC14B2" w14:textId="77777777" w:rsidR="00C254C2" w:rsidRPr="00984D1E" w:rsidRDefault="00B21731">
            <w:pPr>
              <w:pStyle w:val="TableParagraph"/>
              <w:spacing w:line="268" w:lineRule="exact"/>
              <w:ind w:left="292"/>
              <w:jc w:val="left"/>
              <w:rPr>
                <w:noProof/>
                <w:color w:val="000000" w:themeColor="text1"/>
                <w:sz w:val="24"/>
              </w:rPr>
            </w:pPr>
            <w:r w:rsidRPr="00984D1E">
              <w:rPr>
                <w:noProof/>
                <w:color w:val="000000" w:themeColor="text1"/>
                <w:sz w:val="24"/>
              </w:rPr>
              <w:t>49,03</w:t>
            </w:r>
          </w:p>
        </w:tc>
        <w:tc>
          <w:tcPr>
            <w:tcW w:w="991" w:type="dxa"/>
          </w:tcPr>
          <w:p w14:paraId="7912D6F0" w14:textId="77777777" w:rsidR="00C254C2" w:rsidRPr="00984D1E" w:rsidRDefault="00B21731">
            <w:pPr>
              <w:pStyle w:val="TableParagraph"/>
              <w:spacing w:line="268" w:lineRule="exact"/>
              <w:ind w:right="213"/>
              <w:jc w:val="right"/>
              <w:rPr>
                <w:noProof/>
                <w:color w:val="000000" w:themeColor="text1"/>
                <w:sz w:val="24"/>
              </w:rPr>
            </w:pPr>
            <w:r w:rsidRPr="00984D1E">
              <w:rPr>
                <w:noProof/>
                <w:color w:val="000000" w:themeColor="text1"/>
                <w:sz w:val="24"/>
              </w:rPr>
              <w:t>29,36</w:t>
            </w:r>
          </w:p>
        </w:tc>
        <w:tc>
          <w:tcPr>
            <w:tcW w:w="993" w:type="dxa"/>
          </w:tcPr>
          <w:p w14:paraId="62CCB311" w14:textId="77777777" w:rsidR="00C254C2" w:rsidRPr="00984D1E" w:rsidRDefault="00B21731">
            <w:pPr>
              <w:pStyle w:val="TableParagraph"/>
              <w:spacing w:line="268" w:lineRule="exact"/>
              <w:ind w:left="78" w:right="71"/>
              <w:rPr>
                <w:noProof/>
                <w:color w:val="000000" w:themeColor="text1"/>
                <w:sz w:val="24"/>
              </w:rPr>
            </w:pPr>
            <w:r w:rsidRPr="00984D1E">
              <w:rPr>
                <w:noProof/>
                <w:color w:val="000000" w:themeColor="text1"/>
                <w:sz w:val="24"/>
              </w:rPr>
              <w:t>76,22</w:t>
            </w:r>
          </w:p>
        </w:tc>
        <w:tc>
          <w:tcPr>
            <w:tcW w:w="993" w:type="dxa"/>
          </w:tcPr>
          <w:p w14:paraId="61FE7302" w14:textId="77777777" w:rsidR="00C254C2" w:rsidRPr="00984D1E" w:rsidRDefault="00B21731">
            <w:pPr>
              <w:pStyle w:val="TableParagraph"/>
              <w:spacing w:line="268" w:lineRule="exact"/>
              <w:ind w:left="78" w:right="74"/>
              <w:rPr>
                <w:noProof/>
                <w:color w:val="000000" w:themeColor="text1"/>
                <w:sz w:val="24"/>
              </w:rPr>
            </w:pPr>
            <w:r w:rsidRPr="00984D1E">
              <w:rPr>
                <w:noProof/>
                <w:color w:val="000000" w:themeColor="text1"/>
                <w:sz w:val="24"/>
              </w:rPr>
              <w:t>176,24</w:t>
            </w:r>
          </w:p>
        </w:tc>
        <w:tc>
          <w:tcPr>
            <w:tcW w:w="2834" w:type="dxa"/>
          </w:tcPr>
          <w:p w14:paraId="798EF9C7" w14:textId="77777777" w:rsidR="00C254C2" w:rsidRPr="00984D1E" w:rsidRDefault="00B21731">
            <w:pPr>
              <w:pStyle w:val="TableParagraph"/>
              <w:spacing w:line="267" w:lineRule="exact"/>
              <w:ind w:left="119" w:right="109"/>
              <w:rPr>
                <w:noProof/>
                <w:color w:val="000000" w:themeColor="text1"/>
                <w:sz w:val="24"/>
              </w:rPr>
            </w:pPr>
            <w:r w:rsidRPr="00984D1E">
              <w:rPr>
                <w:noProof/>
                <w:color w:val="000000" w:themeColor="text1"/>
                <w:sz w:val="24"/>
              </w:rPr>
              <w:t>N-бензил</w:t>
            </w:r>
          </w:p>
          <w:p w14:paraId="7D113044" w14:textId="055D3150" w:rsidR="00C254C2" w:rsidRPr="00984D1E" w:rsidRDefault="00D92218">
            <w:pPr>
              <w:pStyle w:val="TableParagraph"/>
              <w:spacing w:line="277" w:lineRule="exact"/>
              <w:ind w:left="119" w:right="112"/>
              <w:rPr>
                <w:noProof/>
                <w:color w:val="000000" w:themeColor="text1"/>
                <w:sz w:val="24"/>
              </w:rPr>
            </w:pPr>
            <w:r w:rsidRPr="00984D1E">
              <w:rPr>
                <w:noProof/>
                <w:color w:val="000000" w:themeColor="text1"/>
                <w:sz w:val="24"/>
              </w:rPr>
              <w:t>C</w:t>
            </w:r>
            <w:r w:rsidRPr="007D7B19">
              <w:rPr>
                <w:noProof/>
                <w:color w:val="000000" w:themeColor="text1"/>
                <w:sz w:val="24"/>
                <w:vertAlign w:val="subscript"/>
              </w:rPr>
              <w:t>7</w:t>
            </w:r>
            <w:r w:rsidR="00B21731" w:rsidRPr="00984D1E">
              <w:rPr>
                <w:noProof/>
                <w:color w:val="000000" w:themeColor="text1"/>
                <w:sz w:val="16"/>
              </w:rPr>
              <w:t xml:space="preserve"> </w:t>
            </w:r>
            <w:r w:rsidR="00B21731" w:rsidRPr="00984D1E">
              <w:rPr>
                <w:noProof/>
                <w:color w:val="000000" w:themeColor="text1"/>
                <w:sz w:val="24"/>
              </w:rPr>
              <w:t xml:space="preserve">58,97; </w:t>
            </w:r>
            <w:r w:rsidRPr="00984D1E">
              <w:rPr>
                <w:noProof/>
                <w:color w:val="000000" w:themeColor="text1"/>
                <w:sz w:val="24"/>
              </w:rPr>
              <w:t>C8</w:t>
            </w:r>
            <w:r w:rsidR="00B21731" w:rsidRPr="00984D1E">
              <w:rPr>
                <w:noProof/>
                <w:color w:val="000000" w:themeColor="text1"/>
                <w:sz w:val="16"/>
              </w:rPr>
              <w:t xml:space="preserve"> </w:t>
            </w:r>
            <w:r w:rsidR="00B21731" w:rsidRPr="00984D1E">
              <w:rPr>
                <w:noProof/>
                <w:color w:val="000000" w:themeColor="text1"/>
                <w:sz w:val="24"/>
              </w:rPr>
              <w:t>130,97;</w:t>
            </w:r>
          </w:p>
          <w:p w14:paraId="17758CFA" w14:textId="2DFF7AE9" w:rsidR="00C254C2" w:rsidRPr="00984D1E" w:rsidRDefault="00D92218">
            <w:pPr>
              <w:pStyle w:val="TableParagraph"/>
              <w:spacing w:line="276" w:lineRule="exact"/>
              <w:ind w:left="119" w:right="115"/>
              <w:rPr>
                <w:noProof/>
                <w:color w:val="000000" w:themeColor="text1"/>
                <w:sz w:val="24"/>
              </w:rPr>
            </w:pPr>
            <w:r w:rsidRPr="00984D1E">
              <w:rPr>
                <w:noProof/>
                <w:color w:val="000000" w:themeColor="text1"/>
                <w:sz w:val="24"/>
              </w:rPr>
              <w:t>C</w:t>
            </w:r>
            <w:r w:rsidRPr="007D7B19">
              <w:rPr>
                <w:noProof/>
                <w:color w:val="000000" w:themeColor="text1"/>
                <w:sz w:val="24"/>
                <w:vertAlign w:val="subscript"/>
              </w:rPr>
              <w:t>9</w:t>
            </w:r>
            <w:r w:rsidR="00B21731" w:rsidRPr="00984D1E">
              <w:rPr>
                <w:noProof/>
                <w:color w:val="000000" w:themeColor="text1"/>
                <w:sz w:val="16"/>
              </w:rPr>
              <w:t xml:space="preserve">,13 </w:t>
            </w:r>
            <w:r w:rsidR="00B21731" w:rsidRPr="00984D1E">
              <w:rPr>
                <w:noProof/>
                <w:color w:val="000000" w:themeColor="text1"/>
                <w:sz w:val="24"/>
              </w:rPr>
              <w:t>128,89;</w:t>
            </w:r>
          </w:p>
          <w:p w14:paraId="13AE186F" w14:textId="5362A2E8" w:rsidR="00C254C2" w:rsidRPr="00984D1E" w:rsidRDefault="00D92218">
            <w:pPr>
              <w:pStyle w:val="TableParagraph"/>
              <w:spacing w:line="263" w:lineRule="exact"/>
              <w:ind w:left="119" w:right="112"/>
              <w:rPr>
                <w:noProof/>
                <w:color w:val="000000" w:themeColor="text1"/>
                <w:sz w:val="24"/>
              </w:rPr>
            </w:pPr>
            <w:r w:rsidRPr="00984D1E">
              <w:rPr>
                <w:noProof/>
                <w:color w:val="000000" w:themeColor="text1"/>
                <w:sz w:val="24"/>
              </w:rPr>
              <w:t>C</w:t>
            </w:r>
            <w:r w:rsidRPr="007D7B19">
              <w:rPr>
                <w:noProof/>
                <w:color w:val="000000" w:themeColor="text1"/>
                <w:sz w:val="24"/>
                <w:vertAlign w:val="subscript"/>
              </w:rPr>
              <w:t>10</w:t>
            </w:r>
            <w:r w:rsidR="00B21731" w:rsidRPr="00984D1E">
              <w:rPr>
                <w:noProof/>
                <w:color w:val="000000" w:themeColor="text1"/>
                <w:sz w:val="16"/>
              </w:rPr>
              <w:t xml:space="preserve">,12 </w:t>
            </w:r>
            <w:r w:rsidR="00B21731" w:rsidRPr="00984D1E">
              <w:rPr>
                <w:noProof/>
                <w:color w:val="000000" w:themeColor="text1"/>
                <w:sz w:val="24"/>
              </w:rPr>
              <w:t>131,48;</w:t>
            </w:r>
          </w:p>
        </w:tc>
        <w:tc>
          <w:tcPr>
            <w:tcW w:w="1840" w:type="dxa"/>
          </w:tcPr>
          <w:p w14:paraId="18EC03FD" w14:textId="77777777" w:rsidR="00C254C2" w:rsidRPr="00984D1E" w:rsidRDefault="00C254C2">
            <w:pPr>
              <w:pStyle w:val="TableParagraph"/>
              <w:jc w:val="left"/>
              <w:rPr>
                <w:noProof/>
                <w:color w:val="000000" w:themeColor="text1"/>
                <w:sz w:val="24"/>
              </w:rPr>
            </w:pPr>
          </w:p>
        </w:tc>
      </w:tr>
      <w:tr w:rsidR="00C254C2" w:rsidRPr="00984D1E" w14:paraId="39B7A0C3" w14:textId="77777777">
        <w:trPr>
          <w:trHeight w:val="1379"/>
        </w:trPr>
        <w:tc>
          <w:tcPr>
            <w:tcW w:w="852" w:type="dxa"/>
          </w:tcPr>
          <w:p w14:paraId="0C468C28" w14:textId="77777777" w:rsidR="00C254C2" w:rsidRPr="00984D1E" w:rsidRDefault="00B21731">
            <w:pPr>
              <w:pStyle w:val="TableParagraph"/>
              <w:spacing w:line="268" w:lineRule="exact"/>
              <w:ind w:left="47" w:right="38"/>
              <w:rPr>
                <w:noProof/>
                <w:color w:val="000000" w:themeColor="text1"/>
                <w:sz w:val="24"/>
              </w:rPr>
            </w:pPr>
            <w:r w:rsidRPr="00984D1E">
              <w:rPr>
                <w:noProof/>
                <w:color w:val="000000" w:themeColor="text1"/>
                <w:sz w:val="24"/>
              </w:rPr>
              <w:t>2.53</w:t>
            </w:r>
          </w:p>
        </w:tc>
        <w:tc>
          <w:tcPr>
            <w:tcW w:w="1133" w:type="dxa"/>
          </w:tcPr>
          <w:p w14:paraId="097B9E0C" w14:textId="77777777" w:rsidR="00C254C2" w:rsidRPr="00984D1E" w:rsidRDefault="00B21731">
            <w:pPr>
              <w:pStyle w:val="TableParagraph"/>
              <w:spacing w:line="268" w:lineRule="exact"/>
              <w:ind w:left="292"/>
              <w:jc w:val="left"/>
              <w:rPr>
                <w:noProof/>
                <w:color w:val="000000" w:themeColor="text1"/>
                <w:sz w:val="24"/>
              </w:rPr>
            </w:pPr>
            <w:r w:rsidRPr="00984D1E">
              <w:rPr>
                <w:noProof/>
                <w:color w:val="000000" w:themeColor="text1"/>
                <w:sz w:val="24"/>
              </w:rPr>
              <w:t>47,69</w:t>
            </w:r>
          </w:p>
        </w:tc>
        <w:tc>
          <w:tcPr>
            <w:tcW w:w="991" w:type="dxa"/>
          </w:tcPr>
          <w:p w14:paraId="666AD8B8" w14:textId="77777777" w:rsidR="00C254C2" w:rsidRPr="00984D1E" w:rsidRDefault="00B21731">
            <w:pPr>
              <w:pStyle w:val="TableParagraph"/>
              <w:spacing w:line="268" w:lineRule="exact"/>
              <w:ind w:right="213"/>
              <w:jc w:val="right"/>
              <w:rPr>
                <w:noProof/>
                <w:color w:val="000000" w:themeColor="text1"/>
                <w:sz w:val="24"/>
              </w:rPr>
            </w:pPr>
            <w:r w:rsidRPr="00984D1E">
              <w:rPr>
                <w:noProof/>
                <w:color w:val="000000" w:themeColor="text1"/>
                <w:sz w:val="24"/>
              </w:rPr>
              <w:t>31,38</w:t>
            </w:r>
          </w:p>
        </w:tc>
        <w:tc>
          <w:tcPr>
            <w:tcW w:w="993" w:type="dxa"/>
          </w:tcPr>
          <w:p w14:paraId="2C090B0C" w14:textId="77777777" w:rsidR="00C254C2" w:rsidRPr="00984D1E" w:rsidRDefault="00B21731">
            <w:pPr>
              <w:pStyle w:val="TableParagraph"/>
              <w:spacing w:line="268" w:lineRule="exact"/>
              <w:ind w:left="78" w:right="71"/>
              <w:rPr>
                <w:noProof/>
                <w:color w:val="000000" w:themeColor="text1"/>
                <w:sz w:val="24"/>
              </w:rPr>
            </w:pPr>
            <w:r w:rsidRPr="00984D1E">
              <w:rPr>
                <w:noProof/>
                <w:color w:val="000000" w:themeColor="text1"/>
                <w:sz w:val="24"/>
              </w:rPr>
              <w:t>68,92</w:t>
            </w:r>
          </w:p>
        </w:tc>
        <w:tc>
          <w:tcPr>
            <w:tcW w:w="993" w:type="dxa"/>
          </w:tcPr>
          <w:p w14:paraId="71F99D07" w14:textId="77777777" w:rsidR="00C254C2" w:rsidRPr="00984D1E" w:rsidRDefault="00B21731">
            <w:pPr>
              <w:pStyle w:val="TableParagraph"/>
              <w:spacing w:line="268" w:lineRule="exact"/>
              <w:ind w:left="78" w:right="74"/>
              <w:rPr>
                <w:noProof/>
                <w:color w:val="000000" w:themeColor="text1"/>
                <w:sz w:val="24"/>
              </w:rPr>
            </w:pPr>
            <w:r w:rsidRPr="00984D1E">
              <w:rPr>
                <w:noProof/>
                <w:color w:val="000000" w:themeColor="text1"/>
                <w:sz w:val="24"/>
              </w:rPr>
              <w:t>176,28</w:t>
            </w:r>
          </w:p>
        </w:tc>
        <w:tc>
          <w:tcPr>
            <w:tcW w:w="2834" w:type="dxa"/>
          </w:tcPr>
          <w:p w14:paraId="100A154D" w14:textId="0DD27E7F" w:rsidR="00C254C2" w:rsidRPr="00984D1E" w:rsidRDefault="00B21731">
            <w:pPr>
              <w:pStyle w:val="TableParagraph"/>
              <w:ind w:left="497" w:right="488" w:firstLine="242"/>
              <w:jc w:val="left"/>
              <w:rPr>
                <w:noProof/>
                <w:color w:val="000000" w:themeColor="text1"/>
                <w:sz w:val="24"/>
              </w:rPr>
            </w:pPr>
            <w:r w:rsidRPr="00984D1E">
              <w:rPr>
                <w:noProof/>
                <w:color w:val="000000" w:themeColor="text1"/>
                <w:sz w:val="24"/>
              </w:rPr>
              <w:t xml:space="preserve">N-фенилэтил </w:t>
            </w:r>
            <w:r w:rsidR="00D92218" w:rsidRPr="00984D1E">
              <w:rPr>
                <w:noProof/>
                <w:color w:val="000000" w:themeColor="text1"/>
                <w:sz w:val="24"/>
              </w:rPr>
              <w:t>C</w:t>
            </w:r>
            <w:r w:rsidR="00D92218" w:rsidRPr="007D7B19">
              <w:rPr>
                <w:noProof/>
                <w:color w:val="000000" w:themeColor="text1"/>
                <w:sz w:val="24"/>
                <w:vertAlign w:val="subscript"/>
              </w:rPr>
              <w:t>7</w:t>
            </w:r>
            <w:r w:rsidRPr="00984D1E">
              <w:rPr>
                <w:noProof/>
                <w:color w:val="000000" w:themeColor="text1"/>
                <w:sz w:val="16"/>
              </w:rPr>
              <w:t xml:space="preserve"> </w:t>
            </w:r>
            <w:r w:rsidRPr="00984D1E">
              <w:rPr>
                <w:noProof/>
                <w:color w:val="000000" w:themeColor="text1"/>
                <w:sz w:val="24"/>
              </w:rPr>
              <w:t xml:space="preserve">56,98; </w:t>
            </w:r>
            <w:r w:rsidR="00D92218" w:rsidRPr="00984D1E">
              <w:rPr>
                <w:noProof/>
                <w:color w:val="000000" w:themeColor="text1"/>
                <w:sz w:val="24"/>
              </w:rPr>
              <w:t>C</w:t>
            </w:r>
            <w:r w:rsidR="00D92218" w:rsidRPr="007D7B19">
              <w:rPr>
                <w:noProof/>
                <w:color w:val="000000" w:themeColor="text1"/>
                <w:sz w:val="24"/>
                <w:vertAlign w:val="subscript"/>
              </w:rPr>
              <w:t>8</w:t>
            </w:r>
            <w:r w:rsidRPr="00984D1E">
              <w:rPr>
                <w:noProof/>
                <w:color w:val="000000" w:themeColor="text1"/>
                <w:sz w:val="16"/>
              </w:rPr>
              <w:t xml:space="preserve"> </w:t>
            </w:r>
            <w:r w:rsidRPr="00984D1E">
              <w:rPr>
                <w:noProof/>
                <w:color w:val="000000" w:themeColor="text1"/>
                <w:sz w:val="24"/>
              </w:rPr>
              <w:t>29,84;</w:t>
            </w:r>
          </w:p>
          <w:p w14:paraId="6DDFD2E8" w14:textId="6DF4BE80" w:rsidR="00C254C2" w:rsidRPr="00984D1E" w:rsidRDefault="00D92218">
            <w:pPr>
              <w:pStyle w:val="TableParagraph"/>
              <w:spacing w:line="274" w:lineRule="exact"/>
              <w:ind w:left="119" w:right="112"/>
              <w:rPr>
                <w:noProof/>
                <w:color w:val="000000" w:themeColor="text1"/>
                <w:sz w:val="24"/>
              </w:rPr>
            </w:pPr>
            <w:r w:rsidRPr="00984D1E">
              <w:rPr>
                <w:noProof/>
                <w:color w:val="000000" w:themeColor="text1"/>
                <w:sz w:val="24"/>
              </w:rPr>
              <w:t>C</w:t>
            </w:r>
            <w:r w:rsidRPr="007D7B19">
              <w:rPr>
                <w:noProof/>
                <w:color w:val="000000" w:themeColor="text1"/>
                <w:sz w:val="24"/>
                <w:vertAlign w:val="subscript"/>
              </w:rPr>
              <w:t>9</w:t>
            </w:r>
            <w:r w:rsidR="00B21731" w:rsidRPr="00984D1E">
              <w:rPr>
                <w:noProof/>
                <w:color w:val="000000" w:themeColor="text1"/>
                <w:sz w:val="16"/>
              </w:rPr>
              <w:t xml:space="preserve"> </w:t>
            </w:r>
            <w:r w:rsidR="00B21731" w:rsidRPr="00984D1E">
              <w:rPr>
                <w:noProof/>
                <w:color w:val="000000" w:themeColor="text1"/>
                <w:sz w:val="24"/>
              </w:rPr>
              <w:t>137,80;</w:t>
            </w:r>
          </w:p>
          <w:p w14:paraId="3EAB075E" w14:textId="000B1DF5" w:rsidR="00C254C2" w:rsidRPr="00984D1E" w:rsidRDefault="00D92218">
            <w:pPr>
              <w:pStyle w:val="TableParagraph"/>
              <w:spacing w:line="276" w:lineRule="exact"/>
              <w:ind w:left="119" w:right="110"/>
              <w:rPr>
                <w:noProof/>
                <w:color w:val="000000" w:themeColor="text1"/>
                <w:sz w:val="24"/>
              </w:rPr>
            </w:pPr>
            <w:r w:rsidRPr="00984D1E">
              <w:rPr>
                <w:noProof/>
                <w:color w:val="000000" w:themeColor="text1"/>
                <w:sz w:val="24"/>
              </w:rPr>
              <w:t>C</w:t>
            </w:r>
            <w:r w:rsidRPr="007D7B19">
              <w:rPr>
                <w:noProof/>
                <w:color w:val="000000" w:themeColor="text1"/>
                <w:sz w:val="24"/>
                <w:vertAlign w:val="subscript"/>
              </w:rPr>
              <w:t>10</w:t>
            </w:r>
            <w:r w:rsidR="00B21731" w:rsidRPr="00984D1E">
              <w:rPr>
                <w:noProof/>
                <w:color w:val="000000" w:themeColor="text1"/>
                <w:sz w:val="16"/>
              </w:rPr>
              <w:t xml:space="preserve">,11,13,14 </w:t>
            </w:r>
            <w:r w:rsidR="00B21731" w:rsidRPr="00984D1E">
              <w:rPr>
                <w:noProof/>
                <w:color w:val="000000" w:themeColor="text1"/>
                <w:sz w:val="24"/>
              </w:rPr>
              <w:t>129,15;</w:t>
            </w:r>
          </w:p>
          <w:p w14:paraId="42466901" w14:textId="3244E39C" w:rsidR="00C254C2" w:rsidRPr="00984D1E" w:rsidRDefault="00D92218">
            <w:pPr>
              <w:pStyle w:val="TableParagraph"/>
              <w:spacing w:line="263" w:lineRule="exact"/>
              <w:ind w:left="119" w:right="110"/>
              <w:rPr>
                <w:noProof/>
                <w:color w:val="000000" w:themeColor="text1"/>
                <w:sz w:val="24"/>
              </w:rPr>
            </w:pPr>
            <w:r w:rsidRPr="00984D1E">
              <w:rPr>
                <w:noProof/>
                <w:color w:val="000000" w:themeColor="text1"/>
                <w:sz w:val="24"/>
              </w:rPr>
              <w:t>C</w:t>
            </w:r>
            <w:r w:rsidRPr="007D7B19">
              <w:rPr>
                <w:noProof/>
                <w:color w:val="000000" w:themeColor="text1"/>
                <w:sz w:val="24"/>
                <w:vertAlign w:val="subscript"/>
              </w:rPr>
              <w:t>12</w:t>
            </w:r>
            <w:r w:rsidR="00B21731" w:rsidRPr="00984D1E">
              <w:rPr>
                <w:noProof/>
                <w:color w:val="000000" w:themeColor="text1"/>
                <w:sz w:val="16"/>
              </w:rPr>
              <w:t xml:space="preserve"> </w:t>
            </w:r>
            <w:r w:rsidR="00B21731" w:rsidRPr="00984D1E">
              <w:rPr>
                <w:noProof/>
                <w:color w:val="000000" w:themeColor="text1"/>
                <w:sz w:val="24"/>
              </w:rPr>
              <w:t>127,26;</w:t>
            </w:r>
          </w:p>
        </w:tc>
        <w:tc>
          <w:tcPr>
            <w:tcW w:w="1840" w:type="dxa"/>
          </w:tcPr>
          <w:p w14:paraId="22372C9F" w14:textId="77777777" w:rsidR="00C254C2" w:rsidRPr="00984D1E" w:rsidRDefault="00C254C2">
            <w:pPr>
              <w:pStyle w:val="TableParagraph"/>
              <w:jc w:val="left"/>
              <w:rPr>
                <w:noProof/>
                <w:color w:val="000000" w:themeColor="text1"/>
                <w:sz w:val="24"/>
              </w:rPr>
            </w:pPr>
          </w:p>
        </w:tc>
      </w:tr>
      <w:tr w:rsidR="00C254C2" w:rsidRPr="00984D1E" w14:paraId="3C862617" w14:textId="77777777">
        <w:trPr>
          <w:trHeight w:val="1931"/>
        </w:trPr>
        <w:tc>
          <w:tcPr>
            <w:tcW w:w="852" w:type="dxa"/>
          </w:tcPr>
          <w:p w14:paraId="549F19E0" w14:textId="77777777" w:rsidR="00C254C2" w:rsidRPr="00984D1E" w:rsidRDefault="00B21731">
            <w:pPr>
              <w:pStyle w:val="TableParagraph"/>
              <w:spacing w:line="268" w:lineRule="exact"/>
              <w:ind w:left="47" w:right="38"/>
              <w:rPr>
                <w:noProof/>
                <w:color w:val="000000" w:themeColor="text1"/>
                <w:sz w:val="24"/>
              </w:rPr>
            </w:pPr>
            <w:r w:rsidRPr="00984D1E">
              <w:rPr>
                <w:noProof/>
                <w:color w:val="000000" w:themeColor="text1"/>
                <w:sz w:val="24"/>
              </w:rPr>
              <w:t>2.54</w:t>
            </w:r>
          </w:p>
        </w:tc>
        <w:tc>
          <w:tcPr>
            <w:tcW w:w="1133" w:type="dxa"/>
          </w:tcPr>
          <w:p w14:paraId="76B099B0" w14:textId="77777777" w:rsidR="00C254C2" w:rsidRPr="00984D1E" w:rsidRDefault="00B21731">
            <w:pPr>
              <w:pStyle w:val="TableParagraph"/>
              <w:spacing w:line="268" w:lineRule="exact"/>
              <w:ind w:left="292"/>
              <w:jc w:val="left"/>
              <w:rPr>
                <w:noProof/>
                <w:color w:val="000000" w:themeColor="text1"/>
                <w:sz w:val="24"/>
              </w:rPr>
            </w:pPr>
            <w:r w:rsidRPr="00984D1E">
              <w:rPr>
                <w:noProof/>
                <w:color w:val="000000" w:themeColor="text1"/>
                <w:sz w:val="24"/>
              </w:rPr>
              <w:t>47,49</w:t>
            </w:r>
          </w:p>
        </w:tc>
        <w:tc>
          <w:tcPr>
            <w:tcW w:w="991" w:type="dxa"/>
          </w:tcPr>
          <w:p w14:paraId="7004E3AE" w14:textId="77777777" w:rsidR="00C254C2" w:rsidRPr="00984D1E" w:rsidRDefault="00B21731">
            <w:pPr>
              <w:pStyle w:val="TableParagraph"/>
              <w:spacing w:line="268" w:lineRule="exact"/>
              <w:ind w:right="213"/>
              <w:jc w:val="right"/>
              <w:rPr>
                <w:noProof/>
                <w:color w:val="000000" w:themeColor="text1"/>
                <w:sz w:val="24"/>
              </w:rPr>
            </w:pPr>
            <w:r w:rsidRPr="00984D1E">
              <w:rPr>
                <w:noProof/>
                <w:color w:val="000000" w:themeColor="text1"/>
                <w:sz w:val="24"/>
              </w:rPr>
              <w:t>29,20</w:t>
            </w:r>
          </w:p>
        </w:tc>
        <w:tc>
          <w:tcPr>
            <w:tcW w:w="993" w:type="dxa"/>
          </w:tcPr>
          <w:p w14:paraId="069F7609" w14:textId="77777777" w:rsidR="00C254C2" w:rsidRPr="00984D1E" w:rsidRDefault="00B21731">
            <w:pPr>
              <w:pStyle w:val="TableParagraph"/>
              <w:spacing w:line="268" w:lineRule="exact"/>
              <w:ind w:left="78" w:right="71"/>
              <w:rPr>
                <w:noProof/>
                <w:color w:val="000000" w:themeColor="text1"/>
                <w:sz w:val="24"/>
              </w:rPr>
            </w:pPr>
            <w:r w:rsidRPr="00984D1E">
              <w:rPr>
                <w:noProof/>
                <w:color w:val="000000" w:themeColor="text1"/>
                <w:sz w:val="24"/>
              </w:rPr>
              <w:t>76,82</w:t>
            </w:r>
          </w:p>
        </w:tc>
        <w:tc>
          <w:tcPr>
            <w:tcW w:w="993" w:type="dxa"/>
          </w:tcPr>
          <w:p w14:paraId="2E7FF96F" w14:textId="77777777" w:rsidR="00C254C2" w:rsidRPr="00984D1E" w:rsidRDefault="00B21731">
            <w:pPr>
              <w:pStyle w:val="TableParagraph"/>
              <w:spacing w:line="268" w:lineRule="exact"/>
              <w:ind w:left="130"/>
              <w:jc w:val="left"/>
              <w:rPr>
                <w:noProof/>
                <w:color w:val="000000" w:themeColor="text1"/>
                <w:sz w:val="24"/>
              </w:rPr>
            </w:pPr>
            <w:r w:rsidRPr="00984D1E">
              <w:rPr>
                <w:noProof/>
                <w:color w:val="000000" w:themeColor="text1"/>
                <w:sz w:val="24"/>
              </w:rPr>
              <w:t>171,82;</w:t>
            </w:r>
          </w:p>
          <w:p w14:paraId="7E90D9B5" w14:textId="77777777" w:rsidR="00C254C2" w:rsidRPr="00984D1E" w:rsidRDefault="00B21731">
            <w:pPr>
              <w:pStyle w:val="TableParagraph"/>
              <w:ind w:left="130"/>
              <w:jc w:val="left"/>
              <w:rPr>
                <w:noProof/>
                <w:color w:val="000000" w:themeColor="text1"/>
                <w:sz w:val="24"/>
              </w:rPr>
            </w:pPr>
            <w:r w:rsidRPr="00984D1E">
              <w:rPr>
                <w:noProof/>
                <w:color w:val="000000" w:themeColor="text1"/>
                <w:sz w:val="24"/>
              </w:rPr>
              <w:t>162,50;</w:t>
            </w:r>
          </w:p>
        </w:tc>
        <w:tc>
          <w:tcPr>
            <w:tcW w:w="2834" w:type="dxa"/>
          </w:tcPr>
          <w:p w14:paraId="15FCF269" w14:textId="77777777" w:rsidR="00C254C2" w:rsidRPr="00984D1E" w:rsidRDefault="00B21731">
            <w:pPr>
              <w:pStyle w:val="TableParagraph"/>
              <w:spacing w:line="267" w:lineRule="exact"/>
              <w:ind w:left="119" w:right="111"/>
              <w:rPr>
                <w:noProof/>
                <w:color w:val="000000" w:themeColor="text1"/>
                <w:sz w:val="24"/>
              </w:rPr>
            </w:pPr>
            <w:r w:rsidRPr="00984D1E">
              <w:rPr>
                <w:noProof/>
                <w:color w:val="000000" w:themeColor="text1"/>
                <w:sz w:val="24"/>
              </w:rPr>
              <w:t>N-пропил</w:t>
            </w:r>
          </w:p>
          <w:p w14:paraId="23EC7126" w14:textId="14644B12" w:rsidR="00C254C2" w:rsidRPr="00984D1E" w:rsidRDefault="00D92218">
            <w:pPr>
              <w:pStyle w:val="TableParagraph"/>
              <w:spacing w:line="277" w:lineRule="exact"/>
              <w:ind w:left="119" w:right="112"/>
              <w:rPr>
                <w:noProof/>
                <w:color w:val="000000" w:themeColor="text1"/>
                <w:sz w:val="24"/>
              </w:rPr>
            </w:pPr>
            <w:r w:rsidRPr="00984D1E">
              <w:rPr>
                <w:noProof/>
                <w:color w:val="000000" w:themeColor="text1"/>
                <w:sz w:val="24"/>
              </w:rPr>
              <w:t>C</w:t>
            </w:r>
            <w:r w:rsidRPr="007D7B19">
              <w:rPr>
                <w:noProof/>
                <w:color w:val="000000" w:themeColor="text1"/>
                <w:sz w:val="24"/>
                <w:vertAlign w:val="subscript"/>
              </w:rPr>
              <w:t>7</w:t>
            </w:r>
            <w:r w:rsidR="00B21731" w:rsidRPr="00984D1E">
              <w:rPr>
                <w:noProof/>
                <w:color w:val="000000" w:themeColor="text1"/>
                <w:sz w:val="16"/>
              </w:rPr>
              <w:t xml:space="preserve"> </w:t>
            </w:r>
            <w:r w:rsidR="00B21731" w:rsidRPr="00984D1E">
              <w:rPr>
                <w:noProof/>
                <w:color w:val="000000" w:themeColor="text1"/>
                <w:sz w:val="24"/>
              </w:rPr>
              <w:t xml:space="preserve">58,00; </w:t>
            </w:r>
            <w:r w:rsidRPr="00984D1E">
              <w:rPr>
                <w:noProof/>
                <w:color w:val="000000" w:themeColor="text1"/>
                <w:sz w:val="24"/>
              </w:rPr>
              <w:t>C</w:t>
            </w:r>
            <w:r w:rsidRPr="007D7B19">
              <w:rPr>
                <w:noProof/>
                <w:color w:val="000000" w:themeColor="text1"/>
                <w:sz w:val="24"/>
                <w:vertAlign w:val="subscript"/>
              </w:rPr>
              <w:t>8</w:t>
            </w:r>
            <w:r w:rsidR="00B21731" w:rsidRPr="00984D1E">
              <w:rPr>
                <w:noProof/>
                <w:color w:val="000000" w:themeColor="text1"/>
                <w:sz w:val="16"/>
              </w:rPr>
              <w:t xml:space="preserve"> </w:t>
            </w:r>
            <w:r w:rsidR="00B21731" w:rsidRPr="00984D1E">
              <w:rPr>
                <w:noProof/>
                <w:color w:val="000000" w:themeColor="text1"/>
                <w:sz w:val="24"/>
              </w:rPr>
              <w:t>17,18;</w:t>
            </w:r>
          </w:p>
          <w:p w14:paraId="40BD91D3" w14:textId="3B49433D" w:rsidR="00C254C2" w:rsidRPr="00984D1E" w:rsidRDefault="00D92218">
            <w:pPr>
              <w:pStyle w:val="TableParagraph"/>
              <w:spacing w:line="277" w:lineRule="exact"/>
              <w:ind w:left="119" w:right="112"/>
              <w:rPr>
                <w:noProof/>
                <w:color w:val="000000" w:themeColor="text1"/>
                <w:sz w:val="24"/>
              </w:rPr>
            </w:pPr>
            <w:r w:rsidRPr="00984D1E">
              <w:rPr>
                <w:noProof/>
                <w:color w:val="000000" w:themeColor="text1"/>
                <w:sz w:val="24"/>
              </w:rPr>
              <w:t>C</w:t>
            </w:r>
            <w:r w:rsidRPr="007D7B19">
              <w:rPr>
                <w:noProof/>
                <w:color w:val="000000" w:themeColor="text1"/>
                <w:sz w:val="24"/>
                <w:vertAlign w:val="subscript"/>
              </w:rPr>
              <w:t>9</w:t>
            </w:r>
            <w:r w:rsidR="00B21731" w:rsidRPr="00984D1E">
              <w:rPr>
                <w:noProof/>
                <w:color w:val="000000" w:themeColor="text1"/>
                <w:sz w:val="16"/>
              </w:rPr>
              <w:t xml:space="preserve"> </w:t>
            </w:r>
            <w:r w:rsidR="00B21731" w:rsidRPr="00984D1E">
              <w:rPr>
                <w:noProof/>
                <w:color w:val="000000" w:themeColor="text1"/>
                <w:sz w:val="24"/>
              </w:rPr>
              <w:t>11,48;</w:t>
            </w:r>
          </w:p>
        </w:tc>
        <w:tc>
          <w:tcPr>
            <w:tcW w:w="1840" w:type="dxa"/>
          </w:tcPr>
          <w:p w14:paraId="43902F62" w14:textId="55225986" w:rsidR="00C254C2" w:rsidRPr="00984D1E" w:rsidRDefault="00B21731">
            <w:pPr>
              <w:pStyle w:val="TableParagraph"/>
              <w:ind w:left="378" w:right="179" w:hanging="166"/>
              <w:jc w:val="left"/>
              <w:rPr>
                <w:noProof/>
                <w:color w:val="000000" w:themeColor="text1"/>
                <w:sz w:val="24"/>
              </w:rPr>
            </w:pPr>
            <w:r w:rsidRPr="00984D1E">
              <w:rPr>
                <w:i/>
                <w:noProof/>
                <w:color w:val="000000" w:themeColor="text1"/>
                <w:sz w:val="24"/>
              </w:rPr>
              <w:t>о-</w:t>
            </w:r>
            <w:r w:rsidRPr="00984D1E">
              <w:rPr>
                <w:noProof/>
                <w:color w:val="000000" w:themeColor="text1"/>
                <w:sz w:val="24"/>
              </w:rPr>
              <w:t xml:space="preserve">фтор-фенил </w:t>
            </w:r>
            <w:r w:rsidR="00D92218" w:rsidRPr="00984D1E">
              <w:rPr>
                <w:noProof/>
                <w:color w:val="000000" w:themeColor="text1"/>
                <w:sz w:val="24"/>
              </w:rPr>
              <w:t>C</w:t>
            </w:r>
            <w:r w:rsidR="00D92218" w:rsidRPr="007D7B19">
              <w:rPr>
                <w:noProof/>
                <w:color w:val="000000" w:themeColor="text1"/>
                <w:sz w:val="24"/>
                <w:vertAlign w:val="subscript"/>
              </w:rPr>
              <w:t>15</w:t>
            </w:r>
            <w:r w:rsidRPr="00984D1E">
              <w:rPr>
                <w:noProof/>
                <w:color w:val="000000" w:themeColor="text1"/>
                <w:sz w:val="16"/>
              </w:rPr>
              <w:t xml:space="preserve"> </w:t>
            </w:r>
            <w:r w:rsidRPr="00984D1E">
              <w:rPr>
                <w:noProof/>
                <w:color w:val="000000" w:themeColor="text1"/>
                <w:sz w:val="24"/>
              </w:rPr>
              <w:t>117,58;</w:t>
            </w:r>
          </w:p>
          <w:p w14:paraId="0D769361" w14:textId="780349DA" w:rsidR="00C254C2" w:rsidRPr="00984D1E" w:rsidRDefault="00D92218">
            <w:pPr>
              <w:pStyle w:val="TableParagraph"/>
              <w:spacing w:line="274" w:lineRule="exact"/>
              <w:ind w:left="378"/>
              <w:jc w:val="left"/>
              <w:rPr>
                <w:noProof/>
                <w:color w:val="000000" w:themeColor="text1"/>
                <w:sz w:val="24"/>
              </w:rPr>
            </w:pPr>
            <w:r w:rsidRPr="00984D1E">
              <w:rPr>
                <w:noProof/>
                <w:color w:val="000000" w:themeColor="text1"/>
                <w:sz w:val="24"/>
              </w:rPr>
              <w:t>C</w:t>
            </w:r>
            <w:r w:rsidRPr="007D7B19">
              <w:rPr>
                <w:noProof/>
                <w:color w:val="000000" w:themeColor="text1"/>
                <w:sz w:val="24"/>
                <w:vertAlign w:val="subscript"/>
              </w:rPr>
              <w:t>17</w:t>
            </w:r>
            <w:r w:rsidR="00B21731" w:rsidRPr="007D7B19">
              <w:rPr>
                <w:noProof/>
                <w:color w:val="000000" w:themeColor="text1"/>
                <w:sz w:val="16"/>
                <w:vertAlign w:val="subscript"/>
              </w:rPr>
              <w:t xml:space="preserve"> </w:t>
            </w:r>
            <w:r w:rsidR="00B21731" w:rsidRPr="00984D1E">
              <w:rPr>
                <w:noProof/>
                <w:color w:val="000000" w:themeColor="text1"/>
                <w:sz w:val="24"/>
              </w:rPr>
              <w:t>118,13;</w:t>
            </w:r>
          </w:p>
          <w:p w14:paraId="19009C60" w14:textId="5DABCC1D" w:rsidR="00C254C2" w:rsidRPr="00984D1E" w:rsidRDefault="00D92218">
            <w:pPr>
              <w:pStyle w:val="TableParagraph"/>
              <w:spacing w:line="276" w:lineRule="exact"/>
              <w:ind w:left="378"/>
              <w:jc w:val="left"/>
              <w:rPr>
                <w:noProof/>
                <w:color w:val="000000" w:themeColor="text1"/>
                <w:sz w:val="24"/>
              </w:rPr>
            </w:pPr>
            <w:r w:rsidRPr="00984D1E">
              <w:rPr>
                <w:noProof/>
                <w:color w:val="000000" w:themeColor="text1"/>
                <w:sz w:val="24"/>
              </w:rPr>
              <w:t>C</w:t>
            </w:r>
            <w:r w:rsidRPr="007D7B19">
              <w:rPr>
                <w:noProof/>
                <w:color w:val="000000" w:themeColor="text1"/>
                <w:sz w:val="24"/>
                <w:vertAlign w:val="subscript"/>
              </w:rPr>
              <w:t>19</w:t>
            </w:r>
            <w:r w:rsidR="00B21731" w:rsidRPr="00984D1E">
              <w:rPr>
                <w:noProof/>
                <w:color w:val="000000" w:themeColor="text1"/>
                <w:sz w:val="16"/>
              </w:rPr>
              <w:t xml:space="preserve"> </w:t>
            </w:r>
            <w:r w:rsidR="00B21731" w:rsidRPr="00984D1E">
              <w:rPr>
                <w:noProof/>
                <w:color w:val="000000" w:themeColor="text1"/>
                <w:sz w:val="24"/>
              </w:rPr>
              <w:t>125,64;</w:t>
            </w:r>
          </w:p>
          <w:p w14:paraId="477BC1D3" w14:textId="13092D44" w:rsidR="00C254C2" w:rsidRPr="00984D1E" w:rsidRDefault="00D92218">
            <w:pPr>
              <w:pStyle w:val="TableParagraph"/>
              <w:spacing w:line="276" w:lineRule="exact"/>
              <w:ind w:left="378"/>
              <w:jc w:val="left"/>
              <w:rPr>
                <w:noProof/>
                <w:color w:val="000000" w:themeColor="text1"/>
                <w:sz w:val="24"/>
              </w:rPr>
            </w:pPr>
            <w:r w:rsidRPr="00984D1E">
              <w:rPr>
                <w:noProof/>
                <w:color w:val="000000" w:themeColor="text1"/>
                <w:sz w:val="24"/>
              </w:rPr>
              <w:t>C</w:t>
            </w:r>
            <w:r w:rsidRPr="007D7B19">
              <w:rPr>
                <w:noProof/>
                <w:color w:val="000000" w:themeColor="text1"/>
                <w:sz w:val="24"/>
                <w:vertAlign w:val="subscript"/>
              </w:rPr>
              <w:t>20</w:t>
            </w:r>
            <w:r w:rsidR="00B21731" w:rsidRPr="00984D1E">
              <w:rPr>
                <w:noProof/>
                <w:color w:val="000000" w:themeColor="text1"/>
                <w:sz w:val="16"/>
              </w:rPr>
              <w:t xml:space="preserve"> </w:t>
            </w:r>
            <w:r w:rsidR="00B21731" w:rsidRPr="00984D1E">
              <w:rPr>
                <w:noProof/>
                <w:color w:val="000000" w:themeColor="text1"/>
                <w:sz w:val="24"/>
              </w:rPr>
              <w:t>132,75;</w:t>
            </w:r>
          </w:p>
          <w:p w14:paraId="71C7A945" w14:textId="25112F38" w:rsidR="00C254C2" w:rsidRPr="00984D1E" w:rsidRDefault="00D92218">
            <w:pPr>
              <w:pStyle w:val="TableParagraph"/>
              <w:spacing w:line="276" w:lineRule="exact"/>
              <w:ind w:left="378"/>
              <w:jc w:val="left"/>
              <w:rPr>
                <w:noProof/>
                <w:color w:val="000000" w:themeColor="text1"/>
                <w:sz w:val="24"/>
              </w:rPr>
            </w:pPr>
            <w:r w:rsidRPr="00984D1E">
              <w:rPr>
                <w:noProof/>
                <w:color w:val="000000" w:themeColor="text1"/>
                <w:sz w:val="24"/>
              </w:rPr>
              <w:t>C</w:t>
            </w:r>
            <w:r w:rsidRPr="007D7B19">
              <w:rPr>
                <w:noProof/>
                <w:color w:val="000000" w:themeColor="text1"/>
                <w:sz w:val="24"/>
                <w:vertAlign w:val="subscript"/>
              </w:rPr>
              <w:t>18</w:t>
            </w:r>
            <w:r w:rsidR="00B21731" w:rsidRPr="00984D1E">
              <w:rPr>
                <w:noProof/>
                <w:color w:val="000000" w:themeColor="text1"/>
                <w:sz w:val="16"/>
              </w:rPr>
              <w:t xml:space="preserve"> </w:t>
            </w:r>
            <w:r w:rsidR="00B21731" w:rsidRPr="00984D1E">
              <w:rPr>
                <w:noProof/>
                <w:color w:val="000000" w:themeColor="text1"/>
                <w:sz w:val="24"/>
              </w:rPr>
              <w:t>136,51;</w:t>
            </w:r>
          </w:p>
          <w:p w14:paraId="13B5B24E" w14:textId="77777777" w:rsidR="00C254C2" w:rsidRPr="00984D1E" w:rsidRDefault="00B21731">
            <w:pPr>
              <w:pStyle w:val="TableParagraph"/>
              <w:spacing w:line="263" w:lineRule="exact"/>
              <w:ind w:left="392"/>
              <w:jc w:val="left"/>
              <w:rPr>
                <w:noProof/>
                <w:color w:val="000000" w:themeColor="text1"/>
                <w:sz w:val="24"/>
              </w:rPr>
            </w:pPr>
            <w:r w:rsidRPr="00984D1E">
              <w:rPr>
                <w:noProof/>
                <w:color w:val="000000" w:themeColor="text1"/>
                <w:sz w:val="24"/>
              </w:rPr>
              <w:t>C</w:t>
            </w:r>
            <w:r w:rsidRPr="00984D1E">
              <w:rPr>
                <w:noProof/>
                <w:color w:val="000000" w:themeColor="text1"/>
                <w:sz w:val="16"/>
              </w:rPr>
              <w:t xml:space="preserve">16 </w:t>
            </w:r>
            <w:r w:rsidRPr="00984D1E">
              <w:rPr>
                <w:noProof/>
                <w:color w:val="000000" w:themeColor="text1"/>
                <w:sz w:val="24"/>
              </w:rPr>
              <w:t>1 63,14</w:t>
            </w:r>
          </w:p>
        </w:tc>
      </w:tr>
      <w:tr w:rsidR="00C254C2" w:rsidRPr="00984D1E" w14:paraId="47B74D81" w14:textId="77777777">
        <w:trPr>
          <w:trHeight w:val="1103"/>
        </w:trPr>
        <w:tc>
          <w:tcPr>
            <w:tcW w:w="852" w:type="dxa"/>
          </w:tcPr>
          <w:p w14:paraId="01700C56" w14:textId="77777777" w:rsidR="00C254C2" w:rsidRPr="00984D1E" w:rsidRDefault="00B21731">
            <w:pPr>
              <w:pStyle w:val="TableParagraph"/>
              <w:spacing w:line="268" w:lineRule="exact"/>
              <w:ind w:left="47" w:right="38"/>
              <w:rPr>
                <w:noProof/>
                <w:color w:val="000000" w:themeColor="text1"/>
                <w:sz w:val="24"/>
              </w:rPr>
            </w:pPr>
            <w:r w:rsidRPr="00984D1E">
              <w:rPr>
                <w:noProof/>
                <w:color w:val="000000" w:themeColor="text1"/>
                <w:sz w:val="24"/>
              </w:rPr>
              <w:t>2.55</w:t>
            </w:r>
          </w:p>
        </w:tc>
        <w:tc>
          <w:tcPr>
            <w:tcW w:w="1133" w:type="dxa"/>
          </w:tcPr>
          <w:p w14:paraId="4295F9C3" w14:textId="77777777" w:rsidR="00C254C2" w:rsidRPr="00984D1E" w:rsidRDefault="00B21731">
            <w:pPr>
              <w:pStyle w:val="TableParagraph"/>
              <w:spacing w:line="268" w:lineRule="exact"/>
              <w:ind w:left="292"/>
              <w:jc w:val="left"/>
              <w:rPr>
                <w:noProof/>
                <w:color w:val="000000" w:themeColor="text1"/>
                <w:sz w:val="24"/>
              </w:rPr>
            </w:pPr>
            <w:r w:rsidRPr="00984D1E">
              <w:rPr>
                <w:noProof/>
                <w:color w:val="000000" w:themeColor="text1"/>
                <w:sz w:val="24"/>
              </w:rPr>
              <w:t>47,10</w:t>
            </w:r>
          </w:p>
        </w:tc>
        <w:tc>
          <w:tcPr>
            <w:tcW w:w="991" w:type="dxa"/>
          </w:tcPr>
          <w:p w14:paraId="0E9B825D" w14:textId="77777777" w:rsidR="00C254C2" w:rsidRPr="00984D1E" w:rsidRDefault="00B21731">
            <w:pPr>
              <w:pStyle w:val="TableParagraph"/>
              <w:spacing w:line="268" w:lineRule="exact"/>
              <w:ind w:right="213"/>
              <w:jc w:val="right"/>
              <w:rPr>
                <w:noProof/>
                <w:color w:val="000000" w:themeColor="text1"/>
                <w:sz w:val="24"/>
              </w:rPr>
            </w:pPr>
            <w:r w:rsidRPr="00984D1E">
              <w:rPr>
                <w:noProof/>
                <w:color w:val="000000" w:themeColor="text1"/>
                <w:sz w:val="24"/>
              </w:rPr>
              <w:t>29,02</w:t>
            </w:r>
          </w:p>
        </w:tc>
        <w:tc>
          <w:tcPr>
            <w:tcW w:w="993" w:type="dxa"/>
          </w:tcPr>
          <w:p w14:paraId="7EE4E487" w14:textId="77777777" w:rsidR="00C254C2" w:rsidRPr="00984D1E" w:rsidRDefault="00B21731">
            <w:pPr>
              <w:pStyle w:val="TableParagraph"/>
              <w:spacing w:line="268" w:lineRule="exact"/>
              <w:ind w:left="78" w:right="71"/>
              <w:rPr>
                <w:noProof/>
                <w:color w:val="000000" w:themeColor="text1"/>
                <w:sz w:val="24"/>
              </w:rPr>
            </w:pPr>
            <w:r w:rsidRPr="00984D1E">
              <w:rPr>
                <w:noProof/>
                <w:color w:val="000000" w:themeColor="text1"/>
                <w:sz w:val="24"/>
              </w:rPr>
              <w:t>75,36</w:t>
            </w:r>
          </w:p>
        </w:tc>
        <w:tc>
          <w:tcPr>
            <w:tcW w:w="993" w:type="dxa"/>
          </w:tcPr>
          <w:p w14:paraId="2E1FF878" w14:textId="77777777" w:rsidR="00C254C2" w:rsidRPr="00984D1E" w:rsidRDefault="00B21731">
            <w:pPr>
              <w:pStyle w:val="TableParagraph"/>
              <w:spacing w:line="268" w:lineRule="exact"/>
              <w:ind w:left="163"/>
              <w:jc w:val="left"/>
              <w:rPr>
                <w:noProof/>
                <w:color w:val="000000" w:themeColor="text1"/>
                <w:sz w:val="24"/>
              </w:rPr>
            </w:pPr>
            <w:r w:rsidRPr="00984D1E">
              <w:rPr>
                <w:noProof/>
                <w:color w:val="000000" w:themeColor="text1"/>
                <w:sz w:val="24"/>
              </w:rPr>
              <w:t>173,30</w:t>
            </w:r>
          </w:p>
          <w:p w14:paraId="1B8BDCF3" w14:textId="77777777" w:rsidR="00C254C2" w:rsidRPr="00984D1E" w:rsidRDefault="00B21731">
            <w:pPr>
              <w:pStyle w:val="TableParagraph"/>
              <w:ind w:left="163"/>
              <w:jc w:val="left"/>
              <w:rPr>
                <w:noProof/>
                <w:color w:val="000000" w:themeColor="text1"/>
                <w:sz w:val="24"/>
              </w:rPr>
            </w:pPr>
            <w:r w:rsidRPr="00984D1E">
              <w:rPr>
                <w:noProof/>
                <w:color w:val="000000" w:themeColor="text1"/>
                <w:sz w:val="24"/>
              </w:rPr>
              <w:t>172,04</w:t>
            </w:r>
          </w:p>
        </w:tc>
        <w:tc>
          <w:tcPr>
            <w:tcW w:w="2834" w:type="dxa"/>
          </w:tcPr>
          <w:p w14:paraId="5FA82972" w14:textId="77777777" w:rsidR="00C254C2" w:rsidRPr="00984D1E" w:rsidRDefault="00B21731">
            <w:pPr>
              <w:pStyle w:val="TableParagraph"/>
              <w:spacing w:line="267" w:lineRule="exact"/>
              <w:ind w:left="119" w:right="109"/>
              <w:rPr>
                <w:noProof/>
                <w:color w:val="000000" w:themeColor="text1"/>
                <w:sz w:val="24"/>
              </w:rPr>
            </w:pPr>
            <w:r w:rsidRPr="00984D1E">
              <w:rPr>
                <w:noProof/>
                <w:color w:val="000000" w:themeColor="text1"/>
                <w:sz w:val="24"/>
              </w:rPr>
              <w:t>N-бензил</w:t>
            </w:r>
          </w:p>
          <w:p w14:paraId="514AEC14" w14:textId="11C70BE6" w:rsidR="00C254C2" w:rsidRPr="00984D1E" w:rsidRDefault="00D92218">
            <w:pPr>
              <w:pStyle w:val="TableParagraph"/>
              <w:spacing w:line="277" w:lineRule="exact"/>
              <w:ind w:left="119" w:right="112"/>
              <w:rPr>
                <w:noProof/>
                <w:color w:val="000000" w:themeColor="text1"/>
                <w:sz w:val="24"/>
              </w:rPr>
            </w:pPr>
            <w:r w:rsidRPr="00984D1E">
              <w:rPr>
                <w:noProof/>
                <w:color w:val="000000" w:themeColor="text1"/>
                <w:sz w:val="24"/>
              </w:rPr>
              <w:t>C</w:t>
            </w:r>
            <w:r w:rsidRPr="007D7B19">
              <w:rPr>
                <w:noProof/>
                <w:color w:val="000000" w:themeColor="text1"/>
                <w:sz w:val="24"/>
                <w:vertAlign w:val="subscript"/>
              </w:rPr>
              <w:t>7</w:t>
            </w:r>
            <w:r w:rsidR="00B21731" w:rsidRPr="00984D1E">
              <w:rPr>
                <w:noProof/>
                <w:color w:val="000000" w:themeColor="text1"/>
                <w:sz w:val="16"/>
              </w:rPr>
              <w:t xml:space="preserve"> </w:t>
            </w:r>
            <w:r w:rsidR="00B21731" w:rsidRPr="00984D1E">
              <w:rPr>
                <w:noProof/>
                <w:color w:val="000000" w:themeColor="text1"/>
                <w:sz w:val="24"/>
              </w:rPr>
              <w:t xml:space="preserve">58,97; </w:t>
            </w:r>
            <w:r w:rsidRPr="00984D1E">
              <w:rPr>
                <w:noProof/>
                <w:color w:val="000000" w:themeColor="text1"/>
                <w:sz w:val="24"/>
              </w:rPr>
              <w:t>C</w:t>
            </w:r>
            <w:r w:rsidRPr="007D7B19">
              <w:rPr>
                <w:noProof/>
                <w:color w:val="000000" w:themeColor="text1"/>
                <w:sz w:val="24"/>
                <w:vertAlign w:val="subscript"/>
              </w:rPr>
              <w:t>8</w:t>
            </w:r>
            <w:r w:rsidR="00B21731" w:rsidRPr="00984D1E">
              <w:rPr>
                <w:noProof/>
                <w:color w:val="000000" w:themeColor="text1"/>
                <w:sz w:val="16"/>
              </w:rPr>
              <w:t xml:space="preserve"> </w:t>
            </w:r>
            <w:r w:rsidR="00B21731" w:rsidRPr="00984D1E">
              <w:rPr>
                <w:noProof/>
                <w:color w:val="000000" w:themeColor="text1"/>
                <w:sz w:val="24"/>
              </w:rPr>
              <w:t>131,73;</w:t>
            </w:r>
          </w:p>
          <w:p w14:paraId="424FAA29" w14:textId="6D0E5B90" w:rsidR="00C254C2" w:rsidRPr="00984D1E" w:rsidRDefault="00D92218">
            <w:pPr>
              <w:pStyle w:val="TableParagraph"/>
              <w:spacing w:line="276" w:lineRule="exact"/>
              <w:ind w:left="119" w:right="115"/>
              <w:rPr>
                <w:noProof/>
                <w:color w:val="000000" w:themeColor="text1"/>
                <w:sz w:val="24"/>
              </w:rPr>
            </w:pPr>
            <w:r w:rsidRPr="00984D1E">
              <w:rPr>
                <w:noProof/>
                <w:color w:val="000000" w:themeColor="text1"/>
                <w:sz w:val="24"/>
              </w:rPr>
              <w:t>C</w:t>
            </w:r>
            <w:r w:rsidRPr="007D7B19">
              <w:rPr>
                <w:noProof/>
                <w:color w:val="000000" w:themeColor="text1"/>
                <w:sz w:val="24"/>
                <w:vertAlign w:val="subscript"/>
              </w:rPr>
              <w:t>9</w:t>
            </w:r>
            <w:r w:rsidR="00B21731" w:rsidRPr="00984D1E">
              <w:rPr>
                <w:noProof/>
                <w:color w:val="000000" w:themeColor="text1"/>
                <w:sz w:val="16"/>
              </w:rPr>
              <w:t xml:space="preserve">,13 </w:t>
            </w:r>
            <w:r w:rsidR="00B21731" w:rsidRPr="00984D1E">
              <w:rPr>
                <w:noProof/>
                <w:color w:val="000000" w:themeColor="text1"/>
                <w:sz w:val="24"/>
              </w:rPr>
              <w:t xml:space="preserve">128,89; </w:t>
            </w:r>
            <w:r w:rsidRPr="00984D1E">
              <w:rPr>
                <w:noProof/>
                <w:color w:val="000000" w:themeColor="text1"/>
                <w:sz w:val="24"/>
              </w:rPr>
              <w:t>C</w:t>
            </w:r>
            <w:r w:rsidRPr="007D7B19">
              <w:rPr>
                <w:noProof/>
                <w:color w:val="000000" w:themeColor="text1"/>
                <w:sz w:val="24"/>
                <w:vertAlign w:val="subscript"/>
              </w:rPr>
              <w:t>10</w:t>
            </w:r>
            <w:r w:rsidR="00B21731" w:rsidRPr="00984D1E">
              <w:rPr>
                <w:noProof/>
                <w:color w:val="000000" w:themeColor="text1"/>
                <w:sz w:val="16"/>
              </w:rPr>
              <w:t xml:space="preserve">,12 </w:t>
            </w:r>
            <w:r w:rsidR="00B21731" w:rsidRPr="00984D1E">
              <w:rPr>
                <w:noProof/>
                <w:color w:val="000000" w:themeColor="text1"/>
                <w:sz w:val="24"/>
              </w:rPr>
              <w:t>131,48;</w:t>
            </w:r>
          </w:p>
          <w:p w14:paraId="053FBA25" w14:textId="32293533" w:rsidR="00C254C2" w:rsidRPr="00984D1E" w:rsidRDefault="00D92218">
            <w:pPr>
              <w:pStyle w:val="TableParagraph"/>
              <w:spacing w:line="263" w:lineRule="exact"/>
              <w:ind w:left="119" w:right="110"/>
              <w:rPr>
                <w:noProof/>
                <w:color w:val="000000" w:themeColor="text1"/>
                <w:sz w:val="24"/>
              </w:rPr>
            </w:pPr>
            <w:r w:rsidRPr="00984D1E">
              <w:rPr>
                <w:noProof/>
                <w:color w:val="000000" w:themeColor="text1"/>
                <w:sz w:val="24"/>
              </w:rPr>
              <w:t>C</w:t>
            </w:r>
            <w:r w:rsidRPr="007D7B19">
              <w:rPr>
                <w:noProof/>
                <w:color w:val="000000" w:themeColor="text1"/>
                <w:sz w:val="24"/>
                <w:vertAlign w:val="subscript"/>
              </w:rPr>
              <w:t>11</w:t>
            </w:r>
            <w:r w:rsidR="00B21731" w:rsidRPr="00984D1E">
              <w:rPr>
                <w:noProof/>
                <w:color w:val="000000" w:themeColor="text1"/>
                <w:sz w:val="16"/>
              </w:rPr>
              <w:t xml:space="preserve"> </w:t>
            </w:r>
            <w:r w:rsidR="00B21731" w:rsidRPr="00984D1E">
              <w:rPr>
                <w:noProof/>
                <w:color w:val="000000" w:themeColor="text1"/>
                <w:sz w:val="24"/>
              </w:rPr>
              <w:t>129,44;</w:t>
            </w:r>
          </w:p>
        </w:tc>
        <w:tc>
          <w:tcPr>
            <w:tcW w:w="1840" w:type="dxa"/>
          </w:tcPr>
          <w:p w14:paraId="78D4C959" w14:textId="51E816EB" w:rsidR="00C254C2" w:rsidRPr="00984D1E" w:rsidRDefault="00B21731">
            <w:pPr>
              <w:pStyle w:val="TableParagraph"/>
              <w:ind w:left="251" w:right="231"/>
              <w:rPr>
                <w:noProof/>
                <w:color w:val="000000" w:themeColor="text1"/>
                <w:sz w:val="24"/>
              </w:rPr>
            </w:pPr>
            <w:r w:rsidRPr="00984D1E">
              <w:rPr>
                <w:noProof/>
                <w:color w:val="000000" w:themeColor="text1"/>
                <w:sz w:val="24"/>
              </w:rPr>
              <w:t xml:space="preserve">циклопропан </w:t>
            </w:r>
            <w:r w:rsidR="00D92218" w:rsidRPr="00984D1E">
              <w:rPr>
                <w:noProof/>
                <w:color w:val="000000" w:themeColor="text1"/>
                <w:sz w:val="24"/>
              </w:rPr>
              <w:t>C</w:t>
            </w:r>
            <w:r w:rsidR="00D92218" w:rsidRPr="007D7B19">
              <w:rPr>
                <w:noProof/>
                <w:color w:val="000000" w:themeColor="text1"/>
                <w:sz w:val="24"/>
                <w:vertAlign w:val="subscript"/>
              </w:rPr>
              <w:t>19</w:t>
            </w:r>
            <w:r w:rsidRPr="00984D1E">
              <w:rPr>
                <w:noProof/>
                <w:color w:val="000000" w:themeColor="text1"/>
                <w:sz w:val="16"/>
              </w:rPr>
              <w:t xml:space="preserve"> </w:t>
            </w:r>
            <w:r w:rsidRPr="00984D1E">
              <w:rPr>
                <w:noProof/>
                <w:color w:val="000000" w:themeColor="text1"/>
                <w:sz w:val="24"/>
              </w:rPr>
              <w:t>13,32;</w:t>
            </w:r>
          </w:p>
          <w:p w14:paraId="163D461C" w14:textId="331A732A" w:rsidR="00C254C2" w:rsidRPr="00984D1E" w:rsidRDefault="00D92218">
            <w:pPr>
              <w:pStyle w:val="TableParagraph"/>
              <w:spacing w:line="275" w:lineRule="exact"/>
              <w:ind w:left="248" w:right="231"/>
              <w:rPr>
                <w:noProof/>
                <w:color w:val="000000" w:themeColor="text1"/>
                <w:sz w:val="24"/>
              </w:rPr>
            </w:pPr>
            <w:r w:rsidRPr="00984D1E">
              <w:rPr>
                <w:noProof/>
                <w:color w:val="000000" w:themeColor="text1"/>
                <w:sz w:val="24"/>
              </w:rPr>
              <w:t>C</w:t>
            </w:r>
            <w:r w:rsidRPr="007D7B19">
              <w:rPr>
                <w:noProof/>
                <w:color w:val="000000" w:themeColor="text1"/>
                <w:sz w:val="24"/>
                <w:vertAlign w:val="subscript"/>
              </w:rPr>
              <w:t>20</w:t>
            </w:r>
            <w:r w:rsidR="00B21731" w:rsidRPr="00984D1E">
              <w:rPr>
                <w:noProof/>
                <w:color w:val="000000" w:themeColor="text1"/>
                <w:sz w:val="16"/>
              </w:rPr>
              <w:t xml:space="preserve">,21 </w:t>
            </w:r>
            <w:r w:rsidR="00B21731" w:rsidRPr="00984D1E">
              <w:rPr>
                <w:noProof/>
                <w:color w:val="000000" w:themeColor="text1"/>
                <w:sz w:val="24"/>
              </w:rPr>
              <w:t>9,09;</w:t>
            </w:r>
          </w:p>
        </w:tc>
      </w:tr>
      <w:tr w:rsidR="00C254C2" w:rsidRPr="00984D1E" w14:paraId="772022A7" w14:textId="77777777">
        <w:trPr>
          <w:trHeight w:val="1103"/>
        </w:trPr>
        <w:tc>
          <w:tcPr>
            <w:tcW w:w="852" w:type="dxa"/>
          </w:tcPr>
          <w:p w14:paraId="5E252394" w14:textId="77777777" w:rsidR="00C254C2" w:rsidRPr="00984D1E" w:rsidRDefault="00B21731">
            <w:pPr>
              <w:pStyle w:val="TableParagraph"/>
              <w:spacing w:line="268" w:lineRule="exact"/>
              <w:ind w:left="47" w:right="38"/>
              <w:rPr>
                <w:noProof/>
                <w:color w:val="000000" w:themeColor="text1"/>
                <w:sz w:val="24"/>
              </w:rPr>
            </w:pPr>
            <w:r w:rsidRPr="00984D1E">
              <w:rPr>
                <w:noProof/>
                <w:color w:val="000000" w:themeColor="text1"/>
                <w:sz w:val="24"/>
              </w:rPr>
              <w:t>2.56</w:t>
            </w:r>
          </w:p>
        </w:tc>
        <w:tc>
          <w:tcPr>
            <w:tcW w:w="1133" w:type="dxa"/>
          </w:tcPr>
          <w:p w14:paraId="51D2DD2D" w14:textId="77777777" w:rsidR="00C254C2" w:rsidRPr="00984D1E" w:rsidRDefault="00B21731">
            <w:pPr>
              <w:pStyle w:val="TableParagraph"/>
              <w:spacing w:line="268" w:lineRule="exact"/>
              <w:ind w:left="292"/>
              <w:jc w:val="left"/>
              <w:rPr>
                <w:noProof/>
                <w:color w:val="000000" w:themeColor="text1"/>
                <w:sz w:val="24"/>
              </w:rPr>
            </w:pPr>
            <w:r w:rsidRPr="00984D1E">
              <w:rPr>
                <w:noProof/>
                <w:color w:val="000000" w:themeColor="text1"/>
                <w:sz w:val="24"/>
              </w:rPr>
              <w:t>47,10</w:t>
            </w:r>
          </w:p>
        </w:tc>
        <w:tc>
          <w:tcPr>
            <w:tcW w:w="991" w:type="dxa"/>
          </w:tcPr>
          <w:p w14:paraId="217BDD38" w14:textId="77777777" w:rsidR="00C254C2" w:rsidRPr="00984D1E" w:rsidRDefault="00B21731">
            <w:pPr>
              <w:pStyle w:val="TableParagraph"/>
              <w:spacing w:line="268" w:lineRule="exact"/>
              <w:ind w:right="213"/>
              <w:jc w:val="right"/>
              <w:rPr>
                <w:noProof/>
                <w:color w:val="000000" w:themeColor="text1"/>
                <w:sz w:val="24"/>
              </w:rPr>
            </w:pPr>
            <w:r w:rsidRPr="00984D1E">
              <w:rPr>
                <w:noProof/>
                <w:color w:val="000000" w:themeColor="text1"/>
                <w:sz w:val="24"/>
              </w:rPr>
              <w:t>29,02</w:t>
            </w:r>
          </w:p>
        </w:tc>
        <w:tc>
          <w:tcPr>
            <w:tcW w:w="993" w:type="dxa"/>
          </w:tcPr>
          <w:p w14:paraId="27E266F7" w14:textId="77777777" w:rsidR="00C254C2" w:rsidRPr="00984D1E" w:rsidRDefault="00B21731">
            <w:pPr>
              <w:pStyle w:val="TableParagraph"/>
              <w:spacing w:line="268" w:lineRule="exact"/>
              <w:ind w:left="78" w:right="71"/>
              <w:rPr>
                <w:noProof/>
                <w:color w:val="000000" w:themeColor="text1"/>
                <w:sz w:val="24"/>
              </w:rPr>
            </w:pPr>
            <w:r w:rsidRPr="00984D1E">
              <w:rPr>
                <w:noProof/>
                <w:color w:val="000000" w:themeColor="text1"/>
                <w:sz w:val="24"/>
              </w:rPr>
              <w:t>75,36</w:t>
            </w:r>
          </w:p>
        </w:tc>
        <w:tc>
          <w:tcPr>
            <w:tcW w:w="993" w:type="dxa"/>
          </w:tcPr>
          <w:p w14:paraId="3394DF5B" w14:textId="77777777" w:rsidR="00C254C2" w:rsidRPr="00984D1E" w:rsidRDefault="00B21731">
            <w:pPr>
              <w:pStyle w:val="TableParagraph"/>
              <w:spacing w:line="268" w:lineRule="exact"/>
              <w:ind w:left="134"/>
              <w:jc w:val="left"/>
              <w:rPr>
                <w:noProof/>
                <w:color w:val="000000" w:themeColor="text1"/>
                <w:sz w:val="24"/>
              </w:rPr>
            </w:pPr>
            <w:r w:rsidRPr="00984D1E">
              <w:rPr>
                <w:noProof/>
                <w:color w:val="000000" w:themeColor="text1"/>
                <w:sz w:val="24"/>
              </w:rPr>
              <w:t>173,47,</w:t>
            </w:r>
          </w:p>
          <w:p w14:paraId="714986CA" w14:textId="77777777" w:rsidR="00C254C2" w:rsidRPr="00984D1E" w:rsidRDefault="00B21731">
            <w:pPr>
              <w:pStyle w:val="TableParagraph"/>
              <w:ind w:left="163"/>
              <w:jc w:val="left"/>
              <w:rPr>
                <w:noProof/>
                <w:color w:val="000000" w:themeColor="text1"/>
                <w:sz w:val="24"/>
              </w:rPr>
            </w:pPr>
            <w:r w:rsidRPr="00984D1E">
              <w:rPr>
                <w:noProof/>
                <w:color w:val="000000" w:themeColor="text1"/>
                <w:sz w:val="24"/>
              </w:rPr>
              <w:t>169,93</w:t>
            </w:r>
          </w:p>
        </w:tc>
        <w:tc>
          <w:tcPr>
            <w:tcW w:w="2834" w:type="dxa"/>
          </w:tcPr>
          <w:p w14:paraId="2CC4E054" w14:textId="2CC4CE3F" w:rsidR="00C254C2" w:rsidRPr="00984D1E" w:rsidRDefault="00B21731">
            <w:pPr>
              <w:pStyle w:val="TableParagraph"/>
              <w:ind w:left="469" w:right="457" w:firstLine="271"/>
              <w:jc w:val="left"/>
              <w:rPr>
                <w:noProof/>
                <w:color w:val="000000" w:themeColor="text1"/>
                <w:sz w:val="24"/>
              </w:rPr>
            </w:pPr>
            <w:r w:rsidRPr="00984D1E">
              <w:rPr>
                <w:noProof/>
                <w:color w:val="000000" w:themeColor="text1"/>
                <w:sz w:val="24"/>
              </w:rPr>
              <w:t xml:space="preserve">N-фенилэтил </w:t>
            </w:r>
            <w:r w:rsidR="00D92218" w:rsidRPr="00984D1E">
              <w:rPr>
                <w:noProof/>
                <w:color w:val="000000" w:themeColor="text1"/>
                <w:sz w:val="24"/>
              </w:rPr>
              <w:t>C</w:t>
            </w:r>
            <w:r w:rsidR="00D92218" w:rsidRPr="007D7B19">
              <w:rPr>
                <w:noProof/>
                <w:color w:val="000000" w:themeColor="text1"/>
                <w:sz w:val="24"/>
                <w:vertAlign w:val="subscript"/>
              </w:rPr>
              <w:t>7</w:t>
            </w:r>
            <w:r w:rsidRPr="00984D1E">
              <w:rPr>
                <w:noProof/>
                <w:color w:val="000000" w:themeColor="text1"/>
                <w:sz w:val="16"/>
              </w:rPr>
              <w:t xml:space="preserve"> </w:t>
            </w:r>
            <w:r w:rsidRPr="00984D1E">
              <w:rPr>
                <w:noProof/>
                <w:color w:val="000000" w:themeColor="text1"/>
                <w:sz w:val="24"/>
              </w:rPr>
              <w:t xml:space="preserve">56,98; </w:t>
            </w:r>
            <w:r w:rsidR="00D92218" w:rsidRPr="00984D1E">
              <w:rPr>
                <w:noProof/>
                <w:color w:val="000000" w:themeColor="text1"/>
                <w:sz w:val="24"/>
              </w:rPr>
              <w:t>C</w:t>
            </w:r>
            <w:r w:rsidR="00D92218" w:rsidRPr="007D7B19">
              <w:rPr>
                <w:noProof/>
                <w:color w:val="000000" w:themeColor="text1"/>
                <w:sz w:val="24"/>
                <w:vertAlign w:val="subscript"/>
              </w:rPr>
              <w:t>8</w:t>
            </w:r>
            <w:r w:rsidRPr="00984D1E">
              <w:rPr>
                <w:noProof/>
                <w:color w:val="000000" w:themeColor="text1"/>
                <w:sz w:val="16"/>
              </w:rPr>
              <w:t xml:space="preserve"> </w:t>
            </w:r>
            <w:r w:rsidRPr="00984D1E">
              <w:rPr>
                <w:noProof/>
                <w:color w:val="000000" w:themeColor="text1"/>
                <w:sz w:val="24"/>
              </w:rPr>
              <w:t>29,91;</w:t>
            </w:r>
          </w:p>
          <w:p w14:paraId="17DED48E" w14:textId="2ABBD13A" w:rsidR="00C254C2" w:rsidRPr="00984D1E" w:rsidRDefault="00D92218">
            <w:pPr>
              <w:pStyle w:val="TableParagraph"/>
              <w:spacing w:line="274" w:lineRule="exact"/>
              <w:ind w:left="389"/>
              <w:jc w:val="left"/>
              <w:rPr>
                <w:noProof/>
                <w:color w:val="000000" w:themeColor="text1"/>
                <w:sz w:val="16"/>
              </w:rPr>
            </w:pPr>
            <w:r w:rsidRPr="00984D1E">
              <w:rPr>
                <w:noProof/>
                <w:color w:val="000000" w:themeColor="text1"/>
                <w:sz w:val="24"/>
              </w:rPr>
              <w:t>C</w:t>
            </w:r>
            <w:r w:rsidRPr="007D7B19">
              <w:rPr>
                <w:noProof/>
                <w:color w:val="000000" w:themeColor="text1"/>
                <w:sz w:val="24"/>
                <w:vertAlign w:val="subscript"/>
              </w:rPr>
              <w:t>9</w:t>
            </w:r>
            <w:r w:rsidR="00B21731" w:rsidRPr="00984D1E">
              <w:rPr>
                <w:noProof/>
                <w:color w:val="000000" w:themeColor="text1"/>
                <w:sz w:val="16"/>
              </w:rPr>
              <w:t xml:space="preserve"> </w:t>
            </w:r>
            <w:r w:rsidR="00B21731" w:rsidRPr="00984D1E">
              <w:rPr>
                <w:noProof/>
                <w:color w:val="000000" w:themeColor="text1"/>
                <w:sz w:val="24"/>
              </w:rPr>
              <w:t xml:space="preserve">137,79; </w:t>
            </w:r>
            <w:r w:rsidRPr="00984D1E">
              <w:rPr>
                <w:noProof/>
                <w:color w:val="000000" w:themeColor="text1"/>
                <w:sz w:val="24"/>
              </w:rPr>
              <w:t>C</w:t>
            </w:r>
            <w:r w:rsidRPr="007D7B19">
              <w:rPr>
                <w:noProof/>
                <w:color w:val="000000" w:themeColor="text1"/>
                <w:sz w:val="24"/>
                <w:vertAlign w:val="subscript"/>
              </w:rPr>
              <w:t>10</w:t>
            </w:r>
            <w:r w:rsidR="00B21731" w:rsidRPr="00984D1E">
              <w:rPr>
                <w:noProof/>
                <w:color w:val="000000" w:themeColor="text1"/>
                <w:sz w:val="16"/>
              </w:rPr>
              <w:t>,11,13,14</w:t>
            </w:r>
          </w:p>
          <w:p w14:paraId="5A8CFD7D" w14:textId="45C52B0C" w:rsidR="00C254C2" w:rsidRPr="00984D1E" w:rsidRDefault="00B21731">
            <w:pPr>
              <w:pStyle w:val="TableParagraph"/>
              <w:spacing w:line="263" w:lineRule="exact"/>
              <w:ind w:left="478"/>
              <w:jc w:val="left"/>
              <w:rPr>
                <w:noProof/>
                <w:color w:val="000000" w:themeColor="text1"/>
                <w:sz w:val="24"/>
              </w:rPr>
            </w:pPr>
            <w:r w:rsidRPr="00984D1E">
              <w:rPr>
                <w:noProof/>
                <w:color w:val="000000" w:themeColor="text1"/>
                <w:sz w:val="24"/>
              </w:rPr>
              <w:t xml:space="preserve">129,14; </w:t>
            </w:r>
            <w:r w:rsidR="00D92218" w:rsidRPr="00984D1E">
              <w:rPr>
                <w:noProof/>
                <w:color w:val="000000" w:themeColor="text1"/>
                <w:sz w:val="24"/>
              </w:rPr>
              <w:t>C</w:t>
            </w:r>
            <w:r w:rsidR="00D92218" w:rsidRPr="007D7B19">
              <w:rPr>
                <w:noProof/>
                <w:color w:val="000000" w:themeColor="text1"/>
                <w:sz w:val="24"/>
                <w:vertAlign w:val="subscript"/>
              </w:rPr>
              <w:t>12</w:t>
            </w:r>
            <w:r w:rsidRPr="00984D1E">
              <w:rPr>
                <w:noProof/>
                <w:color w:val="000000" w:themeColor="text1"/>
                <w:sz w:val="16"/>
              </w:rPr>
              <w:t xml:space="preserve"> </w:t>
            </w:r>
            <w:r w:rsidRPr="00984D1E">
              <w:rPr>
                <w:noProof/>
                <w:color w:val="000000" w:themeColor="text1"/>
                <w:sz w:val="24"/>
              </w:rPr>
              <w:t>127,25;</w:t>
            </w:r>
          </w:p>
        </w:tc>
        <w:tc>
          <w:tcPr>
            <w:tcW w:w="1840" w:type="dxa"/>
          </w:tcPr>
          <w:p w14:paraId="6DE57D33" w14:textId="0959610D" w:rsidR="00C254C2" w:rsidRPr="00984D1E" w:rsidRDefault="00B21731">
            <w:pPr>
              <w:pStyle w:val="TableParagraph"/>
              <w:ind w:left="251" w:right="231"/>
              <w:rPr>
                <w:noProof/>
                <w:color w:val="000000" w:themeColor="text1"/>
                <w:sz w:val="24"/>
              </w:rPr>
            </w:pPr>
            <w:r w:rsidRPr="00984D1E">
              <w:rPr>
                <w:noProof/>
                <w:color w:val="000000" w:themeColor="text1"/>
                <w:sz w:val="24"/>
              </w:rPr>
              <w:t xml:space="preserve">циклопропан </w:t>
            </w:r>
            <w:r w:rsidR="00D92218" w:rsidRPr="00984D1E">
              <w:rPr>
                <w:noProof/>
                <w:color w:val="000000" w:themeColor="text1"/>
                <w:sz w:val="24"/>
              </w:rPr>
              <w:t>C</w:t>
            </w:r>
            <w:r w:rsidR="00D92218" w:rsidRPr="007D7B19">
              <w:rPr>
                <w:noProof/>
                <w:color w:val="000000" w:themeColor="text1"/>
                <w:sz w:val="24"/>
                <w:vertAlign w:val="subscript"/>
              </w:rPr>
              <w:t>20</w:t>
            </w:r>
            <w:r w:rsidRPr="00984D1E">
              <w:rPr>
                <w:noProof/>
                <w:color w:val="000000" w:themeColor="text1"/>
                <w:sz w:val="16"/>
              </w:rPr>
              <w:t xml:space="preserve"> </w:t>
            </w:r>
            <w:r w:rsidRPr="00984D1E">
              <w:rPr>
                <w:noProof/>
                <w:color w:val="000000" w:themeColor="text1"/>
                <w:sz w:val="24"/>
              </w:rPr>
              <w:t>13,17;</w:t>
            </w:r>
          </w:p>
          <w:p w14:paraId="1800F0BC" w14:textId="4F7E8591" w:rsidR="00C254C2" w:rsidRPr="00984D1E" w:rsidRDefault="00D92218">
            <w:pPr>
              <w:pStyle w:val="TableParagraph"/>
              <w:spacing w:line="275" w:lineRule="exact"/>
              <w:ind w:left="248" w:right="231"/>
              <w:rPr>
                <w:noProof/>
                <w:color w:val="000000" w:themeColor="text1"/>
                <w:sz w:val="24"/>
              </w:rPr>
            </w:pPr>
            <w:r w:rsidRPr="00984D1E">
              <w:rPr>
                <w:noProof/>
                <w:color w:val="000000" w:themeColor="text1"/>
                <w:sz w:val="24"/>
              </w:rPr>
              <w:t>C</w:t>
            </w:r>
            <w:r w:rsidRPr="007D7B19">
              <w:rPr>
                <w:noProof/>
                <w:color w:val="000000" w:themeColor="text1"/>
                <w:sz w:val="24"/>
                <w:vertAlign w:val="subscript"/>
              </w:rPr>
              <w:t>21</w:t>
            </w:r>
            <w:r w:rsidR="00B21731" w:rsidRPr="00984D1E">
              <w:rPr>
                <w:noProof/>
                <w:color w:val="000000" w:themeColor="text1"/>
                <w:sz w:val="16"/>
              </w:rPr>
              <w:t xml:space="preserve">,22 </w:t>
            </w:r>
            <w:r w:rsidR="00B21731" w:rsidRPr="00984D1E">
              <w:rPr>
                <w:noProof/>
                <w:color w:val="000000" w:themeColor="text1"/>
                <w:sz w:val="24"/>
              </w:rPr>
              <w:t>9,14;</w:t>
            </w:r>
          </w:p>
        </w:tc>
      </w:tr>
    </w:tbl>
    <w:p w14:paraId="26DE5003" w14:textId="77777777" w:rsidR="00C254C2" w:rsidRPr="00984D1E" w:rsidRDefault="00C254C2">
      <w:pPr>
        <w:pStyle w:val="a3"/>
        <w:spacing w:before="6"/>
        <w:rPr>
          <w:noProof/>
          <w:color w:val="000000" w:themeColor="text1"/>
          <w:sz w:val="27"/>
        </w:rPr>
      </w:pPr>
    </w:p>
    <w:p w14:paraId="39B059EF" w14:textId="65A57208" w:rsidR="00C254C2" w:rsidRPr="00984D1E" w:rsidRDefault="00B21731" w:rsidP="0015670C">
      <w:pPr>
        <w:pStyle w:val="a4"/>
        <w:numPr>
          <w:ilvl w:val="2"/>
          <w:numId w:val="5"/>
        </w:numPr>
        <w:tabs>
          <w:tab w:val="left" w:pos="1718"/>
        </w:tabs>
        <w:ind w:left="284" w:right="529" w:firstLine="567"/>
        <w:rPr>
          <w:noProof/>
          <w:color w:val="000000" w:themeColor="text1"/>
          <w:sz w:val="28"/>
        </w:rPr>
      </w:pPr>
      <w:r w:rsidRPr="00984D1E">
        <w:rPr>
          <w:noProof/>
          <w:color w:val="000000" w:themeColor="text1"/>
          <w:sz w:val="28"/>
        </w:rPr>
        <w:t>Пиперидинкарбон қышқылдары негізін</w:t>
      </w:r>
      <w:r w:rsidR="001154A8" w:rsidRPr="001154A8">
        <w:rPr>
          <w:noProof/>
          <w:vanish/>
          <w:color w:val="000000" w:themeColor="text1"/>
          <w:spacing w:val="-20"/>
          <w:w w:val="1"/>
          <w:sz w:val="28"/>
        </w:rPr>
        <w:t>‬</w:t>
      </w:r>
      <w:r w:rsidR="001154A8">
        <w:rPr>
          <w:noProof/>
          <w:color w:val="000000" w:themeColor="text1"/>
          <w:sz w:val="28"/>
        </w:rPr>
        <w:t xml:space="preserve">де </w:t>
      </w:r>
      <w:r w:rsidRPr="00984D1E">
        <w:rPr>
          <w:noProof/>
          <w:color w:val="000000" w:themeColor="text1"/>
          <w:sz w:val="28"/>
        </w:rPr>
        <w:t>фторбензой күрде</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лі </w:t>
      </w:r>
      <w:r w:rsidR="00E16FEC" w:rsidRPr="00984D1E">
        <w:rPr>
          <w:noProof/>
          <w:color w:val="000000" w:themeColor="text1"/>
          <w:sz w:val="28"/>
        </w:rPr>
        <w:t>эфирлер</w:t>
      </w:r>
      <w:r w:rsidR="001154A8" w:rsidRPr="001154A8">
        <w:rPr>
          <w:noProof/>
          <w:vanish/>
          <w:color w:val="000000" w:themeColor="text1"/>
          <w:spacing w:val="-20"/>
          <w:w w:val="1"/>
          <w:sz w:val="28"/>
        </w:rPr>
        <w:t>‬</w:t>
      </w:r>
      <w:r w:rsidR="001154A8">
        <w:rPr>
          <w:noProof/>
          <w:color w:val="000000" w:themeColor="text1"/>
          <w:sz w:val="28"/>
        </w:rPr>
        <w:t xml:space="preserve">ін </w:t>
      </w:r>
      <w:r w:rsidR="00E16FEC" w:rsidRPr="00984D1E">
        <w:rPr>
          <w:noProof/>
          <w:color w:val="000000" w:themeColor="text1"/>
          <w:sz w:val="28"/>
        </w:rPr>
        <w:t>синтездеу</w:t>
      </w:r>
    </w:p>
    <w:p w14:paraId="3D76ED4E" w14:textId="65B67126" w:rsidR="00C254C2" w:rsidRDefault="00B21731" w:rsidP="0015670C">
      <w:pPr>
        <w:pStyle w:val="a3"/>
        <w:ind w:left="284" w:right="529" w:firstLine="567"/>
        <w:jc w:val="both"/>
        <w:rPr>
          <w:noProof/>
          <w:color w:val="000000" w:themeColor="text1"/>
        </w:rPr>
      </w:pPr>
      <w:r w:rsidRPr="00984D1E">
        <w:rPr>
          <w:noProof/>
          <w:color w:val="000000" w:themeColor="text1"/>
        </w:rPr>
        <w:t>Орган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химия</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даму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қазі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кезең орган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синтез</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мүмкіндікт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ға</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емес, сон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бір</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о</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жалпы химия</w:t>
      </w:r>
      <w:r w:rsidR="001154A8" w:rsidRPr="001154A8">
        <w:rPr>
          <w:noProof/>
          <w:vanish/>
          <w:color w:val="000000" w:themeColor="text1"/>
          <w:spacing w:val="-20"/>
          <w:w w:val="1"/>
        </w:rPr>
        <w:t>‬</w:t>
      </w:r>
      <w:r w:rsidR="001154A8">
        <w:rPr>
          <w:noProof/>
          <w:color w:val="000000" w:themeColor="text1"/>
        </w:rPr>
        <w:t xml:space="preserve">ның </w:t>
      </w:r>
      <w:r w:rsidR="001154A8" w:rsidRPr="001154A8">
        <w:rPr>
          <w:noProof/>
          <w:vanish/>
          <w:color w:val="000000" w:themeColor="text1"/>
          <w:spacing w:val="-20"/>
          <w:w w:val="1"/>
        </w:rPr>
        <w:t>‬</w:t>
      </w:r>
      <w:r w:rsidR="001154A8">
        <w:rPr>
          <w:noProof/>
          <w:color w:val="000000" w:themeColor="text1"/>
        </w:rPr>
        <w:t>да,</w:t>
      </w:r>
      <w:r w:rsidRPr="00984D1E">
        <w:rPr>
          <w:noProof/>
          <w:color w:val="000000" w:themeColor="text1"/>
        </w:rPr>
        <w:t xml:space="preserve"> ғылым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тәжірибе</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көпте</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салал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дамуы, атап айтқа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адамза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дәрі- дәрмек</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қамтамасыз ету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маңыз</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көрсет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Азацикландар</w:t>
      </w:r>
      <w:r w:rsidR="001154A8" w:rsidRPr="001154A8">
        <w:rPr>
          <w:noProof/>
          <w:vanish/>
          <w:color w:val="000000" w:themeColor="text1"/>
          <w:spacing w:val="-20"/>
          <w:w w:val="1"/>
        </w:rPr>
        <w:t>‬</w:t>
      </w:r>
      <w:r w:rsidR="001154A8">
        <w:rPr>
          <w:noProof/>
          <w:color w:val="000000" w:themeColor="text1"/>
        </w:rPr>
        <w:t>дың,</w:t>
      </w:r>
      <w:r w:rsidRPr="00984D1E">
        <w:rPr>
          <w:noProof/>
          <w:color w:val="000000" w:themeColor="text1"/>
        </w:rPr>
        <w:t xml:space="preserve"> со</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іш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пиперидин туындыл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жоғары физ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елсенділіг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байлан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бұл зерттеу</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қазі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химия, биология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медицина</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өзек</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мәселел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бірі мәртебес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ие бо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153-155].</w:t>
      </w:r>
    </w:p>
    <w:p w14:paraId="231F9F8A" w14:textId="0691C94F" w:rsidR="007D7B19" w:rsidRDefault="007D7B19" w:rsidP="0015670C">
      <w:pPr>
        <w:pStyle w:val="a3"/>
        <w:ind w:left="284" w:right="529" w:firstLine="567"/>
        <w:jc w:val="both"/>
        <w:rPr>
          <w:noProof/>
          <w:color w:val="000000" w:themeColor="text1"/>
        </w:rPr>
      </w:pPr>
    </w:p>
    <w:p w14:paraId="21E48BF5" w14:textId="77777777" w:rsidR="007D7B19" w:rsidRPr="00984D1E" w:rsidRDefault="007D7B19" w:rsidP="0015670C">
      <w:pPr>
        <w:pStyle w:val="a3"/>
        <w:ind w:left="284" w:right="529" w:firstLine="567"/>
        <w:jc w:val="both"/>
        <w:rPr>
          <w:noProof/>
          <w:color w:val="000000" w:themeColor="text1"/>
        </w:rPr>
      </w:pPr>
    </w:p>
    <w:p w14:paraId="7B767422" w14:textId="7EF74C04" w:rsidR="00C254C2" w:rsidRPr="00984D1E" w:rsidRDefault="00B21731" w:rsidP="0015670C">
      <w:pPr>
        <w:pStyle w:val="a3"/>
        <w:ind w:left="301" w:right="502" w:firstLine="566"/>
        <w:jc w:val="both"/>
        <w:rPr>
          <w:noProof/>
          <w:color w:val="000000" w:themeColor="text1"/>
        </w:rPr>
      </w:pPr>
      <w:r w:rsidRPr="00984D1E">
        <w:rPr>
          <w:noProof/>
          <w:color w:val="000000" w:themeColor="text1"/>
        </w:rPr>
        <w:lastRenderedPageBreak/>
        <w:t>Пиперидин</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әртү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туындылар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негізде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құрам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карбоксил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синтезі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о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хим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негізі</w:t>
      </w:r>
      <w:r w:rsidR="001154A8" w:rsidRPr="001154A8">
        <w:rPr>
          <w:noProof/>
          <w:vanish/>
          <w:color w:val="000000" w:themeColor="text1"/>
          <w:spacing w:val="-20"/>
          <w:w w:val="1"/>
        </w:rPr>
        <w:t>‬</w:t>
      </w:r>
      <w:r w:rsidR="001154A8">
        <w:rPr>
          <w:noProof/>
          <w:color w:val="000000" w:themeColor="text1"/>
        </w:rPr>
        <w:t xml:space="preserve">нен </w:t>
      </w:r>
      <w:r w:rsidRPr="00984D1E">
        <w:rPr>
          <w:noProof/>
          <w:color w:val="000000" w:themeColor="text1"/>
        </w:rPr>
        <w:t>фармак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асиетт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зерттеу жаңа препаратт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156] іздеу</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перспектив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ағы</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бол</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таб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өйткені пиперидин карбон қышқылдары аминқышқыл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клас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жат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соңғылары белок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құрамдас бөліктері екені белгілі. Табиғат</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әр тү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хим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сипатт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ақуыз емес 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молекулалар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бос неме</w:t>
      </w:r>
      <w:r w:rsidR="001154A8" w:rsidRPr="001154A8">
        <w:rPr>
          <w:noProof/>
          <w:vanish/>
          <w:color w:val="000000" w:themeColor="text1"/>
          <w:spacing w:val="-20"/>
          <w:w w:val="1"/>
        </w:rPr>
        <w:t>‬</w:t>
      </w:r>
      <w:r w:rsidR="001154A8">
        <w:rPr>
          <w:noProof/>
          <w:color w:val="000000" w:themeColor="text1"/>
        </w:rPr>
        <w:t xml:space="preserve">се </w:t>
      </w:r>
      <w:r w:rsidRPr="00984D1E">
        <w:rPr>
          <w:noProof/>
          <w:color w:val="000000" w:themeColor="text1"/>
        </w:rPr>
        <w:t>хим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айланыс</w:t>
      </w:r>
      <w:r w:rsidR="001154A8" w:rsidRPr="001154A8">
        <w:rPr>
          <w:noProof/>
          <w:vanish/>
          <w:color w:val="000000" w:themeColor="text1"/>
          <w:spacing w:val="-20"/>
          <w:w w:val="1"/>
        </w:rPr>
        <w:t>‬</w:t>
      </w:r>
      <w:r w:rsidR="001154A8">
        <w:rPr>
          <w:noProof/>
          <w:color w:val="000000" w:themeColor="text1"/>
        </w:rPr>
        <w:t xml:space="preserve">қан </w:t>
      </w:r>
      <w:r w:rsidRPr="00984D1E">
        <w:rPr>
          <w:noProof/>
          <w:color w:val="000000" w:themeColor="text1"/>
        </w:rPr>
        <w:t>бірқа</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аминқышқылдары кездесе</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157]. Мұ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ай </w:t>
      </w:r>
      <w:r w:rsidRPr="00984D1E">
        <w:rPr>
          <w:noProof/>
          <w:color w:val="000000" w:themeColor="text1"/>
        </w:rPr>
        <w:t>аминқышқылдары о</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ақуыз</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емес қосылыстар</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бір</w:t>
      </w:r>
      <w:r w:rsidR="001154A8" w:rsidRPr="001154A8">
        <w:rPr>
          <w:noProof/>
          <w:vanish/>
          <w:color w:val="000000" w:themeColor="text1"/>
          <w:spacing w:val="-20"/>
          <w:w w:val="1"/>
        </w:rPr>
        <w:t>‬</w:t>
      </w:r>
      <w:r w:rsidR="001154A8">
        <w:rPr>
          <w:noProof/>
          <w:color w:val="000000" w:themeColor="text1"/>
        </w:rPr>
        <w:t xml:space="preserve">ге </w:t>
      </w:r>
      <w:r w:rsidR="001154A8" w:rsidRPr="001154A8">
        <w:rPr>
          <w:noProof/>
          <w:vanish/>
          <w:color w:val="000000" w:themeColor="text1"/>
          <w:spacing w:val="-20"/>
          <w:w w:val="1"/>
        </w:rPr>
        <w:t>‬</w:t>
      </w:r>
      <w:r w:rsidR="001154A8">
        <w:rPr>
          <w:noProof/>
          <w:color w:val="000000" w:themeColor="text1"/>
        </w:rPr>
        <w:t xml:space="preserve">қан </w:t>
      </w:r>
      <w:r w:rsidRPr="00984D1E">
        <w:rPr>
          <w:noProof/>
          <w:color w:val="000000" w:themeColor="text1"/>
        </w:rPr>
        <w:t>айналымы жүй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дене</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бас</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тіндерін</w:t>
      </w:r>
      <w:r w:rsidR="001154A8" w:rsidRPr="001154A8">
        <w:rPr>
          <w:noProof/>
          <w:vanish/>
          <w:color w:val="000000" w:themeColor="text1"/>
          <w:spacing w:val="-20"/>
          <w:w w:val="1"/>
        </w:rPr>
        <w:t>‬</w:t>
      </w:r>
      <w:r w:rsidR="001154A8">
        <w:rPr>
          <w:noProof/>
          <w:color w:val="000000" w:themeColor="text1"/>
        </w:rPr>
        <w:t>де,</w:t>
      </w:r>
      <w:r w:rsidRPr="00984D1E">
        <w:rPr>
          <w:noProof/>
          <w:color w:val="000000" w:themeColor="text1"/>
        </w:rPr>
        <w:t xml:space="preserve"> ерекшелен</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өнімд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арасын</w:t>
      </w:r>
      <w:r w:rsidR="001154A8" w:rsidRPr="001154A8">
        <w:rPr>
          <w:noProof/>
          <w:vanish/>
          <w:color w:val="000000" w:themeColor="text1"/>
          <w:spacing w:val="-20"/>
          <w:w w:val="1"/>
        </w:rPr>
        <w:t>‬</w:t>
      </w:r>
      <w:r w:rsidR="001154A8">
        <w:rPr>
          <w:noProof/>
          <w:color w:val="000000" w:themeColor="text1"/>
        </w:rPr>
        <w:t>да,</w:t>
      </w:r>
      <w:r w:rsidRPr="00984D1E">
        <w:rPr>
          <w:noProof/>
          <w:color w:val="000000" w:themeColor="text1"/>
        </w:rPr>
        <w:t xml:space="preserve"> метаболизм процест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ар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осылыстары, антибиотик компоненттері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бактерия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ыдырау өнімдері 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кездесе</w:t>
      </w:r>
      <w:r w:rsidR="001154A8" w:rsidRPr="001154A8">
        <w:rPr>
          <w:noProof/>
          <w:vanish/>
          <w:color w:val="000000" w:themeColor="text1"/>
          <w:spacing w:val="-20"/>
          <w:w w:val="1"/>
        </w:rPr>
        <w:t>‬</w:t>
      </w:r>
      <w:r w:rsidR="001154A8">
        <w:rPr>
          <w:noProof/>
          <w:color w:val="000000" w:themeColor="text1"/>
        </w:rPr>
        <w:t>ді.</w:t>
      </w:r>
    </w:p>
    <w:p w14:paraId="0A52483F" w14:textId="77777777" w:rsidR="00C254C2" w:rsidRPr="00984D1E" w:rsidRDefault="00C254C2" w:rsidP="0015670C">
      <w:pPr>
        <w:pStyle w:val="a3"/>
        <w:rPr>
          <w:noProof/>
          <w:color w:val="000000" w:themeColor="text1"/>
          <w:sz w:val="14"/>
        </w:rPr>
      </w:pPr>
    </w:p>
    <w:p w14:paraId="11AA5129" w14:textId="77777777" w:rsidR="00C254C2" w:rsidRPr="00984D1E" w:rsidRDefault="00C254C2">
      <w:pPr>
        <w:rPr>
          <w:noProof/>
          <w:color w:val="000000" w:themeColor="text1"/>
          <w:sz w:val="14"/>
        </w:rPr>
        <w:sectPr w:rsidR="00C254C2" w:rsidRPr="00984D1E">
          <w:pgSz w:w="11910" w:h="16840"/>
          <w:pgMar w:top="1040" w:right="200" w:bottom="1100" w:left="1400" w:header="0" w:footer="836" w:gutter="0"/>
          <w:cols w:space="720"/>
        </w:sectPr>
      </w:pPr>
    </w:p>
    <w:p w14:paraId="4DF8552E" w14:textId="77777777" w:rsidR="00C254C2" w:rsidRPr="00984D1E" w:rsidRDefault="00B21731">
      <w:pPr>
        <w:spacing w:before="93"/>
        <w:ind w:left="895"/>
        <w:rPr>
          <w:b/>
          <w:noProof/>
          <w:color w:val="000000" w:themeColor="text1"/>
          <w:sz w:val="24"/>
        </w:rPr>
      </w:pPr>
      <w:r w:rsidRPr="00984D1E">
        <w:rPr>
          <w:b/>
          <w:noProof/>
          <w:color w:val="000000" w:themeColor="text1"/>
          <w:sz w:val="24"/>
        </w:rPr>
        <w:lastRenderedPageBreak/>
        <w:t>O</w:t>
      </w:r>
    </w:p>
    <w:p w14:paraId="4AE8A3E5" w14:textId="77777777" w:rsidR="00C254C2" w:rsidRPr="00984D1E" w:rsidRDefault="00CB66C5">
      <w:pPr>
        <w:pStyle w:val="a3"/>
        <w:ind w:left="638" w:right="-58"/>
        <w:rPr>
          <w:noProof/>
          <w:color w:val="000000" w:themeColor="text1"/>
          <w:sz w:val="20"/>
        </w:rPr>
      </w:pPr>
      <w:r>
        <w:rPr>
          <w:noProof/>
          <w:color w:val="000000" w:themeColor="text1"/>
          <w:sz w:val="20"/>
        </w:rPr>
      </w:r>
      <w:r>
        <w:rPr>
          <w:noProof/>
          <w:color w:val="000000" w:themeColor="text1"/>
          <w:sz w:val="20"/>
        </w:rPr>
        <w:pict w14:anchorId="713B1810">
          <v:group id="_x0000_s16136" style="width:35.25pt;height:59.05pt;mso-position-horizontal-relative:char;mso-position-vertical-relative:line" coordsize="705,1181">
            <v:line id="_x0000_s16145" style="position:absolute" from="352,296" to="7,498" strokeweight=".25644mm"/>
            <v:line id="_x0000_s16144" style="position:absolute" from="7,498" to="7,903" strokeweight=".25358mm"/>
            <v:line id="_x0000_s16143" style="position:absolute" from="7,903" to="238,1038" strokeweight=".25644mm"/>
            <v:line id="_x0000_s16142" style="position:absolute" from="467,1038" to="697,903" strokeweight=".25644mm"/>
            <v:line id="_x0000_s16141" style="position:absolute" from="697,903" to="697,498" strokeweight=".25358mm"/>
            <v:line id="_x0000_s16140" style="position:absolute" from="697,498" to="352,296" strokeweight=".25644mm"/>
            <v:line id="_x0000_s16139" style="position:absolute" from="328,310" to="328,0" strokeweight=".25358mm"/>
            <v:line id="_x0000_s16138" style="position:absolute" from="376,310" to="376,0" strokeweight=".25358mm"/>
            <v:shape id="_x0000_s16137" type="#_x0000_t202" style="position:absolute;width:705;height:1181" filled="f" stroked="f">
              <v:textbox inset="0,0,0,0">
                <w:txbxContent>
                  <w:p w14:paraId="4BF6B20A" w14:textId="77777777" w:rsidR="00CB66C5" w:rsidRDefault="00CB66C5">
                    <w:pPr>
                      <w:rPr>
                        <w:b/>
                        <w:sz w:val="26"/>
                      </w:rPr>
                    </w:pPr>
                  </w:p>
                  <w:p w14:paraId="521912C2" w14:textId="77777777" w:rsidR="00CB66C5" w:rsidRDefault="00CB66C5">
                    <w:pPr>
                      <w:rPr>
                        <w:b/>
                        <w:sz w:val="26"/>
                      </w:rPr>
                    </w:pPr>
                  </w:p>
                  <w:p w14:paraId="26F17040" w14:textId="77777777" w:rsidR="00CB66C5" w:rsidRDefault="00CB66C5">
                    <w:pPr>
                      <w:spacing w:before="7"/>
                      <w:rPr>
                        <w:b/>
                        <w:sz w:val="26"/>
                      </w:rPr>
                    </w:pPr>
                  </w:p>
                  <w:p w14:paraId="176BFD93" w14:textId="77777777" w:rsidR="00CB66C5" w:rsidRDefault="00CB66C5">
                    <w:pPr>
                      <w:jc w:val="center"/>
                      <w:rPr>
                        <w:b/>
                        <w:sz w:val="24"/>
                      </w:rPr>
                    </w:pPr>
                    <w:r>
                      <w:rPr>
                        <w:b/>
                        <w:w w:val="99"/>
                        <w:sz w:val="24"/>
                      </w:rPr>
                      <w:t>N</w:t>
                    </w:r>
                  </w:p>
                </w:txbxContent>
              </v:textbox>
            </v:shape>
            <w10:wrap type="none"/>
            <w10:anchorlock/>
          </v:group>
        </w:pict>
      </w:r>
    </w:p>
    <w:p w14:paraId="59E46E64" w14:textId="77777777" w:rsidR="00C254C2" w:rsidRPr="00984D1E" w:rsidRDefault="00CB66C5">
      <w:pPr>
        <w:spacing w:before="120" w:line="309" w:lineRule="exact"/>
        <w:ind w:left="905"/>
        <w:rPr>
          <w:b/>
          <w:noProof/>
          <w:color w:val="000000" w:themeColor="text1"/>
          <w:sz w:val="18"/>
        </w:rPr>
      </w:pPr>
      <w:r>
        <w:rPr>
          <w:noProof/>
          <w:color w:val="000000" w:themeColor="text1"/>
        </w:rPr>
        <w:pict w14:anchorId="03171122">
          <v:line id="_x0000_s16135" style="position:absolute;left:0;text-align:left;z-index:-251458560;mso-position-horizontal-relative:page" from="119.55pt,1pt" to="119.55pt,10.4pt" strokeweight=".25358mm">
            <w10:wrap anchorx="page"/>
          </v:line>
        </w:pict>
      </w:r>
      <w:r w:rsidR="00B21731" w:rsidRPr="00984D1E">
        <w:rPr>
          <w:b/>
          <w:noProof/>
          <w:color w:val="000000" w:themeColor="text1"/>
          <w:sz w:val="24"/>
        </w:rPr>
        <w:t>CH</w:t>
      </w:r>
      <w:r w:rsidR="00B21731" w:rsidRPr="00984D1E">
        <w:rPr>
          <w:b/>
          <w:noProof/>
          <w:color w:val="000000" w:themeColor="text1"/>
          <w:sz w:val="18"/>
        </w:rPr>
        <w:t>3</w:t>
      </w:r>
    </w:p>
    <w:p w14:paraId="2B6BE93E" w14:textId="77777777" w:rsidR="00C254C2" w:rsidRPr="00984D1E" w:rsidRDefault="00B21731">
      <w:pPr>
        <w:pStyle w:val="a3"/>
        <w:rPr>
          <w:b/>
          <w:noProof/>
          <w:color w:val="000000" w:themeColor="text1"/>
          <w:sz w:val="32"/>
        </w:rPr>
      </w:pPr>
      <w:r w:rsidRPr="00984D1E">
        <w:rPr>
          <w:noProof/>
          <w:color w:val="000000" w:themeColor="text1"/>
        </w:rPr>
        <w:br w:type="column"/>
      </w:r>
    </w:p>
    <w:p w14:paraId="65DFAD1D" w14:textId="77777777" w:rsidR="00C254C2" w:rsidRPr="00984D1E" w:rsidRDefault="00C254C2">
      <w:pPr>
        <w:pStyle w:val="a3"/>
        <w:spacing w:before="10"/>
        <w:rPr>
          <w:b/>
          <w:noProof/>
          <w:color w:val="000000" w:themeColor="text1"/>
          <w:sz w:val="36"/>
        </w:rPr>
      </w:pPr>
    </w:p>
    <w:p w14:paraId="51011736" w14:textId="77777777" w:rsidR="00C254C2" w:rsidRPr="00984D1E" w:rsidRDefault="00B21731">
      <w:pPr>
        <w:ind w:left="238"/>
        <w:rPr>
          <w:b/>
          <w:noProof/>
          <w:color w:val="000000" w:themeColor="text1"/>
          <w:sz w:val="24"/>
        </w:rPr>
      </w:pPr>
      <w:r w:rsidRPr="00984D1E">
        <w:rPr>
          <w:b/>
          <w:noProof/>
          <w:color w:val="000000" w:themeColor="text1"/>
          <w:sz w:val="24"/>
        </w:rPr>
        <w:t>(CH</w:t>
      </w:r>
      <w:r w:rsidRPr="00984D1E">
        <w:rPr>
          <w:b/>
          <w:noProof/>
          <w:color w:val="000000" w:themeColor="text1"/>
          <w:sz w:val="18"/>
        </w:rPr>
        <w:t>3</w:t>
      </w:r>
      <w:r w:rsidRPr="00984D1E">
        <w:rPr>
          <w:b/>
          <w:noProof/>
          <w:color w:val="000000" w:themeColor="text1"/>
          <w:sz w:val="24"/>
        </w:rPr>
        <w:t>)</w:t>
      </w:r>
      <w:r w:rsidRPr="00984D1E">
        <w:rPr>
          <w:b/>
          <w:noProof/>
          <w:color w:val="000000" w:themeColor="text1"/>
          <w:sz w:val="18"/>
        </w:rPr>
        <w:t>2</w:t>
      </w:r>
      <w:r w:rsidRPr="00984D1E">
        <w:rPr>
          <w:b/>
          <w:noProof/>
          <w:color w:val="000000" w:themeColor="text1"/>
          <w:sz w:val="24"/>
        </w:rPr>
        <w:t>C(OH)CN</w:t>
      </w:r>
    </w:p>
    <w:p w14:paraId="31E45F1D" w14:textId="77777777" w:rsidR="00C254C2" w:rsidRPr="00984D1E" w:rsidRDefault="00C254C2">
      <w:pPr>
        <w:pStyle w:val="a3"/>
        <w:spacing w:before="4"/>
        <w:rPr>
          <w:b/>
          <w:noProof/>
          <w:color w:val="000000" w:themeColor="text1"/>
          <w:sz w:val="11"/>
        </w:rPr>
      </w:pPr>
    </w:p>
    <w:p w14:paraId="2121B5FA" w14:textId="77777777" w:rsidR="00C254C2" w:rsidRPr="00984D1E" w:rsidRDefault="00CB66C5">
      <w:pPr>
        <w:pStyle w:val="a3"/>
        <w:spacing w:line="57" w:lineRule="exact"/>
        <w:ind w:left="473"/>
        <w:rPr>
          <w:noProof/>
          <w:color w:val="000000" w:themeColor="text1"/>
          <w:sz w:val="5"/>
        </w:rPr>
      </w:pPr>
      <w:r>
        <w:rPr>
          <w:noProof/>
          <w:color w:val="000000" w:themeColor="text1"/>
          <w:sz w:val="5"/>
        </w:rPr>
      </w:r>
      <w:r>
        <w:rPr>
          <w:noProof/>
          <w:color w:val="000000" w:themeColor="text1"/>
          <w:sz w:val="5"/>
        </w:rPr>
        <w:pict w14:anchorId="35D3CCB2">
          <v:group id="_x0000_s16131" style="width:65.55pt;height:2.8pt;mso-position-horizontal-relative:char;mso-position-vertical-relative:line" coordsize="1311,56">
            <v:line id="_x0000_s16134" style="position:absolute" from="123,13" to="1305,13" strokeweight=".04292mm"/>
            <v:shape id="_x0000_s16133" style="position:absolute;left:7;top:7;width:1303;height:41" coordorigin="7,7" coordsize="1303,41" path="m1310,7l123,7r-2,l7,7,134,47r5,1l137,45r-2,-4l129,30r-3,-7l126,22r1184,l1310,7xe" fillcolor="black" stroked="f">
              <v:path arrowok="t"/>
            </v:shape>
            <v:shape id="_x0000_s16132" style="position:absolute;left:7;top:7;width:133;height:42" coordorigin="7,7" coordsize="133,42" path="m7,7r116,l126,23r6,13l137,45r3,4l7,7e" filled="f" strokeweight=".25708mm">
              <v:path arrowok="t"/>
            </v:shape>
            <w10:wrap type="none"/>
            <w10:anchorlock/>
          </v:group>
        </w:pict>
      </w:r>
    </w:p>
    <w:p w14:paraId="254EF484" w14:textId="77777777" w:rsidR="00C254C2" w:rsidRPr="00984D1E" w:rsidRDefault="00B21731">
      <w:pPr>
        <w:pStyle w:val="a3"/>
        <w:spacing w:before="11"/>
        <w:rPr>
          <w:b/>
          <w:noProof/>
          <w:color w:val="000000" w:themeColor="text1"/>
          <w:sz w:val="21"/>
        </w:rPr>
      </w:pPr>
      <w:r w:rsidRPr="00984D1E">
        <w:rPr>
          <w:noProof/>
          <w:color w:val="000000" w:themeColor="text1"/>
        </w:rPr>
        <w:br w:type="column"/>
      </w:r>
    </w:p>
    <w:p w14:paraId="6107245F" w14:textId="77777777" w:rsidR="00C254C2" w:rsidRPr="00984D1E" w:rsidRDefault="00B21731">
      <w:pPr>
        <w:tabs>
          <w:tab w:val="left" w:pos="1144"/>
        </w:tabs>
        <w:ind w:left="256"/>
        <w:rPr>
          <w:b/>
          <w:noProof/>
          <w:color w:val="000000" w:themeColor="text1"/>
          <w:sz w:val="24"/>
        </w:rPr>
      </w:pPr>
      <w:r w:rsidRPr="00984D1E">
        <w:rPr>
          <w:b/>
          <w:noProof/>
          <w:color w:val="000000" w:themeColor="text1"/>
          <w:sz w:val="24"/>
        </w:rPr>
        <w:t>HO</w:t>
      </w:r>
      <w:r w:rsidRPr="00984D1E">
        <w:rPr>
          <w:b/>
          <w:noProof/>
          <w:color w:val="000000" w:themeColor="text1"/>
          <w:sz w:val="24"/>
        </w:rPr>
        <w:tab/>
        <w:t>CN</w:t>
      </w:r>
    </w:p>
    <w:p w14:paraId="6A0B4818" w14:textId="77777777" w:rsidR="00C254C2" w:rsidRPr="00984D1E" w:rsidRDefault="00C254C2">
      <w:pPr>
        <w:pStyle w:val="a3"/>
        <w:rPr>
          <w:b/>
          <w:noProof/>
          <w:color w:val="000000" w:themeColor="text1"/>
        </w:rPr>
      </w:pPr>
    </w:p>
    <w:p w14:paraId="4DD9BD06" w14:textId="77777777" w:rsidR="00C254C2" w:rsidRPr="00984D1E" w:rsidRDefault="00C254C2">
      <w:pPr>
        <w:pStyle w:val="a3"/>
        <w:rPr>
          <w:b/>
          <w:noProof/>
          <w:color w:val="000000" w:themeColor="text1"/>
        </w:rPr>
      </w:pPr>
    </w:p>
    <w:p w14:paraId="35357622" w14:textId="77777777" w:rsidR="00C254C2" w:rsidRPr="00984D1E" w:rsidRDefault="00C254C2">
      <w:pPr>
        <w:pStyle w:val="a3"/>
        <w:rPr>
          <w:b/>
          <w:noProof/>
          <w:color w:val="000000" w:themeColor="text1"/>
        </w:rPr>
      </w:pPr>
    </w:p>
    <w:p w14:paraId="5F01BFDB" w14:textId="77777777" w:rsidR="00C254C2" w:rsidRPr="00984D1E" w:rsidRDefault="00CB66C5">
      <w:pPr>
        <w:spacing w:before="173"/>
        <w:ind w:left="799"/>
        <w:rPr>
          <w:b/>
          <w:noProof/>
          <w:color w:val="000000" w:themeColor="text1"/>
          <w:sz w:val="18"/>
        </w:rPr>
      </w:pPr>
      <w:r>
        <w:rPr>
          <w:noProof/>
          <w:color w:val="000000" w:themeColor="text1"/>
        </w:rPr>
        <w:pict w14:anchorId="19608FB3">
          <v:group id="_x0000_s16127" style="position:absolute;left:0;text-align:left;margin-left:145.75pt;margin-top:-20.7pt;width:104.55pt;height:4.3pt;z-index:250802176;mso-position-horizontal-relative:page" coordorigin="2915,-414" coordsize="2091,86">
            <v:line id="_x0000_s16130" style="position:absolute" from="4880,-371" to="2918,-371" strokeweight=".04292mm"/>
            <v:shape id="_x0000_s16129" style="position:absolute;left:2915;top:-406;width:2084;height:70" coordorigin="2915,-406" coordsize="2084,70" path="m4999,-370r-127,-35l4867,-406r2,3l4875,-394r3,5l4880,-383r2,6l2915,-377r,14l4882,-363r-2,4l4878,-353r-3,5l4869,-339r-3,3l4999,-370xe" fillcolor="black" stroked="f">
              <v:path arrowok="t"/>
            </v:shape>
            <v:shape id="_x0000_s16128" style="position:absolute;left:4866;top:-407;width:133;height:71" coordorigin="4866,-407" coordsize="133,71" path="m4999,-370r-133,34l4883,-355r,-15l4880,-383r-5,-11l4869,-403r-3,-4l4999,-370e" filled="f" strokeweight=".25658mm">
              <v:path arrowok="t"/>
            </v:shape>
            <w10:wrap anchorx="page"/>
          </v:group>
        </w:pict>
      </w:r>
      <w:r>
        <w:rPr>
          <w:noProof/>
          <w:color w:val="000000" w:themeColor="text1"/>
        </w:rPr>
        <w:pict w14:anchorId="287580FF">
          <v:group id="_x0000_s16118" style="position:absolute;left:0;text-align:left;margin-left:267.45pt;margin-top:-50.05pt;width:35.25pt;height:52.05pt;z-index:250803200;mso-position-horizontal-relative:page" coordorigin="5349,-1001" coordsize="705,1041">
            <v:line id="_x0000_s16126" style="position:absolute" from="5815,-103" to="6046,-238" strokeweight=".25644mm"/>
            <v:line id="_x0000_s16125" style="position:absolute" from="6046,-238" to="6046,-642" strokeweight=".25358mm"/>
            <v:line id="_x0000_s16124" style="position:absolute" from="6046,-642" to="5701,-844" strokeweight=".25644mm"/>
            <v:line id="_x0000_s16123" style="position:absolute" from="5701,-844" to="5356,-642" strokeweight=".25644mm"/>
            <v:line id="_x0000_s16122" style="position:absolute" from="5356,-642" to="5356,-238" strokeweight=".25358mm"/>
            <v:line id="_x0000_s16121" style="position:absolute" from="5356,-238" to="5587,-103" strokeweight=".25644mm"/>
            <v:shape id="_x0000_s16120" style="position:absolute;left:5452;top:-994;width:503;height:149" coordorigin="5452,-993" coordsize="503,149" o:spt="100" adj="0,,0" path="m5701,-844l5452,-990t249,146l5955,-993e" filled="f" strokeweight=".2555mm">
              <v:stroke joinstyle="round"/>
              <v:formulas/>
              <v:path arrowok="t" o:connecttype="segments"/>
            </v:shape>
            <v:shape id="_x0000_s16119" type="#_x0000_t202" style="position:absolute;left:5348;top:-1001;width:705;height:1041" filled="f" stroked="f">
              <v:textbox inset="0,0,0,0">
                <w:txbxContent>
                  <w:p w14:paraId="02F172C3" w14:textId="77777777" w:rsidR="00CB66C5" w:rsidRDefault="00CB66C5">
                    <w:pPr>
                      <w:rPr>
                        <w:sz w:val="26"/>
                      </w:rPr>
                    </w:pPr>
                  </w:p>
                  <w:p w14:paraId="03CC58F1" w14:textId="77777777" w:rsidR="00CB66C5" w:rsidRDefault="00CB66C5">
                    <w:pPr>
                      <w:rPr>
                        <w:sz w:val="26"/>
                      </w:rPr>
                    </w:pPr>
                  </w:p>
                  <w:p w14:paraId="517CCE93" w14:textId="77777777" w:rsidR="00CB66C5" w:rsidRDefault="00CB66C5">
                    <w:pPr>
                      <w:spacing w:before="166"/>
                      <w:jc w:val="center"/>
                      <w:rPr>
                        <w:b/>
                        <w:sz w:val="24"/>
                      </w:rPr>
                    </w:pPr>
                    <w:r>
                      <w:rPr>
                        <w:b/>
                        <w:w w:val="99"/>
                        <w:sz w:val="24"/>
                      </w:rPr>
                      <w:t>N</w:t>
                    </w:r>
                  </w:p>
                </w:txbxContent>
              </v:textbox>
            </v:shape>
            <w10:wrap anchorx="page"/>
          </v:group>
        </w:pict>
      </w:r>
      <w:r>
        <w:rPr>
          <w:noProof/>
          <w:color w:val="000000" w:themeColor="text1"/>
        </w:rPr>
        <w:pict w14:anchorId="3EE28E9A">
          <v:line id="_x0000_s16117" style="position:absolute;left:0;text-align:left;z-index:-251457536;mso-position-horizontal-relative:page" from="285.05pt,3.5pt" to="285.05pt,13.05pt" strokeweight=".25358mm">
            <w10:wrap anchorx="page"/>
          </v:line>
        </w:pict>
      </w:r>
      <w:r w:rsidR="00B21731" w:rsidRPr="00984D1E">
        <w:rPr>
          <w:b/>
          <w:noProof/>
          <w:color w:val="000000" w:themeColor="text1"/>
          <w:sz w:val="24"/>
        </w:rPr>
        <w:t>CH</w:t>
      </w:r>
      <w:r w:rsidR="00B21731" w:rsidRPr="00984D1E">
        <w:rPr>
          <w:b/>
          <w:noProof/>
          <w:color w:val="000000" w:themeColor="text1"/>
          <w:sz w:val="18"/>
        </w:rPr>
        <w:t>3</w:t>
      </w:r>
    </w:p>
    <w:p w14:paraId="612A15AA" w14:textId="77777777" w:rsidR="00C254C2" w:rsidRPr="00984D1E" w:rsidRDefault="00B21731">
      <w:pPr>
        <w:pStyle w:val="a3"/>
        <w:rPr>
          <w:b/>
          <w:noProof/>
          <w:color w:val="000000" w:themeColor="text1"/>
          <w:sz w:val="32"/>
        </w:rPr>
      </w:pPr>
      <w:r w:rsidRPr="00984D1E">
        <w:rPr>
          <w:noProof/>
          <w:color w:val="000000" w:themeColor="text1"/>
        </w:rPr>
        <w:br w:type="column"/>
      </w:r>
    </w:p>
    <w:p w14:paraId="268E042F" w14:textId="77777777" w:rsidR="00C254C2" w:rsidRPr="00984D1E" w:rsidRDefault="00C254C2">
      <w:pPr>
        <w:pStyle w:val="a3"/>
        <w:spacing w:before="1"/>
        <w:rPr>
          <w:b/>
          <w:noProof/>
          <w:color w:val="000000" w:themeColor="text1"/>
        </w:rPr>
      </w:pPr>
    </w:p>
    <w:p w14:paraId="3143485B" w14:textId="77777777" w:rsidR="00C254C2" w:rsidRPr="00984D1E" w:rsidRDefault="00B21731">
      <w:pPr>
        <w:spacing w:before="1"/>
        <w:ind w:left="209"/>
        <w:rPr>
          <w:b/>
          <w:noProof/>
          <w:color w:val="000000" w:themeColor="text1"/>
          <w:sz w:val="24"/>
        </w:rPr>
      </w:pPr>
      <w:r w:rsidRPr="00984D1E">
        <w:rPr>
          <w:b/>
          <w:noProof/>
          <w:color w:val="000000" w:themeColor="text1"/>
          <w:sz w:val="24"/>
        </w:rPr>
        <w:t>HCl, H</w:t>
      </w:r>
      <w:r w:rsidRPr="00984D1E">
        <w:rPr>
          <w:b/>
          <w:noProof/>
          <w:color w:val="000000" w:themeColor="text1"/>
          <w:sz w:val="24"/>
          <w:vertAlign w:val="subscript"/>
        </w:rPr>
        <w:t>2</w:t>
      </w:r>
      <w:r w:rsidRPr="00984D1E">
        <w:rPr>
          <w:b/>
          <w:noProof/>
          <w:color w:val="000000" w:themeColor="text1"/>
          <w:sz w:val="24"/>
        </w:rPr>
        <w:t>O</w:t>
      </w:r>
    </w:p>
    <w:p w14:paraId="7D3B9742" w14:textId="77777777" w:rsidR="00C254C2" w:rsidRPr="00984D1E" w:rsidRDefault="00B21731">
      <w:pPr>
        <w:pStyle w:val="a3"/>
        <w:spacing w:before="2"/>
        <w:rPr>
          <w:b/>
          <w:noProof/>
          <w:color w:val="000000" w:themeColor="text1"/>
          <w:sz w:val="23"/>
        </w:rPr>
      </w:pPr>
      <w:r w:rsidRPr="00984D1E">
        <w:rPr>
          <w:noProof/>
          <w:color w:val="000000" w:themeColor="text1"/>
        </w:rPr>
        <w:br w:type="column"/>
      </w:r>
    </w:p>
    <w:p w14:paraId="7226B4C3" w14:textId="77777777" w:rsidR="00C254C2" w:rsidRPr="00984D1E" w:rsidRDefault="00B21731">
      <w:pPr>
        <w:tabs>
          <w:tab w:val="left" w:pos="1279"/>
        </w:tabs>
        <w:spacing w:before="1"/>
        <w:ind w:left="391"/>
        <w:rPr>
          <w:b/>
          <w:noProof/>
          <w:color w:val="000000" w:themeColor="text1"/>
          <w:sz w:val="24"/>
        </w:rPr>
      </w:pPr>
      <w:r w:rsidRPr="00984D1E">
        <w:rPr>
          <w:b/>
          <w:noProof/>
          <w:color w:val="000000" w:themeColor="text1"/>
          <w:sz w:val="24"/>
        </w:rPr>
        <w:t>HO</w:t>
      </w:r>
      <w:r w:rsidRPr="00984D1E">
        <w:rPr>
          <w:b/>
          <w:noProof/>
          <w:color w:val="000000" w:themeColor="text1"/>
          <w:sz w:val="24"/>
        </w:rPr>
        <w:tab/>
        <w:t>COOH</w:t>
      </w:r>
    </w:p>
    <w:p w14:paraId="51F18B5C" w14:textId="77777777" w:rsidR="00C254C2" w:rsidRPr="00984D1E" w:rsidRDefault="00C254C2">
      <w:pPr>
        <w:pStyle w:val="a3"/>
        <w:rPr>
          <w:b/>
          <w:noProof/>
          <w:color w:val="000000" w:themeColor="text1"/>
        </w:rPr>
      </w:pPr>
    </w:p>
    <w:p w14:paraId="3A7C1F44" w14:textId="77777777" w:rsidR="00C254C2" w:rsidRPr="00984D1E" w:rsidRDefault="00C254C2">
      <w:pPr>
        <w:pStyle w:val="a3"/>
        <w:spacing w:before="4"/>
        <w:rPr>
          <w:b/>
          <w:noProof/>
          <w:color w:val="000000" w:themeColor="text1"/>
          <w:sz w:val="35"/>
        </w:rPr>
      </w:pPr>
    </w:p>
    <w:p w14:paraId="46C83B2F" w14:textId="77777777" w:rsidR="00C254C2" w:rsidRPr="00984D1E" w:rsidRDefault="00CB66C5">
      <w:pPr>
        <w:ind w:left="934"/>
        <w:rPr>
          <w:b/>
          <w:noProof/>
          <w:color w:val="000000" w:themeColor="text1"/>
          <w:sz w:val="24"/>
        </w:rPr>
      </w:pPr>
      <w:r>
        <w:rPr>
          <w:noProof/>
          <w:color w:val="000000" w:themeColor="text1"/>
        </w:rPr>
        <w:pict w14:anchorId="14858D3A">
          <v:group id="_x0000_s16113" style="position:absolute;left:0;text-align:left;margin-left:316.5pt;margin-top:-12.6pt;width:75.35pt;height:4.3pt;z-index:250804224;mso-position-horizontal-relative:page" coordorigin="6330,-252" coordsize="1507,86">
            <v:line id="_x0000_s16116" style="position:absolute" from="7711,-210" to="6332,-210" strokeweight=".04292mm"/>
            <v:shape id="_x0000_s16115" style="position:absolute;left:6329;top:-246;width:1500;height:71" coordorigin="6330,-245" coordsize="1500,71" path="m7829,-209r-132,-36l7699,-242r3,4l7705,-233r3,6l7711,-221r1,5l6330,-216r,15l7712,-201r-1,4l7705,-186r-3,5l7699,-178r-2,4l7829,-209xe" fillcolor="black" stroked="f">
              <v:path arrowok="t"/>
            </v:shape>
            <v:shape id="_x0000_s16114" style="position:absolute;left:7696;top:-246;width:133;height:71" coordorigin="7697,-245" coordsize="133,71" path="m7829,-209r-132,35l7713,-194r,-15l7711,-221r-6,-12l7699,-242r-2,-3l7829,-209e" filled="f" strokeweight=".25658mm">
              <v:path arrowok="t"/>
            </v:shape>
            <w10:wrap anchorx="page"/>
          </v:group>
        </w:pict>
      </w:r>
      <w:r>
        <w:rPr>
          <w:noProof/>
          <w:color w:val="000000" w:themeColor="text1"/>
        </w:rPr>
        <w:pict w14:anchorId="6287B765">
          <v:group id="_x0000_s16105" style="position:absolute;left:0;text-align:left;margin-left:413.45pt;margin-top:-38.15pt;width:35.25pt;height:45.25pt;z-index:-251456512;mso-position-horizontal-relative:page" coordorigin="8269,-763" coordsize="705,905">
            <v:line id="_x0000_s16112" style="position:absolute" from="8735,135" to="8966,0" strokeweight=".25644mm"/>
            <v:line id="_x0000_s16111" style="position:absolute" from="8966,0" to="8966,-405" strokeweight=".25358mm"/>
            <v:line id="_x0000_s16110" style="position:absolute" from="8966,-405" to="8621,-607" strokeweight=".25644mm"/>
            <v:line id="_x0000_s16109" style="position:absolute" from="8621,-607" to="8276,-405" strokeweight=".25644mm"/>
            <v:line id="_x0000_s16108" style="position:absolute" from="8276,-405" to="8276,0" strokeweight=".25358mm"/>
            <v:line id="_x0000_s16107" style="position:absolute" from="8276,0" to="8507,135" strokeweight=".25644mm"/>
            <v:shape id="_x0000_s16106" style="position:absolute;left:8372;top:-756;width:502;height:149" coordorigin="8373,-755" coordsize="502,149" o:spt="100" adj="0,,0" path="m8621,-607l8373,-753t248,146l8874,-755e" filled="f" strokeweight=".2555mm">
              <v:stroke joinstyle="round"/>
              <v:formulas/>
              <v:path arrowok="t" o:connecttype="segments"/>
            </v:shape>
            <w10:wrap anchorx="page"/>
          </v:group>
        </w:pict>
      </w:r>
      <w:r>
        <w:rPr>
          <w:noProof/>
          <w:color w:val="000000" w:themeColor="text1"/>
        </w:rPr>
        <w:pict w14:anchorId="0B9388EB">
          <v:line id="_x0000_s16104" style="position:absolute;left:0;text-align:left;z-index:-251455488;mso-position-horizontal-relative:page" from="431.05pt,15.5pt" to="431.05pt,24.95pt" strokeweight=".25358mm">
            <w10:wrap anchorx="page"/>
          </v:line>
        </w:pict>
      </w:r>
      <w:r w:rsidR="00B21731" w:rsidRPr="00984D1E">
        <w:rPr>
          <w:b/>
          <w:noProof/>
          <w:color w:val="000000" w:themeColor="text1"/>
          <w:sz w:val="24"/>
        </w:rPr>
        <w:t>N HCl</w:t>
      </w:r>
    </w:p>
    <w:p w14:paraId="0A935EDB" w14:textId="77777777" w:rsidR="00C254C2" w:rsidRPr="00984D1E" w:rsidRDefault="00B21731">
      <w:pPr>
        <w:spacing w:before="55" w:line="327" w:lineRule="exact"/>
        <w:ind w:left="934"/>
        <w:rPr>
          <w:b/>
          <w:noProof/>
          <w:color w:val="000000" w:themeColor="text1"/>
          <w:sz w:val="18"/>
        </w:rPr>
      </w:pPr>
      <w:r w:rsidRPr="00984D1E">
        <w:rPr>
          <w:b/>
          <w:noProof/>
          <w:color w:val="000000" w:themeColor="text1"/>
          <w:sz w:val="24"/>
        </w:rPr>
        <w:t>CH</w:t>
      </w:r>
      <w:r w:rsidRPr="00984D1E">
        <w:rPr>
          <w:b/>
          <w:noProof/>
          <w:color w:val="000000" w:themeColor="text1"/>
          <w:sz w:val="18"/>
        </w:rPr>
        <w:t>3</w:t>
      </w:r>
    </w:p>
    <w:p w14:paraId="52AAB6CC" w14:textId="77777777" w:rsidR="00C254C2" w:rsidRPr="00984D1E" w:rsidRDefault="00C254C2">
      <w:pPr>
        <w:spacing w:line="327" w:lineRule="exact"/>
        <w:rPr>
          <w:noProof/>
          <w:color w:val="000000" w:themeColor="text1"/>
          <w:sz w:val="18"/>
        </w:rPr>
        <w:sectPr w:rsidR="00C254C2" w:rsidRPr="00984D1E">
          <w:type w:val="continuous"/>
          <w:pgSz w:w="11910" w:h="16840"/>
          <w:pgMar w:top="1040" w:right="200" w:bottom="280" w:left="1400" w:header="720" w:footer="720" w:gutter="0"/>
          <w:cols w:num="5" w:space="720" w:equalWidth="0">
            <w:col w:w="1354" w:space="40"/>
            <w:col w:w="1982" w:space="39"/>
            <w:col w:w="1491" w:space="40"/>
            <w:col w:w="1216" w:space="39"/>
            <w:col w:w="4109"/>
          </w:cols>
        </w:sectPr>
      </w:pPr>
    </w:p>
    <w:p w14:paraId="7A3395A2" w14:textId="77777777" w:rsidR="00C254C2" w:rsidRPr="00984D1E" w:rsidRDefault="00B21731">
      <w:pPr>
        <w:tabs>
          <w:tab w:val="left" w:pos="4097"/>
          <w:tab w:val="left" w:pos="7092"/>
        </w:tabs>
        <w:spacing w:line="290" w:lineRule="exact"/>
        <w:ind w:left="775"/>
        <w:rPr>
          <w:b/>
          <w:noProof/>
          <w:color w:val="000000" w:themeColor="text1"/>
          <w:sz w:val="24"/>
        </w:rPr>
      </w:pPr>
      <w:r w:rsidRPr="00984D1E">
        <w:rPr>
          <w:b/>
          <w:noProof/>
          <w:color w:val="000000" w:themeColor="text1"/>
          <w:sz w:val="24"/>
        </w:rPr>
        <w:lastRenderedPageBreak/>
        <w:t>2.42</w:t>
      </w:r>
      <w:r w:rsidRPr="00984D1E">
        <w:rPr>
          <w:b/>
          <w:noProof/>
          <w:color w:val="000000" w:themeColor="text1"/>
          <w:sz w:val="24"/>
        </w:rPr>
        <w:tab/>
        <w:t>2.46</w:t>
      </w:r>
      <w:r w:rsidRPr="00984D1E">
        <w:rPr>
          <w:b/>
          <w:noProof/>
          <w:color w:val="000000" w:themeColor="text1"/>
          <w:sz w:val="24"/>
        </w:rPr>
        <w:tab/>
        <w:t>2.50</w:t>
      </w:r>
    </w:p>
    <w:p w14:paraId="28006CC7" w14:textId="77777777" w:rsidR="00C254C2" w:rsidRPr="00984D1E" w:rsidRDefault="00CB66C5">
      <w:pPr>
        <w:spacing w:before="190"/>
        <w:ind w:left="1416"/>
        <w:jc w:val="center"/>
        <w:rPr>
          <w:b/>
          <w:noProof/>
          <w:color w:val="000000" w:themeColor="text1"/>
          <w:sz w:val="24"/>
        </w:rPr>
      </w:pPr>
      <w:r>
        <w:rPr>
          <w:noProof/>
          <w:color w:val="000000" w:themeColor="text1"/>
        </w:rPr>
        <w:pict w14:anchorId="35F85013">
          <v:group id="_x0000_s16101" style="position:absolute;left:0;text-align:left;margin-left:361.65pt;margin-top:24.85pt;width:3.15pt;height:9.35pt;z-index:-251449344;mso-position-horizontal-relative:page" coordorigin="7233,497" coordsize="63,187">
            <v:line id="_x0000_s16103" style="position:absolute" from="7240,683" to="7240,497" strokeweight=".25358mm"/>
            <v:line id="_x0000_s16102" style="position:absolute" from="7288,683" to="7288,497" strokeweight=".25358mm"/>
            <w10:wrap anchorx="page"/>
          </v:group>
        </w:pict>
      </w:r>
      <w:r>
        <w:rPr>
          <w:noProof/>
          <w:color w:val="000000" w:themeColor="text1"/>
        </w:rPr>
        <w:pict w14:anchorId="1224C54B">
          <v:line id="_x0000_s16100" style="position:absolute;left:0;text-align:left;z-index:-251448320;mso-position-horizontal-relative:page" from="358.05pt,39.55pt" to="354.05pt,39.55pt" strokeweight=".25744mm">
            <w10:wrap anchorx="page"/>
          </v:line>
        </w:pict>
      </w:r>
      <w:r w:rsidR="00B21731" w:rsidRPr="00984D1E">
        <w:rPr>
          <w:b/>
          <w:noProof/>
          <w:color w:val="000000" w:themeColor="text1"/>
          <w:sz w:val="24"/>
        </w:rPr>
        <w:t>O</w:t>
      </w:r>
    </w:p>
    <w:p w14:paraId="3359CAC3" w14:textId="77777777" w:rsidR="00C254C2" w:rsidRPr="00984D1E" w:rsidRDefault="00C254C2">
      <w:pPr>
        <w:jc w:val="center"/>
        <w:rPr>
          <w:noProof/>
          <w:color w:val="000000" w:themeColor="text1"/>
          <w:sz w:val="24"/>
        </w:rPr>
        <w:sectPr w:rsidR="00C254C2" w:rsidRPr="00984D1E">
          <w:type w:val="continuous"/>
          <w:pgSz w:w="11910" w:h="16840"/>
          <w:pgMar w:top="1040" w:right="200" w:bottom="280" w:left="1400" w:header="720" w:footer="720" w:gutter="0"/>
          <w:cols w:space="720"/>
        </w:sectPr>
      </w:pPr>
    </w:p>
    <w:p w14:paraId="16C464B9" w14:textId="77777777" w:rsidR="00C254C2" w:rsidRPr="00984D1E" w:rsidRDefault="00CB66C5">
      <w:pPr>
        <w:tabs>
          <w:tab w:val="left" w:pos="2418"/>
        </w:tabs>
        <w:spacing w:before="134"/>
        <w:ind w:left="1530"/>
        <w:rPr>
          <w:b/>
          <w:noProof/>
          <w:color w:val="000000" w:themeColor="text1"/>
          <w:sz w:val="24"/>
        </w:rPr>
      </w:pPr>
      <w:r>
        <w:rPr>
          <w:noProof/>
          <w:color w:val="000000" w:themeColor="text1"/>
        </w:rPr>
        <w:lastRenderedPageBreak/>
        <w:pict w14:anchorId="27B1804D">
          <v:group id="_x0000_s16092" style="position:absolute;left:0;text-align:left;margin-left:160.35pt;margin-top:19.35pt;width:35.25pt;height:45.25pt;z-index:-251454464;mso-position-horizontal-relative:page" coordorigin="3207,387" coordsize="705,905">
            <v:line id="_x0000_s16099" style="position:absolute" from="3674,1284" to="3904,1149" strokeweight=".25644mm"/>
            <v:line id="_x0000_s16098" style="position:absolute" from="3904,1149" to="3904,745" strokeweight=".25358mm"/>
            <v:line id="_x0000_s16097" style="position:absolute" from="3904,745" to="3559,542" strokeweight=".25644mm"/>
            <v:line id="_x0000_s16096" style="position:absolute" from="3559,542" to="3214,745" strokeweight=".25644mm"/>
            <v:line id="_x0000_s16095" style="position:absolute" from="3214,745" to="3214,1149" strokeweight=".25358mm"/>
            <v:line id="_x0000_s16094" style="position:absolute" from="3214,1149" to="3445,1284" strokeweight=".25644mm"/>
            <v:shape id="_x0000_s16093" style="position:absolute;left:3310;top:393;width:502;height:149" coordorigin="3311,394" coordsize="502,149" o:spt="100" adj="0,,0" path="m3559,542l3311,397t248,145l3813,394e" filled="f" strokeweight=".2555mm">
              <v:stroke joinstyle="round"/>
              <v:formulas/>
              <v:path arrowok="t" o:connecttype="segments"/>
            </v:shape>
            <w10:wrap anchorx="page"/>
          </v:group>
        </w:pict>
      </w:r>
      <w:r w:rsidR="00B21731" w:rsidRPr="00984D1E">
        <w:rPr>
          <w:b/>
          <w:noProof/>
          <w:color w:val="000000" w:themeColor="text1"/>
          <w:sz w:val="24"/>
        </w:rPr>
        <w:t>HO</w:t>
      </w:r>
      <w:r w:rsidR="00B21731" w:rsidRPr="00984D1E">
        <w:rPr>
          <w:b/>
          <w:noProof/>
          <w:color w:val="000000" w:themeColor="text1"/>
          <w:sz w:val="24"/>
        </w:rPr>
        <w:tab/>
        <w:t>COOH</w:t>
      </w:r>
    </w:p>
    <w:p w14:paraId="0758C46F" w14:textId="77777777" w:rsidR="00C254C2" w:rsidRPr="00984D1E" w:rsidRDefault="00B21731">
      <w:pPr>
        <w:spacing w:before="84"/>
        <w:ind w:left="550"/>
        <w:jc w:val="center"/>
        <w:rPr>
          <w:b/>
          <w:noProof/>
          <w:color w:val="000000" w:themeColor="text1"/>
          <w:sz w:val="24"/>
        </w:rPr>
      </w:pPr>
      <w:r w:rsidRPr="00984D1E">
        <w:rPr>
          <w:noProof/>
          <w:color w:val="000000" w:themeColor="text1"/>
        </w:rPr>
        <w:br w:type="column"/>
      </w:r>
      <w:r w:rsidRPr="00984D1E">
        <w:rPr>
          <w:b/>
          <w:noProof/>
          <w:color w:val="000000" w:themeColor="text1"/>
          <w:sz w:val="24"/>
        </w:rPr>
        <w:lastRenderedPageBreak/>
        <w:t>O</w:t>
      </w:r>
    </w:p>
    <w:p w14:paraId="737484C7" w14:textId="77777777" w:rsidR="00C254C2" w:rsidRPr="00984D1E" w:rsidRDefault="00CB66C5">
      <w:pPr>
        <w:spacing w:before="119"/>
        <w:ind w:left="619"/>
        <w:jc w:val="center"/>
        <w:rPr>
          <w:b/>
          <w:noProof/>
          <w:color w:val="000000" w:themeColor="text1"/>
          <w:sz w:val="24"/>
        </w:rPr>
      </w:pPr>
      <w:r>
        <w:rPr>
          <w:noProof/>
          <w:color w:val="000000" w:themeColor="text1"/>
        </w:rPr>
        <w:pict w14:anchorId="5F93CA56">
          <v:group id="_x0000_s16089" style="position:absolute;left:0;text-align:left;margin-left:283.2pt;margin-top:1.45pt;width:3.15pt;height:9.45pt;z-index:-251452416;mso-position-horizontal-relative:page" coordorigin="5664,29" coordsize="63,189">
            <v:line id="_x0000_s16091" style="position:absolute" from="5671,217" to="5671,29" strokeweight=".25358mm"/>
            <v:line id="_x0000_s16090" style="position:absolute" from="5719,217" to="5719,29" strokeweight=".25358mm"/>
            <w10:wrap anchorx="page"/>
          </v:group>
        </w:pict>
      </w:r>
      <w:r w:rsidR="00B21731" w:rsidRPr="00984D1E">
        <w:rPr>
          <w:b/>
          <w:noProof/>
          <w:color w:val="000000" w:themeColor="text1"/>
          <w:sz w:val="24"/>
        </w:rPr>
        <w:t>R</w:t>
      </w:r>
      <w:r w:rsidR="00B21731" w:rsidRPr="00984D1E">
        <w:rPr>
          <w:b/>
          <w:noProof/>
          <w:color w:val="000000" w:themeColor="text1"/>
          <w:sz w:val="24"/>
          <w:u w:val="single"/>
        </w:rPr>
        <w:t xml:space="preserve">  </w:t>
      </w:r>
      <w:r w:rsidR="00B21731" w:rsidRPr="00984D1E">
        <w:rPr>
          <w:b/>
          <w:noProof/>
          <w:color w:val="000000" w:themeColor="text1"/>
          <w:sz w:val="24"/>
        </w:rPr>
        <w:t>C</w:t>
      </w:r>
      <w:r w:rsidR="00B21731" w:rsidRPr="00984D1E">
        <w:rPr>
          <w:b/>
          <w:noProof/>
          <w:color w:val="000000" w:themeColor="text1"/>
          <w:sz w:val="24"/>
          <w:u w:val="single"/>
        </w:rPr>
        <w:t xml:space="preserve">  </w:t>
      </w:r>
      <w:r w:rsidR="00B21731" w:rsidRPr="00984D1E">
        <w:rPr>
          <w:b/>
          <w:noProof/>
          <w:color w:val="000000" w:themeColor="text1"/>
          <w:sz w:val="24"/>
        </w:rPr>
        <w:t>Cl</w:t>
      </w:r>
    </w:p>
    <w:p w14:paraId="5816B7CF" w14:textId="77777777" w:rsidR="00C254C2" w:rsidRPr="00984D1E" w:rsidRDefault="00B21731">
      <w:pPr>
        <w:tabs>
          <w:tab w:val="left" w:pos="1979"/>
        </w:tabs>
        <w:spacing w:before="119"/>
        <w:ind w:left="595"/>
        <w:rPr>
          <w:b/>
          <w:noProof/>
          <w:color w:val="000000" w:themeColor="text1"/>
          <w:sz w:val="24"/>
        </w:rPr>
      </w:pPr>
      <w:r w:rsidRPr="00984D1E">
        <w:rPr>
          <w:noProof/>
          <w:color w:val="000000" w:themeColor="text1"/>
        </w:rPr>
        <w:br w:type="column"/>
      </w:r>
      <w:r w:rsidRPr="00984D1E">
        <w:rPr>
          <w:b/>
          <w:noProof/>
          <w:color w:val="000000" w:themeColor="text1"/>
          <w:sz w:val="24"/>
        </w:rPr>
        <w:lastRenderedPageBreak/>
        <w:t>R C</w:t>
      </w:r>
      <w:r w:rsidRPr="00984D1E">
        <w:rPr>
          <w:b/>
          <w:noProof/>
          <w:color w:val="000000" w:themeColor="text1"/>
          <w:sz w:val="24"/>
          <w:u w:val="single"/>
        </w:rPr>
        <w:t xml:space="preserve">  </w:t>
      </w:r>
      <w:r w:rsidRPr="00984D1E">
        <w:rPr>
          <w:b/>
          <w:noProof/>
          <w:color w:val="000000" w:themeColor="text1"/>
          <w:sz w:val="24"/>
        </w:rPr>
        <w:t>O</w:t>
      </w:r>
      <w:r w:rsidRPr="00984D1E">
        <w:rPr>
          <w:b/>
          <w:noProof/>
          <w:color w:val="000000" w:themeColor="text1"/>
          <w:sz w:val="24"/>
        </w:rPr>
        <w:tab/>
        <w:t>COOH</w:t>
      </w:r>
    </w:p>
    <w:p w14:paraId="7A96613A" w14:textId="77777777" w:rsidR="00C254C2" w:rsidRPr="00984D1E" w:rsidRDefault="00C254C2">
      <w:pPr>
        <w:rPr>
          <w:noProof/>
          <w:color w:val="000000" w:themeColor="text1"/>
          <w:sz w:val="24"/>
        </w:rPr>
        <w:sectPr w:rsidR="00C254C2" w:rsidRPr="00984D1E">
          <w:type w:val="continuous"/>
          <w:pgSz w:w="11910" w:h="16840"/>
          <w:pgMar w:top="1040" w:right="200" w:bottom="280" w:left="1400" w:header="720" w:footer="720" w:gutter="0"/>
          <w:cols w:num="3" w:space="720" w:equalWidth="0">
            <w:col w:w="3149" w:space="40"/>
            <w:col w:w="1658" w:space="39"/>
            <w:col w:w="5424"/>
          </w:cols>
        </w:sectPr>
      </w:pPr>
    </w:p>
    <w:p w14:paraId="761CF6E3" w14:textId="77777777" w:rsidR="00C254C2" w:rsidRPr="00984D1E" w:rsidRDefault="00C254C2">
      <w:pPr>
        <w:pStyle w:val="a3"/>
        <w:spacing w:before="7"/>
        <w:rPr>
          <w:b/>
          <w:noProof/>
          <w:color w:val="000000" w:themeColor="text1"/>
          <w:sz w:val="11"/>
        </w:rPr>
      </w:pPr>
    </w:p>
    <w:p w14:paraId="50385661" w14:textId="77777777" w:rsidR="00C254C2" w:rsidRPr="00984D1E" w:rsidRDefault="00CB66C5">
      <w:pPr>
        <w:pStyle w:val="a3"/>
        <w:spacing w:line="86" w:lineRule="exact"/>
        <w:ind w:left="3222"/>
        <w:rPr>
          <w:noProof/>
          <w:color w:val="000000" w:themeColor="text1"/>
          <w:sz w:val="8"/>
        </w:rPr>
      </w:pPr>
      <w:r>
        <w:rPr>
          <w:noProof/>
          <w:color w:val="000000" w:themeColor="text1"/>
          <w:sz w:val="8"/>
        </w:rPr>
      </w:r>
      <w:r>
        <w:rPr>
          <w:noProof/>
          <w:color w:val="000000" w:themeColor="text1"/>
          <w:sz w:val="8"/>
        </w:rPr>
        <w:pict w14:anchorId="22CE585D">
          <v:group id="_x0000_s16085" style="width:99.35pt;height:4.3pt;mso-position-horizontal-relative:char;mso-position-vertical-relative:line" coordsize="1987,86">
            <v:line id="_x0000_s16088" style="position:absolute" from="1860,43" to="2,43" strokeweight=".04292mm"/>
            <v:shape id="_x0000_s16087" style="position:absolute;top:7;width:1979;height:71" coordorigin=",7" coordsize="1979,71" path="m1979,44l1846,7r1,1l1851,15r3,5l1857,25r3,6l1862,37,,37,,51r1861,l1860,55r-3,6l1854,66r-3,5l1846,78,1979,44xe" fillcolor="black" stroked="f">
              <v:path arrowok="t"/>
            </v:shape>
            <v:shape id="_x0000_s16086" style="position:absolute;left:1846;top:7;width:133;height:71" coordorigin="1846,7" coordsize="133,71" path="m1979,44l1846,78r17,-19l1863,44r-3,-13l1854,20r-5,-9l1846,7r133,37e" filled="f" strokeweight=".25658mm">
              <v:path arrowok="t"/>
            </v:shape>
            <w10:wrap type="none"/>
            <w10:anchorlock/>
          </v:group>
        </w:pict>
      </w:r>
    </w:p>
    <w:p w14:paraId="1CB0C994" w14:textId="77777777" w:rsidR="00C254C2" w:rsidRPr="00984D1E" w:rsidRDefault="00CB66C5">
      <w:pPr>
        <w:spacing w:before="95"/>
        <w:ind w:left="2073"/>
        <w:rPr>
          <w:b/>
          <w:noProof/>
          <w:color w:val="000000" w:themeColor="text1"/>
          <w:sz w:val="24"/>
        </w:rPr>
      </w:pPr>
      <w:r>
        <w:rPr>
          <w:noProof/>
          <w:color w:val="000000" w:themeColor="text1"/>
        </w:rPr>
        <w:pict w14:anchorId="6120A9B8">
          <v:line id="_x0000_s16084" style="position:absolute;left:0;text-align:left;z-index:-251453440;mso-position-horizontal-relative:page" from="177.95pt,20.15pt" to="177.95pt,29.7pt" strokeweight=".25358mm">
            <w10:wrap anchorx="page"/>
          </v:line>
        </w:pict>
      </w:r>
      <w:r w:rsidR="00B21731" w:rsidRPr="00984D1E">
        <w:rPr>
          <w:b/>
          <w:noProof/>
          <w:color w:val="000000" w:themeColor="text1"/>
          <w:sz w:val="24"/>
        </w:rPr>
        <w:t>N HCl</w:t>
      </w:r>
    </w:p>
    <w:p w14:paraId="453200FE" w14:textId="77777777" w:rsidR="00C254C2" w:rsidRPr="00984D1E" w:rsidRDefault="00CB66C5">
      <w:pPr>
        <w:spacing w:before="54" w:line="333" w:lineRule="exact"/>
        <w:ind w:left="2073"/>
        <w:rPr>
          <w:b/>
          <w:noProof/>
          <w:color w:val="000000" w:themeColor="text1"/>
          <w:sz w:val="18"/>
        </w:rPr>
      </w:pPr>
      <w:r>
        <w:rPr>
          <w:noProof/>
          <w:color w:val="000000" w:themeColor="text1"/>
        </w:rPr>
        <w:pict w14:anchorId="3D1BF20D">
          <v:group id="_x0000_s16076" style="position:absolute;left:0;text-align:left;margin-left:382.75pt;margin-top:-56.7pt;width:35.25pt;height:45.3pt;z-index:-251451392;mso-position-horizontal-relative:page" coordorigin="7655,-1134" coordsize="705,906">
            <v:line id="_x0000_s16083" style="position:absolute" from="8120,-236" to="8352,-372" strokeweight=".25644mm"/>
            <v:line id="_x0000_s16082" style="position:absolute" from="8352,-372" to="8352,-776" strokeweight=".25358mm"/>
            <v:line id="_x0000_s16081" style="position:absolute" from="8352,-776" to="8007,-979" strokeweight=".25644mm"/>
            <v:line id="_x0000_s16080" style="position:absolute" from="8007,-979" to="7662,-776" strokeweight=".25644mm"/>
            <v:line id="_x0000_s16079" style="position:absolute" from="7662,-776" to="7662,-372" strokeweight=".25358mm"/>
            <v:line id="_x0000_s16078" style="position:absolute" from="7662,-372" to="7893,-237" strokeweight=".25644mm"/>
            <v:shape id="_x0000_s16077" style="position:absolute;left:7755;top:-1128;width:505;height:149" coordorigin="7756,-1127" coordsize="505,149" o:spt="100" adj="0,,0" path="m8007,-979r-251,-147m8007,-979r253,-148e" filled="f" strokeweight=".2555mm">
              <v:stroke joinstyle="round"/>
              <v:formulas/>
              <v:path arrowok="t" o:connecttype="segments"/>
            </v:shape>
            <w10:wrap anchorx="page"/>
          </v:group>
        </w:pict>
      </w:r>
      <w:r w:rsidR="00B21731" w:rsidRPr="00984D1E">
        <w:rPr>
          <w:b/>
          <w:noProof/>
          <w:color w:val="000000" w:themeColor="text1"/>
          <w:sz w:val="24"/>
        </w:rPr>
        <w:t>CH</w:t>
      </w:r>
      <w:r w:rsidR="00B21731" w:rsidRPr="00984D1E">
        <w:rPr>
          <w:b/>
          <w:noProof/>
          <w:color w:val="000000" w:themeColor="text1"/>
          <w:sz w:val="18"/>
        </w:rPr>
        <w:t>3</w:t>
      </w:r>
    </w:p>
    <w:p w14:paraId="2A5CDC07" w14:textId="77777777" w:rsidR="00C254C2" w:rsidRPr="00984D1E" w:rsidRDefault="00B21731">
      <w:pPr>
        <w:spacing w:before="79"/>
        <w:ind w:left="2073"/>
        <w:rPr>
          <w:b/>
          <w:noProof/>
          <w:color w:val="000000" w:themeColor="text1"/>
          <w:sz w:val="24"/>
        </w:rPr>
      </w:pPr>
      <w:r w:rsidRPr="00984D1E">
        <w:rPr>
          <w:noProof/>
          <w:color w:val="000000" w:themeColor="text1"/>
        </w:rPr>
        <w:br w:type="column"/>
      </w:r>
      <w:r w:rsidRPr="00984D1E">
        <w:rPr>
          <w:b/>
          <w:noProof/>
          <w:color w:val="000000" w:themeColor="text1"/>
          <w:sz w:val="24"/>
        </w:rPr>
        <w:lastRenderedPageBreak/>
        <w:t>N HCl</w:t>
      </w:r>
    </w:p>
    <w:p w14:paraId="4771C485" w14:textId="77777777" w:rsidR="00C254C2" w:rsidRPr="00984D1E" w:rsidRDefault="00CB66C5">
      <w:pPr>
        <w:spacing w:before="55"/>
        <w:ind w:left="2073"/>
        <w:rPr>
          <w:b/>
          <w:noProof/>
          <w:color w:val="000000" w:themeColor="text1"/>
          <w:sz w:val="18"/>
        </w:rPr>
      </w:pPr>
      <w:r>
        <w:rPr>
          <w:noProof/>
          <w:color w:val="000000" w:themeColor="text1"/>
        </w:rPr>
        <w:pict w14:anchorId="7421C060">
          <v:line id="_x0000_s16075" style="position:absolute;left:0;text-align:left;z-index:-251450368;mso-position-horizontal-relative:page" from="400.35pt,-2.4pt" to="400.35pt,7.15pt" strokeweight=".25358mm">
            <w10:wrap anchorx="page"/>
          </v:line>
        </w:pict>
      </w:r>
      <w:r w:rsidR="00B21731" w:rsidRPr="00984D1E">
        <w:rPr>
          <w:b/>
          <w:noProof/>
          <w:color w:val="000000" w:themeColor="text1"/>
          <w:sz w:val="24"/>
        </w:rPr>
        <w:t>CH</w:t>
      </w:r>
      <w:r w:rsidR="00B21731" w:rsidRPr="00984D1E">
        <w:rPr>
          <w:b/>
          <w:noProof/>
          <w:color w:val="000000" w:themeColor="text1"/>
          <w:sz w:val="18"/>
        </w:rPr>
        <w:t>3</w:t>
      </w:r>
    </w:p>
    <w:p w14:paraId="728D0332" w14:textId="77777777" w:rsidR="00C254C2" w:rsidRPr="00984D1E" w:rsidRDefault="00C254C2">
      <w:pPr>
        <w:rPr>
          <w:noProof/>
          <w:color w:val="000000" w:themeColor="text1"/>
          <w:sz w:val="18"/>
        </w:rPr>
        <w:sectPr w:rsidR="00C254C2" w:rsidRPr="00984D1E">
          <w:type w:val="continuous"/>
          <w:pgSz w:w="11910" w:h="16840"/>
          <w:pgMar w:top="1040" w:right="200" w:bottom="280" w:left="1400" w:header="720" w:footer="720" w:gutter="0"/>
          <w:cols w:num="2" w:space="720" w:equalWidth="0">
            <w:col w:w="2758" w:space="1690"/>
            <w:col w:w="5862"/>
          </w:cols>
        </w:sectPr>
      </w:pPr>
    </w:p>
    <w:p w14:paraId="26C0900C" w14:textId="77777777" w:rsidR="00C254C2" w:rsidRPr="00984D1E" w:rsidRDefault="00B21731">
      <w:pPr>
        <w:tabs>
          <w:tab w:val="left" w:pos="6457"/>
        </w:tabs>
        <w:spacing w:line="281" w:lineRule="exact"/>
        <w:ind w:left="1965"/>
        <w:rPr>
          <w:b/>
          <w:noProof/>
          <w:color w:val="000000" w:themeColor="text1"/>
          <w:sz w:val="24"/>
        </w:rPr>
      </w:pPr>
      <w:r w:rsidRPr="00984D1E">
        <w:rPr>
          <w:b/>
          <w:noProof/>
          <w:color w:val="000000" w:themeColor="text1"/>
          <w:sz w:val="24"/>
        </w:rPr>
        <w:lastRenderedPageBreak/>
        <w:t>2.50</w:t>
      </w:r>
      <w:r w:rsidRPr="00984D1E">
        <w:rPr>
          <w:b/>
          <w:noProof/>
          <w:color w:val="000000" w:themeColor="text1"/>
          <w:sz w:val="24"/>
        </w:rPr>
        <w:tab/>
        <w:t>2.57 - 2.60</w:t>
      </w:r>
    </w:p>
    <w:p w14:paraId="4462F201" w14:textId="77777777" w:rsidR="00C254C2" w:rsidRPr="00984D1E" w:rsidRDefault="00CB66C5">
      <w:pPr>
        <w:spacing w:before="88"/>
        <w:ind w:right="2296"/>
        <w:jc w:val="right"/>
        <w:rPr>
          <w:b/>
          <w:noProof/>
          <w:color w:val="000000" w:themeColor="text1"/>
          <w:sz w:val="24"/>
        </w:rPr>
      </w:pPr>
      <w:r>
        <w:rPr>
          <w:noProof/>
          <w:color w:val="000000" w:themeColor="text1"/>
        </w:rPr>
        <w:pict w14:anchorId="4DDE130B">
          <v:group id="_x0000_s16061" style="position:absolute;left:0;text-align:left;margin-left:451.05pt;margin-top:17.1pt;width:60.15pt;height:64.8pt;z-index:250805248;mso-position-horizontal-relative:page" coordorigin="9021,342" coordsize="1203,1296">
            <v:line id="_x0000_s16074" style="position:absolute" from="10016,580" to="9618,580" strokeweight=".25744mm"/>
            <v:line id="_x0000_s16073" style="position:absolute" from="9989,628" to="9646,628" strokeweight=".25744mm"/>
            <v:line id="_x0000_s16072" style="position:absolute" from="9618,580" to="9419,930" strokeweight=".25453mm"/>
            <v:line id="_x0000_s16071" style="position:absolute" from="9419,930" to="9618,1280" strokeweight=".25453mm"/>
            <v:line id="_x0000_s16070" style="position:absolute" from="9474,930" to="9646,1232" strokeweight=".25453mm"/>
            <v:line id="_x0000_s16069" style="position:absolute" from="9618,1280" to="10016,1280" strokeweight=".25744mm"/>
            <v:line id="_x0000_s16068" style="position:absolute" from="10016,1280" to="10216,930" strokeweight=".25453mm"/>
            <v:line id="_x0000_s16067" style="position:absolute" from="9989,1232" to="10160,930" strokeweight=".25453mm"/>
            <v:line id="_x0000_s16066" style="position:absolute" from="10216,930" to="10016,580" strokeweight=".25453mm"/>
            <v:line id="_x0000_s16065" style="position:absolute" from="9618,580" to="9391,349" strokeweight=".25547mm"/>
            <v:line id="_x0000_s16064" style="position:absolute" from="9419,930" to="9021,930" strokeweight=".25744mm"/>
            <v:line id="_x0000_s16063" style="position:absolute" from="9618,1280" to="9428,1473" strokeweight=".25547mm"/>
            <v:shape id="_x0000_s16062" type="#_x0000_t202" style="position:absolute;left:9020;top:341;width:1203;height:1296" filled="f" stroked="f">
              <v:textbox inset="0,0,0,0">
                <w:txbxContent>
                  <w:p w14:paraId="743E4690" w14:textId="77777777" w:rsidR="00CB66C5" w:rsidRDefault="00CB66C5">
                    <w:pPr>
                      <w:rPr>
                        <w:sz w:val="26"/>
                      </w:rPr>
                    </w:pPr>
                  </w:p>
                  <w:p w14:paraId="1425EAFE" w14:textId="77777777" w:rsidR="00CB66C5" w:rsidRDefault="00CB66C5">
                    <w:pPr>
                      <w:rPr>
                        <w:sz w:val="26"/>
                      </w:rPr>
                    </w:pPr>
                  </w:p>
                  <w:p w14:paraId="0DB4BC50" w14:textId="77777777" w:rsidR="00CB66C5" w:rsidRDefault="00CB66C5">
                    <w:pPr>
                      <w:spacing w:before="6"/>
                      <w:rPr>
                        <w:sz w:val="36"/>
                      </w:rPr>
                    </w:pPr>
                  </w:p>
                  <w:p w14:paraId="69A8F8B7" w14:textId="77777777" w:rsidR="00CB66C5" w:rsidRDefault="00CB66C5">
                    <w:pPr>
                      <w:ind w:left="240"/>
                      <w:rPr>
                        <w:b/>
                        <w:sz w:val="24"/>
                      </w:rPr>
                    </w:pPr>
                    <w:r>
                      <w:rPr>
                        <w:b/>
                        <w:w w:val="99"/>
                        <w:sz w:val="24"/>
                      </w:rPr>
                      <w:t>F</w:t>
                    </w:r>
                  </w:p>
                </w:txbxContent>
              </v:textbox>
            </v:shape>
            <w10:wrap anchorx="page"/>
          </v:group>
        </w:pict>
      </w:r>
      <w:r w:rsidR="00B21731" w:rsidRPr="00984D1E">
        <w:rPr>
          <w:b/>
          <w:noProof/>
          <w:color w:val="000000" w:themeColor="text1"/>
          <w:sz w:val="24"/>
        </w:rPr>
        <w:t>F</w:t>
      </w:r>
    </w:p>
    <w:p w14:paraId="22EADB72" w14:textId="77777777" w:rsidR="00C254C2" w:rsidRPr="00984D1E" w:rsidRDefault="00C254C2">
      <w:pPr>
        <w:pStyle w:val="a3"/>
        <w:spacing w:before="1"/>
        <w:rPr>
          <w:b/>
          <w:noProof/>
          <w:color w:val="000000" w:themeColor="text1"/>
          <w:sz w:val="11"/>
        </w:rPr>
      </w:pPr>
    </w:p>
    <w:p w14:paraId="26F1580B" w14:textId="77777777" w:rsidR="00C254C2" w:rsidRPr="00984D1E" w:rsidRDefault="00C254C2">
      <w:pPr>
        <w:rPr>
          <w:noProof/>
          <w:color w:val="000000" w:themeColor="text1"/>
          <w:sz w:val="11"/>
        </w:rPr>
        <w:sectPr w:rsidR="00C254C2" w:rsidRPr="00984D1E">
          <w:type w:val="continuous"/>
          <w:pgSz w:w="11910" w:h="16840"/>
          <w:pgMar w:top="1040" w:right="200" w:bottom="280" w:left="1400" w:header="720" w:footer="720" w:gutter="0"/>
          <w:cols w:space="720"/>
        </w:sectPr>
      </w:pPr>
    </w:p>
    <w:p w14:paraId="13CB573F" w14:textId="77777777" w:rsidR="00C254C2" w:rsidRPr="00984D1E" w:rsidRDefault="00CB66C5">
      <w:pPr>
        <w:tabs>
          <w:tab w:val="left" w:pos="2322"/>
          <w:tab w:val="left" w:pos="3849"/>
        </w:tabs>
        <w:spacing w:before="93"/>
        <w:ind w:left="803"/>
        <w:rPr>
          <w:b/>
          <w:noProof/>
          <w:color w:val="000000" w:themeColor="text1"/>
          <w:sz w:val="24"/>
        </w:rPr>
      </w:pPr>
      <w:r>
        <w:rPr>
          <w:noProof/>
          <w:color w:val="000000" w:themeColor="text1"/>
        </w:rPr>
        <w:lastRenderedPageBreak/>
        <w:pict w14:anchorId="5B8D63B0">
          <v:group id="_x0000_s16051" style="position:absolute;left:0;text-align:left;margin-left:143.65pt;margin-top:4.6pt;width:42.9pt;height:37.8pt;z-index:-251447296;mso-position-horizontal-relative:page" coordorigin="2873,92" coordsize="858,756">
            <v:line id="_x0000_s16060" style="position:absolute" from="3512,99" to="3091,99" strokeweight=".25744mm"/>
            <v:line id="_x0000_s16059" style="position:absolute" from="3483,151" to="3120,151" strokeweight=".25744mm"/>
            <v:line id="_x0000_s16058" style="position:absolute" from="3091,99" to="2880,470" strokeweight=".25453mm"/>
            <v:line id="_x0000_s16057" style="position:absolute" from="2880,470" to="3091,840" strokeweight=".25453mm"/>
            <v:line id="_x0000_s16056" style="position:absolute" from="2938,470" to="3120,789" strokeweight=".25453mm"/>
            <v:line id="_x0000_s16055" style="position:absolute" from="3091,840" to="3512,840" strokeweight=".25744mm"/>
            <v:line id="_x0000_s16054" style="position:absolute" from="3512,840" to="3723,470" strokeweight=".25453mm"/>
            <v:line id="_x0000_s16053" style="position:absolute" from="3483,789" to="3664,470" strokeweight=".25453mm"/>
            <v:line id="_x0000_s16052" style="position:absolute" from="3723,470" to="3512,99" strokeweight=".25453mm"/>
            <w10:wrap anchorx="page"/>
          </v:group>
        </w:pict>
      </w:r>
      <w:r>
        <w:rPr>
          <w:noProof/>
          <w:color w:val="000000" w:themeColor="text1"/>
        </w:rPr>
        <w:pict w14:anchorId="5A3636D8">
          <v:group id="_x0000_s16040" style="position:absolute;left:0;text-align:left;margin-left:262.1pt;margin-top:4.75pt;width:42.9pt;height:44.85pt;z-index:-251446272;mso-position-horizontal-relative:page" coordorigin="5242,95" coordsize="858,897">
            <v:line id="_x0000_s16050" style="position:absolute" from="5882,103" to="5460,103" strokeweight=".25744mm"/>
            <v:line id="_x0000_s16049" style="position:absolute" from="5852,154" to="5489,154" strokeweight=".25744mm"/>
            <v:line id="_x0000_s16048" style="position:absolute" from="5460,103" to="5249,473" strokeweight=".25453mm"/>
            <v:line id="_x0000_s16047" style="position:absolute" from="5249,473" to="5460,844" strokeweight=".25453mm"/>
            <v:line id="_x0000_s16046" style="position:absolute" from="5308,473" to="5489,792" strokeweight=".25453mm"/>
            <v:line id="_x0000_s16045" style="position:absolute" from="5460,844" to="5882,844" strokeweight=".25744mm"/>
            <v:line id="_x0000_s16044" style="position:absolute" from="5882,844" to="6092,473" strokeweight=".25453mm"/>
            <v:line id="_x0000_s16043" style="position:absolute" from="5852,792" to="6034,473" strokeweight=".25453mm"/>
            <v:line id="_x0000_s16042" style="position:absolute" from="6092,473" to="5882,103" strokeweight=".25453mm"/>
            <v:line id="_x0000_s16041" style="position:absolute" from="5882,844" to="6027,985" strokeweight=".25558mm"/>
            <w10:wrap anchorx="page"/>
          </v:group>
        </w:pict>
      </w:r>
      <w:r w:rsidR="00B21731" w:rsidRPr="00984D1E">
        <w:rPr>
          <w:b/>
          <w:noProof/>
          <w:color w:val="000000" w:themeColor="text1"/>
          <w:sz w:val="24"/>
        </w:rPr>
        <w:t>R=</w:t>
      </w:r>
      <w:r w:rsidR="00B21731" w:rsidRPr="00984D1E">
        <w:rPr>
          <w:b/>
          <w:noProof/>
          <w:color w:val="000000" w:themeColor="text1"/>
          <w:sz w:val="24"/>
        </w:rPr>
        <w:tab/>
        <w:t xml:space="preserve">F (2.57) ; </w:t>
      </w:r>
      <w:r w:rsidR="00B21731" w:rsidRPr="00984D1E">
        <w:rPr>
          <w:b/>
          <w:noProof/>
          <w:color w:val="000000" w:themeColor="text1"/>
          <w:sz w:val="24"/>
          <w:u w:val="single"/>
        </w:rPr>
        <w:t xml:space="preserve"> </w:t>
      </w:r>
      <w:r w:rsidR="00B21731" w:rsidRPr="00984D1E">
        <w:rPr>
          <w:b/>
          <w:noProof/>
          <w:color w:val="000000" w:themeColor="text1"/>
          <w:sz w:val="24"/>
          <w:u w:val="single"/>
        </w:rPr>
        <w:tab/>
      </w:r>
    </w:p>
    <w:p w14:paraId="7ADEB6AB" w14:textId="77777777" w:rsidR="00C254C2" w:rsidRPr="00984D1E" w:rsidRDefault="00B21731">
      <w:pPr>
        <w:pStyle w:val="a3"/>
        <w:spacing w:before="6"/>
        <w:rPr>
          <w:b/>
          <w:noProof/>
          <w:color w:val="000000" w:themeColor="text1"/>
          <w:sz w:val="25"/>
        </w:rPr>
      </w:pPr>
      <w:r w:rsidRPr="00984D1E">
        <w:rPr>
          <w:noProof/>
          <w:color w:val="000000" w:themeColor="text1"/>
        </w:rPr>
        <w:br w:type="column"/>
      </w:r>
    </w:p>
    <w:p w14:paraId="4D12B375" w14:textId="77777777" w:rsidR="00C254C2" w:rsidRPr="00984D1E" w:rsidRDefault="00CB66C5">
      <w:pPr>
        <w:tabs>
          <w:tab w:val="left" w:pos="2870"/>
        </w:tabs>
        <w:spacing w:line="463" w:lineRule="auto"/>
        <w:ind w:left="752" w:right="38" w:firstLine="142"/>
        <w:rPr>
          <w:b/>
          <w:noProof/>
          <w:color w:val="000000" w:themeColor="text1"/>
          <w:sz w:val="24"/>
        </w:rPr>
      </w:pPr>
      <w:r>
        <w:rPr>
          <w:noProof/>
          <w:color w:val="000000" w:themeColor="text1"/>
        </w:rPr>
        <w:pict w14:anchorId="6CE2E97D">
          <v:group id="_x0000_s16027" style="position:absolute;left:0;text-align:left;margin-left:348.4pt;margin-top:-9.5pt;width:54.8pt;height:52.5pt;z-index:-251445248;mso-position-horizontal-relative:page" coordorigin="6968,-190" coordsize="1096,1050">
            <v:line id="_x0000_s16039" style="position:absolute" from="7846,-183" to="7425,-183" strokeweight=".25744mm"/>
            <v:line id="_x0000_s16038" style="position:absolute" from="7817,-132" to="7454,-132" strokeweight=".25744mm"/>
            <v:line id="_x0000_s16037" style="position:absolute" from="7425,-183" to="7214,187" strokeweight=".25453mm"/>
            <v:line id="_x0000_s16036" style="position:absolute" from="7214,187" to="7425,558" strokeweight=".25453mm"/>
            <v:line id="_x0000_s16035" style="position:absolute" from="7273,187" to="7454,506" strokeweight=".25453mm"/>
            <v:line id="_x0000_s16034" style="position:absolute" from="7425,558" to="7846,558" strokeweight=".25744mm"/>
            <v:line id="_x0000_s16033" style="position:absolute" from="7846,558" to="8056,187" strokeweight=".25453mm"/>
            <v:line id="_x0000_s16032" style="position:absolute" from="7817,506" to="7998,187" strokeweight=".25453mm"/>
            <v:line id="_x0000_s16031" style="position:absolute" from="8056,187" to="7846,-183" strokeweight=".25453mm"/>
            <v:line id="_x0000_s16030" style="position:absolute" from="7214,187" to="6968,187" strokeweight=".25744mm"/>
            <v:line id="_x0000_s16029" style="position:absolute" from="7425,558" to="7348,679" strokeweight=".25469mm"/>
            <v:shape id="_x0000_s16028" type="#_x0000_t202" style="position:absolute;left:6968;top:-191;width:1096;height:1050" filled="f" stroked="f">
              <v:textbox inset="0,0,0,0">
                <w:txbxContent>
                  <w:p w14:paraId="32E39ECD" w14:textId="77777777" w:rsidR="00CB66C5" w:rsidRDefault="00CB66C5">
                    <w:pPr>
                      <w:rPr>
                        <w:sz w:val="26"/>
                      </w:rPr>
                    </w:pPr>
                  </w:p>
                  <w:p w14:paraId="614FFFF4" w14:textId="77777777" w:rsidR="00CB66C5" w:rsidRDefault="00CB66C5">
                    <w:pPr>
                      <w:rPr>
                        <w:sz w:val="26"/>
                      </w:rPr>
                    </w:pPr>
                  </w:p>
                  <w:p w14:paraId="551B198B" w14:textId="77777777" w:rsidR="00CB66C5" w:rsidRDefault="00CB66C5">
                    <w:pPr>
                      <w:spacing w:before="175"/>
                      <w:ind w:left="234"/>
                      <w:rPr>
                        <w:b/>
                        <w:sz w:val="24"/>
                      </w:rPr>
                    </w:pPr>
                    <w:r>
                      <w:rPr>
                        <w:b/>
                        <w:w w:val="99"/>
                        <w:sz w:val="24"/>
                      </w:rPr>
                      <w:t>F</w:t>
                    </w:r>
                  </w:p>
                </w:txbxContent>
              </v:textbox>
            </v:shape>
            <w10:wrap anchorx="page"/>
          </v:group>
        </w:pict>
      </w:r>
      <w:r w:rsidR="00B21731" w:rsidRPr="00984D1E">
        <w:rPr>
          <w:b/>
          <w:noProof/>
          <w:color w:val="000000" w:themeColor="text1"/>
          <w:sz w:val="24"/>
        </w:rPr>
        <w:t>(2.58) ;</w:t>
      </w:r>
      <w:r w:rsidR="00B21731" w:rsidRPr="00984D1E">
        <w:rPr>
          <w:b/>
          <w:noProof/>
          <w:color w:val="000000" w:themeColor="text1"/>
          <w:sz w:val="24"/>
        </w:rPr>
        <w:tab/>
        <w:t>(2.59) ; F</w:t>
      </w:r>
    </w:p>
    <w:p w14:paraId="617B7AB9" w14:textId="77777777" w:rsidR="00C254C2" w:rsidRPr="00984D1E" w:rsidRDefault="00B21731">
      <w:pPr>
        <w:pStyle w:val="a3"/>
        <w:spacing w:before="5"/>
        <w:rPr>
          <w:b/>
          <w:noProof/>
          <w:color w:val="000000" w:themeColor="text1"/>
          <w:sz w:val="23"/>
        </w:rPr>
      </w:pPr>
      <w:r w:rsidRPr="00984D1E">
        <w:rPr>
          <w:noProof/>
          <w:color w:val="000000" w:themeColor="text1"/>
        </w:rPr>
        <w:br w:type="column"/>
      </w:r>
    </w:p>
    <w:p w14:paraId="592008A3" w14:textId="77777777" w:rsidR="00C254C2" w:rsidRPr="00984D1E" w:rsidRDefault="00B21731">
      <w:pPr>
        <w:ind w:left="786" w:right="822"/>
        <w:jc w:val="center"/>
        <w:rPr>
          <w:b/>
          <w:noProof/>
          <w:color w:val="000000" w:themeColor="text1"/>
          <w:sz w:val="24"/>
        </w:rPr>
      </w:pPr>
      <w:r w:rsidRPr="00984D1E">
        <w:rPr>
          <w:b/>
          <w:noProof/>
          <w:color w:val="000000" w:themeColor="text1"/>
          <w:sz w:val="24"/>
        </w:rPr>
        <w:t>(2.60)</w:t>
      </w:r>
    </w:p>
    <w:p w14:paraId="3CF8319A" w14:textId="77777777" w:rsidR="00C254C2" w:rsidRPr="00984D1E" w:rsidRDefault="00C254C2">
      <w:pPr>
        <w:jc w:val="center"/>
        <w:rPr>
          <w:noProof/>
          <w:color w:val="000000" w:themeColor="text1"/>
          <w:sz w:val="24"/>
        </w:rPr>
        <w:sectPr w:rsidR="00C254C2" w:rsidRPr="00984D1E">
          <w:type w:val="continuous"/>
          <w:pgSz w:w="11910" w:h="16840"/>
          <w:pgMar w:top="1040" w:right="200" w:bottom="280" w:left="1400" w:header="720" w:footer="720" w:gutter="0"/>
          <w:cols w:num="3" w:space="720" w:equalWidth="0">
            <w:col w:w="3850" w:space="40"/>
            <w:col w:w="3628" w:space="564"/>
            <w:col w:w="2228"/>
          </w:cols>
        </w:sectPr>
      </w:pPr>
    </w:p>
    <w:p w14:paraId="763AE525" w14:textId="60C87798" w:rsidR="00C254C2" w:rsidRPr="00984D1E" w:rsidRDefault="00B21731" w:rsidP="0015670C">
      <w:pPr>
        <w:pStyle w:val="a3"/>
        <w:spacing w:before="75"/>
        <w:ind w:left="301" w:right="501" w:firstLine="566"/>
        <w:jc w:val="both"/>
        <w:rPr>
          <w:noProof/>
          <w:color w:val="000000" w:themeColor="text1"/>
        </w:rPr>
        <w:sectPr w:rsidR="00C254C2" w:rsidRPr="00984D1E">
          <w:type w:val="continuous"/>
          <w:pgSz w:w="11910" w:h="16840"/>
          <w:pgMar w:top="1040" w:right="200" w:bottom="280" w:left="1400" w:header="720" w:footer="720" w:gutter="0"/>
          <w:cols w:space="720"/>
        </w:sectPr>
      </w:pPr>
      <w:r w:rsidRPr="00984D1E">
        <w:rPr>
          <w:noProof/>
          <w:color w:val="000000" w:themeColor="text1"/>
        </w:rPr>
        <w:lastRenderedPageBreak/>
        <w:t>Циангидрин синтезі пиперидин молекулас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карбоксил тоб</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енгізу</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ең қарапайым дайы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ық </w:t>
      </w:r>
      <w:r w:rsidRPr="00984D1E">
        <w:rPr>
          <w:noProof/>
          <w:color w:val="000000" w:themeColor="text1"/>
        </w:rPr>
        <w:t>әдісі 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пиперидин цикл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азот атом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алкил радикалдары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потенциа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елсе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пиперидин карбон қышқылдар</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ал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қолдан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Пиперидин-4-он</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ацетон- циангидрин</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әрекеттес</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тіру </w:t>
      </w:r>
      <w:r w:rsidRPr="00984D1E">
        <w:rPr>
          <w:noProof/>
          <w:color w:val="000000" w:themeColor="text1"/>
        </w:rPr>
        <w:t>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45% шығым</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сәйкесінше криста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1-метил-)]-4-кетопиперидин циангидрин (2.46) 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Реакция бөлме температу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еріткішсіз, аз мөлшер</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2-3 тамшы)</w:t>
      </w:r>
      <w:r w:rsidR="00D92218" w:rsidRPr="00984D1E">
        <w:rPr>
          <w:noProof/>
          <w:color w:val="000000" w:themeColor="text1"/>
        </w:rPr>
        <w:t xml:space="preserve"> су </w:t>
      </w:r>
      <w:r w:rsidRPr="00984D1E">
        <w:rPr>
          <w:noProof/>
          <w:color w:val="000000" w:themeColor="text1"/>
        </w:rPr>
        <w:t>қосу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жүргіз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Әрі қарай амин қышқыл</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ал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1-метил-4-гидрокси-4- карбоксипиперидин (2.50) түзу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о</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қышқыл</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ық </w:t>
      </w:r>
      <w:r w:rsidRPr="00984D1E">
        <w:rPr>
          <w:noProof/>
          <w:color w:val="000000" w:themeColor="text1"/>
        </w:rPr>
        <w:t>гидролизі</w:t>
      </w:r>
    </w:p>
    <w:p w14:paraId="4C75BDC4" w14:textId="461D4BBD" w:rsidR="00C254C2" w:rsidRPr="00984D1E" w:rsidRDefault="00B21731">
      <w:pPr>
        <w:pStyle w:val="a3"/>
        <w:spacing w:before="69"/>
        <w:ind w:left="301" w:right="505"/>
        <w:jc w:val="both"/>
        <w:rPr>
          <w:noProof/>
          <w:color w:val="000000" w:themeColor="text1"/>
        </w:rPr>
      </w:pPr>
      <w:r w:rsidRPr="00984D1E">
        <w:rPr>
          <w:noProof/>
          <w:color w:val="000000" w:themeColor="text1"/>
        </w:rPr>
        <w:lastRenderedPageBreak/>
        <w:t>жүргіз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Циангидрин</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гидролизі концент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тұз қышқыл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бөлме температу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жүргізіл</w:t>
      </w:r>
      <w:r w:rsidR="001154A8" w:rsidRPr="001154A8">
        <w:rPr>
          <w:noProof/>
          <w:vanish/>
          <w:color w:val="000000" w:themeColor="text1"/>
          <w:spacing w:val="-20"/>
          <w:w w:val="1"/>
        </w:rPr>
        <w:t>‬</w:t>
      </w:r>
      <w:r w:rsidR="001154A8">
        <w:rPr>
          <w:noProof/>
          <w:color w:val="000000" w:themeColor="text1"/>
        </w:rPr>
        <w:t>ді.</w:t>
      </w:r>
    </w:p>
    <w:p w14:paraId="5BFDF5D2" w14:textId="57E9DCBD" w:rsidR="00C254C2" w:rsidRPr="00984D1E" w:rsidRDefault="00B21731">
      <w:pPr>
        <w:pStyle w:val="a3"/>
        <w:ind w:left="301" w:right="502" w:firstLine="566"/>
        <w:jc w:val="both"/>
        <w:rPr>
          <w:noProof/>
          <w:color w:val="000000" w:themeColor="text1"/>
        </w:rPr>
      </w:pPr>
      <w:r w:rsidRPr="00984D1E">
        <w:rPr>
          <w:noProof/>
          <w:color w:val="000000" w:themeColor="text1"/>
        </w:rPr>
        <w:t>Пиперидин карбон қыш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молекул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бірнеше реакция орталықт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болуы жаңа туындыл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алу</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мүмкіндік бер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Гидроксил тоб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реактивтіліг</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зерттеу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ацил қалдығ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табиғат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әс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о</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әрі нақтылау, атап айтқа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фторфенил фрагментт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пиперидин құрылымдар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фармак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асиеттер</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енгізу мақсат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 xml:space="preserve">1-метил-4-гидрокси-4-карбоксипиперидин (2.50) гидроксил тобы бойынша </w:t>
      </w:r>
      <w:r w:rsidRPr="00984D1E">
        <w:rPr>
          <w:i/>
          <w:noProof/>
          <w:color w:val="000000" w:themeColor="text1"/>
        </w:rPr>
        <w:t>пара-, мета-, орто-</w:t>
      </w:r>
      <w:r w:rsidRPr="00984D1E">
        <w:rPr>
          <w:noProof/>
          <w:color w:val="000000" w:themeColor="text1"/>
        </w:rPr>
        <w:t>фторбензой қышқыл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күр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эфирл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гидрохлоридтері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2,6-дифторбензой қыш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2.57-2.60) синтездел</w:t>
      </w:r>
      <w:r w:rsidR="001154A8" w:rsidRPr="001154A8">
        <w:rPr>
          <w:noProof/>
          <w:vanish/>
          <w:color w:val="000000" w:themeColor="text1"/>
          <w:spacing w:val="-20"/>
          <w:w w:val="1"/>
        </w:rPr>
        <w:t>‬</w:t>
      </w:r>
      <w:r w:rsidR="001154A8">
        <w:rPr>
          <w:noProof/>
          <w:color w:val="000000" w:themeColor="text1"/>
        </w:rPr>
        <w:t>ді.</w:t>
      </w:r>
    </w:p>
    <w:p w14:paraId="38CC6F87" w14:textId="4D65B25C" w:rsidR="00C254C2" w:rsidRPr="00984D1E" w:rsidRDefault="00B21731">
      <w:pPr>
        <w:pStyle w:val="a3"/>
        <w:spacing w:before="1"/>
        <w:ind w:left="301" w:right="503" w:firstLine="566"/>
        <w:jc w:val="both"/>
        <w:rPr>
          <w:noProof/>
          <w:color w:val="000000" w:themeColor="text1"/>
        </w:rPr>
      </w:pPr>
      <w:r w:rsidRPr="00984D1E">
        <w:rPr>
          <w:noProof/>
          <w:color w:val="000000" w:themeColor="text1"/>
        </w:rPr>
        <w:t>Синтезде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фторбензоат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дарал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 xml:space="preserve">құрылымы ИҚ, ЯМР </w:t>
      </w:r>
      <w:r w:rsidR="00D92218" w:rsidRPr="00984D1E">
        <w:rPr>
          <w:noProof/>
          <w:color w:val="000000" w:themeColor="text1"/>
          <w:vertAlign w:val="superscript"/>
        </w:rPr>
        <w:t>13C</w:t>
      </w:r>
      <w:r w:rsidRPr="00984D1E">
        <w:rPr>
          <w:noProof/>
          <w:color w:val="000000" w:themeColor="text1"/>
        </w:rPr>
        <w:t xml:space="preserve"> спектроскопия</w:t>
      </w:r>
      <w:r w:rsidR="001154A8" w:rsidRPr="001154A8">
        <w:rPr>
          <w:noProof/>
          <w:vanish/>
          <w:color w:val="000000" w:themeColor="text1"/>
          <w:spacing w:val="-20"/>
          <w:w w:val="1"/>
        </w:rPr>
        <w:t>‬</w:t>
      </w:r>
      <w:r w:rsidR="001154A8">
        <w:rPr>
          <w:noProof/>
          <w:color w:val="000000" w:themeColor="text1"/>
        </w:rPr>
        <w:t>сы,</w:t>
      </w:r>
      <w:r w:rsidRPr="00984D1E">
        <w:rPr>
          <w:noProof/>
          <w:color w:val="000000" w:themeColor="text1"/>
        </w:rPr>
        <w:t xml:space="preserve"> элемент</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талдау деректер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растала</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мән</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23, 24 – кестелер</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келтіріл</w:t>
      </w:r>
      <w:r w:rsidR="001154A8" w:rsidRPr="001154A8">
        <w:rPr>
          <w:noProof/>
          <w:vanish/>
          <w:color w:val="000000" w:themeColor="text1"/>
          <w:spacing w:val="-20"/>
          <w:w w:val="1"/>
        </w:rPr>
        <w:t>‬</w:t>
      </w:r>
      <w:r w:rsidR="001154A8">
        <w:rPr>
          <w:noProof/>
          <w:color w:val="000000" w:themeColor="text1"/>
        </w:rPr>
        <w:t>ген.</w:t>
      </w:r>
    </w:p>
    <w:p w14:paraId="15DF59A6" w14:textId="77777777" w:rsidR="00C254C2" w:rsidRPr="00984D1E" w:rsidRDefault="00C254C2">
      <w:pPr>
        <w:pStyle w:val="a3"/>
        <w:spacing w:before="10"/>
        <w:rPr>
          <w:noProof/>
          <w:color w:val="000000" w:themeColor="text1"/>
          <w:sz w:val="23"/>
        </w:rPr>
      </w:pPr>
    </w:p>
    <w:p w14:paraId="347EF359" w14:textId="6BFE192B" w:rsidR="00C254C2" w:rsidRPr="00984D1E" w:rsidRDefault="00B21731">
      <w:pPr>
        <w:pStyle w:val="a3"/>
        <w:spacing w:before="1"/>
        <w:ind w:left="301" w:right="503"/>
        <w:jc w:val="both"/>
        <w:rPr>
          <w:noProof/>
          <w:color w:val="000000" w:themeColor="text1"/>
        </w:rPr>
      </w:pPr>
      <w:r w:rsidRPr="00984D1E">
        <w:rPr>
          <w:noProof/>
          <w:color w:val="000000" w:themeColor="text1"/>
        </w:rPr>
        <w:t>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23 – 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2.46, 2.50, 2.57 - 2.60) шығымы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физика-хим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сипаттамалары</w:t>
      </w:r>
    </w:p>
    <w:p w14:paraId="054A6019" w14:textId="77777777" w:rsidR="00C254C2" w:rsidRPr="00984D1E" w:rsidRDefault="00C254C2">
      <w:pPr>
        <w:pStyle w:val="a3"/>
        <w:spacing w:before="8"/>
        <w:rPr>
          <w:noProof/>
          <w:color w:val="000000" w:themeColor="text1"/>
        </w:rPr>
      </w:pPr>
    </w:p>
    <w:tbl>
      <w:tblPr>
        <w:tblStyle w:val="TableNormal"/>
        <w:tblW w:w="0" w:type="auto"/>
        <w:tblInd w:w="3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24"/>
        <w:gridCol w:w="1274"/>
        <w:gridCol w:w="1063"/>
        <w:gridCol w:w="1133"/>
        <w:gridCol w:w="994"/>
        <w:gridCol w:w="1133"/>
        <w:gridCol w:w="1135"/>
        <w:gridCol w:w="1843"/>
      </w:tblGrid>
      <w:tr w:rsidR="00C254C2" w:rsidRPr="00984D1E" w14:paraId="57D0A51A" w14:textId="77777777">
        <w:trPr>
          <w:trHeight w:val="685"/>
        </w:trPr>
        <w:tc>
          <w:tcPr>
            <w:tcW w:w="924" w:type="dxa"/>
            <w:vMerge w:val="restart"/>
          </w:tcPr>
          <w:p w14:paraId="11554C7E" w14:textId="77777777" w:rsidR="00C254C2" w:rsidRPr="00984D1E" w:rsidRDefault="00C254C2">
            <w:pPr>
              <w:pStyle w:val="TableParagraph"/>
              <w:jc w:val="left"/>
              <w:rPr>
                <w:noProof/>
                <w:color w:val="000000" w:themeColor="text1"/>
                <w:sz w:val="26"/>
              </w:rPr>
            </w:pPr>
          </w:p>
          <w:p w14:paraId="1064341A" w14:textId="77777777" w:rsidR="00C254C2" w:rsidRPr="00984D1E" w:rsidRDefault="00C254C2">
            <w:pPr>
              <w:pStyle w:val="TableParagraph"/>
              <w:spacing w:before="3"/>
              <w:jc w:val="left"/>
              <w:rPr>
                <w:noProof/>
                <w:color w:val="000000" w:themeColor="text1"/>
                <w:sz w:val="21"/>
              </w:rPr>
            </w:pPr>
          </w:p>
          <w:p w14:paraId="6F2F7101" w14:textId="599DD094" w:rsidR="00C254C2" w:rsidRPr="00984D1E" w:rsidRDefault="00B21731">
            <w:pPr>
              <w:pStyle w:val="TableParagraph"/>
              <w:ind w:left="266" w:right="160" w:hanging="80"/>
              <w:jc w:val="left"/>
              <w:rPr>
                <w:noProof/>
                <w:color w:val="000000" w:themeColor="text1"/>
                <w:sz w:val="24"/>
              </w:rPr>
            </w:pPr>
            <w:r w:rsidRPr="00984D1E">
              <w:rPr>
                <w:noProof/>
                <w:color w:val="000000" w:themeColor="text1"/>
                <w:sz w:val="24"/>
              </w:rPr>
              <w:t>Қо</w:t>
            </w:r>
            <w:r w:rsidR="001154A8" w:rsidRPr="001154A8">
              <w:rPr>
                <w:noProof/>
                <w:vanish/>
                <w:color w:val="000000" w:themeColor="text1"/>
                <w:spacing w:val="-20"/>
                <w:w w:val="1"/>
                <w:sz w:val="24"/>
              </w:rPr>
              <w:t>‬</w:t>
            </w:r>
            <w:r w:rsidR="001154A8">
              <w:rPr>
                <w:noProof/>
                <w:color w:val="000000" w:themeColor="text1"/>
                <w:sz w:val="24"/>
              </w:rPr>
              <w:t xml:space="preserve">сы </w:t>
            </w:r>
            <w:r w:rsidRPr="00984D1E">
              <w:rPr>
                <w:noProof/>
                <w:color w:val="000000" w:themeColor="text1"/>
                <w:sz w:val="24"/>
              </w:rPr>
              <w:t>лыс</w:t>
            </w:r>
          </w:p>
        </w:tc>
        <w:tc>
          <w:tcPr>
            <w:tcW w:w="1274" w:type="dxa"/>
            <w:vMerge w:val="restart"/>
          </w:tcPr>
          <w:p w14:paraId="0A0F2FF9" w14:textId="77777777" w:rsidR="00C254C2" w:rsidRPr="00984D1E" w:rsidRDefault="00C254C2">
            <w:pPr>
              <w:pStyle w:val="TableParagraph"/>
              <w:jc w:val="left"/>
              <w:rPr>
                <w:noProof/>
                <w:color w:val="000000" w:themeColor="text1"/>
                <w:sz w:val="26"/>
              </w:rPr>
            </w:pPr>
          </w:p>
          <w:p w14:paraId="03B019A2" w14:textId="77777777" w:rsidR="00C254C2" w:rsidRPr="00984D1E" w:rsidRDefault="00C254C2">
            <w:pPr>
              <w:pStyle w:val="TableParagraph"/>
              <w:spacing w:before="3"/>
              <w:jc w:val="left"/>
              <w:rPr>
                <w:noProof/>
                <w:color w:val="000000" w:themeColor="text1"/>
                <w:sz w:val="21"/>
              </w:rPr>
            </w:pPr>
          </w:p>
          <w:p w14:paraId="15D41BD8" w14:textId="77777777" w:rsidR="00C254C2" w:rsidRPr="00984D1E" w:rsidRDefault="00B21731">
            <w:pPr>
              <w:pStyle w:val="TableParagraph"/>
              <w:ind w:left="127" w:right="119"/>
              <w:rPr>
                <w:noProof/>
                <w:color w:val="000000" w:themeColor="text1"/>
                <w:sz w:val="24"/>
              </w:rPr>
            </w:pPr>
            <w:r w:rsidRPr="00984D1E">
              <w:rPr>
                <w:noProof/>
                <w:color w:val="000000" w:themeColor="text1"/>
                <w:sz w:val="24"/>
              </w:rPr>
              <w:t>Шығымы</w:t>
            </w:r>
          </w:p>
          <w:p w14:paraId="053CE598" w14:textId="77777777" w:rsidR="00C254C2" w:rsidRPr="00984D1E" w:rsidRDefault="00B21731">
            <w:pPr>
              <w:pStyle w:val="TableParagraph"/>
              <w:ind w:left="10"/>
              <w:rPr>
                <w:noProof/>
                <w:color w:val="000000" w:themeColor="text1"/>
                <w:sz w:val="24"/>
              </w:rPr>
            </w:pPr>
            <w:r w:rsidRPr="00984D1E">
              <w:rPr>
                <w:noProof/>
                <w:color w:val="000000" w:themeColor="text1"/>
                <w:sz w:val="24"/>
              </w:rPr>
              <w:t>%</w:t>
            </w:r>
          </w:p>
        </w:tc>
        <w:tc>
          <w:tcPr>
            <w:tcW w:w="1063" w:type="dxa"/>
            <w:vMerge w:val="restart"/>
          </w:tcPr>
          <w:p w14:paraId="0C40AD92" w14:textId="77777777" w:rsidR="00C254C2" w:rsidRPr="00984D1E" w:rsidRDefault="00C254C2">
            <w:pPr>
              <w:pStyle w:val="TableParagraph"/>
              <w:jc w:val="left"/>
              <w:rPr>
                <w:noProof/>
                <w:color w:val="000000" w:themeColor="text1"/>
                <w:sz w:val="26"/>
              </w:rPr>
            </w:pPr>
          </w:p>
          <w:p w14:paraId="284F7A1B" w14:textId="77777777" w:rsidR="00C254C2" w:rsidRPr="00984D1E" w:rsidRDefault="00C254C2">
            <w:pPr>
              <w:pStyle w:val="TableParagraph"/>
              <w:spacing w:before="2"/>
              <w:jc w:val="left"/>
              <w:rPr>
                <w:noProof/>
                <w:color w:val="000000" w:themeColor="text1"/>
                <w:sz w:val="21"/>
              </w:rPr>
            </w:pPr>
          </w:p>
          <w:p w14:paraId="0C0C1CE7" w14:textId="77777777" w:rsidR="00C254C2" w:rsidRPr="00984D1E" w:rsidRDefault="00B21731">
            <w:pPr>
              <w:pStyle w:val="TableParagraph"/>
              <w:ind w:left="299" w:right="291"/>
              <w:rPr>
                <w:noProof/>
                <w:color w:val="000000" w:themeColor="text1"/>
                <w:sz w:val="24"/>
              </w:rPr>
            </w:pPr>
            <w:r w:rsidRPr="00984D1E">
              <w:rPr>
                <w:noProof/>
                <w:color w:val="000000" w:themeColor="text1"/>
                <w:sz w:val="24"/>
              </w:rPr>
              <w:t>R</w:t>
            </w:r>
            <w:r w:rsidRPr="00984D1E">
              <w:rPr>
                <w:noProof/>
                <w:color w:val="000000" w:themeColor="text1"/>
                <w:sz w:val="16"/>
              </w:rPr>
              <w:t>f</w:t>
            </w:r>
            <w:r w:rsidRPr="00984D1E">
              <w:rPr>
                <w:noProof/>
                <w:color w:val="000000" w:themeColor="text1"/>
                <w:sz w:val="24"/>
              </w:rPr>
              <w:t>,</w:t>
            </w:r>
          </w:p>
        </w:tc>
        <w:tc>
          <w:tcPr>
            <w:tcW w:w="1133" w:type="dxa"/>
            <w:vMerge w:val="restart"/>
          </w:tcPr>
          <w:p w14:paraId="47BD7B25" w14:textId="77777777" w:rsidR="00C254C2" w:rsidRPr="00984D1E" w:rsidRDefault="00C254C2">
            <w:pPr>
              <w:pStyle w:val="TableParagraph"/>
              <w:jc w:val="left"/>
              <w:rPr>
                <w:noProof/>
                <w:color w:val="000000" w:themeColor="text1"/>
                <w:sz w:val="26"/>
              </w:rPr>
            </w:pPr>
          </w:p>
          <w:p w14:paraId="4B2A213E" w14:textId="77777777" w:rsidR="00C254C2" w:rsidRPr="00984D1E" w:rsidRDefault="00C254C2">
            <w:pPr>
              <w:pStyle w:val="TableParagraph"/>
              <w:spacing w:before="2"/>
              <w:jc w:val="left"/>
              <w:rPr>
                <w:noProof/>
                <w:color w:val="000000" w:themeColor="text1"/>
                <w:sz w:val="21"/>
              </w:rPr>
            </w:pPr>
          </w:p>
          <w:p w14:paraId="2A4A2975" w14:textId="77777777" w:rsidR="00C254C2" w:rsidRPr="00984D1E" w:rsidRDefault="00B21731">
            <w:pPr>
              <w:pStyle w:val="TableParagraph"/>
              <w:spacing w:line="278" w:lineRule="exact"/>
              <w:ind w:left="145" w:right="134"/>
              <w:rPr>
                <w:noProof/>
                <w:color w:val="000000" w:themeColor="text1"/>
                <w:sz w:val="16"/>
              </w:rPr>
            </w:pPr>
            <w:r w:rsidRPr="00984D1E">
              <w:rPr>
                <w:noProof/>
                <w:color w:val="000000" w:themeColor="text1"/>
                <w:sz w:val="24"/>
              </w:rPr>
              <w:t>T</w:t>
            </w:r>
            <w:r w:rsidRPr="00984D1E">
              <w:rPr>
                <w:noProof/>
                <w:color w:val="000000" w:themeColor="text1"/>
                <w:sz w:val="16"/>
              </w:rPr>
              <w:t>балқу</w:t>
            </w:r>
          </w:p>
          <w:p w14:paraId="7A25307D" w14:textId="77777777" w:rsidR="00C254C2" w:rsidRPr="00984D1E" w:rsidRDefault="00B21731">
            <w:pPr>
              <w:pStyle w:val="TableParagraph"/>
              <w:spacing w:line="275" w:lineRule="exact"/>
              <w:ind w:left="144" w:right="137"/>
              <w:rPr>
                <w:noProof/>
                <w:color w:val="000000" w:themeColor="text1"/>
                <w:sz w:val="24"/>
              </w:rPr>
            </w:pPr>
            <w:r w:rsidRPr="00984D1E">
              <w:rPr>
                <w:noProof/>
                <w:color w:val="000000" w:themeColor="text1"/>
                <w:sz w:val="24"/>
              </w:rPr>
              <w:t>°С</w:t>
            </w:r>
          </w:p>
        </w:tc>
        <w:tc>
          <w:tcPr>
            <w:tcW w:w="3262" w:type="dxa"/>
            <w:gridSpan w:val="3"/>
          </w:tcPr>
          <w:p w14:paraId="7FC21415" w14:textId="77777777" w:rsidR="00C254C2" w:rsidRPr="00984D1E" w:rsidRDefault="00B21731">
            <w:pPr>
              <w:pStyle w:val="TableParagraph"/>
              <w:spacing w:before="59"/>
              <w:ind w:left="1089" w:right="1082"/>
              <w:rPr>
                <w:noProof/>
                <w:color w:val="000000" w:themeColor="text1"/>
                <w:sz w:val="24"/>
              </w:rPr>
            </w:pPr>
            <w:r w:rsidRPr="00984D1E">
              <w:rPr>
                <w:noProof/>
                <w:color w:val="000000" w:themeColor="text1"/>
                <w:sz w:val="24"/>
              </w:rPr>
              <w:t>ИҚ спектр ν, см</w:t>
            </w:r>
            <w:r w:rsidRPr="00984D1E">
              <w:rPr>
                <w:noProof/>
                <w:color w:val="000000" w:themeColor="text1"/>
                <w:sz w:val="24"/>
                <w:vertAlign w:val="superscript"/>
              </w:rPr>
              <w:t>-1</w:t>
            </w:r>
          </w:p>
        </w:tc>
        <w:tc>
          <w:tcPr>
            <w:tcW w:w="1843" w:type="dxa"/>
            <w:vMerge w:val="restart"/>
          </w:tcPr>
          <w:p w14:paraId="53896064" w14:textId="77777777" w:rsidR="00C254C2" w:rsidRPr="00984D1E" w:rsidRDefault="00C254C2">
            <w:pPr>
              <w:pStyle w:val="TableParagraph"/>
              <w:jc w:val="left"/>
              <w:rPr>
                <w:noProof/>
                <w:color w:val="000000" w:themeColor="text1"/>
                <w:sz w:val="26"/>
              </w:rPr>
            </w:pPr>
          </w:p>
          <w:p w14:paraId="5843B26B" w14:textId="77777777" w:rsidR="00C254C2" w:rsidRPr="00984D1E" w:rsidRDefault="00C254C2">
            <w:pPr>
              <w:pStyle w:val="TableParagraph"/>
              <w:spacing w:before="3"/>
              <w:jc w:val="left"/>
              <w:rPr>
                <w:noProof/>
                <w:color w:val="000000" w:themeColor="text1"/>
                <w:sz w:val="21"/>
              </w:rPr>
            </w:pPr>
          </w:p>
          <w:p w14:paraId="3820A7C3" w14:textId="77777777" w:rsidR="00C254C2" w:rsidRPr="00984D1E" w:rsidRDefault="00B21731">
            <w:pPr>
              <w:pStyle w:val="TableParagraph"/>
              <w:ind w:left="338" w:right="322" w:firstLine="228"/>
              <w:jc w:val="left"/>
              <w:rPr>
                <w:noProof/>
                <w:color w:val="000000" w:themeColor="text1"/>
                <w:sz w:val="24"/>
              </w:rPr>
            </w:pPr>
            <w:r w:rsidRPr="00984D1E">
              <w:rPr>
                <w:noProof/>
                <w:color w:val="000000" w:themeColor="text1"/>
                <w:sz w:val="24"/>
              </w:rPr>
              <w:t>Брутто формуласы</w:t>
            </w:r>
          </w:p>
        </w:tc>
      </w:tr>
      <w:tr w:rsidR="00C254C2" w:rsidRPr="00984D1E" w14:paraId="7655FD3B" w14:textId="77777777">
        <w:trPr>
          <w:trHeight w:val="686"/>
        </w:trPr>
        <w:tc>
          <w:tcPr>
            <w:tcW w:w="924" w:type="dxa"/>
            <w:vMerge/>
            <w:tcBorders>
              <w:top w:val="nil"/>
            </w:tcBorders>
          </w:tcPr>
          <w:p w14:paraId="7A5AB84C" w14:textId="77777777" w:rsidR="00C254C2" w:rsidRPr="00984D1E" w:rsidRDefault="00C254C2">
            <w:pPr>
              <w:rPr>
                <w:noProof/>
                <w:color w:val="000000" w:themeColor="text1"/>
                <w:sz w:val="2"/>
                <w:szCs w:val="2"/>
              </w:rPr>
            </w:pPr>
          </w:p>
        </w:tc>
        <w:tc>
          <w:tcPr>
            <w:tcW w:w="1274" w:type="dxa"/>
            <w:vMerge/>
            <w:tcBorders>
              <w:top w:val="nil"/>
            </w:tcBorders>
          </w:tcPr>
          <w:p w14:paraId="055D445B" w14:textId="77777777" w:rsidR="00C254C2" w:rsidRPr="00984D1E" w:rsidRDefault="00C254C2">
            <w:pPr>
              <w:rPr>
                <w:noProof/>
                <w:color w:val="000000" w:themeColor="text1"/>
                <w:sz w:val="2"/>
                <w:szCs w:val="2"/>
              </w:rPr>
            </w:pPr>
          </w:p>
        </w:tc>
        <w:tc>
          <w:tcPr>
            <w:tcW w:w="1063" w:type="dxa"/>
            <w:vMerge/>
            <w:tcBorders>
              <w:top w:val="nil"/>
            </w:tcBorders>
          </w:tcPr>
          <w:p w14:paraId="66141D90" w14:textId="77777777" w:rsidR="00C254C2" w:rsidRPr="00984D1E" w:rsidRDefault="00C254C2">
            <w:pPr>
              <w:rPr>
                <w:noProof/>
                <w:color w:val="000000" w:themeColor="text1"/>
                <w:sz w:val="2"/>
                <w:szCs w:val="2"/>
              </w:rPr>
            </w:pPr>
          </w:p>
        </w:tc>
        <w:tc>
          <w:tcPr>
            <w:tcW w:w="1133" w:type="dxa"/>
            <w:vMerge/>
            <w:tcBorders>
              <w:top w:val="nil"/>
            </w:tcBorders>
          </w:tcPr>
          <w:p w14:paraId="2CBF1A98" w14:textId="77777777" w:rsidR="00C254C2" w:rsidRPr="00984D1E" w:rsidRDefault="00C254C2">
            <w:pPr>
              <w:rPr>
                <w:noProof/>
                <w:color w:val="000000" w:themeColor="text1"/>
                <w:sz w:val="2"/>
                <w:szCs w:val="2"/>
              </w:rPr>
            </w:pPr>
          </w:p>
        </w:tc>
        <w:tc>
          <w:tcPr>
            <w:tcW w:w="994" w:type="dxa"/>
          </w:tcPr>
          <w:p w14:paraId="3A6C07AB" w14:textId="77777777" w:rsidR="00C254C2" w:rsidRPr="00984D1E" w:rsidRDefault="00B21731">
            <w:pPr>
              <w:pStyle w:val="TableParagraph"/>
              <w:spacing w:before="59"/>
              <w:ind w:left="145" w:right="138"/>
              <w:rPr>
                <w:noProof/>
                <w:color w:val="000000" w:themeColor="text1"/>
                <w:sz w:val="24"/>
              </w:rPr>
            </w:pPr>
            <w:r w:rsidRPr="00984D1E">
              <w:rPr>
                <w:noProof/>
                <w:color w:val="000000" w:themeColor="text1"/>
                <w:sz w:val="24"/>
              </w:rPr>
              <w:t>C≡N</w:t>
            </w:r>
          </w:p>
        </w:tc>
        <w:tc>
          <w:tcPr>
            <w:tcW w:w="1133" w:type="dxa"/>
          </w:tcPr>
          <w:p w14:paraId="5D6F0BC7" w14:textId="77777777" w:rsidR="00C254C2" w:rsidRPr="00984D1E" w:rsidRDefault="00B21731">
            <w:pPr>
              <w:pStyle w:val="TableParagraph"/>
              <w:spacing w:before="59"/>
              <w:ind w:left="144" w:right="137"/>
              <w:rPr>
                <w:noProof/>
                <w:color w:val="000000" w:themeColor="text1"/>
                <w:sz w:val="24"/>
              </w:rPr>
            </w:pPr>
            <w:r w:rsidRPr="00984D1E">
              <w:rPr>
                <w:noProof/>
                <w:color w:val="000000" w:themeColor="text1"/>
                <w:sz w:val="24"/>
              </w:rPr>
              <w:t>C=O</w:t>
            </w:r>
          </w:p>
          <w:p w14:paraId="0823B746" w14:textId="77777777" w:rsidR="00C254C2" w:rsidRPr="00984D1E" w:rsidRDefault="00B21731">
            <w:pPr>
              <w:pStyle w:val="TableParagraph"/>
              <w:ind w:left="145" w:right="134"/>
              <w:rPr>
                <w:noProof/>
                <w:color w:val="000000" w:themeColor="text1"/>
                <w:sz w:val="24"/>
              </w:rPr>
            </w:pPr>
            <w:r w:rsidRPr="00984D1E">
              <w:rPr>
                <w:noProof/>
                <w:color w:val="000000" w:themeColor="text1"/>
                <w:sz w:val="24"/>
              </w:rPr>
              <w:t>күрд.эф</w:t>
            </w:r>
          </w:p>
        </w:tc>
        <w:tc>
          <w:tcPr>
            <w:tcW w:w="1135" w:type="dxa"/>
          </w:tcPr>
          <w:p w14:paraId="5D3AB412" w14:textId="77777777" w:rsidR="00C254C2" w:rsidRPr="00984D1E" w:rsidRDefault="00B21731">
            <w:pPr>
              <w:pStyle w:val="TableParagraph"/>
              <w:spacing w:before="59"/>
              <w:ind w:left="110" w:right="105"/>
              <w:rPr>
                <w:noProof/>
                <w:color w:val="000000" w:themeColor="text1"/>
                <w:sz w:val="24"/>
              </w:rPr>
            </w:pPr>
            <w:r w:rsidRPr="00984D1E">
              <w:rPr>
                <w:noProof/>
                <w:color w:val="000000" w:themeColor="text1"/>
                <w:sz w:val="24"/>
              </w:rPr>
              <w:t>C=O</w:t>
            </w:r>
          </w:p>
          <w:p w14:paraId="301B06DC" w14:textId="77777777" w:rsidR="00C254C2" w:rsidRPr="00984D1E" w:rsidRDefault="00B21731">
            <w:pPr>
              <w:pStyle w:val="TableParagraph"/>
              <w:ind w:left="111" w:right="105"/>
              <w:rPr>
                <w:noProof/>
                <w:color w:val="000000" w:themeColor="text1"/>
                <w:sz w:val="24"/>
              </w:rPr>
            </w:pPr>
            <w:r w:rsidRPr="00984D1E">
              <w:rPr>
                <w:noProof/>
                <w:color w:val="000000" w:themeColor="text1"/>
                <w:sz w:val="24"/>
              </w:rPr>
              <w:t>карбокс.</w:t>
            </w:r>
          </w:p>
        </w:tc>
        <w:tc>
          <w:tcPr>
            <w:tcW w:w="1843" w:type="dxa"/>
            <w:vMerge/>
            <w:tcBorders>
              <w:top w:val="nil"/>
            </w:tcBorders>
          </w:tcPr>
          <w:p w14:paraId="17E2E41D" w14:textId="77777777" w:rsidR="00C254C2" w:rsidRPr="00984D1E" w:rsidRDefault="00C254C2">
            <w:pPr>
              <w:rPr>
                <w:noProof/>
                <w:color w:val="000000" w:themeColor="text1"/>
                <w:sz w:val="2"/>
                <w:szCs w:val="2"/>
              </w:rPr>
            </w:pPr>
          </w:p>
        </w:tc>
      </w:tr>
      <w:tr w:rsidR="00C254C2" w:rsidRPr="00984D1E" w14:paraId="6148FF8D" w14:textId="77777777">
        <w:trPr>
          <w:trHeight w:val="493"/>
        </w:trPr>
        <w:tc>
          <w:tcPr>
            <w:tcW w:w="924" w:type="dxa"/>
          </w:tcPr>
          <w:p w14:paraId="5BE0B253" w14:textId="77777777" w:rsidR="00C254C2" w:rsidRPr="00984D1E" w:rsidRDefault="00B21731">
            <w:pPr>
              <w:pStyle w:val="TableParagraph"/>
              <w:spacing w:before="59"/>
              <w:ind w:left="229" w:right="225"/>
              <w:rPr>
                <w:noProof/>
                <w:color w:val="000000" w:themeColor="text1"/>
                <w:sz w:val="24"/>
              </w:rPr>
            </w:pPr>
            <w:r w:rsidRPr="00984D1E">
              <w:rPr>
                <w:noProof/>
                <w:color w:val="000000" w:themeColor="text1"/>
                <w:sz w:val="24"/>
              </w:rPr>
              <w:t>2.46</w:t>
            </w:r>
          </w:p>
        </w:tc>
        <w:tc>
          <w:tcPr>
            <w:tcW w:w="1274" w:type="dxa"/>
          </w:tcPr>
          <w:p w14:paraId="5625F796" w14:textId="77777777" w:rsidR="00C254C2" w:rsidRPr="00984D1E" w:rsidRDefault="00B21731">
            <w:pPr>
              <w:pStyle w:val="TableParagraph"/>
              <w:spacing w:before="59"/>
              <w:ind w:left="364"/>
              <w:jc w:val="left"/>
              <w:rPr>
                <w:noProof/>
                <w:color w:val="000000" w:themeColor="text1"/>
                <w:sz w:val="24"/>
              </w:rPr>
            </w:pPr>
            <w:r w:rsidRPr="00984D1E">
              <w:rPr>
                <w:noProof/>
                <w:color w:val="000000" w:themeColor="text1"/>
                <w:sz w:val="24"/>
              </w:rPr>
              <w:t>45,16</w:t>
            </w:r>
          </w:p>
        </w:tc>
        <w:tc>
          <w:tcPr>
            <w:tcW w:w="1063" w:type="dxa"/>
          </w:tcPr>
          <w:p w14:paraId="099822BE" w14:textId="77777777" w:rsidR="00C254C2" w:rsidRPr="00984D1E" w:rsidRDefault="00B21731">
            <w:pPr>
              <w:pStyle w:val="TableParagraph"/>
              <w:spacing w:before="59"/>
              <w:ind w:left="301" w:right="291"/>
              <w:rPr>
                <w:noProof/>
                <w:color w:val="000000" w:themeColor="text1"/>
                <w:sz w:val="24"/>
              </w:rPr>
            </w:pPr>
            <w:r w:rsidRPr="00984D1E">
              <w:rPr>
                <w:noProof/>
                <w:color w:val="000000" w:themeColor="text1"/>
                <w:sz w:val="24"/>
              </w:rPr>
              <w:t>0,65</w:t>
            </w:r>
          </w:p>
        </w:tc>
        <w:tc>
          <w:tcPr>
            <w:tcW w:w="1133" w:type="dxa"/>
          </w:tcPr>
          <w:p w14:paraId="2C79800F" w14:textId="77777777" w:rsidR="00C254C2" w:rsidRPr="00984D1E" w:rsidRDefault="00B21731">
            <w:pPr>
              <w:pStyle w:val="TableParagraph"/>
              <w:spacing w:before="59"/>
              <w:ind w:left="145" w:right="137"/>
              <w:rPr>
                <w:noProof/>
                <w:color w:val="000000" w:themeColor="text1"/>
                <w:sz w:val="24"/>
              </w:rPr>
            </w:pPr>
            <w:r w:rsidRPr="00984D1E">
              <w:rPr>
                <w:noProof/>
                <w:color w:val="000000" w:themeColor="text1"/>
                <w:sz w:val="24"/>
              </w:rPr>
              <w:t>109-111</w:t>
            </w:r>
          </w:p>
        </w:tc>
        <w:tc>
          <w:tcPr>
            <w:tcW w:w="994" w:type="dxa"/>
          </w:tcPr>
          <w:p w14:paraId="4C32794B" w14:textId="77777777" w:rsidR="00C254C2" w:rsidRPr="00984D1E" w:rsidRDefault="00B21731">
            <w:pPr>
              <w:pStyle w:val="TableParagraph"/>
              <w:spacing w:before="59"/>
              <w:ind w:left="145" w:right="138"/>
              <w:rPr>
                <w:noProof/>
                <w:color w:val="000000" w:themeColor="text1"/>
                <w:sz w:val="24"/>
              </w:rPr>
            </w:pPr>
            <w:r w:rsidRPr="00984D1E">
              <w:rPr>
                <w:noProof/>
                <w:color w:val="000000" w:themeColor="text1"/>
                <w:sz w:val="24"/>
              </w:rPr>
              <w:t>2230,5</w:t>
            </w:r>
          </w:p>
        </w:tc>
        <w:tc>
          <w:tcPr>
            <w:tcW w:w="1133" w:type="dxa"/>
          </w:tcPr>
          <w:p w14:paraId="476414C7" w14:textId="77777777" w:rsidR="00C254C2" w:rsidRPr="00984D1E" w:rsidRDefault="00B21731">
            <w:pPr>
              <w:pStyle w:val="TableParagraph"/>
              <w:spacing w:before="59"/>
              <w:ind w:left="7"/>
              <w:rPr>
                <w:noProof/>
                <w:color w:val="000000" w:themeColor="text1"/>
                <w:sz w:val="24"/>
              </w:rPr>
            </w:pPr>
            <w:r w:rsidRPr="00984D1E">
              <w:rPr>
                <w:noProof/>
                <w:color w:val="000000" w:themeColor="text1"/>
                <w:sz w:val="24"/>
              </w:rPr>
              <w:t>-</w:t>
            </w:r>
          </w:p>
        </w:tc>
        <w:tc>
          <w:tcPr>
            <w:tcW w:w="1135" w:type="dxa"/>
          </w:tcPr>
          <w:p w14:paraId="657DEAA9" w14:textId="77777777" w:rsidR="00C254C2" w:rsidRPr="00984D1E" w:rsidRDefault="00B21731">
            <w:pPr>
              <w:pStyle w:val="TableParagraph"/>
              <w:spacing w:before="59"/>
              <w:ind w:left="5"/>
              <w:rPr>
                <w:noProof/>
                <w:color w:val="000000" w:themeColor="text1"/>
                <w:sz w:val="24"/>
              </w:rPr>
            </w:pPr>
            <w:r w:rsidRPr="00984D1E">
              <w:rPr>
                <w:noProof/>
                <w:color w:val="000000" w:themeColor="text1"/>
                <w:sz w:val="24"/>
              </w:rPr>
              <w:t>-</w:t>
            </w:r>
          </w:p>
        </w:tc>
        <w:tc>
          <w:tcPr>
            <w:tcW w:w="1843" w:type="dxa"/>
          </w:tcPr>
          <w:p w14:paraId="2AA04377" w14:textId="77777777" w:rsidR="00C254C2" w:rsidRPr="00984D1E" w:rsidRDefault="00B21731">
            <w:pPr>
              <w:pStyle w:val="TableParagraph"/>
              <w:spacing w:before="58"/>
              <w:ind w:left="137" w:right="134"/>
              <w:rPr>
                <w:noProof/>
                <w:color w:val="000000" w:themeColor="text1"/>
                <w:sz w:val="24"/>
              </w:rPr>
            </w:pPr>
            <w:r w:rsidRPr="00984D1E">
              <w:rPr>
                <w:noProof/>
                <w:color w:val="000000" w:themeColor="text1"/>
                <w:sz w:val="24"/>
              </w:rPr>
              <w:t>C</w:t>
            </w:r>
            <w:r w:rsidRPr="00984D1E">
              <w:rPr>
                <w:noProof/>
                <w:color w:val="000000" w:themeColor="text1"/>
                <w:sz w:val="16"/>
              </w:rPr>
              <w:t>7</w:t>
            </w:r>
            <w:r w:rsidRPr="00984D1E">
              <w:rPr>
                <w:noProof/>
                <w:color w:val="000000" w:themeColor="text1"/>
                <w:sz w:val="24"/>
              </w:rPr>
              <w:t>H</w:t>
            </w:r>
            <w:r w:rsidRPr="00984D1E">
              <w:rPr>
                <w:noProof/>
                <w:color w:val="000000" w:themeColor="text1"/>
                <w:sz w:val="16"/>
              </w:rPr>
              <w:t>12</w:t>
            </w:r>
            <w:r w:rsidRPr="00984D1E">
              <w:rPr>
                <w:noProof/>
                <w:color w:val="000000" w:themeColor="text1"/>
                <w:sz w:val="24"/>
              </w:rPr>
              <w:t>N</w:t>
            </w:r>
            <w:r w:rsidRPr="00984D1E">
              <w:rPr>
                <w:noProof/>
                <w:color w:val="000000" w:themeColor="text1"/>
                <w:sz w:val="16"/>
              </w:rPr>
              <w:t>2</w:t>
            </w:r>
            <w:r w:rsidRPr="00984D1E">
              <w:rPr>
                <w:noProof/>
                <w:color w:val="000000" w:themeColor="text1"/>
                <w:sz w:val="24"/>
              </w:rPr>
              <w:t>O</w:t>
            </w:r>
          </w:p>
        </w:tc>
      </w:tr>
      <w:tr w:rsidR="00C254C2" w:rsidRPr="00984D1E" w14:paraId="2178AC5B" w14:textId="77777777">
        <w:trPr>
          <w:trHeight w:val="409"/>
        </w:trPr>
        <w:tc>
          <w:tcPr>
            <w:tcW w:w="924" w:type="dxa"/>
          </w:tcPr>
          <w:p w14:paraId="48809D76" w14:textId="77777777" w:rsidR="00C254C2" w:rsidRPr="00984D1E" w:rsidRDefault="00B21731">
            <w:pPr>
              <w:pStyle w:val="TableParagraph"/>
              <w:spacing w:before="59"/>
              <w:ind w:left="229" w:right="225"/>
              <w:rPr>
                <w:noProof/>
                <w:color w:val="000000" w:themeColor="text1"/>
                <w:sz w:val="24"/>
              </w:rPr>
            </w:pPr>
            <w:r w:rsidRPr="00984D1E">
              <w:rPr>
                <w:noProof/>
                <w:color w:val="000000" w:themeColor="text1"/>
                <w:sz w:val="24"/>
              </w:rPr>
              <w:t>2.50</w:t>
            </w:r>
          </w:p>
        </w:tc>
        <w:tc>
          <w:tcPr>
            <w:tcW w:w="1274" w:type="dxa"/>
          </w:tcPr>
          <w:p w14:paraId="09259E86" w14:textId="77777777" w:rsidR="00C254C2" w:rsidRPr="00984D1E" w:rsidRDefault="00B21731">
            <w:pPr>
              <w:pStyle w:val="TableParagraph"/>
              <w:spacing w:before="59"/>
              <w:ind w:left="364"/>
              <w:jc w:val="left"/>
              <w:rPr>
                <w:noProof/>
                <w:color w:val="000000" w:themeColor="text1"/>
                <w:sz w:val="24"/>
              </w:rPr>
            </w:pPr>
            <w:r w:rsidRPr="00984D1E">
              <w:rPr>
                <w:noProof/>
                <w:color w:val="000000" w:themeColor="text1"/>
                <w:sz w:val="24"/>
              </w:rPr>
              <w:t>79,74</w:t>
            </w:r>
          </w:p>
        </w:tc>
        <w:tc>
          <w:tcPr>
            <w:tcW w:w="1063" w:type="dxa"/>
          </w:tcPr>
          <w:p w14:paraId="033F2851" w14:textId="77777777" w:rsidR="00C254C2" w:rsidRPr="00984D1E" w:rsidRDefault="00B21731">
            <w:pPr>
              <w:pStyle w:val="TableParagraph"/>
              <w:spacing w:before="59"/>
              <w:ind w:left="11"/>
              <w:rPr>
                <w:noProof/>
                <w:color w:val="000000" w:themeColor="text1"/>
                <w:sz w:val="24"/>
              </w:rPr>
            </w:pPr>
            <w:r w:rsidRPr="00984D1E">
              <w:rPr>
                <w:noProof/>
                <w:color w:val="000000" w:themeColor="text1"/>
                <w:sz w:val="24"/>
              </w:rPr>
              <w:t>-</w:t>
            </w:r>
          </w:p>
        </w:tc>
        <w:tc>
          <w:tcPr>
            <w:tcW w:w="1133" w:type="dxa"/>
          </w:tcPr>
          <w:p w14:paraId="28FA504B" w14:textId="77777777" w:rsidR="00C254C2" w:rsidRPr="00984D1E" w:rsidRDefault="00B21731">
            <w:pPr>
              <w:pStyle w:val="TableParagraph"/>
              <w:spacing w:before="59"/>
              <w:ind w:left="145" w:right="137"/>
              <w:rPr>
                <w:noProof/>
                <w:color w:val="000000" w:themeColor="text1"/>
                <w:sz w:val="24"/>
              </w:rPr>
            </w:pPr>
            <w:r w:rsidRPr="00984D1E">
              <w:rPr>
                <w:noProof/>
                <w:color w:val="000000" w:themeColor="text1"/>
                <w:sz w:val="24"/>
              </w:rPr>
              <w:t>170-172</w:t>
            </w:r>
          </w:p>
        </w:tc>
        <w:tc>
          <w:tcPr>
            <w:tcW w:w="994" w:type="dxa"/>
          </w:tcPr>
          <w:p w14:paraId="25E70ED0" w14:textId="77777777" w:rsidR="00C254C2" w:rsidRPr="00984D1E" w:rsidRDefault="00B21731">
            <w:pPr>
              <w:pStyle w:val="TableParagraph"/>
              <w:spacing w:before="59"/>
              <w:ind w:left="8"/>
              <w:rPr>
                <w:noProof/>
                <w:color w:val="000000" w:themeColor="text1"/>
                <w:sz w:val="24"/>
              </w:rPr>
            </w:pPr>
            <w:r w:rsidRPr="00984D1E">
              <w:rPr>
                <w:noProof/>
                <w:color w:val="000000" w:themeColor="text1"/>
                <w:sz w:val="24"/>
              </w:rPr>
              <w:t>-</w:t>
            </w:r>
          </w:p>
        </w:tc>
        <w:tc>
          <w:tcPr>
            <w:tcW w:w="1133" w:type="dxa"/>
          </w:tcPr>
          <w:p w14:paraId="2C300992" w14:textId="77777777" w:rsidR="00C254C2" w:rsidRPr="00984D1E" w:rsidRDefault="00B21731">
            <w:pPr>
              <w:pStyle w:val="TableParagraph"/>
              <w:spacing w:before="59"/>
              <w:ind w:left="7"/>
              <w:rPr>
                <w:noProof/>
                <w:color w:val="000000" w:themeColor="text1"/>
                <w:sz w:val="24"/>
              </w:rPr>
            </w:pPr>
            <w:r w:rsidRPr="00984D1E">
              <w:rPr>
                <w:noProof/>
                <w:color w:val="000000" w:themeColor="text1"/>
                <w:sz w:val="24"/>
              </w:rPr>
              <w:t>-</w:t>
            </w:r>
          </w:p>
        </w:tc>
        <w:tc>
          <w:tcPr>
            <w:tcW w:w="1135" w:type="dxa"/>
          </w:tcPr>
          <w:p w14:paraId="49EBEEDE" w14:textId="77777777" w:rsidR="00C254C2" w:rsidRPr="00984D1E" w:rsidRDefault="00B21731">
            <w:pPr>
              <w:pStyle w:val="TableParagraph"/>
              <w:spacing w:before="59"/>
              <w:ind w:left="109" w:right="105"/>
              <w:rPr>
                <w:noProof/>
                <w:color w:val="000000" w:themeColor="text1"/>
                <w:sz w:val="24"/>
              </w:rPr>
            </w:pPr>
            <w:r w:rsidRPr="00984D1E">
              <w:rPr>
                <w:noProof/>
                <w:color w:val="000000" w:themeColor="text1"/>
                <w:sz w:val="24"/>
              </w:rPr>
              <w:t>1723,6</w:t>
            </w:r>
          </w:p>
        </w:tc>
        <w:tc>
          <w:tcPr>
            <w:tcW w:w="1843" w:type="dxa"/>
          </w:tcPr>
          <w:p w14:paraId="7B37A9C4" w14:textId="77777777" w:rsidR="00C254C2" w:rsidRPr="00984D1E" w:rsidRDefault="00B21731">
            <w:pPr>
              <w:pStyle w:val="TableParagraph"/>
              <w:spacing w:before="58"/>
              <w:ind w:left="137" w:right="132"/>
              <w:rPr>
                <w:noProof/>
                <w:color w:val="000000" w:themeColor="text1"/>
                <w:sz w:val="24"/>
              </w:rPr>
            </w:pPr>
            <w:r w:rsidRPr="00984D1E">
              <w:rPr>
                <w:noProof/>
                <w:color w:val="000000" w:themeColor="text1"/>
                <w:sz w:val="24"/>
              </w:rPr>
              <w:t>C</w:t>
            </w:r>
            <w:r w:rsidRPr="00984D1E">
              <w:rPr>
                <w:noProof/>
                <w:color w:val="000000" w:themeColor="text1"/>
                <w:sz w:val="16"/>
              </w:rPr>
              <w:t>7</w:t>
            </w:r>
            <w:r w:rsidRPr="00984D1E">
              <w:rPr>
                <w:noProof/>
                <w:color w:val="000000" w:themeColor="text1"/>
                <w:sz w:val="24"/>
              </w:rPr>
              <w:t>H</w:t>
            </w:r>
            <w:r w:rsidRPr="00984D1E">
              <w:rPr>
                <w:noProof/>
                <w:color w:val="000000" w:themeColor="text1"/>
                <w:sz w:val="16"/>
              </w:rPr>
              <w:t>17</w:t>
            </w:r>
            <w:r w:rsidRPr="00984D1E">
              <w:rPr>
                <w:noProof/>
                <w:color w:val="000000" w:themeColor="text1"/>
                <w:sz w:val="24"/>
              </w:rPr>
              <w:t>NO</w:t>
            </w:r>
            <w:r w:rsidRPr="00984D1E">
              <w:rPr>
                <w:noProof/>
                <w:color w:val="000000" w:themeColor="text1"/>
                <w:sz w:val="16"/>
              </w:rPr>
              <w:t>3</w:t>
            </w:r>
            <w:r w:rsidRPr="00984D1E">
              <w:rPr>
                <w:noProof/>
                <w:color w:val="000000" w:themeColor="text1"/>
                <w:sz w:val="24"/>
              </w:rPr>
              <w:t>Cl</w:t>
            </w:r>
          </w:p>
        </w:tc>
      </w:tr>
      <w:tr w:rsidR="00C254C2" w:rsidRPr="00984D1E" w14:paraId="5B4A6272" w14:textId="77777777">
        <w:trPr>
          <w:trHeight w:val="525"/>
        </w:trPr>
        <w:tc>
          <w:tcPr>
            <w:tcW w:w="924" w:type="dxa"/>
          </w:tcPr>
          <w:p w14:paraId="2D78E51E" w14:textId="77777777" w:rsidR="00C254C2" w:rsidRPr="00984D1E" w:rsidRDefault="00B21731">
            <w:pPr>
              <w:pStyle w:val="TableParagraph"/>
              <w:spacing w:before="59"/>
              <w:ind w:left="229" w:right="225"/>
              <w:rPr>
                <w:noProof/>
                <w:color w:val="000000" w:themeColor="text1"/>
                <w:sz w:val="24"/>
              </w:rPr>
            </w:pPr>
            <w:r w:rsidRPr="00984D1E">
              <w:rPr>
                <w:noProof/>
                <w:color w:val="000000" w:themeColor="text1"/>
                <w:sz w:val="24"/>
              </w:rPr>
              <w:t>2.57</w:t>
            </w:r>
          </w:p>
        </w:tc>
        <w:tc>
          <w:tcPr>
            <w:tcW w:w="1274" w:type="dxa"/>
          </w:tcPr>
          <w:p w14:paraId="11FA835F" w14:textId="77777777" w:rsidR="00C254C2" w:rsidRPr="00984D1E" w:rsidRDefault="00B21731">
            <w:pPr>
              <w:pStyle w:val="TableParagraph"/>
              <w:spacing w:before="59"/>
              <w:ind w:left="364"/>
              <w:jc w:val="left"/>
              <w:rPr>
                <w:noProof/>
                <w:color w:val="000000" w:themeColor="text1"/>
                <w:sz w:val="24"/>
              </w:rPr>
            </w:pPr>
            <w:r w:rsidRPr="00984D1E">
              <w:rPr>
                <w:noProof/>
                <w:color w:val="000000" w:themeColor="text1"/>
                <w:sz w:val="24"/>
              </w:rPr>
              <w:t>45,68</w:t>
            </w:r>
          </w:p>
        </w:tc>
        <w:tc>
          <w:tcPr>
            <w:tcW w:w="1063" w:type="dxa"/>
          </w:tcPr>
          <w:p w14:paraId="528E9453" w14:textId="77777777" w:rsidR="00C254C2" w:rsidRPr="00984D1E" w:rsidRDefault="00B21731">
            <w:pPr>
              <w:pStyle w:val="TableParagraph"/>
              <w:spacing w:before="59"/>
              <w:ind w:left="301" w:right="291"/>
              <w:rPr>
                <w:noProof/>
                <w:color w:val="000000" w:themeColor="text1"/>
                <w:sz w:val="24"/>
              </w:rPr>
            </w:pPr>
            <w:r w:rsidRPr="00984D1E">
              <w:rPr>
                <w:noProof/>
                <w:color w:val="000000" w:themeColor="text1"/>
                <w:sz w:val="24"/>
              </w:rPr>
              <w:t>0,80</w:t>
            </w:r>
          </w:p>
        </w:tc>
        <w:tc>
          <w:tcPr>
            <w:tcW w:w="1133" w:type="dxa"/>
          </w:tcPr>
          <w:p w14:paraId="42DD1290" w14:textId="77777777" w:rsidR="00C254C2" w:rsidRPr="00984D1E" w:rsidRDefault="00B21731">
            <w:pPr>
              <w:pStyle w:val="TableParagraph"/>
              <w:spacing w:before="59"/>
              <w:ind w:left="145" w:right="137"/>
              <w:rPr>
                <w:noProof/>
                <w:color w:val="000000" w:themeColor="text1"/>
                <w:sz w:val="24"/>
              </w:rPr>
            </w:pPr>
            <w:r w:rsidRPr="00984D1E">
              <w:rPr>
                <w:noProof/>
                <w:color w:val="000000" w:themeColor="text1"/>
                <w:sz w:val="24"/>
              </w:rPr>
              <w:t>198-200</w:t>
            </w:r>
          </w:p>
        </w:tc>
        <w:tc>
          <w:tcPr>
            <w:tcW w:w="994" w:type="dxa"/>
          </w:tcPr>
          <w:p w14:paraId="361DF30F" w14:textId="77777777" w:rsidR="00C254C2" w:rsidRPr="00984D1E" w:rsidRDefault="00B21731">
            <w:pPr>
              <w:pStyle w:val="TableParagraph"/>
              <w:spacing w:before="59"/>
              <w:ind w:left="8"/>
              <w:rPr>
                <w:noProof/>
                <w:color w:val="000000" w:themeColor="text1"/>
                <w:sz w:val="24"/>
              </w:rPr>
            </w:pPr>
            <w:r w:rsidRPr="00984D1E">
              <w:rPr>
                <w:noProof/>
                <w:color w:val="000000" w:themeColor="text1"/>
                <w:sz w:val="24"/>
              </w:rPr>
              <w:t>-</w:t>
            </w:r>
          </w:p>
        </w:tc>
        <w:tc>
          <w:tcPr>
            <w:tcW w:w="1133" w:type="dxa"/>
          </w:tcPr>
          <w:p w14:paraId="36024AA3" w14:textId="77777777" w:rsidR="00C254C2" w:rsidRPr="00984D1E" w:rsidRDefault="00B21731">
            <w:pPr>
              <w:pStyle w:val="TableParagraph"/>
              <w:spacing w:before="59"/>
              <w:ind w:left="144" w:right="137"/>
              <w:rPr>
                <w:noProof/>
                <w:color w:val="000000" w:themeColor="text1"/>
                <w:sz w:val="24"/>
              </w:rPr>
            </w:pPr>
            <w:r w:rsidRPr="00984D1E">
              <w:rPr>
                <w:noProof/>
                <w:color w:val="000000" w:themeColor="text1"/>
                <w:sz w:val="24"/>
              </w:rPr>
              <w:t>1722,5</w:t>
            </w:r>
          </w:p>
        </w:tc>
        <w:tc>
          <w:tcPr>
            <w:tcW w:w="1135" w:type="dxa"/>
          </w:tcPr>
          <w:p w14:paraId="10F60DEF" w14:textId="77777777" w:rsidR="00C254C2" w:rsidRPr="00984D1E" w:rsidRDefault="00B21731">
            <w:pPr>
              <w:pStyle w:val="TableParagraph"/>
              <w:spacing w:before="59"/>
              <w:ind w:left="109" w:right="105"/>
              <w:rPr>
                <w:noProof/>
                <w:color w:val="000000" w:themeColor="text1"/>
                <w:sz w:val="24"/>
              </w:rPr>
            </w:pPr>
            <w:r w:rsidRPr="00984D1E">
              <w:rPr>
                <w:noProof/>
                <w:color w:val="000000" w:themeColor="text1"/>
                <w:sz w:val="24"/>
              </w:rPr>
              <w:t>1602,3</w:t>
            </w:r>
          </w:p>
        </w:tc>
        <w:tc>
          <w:tcPr>
            <w:tcW w:w="1843" w:type="dxa"/>
          </w:tcPr>
          <w:p w14:paraId="4A813E93" w14:textId="77777777" w:rsidR="00C254C2" w:rsidRPr="00984D1E" w:rsidRDefault="00B21731">
            <w:pPr>
              <w:pStyle w:val="TableParagraph"/>
              <w:spacing w:before="58"/>
              <w:ind w:left="137" w:right="131"/>
              <w:rPr>
                <w:noProof/>
                <w:color w:val="000000" w:themeColor="text1"/>
                <w:sz w:val="24"/>
              </w:rPr>
            </w:pPr>
            <w:r w:rsidRPr="00984D1E">
              <w:rPr>
                <w:noProof/>
                <w:color w:val="000000" w:themeColor="text1"/>
                <w:sz w:val="24"/>
              </w:rPr>
              <w:t>C</w:t>
            </w:r>
            <w:r w:rsidRPr="00984D1E">
              <w:rPr>
                <w:noProof/>
                <w:color w:val="000000" w:themeColor="text1"/>
                <w:sz w:val="16"/>
              </w:rPr>
              <w:t>14</w:t>
            </w:r>
            <w:r w:rsidRPr="00984D1E">
              <w:rPr>
                <w:noProof/>
                <w:color w:val="000000" w:themeColor="text1"/>
                <w:sz w:val="24"/>
              </w:rPr>
              <w:t>H</w:t>
            </w:r>
            <w:r w:rsidRPr="00984D1E">
              <w:rPr>
                <w:noProof/>
                <w:color w:val="000000" w:themeColor="text1"/>
                <w:sz w:val="16"/>
              </w:rPr>
              <w:t>17</w:t>
            </w:r>
            <w:r w:rsidRPr="00984D1E">
              <w:rPr>
                <w:noProof/>
                <w:color w:val="000000" w:themeColor="text1"/>
                <w:sz w:val="24"/>
              </w:rPr>
              <w:t>NO</w:t>
            </w:r>
            <w:r w:rsidRPr="00984D1E">
              <w:rPr>
                <w:noProof/>
                <w:color w:val="000000" w:themeColor="text1"/>
                <w:sz w:val="16"/>
              </w:rPr>
              <w:t>4</w:t>
            </w:r>
            <w:r w:rsidRPr="00984D1E">
              <w:rPr>
                <w:noProof/>
                <w:color w:val="000000" w:themeColor="text1"/>
                <w:sz w:val="24"/>
              </w:rPr>
              <w:t>FCl</w:t>
            </w:r>
          </w:p>
        </w:tc>
      </w:tr>
      <w:tr w:rsidR="00C254C2" w:rsidRPr="00984D1E" w14:paraId="2A9746E5" w14:textId="77777777">
        <w:trPr>
          <w:trHeight w:val="414"/>
        </w:trPr>
        <w:tc>
          <w:tcPr>
            <w:tcW w:w="924" w:type="dxa"/>
          </w:tcPr>
          <w:p w14:paraId="4FAF8F79" w14:textId="77777777" w:rsidR="00C254C2" w:rsidRPr="00984D1E" w:rsidRDefault="00B21731">
            <w:pPr>
              <w:pStyle w:val="TableParagraph"/>
              <w:spacing w:before="59"/>
              <w:ind w:left="229" w:right="225"/>
              <w:rPr>
                <w:noProof/>
                <w:color w:val="000000" w:themeColor="text1"/>
                <w:sz w:val="24"/>
              </w:rPr>
            </w:pPr>
            <w:r w:rsidRPr="00984D1E">
              <w:rPr>
                <w:noProof/>
                <w:color w:val="000000" w:themeColor="text1"/>
                <w:sz w:val="24"/>
              </w:rPr>
              <w:t>2.58</w:t>
            </w:r>
          </w:p>
        </w:tc>
        <w:tc>
          <w:tcPr>
            <w:tcW w:w="1274" w:type="dxa"/>
          </w:tcPr>
          <w:p w14:paraId="1D1FE98E" w14:textId="77777777" w:rsidR="00C254C2" w:rsidRPr="00984D1E" w:rsidRDefault="00B21731">
            <w:pPr>
              <w:pStyle w:val="TableParagraph"/>
              <w:spacing w:before="59"/>
              <w:ind w:left="364"/>
              <w:jc w:val="left"/>
              <w:rPr>
                <w:noProof/>
                <w:color w:val="000000" w:themeColor="text1"/>
                <w:sz w:val="24"/>
              </w:rPr>
            </w:pPr>
            <w:r w:rsidRPr="00984D1E">
              <w:rPr>
                <w:noProof/>
                <w:color w:val="000000" w:themeColor="text1"/>
                <w:sz w:val="24"/>
              </w:rPr>
              <w:t>34,57</w:t>
            </w:r>
          </w:p>
        </w:tc>
        <w:tc>
          <w:tcPr>
            <w:tcW w:w="1063" w:type="dxa"/>
          </w:tcPr>
          <w:p w14:paraId="6C4FA2D5" w14:textId="77777777" w:rsidR="00C254C2" w:rsidRPr="00984D1E" w:rsidRDefault="00B21731">
            <w:pPr>
              <w:pStyle w:val="TableParagraph"/>
              <w:spacing w:before="59"/>
              <w:ind w:left="301" w:right="291"/>
              <w:rPr>
                <w:noProof/>
                <w:color w:val="000000" w:themeColor="text1"/>
                <w:sz w:val="24"/>
              </w:rPr>
            </w:pPr>
            <w:r w:rsidRPr="00984D1E">
              <w:rPr>
                <w:noProof/>
                <w:color w:val="000000" w:themeColor="text1"/>
                <w:sz w:val="24"/>
              </w:rPr>
              <w:t>0,79</w:t>
            </w:r>
          </w:p>
        </w:tc>
        <w:tc>
          <w:tcPr>
            <w:tcW w:w="1133" w:type="dxa"/>
          </w:tcPr>
          <w:p w14:paraId="4626B2B3" w14:textId="77777777" w:rsidR="00C254C2" w:rsidRPr="00984D1E" w:rsidRDefault="00B21731">
            <w:pPr>
              <w:pStyle w:val="TableParagraph"/>
              <w:spacing w:before="59"/>
              <w:ind w:left="145" w:right="137"/>
              <w:rPr>
                <w:noProof/>
                <w:color w:val="000000" w:themeColor="text1"/>
                <w:sz w:val="24"/>
              </w:rPr>
            </w:pPr>
            <w:r w:rsidRPr="00984D1E">
              <w:rPr>
                <w:noProof/>
                <w:color w:val="000000" w:themeColor="text1"/>
                <w:sz w:val="24"/>
              </w:rPr>
              <w:t>200-202</w:t>
            </w:r>
          </w:p>
        </w:tc>
        <w:tc>
          <w:tcPr>
            <w:tcW w:w="994" w:type="dxa"/>
          </w:tcPr>
          <w:p w14:paraId="55A25777" w14:textId="77777777" w:rsidR="00C254C2" w:rsidRPr="00984D1E" w:rsidRDefault="00B21731">
            <w:pPr>
              <w:pStyle w:val="TableParagraph"/>
              <w:spacing w:before="59"/>
              <w:ind w:left="8"/>
              <w:rPr>
                <w:noProof/>
                <w:color w:val="000000" w:themeColor="text1"/>
                <w:sz w:val="24"/>
              </w:rPr>
            </w:pPr>
            <w:r w:rsidRPr="00984D1E">
              <w:rPr>
                <w:noProof/>
                <w:color w:val="000000" w:themeColor="text1"/>
                <w:sz w:val="24"/>
              </w:rPr>
              <w:t>-</w:t>
            </w:r>
          </w:p>
        </w:tc>
        <w:tc>
          <w:tcPr>
            <w:tcW w:w="1133" w:type="dxa"/>
          </w:tcPr>
          <w:p w14:paraId="50025349" w14:textId="77777777" w:rsidR="00C254C2" w:rsidRPr="00984D1E" w:rsidRDefault="00B21731">
            <w:pPr>
              <w:pStyle w:val="TableParagraph"/>
              <w:spacing w:before="59"/>
              <w:ind w:left="144" w:right="137"/>
              <w:rPr>
                <w:noProof/>
                <w:color w:val="000000" w:themeColor="text1"/>
                <w:sz w:val="24"/>
              </w:rPr>
            </w:pPr>
            <w:r w:rsidRPr="00984D1E">
              <w:rPr>
                <w:noProof/>
                <w:color w:val="000000" w:themeColor="text1"/>
                <w:sz w:val="24"/>
              </w:rPr>
              <w:t>1730,6</w:t>
            </w:r>
          </w:p>
        </w:tc>
        <w:tc>
          <w:tcPr>
            <w:tcW w:w="1135" w:type="dxa"/>
          </w:tcPr>
          <w:p w14:paraId="0441F64F" w14:textId="77777777" w:rsidR="00C254C2" w:rsidRPr="00984D1E" w:rsidRDefault="00B21731">
            <w:pPr>
              <w:pStyle w:val="TableParagraph"/>
              <w:spacing w:before="59"/>
              <w:ind w:left="109" w:right="105"/>
              <w:rPr>
                <w:noProof/>
                <w:color w:val="000000" w:themeColor="text1"/>
                <w:sz w:val="24"/>
              </w:rPr>
            </w:pPr>
            <w:r w:rsidRPr="00984D1E">
              <w:rPr>
                <w:noProof/>
                <w:color w:val="000000" w:themeColor="text1"/>
                <w:sz w:val="24"/>
              </w:rPr>
              <w:t>1591,7</w:t>
            </w:r>
          </w:p>
        </w:tc>
        <w:tc>
          <w:tcPr>
            <w:tcW w:w="1843" w:type="dxa"/>
          </w:tcPr>
          <w:p w14:paraId="7192DF8E" w14:textId="77777777" w:rsidR="00C254C2" w:rsidRPr="00984D1E" w:rsidRDefault="00B21731">
            <w:pPr>
              <w:pStyle w:val="TableParagraph"/>
              <w:spacing w:before="58"/>
              <w:ind w:left="137" w:right="131"/>
              <w:rPr>
                <w:noProof/>
                <w:color w:val="000000" w:themeColor="text1"/>
                <w:sz w:val="24"/>
              </w:rPr>
            </w:pPr>
            <w:r w:rsidRPr="00984D1E">
              <w:rPr>
                <w:noProof/>
                <w:color w:val="000000" w:themeColor="text1"/>
                <w:sz w:val="24"/>
              </w:rPr>
              <w:t>C</w:t>
            </w:r>
            <w:r w:rsidRPr="00984D1E">
              <w:rPr>
                <w:noProof/>
                <w:color w:val="000000" w:themeColor="text1"/>
                <w:sz w:val="16"/>
              </w:rPr>
              <w:t>14</w:t>
            </w:r>
            <w:r w:rsidRPr="00984D1E">
              <w:rPr>
                <w:noProof/>
                <w:color w:val="000000" w:themeColor="text1"/>
                <w:sz w:val="24"/>
              </w:rPr>
              <w:t>H</w:t>
            </w:r>
            <w:r w:rsidRPr="00984D1E">
              <w:rPr>
                <w:noProof/>
                <w:color w:val="000000" w:themeColor="text1"/>
                <w:sz w:val="16"/>
              </w:rPr>
              <w:t>17</w:t>
            </w:r>
            <w:r w:rsidRPr="00984D1E">
              <w:rPr>
                <w:noProof/>
                <w:color w:val="000000" w:themeColor="text1"/>
                <w:sz w:val="24"/>
              </w:rPr>
              <w:t>NO</w:t>
            </w:r>
            <w:r w:rsidRPr="00984D1E">
              <w:rPr>
                <w:noProof/>
                <w:color w:val="000000" w:themeColor="text1"/>
                <w:sz w:val="16"/>
              </w:rPr>
              <w:t>4</w:t>
            </w:r>
            <w:r w:rsidRPr="00984D1E">
              <w:rPr>
                <w:noProof/>
                <w:color w:val="000000" w:themeColor="text1"/>
                <w:sz w:val="24"/>
              </w:rPr>
              <w:t>FCl</w:t>
            </w:r>
          </w:p>
        </w:tc>
      </w:tr>
      <w:tr w:rsidR="00C254C2" w:rsidRPr="00984D1E" w14:paraId="664B2663" w14:textId="77777777">
        <w:trPr>
          <w:trHeight w:val="422"/>
        </w:trPr>
        <w:tc>
          <w:tcPr>
            <w:tcW w:w="924" w:type="dxa"/>
          </w:tcPr>
          <w:p w14:paraId="08877FDC" w14:textId="77777777" w:rsidR="00C254C2" w:rsidRPr="00984D1E" w:rsidRDefault="00B21731">
            <w:pPr>
              <w:pStyle w:val="TableParagraph"/>
              <w:spacing w:before="59"/>
              <w:ind w:left="229" w:right="225"/>
              <w:rPr>
                <w:noProof/>
                <w:color w:val="000000" w:themeColor="text1"/>
                <w:sz w:val="24"/>
              </w:rPr>
            </w:pPr>
            <w:r w:rsidRPr="00984D1E">
              <w:rPr>
                <w:noProof/>
                <w:color w:val="000000" w:themeColor="text1"/>
                <w:sz w:val="24"/>
              </w:rPr>
              <w:t>2.59</w:t>
            </w:r>
          </w:p>
        </w:tc>
        <w:tc>
          <w:tcPr>
            <w:tcW w:w="1274" w:type="dxa"/>
          </w:tcPr>
          <w:p w14:paraId="5140C508" w14:textId="77777777" w:rsidR="00C254C2" w:rsidRPr="00984D1E" w:rsidRDefault="00B21731">
            <w:pPr>
              <w:pStyle w:val="TableParagraph"/>
              <w:spacing w:before="59"/>
              <w:ind w:left="364"/>
              <w:jc w:val="left"/>
              <w:rPr>
                <w:noProof/>
                <w:color w:val="000000" w:themeColor="text1"/>
                <w:sz w:val="24"/>
              </w:rPr>
            </w:pPr>
            <w:r w:rsidRPr="00984D1E">
              <w:rPr>
                <w:noProof/>
                <w:color w:val="000000" w:themeColor="text1"/>
                <w:sz w:val="24"/>
              </w:rPr>
              <w:t>28,33</w:t>
            </w:r>
          </w:p>
        </w:tc>
        <w:tc>
          <w:tcPr>
            <w:tcW w:w="1063" w:type="dxa"/>
          </w:tcPr>
          <w:p w14:paraId="3CD3A0E5" w14:textId="77777777" w:rsidR="00C254C2" w:rsidRPr="00984D1E" w:rsidRDefault="00B21731">
            <w:pPr>
              <w:pStyle w:val="TableParagraph"/>
              <w:spacing w:before="59"/>
              <w:ind w:left="301" w:right="291"/>
              <w:rPr>
                <w:noProof/>
                <w:color w:val="000000" w:themeColor="text1"/>
                <w:sz w:val="24"/>
              </w:rPr>
            </w:pPr>
            <w:r w:rsidRPr="00984D1E">
              <w:rPr>
                <w:noProof/>
                <w:color w:val="000000" w:themeColor="text1"/>
                <w:sz w:val="24"/>
              </w:rPr>
              <w:t>0,78</w:t>
            </w:r>
          </w:p>
        </w:tc>
        <w:tc>
          <w:tcPr>
            <w:tcW w:w="1133" w:type="dxa"/>
          </w:tcPr>
          <w:p w14:paraId="1DD034A1" w14:textId="77777777" w:rsidR="00C254C2" w:rsidRPr="00984D1E" w:rsidRDefault="00B21731">
            <w:pPr>
              <w:pStyle w:val="TableParagraph"/>
              <w:spacing w:before="59"/>
              <w:ind w:left="145" w:right="137"/>
              <w:rPr>
                <w:noProof/>
                <w:color w:val="000000" w:themeColor="text1"/>
                <w:sz w:val="24"/>
              </w:rPr>
            </w:pPr>
            <w:r w:rsidRPr="00984D1E">
              <w:rPr>
                <w:noProof/>
                <w:color w:val="000000" w:themeColor="text1"/>
                <w:sz w:val="24"/>
              </w:rPr>
              <w:t>221-223</w:t>
            </w:r>
          </w:p>
        </w:tc>
        <w:tc>
          <w:tcPr>
            <w:tcW w:w="994" w:type="dxa"/>
          </w:tcPr>
          <w:p w14:paraId="577FCA3F" w14:textId="77777777" w:rsidR="00C254C2" w:rsidRPr="00984D1E" w:rsidRDefault="00B21731">
            <w:pPr>
              <w:pStyle w:val="TableParagraph"/>
              <w:spacing w:before="59"/>
              <w:ind w:left="8"/>
              <w:rPr>
                <w:noProof/>
                <w:color w:val="000000" w:themeColor="text1"/>
                <w:sz w:val="24"/>
              </w:rPr>
            </w:pPr>
            <w:r w:rsidRPr="00984D1E">
              <w:rPr>
                <w:noProof/>
                <w:color w:val="000000" w:themeColor="text1"/>
                <w:sz w:val="24"/>
              </w:rPr>
              <w:t>-</w:t>
            </w:r>
          </w:p>
        </w:tc>
        <w:tc>
          <w:tcPr>
            <w:tcW w:w="1133" w:type="dxa"/>
          </w:tcPr>
          <w:p w14:paraId="5C7EB0D8" w14:textId="77777777" w:rsidR="00C254C2" w:rsidRPr="00984D1E" w:rsidRDefault="00B21731">
            <w:pPr>
              <w:pStyle w:val="TableParagraph"/>
              <w:spacing w:before="59"/>
              <w:ind w:left="144" w:right="137"/>
              <w:rPr>
                <w:noProof/>
                <w:color w:val="000000" w:themeColor="text1"/>
                <w:sz w:val="24"/>
              </w:rPr>
            </w:pPr>
            <w:r w:rsidRPr="00984D1E">
              <w:rPr>
                <w:noProof/>
                <w:color w:val="000000" w:themeColor="text1"/>
                <w:sz w:val="24"/>
              </w:rPr>
              <w:t>1722,5</w:t>
            </w:r>
          </w:p>
        </w:tc>
        <w:tc>
          <w:tcPr>
            <w:tcW w:w="1135" w:type="dxa"/>
          </w:tcPr>
          <w:p w14:paraId="03534622" w14:textId="77777777" w:rsidR="00C254C2" w:rsidRPr="00984D1E" w:rsidRDefault="00B21731">
            <w:pPr>
              <w:pStyle w:val="TableParagraph"/>
              <w:spacing w:before="59"/>
              <w:ind w:left="109" w:right="105"/>
              <w:rPr>
                <w:noProof/>
                <w:color w:val="000000" w:themeColor="text1"/>
                <w:sz w:val="24"/>
              </w:rPr>
            </w:pPr>
            <w:r w:rsidRPr="00984D1E">
              <w:rPr>
                <w:noProof/>
                <w:color w:val="000000" w:themeColor="text1"/>
                <w:sz w:val="24"/>
              </w:rPr>
              <w:t>1613,5</w:t>
            </w:r>
          </w:p>
        </w:tc>
        <w:tc>
          <w:tcPr>
            <w:tcW w:w="1843" w:type="dxa"/>
          </w:tcPr>
          <w:p w14:paraId="2CB63CE7" w14:textId="77777777" w:rsidR="00C254C2" w:rsidRPr="00984D1E" w:rsidRDefault="00B21731">
            <w:pPr>
              <w:pStyle w:val="TableParagraph"/>
              <w:spacing w:before="58"/>
              <w:ind w:left="137" w:right="131"/>
              <w:rPr>
                <w:noProof/>
                <w:color w:val="000000" w:themeColor="text1"/>
                <w:sz w:val="24"/>
              </w:rPr>
            </w:pPr>
            <w:r w:rsidRPr="00984D1E">
              <w:rPr>
                <w:noProof/>
                <w:color w:val="000000" w:themeColor="text1"/>
                <w:sz w:val="24"/>
              </w:rPr>
              <w:t>C</w:t>
            </w:r>
            <w:r w:rsidRPr="00984D1E">
              <w:rPr>
                <w:noProof/>
                <w:color w:val="000000" w:themeColor="text1"/>
                <w:sz w:val="16"/>
              </w:rPr>
              <w:t>14</w:t>
            </w:r>
            <w:r w:rsidRPr="00984D1E">
              <w:rPr>
                <w:noProof/>
                <w:color w:val="000000" w:themeColor="text1"/>
                <w:sz w:val="24"/>
              </w:rPr>
              <w:t>H</w:t>
            </w:r>
            <w:r w:rsidRPr="00984D1E">
              <w:rPr>
                <w:noProof/>
                <w:color w:val="000000" w:themeColor="text1"/>
                <w:sz w:val="16"/>
              </w:rPr>
              <w:t>17</w:t>
            </w:r>
            <w:r w:rsidRPr="00984D1E">
              <w:rPr>
                <w:noProof/>
                <w:color w:val="000000" w:themeColor="text1"/>
                <w:sz w:val="24"/>
              </w:rPr>
              <w:t>NO</w:t>
            </w:r>
            <w:r w:rsidRPr="00984D1E">
              <w:rPr>
                <w:noProof/>
                <w:color w:val="000000" w:themeColor="text1"/>
                <w:sz w:val="16"/>
              </w:rPr>
              <w:t>4</w:t>
            </w:r>
            <w:r w:rsidRPr="00984D1E">
              <w:rPr>
                <w:noProof/>
                <w:color w:val="000000" w:themeColor="text1"/>
                <w:sz w:val="24"/>
              </w:rPr>
              <w:t>FCl</w:t>
            </w:r>
          </w:p>
        </w:tc>
      </w:tr>
      <w:tr w:rsidR="00C254C2" w:rsidRPr="00984D1E" w14:paraId="0CC8F3D9" w14:textId="77777777">
        <w:trPr>
          <w:trHeight w:val="424"/>
        </w:trPr>
        <w:tc>
          <w:tcPr>
            <w:tcW w:w="924" w:type="dxa"/>
          </w:tcPr>
          <w:p w14:paraId="6C0C84D8" w14:textId="77777777" w:rsidR="00C254C2" w:rsidRPr="00984D1E" w:rsidRDefault="00B21731">
            <w:pPr>
              <w:pStyle w:val="TableParagraph"/>
              <w:spacing w:before="59"/>
              <w:ind w:left="229" w:right="225"/>
              <w:rPr>
                <w:noProof/>
                <w:color w:val="000000" w:themeColor="text1"/>
                <w:sz w:val="24"/>
              </w:rPr>
            </w:pPr>
            <w:r w:rsidRPr="00984D1E">
              <w:rPr>
                <w:noProof/>
                <w:color w:val="000000" w:themeColor="text1"/>
                <w:sz w:val="24"/>
              </w:rPr>
              <w:t>2.60</w:t>
            </w:r>
          </w:p>
        </w:tc>
        <w:tc>
          <w:tcPr>
            <w:tcW w:w="1274" w:type="dxa"/>
          </w:tcPr>
          <w:p w14:paraId="37514D5A" w14:textId="77777777" w:rsidR="00C254C2" w:rsidRPr="00984D1E" w:rsidRDefault="00B21731">
            <w:pPr>
              <w:pStyle w:val="TableParagraph"/>
              <w:spacing w:before="59"/>
              <w:ind w:left="364"/>
              <w:jc w:val="left"/>
              <w:rPr>
                <w:noProof/>
                <w:color w:val="000000" w:themeColor="text1"/>
                <w:sz w:val="24"/>
              </w:rPr>
            </w:pPr>
            <w:r w:rsidRPr="00984D1E">
              <w:rPr>
                <w:noProof/>
                <w:color w:val="000000" w:themeColor="text1"/>
                <w:sz w:val="24"/>
              </w:rPr>
              <w:t>52,76</w:t>
            </w:r>
          </w:p>
        </w:tc>
        <w:tc>
          <w:tcPr>
            <w:tcW w:w="1063" w:type="dxa"/>
          </w:tcPr>
          <w:p w14:paraId="45114B57" w14:textId="77777777" w:rsidR="00C254C2" w:rsidRPr="00984D1E" w:rsidRDefault="00B21731">
            <w:pPr>
              <w:pStyle w:val="TableParagraph"/>
              <w:spacing w:before="59"/>
              <w:ind w:left="301" w:right="291"/>
              <w:rPr>
                <w:noProof/>
                <w:color w:val="000000" w:themeColor="text1"/>
                <w:sz w:val="24"/>
              </w:rPr>
            </w:pPr>
            <w:r w:rsidRPr="00984D1E">
              <w:rPr>
                <w:noProof/>
                <w:color w:val="000000" w:themeColor="text1"/>
                <w:sz w:val="24"/>
              </w:rPr>
              <w:t>0,79</w:t>
            </w:r>
          </w:p>
        </w:tc>
        <w:tc>
          <w:tcPr>
            <w:tcW w:w="1133" w:type="dxa"/>
          </w:tcPr>
          <w:p w14:paraId="438413AF" w14:textId="77777777" w:rsidR="00C254C2" w:rsidRPr="00984D1E" w:rsidRDefault="00B21731">
            <w:pPr>
              <w:pStyle w:val="TableParagraph"/>
              <w:spacing w:before="59"/>
              <w:ind w:left="145" w:right="137"/>
              <w:rPr>
                <w:noProof/>
                <w:color w:val="000000" w:themeColor="text1"/>
                <w:sz w:val="24"/>
              </w:rPr>
            </w:pPr>
            <w:r w:rsidRPr="00984D1E">
              <w:rPr>
                <w:noProof/>
                <w:color w:val="000000" w:themeColor="text1"/>
                <w:sz w:val="24"/>
              </w:rPr>
              <w:t>221-223</w:t>
            </w:r>
          </w:p>
        </w:tc>
        <w:tc>
          <w:tcPr>
            <w:tcW w:w="994" w:type="dxa"/>
          </w:tcPr>
          <w:p w14:paraId="3CF3FA90" w14:textId="77777777" w:rsidR="00C254C2" w:rsidRPr="00984D1E" w:rsidRDefault="00B21731">
            <w:pPr>
              <w:pStyle w:val="TableParagraph"/>
              <w:spacing w:before="59"/>
              <w:ind w:left="8"/>
              <w:rPr>
                <w:noProof/>
                <w:color w:val="000000" w:themeColor="text1"/>
                <w:sz w:val="24"/>
              </w:rPr>
            </w:pPr>
            <w:r w:rsidRPr="00984D1E">
              <w:rPr>
                <w:noProof/>
                <w:color w:val="000000" w:themeColor="text1"/>
                <w:sz w:val="24"/>
              </w:rPr>
              <w:t>-</w:t>
            </w:r>
          </w:p>
        </w:tc>
        <w:tc>
          <w:tcPr>
            <w:tcW w:w="1133" w:type="dxa"/>
          </w:tcPr>
          <w:p w14:paraId="76E045EB" w14:textId="77777777" w:rsidR="00C254C2" w:rsidRPr="00984D1E" w:rsidRDefault="00B21731">
            <w:pPr>
              <w:pStyle w:val="TableParagraph"/>
              <w:spacing w:before="59"/>
              <w:ind w:left="145" w:right="136"/>
              <w:rPr>
                <w:noProof/>
                <w:color w:val="000000" w:themeColor="text1"/>
                <w:sz w:val="24"/>
              </w:rPr>
            </w:pPr>
            <w:r w:rsidRPr="00984D1E">
              <w:rPr>
                <w:noProof/>
                <w:color w:val="000000" w:themeColor="text1"/>
                <w:sz w:val="24"/>
              </w:rPr>
              <w:t>1730</w:t>
            </w:r>
          </w:p>
        </w:tc>
        <w:tc>
          <w:tcPr>
            <w:tcW w:w="1135" w:type="dxa"/>
          </w:tcPr>
          <w:p w14:paraId="14E73FE2" w14:textId="77777777" w:rsidR="00C254C2" w:rsidRPr="00984D1E" w:rsidRDefault="00B21731">
            <w:pPr>
              <w:pStyle w:val="TableParagraph"/>
              <w:spacing w:before="59"/>
              <w:ind w:left="111" w:right="104"/>
              <w:rPr>
                <w:noProof/>
                <w:color w:val="000000" w:themeColor="text1"/>
                <w:sz w:val="24"/>
              </w:rPr>
            </w:pPr>
            <w:r w:rsidRPr="00984D1E">
              <w:rPr>
                <w:noProof/>
                <w:color w:val="000000" w:themeColor="text1"/>
                <w:sz w:val="24"/>
              </w:rPr>
              <w:t>1591</w:t>
            </w:r>
          </w:p>
        </w:tc>
        <w:tc>
          <w:tcPr>
            <w:tcW w:w="1843" w:type="dxa"/>
          </w:tcPr>
          <w:p w14:paraId="068A9028" w14:textId="77777777" w:rsidR="00C254C2" w:rsidRPr="00984D1E" w:rsidRDefault="00B21731">
            <w:pPr>
              <w:pStyle w:val="TableParagraph"/>
              <w:spacing w:before="58"/>
              <w:ind w:left="137" w:right="135"/>
              <w:rPr>
                <w:noProof/>
                <w:color w:val="000000" w:themeColor="text1"/>
                <w:sz w:val="24"/>
              </w:rPr>
            </w:pPr>
            <w:r w:rsidRPr="00984D1E">
              <w:rPr>
                <w:noProof/>
                <w:color w:val="000000" w:themeColor="text1"/>
                <w:sz w:val="24"/>
              </w:rPr>
              <w:t>C</w:t>
            </w:r>
            <w:r w:rsidRPr="00984D1E">
              <w:rPr>
                <w:noProof/>
                <w:color w:val="000000" w:themeColor="text1"/>
                <w:sz w:val="16"/>
              </w:rPr>
              <w:t>14</w:t>
            </w:r>
            <w:r w:rsidRPr="00984D1E">
              <w:rPr>
                <w:noProof/>
                <w:color w:val="000000" w:themeColor="text1"/>
                <w:sz w:val="24"/>
              </w:rPr>
              <w:t>H</w:t>
            </w:r>
            <w:r w:rsidRPr="00984D1E">
              <w:rPr>
                <w:noProof/>
                <w:color w:val="000000" w:themeColor="text1"/>
                <w:sz w:val="16"/>
              </w:rPr>
              <w:t>16</w:t>
            </w:r>
            <w:r w:rsidRPr="00984D1E">
              <w:rPr>
                <w:noProof/>
                <w:color w:val="000000" w:themeColor="text1"/>
                <w:sz w:val="24"/>
              </w:rPr>
              <w:t>NO</w:t>
            </w:r>
            <w:r w:rsidRPr="00984D1E">
              <w:rPr>
                <w:noProof/>
                <w:color w:val="000000" w:themeColor="text1"/>
                <w:sz w:val="16"/>
              </w:rPr>
              <w:t>4</w:t>
            </w:r>
            <w:r w:rsidRPr="00984D1E">
              <w:rPr>
                <w:noProof/>
                <w:color w:val="000000" w:themeColor="text1"/>
                <w:sz w:val="24"/>
              </w:rPr>
              <w:t>F</w:t>
            </w:r>
            <w:r w:rsidRPr="00984D1E">
              <w:rPr>
                <w:noProof/>
                <w:color w:val="000000" w:themeColor="text1"/>
                <w:sz w:val="16"/>
              </w:rPr>
              <w:t>2</w:t>
            </w:r>
            <w:r w:rsidRPr="00984D1E">
              <w:rPr>
                <w:noProof/>
                <w:color w:val="000000" w:themeColor="text1"/>
                <w:sz w:val="24"/>
              </w:rPr>
              <w:t>Cl</w:t>
            </w:r>
          </w:p>
        </w:tc>
      </w:tr>
    </w:tbl>
    <w:p w14:paraId="143F90D8" w14:textId="77777777" w:rsidR="00C254C2" w:rsidRPr="00984D1E" w:rsidRDefault="00C254C2">
      <w:pPr>
        <w:pStyle w:val="a3"/>
        <w:spacing w:before="4"/>
        <w:rPr>
          <w:noProof/>
          <w:color w:val="000000" w:themeColor="text1"/>
          <w:sz w:val="27"/>
        </w:rPr>
      </w:pPr>
    </w:p>
    <w:p w14:paraId="65A46D1B" w14:textId="35799EB7" w:rsidR="00C254C2" w:rsidRPr="00984D1E" w:rsidRDefault="00B21731">
      <w:pPr>
        <w:pStyle w:val="a3"/>
        <w:ind w:left="301" w:right="501" w:firstLine="566"/>
        <w:jc w:val="both"/>
        <w:rPr>
          <w:noProof/>
          <w:color w:val="000000" w:themeColor="text1"/>
        </w:rPr>
      </w:pPr>
      <w:r w:rsidRPr="00984D1E">
        <w:rPr>
          <w:noProof/>
          <w:color w:val="000000" w:themeColor="text1"/>
        </w:rPr>
        <w:t>Циангидрин</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2.46) ИҚ спект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бастап</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қы </w:t>
      </w:r>
      <w:r w:rsidRPr="00984D1E">
        <w:rPr>
          <w:noProof/>
          <w:color w:val="000000" w:themeColor="text1"/>
        </w:rPr>
        <w:t>пиперидин-4-он карбонил тоб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сіңіру жол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жоқ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3420см</w:t>
      </w:r>
      <w:r w:rsidRPr="00984D1E">
        <w:rPr>
          <w:noProof/>
          <w:color w:val="000000" w:themeColor="text1"/>
          <w:vertAlign w:val="superscript"/>
        </w:rPr>
        <w:t>-1</w:t>
      </w:r>
      <w:r w:rsidRPr="00984D1E">
        <w:rPr>
          <w:noProof/>
          <w:color w:val="000000" w:themeColor="text1"/>
        </w:rPr>
        <w:t xml:space="preserve"> аймағ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нитрил</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топ</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2230 см</w:t>
      </w:r>
      <w:r w:rsidRPr="00984D1E">
        <w:rPr>
          <w:noProof/>
          <w:color w:val="000000" w:themeColor="text1"/>
          <w:vertAlign w:val="superscript"/>
        </w:rPr>
        <w:t>-1</w:t>
      </w:r>
      <w:r w:rsidRPr="00984D1E">
        <w:rPr>
          <w:noProof/>
          <w:color w:val="000000" w:themeColor="text1"/>
        </w:rPr>
        <w:t>)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гидроксил тоб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тән сіңіру жолақтары п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бо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Оксиқышқыл</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2.50) ИҚ спект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1723 см</w:t>
      </w:r>
      <w:r w:rsidRPr="00984D1E">
        <w:rPr>
          <w:noProof/>
          <w:color w:val="000000" w:themeColor="text1"/>
          <w:vertAlign w:val="superscript"/>
        </w:rPr>
        <w:t>-1</w:t>
      </w:r>
      <w:r w:rsidRPr="00984D1E">
        <w:rPr>
          <w:noProof/>
          <w:color w:val="000000" w:themeColor="text1"/>
        </w:rPr>
        <w:t xml:space="preserve"> аймағ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карбоксил тоб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карбонил</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3374 см</w:t>
      </w:r>
      <w:r w:rsidRPr="00984D1E">
        <w:rPr>
          <w:noProof/>
          <w:color w:val="000000" w:themeColor="text1"/>
          <w:vertAlign w:val="superscript"/>
        </w:rPr>
        <w:t>-1</w:t>
      </w:r>
      <w:r w:rsidRPr="00984D1E">
        <w:rPr>
          <w:noProof/>
          <w:color w:val="000000" w:themeColor="text1"/>
        </w:rPr>
        <w:t xml:space="preserve"> аймағ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гидроксил тоб</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сіңіру</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тән жол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б</w:t>
      </w:r>
      <w:r w:rsidR="001154A8" w:rsidRPr="001154A8">
        <w:rPr>
          <w:noProof/>
          <w:vanish/>
          <w:color w:val="000000" w:themeColor="text1"/>
          <w:spacing w:val="-20"/>
          <w:w w:val="1"/>
        </w:rPr>
        <w:t>‬</w:t>
      </w:r>
      <w:r w:rsidR="001154A8">
        <w:rPr>
          <w:noProof/>
          <w:color w:val="000000" w:themeColor="text1"/>
        </w:rPr>
        <w:t>ар.</w:t>
      </w:r>
      <w:r w:rsidRPr="00984D1E">
        <w:rPr>
          <w:noProof/>
          <w:color w:val="000000" w:themeColor="text1"/>
        </w:rPr>
        <w:t xml:space="preserve"> 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күр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эфирл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2.57-2.60) ИҚ-спектрле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1722- 1730 см</w:t>
      </w:r>
      <w:r w:rsidRPr="00984D1E">
        <w:rPr>
          <w:noProof/>
          <w:color w:val="000000" w:themeColor="text1"/>
          <w:vertAlign w:val="superscript"/>
        </w:rPr>
        <w:t>-1</w:t>
      </w:r>
      <w:r w:rsidRPr="00984D1E">
        <w:rPr>
          <w:noProof/>
          <w:color w:val="000000" w:themeColor="text1"/>
        </w:rPr>
        <w:t xml:space="preserve"> облы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күр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эфир карбонилд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1591-1613см</w:t>
      </w:r>
      <w:r w:rsidRPr="00984D1E">
        <w:rPr>
          <w:noProof/>
          <w:color w:val="000000" w:themeColor="text1"/>
          <w:vertAlign w:val="superscript"/>
        </w:rPr>
        <w:t>-1</w:t>
      </w:r>
      <w:r w:rsidRPr="00984D1E">
        <w:rPr>
          <w:noProof/>
          <w:color w:val="000000" w:themeColor="text1"/>
        </w:rPr>
        <w:t xml:space="preserve"> облы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карбоксил (қышқыл) тоб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карбонилдері</w:t>
      </w:r>
      <w:r w:rsidR="001154A8" w:rsidRPr="001154A8">
        <w:rPr>
          <w:noProof/>
          <w:vanish/>
          <w:color w:val="000000" w:themeColor="text1"/>
          <w:spacing w:val="-20"/>
          <w:w w:val="1"/>
        </w:rPr>
        <w:t>‬</w:t>
      </w:r>
      <w:r w:rsidR="001154A8">
        <w:rPr>
          <w:noProof/>
          <w:color w:val="000000" w:themeColor="text1"/>
        </w:rPr>
        <w:t>нің,</w:t>
      </w:r>
      <w:r w:rsidRPr="00984D1E">
        <w:rPr>
          <w:noProof/>
          <w:color w:val="000000" w:themeColor="text1"/>
        </w:rPr>
        <w:t xml:space="preserve"> сондай-ақ 3400- 3600 см</w:t>
      </w:r>
      <w:r w:rsidRPr="00984D1E">
        <w:rPr>
          <w:noProof/>
          <w:color w:val="000000" w:themeColor="text1"/>
          <w:vertAlign w:val="superscript"/>
        </w:rPr>
        <w:t>-1</w:t>
      </w:r>
      <w:r w:rsidRPr="00984D1E">
        <w:rPr>
          <w:noProof/>
          <w:color w:val="000000" w:themeColor="text1"/>
        </w:rPr>
        <w:t xml:space="preserve"> ке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карбоксил гидроксил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валент</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тербеліст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қарқын</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сіңіру жолақтары б</w:t>
      </w:r>
      <w:r w:rsidR="001154A8" w:rsidRPr="001154A8">
        <w:rPr>
          <w:noProof/>
          <w:vanish/>
          <w:color w:val="000000" w:themeColor="text1"/>
          <w:spacing w:val="-20"/>
          <w:w w:val="1"/>
        </w:rPr>
        <w:t>‬</w:t>
      </w:r>
      <w:r w:rsidR="001154A8">
        <w:rPr>
          <w:noProof/>
          <w:color w:val="000000" w:themeColor="text1"/>
        </w:rPr>
        <w:t>ар.</w:t>
      </w:r>
    </w:p>
    <w:p w14:paraId="6FFA9F50" w14:textId="77777777" w:rsidR="00C254C2" w:rsidRPr="00984D1E" w:rsidRDefault="00C254C2">
      <w:pPr>
        <w:jc w:val="both"/>
        <w:rPr>
          <w:noProof/>
          <w:color w:val="000000" w:themeColor="text1"/>
        </w:rPr>
        <w:sectPr w:rsidR="00C254C2" w:rsidRPr="00984D1E">
          <w:pgSz w:w="11910" w:h="16840"/>
          <w:pgMar w:top="1040" w:right="200" w:bottom="1100" w:left="1400" w:header="0" w:footer="836" w:gutter="0"/>
          <w:cols w:space="720"/>
        </w:sectPr>
      </w:pPr>
    </w:p>
    <w:p w14:paraId="7CBEBF96" w14:textId="6A251926" w:rsidR="00C254C2" w:rsidRPr="00984D1E" w:rsidRDefault="00B21731">
      <w:pPr>
        <w:pStyle w:val="a3"/>
        <w:spacing w:before="89"/>
        <w:ind w:left="301" w:hanging="1"/>
        <w:rPr>
          <w:noProof/>
          <w:color w:val="000000" w:themeColor="text1"/>
        </w:rPr>
      </w:pPr>
      <w:r w:rsidRPr="00984D1E">
        <w:rPr>
          <w:noProof/>
          <w:color w:val="000000" w:themeColor="text1"/>
        </w:rPr>
        <w:lastRenderedPageBreak/>
        <w:t>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24 – 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 xml:space="preserve">(2.50, 2.57-2.60) ЯМР </w:t>
      </w:r>
      <w:r w:rsidR="00D92218" w:rsidRPr="00984D1E">
        <w:rPr>
          <w:noProof/>
          <w:color w:val="000000" w:themeColor="text1"/>
          <w:vertAlign w:val="superscript"/>
        </w:rPr>
        <w:t>13C</w:t>
      </w:r>
      <w:r w:rsidRPr="00984D1E">
        <w:rPr>
          <w:noProof/>
          <w:color w:val="000000" w:themeColor="text1"/>
        </w:rPr>
        <w:t xml:space="preserve"> спектрлерін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көміртек атом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хим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ығысу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мәндері</w:t>
      </w:r>
    </w:p>
    <w:p w14:paraId="3CC8E3B0" w14:textId="77777777" w:rsidR="00C254C2" w:rsidRPr="00984D1E" w:rsidRDefault="00C254C2">
      <w:pPr>
        <w:pStyle w:val="a3"/>
        <w:spacing w:before="6"/>
        <w:rPr>
          <w:noProof/>
          <w:color w:val="000000" w:themeColor="text1"/>
        </w:rPr>
      </w:pPr>
    </w:p>
    <w:tbl>
      <w:tblPr>
        <w:tblStyle w:val="TableNormal"/>
        <w:tblW w:w="0" w:type="auto"/>
        <w:tblInd w:w="3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52"/>
        <w:gridCol w:w="1133"/>
        <w:gridCol w:w="991"/>
        <w:gridCol w:w="993"/>
        <w:gridCol w:w="993"/>
        <w:gridCol w:w="1982"/>
        <w:gridCol w:w="2692"/>
      </w:tblGrid>
      <w:tr w:rsidR="00C254C2" w:rsidRPr="00984D1E" w14:paraId="7B221A30" w14:textId="77777777">
        <w:trPr>
          <w:trHeight w:val="462"/>
        </w:trPr>
        <w:tc>
          <w:tcPr>
            <w:tcW w:w="852" w:type="dxa"/>
            <w:vMerge w:val="restart"/>
          </w:tcPr>
          <w:p w14:paraId="01D3BD12" w14:textId="157DF012" w:rsidR="00C254C2" w:rsidRPr="00984D1E" w:rsidRDefault="00B21731">
            <w:pPr>
              <w:pStyle w:val="TableParagraph"/>
              <w:spacing w:before="135"/>
              <w:ind w:left="232" w:right="124" w:hanging="82"/>
              <w:jc w:val="left"/>
              <w:rPr>
                <w:noProof/>
                <w:color w:val="000000" w:themeColor="text1"/>
                <w:sz w:val="24"/>
              </w:rPr>
            </w:pPr>
            <w:r w:rsidRPr="00984D1E">
              <w:rPr>
                <w:noProof/>
                <w:color w:val="000000" w:themeColor="text1"/>
                <w:sz w:val="24"/>
              </w:rPr>
              <w:t>Қо</w:t>
            </w:r>
            <w:r w:rsidR="001154A8" w:rsidRPr="001154A8">
              <w:rPr>
                <w:noProof/>
                <w:vanish/>
                <w:color w:val="000000" w:themeColor="text1"/>
                <w:spacing w:val="-20"/>
                <w:w w:val="1"/>
                <w:sz w:val="24"/>
              </w:rPr>
              <w:t>‬</w:t>
            </w:r>
            <w:r w:rsidR="001154A8">
              <w:rPr>
                <w:noProof/>
                <w:color w:val="000000" w:themeColor="text1"/>
                <w:sz w:val="24"/>
              </w:rPr>
              <w:t xml:space="preserve">сы </w:t>
            </w:r>
            <w:r w:rsidRPr="00984D1E">
              <w:rPr>
                <w:noProof/>
                <w:color w:val="000000" w:themeColor="text1"/>
                <w:sz w:val="24"/>
              </w:rPr>
              <w:t>лыс</w:t>
            </w:r>
          </w:p>
        </w:tc>
        <w:tc>
          <w:tcPr>
            <w:tcW w:w="8784" w:type="dxa"/>
            <w:gridSpan w:val="6"/>
          </w:tcPr>
          <w:p w14:paraId="3308FEC2" w14:textId="23790204" w:rsidR="00C254C2" w:rsidRPr="00984D1E" w:rsidRDefault="00B21731">
            <w:pPr>
              <w:pStyle w:val="TableParagraph"/>
              <w:spacing w:before="84"/>
              <w:ind w:left="2671" w:right="2664"/>
              <w:rPr>
                <w:noProof/>
                <w:color w:val="000000" w:themeColor="text1"/>
                <w:sz w:val="24"/>
              </w:rPr>
            </w:pPr>
            <w:r w:rsidRPr="00984D1E">
              <w:rPr>
                <w:noProof/>
                <w:color w:val="000000" w:themeColor="text1"/>
                <w:sz w:val="24"/>
              </w:rPr>
              <w:t>Химия</w:t>
            </w:r>
            <w:r w:rsidR="001154A8" w:rsidRPr="001154A8">
              <w:rPr>
                <w:noProof/>
                <w:vanish/>
                <w:color w:val="000000" w:themeColor="text1"/>
                <w:spacing w:val="-20"/>
                <w:w w:val="1"/>
                <w:sz w:val="24"/>
              </w:rPr>
              <w:t>‬</w:t>
            </w:r>
            <w:r w:rsidR="001154A8">
              <w:rPr>
                <w:noProof/>
                <w:color w:val="000000" w:themeColor="text1"/>
                <w:sz w:val="24"/>
              </w:rPr>
              <w:t xml:space="preserve">лық </w:t>
            </w:r>
            <w:r w:rsidRPr="00984D1E">
              <w:rPr>
                <w:noProof/>
                <w:color w:val="000000" w:themeColor="text1"/>
                <w:sz w:val="24"/>
              </w:rPr>
              <w:t>ығысу (CDCl</w:t>
            </w:r>
            <w:r w:rsidRPr="00984D1E">
              <w:rPr>
                <w:noProof/>
                <w:color w:val="000000" w:themeColor="text1"/>
                <w:sz w:val="16"/>
              </w:rPr>
              <w:t>3</w:t>
            </w:r>
            <w:r w:rsidRPr="00984D1E">
              <w:rPr>
                <w:noProof/>
                <w:color w:val="000000" w:themeColor="text1"/>
                <w:sz w:val="24"/>
              </w:rPr>
              <w:t>), δ, м.д.</w:t>
            </w:r>
          </w:p>
        </w:tc>
      </w:tr>
      <w:tr w:rsidR="00C254C2" w:rsidRPr="00984D1E" w14:paraId="61EB1229" w14:textId="77777777">
        <w:trPr>
          <w:trHeight w:val="366"/>
        </w:trPr>
        <w:tc>
          <w:tcPr>
            <w:tcW w:w="852" w:type="dxa"/>
            <w:vMerge/>
            <w:tcBorders>
              <w:top w:val="nil"/>
            </w:tcBorders>
          </w:tcPr>
          <w:p w14:paraId="66539FBE" w14:textId="77777777" w:rsidR="00C254C2" w:rsidRPr="00984D1E" w:rsidRDefault="00C254C2">
            <w:pPr>
              <w:rPr>
                <w:noProof/>
                <w:color w:val="000000" w:themeColor="text1"/>
                <w:sz w:val="2"/>
                <w:szCs w:val="2"/>
              </w:rPr>
            </w:pPr>
          </w:p>
        </w:tc>
        <w:tc>
          <w:tcPr>
            <w:tcW w:w="1133" w:type="dxa"/>
          </w:tcPr>
          <w:p w14:paraId="3124230D" w14:textId="77777777" w:rsidR="00C254C2" w:rsidRPr="00984D1E" w:rsidRDefault="00B21731">
            <w:pPr>
              <w:pStyle w:val="TableParagraph"/>
              <w:spacing w:before="37"/>
              <w:ind w:left="141" w:right="137"/>
              <w:rPr>
                <w:noProof/>
                <w:color w:val="000000" w:themeColor="text1"/>
                <w:sz w:val="24"/>
              </w:rPr>
            </w:pPr>
            <w:r w:rsidRPr="00984D1E">
              <w:rPr>
                <w:noProof/>
                <w:color w:val="000000" w:themeColor="text1"/>
                <w:sz w:val="24"/>
              </w:rPr>
              <w:t>С-2, 6</w:t>
            </w:r>
          </w:p>
        </w:tc>
        <w:tc>
          <w:tcPr>
            <w:tcW w:w="991" w:type="dxa"/>
          </w:tcPr>
          <w:p w14:paraId="52617A32" w14:textId="77777777" w:rsidR="00C254C2" w:rsidRPr="00984D1E" w:rsidRDefault="00B21731">
            <w:pPr>
              <w:pStyle w:val="TableParagraph"/>
              <w:spacing w:before="37"/>
              <w:ind w:left="128" w:right="121"/>
              <w:rPr>
                <w:noProof/>
                <w:color w:val="000000" w:themeColor="text1"/>
                <w:sz w:val="24"/>
              </w:rPr>
            </w:pPr>
            <w:r w:rsidRPr="00984D1E">
              <w:rPr>
                <w:noProof/>
                <w:color w:val="000000" w:themeColor="text1"/>
                <w:sz w:val="24"/>
              </w:rPr>
              <w:t>С-3, 5</w:t>
            </w:r>
          </w:p>
        </w:tc>
        <w:tc>
          <w:tcPr>
            <w:tcW w:w="993" w:type="dxa"/>
          </w:tcPr>
          <w:p w14:paraId="0099AD27" w14:textId="77777777" w:rsidR="00C254C2" w:rsidRPr="00984D1E" w:rsidRDefault="00B21731">
            <w:pPr>
              <w:pStyle w:val="TableParagraph"/>
              <w:spacing w:before="37"/>
              <w:ind w:left="78" w:right="73"/>
              <w:rPr>
                <w:noProof/>
                <w:color w:val="000000" w:themeColor="text1"/>
                <w:sz w:val="24"/>
              </w:rPr>
            </w:pPr>
            <w:r w:rsidRPr="00984D1E">
              <w:rPr>
                <w:noProof/>
                <w:color w:val="000000" w:themeColor="text1"/>
                <w:sz w:val="24"/>
              </w:rPr>
              <w:t>С-4</w:t>
            </w:r>
          </w:p>
        </w:tc>
        <w:tc>
          <w:tcPr>
            <w:tcW w:w="993" w:type="dxa"/>
          </w:tcPr>
          <w:p w14:paraId="2294749B" w14:textId="77777777" w:rsidR="00C254C2" w:rsidRPr="00984D1E" w:rsidRDefault="00B21731">
            <w:pPr>
              <w:pStyle w:val="TableParagraph"/>
              <w:spacing w:before="37"/>
              <w:ind w:left="78" w:right="74"/>
              <w:rPr>
                <w:noProof/>
                <w:color w:val="000000" w:themeColor="text1"/>
                <w:sz w:val="24"/>
              </w:rPr>
            </w:pPr>
            <w:r w:rsidRPr="00984D1E">
              <w:rPr>
                <w:noProof/>
                <w:color w:val="000000" w:themeColor="text1"/>
                <w:sz w:val="24"/>
              </w:rPr>
              <w:t>С=О</w:t>
            </w:r>
          </w:p>
        </w:tc>
        <w:tc>
          <w:tcPr>
            <w:tcW w:w="1982" w:type="dxa"/>
          </w:tcPr>
          <w:p w14:paraId="344A2412" w14:textId="77777777" w:rsidR="00C254C2" w:rsidRPr="00984D1E" w:rsidRDefault="00B21731">
            <w:pPr>
              <w:pStyle w:val="TableParagraph"/>
              <w:spacing w:before="37"/>
              <w:ind w:left="523" w:right="517"/>
              <w:rPr>
                <w:noProof/>
                <w:color w:val="000000" w:themeColor="text1"/>
                <w:sz w:val="24"/>
              </w:rPr>
            </w:pPr>
            <w:r w:rsidRPr="00984D1E">
              <w:rPr>
                <w:noProof/>
                <w:color w:val="000000" w:themeColor="text1"/>
                <w:sz w:val="24"/>
              </w:rPr>
              <w:t>N-R</w:t>
            </w:r>
          </w:p>
        </w:tc>
        <w:tc>
          <w:tcPr>
            <w:tcW w:w="2692" w:type="dxa"/>
          </w:tcPr>
          <w:p w14:paraId="1B5689A4" w14:textId="77777777" w:rsidR="00C254C2" w:rsidRPr="00984D1E" w:rsidRDefault="00B21731">
            <w:pPr>
              <w:pStyle w:val="TableParagraph"/>
              <w:spacing w:before="37"/>
              <w:ind w:left="110" w:right="98"/>
              <w:rPr>
                <w:noProof/>
                <w:color w:val="000000" w:themeColor="text1"/>
                <w:sz w:val="24"/>
              </w:rPr>
            </w:pPr>
            <w:r w:rsidRPr="00984D1E">
              <w:rPr>
                <w:noProof/>
                <w:color w:val="000000" w:themeColor="text1"/>
                <w:sz w:val="24"/>
              </w:rPr>
              <w:t>OCOR</w:t>
            </w:r>
          </w:p>
        </w:tc>
      </w:tr>
      <w:tr w:rsidR="00C254C2" w:rsidRPr="00984D1E" w14:paraId="3BEFF1AD" w14:textId="77777777">
        <w:trPr>
          <w:trHeight w:val="301"/>
        </w:trPr>
        <w:tc>
          <w:tcPr>
            <w:tcW w:w="852" w:type="dxa"/>
          </w:tcPr>
          <w:p w14:paraId="12248C39" w14:textId="77777777" w:rsidR="00C254C2" w:rsidRPr="00984D1E" w:rsidRDefault="00B21731">
            <w:pPr>
              <w:pStyle w:val="TableParagraph"/>
              <w:spacing w:before="17"/>
              <w:ind w:left="7"/>
              <w:rPr>
                <w:noProof/>
                <w:color w:val="000000" w:themeColor="text1"/>
              </w:rPr>
            </w:pPr>
            <w:r w:rsidRPr="00984D1E">
              <w:rPr>
                <w:noProof/>
                <w:color w:val="000000" w:themeColor="text1"/>
              </w:rPr>
              <w:t>1</w:t>
            </w:r>
          </w:p>
        </w:tc>
        <w:tc>
          <w:tcPr>
            <w:tcW w:w="1133" w:type="dxa"/>
          </w:tcPr>
          <w:p w14:paraId="1F240FEC" w14:textId="77777777" w:rsidR="00C254C2" w:rsidRPr="00984D1E" w:rsidRDefault="00B21731">
            <w:pPr>
              <w:pStyle w:val="TableParagraph"/>
              <w:spacing w:before="17"/>
              <w:ind w:left="4"/>
              <w:rPr>
                <w:noProof/>
                <w:color w:val="000000" w:themeColor="text1"/>
              </w:rPr>
            </w:pPr>
            <w:r w:rsidRPr="00984D1E">
              <w:rPr>
                <w:noProof/>
                <w:color w:val="000000" w:themeColor="text1"/>
              </w:rPr>
              <w:t>2</w:t>
            </w:r>
          </w:p>
        </w:tc>
        <w:tc>
          <w:tcPr>
            <w:tcW w:w="991" w:type="dxa"/>
          </w:tcPr>
          <w:p w14:paraId="45838077" w14:textId="77777777" w:rsidR="00C254C2" w:rsidRPr="00984D1E" w:rsidRDefault="00B21731">
            <w:pPr>
              <w:pStyle w:val="TableParagraph"/>
              <w:spacing w:before="17"/>
              <w:ind w:left="7"/>
              <w:rPr>
                <w:noProof/>
                <w:color w:val="000000" w:themeColor="text1"/>
              </w:rPr>
            </w:pPr>
            <w:r w:rsidRPr="00984D1E">
              <w:rPr>
                <w:noProof/>
                <w:color w:val="000000" w:themeColor="text1"/>
              </w:rPr>
              <w:t>3</w:t>
            </w:r>
          </w:p>
        </w:tc>
        <w:tc>
          <w:tcPr>
            <w:tcW w:w="993" w:type="dxa"/>
          </w:tcPr>
          <w:p w14:paraId="60E423C1" w14:textId="77777777" w:rsidR="00C254C2" w:rsidRPr="00984D1E" w:rsidRDefault="00B21731">
            <w:pPr>
              <w:pStyle w:val="TableParagraph"/>
              <w:spacing w:before="17"/>
              <w:ind w:left="5"/>
              <w:rPr>
                <w:noProof/>
                <w:color w:val="000000" w:themeColor="text1"/>
              </w:rPr>
            </w:pPr>
            <w:r w:rsidRPr="00984D1E">
              <w:rPr>
                <w:noProof/>
                <w:color w:val="000000" w:themeColor="text1"/>
              </w:rPr>
              <w:t>4</w:t>
            </w:r>
          </w:p>
        </w:tc>
        <w:tc>
          <w:tcPr>
            <w:tcW w:w="993" w:type="dxa"/>
          </w:tcPr>
          <w:p w14:paraId="2B3C8ABE" w14:textId="77777777" w:rsidR="00C254C2" w:rsidRPr="00984D1E" w:rsidRDefault="00B21731">
            <w:pPr>
              <w:pStyle w:val="TableParagraph"/>
              <w:spacing w:before="17"/>
              <w:ind w:left="6"/>
              <w:rPr>
                <w:noProof/>
                <w:color w:val="000000" w:themeColor="text1"/>
              </w:rPr>
            </w:pPr>
            <w:r w:rsidRPr="00984D1E">
              <w:rPr>
                <w:noProof/>
                <w:color w:val="000000" w:themeColor="text1"/>
              </w:rPr>
              <w:t>5</w:t>
            </w:r>
          </w:p>
        </w:tc>
        <w:tc>
          <w:tcPr>
            <w:tcW w:w="1982" w:type="dxa"/>
          </w:tcPr>
          <w:p w14:paraId="4CA35684" w14:textId="77777777" w:rsidR="00C254C2" w:rsidRPr="00984D1E" w:rsidRDefault="00B21731">
            <w:pPr>
              <w:pStyle w:val="TableParagraph"/>
              <w:spacing w:before="17"/>
              <w:ind w:left="7"/>
              <w:rPr>
                <w:noProof/>
                <w:color w:val="000000" w:themeColor="text1"/>
              </w:rPr>
            </w:pPr>
            <w:r w:rsidRPr="00984D1E">
              <w:rPr>
                <w:noProof/>
                <w:color w:val="000000" w:themeColor="text1"/>
              </w:rPr>
              <w:t>6</w:t>
            </w:r>
          </w:p>
        </w:tc>
        <w:tc>
          <w:tcPr>
            <w:tcW w:w="2692" w:type="dxa"/>
          </w:tcPr>
          <w:p w14:paraId="313AE856" w14:textId="77777777" w:rsidR="00C254C2" w:rsidRPr="00984D1E" w:rsidRDefault="00B21731">
            <w:pPr>
              <w:pStyle w:val="TableParagraph"/>
              <w:spacing w:before="17"/>
              <w:ind w:left="13"/>
              <w:rPr>
                <w:noProof/>
                <w:color w:val="000000" w:themeColor="text1"/>
              </w:rPr>
            </w:pPr>
            <w:r w:rsidRPr="00984D1E">
              <w:rPr>
                <w:noProof/>
                <w:color w:val="000000" w:themeColor="text1"/>
              </w:rPr>
              <w:t>7</w:t>
            </w:r>
          </w:p>
        </w:tc>
      </w:tr>
      <w:tr w:rsidR="00C254C2" w:rsidRPr="00984D1E" w14:paraId="58C8C8FA" w14:textId="77777777">
        <w:trPr>
          <w:trHeight w:val="551"/>
        </w:trPr>
        <w:tc>
          <w:tcPr>
            <w:tcW w:w="852" w:type="dxa"/>
          </w:tcPr>
          <w:p w14:paraId="7F1749CB" w14:textId="77777777" w:rsidR="00C254C2" w:rsidRPr="00984D1E" w:rsidRDefault="00B21731">
            <w:pPr>
              <w:pStyle w:val="TableParagraph"/>
              <w:spacing w:line="268" w:lineRule="exact"/>
              <w:ind w:left="47" w:right="38"/>
              <w:rPr>
                <w:noProof/>
                <w:color w:val="000000" w:themeColor="text1"/>
                <w:sz w:val="24"/>
              </w:rPr>
            </w:pPr>
            <w:r w:rsidRPr="00984D1E">
              <w:rPr>
                <w:noProof/>
                <w:color w:val="000000" w:themeColor="text1"/>
                <w:sz w:val="24"/>
              </w:rPr>
              <w:t>2.50</w:t>
            </w:r>
          </w:p>
        </w:tc>
        <w:tc>
          <w:tcPr>
            <w:tcW w:w="1133" w:type="dxa"/>
          </w:tcPr>
          <w:p w14:paraId="3B76E9AE" w14:textId="77777777" w:rsidR="00C254C2" w:rsidRPr="00984D1E" w:rsidRDefault="00B21731">
            <w:pPr>
              <w:pStyle w:val="TableParagraph"/>
              <w:spacing w:line="268" w:lineRule="exact"/>
              <w:ind w:left="139" w:right="137"/>
              <w:rPr>
                <w:noProof/>
                <w:color w:val="000000" w:themeColor="text1"/>
                <w:sz w:val="24"/>
              </w:rPr>
            </w:pPr>
            <w:r w:rsidRPr="00984D1E">
              <w:rPr>
                <w:noProof/>
                <w:color w:val="000000" w:themeColor="text1"/>
                <w:sz w:val="24"/>
              </w:rPr>
              <w:t>49,27</w:t>
            </w:r>
          </w:p>
        </w:tc>
        <w:tc>
          <w:tcPr>
            <w:tcW w:w="991" w:type="dxa"/>
          </w:tcPr>
          <w:p w14:paraId="5BEF98A4" w14:textId="77777777" w:rsidR="00C254C2" w:rsidRPr="00984D1E" w:rsidRDefault="00B21731">
            <w:pPr>
              <w:pStyle w:val="TableParagraph"/>
              <w:spacing w:line="268" w:lineRule="exact"/>
              <w:ind w:left="130" w:right="121"/>
              <w:rPr>
                <w:noProof/>
                <w:color w:val="000000" w:themeColor="text1"/>
                <w:sz w:val="24"/>
              </w:rPr>
            </w:pPr>
            <w:r w:rsidRPr="00984D1E">
              <w:rPr>
                <w:noProof/>
                <w:color w:val="000000" w:themeColor="text1"/>
                <w:sz w:val="24"/>
              </w:rPr>
              <w:t>31,41</w:t>
            </w:r>
          </w:p>
        </w:tc>
        <w:tc>
          <w:tcPr>
            <w:tcW w:w="993" w:type="dxa"/>
          </w:tcPr>
          <w:p w14:paraId="11BFC304" w14:textId="77777777" w:rsidR="00C254C2" w:rsidRPr="00984D1E" w:rsidRDefault="00B21731">
            <w:pPr>
              <w:pStyle w:val="TableParagraph"/>
              <w:spacing w:line="268" w:lineRule="exact"/>
              <w:ind w:left="78" w:right="71"/>
              <w:rPr>
                <w:noProof/>
                <w:color w:val="000000" w:themeColor="text1"/>
                <w:sz w:val="24"/>
              </w:rPr>
            </w:pPr>
            <w:r w:rsidRPr="00984D1E">
              <w:rPr>
                <w:noProof/>
                <w:color w:val="000000" w:themeColor="text1"/>
                <w:sz w:val="24"/>
              </w:rPr>
              <w:t>68,43</w:t>
            </w:r>
          </w:p>
        </w:tc>
        <w:tc>
          <w:tcPr>
            <w:tcW w:w="993" w:type="dxa"/>
          </w:tcPr>
          <w:p w14:paraId="04A93877" w14:textId="77777777" w:rsidR="00C254C2" w:rsidRPr="00984D1E" w:rsidRDefault="00B21731">
            <w:pPr>
              <w:pStyle w:val="TableParagraph"/>
              <w:spacing w:line="268" w:lineRule="exact"/>
              <w:ind w:left="78" w:right="74"/>
              <w:rPr>
                <w:noProof/>
                <w:color w:val="000000" w:themeColor="text1"/>
                <w:sz w:val="24"/>
              </w:rPr>
            </w:pPr>
            <w:r w:rsidRPr="00984D1E">
              <w:rPr>
                <w:noProof/>
                <w:color w:val="000000" w:themeColor="text1"/>
                <w:sz w:val="24"/>
              </w:rPr>
              <w:t>176,31</w:t>
            </w:r>
          </w:p>
        </w:tc>
        <w:tc>
          <w:tcPr>
            <w:tcW w:w="1982" w:type="dxa"/>
          </w:tcPr>
          <w:p w14:paraId="6AE7CFB2" w14:textId="77777777" w:rsidR="00C254C2" w:rsidRPr="00984D1E" w:rsidRDefault="00B21731">
            <w:pPr>
              <w:pStyle w:val="TableParagraph"/>
              <w:spacing w:line="267" w:lineRule="exact"/>
              <w:ind w:left="557"/>
              <w:jc w:val="left"/>
              <w:rPr>
                <w:noProof/>
                <w:color w:val="000000" w:themeColor="text1"/>
                <w:sz w:val="24"/>
              </w:rPr>
            </w:pPr>
            <w:r w:rsidRPr="00984D1E">
              <w:rPr>
                <w:noProof/>
                <w:color w:val="000000" w:themeColor="text1"/>
                <w:sz w:val="24"/>
              </w:rPr>
              <w:t>N-метил</w:t>
            </w:r>
          </w:p>
          <w:p w14:paraId="5A17CEC8" w14:textId="44CB8C80" w:rsidR="00C254C2" w:rsidRPr="00984D1E" w:rsidRDefault="00D92218">
            <w:pPr>
              <w:pStyle w:val="TableParagraph"/>
              <w:spacing w:line="264" w:lineRule="exact"/>
              <w:ind w:left="545"/>
              <w:jc w:val="left"/>
              <w:rPr>
                <w:noProof/>
                <w:color w:val="000000" w:themeColor="text1"/>
                <w:sz w:val="24"/>
              </w:rPr>
            </w:pPr>
            <w:r w:rsidRPr="00984D1E">
              <w:rPr>
                <w:noProof/>
                <w:color w:val="000000" w:themeColor="text1"/>
                <w:sz w:val="24"/>
              </w:rPr>
              <w:t>C7</w:t>
            </w:r>
            <w:r w:rsidR="00B21731" w:rsidRPr="00984D1E">
              <w:rPr>
                <w:noProof/>
                <w:color w:val="000000" w:themeColor="text1"/>
                <w:sz w:val="16"/>
              </w:rPr>
              <w:t xml:space="preserve"> </w:t>
            </w:r>
            <w:r w:rsidR="00B21731" w:rsidRPr="00984D1E">
              <w:rPr>
                <w:noProof/>
                <w:color w:val="000000" w:themeColor="text1"/>
                <w:sz w:val="24"/>
              </w:rPr>
              <w:t>45,70;</w:t>
            </w:r>
          </w:p>
        </w:tc>
        <w:tc>
          <w:tcPr>
            <w:tcW w:w="2692" w:type="dxa"/>
          </w:tcPr>
          <w:p w14:paraId="5E64B6E1" w14:textId="77777777" w:rsidR="00C254C2" w:rsidRPr="00984D1E" w:rsidRDefault="00B21731">
            <w:pPr>
              <w:pStyle w:val="TableParagraph"/>
              <w:spacing w:before="128"/>
              <w:ind w:left="11"/>
              <w:rPr>
                <w:noProof/>
                <w:color w:val="000000" w:themeColor="text1"/>
                <w:sz w:val="24"/>
              </w:rPr>
            </w:pPr>
            <w:r w:rsidRPr="00984D1E">
              <w:rPr>
                <w:noProof/>
                <w:color w:val="000000" w:themeColor="text1"/>
                <w:sz w:val="24"/>
              </w:rPr>
              <w:t>-</w:t>
            </w:r>
          </w:p>
        </w:tc>
      </w:tr>
      <w:tr w:rsidR="00C254C2" w:rsidRPr="00984D1E" w14:paraId="51DE5DF7" w14:textId="77777777">
        <w:trPr>
          <w:trHeight w:val="272"/>
        </w:trPr>
        <w:tc>
          <w:tcPr>
            <w:tcW w:w="852" w:type="dxa"/>
            <w:tcBorders>
              <w:bottom w:val="nil"/>
            </w:tcBorders>
          </w:tcPr>
          <w:p w14:paraId="29D30699" w14:textId="77777777" w:rsidR="00C254C2" w:rsidRPr="00984D1E" w:rsidRDefault="00B21731">
            <w:pPr>
              <w:pStyle w:val="TableParagraph"/>
              <w:spacing w:line="253" w:lineRule="exact"/>
              <w:ind w:left="47" w:right="38"/>
              <w:rPr>
                <w:noProof/>
                <w:color w:val="000000" w:themeColor="text1"/>
                <w:sz w:val="24"/>
              </w:rPr>
            </w:pPr>
            <w:r w:rsidRPr="00984D1E">
              <w:rPr>
                <w:noProof/>
                <w:color w:val="000000" w:themeColor="text1"/>
                <w:sz w:val="24"/>
              </w:rPr>
              <w:t>2.57</w:t>
            </w:r>
          </w:p>
        </w:tc>
        <w:tc>
          <w:tcPr>
            <w:tcW w:w="1133" w:type="dxa"/>
            <w:tcBorders>
              <w:bottom w:val="nil"/>
            </w:tcBorders>
          </w:tcPr>
          <w:p w14:paraId="1FB0E504" w14:textId="77777777" w:rsidR="00C254C2" w:rsidRPr="00984D1E" w:rsidRDefault="00B21731">
            <w:pPr>
              <w:pStyle w:val="TableParagraph"/>
              <w:spacing w:line="253" w:lineRule="exact"/>
              <w:ind w:left="139" w:right="137"/>
              <w:rPr>
                <w:noProof/>
                <w:color w:val="000000" w:themeColor="text1"/>
                <w:sz w:val="24"/>
              </w:rPr>
            </w:pPr>
            <w:r w:rsidRPr="00984D1E">
              <w:rPr>
                <w:noProof/>
                <w:color w:val="000000" w:themeColor="text1"/>
                <w:sz w:val="24"/>
              </w:rPr>
              <w:t>49,05</w:t>
            </w:r>
          </w:p>
        </w:tc>
        <w:tc>
          <w:tcPr>
            <w:tcW w:w="991" w:type="dxa"/>
            <w:tcBorders>
              <w:bottom w:val="nil"/>
            </w:tcBorders>
          </w:tcPr>
          <w:p w14:paraId="604E7E3A" w14:textId="77777777" w:rsidR="00C254C2" w:rsidRPr="00984D1E" w:rsidRDefault="00B21731">
            <w:pPr>
              <w:pStyle w:val="TableParagraph"/>
              <w:spacing w:line="253" w:lineRule="exact"/>
              <w:ind w:left="130" w:right="121"/>
              <w:rPr>
                <w:noProof/>
                <w:color w:val="000000" w:themeColor="text1"/>
                <w:sz w:val="24"/>
              </w:rPr>
            </w:pPr>
            <w:r w:rsidRPr="00984D1E">
              <w:rPr>
                <w:noProof/>
                <w:color w:val="000000" w:themeColor="text1"/>
                <w:sz w:val="24"/>
              </w:rPr>
              <w:t>29,37</w:t>
            </w:r>
          </w:p>
        </w:tc>
        <w:tc>
          <w:tcPr>
            <w:tcW w:w="993" w:type="dxa"/>
            <w:tcBorders>
              <w:bottom w:val="nil"/>
            </w:tcBorders>
          </w:tcPr>
          <w:p w14:paraId="3E4D649E" w14:textId="77777777" w:rsidR="00C254C2" w:rsidRPr="00984D1E" w:rsidRDefault="00B21731">
            <w:pPr>
              <w:pStyle w:val="TableParagraph"/>
              <w:spacing w:line="253" w:lineRule="exact"/>
              <w:ind w:left="78" w:right="71"/>
              <w:rPr>
                <w:noProof/>
                <w:color w:val="000000" w:themeColor="text1"/>
                <w:sz w:val="24"/>
              </w:rPr>
            </w:pPr>
            <w:r w:rsidRPr="00984D1E">
              <w:rPr>
                <w:noProof/>
                <w:color w:val="000000" w:themeColor="text1"/>
                <w:sz w:val="24"/>
              </w:rPr>
              <w:t>75,86</w:t>
            </w:r>
          </w:p>
        </w:tc>
        <w:tc>
          <w:tcPr>
            <w:tcW w:w="993" w:type="dxa"/>
            <w:tcBorders>
              <w:bottom w:val="nil"/>
            </w:tcBorders>
          </w:tcPr>
          <w:p w14:paraId="3A19CA4E" w14:textId="77777777" w:rsidR="00C254C2" w:rsidRPr="00984D1E" w:rsidRDefault="00B21731">
            <w:pPr>
              <w:pStyle w:val="TableParagraph"/>
              <w:spacing w:line="253" w:lineRule="exact"/>
              <w:ind w:left="78" w:right="75"/>
              <w:rPr>
                <w:noProof/>
                <w:color w:val="000000" w:themeColor="text1"/>
                <w:sz w:val="24"/>
              </w:rPr>
            </w:pPr>
            <w:r w:rsidRPr="00984D1E">
              <w:rPr>
                <w:noProof/>
                <w:color w:val="000000" w:themeColor="text1"/>
                <w:sz w:val="24"/>
              </w:rPr>
              <w:t>171,83;</w:t>
            </w:r>
          </w:p>
        </w:tc>
        <w:tc>
          <w:tcPr>
            <w:tcW w:w="1982" w:type="dxa"/>
            <w:tcBorders>
              <w:bottom w:val="nil"/>
            </w:tcBorders>
          </w:tcPr>
          <w:p w14:paraId="0A72E210" w14:textId="77777777" w:rsidR="00C254C2" w:rsidRPr="00984D1E" w:rsidRDefault="00B21731">
            <w:pPr>
              <w:pStyle w:val="TableParagraph"/>
              <w:spacing w:line="253" w:lineRule="exact"/>
              <w:ind w:left="524" w:right="517"/>
              <w:rPr>
                <w:noProof/>
                <w:color w:val="000000" w:themeColor="text1"/>
                <w:sz w:val="24"/>
              </w:rPr>
            </w:pPr>
            <w:r w:rsidRPr="00984D1E">
              <w:rPr>
                <w:noProof/>
                <w:color w:val="000000" w:themeColor="text1"/>
                <w:sz w:val="24"/>
              </w:rPr>
              <w:t>N-метил</w:t>
            </w:r>
          </w:p>
        </w:tc>
        <w:tc>
          <w:tcPr>
            <w:tcW w:w="2692" w:type="dxa"/>
            <w:tcBorders>
              <w:bottom w:val="nil"/>
            </w:tcBorders>
          </w:tcPr>
          <w:p w14:paraId="74573D7A" w14:textId="77777777" w:rsidR="00C254C2" w:rsidRPr="00984D1E" w:rsidRDefault="00B21731">
            <w:pPr>
              <w:pStyle w:val="TableParagraph"/>
              <w:spacing w:line="253" w:lineRule="exact"/>
              <w:ind w:left="112" w:right="98"/>
              <w:rPr>
                <w:noProof/>
                <w:color w:val="000000" w:themeColor="text1"/>
                <w:sz w:val="24"/>
              </w:rPr>
            </w:pPr>
            <w:r w:rsidRPr="00984D1E">
              <w:rPr>
                <w:i/>
                <w:noProof/>
                <w:color w:val="000000" w:themeColor="text1"/>
                <w:sz w:val="24"/>
              </w:rPr>
              <w:t>п-</w:t>
            </w:r>
            <w:r w:rsidRPr="00984D1E">
              <w:rPr>
                <w:noProof/>
                <w:color w:val="000000" w:themeColor="text1"/>
                <w:sz w:val="24"/>
              </w:rPr>
              <w:t>фтор-фенил</w:t>
            </w:r>
          </w:p>
        </w:tc>
      </w:tr>
      <w:tr w:rsidR="00C254C2" w:rsidRPr="00984D1E" w14:paraId="0BBE0A0E" w14:textId="77777777">
        <w:trPr>
          <w:trHeight w:val="277"/>
        </w:trPr>
        <w:tc>
          <w:tcPr>
            <w:tcW w:w="852" w:type="dxa"/>
            <w:tcBorders>
              <w:top w:val="nil"/>
              <w:bottom w:val="nil"/>
            </w:tcBorders>
          </w:tcPr>
          <w:p w14:paraId="5AC7B541" w14:textId="77777777" w:rsidR="00C254C2" w:rsidRPr="00984D1E" w:rsidRDefault="00C254C2">
            <w:pPr>
              <w:pStyle w:val="TableParagraph"/>
              <w:jc w:val="left"/>
              <w:rPr>
                <w:noProof/>
                <w:color w:val="000000" w:themeColor="text1"/>
                <w:sz w:val="20"/>
              </w:rPr>
            </w:pPr>
          </w:p>
        </w:tc>
        <w:tc>
          <w:tcPr>
            <w:tcW w:w="1133" w:type="dxa"/>
            <w:tcBorders>
              <w:top w:val="nil"/>
              <w:bottom w:val="nil"/>
            </w:tcBorders>
          </w:tcPr>
          <w:p w14:paraId="3A81675D" w14:textId="77777777" w:rsidR="00C254C2" w:rsidRPr="00984D1E" w:rsidRDefault="00C254C2">
            <w:pPr>
              <w:pStyle w:val="TableParagraph"/>
              <w:jc w:val="left"/>
              <w:rPr>
                <w:noProof/>
                <w:color w:val="000000" w:themeColor="text1"/>
                <w:sz w:val="20"/>
              </w:rPr>
            </w:pPr>
          </w:p>
        </w:tc>
        <w:tc>
          <w:tcPr>
            <w:tcW w:w="991" w:type="dxa"/>
            <w:tcBorders>
              <w:top w:val="nil"/>
              <w:bottom w:val="nil"/>
            </w:tcBorders>
          </w:tcPr>
          <w:p w14:paraId="11673214" w14:textId="77777777" w:rsidR="00C254C2" w:rsidRPr="00984D1E" w:rsidRDefault="00C254C2">
            <w:pPr>
              <w:pStyle w:val="TableParagraph"/>
              <w:jc w:val="left"/>
              <w:rPr>
                <w:noProof/>
                <w:color w:val="000000" w:themeColor="text1"/>
                <w:sz w:val="20"/>
              </w:rPr>
            </w:pPr>
          </w:p>
        </w:tc>
        <w:tc>
          <w:tcPr>
            <w:tcW w:w="993" w:type="dxa"/>
            <w:tcBorders>
              <w:top w:val="nil"/>
              <w:bottom w:val="nil"/>
            </w:tcBorders>
          </w:tcPr>
          <w:p w14:paraId="3EF8F432" w14:textId="77777777" w:rsidR="00C254C2" w:rsidRPr="00984D1E" w:rsidRDefault="00C254C2">
            <w:pPr>
              <w:pStyle w:val="TableParagraph"/>
              <w:jc w:val="left"/>
              <w:rPr>
                <w:noProof/>
                <w:color w:val="000000" w:themeColor="text1"/>
                <w:sz w:val="20"/>
              </w:rPr>
            </w:pPr>
          </w:p>
        </w:tc>
        <w:tc>
          <w:tcPr>
            <w:tcW w:w="993" w:type="dxa"/>
            <w:tcBorders>
              <w:top w:val="nil"/>
              <w:bottom w:val="nil"/>
            </w:tcBorders>
          </w:tcPr>
          <w:p w14:paraId="6FBCEE37" w14:textId="77777777" w:rsidR="00C254C2" w:rsidRPr="00984D1E" w:rsidRDefault="00B21731">
            <w:pPr>
              <w:pStyle w:val="TableParagraph"/>
              <w:spacing w:line="257" w:lineRule="exact"/>
              <w:ind w:left="78" w:right="74"/>
              <w:rPr>
                <w:noProof/>
                <w:color w:val="000000" w:themeColor="text1"/>
                <w:sz w:val="24"/>
              </w:rPr>
            </w:pPr>
            <w:r w:rsidRPr="00984D1E">
              <w:rPr>
                <w:noProof/>
                <w:color w:val="000000" w:themeColor="text1"/>
                <w:sz w:val="24"/>
              </w:rPr>
              <w:t>163,45</w:t>
            </w:r>
          </w:p>
        </w:tc>
        <w:tc>
          <w:tcPr>
            <w:tcW w:w="1982" w:type="dxa"/>
            <w:tcBorders>
              <w:top w:val="nil"/>
              <w:bottom w:val="nil"/>
            </w:tcBorders>
          </w:tcPr>
          <w:p w14:paraId="3E0B9BD5" w14:textId="7239D062" w:rsidR="00C254C2" w:rsidRPr="00984D1E" w:rsidRDefault="00D92218">
            <w:pPr>
              <w:pStyle w:val="TableParagraph"/>
              <w:spacing w:line="257" w:lineRule="exact"/>
              <w:ind w:left="526" w:right="517"/>
              <w:rPr>
                <w:noProof/>
                <w:color w:val="000000" w:themeColor="text1"/>
                <w:sz w:val="24"/>
              </w:rPr>
            </w:pPr>
            <w:r w:rsidRPr="00984D1E">
              <w:rPr>
                <w:noProof/>
                <w:color w:val="000000" w:themeColor="text1"/>
                <w:sz w:val="24"/>
              </w:rPr>
              <w:t>C7</w:t>
            </w:r>
            <w:r w:rsidR="00B21731" w:rsidRPr="00984D1E">
              <w:rPr>
                <w:noProof/>
                <w:color w:val="000000" w:themeColor="text1"/>
                <w:sz w:val="16"/>
              </w:rPr>
              <w:t xml:space="preserve"> </w:t>
            </w:r>
            <w:r w:rsidR="00B21731" w:rsidRPr="00984D1E">
              <w:rPr>
                <w:noProof/>
                <w:color w:val="000000" w:themeColor="text1"/>
                <w:sz w:val="24"/>
              </w:rPr>
              <w:t>42,56;</w:t>
            </w:r>
          </w:p>
        </w:tc>
        <w:tc>
          <w:tcPr>
            <w:tcW w:w="2692" w:type="dxa"/>
            <w:tcBorders>
              <w:top w:val="nil"/>
              <w:bottom w:val="nil"/>
            </w:tcBorders>
          </w:tcPr>
          <w:p w14:paraId="5E660AED" w14:textId="1FE9BF64" w:rsidR="00C254C2" w:rsidRPr="00984D1E" w:rsidRDefault="00D92218">
            <w:pPr>
              <w:pStyle w:val="TableParagraph"/>
              <w:spacing w:line="257" w:lineRule="exact"/>
              <w:ind w:left="113" w:right="98"/>
              <w:rPr>
                <w:noProof/>
                <w:color w:val="000000" w:themeColor="text1"/>
                <w:sz w:val="24"/>
              </w:rPr>
            </w:pPr>
            <w:r w:rsidRPr="00984D1E">
              <w:rPr>
                <w:noProof/>
                <w:color w:val="000000" w:themeColor="text1"/>
                <w:sz w:val="24"/>
              </w:rPr>
              <w:t>C15</w:t>
            </w:r>
            <w:r w:rsidR="00B21731" w:rsidRPr="00984D1E">
              <w:rPr>
                <w:noProof/>
                <w:color w:val="000000" w:themeColor="text1"/>
                <w:sz w:val="16"/>
              </w:rPr>
              <w:t xml:space="preserve">,17 </w:t>
            </w:r>
            <w:r w:rsidR="00B21731" w:rsidRPr="00984D1E">
              <w:rPr>
                <w:noProof/>
                <w:color w:val="000000" w:themeColor="text1"/>
                <w:sz w:val="24"/>
              </w:rPr>
              <w:t xml:space="preserve">117,40; </w:t>
            </w:r>
            <w:r w:rsidRPr="00984D1E">
              <w:rPr>
                <w:noProof/>
                <w:color w:val="000000" w:themeColor="text1"/>
                <w:sz w:val="24"/>
              </w:rPr>
              <w:t>C13</w:t>
            </w:r>
            <w:r w:rsidR="00B21731" w:rsidRPr="00984D1E">
              <w:rPr>
                <w:noProof/>
                <w:color w:val="000000" w:themeColor="text1"/>
                <w:sz w:val="16"/>
              </w:rPr>
              <w:t xml:space="preserve"> </w:t>
            </w:r>
            <w:r w:rsidR="00B21731" w:rsidRPr="00984D1E">
              <w:rPr>
                <w:noProof/>
                <w:color w:val="000000" w:themeColor="text1"/>
                <w:sz w:val="24"/>
              </w:rPr>
              <w:t>126,04;</w:t>
            </w:r>
          </w:p>
        </w:tc>
      </w:tr>
      <w:tr w:rsidR="00C254C2" w:rsidRPr="00984D1E" w14:paraId="0A81097A" w14:textId="77777777">
        <w:trPr>
          <w:trHeight w:val="275"/>
        </w:trPr>
        <w:tc>
          <w:tcPr>
            <w:tcW w:w="852" w:type="dxa"/>
            <w:tcBorders>
              <w:top w:val="nil"/>
              <w:bottom w:val="nil"/>
            </w:tcBorders>
          </w:tcPr>
          <w:p w14:paraId="14947A67" w14:textId="77777777" w:rsidR="00C254C2" w:rsidRPr="00984D1E" w:rsidRDefault="00C254C2">
            <w:pPr>
              <w:pStyle w:val="TableParagraph"/>
              <w:jc w:val="left"/>
              <w:rPr>
                <w:noProof/>
                <w:color w:val="000000" w:themeColor="text1"/>
                <w:sz w:val="20"/>
              </w:rPr>
            </w:pPr>
          </w:p>
        </w:tc>
        <w:tc>
          <w:tcPr>
            <w:tcW w:w="1133" w:type="dxa"/>
            <w:tcBorders>
              <w:top w:val="nil"/>
              <w:bottom w:val="nil"/>
            </w:tcBorders>
          </w:tcPr>
          <w:p w14:paraId="1F28878E" w14:textId="77777777" w:rsidR="00C254C2" w:rsidRPr="00984D1E" w:rsidRDefault="00C254C2">
            <w:pPr>
              <w:pStyle w:val="TableParagraph"/>
              <w:jc w:val="left"/>
              <w:rPr>
                <w:noProof/>
                <w:color w:val="000000" w:themeColor="text1"/>
                <w:sz w:val="20"/>
              </w:rPr>
            </w:pPr>
          </w:p>
        </w:tc>
        <w:tc>
          <w:tcPr>
            <w:tcW w:w="991" w:type="dxa"/>
            <w:tcBorders>
              <w:top w:val="nil"/>
              <w:bottom w:val="nil"/>
            </w:tcBorders>
          </w:tcPr>
          <w:p w14:paraId="70E506A9" w14:textId="77777777" w:rsidR="00C254C2" w:rsidRPr="00984D1E" w:rsidRDefault="00C254C2">
            <w:pPr>
              <w:pStyle w:val="TableParagraph"/>
              <w:jc w:val="left"/>
              <w:rPr>
                <w:noProof/>
                <w:color w:val="000000" w:themeColor="text1"/>
                <w:sz w:val="20"/>
              </w:rPr>
            </w:pPr>
          </w:p>
        </w:tc>
        <w:tc>
          <w:tcPr>
            <w:tcW w:w="993" w:type="dxa"/>
            <w:tcBorders>
              <w:top w:val="nil"/>
              <w:bottom w:val="nil"/>
            </w:tcBorders>
          </w:tcPr>
          <w:p w14:paraId="1D3D6474" w14:textId="77777777" w:rsidR="00C254C2" w:rsidRPr="00984D1E" w:rsidRDefault="00C254C2">
            <w:pPr>
              <w:pStyle w:val="TableParagraph"/>
              <w:jc w:val="left"/>
              <w:rPr>
                <w:noProof/>
                <w:color w:val="000000" w:themeColor="text1"/>
                <w:sz w:val="20"/>
              </w:rPr>
            </w:pPr>
          </w:p>
        </w:tc>
        <w:tc>
          <w:tcPr>
            <w:tcW w:w="993" w:type="dxa"/>
            <w:tcBorders>
              <w:top w:val="nil"/>
              <w:bottom w:val="nil"/>
            </w:tcBorders>
          </w:tcPr>
          <w:p w14:paraId="57436EB6" w14:textId="77777777" w:rsidR="00C254C2" w:rsidRPr="00984D1E" w:rsidRDefault="00C254C2">
            <w:pPr>
              <w:pStyle w:val="TableParagraph"/>
              <w:jc w:val="left"/>
              <w:rPr>
                <w:noProof/>
                <w:color w:val="000000" w:themeColor="text1"/>
                <w:sz w:val="20"/>
              </w:rPr>
            </w:pPr>
          </w:p>
        </w:tc>
        <w:tc>
          <w:tcPr>
            <w:tcW w:w="1982" w:type="dxa"/>
            <w:tcBorders>
              <w:top w:val="nil"/>
              <w:bottom w:val="nil"/>
            </w:tcBorders>
          </w:tcPr>
          <w:p w14:paraId="50FB1B47" w14:textId="77777777" w:rsidR="00C254C2" w:rsidRPr="00984D1E" w:rsidRDefault="00C254C2">
            <w:pPr>
              <w:pStyle w:val="TableParagraph"/>
              <w:jc w:val="left"/>
              <w:rPr>
                <w:noProof/>
                <w:color w:val="000000" w:themeColor="text1"/>
                <w:sz w:val="20"/>
              </w:rPr>
            </w:pPr>
          </w:p>
        </w:tc>
        <w:tc>
          <w:tcPr>
            <w:tcW w:w="2692" w:type="dxa"/>
            <w:tcBorders>
              <w:top w:val="nil"/>
              <w:bottom w:val="nil"/>
            </w:tcBorders>
          </w:tcPr>
          <w:p w14:paraId="4C52407E" w14:textId="35BAAC99" w:rsidR="00C254C2" w:rsidRPr="00984D1E" w:rsidRDefault="00D92218">
            <w:pPr>
              <w:pStyle w:val="TableParagraph"/>
              <w:spacing w:line="256" w:lineRule="exact"/>
              <w:ind w:left="108" w:right="98"/>
              <w:rPr>
                <w:noProof/>
                <w:color w:val="000000" w:themeColor="text1"/>
                <w:sz w:val="24"/>
              </w:rPr>
            </w:pPr>
            <w:r w:rsidRPr="00984D1E">
              <w:rPr>
                <w:noProof/>
                <w:color w:val="000000" w:themeColor="text1"/>
                <w:sz w:val="24"/>
              </w:rPr>
              <w:t>C14</w:t>
            </w:r>
            <w:r w:rsidR="00B21731" w:rsidRPr="00984D1E">
              <w:rPr>
                <w:noProof/>
                <w:color w:val="000000" w:themeColor="text1"/>
                <w:sz w:val="16"/>
              </w:rPr>
              <w:t xml:space="preserve">,18 </w:t>
            </w:r>
            <w:r w:rsidR="00B21731" w:rsidRPr="00984D1E">
              <w:rPr>
                <w:noProof/>
                <w:color w:val="000000" w:themeColor="text1"/>
                <w:sz w:val="24"/>
              </w:rPr>
              <w:t>133,86;</w:t>
            </w:r>
          </w:p>
        </w:tc>
      </w:tr>
      <w:tr w:rsidR="00C254C2" w:rsidRPr="00984D1E" w14:paraId="752CA1C3" w14:textId="77777777">
        <w:trPr>
          <w:trHeight w:val="277"/>
        </w:trPr>
        <w:tc>
          <w:tcPr>
            <w:tcW w:w="852" w:type="dxa"/>
            <w:tcBorders>
              <w:top w:val="nil"/>
            </w:tcBorders>
          </w:tcPr>
          <w:p w14:paraId="13554FC9" w14:textId="77777777" w:rsidR="00C254C2" w:rsidRPr="00984D1E" w:rsidRDefault="00C254C2">
            <w:pPr>
              <w:pStyle w:val="TableParagraph"/>
              <w:jc w:val="left"/>
              <w:rPr>
                <w:noProof/>
                <w:color w:val="000000" w:themeColor="text1"/>
                <w:sz w:val="20"/>
              </w:rPr>
            </w:pPr>
          </w:p>
        </w:tc>
        <w:tc>
          <w:tcPr>
            <w:tcW w:w="1133" w:type="dxa"/>
            <w:tcBorders>
              <w:top w:val="nil"/>
            </w:tcBorders>
          </w:tcPr>
          <w:p w14:paraId="4AE289EA" w14:textId="77777777" w:rsidR="00C254C2" w:rsidRPr="00984D1E" w:rsidRDefault="00C254C2">
            <w:pPr>
              <w:pStyle w:val="TableParagraph"/>
              <w:jc w:val="left"/>
              <w:rPr>
                <w:noProof/>
                <w:color w:val="000000" w:themeColor="text1"/>
                <w:sz w:val="20"/>
              </w:rPr>
            </w:pPr>
          </w:p>
        </w:tc>
        <w:tc>
          <w:tcPr>
            <w:tcW w:w="991" w:type="dxa"/>
            <w:tcBorders>
              <w:top w:val="nil"/>
            </w:tcBorders>
          </w:tcPr>
          <w:p w14:paraId="6FD1C32D" w14:textId="77777777" w:rsidR="00C254C2" w:rsidRPr="00984D1E" w:rsidRDefault="00C254C2">
            <w:pPr>
              <w:pStyle w:val="TableParagraph"/>
              <w:jc w:val="left"/>
              <w:rPr>
                <w:noProof/>
                <w:color w:val="000000" w:themeColor="text1"/>
                <w:sz w:val="20"/>
              </w:rPr>
            </w:pPr>
          </w:p>
        </w:tc>
        <w:tc>
          <w:tcPr>
            <w:tcW w:w="993" w:type="dxa"/>
            <w:tcBorders>
              <w:top w:val="nil"/>
            </w:tcBorders>
          </w:tcPr>
          <w:p w14:paraId="5D398823" w14:textId="77777777" w:rsidR="00C254C2" w:rsidRPr="00984D1E" w:rsidRDefault="00C254C2">
            <w:pPr>
              <w:pStyle w:val="TableParagraph"/>
              <w:jc w:val="left"/>
              <w:rPr>
                <w:noProof/>
                <w:color w:val="000000" w:themeColor="text1"/>
                <w:sz w:val="20"/>
              </w:rPr>
            </w:pPr>
          </w:p>
        </w:tc>
        <w:tc>
          <w:tcPr>
            <w:tcW w:w="993" w:type="dxa"/>
            <w:tcBorders>
              <w:top w:val="nil"/>
            </w:tcBorders>
          </w:tcPr>
          <w:p w14:paraId="03288B0C" w14:textId="77777777" w:rsidR="00C254C2" w:rsidRPr="00984D1E" w:rsidRDefault="00C254C2">
            <w:pPr>
              <w:pStyle w:val="TableParagraph"/>
              <w:jc w:val="left"/>
              <w:rPr>
                <w:noProof/>
                <w:color w:val="000000" w:themeColor="text1"/>
                <w:sz w:val="20"/>
              </w:rPr>
            </w:pPr>
          </w:p>
        </w:tc>
        <w:tc>
          <w:tcPr>
            <w:tcW w:w="1982" w:type="dxa"/>
            <w:tcBorders>
              <w:top w:val="nil"/>
            </w:tcBorders>
          </w:tcPr>
          <w:p w14:paraId="456B0727" w14:textId="77777777" w:rsidR="00C254C2" w:rsidRPr="00984D1E" w:rsidRDefault="00C254C2">
            <w:pPr>
              <w:pStyle w:val="TableParagraph"/>
              <w:jc w:val="left"/>
              <w:rPr>
                <w:noProof/>
                <w:color w:val="000000" w:themeColor="text1"/>
                <w:sz w:val="20"/>
              </w:rPr>
            </w:pPr>
          </w:p>
        </w:tc>
        <w:tc>
          <w:tcPr>
            <w:tcW w:w="2692" w:type="dxa"/>
            <w:tcBorders>
              <w:top w:val="nil"/>
            </w:tcBorders>
          </w:tcPr>
          <w:p w14:paraId="35FE3B10" w14:textId="1A5BC19C" w:rsidR="00C254C2" w:rsidRPr="00984D1E" w:rsidRDefault="00D92218">
            <w:pPr>
              <w:pStyle w:val="TableParagraph"/>
              <w:spacing w:line="258" w:lineRule="exact"/>
              <w:ind w:left="113" w:right="98"/>
              <w:rPr>
                <w:noProof/>
                <w:color w:val="000000" w:themeColor="text1"/>
                <w:sz w:val="24"/>
              </w:rPr>
            </w:pPr>
            <w:r w:rsidRPr="00984D1E">
              <w:rPr>
                <w:noProof/>
                <w:color w:val="000000" w:themeColor="text1"/>
                <w:sz w:val="24"/>
              </w:rPr>
              <w:t>C16</w:t>
            </w:r>
            <w:r w:rsidR="00B21731" w:rsidRPr="00984D1E">
              <w:rPr>
                <w:noProof/>
                <w:color w:val="000000" w:themeColor="text1"/>
                <w:sz w:val="16"/>
              </w:rPr>
              <w:t xml:space="preserve"> </w:t>
            </w:r>
            <w:r w:rsidR="00B21731" w:rsidRPr="00984D1E">
              <w:rPr>
                <w:noProof/>
                <w:color w:val="000000" w:themeColor="text1"/>
                <w:sz w:val="24"/>
              </w:rPr>
              <w:t>163,12;171,52</w:t>
            </w:r>
          </w:p>
        </w:tc>
      </w:tr>
      <w:tr w:rsidR="00C254C2" w:rsidRPr="00984D1E" w14:paraId="5B4F9E88" w14:textId="77777777">
        <w:trPr>
          <w:trHeight w:val="272"/>
        </w:trPr>
        <w:tc>
          <w:tcPr>
            <w:tcW w:w="852" w:type="dxa"/>
            <w:tcBorders>
              <w:bottom w:val="nil"/>
            </w:tcBorders>
          </w:tcPr>
          <w:p w14:paraId="4C46A495" w14:textId="77777777" w:rsidR="00C254C2" w:rsidRPr="00984D1E" w:rsidRDefault="00B21731">
            <w:pPr>
              <w:pStyle w:val="TableParagraph"/>
              <w:spacing w:line="253" w:lineRule="exact"/>
              <w:ind w:left="47" w:right="38"/>
              <w:rPr>
                <w:noProof/>
                <w:color w:val="000000" w:themeColor="text1"/>
                <w:sz w:val="24"/>
              </w:rPr>
            </w:pPr>
            <w:r w:rsidRPr="00984D1E">
              <w:rPr>
                <w:noProof/>
                <w:color w:val="000000" w:themeColor="text1"/>
                <w:sz w:val="24"/>
              </w:rPr>
              <w:t>2.58</w:t>
            </w:r>
          </w:p>
        </w:tc>
        <w:tc>
          <w:tcPr>
            <w:tcW w:w="1133" w:type="dxa"/>
            <w:tcBorders>
              <w:bottom w:val="nil"/>
            </w:tcBorders>
          </w:tcPr>
          <w:p w14:paraId="4D24D3F3" w14:textId="77777777" w:rsidR="00C254C2" w:rsidRPr="00984D1E" w:rsidRDefault="00B21731">
            <w:pPr>
              <w:pStyle w:val="TableParagraph"/>
              <w:spacing w:line="253" w:lineRule="exact"/>
              <w:ind w:left="139" w:right="137"/>
              <w:rPr>
                <w:noProof/>
                <w:color w:val="000000" w:themeColor="text1"/>
                <w:sz w:val="24"/>
              </w:rPr>
            </w:pPr>
            <w:r w:rsidRPr="00984D1E">
              <w:rPr>
                <w:noProof/>
                <w:color w:val="000000" w:themeColor="text1"/>
                <w:sz w:val="24"/>
              </w:rPr>
              <w:t>49,02</w:t>
            </w:r>
          </w:p>
        </w:tc>
        <w:tc>
          <w:tcPr>
            <w:tcW w:w="991" w:type="dxa"/>
            <w:tcBorders>
              <w:bottom w:val="nil"/>
            </w:tcBorders>
          </w:tcPr>
          <w:p w14:paraId="18E3F9BB" w14:textId="77777777" w:rsidR="00C254C2" w:rsidRPr="00984D1E" w:rsidRDefault="00B21731">
            <w:pPr>
              <w:pStyle w:val="TableParagraph"/>
              <w:spacing w:line="253" w:lineRule="exact"/>
              <w:ind w:left="130" w:right="121"/>
              <w:rPr>
                <w:noProof/>
                <w:color w:val="000000" w:themeColor="text1"/>
                <w:sz w:val="24"/>
              </w:rPr>
            </w:pPr>
            <w:r w:rsidRPr="00984D1E">
              <w:rPr>
                <w:noProof/>
                <w:color w:val="000000" w:themeColor="text1"/>
                <w:sz w:val="24"/>
              </w:rPr>
              <w:t>29,34</w:t>
            </w:r>
          </w:p>
        </w:tc>
        <w:tc>
          <w:tcPr>
            <w:tcW w:w="993" w:type="dxa"/>
            <w:tcBorders>
              <w:bottom w:val="nil"/>
            </w:tcBorders>
          </w:tcPr>
          <w:p w14:paraId="7CF03659" w14:textId="77777777" w:rsidR="00C254C2" w:rsidRPr="00984D1E" w:rsidRDefault="00B21731">
            <w:pPr>
              <w:pStyle w:val="TableParagraph"/>
              <w:spacing w:line="253" w:lineRule="exact"/>
              <w:ind w:left="78" w:right="71"/>
              <w:rPr>
                <w:noProof/>
                <w:color w:val="000000" w:themeColor="text1"/>
                <w:sz w:val="24"/>
              </w:rPr>
            </w:pPr>
            <w:r w:rsidRPr="00984D1E">
              <w:rPr>
                <w:noProof/>
                <w:color w:val="000000" w:themeColor="text1"/>
                <w:sz w:val="24"/>
              </w:rPr>
              <w:t>76,21</w:t>
            </w:r>
          </w:p>
        </w:tc>
        <w:tc>
          <w:tcPr>
            <w:tcW w:w="993" w:type="dxa"/>
            <w:tcBorders>
              <w:bottom w:val="nil"/>
            </w:tcBorders>
          </w:tcPr>
          <w:p w14:paraId="2661F61C" w14:textId="77777777" w:rsidR="00C254C2" w:rsidRPr="00984D1E" w:rsidRDefault="00B21731">
            <w:pPr>
              <w:pStyle w:val="TableParagraph"/>
              <w:spacing w:line="253" w:lineRule="exact"/>
              <w:ind w:left="78" w:right="75"/>
              <w:rPr>
                <w:noProof/>
                <w:color w:val="000000" w:themeColor="text1"/>
                <w:sz w:val="24"/>
              </w:rPr>
            </w:pPr>
            <w:r w:rsidRPr="00984D1E">
              <w:rPr>
                <w:noProof/>
                <w:color w:val="000000" w:themeColor="text1"/>
                <w:sz w:val="24"/>
              </w:rPr>
              <w:t>171,86;</w:t>
            </w:r>
          </w:p>
        </w:tc>
        <w:tc>
          <w:tcPr>
            <w:tcW w:w="1982" w:type="dxa"/>
            <w:tcBorders>
              <w:bottom w:val="nil"/>
            </w:tcBorders>
          </w:tcPr>
          <w:p w14:paraId="172B5ABA" w14:textId="77777777" w:rsidR="00C254C2" w:rsidRPr="00984D1E" w:rsidRDefault="00B21731">
            <w:pPr>
              <w:pStyle w:val="TableParagraph"/>
              <w:spacing w:line="253" w:lineRule="exact"/>
              <w:ind w:left="524" w:right="517"/>
              <w:rPr>
                <w:noProof/>
                <w:color w:val="000000" w:themeColor="text1"/>
                <w:sz w:val="24"/>
              </w:rPr>
            </w:pPr>
            <w:r w:rsidRPr="00984D1E">
              <w:rPr>
                <w:noProof/>
                <w:color w:val="000000" w:themeColor="text1"/>
                <w:sz w:val="24"/>
              </w:rPr>
              <w:t>N-метил</w:t>
            </w:r>
          </w:p>
        </w:tc>
        <w:tc>
          <w:tcPr>
            <w:tcW w:w="2692" w:type="dxa"/>
            <w:tcBorders>
              <w:bottom w:val="nil"/>
            </w:tcBorders>
          </w:tcPr>
          <w:p w14:paraId="75446124" w14:textId="77777777" w:rsidR="00C254C2" w:rsidRPr="00984D1E" w:rsidRDefault="00B21731">
            <w:pPr>
              <w:pStyle w:val="TableParagraph"/>
              <w:spacing w:line="253" w:lineRule="exact"/>
              <w:ind w:left="112" w:right="98"/>
              <w:rPr>
                <w:noProof/>
                <w:color w:val="000000" w:themeColor="text1"/>
                <w:sz w:val="24"/>
              </w:rPr>
            </w:pPr>
            <w:r w:rsidRPr="00984D1E">
              <w:rPr>
                <w:i/>
                <w:noProof/>
                <w:color w:val="000000" w:themeColor="text1"/>
                <w:sz w:val="24"/>
              </w:rPr>
              <w:t>м-</w:t>
            </w:r>
            <w:r w:rsidRPr="00984D1E">
              <w:rPr>
                <w:noProof/>
                <w:color w:val="000000" w:themeColor="text1"/>
                <w:sz w:val="24"/>
              </w:rPr>
              <w:t>фтор-фенил</w:t>
            </w:r>
          </w:p>
        </w:tc>
      </w:tr>
      <w:tr w:rsidR="00C254C2" w:rsidRPr="00984D1E" w14:paraId="37FF5EBD" w14:textId="77777777">
        <w:trPr>
          <w:trHeight w:val="277"/>
        </w:trPr>
        <w:tc>
          <w:tcPr>
            <w:tcW w:w="852" w:type="dxa"/>
            <w:tcBorders>
              <w:top w:val="nil"/>
              <w:bottom w:val="nil"/>
            </w:tcBorders>
          </w:tcPr>
          <w:p w14:paraId="1881BC5F" w14:textId="77777777" w:rsidR="00C254C2" w:rsidRPr="00984D1E" w:rsidRDefault="00C254C2">
            <w:pPr>
              <w:pStyle w:val="TableParagraph"/>
              <w:jc w:val="left"/>
              <w:rPr>
                <w:noProof/>
                <w:color w:val="000000" w:themeColor="text1"/>
                <w:sz w:val="20"/>
              </w:rPr>
            </w:pPr>
          </w:p>
        </w:tc>
        <w:tc>
          <w:tcPr>
            <w:tcW w:w="1133" w:type="dxa"/>
            <w:tcBorders>
              <w:top w:val="nil"/>
              <w:bottom w:val="nil"/>
            </w:tcBorders>
          </w:tcPr>
          <w:p w14:paraId="442450BE" w14:textId="77777777" w:rsidR="00C254C2" w:rsidRPr="00984D1E" w:rsidRDefault="00C254C2">
            <w:pPr>
              <w:pStyle w:val="TableParagraph"/>
              <w:jc w:val="left"/>
              <w:rPr>
                <w:noProof/>
                <w:color w:val="000000" w:themeColor="text1"/>
                <w:sz w:val="20"/>
              </w:rPr>
            </w:pPr>
          </w:p>
        </w:tc>
        <w:tc>
          <w:tcPr>
            <w:tcW w:w="991" w:type="dxa"/>
            <w:tcBorders>
              <w:top w:val="nil"/>
              <w:bottom w:val="nil"/>
            </w:tcBorders>
          </w:tcPr>
          <w:p w14:paraId="403A66C2" w14:textId="77777777" w:rsidR="00C254C2" w:rsidRPr="00984D1E" w:rsidRDefault="00C254C2">
            <w:pPr>
              <w:pStyle w:val="TableParagraph"/>
              <w:jc w:val="left"/>
              <w:rPr>
                <w:noProof/>
                <w:color w:val="000000" w:themeColor="text1"/>
                <w:sz w:val="20"/>
              </w:rPr>
            </w:pPr>
          </w:p>
        </w:tc>
        <w:tc>
          <w:tcPr>
            <w:tcW w:w="993" w:type="dxa"/>
            <w:tcBorders>
              <w:top w:val="nil"/>
              <w:bottom w:val="nil"/>
            </w:tcBorders>
          </w:tcPr>
          <w:p w14:paraId="1B85033C" w14:textId="77777777" w:rsidR="00C254C2" w:rsidRPr="00984D1E" w:rsidRDefault="00C254C2">
            <w:pPr>
              <w:pStyle w:val="TableParagraph"/>
              <w:jc w:val="left"/>
              <w:rPr>
                <w:noProof/>
                <w:color w:val="000000" w:themeColor="text1"/>
                <w:sz w:val="20"/>
              </w:rPr>
            </w:pPr>
          </w:p>
        </w:tc>
        <w:tc>
          <w:tcPr>
            <w:tcW w:w="993" w:type="dxa"/>
            <w:tcBorders>
              <w:top w:val="nil"/>
              <w:bottom w:val="nil"/>
            </w:tcBorders>
          </w:tcPr>
          <w:p w14:paraId="58D9D7B5" w14:textId="77777777" w:rsidR="00C254C2" w:rsidRPr="00984D1E" w:rsidRDefault="00B21731">
            <w:pPr>
              <w:pStyle w:val="TableParagraph"/>
              <w:spacing w:line="257" w:lineRule="exact"/>
              <w:ind w:left="78" w:right="74"/>
              <w:rPr>
                <w:noProof/>
                <w:color w:val="000000" w:themeColor="text1"/>
                <w:sz w:val="24"/>
              </w:rPr>
            </w:pPr>
            <w:r w:rsidRPr="00984D1E">
              <w:rPr>
                <w:noProof/>
                <w:color w:val="000000" w:themeColor="text1"/>
                <w:sz w:val="24"/>
              </w:rPr>
              <w:t>163,95</w:t>
            </w:r>
          </w:p>
        </w:tc>
        <w:tc>
          <w:tcPr>
            <w:tcW w:w="1982" w:type="dxa"/>
            <w:tcBorders>
              <w:top w:val="nil"/>
              <w:bottom w:val="nil"/>
            </w:tcBorders>
          </w:tcPr>
          <w:p w14:paraId="38351C76" w14:textId="40EF6D81" w:rsidR="00C254C2" w:rsidRPr="00984D1E" w:rsidRDefault="00D92218">
            <w:pPr>
              <w:pStyle w:val="TableParagraph"/>
              <w:spacing w:line="257" w:lineRule="exact"/>
              <w:ind w:left="526" w:right="517"/>
              <w:rPr>
                <w:noProof/>
                <w:color w:val="000000" w:themeColor="text1"/>
                <w:sz w:val="24"/>
              </w:rPr>
            </w:pPr>
            <w:r w:rsidRPr="00984D1E">
              <w:rPr>
                <w:noProof/>
                <w:color w:val="000000" w:themeColor="text1"/>
                <w:sz w:val="24"/>
              </w:rPr>
              <w:t>C7</w:t>
            </w:r>
            <w:r w:rsidR="00B21731" w:rsidRPr="00984D1E">
              <w:rPr>
                <w:noProof/>
                <w:color w:val="000000" w:themeColor="text1"/>
                <w:sz w:val="16"/>
              </w:rPr>
              <w:t xml:space="preserve"> </w:t>
            </w:r>
            <w:r w:rsidR="00B21731" w:rsidRPr="00984D1E">
              <w:rPr>
                <w:noProof/>
                <w:color w:val="000000" w:themeColor="text1"/>
                <w:sz w:val="24"/>
              </w:rPr>
              <w:t>42,62;</w:t>
            </w:r>
          </w:p>
        </w:tc>
        <w:tc>
          <w:tcPr>
            <w:tcW w:w="2692" w:type="dxa"/>
            <w:tcBorders>
              <w:top w:val="nil"/>
              <w:bottom w:val="nil"/>
            </w:tcBorders>
          </w:tcPr>
          <w:p w14:paraId="6891AF4F" w14:textId="3A586008" w:rsidR="00C254C2" w:rsidRPr="00984D1E" w:rsidRDefault="00D92218">
            <w:pPr>
              <w:pStyle w:val="TableParagraph"/>
              <w:spacing w:line="257" w:lineRule="exact"/>
              <w:ind w:left="111" w:right="98"/>
              <w:rPr>
                <w:noProof/>
                <w:color w:val="000000" w:themeColor="text1"/>
                <w:sz w:val="24"/>
              </w:rPr>
            </w:pPr>
            <w:r w:rsidRPr="00984D1E">
              <w:rPr>
                <w:noProof/>
                <w:color w:val="000000" w:themeColor="text1"/>
                <w:sz w:val="24"/>
              </w:rPr>
              <w:t>C14</w:t>
            </w:r>
            <w:r w:rsidR="00B21731" w:rsidRPr="00984D1E">
              <w:rPr>
                <w:noProof/>
                <w:color w:val="000000" w:themeColor="text1"/>
                <w:sz w:val="16"/>
              </w:rPr>
              <w:t xml:space="preserve"> </w:t>
            </w:r>
            <w:r w:rsidR="00B21731" w:rsidRPr="00984D1E">
              <w:rPr>
                <w:noProof/>
                <w:color w:val="000000" w:themeColor="text1"/>
                <w:sz w:val="24"/>
              </w:rPr>
              <w:t xml:space="preserve">116,02; </w:t>
            </w:r>
            <w:r w:rsidRPr="00984D1E">
              <w:rPr>
                <w:noProof/>
                <w:color w:val="000000" w:themeColor="text1"/>
                <w:sz w:val="24"/>
              </w:rPr>
              <w:t>C16</w:t>
            </w:r>
            <w:r w:rsidR="00B21731" w:rsidRPr="00984D1E">
              <w:rPr>
                <w:noProof/>
                <w:color w:val="000000" w:themeColor="text1"/>
                <w:sz w:val="16"/>
              </w:rPr>
              <w:t xml:space="preserve"> </w:t>
            </w:r>
            <w:r w:rsidR="00B21731" w:rsidRPr="00984D1E">
              <w:rPr>
                <w:noProof/>
                <w:color w:val="000000" w:themeColor="text1"/>
                <w:sz w:val="24"/>
              </w:rPr>
              <w:t>116,98;</w:t>
            </w:r>
          </w:p>
        </w:tc>
      </w:tr>
      <w:tr w:rsidR="00C254C2" w:rsidRPr="00984D1E" w14:paraId="434486D3" w14:textId="77777777">
        <w:trPr>
          <w:trHeight w:val="275"/>
        </w:trPr>
        <w:tc>
          <w:tcPr>
            <w:tcW w:w="852" w:type="dxa"/>
            <w:tcBorders>
              <w:top w:val="nil"/>
              <w:bottom w:val="nil"/>
            </w:tcBorders>
          </w:tcPr>
          <w:p w14:paraId="5AE247DC" w14:textId="77777777" w:rsidR="00C254C2" w:rsidRPr="00984D1E" w:rsidRDefault="00C254C2">
            <w:pPr>
              <w:pStyle w:val="TableParagraph"/>
              <w:jc w:val="left"/>
              <w:rPr>
                <w:noProof/>
                <w:color w:val="000000" w:themeColor="text1"/>
                <w:sz w:val="20"/>
              </w:rPr>
            </w:pPr>
          </w:p>
        </w:tc>
        <w:tc>
          <w:tcPr>
            <w:tcW w:w="1133" w:type="dxa"/>
            <w:tcBorders>
              <w:top w:val="nil"/>
              <w:bottom w:val="nil"/>
            </w:tcBorders>
          </w:tcPr>
          <w:p w14:paraId="35EB9C89" w14:textId="77777777" w:rsidR="00C254C2" w:rsidRPr="00984D1E" w:rsidRDefault="00C254C2">
            <w:pPr>
              <w:pStyle w:val="TableParagraph"/>
              <w:jc w:val="left"/>
              <w:rPr>
                <w:noProof/>
                <w:color w:val="000000" w:themeColor="text1"/>
                <w:sz w:val="20"/>
              </w:rPr>
            </w:pPr>
          </w:p>
        </w:tc>
        <w:tc>
          <w:tcPr>
            <w:tcW w:w="991" w:type="dxa"/>
            <w:tcBorders>
              <w:top w:val="nil"/>
              <w:bottom w:val="nil"/>
            </w:tcBorders>
          </w:tcPr>
          <w:p w14:paraId="2AE116E7" w14:textId="77777777" w:rsidR="00C254C2" w:rsidRPr="00984D1E" w:rsidRDefault="00C254C2">
            <w:pPr>
              <w:pStyle w:val="TableParagraph"/>
              <w:jc w:val="left"/>
              <w:rPr>
                <w:noProof/>
                <w:color w:val="000000" w:themeColor="text1"/>
                <w:sz w:val="20"/>
              </w:rPr>
            </w:pPr>
          </w:p>
        </w:tc>
        <w:tc>
          <w:tcPr>
            <w:tcW w:w="993" w:type="dxa"/>
            <w:tcBorders>
              <w:top w:val="nil"/>
              <w:bottom w:val="nil"/>
            </w:tcBorders>
          </w:tcPr>
          <w:p w14:paraId="18385B4F" w14:textId="77777777" w:rsidR="00C254C2" w:rsidRPr="00984D1E" w:rsidRDefault="00C254C2">
            <w:pPr>
              <w:pStyle w:val="TableParagraph"/>
              <w:jc w:val="left"/>
              <w:rPr>
                <w:noProof/>
                <w:color w:val="000000" w:themeColor="text1"/>
                <w:sz w:val="20"/>
              </w:rPr>
            </w:pPr>
          </w:p>
        </w:tc>
        <w:tc>
          <w:tcPr>
            <w:tcW w:w="993" w:type="dxa"/>
            <w:tcBorders>
              <w:top w:val="nil"/>
              <w:bottom w:val="nil"/>
            </w:tcBorders>
          </w:tcPr>
          <w:p w14:paraId="4513B2CD" w14:textId="77777777" w:rsidR="00C254C2" w:rsidRPr="00984D1E" w:rsidRDefault="00C254C2">
            <w:pPr>
              <w:pStyle w:val="TableParagraph"/>
              <w:jc w:val="left"/>
              <w:rPr>
                <w:noProof/>
                <w:color w:val="000000" w:themeColor="text1"/>
                <w:sz w:val="20"/>
              </w:rPr>
            </w:pPr>
          </w:p>
        </w:tc>
        <w:tc>
          <w:tcPr>
            <w:tcW w:w="1982" w:type="dxa"/>
            <w:tcBorders>
              <w:top w:val="nil"/>
              <w:bottom w:val="nil"/>
            </w:tcBorders>
          </w:tcPr>
          <w:p w14:paraId="1FBF38CB" w14:textId="77777777" w:rsidR="00C254C2" w:rsidRPr="00984D1E" w:rsidRDefault="00C254C2">
            <w:pPr>
              <w:pStyle w:val="TableParagraph"/>
              <w:jc w:val="left"/>
              <w:rPr>
                <w:noProof/>
                <w:color w:val="000000" w:themeColor="text1"/>
                <w:sz w:val="20"/>
              </w:rPr>
            </w:pPr>
          </w:p>
        </w:tc>
        <w:tc>
          <w:tcPr>
            <w:tcW w:w="2692" w:type="dxa"/>
            <w:tcBorders>
              <w:top w:val="nil"/>
              <w:bottom w:val="nil"/>
            </w:tcBorders>
          </w:tcPr>
          <w:p w14:paraId="05F280D1" w14:textId="036C230A" w:rsidR="00C254C2" w:rsidRPr="00984D1E" w:rsidRDefault="00D92218">
            <w:pPr>
              <w:pStyle w:val="TableParagraph"/>
              <w:spacing w:line="256" w:lineRule="exact"/>
              <w:ind w:left="111" w:right="98"/>
              <w:rPr>
                <w:noProof/>
                <w:color w:val="000000" w:themeColor="text1"/>
                <w:sz w:val="24"/>
              </w:rPr>
            </w:pPr>
            <w:r w:rsidRPr="00984D1E">
              <w:rPr>
                <w:noProof/>
                <w:color w:val="000000" w:themeColor="text1"/>
                <w:sz w:val="24"/>
              </w:rPr>
              <w:t>C18</w:t>
            </w:r>
            <w:r w:rsidR="00B21731" w:rsidRPr="00984D1E">
              <w:rPr>
                <w:noProof/>
                <w:color w:val="000000" w:themeColor="text1"/>
                <w:sz w:val="16"/>
              </w:rPr>
              <w:t xml:space="preserve"> </w:t>
            </w:r>
            <w:r w:rsidR="00B21731" w:rsidRPr="00984D1E">
              <w:rPr>
                <w:noProof/>
                <w:color w:val="000000" w:themeColor="text1"/>
                <w:sz w:val="24"/>
              </w:rPr>
              <w:t xml:space="preserve">121,50; </w:t>
            </w:r>
            <w:r w:rsidRPr="00984D1E">
              <w:rPr>
                <w:noProof/>
                <w:color w:val="000000" w:themeColor="text1"/>
                <w:sz w:val="24"/>
              </w:rPr>
              <w:t>C17</w:t>
            </w:r>
            <w:r w:rsidR="00B21731" w:rsidRPr="00984D1E">
              <w:rPr>
                <w:noProof/>
                <w:color w:val="000000" w:themeColor="text1"/>
                <w:sz w:val="16"/>
              </w:rPr>
              <w:t xml:space="preserve"> </w:t>
            </w:r>
            <w:r w:rsidR="00B21731" w:rsidRPr="00984D1E">
              <w:rPr>
                <w:noProof/>
                <w:color w:val="000000" w:themeColor="text1"/>
                <w:sz w:val="24"/>
              </w:rPr>
              <w:t>126,49;</w:t>
            </w:r>
          </w:p>
        </w:tc>
      </w:tr>
      <w:tr w:rsidR="00C254C2" w:rsidRPr="00984D1E" w14:paraId="3C0677BB" w14:textId="77777777">
        <w:trPr>
          <w:trHeight w:val="276"/>
        </w:trPr>
        <w:tc>
          <w:tcPr>
            <w:tcW w:w="852" w:type="dxa"/>
            <w:tcBorders>
              <w:top w:val="nil"/>
              <w:bottom w:val="nil"/>
            </w:tcBorders>
          </w:tcPr>
          <w:p w14:paraId="36F52FA2" w14:textId="77777777" w:rsidR="00C254C2" w:rsidRPr="00984D1E" w:rsidRDefault="00C254C2">
            <w:pPr>
              <w:pStyle w:val="TableParagraph"/>
              <w:jc w:val="left"/>
              <w:rPr>
                <w:noProof/>
                <w:color w:val="000000" w:themeColor="text1"/>
                <w:sz w:val="20"/>
              </w:rPr>
            </w:pPr>
          </w:p>
        </w:tc>
        <w:tc>
          <w:tcPr>
            <w:tcW w:w="1133" w:type="dxa"/>
            <w:tcBorders>
              <w:top w:val="nil"/>
              <w:bottom w:val="nil"/>
            </w:tcBorders>
          </w:tcPr>
          <w:p w14:paraId="773131AA" w14:textId="77777777" w:rsidR="00C254C2" w:rsidRPr="00984D1E" w:rsidRDefault="00C254C2">
            <w:pPr>
              <w:pStyle w:val="TableParagraph"/>
              <w:jc w:val="left"/>
              <w:rPr>
                <w:noProof/>
                <w:color w:val="000000" w:themeColor="text1"/>
                <w:sz w:val="20"/>
              </w:rPr>
            </w:pPr>
          </w:p>
        </w:tc>
        <w:tc>
          <w:tcPr>
            <w:tcW w:w="991" w:type="dxa"/>
            <w:tcBorders>
              <w:top w:val="nil"/>
              <w:bottom w:val="nil"/>
            </w:tcBorders>
          </w:tcPr>
          <w:p w14:paraId="354B4277" w14:textId="77777777" w:rsidR="00C254C2" w:rsidRPr="00984D1E" w:rsidRDefault="00C254C2">
            <w:pPr>
              <w:pStyle w:val="TableParagraph"/>
              <w:jc w:val="left"/>
              <w:rPr>
                <w:noProof/>
                <w:color w:val="000000" w:themeColor="text1"/>
                <w:sz w:val="20"/>
              </w:rPr>
            </w:pPr>
          </w:p>
        </w:tc>
        <w:tc>
          <w:tcPr>
            <w:tcW w:w="993" w:type="dxa"/>
            <w:tcBorders>
              <w:top w:val="nil"/>
              <w:bottom w:val="nil"/>
            </w:tcBorders>
          </w:tcPr>
          <w:p w14:paraId="2341A4E0" w14:textId="77777777" w:rsidR="00C254C2" w:rsidRPr="00984D1E" w:rsidRDefault="00C254C2">
            <w:pPr>
              <w:pStyle w:val="TableParagraph"/>
              <w:jc w:val="left"/>
              <w:rPr>
                <w:noProof/>
                <w:color w:val="000000" w:themeColor="text1"/>
                <w:sz w:val="20"/>
              </w:rPr>
            </w:pPr>
          </w:p>
        </w:tc>
        <w:tc>
          <w:tcPr>
            <w:tcW w:w="993" w:type="dxa"/>
            <w:tcBorders>
              <w:top w:val="nil"/>
              <w:bottom w:val="nil"/>
            </w:tcBorders>
          </w:tcPr>
          <w:p w14:paraId="285EF074" w14:textId="77777777" w:rsidR="00C254C2" w:rsidRPr="00984D1E" w:rsidRDefault="00C254C2">
            <w:pPr>
              <w:pStyle w:val="TableParagraph"/>
              <w:jc w:val="left"/>
              <w:rPr>
                <w:noProof/>
                <w:color w:val="000000" w:themeColor="text1"/>
                <w:sz w:val="20"/>
              </w:rPr>
            </w:pPr>
          </w:p>
        </w:tc>
        <w:tc>
          <w:tcPr>
            <w:tcW w:w="1982" w:type="dxa"/>
            <w:tcBorders>
              <w:top w:val="nil"/>
              <w:bottom w:val="nil"/>
            </w:tcBorders>
          </w:tcPr>
          <w:p w14:paraId="5D3B6C21" w14:textId="77777777" w:rsidR="00C254C2" w:rsidRPr="00984D1E" w:rsidRDefault="00C254C2">
            <w:pPr>
              <w:pStyle w:val="TableParagraph"/>
              <w:jc w:val="left"/>
              <w:rPr>
                <w:noProof/>
                <w:color w:val="000000" w:themeColor="text1"/>
                <w:sz w:val="20"/>
              </w:rPr>
            </w:pPr>
          </w:p>
        </w:tc>
        <w:tc>
          <w:tcPr>
            <w:tcW w:w="2692" w:type="dxa"/>
            <w:tcBorders>
              <w:top w:val="nil"/>
              <w:bottom w:val="nil"/>
            </w:tcBorders>
          </w:tcPr>
          <w:p w14:paraId="4BB00D99" w14:textId="2E30BE58" w:rsidR="00C254C2" w:rsidRPr="00984D1E" w:rsidRDefault="00D92218">
            <w:pPr>
              <w:pStyle w:val="TableParagraph"/>
              <w:spacing w:line="256" w:lineRule="exact"/>
              <w:ind w:left="111" w:right="98"/>
              <w:rPr>
                <w:noProof/>
                <w:color w:val="000000" w:themeColor="text1"/>
                <w:sz w:val="24"/>
              </w:rPr>
            </w:pPr>
            <w:r w:rsidRPr="00984D1E">
              <w:rPr>
                <w:noProof/>
                <w:color w:val="000000" w:themeColor="text1"/>
                <w:sz w:val="24"/>
              </w:rPr>
              <w:t>C13</w:t>
            </w:r>
            <w:r w:rsidR="00B21731" w:rsidRPr="00984D1E">
              <w:rPr>
                <w:noProof/>
                <w:color w:val="000000" w:themeColor="text1"/>
                <w:sz w:val="16"/>
              </w:rPr>
              <w:t xml:space="preserve"> </w:t>
            </w:r>
            <w:r w:rsidR="00B21731" w:rsidRPr="00984D1E">
              <w:rPr>
                <w:noProof/>
                <w:color w:val="000000" w:themeColor="text1"/>
                <w:sz w:val="24"/>
              </w:rPr>
              <w:t>131,59;</w:t>
            </w:r>
          </w:p>
        </w:tc>
      </w:tr>
      <w:tr w:rsidR="00C254C2" w:rsidRPr="00984D1E" w14:paraId="792905F9" w14:textId="77777777">
        <w:trPr>
          <w:trHeight w:val="277"/>
        </w:trPr>
        <w:tc>
          <w:tcPr>
            <w:tcW w:w="852" w:type="dxa"/>
            <w:tcBorders>
              <w:top w:val="nil"/>
            </w:tcBorders>
          </w:tcPr>
          <w:p w14:paraId="5F2C0FE8" w14:textId="77777777" w:rsidR="00C254C2" w:rsidRPr="00984D1E" w:rsidRDefault="00C254C2">
            <w:pPr>
              <w:pStyle w:val="TableParagraph"/>
              <w:jc w:val="left"/>
              <w:rPr>
                <w:noProof/>
                <w:color w:val="000000" w:themeColor="text1"/>
                <w:sz w:val="20"/>
              </w:rPr>
            </w:pPr>
          </w:p>
        </w:tc>
        <w:tc>
          <w:tcPr>
            <w:tcW w:w="1133" w:type="dxa"/>
            <w:tcBorders>
              <w:top w:val="nil"/>
            </w:tcBorders>
          </w:tcPr>
          <w:p w14:paraId="386B225B" w14:textId="77777777" w:rsidR="00C254C2" w:rsidRPr="00984D1E" w:rsidRDefault="00C254C2">
            <w:pPr>
              <w:pStyle w:val="TableParagraph"/>
              <w:jc w:val="left"/>
              <w:rPr>
                <w:noProof/>
                <w:color w:val="000000" w:themeColor="text1"/>
                <w:sz w:val="20"/>
              </w:rPr>
            </w:pPr>
          </w:p>
        </w:tc>
        <w:tc>
          <w:tcPr>
            <w:tcW w:w="991" w:type="dxa"/>
            <w:tcBorders>
              <w:top w:val="nil"/>
            </w:tcBorders>
          </w:tcPr>
          <w:p w14:paraId="0111C631" w14:textId="77777777" w:rsidR="00C254C2" w:rsidRPr="00984D1E" w:rsidRDefault="00C254C2">
            <w:pPr>
              <w:pStyle w:val="TableParagraph"/>
              <w:jc w:val="left"/>
              <w:rPr>
                <w:noProof/>
                <w:color w:val="000000" w:themeColor="text1"/>
                <w:sz w:val="20"/>
              </w:rPr>
            </w:pPr>
          </w:p>
        </w:tc>
        <w:tc>
          <w:tcPr>
            <w:tcW w:w="993" w:type="dxa"/>
            <w:tcBorders>
              <w:top w:val="nil"/>
            </w:tcBorders>
          </w:tcPr>
          <w:p w14:paraId="21ED0411" w14:textId="77777777" w:rsidR="00C254C2" w:rsidRPr="00984D1E" w:rsidRDefault="00C254C2">
            <w:pPr>
              <w:pStyle w:val="TableParagraph"/>
              <w:jc w:val="left"/>
              <w:rPr>
                <w:noProof/>
                <w:color w:val="000000" w:themeColor="text1"/>
                <w:sz w:val="20"/>
              </w:rPr>
            </w:pPr>
          </w:p>
        </w:tc>
        <w:tc>
          <w:tcPr>
            <w:tcW w:w="993" w:type="dxa"/>
            <w:tcBorders>
              <w:top w:val="nil"/>
            </w:tcBorders>
          </w:tcPr>
          <w:p w14:paraId="1CC1D7D8" w14:textId="77777777" w:rsidR="00C254C2" w:rsidRPr="00984D1E" w:rsidRDefault="00C254C2">
            <w:pPr>
              <w:pStyle w:val="TableParagraph"/>
              <w:jc w:val="left"/>
              <w:rPr>
                <w:noProof/>
                <w:color w:val="000000" w:themeColor="text1"/>
                <w:sz w:val="20"/>
              </w:rPr>
            </w:pPr>
          </w:p>
        </w:tc>
        <w:tc>
          <w:tcPr>
            <w:tcW w:w="1982" w:type="dxa"/>
            <w:tcBorders>
              <w:top w:val="nil"/>
            </w:tcBorders>
          </w:tcPr>
          <w:p w14:paraId="53824C60" w14:textId="77777777" w:rsidR="00C254C2" w:rsidRPr="00984D1E" w:rsidRDefault="00C254C2">
            <w:pPr>
              <w:pStyle w:val="TableParagraph"/>
              <w:jc w:val="left"/>
              <w:rPr>
                <w:noProof/>
                <w:color w:val="000000" w:themeColor="text1"/>
                <w:sz w:val="20"/>
              </w:rPr>
            </w:pPr>
          </w:p>
        </w:tc>
        <w:tc>
          <w:tcPr>
            <w:tcW w:w="2692" w:type="dxa"/>
            <w:tcBorders>
              <w:top w:val="nil"/>
            </w:tcBorders>
          </w:tcPr>
          <w:p w14:paraId="48B8EB55" w14:textId="521DD9E8" w:rsidR="00C254C2" w:rsidRPr="00984D1E" w:rsidRDefault="00D92218">
            <w:pPr>
              <w:pStyle w:val="TableParagraph"/>
              <w:spacing w:line="258" w:lineRule="exact"/>
              <w:ind w:left="113" w:right="98"/>
              <w:rPr>
                <w:noProof/>
                <w:color w:val="000000" w:themeColor="text1"/>
                <w:sz w:val="24"/>
              </w:rPr>
            </w:pPr>
            <w:r w:rsidRPr="00984D1E">
              <w:rPr>
                <w:noProof/>
                <w:color w:val="000000" w:themeColor="text1"/>
                <w:sz w:val="24"/>
              </w:rPr>
              <w:t>C15</w:t>
            </w:r>
            <w:r w:rsidR="00B21731" w:rsidRPr="00984D1E">
              <w:rPr>
                <w:noProof/>
                <w:color w:val="000000" w:themeColor="text1"/>
                <w:sz w:val="16"/>
              </w:rPr>
              <w:t xml:space="preserve"> </w:t>
            </w:r>
            <w:r w:rsidR="00B21731" w:rsidRPr="00984D1E">
              <w:rPr>
                <w:noProof/>
                <w:color w:val="000000" w:themeColor="text1"/>
                <w:sz w:val="24"/>
              </w:rPr>
              <w:t>160,09;164,05</w:t>
            </w:r>
          </w:p>
        </w:tc>
      </w:tr>
      <w:tr w:rsidR="00C254C2" w:rsidRPr="00984D1E" w14:paraId="06EC1794" w14:textId="77777777">
        <w:trPr>
          <w:trHeight w:val="272"/>
        </w:trPr>
        <w:tc>
          <w:tcPr>
            <w:tcW w:w="852" w:type="dxa"/>
            <w:tcBorders>
              <w:bottom w:val="nil"/>
            </w:tcBorders>
          </w:tcPr>
          <w:p w14:paraId="35D72974" w14:textId="77777777" w:rsidR="00C254C2" w:rsidRPr="00984D1E" w:rsidRDefault="00B21731">
            <w:pPr>
              <w:pStyle w:val="TableParagraph"/>
              <w:spacing w:line="253" w:lineRule="exact"/>
              <w:ind w:left="47" w:right="38"/>
              <w:rPr>
                <w:noProof/>
                <w:color w:val="000000" w:themeColor="text1"/>
                <w:sz w:val="24"/>
              </w:rPr>
            </w:pPr>
            <w:r w:rsidRPr="00984D1E">
              <w:rPr>
                <w:noProof/>
                <w:color w:val="000000" w:themeColor="text1"/>
                <w:sz w:val="24"/>
              </w:rPr>
              <w:t>2.59</w:t>
            </w:r>
          </w:p>
        </w:tc>
        <w:tc>
          <w:tcPr>
            <w:tcW w:w="1133" w:type="dxa"/>
            <w:tcBorders>
              <w:bottom w:val="nil"/>
            </w:tcBorders>
          </w:tcPr>
          <w:p w14:paraId="1A5E14B2" w14:textId="77777777" w:rsidR="00C254C2" w:rsidRPr="00984D1E" w:rsidRDefault="00B21731">
            <w:pPr>
              <w:pStyle w:val="TableParagraph"/>
              <w:spacing w:line="253" w:lineRule="exact"/>
              <w:ind w:left="139" w:right="137"/>
              <w:rPr>
                <w:noProof/>
                <w:color w:val="000000" w:themeColor="text1"/>
                <w:sz w:val="24"/>
              </w:rPr>
            </w:pPr>
            <w:r w:rsidRPr="00984D1E">
              <w:rPr>
                <w:noProof/>
                <w:color w:val="000000" w:themeColor="text1"/>
                <w:sz w:val="24"/>
              </w:rPr>
              <w:t>49,11</w:t>
            </w:r>
          </w:p>
        </w:tc>
        <w:tc>
          <w:tcPr>
            <w:tcW w:w="991" w:type="dxa"/>
            <w:tcBorders>
              <w:bottom w:val="nil"/>
            </w:tcBorders>
          </w:tcPr>
          <w:p w14:paraId="264CA411" w14:textId="77777777" w:rsidR="00C254C2" w:rsidRPr="00984D1E" w:rsidRDefault="00B21731">
            <w:pPr>
              <w:pStyle w:val="TableParagraph"/>
              <w:spacing w:line="253" w:lineRule="exact"/>
              <w:ind w:left="130" w:right="121"/>
              <w:rPr>
                <w:noProof/>
                <w:color w:val="000000" w:themeColor="text1"/>
                <w:sz w:val="24"/>
              </w:rPr>
            </w:pPr>
            <w:r w:rsidRPr="00984D1E">
              <w:rPr>
                <w:noProof/>
                <w:color w:val="000000" w:themeColor="text1"/>
                <w:sz w:val="24"/>
              </w:rPr>
              <w:t>29,36</w:t>
            </w:r>
          </w:p>
        </w:tc>
        <w:tc>
          <w:tcPr>
            <w:tcW w:w="993" w:type="dxa"/>
            <w:tcBorders>
              <w:bottom w:val="nil"/>
            </w:tcBorders>
          </w:tcPr>
          <w:p w14:paraId="653EEAE1" w14:textId="77777777" w:rsidR="00C254C2" w:rsidRPr="00984D1E" w:rsidRDefault="00B21731">
            <w:pPr>
              <w:pStyle w:val="TableParagraph"/>
              <w:spacing w:line="253" w:lineRule="exact"/>
              <w:ind w:left="78" w:right="71"/>
              <w:rPr>
                <w:noProof/>
                <w:color w:val="000000" w:themeColor="text1"/>
                <w:sz w:val="24"/>
              </w:rPr>
            </w:pPr>
            <w:r w:rsidRPr="00984D1E">
              <w:rPr>
                <w:noProof/>
                <w:color w:val="000000" w:themeColor="text1"/>
                <w:sz w:val="24"/>
              </w:rPr>
              <w:t>76,22</w:t>
            </w:r>
          </w:p>
        </w:tc>
        <w:tc>
          <w:tcPr>
            <w:tcW w:w="993" w:type="dxa"/>
            <w:tcBorders>
              <w:bottom w:val="nil"/>
            </w:tcBorders>
          </w:tcPr>
          <w:p w14:paraId="39C59740" w14:textId="77777777" w:rsidR="00C254C2" w:rsidRPr="00984D1E" w:rsidRDefault="00B21731">
            <w:pPr>
              <w:pStyle w:val="TableParagraph"/>
              <w:spacing w:line="253" w:lineRule="exact"/>
              <w:ind w:left="78" w:right="75"/>
              <w:rPr>
                <w:noProof/>
                <w:color w:val="000000" w:themeColor="text1"/>
                <w:sz w:val="24"/>
              </w:rPr>
            </w:pPr>
            <w:r w:rsidRPr="00984D1E">
              <w:rPr>
                <w:noProof/>
                <w:color w:val="000000" w:themeColor="text1"/>
                <w:sz w:val="24"/>
              </w:rPr>
              <w:t>171,80;</w:t>
            </w:r>
          </w:p>
        </w:tc>
        <w:tc>
          <w:tcPr>
            <w:tcW w:w="1982" w:type="dxa"/>
            <w:tcBorders>
              <w:bottom w:val="nil"/>
            </w:tcBorders>
          </w:tcPr>
          <w:p w14:paraId="6C484019" w14:textId="77777777" w:rsidR="00C254C2" w:rsidRPr="00984D1E" w:rsidRDefault="00B21731">
            <w:pPr>
              <w:pStyle w:val="TableParagraph"/>
              <w:spacing w:line="253" w:lineRule="exact"/>
              <w:ind w:left="524" w:right="517"/>
              <w:rPr>
                <w:noProof/>
                <w:color w:val="000000" w:themeColor="text1"/>
                <w:sz w:val="24"/>
              </w:rPr>
            </w:pPr>
            <w:r w:rsidRPr="00984D1E">
              <w:rPr>
                <w:noProof/>
                <w:color w:val="000000" w:themeColor="text1"/>
                <w:sz w:val="24"/>
              </w:rPr>
              <w:t>N-метил</w:t>
            </w:r>
          </w:p>
        </w:tc>
        <w:tc>
          <w:tcPr>
            <w:tcW w:w="2692" w:type="dxa"/>
            <w:tcBorders>
              <w:bottom w:val="nil"/>
            </w:tcBorders>
          </w:tcPr>
          <w:p w14:paraId="2ACFF4B9" w14:textId="77777777" w:rsidR="00C254C2" w:rsidRPr="00984D1E" w:rsidRDefault="00B21731">
            <w:pPr>
              <w:pStyle w:val="TableParagraph"/>
              <w:spacing w:line="253" w:lineRule="exact"/>
              <w:ind w:left="112" w:right="98"/>
              <w:rPr>
                <w:noProof/>
                <w:color w:val="000000" w:themeColor="text1"/>
                <w:sz w:val="24"/>
              </w:rPr>
            </w:pPr>
            <w:r w:rsidRPr="00984D1E">
              <w:rPr>
                <w:i/>
                <w:noProof/>
                <w:color w:val="000000" w:themeColor="text1"/>
                <w:sz w:val="24"/>
              </w:rPr>
              <w:t>о-</w:t>
            </w:r>
            <w:r w:rsidRPr="00984D1E">
              <w:rPr>
                <w:noProof/>
                <w:color w:val="000000" w:themeColor="text1"/>
                <w:sz w:val="24"/>
              </w:rPr>
              <w:t>фтор-фенил</w:t>
            </w:r>
          </w:p>
        </w:tc>
      </w:tr>
      <w:tr w:rsidR="00C254C2" w:rsidRPr="00984D1E" w14:paraId="125E338A" w14:textId="77777777">
        <w:trPr>
          <w:trHeight w:val="277"/>
        </w:trPr>
        <w:tc>
          <w:tcPr>
            <w:tcW w:w="852" w:type="dxa"/>
            <w:tcBorders>
              <w:top w:val="nil"/>
              <w:bottom w:val="nil"/>
            </w:tcBorders>
          </w:tcPr>
          <w:p w14:paraId="2A514F5A" w14:textId="77777777" w:rsidR="00C254C2" w:rsidRPr="00984D1E" w:rsidRDefault="00C254C2">
            <w:pPr>
              <w:pStyle w:val="TableParagraph"/>
              <w:jc w:val="left"/>
              <w:rPr>
                <w:noProof/>
                <w:color w:val="000000" w:themeColor="text1"/>
                <w:sz w:val="20"/>
              </w:rPr>
            </w:pPr>
          </w:p>
        </w:tc>
        <w:tc>
          <w:tcPr>
            <w:tcW w:w="1133" w:type="dxa"/>
            <w:tcBorders>
              <w:top w:val="nil"/>
              <w:bottom w:val="nil"/>
            </w:tcBorders>
          </w:tcPr>
          <w:p w14:paraId="0C5DE738" w14:textId="77777777" w:rsidR="00C254C2" w:rsidRPr="00984D1E" w:rsidRDefault="00C254C2">
            <w:pPr>
              <w:pStyle w:val="TableParagraph"/>
              <w:jc w:val="left"/>
              <w:rPr>
                <w:noProof/>
                <w:color w:val="000000" w:themeColor="text1"/>
                <w:sz w:val="20"/>
              </w:rPr>
            </w:pPr>
          </w:p>
        </w:tc>
        <w:tc>
          <w:tcPr>
            <w:tcW w:w="991" w:type="dxa"/>
            <w:tcBorders>
              <w:top w:val="nil"/>
              <w:bottom w:val="nil"/>
            </w:tcBorders>
          </w:tcPr>
          <w:p w14:paraId="097C19AD" w14:textId="77777777" w:rsidR="00C254C2" w:rsidRPr="00984D1E" w:rsidRDefault="00C254C2">
            <w:pPr>
              <w:pStyle w:val="TableParagraph"/>
              <w:jc w:val="left"/>
              <w:rPr>
                <w:noProof/>
                <w:color w:val="000000" w:themeColor="text1"/>
                <w:sz w:val="20"/>
              </w:rPr>
            </w:pPr>
          </w:p>
        </w:tc>
        <w:tc>
          <w:tcPr>
            <w:tcW w:w="993" w:type="dxa"/>
            <w:tcBorders>
              <w:top w:val="nil"/>
              <w:bottom w:val="nil"/>
            </w:tcBorders>
          </w:tcPr>
          <w:p w14:paraId="78F1BC83" w14:textId="77777777" w:rsidR="00C254C2" w:rsidRPr="00984D1E" w:rsidRDefault="00C254C2">
            <w:pPr>
              <w:pStyle w:val="TableParagraph"/>
              <w:jc w:val="left"/>
              <w:rPr>
                <w:noProof/>
                <w:color w:val="000000" w:themeColor="text1"/>
                <w:sz w:val="20"/>
              </w:rPr>
            </w:pPr>
          </w:p>
        </w:tc>
        <w:tc>
          <w:tcPr>
            <w:tcW w:w="993" w:type="dxa"/>
            <w:tcBorders>
              <w:top w:val="nil"/>
              <w:bottom w:val="nil"/>
            </w:tcBorders>
          </w:tcPr>
          <w:p w14:paraId="6CD9F668" w14:textId="77777777" w:rsidR="00C254C2" w:rsidRPr="00984D1E" w:rsidRDefault="00B21731">
            <w:pPr>
              <w:pStyle w:val="TableParagraph"/>
              <w:spacing w:line="257" w:lineRule="exact"/>
              <w:ind w:left="78" w:right="74"/>
              <w:rPr>
                <w:noProof/>
                <w:color w:val="000000" w:themeColor="text1"/>
                <w:sz w:val="24"/>
              </w:rPr>
            </w:pPr>
            <w:r w:rsidRPr="00984D1E">
              <w:rPr>
                <w:noProof/>
                <w:color w:val="000000" w:themeColor="text1"/>
                <w:sz w:val="24"/>
              </w:rPr>
              <w:t>162,50</w:t>
            </w:r>
          </w:p>
        </w:tc>
        <w:tc>
          <w:tcPr>
            <w:tcW w:w="1982" w:type="dxa"/>
            <w:tcBorders>
              <w:top w:val="nil"/>
              <w:bottom w:val="nil"/>
            </w:tcBorders>
          </w:tcPr>
          <w:p w14:paraId="00CEE7B3" w14:textId="783C697F" w:rsidR="00C254C2" w:rsidRPr="00984D1E" w:rsidRDefault="00D92218">
            <w:pPr>
              <w:pStyle w:val="TableParagraph"/>
              <w:spacing w:line="257" w:lineRule="exact"/>
              <w:ind w:left="526" w:right="517"/>
              <w:rPr>
                <w:noProof/>
                <w:color w:val="000000" w:themeColor="text1"/>
                <w:sz w:val="24"/>
              </w:rPr>
            </w:pPr>
            <w:r w:rsidRPr="00984D1E">
              <w:rPr>
                <w:noProof/>
                <w:color w:val="000000" w:themeColor="text1"/>
                <w:sz w:val="24"/>
              </w:rPr>
              <w:t>C7</w:t>
            </w:r>
            <w:r w:rsidR="00B21731" w:rsidRPr="00984D1E">
              <w:rPr>
                <w:noProof/>
                <w:color w:val="000000" w:themeColor="text1"/>
                <w:sz w:val="16"/>
              </w:rPr>
              <w:t xml:space="preserve"> </w:t>
            </w:r>
            <w:r w:rsidR="00B21731" w:rsidRPr="00984D1E">
              <w:rPr>
                <w:noProof/>
                <w:color w:val="000000" w:themeColor="text1"/>
                <w:sz w:val="24"/>
              </w:rPr>
              <w:t>40,34;</w:t>
            </w:r>
          </w:p>
        </w:tc>
        <w:tc>
          <w:tcPr>
            <w:tcW w:w="2692" w:type="dxa"/>
            <w:tcBorders>
              <w:top w:val="nil"/>
              <w:bottom w:val="nil"/>
            </w:tcBorders>
          </w:tcPr>
          <w:p w14:paraId="1C9B7181" w14:textId="784001CF" w:rsidR="00C254C2" w:rsidRPr="00984D1E" w:rsidRDefault="00D92218">
            <w:pPr>
              <w:pStyle w:val="TableParagraph"/>
              <w:spacing w:line="257" w:lineRule="exact"/>
              <w:ind w:left="111" w:right="98"/>
              <w:rPr>
                <w:noProof/>
                <w:color w:val="000000" w:themeColor="text1"/>
                <w:sz w:val="24"/>
              </w:rPr>
            </w:pPr>
            <w:r w:rsidRPr="00984D1E">
              <w:rPr>
                <w:noProof/>
                <w:color w:val="000000" w:themeColor="text1"/>
                <w:sz w:val="24"/>
              </w:rPr>
              <w:t>C13</w:t>
            </w:r>
            <w:r w:rsidR="00B21731" w:rsidRPr="00984D1E">
              <w:rPr>
                <w:noProof/>
                <w:color w:val="000000" w:themeColor="text1"/>
                <w:sz w:val="16"/>
              </w:rPr>
              <w:t xml:space="preserve"> </w:t>
            </w:r>
            <w:r w:rsidR="00B21731" w:rsidRPr="00984D1E">
              <w:rPr>
                <w:noProof/>
                <w:color w:val="000000" w:themeColor="text1"/>
                <w:sz w:val="24"/>
              </w:rPr>
              <w:t xml:space="preserve">117,42; </w:t>
            </w:r>
            <w:r w:rsidRPr="00984D1E">
              <w:rPr>
                <w:noProof/>
                <w:color w:val="000000" w:themeColor="text1"/>
                <w:sz w:val="24"/>
              </w:rPr>
              <w:t>C15</w:t>
            </w:r>
            <w:r w:rsidR="00B21731" w:rsidRPr="00984D1E">
              <w:rPr>
                <w:noProof/>
                <w:color w:val="000000" w:themeColor="text1"/>
                <w:sz w:val="16"/>
              </w:rPr>
              <w:t xml:space="preserve"> </w:t>
            </w:r>
            <w:r w:rsidR="00B21731" w:rsidRPr="00984D1E">
              <w:rPr>
                <w:noProof/>
                <w:color w:val="000000" w:themeColor="text1"/>
                <w:sz w:val="24"/>
              </w:rPr>
              <w:t>118,02;</w:t>
            </w:r>
          </w:p>
        </w:tc>
      </w:tr>
      <w:tr w:rsidR="00C254C2" w:rsidRPr="00984D1E" w14:paraId="496766E8" w14:textId="77777777">
        <w:trPr>
          <w:trHeight w:val="275"/>
        </w:trPr>
        <w:tc>
          <w:tcPr>
            <w:tcW w:w="852" w:type="dxa"/>
            <w:tcBorders>
              <w:top w:val="nil"/>
              <w:bottom w:val="nil"/>
            </w:tcBorders>
          </w:tcPr>
          <w:p w14:paraId="42EBF3A9" w14:textId="77777777" w:rsidR="00C254C2" w:rsidRPr="00984D1E" w:rsidRDefault="00C254C2">
            <w:pPr>
              <w:pStyle w:val="TableParagraph"/>
              <w:jc w:val="left"/>
              <w:rPr>
                <w:noProof/>
                <w:color w:val="000000" w:themeColor="text1"/>
                <w:sz w:val="20"/>
              </w:rPr>
            </w:pPr>
          </w:p>
        </w:tc>
        <w:tc>
          <w:tcPr>
            <w:tcW w:w="1133" w:type="dxa"/>
            <w:tcBorders>
              <w:top w:val="nil"/>
              <w:bottom w:val="nil"/>
            </w:tcBorders>
          </w:tcPr>
          <w:p w14:paraId="70EF7744" w14:textId="77777777" w:rsidR="00C254C2" w:rsidRPr="00984D1E" w:rsidRDefault="00C254C2">
            <w:pPr>
              <w:pStyle w:val="TableParagraph"/>
              <w:jc w:val="left"/>
              <w:rPr>
                <w:noProof/>
                <w:color w:val="000000" w:themeColor="text1"/>
                <w:sz w:val="20"/>
              </w:rPr>
            </w:pPr>
          </w:p>
        </w:tc>
        <w:tc>
          <w:tcPr>
            <w:tcW w:w="991" w:type="dxa"/>
            <w:tcBorders>
              <w:top w:val="nil"/>
              <w:bottom w:val="nil"/>
            </w:tcBorders>
          </w:tcPr>
          <w:p w14:paraId="2DBF5E32" w14:textId="77777777" w:rsidR="00C254C2" w:rsidRPr="00984D1E" w:rsidRDefault="00C254C2">
            <w:pPr>
              <w:pStyle w:val="TableParagraph"/>
              <w:jc w:val="left"/>
              <w:rPr>
                <w:noProof/>
                <w:color w:val="000000" w:themeColor="text1"/>
                <w:sz w:val="20"/>
              </w:rPr>
            </w:pPr>
          </w:p>
        </w:tc>
        <w:tc>
          <w:tcPr>
            <w:tcW w:w="993" w:type="dxa"/>
            <w:tcBorders>
              <w:top w:val="nil"/>
              <w:bottom w:val="nil"/>
            </w:tcBorders>
          </w:tcPr>
          <w:p w14:paraId="218D6C9F" w14:textId="77777777" w:rsidR="00C254C2" w:rsidRPr="00984D1E" w:rsidRDefault="00C254C2">
            <w:pPr>
              <w:pStyle w:val="TableParagraph"/>
              <w:jc w:val="left"/>
              <w:rPr>
                <w:noProof/>
                <w:color w:val="000000" w:themeColor="text1"/>
                <w:sz w:val="20"/>
              </w:rPr>
            </w:pPr>
          </w:p>
        </w:tc>
        <w:tc>
          <w:tcPr>
            <w:tcW w:w="993" w:type="dxa"/>
            <w:tcBorders>
              <w:top w:val="nil"/>
              <w:bottom w:val="nil"/>
            </w:tcBorders>
          </w:tcPr>
          <w:p w14:paraId="498CDC0A" w14:textId="77777777" w:rsidR="00C254C2" w:rsidRPr="00984D1E" w:rsidRDefault="00C254C2">
            <w:pPr>
              <w:pStyle w:val="TableParagraph"/>
              <w:jc w:val="left"/>
              <w:rPr>
                <w:noProof/>
                <w:color w:val="000000" w:themeColor="text1"/>
                <w:sz w:val="20"/>
              </w:rPr>
            </w:pPr>
          </w:p>
        </w:tc>
        <w:tc>
          <w:tcPr>
            <w:tcW w:w="1982" w:type="dxa"/>
            <w:tcBorders>
              <w:top w:val="nil"/>
              <w:bottom w:val="nil"/>
            </w:tcBorders>
          </w:tcPr>
          <w:p w14:paraId="3BE24207" w14:textId="77777777" w:rsidR="00C254C2" w:rsidRPr="00984D1E" w:rsidRDefault="00C254C2">
            <w:pPr>
              <w:pStyle w:val="TableParagraph"/>
              <w:jc w:val="left"/>
              <w:rPr>
                <w:noProof/>
                <w:color w:val="000000" w:themeColor="text1"/>
                <w:sz w:val="20"/>
              </w:rPr>
            </w:pPr>
          </w:p>
        </w:tc>
        <w:tc>
          <w:tcPr>
            <w:tcW w:w="2692" w:type="dxa"/>
            <w:tcBorders>
              <w:top w:val="nil"/>
              <w:bottom w:val="nil"/>
            </w:tcBorders>
          </w:tcPr>
          <w:p w14:paraId="720BCA93" w14:textId="7BCBE63A" w:rsidR="00C254C2" w:rsidRPr="00984D1E" w:rsidRDefault="00D92218">
            <w:pPr>
              <w:pStyle w:val="TableParagraph"/>
              <w:spacing w:line="256" w:lineRule="exact"/>
              <w:ind w:left="111" w:right="98"/>
              <w:rPr>
                <w:noProof/>
                <w:color w:val="000000" w:themeColor="text1"/>
                <w:sz w:val="24"/>
              </w:rPr>
            </w:pPr>
            <w:r w:rsidRPr="00984D1E">
              <w:rPr>
                <w:noProof/>
                <w:color w:val="000000" w:themeColor="text1"/>
                <w:sz w:val="24"/>
              </w:rPr>
              <w:t>C16</w:t>
            </w:r>
            <w:r w:rsidR="00B21731" w:rsidRPr="00984D1E">
              <w:rPr>
                <w:noProof/>
                <w:color w:val="000000" w:themeColor="text1"/>
                <w:sz w:val="16"/>
              </w:rPr>
              <w:t xml:space="preserve"> </w:t>
            </w:r>
            <w:r w:rsidR="00B21731" w:rsidRPr="00984D1E">
              <w:rPr>
                <w:noProof/>
                <w:color w:val="000000" w:themeColor="text1"/>
                <w:sz w:val="24"/>
              </w:rPr>
              <w:t xml:space="preserve">134,62; </w:t>
            </w:r>
            <w:r w:rsidRPr="00984D1E">
              <w:rPr>
                <w:noProof/>
                <w:color w:val="000000" w:themeColor="text1"/>
                <w:sz w:val="24"/>
              </w:rPr>
              <w:t>C17</w:t>
            </w:r>
            <w:r w:rsidR="00B21731" w:rsidRPr="00984D1E">
              <w:rPr>
                <w:noProof/>
                <w:color w:val="000000" w:themeColor="text1"/>
                <w:sz w:val="16"/>
              </w:rPr>
              <w:t xml:space="preserve"> </w:t>
            </w:r>
            <w:r w:rsidR="00B21731" w:rsidRPr="00984D1E">
              <w:rPr>
                <w:noProof/>
                <w:color w:val="000000" w:themeColor="text1"/>
                <w:sz w:val="24"/>
              </w:rPr>
              <w:t>124,69;</w:t>
            </w:r>
          </w:p>
        </w:tc>
      </w:tr>
      <w:tr w:rsidR="00C254C2" w:rsidRPr="00984D1E" w14:paraId="3311531B" w14:textId="77777777">
        <w:trPr>
          <w:trHeight w:val="276"/>
        </w:trPr>
        <w:tc>
          <w:tcPr>
            <w:tcW w:w="852" w:type="dxa"/>
            <w:tcBorders>
              <w:top w:val="nil"/>
              <w:bottom w:val="nil"/>
            </w:tcBorders>
          </w:tcPr>
          <w:p w14:paraId="1EE3B5B7" w14:textId="77777777" w:rsidR="00C254C2" w:rsidRPr="00984D1E" w:rsidRDefault="00C254C2">
            <w:pPr>
              <w:pStyle w:val="TableParagraph"/>
              <w:jc w:val="left"/>
              <w:rPr>
                <w:noProof/>
                <w:color w:val="000000" w:themeColor="text1"/>
                <w:sz w:val="20"/>
              </w:rPr>
            </w:pPr>
          </w:p>
        </w:tc>
        <w:tc>
          <w:tcPr>
            <w:tcW w:w="1133" w:type="dxa"/>
            <w:tcBorders>
              <w:top w:val="nil"/>
              <w:bottom w:val="nil"/>
            </w:tcBorders>
          </w:tcPr>
          <w:p w14:paraId="20BEE262" w14:textId="77777777" w:rsidR="00C254C2" w:rsidRPr="00984D1E" w:rsidRDefault="00C254C2">
            <w:pPr>
              <w:pStyle w:val="TableParagraph"/>
              <w:jc w:val="left"/>
              <w:rPr>
                <w:noProof/>
                <w:color w:val="000000" w:themeColor="text1"/>
                <w:sz w:val="20"/>
              </w:rPr>
            </w:pPr>
          </w:p>
        </w:tc>
        <w:tc>
          <w:tcPr>
            <w:tcW w:w="991" w:type="dxa"/>
            <w:tcBorders>
              <w:top w:val="nil"/>
              <w:bottom w:val="nil"/>
            </w:tcBorders>
          </w:tcPr>
          <w:p w14:paraId="55FF8638" w14:textId="77777777" w:rsidR="00C254C2" w:rsidRPr="00984D1E" w:rsidRDefault="00C254C2">
            <w:pPr>
              <w:pStyle w:val="TableParagraph"/>
              <w:jc w:val="left"/>
              <w:rPr>
                <w:noProof/>
                <w:color w:val="000000" w:themeColor="text1"/>
                <w:sz w:val="20"/>
              </w:rPr>
            </w:pPr>
          </w:p>
        </w:tc>
        <w:tc>
          <w:tcPr>
            <w:tcW w:w="993" w:type="dxa"/>
            <w:tcBorders>
              <w:top w:val="nil"/>
              <w:bottom w:val="nil"/>
            </w:tcBorders>
          </w:tcPr>
          <w:p w14:paraId="46CCEA29" w14:textId="77777777" w:rsidR="00C254C2" w:rsidRPr="00984D1E" w:rsidRDefault="00C254C2">
            <w:pPr>
              <w:pStyle w:val="TableParagraph"/>
              <w:jc w:val="left"/>
              <w:rPr>
                <w:noProof/>
                <w:color w:val="000000" w:themeColor="text1"/>
                <w:sz w:val="20"/>
              </w:rPr>
            </w:pPr>
          </w:p>
        </w:tc>
        <w:tc>
          <w:tcPr>
            <w:tcW w:w="993" w:type="dxa"/>
            <w:tcBorders>
              <w:top w:val="nil"/>
              <w:bottom w:val="nil"/>
            </w:tcBorders>
          </w:tcPr>
          <w:p w14:paraId="3E3FFC3D" w14:textId="77777777" w:rsidR="00C254C2" w:rsidRPr="00984D1E" w:rsidRDefault="00C254C2">
            <w:pPr>
              <w:pStyle w:val="TableParagraph"/>
              <w:jc w:val="left"/>
              <w:rPr>
                <w:noProof/>
                <w:color w:val="000000" w:themeColor="text1"/>
                <w:sz w:val="20"/>
              </w:rPr>
            </w:pPr>
          </w:p>
        </w:tc>
        <w:tc>
          <w:tcPr>
            <w:tcW w:w="1982" w:type="dxa"/>
            <w:tcBorders>
              <w:top w:val="nil"/>
              <w:bottom w:val="nil"/>
            </w:tcBorders>
          </w:tcPr>
          <w:p w14:paraId="37BC85BB" w14:textId="77777777" w:rsidR="00C254C2" w:rsidRPr="00984D1E" w:rsidRDefault="00C254C2">
            <w:pPr>
              <w:pStyle w:val="TableParagraph"/>
              <w:jc w:val="left"/>
              <w:rPr>
                <w:noProof/>
                <w:color w:val="000000" w:themeColor="text1"/>
                <w:sz w:val="20"/>
              </w:rPr>
            </w:pPr>
          </w:p>
        </w:tc>
        <w:tc>
          <w:tcPr>
            <w:tcW w:w="2692" w:type="dxa"/>
            <w:tcBorders>
              <w:top w:val="nil"/>
              <w:bottom w:val="nil"/>
            </w:tcBorders>
          </w:tcPr>
          <w:p w14:paraId="56631B0B" w14:textId="01ED3DB1" w:rsidR="00C254C2" w:rsidRPr="00984D1E" w:rsidRDefault="00D92218">
            <w:pPr>
              <w:pStyle w:val="TableParagraph"/>
              <w:spacing w:line="256" w:lineRule="exact"/>
              <w:ind w:left="111" w:right="98"/>
              <w:rPr>
                <w:noProof/>
                <w:color w:val="000000" w:themeColor="text1"/>
                <w:sz w:val="24"/>
              </w:rPr>
            </w:pPr>
            <w:r w:rsidRPr="00984D1E">
              <w:rPr>
                <w:noProof/>
                <w:color w:val="000000" w:themeColor="text1"/>
                <w:sz w:val="24"/>
              </w:rPr>
              <w:t>C18</w:t>
            </w:r>
            <w:r w:rsidR="00B21731" w:rsidRPr="00984D1E">
              <w:rPr>
                <w:noProof/>
                <w:color w:val="000000" w:themeColor="text1"/>
                <w:sz w:val="16"/>
              </w:rPr>
              <w:t xml:space="preserve"> </w:t>
            </w:r>
            <w:r w:rsidR="00B21731" w:rsidRPr="00984D1E">
              <w:rPr>
                <w:noProof/>
                <w:color w:val="000000" w:themeColor="text1"/>
                <w:sz w:val="24"/>
              </w:rPr>
              <w:t>132,44;</w:t>
            </w:r>
          </w:p>
        </w:tc>
      </w:tr>
      <w:tr w:rsidR="00C254C2" w:rsidRPr="00984D1E" w14:paraId="6587137C" w14:textId="77777777">
        <w:trPr>
          <w:trHeight w:val="277"/>
        </w:trPr>
        <w:tc>
          <w:tcPr>
            <w:tcW w:w="852" w:type="dxa"/>
            <w:tcBorders>
              <w:top w:val="nil"/>
            </w:tcBorders>
          </w:tcPr>
          <w:p w14:paraId="3AAE120B" w14:textId="77777777" w:rsidR="00C254C2" w:rsidRPr="00984D1E" w:rsidRDefault="00C254C2">
            <w:pPr>
              <w:pStyle w:val="TableParagraph"/>
              <w:jc w:val="left"/>
              <w:rPr>
                <w:noProof/>
                <w:color w:val="000000" w:themeColor="text1"/>
                <w:sz w:val="20"/>
              </w:rPr>
            </w:pPr>
          </w:p>
        </w:tc>
        <w:tc>
          <w:tcPr>
            <w:tcW w:w="1133" w:type="dxa"/>
            <w:tcBorders>
              <w:top w:val="nil"/>
            </w:tcBorders>
          </w:tcPr>
          <w:p w14:paraId="42F704AA" w14:textId="77777777" w:rsidR="00C254C2" w:rsidRPr="00984D1E" w:rsidRDefault="00C254C2">
            <w:pPr>
              <w:pStyle w:val="TableParagraph"/>
              <w:jc w:val="left"/>
              <w:rPr>
                <w:noProof/>
                <w:color w:val="000000" w:themeColor="text1"/>
                <w:sz w:val="20"/>
              </w:rPr>
            </w:pPr>
          </w:p>
        </w:tc>
        <w:tc>
          <w:tcPr>
            <w:tcW w:w="991" w:type="dxa"/>
            <w:tcBorders>
              <w:top w:val="nil"/>
            </w:tcBorders>
          </w:tcPr>
          <w:p w14:paraId="197AD157" w14:textId="77777777" w:rsidR="00C254C2" w:rsidRPr="00984D1E" w:rsidRDefault="00C254C2">
            <w:pPr>
              <w:pStyle w:val="TableParagraph"/>
              <w:jc w:val="left"/>
              <w:rPr>
                <w:noProof/>
                <w:color w:val="000000" w:themeColor="text1"/>
                <w:sz w:val="20"/>
              </w:rPr>
            </w:pPr>
          </w:p>
        </w:tc>
        <w:tc>
          <w:tcPr>
            <w:tcW w:w="993" w:type="dxa"/>
            <w:tcBorders>
              <w:top w:val="nil"/>
            </w:tcBorders>
          </w:tcPr>
          <w:p w14:paraId="17BDB972" w14:textId="77777777" w:rsidR="00C254C2" w:rsidRPr="00984D1E" w:rsidRDefault="00C254C2">
            <w:pPr>
              <w:pStyle w:val="TableParagraph"/>
              <w:jc w:val="left"/>
              <w:rPr>
                <w:noProof/>
                <w:color w:val="000000" w:themeColor="text1"/>
                <w:sz w:val="20"/>
              </w:rPr>
            </w:pPr>
          </w:p>
        </w:tc>
        <w:tc>
          <w:tcPr>
            <w:tcW w:w="993" w:type="dxa"/>
            <w:tcBorders>
              <w:top w:val="nil"/>
            </w:tcBorders>
          </w:tcPr>
          <w:p w14:paraId="647FFEC9" w14:textId="77777777" w:rsidR="00C254C2" w:rsidRPr="00984D1E" w:rsidRDefault="00C254C2">
            <w:pPr>
              <w:pStyle w:val="TableParagraph"/>
              <w:jc w:val="left"/>
              <w:rPr>
                <w:noProof/>
                <w:color w:val="000000" w:themeColor="text1"/>
                <w:sz w:val="20"/>
              </w:rPr>
            </w:pPr>
          </w:p>
        </w:tc>
        <w:tc>
          <w:tcPr>
            <w:tcW w:w="1982" w:type="dxa"/>
            <w:tcBorders>
              <w:top w:val="nil"/>
            </w:tcBorders>
          </w:tcPr>
          <w:p w14:paraId="1D5E63F3" w14:textId="77777777" w:rsidR="00C254C2" w:rsidRPr="00984D1E" w:rsidRDefault="00C254C2">
            <w:pPr>
              <w:pStyle w:val="TableParagraph"/>
              <w:jc w:val="left"/>
              <w:rPr>
                <w:noProof/>
                <w:color w:val="000000" w:themeColor="text1"/>
                <w:sz w:val="20"/>
              </w:rPr>
            </w:pPr>
          </w:p>
        </w:tc>
        <w:tc>
          <w:tcPr>
            <w:tcW w:w="2692" w:type="dxa"/>
            <w:tcBorders>
              <w:top w:val="nil"/>
            </w:tcBorders>
          </w:tcPr>
          <w:p w14:paraId="492D2F94" w14:textId="78BDCBFD" w:rsidR="00C254C2" w:rsidRPr="00984D1E" w:rsidRDefault="00D92218">
            <w:pPr>
              <w:pStyle w:val="TableParagraph"/>
              <w:spacing w:line="258" w:lineRule="exact"/>
              <w:ind w:left="113" w:right="98"/>
              <w:rPr>
                <w:noProof/>
                <w:color w:val="000000" w:themeColor="text1"/>
                <w:sz w:val="24"/>
              </w:rPr>
            </w:pPr>
            <w:r w:rsidRPr="00984D1E">
              <w:rPr>
                <w:noProof/>
                <w:color w:val="000000" w:themeColor="text1"/>
                <w:sz w:val="24"/>
              </w:rPr>
              <w:t>C14</w:t>
            </w:r>
            <w:r w:rsidR="00B21731" w:rsidRPr="00984D1E">
              <w:rPr>
                <w:noProof/>
                <w:color w:val="000000" w:themeColor="text1"/>
                <w:sz w:val="16"/>
              </w:rPr>
              <w:t xml:space="preserve"> </w:t>
            </w:r>
            <w:r w:rsidR="00B21731" w:rsidRPr="00984D1E">
              <w:rPr>
                <w:noProof/>
                <w:color w:val="000000" w:themeColor="text1"/>
                <w:sz w:val="24"/>
              </w:rPr>
              <w:t>160,59;162,50</w:t>
            </w:r>
          </w:p>
        </w:tc>
      </w:tr>
      <w:tr w:rsidR="00C254C2" w:rsidRPr="00984D1E" w14:paraId="40DF011C" w14:textId="77777777">
        <w:trPr>
          <w:trHeight w:val="272"/>
        </w:trPr>
        <w:tc>
          <w:tcPr>
            <w:tcW w:w="852" w:type="dxa"/>
            <w:tcBorders>
              <w:bottom w:val="nil"/>
            </w:tcBorders>
          </w:tcPr>
          <w:p w14:paraId="0A036A45" w14:textId="77777777" w:rsidR="00C254C2" w:rsidRPr="00984D1E" w:rsidRDefault="00B21731">
            <w:pPr>
              <w:pStyle w:val="TableParagraph"/>
              <w:spacing w:line="253" w:lineRule="exact"/>
              <w:ind w:left="47" w:right="38"/>
              <w:rPr>
                <w:noProof/>
                <w:color w:val="000000" w:themeColor="text1"/>
                <w:sz w:val="24"/>
              </w:rPr>
            </w:pPr>
            <w:r w:rsidRPr="00984D1E">
              <w:rPr>
                <w:noProof/>
                <w:color w:val="000000" w:themeColor="text1"/>
                <w:sz w:val="24"/>
              </w:rPr>
              <w:t>2.60</w:t>
            </w:r>
          </w:p>
        </w:tc>
        <w:tc>
          <w:tcPr>
            <w:tcW w:w="1133" w:type="dxa"/>
            <w:tcBorders>
              <w:bottom w:val="nil"/>
            </w:tcBorders>
          </w:tcPr>
          <w:p w14:paraId="401093F6" w14:textId="77777777" w:rsidR="00C254C2" w:rsidRPr="00984D1E" w:rsidRDefault="00B21731">
            <w:pPr>
              <w:pStyle w:val="TableParagraph"/>
              <w:spacing w:line="253" w:lineRule="exact"/>
              <w:ind w:left="139" w:right="137"/>
              <w:rPr>
                <w:noProof/>
                <w:color w:val="000000" w:themeColor="text1"/>
                <w:sz w:val="24"/>
              </w:rPr>
            </w:pPr>
            <w:r w:rsidRPr="00984D1E">
              <w:rPr>
                <w:noProof/>
                <w:color w:val="000000" w:themeColor="text1"/>
                <w:sz w:val="24"/>
              </w:rPr>
              <w:t>49,11</w:t>
            </w:r>
          </w:p>
        </w:tc>
        <w:tc>
          <w:tcPr>
            <w:tcW w:w="991" w:type="dxa"/>
            <w:tcBorders>
              <w:bottom w:val="nil"/>
            </w:tcBorders>
          </w:tcPr>
          <w:p w14:paraId="5709155D" w14:textId="77777777" w:rsidR="00C254C2" w:rsidRPr="00984D1E" w:rsidRDefault="00B21731">
            <w:pPr>
              <w:pStyle w:val="TableParagraph"/>
              <w:spacing w:line="253" w:lineRule="exact"/>
              <w:ind w:left="130" w:right="121"/>
              <w:rPr>
                <w:noProof/>
                <w:color w:val="000000" w:themeColor="text1"/>
                <w:sz w:val="24"/>
              </w:rPr>
            </w:pPr>
            <w:r w:rsidRPr="00984D1E">
              <w:rPr>
                <w:noProof/>
                <w:color w:val="000000" w:themeColor="text1"/>
                <w:sz w:val="24"/>
              </w:rPr>
              <w:t>29,36</w:t>
            </w:r>
          </w:p>
        </w:tc>
        <w:tc>
          <w:tcPr>
            <w:tcW w:w="993" w:type="dxa"/>
            <w:tcBorders>
              <w:bottom w:val="nil"/>
            </w:tcBorders>
          </w:tcPr>
          <w:p w14:paraId="12857830" w14:textId="77777777" w:rsidR="00C254C2" w:rsidRPr="00984D1E" w:rsidRDefault="00B21731">
            <w:pPr>
              <w:pStyle w:val="TableParagraph"/>
              <w:spacing w:line="253" w:lineRule="exact"/>
              <w:ind w:left="78" w:right="71"/>
              <w:rPr>
                <w:noProof/>
                <w:color w:val="000000" w:themeColor="text1"/>
                <w:sz w:val="24"/>
              </w:rPr>
            </w:pPr>
            <w:r w:rsidRPr="00984D1E">
              <w:rPr>
                <w:noProof/>
                <w:color w:val="000000" w:themeColor="text1"/>
                <w:sz w:val="24"/>
              </w:rPr>
              <w:t>76,22</w:t>
            </w:r>
          </w:p>
        </w:tc>
        <w:tc>
          <w:tcPr>
            <w:tcW w:w="993" w:type="dxa"/>
            <w:tcBorders>
              <w:bottom w:val="nil"/>
            </w:tcBorders>
          </w:tcPr>
          <w:p w14:paraId="25609664" w14:textId="77777777" w:rsidR="00C254C2" w:rsidRPr="00984D1E" w:rsidRDefault="00B21731">
            <w:pPr>
              <w:pStyle w:val="TableParagraph"/>
              <w:spacing w:line="253" w:lineRule="exact"/>
              <w:ind w:left="78" w:right="75"/>
              <w:rPr>
                <w:noProof/>
                <w:color w:val="000000" w:themeColor="text1"/>
                <w:sz w:val="24"/>
              </w:rPr>
            </w:pPr>
            <w:r w:rsidRPr="00984D1E">
              <w:rPr>
                <w:noProof/>
                <w:color w:val="000000" w:themeColor="text1"/>
                <w:sz w:val="24"/>
              </w:rPr>
              <w:t>171,80;</w:t>
            </w:r>
          </w:p>
        </w:tc>
        <w:tc>
          <w:tcPr>
            <w:tcW w:w="1982" w:type="dxa"/>
            <w:tcBorders>
              <w:bottom w:val="nil"/>
            </w:tcBorders>
          </w:tcPr>
          <w:p w14:paraId="057642B6" w14:textId="77777777" w:rsidR="00C254C2" w:rsidRPr="00984D1E" w:rsidRDefault="00B21731">
            <w:pPr>
              <w:pStyle w:val="TableParagraph"/>
              <w:spacing w:line="253" w:lineRule="exact"/>
              <w:ind w:left="524" w:right="517"/>
              <w:rPr>
                <w:noProof/>
                <w:color w:val="000000" w:themeColor="text1"/>
                <w:sz w:val="24"/>
              </w:rPr>
            </w:pPr>
            <w:r w:rsidRPr="00984D1E">
              <w:rPr>
                <w:noProof/>
                <w:color w:val="000000" w:themeColor="text1"/>
                <w:sz w:val="24"/>
              </w:rPr>
              <w:t>N-метил</w:t>
            </w:r>
          </w:p>
        </w:tc>
        <w:tc>
          <w:tcPr>
            <w:tcW w:w="2692" w:type="dxa"/>
            <w:tcBorders>
              <w:bottom w:val="nil"/>
            </w:tcBorders>
          </w:tcPr>
          <w:p w14:paraId="24EA056E" w14:textId="77777777" w:rsidR="00C254C2" w:rsidRPr="00984D1E" w:rsidRDefault="00B21731">
            <w:pPr>
              <w:pStyle w:val="TableParagraph"/>
              <w:spacing w:line="253" w:lineRule="exact"/>
              <w:ind w:left="112" w:right="98"/>
              <w:rPr>
                <w:noProof/>
                <w:color w:val="000000" w:themeColor="text1"/>
                <w:sz w:val="24"/>
              </w:rPr>
            </w:pPr>
            <w:r w:rsidRPr="00984D1E">
              <w:rPr>
                <w:i/>
                <w:noProof/>
                <w:color w:val="000000" w:themeColor="text1"/>
                <w:sz w:val="24"/>
              </w:rPr>
              <w:t>2,6-дифтор</w:t>
            </w:r>
            <w:r w:rsidRPr="00984D1E">
              <w:rPr>
                <w:noProof/>
                <w:color w:val="000000" w:themeColor="text1"/>
                <w:sz w:val="24"/>
              </w:rPr>
              <w:t>-фенил</w:t>
            </w:r>
          </w:p>
        </w:tc>
      </w:tr>
      <w:tr w:rsidR="00C254C2" w:rsidRPr="00984D1E" w14:paraId="74E25EDB" w14:textId="77777777">
        <w:trPr>
          <w:trHeight w:val="277"/>
        </w:trPr>
        <w:tc>
          <w:tcPr>
            <w:tcW w:w="852" w:type="dxa"/>
            <w:tcBorders>
              <w:top w:val="nil"/>
              <w:bottom w:val="nil"/>
            </w:tcBorders>
          </w:tcPr>
          <w:p w14:paraId="463A7932" w14:textId="77777777" w:rsidR="00C254C2" w:rsidRPr="00984D1E" w:rsidRDefault="00C254C2">
            <w:pPr>
              <w:pStyle w:val="TableParagraph"/>
              <w:jc w:val="left"/>
              <w:rPr>
                <w:noProof/>
                <w:color w:val="000000" w:themeColor="text1"/>
                <w:sz w:val="20"/>
              </w:rPr>
            </w:pPr>
          </w:p>
        </w:tc>
        <w:tc>
          <w:tcPr>
            <w:tcW w:w="1133" w:type="dxa"/>
            <w:tcBorders>
              <w:top w:val="nil"/>
              <w:bottom w:val="nil"/>
            </w:tcBorders>
          </w:tcPr>
          <w:p w14:paraId="4C484DD4" w14:textId="77777777" w:rsidR="00C254C2" w:rsidRPr="00984D1E" w:rsidRDefault="00C254C2">
            <w:pPr>
              <w:pStyle w:val="TableParagraph"/>
              <w:jc w:val="left"/>
              <w:rPr>
                <w:noProof/>
                <w:color w:val="000000" w:themeColor="text1"/>
                <w:sz w:val="20"/>
              </w:rPr>
            </w:pPr>
          </w:p>
        </w:tc>
        <w:tc>
          <w:tcPr>
            <w:tcW w:w="991" w:type="dxa"/>
            <w:tcBorders>
              <w:top w:val="nil"/>
              <w:bottom w:val="nil"/>
            </w:tcBorders>
          </w:tcPr>
          <w:p w14:paraId="0CDE8F9E" w14:textId="77777777" w:rsidR="00C254C2" w:rsidRPr="00984D1E" w:rsidRDefault="00C254C2">
            <w:pPr>
              <w:pStyle w:val="TableParagraph"/>
              <w:jc w:val="left"/>
              <w:rPr>
                <w:noProof/>
                <w:color w:val="000000" w:themeColor="text1"/>
                <w:sz w:val="20"/>
              </w:rPr>
            </w:pPr>
          </w:p>
        </w:tc>
        <w:tc>
          <w:tcPr>
            <w:tcW w:w="993" w:type="dxa"/>
            <w:tcBorders>
              <w:top w:val="nil"/>
              <w:bottom w:val="nil"/>
            </w:tcBorders>
          </w:tcPr>
          <w:p w14:paraId="51384C75" w14:textId="77777777" w:rsidR="00C254C2" w:rsidRPr="00984D1E" w:rsidRDefault="00C254C2">
            <w:pPr>
              <w:pStyle w:val="TableParagraph"/>
              <w:jc w:val="left"/>
              <w:rPr>
                <w:noProof/>
                <w:color w:val="000000" w:themeColor="text1"/>
                <w:sz w:val="20"/>
              </w:rPr>
            </w:pPr>
          </w:p>
        </w:tc>
        <w:tc>
          <w:tcPr>
            <w:tcW w:w="993" w:type="dxa"/>
            <w:tcBorders>
              <w:top w:val="nil"/>
              <w:bottom w:val="nil"/>
            </w:tcBorders>
          </w:tcPr>
          <w:p w14:paraId="77D9F6D9" w14:textId="77777777" w:rsidR="00C254C2" w:rsidRPr="00984D1E" w:rsidRDefault="00B21731">
            <w:pPr>
              <w:pStyle w:val="TableParagraph"/>
              <w:spacing w:line="257" w:lineRule="exact"/>
              <w:ind w:left="78" w:right="75"/>
              <w:rPr>
                <w:noProof/>
                <w:color w:val="000000" w:themeColor="text1"/>
                <w:sz w:val="24"/>
              </w:rPr>
            </w:pPr>
            <w:r w:rsidRPr="00984D1E">
              <w:rPr>
                <w:noProof/>
                <w:color w:val="000000" w:themeColor="text1"/>
                <w:sz w:val="24"/>
              </w:rPr>
              <w:t>162,51;</w:t>
            </w:r>
          </w:p>
        </w:tc>
        <w:tc>
          <w:tcPr>
            <w:tcW w:w="1982" w:type="dxa"/>
            <w:tcBorders>
              <w:top w:val="nil"/>
              <w:bottom w:val="nil"/>
            </w:tcBorders>
          </w:tcPr>
          <w:p w14:paraId="7FDFD492" w14:textId="6A354A07" w:rsidR="00C254C2" w:rsidRPr="00984D1E" w:rsidRDefault="00D92218">
            <w:pPr>
              <w:pStyle w:val="TableParagraph"/>
              <w:spacing w:line="257" w:lineRule="exact"/>
              <w:ind w:left="526" w:right="516"/>
              <w:rPr>
                <w:noProof/>
                <w:color w:val="000000" w:themeColor="text1"/>
                <w:sz w:val="24"/>
              </w:rPr>
            </w:pPr>
            <w:r w:rsidRPr="00984D1E">
              <w:rPr>
                <w:noProof/>
                <w:color w:val="000000" w:themeColor="text1"/>
                <w:sz w:val="24"/>
              </w:rPr>
              <w:t>C7</w:t>
            </w:r>
            <w:r w:rsidR="00B21731" w:rsidRPr="00984D1E">
              <w:rPr>
                <w:noProof/>
                <w:color w:val="000000" w:themeColor="text1"/>
                <w:sz w:val="16"/>
              </w:rPr>
              <w:t xml:space="preserve"> </w:t>
            </w:r>
            <w:r w:rsidR="00B21731" w:rsidRPr="00984D1E">
              <w:rPr>
                <w:noProof/>
                <w:color w:val="000000" w:themeColor="text1"/>
                <w:sz w:val="24"/>
              </w:rPr>
              <w:t>42,87</w:t>
            </w:r>
          </w:p>
        </w:tc>
        <w:tc>
          <w:tcPr>
            <w:tcW w:w="2692" w:type="dxa"/>
            <w:tcBorders>
              <w:top w:val="nil"/>
              <w:bottom w:val="nil"/>
            </w:tcBorders>
          </w:tcPr>
          <w:p w14:paraId="48EADB0D" w14:textId="57648F8F" w:rsidR="00C254C2" w:rsidRPr="00984D1E" w:rsidRDefault="00D92218">
            <w:pPr>
              <w:pStyle w:val="TableParagraph"/>
              <w:spacing w:line="257" w:lineRule="exact"/>
              <w:ind w:left="111" w:right="98"/>
              <w:rPr>
                <w:noProof/>
                <w:color w:val="000000" w:themeColor="text1"/>
                <w:sz w:val="24"/>
              </w:rPr>
            </w:pPr>
            <w:r w:rsidRPr="00984D1E">
              <w:rPr>
                <w:noProof/>
                <w:color w:val="000000" w:themeColor="text1"/>
                <w:sz w:val="24"/>
              </w:rPr>
              <w:t>C13</w:t>
            </w:r>
            <w:r w:rsidR="00B21731" w:rsidRPr="00984D1E">
              <w:rPr>
                <w:noProof/>
                <w:color w:val="000000" w:themeColor="text1"/>
                <w:sz w:val="16"/>
              </w:rPr>
              <w:t xml:space="preserve"> </w:t>
            </w:r>
            <w:r w:rsidR="00B21731" w:rsidRPr="00984D1E">
              <w:rPr>
                <w:noProof/>
                <w:color w:val="000000" w:themeColor="text1"/>
                <w:sz w:val="24"/>
              </w:rPr>
              <w:t xml:space="preserve">117,79; </w:t>
            </w:r>
            <w:r w:rsidRPr="00984D1E">
              <w:rPr>
                <w:noProof/>
                <w:color w:val="000000" w:themeColor="text1"/>
                <w:sz w:val="24"/>
              </w:rPr>
              <w:t>C15</w:t>
            </w:r>
            <w:r w:rsidR="00B21731" w:rsidRPr="00984D1E">
              <w:rPr>
                <w:noProof/>
                <w:color w:val="000000" w:themeColor="text1"/>
                <w:sz w:val="16"/>
              </w:rPr>
              <w:t xml:space="preserve"> </w:t>
            </w:r>
            <w:r w:rsidR="00B21731" w:rsidRPr="00984D1E">
              <w:rPr>
                <w:noProof/>
                <w:color w:val="000000" w:themeColor="text1"/>
                <w:sz w:val="24"/>
              </w:rPr>
              <w:t>117,57;</w:t>
            </w:r>
          </w:p>
        </w:tc>
      </w:tr>
      <w:tr w:rsidR="00C254C2" w:rsidRPr="00984D1E" w14:paraId="58D8D966" w14:textId="77777777">
        <w:trPr>
          <w:trHeight w:val="275"/>
        </w:trPr>
        <w:tc>
          <w:tcPr>
            <w:tcW w:w="852" w:type="dxa"/>
            <w:tcBorders>
              <w:top w:val="nil"/>
              <w:bottom w:val="nil"/>
            </w:tcBorders>
          </w:tcPr>
          <w:p w14:paraId="2B5DEF4C" w14:textId="77777777" w:rsidR="00C254C2" w:rsidRPr="00984D1E" w:rsidRDefault="00C254C2">
            <w:pPr>
              <w:pStyle w:val="TableParagraph"/>
              <w:jc w:val="left"/>
              <w:rPr>
                <w:noProof/>
                <w:color w:val="000000" w:themeColor="text1"/>
                <w:sz w:val="20"/>
              </w:rPr>
            </w:pPr>
          </w:p>
        </w:tc>
        <w:tc>
          <w:tcPr>
            <w:tcW w:w="1133" w:type="dxa"/>
            <w:tcBorders>
              <w:top w:val="nil"/>
              <w:bottom w:val="nil"/>
            </w:tcBorders>
          </w:tcPr>
          <w:p w14:paraId="4DB1F446" w14:textId="77777777" w:rsidR="00C254C2" w:rsidRPr="00984D1E" w:rsidRDefault="00C254C2">
            <w:pPr>
              <w:pStyle w:val="TableParagraph"/>
              <w:jc w:val="left"/>
              <w:rPr>
                <w:noProof/>
                <w:color w:val="000000" w:themeColor="text1"/>
                <w:sz w:val="20"/>
              </w:rPr>
            </w:pPr>
          </w:p>
        </w:tc>
        <w:tc>
          <w:tcPr>
            <w:tcW w:w="991" w:type="dxa"/>
            <w:tcBorders>
              <w:top w:val="nil"/>
              <w:bottom w:val="nil"/>
            </w:tcBorders>
          </w:tcPr>
          <w:p w14:paraId="3EF50E13" w14:textId="77777777" w:rsidR="00C254C2" w:rsidRPr="00984D1E" w:rsidRDefault="00C254C2">
            <w:pPr>
              <w:pStyle w:val="TableParagraph"/>
              <w:jc w:val="left"/>
              <w:rPr>
                <w:noProof/>
                <w:color w:val="000000" w:themeColor="text1"/>
                <w:sz w:val="20"/>
              </w:rPr>
            </w:pPr>
          </w:p>
        </w:tc>
        <w:tc>
          <w:tcPr>
            <w:tcW w:w="993" w:type="dxa"/>
            <w:tcBorders>
              <w:top w:val="nil"/>
              <w:bottom w:val="nil"/>
            </w:tcBorders>
          </w:tcPr>
          <w:p w14:paraId="5A29D747" w14:textId="77777777" w:rsidR="00C254C2" w:rsidRPr="00984D1E" w:rsidRDefault="00C254C2">
            <w:pPr>
              <w:pStyle w:val="TableParagraph"/>
              <w:jc w:val="left"/>
              <w:rPr>
                <w:noProof/>
                <w:color w:val="000000" w:themeColor="text1"/>
                <w:sz w:val="20"/>
              </w:rPr>
            </w:pPr>
          </w:p>
        </w:tc>
        <w:tc>
          <w:tcPr>
            <w:tcW w:w="993" w:type="dxa"/>
            <w:tcBorders>
              <w:top w:val="nil"/>
              <w:bottom w:val="nil"/>
            </w:tcBorders>
          </w:tcPr>
          <w:p w14:paraId="1234999C" w14:textId="77777777" w:rsidR="00C254C2" w:rsidRPr="00984D1E" w:rsidRDefault="00C254C2">
            <w:pPr>
              <w:pStyle w:val="TableParagraph"/>
              <w:jc w:val="left"/>
              <w:rPr>
                <w:noProof/>
                <w:color w:val="000000" w:themeColor="text1"/>
                <w:sz w:val="20"/>
              </w:rPr>
            </w:pPr>
          </w:p>
        </w:tc>
        <w:tc>
          <w:tcPr>
            <w:tcW w:w="1982" w:type="dxa"/>
            <w:tcBorders>
              <w:top w:val="nil"/>
              <w:bottom w:val="nil"/>
            </w:tcBorders>
          </w:tcPr>
          <w:p w14:paraId="06F5AED9" w14:textId="77777777" w:rsidR="00C254C2" w:rsidRPr="00984D1E" w:rsidRDefault="00C254C2">
            <w:pPr>
              <w:pStyle w:val="TableParagraph"/>
              <w:jc w:val="left"/>
              <w:rPr>
                <w:noProof/>
                <w:color w:val="000000" w:themeColor="text1"/>
                <w:sz w:val="20"/>
              </w:rPr>
            </w:pPr>
          </w:p>
        </w:tc>
        <w:tc>
          <w:tcPr>
            <w:tcW w:w="2692" w:type="dxa"/>
            <w:tcBorders>
              <w:top w:val="nil"/>
              <w:bottom w:val="nil"/>
            </w:tcBorders>
          </w:tcPr>
          <w:p w14:paraId="1A415EA6" w14:textId="1426223B" w:rsidR="00C254C2" w:rsidRPr="00984D1E" w:rsidRDefault="00D92218">
            <w:pPr>
              <w:pStyle w:val="TableParagraph"/>
              <w:spacing w:line="256" w:lineRule="exact"/>
              <w:ind w:left="111" w:right="98"/>
              <w:rPr>
                <w:noProof/>
                <w:color w:val="000000" w:themeColor="text1"/>
                <w:sz w:val="24"/>
              </w:rPr>
            </w:pPr>
            <w:r w:rsidRPr="00984D1E">
              <w:rPr>
                <w:noProof/>
                <w:color w:val="000000" w:themeColor="text1"/>
                <w:sz w:val="24"/>
              </w:rPr>
              <w:t>C17</w:t>
            </w:r>
            <w:r w:rsidR="00B21731" w:rsidRPr="00984D1E">
              <w:rPr>
                <w:noProof/>
                <w:color w:val="000000" w:themeColor="text1"/>
                <w:sz w:val="16"/>
              </w:rPr>
              <w:t xml:space="preserve"> </w:t>
            </w:r>
            <w:r w:rsidR="00B21731" w:rsidRPr="00984D1E">
              <w:rPr>
                <w:noProof/>
                <w:color w:val="000000" w:themeColor="text1"/>
                <w:sz w:val="24"/>
              </w:rPr>
              <w:t xml:space="preserve">125,28; </w:t>
            </w:r>
            <w:r w:rsidRPr="00984D1E">
              <w:rPr>
                <w:noProof/>
                <w:color w:val="000000" w:themeColor="text1"/>
                <w:sz w:val="24"/>
              </w:rPr>
              <w:t>C16</w:t>
            </w:r>
            <w:r w:rsidR="00B21731" w:rsidRPr="00984D1E">
              <w:rPr>
                <w:noProof/>
                <w:color w:val="000000" w:themeColor="text1"/>
                <w:sz w:val="16"/>
              </w:rPr>
              <w:t xml:space="preserve"> </w:t>
            </w:r>
            <w:r w:rsidR="00B21731" w:rsidRPr="00984D1E">
              <w:rPr>
                <w:noProof/>
                <w:color w:val="000000" w:themeColor="text1"/>
                <w:sz w:val="24"/>
              </w:rPr>
              <w:t>136,42;</w:t>
            </w:r>
          </w:p>
        </w:tc>
      </w:tr>
      <w:tr w:rsidR="00C254C2" w:rsidRPr="00984D1E" w14:paraId="22C329E4" w14:textId="77777777">
        <w:trPr>
          <w:trHeight w:val="280"/>
        </w:trPr>
        <w:tc>
          <w:tcPr>
            <w:tcW w:w="852" w:type="dxa"/>
            <w:tcBorders>
              <w:top w:val="nil"/>
            </w:tcBorders>
          </w:tcPr>
          <w:p w14:paraId="121908C1" w14:textId="77777777" w:rsidR="00C254C2" w:rsidRPr="00984D1E" w:rsidRDefault="00C254C2">
            <w:pPr>
              <w:pStyle w:val="TableParagraph"/>
              <w:jc w:val="left"/>
              <w:rPr>
                <w:noProof/>
                <w:color w:val="000000" w:themeColor="text1"/>
                <w:sz w:val="20"/>
              </w:rPr>
            </w:pPr>
          </w:p>
        </w:tc>
        <w:tc>
          <w:tcPr>
            <w:tcW w:w="1133" w:type="dxa"/>
            <w:tcBorders>
              <w:top w:val="nil"/>
            </w:tcBorders>
          </w:tcPr>
          <w:p w14:paraId="6571A0C3" w14:textId="77777777" w:rsidR="00C254C2" w:rsidRPr="00984D1E" w:rsidRDefault="00C254C2">
            <w:pPr>
              <w:pStyle w:val="TableParagraph"/>
              <w:jc w:val="left"/>
              <w:rPr>
                <w:noProof/>
                <w:color w:val="000000" w:themeColor="text1"/>
                <w:sz w:val="20"/>
              </w:rPr>
            </w:pPr>
          </w:p>
        </w:tc>
        <w:tc>
          <w:tcPr>
            <w:tcW w:w="991" w:type="dxa"/>
            <w:tcBorders>
              <w:top w:val="nil"/>
            </w:tcBorders>
          </w:tcPr>
          <w:p w14:paraId="53315213" w14:textId="77777777" w:rsidR="00C254C2" w:rsidRPr="00984D1E" w:rsidRDefault="00C254C2">
            <w:pPr>
              <w:pStyle w:val="TableParagraph"/>
              <w:jc w:val="left"/>
              <w:rPr>
                <w:noProof/>
                <w:color w:val="000000" w:themeColor="text1"/>
                <w:sz w:val="20"/>
              </w:rPr>
            </w:pPr>
          </w:p>
        </w:tc>
        <w:tc>
          <w:tcPr>
            <w:tcW w:w="993" w:type="dxa"/>
            <w:tcBorders>
              <w:top w:val="nil"/>
            </w:tcBorders>
          </w:tcPr>
          <w:p w14:paraId="262678B2" w14:textId="77777777" w:rsidR="00C254C2" w:rsidRPr="00984D1E" w:rsidRDefault="00C254C2">
            <w:pPr>
              <w:pStyle w:val="TableParagraph"/>
              <w:jc w:val="left"/>
              <w:rPr>
                <w:noProof/>
                <w:color w:val="000000" w:themeColor="text1"/>
                <w:sz w:val="20"/>
              </w:rPr>
            </w:pPr>
          </w:p>
        </w:tc>
        <w:tc>
          <w:tcPr>
            <w:tcW w:w="993" w:type="dxa"/>
            <w:tcBorders>
              <w:top w:val="nil"/>
            </w:tcBorders>
          </w:tcPr>
          <w:p w14:paraId="2CF11DAE" w14:textId="77777777" w:rsidR="00C254C2" w:rsidRPr="00984D1E" w:rsidRDefault="00C254C2">
            <w:pPr>
              <w:pStyle w:val="TableParagraph"/>
              <w:jc w:val="left"/>
              <w:rPr>
                <w:noProof/>
                <w:color w:val="000000" w:themeColor="text1"/>
                <w:sz w:val="20"/>
              </w:rPr>
            </w:pPr>
          </w:p>
        </w:tc>
        <w:tc>
          <w:tcPr>
            <w:tcW w:w="1982" w:type="dxa"/>
            <w:tcBorders>
              <w:top w:val="nil"/>
            </w:tcBorders>
          </w:tcPr>
          <w:p w14:paraId="390C6DF5" w14:textId="77777777" w:rsidR="00C254C2" w:rsidRPr="00984D1E" w:rsidRDefault="00C254C2">
            <w:pPr>
              <w:pStyle w:val="TableParagraph"/>
              <w:jc w:val="left"/>
              <w:rPr>
                <w:noProof/>
                <w:color w:val="000000" w:themeColor="text1"/>
                <w:sz w:val="20"/>
              </w:rPr>
            </w:pPr>
          </w:p>
        </w:tc>
        <w:tc>
          <w:tcPr>
            <w:tcW w:w="2692" w:type="dxa"/>
            <w:tcBorders>
              <w:top w:val="nil"/>
            </w:tcBorders>
          </w:tcPr>
          <w:p w14:paraId="2CE3305D" w14:textId="7D8EF909" w:rsidR="00C254C2" w:rsidRPr="00984D1E" w:rsidRDefault="00D92218">
            <w:pPr>
              <w:pStyle w:val="TableParagraph"/>
              <w:spacing w:line="260" w:lineRule="exact"/>
              <w:ind w:left="113" w:right="97"/>
              <w:rPr>
                <w:noProof/>
                <w:color w:val="000000" w:themeColor="text1"/>
                <w:sz w:val="24"/>
              </w:rPr>
            </w:pPr>
            <w:r w:rsidRPr="00984D1E">
              <w:rPr>
                <w:noProof/>
                <w:color w:val="000000" w:themeColor="text1"/>
                <w:sz w:val="24"/>
              </w:rPr>
              <w:t>C14</w:t>
            </w:r>
            <w:r w:rsidR="00B21731" w:rsidRPr="00984D1E">
              <w:rPr>
                <w:noProof/>
                <w:color w:val="000000" w:themeColor="text1"/>
                <w:sz w:val="16"/>
              </w:rPr>
              <w:t xml:space="preserve"> </w:t>
            </w:r>
            <w:r w:rsidR="00B21731" w:rsidRPr="00984D1E">
              <w:rPr>
                <w:noProof/>
                <w:color w:val="000000" w:themeColor="text1"/>
                <w:sz w:val="24"/>
              </w:rPr>
              <w:t>159,01; C</w:t>
            </w:r>
            <w:r w:rsidR="00B21731" w:rsidRPr="00984D1E">
              <w:rPr>
                <w:noProof/>
                <w:color w:val="000000" w:themeColor="text1"/>
                <w:sz w:val="16"/>
              </w:rPr>
              <w:t xml:space="preserve">18 </w:t>
            </w:r>
            <w:r w:rsidR="00B21731" w:rsidRPr="00984D1E">
              <w:rPr>
                <w:noProof/>
                <w:color w:val="000000" w:themeColor="text1"/>
                <w:sz w:val="24"/>
              </w:rPr>
              <w:t>1 61,54</w:t>
            </w:r>
          </w:p>
        </w:tc>
      </w:tr>
    </w:tbl>
    <w:p w14:paraId="342ADBF5" w14:textId="77777777" w:rsidR="00C254C2" w:rsidRPr="00984D1E" w:rsidRDefault="00C254C2">
      <w:pPr>
        <w:pStyle w:val="a3"/>
        <w:spacing w:before="4"/>
        <w:rPr>
          <w:noProof/>
          <w:color w:val="000000" w:themeColor="text1"/>
          <w:sz w:val="27"/>
        </w:rPr>
      </w:pPr>
    </w:p>
    <w:p w14:paraId="6B450E75" w14:textId="319469D1" w:rsidR="00C254C2" w:rsidRPr="00984D1E" w:rsidRDefault="00B21731">
      <w:pPr>
        <w:pStyle w:val="a3"/>
        <w:ind w:left="301" w:right="504" w:firstLine="566"/>
        <w:jc w:val="both"/>
        <w:rPr>
          <w:noProof/>
          <w:color w:val="000000" w:themeColor="text1"/>
        </w:rPr>
      </w:pPr>
      <w:bookmarkStart w:id="6" w:name="Протондардан_толық_ажыратылған__ЯМР_13С_"/>
      <w:bookmarkEnd w:id="6"/>
      <w:r w:rsidRPr="00984D1E">
        <w:rPr>
          <w:noProof/>
          <w:color w:val="000000" w:themeColor="text1"/>
        </w:rPr>
        <w:t>Протондар</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то</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ажыраты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 xml:space="preserve">ЯМР </w:t>
      </w:r>
      <w:r w:rsidR="00D92218" w:rsidRPr="00984D1E">
        <w:rPr>
          <w:noProof/>
          <w:color w:val="000000" w:themeColor="text1"/>
        </w:rPr>
        <w:t>13C</w:t>
      </w:r>
      <w:r w:rsidRPr="00984D1E">
        <w:rPr>
          <w:noProof/>
          <w:color w:val="000000" w:themeColor="text1"/>
        </w:rPr>
        <w:t xml:space="preserve"> спектрлері синтезде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зат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болжам</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көмірт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құрам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сәйкес кел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Көміртек атомдар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сигналд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 xml:space="preserve">тағайындау ЯМР </w:t>
      </w:r>
      <w:r w:rsidR="00D92218" w:rsidRPr="00984D1E">
        <w:rPr>
          <w:noProof/>
          <w:color w:val="000000" w:themeColor="text1"/>
        </w:rPr>
        <w:t>13C</w:t>
      </w:r>
      <w:r w:rsidRPr="00984D1E">
        <w:rPr>
          <w:noProof/>
          <w:color w:val="000000" w:themeColor="text1"/>
        </w:rPr>
        <w:t xml:space="preserve"> монорезонан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спектрлерін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мультиплетт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пішін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сәйкес жүзе</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асырыл</w:t>
      </w:r>
      <w:r w:rsidR="001154A8" w:rsidRPr="001154A8">
        <w:rPr>
          <w:noProof/>
          <w:vanish/>
          <w:color w:val="000000" w:themeColor="text1"/>
          <w:spacing w:val="-20"/>
          <w:w w:val="1"/>
        </w:rPr>
        <w:t>‬</w:t>
      </w:r>
      <w:r w:rsidR="001154A8">
        <w:rPr>
          <w:noProof/>
          <w:color w:val="000000" w:themeColor="text1"/>
        </w:rPr>
        <w:t>ды.</w:t>
      </w:r>
    </w:p>
    <w:p w14:paraId="53489125" w14:textId="6C2D1AF3" w:rsidR="00C254C2" w:rsidRPr="00984D1E" w:rsidRDefault="00B21731">
      <w:pPr>
        <w:pStyle w:val="a3"/>
        <w:ind w:left="300" w:right="502" w:firstLine="567"/>
        <w:jc w:val="both"/>
        <w:rPr>
          <w:noProof/>
          <w:color w:val="000000" w:themeColor="text1"/>
        </w:rPr>
      </w:pPr>
      <w:bookmarkStart w:id="7" w:name="Циангидрин_(2.46)_ЯМР_13С__спектрінде_67"/>
      <w:bookmarkEnd w:id="7"/>
      <w:r w:rsidRPr="00984D1E">
        <w:rPr>
          <w:noProof/>
          <w:color w:val="000000" w:themeColor="text1"/>
        </w:rPr>
        <w:t xml:space="preserve">Циангидрин (2.46) ЯМР </w:t>
      </w:r>
      <w:r w:rsidR="00D92218" w:rsidRPr="00984D1E">
        <w:rPr>
          <w:noProof/>
          <w:color w:val="000000" w:themeColor="text1"/>
          <w:vertAlign w:val="superscript"/>
        </w:rPr>
        <w:t>13C</w:t>
      </w:r>
      <w:r w:rsidRPr="00984D1E">
        <w:rPr>
          <w:noProof/>
          <w:color w:val="000000" w:themeColor="text1"/>
        </w:rPr>
        <w:t xml:space="preserve"> спект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67,6 м.д. аймағ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пиперидин сақина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төрт</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нші </w:t>
      </w:r>
      <w:r w:rsidRPr="00984D1E">
        <w:rPr>
          <w:noProof/>
          <w:color w:val="000000" w:themeColor="text1"/>
        </w:rPr>
        <w:t>көмірт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атом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синглет</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сигналдары, сондай-ақ 122,3 м.д. аймағ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нитрил</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топ</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көмірт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атом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синглет</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сигн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б</w:t>
      </w:r>
      <w:r w:rsidR="001154A8" w:rsidRPr="001154A8">
        <w:rPr>
          <w:noProof/>
          <w:vanish/>
          <w:color w:val="000000" w:themeColor="text1"/>
          <w:spacing w:val="-20"/>
          <w:w w:val="1"/>
        </w:rPr>
        <w:t>‬</w:t>
      </w:r>
      <w:r w:rsidR="001154A8">
        <w:rPr>
          <w:noProof/>
          <w:color w:val="000000" w:themeColor="text1"/>
        </w:rPr>
        <w:t>ар.</w:t>
      </w:r>
      <w:r w:rsidRPr="00984D1E">
        <w:rPr>
          <w:noProof/>
          <w:color w:val="000000" w:themeColor="text1"/>
        </w:rPr>
        <w:t xml:space="preserve"> Оксиқышқыл</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 xml:space="preserve">(2.50) ЯМР </w:t>
      </w:r>
      <w:r w:rsidR="00D92218" w:rsidRPr="00984D1E">
        <w:rPr>
          <w:noProof/>
          <w:color w:val="000000" w:themeColor="text1"/>
          <w:vertAlign w:val="superscript"/>
        </w:rPr>
        <w:t>13C</w:t>
      </w:r>
      <w:r w:rsidRPr="00984D1E">
        <w:rPr>
          <w:noProof/>
          <w:color w:val="000000" w:themeColor="text1"/>
        </w:rPr>
        <w:t xml:space="preserve"> спект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бастап</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қы </w:t>
      </w:r>
      <w:r w:rsidRPr="00984D1E">
        <w:rPr>
          <w:noProof/>
          <w:color w:val="000000" w:themeColor="text1"/>
        </w:rPr>
        <w:t>циангидрин</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нитрил</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тоб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көмірт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атом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сигнал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орн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176,24 м.д. аймағ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карбоксил тоб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көмірт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атом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синглет</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сигн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п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бо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w:t>
      </w:r>
      <w:r w:rsidRPr="00984D1E">
        <w:rPr>
          <w:i/>
          <w:noProof/>
          <w:color w:val="000000" w:themeColor="text1"/>
        </w:rPr>
        <w:t>п-,м-,о-</w:t>
      </w:r>
      <w:r w:rsidRPr="00984D1E">
        <w:rPr>
          <w:noProof/>
          <w:color w:val="000000" w:themeColor="text1"/>
        </w:rPr>
        <w:t>фторбензой күр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эфирл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2.57-2.59)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2,6-дифторбензой эфи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 xml:space="preserve">(2.60) ЯМР </w:t>
      </w:r>
      <w:r w:rsidR="00D92218" w:rsidRPr="00984D1E">
        <w:rPr>
          <w:noProof/>
          <w:color w:val="000000" w:themeColor="text1"/>
          <w:vertAlign w:val="superscript"/>
        </w:rPr>
        <w:t>13C</w:t>
      </w:r>
      <w:r w:rsidRPr="00984D1E">
        <w:rPr>
          <w:noProof/>
          <w:color w:val="000000" w:themeColor="text1"/>
        </w:rPr>
        <w:t xml:space="preserve"> спектрле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карбоксил тоб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көміртек атомдар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сәйкес к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171,80-171,86 м.д. облы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синглет</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сигнал</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162,50-163,95 м.д. облы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күр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эфир карбонил тоб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көміртек атомд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сигналдары байқ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фтор атом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ядрос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жақ</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орналас</w:t>
      </w:r>
      <w:r w:rsidR="001154A8" w:rsidRPr="001154A8">
        <w:rPr>
          <w:noProof/>
          <w:vanish/>
          <w:color w:val="000000" w:themeColor="text1"/>
          <w:spacing w:val="-20"/>
          <w:w w:val="1"/>
        </w:rPr>
        <w:t>‬</w:t>
      </w:r>
      <w:r w:rsidR="001154A8">
        <w:rPr>
          <w:noProof/>
          <w:color w:val="000000" w:themeColor="text1"/>
        </w:rPr>
        <w:t xml:space="preserve">қан </w:t>
      </w:r>
      <w:r w:rsidRPr="00984D1E">
        <w:rPr>
          <w:noProof/>
          <w:color w:val="000000" w:themeColor="text1"/>
        </w:rPr>
        <w:t>арома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циклдер</w:t>
      </w:r>
      <w:r w:rsidR="001154A8" w:rsidRPr="001154A8">
        <w:rPr>
          <w:noProof/>
          <w:vanish/>
          <w:color w:val="000000" w:themeColor="text1"/>
          <w:spacing w:val="-20"/>
          <w:w w:val="1"/>
        </w:rPr>
        <w:t>‬</w:t>
      </w:r>
      <w:r w:rsidR="001154A8">
        <w:rPr>
          <w:noProof/>
          <w:color w:val="000000" w:themeColor="text1"/>
        </w:rPr>
        <w:t xml:space="preserve">дің </w:t>
      </w:r>
      <w:r w:rsidR="00D92218" w:rsidRPr="00984D1E">
        <w:rPr>
          <w:noProof/>
          <w:color w:val="000000" w:themeColor="text1"/>
        </w:rPr>
        <w:t>C14</w:t>
      </w:r>
      <w:r w:rsidRPr="00984D1E">
        <w:rPr>
          <w:noProof/>
          <w:color w:val="000000" w:themeColor="text1"/>
        </w:rPr>
        <w:t xml:space="preserve"> </w:t>
      </w:r>
      <w:r w:rsidRPr="00984D1E">
        <w:rPr>
          <w:noProof/>
          <w:color w:val="000000" w:themeColor="text1"/>
          <w:vertAlign w:val="subscript"/>
        </w:rPr>
        <w:t>,</w:t>
      </w:r>
      <w:r w:rsidR="00D92218" w:rsidRPr="00984D1E">
        <w:rPr>
          <w:noProof/>
          <w:color w:val="000000" w:themeColor="text1"/>
        </w:rPr>
        <w:t>C15</w:t>
      </w:r>
      <w:r w:rsidRPr="00984D1E">
        <w:rPr>
          <w:noProof/>
          <w:color w:val="000000" w:themeColor="text1"/>
          <w:vertAlign w:val="subscript"/>
        </w:rPr>
        <w:t>,</w:t>
      </w:r>
      <w:r w:rsidRPr="00984D1E">
        <w:rPr>
          <w:noProof/>
          <w:color w:val="000000" w:themeColor="text1"/>
        </w:rPr>
        <w:t xml:space="preserve"> </w:t>
      </w:r>
      <w:r w:rsidR="00D92218" w:rsidRPr="00984D1E">
        <w:rPr>
          <w:noProof/>
          <w:color w:val="000000" w:themeColor="text1"/>
        </w:rPr>
        <w:t>C16</w:t>
      </w:r>
      <w:r w:rsidRPr="00984D1E">
        <w:rPr>
          <w:noProof/>
          <w:color w:val="000000" w:themeColor="text1"/>
        </w:rPr>
        <w:t xml:space="preserve"> көміртек атомдар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спектр</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сигнал</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дублеттер</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бөліне</w:t>
      </w:r>
      <w:r w:rsidR="001154A8" w:rsidRPr="001154A8">
        <w:rPr>
          <w:noProof/>
          <w:vanish/>
          <w:color w:val="000000" w:themeColor="text1"/>
          <w:spacing w:val="-20"/>
          <w:w w:val="1"/>
        </w:rPr>
        <w:t>‬</w:t>
      </w:r>
      <w:r w:rsidR="001154A8">
        <w:rPr>
          <w:noProof/>
          <w:color w:val="000000" w:themeColor="text1"/>
        </w:rPr>
        <w:t>ді.</w:t>
      </w:r>
    </w:p>
    <w:p w14:paraId="21F50EFC" w14:textId="77777777" w:rsidR="00C254C2" w:rsidRPr="00984D1E" w:rsidRDefault="00C254C2">
      <w:pPr>
        <w:jc w:val="both"/>
        <w:rPr>
          <w:noProof/>
          <w:color w:val="000000" w:themeColor="text1"/>
        </w:rPr>
        <w:sectPr w:rsidR="00C254C2" w:rsidRPr="00984D1E">
          <w:pgSz w:w="11910" w:h="16840"/>
          <w:pgMar w:top="1020" w:right="200" w:bottom="1100" w:left="1400" w:header="0" w:footer="836" w:gutter="0"/>
          <w:cols w:space="720"/>
        </w:sectPr>
      </w:pPr>
    </w:p>
    <w:p w14:paraId="514CAB85" w14:textId="27D62145" w:rsidR="00C254C2" w:rsidRPr="00984D1E" w:rsidRDefault="00CB66C5">
      <w:pPr>
        <w:pStyle w:val="1"/>
        <w:numPr>
          <w:ilvl w:val="1"/>
          <w:numId w:val="5"/>
        </w:numPr>
        <w:tabs>
          <w:tab w:val="left" w:pos="1291"/>
        </w:tabs>
        <w:spacing w:before="74" w:line="319" w:lineRule="exact"/>
        <w:ind w:left="1290" w:hanging="423"/>
        <w:jc w:val="both"/>
        <w:rPr>
          <w:noProof/>
          <w:color w:val="000000" w:themeColor="text1"/>
        </w:rPr>
      </w:pPr>
      <w:r>
        <w:rPr>
          <w:noProof/>
          <w:color w:val="000000" w:themeColor="text1"/>
        </w:rPr>
        <w:lastRenderedPageBreak/>
        <w:pict w14:anchorId="58244543">
          <v:line id="_x0000_s16026" style="position:absolute;left:0;text-align:left;z-index:-251442176;mso-position-horizontal-relative:page;mso-position-vertical-relative:page" from="229.5pt,596.4pt" to="229.5pt,603.45pt" strokeweight=".24144mm">
            <w10:wrap anchorx="page" anchory="page"/>
          </v:line>
        </w:pict>
      </w:r>
      <w:r w:rsidR="00B21731" w:rsidRPr="00984D1E">
        <w:rPr>
          <w:noProof/>
          <w:color w:val="000000" w:themeColor="text1"/>
        </w:rPr>
        <w:t>Биология</w:t>
      </w:r>
      <w:r w:rsidR="001154A8" w:rsidRPr="001154A8">
        <w:rPr>
          <w:noProof/>
          <w:vanish/>
          <w:color w:val="000000" w:themeColor="text1"/>
          <w:spacing w:val="-20"/>
          <w:w w:val="1"/>
        </w:rPr>
        <w:t>‬</w:t>
      </w:r>
      <w:r w:rsidR="001154A8">
        <w:rPr>
          <w:noProof/>
          <w:color w:val="000000" w:themeColor="text1"/>
        </w:rPr>
        <w:t xml:space="preserve">лық </w:t>
      </w:r>
      <w:r w:rsidR="00B21731" w:rsidRPr="00984D1E">
        <w:rPr>
          <w:noProof/>
          <w:color w:val="000000" w:themeColor="text1"/>
        </w:rPr>
        <w:t>зерттеулер</w:t>
      </w:r>
      <w:r w:rsidR="001154A8" w:rsidRPr="001154A8">
        <w:rPr>
          <w:noProof/>
          <w:vanish/>
          <w:color w:val="000000" w:themeColor="text1"/>
          <w:spacing w:val="-20"/>
          <w:w w:val="1"/>
        </w:rPr>
        <w:t>‬</w:t>
      </w:r>
      <w:r w:rsidR="001154A8">
        <w:rPr>
          <w:noProof/>
          <w:color w:val="000000" w:themeColor="text1"/>
        </w:rPr>
        <w:t xml:space="preserve">дің </w:t>
      </w:r>
      <w:r w:rsidR="00B21731" w:rsidRPr="00984D1E">
        <w:rPr>
          <w:noProof/>
          <w:color w:val="000000" w:themeColor="text1"/>
        </w:rPr>
        <w:t>нәтижелері жә</w:t>
      </w:r>
      <w:r w:rsidR="001154A8" w:rsidRPr="001154A8">
        <w:rPr>
          <w:noProof/>
          <w:vanish/>
          <w:color w:val="000000" w:themeColor="text1"/>
          <w:spacing w:val="-20"/>
          <w:w w:val="1"/>
        </w:rPr>
        <w:t>‬</w:t>
      </w:r>
      <w:r w:rsidR="001154A8">
        <w:rPr>
          <w:noProof/>
          <w:color w:val="000000" w:themeColor="text1"/>
        </w:rPr>
        <w:t xml:space="preserve">не </w:t>
      </w:r>
      <w:r w:rsidR="00B21731" w:rsidRPr="00984D1E">
        <w:rPr>
          <w:noProof/>
          <w:color w:val="000000" w:themeColor="text1"/>
        </w:rPr>
        <w:t>олар</w:t>
      </w:r>
      <w:r w:rsidR="001154A8" w:rsidRPr="001154A8">
        <w:rPr>
          <w:noProof/>
          <w:vanish/>
          <w:color w:val="000000" w:themeColor="text1"/>
          <w:spacing w:val="-20"/>
          <w:w w:val="1"/>
        </w:rPr>
        <w:t>‬</w:t>
      </w:r>
      <w:r w:rsidR="001154A8">
        <w:rPr>
          <w:noProof/>
          <w:color w:val="000000" w:themeColor="text1"/>
        </w:rPr>
        <w:t xml:space="preserve">ды </w:t>
      </w:r>
      <w:r w:rsidR="00B21731" w:rsidRPr="00984D1E">
        <w:rPr>
          <w:noProof/>
          <w:color w:val="000000" w:themeColor="text1"/>
        </w:rPr>
        <w:t>талқылау</w:t>
      </w:r>
    </w:p>
    <w:p w14:paraId="055CDC38" w14:textId="435BFEB3" w:rsidR="00C254C2" w:rsidRPr="00984D1E" w:rsidRDefault="00B21731" w:rsidP="0015670C">
      <w:pPr>
        <w:pStyle w:val="a4"/>
        <w:numPr>
          <w:ilvl w:val="2"/>
          <w:numId w:val="5"/>
        </w:numPr>
        <w:tabs>
          <w:tab w:val="left" w:pos="1588"/>
        </w:tabs>
        <w:ind w:left="284" w:right="504" w:firstLine="567"/>
        <w:rPr>
          <w:noProof/>
          <w:color w:val="000000" w:themeColor="text1"/>
          <w:sz w:val="28"/>
        </w:rPr>
      </w:pPr>
      <w:r w:rsidRPr="00984D1E">
        <w:rPr>
          <w:noProof/>
          <w:color w:val="000000" w:themeColor="text1"/>
          <w:sz w:val="28"/>
        </w:rPr>
        <w:t>Қосылыстар</w:t>
      </w:r>
      <w:r w:rsidR="001154A8" w:rsidRPr="001154A8">
        <w:rPr>
          <w:noProof/>
          <w:vanish/>
          <w:color w:val="000000" w:themeColor="text1"/>
          <w:spacing w:val="-20"/>
          <w:w w:val="1"/>
          <w:sz w:val="28"/>
        </w:rPr>
        <w:t>‬</w:t>
      </w:r>
      <w:r w:rsidR="001154A8">
        <w:rPr>
          <w:noProof/>
          <w:color w:val="000000" w:themeColor="text1"/>
          <w:sz w:val="28"/>
        </w:rPr>
        <w:t xml:space="preserve">дың </w:t>
      </w:r>
      <w:r w:rsidRPr="00984D1E">
        <w:rPr>
          <w:noProof/>
          <w:color w:val="000000" w:themeColor="text1"/>
          <w:sz w:val="28"/>
        </w:rPr>
        <w:t>биология</w:t>
      </w:r>
      <w:r w:rsidR="001154A8" w:rsidRPr="001154A8">
        <w:rPr>
          <w:noProof/>
          <w:vanish/>
          <w:color w:val="000000" w:themeColor="text1"/>
          <w:spacing w:val="-20"/>
          <w:w w:val="1"/>
          <w:sz w:val="28"/>
        </w:rPr>
        <w:t>‬</w:t>
      </w:r>
      <w:r w:rsidR="001154A8">
        <w:rPr>
          <w:noProof/>
          <w:color w:val="000000" w:themeColor="text1"/>
          <w:sz w:val="28"/>
        </w:rPr>
        <w:t xml:space="preserve">лық </w:t>
      </w:r>
      <w:r w:rsidRPr="00984D1E">
        <w:rPr>
          <w:noProof/>
          <w:color w:val="000000" w:themeColor="text1"/>
          <w:sz w:val="28"/>
        </w:rPr>
        <w:t>қасиет</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GLP стандар</w:t>
      </w:r>
      <w:r w:rsidR="001154A8" w:rsidRPr="001154A8">
        <w:rPr>
          <w:noProof/>
          <w:vanish/>
          <w:color w:val="000000" w:themeColor="text1"/>
          <w:spacing w:val="-20"/>
          <w:w w:val="1"/>
          <w:sz w:val="28"/>
        </w:rPr>
        <w:t>‬</w:t>
      </w:r>
      <w:r w:rsidR="001154A8">
        <w:rPr>
          <w:noProof/>
          <w:color w:val="000000" w:themeColor="text1"/>
          <w:sz w:val="28"/>
        </w:rPr>
        <w:t xml:space="preserve">ты </w:t>
      </w:r>
      <w:r w:rsidRPr="00984D1E">
        <w:rPr>
          <w:noProof/>
          <w:color w:val="000000" w:themeColor="text1"/>
          <w:sz w:val="28"/>
        </w:rPr>
        <w:t>бойынша анықтау: MDCK жасуша желісін</w:t>
      </w:r>
      <w:r w:rsidR="001154A8" w:rsidRPr="001154A8">
        <w:rPr>
          <w:noProof/>
          <w:vanish/>
          <w:color w:val="000000" w:themeColor="text1"/>
          <w:spacing w:val="-20"/>
          <w:w w:val="1"/>
          <w:sz w:val="28"/>
        </w:rPr>
        <w:t>‬</w:t>
      </w:r>
      <w:r w:rsidR="001154A8">
        <w:rPr>
          <w:noProof/>
          <w:color w:val="000000" w:themeColor="text1"/>
          <w:sz w:val="28"/>
        </w:rPr>
        <w:t xml:space="preserve">де </w:t>
      </w:r>
      <w:r w:rsidRPr="00984D1E">
        <w:rPr>
          <w:i/>
          <w:noProof/>
          <w:color w:val="000000" w:themeColor="text1"/>
          <w:sz w:val="28"/>
        </w:rPr>
        <w:t xml:space="preserve">in vitro </w:t>
      </w:r>
      <w:r w:rsidRPr="00984D1E">
        <w:rPr>
          <w:noProof/>
          <w:color w:val="000000" w:themeColor="text1"/>
          <w:sz w:val="28"/>
        </w:rPr>
        <w:t>зерттелет</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препараттар</w:t>
      </w:r>
      <w:r w:rsidR="001154A8" w:rsidRPr="001154A8">
        <w:rPr>
          <w:noProof/>
          <w:vanish/>
          <w:color w:val="000000" w:themeColor="text1"/>
          <w:spacing w:val="-20"/>
          <w:w w:val="1"/>
          <w:sz w:val="28"/>
        </w:rPr>
        <w:t>‬</w:t>
      </w:r>
      <w:r w:rsidR="001154A8">
        <w:rPr>
          <w:noProof/>
          <w:color w:val="000000" w:themeColor="text1"/>
          <w:sz w:val="28"/>
        </w:rPr>
        <w:t xml:space="preserve">дың </w:t>
      </w:r>
      <w:r w:rsidRPr="00984D1E">
        <w:rPr>
          <w:noProof/>
          <w:color w:val="000000" w:themeColor="text1"/>
          <w:sz w:val="28"/>
        </w:rPr>
        <w:t>цитоуыттылығ</w:t>
      </w:r>
      <w:r w:rsidR="001154A8" w:rsidRPr="001154A8">
        <w:rPr>
          <w:noProof/>
          <w:vanish/>
          <w:color w:val="000000" w:themeColor="text1"/>
          <w:spacing w:val="-20"/>
          <w:w w:val="1"/>
          <w:sz w:val="28"/>
        </w:rPr>
        <w:t>‬</w:t>
      </w:r>
      <w:r w:rsidR="001154A8">
        <w:rPr>
          <w:noProof/>
          <w:color w:val="000000" w:themeColor="text1"/>
          <w:sz w:val="28"/>
        </w:rPr>
        <w:t xml:space="preserve">ын </w:t>
      </w:r>
      <w:r w:rsidRPr="00984D1E">
        <w:rPr>
          <w:noProof/>
          <w:color w:val="000000" w:themeColor="text1"/>
          <w:sz w:val="28"/>
        </w:rPr>
        <w:t>анықтау</w:t>
      </w:r>
    </w:p>
    <w:p w14:paraId="56790E15" w14:textId="1C19597E" w:rsidR="00C254C2" w:rsidRPr="00984D1E" w:rsidRDefault="00B21731">
      <w:pPr>
        <w:pStyle w:val="a3"/>
        <w:ind w:left="301" w:right="503" w:firstLine="566"/>
        <w:jc w:val="both"/>
        <w:rPr>
          <w:noProof/>
          <w:color w:val="000000" w:themeColor="text1"/>
        </w:rPr>
      </w:pPr>
      <w:r w:rsidRPr="00984D1E">
        <w:rPr>
          <w:noProof/>
          <w:color w:val="000000" w:themeColor="text1"/>
        </w:rPr>
        <w:t>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асиеттері "Инфекция</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препара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ғылыми орталығы" шаруашы</w:t>
      </w:r>
      <w:r w:rsidR="001154A8" w:rsidRPr="001154A8">
        <w:rPr>
          <w:noProof/>
          <w:vanish/>
          <w:color w:val="000000" w:themeColor="text1"/>
          <w:spacing w:val="-20"/>
          <w:w w:val="1"/>
        </w:rPr>
        <w:t>‬</w:t>
      </w:r>
      <w:r w:rsidR="001154A8">
        <w:rPr>
          <w:noProof/>
          <w:color w:val="000000" w:themeColor="text1"/>
        </w:rPr>
        <w:t xml:space="preserve">лық </w:t>
      </w:r>
      <w:r w:rsidR="00D92218" w:rsidRPr="00984D1E">
        <w:rPr>
          <w:noProof/>
          <w:color w:val="000000" w:themeColor="text1"/>
        </w:rPr>
        <w:t>жүргізу</w:t>
      </w:r>
      <w:r w:rsidRPr="00984D1E">
        <w:rPr>
          <w:noProof/>
          <w:color w:val="000000" w:themeColor="text1"/>
        </w:rPr>
        <w:t xml:space="preserve"> құқығ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республ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мемлекет</w:t>
      </w:r>
      <w:r w:rsidR="001154A8" w:rsidRPr="001154A8">
        <w:rPr>
          <w:noProof/>
          <w:vanish/>
          <w:color w:val="000000" w:themeColor="text1"/>
          <w:spacing w:val="-20"/>
          <w:w w:val="1"/>
        </w:rPr>
        <w:t>‬</w:t>
      </w:r>
      <w:r w:rsidR="001154A8">
        <w:rPr>
          <w:noProof/>
          <w:color w:val="000000" w:themeColor="text1"/>
        </w:rPr>
        <w:t xml:space="preserve">тік </w:t>
      </w:r>
      <w:r w:rsidR="00D92218" w:rsidRPr="00984D1E">
        <w:rPr>
          <w:noProof/>
          <w:color w:val="000000" w:themeColor="text1"/>
        </w:rPr>
        <w:t>кәсіпорн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Инфекция</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к</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ие ота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ық </w:t>
      </w:r>
      <w:r w:rsidRPr="00984D1E">
        <w:rPr>
          <w:noProof/>
          <w:color w:val="000000" w:themeColor="text1"/>
        </w:rPr>
        <w:t>иннова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оригинал фармацев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субстанциял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лигандты) жасау» деп атала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ҚР Білім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Ғылым Министрліг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грант</w:t>
      </w:r>
      <w:r w:rsidR="001154A8" w:rsidRPr="001154A8">
        <w:rPr>
          <w:noProof/>
          <w:vanish/>
          <w:color w:val="000000" w:themeColor="text1"/>
          <w:spacing w:val="-20"/>
          <w:w w:val="1"/>
        </w:rPr>
        <w:t>‬</w:t>
      </w:r>
      <w:r w:rsidR="001154A8">
        <w:rPr>
          <w:noProof/>
          <w:color w:val="000000" w:themeColor="text1"/>
        </w:rPr>
        <w:t xml:space="preserve">тық </w:t>
      </w:r>
      <w:r w:rsidRPr="00984D1E">
        <w:rPr>
          <w:noProof/>
          <w:color w:val="000000" w:themeColor="text1"/>
        </w:rPr>
        <w:t>жобас</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орындау бары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анықтал</w:t>
      </w:r>
      <w:r w:rsidR="001154A8" w:rsidRPr="001154A8">
        <w:rPr>
          <w:noProof/>
          <w:vanish/>
          <w:color w:val="000000" w:themeColor="text1"/>
          <w:spacing w:val="-20"/>
          <w:w w:val="1"/>
        </w:rPr>
        <w:t>‬</w:t>
      </w:r>
      <w:r w:rsidR="001154A8">
        <w:rPr>
          <w:noProof/>
          <w:color w:val="000000" w:themeColor="text1"/>
        </w:rPr>
        <w:t>ды.</w:t>
      </w:r>
    </w:p>
    <w:p w14:paraId="7D1E2F3D" w14:textId="5FABA0AE" w:rsidR="00C254C2" w:rsidRPr="00984D1E" w:rsidRDefault="00B21731">
      <w:pPr>
        <w:pStyle w:val="a3"/>
        <w:ind w:left="302" w:right="503" w:firstLine="566"/>
        <w:jc w:val="both"/>
        <w:rPr>
          <w:noProof/>
          <w:color w:val="000000" w:themeColor="text1"/>
        </w:rPr>
      </w:pPr>
      <w:r w:rsidRPr="00984D1E">
        <w:rPr>
          <w:noProof/>
          <w:color w:val="000000" w:themeColor="text1"/>
        </w:rPr>
        <w:t>«Инфекция</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препара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ғылыми орталығы» АҚ – Еураз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эконом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одақтағ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ЕЭО) GLP, GMP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GСР халықар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стандар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бойынша иннова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дәр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зат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әзірлеулері, ғылыми зерттеулері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өндіру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айналыса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жалғыз ұйым.</w:t>
      </w:r>
    </w:p>
    <w:p w14:paraId="0A0741C8" w14:textId="186BAF94" w:rsidR="00C254C2" w:rsidRPr="00984D1E" w:rsidRDefault="00B21731">
      <w:pPr>
        <w:pStyle w:val="a3"/>
        <w:ind w:left="302" w:right="502" w:firstLine="566"/>
        <w:jc w:val="both"/>
        <w:rPr>
          <w:noProof/>
          <w:color w:val="000000" w:themeColor="text1"/>
        </w:rPr>
      </w:pPr>
      <w:r w:rsidRPr="00984D1E">
        <w:rPr>
          <w:noProof/>
          <w:color w:val="000000" w:themeColor="text1"/>
        </w:rPr>
        <w:t>Сынақ</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жалпы саны 15 қосылыс бер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о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құрылы</w:t>
      </w:r>
      <w:r w:rsidR="001154A8" w:rsidRPr="001154A8">
        <w:rPr>
          <w:noProof/>
          <w:vanish/>
          <w:color w:val="000000" w:themeColor="text1"/>
          <w:spacing w:val="-20"/>
          <w:w w:val="1"/>
        </w:rPr>
        <w:t>‬</w:t>
      </w:r>
      <w:r w:rsidR="001154A8">
        <w:rPr>
          <w:noProof/>
          <w:color w:val="000000" w:themeColor="text1"/>
        </w:rPr>
        <w:t>сы,</w:t>
      </w:r>
      <w:r w:rsidRPr="00984D1E">
        <w:rPr>
          <w:noProof/>
          <w:color w:val="000000" w:themeColor="text1"/>
        </w:rPr>
        <w:t xml:space="preserve"> инфекция</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орталық</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зертте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шифрлары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нөмірі келесі 25-ші кесте</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көрсетіл</w:t>
      </w:r>
      <w:r w:rsidR="001154A8" w:rsidRPr="001154A8">
        <w:rPr>
          <w:noProof/>
          <w:vanish/>
          <w:color w:val="000000" w:themeColor="text1"/>
          <w:spacing w:val="-20"/>
          <w:w w:val="1"/>
        </w:rPr>
        <w:t>‬</w:t>
      </w:r>
      <w:r w:rsidR="001154A8">
        <w:rPr>
          <w:noProof/>
          <w:color w:val="000000" w:themeColor="text1"/>
        </w:rPr>
        <w:t>ген.</w:t>
      </w:r>
    </w:p>
    <w:p w14:paraId="53734AA1" w14:textId="0916F412" w:rsidR="00C254C2" w:rsidRPr="00984D1E" w:rsidRDefault="00B21731">
      <w:pPr>
        <w:pStyle w:val="a3"/>
        <w:ind w:left="301" w:right="500" w:firstLine="566"/>
        <w:jc w:val="both"/>
        <w:rPr>
          <w:noProof/>
          <w:color w:val="000000" w:themeColor="text1"/>
        </w:rPr>
      </w:pPr>
      <w:r w:rsidRPr="00984D1E">
        <w:rPr>
          <w:noProof/>
          <w:color w:val="000000" w:themeColor="text1"/>
        </w:rPr>
        <w:t>«Инфекция</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препарат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ғылыми орталығы» АҚ-</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AIP-15- AIP-29 шифры бойынша 15 жаңа гетероорган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туынды</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микро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микро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фунгицидтік) белсенділ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бойынша зертте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зертт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гетероорган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туынды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салыстырм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препараттар</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бірлес</w:t>
      </w:r>
      <w:r w:rsidR="001154A8" w:rsidRPr="001154A8">
        <w:rPr>
          <w:noProof/>
          <w:vanish/>
          <w:color w:val="000000" w:themeColor="text1"/>
          <w:spacing w:val="-20"/>
          <w:w w:val="1"/>
        </w:rPr>
        <w:t>‬</w:t>
      </w:r>
      <w:r w:rsidR="001154A8">
        <w:rPr>
          <w:noProof/>
          <w:color w:val="000000" w:themeColor="text1"/>
        </w:rPr>
        <w:t xml:space="preserve">кен </w:t>
      </w:r>
      <w:r w:rsidRPr="00984D1E">
        <w:rPr>
          <w:noProof/>
          <w:color w:val="000000" w:themeColor="text1"/>
        </w:rPr>
        <w:t>(синергетикалық) микро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әсер</w:t>
      </w:r>
      <w:r w:rsidR="001154A8" w:rsidRPr="001154A8">
        <w:rPr>
          <w:noProof/>
          <w:vanish/>
          <w:color w:val="000000" w:themeColor="text1"/>
          <w:spacing w:val="-20"/>
          <w:w w:val="1"/>
        </w:rPr>
        <w:t>‬</w:t>
      </w:r>
      <w:r w:rsidR="001154A8">
        <w:rPr>
          <w:noProof/>
          <w:color w:val="000000" w:themeColor="text1"/>
        </w:rPr>
        <w:t xml:space="preserve">ін </w:t>
      </w:r>
      <w:r w:rsidRPr="00984D1E">
        <w:rPr>
          <w:i/>
          <w:noProof/>
          <w:color w:val="000000" w:themeColor="text1"/>
        </w:rPr>
        <w:t xml:space="preserve">in vitro </w:t>
      </w:r>
      <w:r w:rsidRPr="00984D1E">
        <w:rPr>
          <w:noProof/>
          <w:color w:val="000000" w:themeColor="text1"/>
        </w:rPr>
        <w:t>тәжірибеле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зерттеу жүргізіл</w:t>
      </w:r>
      <w:r w:rsidR="001154A8" w:rsidRPr="001154A8">
        <w:rPr>
          <w:noProof/>
          <w:vanish/>
          <w:color w:val="000000" w:themeColor="text1"/>
          <w:spacing w:val="-20"/>
          <w:w w:val="1"/>
        </w:rPr>
        <w:t>‬</w:t>
      </w:r>
      <w:r w:rsidR="001154A8">
        <w:rPr>
          <w:noProof/>
          <w:color w:val="000000" w:themeColor="text1"/>
        </w:rPr>
        <w:t>ді.</w:t>
      </w:r>
    </w:p>
    <w:p w14:paraId="0902EC71" w14:textId="77777777" w:rsidR="00C254C2" w:rsidRPr="00984D1E" w:rsidRDefault="00C254C2">
      <w:pPr>
        <w:pStyle w:val="a3"/>
        <w:spacing w:before="9"/>
        <w:rPr>
          <w:noProof/>
          <w:color w:val="000000" w:themeColor="text1"/>
          <w:sz w:val="27"/>
        </w:rPr>
      </w:pPr>
    </w:p>
    <w:p w14:paraId="50355862" w14:textId="58BF7AF6" w:rsidR="00C254C2" w:rsidRPr="00984D1E" w:rsidRDefault="00CB66C5">
      <w:pPr>
        <w:pStyle w:val="a3"/>
        <w:ind w:left="302"/>
        <w:rPr>
          <w:noProof/>
          <w:color w:val="000000" w:themeColor="text1"/>
        </w:rPr>
      </w:pPr>
      <w:r>
        <w:rPr>
          <w:noProof/>
          <w:color w:val="000000" w:themeColor="text1"/>
        </w:rPr>
        <w:pict w14:anchorId="02820811">
          <v:group id="_x0000_s16008" style="position:absolute;left:0;text-align:left;margin-left:210.6pt;margin-top:98.95pt;width:73.5pt;height:80.45pt;z-index:-251444224;mso-position-horizontal-relative:page" coordorigin="4212,1979" coordsize="1470,1609">
            <v:line id="_x0000_s16025" style="position:absolute" from="4219,2345" to="4219,2774" strokeweight=".24144mm"/>
            <v:line id="_x0000_s16024" style="position:absolute" from="4219,2774" to="4500,2937" strokeweight=".24208mm"/>
            <v:line id="_x0000_s16023" style="position:absolute" from="4679,2937" to="4960,2774" strokeweight=".24208mm"/>
            <v:line id="_x0000_s16022" style="position:absolute" from="4960,2774" to="4960,2345" strokeweight=".24144mm"/>
            <v:line id="_x0000_s16021" style="position:absolute" from="4960,2345" to="4590,2130" strokeweight=".24208mm"/>
            <v:shape id="_x0000_s16020" style="position:absolute;left:4219;top:1978;width:371;height:367" coordorigin="4219,1979" coordsize="371,367" o:spt="100" adj="0,,0" path="m4590,2130r-371,215m4590,2130r,-151e" filled="f" strokeweight=".24186mm">
              <v:stroke joinstyle="round"/>
              <v:formulas/>
              <v:path arrowok="t" o:connecttype="segments"/>
            </v:shape>
            <v:line id="_x0000_s16019" style="position:absolute" from="4625,2110" to="4625,1979" strokeweight=".24144mm"/>
            <v:line id="_x0000_s16018" style="position:absolute" from="4861,3299" to="5032,3299" strokeweight=".30808mm"/>
            <v:line id="_x0000_s16017" style="position:absolute" from="5025,3297" to="5187,3580" strokeweight=".24167mm"/>
            <v:line id="_x0000_s16016" style="position:absolute" from="5070,3297" to="5210,3541" strokeweight=".24167mm"/>
            <v:line id="_x0000_s16015" style="position:absolute" from="5187,3580" to="5512,3580" strokeweight=".24228mm"/>
            <v:line id="_x0000_s16014" style="position:absolute" from="5512,3580" to="5675,3297" strokeweight=".24167mm"/>
            <v:line id="_x0000_s16013" style="position:absolute" from="5490,3541" to="5630,3297" strokeweight=".24167mm"/>
            <v:line id="_x0000_s16012" style="position:absolute" from="5675,3297" to="5512,3015" strokeweight=".24167mm"/>
            <v:line id="_x0000_s16011" style="position:absolute" from="5512,3015" to="5187,3015" strokeweight=".24228mm"/>
            <v:line id="_x0000_s16010" style="position:absolute" from="5490,3054" to="5210,3054" strokeweight=".24228mm"/>
            <v:line id="_x0000_s16009" style="position:absolute" from="5187,3015" to="5025,3297" strokeweight=".24167mm"/>
            <w10:wrap anchorx="page"/>
          </v:group>
        </w:pict>
      </w:r>
      <w:r>
        <w:rPr>
          <w:noProof/>
          <w:color w:val="000000" w:themeColor="text1"/>
        </w:rPr>
        <w:pict w14:anchorId="517C16CB">
          <v:line id="_x0000_s16007" style="position:absolute;left:0;text-align:left;z-index:-251443200;mso-position-horizontal-relative:page" from="233.55pt,94.7pt" to="237.8pt,94.7pt" strokeweight=".24228mm">
            <w10:wrap anchorx="page"/>
          </v:line>
        </w:pict>
      </w:r>
      <w:r>
        <w:rPr>
          <w:noProof/>
          <w:color w:val="000000" w:themeColor="text1"/>
        </w:rPr>
        <w:pict w14:anchorId="20834071">
          <v:line id="_x0000_s16006" style="position:absolute;left:0;text-align:left;z-index:-251441152;mso-position-horizontal-relative:page" from="246.65pt,94.7pt" to="251.5pt,94.7pt" strokeweight=".24228mm">
            <w10:wrap anchorx="page"/>
          </v:line>
        </w:pict>
      </w:r>
      <w:r>
        <w:rPr>
          <w:noProof/>
          <w:color w:val="000000" w:themeColor="text1"/>
        </w:rPr>
        <w:pict w14:anchorId="664BFF99">
          <v:group id="_x0000_s15994" style="position:absolute;left:0;text-align:left;margin-left:254.45pt;margin-top:80.6pt;width:46.05pt;height:27.6pt;z-index:-251440128;mso-position-horizontal-relative:page" coordorigin="5089,1612" coordsize="921,552">
            <v:line id="_x0000_s16005" style="position:absolute" from="5096,1814" to="5096,1703" strokeweight=".24144mm"/>
            <v:line id="_x0000_s16004" style="position:absolute" from="5131,1816" to="5131,1703" strokeweight=".24144mm"/>
            <v:line id="_x0000_s16003" style="position:absolute" from="5187,1891" to="5314,1891" strokeweight=".35503mm"/>
            <v:line id="_x0000_s16002" style="position:absolute" from="5307,1888" to="5461,2157" strokeweight=".24167mm"/>
            <v:line id="_x0000_s16001" style="position:absolute" from="5350,1888" to="5483,2119" strokeweight=".24167mm"/>
            <v:line id="_x0000_s16000" style="position:absolute" from="5461,2157" to="5771,2157" strokeweight=".24228mm"/>
            <v:line id="_x0000_s15999" style="position:absolute" from="5771,2157" to="5925,1888" strokeweight=".24167mm"/>
            <v:line id="_x0000_s15998" style="position:absolute" from="5749,2119" to="5882,1888" strokeweight=".24167mm"/>
            <v:line id="_x0000_s15997" style="position:absolute" from="5925,1888" to="5771,1619" strokeweight=".24167mm"/>
            <v:line id="_x0000_s15996" style="position:absolute" from="5461,1619" to="5307,1888" strokeweight=".24167mm"/>
            <v:line id="_x0000_s15995" style="position:absolute" from="5925,1888" to="6009,1888" strokeweight=".24228mm"/>
            <w10:wrap anchorx="page"/>
          </v:group>
        </w:pict>
      </w:r>
      <w:r w:rsidR="00B21731" w:rsidRPr="00984D1E">
        <w:rPr>
          <w:noProof/>
          <w:color w:val="000000" w:themeColor="text1"/>
        </w:rPr>
        <w:t>Кес</w:t>
      </w:r>
      <w:r w:rsidR="001154A8" w:rsidRPr="001154A8">
        <w:rPr>
          <w:noProof/>
          <w:vanish/>
          <w:color w:val="000000" w:themeColor="text1"/>
          <w:spacing w:val="-20"/>
          <w:w w:val="1"/>
        </w:rPr>
        <w:t>‬</w:t>
      </w:r>
      <w:r w:rsidR="001154A8">
        <w:rPr>
          <w:noProof/>
          <w:color w:val="000000" w:themeColor="text1"/>
        </w:rPr>
        <w:t xml:space="preserve">те </w:t>
      </w:r>
      <w:r w:rsidR="00B21731" w:rsidRPr="00984D1E">
        <w:rPr>
          <w:noProof/>
          <w:color w:val="000000" w:themeColor="text1"/>
        </w:rPr>
        <w:t>25 – Зерттеу нысандары</w:t>
      </w:r>
    </w:p>
    <w:p w14:paraId="298C7D52" w14:textId="77777777" w:rsidR="00C254C2" w:rsidRPr="00984D1E" w:rsidRDefault="00C254C2">
      <w:pPr>
        <w:pStyle w:val="a3"/>
        <w:spacing w:before="7" w:after="1"/>
        <w:rPr>
          <w:noProof/>
          <w:color w:val="000000" w:themeColor="text1"/>
        </w:rPr>
      </w:pPr>
    </w:p>
    <w:tbl>
      <w:tblPr>
        <w:tblStyle w:val="TableNormal"/>
        <w:tblW w:w="0" w:type="auto"/>
        <w:tblInd w:w="3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08"/>
        <w:gridCol w:w="5530"/>
        <w:gridCol w:w="3401"/>
      </w:tblGrid>
      <w:tr w:rsidR="00C254C2" w:rsidRPr="00984D1E" w14:paraId="26302DA9" w14:textId="77777777">
        <w:trPr>
          <w:trHeight w:val="275"/>
        </w:trPr>
        <w:tc>
          <w:tcPr>
            <w:tcW w:w="708" w:type="dxa"/>
          </w:tcPr>
          <w:p w14:paraId="0DB084D7" w14:textId="77777777" w:rsidR="00C254C2" w:rsidRPr="00984D1E" w:rsidRDefault="00B21731">
            <w:pPr>
              <w:pStyle w:val="TableParagraph"/>
              <w:spacing w:line="256" w:lineRule="exact"/>
              <w:ind w:left="10"/>
              <w:rPr>
                <w:noProof/>
                <w:color w:val="000000" w:themeColor="text1"/>
                <w:sz w:val="24"/>
              </w:rPr>
            </w:pPr>
            <w:r w:rsidRPr="00984D1E">
              <w:rPr>
                <w:noProof/>
                <w:color w:val="000000" w:themeColor="text1"/>
                <w:sz w:val="24"/>
              </w:rPr>
              <w:t>№</w:t>
            </w:r>
          </w:p>
        </w:tc>
        <w:tc>
          <w:tcPr>
            <w:tcW w:w="5530" w:type="dxa"/>
          </w:tcPr>
          <w:p w14:paraId="47E4DB9C" w14:textId="398921C3"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Құрылым</w:t>
            </w:r>
            <w:r w:rsidR="001154A8" w:rsidRPr="001154A8">
              <w:rPr>
                <w:noProof/>
                <w:vanish/>
                <w:color w:val="000000" w:themeColor="text1"/>
                <w:spacing w:val="-20"/>
                <w:w w:val="1"/>
                <w:sz w:val="24"/>
              </w:rPr>
              <w:t>‬</w:t>
            </w:r>
            <w:r w:rsidR="001154A8" w:rsidRPr="001154A8">
              <w:rPr>
                <w:noProof/>
                <w:vanish/>
                <w:color w:val="000000" w:themeColor="text1"/>
                <w:spacing w:val="-20"/>
                <w:w w:val="1"/>
                <w:sz w:val="24"/>
              </w:rPr>
              <w:t>‬</w:t>
            </w:r>
            <w:r w:rsidR="001154A8">
              <w:rPr>
                <w:noProof/>
                <w:color w:val="000000" w:themeColor="text1"/>
                <w:sz w:val="24"/>
              </w:rPr>
              <w:t xml:space="preserve">дық </w:t>
            </w:r>
            <w:r w:rsidRPr="00984D1E">
              <w:rPr>
                <w:noProof/>
                <w:color w:val="000000" w:themeColor="text1"/>
                <w:sz w:val="24"/>
              </w:rPr>
              <w:t>формула</w:t>
            </w:r>
            <w:r w:rsidR="001154A8" w:rsidRPr="001154A8">
              <w:rPr>
                <w:noProof/>
                <w:vanish/>
                <w:color w:val="000000" w:themeColor="text1"/>
                <w:spacing w:val="-20"/>
                <w:w w:val="1"/>
                <w:sz w:val="24"/>
              </w:rPr>
              <w:t>‬</w:t>
            </w:r>
            <w:r w:rsidR="001154A8">
              <w:rPr>
                <w:noProof/>
                <w:color w:val="000000" w:themeColor="text1"/>
                <w:sz w:val="24"/>
              </w:rPr>
              <w:t xml:space="preserve">сы </w:t>
            </w:r>
            <w:r w:rsidR="001154A8" w:rsidRPr="001154A8">
              <w:rPr>
                <w:noProof/>
                <w:vanish/>
                <w:color w:val="000000" w:themeColor="text1"/>
                <w:spacing w:val="-20"/>
                <w:w w:val="1"/>
                <w:sz w:val="24"/>
              </w:rPr>
              <w:t>‬</w:t>
            </w:r>
            <w:r w:rsidR="001154A8">
              <w:rPr>
                <w:noProof/>
                <w:color w:val="000000" w:themeColor="text1"/>
                <w:sz w:val="24"/>
              </w:rPr>
              <w:t xml:space="preserve">мен </w:t>
            </w:r>
            <w:r w:rsidRPr="00984D1E">
              <w:rPr>
                <w:noProof/>
                <w:color w:val="000000" w:themeColor="text1"/>
                <w:sz w:val="24"/>
              </w:rPr>
              <w:t>атауы</w:t>
            </w:r>
          </w:p>
        </w:tc>
        <w:tc>
          <w:tcPr>
            <w:tcW w:w="3401" w:type="dxa"/>
          </w:tcPr>
          <w:p w14:paraId="31C9CFA8" w14:textId="77777777" w:rsidR="00C254C2" w:rsidRPr="00984D1E" w:rsidRDefault="00B21731">
            <w:pPr>
              <w:pStyle w:val="TableParagraph"/>
              <w:spacing w:line="256" w:lineRule="exact"/>
              <w:ind w:left="1042" w:right="1033"/>
              <w:rPr>
                <w:noProof/>
                <w:color w:val="000000" w:themeColor="text1"/>
                <w:sz w:val="24"/>
              </w:rPr>
            </w:pPr>
            <w:r w:rsidRPr="00984D1E">
              <w:rPr>
                <w:noProof/>
                <w:color w:val="000000" w:themeColor="text1"/>
                <w:sz w:val="24"/>
              </w:rPr>
              <w:t>Шифр, №</w:t>
            </w:r>
          </w:p>
        </w:tc>
      </w:tr>
      <w:tr w:rsidR="00C254C2" w:rsidRPr="00984D1E" w14:paraId="0FF3259D" w14:textId="77777777">
        <w:trPr>
          <w:trHeight w:val="275"/>
        </w:trPr>
        <w:tc>
          <w:tcPr>
            <w:tcW w:w="708" w:type="dxa"/>
          </w:tcPr>
          <w:p w14:paraId="215466C4"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1</w:t>
            </w:r>
          </w:p>
        </w:tc>
        <w:tc>
          <w:tcPr>
            <w:tcW w:w="5530" w:type="dxa"/>
          </w:tcPr>
          <w:p w14:paraId="3DF733C9"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2</w:t>
            </w:r>
          </w:p>
        </w:tc>
        <w:tc>
          <w:tcPr>
            <w:tcW w:w="3401" w:type="dxa"/>
          </w:tcPr>
          <w:p w14:paraId="4F8A83E7" w14:textId="77777777" w:rsidR="00C254C2" w:rsidRPr="00984D1E" w:rsidRDefault="00B21731">
            <w:pPr>
              <w:pStyle w:val="TableParagraph"/>
              <w:spacing w:line="256" w:lineRule="exact"/>
              <w:ind w:left="11"/>
              <w:rPr>
                <w:noProof/>
                <w:color w:val="000000" w:themeColor="text1"/>
                <w:sz w:val="24"/>
              </w:rPr>
            </w:pPr>
            <w:r w:rsidRPr="00984D1E">
              <w:rPr>
                <w:noProof/>
                <w:color w:val="000000" w:themeColor="text1"/>
                <w:sz w:val="24"/>
              </w:rPr>
              <w:t>3</w:t>
            </w:r>
          </w:p>
        </w:tc>
      </w:tr>
      <w:tr w:rsidR="00C254C2" w:rsidRPr="00984D1E" w14:paraId="1579D116" w14:textId="77777777">
        <w:trPr>
          <w:trHeight w:val="3763"/>
        </w:trPr>
        <w:tc>
          <w:tcPr>
            <w:tcW w:w="708" w:type="dxa"/>
            <w:tcBorders>
              <w:bottom w:val="nil"/>
            </w:tcBorders>
          </w:tcPr>
          <w:p w14:paraId="7DF6B2B3" w14:textId="77777777" w:rsidR="00C254C2" w:rsidRPr="00984D1E" w:rsidRDefault="00C254C2">
            <w:pPr>
              <w:pStyle w:val="TableParagraph"/>
              <w:jc w:val="left"/>
              <w:rPr>
                <w:noProof/>
                <w:color w:val="000000" w:themeColor="text1"/>
                <w:sz w:val="26"/>
              </w:rPr>
            </w:pPr>
          </w:p>
          <w:p w14:paraId="7C3285D8" w14:textId="77777777" w:rsidR="00C254C2" w:rsidRPr="00984D1E" w:rsidRDefault="00C254C2">
            <w:pPr>
              <w:pStyle w:val="TableParagraph"/>
              <w:jc w:val="left"/>
              <w:rPr>
                <w:noProof/>
                <w:color w:val="000000" w:themeColor="text1"/>
                <w:sz w:val="26"/>
              </w:rPr>
            </w:pPr>
          </w:p>
          <w:p w14:paraId="3945A362" w14:textId="77777777" w:rsidR="00C254C2" w:rsidRPr="00984D1E" w:rsidRDefault="00C254C2">
            <w:pPr>
              <w:pStyle w:val="TableParagraph"/>
              <w:jc w:val="left"/>
              <w:rPr>
                <w:noProof/>
                <w:color w:val="000000" w:themeColor="text1"/>
                <w:sz w:val="26"/>
              </w:rPr>
            </w:pPr>
          </w:p>
          <w:p w14:paraId="3F99C071" w14:textId="77777777" w:rsidR="00C254C2" w:rsidRPr="00984D1E" w:rsidRDefault="00C254C2">
            <w:pPr>
              <w:pStyle w:val="TableParagraph"/>
              <w:jc w:val="left"/>
              <w:rPr>
                <w:noProof/>
                <w:color w:val="000000" w:themeColor="text1"/>
                <w:sz w:val="26"/>
              </w:rPr>
            </w:pPr>
          </w:p>
          <w:p w14:paraId="087880BA" w14:textId="77777777" w:rsidR="00C254C2" w:rsidRPr="00984D1E" w:rsidRDefault="00C254C2">
            <w:pPr>
              <w:pStyle w:val="TableParagraph"/>
              <w:jc w:val="left"/>
              <w:rPr>
                <w:noProof/>
                <w:color w:val="000000" w:themeColor="text1"/>
                <w:sz w:val="26"/>
              </w:rPr>
            </w:pPr>
          </w:p>
          <w:p w14:paraId="11EF129A" w14:textId="77777777" w:rsidR="00C254C2" w:rsidRPr="00984D1E" w:rsidRDefault="00C254C2">
            <w:pPr>
              <w:pStyle w:val="TableParagraph"/>
              <w:jc w:val="left"/>
              <w:rPr>
                <w:noProof/>
                <w:color w:val="000000" w:themeColor="text1"/>
                <w:sz w:val="21"/>
              </w:rPr>
            </w:pPr>
          </w:p>
          <w:p w14:paraId="1BA945CF" w14:textId="77777777" w:rsidR="00C254C2" w:rsidRPr="00984D1E" w:rsidRDefault="00B21731">
            <w:pPr>
              <w:pStyle w:val="TableParagraph"/>
              <w:ind w:left="7"/>
              <w:rPr>
                <w:noProof/>
                <w:color w:val="000000" w:themeColor="text1"/>
                <w:sz w:val="24"/>
              </w:rPr>
            </w:pPr>
            <w:r w:rsidRPr="00984D1E">
              <w:rPr>
                <w:noProof/>
                <w:color w:val="000000" w:themeColor="text1"/>
                <w:sz w:val="24"/>
              </w:rPr>
              <w:t>1</w:t>
            </w:r>
          </w:p>
        </w:tc>
        <w:tc>
          <w:tcPr>
            <w:tcW w:w="5530" w:type="dxa"/>
            <w:tcBorders>
              <w:bottom w:val="nil"/>
            </w:tcBorders>
          </w:tcPr>
          <w:p w14:paraId="47E7E1F4" w14:textId="77777777" w:rsidR="00C254C2" w:rsidRPr="00984D1E" w:rsidRDefault="00C254C2">
            <w:pPr>
              <w:pStyle w:val="TableParagraph"/>
              <w:spacing w:before="1"/>
              <w:jc w:val="left"/>
              <w:rPr>
                <w:noProof/>
                <w:color w:val="000000" w:themeColor="text1"/>
                <w:sz w:val="21"/>
              </w:rPr>
            </w:pPr>
          </w:p>
          <w:p w14:paraId="25D4199F" w14:textId="77777777" w:rsidR="00C254C2" w:rsidRPr="00984D1E" w:rsidRDefault="00B21731">
            <w:pPr>
              <w:pStyle w:val="TableParagraph"/>
              <w:tabs>
                <w:tab w:val="left" w:pos="892"/>
                <w:tab w:val="left" w:pos="1201"/>
              </w:tabs>
              <w:spacing w:before="1"/>
              <w:ind w:left="476"/>
              <w:rPr>
                <w:noProof/>
                <w:color w:val="000000" w:themeColor="text1"/>
                <w:sz w:val="17"/>
              </w:rPr>
            </w:pPr>
            <w:r w:rsidRPr="00984D1E">
              <w:rPr>
                <w:b/>
                <w:noProof/>
                <w:color w:val="000000" w:themeColor="text1"/>
                <w:sz w:val="17"/>
              </w:rPr>
              <w:t>O</w:t>
            </w:r>
            <w:r w:rsidRPr="00984D1E">
              <w:rPr>
                <w:b/>
                <w:noProof/>
                <w:color w:val="000000" w:themeColor="text1"/>
                <w:sz w:val="17"/>
              </w:rPr>
              <w:tab/>
            </w:r>
            <w:r w:rsidRPr="00984D1E">
              <w:rPr>
                <w:noProof/>
                <w:color w:val="000000" w:themeColor="text1"/>
                <w:sz w:val="17"/>
                <w:u w:val="double"/>
              </w:rPr>
              <w:t xml:space="preserve"> </w:t>
            </w:r>
            <w:r w:rsidRPr="00984D1E">
              <w:rPr>
                <w:noProof/>
                <w:color w:val="000000" w:themeColor="text1"/>
                <w:sz w:val="17"/>
                <w:u w:val="double"/>
              </w:rPr>
              <w:tab/>
            </w:r>
          </w:p>
          <w:p w14:paraId="54E7A348" w14:textId="77777777" w:rsidR="00C254C2" w:rsidRPr="00984D1E" w:rsidRDefault="00B21731">
            <w:pPr>
              <w:pStyle w:val="TableParagraph"/>
              <w:tabs>
                <w:tab w:val="left" w:pos="3624"/>
              </w:tabs>
              <w:spacing w:before="74"/>
              <w:ind w:left="2118"/>
              <w:jc w:val="left"/>
              <w:rPr>
                <w:b/>
                <w:noProof/>
                <w:color w:val="000000" w:themeColor="text1"/>
                <w:sz w:val="17"/>
              </w:rPr>
            </w:pPr>
            <w:r w:rsidRPr="00984D1E">
              <w:rPr>
                <w:b/>
                <w:noProof/>
                <w:color w:val="000000" w:themeColor="text1"/>
                <w:sz w:val="17"/>
              </w:rPr>
              <w:t>N O   C</w:t>
            </w:r>
            <w:r w:rsidRPr="00984D1E">
              <w:rPr>
                <w:b/>
                <w:noProof/>
                <w:color w:val="000000" w:themeColor="text1"/>
                <w:sz w:val="17"/>
              </w:rPr>
              <w:tab/>
              <w:t>F</w:t>
            </w:r>
          </w:p>
          <w:p w14:paraId="556FD5AD" w14:textId="77777777" w:rsidR="00C254C2" w:rsidRPr="00984D1E" w:rsidRDefault="00C254C2">
            <w:pPr>
              <w:pStyle w:val="TableParagraph"/>
              <w:jc w:val="left"/>
              <w:rPr>
                <w:noProof/>
                <w:color w:val="000000" w:themeColor="text1"/>
                <w:sz w:val="20"/>
              </w:rPr>
            </w:pPr>
          </w:p>
          <w:p w14:paraId="3E65237E" w14:textId="77777777" w:rsidR="00C254C2" w:rsidRPr="00984D1E" w:rsidRDefault="00C254C2">
            <w:pPr>
              <w:pStyle w:val="TableParagraph"/>
              <w:jc w:val="left"/>
              <w:rPr>
                <w:noProof/>
                <w:color w:val="000000" w:themeColor="text1"/>
                <w:sz w:val="20"/>
              </w:rPr>
            </w:pPr>
          </w:p>
          <w:p w14:paraId="490F63DA" w14:textId="77777777" w:rsidR="00C254C2" w:rsidRPr="00984D1E" w:rsidRDefault="00C254C2">
            <w:pPr>
              <w:pStyle w:val="TableParagraph"/>
              <w:jc w:val="left"/>
              <w:rPr>
                <w:noProof/>
                <w:color w:val="000000" w:themeColor="text1"/>
                <w:sz w:val="20"/>
              </w:rPr>
            </w:pPr>
          </w:p>
          <w:p w14:paraId="6E767C2F" w14:textId="77777777" w:rsidR="00C254C2" w:rsidRPr="00984D1E" w:rsidRDefault="00C254C2">
            <w:pPr>
              <w:pStyle w:val="TableParagraph"/>
              <w:spacing w:before="8"/>
              <w:jc w:val="left"/>
              <w:rPr>
                <w:noProof/>
                <w:color w:val="000000" w:themeColor="text1"/>
                <w:sz w:val="17"/>
              </w:rPr>
            </w:pPr>
          </w:p>
          <w:p w14:paraId="5286F6AF" w14:textId="77777777" w:rsidR="00C254C2" w:rsidRPr="00984D1E" w:rsidRDefault="00B21731">
            <w:pPr>
              <w:pStyle w:val="TableParagraph"/>
              <w:spacing w:before="1"/>
              <w:ind w:left="2118"/>
              <w:jc w:val="left"/>
              <w:rPr>
                <w:b/>
                <w:noProof/>
                <w:color w:val="000000" w:themeColor="text1"/>
                <w:sz w:val="17"/>
              </w:rPr>
            </w:pPr>
            <w:r w:rsidRPr="00984D1E">
              <w:rPr>
                <w:b/>
                <w:noProof/>
                <w:color w:val="000000" w:themeColor="text1"/>
                <w:sz w:val="17"/>
              </w:rPr>
              <w:t>N HCl</w:t>
            </w:r>
          </w:p>
          <w:p w14:paraId="1EB268B9" w14:textId="77777777" w:rsidR="00C254C2" w:rsidRPr="00984D1E" w:rsidRDefault="00B21731">
            <w:pPr>
              <w:pStyle w:val="TableParagraph"/>
              <w:spacing w:before="30"/>
              <w:ind w:left="2118"/>
              <w:jc w:val="left"/>
              <w:rPr>
                <w:b/>
                <w:noProof/>
                <w:color w:val="000000" w:themeColor="text1"/>
                <w:sz w:val="13"/>
              </w:rPr>
            </w:pPr>
            <w:r w:rsidRPr="00984D1E">
              <w:rPr>
                <w:b/>
                <w:noProof/>
                <w:color w:val="000000" w:themeColor="text1"/>
                <w:sz w:val="17"/>
              </w:rPr>
              <w:t>CH</w:t>
            </w:r>
            <w:r w:rsidRPr="00984D1E">
              <w:rPr>
                <w:b/>
                <w:noProof/>
                <w:color w:val="000000" w:themeColor="text1"/>
                <w:sz w:val="13"/>
              </w:rPr>
              <w:t>2</w:t>
            </w:r>
          </w:p>
          <w:p w14:paraId="3D68502F" w14:textId="77777777" w:rsidR="00C254C2" w:rsidRPr="00984D1E" w:rsidRDefault="00C254C2">
            <w:pPr>
              <w:pStyle w:val="TableParagraph"/>
              <w:jc w:val="left"/>
              <w:rPr>
                <w:noProof/>
                <w:color w:val="000000" w:themeColor="text1"/>
              </w:rPr>
            </w:pPr>
          </w:p>
          <w:p w14:paraId="65D8DFC8" w14:textId="77777777" w:rsidR="00C254C2" w:rsidRPr="00984D1E" w:rsidRDefault="00C254C2">
            <w:pPr>
              <w:pStyle w:val="TableParagraph"/>
              <w:spacing w:before="2"/>
              <w:jc w:val="left"/>
              <w:rPr>
                <w:noProof/>
                <w:color w:val="000000" w:themeColor="text1"/>
                <w:sz w:val="20"/>
              </w:rPr>
            </w:pPr>
          </w:p>
          <w:p w14:paraId="4C0DEB26" w14:textId="77777777" w:rsidR="00C254C2" w:rsidRPr="00984D1E" w:rsidRDefault="00B21731">
            <w:pPr>
              <w:pStyle w:val="TableParagraph"/>
              <w:spacing w:line="278" w:lineRule="exact"/>
              <w:ind w:left="2003"/>
              <w:jc w:val="left"/>
              <w:rPr>
                <w:noProof/>
                <w:color w:val="000000" w:themeColor="text1"/>
                <w:sz w:val="16"/>
              </w:rPr>
            </w:pPr>
            <w:r w:rsidRPr="00984D1E">
              <w:rPr>
                <w:noProof/>
                <w:color w:val="000000" w:themeColor="text1"/>
                <w:sz w:val="24"/>
              </w:rPr>
              <w:t>C</w:t>
            </w:r>
            <w:r w:rsidRPr="00984D1E">
              <w:rPr>
                <w:noProof/>
                <w:color w:val="000000" w:themeColor="text1"/>
                <w:sz w:val="16"/>
              </w:rPr>
              <w:t>19</w:t>
            </w:r>
            <w:r w:rsidRPr="00984D1E">
              <w:rPr>
                <w:noProof/>
                <w:color w:val="000000" w:themeColor="text1"/>
                <w:sz w:val="24"/>
              </w:rPr>
              <w:t>H</w:t>
            </w:r>
            <w:r w:rsidRPr="00984D1E">
              <w:rPr>
                <w:noProof/>
                <w:color w:val="000000" w:themeColor="text1"/>
                <w:sz w:val="16"/>
              </w:rPr>
              <w:t>20</w:t>
            </w:r>
            <w:r w:rsidRPr="00984D1E">
              <w:rPr>
                <w:noProof/>
                <w:color w:val="000000" w:themeColor="text1"/>
                <w:sz w:val="24"/>
              </w:rPr>
              <w:t>ClFN</w:t>
            </w:r>
            <w:r w:rsidRPr="00984D1E">
              <w:rPr>
                <w:noProof/>
                <w:color w:val="000000" w:themeColor="text1"/>
                <w:sz w:val="16"/>
              </w:rPr>
              <w:t>2</w:t>
            </w:r>
            <w:r w:rsidRPr="00984D1E">
              <w:rPr>
                <w:noProof/>
                <w:color w:val="000000" w:themeColor="text1"/>
                <w:sz w:val="24"/>
              </w:rPr>
              <w:t>O</w:t>
            </w:r>
            <w:r w:rsidRPr="00984D1E">
              <w:rPr>
                <w:noProof/>
                <w:color w:val="000000" w:themeColor="text1"/>
                <w:sz w:val="16"/>
              </w:rPr>
              <w:t>2</w:t>
            </w:r>
          </w:p>
          <w:p w14:paraId="4D02F56F" w14:textId="77777777" w:rsidR="00C254C2" w:rsidRPr="00984D1E" w:rsidRDefault="00B21731">
            <w:pPr>
              <w:pStyle w:val="TableParagraph"/>
              <w:ind w:left="2095" w:right="194" w:hanging="1880"/>
              <w:jc w:val="left"/>
              <w:rPr>
                <w:i/>
                <w:noProof/>
                <w:color w:val="000000" w:themeColor="text1"/>
                <w:sz w:val="24"/>
              </w:rPr>
            </w:pPr>
            <w:r w:rsidRPr="00984D1E">
              <w:rPr>
                <w:i/>
                <w:noProof/>
                <w:color w:val="000000" w:themeColor="text1"/>
                <w:sz w:val="24"/>
              </w:rPr>
              <w:t>1-бензил-4-(п-фторбензоилоксиимино) пиперидин гидрохлориді</w:t>
            </w:r>
          </w:p>
        </w:tc>
        <w:tc>
          <w:tcPr>
            <w:tcW w:w="3401" w:type="dxa"/>
            <w:tcBorders>
              <w:bottom w:val="nil"/>
            </w:tcBorders>
          </w:tcPr>
          <w:p w14:paraId="058E7AFF" w14:textId="77777777" w:rsidR="00C254C2" w:rsidRPr="00984D1E" w:rsidRDefault="00C254C2">
            <w:pPr>
              <w:pStyle w:val="TableParagraph"/>
              <w:jc w:val="left"/>
              <w:rPr>
                <w:noProof/>
                <w:color w:val="000000" w:themeColor="text1"/>
                <w:sz w:val="26"/>
              </w:rPr>
            </w:pPr>
          </w:p>
          <w:p w14:paraId="461129AE" w14:textId="77777777" w:rsidR="00C254C2" w:rsidRPr="00984D1E" w:rsidRDefault="00C254C2">
            <w:pPr>
              <w:pStyle w:val="TableParagraph"/>
              <w:jc w:val="left"/>
              <w:rPr>
                <w:noProof/>
                <w:color w:val="000000" w:themeColor="text1"/>
                <w:sz w:val="26"/>
              </w:rPr>
            </w:pPr>
          </w:p>
          <w:p w14:paraId="1B78D606" w14:textId="77777777" w:rsidR="00C254C2" w:rsidRPr="00984D1E" w:rsidRDefault="00C254C2">
            <w:pPr>
              <w:pStyle w:val="TableParagraph"/>
              <w:jc w:val="left"/>
              <w:rPr>
                <w:noProof/>
                <w:color w:val="000000" w:themeColor="text1"/>
                <w:sz w:val="26"/>
              </w:rPr>
            </w:pPr>
          </w:p>
          <w:p w14:paraId="05B7678B" w14:textId="77777777" w:rsidR="00C254C2" w:rsidRPr="00984D1E" w:rsidRDefault="00C254C2">
            <w:pPr>
              <w:pStyle w:val="TableParagraph"/>
              <w:jc w:val="left"/>
              <w:rPr>
                <w:noProof/>
                <w:color w:val="000000" w:themeColor="text1"/>
                <w:sz w:val="26"/>
              </w:rPr>
            </w:pPr>
          </w:p>
          <w:p w14:paraId="680BFE49" w14:textId="77777777" w:rsidR="00C254C2" w:rsidRPr="00984D1E" w:rsidRDefault="00C254C2">
            <w:pPr>
              <w:pStyle w:val="TableParagraph"/>
              <w:jc w:val="left"/>
              <w:rPr>
                <w:noProof/>
                <w:color w:val="000000" w:themeColor="text1"/>
                <w:sz w:val="26"/>
              </w:rPr>
            </w:pPr>
          </w:p>
          <w:p w14:paraId="2F27189A" w14:textId="77777777" w:rsidR="00C254C2" w:rsidRPr="00984D1E" w:rsidRDefault="00C254C2">
            <w:pPr>
              <w:pStyle w:val="TableParagraph"/>
              <w:spacing w:before="4"/>
              <w:jc w:val="left"/>
              <w:rPr>
                <w:noProof/>
                <w:color w:val="000000" w:themeColor="text1"/>
                <w:sz w:val="21"/>
              </w:rPr>
            </w:pPr>
          </w:p>
          <w:p w14:paraId="09E79CDF" w14:textId="77777777" w:rsidR="00C254C2" w:rsidRPr="00984D1E" w:rsidRDefault="00B21731">
            <w:pPr>
              <w:pStyle w:val="TableParagraph"/>
              <w:spacing w:before="1"/>
              <w:ind w:left="1042" w:right="1036"/>
              <w:rPr>
                <w:b/>
                <w:noProof/>
                <w:color w:val="000000" w:themeColor="text1"/>
                <w:sz w:val="24"/>
              </w:rPr>
            </w:pPr>
            <w:r w:rsidRPr="00984D1E">
              <w:rPr>
                <w:b/>
                <w:noProof/>
                <w:color w:val="000000" w:themeColor="text1"/>
                <w:sz w:val="24"/>
              </w:rPr>
              <w:t>AIP-15, 2.35</w:t>
            </w:r>
          </w:p>
        </w:tc>
      </w:tr>
    </w:tbl>
    <w:p w14:paraId="7D56E3B3" w14:textId="77777777" w:rsidR="00C254C2" w:rsidRPr="00984D1E" w:rsidRDefault="00C254C2">
      <w:pPr>
        <w:rPr>
          <w:noProof/>
          <w:color w:val="000000" w:themeColor="text1"/>
          <w:sz w:val="24"/>
        </w:rPr>
        <w:sectPr w:rsidR="00C254C2" w:rsidRPr="00984D1E">
          <w:pgSz w:w="11910" w:h="16840"/>
          <w:pgMar w:top="1040" w:right="200" w:bottom="1100" w:left="1400" w:header="0" w:footer="836" w:gutter="0"/>
          <w:cols w:space="720"/>
        </w:sectPr>
      </w:pPr>
    </w:p>
    <w:p w14:paraId="096A3866" w14:textId="420F0D47" w:rsidR="00C254C2" w:rsidRPr="00984D1E" w:rsidRDefault="00CB66C5">
      <w:pPr>
        <w:pStyle w:val="a3"/>
        <w:spacing w:before="69"/>
        <w:ind w:left="301"/>
        <w:rPr>
          <w:noProof/>
          <w:color w:val="000000" w:themeColor="text1"/>
        </w:rPr>
      </w:pPr>
      <w:r>
        <w:rPr>
          <w:noProof/>
          <w:color w:val="000000" w:themeColor="text1"/>
        </w:rPr>
        <w:lastRenderedPageBreak/>
        <w:pict w14:anchorId="0C99748A">
          <v:group id="_x0000_s15986" style="position:absolute;left:0;text-align:left;margin-left:208.4pt;margin-top:90.4pt;width:40.15pt;height:51.15pt;z-index:-251439104;mso-position-horizontal-relative:page" coordorigin="4168,1808" coordsize="803,1023">
            <v:line id="_x0000_s15993" style="position:absolute" from="4175,2196" to="4175,2651" strokeweight=".25664mm"/>
            <v:line id="_x0000_s15992" style="position:absolute" from="4175,2651" to="4474,2823" strokeweight=".25664mm"/>
            <v:line id="_x0000_s15991" style="position:absolute" from="4665,2823" to="4963,2651" strokeweight=".25664mm"/>
            <v:line id="_x0000_s15990" style="position:absolute" from="4963,2651" to="4963,2196" strokeweight=".25664mm"/>
            <v:line id="_x0000_s15989" style="position:absolute" from="4963,2196" to="4569,1969" strokeweight=".25664mm"/>
            <v:shape id="_x0000_s15988" style="position:absolute;left:4175;top:1807;width:394;height:389" coordorigin="4175,1808" coordsize="394,389" o:spt="100" adj="0,,0" path="m4569,1969r-394,227m4569,1969r,-161e" filled="f" strokeweight=".25664mm">
              <v:stroke joinstyle="round"/>
              <v:formulas/>
              <v:path arrowok="t" o:connecttype="segments"/>
            </v:shape>
            <v:line id="_x0000_s15987" style="position:absolute" from="4607,1947" to="4607,1808" strokeweight=".25664mm"/>
            <w10:wrap anchorx="page"/>
          </v:group>
        </w:pict>
      </w:r>
      <w:r>
        <w:rPr>
          <w:noProof/>
          <w:color w:val="000000" w:themeColor="text1"/>
        </w:rPr>
        <w:pict w14:anchorId="76189172">
          <v:line id="_x0000_s15985" style="position:absolute;left:0;text-align:left;z-index:-251438080;mso-position-horizontal-relative:page" from="232.8pt,85.95pt" to="237.3pt,85.95pt" strokeweight=".25667mm">
            <w10:wrap anchorx="page"/>
          </v:line>
        </w:pict>
      </w:r>
      <w:r>
        <w:rPr>
          <w:noProof/>
          <w:color w:val="000000" w:themeColor="text1"/>
        </w:rPr>
        <w:pict w14:anchorId="2790AEE9">
          <v:line id="_x0000_s15984" style="position:absolute;left:0;text-align:left;z-index:-251437056;mso-position-horizontal-relative:page;mso-position-vertical-relative:page" from="228.45pt,201.35pt" to="228.45pt,208.8pt" strokeweight=".25664mm">
            <w10:wrap anchorx="page" anchory="page"/>
          </v:line>
        </w:pict>
      </w:r>
      <w:r>
        <w:rPr>
          <w:noProof/>
          <w:color w:val="000000" w:themeColor="text1"/>
        </w:rPr>
        <w:pict w14:anchorId="7492FB15">
          <v:line id="_x0000_s15983" style="position:absolute;left:0;text-align:left;z-index:-251436032;mso-position-horizontal-relative:page" from="246.7pt,85.95pt" to="251.9pt,85.95pt" strokeweight=".25667mm">
            <w10:wrap anchorx="page"/>
          </v:line>
        </w:pict>
      </w:r>
      <w:r>
        <w:rPr>
          <w:noProof/>
          <w:color w:val="000000" w:themeColor="text1"/>
        </w:rPr>
        <w:pict w14:anchorId="45B737AF">
          <v:group id="_x0000_s15980" style="position:absolute;left:0;text-align:left;margin-left:255pt;margin-top:75.8pt;width:2.65pt;height:5.95pt;z-index:-251435008;mso-position-horizontal-relative:page" coordorigin="5100,1516" coordsize="53,119">
            <v:line id="_x0000_s15982" style="position:absolute" from="5107,1634" to="5107,1516" strokeweight=".25664mm"/>
            <v:line id="_x0000_s15981" style="position:absolute" from="5145,1633" to="5145,1516" strokeweight=".25664mm"/>
            <w10:wrap anchorx="page"/>
          </v:group>
        </w:pict>
      </w:r>
      <w:r>
        <w:rPr>
          <w:noProof/>
          <w:color w:val="000000" w:themeColor="text1"/>
        </w:rPr>
        <w:pict w14:anchorId="20E01383">
          <v:group id="_x0000_s15971" style="position:absolute;left:0;text-align:left;margin-left:272.45pt;margin-top:71pt;width:34.1pt;height:34.85pt;z-index:-251433984;mso-position-horizontal-relative:page" coordorigin="5449,1420" coordsize="682,697">
            <v:line id="_x0000_s15979" style="position:absolute" from="5456,1716" to="5623,2004" strokeweight=".25664mm"/>
            <v:line id="_x0000_s15978" style="position:absolute" from="5503,1716" to="5646,1964" strokeweight=".25664mm"/>
            <v:line id="_x0000_s15977" style="position:absolute" from="5623,2004" to="5956,2004" strokeweight=".25667mm"/>
            <v:line id="_x0000_s15976" style="position:absolute" from="5956,2004" to="6123,1716" strokeweight=".25664mm"/>
            <v:line id="_x0000_s15975" style="position:absolute" from="5933,1964" to="6077,1716" strokeweight=".25664mm"/>
            <v:line id="_x0000_s15974" style="position:absolute" from="6123,1716" to="5956,1427" strokeweight=".25664mm"/>
            <v:line id="_x0000_s15973" style="position:absolute" from="5623,1427" to="5456,1716" strokeweight=".25664mm"/>
            <v:line id="_x0000_s15972" style="position:absolute" from="5956,2004" to="6042,2109" strokeweight=".25664mm"/>
            <w10:wrap anchorx="page"/>
          </v:group>
        </w:pict>
      </w:r>
      <w:r>
        <w:rPr>
          <w:noProof/>
          <w:color w:val="000000" w:themeColor="text1"/>
        </w:rPr>
        <w:pict w14:anchorId="4F594163">
          <v:group id="_x0000_s15960" style="position:absolute;left:0;text-align:left;margin-left:242.9pt;margin-top:197.85pt;width:45.15pt;height:31pt;z-index:-251432960;mso-position-horizontal-relative:page;mso-position-vertical-relative:page" coordorigin="4858,3957" coordsize="903,620">
            <v:line id="_x0000_s15970" style="position:absolute" from="4865,4268" to="5055,4267" strokeweight=".25667mm"/>
            <v:line id="_x0000_s15969" style="position:absolute" from="5055,4267" to="5229,4570" strokeweight=".25664mm"/>
            <v:line id="_x0000_s15968" style="position:absolute" from="5103,4267" to="5254,4528" strokeweight=".25664mm"/>
            <v:line id="_x0000_s15967" style="position:absolute" from="5229,4570" to="5579,4570" strokeweight=".25667mm"/>
            <v:line id="_x0000_s15966" style="position:absolute" from="5579,4570" to="5753,4267" strokeweight=".25664mm"/>
            <v:line id="_x0000_s15965" style="position:absolute" from="5554,4528" to="5705,4267" strokeweight=".25664mm"/>
            <v:line id="_x0000_s15964" style="position:absolute" from="5753,4267" to="5579,3965" strokeweight=".25664mm"/>
            <v:line id="_x0000_s15963" style="position:absolute" from="5579,3965" to="5229,3965" strokeweight=".25667mm"/>
            <v:line id="_x0000_s15962" style="position:absolute" from="5554,4007" to="5254,4007" strokeweight=".25667mm"/>
            <v:line id="_x0000_s15961" style="position:absolute" from="5229,3965" to="5055,4267" strokeweight=".25664mm"/>
            <w10:wrap anchorx="page" anchory="page"/>
          </v:group>
        </w:pict>
      </w:r>
      <w:r>
        <w:rPr>
          <w:noProof/>
          <w:color w:val="000000" w:themeColor="text1"/>
        </w:rPr>
        <w:pict w14:anchorId="2E2E40AB">
          <v:group id="_x0000_s15952" style="position:absolute;left:0;text-align:left;margin-left:208.45pt;margin-top:325.25pt;width:40.95pt;height:52.45pt;z-index:-251431936;mso-position-horizontal-relative:page;mso-position-vertical-relative:page" coordorigin="4169,6505" coordsize="819,1049">
            <v:line id="_x0000_s15959" style="position:absolute" from="4176,6903" to="4176,7369" strokeweight=".26197mm"/>
            <v:line id="_x0000_s15958" style="position:absolute" from="4176,7369" to="4481,7545" strokeweight=".26272mm"/>
            <v:line id="_x0000_s15957" style="position:absolute" from="4674,7546" to="4980,7369" strokeweight=".26272mm"/>
            <v:line id="_x0000_s15956" style="position:absolute" from="4980,7369" to="4980,6903" strokeweight=".26197mm"/>
            <v:line id="_x0000_s15955" style="position:absolute" from="4980,6903" to="4578,6670" strokeweight=".26272mm"/>
            <v:shape id="_x0000_s15954" style="position:absolute;left:4176;top:6505;width:402;height:398" coordorigin="4176,6505" coordsize="402,398" o:spt="100" adj="0,,0" path="m4578,6670r-402,233m4578,6670r,-165e" filled="f" strokeweight=".26247mm">
              <v:stroke joinstyle="round"/>
              <v:formulas/>
              <v:path arrowok="t" o:connecttype="segments"/>
            </v:shape>
            <v:line id="_x0000_s15953" style="position:absolute" from="4617,6648" to="4617,6505" strokeweight=".26197mm"/>
            <w10:wrap anchorx="page" anchory="page"/>
          </v:group>
        </w:pict>
      </w:r>
      <w:r>
        <w:rPr>
          <w:noProof/>
          <w:color w:val="000000" w:themeColor="text1"/>
        </w:rPr>
        <w:pict w14:anchorId="3F73A175">
          <v:line id="_x0000_s15951" style="position:absolute;left:0;text-align:left;z-index:-251430912;mso-position-horizontal-relative:page;mso-position-vertical-relative:page" from="233.45pt,320.7pt" to="237.95pt,320.7pt" strokeweight=".263mm">
            <w10:wrap anchorx="page" anchory="page"/>
          </v:line>
        </w:pict>
      </w:r>
      <w:r>
        <w:rPr>
          <w:noProof/>
          <w:color w:val="000000" w:themeColor="text1"/>
        </w:rPr>
        <w:pict w14:anchorId="5205EE54">
          <v:line id="_x0000_s15950" style="position:absolute;left:0;text-align:left;z-index:-251429888;mso-position-horizontal-relative:page;mso-position-vertical-relative:page" from="228.9pt,384.65pt" to="228.9pt,392.35pt" strokeweight=".26197mm">
            <w10:wrap anchorx="page" anchory="page"/>
          </v:line>
        </w:pict>
      </w:r>
      <w:r>
        <w:rPr>
          <w:noProof/>
          <w:color w:val="000000" w:themeColor="text1"/>
        </w:rPr>
        <w:pict w14:anchorId="4894EAC6">
          <v:line id="_x0000_s15949" style="position:absolute;left:0;text-align:left;z-index:-251428864;mso-position-horizontal-relative:page;mso-position-vertical-relative:page" from="247.55pt,320.7pt" to="252.8pt,320.7pt" strokeweight=".263mm">
            <w10:wrap anchorx="page" anchory="page"/>
          </v:line>
        </w:pict>
      </w:r>
      <w:r>
        <w:rPr>
          <w:noProof/>
          <w:color w:val="000000" w:themeColor="text1"/>
        </w:rPr>
        <w:pict w14:anchorId="13FF9B1A">
          <v:group id="_x0000_s15946" style="position:absolute;left:0;text-align:left;margin-left:256pt;margin-top:310.3pt;width:2.7pt;height:6.05pt;z-index:-251427840;mso-position-horizontal-relative:page;mso-position-vertical-relative:page" coordorigin="5120,6206" coordsize="54,121">
            <v:line id="_x0000_s15948" style="position:absolute" from="5127,6327" to="5127,6206" strokeweight=".26197mm"/>
            <v:line id="_x0000_s15947" style="position:absolute" from="5166,6326" to="5166,6206" strokeweight=".26197mm"/>
            <w10:wrap anchorx="page" anchory="page"/>
          </v:group>
        </w:pict>
      </w:r>
      <w:r>
        <w:rPr>
          <w:noProof/>
          <w:color w:val="000000" w:themeColor="text1"/>
        </w:rPr>
        <w:pict w14:anchorId="4FEE00DF">
          <v:group id="_x0000_s15937" style="position:absolute;left:0;text-align:left;margin-left:273.05pt;margin-top:304.8pt;width:34.9pt;height:34.9pt;z-index:-251426816;mso-position-horizontal-relative:page;mso-position-vertical-relative:page" coordorigin="5461,6096" coordsize="698,698">
            <v:line id="_x0000_s15945" style="position:absolute" from="5468,6400" to="5639,6697" strokeweight=".26222mm"/>
            <v:line id="_x0000_s15944" style="position:absolute" from="5516,6400" to="5662,6655" strokeweight=".26222mm"/>
            <v:line id="_x0000_s15943" style="position:absolute" from="5639,6697" to="5980,6697" strokeweight=".263mm"/>
            <v:line id="_x0000_s15942" style="position:absolute" from="5980,6697" to="6151,6400" strokeweight=".26222mm"/>
            <v:line id="_x0000_s15941" style="position:absolute" from="5956,6655" to="6103,6400" strokeweight=".26222mm"/>
            <v:line id="_x0000_s15940" style="position:absolute" from="6151,6400" to="5980,6103" strokeweight=".26222mm"/>
            <v:line id="_x0000_s15939" style="position:absolute" from="5639,6103" to="5468,6400" strokeweight=".26222mm"/>
            <v:line id="_x0000_s15938" style="position:absolute" from="5639,6697" to="5563,6786" strokeweight=".26239mm"/>
            <w10:wrap anchorx="page" anchory="page"/>
          </v:group>
        </w:pict>
      </w:r>
      <w:r>
        <w:rPr>
          <w:noProof/>
          <w:color w:val="000000" w:themeColor="text1"/>
        </w:rPr>
        <w:pict w14:anchorId="78A44F56">
          <v:group id="_x0000_s15926" style="position:absolute;left:0;text-align:left;margin-left:243.65pt;margin-top:381.7pt;width:44.35pt;height:30.8pt;z-index:-251425792;mso-position-horizontal-relative:page;mso-position-vertical-relative:page" coordorigin="4873,7634" coordsize="887,616">
            <v:line id="_x0000_s15936" style="position:absolute" from="4880,7941" to="5062,7942" strokeweight=".263mm"/>
            <v:line id="_x0000_s15935" style="position:absolute" from="5062,7942" to="5234,8242" strokeweight=".26222mm"/>
            <v:line id="_x0000_s15934" style="position:absolute" from="5109,7942" to="5258,8201" strokeweight=".26222mm"/>
            <v:line id="_x0000_s15933" style="position:absolute" from="5234,8242" to="5580,8242" strokeweight=".263mm"/>
            <v:line id="_x0000_s15932" style="position:absolute" from="5580,8242" to="5752,7942" strokeweight=".26222mm"/>
            <v:line id="_x0000_s15931" style="position:absolute" from="5556,8201" to="5704,7942" strokeweight=".26222mm"/>
            <v:line id="_x0000_s15930" style="position:absolute" from="5752,7942" to="5580,7642" strokeweight=".26222mm"/>
            <v:line id="_x0000_s15929" style="position:absolute" from="5580,7642" to="5234,7642" strokeweight=".263mm"/>
            <v:line id="_x0000_s15928" style="position:absolute" from="5556,7683" to="5258,7683" strokeweight=".263mm"/>
            <v:line id="_x0000_s15927" style="position:absolute" from="5234,7642" to="5062,7942" strokeweight=".26222mm"/>
            <w10:wrap anchorx="page" anchory="page"/>
          </v:group>
        </w:pict>
      </w:r>
      <w:r>
        <w:rPr>
          <w:noProof/>
          <w:color w:val="000000" w:themeColor="text1"/>
        </w:rPr>
        <w:pict w14:anchorId="52849EC3">
          <v:group id="_x0000_s15918" style="position:absolute;left:0;text-align:left;margin-left:208.45pt;margin-top:514.5pt;width:42pt;height:53.5pt;z-index:-251424768;mso-position-horizontal-relative:page;mso-position-vertical-relative:page" coordorigin="4169,10290" coordsize="840,1070">
            <v:line id="_x0000_s15925" style="position:absolute" from="4177,10695" to="4177,11171" strokeweight=".26875mm"/>
            <v:line id="_x0000_s15924" style="position:absolute" from="4177,11171" to="4489,11351" strokeweight=".26844mm"/>
            <v:line id="_x0000_s15923" style="position:absolute" from="4688,11352" to="5001,11171" strokeweight=".26844mm"/>
            <v:line id="_x0000_s15922" style="position:absolute" from="5001,11171" to="5001,10695" strokeweight=".26875mm"/>
            <v:line id="_x0000_s15921" style="position:absolute" from="5001,10695" to="4589,10458" strokeweight=".26844mm"/>
            <v:shape id="_x0000_s15920" style="position:absolute;left:4176;top:10289;width:413;height:406" coordorigin="4177,10290" coordsize="413,406" o:spt="100" adj="0,,0" path="m4589,10458r-412,237m4589,10458r,-168e" filled="f" strokeweight=".26856mm">
              <v:stroke joinstyle="round"/>
              <v:formulas/>
              <v:path arrowok="t" o:connecttype="segments"/>
            </v:shape>
            <v:line id="_x0000_s15919" style="position:absolute" from="4629,10435" to="4629,10290" strokeweight=".26875mm"/>
            <w10:wrap anchorx="page" anchory="page"/>
          </v:group>
        </w:pict>
      </w:r>
      <w:r>
        <w:rPr>
          <w:noProof/>
          <w:color w:val="000000" w:themeColor="text1"/>
        </w:rPr>
        <w:pict w14:anchorId="44CB76E1">
          <v:line id="_x0000_s15917" style="position:absolute;left:0;text-align:left;z-index:-251423744;mso-position-horizontal-relative:page;mso-position-vertical-relative:page" from="234.1pt,509.8pt" to="238.75pt,509.8pt" strokeweight=".26833mm">
            <w10:wrap anchorx="page" anchory="page"/>
          </v:line>
        </w:pict>
      </w:r>
      <w:r>
        <w:rPr>
          <w:noProof/>
          <w:color w:val="000000" w:themeColor="text1"/>
        </w:rPr>
        <w:pict w14:anchorId="4C9C7FFC">
          <v:line id="_x0000_s15916" style="position:absolute;left:0;text-align:left;z-index:-251422720;mso-position-horizontal-relative:page;mso-position-vertical-relative:page" from="229.45pt,575.1pt" to="229.45pt,582.9pt" strokeweight=".26875mm">
            <w10:wrap anchorx="page" anchory="page"/>
          </v:line>
        </w:pict>
      </w:r>
      <w:r>
        <w:rPr>
          <w:noProof/>
          <w:color w:val="000000" w:themeColor="text1"/>
        </w:rPr>
        <w:pict w14:anchorId="2AE6D61E">
          <v:line id="_x0000_s15915" style="position:absolute;left:0;text-align:left;z-index:-251421696;mso-position-horizontal-relative:page;mso-position-vertical-relative:page" from="248.55pt,509.8pt" to="254pt,509.8pt" strokeweight=".26833mm">
            <w10:wrap anchorx="page" anchory="page"/>
          </v:line>
        </w:pict>
      </w:r>
      <w:r>
        <w:rPr>
          <w:noProof/>
          <w:color w:val="000000" w:themeColor="text1"/>
        </w:rPr>
        <w:pict w14:anchorId="74B10221">
          <v:group id="_x0000_s15912" style="position:absolute;left:0;text-align:left;margin-left:257.25pt;margin-top:499.2pt;width:2.75pt;height:5.9pt;z-index:-251420672;mso-position-horizontal-relative:page;mso-position-vertical-relative:page" coordorigin="5145,9984" coordsize="55,118">
            <v:line id="_x0000_s15914" style="position:absolute" from="5152,10101" to="5152,9984" strokeweight=".26875mm"/>
            <v:line id="_x0000_s15913" style="position:absolute" from="5192,10101" to="5192,9984" strokeweight=".26875mm"/>
            <w10:wrap anchorx="page" anchory="page"/>
          </v:group>
        </w:pict>
      </w:r>
      <w:r>
        <w:rPr>
          <w:noProof/>
          <w:color w:val="000000" w:themeColor="text1"/>
        </w:rPr>
        <w:pict w14:anchorId="45ABA5E6">
          <v:group id="_x0000_s15902" style="position:absolute;left:0;text-align:left;margin-left:271.8pt;margin-top:491.05pt;width:36.1pt;height:37pt;z-index:-251419648;mso-position-horizontal-relative:page;mso-position-vertical-relative:page" coordorigin="5436,9821" coordsize="722,740">
            <v:line id="_x0000_s15911" style="position:absolute" from="5444,10198" to="5620,10504" strokeweight=".26864mm"/>
            <v:line id="_x0000_s15910" style="position:absolute" from="5493,10198" to="5645,10461" strokeweight=".26864mm"/>
            <v:line id="_x0000_s15909" style="position:absolute" from="5620,10504" to="5974,10504" strokeweight=".26833mm"/>
            <v:line id="_x0000_s15908" style="position:absolute" from="5974,10504" to="6150,10198" strokeweight=".26864mm"/>
            <v:line id="_x0000_s15907" style="position:absolute" from="5949,10461" to="6101,10198" strokeweight=".26864mm"/>
            <v:line id="_x0000_s15906" style="position:absolute" from="6150,10198" to="5974,9893" strokeweight=".26864mm"/>
            <v:line id="_x0000_s15905" style="position:absolute" from="5949,9935" to="5645,9935" strokeweight=".26833mm"/>
            <v:shape id="_x0000_s15904" style="position:absolute;left:5443;top:9828;width:177;height:370" coordorigin="5444,9828" coordsize="177,370" o:spt="100" adj="0,,0" path="m5620,9893r-176,305m5620,9893r-89,-65e" filled="f" strokeweight=".26856mm">
              <v:stroke joinstyle="round"/>
              <v:formulas/>
              <v:path arrowok="t" o:connecttype="segments"/>
            </v:shape>
            <v:line id="_x0000_s15903" style="position:absolute" from="5620,10504" to="5540,10552" strokeweight=".26844mm"/>
            <w10:wrap anchorx="page" anchory="page"/>
          </v:group>
        </w:pict>
      </w:r>
      <w:r>
        <w:rPr>
          <w:noProof/>
          <w:color w:val="000000" w:themeColor="text1"/>
        </w:rPr>
        <w:pict w14:anchorId="65083069">
          <v:group id="_x0000_s15892" style="position:absolute;left:0;text-align:left;margin-left:254.45pt;margin-top:571.5pt;width:38.25pt;height:33.2pt;z-index:-251418624;mso-position-horizontal-relative:page;mso-position-vertical-relative:page" coordorigin="5089,11430" coordsize="765,664">
            <v:line id="_x0000_s15901" style="position:absolute" from="5097,11761" to="5284,12085" strokeweight=".26864mm"/>
            <v:line id="_x0000_s15900" style="position:absolute" from="5149,11761" to="5310,12040" strokeweight=".26864mm"/>
            <v:line id="_x0000_s15899" style="position:absolute" from="5284,12085" to="5659,12085" strokeweight=".26833mm"/>
            <v:line id="_x0000_s15898" style="position:absolute" from="5659,12085" to="5846,11761" strokeweight=".26864mm"/>
            <v:line id="_x0000_s15897" style="position:absolute" from="5633,12040" to="5794,11761" strokeweight=".26864mm"/>
            <v:line id="_x0000_s15896" style="position:absolute" from="5846,11761" to="5659,11437" strokeweight=".26864mm"/>
            <v:line id="_x0000_s15895" style="position:absolute" from="5659,11437" to="5284,11437" strokeweight=".26833mm"/>
            <v:line id="_x0000_s15894" style="position:absolute" from="5633,11482" to="5310,11482" strokeweight=".26833mm"/>
            <v:line id="_x0000_s15893" style="position:absolute" from="5284,11437" to="5097,11761" strokeweight=".26864mm"/>
            <w10:wrap anchorx="page" anchory="page"/>
          </v:group>
        </w:pict>
      </w:r>
      <w:r w:rsidR="00B21731" w:rsidRPr="00984D1E">
        <w:rPr>
          <w:noProof/>
          <w:color w:val="000000" w:themeColor="text1"/>
        </w:rPr>
        <w:t>25 – кесте</w:t>
      </w:r>
      <w:r w:rsidR="001154A8" w:rsidRPr="001154A8">
        <w:rPr>
          <w:noProof/>
          <w:vanish/>
          <w:color w:val="000000" w:themeColor="text1"/>
          <w:spacing w:val="-20"/>
          <w:w w:val="1"/>
        </w:rPr>
        <w:t>‬</w:t>
      </w:r>
      <w:r w:rsidR="001154A8">
        <w:rPr>
          <w:noProof/>
          <w:color w:val="000000" w:themeColor="text1"/>
        </w:rPr>
        <w:t xml:space="preserve">нің </w:t>
      </w:r>
      <w:r w:rsidR="00B21731" w:rsidRPr="00984D1E">
        <w:rPr>
          <w:noProof/>
          <w:color w:val="000000" w:themeColor="text1"/>
        </w:rPr>
        <w:t>жалғасы</w:t>
      </w:r>
    </w:p>
    <w:p w14:paraId="4B0269F6" w14:textId="77777777" w:rsidR="00C254C2" w:rsidRPr="00984D1E" w:rsidRDefault="00C254C2">
      <w:pPr>
        <w:pStyle w:val="a3"/>
        <w:spacing w:before="7"/>
        <w:rPr>
          <w:noProof/>
          <w:color w:val="000000" w:themeColor="text1"/>
        </w:rPr>
      </w:pPr>
    </w:p>
    <w:tbl>
      <w:tblPr>
        <w:tblStyle w:val="TableNormal"/>
        <w:tblW w:w="0" w:type="auto"/>
        <w:tblInd w:w="3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08"/>
        <w:gridCol w:w="5513"/>
        <w:gridCol w:w="3387"/>
      </w:tblGrid>
      <w:tr w:rsidR="00C254C2" w:rsidRPr="00984D1E" w14:paraId="49EEA543" w14:textId="77777777">
        <w:trPr>
          <w:trHeight w:val="275"/>
        </w:trPr>
        <w:tc>
          <w:tcPr>
            <w:tcW w:w="708" w:type="dxa"/>
          </w:tcPr>
          <w:p w14:paraId="36A7D217"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1</w:t>
            </w:r>
          </w:p>
        </w:tc>
        <w:tc>
          <w:tcPr>
            <w:tcW w:w="5513" w:type="dxa"/>
          </w:tcPr>
          <w:p w14:paraId="5F33A062" w14:textId="77777777" w:rsidR="00C254C2" w:rsidRPr="00984D1E" w:rsidRDefault="00B21731">
            <w:pPr>
              <w:pStyle w:val="TableParagraph"/>
              <w:spacing w:line="256" w:lineRule="exact"/>
              <w:ind w:left="2"/>
              <w:rPr>
                <w:noProof/>
                <w:color w:val="000000" w:themeColor="text1"/>
                <w:sz w:val="24"/>
              </w:rPr>
            </w:pPr>
            <w:r w:rsidRPr="00984D1E">
              <w:rPr>
                <w:noProof/>
                <w:color w:val="000000" w:themeColor="text1"/>
                <w:sz w:val="24"/>
              </w:rPr>
              <w:t>2</w:t>
            </w:r>
          </w:p>
        </w:tc>
        <w:tc>
          <w:tcPr>
            <w:tcW w:w="3387" w:type="dxa"/>
          </w:tcPr>
          <w:p w14:paraId="5A9CBC3F" w14:textId="77777777" w:rsidR="00C254C2" w:rsidRPr="00984D1E" w:rsidRDefault="00B21731">
            <w:pPr>
              <w:pStyle w:val="TableParagraph"/>
              <w:spacing w:line="256" w:lineRule="exact"/>
              <w:ind w:left="6"/>
              <w:rPr>
                <w:noProof/>
                <w:color w:val="000000" w:themeColor="text1"/>
                <w:sz w:val="24"/>
              </w:rPr>
            </w:pPr>
            <w:r w:rsidRPr="00984D1E">
              <w:rPr>
                <w:noProof/>
                <w:color w:val="000000" w:themeColor="text1"/>
                <w:sz w:val="24"/>
              </w:rPr>
              <w:t>3</w:t>
            </w:r>
          </w:p>
        </w:tc>
      </w:tr>
      <w:tr w:rsidR="00C254C2" w:rsidRPr="00984D1E" w14:paraId="30B938B1" w14:textId="77777777">
        <w:trPr>
          <w:trHeight w:val="3914"/>
        </w:trPr>
        <w:tc>
          <w:tcPr>
            <w:tcW w:w="708" w:type="dxa"/>
          </w:tcPr>
          <w:p w14:paraId="6346D627" w14:textId="77777777" w:rsidR="00C254C2" w:rsidRPr="00984D1E" w:rsidRDefault="00C254C2">
            <w:pPr>
              <w:pStyle w:val="TableParagraph"/>
              <w:jc w:val="left"/>
              <w:rPr>
                <w:noProof/>
                <w:color w:val="000000" w:themeColor="text1"/>
                <w:sz w:val="26"/>
              </w:rPr>
            </w:pPr>
          </w:p>
          <w:p w14:paraId="2F9275B4" w14:textId="77777777" w:rsidR="00C254C2" w:rsidRPr="00984D1E" w:rsidRDefault="00C254C2">
            <w:pPr>
              <w:pStyle w:val="TableParagraph"/>
              <w:jc w:val="left"/>
              <w:rPr>
                <w:noProof/>
                <w:color w:val="000000" w:themeColor="text1"/>
                <w:sz w:val="26"/>
              </w:rPr>
            </w:pPr>
          </w:p>
          <w:p w14:paraId="20BA4492" w14:textId="77777777" w:rsidR="00C254C2" w:rsidRPr="00984D1E" w:rsidRDefault="00C254C2">
            <w:pPr>
              <w:pStyle w:val="TableParagraph"/>
              <w:jc w:val="left"/>
              <w:rPr>
                <w:noProof/>
                <w:color w:val="000000" w:themeColor="text1"/>
                <w:sz w:val="26"/>
              </w:rPr>
            </w:pPr>
          </w:p>
          <w:p w14:paraId="24E56823" w14:textId="77777777" w:rsidR="00C254C2" w:rsidRPr="00984D1E" w:rsidRDefault="00C254C2">
            <w:pPr>
              <w:pStyle w:val="TableParagraph"/>
              <w:jc w:val="left"/>
              <w:rPr>
                <w:noProof/>
                <w:color w:val="000000" w:themeColor="text1"/>
                <w:sz w:val="26"/>
              </w:rPr>
            </w:pPr>
          </w:p>
          <w:p w14:paraId="0FD8CB0D" w14:textId="77777777" w:rsidR="00C254C2" w:rsidRPr="00984D1E" w:rsidRDefault="00C254C2">
            <w:pPr>
              <w:pStyle w:val="TableParagraph"/>
              <w:jc w:val="left"/>
              <w:rPr>
                <w:noProof/>
                <w:color w:val="000000" w:themeColor="text1"/>
                <w:sz w:val="26"/>
              </w:rPr>
            </w:pPr>
          </w:p>
          <w:p w14:paraId="0AF27E61" w14:textId="77777777" w:rsidR="00C254C2" w:rsidRPr="00984D1E" w:rsidRDefault="00C254C2">
            <w:pPr>
              <w:pStyle w:val="TableParagraph"/>
              <w:spacing w:before="5"/>
              <w:jc w:val="left"/>
              <w:rPr>
                <w:noProof/>
                <w:color w:val="000000" w:themeColor="text1"/>
                <w:sz w:val="27"/>
              </w:rPr>
            </w:pPr>
          </w:p>
          <w:p w14:paraId="13E6FBC0" w14:textId="77777777" w:rsidR="00C254C2" w:rsidRPr="00984D1E" w:rsidRDefault="00B21731">
            <w:pPr>
              <w:pStyle w:val="TableParagraph"/>
              <w:ind w:left="7"/>
              <w:rPr>
                <w:noProof/>
                <w:color w:val="000000" w:themeColor="text1"/>
                <w:sz w:val="24"/>
              </w:rPr>
            </w:pPr>
            <w:r w:rsidRPr="00984D1E">
              <w:rPr>
                <w:noProof/>
                <w:color w:val="000000" w:themeColor="text1"/>
                <w:sz w:val="24"/>
              </w:rPr>
              <w:t>2</w:t>
            </w:r>
          </w:p>
        </w:tc>
        <w:tc>
          <w:tcPr>
            <w:tcW w:w="5513" w:type="dxa"/>
          </w:tcPr>
          <w:p w14:paraId="1F54A42F" w14:textId="77777777" w:rsidR="00C254C2" w:rsidRPr="00984D1E" w:rsidRDefault="00C254C2">
            <w:pPr>
              <w:pStyle w:val="TableParagraph"/>
              <w:spacing w:before="8"/>
              <w:jc w:val="left"/>
              <w:rPr>
                <w:noProof/>
                <w:color w:val="000000" w:themeColor="text1"/>
              </w:rPr>
            </w:pPr>
          </w:p>
          <w:p w14:paraId="0D2B51BB" w14:textId="77777777" w:rsidR="00C254C2" w:rsidRPr="00984D1E" w:rsidRDefault="00B21731">
            <w:pPr>
              <w:pStyle w:val="TableParagraph"/>
              <w:tabs>
                <w:tab w:val="left" w:pos="1256"/>
                <w:tab w:val="left" w:pos="1590"/>
              </w:tabs>
              <w:ind w:left="687"/>
              <w:rPr>
                <w:noProof/>
                <w:color w:val="000000" w:themeColor="text1"/>
                <w:sz w:val="18"/>
              </w:rPr>
            </w:pPr>
            <w:r w:rsidRPr="00984D1E">
              <w:rPr>
                <w:b/>
                <w:noProof/>
                <w:color w:val="000000" w:themeColor="text1"/>
                <w:sz w:val="18"/>
              </w:rPr>
              <w:t>O</w:t>
            </w:r>
            <w:r w:rsidRPr="00984D1E">
              <w:rPr>
                <w:b/>
                <w:noProof/>
                <w:color w:val="000000" w:themeColor="text1"/>
                <w:sz w:val="18"/>
              </w:rPr>
              <w:tab/>
            </w:r>
            <w:r w:rsidRPr="00984D1E">
              <w:rPr>
                <w:noProof/>
                <w:color w:val="000000" w:themeColor="text1"/>
                <w:sz w:val="18"/>
                <w:u w:val="double"/>
              </w:rPr>
              <w:t xml:space="preserve"> </w:t>
            </w:r>
            <w:r w:rsidRPr="00984D1E">
              <w:rPr>
                <w:noProof/>
                <w:color w:val="000000" w:themeColor="text1"/>
                <w:sz w:val="18"/>
                <w:u w:val="double"/>
              </w:rPr>
              <w:tab/>
            </w:r>
          </w:p>
          <w:p w14:paraId="51EB1E51" w14:textId="77777777" w:rsidR="00C254C2" w:rsidRPr="00984D1E" w:rsidRDefault="00B21731">
            <w:pPr>
              <w:pStyle w:val="TableParagraph"/>
              <w:tabs>
                <w:tab w:val="left" w:pos="3053"/>
              </w:tabs>
              <w:spacing w:before="89"/>
              <w:ind w:left="2093"/>
              <w:jc w:val="left"/>
              <w:rPr>
                <w:noProof/>
                <w:color w:val="000000" w:themeColor="text1"/>
                <w:sz w:val="18"/>
              </w:rPr>
            </w:pPr>
            <w:r w:rsidRPr="00984D1E">
              <w:rPr>
                <w:b/>
                <w:noProof/>
                <w:color w:val="000000" w:themeColor="text1"/>
                <w:sz w:val="18"/>
              </w:rPr>
              <w:t>N O   C</w:t>
            </w:r>
            <w:r w:rsidRPr="00984D1E">
              <w:rPr>
                <w:noProof/>
                <w:color w:val="000000" w:themeColor="text1"/>
                <w:sz w:val="18"/>
                <w:u w:val="single"/>
              </w:rPr>
              <w:t xml:space="preserve"> </w:t>
            </w:r>
            <w:r w:rsidRPr="00984D1E">
              <w:rPr>
                <w:noProof/>
                <w:color w:val="000000" w:themeColor="text1"/>
                <w:sz w:val="18"/>
                <w:u w:val="single"/>
              </w:rPr>
              <w:tab/>
            </w:r>
          </w:p>
          <w:p w14:paraId="43F6E9C9" w14:textId="77777777" w:rsidR="00C254C2" w:rsidRPr="00984D1E" w:rsidRDefault="00C254C2">
            <w:pPr>
              <w:pStyle w:val="TableParagraph"/>
              <w:spacing w:before="3"/>
              <w:jc w:val="left"/>
              <w:rPr>
                <w:noProof/>
                <w:color w:val="000000" w:themeColor="text1"/>
              </w:rPr>
            </w:pPr>
          </w:p>
          <w:p w14:paraId="72738E1F" w14:textId="77777777" w:rsidR="00C254C2" w:rsidRPr="00984D1E" w:rsidRDefault="00B21731">
            <w:pPr>
              <w:pStyle w:val="TableParagraph"/>
              <w:spacing w:before="1"/>
              <w:ind w:left="3642"/>
              <w:jc w:val="left"/>
              <w:rPr>
                <w:b/>
                <w:noProof/>
                <w:color w:val="000000" w:themeColor="text1"/>
                <w:sz w:val="18"/>
              </w:rPr>
            </w:pPr>
            <w:r w:rsidRPr="00984D1E">
              <w:rPr>
                <w:b/>
                <w:noProof/>
                <w:color w:val="000000" w:themeColor="text1"/>
                <w:sz w:val="18"/>
              </w:rPr>
              <w:t>F</w:t>
            </w:r>
          </w:p>
          <w:p w14:paraId="56202DC0" w14:textId="77777777" w:rsidR="00C254C2" w:rsidRPr="00984D1E" w:rsidRDefault="00C254C2">
            <w:pPr>
              <w:pStyle w:val="TableParagraph"/>
              <w:jc w:val="left"/>
              <w:rPr>
                <w:noProof/>
                <w:color w:val="000000" w:themeColor="text1"/>
                <w:sz w:val="20"/>
              </w:rPr>
            </w:pPr>
          </w:p>
          <w:p w14:paraId="2B880D92" w14:textId="77777777" w:rsidR="00C254C2" w:rsidRPr="00984D1E" w:rsidRDefault="00C254C2">
            <w:pPr>
              <w:pStyle w:val="TableParagraph"/>
              <w:spacing w:before="6"/>
              <w:jc w:val="left"/>
              <w:rPr>
                <w:noProof/>
                <w:color w:val="000000" w:themeColor="text1"/>
              </w:rPr>
            </w:pPr>
          </w:p>
          <w:p w14:paraId="1D7D6652" w14:textId="77777777" w:rsidR="00C254C2" w:rsidRPr="00984D1E" w:rsidRDefault="00B21731">
            <w:pPr>
              <w:pStyle w:val="TableParagraph"/>
              <w:ind w:left="2093"/>
              <w:jc w:val="left"/>
              <w:rPr>
                <w:b/>
                <w:noProof/>
                <w:color w:val="000000" w:themeColor="text1"/>
                <w:sz w:val="18"/>
              </w:rPr>
            </w:pPr>
            <w:r w:rsidRPr="00984D1E">
              <w:rPr>
                <w:b/>
                <w:noProof/>
                <w:color w:val="000000" w:themeColor="text1"/>
                <w:sz w:val="18"/>
              </w:rPr>
              <w:t>N HCl</w:t>
            </w:r>
          </w:p>
          <w:p w14:paraId="6ECB07D1" w14:textId="77777777" w:rsidR="00C254C2" w:rsidRPr="00984D1E" w:rsidRDefault="00B21731">
            <w:pPr>
              <w:pStyle w:val="TableParagraph"/>
              <w:spacing w:before="32"/>
              <w:ind w:left="2093"/>
              <w:jc w:val="left"/>
              <w:rPr>
                <w:b/>
                <w:noProof/>
                <w:color w:val="000000" w:themeColor="text1"/>
                <w:sz w:val="13"/>
              </w:rPr>
            </w:pPr>
            <w:r w:rsidRPr="00984D1E">
              <w:rPr>
                <w:b/>
                <w:noProof/>
                <w:color w:val="000000" w:themeColor="text1"/>
                <w:sz w:val="18"/>
              </w:rPr>
              <w:t>CH</w:t>
            </w:r>
            <w:r w:rsidRPr="00984D1E">
              <w:rPr>
                <w:b/>
                <w:noProof/>
                <w:color w:val="000000" w:themeColor="text1"/>
                <w:sz w:val="13"/>
              </w:rPr>
              <w:t>2</w:t>
            </w:r>
          </w:p>
          <w:p w14:paraId="7DF7C752" w14:textId="77777777" w:rsidR="00C254C2" w:rsidRPr="00984D1E" w:rsidRDefault="00C254C2">
            <w:pPr>
              <w:pStyle w:val="TableParagraph"/>
              <w:jc w:val="left"/>
              <w:rPr>
                <w:noProof/>
                <w:color w:val="000000" w:themeColor="text1"/>
                <w:sz w:val="24"/>
              </w:rPr>
            </w:pPr>
          </w:p>
          <w:p w14:paraId="25A6924C" w14:textId="77777777" w:rsidR="00C254C2" w:rsidRPr="00984D1E" w:rsidRDefault="00C254C2">
            <w:pPr>
              <w:pStyle w:val="TableParagraph"/>
              <w:spacing w:before="3"/>
              <w:jc w:val="left"/>
              <w:rPr>
                <w:noProof/>
                <w:color w:val="000000" w:themeColor="text1"/>
                <w:sz w:val="20"/>
              </w:rPr>
            </w:pPr>
          </w:p>
          <w:p w14:paraId="02472AAE" w14:textId="77777777" w:rsidR="00C254C2" w:rsidRPr="00984D1E" w:rsidRDefault="00B21731">
            <w:pPr>
              <w:pStyle w:val="TableParagraph"/>
              <w:spacing w:line="278" w:lineRule="exact"/>
              <w:ind w:left="1994"/>
              <w:jc w:val="left"/>
              <w:rPr>
                <w:noProof/>
                <w:color w:val="000000" w:themeColor="text1"/>
                <w:sz w:val="16"/>
              </w:rPr>
            </w:pPr>
            <w:r w:rsidRPr="00984D1E">
              <w:rPr>
                <w:noProof/>
                <w:color w:val="000000" w:themeColor="text1"/>
                <w:sz w:val="24"/>
              </w:rPr>
              <w:t>C</w:t>
            </w:r>
            <w:r w:rsidRPr="00984D1E">
              <w:rPr>
                <w:noProof/>
                <w:color w:val="000000" w:themeColor="text1"/>
                <w:sz w:val="16"/>
              </w:rPr>
              <w:t>19</w:t>
            </w:r>
            <w:r w:rsidRPr="00984D1E">
              <w:rPr>
                <w:noProof/>
                <w:color w:val="000000" w:themeColor="text1"/>
                <w:sz w:val="24"/>
              </w:rPr>
              <w:t>H</w:t>
            </w:r>
            <w:r w:rsidRPr="00984D1E">
              <w:rPr>
                <w:noProof/>
                <w:color w:val="000000" w:themeColor="text1"/>
                <w:sz w:val="16"/>
              </w:rPr>
              <w:t>20</w:t>
            </w:r>
            <w:r w:rsidRPr="00984D1E">
              <w:rPr>
                <w:noProof/>
                <w:color w:val="000000" w:themeColor="text1"/>
                <w:sz w:val="24"/>
              </w:rPr>
              <w:t>ClFN</w:t>
            </w:r>
            <w:r w:rsidRPr="00984D1E">
              <w:rPr>
                <w:noProof/>
                <w:color w:val="000000" w:themeColor="text1"/>
                <w:sz w:val="16"/>
              </w:rPr>
              <w:t>2</w:t>
            </w:r>
            <w:r w:rsidRPr="00984D1E">
              <w:rPr>
                <w:noProof/>
                <w:color w:val="000000" w:themeColor="text1"/>
                <w:sz w:val="24"/>
              </w:rPr>
              <w:t>O</w:t>
            </w:r>
            <w:r w:rsidRPr="00984D1E">
              <w:rPr>
                <w:noProof/>
                <w:color w:val="000000" w:themeColor="text1"/>
                <w:sz w:val="16"/>
              </w:rPr>
              <w:t>2</w:t>
            </w:r>
          </w:p>
          <w:p w14:paraId="7F3D0A1B" w14:textId="77777777" w:rsidR="00C254C2" w:rsidRPr="00984D1E" w:rsidRDefault="00B21731">
            <w:pPr>
              <w:pStyle w:val="TableParagraph"/>
              <w:ind w:left="2085" w:right="230" w:hanging="1836"/>
              <w:jc w:val="left"/>
              <w:rPr>
                <w:i/>
                <w:noProof/>
                <w:color w:val="000000" w:themeColor="text1"/>
                <w:sz w:val="24"/>
              </w:rPr>
            </w:pPr>
            <w:r w:rsidRPr="00984D1E">
              <w:rPr>
                <w:i/>
                <w:noProof/>
                <w:color w:val="000000" w:themeColor="text1"/>
                <w:sz w:val="24"/>
              </w:rPr>
              <w:t>1-бензил-4-(м-фторбензилоксиимино) пиперидин гидрохлориді</w:t>
            </w:r>
          </w:p>
        </w:tc>
        <w:tc>
          <w:tcPr>
            <w:tcW w:w="3387" w:type="dxa"/>
          </w:tcPr>
          <w:p w14:paraId="63B9B727" w14:textId="77777777" w:rsidR="00C254C2" w:rsidRPr="00984D1E" w:rsidRDefault="00C254C2">
            <w:pPr>
              <w:pStyle w:val="TableParagraph"/>
              <w:jc w:val="left"/>
              <w:rPr>
                <w:noProof/>
                <w:color w:val="000000" w:themeColor="text1"/>
                <w:sz w:val="26"/>
              </w:rPr>
            </w:pPr>
          </w:p>
          <w:p w14:paraId="66B441FC" w14:textId="77777777" w:rsidR="00C254C2" w:rsidRPr="00984D1E" w:rsidRDefault="00C254C2">
            <w:pPr>
              <w:pStyle w:val="TableParagraph"/>
              <w:jc w:val="left"/>
              <w:rPr>
                <w:noProof/>
                <w:color w:val="000000" w:themeColor="text1"/>
                <w:sz w:val="26"/>
              </w:rPr>
            </w:pPr>
          </w:p>
          <w:p w14:paraId="2C545330" w14:textId="77777777" w:rsidR="00C254C2" w:rsidRPr="00984D1E" w:rsidRDefault="00C254C2">
            <w:pPr>
              <w:pStyle w:val="TableParagraph"/>
              <w:jc w:val="left"/>
              <w:rPr>
                <w:noProof/>
                <w:color w:val="000000" w:themeColor="text1"/>
                <w:sz w:val="26"/>
              </w:rPr>
            </w:pPr>
          </w:p>
          <w:p w14:paraId="3A082ED5" w14:textId="77777777" w:rsidR="00C254C2" w:rsidRPr="00984D1E" w:rsidRDefault="00C254C2">
            <w:pPr>
              <w:pStyle w:val="TableParagraph"/>
              <w:jc w:val="left"/>
              <w:rPr>
                <w:noProof/>
                <w:color w:val="000000" w:themeColor="text1"/>
                <w:sz w:val="26"/>
              </w:rPr>
            </w:pPr>
          </w:p>
          <w:p w14:paraId="66F96569" w14:textId="77777777" w:rsidR="00C254C2" w:rsidRPr="00984D1E" w:rsidRDefault="00C254C2">
            <w:pPr>
              <w:pStyle w:val="TableParagraph"/>
              <w:jc w:val="left"/>
              <w:rPr>
                <w:noProof/>
                <w:color w:val="000000" w:themeColor="text1"/>
                <w:sz w:val="26"/>
              </w:rPr>
            </w:pPr>
          </w:p>
          <w:p w14:paraId="08B46AA7" w14:textId="77777777" w:rsidR="00C254C2" w:rsidRPr="00984D1E" w:rsidRDefault="00C254C2">
            <w:pPr>
              <w:pStyle w:val="TableParagraph"/>
              <w:spacing w:before="10"/>
              <w:jc w:val="left"/>
              <w:rPr>
                <w:noProof/>
                <w:color w:val="000000" w:themeColor="text1"/>
                <w:sz w:val="27"/>
              </w:rPr>
            </w:pPr>
          </w:p>
          <w:p w14:paraId="0C6C45AA" w14:textId="77777777" w:rsidR="00C254C2" w:rsidRPr="00984D1E" w:rsidRDefault="00B21731">
            <w:pPr>
              <w:pStyle w:val="TableParagraph"/>
              <w:ind w:left="1033" w:right="1032"/>
              <w:rPr>
                <w:b/>
                <w:noProof/>
                <w:color w:val="000000" w:themeColor="text1"/>
                <w:sz w:val="24"/>
              </w:rPr>
            </w:pPr>
            <w:r w:rsidRPr="00984D1E">
              <w:rPr>
                <w:b/>
                <w:noProof/>
                <w:color w:val="000000" w:themeColor="text1"/>
                <w:sz w:val="24"/>
              </w:rPr>
              <w:t>AIP-16, 2.36</w:t>
            </w:r>
          </w:p>
        </w:tc>
      </w:tr>
      <w:tr w:rsidR="00C254C2" w:rsidRPr="00984D1E" w14:paraId="1D977773" w14:textId="77777777">
        <w:trPr>
          <w:trHeight w:val="3661"/>
        </w:trPr>
        <w:tc>
          <w:tcPr>
            <w:tcW w:w="708" w:type="dxa"/>
          </w:tcPr>
          <w:p w14:paraId="4CC09F0A" w14:textId="77777777" w:rsidR="00C254C2" w:rsidRPr="00984D1E" w:rsidRDefault="00C254C2">
            <w:pPr>
              <w:pStyle w:val="TableParagraph"/>
              <w:jc w:val="left"/>
              <w:rPr>
                <w:noProof/>
                <w:color w:val="000000" w:themeColor="text1"/>
                <w:sz w:val="26"/>
              </w:rPr>
            </w:pPr>
          </w:p>
          <w:p w14:paraId="14A21A14" w14:textId="77777777" w:rsidR="00C254C2" w:rsidRPr="00984D1E" w:rsidRDefault="00C254C2">
            <w:pPr>
              <w:pStyle w:val="TableParagraph"/>
              <w:jc w:val="left"/>
              <w:rPr>
                <w:noProof/>
                <w:color w:val="000000" w:themeColor="text1"/>
                <w:sz w:val="26"/>
              </w:rPr>
            </w:pPr>
          </w:p>
          <w:p w14:paraId="29CF23C5" w14:textId="77777777" w:rsidR="00C254C2" w:rsidRPr="00984D1E" w:rsidRDefault="00C254C2">
            <w:pPr>
              <w:pStyle w:val="TableParagraph"/>
              <w:jc w:val="left"/>
              <w:rPr>
                <w:noProof/>
                <w:color w:val="000000" w:themeColor="text1"/>
                <w:sz w:val="26"/>
              </w:rPr>
            </w:pPr>
          </w:p>
          <w:p w14:paraId="0A9C0061" w14:textId="77777777" w:rsidR="00C254C2" w:rsidRPr="00984D1E" w:rsidRDefault="00C254C2">
            <w:pPr>
              <w:pStyle w:val="TableParagraph"/>
              <w:jc w:val="left"/>
              <w:rPr>
                <w:noProof/>
                <w:color w:val="000000" w:themeColor="text1"/>
                <w:sz w:val="26"/>
              </w:rPr>
            </w:pPr>
          </w:p>
          <w:p w14:paraId="1DC74B7A" w14:textId="77777777" w:rsidR="00C254C2" w:rsidRPr="00984D1E" w:rsidRDefault="00C254C2">
            <w:pPr>
              <w:pStyle w:val="TableParagraph"/>
              <w:jc w:val="left"/>
              <w:rPr>
                <w:noProof/>
                <w:color w:val="000000" w:themeColor="text1"/>
                <w:sz w:val="26"/>
              </w:rPr>
            </w:pPr>
          </w:p>
          <w:p w14:paraId="01A750AE" w14:textId="77777777" w:rsidR="00C254C2" w:rsidRPr="00984D1E" w:rsidRDefault="00B21731">
            <w:pPr>
              <w:pStyle w:val="TableParagraph"/>
              <w:spacing w:before="191"/>
              <w:ind w:left="7"/>
              <w:rPr>
                <w:noProof/>
                <w:color w:val="000000" w:themeColor="text1"/>
                <w:sz w:val="24"/>
              </w:rPr>
            </w:pPr>
            <w:r w:rsidRPr="00984D1E">
              <w:rPr>
                <w:noProof/>
                <w:color w:val="000000" w:themeColor="text1"/>
                <w:sz w:val="24"/>
              </w:rPr>
              <w:t>3</w:t>
            </w:r>
          </w:p>
        </w:tc>
        <w:tc>
          <w:tcPr>
            <w:tcW w:w="5513" w:type="dxa"/>
          </w:tcPr>
          <w:p w14:paraId="0ACED006" w14:textId="77777777" w:rsidR="00C254C2" w:rsidRPr="00984D1E" w:rsidRDefault="00B21731">
            <w:pPr>
              <w:pStyle w:val="TableParagraph"/>
              <w:tabs>
                <w:tab w:val="left" w:pos="1296"/>
                <w:tab w:val="left" w:pos="1637"/>
              </w:tabs>
              <w:spacing w:line="173" w:lineRule="exact"/>
              <w:ind w:left="730"/>
              <w:rPr>
                <w:noProof/>
                <w:color w:val="000000" w:themeColor="text1"/>
                <w:sz w:val="18"/>
              </w:rPr>
            </w:pPr>
            <w:r w:rsidRPr="00984D1E">
              <w:rPr>
                <w:b/>
                <w:noProof/>
                <w:color w:val="000000" w:themeColor="text1"/>
                <w:sz w:val="18"/>
              </w:rPr>
              <w:t>O</w:t>
            </w:r>
            <w:r w:rsidRPr="00984D1E">
              <w:rPr>
                <w:b/>
                <w:noProof/>
                <w:color w:val="000000" w:themeColor="text1"/>
                <w:sz w:val="18"/>
              </w:rPr>
              <w:tab/>
            </w:r>
            <w:r w:rsidRPr="00984D1E">
              <w:rPr>
                <w:noProof/>
                <w:color w:val="000000" w:themeColor="text1"/>
                <w:sz w:val="18"/>
                <w:u w:val="double"/>
              </w:rPr>
              <w:t xml:space="preserve"> </w:t>
            </w:r>
            <w:r w:rsidRPr="00984D1E">
              <w:rPr>
                <w:noProof/>
                <w:color w:val="000000" w:themeColor="text1"/>
                <w:sz w:val="18"/>
                <w:u w:val="double"/>
              </w:rPr>
              <w:tab/>
            </w:r>
          </w:p>
          <w:p w14:paraId="3B0F1B1F" w14:textId="77777777" w:rsidR="00C254C2" w:rsidRPr="00984D1E" w:rsidRDefault="00B21731">
            <w:pPr>
              <w:pStyle w:val="TableParagraph"/>
              <w:tabs>
                <w:tab w:val="left" w:pos="3065"/>
              </w:tabs>
              <w:spacing w:before="96"/>
              <w:ind w:left="2101"/>
              <w:jc w:val="left"/>
              <w:rPr>
                <w:noProof/>
                <w:color w:val="000000" w:themeColor="text1"/>
                <w:sz w:val="18"/>
              </w:rPr>
            </w:pPr>
            <w:r w:rsidRPr="00984D1E">
              <w:rPr>
                <w:b/>
                <w:noProof/>
                <w:color w:val="000000" w:themeColor="text1"/>
                <w:sz w:val="18"/>
              </w:rPr>
              <w:t>N  O  C</w:t>
            </w:r>
            <w:r w:rsidRPr="00984D1E">
              <w:rPr>
                <w:noProof/>
                <w:color w:val="000000" w:themeColor="text1"/>
                <w:sz w:val="18"/>
                <w:u w:val="thick"/>
              </w:rPr>
              <w:t xml:space="preserve"> </w:t>
            </w:r>
            <w:r w:rsidRPr="00984D1E">
              <w:rPr>
                <w:noProof/>
                <w:color w:val="000000" w:themeColor="text1"/>
                <w:sz w:val="18"/>
                <w:u w:val="thick"/>
              </w:rPr>
              <w:tab/>
            </w:r>
          </w:p>
          <w:p w14:paraId="4D90484B" w14:textId="77777777" w:rsidR="00C254C2" w:rsidRPr="00984D1E" w:rsidRDefault="00C254C2">
            <w:pPr>
              <w:pStyle w:val="TableParagraph"/>
              <w:jc w:val="left"/>
              <w:rPr>
                <w:noProof/>
                <w:color w:val="000000" w:themeColor="text1"/>
                <w:sz w:val="21"/>
              </w:rPr>
            </w:pPr>
          </w:p>
          <w:p w14:paraId="3332471B" w14:textId="77777777" w:rsidR="00C254C2" w:rsidRPr="00984D1E" w:rsidRDefault="00B21731">
            <w:pPr>
              <w:pStyle w:val="TableParagraph"/>
              <w:ind w:left="657"/>
              <w:rPr>
                <w:b/>
                <w:noProof/>
                <w:color w:val="000000" w:themeColor="text1"/>
                <w:sz w:val="18"/>
              </w:rPr>
            </w:pPr>
            <w:r w:rsidRPr="00984D1E">
              <w:rPr>
                <w:b/>
                <w:noProof/>
                <w:color w:val="000000" w:themeColor="text1"/>
                <w:sz w:val="18"/>
              </w:rPr>
              <w:t>F</w:t>
            </w:r>
          </w:p>
          <w:p w14:paraId="2ADE92D4" w14:textId="77777777" w:rsidR="00C254C2" w:rsidRPr="00984D1E" w:rsidRDefault="00C254C2">
            <w:pPr>
              <w:pStyle w:val="TableParagraph"/>
              <w:jc w:val="left"/>
              <w:rPr>
                <w:noProof/>
                <w:color w:val="000000" w:themeColor="text1"/>
                <w:sz w:val="20"/>
              </w:rPr>
            </w:pPr>
          </w:p>
          <w:p w14:paraId="37B39573" w14:textId="77777777" w:rsidR="00C254C2" w:rsidRPr="00984D1E" w:rsidRDefault="00C254C2">
            <w:pPr>
              <w:pStyle w:val="TableParagraph"/>
              <w:spacing w:before="8"/>
              <w:jc w:val="left"/>
              <w:rPr>
                <w:noProof/>
                <w:color w:val="000000" w:themeColor="text1"/>
                <w:sz w:val="25"/>
              </w:rPr>
            </w:pPr>
          </w:p>
          <w:p w14:paraId="7F792CB9" w14:textId="77777777" w:rsidR="00C254C2" w:rsidRPr="00984D1E" w:rsidRDefault="00B21731">
            <w:pPr>
              <w:pStyle w:val="TableParagraph"/>
              <w:ind w:left="2101"/>
              <w:jc w:val="left"/>
              <w:rPr>
                <w:b/>
                <w:noProof/>
                <w:color w:val="000000" w:themeColor="text1"/>
                <w:sz w:val="18"/>
              </w:rPr>
            </w:pPr>
            <w:r w:rsidRPr="00984D1E">
              <w:rPr>
                <w:b/>
                <w:noProof/>
                <w:color w:val="000000" w:themeColor="text1"/>
                <w:sz w:val="18"/>
              </w:rPr>
              <w:t>N HCl</w:t>
            </w:r>
          </w:p>
          <w:p w14:paraId="66B5AE24" w14:textId="77777777" w:rsidR="00C254C2" w:rsidRPr="00984D1E" w:rsidRDefault="00B21731">
            <w:pPr>
              <w:pStyle w:val="TableParagraph"/>
              <w:spacing w:before="38"/>
              <w:ind w:left="2101"/>
              <w:jc w:val="left"/>
              <w:rPr>
                <w:b/>
                <w:noProof/>
                <w:color w:val="000000" w:themeColor="text1"/>
                <w:sz w:val="14"/>
              </w:rPr>
            </w:pPr>
            <w:r w:rsidRPr="00984D1E">
              <w:rPr>
                <w:b/>
                <w:noProof/>
                <w:color w:val="000000" w:themeColor="text1"/>
                <w:sz w:val="18"/>
              </w:rPr>
              <w:t>CH</w:t>
            </w:r>
            <w:r w:rsidRPr="00984D1E">
              <w:rPr>
                <w:b/>
                <w:noProof/>
                <w:color w:val="000000" w:themeColor="text1"/>
                <w:sz w:val="14"/>
              </w:rPr>
              <w:t>2</w:t>
            </w:r>
          </w:p>
          <w:p w14:paraId="62E67B82" w14:textId="77777777" w:rsidR="00C254C2" w:rsidRPr="00984D1E" w:rsidRDefault="00C254C2">
            <w:pPr>
              <w:pStyle w:val="TableParagraph"/>
              <w:jc w:val="left"/>
              <w:rPr>
                <w:noProof/>
                <w:color w:val="000000" w:themeColor="text1"/>
                <w:sz w:val="24"/>
              </w:rPr>
            </w:pPr>
          </w:p>
          <w:p w14:paraId="3F1D21AA" w14:textId="77777777" w:rsidR="00C254C2" w:rsidRPr="00984D1E" w:rsidRDefault="00C254C2">
            <w:pPr>
              <w:pStyle w:val="TableParagraph"/>
              <w:spacing w:before="11"/>
              <w:jc w:val="left"/>
              <w:rPr>
                <w:noProof/>
                <w:color w:val="000000" w:themeColor="text1"/>
                <w:sz w:val="19"/>
              </w:rPr>
            </w:pPr>
          </w:p>
          <w:p w14:paraId="5BA13EC3" w14:textId="77777777" w:rsidR="00C254C2" w:rsidRPr="00984D1E" w:rsidRDefault="00B21731">
            <w:pPr>
              <w:pStyle w:val="TableParagraph"/>
              <w:spacing w:line="278" w:lineRule="exact"/>
              <w:ind w:left="1994"/>
              <w:jc w:val="left"/>
              <w:rPr>
                <w:noProof/>
                <w:color w:val="000000" w:themeColor="text1"/>
                <w:sz w:val="16"/>
              </w:rPr>
            </w:pPr>
            <w:r w:rsidRPr="00984D1E">
              <w:rPr>
                <w:noProof/>
                <w:color w:val="000000" w:themeColor="text1"/>
                <w:sz w:val="24"/>
              </w:rPr>
              <w:t>C</w:t>
            </w:r>
            <w:r w:rsidRPr="00984D1E">
              <w:rPr>
                <w:noProof/>
                <w:color w:val="000000" w:themeColor="text1"/>
                <w:sz w:val="16"/>
              </w:rPr>
              <w:t>19</w:t>
            </w:r>
            <w:r w:rsidRPr="00984D1E">
              <w:rPr>
                <w:noProof/>
                <w:color w:val="000000" w:themeColor="text1"/>
                <w:sz w:val="24"/>
              </w:rPr>
              <w:t>H</w:t>
            </w:r>
            <w:r w:rsidRPr="00984D1E">
              <w:rPr>
                <w:noProof/>
                <w:color w:val="000000" w:themeColor="text1"/>
                <w:sz w:val="16"/>
              </w:rPr>
              <w:t>20</w:t>
            </w:r>
            <w:r w:rsidRPr="00984D1E">
              <w:rPr>
                <w:noProof/>
                <w:color w:val="000000" w:themeColor="text1"/>
                <w:sz w:val="24"/>
              </w:rPr>
              <w:t>ClFN</w:t>
            </w:r>
            <w:r w:rsidRPr="00984D1E">
              <w:rPr>
                <w:noProof/>
                <w:color w:val="000000" w:themeColor="text1"/>
                <w:sz w:val="16"/>
              </w:rPr>
              <w:t>2</w:t>
            </w:r>
            <w:r w:rsidRPr="00984D1E">
              <w:rPr>
                <w:noProof/>
                <w:color w:val="000000" w:themeColor="text1"/>
                <w:sz w:val="24"/>
              </w:rPr>
              <w:t>O</w:t>
            </w:r>
            <w:r w:rsidRPr="00984D1E">
              <w:rPr>
                <w:noProof/>
                <w:color w:val="000000" w:themeColor="text1"/>
                <w:sz w:val="16"/>
              </w:rPr>
              <w:t>2</w:t>
            </w:r>
          </w:p>
          <w:p w14:paraId="53F1AE08" w14:textId="77777777" w:rsidR="00C254C2" w:rsidRPr="00984D1E" w:rsidRDefault="00B21731">
            <w:pPr>
              <w:pStyle w:val="TableParagraph"/>
              <w:ind w:left="2085" w:right="187" w:hanging="1880"/>
              <w:jc w:val="left"/>
              <w:rPr>
                <w:i/>
                <w:noProof/>
                <w:color w:val="000000" w:themeColor="text1"/>
                <w:sz w:val="24"/>
              </w:rPr>
            </w:pPr>
            <w:r w:rsidRPr="00984D1E">
              <w:rPr>
                <w:i/>
                <w:noProof/>
                <w:color w:val="000000" w:themeColor="text1"/>
                <w:sz w:val="24"/>
              </w:rPr>
              <w:t>1-бензил-4-(о-фторбензоилоксиимино) пиперидин гидрохлориді</w:t>
            </w:r>
          </w:p>
        </w:tc>
        <w:tc>
          <w:tcPr>
            <w:tcW w:w="3387" w:type="dxa"/>
          </w:tcPr>
          <w:p w14:paraId="79AE5806" w14:textId="77777777" w:rsidR="00C254C2" w:rsidRPr="00984D1E" w:rsidRDefault="00C254C2">
            <w:pPr>
              <w:pStyle w:val="TableParagraph"/>
              <w:jc w:val="left"/>
              <w:rPr>
                <w:noProof/>
                <w:color w:val="000000" w:themeColor="text1"/>
                <w:sz w:val="26"/>
              </w:rPr>
            </w:pPr>
          </w:p>
          <w:p w14:paraId="3073C655" w14:textId="77777777" w:rsidR="00C254C2" w:rsidRPr="00984D1E" w:rsidRDefault="00C254C2">
            <w:pPr>
              <w:pStyle w:val="TableParagraph"/>
              <w:jc w:val="left"/>
              <w:rPr>
                <w:noProof/>
                <w:color w:val="000000" w:themeColor="text1"/>
                <w:sz w:val="26"/>
              </w:rPr>
            </w:pPr>
          </w:p>
          <w:p w14:paraId="648C70EF" w14:textId="77777777" w:rsidR="00C254C2" w:rsidRPr="00984D1E" w:rsidRDefault="00C254C2">
            <w:pPr>
              <w:pStyle w:val="TableParagraph"/>
              <w:jc w:val="left"/>
              <w:rPr>
                <w:noProof/>
                <w:color w:val="000000" w:themeColor="text1"/>
                <w:sz w:val="26"/>
              </w:rPr>
            </w:pPr>
          </w:p>
          <w:p w14:paraId="7AD57AA8" w14:textId="77777777" w:rsidR="00C254C2" w:rsidRPr="00984D1E" w:rsidRDefault="00C254C2">
            <w:pPr>
              <w:pStyle w:val="TableParagraph"/>
              <w:jc w:val="left"/>
              <w:rPr>
                <w:noProof/>
                <w:color w:val="000000" w:themeColor="text1"/>
                <w:sz w:val="26"/>
              </w:rPr>
            </w:pPr>
          </w:p>
          <w:p w14:paraId="6ACF6635" w14:textId="77777777" w:rsidR="00C254C2" w:rsidRPr="00984D1E" w:rsidRDefault="00C254C2">
            <w:pPr>
              <w:pStyle w:val="TableParagraph"/>
              <w:jc w:val="left"/>
              <w:rPr>
                <w:noProof/>
                <w:color w:val="000000" w:themeColor="text1"/>
                <w:sz w:val="26"/>
              </w:rPr>
            </w:pPr>
          </w:p>
          <w:p w14:paraId="3190DDBD" w14:textId="77777777" w:rsidR="00C254C2" w:rsidRPr="00984D1E" w:rsidRDefault="00B21731">
            <w:pPr>
              <w:pStyle w:val="TableParagraph"/>
              <w:spacing w:before="196"/>
              <w:ind w:left="1033" w:right="1032"/>
              <w:rPr>
                <w:b/>
                <w:noProof/>
                <w:color w:val="000000" w:themeColor="text1"/>
                <w:sz w:val="24"/>
              </w:rPr>
            </w:pPr>
            <w:r w:rsidRPr="00984D1E">
              <w:rPr>
                <w:b/>
                <w:noProof/>
                <w:color w:val="000000" w:themeColor="text1"/>
                <w:sz w:val="24"/>
              </w:rPr>
              <w:t>AIP-17, 2.37</w:t>
            </w:r>
          </w:p>
        </w:tc>
      </w:tr>
      <w:tr w:rsidR="00C254C2" w:rsidRPr="00984D1E" w14:paraId="272D9136" w14:textId="77777777">
        <w:trPr>
          <w:trHeight w:val="3851"/>
        </w:trPr>
        <w:tc>
          <w:tcPr>
            <w:tcW w:w="708" w:type="dxa"/>
            <w:tcBorders>
              <w:bottom w:val="nil"/>
            </w:tcBorders>
          </w:tcPr>
          <w:p w14:paraId="56CE3DCF" w14:textId="77777777" w:rsidR="00C254C2" w:rsidRPr="00984D1E" w:rsidRDefault="00C254C2">
            <w:pPr>
              <w:pStyle w:val="TableParagraph"/>
              <w:jc w:val="left"/>
              <w:rPr>
                <w:noProof/>
                <w:color w:val="000000" w:themeColor="text1"/>
                <w:sz w:val="26"/>
              </w:rPr>
            </w:pPr>
          </w:p>
          <w:p w14:paraId="41260F88" w14:textId="77777777" w:rsidR="00C254C2" w:rsidRPr="00984D1E" w:rsidRDefault="00C254C2">
            <w:pPr>
              <w:pStyle w:val="TableParagraph"/>
              <w:jc w:val="left"/>
              <w:rPr>
                <w:noProof/>
                <w:color w:val="000000" w:themeColor="text1"/>
                <w:sz w:val="26"/>
              </w:rPr>
            </w:pPr>
          </w:p>
          <w:p w14:paraId="6C2EAC5F" w14:textId="77777777" w:rsidR="00C254C2" w:rsidRPr="00984D1E" w:rsidRDefault="00C254C2">
            <w:pPr>
              <w:pStyle w:val="TableParagraph"/>
              <w:jc w:val="left"/>
              <w:rPr>
                <w:noProof/>
                <w:color w:val="000000" w:themeColor="text1"/>
                <w:sz w:val="26"/>
              </w:rPr>
            </w:pPr>
          </w:p>
          <w:p w14:paraId="55979BCA" w14:textId="77777777" w:rsidR="00C254C2" w:rsidRPr="00984D1E" w:rsidRDefault="00C254C2">
            <w:pPr>
              <w:pStyle w:val="TableParagraph"/>
              <w:jc w:val="left"/>
              <w:rPr>
                <w:noProof/>
                <w:color w:val="000000" w:themeColor="text1"/>
                <w:sz w:val="26"/>
              </w:rPr>
            </w:pPr>
          </w:p>
          <w:p w14:paraId="34408826" w14:textId="77777777" w:rsidR="00C254C2" w:rsidRPr="00984D1E" w:rsidRDefault="00C254C2">
            <w:pPr>
              <w:pStyle w:val="TableParagraph"/>
              <w:jc w:val="left"/>
              <w:rPr>
                <w:noProof/>
                <w:color w:val="000000" w:themeColor="text1"/>
                <w:sz w:val="26"/>
              </w:rPr>
            </w:pPr>
          </w:p>
          <w:p w14:paraId="2AB3E5A2" w14:textId="77777777" w:rsidR="00C254C2" w:rsidRPr="00984D1E" w:rsidRDefault="00C254C2">
            <w:pPr>
              <w:pStyle w:val="TableParagraph"/>
              <w:spacing w:before="8"/>
              <w:jc w:val="left"/>
              <w:rPr>
                <w:noProof/>
                <w:color w:val="000000" w:themeColor="text1"/>
                <w:sz w:val="24"/>
              </w:rPr>
            </w:pPr>
          </w:p>
          <w:p w14:paraId="527D4ACC" w14:textId="77777777" w:rsidR="00C254C2" w:rsidRPr="00984D1E" w:rsidRDefault="00B21731">
            <w:pPr>
              <w:pStyle w:val="TableParagraph"/>
              <w:spacing w:before="1"/>
              <w:ind w:left="7"/>
              <w:rPr>
                <w:noProof/>
                <w:color w:val="000000" w:themeColor="text1"/>
                <w:sz w:val="24"/>
              </w:rPr>
            </w:pPr>
            <w:r w:rsidRPr="00984D1E">
              <w:rPr>
                <w:noProof/>
                <w:color w:val="000000" w:themeColor="text1"/>
                <w:sz w:val="24"/>
              </w:rPr>
              <w:t>4</w:t>
            </w:r>
          </w:p>
        </w:tc>
        <w:tc>
          <w:tcPr>
            <w:tcW w:w="5513" w:type="dxa"/>
            <w:tcBorders>
              <w:bottom w:val="nil"/>
            </w:tcBorders>
          </w:tcPr>
          <w:p w14:paraId="2BAB50DF" w14:textId="77777777" w:rsidR="00C254C2" w:rsidRPr="00984D1E" w:rsidRDefault="00B21731">
            <w:pPr>
              <w:pStyle w:val="TableParagraph"/>
              <w:tabs>
                <w:tab w:val="left" w:pos="1624"/>
              </w:tabs>
              <w:spacing w:line="175" w:lineRule="auto"/>
              <w:ind w:left="747"/>
              <w:rPr>
                <w:b/>
                <w:noProof/>
                <w:color w:val="000000" w:themeColor="text1"/>
                <w:sz w:val="19"/>
              </w:rPr>
            </w:pPr>
            <w:r w:rsidRPr="00984D1E">
              <w:rPr>
                <w:b/>
                <w:noProof/>
                <w:color w:val="000000" w:themeColor="text1"/>
                <w:sz w:val="19"/>
              </w:rPr>
              <w:t xml:space="preserve">O F  </w:t>
            </w:r>
            <w:r w:rsidRPr="00984D1E">
              <w:rPr>
                <w:b/>
                <w:noProof/>
                <w:color w:val="000000" w:themeColor="text1"/>
                <w:sz w:val="19"/>
                <w:u w:val="single"/>
              </w:rPr>
              <w:t xml:space="preserve"> </w:t>
            </w:r>
            <w:r w:rsidRPr="00984D1E">
              <w:rPr>
                <w:b/>
                <w:noProof/>
                <w:color w:val="000000" w:themeColor="text1"/>
                <w:sz w:val="19"/>
                <w:u w:val="single"/>
              </w:rPr>
              <w:tab/>
            </w:r>
          </w:p>
          <w:p w14:paraId="664A4FE7" w14:textId="77777777" w:rsidR="00C254C2" w:rsidRPr="00984D1E" w:rsidRDefault="00B21731">
            <w:pPr>
              <w:pStyle w:val="TableParagraph"/>
              <w:spacing w:before="99"/>
              <w:ind w:right="2459"/>
              <w:jc w:val="right"/>
              <w:rPr>
                <w:noProof/>
                <w:color w:val="000000" w:themeColor="text1"/>
                <w:sz w:val="19"/>
              </w:rPr>
            </w:pPr>
            <w:r w:rsidRPr="00984D1E">
              <w:rPr>
                <w:b/>
                <w:noProof/>
                <w:color w:val="000000" w:themeColor="text1"/>
                <w:sz w:val="19"/>
              </w:rPr>
              <w:t>N O C</w:t>
            </w:r>
            <w:r w:rsidRPr="00984D1E">
              <w:rPr>
                <w:noProof/>
                <w:color w:val="000000" w:themeColor="text1"/>
                <w:sz w:val="19"/>
                <w:u w:val="single"/>
              </w:rPr>
              <w:t xml:space="preserve">  </w:t>
            </w:r>
          </w:p>
          <w:p w14:paraId="4BE84967" w14:textId="77777777" w:rsidR="00C254C2" w:rsidRPr="00984D1E" w:rsidRDefault="00C254C2">
            <w:pPr>
              <w:pStyle w:val="TableParagraph"/>
              <w:spacing w:before="3"/>
              <w:jc w:val="left"/>
              <w:rPr>
                <w:noProof/>
                <w:color w:val="000000" w:themeColor="text1"/>
                <w:sz w:val="16"/>
              </w:rPr>
            </w:pPr>
          </w:p>
          <w:p w14:paraId="2954D141" w14:textId="77777777" w:rsidR="00C254C2" w:rsidRPr="00984D1E" w:rsidRDefault="00B21731">
            <w:pPr>
              <w:pStyle w:val="TableParagraph"/>
              <w:ind w:right="2407"/>
              <w:jc w:val="right"/>
              <w:rPr>
                <w:b/>
                <w:noProof/>
                <w:color w:val="000000" w:themeColor="text1"/>
                <w:sz w:val="19"/>
              </w:rPr>
            </w:pPr>
            <w:r w:rsidRPr="00984D1E">
              <w:rPr>
                <w:b/>
                <w:noProof/>
                <w:color w:val="000000" w:themeColor="text1"/>
                <w:sz w:val="19"/>
              </w:rPr>
              <w:t>F</w:t>
            </w:r>
          </w:p>
          <w:p w14:paraId="35EC867A" w14:textId="77777777" w:rsidR="00C254C2" w:rsidRPr="00984D1E" w:rsidRDefault="00C254C2">
            <w:pPr>
              <w:pStyle w:val="TableParagraph"/>
              <w:jc w:val="left"/>
              <w:rPr>
                <w:noProof/>
                <w:color w:val="000000" w:themeColor="text1"/>
                <w:sz w:val="20"/>
              </w:rPr>
            </w:pPr>
          </w:p>
          <w:p w14:paraId="4DEFC452" w14:textId="77777777" w:rsidR="00C254C2" w:rsidRPr="00984D1E" w:rsidRDefault="00C254C2">
            <w:pPr>
              <w:pStyle w:val="TableParagraph"/>
              <w:jc w:val="left"/>
              <w:rPr>
                <w:noProof/>
                <w:color w:val="000000" w:themeColor="text1"/>
                <w:sz w:val="20"/>
              </w:rPr>
            </w:pPr>
          </w:p>
          <w:p w14:paraId="024B5B01" w14:textId="77777777" w:rsidR="00C254C2" w:rsidRPr="00984D1E" w:rsidRDefault="00B21731">
            <w:pPr>
              <w:pStyle w:val="TableParagraph"/>
              <w:spacing w:before="124"/>
              <w:ind w:left="687" w:right="1426"/>
              <w:rPr>
                <w:b/>
                <w:noProof/>
                <w:color w:val="000000" w:themeColor="text1"/>
                <w:sz w:val="19"/>
              </w:rPr>
            </w:pPr>
            <w:r w:rsidRPr="00984D1E">
              <w:rPr>
                <w:b/>
                <w:noProof/>
                <w:color w:val="000000" w:themeColor="text1"/>
                <w:sz w:val="19"/>
              </w:rPr>
              <w:t>N HCl</w:t>
            </w:r>
          </w:p>
          <w:p w14:paraId="1FEEE758" w14:textId="77777777" w:rsidR="00C254C2" w:rsidRPr="00984D1E" w:rsidRDefault="00B21731">
            <w:pPr>
              <w:pStyle w:val="TableParagraph"/>
              <w:spacing w:before="41"/>
              <w:ind w:left="687" w:right="1382"/>
              <w:rPr>
                <w:b/>
                <w:noProof/>
                <w:color w:val="000000" w:themeColor="text1"/>
                <w:sz w:val="19"/>
              </w:rPr>
            </w:pPr>
            <w:r w:rsidRPr="00984D1E">
              <w:rPr>
                <w:b/>
                <w:noProof/>
                <w:color w:val="000000" w:themeColor="text1"/>
                <w:sz w:val="19"/>
              </w:rPr>
              <w:t>CH</w:t>
            </w:r>
            <w:r w:rsidRPr="00984D1E">
              <w:rPr>
                <w:b/>
                <w:noProof/>
                <w:color w:val="000000" w:themeColor="text1"/>
                <w:sz w:val="14"/>
              </w:rPr>
              <w:t xml:space="preserve">2 </w:t>
            </w:r>
            <w:r w:rsidRPr="00984D1E">
              <w:rPr>
                <w:b/>
                <w:noProof/>
                <w:color w:val="000000" w:themeColor="text1"/>
                <w:sz w:val="19"/>
                <w:u w:val="thick"/>
              </w:rPr>
              <w:t xml:space="preserve">  </w:t>
            </w:r>
          </w:p>
          <w:p w14:paraId="2B2DD45E" w14:textId="77777777" w:rsidR="00C254C2" w:rsidRPr="00984D1E" w:rsidRDefault="00C254C2">
            <w:pPr>
              <w:pStyle w:val="TableParagraph"/>
              <w:jc w:val="left"/>
              <w:rPr>
                <w:noProof/>
                <w:color w:val="000000" w:themeColor="text1"/>
                <w:sz w:val="24"/>
              </w:rPr>
            </w:pPr>
          </w:p>
          <w:p w14:paraId="1838E9E0" w14:textId="77777777" w:rsidR="00C254C2" w:rsidRPr="00984D1E" w:rsidRDefault="00C254C2">
            <w:pPr>
              <w:pStyle w:val="TableParagraph"/>
              <w:spacing w:before="1"/>
              <w:jc w:val="left"/>
              <w:rPr>
                <w:noProof/>
                <w:color w:val="000000" w:themeColor="text1"/>
                <w:sz w:val="24"/>
              </w:rPr>
            </w:pPr>
          </w:p>
          <w:p w14:paraId="5A70F40A" w14:textId="77777777" w:rsidR="00C254C2" w:rsidRPr="00984D1E" w:rsidRDefault="00B21731">
            <w:pPr>
              <w:pStyle w:val="TableParagraph"/>
              <w:spacing w:line="278" w:lineRule="exact"/>
              <w:ind w:left="3"/>
              <w:rPr>
                <w:noProof/>
                <w:color w:val="000000" w:themeColor="text1"/>
                <w:sz w:val="16"/>
              </w:rPr>
            </w:pPr>
            <w:r w:rsidRPr="00984D1E">
              <w:rPr>
                <w:noProof/>
                <w:color w:val="000000" w:themeColor="text1"/>
                <w:sz w:val="24"/>
              </w:rPr>
              <w:t>C</w:t>
            </w:r>
            <w:r w:rsidRPr="00984D1E">
              <w:rPr>
                <w:noProof/>
                <w:color w:val="000000" w:themeColor="text1"/>
                <w:sz w:val="16"/>
              </w:rPr>
              <w:t>19</w:t>
            </w:r>
            <w:r w:rsidRPr="00984D1E">
              <w:rPr>
                <w:noProof/>
                <w:color w:val="000000" w:themeColor="text1"/>
                <w:sz w:val="24"/>
              </w:rPr>
              <w:t>H</w:t>
            </w:r>
            <w:r w:rsidRPr="00984D1E">
              <w:rPr>
                <w:noProof/>
                <w:color w:val="000000" w:themeColor="text1"/>
                <w:sz w:val="16"/>
              </w:rPr>
              <w:t>19</w:t>
            </w:r>
            <w:r w:rsidRPr="00984D1E">
              <w:rPr>
                <w:noProof/>
                <w:color w:val="000000" w:themeColor="text1"/>
                <w:sz w:val="24"/>
              </w:rPr>
              <w:t>ClF</w:t>
            </w:r>
            <w:r w:rsidRPr="00984D1E">
              <w:rPr>
                <w:noProof/>
                <w:color w:val="000000" w:themeColor="text1"/>
                <w:sz w:val="16"/>
              </w:rPr>
              <w:t xml:space="preserve">2 </w:t>
            </w:r>
            <w:r w:rsidRPr="00984D1E">
              <w:rPr>
                <w:noProof/>
                <w:color w:val="000000" w:themeColor="text1"/>
                <w:sz w:val="24"/>
              </w:rPr>
              <w:t>N</w:t>
            </w:r>
            <w:r w:rsidRPr="00984D1E">
              <w:rPr>
                <w:noProof/>
                <w:color w:val="000000" w:themeColor="text1"/>
                <w:sz w:val="16"/>
              </w:rPr>
              <w:t>2</w:t>
            </w:r>
            <w:r w:rsidRPr="00984D1E">
              <w:rPr>
                <w:noProof/>
                <w:color w:val="000000" w:themeColor="text1"/>
                <w:sz w:val="24"/>
              </w:rPr>
              <w:t>O</w:t>
            </w:r>
            <w:r w:rsidRPr="00984D1E">
              <w:rPr>
                <w:noProof/>
                <w:color w:val="000000" w:themeColor="text1"/>
                <w:sz w:val="16"/>
              </w:rPr>
              <w:t>2</w:t>
            </w:r>
          </w:p>
          <w:p w14:paraId="3A4F1048" w14:textId="77777777" w:rsidR="00C254C2" w:rsidRPr="00984D1E" w:rsidRDefault="00B21731">
            <w:pPr>
              <w:pStyle w:val="TableParagraph"/>
              <w:ind w:left="492" w:right="485"/>
              <w:rPr>
                <w:i/>
                <w:noProof/>
                <w:color w:val="000000" w:themeColor="text1"/>
                <w:sz w:val="24"/>
              </w:rPr>
            </w:pPr>
            <w:r w:rsidRPr="00984D1E">
              <w:rPr>
                <w:i/>
                <w:noProof/>
                <w:color w:val="000000" w:themeColor="text1"/>
                <w:sz w:val="24"/>
              </w:rPr>
              <w:t>1-бензил-4-(2,6-дифторбензилоксиимино) пиперидин гидрохлориді</w:t>
            </w:r>
          </w:p>
        </w:tc>
        <w:tc>
          <w:tcPr>
            <w:tcW w:w="3387" w:type="dxa"/>
            <w:tcBorders>
              <w:bottom w:val="nil"/>
            </w:tcBorders>
          </w:tcPr>
          <w:p w14:paraId="06305C2C" w14:textId="77777777" w:rsidR="00C254C2" w:rsidRPr="00984D1E" w:rsidRDefault="00C254C2">
            <w:pPr>
              <w:pStyle w:val="TableParagraph"/>
              <w:jc w:val="left"/>
              <w:rPr>
                <w:noProof/>
                <w:color w:val="000000" w:themeColor="text1"/>
                <w:sz w:val="26"/>
              </w:rPr>
            </w:pPr>
          </w:p>
          <w:p w14:paraId="084CB870" w14:textId="77777777" w:rsidR="00C254C2" w:rsidRPr="00984D1E" w:rsidRDefault="00C254C2">
            <w:pPr>
              <w:pStyle w:val="TableParagraph"/>
              <w:jc w:val="left"/>
              <w:rPr>
                <w:noProof/>
                <w:color w:val="000000" w:themeColor="text1"/>
                <w:sz w:val="26"/>
              </w:rPr>
            </w:pPr>
          </w:p>
          <w:p w14:paraId="024C59DD" w14:textId="77777777" w:rsidR="00C254C2" w:rsidRPr="00984D1E" w:rsidRDefault="00C254C2">
            <w:pPr>
              <w:pStyle w:val="TableParagraph"/>
              <w:jc w:val="left"/>
              <w:rPr>
                <w:noProof/>
                <w:color w:val="000000" w:themeColor="text1"/>
                <w:sz w:val="26"/>
              </w:rPr>
            </w:pPr>
          </w:p>
          <w:p w14:paraId="4620171A" w14:textId="77777777" w:rsidR="00C254C2" w:rsidRPr="00984D1E" w:rsidRDefault="00C254C2">
            <w:pPr>
              <w:pStyle w:val="TableParagraph"/>
              <w:jc w:val="left"/>
              <w:rPr>
                <w:noProof/>
                <w:color w:val="000000" w:themeColor="text1"/>
                <w:sz w:val="26"/>
              </w:rPr>
            </w:pPr>
          </w:p>
          <w:p w14:paraId="5823138B" w14:textId="77777777" w:rsidR="00C254C2" w:rsidRPr="00984D1E" w:rsidRDefault="00C254C2">
            <w:pPr>
              <w:pStyle w:val="TableParagraph"/>
              <w:jc w:val="left"/>
              <w:rPr>
                <w:noProof/>
                <w:color w:val="000000" w:themeColor="text1"/>
                <w:sz w:val="26"/>
              </w:rPr>
            </w:pPr>
          </w:p>
          <w:p w14:paraId="54B196D5" w14:textId="77777777" w:rsidR="00C254C2" w:rsidRPr="00984D1E" w:rsidRDefault="00C254C2">
            <w:pPr>
              <w:pStyle w:val="TableParagraph"/>
              <w:spacing w:before="2"/>
              <w:jc w:val="left"/>
              <w:rPr>
                <w:noProof/>
                <w:color w:val="000000" w:themeColor="text1"/>
                <w:sz w:val="25"/>
              </w:rPr>
            </w:pPr>
          </w:p>
          <w:p w14:paraId="3BF45354" w14:textId="77777777" w:rsidR="00C254C2" w:rsidRPr="00984D1E" w:rsidRDefault="00B21731">
            <w:pPr>
              <w:pStyle w:val="TableParagraph"/>
              <w:ind w:left="1033" w:right="1032"/>
              <w:rPr>
                <w:b/>
                <w:noProof/>
                <w:color w:val="000000" w:themeColor="text1"/>
                <w:sz w:val="24"/>
              </w:rPr>
            </w:pPr>
            <w:r w:rsidRPr="00984D1E">
              <w:rPr>
                <w:b/>
                <w:noProof/>
                <w:color w:val="000000" w:themeColor="text1"/>
                <w:sz w:val="24"/>
              </w:rPr>
              <w:t>AIP-18, 2.38</w:t>
            </w:r>
          </w:p>
        </w:tc>
      </w:tr>
    </w:tbl>
    <w:p w14:paraId="1A289A56" w14:textId="77777777" w:rsidR="00C254C2" w:rsidRPr="00984D1E" w:rsidRDefault="00C254C2">
      <w:pPr>
        <w:rPr>
          <w:noProof/>
          <w:color w:val="000000" w:themeColor="text1"/>
          <w:sz w:val="24"/>
        </w:rPr>
        <w:sectPr w:rsidR="00C254C2" w:rsidRPr="00984D1E">
          <w:pgSz w:w="11910" w:h="16840"/>
          <w:pgMar w:top="1040" w:right="200" w:bottom="1100" w:left="1400" w:header="0" w:footer="836" w:gutter="0"/>
          <w:cols w:space="720"/>
        </w:sectPr>
      </w:pPr>
    </w:p>
    <w:p w14:paraId="22B5A74A" w14:textId="1DAE2AA1" w:rsidR="00C254C2" w:rsidRPr="00984D1E" w:rsidRDefault="00CB66C5">
      <w:pPr>
        <w:pStyle w:val="a3"/>
        <w:spacing w:before="69"/>
        <w:ind w:left="301"/>
        <w:rPr>
          <w:noProof/>
          <w:color w:val="000000" w:themeColor="text1"/>
        </w:rPr>
      </w:pPr>
      <w:r>
        <w:rPr>
          <w:noProof/>
          <w:color w:val="000000" w:themeColor="text1"/>
        </w:rPr>
        <w:lastRenderedPageBreak/>
        <w:pict w14:anchorId="06360D68">
          <v:group id="_x0000_s15874" style="position:absolute;left:0;text-align:left;margin-left:205.45pt;margin-top:74.4pt;width:73.85pt;height:80.55pt;z-index:-251417600;mso-position-horizontal-relative:page" coordorigin="4109,1488" coordsize="1477,1611">
            <v:line id="_x0000_s15891" style="position:absolute" from="4116,1855" to="4116,2284" strokeweight=".24253mm"/>
            <v:line id="_x0000_s15890" style="position:absolute" from="4116,2284" to="4398,2447" strokeweight=".24261mm"/>
            <v:line id="_x0000_s15889" style="position:absolute" from="4579,2447" to="4860,2284" strokeweight=".24261mm"/>
            <v:line id="_x0000_s15888" style="position:absolute" from="4860,2284" to="4860,1855" strokeweight=".24253mm"/>
            <v:line id="_x0000_s15887" style="position:absolute" from="4860,1855" to="4488,1640" strokeweight=".24261mm"/>
            <v:shape id="_x0000_s15886" style="position:absolute;left:4116;top:1487;width:373;height:367" coordorigin="4116,1488" coordsize="373,367" o:spt="100" adj="0,,0" path="m4488,1640r-372,215m4488,1640r,-152e" filled="f" strokeweight=".24258mm">
              <v:stroke joinstyle="round"/>
              <v:formulas/>
              <v:path arrowok="t" o:connecttype="segments"/>
            </v:shape>
            <v:line id="_x0000_s15885" style="position:absolute" from="4524,1619" to="4524,1488" strokeweight=".24253mm"/>
            <v:line id="_x0000_s15884" style="position:absolute" from="4761,2810" to="4932,2810" strokeweight=".3085mm"/>
            <v:line id="_x0000_s15883" style="position:absolute" from="4925,2808" to="5089,3091" strokeweight=".24256mm"/>
            <v:line id="_x0000_s15882" style="position:absolute" from="4971,2808" to="5111,3052" strokeweight=".24256mm"/>
            <v:line id="_x0000_s15881" style="position:absolute" from="5089,3091" to="5415,3091" strokeweight=".24264mm"/>
            <v:line id="_x0000_s15880" style="position:absolute" from="5415,3091" to="5579,2808" strokeweight=".24256mm"/>
            <v:line id="_x0000_s15879" style="position:absolute" from="5393,3052" to="5533,2808" strokeweight=".24256mm"/>
            <v:line id="_x0000_s15878" style="position:absolute" from="5579,2808" to="5415,2525" strokeweight=".24256mm"/>
            <v:line id="_x0000_s15877" style="position:absolute" from="5415,2525" to="5089,2525" strokeweight=".24264mm"/>
            <v:line id="_x0000_s15876" style="position:absolute" from="5393,2565" to="5111,2565" strokeweight=".24264mm"/>
            <v:line id="_x0000_s15875" style="position:absolute" from="5089,2525" to="4925,2808" strokeweight=".24256mm"/>
            <w10:wrap anchorx="page"/>
          </v:group>
        </w:pict>
      </w:r>
      <w:r>
        <w:rPr>
          <w:noProof/>
          <w:color w:val="000000" w:themeColor="text1"/>
        </w:rPr>
        <w:pict w14:anchorId="62ACF96A">
          <v:line id="_x0000_s15873" style="position:absolute;left:0;text-align:left;z-index:-251416576;mso-position-horizontal-relative:page" from="228.5pt,70.15pt" to="232.8pt,70.15pt" strokeweight=".24264mm">
            <w10:wrap anchorx="page"/>
          </v:line>
        </w:pict>
      </w:r>
      <w:r>
        <w:rPr>
          <w:noProof/>
          <w:color w:val="000000" w:themeColor="text1"/>
        </w:rPr>
        <w:pict w14:anchorId="20E93EE9">
          <v:line id="_x0000_s15872" style="position:absolute;left:0;text-align:left;z-index:-251415552;mso-position-horizontal-relative:page;mso-position-vertical-relative:page" from="224.4pt,182.15pt" to="224.4pt,189.25pt" strokeweight=".24253mm">
            <w10:wrap anchorx="page" anchory="page"/>
          </v:line>
        </w:pict>
      </w:r>
      <w:r>
        <w:rPr>
          <w:noProof/>
          <w:color w:val="000000" w:themeColor="text1"/>
        </w:rPr>
        <w:pict w14:anchorId="2F1F3D99">
          <v:line id="_x0000_s15871" style="position:absolute;left:0;text-align:left;z-index:-251414528;mso-position-horizontal-relative:page" from="241.65pt,70.15pt" to="246.55pt,70.15pt" strokeweight=".24264mm">
            <w10:wrap anchorx="page"/>
          </v:line>
        </w:pict>
      </w:r>
      <w:r>
        <w:rPr>
          <w:noProof/>
          <w:color w:val="000000" w:themeColor="text1"/>
        </w:rPr>
        <w:pict w14:anchorId="5C8ADEF6">
          <v:group id="_x0000_s15859" style="position:absolute;left:0;text-align:left;margin-left:249.5pt;margin-top:56.05pt;width:46pt;height:27.65pt;z-index:-251413504;mso-position-horizontal-relative:page" coordorigin="4990,1121" coordsize="920,553">
            <v:line id="_x0000_s15870" style="position:absolute" from="4997,1323" to="4997,1212" strokeweight=".24253mm"/>
            <v:line id="_x0000_s15869" style="position:absolute" from="5033,1325" to="5033,1212" strokeweight=".24253mm"/>
            <v:line id="_x0000_s15868" style="position:absolute" from="5088,1400" to="5216,1400" strokeweight=".35556mm"/>
            <v:line id="_x0000_s15867" style="position:absolute" from="5209,1397" to="5364,1666" strokeweight=".24256mm"/>
            <v:line id="_x0000_s15866" style="position:absolute" from="5252,1397" to="5386,1629" strokeweight=".24256mm"/>
            <v:line id="_x0000_s15865" style="position:absolute" from="5364,1666" to="5675,1666" strokeweight=".24264mm"/>
            <v:line id="_x0000_s15864" style="position:absolute" from="5675,1666" to="5830,1397" strokeweight=".24256mm"/>
            <v:line id="_x0000_s15863" style="position:absolute" from="5653,1629" to="5787,1397" strokeweight=".24256mm"/>
            <v:line id="_x0000_s15862" style="position:absolute" from="5830,1397" to="5675,1128" strokeweight=".24256mm"/>
            <v:line id="_x0000_s15861" style="position:absolute" from="5364,1128" to="5209,1397" strokeweight=".24256mm"/>
            <v:line id="_x0000_s15860" style="position:absolute" from="5830,1397" to="5910,1397" strokeweight=".24264mm"/>
            <w10:wrap anchorx="page"/>
          </v:group>
        </w:pict>
      </w:r>
      <w:r>
        <w:rPr>
          <w:noProof/>
          <w:color w:val="000000" w:themeColor="text1"/>
        </w:rPr>
        <w:pict w14:anchorId="56986F0A">
          <v:group id="_x0000_s15851" style="position:absolute;left:0;text-align:left;margin-left:210.4pt;margin-top:304.95pt;width:40.8pt;height:52.05pt;z-index:-251412480;mso-position-horizontal-relative:page;mso-position-vertical-relative:page" coordorigin="4208,6099" coordsize="816,1041">
            <v:line id="_x0000_s15858" style="position:absolute" from="4215,6494" to="4215,6956" strokeweight=".26086mm"/>
            <v:line id="_x0000_s15857" style="position:absolute" from="4215,6956" to="4518,7131" strokeweight=".74pt"/>
            <v:line id="_x0000_s15856" style="position:absolute" from="4712,7131" to="5016,6956" strokeweight=".74pt"/>
            <v:line id="_x0000_s15855" style="position:absolute" from="5016,6956" to="5016,6494" strokeweight=".26086mm"/>
            <v:line id="_x0000_s15854" style="position:absolute" from="5016,6494" to="4615,6262" strokeweight=".74pt"/>
            <v:shape id="_x0000_s15853" style="position:absolute;left:4215;top:6098;width:401;height:395" coordorigin="4215,6099" coordsize="401,395" o:spt="100" adj="0,,0" path="m4615,6262r-400,232m4615,6262r,-163e" filled="f" strokeweight=".261mm">
              <v:stroke joinstyle="round"/>
              <v:formulas/>
              <v:path arrowok="t" o:connecttype="segments"/>
            </v:shape>
            <v:line id="_x0000_s15852" style="position:absolute" from="4654,6240" to="4654,6099" strokeweight=".26086mm"/>
            <w10:wrap anchorx="page" anchory="page"/>
          </v:group>
        </w:pict>
      </w:r>
      <w:r>
        <w:rPr>
          <w:noProof/>
          <w:color w:val="000000" w:themeColor="text1"/>
        </w:rPr>
        <w:pict w14:anchorId="30E8AD26">
          <v:line id="_x0000_s15850" style="position:absolute;left:0;text-align:left;z-index:-251411456;mso-position-horizontal-relative:page;mso-position-vertical-relative:page" from="235.2pt,300.4pt" to="239.8pt,300.4pt" strokeweight=".26111mm">
            <w10:wrap anchorx="page" anchory="page"/>
          </v:line>
        </w:pict>
      </w:r>
      <w:r>
        <w:rPr>
          <w:noProof/>
          <w:color w:val="000000" w:themeColor="text1"/>
        </w:rPr>
        <w:pict w14:anchorId="69474E76">
          <v:line id="_x0000_s15849" style="position:absolute;left:0;text-align:left;z-index:-251410432;mso-position-horizontal-relative:page;mso-position-vertical-relative:page" from="230.75pt,363.9pt" to="230.75pt,371.55pt" strokeweight=".26086mm">
            <w10:wrap anchorx="page" anchory="page"/>
          </v:line>
        </w:pict>
      </w:r>
      <w:r>
        <w:rPr>
          <w:noProof/>
          <w:color w:val="000000" w:themeColor="text1"/>
        </w:rPr>
        <w:pict w14:anchorId="6F9A05E4">
          <v:line id="_x0000_s15848" style="position:absolute;left:0;text-align:left;z-index:-251409408;mso-position-horizontal-relative:page;mso-position-vertical-relative:page" from="249.35pt,300.4pt" to="254.6pt,300.4pt" strokeweight=".26111mm">
            <w10:wrap anchorx="page" anchory="page"/>
          </v:line>
        </w:pict>
      </w:r>
      <w:r>
        <w:rPr>
          <w:noProof/>
          <w:color w:val="000000" w:themeColor="text1"/>
        </w:rPr>
        <w:pict w14:anchorId="02E0F3CB">
          <v:group id="_x0000_s15845" style="position:absolute;left:0;text-align:left;margin-left:257.75pt;margin-top:290.1pt;width:2.7pt;height:6.05pt;z-index:-251408384;mso-position-horizontal-relative:page;mso-position-vertical-relative:page" coordorigin="5155,5802" coordsize="54,121">
            <v:line id="_x0000_s15847" style="position:absolute" from="5162,5922" to="5162,5802" strokeweight=".26086mm"/>
            <v:line id="_x0000_s15846" style="position:absolute" from="5201,5922" to="5201,5802" strokeweight=".26086mm"/>
            <w10:wrap anchorx="page" anchory="page"/>
          </v:group>
        </w:pict>
      </w:r>
      <w:r>
        <w:rPr>
          <w:noProof/>
          <w:color w:val="000000" w:themeColor="text1"/>
        </w:rPr>
        <w:pict w14:anchorId="0AF55EE2">
          <v:group id="_x0000_s15835" style="position:absolute;left:0;text-align:left;margin-left:245.45pt;margin-top:361.55pt;width:43.8pt;height:29.25pt;z-index:-251407360;mso-position-horizontal-relative:page;mso-position-vertical-relative:page" coordorigin="4909,7231" coordsize="876,585">
            <v:line id="_x0000_s15844" style="position:absolute" from="4916,7524" to="5120,7523" strokeweight=".26111mm"/>
            <v:line id="_x0000_s15843" style="position:absolute" from="5120,7523" to="5284,7808" strokeweight=".26094mm"/>
            <v:line id="_x0000_s15842" style="position:absolute" from="5166,7523" to="5307,7768" strokeweight=".26094mm"/>
            <v:line id="_x0000_s15841" style="position:absolute" from="5284,7808" to="5613,7808" strokeweight=".26111mm"/>
            <v:line id="_x0000_s15840" style="position:absolute" from="5613,7808" to="5777,7523" strokeweight=".26094mm"/>
            <v:line id="_x0000_s15839" style="position:absolute" from="5590,7768" to="5731,7523" strokeweight=".26094mm"/>
            <v:line id="_x0000_s15838" style="position:absolute" from="5777,7523" to="5613,7239" strokeweight=".26094mm"/>
            <v:line id="_x0000_s15837" style="position:absolute" from="5613,7239" to="5284,7239" strokeweight=".26111mm"/>
            <v:line id="_x0000_s15836" style="position:absolute" from="5284,7239" to="5120,7523" strokeweight=".26094mm"/>
            <w10:wrap anchorx="page" anchory="page"/>
          </v:group>
        </w:pict>
      </w:r>
      <w:r>
        <w:rPr>
          <w:noProof/>
          <w:color w:val="000000" w:themeColor="text1"/>
        </w:rPr>
        <w:pict w14:anchorId="0245B70F">
          <v:group id="_x0000_s15819" style="position:absolute;left:0;text-align:left;margin-left:272.1pt;margin-top:285.65pt;width:34.05pt;height:58.2pt;z-index:-251406336;mso-position-horizontal-relative:page;mso-position-vertical-relative:page" coordorigin="5442,5713" coordsize="681,1164">
            <v:line id="_x0000_s15834" style="position:absolute" from="5623,6869" to="5953,6866" strokeweight=".26111mm"/>
            <v:line id="_x0000_s15833" style="position:absolute" from="5645,6829" to="5930,6826" strokeweight=".26111mm"/>
            <v:line id="_x0000_s15832" style="position:absolute" from="5953,6866" to="6115,6578" strokeweight=".26094mm"/>
            <v:line id="_x0000_s15831" style="position:absolute" from="6115,6578" to="5947,6293" strokeweight=".26094mm"/>
            <v:line id="_x0000_s15830" style="position:absolute" from="6069,6578" to="5925,6333" strokeweight=".26094mm"/>
            <v:line id="_x0000_s15829" style="position:absolute" from="5947,6293" to="5617,6296" strokeweight=".26111mm"/>
            <v:line id="_x0000_s15828" style="position:absolute" from="5617,6296" to="5455,6584" strokeweight=".26094mm"/>
            <v:line id="_x0000_s15827" style="position:absolute" from="5640,6336" to="5500,6584" strokeweight=".26094mm"/>
            <v:line id="_x0000_s15826" style="position:absolute" from="5455,6584" to="5623,6869" strokeweight=".26094mm"/>
            <v:line id="_x0000_s15825" style="position:absolute" from="5947,6293" to="6109,6005" strokeweight=".26094mm"/>
            <v:line id="_x0000_s15824" style="position:absolute" from="6109,6005" to="5942,5721" strokeweight=".26094mm"/>
            <v:line id="_x0000_s15823" style="position:absolute" from="6064,6006" to="5919,5760" strokeweight=".26094mm"/>
            <v:line id="_x0000_s15822" style="position:absolute" from="5611,5724" to="5449,6012" strokeweight=".26094mm"/>
            <v:line id="_x0000_s15821" style="position:absolute" from="5635,5763" to="5495,6011" strokeweight=".26094mm"/>
            <v:line id="_x0000_s15820" style="position:absolute" from="5449,6012" to="5617,6296" strokeweight=".26094mm"/>
            <w10:wrap anchorx="page" anchory="page"/>
          </v:group>
        </w:pict>
      </w:r>
      <w:r>
        <w:rPr>
          <w:noProof/>
          <w:color w:val="000000" w:themeColor="text1"/>
        </w:rPr>
        <w:pict w14:anchorId="478C7256">
          <v:group id="_x0000_s15811" style="position:absolute;left:0;text-align:left;margin-left:215.5pt;margin-top:506.25pt;width:38pt;height:48.4pt;z-index:-251405312;mso-position-horizontal-relative:page;mso-position-vertical-relative:page" coordorigin="4310,10125" coordsize="760,968">
            <v:line id="_x0000_s15818" style="position:absolute" from="4317,10492" to="4317,10922" strokeweight=".24314mm"/>
            <v:line id="_x0000_s15817" style="position:absolute" from="4317,10922" to="4600,11085" strokeweight=".24294mm"/>
            <v:line id="_x0000_s15816" style="position:absolute" from="4781,11085" to="5063,10922" strokeweight=".24294mm"/>
            <v:line id="_x0000_s15815" style="position:absolute" from="5063,10922" to="5063,10492" strokeweight=".24314mm"/>
            <v:line id="_x0000_s15814" style="position:absolute" from="5063,10492" to="4690,10277" strokeweight=".24294mm"/>
            <v:shape id="_x0000_s15813" style="position:absolute;left:4317;top:10124;width:374;height:368" coordorigin="4317,10125" coordsize="374,368" o:spt="100" adj="0,,0" path="m4690,10277r-373,215m4690,10277r,-152e" filled="f" strokeweight=".243mm">
              <v:stroke joinstyle="round"/>
              <v:formulas/>
              <v:path arrowok="t" o:connecttype="segments"/>
            </v:shape>
            <v:line id="_x0000_s15812" style="position:absolute" from="4726,10256" to="4726,10125" strokeweight=".24314mm"/>
            <w10:wrap anchorx="page" anchory="page"/>
          </v:group>
        </w:pict>
      </w:r>
      <w:r>
        <w:rPr>
          <w:noProof/>
          <w:color w:val="000000" w:themeColor="text1"/>
        </w:rPr>
        <w:pict w14:anchorId="720B2B28">
          <v:line id="_x0000_s15810" style="position:absolute;left:0;text-align:left;z-index:-251404288;mso-position-horizontal-relative:page;mso-position-vertical-relative:page" from="238.65pt,502pt" to="242.9pt,502pt" strokeweight=".24289mm">
            <w10:wrap anchorx="page" anchory="page"/>
          </v:line>
        </w:pict>
      </w:r>
      <w:r>
        <w:rPr>
          <w:noProof/>
          <w:color w:val="000000" w:themeColor="text1"/>
        </w:rPr>
        <w:pict w14:anchorId="31838648">
          <v:line id="_x0000_s15809" style="position:absolute;left:0;text-align:left;z-index:-251403264;mso-position-horizontal-relative:page;mso-position-vertical-relative:page" from="234.5pt,561.1pt" to="234.5pt,568.2pt" strokeweight=".24314mm">
            <w10:wrap anchorx="page" anchory="page"/>
          </v:line>
        </w:pict>
      </w:r>
      <w:r>
        <w:rPr>
          <w:noProof/>
          <w:color w:val="000000" w:themeColor="text1"/>
        </w:rPr>
        <w:pict w14:anchorId="1DC34F9A">
          <v:line id="_x0000_s15808" style="position:absolute;left:0;text-align:left;z-index:-251402240;mso-position-horizontal-relative:page;mso-position-vertical-relative:page" from="251.8pt,502pt" to="256.7pt,502pt" strokeweight=".24289mm">
            <w10:wrap anchorx="page" anchory="page"/>
          </v:line>
        </w:pict>
      </w:r>
      <w:r>
        <w:rPr>
          <w:noProof/>
          <w:color w:val="000000" w:themeColor="text1"/>
        </w:rPr>
        <w:pict w14:anchorId="68D17972">
          <v:group id="_x0000_s15804" style="position:absolute;left:0;text-align:left;margin-left:259.65pt;margin-top:478pt;width:41.4pt;height:37.55pt;z-index:-251401216;mso-position-horizontal-relative:page;mso-position-vertical-relative:page" coordorigin="5193,9560" coordsize="828,751">
            <v:line id="_x0000_s15807" style="position:absolute" from="5200,9960" to="5200,9849" strokeweight=".24314mm"/>
            <v:line id="_x0000_s15806" style="position:absolute" from="5236,9960" to="5236,9849" strokeweight=".24314mm"/>
            <v:shape id="_x0000_s15805" type="#_x0000_t75" style="position:absolute;left:5291;top:9560;width:730;height:751">
              <v:imagedata r:id="rId54" o:title=""/>
            </v:shape>
            <w10:wrap anchorx="page" anchory="page"/>
          </v:group>
        </w:pict>
      </w:r>
      <w:r>
        <w:rPr>
          <w:noProof/>
          <w:color w:val="000000" w:themeColor="text1"/>
        </w:rPr>
        <w:pict w14:anchorId="472CF496">
          <v:group id="_x0000_s15794" style="position:absolute;left:0;text-align:left;margin-left:248.2pt;margin-top:558.9pt;width:40.8pt;height:27.2pt;z-index:-251400192;mso-position-horizontal-relative:page;mso-position-vertical-relative:page" coordorigin="4964,11178" coordsize="816,544">
            <v:line id="_x0000_s15803" style="position:absolute" from="4971,11451" to="5161,11450" strokeweight=".24289mm"/>
            <v:line id="_x0000_s15802" style="position:absolute" from="5161,11450" to="5314,11715" strokeweight=".24306mm"/>
            <v:line id="_x0000_s15801" style="position:absolute" from="5203,11450" to="5335,11678" strokeweight=".24306mm"/>
            <v:line id="_x0000_s15800" style="position:absolute" from="5314,11715" to="5620,11715" strokeweight=".24289mm"/>
            <v:line id="_x0000_s15799" style="position:absolute" from="5620,11715" to="5773,11450" strokeweight=".24306mm"/>
            <v:line id="_x0000_s15798" style="position:absolute" from="5599,11678" to="5730,11450" strokeweight=".24306mm"/>
            <v:line id="_x0000_s15797" style="position:absolute" from="5773,11450" to="5620,11185" strokeweight=".24306mm"/>
            <v:line id="_x0000_s15796" style="position:absolute" from="5620,11185" to="5314,11185" strokeweight=".24289mm"/>
            <v:line id="_x0000_s15795" style="position:absolute" from="5314,11185" to="5161,11450" strokeweight=".24306mm"/>
            <w10:wrap anchorx="page" anchory="page"/>
          </v:group>
        </w:pict>
      </w:r>
      <w:r w:rsidR="00B21731" w:rsidRPr="00984D1E">
        <w:rPr>
          <w:noProof/>
          <w:color w:val="000000" w:themeColor="text1"/>
        </w:rPr>
        <w:t>25 – кесте</w:t>
      </w:r>
      <w:r w:rsidR="001154A8" w:rsidRPr="001154A8">
        <w:rPr>
          <w:noProof/>
          <w:vanish/>
          <w:color w:val="000000" w:themeColor="text1"/>
          <w:spacing w:val="-20"/>
          <w:w w:val="1"/>
        </w:rPr>
        <w:t>‬</w:t>
      </w:r>
      <w:r w:rsidR="001154A8">
        <w:rPr>
          <w:noProof/>
          <w:color w:val="000000" w:themeColor="text1"/>
        </w:rPr>
        <w:t xml:space="preserve">нің </w:t>
      </w:r>
      <w:r w:rsidR="00B21731" w:rsidRPr="00984D1E">
        <w:rPr>
          <w:noProof/>
          <w:color w:val="000000" w:themeColor="text1"/>
        </w:rPr>
        <w:t>жалғасы</w:t>
      </w:r>
    </w:p>
    <w:p w14:paraId="2DDF97C1" w14:textId="77777777" w:rsidR="00C254C2" w:rsidRPr="00984D1E" w:rsidRDefault="00C254C2">
      <w:pPr>
        <w:pStyle w:val="a3"/>
        <w:spacing w:before="7"/>
        <w:rPr>
          <w:noProof/>
          <w:color w:val="000000" w:themeColor="text1"/>
        </w:rPr>
      </w:pPr>
    </w:p>
    <w:tbl>
      <w:tblPr>
        <w:tblStyle w:val="TableNormal"/>
        <w:tblW w:w="0" w:type="auto"/>
        <w:tblInd w:w="3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08"/>
        <w:gridCol w:w="5515"/>
        <w:gridCol w:w="3384"/>
      </w:tblGrid>
      <w:tr w:rsidR="00C254C2" w:rsidRPr="00984D1E" w14:paraId="57DD492D" w14:textId="77777777">
        <w:trPr>
          <w:trHeight w:val="275"/>
        </w:trPr>
        <w:tc>
          <w:tcPr>
            <w:tcW w:w="708" w:type="dxa"/>
          </w:tcPr>
          <w:p w14:paraId="75CD80BB"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1</w:t>
            </w:r>
          </w:p>
        </w:tc>
        <w:tc>
          <w:tcPr>
            <w:tcW w:w="5515" w:type="dxa"/>
          </w:tcPr>
          <w:p w14:paraId="67D079EC" w14:textId="77777777" w:rsidR="00C254C2" w:rsidRPr="00984D1E" w:rsidRDefault="00B21731">
            <w:pPr>
              <w:pStyle w:val="TableParagraph"/>
              <w:spacing w:line="256" w:lineRule="exact"/>
              <w:ind w:left="5"/>
              <w:rPr>
                <w:noProof/>
                <w:color w:val="000000" w:themeColor="text1"/>
                <w:sz w:val="24"/>
              </w:rPr>
            </w:pPr>
            <w:r w:rsidRPr="00984D1E">
              <w:rPr>
                <w:noProof/>
                <w:color w:val="000000" w:themeColor="text1"/>
                <w:sz w:val="24"/>
              </w:rPr>
              <w:t>2</w:t>
            </w:r>
          </w:p>
        </w:tc>
        <w:tc>
          <w:tcPr>
            <w:tcW w:w="3384" w:type="dxa"/>
          </w:tcPr>
          <w:p w14:paraId="43E23378" w14:textId="77777777" w:rsidR="00C254C2" w:rsidRPr="00984D1E" w:rsidRDefault="00B21731">
            <w:pPr>
              <w:pStyle w:val="TableParagraph"/>
              <w:spacing w:line="256" w:lineRule="exact"/>
              <w:ind w:left="5"/>
              <w:rPr>
                <w:noProof/>
                <w:color w:val="000000" w:themeColor="text1"/>
                <w:sz w:val="24"/>
              </w:rPr>
            </w:pPr>
            <w:r w:rsidRPr="00984D1E">
              <w:rPr>
                <w:noProof/>
                <w:color w:val="000000" w:themeColor="text1"/>
                <w:sz w:val="24"/>
              </w:rPr>
              <w:t>3</w:t>
            </w:r>
          </w:p>
        </w:tc>
      </w:tr>
      <w:tr w:rsidR="00C254C2" w:rsidRPr="00984D1E" w14:paraId="25BB2395" w14:textId="77777777">
        <w:trPr>
          <w:trHeight w:val="3508"/>
        </w:trPr>
        <w:tc>
          <w:tcPr>
            <w:tcW w:w="708" w:type="dxa"/>
          </w:tcPr>
          <w:p w14:paraId="5F4D213B" w14:textId="77777777" w:rsidR="00C254C2" w:rsidRPr="00984D1E" w:rsidRDefault="00C254C2">
            <w:pPr>
              <w:pStyle w:val="TableParagraph"/>
              <w:jc w:val="left"/>
              <w:rPr>
                <w:noProof/>
                <w:color w:val="000000" w:themeColor="text1"/>
                <w:sz w:val="26"/>
              </w:rPr>
            </w:pPr>
          </w:p>
          <w:p w14:paraId="2D00C521" w14:textId="77777777" w:rsidR="00C254C2" w:rsidRPr="00984D1E" w:rsidRDefault="00C254C2">
            <w:pPr>
              <w:pStyle w:val="TableParagraph"/>
              <w:jc w:val="left"/>
              <w:rPr>
                <w:noProof/>
                <w:color w:val="000000" w:themeColor="text1"/>
                <w:sz w:val="26"/>
              </w:rPr>
            </w:pPr>
          </w:p>
          <w:p w14:paraId="11973DA9" w14:textId="77777777" w:rsidR="00C254C2" w:rsidRPr="00984D1E" w:rsidRDefault="00C254C2">
            <w:pPr>
              <w:pStyle w:val="TableParagraph"/>
              <w:jc w:val="left"/>
              <w:rPr>
                <w:noProof/>
                <w:color w:val="000000" w:themeColor="text1"/>
                <w:sz w:val="26"/>
              </w:rPr>
            </w:pPr>
          </w:p>
          <w:p w14:paraId="7225387C" w14:textId="77777777" w:rsidR="00C254C2" w:rsidRPr="00984D1E" w:rsidRDefault="00C254C2">
            <w:pPr>
              <w:pStyle w:val="TableParagraph"/>
              <w:jc w:val="left"/>
              <w:rPr>
                <w:noProof/>
                <w:color w:val="000000" w:themeColor="text1"/>
                <w:sz w:val="26"/>
              </w:rPr>
            </w:pPr>
          </w:p>
          <w:p w14:paraId="18F4E0D0" w14:textId="77777777" w:rsidR="00C254C2" w:rsidRPr="00984D1E" w:rsidRDefault="00C254C2">
            <w:pPr>
              <w:pStyle w:val="TableParagraph"/>
              <w:spacing w:before="10"/>
              <w:jc w:val="left"/>
              <w:rPr>
                <w:noProof/>
                <w:color w:val="000000" w:themeColor="text1"/>
                <w:sz w:val="35"/>
              </w:rPr>
            </w:pPr>
          </w:p>
          <w:p w14:paraId="05615778" w14:textId="77777777" w:rsidR="00C254C2" w:rsidRPr="00984D1E" w:rsidRDefault="00B21731">
            <w:pPr>
              <w:pStyle w:val="TableParagraph"/>
              <w:spacing w:before="1"/>
              <w:ind w:left="7"/>
              <w:rPr>
                <w:noProof/>
                <w:color w:val="000000" w:themeColor="text1"/>
                <w:sz w:val="24"/>
              </w:rPr>
            </w:pPr>
            <w:r w:rsidRPr="00984D1E">
              <w:rPr>
                <w:noProof/>
                <w:color w:val="000000" w:themeColor="text1"/>
                <w:sz w:val="24"/>
              </w:rPr>
              <w:t>5</w:t>
            </w:r>
          </w:p>
        </w:tc>
        <w:tc>
          <w:tcPr>
            <w:tcW w:w="5515" w:type="dxa"/>
          </w:tcPr>
          <w:p w14:paraId="02654A26" w14:textId="77777777" w:rsidR="00C254C2" w:rsidRPr="00984D1E" w:rsidRDefault="00B21731">
            <w:pPr>
              <w:pStyle w:val="TableParagraph"/>
              <w:tabs>
                <w:tab w:val="left" w:pos="714"/>
                <w:tab w:val="left" w:pos="1024"/>
              </w:tabs>
              <w:spacing w:line="166" w:lineRule="exact"/>
              <w:ind w:left="296"/>
              <w:rPr>
                <w:noProof/>
                <w:color w:val="000000" w:themeColor="text1"/>
                <w:sz w:val="17"/>
              </w:rPr>
            </w:pPr>
            <w:r w:rsidRPr="00984D1E">
              <w:rPr>
                <w:b/>
                <w:noProof/>
                <w:color w:val="000000" w:themeColor="text1"/>
                <w:sz w:val="17"/>
              </w:rPr>
              <w:t>O</w:t>
            </w:r>
            <w:r w:rsidRPr="00984D1E">
              <w:rPr>
                <w:b/>
                <w:noProof/>
                <w:color w:val="000000" w:themeColor="text1"/>
                <w:sz w:val="17"/>
              </w:rPr>
              <w:tab/>
            </w:r>
            <w:r w:rsidRPr="00984D1E">
              <w:rPr>
                <w:noProof/>
                <w:color w:val="000000" w:themeColor="text1"/>
                <w:sz w:val="17"/>
                <w:u w:val="double"/>
              </w:rPr>
              <w:t xml:space="preserve"> </w:t>
            </w:r>
            <w:r w:rsidRPr="00984D1E">
              <w:rPr>
                <w:noProof/>
                <w:color w:val="000000" w:themeColor="text1"/>
                <w:sz w:val="17"/>
                <w:u w:val="double"/>
              </w:rPr>
              <w:tab/>
            </w:r>
          </w:p>
          <w:p w14:paraId="02DA4616" w14:textId="77777777" w:rsidR="00C254C2" w:rsidRPr="00984D1E" w:rsidRDefault="00B21731">
            <w:pPr>
              <w:pStyle w:val="TableParagraph"/>
              <w:tabs>
                <w:tab w:val="left" w:pos="3521"/>
              </w:tabs>
              <w:spacing w:before="74"/>
              <w:ind w:left="2016"/>
              <w:jc w:val="left"/>
              <w:rPr>
                <w:b/>
                <w:noProof/>
                <w:color w:val="000000" w:themeColor="text1"/>
                <w:sz w:val="13"/>
              </w:rPr>
            </w:pPr>
            <w:r w:rsidRPr="00984D1E">
              <w:rPr>
                <w:b/>
                <w:noProof/>
                <w:color w:val="000000" w:themeColor="text1"/>
                <w:sz w:val="17"/>
              </w:rPr>
              <w:t>N   O   C</w:t>
            </w:r>
            <w:r w:rsidRPr="00984D1E">
              <w:rPr>
                <w:b/>
                <w:noProof/>
                <w:color w:val="000000" w:themeColor="text1"/>
                <w:sz w:val="17"/>
              </w:rPr>
              <w:tab/>
              <w:t>CF</w:t>
            </w:r>
            <w:r w:rsidRPr="00984D1E">
              <w:rPr>
                <w:b/>
                <w:noProof/>
                <w:color w:val="000000" w:themeColor="text1"/>
                <w:sz w:val="13"/>
              </w:rPr>
              <w:t>3</w:t>
            </w:r>
          </w:p>
          <w:p w14:paraId="0ABF68E7" w14:textId="77777777" w:rsidR="00C254C2" w:rsidRPr="00984D1E" w:rsidRDefault="00C254C2">
            <w:pPr>
              <w:pStyle w:val="TableParagraph"/>
              <w:jc w:val="left"/>
              <w:rPr>
                <w:noProof/>
                <w:color w:val="000000" w:themeColor="text1"/>
              </w:rPr>
            </w:pPr>
          </w:p>
          <w:p w14:paraId="6C282527" w14:textId="77777777" w:rsidR="00C254C2" w:rsidRPr="00984D1E" w:rsidRDefault="00C254C2">
            <w:pPr>
              <w:pStyle w:val="TableParagraph"/>
              <w:jc w:val="left"/>
              <w:rPr>
                <w:noProof/>
                <w:color w:val="000000" w:themeColor="text1"/>
              </w:rPr>
            </w:pPr>
          </w:p>
          <w:p w14:paraId="5B262712" w14:textId="77777777" w:rsidR="00C254C2" w:rsidRPr="00984D1E" w:rsidRDefault="00C254C2">
            <w:pPr>
              <w:pStyle w:val="TableParagraph"/>
              <w:spacing w:before="2"/>
              <w:jc w:val="left"/>
              <w:rPr>
                <w:noProof/>
                <w:color w:val="000000" w:themeColor="text1"/>
                <w:sz w:val="31"/>
              </w:rPr>
            </w:pPr>
          </w:p>
          <w:p w14:paraId="61B5C683" w14:textId="77777777" w:rsidR="00C254C2" w:rsidRPr="00984D1E" w:rsidRDefault="00B21731">
            <w:pPr>
              <w:pStyle w:val="TableParagraph"/>
              <w:ind w:left="2016"/>
              <w:jc w:val="left"/>
              <w:rPr>
                <w:b/>
                <w:noProof/>
                <w:color w:val="000000" w:themeColor="text1"/>
                <w:sz w:val="17"/>
              </w:rPr>
            </w:pPr>
            <w:r w:rsidRPr="00984D1E">
              <w:rPr>
                <w:b/>
                <w:noProof/>
                <w:color w:val="000000" w:themeColor="text1"/>
                <w:sz w:val="17"/>
              </w:rPr>
              <w:t>N HCl</w:t>
            </w:r>
          </w:p>
          <w:p w14:paraId="158D7BCA" w14:textId="77777777" w:rsidR="00C254C2" w:rsidRPr="00984D1E" w:rsidRDefault="00B21731">
            <w:pPr>
              <w:pStyle w:val="TableParagraph"/>
              <w:spacing w:before="31"/>
              <w:ind w:left="2016"/>
              <w:jc w:val="left"/>
              <w:rPr>
                <w:b/>
                <w:noProof/>
                <w:color w:val="000000" w:themeColor="text1"/>
                <w:sz w:val="13"/>
              </w:rPr>
            </w:pPr>
            <w:r w:rsidRPr="00984D1E">
              <w:rPr>
                <w:b/>
                <w:noProof/>
                <w:color w:val="000000" w:themeColor="text1"/>
                <w:sz w:val="17"/>
              </w:rPr>
              <w:t>CH</w:t>
            </w:r>
            <w:r w:rsidRPr="00984D1E">
              <w:rPr>
                <w:b/>
                <w:noProof/>
                <w:color w:val="000000" w:themeColor="text1"/>
                <w:sz w:val="13"/>
              </w:rPr>
              <w:t>2</w:t>
            </w:r>
          </w:p>
          <w:p w14:paraId="6FD2B2F2" w14:textId="77777777" w:rsidR="00C254C2" w:rsidRPr="00984D1E" w:rsidRDefault="00C254C2">
            <w:pPr>
              <w:pStyle w:val="TableParagraph"/>
              <w:jc w:val="left"/>
              <w:rPr>
                <w:noProof/>
                <w:color w:val="000000" w:themeColor="text1"/>
              </w:rPr>
            </w:pPr>
          </w:p>
          <w:p w14:paraId="0127E175" w14:textId="77777777" w:rsidR="00C254C2" w:rsidRPr="00984D1E" w:rsidRDefault="00C254C2">
            <w:pPr>
              <w:pStyle w:val="TableParagraph"/>
              <w:spacing w:before="7"/>
              <w:jc w:val="left"/>
              <w:rPr>
                <w:noProof/>
                <w:color w:val="000000" w:themeColor="text1"/>
                <w:sz w:val="21"/>
              </w:rPr>
            </w:pPr>
          </w:p>
          <w:p w14:paraId="7200FC93" w14:textId="77777777" w:rsidR="00C254C2" w:rsidRPr="00984D1E" w:rsidRDefault="00B21731">
            <w:pPr>
              <w:pStyle w:val="TableParagraph"/>
              <w:spacing w:line="278" w:lineRule="exact"/>
              <w:ind w:left="1953"/>
              <w:jc w:val="left"/>
              <w:rPr>
                <w:noProof/>
                <w:color w:val="000000" w:themeColor="text1"/>
                <w:sz w:val="16"/>
              </w:rPr>
            </w:pPr>
            <w:r w:rsidRPr="00984D1E">
              <w:rPr>
                <w:noProof/>
                <w:color w:val="000000" w:themeColor="text1"/>
                <w:sz w:val="24"/>
              </w:rPr>
              <w:t>C</w:t>
            </w:r>
            <w:r w:rsidRPr="00984D1E">
              <w:rPr>
                <w:noProof/>
                <w:color w:val="000000" w:themeColor="text1"/>
                <w:sz w:val="16"/>
              </w:rPr>
              <w:t>20</w:t>
            </w:r>
            <w:r w:rsidRPr="00984D1E">
              <w:rPr>
                <w:noProof/>
                <w:color w:val="000000" w:themeColor="text1"/>
                <w:sz w:val="24"/>
              </w:rPr>
              <w:t>H</w:t>
            </w:r>
            <w:r w:rsidRPr="00984D1E">
              <w:rPr>
                <w:noProof/>
                <w:color w:val="000000" w:themeColor="text1"/>
                <w:sz w:val="16"/>
              </w:rPr>
              <w:t>20</w:t>
            </w:r>
            <w:r w:rsidRPr="00984D1E">
              <w:rPr>
                <w:noProof/>
                <w:color w:val="000000" w:themeColor="text1"/>
                <w:sz w:val="24"/>
              </w:rPr>
              <w:t>ClF</w:t>
            </w:r>
            <w:r w:rsidRPr="00984D1E">
              <w:rPr>
                <w:noProof/>
                <w:color w:val="000000" w:themeColor="text1"/>
                <w:sz w:val="16"/>
              </w:rPr>
              <w:t>3</w:t>
            </w:r>
            <w:r w:rsidRPr="00984D1E">
              <w:rPr>
                <w:noProof/>
                <w:color w:val="000000" w:themeColor="text1"/>
                <w:sz w:val="24"/>
              </w:rPr>
              <w:t>N</w:t>
            </w:r>
            <w:r w:rsidRPr="00984D1E">
              <w:rPr>
                <w:noProof/>
                <w:color w:val="000000" w:themeColor="text1"/>
                <w:sz w:val="16"/>
              </w:rPr>
              <w:t>2</w:t>
            </w:r>
            <w:r w:rsidRPr="00984D1E">
              <w:rPr>
                <w:noProof/>
                <w:color w:val="000000" w:themeColor="text1"/>
                <w:sz w:val="24"/>
              </w:rPr>
              <w:t>O</w:t>
            </w:r>
            <w:r w:rsidRPr="00984D1E">
              <w:rPr>
                <w:noProof/>
                <w:color w:val="000000" w:themeColor="text1"/>
                <w:sz w:val="16"/>
              </w:rPr>
              <w:t>2</w:t>
            </w:r>
          </w:p>
          <w:p w14:paraId="2AE680A7" w14:textId="77777777" w:rsidR="00C254C2" w:rsidRPr="00984D1E" w:rsidRDefault="00B21731">
            <w:pPr>
              <w:pStyle w:val="TableParagraph"/>
              <w:spacing w:line="275" w:lineRule="exact"/>
              <w:ind w:left="5"/>
              <w:rPr>
                <w:i/>
                <w:noProof/>
                <w:color w:val="000000" w:themeColor="text1"/>
                <w:sz w:val="24"/>
              </w:rPr>
            </w:pPr>
            <w:r w:rsidRPr="00984D1E">
              <w:rPr>
                <w:i/>
                <w:noProof/>
                <w:color w:val="000000" w:themeColor="text1"/>
                <w:sz w:val="24"/>
              </w:rPr>
              <w:t>1-бензил-4-(п-трифторметилбензоилокси-</w:t>
            </w:r>
          </w:p>
          <w:p w14:paraId="67E23F3D" w14:textId="77777777" w:rsidR="00C254C2" w:rsidRPr="00984D1E" w:rsidRDefault="00B21731">
            <w:pPr>
              <w:pStyle w:val="TableParagraph"/>
              <w:ind w:left="6"/>
              <w:rPr>
                <w:i/>
                <w:noProof/>
                <w:color w:val="000000" w:themeColor="text1"/>
                <w:sz w:val="24"/>
              </w:rPr>
            </w:pPr>
            <w:r w:rsidRPr="00984D1E">
              <w:rPr>
                <w:i/>
                <w:noProof/>
                <w:color w:val="000000" w:themeColor="text1"/>
                <w:sz w:val="24"/>
              </w:rPr>
              <w:t>имино)пиперидин гидрохлориді</w:t>
            </w:r>
          </w:p>
        </w:tc>
        <w:tc>
          <w:tcPr>
            <w:tcW w:w="3384" w:type="dxa"/>
          </w:tcPr>
          <w:p w14:paraId="6DA0E651" w14:textId="77777777" w:rsidR="00C254C2" w:rsidRPr="00984D1E" w:rsidRDefault="00C254C2">
            <w:pPr>
              <w:pStyle w:val="TableParagraph"/>
              <w:jc w:val="left"/>
              <w:rPr>
                <w:noProof/>
                <w:color w:val="000000" w:themeColor="text1"/>
                <w:sz w:val="26"/>
              </w:rPr>
            </w:pPr>
          </w:p>
          <w:p w14:paraId="50B0A57D" w14:textId="77777777" w:rsidR="00C254C2" w:rsidRPr="00984D1E" w:rsidRDefault="00C254C2">
            <w:pPr>
              <w:pStyle w:val="TableParagraph"/>
              <w:jc w:val="left"/>
              <w:rPr>
                <w:noProof/>
                <w:color w:val="000000" w:themeColor="text1"/>
                <w:sz w:val="26"/>
              </w:rPr>
            </w:pPr>
          </w:p>
          <w:p w14:paraId="23C99430" w14:textId="77777777" w:rsidR="00C254C2" w:rsidRPr="00984D1E" w:rsidRDefault="00C254C2">
            <w:pPr>
              <w:pStyle w:val="TableParagraph"/>
              <w:jc w:val="left"/>
              <w:rPr>
                <w:noProof/>
                <w:color w:val="000000" w:themeColor="text1"/>
                <w:sz w:val="26"/>
              </w:rPr>
            </w:pPr>
          </w:p>
          <w:p w14:paraId="0746BEDF" w14:textId="77777777" w:rsidR="00C254C2" w:rsidRPr="00984D1E" w:rsidRDefault="00C254C2">
            <w:pPr>
              <w:pStyle w:val="TableParagraph"/>
              <w:jc w:val="left"/>
              <w:rPr>
                <w:noProof/>
                <w:color w:val="000000" w:themeColor="text1"/>
                <w:sz w:val="26"/>
              </w:rPr>
            </w:pPr>
          </w:p>
          <w:p w14:paraId="401524CA" w14:textId="77777777" w:rsidR="00C254C2" w:rsidRPr="00984D1E" w:rsidRDefault="00C254C2">
            <w:pPr>
              <w:pStyle w:val="TableParagraph"/>
              <w:spacing w:before="4"/>
              <w:jc w:val="left"/>
              <w:rPr>
                <w:noProof/>
                <w:color w:val="000000" w:themeColor="text1"/>
                <w:sz w:val="36"/>
              </w:rPr>
            </w:pPr>
          </w:p>
          <w:p w14:paraId="06312092" w14:textId="77777777" w:rsidR="00C254C2" w:rsidRPr="00984D1E" w:rsidRDefault="00B21731">
            <w:pPr>
              <w:pStyle w:val="TableParagraph"/>
              <w:ind w:left="1031" w:right="1031"/>
              <w:rPr>
                <w:b/>
                <w:noProof/>
                <w:color w:val="000000" w:themeColor="text1"/>
                <w:sz w:val="24"/>
              </w:rPr>
            </w:pPr>
            <w:r w:rsidRPr="00984D1E">
              <w:rPr>
                <w:b/>
                <w:noProof/>
                <w:color w:val="000000" w:themeColor="text1"/>
                <w:sz w:val="24"/>
              </w:rPr>
              <w:t>AIP-19, 2.39</w:t>
            </w:r>
          </w:p>
        </w:tc>
      </w:tr>
      <w:tr w:rsidR="00C254C2" w:rsidRPr="00984D1E" w14:paraId="739DB369" w14:textId="77777777">
        <w:trPr>
          <w:trHeight w:val="3650"/>
        </w:trPr>
        <w:tc>
          <w:tcPr>
            <w:tcW w:w="708" w:type="dxa"/>
          </w:tcPr>
          <w:p w14:paraId="1750DADB" w14:textId="77777777" w:rsidR="00C254C2" w:rsidRPr="00984D1E" w:rsidRDefault="00C254C2">
            <w:pPr>
              <w:pStyle w:val="TableParagraph"/>
              <w:jc w:val="left"/>
              <w:rPr>
                <w:noProof/>
                <w:color w:val="000000" w:themeColor="text1"/>
                <w:sz w:val="26"/>
              </w:rPr>
            </w:pPr>
          </w:p>
          <w:p w14:paraId="13E8C13A" w14:textId="77777777" w:rsidR="00C254C2" w:rsidRPr="00984D1E" w:rsidRDefault="00C254C2">
            <w:pPr>
              <w:pStyle w:val="TableParagraph"/>
              <w:jc w:val="left"/>
              <w:rPr>
                <w:noProof/>
                <w:color w:val="000000" w:themeColor="text1"/>
                <w:sz w:val="26"/>
              </w:rPr>
            </w:pPr>
          </w:p>
          <w:p w14:paraId="6349945A" w14:textId="77777777" w:rsidR="00C254C2" w:rsidRPr="00984D1E" w:rsidRDefault="00C254C2">
            <w:pPr>
              <w:pStyle w:val="TableParagraph"/>
              <w:jc w:val="left"/>
              <w:rPr>
                <w:noProof/>
                <w:color w:val="000000" w:themeColor="text1"/>
                <w:sz w:val="26"/>
              </w:rPr>
            </w:pPr>
          </w:p>
          <w:p w14:paraId="18CD2913" w14:textId="77777777" w:rsidR="00C254C2" w:rsidRPr="00984D1E" w:rsidRDefault="00C254C2">
            <w:pPr>
              <w:pStyle w:val="TableParagraph"/>
              <w:jc w:val="left"/>
              <w:rPr>
                <w:noProof/>
                <w:color w:val="000000" w:themeColor="text1"/>
                <w:sz w:val="26"/>
              </w:rPr>
            </w:pPr>
          </w:p>
          <w:p w14:paraId="11AD725B" w14:textId="77777777" w:rsidR="00C254C2" w:rsidRPr="00984D1E" w:rsidRDefault="00C254C2">
            <w:pPr>
              <w:pStyle w:val="TableParagraph"/>
              <w:jc w:val="left"/>
              <w:rPr>
                <w:noProof/>
                <w:color w:val="000000" w:themeColor="text1"/>
                <w:sz w:val="26"/>
              </w:rPr>
            </w:pPr>
          </w:p>
          <w:p w14:paraId="4608C63B" w14:textId="77777777" w:rsidR="00C254C2" w:rsidRPr="00984D1E" w:rsidRDefault="00B21731">
            <w:pPr>
              <w:pStyle w:val="TableParagraph"/>
              <w:spacing w:before="184"/>
              <w:ind w:left="7"/>
              <w:rPr>
                <w:noProof/>
                <w:color w:val="000000" w:themeColor="text1"/>
                <w:sz w:val="24"/>
              </w:rPr>
            </w:pPr>
            <w:r w:rsidRPr="00984D1E">
              <w:rPr>
                <w:noProof/>
                <w:color w:val="000000" w:themeColor="text1"/>
                <w:sz w:val="24"/>
              </w:rPr>
              <w:t>6</w:t>
            </w:r>
          </w:p>
        </w:tc>
        <w:tc>
          <w:tcPr>
            <w:tcW w:w="5515" w:type="dxa"/>
          </w:tcPr>
          <w:p w14:paraId="59A98F9D" w14:textId="77777777" w:rsidR="00C254C2" w:rsidRPr="00984D1E" w:rsidRDefault="00B21731">
            <w:pPr>
              <w:pStyle w:val="TableParagraph"/>
              <w:tabs>
                <w:tab w:val="left" w:pos="1228"/>
                <w:tab w:val="left" w:pos="1573"/>
              </w:tabs>
              <w:spacing w:line="175" w:lineRule="exact"/>
              <w:ind w:left="732"/>
              <w:rPr>
                <w:noProof/>
                <w:color w:val="000000" w:themeColor="text1"/>
                <w:sz w:val="18"/>
              </w:rPr>
            </w:pPr>
            <w:r w:rsidRPr="00984D1E">
              <w:rPr>
                <w:b/>
                <w:noProof/>
                <w:color w:val="000000" w:themeColor="text1"/>
                <w:sz w:val="18"/>
              </w:rPr>
              <w:t>O</w:t>
            </w:r>
            <w:r w:rsidRPr="00984D1E">
              <w:rPr>
                <w:b/>
                <w:noProof/>
                <w:color w:val="000000" w:themeColor="text1"/>
                <w:sz w:val="18"/>
              </w:rPr>
              <w:tab/>
            </w:r>
            <w:r w:rsidRPr="00984D1E">
              <w:rPr>
                <w:noProof/>
                <w:color w:val="000000" w:themeColor="text1"/>
                <w:sz w:val="18"/>
                <w:u w:val="single"/>
              </w:rPr>
              <w:t xml:space="preserve"> </w:t>
            </w:r>
            <w:r w:rsidRPr="00984D1E">
              <w:rPr>
                <w:noProof/>
                <w:color w:val="000000" w:themeColor="text1"/>
                <w:sz w:val="18"/>
                <w:u w:val="single"/>
              </w:rPr>
              <w:tab/>
            </w:r>
          </w:p>
          <w:p w14:paraId="58F74D21" w14:textId="77777777" w:rsidR="00C254C2" w:rsidRPr="00984D1E" w:rsidRDefault="00B21731">
            <w:pPr>
              <w:pStyle w:val="TableParagraph"/>
              <w:spacing w:before="94"/>
              <w:ind w:left="2139"/>
              <w:jc w:val="left"/>
              <w:rPr>
                <w:noProof/>
                <w:color w:val="000000" w:themeColor="text1"/>
                <w:sz w:val="18"/>
              </w:rPr>
            </w:pPr>
            <w:r w:rsidRPr="00984D1E">
              <w:rPr>
                <w:b/>
                <w:noProof/>
                <w:color w:val="000000" w:themeColor="text1"/>
                <w:sz w:val="18"/>
              </w:rPr>
              <w:t>N  O   C</w:t>
            </w:r>
            <w:r w:rsidRPr="00984D1E">
              <w:rPr>
                <w:noProof/>
                <w:color w:val="000000" w:themeColor="text1"/>
                <w:sz w:val="18"/>
                <w:u w:val="thick"/>
              </w:rPr>
              <w:t xml:space="preserve">  </w:t>
            </w:r>
          </w:p>
          <w:p w14:paraId="2256D5B0" w14:textId="77777777" w:rsidR="00C254C2" w:rsidRPr="00984D1E" w:rsidRDefault="00C254C2">
            <w:pPr>
              <w:pStyle w:val="TableParagraph"/>
              <w:jc w:val="left"/>
              <w:rPr>
                <w:noProof/>
                <w:color w:val="000000" w:themeColor="text1"/>
                <w:sz w:val="20"/>
              </w:rPr>
            </w:pPr>
          </w:p>
          <w:p w14:paraId="78508D96" w14:textId="77777777" w:rsidR="00C254C2" w:rsidRPr="00984D1E" w:rsidRDefault="00C254C2">
            <w:pPr>
              <w:pStyle w:val="TableParagraph"/>
              <w:jc w:val="left"/>
              <w:rPr>
                <w:noProof/>
                <w:color w:val="000000" w:themeColor="text1"/>
                <w:sz w:val="20"/>
              </w:rPr>
            </w:pPr>
          </w:p>
          <w:p w14:paraId="4554ACBA" w14:textId="77777777" w:rsidR="00C254C2" w:rsidRPr="00984D1E" w:rsidRDefault="00C254C2">
            <w:pPr>
              <w:pStyle w:val="TableParagraph"/>
              <w:jc w:val="left"/>
              <w:rPr>
                <w:noProof/>
                <w:color w:val="000000" w:themeColor="text1"/>
                <w:sz w:val="20"/>
              </w:rPr>
            </w:pPr>
          </w:p>
          <w:p w14:paraId="5C733183" w14:textId="77777777" w:rsidR="00C254C2" w:rsidRPr="00984D1E" w:rsidRDefault="00C254C2">
            <w:pPr>
              <w:pStyle w:val="TableParagraph"/>
              <w:spacing w:before="10"/>
              <w:jc w:val="left"/>
              <w:rPr>
                <w:noProof/>
                <w:color w:val="000000" w:themeColor="text1"/>
                <w:sz w:val="23"/>
              </w:rPr>
            </w:pPr>
          </w:p>
          <w:p w14:paraId="4A3F558B" w14:textId="77777777" w:rsidR="00C254C2" w:rsidRPr="00984D1E" w:rsidRDefault="00B21731">
            <w:pPr>
              <w:pStyle w:val="TableParagraph"/>
              <w:tabs>
                <w:tab w:val="left" w:pos="2897"/>
                <w:tab w:val="left" w:pos="3180"/>
              </w:tabs>
              <w:ind w:left="2139"/>
              <w:jc w:val="left"/>
              <w:rPr>
                <w:b/>
                <w:noProof/>
                <w:color w:val="000000" w:themeColor="text1"/>
                <w:sz w:val="18"/>
              </w:rPr>
            </w:pPr>
            <w:r w:rsidRPr="00984D1E">
              <w:rPr>
                <w:b/>
                <w:noProof/>
                <w:color w:val="000000" w:themeColor="text1"/>
                <w:sz w:val="18"/>
              </w:rPr>
              <w:t>N HCl</w:t>
            </w:r>
            <w:r w:rsidRPr="00984D1E">
              <w:rPr>
                <w:b/>
                <w:noProof/>
                <w:color w:val="000000" w:themeColor="text1"/>
                <w:sz w:val="18"/>
              </w:rPr>
              <w:tab/>
            </w:r>
            <w:r w:rsidRPr="00984D1E">
              <w:rPr>
                <w:b/>
                <w:noProof/>
                <w:color w:val="000000" w:themeColor="text1"/>
                <w:sz w:val="18"/>
                <w:u w:val="single"/>
              </w:rPr>
              <w:t xml:space="preserve"> </w:t>
            </w:r>
            <w:r w:rsidRPr="00984D1E">
              <w:rPr>
                <w:b/>
                <w:noProof/>
                <w:color w:val="000000" w:themeColor="text1"/>
                <w:sz w:val="18"/>
                <w:u w:val="single"/>
              </w:rPr>
              <w:tab/>
            </w:r>
          </w:p>
          <w:p w14:paraId="7AC17EFF" w14:textId="77777777" w:rsidR="00C254C2" w:rsidRPr="00984D1E" w:rsidRDefault="00B21731">
            <w:pPr>
              <w:pStyle w:val="TableParagraph"/>
              <w:spacing w:before="37"/>
              <w:ind w:left="2139"/>
              <w:jc w:val="left"/>
              <w:rPr>
                <w:b/>
                <w:noProof/>
                <w:color w:val="000000" w:themeColor="text1"/>
                <w:sz w:val="14"/>
              </w:rPr>
            </w:pPr>
            <w:r w:rsidRPr="00984D1E">
              <w:rPr>
                <w:b/>
                <w:noProof/>
                <w:color w:val="000000" w:themeColor="text1"/>
                <w:sz w:val="18"/>
              </w:rPr>
              <w:t>CH</w:t>
            </w:r>
            <w:r w:rsidRPr="00984D1E">
              <w:rPr>
                <w:b/>
                <w:noProof/>
                <w:color w:val="000000" w:themeColor="text1"/>
                <w:sz w:val="14"/>
              </w:rPr>
              <w:t>2</w:t>
            </w:r>
          </w:p>
          <w:p w14:paraId="6C32041B" w14:textId="77777777" w:rsidR="00C254C2" w:rsidRPr="00984D1E" w:rsidRDefault="00C254C2">
            <w:pPr>
              <w:pStyle w:val="TableParagraph"/>
              <w:jc w:val="left"/>
              <w:rPr>
                <w:noProof/>
                <w:color w:val="000000" w:themeColor="text1"/>
                <w:sz w:val="24"/>
              </w:rPr>
            </w:pPr>
          </w:p>
          <w:p w14:paraId="55D4693B" w14:textId="77777777" w:rsidR="00C254C2" w:rsidRPr="00984D1E" w:rsidRDefault="00C254C2">
            <w:pPr>
              <w:pStyle w:val="TableParagraph"/>
              <w:spacing w:before="10"/>
              <w:jc w:val="left"/>
              <w:rPr>
                <w:noProof/>
                <w:color w:val="000000" w:themeColor="text1"/>
                <w:sz w:val="19"/>
              </w:rPr>
            </w:pPr>
          </w:p>
          <w:p w14:paraId="50D5EC27" w14:textId="77777777" w:rsidR="00C254C2" w:rsidRPr="00984D1E" w:rsidRDefault="00B21731">
            <w:pPr>
              <w:pStyle w:val="TableParagraph"/>
              <w:spacing w:line="278" w:lineRule="exact"/>
              <w:ind w:left="2061"/>
              <w:jc w:val="left"/>
              <w:rPr>
                <w:noProof/>
                <w:color w:val="000000" w:themeColor="text1"/>
                <w:sz w:val="16"/>
              </w:rPr>
            </w:pPr>
            <w:r w:rsidRPr="00984D1E">
              <w:rPr>
                <w:noProof/>
                <w:color w:val="000000" w:themeColor="text1"/>
                <w:sz w:val="24"/>
              </w:rPr>
              <w:t>C</w:t>
            </w:r>
            <w:r w:rsidRPr="00984D1E">
              <w:rPr>
                <w:noProof/>
                <w:color w:val="000000" w:themeColor="text1"/>
                <w:sz w:val="16"/>
              </w:rPr>
              <w:t>23</w:t>
            </w:r>
            <w:r w:rsidRPr="00984D1E">
              <w:rPr>
                <w:noProof/>
                <w:color w:val="000000" w:themeColor="text1"/>
                <w:sz w:val="24"/>
              </w:rPr>
              <w:t>H</w:t>
            </w:r>
            <w:r w:rsidRPr="00984D1E">
              <w:rPr>
                <w:noProof/>
                <w:color w:val="000000" w:themeColor="text1"/>
                <w:sz w:val="16"/>
              </w:rPr>
              <w:t>23</w:t>
            </w:r>
            <w:r w:rsidRPr="00984D1E">
              <w:rPr>
                <w:noProof/>
                <w:color w:val="000000" w:themeColor="text1"/>
                <w:sz w:val="24"/>
              </w:rPr>
              <w:t>ClN</w:t>
            </w:r>
            <w:r w:rsidRPr="00984D1E">
              <w:rPr>
                <w:noProof/>
                <w:color w:val="000000" w:themeColor="text1"/>
                <w:sz w:val="16"/>
              </w:rPr>
              <w:t>2</w:t>
            </w:r>
            <w:r w:rsidRPr="00984D1E">
              <w:rPr>
                <w:noProof/>
                <w:color w:val="000000" w:themeColor="text1"/>
                <w:sz w:val="24"/>
              </w:rPr>
              <w:t>O</w:t>
            </w:r>
            <w:r w:rsidRPr="00984D1E">
              <w:rPr>
                <w:noProof/>
                <w:color w:val="000000" w:themeColor="text1"/>
                <w:sz w:val="16"/>
              </w:rPr>
              <w:t>2</w:t>
            </w:r>
          </w:p>
          <w:p w14:paraId="39D16757" w14:textId="77777777" w:rsidR="00C254C2" w:rsidRPr="00984D1E" w:rsidRDefault="00B21731">
            <w:pPr>
              <w:pStyle w:val="TableParagraph"/>
              <w:ind w:left="2087" w:hanging="1469"/>
              <w:jc w:val="left"/>
              <w:rPr>
                <w:i/>
                <w:noProof/>
                <w:color w:val="000000" w:themeColor="text1"/>
                <w:sz w:val="24"/>
              </w:rPr>
            </w:pPr>
            <w:r w:rsidRPr="00984D1E">
              <w:rPr>
                <w:i/>
                <w:noProof/>
                <w:color w:val="000000" w:themeColor="text1"/>
                <w:sz w:val="24"/>
              </w:rPr>
              <w:t>1-бензил-4-(нафтилоксиимино)пиперидин гидрохлориді</w:t>
            </w:r>
          </w:p>
        </w:tc>
        <w:tc>
          <w:tcPr>
            <w:tcW w:w="3384" w:type="dxa"/>
          </w:tcPr>
          <w:p w14:paraId="31763FE9" w14:textId="77777777" w:rsidR="00C254C2" w:rsidRPr="00984D1E" w:rsidRDefault="00C254C2">
            <w:pPr>
              <w:pStyle w:val="TableParagraph"/>
              <w:jc w:val="left"/>
              <w:rPr>
                <w:noProof/>
                <w:color w:val="000000" w:themeColor="text1"/>
                <w:sz w:val="26"/>
              </w:rPr>
            </w:pPr>
          </w:p>
          <w:p w14:paraId="207E962D" w14:textId="77777777" w:rsidR="00C254C2" w:rsidRPr="00984D1E" w:rsidRDefault="00C254C2">
            <w:pPr>
              <w:pStyle w:val="TableParagraph"/>
              <w:jc w:val="left"/>
              <w:rPr>
                <w:noProof/>
                <w:color w:val="000000" w:themeColor="text1"/>
                <w:sz w:val="26"/>
              </w:rPr>
            </w:pPr>
          </w:p>
          <w:p w14:paraId="33540F98" w14:textId="77777777" w:rsidR="00C254C2" w:rsidRPr="00984D1E" w:rsidRDefault="00C254C2">
            <w:pPr>
              <w:pStyle w:val="TableParagraph"/>
              <w:jc w:val="left"/>
              <w:rPr>
                <w:noProof/>
                <w:color w:val="000000" w:themeColor="text1"/>
                <w:sz w:val="26"/>
              </w:rPr>
            </w:pPr>
          </w:p>
          <w:p w14:paraId="3AE70C7E" w14:textId="77777777" w:rsidR="00C254C2" w:rsidRPr="00984D1E" w:rsidRDefault="00C254C2">
            <w:pPr>
              <w:pStyle w:val="TableParagraph"/>
              <w:jc w:val="left"/>
              <w:rPr>
                <w:noProof/>
                <w:color w:val="000000" w:themeColor="text1"/>
                <w:sz w:val="26"/>
              </w:rPr>
            </w:pPr>
          </w:p>
          <w:p w14:paraId="4CD7022F" w14:textId="77777777" w:rsidR="00C254C2" w:rsidRPr="00984D1E" w:rsidRDefault="00C254C2">
            <w:pPr>
              <w:pStyle w:val="TableParagraph"/>
              <w:jc w:val="left"/>
              <w:rPr>
                <w:noProof/>
                <w:color w:val="000000" w:themeColor="text1"/>
                <w:sz w:val="26"/>
              </w:rPr>
            </w:pPr>
          </w:p>
          <w:p w14:paraId="6F7B98B1" w14:textId="77777777" w:rsidR="00C254C2" w:rsidRPr="00984D1E" w:rsidRDefault="00B21731">
            <w:pPr>
              <w:pStyle w:val="TableParagraph"/>
              <w:spacing w:before="189"/>
              <w:ind w:left="1031" w:right="1031"/>
              <w:rPr>
                <w:b/>
                <w:noProof/>
                <w:color w:val="000000" w:themeColor="text1"/>
                <w:sz w:val="24"/>
              </w:rPr>
            </w:pPr>
            <w:r w:rsidRPr="00984D1E">
              <w:rPr>
                <w:b/>
                <w:noProof/>
                <w:color w:val="000000" w:themeColor="text1"/>
                <w:sz w:val="24"/>
              </w:rPr>
              <w:t>AIP-20, 2.40</w:t>
            </w:r>
          </w:p>
        </w:tc>
      </w:tr>
      <w:tr w:rsidR="00C254C2" w:rsidRPr="00984D1E" w14:paraId="47047B6E" w14:textId="77777777">
        <w:trPr>
          <w:trHeight w:val="3895"/>
        </w:trPr>
        <w:tc>
          <w:tcPr>
            <w:tcW w:w="708" w:type="dxa"/>
            <w:tcBorders>
              <w:bottom w:val="nil"/>
            </w:tcBorders>
          </w:tcPr>
          <w:p w14:paraId="03F8BFC1" w14:textId="77777777" w:rsidR="00C254C2" w:rsidRPr="00984D1E" w:rsidRDefault="00C254C2">
            <w:pPr>
              <w:pStyle w:val="TableParagraph"/>
              <w:jc w:val="left"/>
              <w:rPr>
                <w:noProof/>
                <w:color w:val="000000" w:themeColor="text1"/>
                <w:sz w:val="26"/>
              </w:rPr>
            </w:pPr>
          </w:p>
          <w:p w14:paraId="78E10549" w14:textId="77777777" w:rsidR="00C254C2" w:rsidRPr="00984D1E" w:rsidRDefault="00C254C2">
            <w:pPr>
              <w:pStyle w:val="TableParagraph"/>
              <w:jc w:val="left"/>
              <w:rPr>
                <w:noProof/>
                <w:color w:val="000000" w:themeColor="text1"/>
                <w:sz w:val="26"/>
              </w:rPr>
            </w:pPr>
          </w:p>
          <w:p w14:paraId="6B94A7DF" w14:textId="77777777" w:rsidR="00C254C2" w:rsidRPr="00984D1E" w:rsidRDefault="00C254C2">
            <w:pPr>
              <w:pStyle w:val="TableParagraph"/>
              <w:jc w:val="left"/>
              <w:rPr>
                <w:noProof/>
                <w:color w:val="000000" w:themeColor="text1"/>
                <w:sz w:val="26"/>
              </w:rPr>
            </w:pPr>
          </w:p>
          <w:p w14:paraId="40F8F4A5" w14:textId="77777777" w:rsidR="00C254C2" w:rsidRPr="00984D1E" w:rsidRDefault="00C254C2">
            <w:pPr>
              <w:pStyle w:val="TableParagraph"/>
              <w:jc w:val="left"/>
              <w:rPr>
                <w:noProof/>
                <w:color w:val="000000" w:themeColor="text1"/>
                <w:sz w:val="26"/>
              </w:rPr>
            </w:pPr>
          </w:p>
          <w:p w14:paraId="29CE47AB" w14:textId="77777777" w:rsidR="00C254C2" w:rsidRPr="00984D1E" w:rsidRDefault="00C254C2">
            <w:pPr>
              <w:pStyle w:val="TableParagraph"/>
              <w:jc w:val="left"/>
              <w:rPr>
                <w:noProof/>
                <w:color w:val="000000" w:themeColor="text1"/>
                <w:sz w:val="26"/>
              </w:rPr>
            </w:pPr>
          </w:p>
          <w:p w14:paraId="69A029E9" w14:textId="77777777" w:rsidR="00C254C2" w:rsidRPr="00984D1E" w:rsidRDefault="00C254C2">
            <w:pPr>
              <w:pStyle w:val="TableParagraph"/>
              <w:spacing w:before="7"/>
              <w:jc w:val="left"/>
              <w:rPr>
                <w:noProof/>
                <w:color w:val="000000" w:themeColor="text1"/>
                <w:sz w:val="26"/>
              </w:rPr>
            </w:pPr>
          </w:p>
          <w:p w14:paraId="4074B1BA" w14:textId="77777777" w:rsidR="00C254C2" w:rsidRPr="00984D1E" w:rsidRDefault="00B21731">
            <w:pPr>
              <w:pStyle w:val="TableParagraph"/>
              <w:ind w:left="7"/>
              <w:rPr>
                <w:noProof/>
                <w:color w:val="000000" w:themeColor="text1"/>
                <w:sz w:val="24"/>
              </w:rPr>
            </w:pPr>
            <w:r w:rsidRPr="00984D1E">
              <w:rPr>
                <w:noProof/>
                <w:color w:val="000000" w:themeColor="text1"/>
                <w:sz w:val="24"/>
              </w:rPr>
              <w:t>7</w:t>
            </w:r>
          </w:p>
        </w:tc>
        <w:tc>
          <w:tcPr>
            <w:tcW w:w="5515" w:type="dxa"/>
            <w:tcBorders>
              <w:bottom w:val="nil"/>
            </w:tcBorders>
          </w:tcPr>
          <w:p w14:paraId="57D2FD7E" w14:textId="77777777" w:rsidR="00C254C2" w:rsidRPr="00984D1E" w:rsidRDefault="00C254C2">
            <w:pPr>
              <w:pStyle w:val="TableParagraph"/>
              <w:jc w:val="left"/>
              <w:rPr>
                <w:noProof/>
                <w:color w:val="000000" w:themeColor="text1"/>
                <w:sz w:val="18"/>
              </w:rPr>
            </w:pPr>
          </w:p>
          <w:p w14:paraId="5453AB35" w14:textId="77777777" w:rsidR="00C254C2" w:rsidRPr="00984D1E" w:rsidRDefault="00C254C2">
            <w:pPr>
              <w:pStyle w:val="TableParagraph"/>
              <w:spacing w:before="1"/>
              <w:jc w:val="left"/>
              <w:rPr>
                <w:noProof/>
                <w:color w:val="000000" w:themeColor="text1"/>
                <w:sz w:val="14"/>
              </w:rPr>
            </w:pPr>
          </w:p>
          <w:p w14:paraId="28DBE154" w14:textId="77777777" w:rsidR="00C254C2" w:rsidRPr="00984D1E" w:rsidRDefault="00B21731">
            <w:pPr>
              <w:pStyle w:val="TableParagraph"/>
              <w:ind w:right="2629"/>
              <w:jc w:val="right"/>
              <w:rPr>
                <w:b/>
                <w:noProof/>
                <w:color w:val="000000" w:themeColor="text1"/>
                <w:sz w:val="17"/>
              </w:rPr>
            </w:pPr>
            <w:r w:rsidRPr="00984D1E">
              <w:rPr>
                <w:b/>
                <w:noProof/>
                <w:color w:val="000000" w:themeColor="text1"/>
                <w:sz w:val="17"/>
              </w:rPr>
              <w:t>O</w:t>
            </w:r>
          </w:p>
          <w:p w14:paraId="16601B86" w14:textId="77777777" w:rsidR="00C254C2" w:rsidRPr="00984D1E" w:rsidRDefault="00B21731">
            <w:pPr>
              <w:pStyle w:val="TableParagraph"/>
              <w:spacing w:before="85"/>
              <w:ind w:right="2632"/>
              <w:jc w:val="right"/>
              <w:rPr>
                <w:b/>
                <w:noProof/>
                <w:color w:val="000000" w:themeColor="text1"/>
                <w:sz w:val="17"/>
              </w:rPr>
            </w:pPr>
            <w:r w:rsidRPr="00984D1E">
              <w:rPr>
                <w:b/>
                <w:noProof/>
                <w:color w:val="000000" w:themeColor="text1"/>
                <w:sz w:val="17"/>
              </w:rPr>
              <w:t>N O   C</w:t>
            </w:r>
          </w:p>
          <w:p w14:paraId="000CAC84" w14:textId="77777777" w:rsidR="00C254C2" w:rsidRPr="00984D1E" w:rsidRDefault="00C254C2">
            <w:pPr>
              <w:pStyle w:val="TableParagraph"/>
              <w:jc w:val="left"/>
              <w:rPr>
                <w:noProof/>
                <w:color w:val="000000" w:themeColor="text1"/>
                <w:sz w:val="18"/>
              </w:rPr>
            </w:pPr>
          </w:p>
          <w:p w14:paraId="0142E659" w14:textId="77777777" w:rsidR="00C254C2" w:rsidRPr="00984D1E" w:rsidRDefault="00C254C2">
            <w:pPr>
              <w:pStyle w:val="TableParagraph"/>
              <w:jc w:val="left"/>
              <w:rPr>
                <w:noProof/>
                <w:color w:val="000000" w:themeColor="text1"/>
                <w:sz w:val="18"/>
              </w:rPr>
            </w:pPr>
          </w:p>
          <w:p w14:paraId="7E8BA61E" w14:textId="77777777" w:rsidR="00C254C2" w:rsidRPr="00984D1E" w:rsidRDefault="00C254C2">
            <w:pPr>
              <w:pStyle w:val="TableParagraph"/>
              <w:jc w:val="left"/>
              <w:rPr>
                <w:noProof/>
                <w:color w:val="000000" w:themeColor="text1"/>
                <w:sz w:val="18"/>
              </w:rPr>
            </w:pPr>
          </w:p>
          <w:p w14:paraId="4E70C6D3" w14:textId="77777777" w:rsidR="00C254C2" w:rsidRPr="00984D1E" w:rsidRDefault="00C254C2">
            <w:pPr>
              <w:pStyle w:val="TableParagraph"/>
              <w:jc w:val="left"/>
              <w:rPr>
                <w:noProof/>
                <w:color w:val="000000" w:themeColor="text1"/>
                <w:sz w:val="24"/>
              </w:rPr>
            </w:pPr>
          </w:p>
          <w:p w14:paraId="5788678A" w14:textId="77777777" w:rsidR="00C254C2" w:rsidRPr="00984D1E" w:rsidRDefault="00B21731">
            <w:pPr>
              <w:pStyle w:val="TableParagraph"/>
              <w:tabs>
                <w:tab w:val="left" w:pos="2925"/>
                <w:tab w:val="left" w:pos="3188"/>
              </w:tabs>
              <w:ind w:left="2218"/>
              <w:jc w:val="left"/>
              <w:rPr>
                <w:b/>
                <w:noProof/>
                <w:color w:val="000000" w:themeColor="text1"/>
                <w:sz w:val="17"/>
              </w:rPr>
            </w:pPr>
            <w:r w:rsidRPr="00984D1E">
              <w:rPr>
                <w:b/>
                <w:noProof/>
                <w:color w:val="000000" w:themeColor="text1"/>
                <w:sz w:val="17"/>
              </w:rPr>
              <w:t>N HCl</w:t>
            </w:r>
            <w:r w:rsidRPr="00984D1E">
              <w:rPr>
                <w:b/>
                <w:noProof/>
                <w:color w:val="000000" w:themeColor="text1"/>
                <w:sz w:val="17"/>
              </w:rPr>
              <w:tab/>
            </w:r>
            <w:r w:rsidRPr="00984D1E">
              <w:rPr>
                <w:b/>
                <w:noProof/>
                <w:color w:val="000000" w:themeColor="text1"/>
                <w:sz w:val="17"/>
                <w:u w:val="single"/>
              </w:rPr>
              <w:t xml:space="preserve"> </w:t>
            </w:r>
            <w:r w:rsidRPr="00984D1E">
              <w:rPr>
                <w:b/>
                <w:noProof/>
                <w:color w:val="000000" w:themeColor="text1"/>
                <w:sz w:val="17"/>
                <w:u w:val="single"/>
              </w:rPr>
              <w:tab/>
            </w:r>
          </w:p>
          <w:p w14:paraId="26F8FFA3" w14:textId="77777777" w:rsidR="00C254C2" w:rsidRPr="00984D1E" w:rsidRDefault="00B21731">
            <w:pPr>
              <w:pStyle w:val="TableParagraph"/>
              <w:spacing w:before="31"/>
              <w:ind w:left="2218"/>
              <w:jc w:val="left"/>
              <w:rPr>
                <w:b/>
                <w:noProof/>
                <w:color w:val="000000" w:themeColor="text1"/>
                <w:sz w:val="13"/>
              </w:rPr>
            </w:pPr>
            <w:r w:rsidRPr="00984D1E">
              <w:rPr>
                <w:b/>
                <w:noProof/>
                <w:color w:val="000000" w:themeColor="text1"/>
                <w:sz w:val="17"/>
              </w:rPr>
              <w:t>CH</w:t>
            </w:r>
            <w:r w:rsidRPr="00984D1E">
              <w:rPr>
                <w:b/>
                <w:noProof/>
                <w:color w:val="000000" w:themeColor="text1"/>
                <w:sz w:val="13"/>
              </w:rPr>
              <w:t>2</w:t>
            </w:r>
          </w:p>
          <w:p w14:paraId="3973D646" w14:textId="77777777" w:rsidR="00C254C2" w:rsidRPr="00984D1E" w:rsidRDefault="00C254C2">
            <w:pPr>
              <w:pStyle w:val="TableParagraph"/>
              <w:jc w:val="left"/>
              <w:rPr>
                <w:noProof/>
                <w:color w:val="000000" w:themeColor="text1"/>
              </w:rPr>
            </w:pPr>
          </w:p>
          <w:p w14:paraId="2BF00EE7" w14:textId="77777777" w:rsidR="00C254C2" w:rsidRPr="00984D1E" w:rsidRDefault="00C254C2">
            <w:pPr>
              <w:pStyle w:val="TableParagraph"/>
              <w:spacing w:before="4"/>
              <w:jc w:val="left"/>
              <w:rPr>
                <w:noProof/>
                <w:color w:val="000000" w:themeColor="text1"/>
                <w:sz w:val="20"/>
              </w:rPr>
            </w:pPr>
          </w:p>
          <w:p w14:paraId="337874BB" w14:textId="77777777" w:rsidR="00C254C2" w:rsidRPr="00984D1E" w:rsidRDefault="00B21731">
            <w:pPr>
              <w:pStyle w:val="TableParagraph"/>
              <w:spacing w:line="278" w:lineRule="exact"/>
              <w:ind w:left="6"/>
              <w:rPr>
                <w:noProof/>
                <w:color w:val="000000" w:themeColor="text1"/>
                <w:sz w:val="16"/>
              </w:rPr>
            </w:pPr>
            <w:r w:rsidRPr="00984D1E">
              <w:rPr>
                <w:noProof/>
                <w:color w:val="000000" w:themeColor="text1"/>
                <w:sz w:val="24"/>
              </w:rPr>
              <w:t>C</w:t>
            </w:r>
            <w:r w:rsidRPr="00984D1E">
              <w:rPr>
                <w:noProof/>
                <w:color w:val="000000" w:themeColor="text1"/>
                <w:sz w:val="16"/>
              </w:rPr>
              <w:t>23</w:t>
            </w:r>
            <w:r w:rsidRPr="00984D1E">
              <w:rPr>
                <w:noProof/>
                <w:color w:val="000000" w:themeColor="text1"/>
                <w:sz w:val="24"/>
              </w:rPr>
              <w:t>H</w:t>
            </w:r>
            <w:r w:rsidRPr="00984D1E">
              <w:rPr>
                <w:noProof/>
                <w:color w:val="000000" w:themeColor="text1"/>
                <w:sz w:val="16"/>
              </w:rPr>
              <w:t>31</w:t>
            </w:r>
            <w:r w:rsidRPr="00984D1E">
              <w:rPr>
                <w:noProof/>
                <w:color w:val="000000" w:themeColor="text1"/>
                <w:sz w:val="24"/>
              </w:rPr>
              <w:t>ClN</w:t>
            </w:r>
            <w:r w:rsidRPr="00984D1E">
              <w:rPr>
                <w:noProof/>
                <w:color w:val="000000" w:themeColor="text1"/>
                <w:sz w:val="16"/>
              </w:rPr>
              <w:t>2</w:t>
            </w:r>
            <w:r w:rsidRPr="00984D1E">
              <w:rPr>
                <w:noProof/>
                <w:color w:val="000000" w:themeColor="text1"/>
                <w:sz w:val="24"/>
              </w:rPr>
              <w:t>O</w:t>
            </w:r>
            <w:r w:rsidRPr="00984D1E">
              <w:rPr>
                <w:noProof/>
                <w:color w:val="000000" w:themeColor="text1"/>
                <w:sz w:val="16"/>
              </w:rPr>
              <w:t>2</w:t>
            </w:r>
          </w:p>
          <w:p w14:paraId="2F230858" w14:textId="77777777" w:rsidR="00C254C2" w:rsidRPr="00984D1E" w:rsidRDefault="00B21731">
            <w:pPr>
              <w:pStyle w:val="TableParagraph"/>
              <w:ind w:left="296" w:right="287"/>
              <w:rPr>
                <w:i/>
                <w:noProof/>
                <w:color w:val="000000" w:themeColor="text1"/>
                <w:sz w:val="24"/>
              </w:rPr>
            </w:pPr>
            <w:r w:rsidRPr="00984D1E">
              <w:rPr>
                <w:i/>
                <w:noProof/>
                <w:color w:val="000000" w:themeColor="text1"/>
                <w:sz w:val="24"/>
              </w:rPr>
              <w:t>1-бензил-4-(адамантанкарбонилоксиимино) пиперидин гидрохлориді</w:t>
            </w:r>
          </w:p>
        </w:tc>
        <w:tc>
          <w:tcPr>
            <w:tcW w:w="3384" w:type="dxa"/>
            <w:tcBorders>
              <w:bottom w:val="nil"/>
            </w:tcBorders>
          </w:tcPr>
          <w:p w14:paraId="6E03ECB6" w14:textId="77777777" w:rsidR="00C254C2" w:rsidRPr="00984D1E" w:rsidRDefault="00C254C2">
            <w:pPr>
              <w:pStyle w:val="TableParagraph"/>
              <w:jc w:val="left"/>
              <w:rPr>
                <w:noProof/>
                <w:color w:val="000000" w:themeColor="text1"/>
                <w:sz w:val="26"/>
              </w:rPr>
            </w:pPr>
          </w:p>
          <w:p w14:paraId="279CECAB" w14:textId="77777777" w:rsidR="00C254C2" w:rsidRPr="00984D1E" w:rsidRDefault="00C254C2">
            <w:pPr>
              <w:pStyle w:val="TableParagraph"/>
              <w:jc w:val="left"/>
              <w:rPr>
                <w:noProof/>
                <w:color w:val="000000" w:themeColor="text1"/>
                <w:sz w:val="26"/>
              </w:rPr>
            </w:pPr>
          </w:p>
          <w:p w14:paraId="4A301AFC" w14:textId="77777777" w:rsidR="00C254C2" w:rsidRPr="00984D1E" w:rsidRDefault="00C254C2">
            <w:pPr>
              <w:pStyle w:val="TableParagraph"/>
              <w:jc w:val="left"/>
              <w:rPr>
                <w:noProof/>
                <w:color w:val="000000" w:themeColor="text1"/>
                <w:sz w:val="26"/>
              </w:rPr>
            </w:pPr>
          </w:p>
          <w:p w14:paraId="32881E99" w14:textId="77777777" w:rsidR="00C254C2" w:rsidRPr="00984D1E" w:rsidRDefault="00C254C2">
            <w:pPr>
              <w:pStyle w:val="TableParagraph"/>
              <w:jc w:val="left"/>
              <w:rPr>
                <w:noProof/>
                <w:color w:val="000000" w:themeColor="text1"/>
                <w:sz w:val="26"/>
              </w:rPr>
            </w:pPr>
          </w:p>
          <w:p w14:paraId="2B0AA063" w14:textId="77777777" w:rsidR="00C254C2" w:rsidRPr="00984D1E" w:rsidRDefault="00C254C2">
            <w:pPr>
              <w:pStyle w:val="TableParagraph"/>
              <w:jc w:val="left"/>
              <w:rPr>
                <w:noProof/>
                <w:color w:val="000000" w:themeColor="text1"/>
                <w:sz w:val="26"/>
              </w:rPr>
            </w:pPr>
          </w:p>
          <w:p w14:paraId="51B7B068" w14:textId="77777777" w:rsidR="00C254C2" w:rsidRPr="00984D1E" w:rsidRDefault="00C254C2">
            <w:pPr>
              <w:pStyle w:val="TableParagraph"/>
              <w:jc w:val="left"/>
              <w:rPr>
                <w:noProof/>
                <w:color w:val="000000" w:themeColor="text1"/>
                <w:sz w:val="27"/>
              </w:rPr>
            </w:pPr>
          </w:p>
          <w:p w14:paraId="0EF779B3" w14:textId="77777777" w:rsidR="00C254C2" w:rsidRPr="00984D1E" w:rsidRDefault="00B21731">
            <w:pPr>
              <w:pStyle w:val="TableParagraph"/>
              <w:ind w:left="1031" w:right="1031"/>
              <w:rPr>
                <w:b/>
                <w:noProof/>
                <w:color w:val="000000" w:themeColor="text1"/>
                <w:sz w:val="24"/>
              </w:rPr>
            </w:pPr>
            <w:r w:rsidRPr="00984D1E">
              <w:rPr>
                <w:b/>
                <w:noProof/>
                <w:color w:val="000000" w:themeColor="text1"/>
                <w:sz w:val="24"/>
              </w:rPr>
              <w:t>AIP-21, 2.41</w:t>
            </w:r>
          </w:p>
        </w:tc>
      </w:tr>
    </w:tbl>
    <w:p w14:paraId="11FFF5AB" w14:textId="77777777" w:rsidR="00C254C2" w:rsidRPr="00984D1E" w:rsidRDefault="00C254C2">
      <w:pPr>
        <w:rPr>
          <w:noProof/>
          <w:color w:val="000000" w:themeColor="text1"/>
          <w:sz w:val="24"/>
        </w:rPr>
        <w:sectPr w:rsidR="00C254C2" w:rsidRPr="00984D1E">
          <w:pgSz w:w="11910" w:h="16840"/>
          <w:pgMar w:top="1040" w:right="200" w:bottom="1100" w:left="1400" w:header="0" w:footer="836" w:gutter="0"/>
          <w:cols w:space="720"/>
        </w:sectPr>
      </w:pPr>
    </w:p>
    <w:p w14:paraId="23805845" w14:textId="2840AF6C" w:rsidR="00C254C2" w:rsidRPr="00984D1E" w:rsidRDefault="00CB66C5">
      <w:pPr>
        <w:pStyle w:val="a3"/>
        <w:spacing w:before="69"/>
        <w:ind w:left="301"/>
        <w:rPr>
          <w:noProof/>
          <w:color w:val="000000" w:themeColor="text1"/>
        </w:rPr>
      </w:pPr>
      <w:r>
        <w:rPr>
          <w:noProof/>
          <w:color w:val="000000" w:themeColor="text1"/>
        </w:rPr>
        <w:lastRenderedPageBreak/>
        <w:pict w14:anchorId="22B00718">
          <v:group id="_x0000_s15787" style="position:absolute;left:0;text-align:left;margin-left:200.45pt;margin-top:96.6pt;width:38.35pt;height:50.4pt;z-index:-251399168;mso-position-horizontal-relative:page" coordorigin="4009,1932" coordsize="767,1008">
            <v:line id="_x0000_s15793" style="position:absolute" from="4015,2330" to="4015,2767" strokeweight=".24511mm"/>
            <v:line id="_x0000_s15792" style="position:absolute" from="4015,2767" to="4300,2932" strokeweight=".24628mm"/>
            <v:line id="_x0000_s15791" style="position:absolute" from="4482,2933" to="4768,2767" strokeweight=".24628mm"/>
            <v:line id="_x0000_s15790" style="position:absolute" from="4768,2767" to="4768,2330" strokeweight=".24511mm"/>
            <v:line id="_x0000_s15789" style="position:absolute" from="4768,2330" to="4392,2111" strokeweight=".24628mm"/>
            <v:shape id="_x0000_s15788" style="position:absolute;left:4015;top:1939;width:673;height:391" coordorigin="4015,1939" coordsize="673,391" o:spt="100" adj="0,,0" path="m4392,2111r-377,219m4392,2111l4110,1948t282,163l4688,1939e" filled="f" strokeweight=".24589mm">
              <v:stroke joinstyle="round"/>
              <v:formulas/>
              <v:path arrowok="t" o:connecttype="segments"/>
            </v:shape>
            <w10:wrap anchorx="page"/>
          </v:group>
        </w:pict>
      </w:r>
      <w:r>
        <w:rPr>
          <w:noProof/>
          <w:color w:val="000000" w:themeColor="text1"/>
        </w:rPr>
        <w:pict w14:anchorId="560CED13">
          <v:line id="_x0000_s15786" style="position:absolute;left:0;text-align:left;z-index:-251398144;mso-position-horizontal-relative:page" from="242.8pt,94.65pt" to="250.45pt,94.65pt" strokeweight=".24667mm">
            <w10:wrap anchorx="page"/>
          </v:line>
        </w:pict>
      </w:r>
      <w:r>
        <w:rPr>
          <w:noProof/>
          <w:color w:val="000000" w:themeColor="text1"/>
        </w:rPr>
        <w:pict w14:anchorId="48EFC513">
          <v:group id="_x0000_s15783" style="position:absolute;left:0;text-align:left;margin-left:253.2pt;margin-top:80.45pt;width:2.95pt;height:10.25pt;z-index:-251397120;mso-position-horizontal-relative:page" coordorigin="5064,1609" coordsize="59,205">
            <v:line id="_x0000_s15785" style="position:absolute" from="5071,1812" to="5071,1609" strokeweight=".24511mm"/>
            <v:line id="_x0000_s15784" style="position:absolute" from="5116,1814" to="5116,1609" strokeweight=".24511mm"/>
            <w10:wrap anchorx="page"/>
          </v:group>
        </w:pict>
      </w:r>
      <w:r>
        <w:rPr>
          <w:noProof/>
          <w:color w:val="000000" w:themeColor="text1"/>
        </w:rPr>
        <w:pict w14:anchorId="31683535">
          <v:line id="_x0000_s15782" style="position:absolute;left:0;text-align:left;z-index:-251396096;mso-position-horizontal-relative:page;mso-position-vertical-relative:page" from="219.6pt,206.5pt" to="219.6pt,214.8pt" strokeweight=".24511mm">
            <w10:wrap anchorx="page" anchory="page"/>
          </v:line>
        </w:pict>
      </w:r>
      <w:r>
        <w:rPr>
          <w:noProof/>
          <w:color w:val="000000" w:themeColor="text1"/>
        </w:rPr>
        <w:pict w14:anchorId="05CDFACA">
          <v:line id="_x0000_s15781" style="position:absolute;left:0;text-align:left;z-index:-251395072;mso-position-horizontal-relative:page;mso-position-vertical-relative:page" from="233.7pt,219.2pt" to="238.7pt,219.2pt" strokeweight=".24667mm">
            <w10:wrap anchorx="page" anchory="page"/>
          </v:line>
        </w:pict>
      </w:r>
      <w:r>
        <w:rPr>
          <w:noProof/>
          <w:color w:val="000000" w:themeColor="text1"/>
        </w:rPr>
        <w:pict w14:anchorId="4A1AC444">
          <v:line id="_x0000_s15780" style="position:absolute;left:0;text-align:left;z-index:-251394048;mso-position-horizontal-relative:page;mso-position-vertical-relative:page" from="257.05pt,219.25pt" to="262.25pt,219.25pt" strokeweight=".24667mm">
            <w10:wrap anchorx="page" anchory="page"/>
          </v:line>
        </w:pict>
      </w:r>
      <w:r>
        <w:rPr>
          <w:noProof/>
          <w:color w:val="000000" w:themeColor="text1"/>
        </w:rPr>
        <w:pict w14:anchorId="7FE836F9">
          <v:group id="_x0000_s15770" style="position:absolute;left:0;text-align:left;margin-left:266.15pt;margin-top:72.35pt;width:33.95pt;height:44.4pt;z-index:-251393024;mso-position-horizontal-relative:page" coordorigin="5323,1447" coordsize="679,888">
            <v:line id="_x0000_s15779" style="position:absolute" from="5330,1891" to="5496,2181" strokeweight=".2455mm"/>
            <v:line id="_x0000_s15778" style="position:absolute" from="5376,1891" to="5519,2141" strokeweight=".2455mm"/>
            <v:line id="_x0000_s15777" style="position:absolute" from="5496,2181" to="5828,2181" strokeweight=".24667mm"/>
            <v:line id="_x0000_s15776" style="position:absolute" from="5828,2181" to="5994,1891" strokeweight=".2455mm"/>
            <v:line id="_x0000_s15775" style="position:absolute" from="5805,2141" to="5948,1891" strokeweight=".2455mm"/>
            <v:line id="_x0000_s15774" style="position:absolute" from="5994,1891" to="5828,1602" strokeweight=".2455mm"/>
            <v:line id="_x0000_s15773" style="position:absolute" from="5805,1642" to="5519,1642" strokeweight=".24667mm"/>
            <v:shape id="_x0000_s15772" style="position:absolute;left:5329;top:1454;width:167;height:437" coordorigin="5330,1454" coordsize="167,437" o:spt="100" adj="0,,0" path="m5496,1602r-166,289m5496,1602l5370,1454e" filled="f" strokeweight=".24589mm">
              <v:stroke joinstyle="round"/>
              <v:formulas/>
              <v:path arrowok="t" o:connecttype="segments"/>
            </v:shape>
            <v:line id="_x0000_s15771" style="position:absolute" from="5496,2181" to="5368,2328" strokeweight=".24578mm"/>
            <w10:wrap anchorx="page"/>
          </v:group>
        </w:pict>
      </w:r>
      <w:r>
        <w:rPr>
          <w:noProof/>
          <w:color w:val="000000" w:themeColor="text1"/>
        </w:rPr>
        <w:pict w14:anchorId="0A91D93C">
          <v:line id="_x0000_s15769" style="position:absolute;left:0;text-align:left;z-index:-251392000;mso-position-horizontal-relative:page;mso-position-vertical-relative:page" from="271.2pt,219.25pt" to="277.2pt,219.25pt" strokeweight=".24667mm">
            <w10:wrap anchorx="page" anchory="page"/>
          </v:line>
        </w:pict>
      </w:r>
      <w:r>
        <w:rPr>
          <w:noProof/>
          <w:color w:val="000000" w:themeColor="text1"/>
        </w:rPr>
        <w:pict w14:anchorId="18478022">
          <v:line id="_x0000_s15768" style="position:absolute;left:0;text-align:left;z-index:-251390976;mso-position-horizontal-relative:page;mso-position-vertical-relative:page" from="295.6pt,219.3pt" to="301.65pt,219.3pt" strokeweight=".24667mm">
            <w10:wrap anchorx="page" anchory="page"/>
          </v:line>
        </w:pict>
      </w:r>
      <w:r>
        <w:rPr>
          <w:noProof/>
          <w:color w:val="000000" w:themeColor="text1"/>
        </w:rPr>
        <w:pict w14:anchorId="0A0B47B6">
          <v:group id="_x0000_s15761" style="position:absolute;left:0;text-align:left;margin-left:201.05pt;margin-top:306.85pt;width:36.55pt;height:47.75pt;z-index:-251389952;mso-position-horizontal-relative:page;mso-position-vertical-relative:page" coordorigin="4021,6137" coordsize="731,955">
            <v:line id="_x0000_s15767" style="position:absolute" from="4028,6513" to="4028,6927" strokeweight=".23353mm"/>
            <v:line id="_x0000_s15766" style="position:absolute" from="4028,6927" to="4300,7084" strokeweight=".23353mm"/>
            <v:line id="_x0000_s15765" style="position:absolute" from="4472,7085" to="4745,6927" strokeweight=".23353mm"/>
            <v:line id="_x0000_s15764" style="position:absolute" from="4745,6927" to="4745,6513" strokeweight=".23353mm"/>
            <v:line id="_x0000_s15763" style="position:absolute" from="4745,6513" to="4386,6306" strokeweight=".23353mm"/>
            <v:shape id="_x0000_s15762" style="position:absolute;left:4027;top:6143;width:641;height:370" coordorigin="4028,6144" coordsize="641,370" o:spt="100" adj="0,,0" path="m4386,6306r-358,207m4386,6306l4118,6151t268,155l4668,6144e" filled="f" strokeweight=".23353mm">
              <v:stroke joinstyle="round"/>
              <v:formulas/>
              <v:path arrowok="t" o:connecttype="segments"/>
            </v:shape>
            <w10:wrap anchorx="page" anchory="page"/>
          </v:group>
        </w:pict>
      </w:r>
      <w:r>
        <w:rPr>
          <w:noProof/>
          <w:color w:val="000000" w:themeColor="text1"/>
        </w:rPr>
        <w:pict w14:anchorId="6DCABCCC">
          <v:line id="_x0000_s15760" style="position:absolute;left:0;text-align:left;z-index:-251388928;mso-position-horizontal-relative:page;mso-position-vertical-relative:page" from="241.55pt,304.95pt" to="248.75pt,304.95pt" strokeweight=".23353mm">
            <w10:wrap anchorx="page" anchory="page"/>
          </v:line>
        </w:pict>
      </w:r>
      <w:r>
        <w:rPr>
          <w:noProof/>
          <w:color w:val="000000" w:themeColor="text1"/>
        </w:rPr>
        <w:pict w14:anchorId="15B9DA58">
          <v:group id="_x0000_s15757" style="position:absolute;left:0;text-align:left;margin-left:251.4pt;margin-top:291.55pt;width:2.8pt;height:9.7pt;z-index:-251387904;mso-position-horizontal-relative:page;mso-position-vertical-relative:page" coordorigin="5028,5831" coordsize="56,194">
            <v:line id="_x0000_s15759" style="position:absolute" from="5034,6023" to="5034,5831" strokeweight=".23353mm"/>
            <v:line id="_x0000_s15758" style="position:absolute" from="5076,6025" to="5076,5831" strokeweight=".23353mm"/>
            <w10:wrap anchorx="page" anchory="page"/>
          </v:group>
        </w:pict>
      </w:r>
      <w:r>
        <w:rPr>
          <w:noProof/>
          <w:color w:val="000000" w:themeColor="text1"/>
        </w:rPr>
        <w:pict w14:anchorId="15FA1BBE">
          <v:line id="_x0000_s15756" style="position:absolute;left:0;text-align:left;z-index:-251386880;mso-position-horizontal-relative:page;mso-position-vertical-relative:page" from="219.3pt,360.8pt" to="219.3pt,368.65pt" strokeweight=".23353mm">
            <w10:wrap anchorx="page" anchory="page"/>
          </v:line>
        </w:pict>
      </w:r>
      <w:r>
        <w:rPr>
          <w:noProof/>
          <w:color w:val="000000" w:themeColor="text1"/>
        </w:rPr>
        <w:pict w14:anchorId="3706FD39">
          <v:line id="_x0000_s15755" style="position:absolute;left:0;text-align:left;z-index:-251385856;mso-position-horizontal-relative:page;mso-position-vertical-relative:page" from="232.8pt,372.8pt" to="237.55pt,372.8pt" strokeweight=".23353mm">
            <w10:wrap anchorx="page" anchory="page"/>
          </v:line>
        </w:pict>
      </w:r>
      <w:r>
        <w:rPr>
          <w:noProof/>
          <w:color w:val="000000" w:themeColor="text1"/>
        </w:rPr>
        <w:pict w14:anchorId="222D4C33">
          <v:line id="_x0000_s15754" style="position:absolute;left:0;text-align:left;z-index:-251384832;mso-position-horizontal-relative:page;mso-position-vertical-relative:page" from="255.05pt,372.85pt" to="259.9pt,372.85pt" strokeweight=".23353mm">
            <w10:wrap anchorx="page" anchory="page"/>
          </v:line>
        </w:pict>
      </w:r>
      <w:r>
        <w:rPr>
          <w:noProof/>
          <w:color w:val="000000" w:themeColor="text1"/>
        </w:rPr>
        <w:pict w14:anchorId="3ED107DC">
          <v:group id="_x0000_s15743" style="position:absolute;left:0;text-align:left;margin-left:263.7pt;margin-top:290.85pt;width:39.4pt;height:28.1pt;z-index:-251383808;mso-position-horizontal-relative:page;mso-position-vertical-relative:page" coordorigin="5274,5817" coordsize="788,562">
            <v:line id="_x0000_s15753" style="position:absolute" from="5281,6098" to="5439,6372" strokeweight=".23353mm"/>
            <v:line id="_x0000_s15752" style="position:absolute" from="5325,6098" to="5461,6334" strokeweight=".23353mm"/>
            <v:line id="_x0000_s15751" style="position:absolute" from="5439,6372" to="5756,6372" strokeweight=".23353mm"/>
            <v:line id="_x0000_s15750" style="position:absolute" from="5756,6372" to="5914,6098" strokeweight=".23353mm"/>
            <v:line id="_x0000_s15749" style="position:absolute" from="5734,6334" to="5870,6098" strokeweight=".23353mm"/>
            <v:line id="_x0000_s15748" style="position:absolute" from="5914,6098" to="5756,5824" strokeweight=".23353mm"/>
            <v:line id="_x0000_s15747" style="position:absolute" from="5756,5824" to="5439,5824" strokeweight=".23353mm"/>
            <v:line id="_x0000_s15746" style="position:absolute" from="5734,5862" to="5461,5862" strokeweight=".23353mm"/>
            <v:line id="_x0000_s15745" style="position:absolute" from="5439,5824" to="5281,6098" strokeweight=".23353mm"/>
            <v:line id="_x0000_s15744" style="position:absolute" from="5914,6098" to="6061,6098" strokeweight=".23353mm"/>
            <w10:wrap anchorx="page" anchory="page"/>
          </v:group>
        </w:pict>
      </w:r>
      <w:r>
        <w:rPr>
          <w:noProof/>
          <w:color w:val="000000" w:themeColor="text1"/>
        </w:rPr>
        <w:pict w14:anchorId="742759C3">
          <v:line id="_x0000_s15742" style="position:absolute;left:0;text-align:left;z-index:-251382784;mso-position-horizontal-relative:page;mso-position-vertical-relative:page" from="268.6pt,372.85pt" to="274.25pt,372.85pt" strokeweight=".23353mm">
            <w10:wrap anchorx="page" anchory="page"/>
          </v:line>
        </w:pict>
      </w:r>
      <w:r>
        <w:rPr>
          <w:noProof/>
          <w:color w:val="000000" w:themeColor="text1"/>
        </w:rPr>
        <w:pict w14:anchorId="24AB7BB0">
          <v:line id="_x0000_s15741" style="position:absolute;left:0;text-align:left;z-index:-251381760;mso-position-horizontal-relative:page;mso-position-vertical-relative:page" from="291.75pt,372.9pt" to="297.55pt,372.9pt" strokeweight=".23353mm">
            <w10:wrap anchorx="page" anchory="page"/>
          </v:line>
        </w:pict>
      </w:r>
      <w:r>
        <w:rPr>
          <w:noProof/>
          <w:color w:val="000000" w:themeColor="text1"/>
        </w:rPr>
        <w:pict w14:anchorId="61B4CD80">
          <v:group id="_x0000_s15734" style="position:absolute;left:0;text-align:left;margin-left:201.95pt;margin-top:459.85pt;width:35.95pt;height:47.05pt;z-index:-251380736;mso-position-horizontal-relative:page;mso-position-vertical-relative:page" coordorigin="4039,9197" coordsize="719,941">
            <v:line id="_x0000_s15740" style="position:absolute" from="4045,9568" to="4045,9976" strokeweight=".23003mm"/>
            <v:line id="_x0000_s15739" style="position:absolute" from="4045,9976" to="4313,10131" strokeweight=".23028mm"/>
            <v:line id="_x0000_s15738" style="position:absolute" from="4483,10132" to="4751,9976" strokeweight=".23028mm"/>
            <v:line id="_x0000_s15737" style="position:absolute" from="4751,9976" to="4751,9568" strokeweight=".23003mm"/>
            <v:line id="_x0000_s15736" style="position:absolute" from="4751,9568" to="4398,9364" strokeweight=".23028mm"/>
            <v:shape id="_x0000_s15735" style="position:absolute;left:4045;top:9203;width:631;height:365" coordorigin="4045,9204" coordsize="631,365" o:spt="100" adj="0,,0" path="m4398,9364r-353,204m4398,9364l4134,9211t264,153l4676,9204e" filled="f" strokeweight=".23019mm">
              <v:stroke joinstyle="round"/>
              <v:formulas/>
              <v:path arrowok="t" o:connecttype="segments"/>
            </v:shape>
            <w10:wrap anchorx="page" anchory="page"/>
          </v:group>
        </w:pict>
      </w:r>
      <w:r>
        <w:rPr>
          <w:noProof/>
          <w:color w:val="000000" w:themeColor="text1"/>
        </w:rPr>
        <w:pict w14:anchorId="703C9B09">
          <v:group id="_x0000_s15720" style="position:absolute;left:0;text-align:left;margin-left:241.8pt;margin-top:444.5pt;width:52.15pt;height:26.3pt;z-index:-251379712;mso-position-horizontal-relative:page;mso-position-vertical-relative:page" coordorigin="4836,8890" coordsize="1043,526">
            <v:line id="_x0000_s15733" style="position:absolute" from="4836,9160" to="4978,9160" strokeweight=".23036mm"/>
            <v:line id="_x0000_s15732" style="position:absolute" from="5036,9084" to="5036,8895" strokeweight=".23003mm"/>
            <v:line id="_x0000_s15731" style="position:absolute" from="5078,9086" to="5078,8895" strokeweight=".23003mm"/>
            <v:line id="_x0000_s15730" style="position:absolute" from="5127,9157" to="5287,9157" strokeweight=".34678mm"/>
            <v:line id="_x0000_s15729" style="position:absolute" from="5280,9153" to="5428,9410" strokeweight=".23011mm"/>
            <v:line id="_x0000_s15728" style="position:absolute" from="5321,9153" to="5448,9374" strokeweight=".23011mm"/>
            <v:line id="_x0000_s15727" style="position:absolute" from="5428,9410" to="5724,9410" strokeweight=".23036mm"/>
            <v:line id="_x0000_s15726" style="position:absolute" from="5724,9410" to="5871,9153" strokeweight=".23011mm"/>
            <v:line id="_x0000_s15725" style="position:absolute" from="5703,9374" to="5830,9153" strokeweight=".23011mm"/>
            <v:line id="_x0000_s15724" style="position:absolute" from="5871,9153" to="5724,8897" strokeweight=".23011mm"/>
            <v:line id="_x0000_s15723" style="position:absolute" from="5724,8897" to="5428,8897" strokeweight=".23036mm"/>
            <v:line id="_x0000_s15722" style="position:absolute" from="5703,8932" to="5448,8932" strokeweight=".23036mm"/>
            <v:line id="_x0000_s15721" style="position:absolute" from="5428,8897" to="5280,9153" strokeweight=".23011mm"/>
            <w10:wrap anchorx="page" anchory="page"/>
          </v:group>
        </w:pict>
      </w:r>
      <w:r>
        <w:rPr>
          <w:noProof/>
          <w:color w:val="000000" w:themeColor="text1"/>
        </w:rPr>
        <w:pict w14:anchorId="6014ABEB">
          <v:line id="_x0000_s15719" style="position:absolute;left:0;text-align:left;z-index:-251378688;mso-position-horizontal-relative:page;mso-position-vertical-relative:page" from="219.9pt,513.05pt" to="219.9pt,520.75pt" strokeweight=".23003mm">
            <w10:wrap anchorx="page" anchory="page"/>
          </v:line>
        </w:pict>
      </w:r>
      <w:r w:rsidR="00B21731" w:rsidRPr="00984D1E">
        <w:rPr>
          <w:noProof/>
          <w:color w:val="000000" w:themeColor="text1"/>
          <w:lang w:val="ru-RU" w:eastAsia="ru-RU"/>
        </w:rPr>
        <w:drawing>
          <wp:anchor distT="0" distB="0" distL="0" distR="0" simplePos="0" relativeHeight="250562560" behindDoc="1" locked="0" layoutInCell="1" allowOverlap="1" wp14:anchorId="141435C2" wp14:editId="665F0FB8">
            <wp:simplePos x="0" y="0"/>
            <wp:positionH relativeFrom="page">
              <wp:posOffset>2957312</wp:posOffset>
            </wp:positionH>
            <wp:positionV relativeFrom="page">
              <wp:posOffset>6495742</wp:posOffset>
            </wp:positionV>
            <wp:extent cx="498368" cy="342900"/>
            <wp:effectExtent l="0" t="0" r="0" b="0"/>
            <wp:wrapNone/>
            <wp:docPr id="17" name="image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18.png"/>
                    <pic:cNvPicPr/>
                  </pic:nvPicPr>
                  <pic:blipFill>
                    <a:blip r:embed="rId55" cstate="print"/>
                    <a:stretch>
                      <a:fillRect/>
                    </a:stretch>
                  </pic:blipFill>
                  <pic:spPr>
                    <a:xfrm>
                      <a:off x="0" y="0"/>
                      <a:ext cx="498368" cy="342900"/>
                    </a:xfrm>
                    <a:prstGeom prst="rect">
                      <a:avLst/>
                    </a:prstGeom>
                  </pic:spPr>
                </pic:pic>
              </a:graphicData>
            </a:graphic>
          </wp:anchor>
        </w:drawing>
      </w:r>
      <w:r>
        <w:rPr>
          <w:noProof/>
          <w:color w:val="000000" w:themeColor="text1"/>
        </w:rPr>
        <w:pict w14:anchorId="67EAE12E">
          <v:group id="_x0000_s15711" style="position:absolute;left:0;text-align:left;margin-left:226.55pt;margin-top:615.4pt;width:42.55pt;height:56.8pt;z-index:-251377664;mso-position-horizontal-relative:page;mso-position-vertical-relative:page" coordorigin="4531,12308" coordsize="851,1136">
            <v:line id="_x0000_s15718" style="position:absolute" from="5375,12758" to="4957,12512" strokeweight=".27583mm"/>
            <v:line id="_x0000_s15717" style="position:absolute" from="4957,12512" to="4539,12758" strokeweight=".27583mm"/>
            <v:line id="_x0000_s15716" style="position:absolute" from="4539,12758" to="4539,13249" strokeweight=".27222mm"/>
            <v:line id="_x0000_s15715" style="position:absolute" from="4539,13249" to="4856,13435" strokeweight=".27583mm"/>
            <v:line id="_x0000_s15714" style="position:absolute" from="5057,13435" to="5375,13249" strokeweight=".27583mm"/>
            <v:line id="_x0000_s15713" style="position:absolute" from="5375,13249" to="5375,12758" strokeweight=".27222mm"/>
            <v:shape id="_x0000_s15712" style="position:absolute;left:4624;top:12315;width:668;height:197" coordorigin="4625,12315" coordsize="668,197" o:spt="100" adj="0,,0" path="m4957,12512r-332,-195m4957,12512r335,-197e" filled="f" strokeweight=".27467mm">
              <v:stroke joinstyle="round"/>
              <v:formulas/>
              <v:path arrowok="t" o:connecttype="segments"/>
            </v:shape>
            <w10:wrap anchorx="page" anchory="page"/>
          </v:group>
        </w:pict>
      </w:r>
      <w:r>
        <w:rPr>
          <w:noProof/>
          <w:color w:val="000000" w:themeColor="text1"/>
        </w:rPr>
        <w:pict w14:anchorId="38CD8BA9">
          <v:group id="_x0000_s15708" style="position:absolute;left:0;text-align:left;margin-left:273.3pt;margin-top:603.3pt;width:13.75pt;height:8.15pt;z-index:-251376640;mso-position-horizontal-relative:page;mso-position-vertical-relative:page" coordorigin="5466,12066" coordsize="275,163">
            <v:line id="_x0000_s15710" style="position:absolute" from="5474,12209" to="5704,12073" strokeweight=".27583mm"/>
            <v:line id="_x0000_s15709" style="position:absolute" from="5570,12220" to="5733,12124" strokeweight=".27583mm"/>
            <w10:wrap anchorx="page" anchory="page"/>
          </v:group>
        </w:pict>
      </w:r>
      <w:r>
        <w:rPr>
          <w:noProof/>
          <w:color w:val="000000" w:themeColor="text1"/>
        </w:rPr>
        <w:pict w14:anchorId="4073A617">
          <v:line id="_x0000_s15707" style="position:absolute;left:0;text-align:left;z-index:-251375616;mso-position-horizontal-relative:page;mso-position-vertical-relative:page" from="273.15pt,615.95pt" to="285.1pt,622.95pt" strokeweight=".27583mm">
            <w10:wrap anchorx="page" anchory="page"/>
          </v:line>
        </w:pict>
      </w:r>
      <w:r>
        <w:rPr>
          <w:noProof/>
          <w:color w:val="000000" w:themeColor="text1"/>
        </w:rPr>
        <w:pict w14:anchorId="2FB79613">
          <v:line id="_x0000_s15706" style="position:absolute;left:0;text-align:left;z-index:-251374592;mso-position-horizontal-relative:page;mso-position-vertical-relative:page" from="247.85pt,679.55pt" to="247.85pt,694.35pt" strokeweight=".27222mm">
            <w10:wrap anchorx="page" anchory="page"/>
          </v:line>
        </w:pict>
      </w:r>
      <w:r w:rsidR="00B21731" w:rsidRPr="00984D1E">
        <w:rPr>
          <w:noProof/>
          <w:color w:val="000000" w:themeColor="text1"/>
        </w:rPr>
        <w:t>25 – кесте</w:t>
      </w:r>
      <w:r w:rsidR="001154A8" w:rsidRPr="001154A8">
        <w:rPr>
          <w:noProof/>
          <w:vanish/>
          <w:color w:val="000000" w:themeColor="text1"/>
          <w:spacing w:val="-20"/>
          <w:w w:val="1"/>
        </w:rPr>
        <w:t>‬</w:t>
      </w:r>
      <w:r w:rsidR="001154A8">
        <w:rPr>
          <w:noProof/>
          <w:color w:val="000000" w:themeColor="text1"/>
        </w:rPr>
        <w:t xml:space="preserve">нің </w:t>
      </w:r>
      <w:r w:rsidR="00B21731" w:rsidRPr="00984D1E">
        <w:rPr>
          <w:noProof/>
          <w:color w:val="000000" w:themeColor="text1"/>
        </w:rPr>
        <w:t>жалғасы</w:t>
      </w:r>
    </w:p>
    <w:p w14:paraId="0DC71CEC" w14:textId="77777777" w:rsidR="00C254C2" w:rsidRPr="00984D1E" w:rsidRDefault="00C254C2">
      <w:pPr>
        <w:pStyle w:val="a3"/>
        <w:spacing w:before="7"/>
        <w:rPr>
          <w:noProof/>
          <w:color w:val="000000" w:themeColor="text1"/>
        </w:rPr>
      </w:pPr>
    </w:p>
    <w:tbl>
      <w:tblPr>
        <w:tblStyle w:val="TableNormal"/>
        <w:tblW w:w="0" w:type="auto"/>
        <w:tblInd w:w="3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08"/>
        <w:gridCol w:w="5513"/>
        <w:gridCol w:w="3387"/>
      </w:tblGrid>
      <w:tr w:rsidR="00C254C2" w:rsidRPr="00984D1E" w14:paraId="2DDB7111" w14:textId="77777777">
        <w:trPr>
          <w:trHeight w:val="275"/>
        </w:trPr>
        <w:tc>
          <w:tcPr>
            <w:tcW w:w="708" w:type="dxa"/>
          </w:tcPr>
          <w:p w14:paraId="2AAD32A6"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1</w:t>
            </w:r>
          </w:p>
        </w:tc>
        <w:tc>
          <w:tcPr>
            <w:tcW w:w="5513" w:type="dxa"/>
          </w:tcPr>
          <w:p w14:paraId="517CC486" w14:textId="77777777" w:rsidR="00C254C2" w:rsidRPr="00984D1E" w:rsidRDefault="00B21731">
            <w:pPr>
              <w:pStyle w:val="TableParagraph"/>
              <w:spacing w:line="256" w:lineRule="exact"/>
              <w:ind w:left="2"/>
              <w:rPr>
                <w:noProof/>
                <w:color w:val="000000" w:themeColor="text1"/>
                <w:sz w:val="24"/>
              </w:rPr>
            </w:pPr>
            <w:r w:rsidRPr="00984D1E">
              <w:rPr>
                <w:noProof/>
                <w:color w:val="000000" w:themeColor="text1"/>
                <w:sz w:val="24"/>
              </w:rPr>
              <w:t>2</w:t>
            </w:r>
          </w:p>
        </w:tc>
        <w:tc>
          <w:tcPr>
            <w:tcW w:w="3387" w:type="dxa"/>
          </w:tcPr>
          <w:p w14:paraId="3A8C27B0" w14:textId="77777777" w:rsidR="00C254C2" w:rsidRPr="00984D1E" w:rsidRDefault="00B21731">
            <w:pPr>
              <w:pStyle w:val="TableParagraph"/>
              <w:spacing w:line="256" w:lineRule="exact"/>
              <w:ind w:left="6"/>
              <w:rPr>
                <w:noProof/>
                <w:color w:val="000000" w:themeColor="text1"/>
                <w:sz w:val="24"/>
              </w:rPr>
            </w:pPr>
            <w:r w:rsidRPr="00984D1E">
              <w:rPr>
                <w:noProof/>
                <w:color w:val="000000" w:themeColor="text1"/>
                <w:sz w:val="24"/>
              </w:rPr>
              <w:t>3</w:t>
            </w:r>
          </w:p>
        </w:tc>
      </w:tr>
      <w:tr w:rsidR="00C254C2" w:rsidRPr="00984D1E" w14:paraId="1F0BF23B" w14:textId="77777777">
        <w:trPr>
          <w:trHeight w:val="3561"/>
        </w:trPr>
        <w:tc>
          <w:tcPr>
            <w:tcW w:w="708" w:type="dxa"/>
          </w:tcPr>
          <w:p w14:paraId="568D62C1" w14:textId="77777777" w:rsidR="00C254C2" w:rsidRPr="00984D1E" w:rsidRDefault="00C254C2">
            <w:pPr>
              <w:pStyle w:val="TableParagraph"/>
              <w:jc w:val="left"/>
              <w:rPr>
                <w:noProof/>
                <w:color w:val="000000" w:themeColor="text1"/>
                <w:sz w:val="26"/>
              </w:rPr>
            </w:pPr>
          </w:p>
          <w:p w14:paraId="09126E31" w14:textId="77777777" w:rsidR="00C254C2" w:rsidRPr="00984D1E" w:rsidRDefault="00C254C2">
            <w:pPr>
              <w:pStyle w:val="TableParagraph"/>
              <w:jc w:val="left"/>
              <w:rPr>
                <w:noProof/>
                <w:color w:val="000000" w:themeColor="text1"/>
                <w:sz w:val="26"/>
              </w:rPr>
            </w:pPr>
          </w:p>
          <w:p w14:paraId="231A0CBE" w14:textId="77777777" w:rsidR="00C254C2" w:rsidRPr="00984D1E" w:rsidRDefault="00C254C2">
            <w:pPr>
              <w:pStyle w:val="TableParagraph"/>
              <w:jc w:val="left"/>
              <w:rPr>
                <w:noProof/>
                <w:color w:val="000000" w:themeColor="text1"/>
                <w:sz w:val="26"/>
              </w:rPr>
            </w:pPr>
          </w:p>
          <w:p w14:paraId="39679EAE" w14:textId="77777777" w:rsidR="00C254C2" w:rsidRPr="00984D1E" w:rsidRDefault="00C254C2">
            <w:pPr>
              <w:pStyle w:val="TableParagraph"/>
              <w:jc w:val="left"/>
              <w:rPr>
                <w:noProof/>
                <w:color w:val="000000" w:themeColor="text1"/>
                <w:sz w:val="26"/>
              </w:rPr>
            </w:pPr>
          </w:p>
          <w:p w14:paraId="573F41E4" w14:textId="77777777" w:rsidR="00C254C2" w:rsidRPr="00984D1E" w:rsidRDefault="00C254C2">
            <w:pPr>
              <w:pStyle w:val="TableParagraph"/>
              <w:spacing w:before="2"/>
              <w:jc w:val="left"/>
              <w:rPr>
                <w:noProof/>
                <w:color w:val="000000" w:themeColor="text1"/>
                <w:sz w:val="38"/>
              </w:rPr>
            </w:pPr>
          </w:p>
          <w:p w14:paraId="30CFA903" w14:textId="77777777" w:rsidR="00C254C2" w:rsidRPr="00984D1E" w:rsidRDefault="00B21731">
            <w:pPr>
              <w:pStyle w:val="TableParagraph"/>
              <w:spacing w:before="1"/>
              <w:ind w:left="7"/>
              <w:rPr>
                <w:noProof/>
                <w:color w:val="000000" w:themeColor="text1"/>
                <w:sz w:val="24"/>
              </w:rPr>
            </w:pPr>
            <w:r w:rsidRPr="00984D1E">
              <w:rPr>
                <w:noProof/>
                <w:color w:val="000000" w:themeColor="text1"/>
                <w:sz w:val="24"/>
              </w:rPr>
              <w:t>8</w:t>
            </w:r>
          </w:p>
        </w:tc>
        <w:tc>
          <w:tcPr>
            <w:tcW w:w="5513" w:type="dxa"/>
          </w:tcPr>
          <w:p w14:paraId="2993A21F" w14:textId="77777777" w:rsidR="00C254C2" w:rsidRPr="00984D1E" w:rsidRDefault="00C254C2">
            <w:pPr>
              <w:pStyle w:val="TableParagraph"/>
              <w:spacing w:before="7"/>
              <w:jc w:val="left"/>
              <w:rPr>
                <w:noProof/>
                <w:color w:val="000000" w:themeColor="text1"/>
                <w:sz w:val="20"/>
              </w:rPr>
            </w:pPr>
          </w:p>
          <w:p w14:paraId="1FBF446C" w14:textId="77777777" w:rsidR="00C254C2" w:rsidRPr="00984D1E" w:rsidRDefault="00B21731">
            <w:pPr>
              <w:pStyle w:val="TableParagraph"/>
              <w:tabs>
                <w:tab w:val="left" w:pos="1333"/>
              </w:tabs>
              <w:spacing w:line="163" w:lineRule="exact"/>
              <w:ind w:left="773"/>
              <w:rPr>
                <w:b/>
                <w:noProof/>
                <w:color w:val="000000" w:themeColor="text1"/>
                <w:sz w:val="17"/>
              </w:rPr>
            </w:pPr>
            <w:r w:rsidRPr="00984D1E">
              <w:rPr>
                <w:b/>
                <w:noProof/>
                <w:color w:val="000000" w:themeColor="text1"/>
                <w:sz w:val="17"/>
              </w:rPr>
              <w:t xml:space="preserve">F   </w:t>
            </w:r>
            <w:r w:rsidRPr="00984D1E">
              <w:rPr>
                <w:b/>
                <w:noProof/>
                <w:color w:val="000000" w:themeColor="text1"/>
                <w:sz w:val="17"/>
                <w:u w:val="single"/>
              </w:rPr>
              <w:t xml:space="preserve"> </w:t>
            </w:r>
            <w:r w:rsidRPr="00984D1E">
              <w:rPr>
                <w:b/>
                <w:noProof/>
                <w:color w:val="000000" w:themeColor="text1"/>
                <w:sz w:val="17"/>
                <w:u w:val="single"/>
              </w:rPr>
              <w:tab/>
            </w:r>
          </w:p>
          <w:p w14:paraId="07B0AFD1" w14:textId="77777777" w:rsidR="00C254C2" w:rsidRPr="00984D1E" w:rsidRDefault="00B21731">
            <w:pPr>
              <w:pStyle w:val="TableParagraph"/>
              <w:spacing w:line="163" w:lineRule="exact"/>
              <w:ind w:right="137"/>
              <w:rPr>
                <w:b/>
                <w:noProof/>
                <w:color w:val="000000" w:themeColor="text1"/>
                <w:sz w:val="17"/>
              </w:rPr>
            </w:pPr>
            <w:r w:rsidRPr="00984D1E">
              <w:rPr>
                <w:b/>
                <w:noProof/>
                <w:color w:val="000000" w:themeColor="text1"/>
                <w:sz w:val="17"/>
              </w:rPr>
              <w:t>O</w:t>
            </w:r>
          </w:p>
          <w:p w14:paraId="20558A78" w14:textId="77777777" w:rsidR="00C254C2" w:rsidRPr="00984D1E" w:rsidRDefault="00C254C2">
            <w:pPr>
              <w:pStyle w:val="TableParagraph"/>
              <w:spacing w:before="6"/>
              <w:jc w:val="left"/>
              <w:rPr>
                <w:noProof/>
                <w:color w:val="000000" w:themeColor="text1"/>
                <w:sz w:val="14"/>
              </w:rPr>
            </w:pPr>
          </w:p>
          <w:p w14:paraId="0CADD126" w14:textId="77777777" w:rsidR="00C254C2" w:rsidRPr="00984D1E" w:rsidRDefault="00B21731">
            <w:pPr>
              <w:pStyle w:val="TableParagraph"/>
              <w:tabs>
                <w:tab w:val="left" w:pos="750"/>
              </w:tabs>
              <w:ind w:right="2573"/>
              <w:jc w:val="right"/>
              <w:rPr>
                <w:noProof/>
                <w:color w:val="000000" w:themeColor="text1"/>
                <w:sz w:val="17"/>
              </w:rPr>
            </w:pPr>
            <w:r w:rsidRPr="00984D1E">
              <w:rPr>
                <w:b/>
                <w:noProof/>
                <w:color w:val="000000" w:themeColor="text1"/>
                <w:sz w:val="17"/>
              </w:rPr>
              <w:t>H</w:t>
            </w:r>
            <w:r w:rsidRPr="00984D1E">
              <w:rPr>
                <w:b/>
                <w:noProof/>
                <w:color w:val="000000" w:themeColor="text1"/>
                <w:sz w:val="17"/>
              </w:rPr>
              <w:tab/>
              <w:t>O    C</w:t>
            </w:r>
            <w:r w:rsidRPr="00984D1E">
              <w:rPr>
                <w:noProof/>
                <w:color w:val="000000" w:themeColor="text1"/>
                <w:sz w:val="17"/>
                <w:u w:val="single"/>
              </w:rPr>
              <w:t xml:space="preserve">  </w:t>
            </w:r>
          </w:p>
          <w:p w14:paraId="033D5116" w14:textId="77777777" w:rsidR="00C254C2" w:rsidRPr="00984D1E" w:rsidRDefault="00C254C2">
            <w:pPr>
              <w:pStyle w:val="TableParagraph"/>
              <w:jc w:val="left"/>
              <w:rPr>
                <w:noProof/>
                <w:color w:val="000000" w:themeColor="text1"/>
                <w:sz w:val="27"/>
              </w:rPr>
            </w:pPr>
          </w:p>
          <w:p w14:paraId="625C67E5" w14:textId="77777777" w:rsidR="00C254C2" w:rsidRPr="00984D1E" w:rsidRDefault="00B21731">
            <w:pPr>
              <w:pStyle w:val="TableParagraph"/>
              <w:ind w:right="2558"/>
              <w:jc w:val="right"/>
              <w:rPr>
                <w:b/>
                <w:noProof/>
                <w:color w:val="000000" w:themeColor="text1"/>
                <w:sz w:val="17"/>
              </w:rPr>
            </w:pPr>
            <w:r w:rsidRPr="00984D1E">
              <w:rPr>
                <w:b/>
                <w:noProof/>
                <w:color w:val="000000" w:themeColor="text1"/>
                <w:sz w:val="17"/>
              </w:rPr>
              <w:t>F</w:t>
            </w:r>
          </w:p>
          <w:p w14:paraId="0E0AB129" w14:textId="77777777" w:rsidR="00C254C2" w:rsidRPr="00984D1E" w:rsidRDefault="00C254C2">
            <w:pPr>
              <w:pStyle w:val="TableParagraph"/>
              <w:jc w:val="left"/>
              <w:rPr>
                <w:noProof/>
                <w:color w:val="000000" w:themeColor="text1"/>
                <w:sz w:val="18"/>
              </w:rPr>
            </w:pPr>
          </w:p>
          <w:p w14:paraId="4B3B2AC4" w14:textId="77777777" w:rsidR="00C254C2" w:rsidRPr="00984D1E" w:rsidRDefault="00C254C2">
            <w:pPr>
              <w:pStyle w:val="TableParagraph"/>
              <w:spacing w:before="10"/>
              <w:jc w:val="left"/>
              <w:rPr>
                <w:noProof/>
                <w:color w:val="000000" w:themeColor="text1"/>
                <w:sz w:val="15"/>
              </w:rPr>
            </w:pPr>
          </w:p>
          <w:p w14:paraId="37E475DF" w14:textId="77777777" w:rsidR="00C254C2" w:rsidRPr="00984D1E" w:rsidRDefault="00B21731">
            <w:pPr>
              <w:pStyle w:val="TableParagraph"/>
              <w:ind w:left="1919"/>
              <w:jc w:val="left"/>
              <w:rPr>
                <w:b/>
                <w:noProof/>
                <w:color w:val="000000" w:themeColor="text1"/>
                <w:sz w:val="17"/>
              </w:rPr>
            </w:pPr>
            <w:r w:rsidRPr="00984D1E">
              <w:rPr>
                <w:b/>
                <w:noProof/>
                <w:color w:val="000000" w:themeColor="text1"/>
                <w:sz w:val="17"/>
              </w:rPr>
              <w:t>N HCl</w:t>
            </w:r>
          </w:p>
          <w:p w14:paraId="528ACF97" w14:textId="77777777" w:rsidR="00C254C2" w:rsidRPr="00984D1E" w:rsidRDefault="00B21731">
            <w:pPr>
              <w:pStyle w:val="TableParagraph"/>
              <w:spacing w:before="38"/>
              <w:ind w:left="1919"/>
              <w:jc w:val="left"/>
              <w:rPr>
                <w:b/>
                <w:noProof/>
                <w:color w:val="000000" w:themeColor="text1"/>
                <w:sz w:val="13"/>
              </w:rPr>
            </w:pPr>
            <w:r w:rsidRPr="00984D1E">
              <w:rPr>
                <w:b/>
                <w:noProof/>
                <w:color w:val="000000" w:themeColor="text1"/>
                <w:sz w:val="17"/>
              </w:rPr>
              <w:t>CH</w:t>
            </w:r>
            <w:r w:rsidRPr="00984D1E">
              <w:rPr>
                <w:b/>
                <w:noProof/>
                <w:color w:val="000000" w:themeColor="text1"/>
                <w:sz w:val="13"/>
              </w:rPr>
              <w:t xml:space="preserve">2    </w:t>
            </w:r>
            <w:r w:rsidRPr="00984D1E">
              <w:rPr>
                <w:b/>
                <w:noProof/>
                <w:color w:val="000000" w:themeColor="text1"/>
                <w:sz w:val="17"/>
              </w:rPr>
              <w:t>CH</w:t>
            </w:r>
            <w:r w:rsidRPr="00984D1E">
              <w:rPr>
                <w:b/>
                <w:noProof/>
                <w:color w:val="000000" w:themeColor="text1"/>
                <w:sz w:val="13"/>
              </w:rPr>
              <w:t xml:space="preserve">2    </w:t>
            </w:r>
            <w:r w:rsidRPr="00984D1E">
              <w:rPr>
                <w:b/>
                <w:noProof/>
                <w:color w:val="000000" w:themeColor="text1"/>
                <w:sz w:val="17"/>
              </w:rPr>
              <w:t>O   CH</w:t>
            </w:r>
            <w:r w:rsidRPr="00984D1E">
              <w:rPr>
                <w:b/>
                <w:noProof/>
                <w:color w:val="000000" w:themeColor="text1"/>
                <w:sz w:val="13"/>
              </w:rPr>
              <w:t xml:space="preserve">2     </w:t>
            </w:r>
            <w:r w:rsidRPr="00984D1E">
              <w:rPr>
                <w:b/>
                <w:noProof/>
                <w:color w:val="000000" w:themeColor="text1"/>
                <w:sz w:val="17"/>
              </w:rPr>
              <w:t>CH</w:t>
            </w:r>
            <w:r w:rsidRPr="00984D1E">
              <w:rPr>
                <w:b/>
                <w:noProof/>
                <w:color w:val="000000" w:themeColor="text1"/>
                <w:sz w:val="13"/>
              </w:rPr>
              <w:t>3</w:t>
            </w:r>
          </w:p>
          <w:p w14:paraId="324ABD0E" w14:textId="77777777" w:rsidR="00C254C2" w:rsidRPr="00984D1E" w:rsidRDefault="00C254C2">
            <w:pPr>
              <w:pStyle w:val="TableParagraph"/>
              <w:spacing w:before="3"/>
              <w:jc w:val="left"/>
              <w:rPr>
                <w:noProof/>
                <w:color w:val="000000" w:themeColor="text1"/>
                <w:sz w:val="27"/>
              </w:rPr>
            </w:pPr>
          </w:p>
          <w:p w14:paraId="78439CD2" w14:textId="77777777" w:rsidR="00C254C2" w:rsidRPr="00984D1E" w:rsidRDefault="00B21731">
            <w:pPr>
              <w:pStyle w:val="TableParagraph"/>
              <w:spacing w:line="278" w:lineRule="exact"/>
              <w:ind w:left="1994"/>
              <w:jc w:val="left"/>
              <w:rPr>
                <w:noProof/>
                <w:color w:val="000000" w:themeColor="text1"/>
                <w:sz w:val="16"/>
              </w:rPr>
            </w:pPr>
            <w:r w:rsidRPr="00984D1E">
              <w:rPr>
                <w:noProof/>
                <w:color w:val="000000" w:themeColor="text1"/>
                <w:sz w:val="24"/>
              </w:rPr>
              <w:t>C</w:t>
            </w:r>
            <w:r w:rsidRPr="00984D1E">
              <w:rPr>
                <w:noProof/>
                <w:color w:val="000000" w:themeColor="text1"/>
                <w:sz w:val="16"/>
              </w:rPr>
              <w:t>16</w:t>
            </w:r>
            <w:r w:rsidRPr="00984D1E">
              <w:rPr>
                <w:noProof/>
                <w:color w:val="000000" w:themeColor="text1"/>
                <w:sz w:val="24"/>
              </w:rPr>
              <w:t>H</w:t>
            </w:r>
            <w:r w:rsidRPr="00984D1E">
              <w:rPr>
                <w:noProof/>
                <w:color w:val="000000" w:themeColor="text1"/>
                <w:sz w:val="16"/>
              </w:rPr>
              <w:t>22</w:t>
            </w:r>
            <w:r w:rsidRPr="00984D1E">
              <w:rPr>
                <w:noProof/>
                <w:color w:val="000000" w:themeColor="text1"/>
                <w:sz w:val="24"/>
              </w:rPr>
              <w:t>ClF</w:t>
            </w:r>
            <w:r w:rsidRPr="00984D1E">
              <w:rPr>
                <w:noProof/>
                <w:color w:val="000000" w:themeColor="text1"/>
                <w:sz w:val="16"/>
              </w:rPr>
              <w:t>2</w:t>
            </w:r>
            <w:r w:rsidRPr="00984D1E">
              <w:rPr>
                <w:noProof/>
                <w:color w:val="000000" w:themeColor="text1"/>
                <w:sz w:val="24"/>
              </w:rPr>
              <w:t>NO</w:t>
            </w:r>
            <w:r w:rsidRPr="00984D1E">
              <w:rPr>
                <w:noProof/>
                <w:color w:val="000000" w:themeColor="text1"/>
                <w:sz w:val="16"/>
              </w:rPr>
              <w:t>3</w:t>
            </w:r>
          </w:p>
          <w:p w14:paraId="54E42337" w14:textId="77777777" w:rsidR="00C254C2" w:rsidRPr="00984D1E" w:rsidRDefault="00B21731">
            <w:pPr>
              <w:pStyle w:val="TableParagraph"/>
              <w:spacing w:line="276" w:lineRule="exact"/>
              <w:ind w:left="899" w:right="887" w:firstLine="132"/>
              <w:jc w:val="left"/>
              <w:rPr>
                <w:i/>
                <w:noProof/>
                <w:color w:val="000000" w:themeColor="text1"/>
                <w:sz w:val="24"/>
              </w:rPr>
            </w:pPr>
            <w:r w:rsidRPr="00984D1E">
              <w:rPr>
                <w:i/>
                <w:noProof/>
                <w:color w:val="000000" w:themeColor="text1"/>
                <w:sz w:val="24"/>
              </w:rPr>
              <w:t>1-(2-этоксиэтил)-4-(2,6-дифтор) бензоилоксипиперидин гидрохлориді</w:t>
            </w:r>
          </w:p>
        </w:tc>
        <w:tc>
          <w:tcPr>
            <w:tcW w:w="3387" w:type="dxa"/>
          </w:tcPr>
          <w:p w14:paraId="4F27E9CB" w14:textId="77777777" w:rsidR="00C254C2" w:rsidRPr="00984D1E" w:rsidRDefault="00C254C2">
            <w:pPr>
              <w:pStyle w:val="TableParagraph"/>
              <w:jc w:val="left"/>
              <w:rPr>
                <w:noProof/>
                <w:color w:val="000000" w:themeColor="text1"/>
                <w:sz w:val="26"/>
              </w:rPr>
            </w:pPr>
          </w:p>
          <w:p w14:paraId="4940F167" w14:textId="77777777" w:rsidR="00C254C2" w:rsidRPr="00984D1E" w:rsidRDefault="00C254C2">
            <w:pPr>
              <w:pStyle w:val="TableParagraph"/>
              <w:jc w:val="left"/>
              <w:rPr>
                <w:noProof/>
                <w:color w:val="000000" w:themeColor="text1"/>
                <w:sz w:val="26"/>
              </w:rPr>
            </w:pPr>
          </w:p>
          <w:p w14:paraId="5B79E265" w14:textId="77777777" w:rsidR="00C254C2" w:rsidRPr="00984D1E" w:rsidRDefault="00C254C2">
            <w:pPr>
              <w:pStyle w:val="TableParagraph"/>
              <w:jc w:val="left"/>
              <w:rPr>
                <w:noProof/>
                <w:color w:val="000000" w:themeColor="text1"/>
                <w:sz w:val="26"/>
              </w:rPr>
            </w:pPr>
          </w:p>
          <w:p w14:paraId="6DEF1EB2" w14:textId="77777777" w:rsidR="00C254C2" w:rsidRPr="00984D1E" w:rsidRDefault="00C254C2">
            <w:pPr>
              <w:pStyle w:val="TableParagraph"/>
              <w:jc w:val="left"/>
              <w:rPr>
                <w:noProof/>
                <w:color w:val="000000" w:themeColor="text1"/>
                <w:sz w:val="26"/>
              </w:rPr>
            </w:pPr>
          </w:p>
          <w:p w14:paraId="097982FC" w14:textId="77777777" w:rsidR="00C254C2" w:rsidRPr="00984D1E" w:rsidRDefault="00C254C2">
            <w:pPr>
              <w:pStyle w:val="TableParagraph"/>
              <w:spacing w:before="7"/>
              <w:jc w:val="left"/>
              <w:rPr>
                <w:noProof/>
                <w:color w:val="000000" w:themeColor="text1"/>
                <w:sz w:val="38"/>
              </w:rPr>
            </w:pPr>
          </w:p>
          <w:p w14:paraId="15A2BBD1" w14:textId="77777777" w:rsidR="00C254C2" w:rsidRPr="00984D1E" w:rsidRDefault="00B21731">
            <w:pPr>
              <w:pStyle w:val="TableParagraph"/>
              <w:ind w:left="1033" w:right="1032"/>
              <w:rPr>
                <w:b/>
                <w:noProof/>
                <w:color w:val="000000" w:themeColor="text1"/>
                <w:sz w:val="24"/>
              </w:rPr>
            </w:pPr>
            <w:r w:rsidRPr="00984D1E">
              <w:rPr>
                <w:b/>
                <w:noProof/>
                <w:color w:val="000000" w:themeColor="text1"/>
                <w:sz w:val="24"/>
              </w:rPr>
              <w:t>AIP-22, 2.30</w:t>
            </w:r>
          </w:p>
        </w:tc>
      </w:tr>
      <w:tr w:rsidR="00C254C2" w:rsidRPr="00984D1E" w14:paraId="429E2554" w14:textId="77777777">
        <w:trPr>
          <w:trHeight w:val="3057"/>
        </w:trPr>
        <w:tc>
          <w:tcPr>
            <w:tcW w:w="708" w:type="dxa"/>
          </w:tcPr>
          <w:p w14:paraId="285888D8" w14:textId="77777777" w:rsidR="00C254C2" w:rsidRPr="00984D1E" w:rsidRDefault="00C254C2">
            <w:pPr>
              <w:pStyle w:val="TableParagraph"/>
              <w:jc w:val="left"/>
              <w:rPr>
                <w:noProof/>
                <w:color w:val="000000" w:themeColor="text1"/>
                <w:sz w:val="26"/>
              </w:rPr>
            </w:pPr>
          </w:p>
          <w:p w14:paraId="67867DEA" w14:textId="77777777" w:rsidR="00C254C2" w:rsidRPr="00984D1E" w:rsidRDefault="00C254C2">
            <w:pPr>
              <w:pStyle w:val="TableParagraph"/>
              <w:jc w:val="left"/>
              <w:rPr>
                <w:noProof/>
                <w:color w:val="000000" w:themeColor="text1"/>
                <w:sz w:val="26"/>
              </w:rPr>
            </w:pPr>
          </w:p>
          <w:p w14:paraId="2D9963BC" w14:textId="77777777" w:rsidR="00C254C2" w:rsidRPr="00984D1E" w:rsidRDefault="00C254C2">
            <w:pPr>
              <w:pStyle w:val="TableParagraph"/>
              <w:jc w:val="left"/>
              <w:rPr>
                <w:noProof/>
                <w:color w:val="000000" w:themeColor="text1"/>
                <w:sz w:val="26"/>
              </w:rPr>
            </w:pPr>
          </w:p>
          <w:p w14:paraId="7093E216" w14:textId="77777777" w:rsidR="00C254C2" w:rsidRPr="00984D1E" w:rsidRDefault="00C254C2">
            <w:pPr>
              <w:pStyle w:val="TableParagraph"/>
              <w:jc w:val="left"/>
              <w:rPr>
                <w:noProof/>
                <w:color w:val="000000" w:themeColor="text1"/>
                <w:sz w:val="26"/>
              </w:rPr>
            </w:pPr>
          </w:p>
          <w:p w14:paraId="74554812" w14:textId="77777777" w:rsidR="00C254C2" w:rsidRPr="00984D1E" w:rsidRDefault="00B21731">
            <w:pPr>
              <w:pStyle w:val="TableParagraph"/>
              <w:spacing w:before="185"/>
              <w:ind w:left="7"/>
              <w:rPr>
                <w:noProof/>
                <w:color w:val="000000" w:themeColor="text1"/>
                <w:sz w:val="24"/>
              </w:rPr>
            </w:pPr>
            <w:r w:rsidRPr="00984D1E">
              <w:rPr>
                <w:noProof/>
                <w:color w:val="000000" w:themeColor="text1"/>
                <w:sz w:val="24"/>
              </w:rPr>
              <w:t>9</w:t>
            </w:r>
          </w:p>
        </w:tc>
        <w:tc>
          <w:tcPr>
            <w:tcW w:w="5513" w:type="dxa"/>
          </w:tcPr>
          <w:p w14:paraId="06BAD1E7" w14:textId="77777777" w:rsidR="00C254C2" w:rsidRPr="00984D1E" w:rsidRDefault="00B21731">
            <w:pPr>
              <w:pStyle w:val="TableParagraph"/>
              <w:spacing w:line="156" w:lineRule="exact"/>
              <w:ind w:right="213"/>
              <w:rPr>
                <w:b/>
                <w:noProof/>
                <w:color w:val="000000" w:themeColor="text1"/>
                <w:sz w:val="16"/>
              </w:rPr>
            </w:pPr>
            <w:r w:rsidRPr="00984D1E">
              <w:rPr>
                <w:b/>
                <w:noProof/>
                <w:color w:val="000000" w:themeColor="text1"/>
                <w:sz w:val="16"/>
              </w:rPr>
              <w:t>O</w:t>
            </w:r>
          </w:p>
          <w:p w14:paraId="48134C08" w14:textId="77777777" w:rsidR="00C254C2" w:rsidRPr="00984D1E" w:rsidRDefault="00B21731">
            <w:pPr>
              <w:pStyle w:val="TableParagraph"/>
              <w:tabs>
                <w:tab w:val="left" w:pos="715"/>
                <w:tab w:val="left" w:pos="2118"/>
              </w:tabs>
              <w:spacing w:before="158"/>
              <w:ind w:right="1546"/>
              <w:jc w:val="right"/>
              <w:rPr>
                <w:b/>
                <w:noProof/>
                <w:color w:val="000000" w:themeColor="text1"/>
                <w:sz w:val="16"/>
              </w:rPr>
            </w:pPr>
            <w:r w:rsidRPr="00984D1E">
              <w:rPr>
                <w:b/>
                <w:noProof/>
                <w:color w:val="000000" w:themeColor="text1"/>
                <w:sz w:val="16"/>
              </w:rPr>
              <w:t>H</w:t>
            </w:r>
            <w:r w:rsidRPr="00984D1E">
              <w:rPr>
                <w:b/>
                <w:noProof/>
                <w:color w:val="000000" w:themeColor="text1"/>
                <w:sz w:val="16"/>
              </w:rPr>
              <w:tab/>
              <w:t>O    C</w:t>
            </w:r>
            <w:r w:rsidRPr="00984D1E">
              <w:rPr>
                <w:b/>
                <w:noProof/>
                <w:color w:val="000000" w:themeColor="text1"/>
                <w:sz w:val="16"/>
              </w:rPr>
              <w:tab/>
              <w:t>CF</w:t>
            </w:r>
            <w:r w:rsidRPr="00984D1E">
              <w:rPr>
                <w:b/>
                <w:noProof/>
                <w:color w:val="000000" w:themeColor="text1"/>
                <w:sz w:val="16"/>
                <w:vertAlign w:val="subscript"/>
              </w:rPr>
              <w:t>3</w:t>
            </w:r>
          </w:p>
          <w:p w14:paraId="2758A2D4" w14:textId="77777777" w:rsidR="00C254C2" w:rsidRPr="00984D1E" w:rsidRDefault="00C254C2">
            <w:pPr>
              <w:pStyle w:val="TableParagraph"/>
              <w:jc w:val="left"/>
              <w:rPr>
                <w:noProof/>
                <w:color w:val="000000" w:themeColor="text1"/>
              </w:rPr>
            </w:pPr>
          </w:p>
          <w:p w14:paraId="0E6B6347" w14:textId="77777777" w:rsidR="00C254C2" w:rsidRPr="00984D1E" w:rsidRDefault="00C254C2">
            <w:pPr>
              <w:pStyle w:val="TableParagraph"/>
              <w:jc w:val="left"/>
              <w:rPr>
                <w:noProof/>
                <w:color w:val="000000" w:themeColor="text1"/>
              </w:rPr>
            </w:pPr>
          </w:p>
          <w:p w14:paraId="48CC607A" w14:textId="77777777" w:rsidR="00C254C2" w:rsidRPr="00984D1E" w:rsidRDefault="00C254C2">
            <w:pPr>
              <w:pStyle w:val="TableParagraph"/>
              <w:spacing w:before="4"/>
              <w:jc w:val="left"/>
              <w:rPr>
                <w:noProof/>
                <w:color w:val="000000" w:themeColor="text1"/>
                <w:sz w:val="29"/>
              </w:rPr>
            </w:pPr>
          </w:p>
          <w:p w14:paraId="639DFF4F" w14:textId="77777777" w:rsidR="00C254C2" w:rsidRPr="00984D1E" w:rsidRDefault="00B21731">
            <w:pPr>
              <w:pStyle w:val="TableParagraph"/>
              <w:ind w:left="1917"/>
              <w:jc w:val="left"/>
              <w:rPr>
                <w:b/>
                <w:noProof/>
                <w:color w:val="000000" w:themeColor="text1"/>
                <w:sz w:val="16"/>
              </w:rPr>
            </w:pPr>
            <w:r w:rsidRPr="00984D1E">
              <w:rPr>
                <w:b/>
                <w:noProof/>
                <w:color w:val="000000" w:themeColor="text1"/>
                <w:sz w:val="16"/>
              </w:rPr>
              <w:t>N HCl</w:t>
            </w:r>
          </w:p>
          <w:p w14:paraId="3F58757B" w14:textId="77777777" w:rsidR="00C254C2" w:rsidRPr="00984D1E" w:rsidRDefault="00B21731">
            <w:pPr>
              <w:pStyle w:val="TableParagraph"/>
              <w:spacing w:before="37"/>
              <w:ind w:right="1629"/>
              <w:jc w:val="right"/>
              <w:rPr>
                <w:b/>
                <w:noProof/>
                <w:color w:val="000000" w:themeColor="text1"/>
                <w:sz w:val="12"/>
              </w:rPr>
            </w:pPr>
            <w:r w:rsidRPr="00984D1E">
              <w:rPr>
                <w:b/>
                <w:noProof/>
                <w:color w:val="000000" w:themeColor="text1"/>
                <w:sz w:val="16"/>
              </w:rPr>
              <w:t>CH</w:t>
            </w:r>
            <w:r w:rsidRPr="00984D1E">
              <w:rPr>
                <w:b/>
                <w:noProof/>
                <w:color w:val="000000" w:themeColor="text1"/>
                <w:sz w:val="12"/>
              </w:rPr>
              <w:t xml:space="preserve">2    </w:t>
            </w:r>
            <w:r w:rsidRPr="00984D1E">
              <w:rPr>
                <w:b/>
                <w:noProof/>
                <w:color w:val="000000" w:themeColor="text1"/>
                <w:sz w:val="16"/>
              </w:rPr>
              <w:t>CH</w:t>
            </w:r>
            <w:r w:rsidRPr="00984D1E">
              <w:rPr>
                <w:b/>
                <w:noProof/>
                <w:color w:val="000000" w:themeColor="text1"/>
                <w:sz w:val="12"/>
              </w:rPr>
              <w:t xml:space="preserve">2    </w:t>
            </w:r>
            <w:r w:rsidRPr="00984D1E">
              <w:rPr>
                <w:b/>
                <w:noProof/>
                <w:color w:val="000000" w:themeColor="text1"/>
                <w:sz w:val="16"/>
              </w:rPr>
              <w:t>O   CH</w:t>
            </w:r>
            <w:r w:rsidRPr="00984D1E">
              <w:rPr>
                <w:b/>
                <w:noProof/>
                <w:color w:val="000000" w:themeColor="text1"/>
                <w:sz w:val="12"/>
              </w:rPr>
              <w:t xml:space="preserve">2    </w:t>
            </w:r>
            <w:r w:rsidRPr="00984D1E">
              <w:rPr>
                <w:b/>
                <w:noProof/>
                <w:color w:val="000000" w:themeColor="text1"/>
                <w:sz w:val="16"/>
              </w:rPr>
              <w:t>CH</w:t>
            </w:r>
            <w:r w:rsidRPr="00984D1E">
              <w:rPr>
                <w:b/>
                <w:noProof/>
                <w:color w:val="000000" w:themeColor="text1"/>
                <w:sz w:val="12"/>
              </w:rPr>
              <w:t>3</w:t>
            </w:r>
          </w:p>
          <w:p w14:paraId="3F9FCC38" w14:textId="77777777" w:rsidR="00C254C2" w:rsidRPr="00984D1E" w:rsidRDefault="00C254C2">
            <w:pPr>
              <w:pStyle w:val="TableParagraph"/>
              <w:spacing w:before="2"/>
              <w:jc w:val="left"/>
              <w:rPr>
                <w:noProof/>
                <w:color w:val="000000" w:themeColor="text1"/>
                <w:sz w:val="27"/>
              </w:rPr>
            </w:pPr>
          </w:p>
          <w:p w14:paraId="706A66B1" w14:textId="77777777" w:rsidR="00C254C2" w:rsidRPr="00984D1E" w:rsidRDefault="00B21731">
            <w:pPr>
              <w:pStyle w:val="TableParagraph"/>
              <w:spacing w:line="278" w:lineRule="exact"/>
              <w:ind w:left="1994"/>
              <w:jc w:val="left"/>
              <w:rPr>
                <w:noProof/>
                <w:color w:val="000000" w:themeColor="text1"/>
                <w:sz w:val="16"/>
              </w:rPr>
            </w:pPr>
            <w:r w:rsidRPr="00984D1E">
              <w:rPr>
                <w:noProof/>
                <w:color w:val="000000" w:themeColor="text1"/>
                <w:sz w:val="24"/>
              </w:rPr>
              <w:t>C</w:t>
            </w:r>
            <w:r w:rsidRPr="00984D1E">
              <w:rPr>
                <w:noProof/>
                <w:color w:val="000000" w:themeColor="text1"/>
                <w:sz w:val="16"/>
              </w:rPr>
              <w:t>17</w:t>
            </w:r>
            <w:r w:rsidRPr="00984D1E">
              <w:rPr>
                <w:noProof/>
                <w:color w:val="000000" w:themeColor="text1"/>
                <w:sz w:val="24"/>
              </w:rPr>
              <w:t>H</w:t>
            </w:r>
            <w:r w:rsidRPr="00984D1E">
              <w:rPr>
                <w:noProof/>
                <w:color w:val="000000" w:themeColor="text1"/>
                <w:sz w:val="16"/>
              </w:rPr>
              <w:t>23</w:t>
            </w:r>
            <w:r w:rsidRPr="00984D1E">
              <w:rPr>
                <w:noProof/>
                <w:color w:val="000000" w:themeColor="text1"/>
                <w:sz w:val="24"/>
              </w:rPr>
              <w:t>ClF</w:t>
            </w:r>
            <w:r w:rsidRPr="00984D1E">
              <w:rPr>
                <w:noProof/>
                <w:color w:val="000000" w:themeColor="text1"/>
                <w:sz w:val="16"/>
              </w:rPr>
              <w:t>3</w:t>
            </w:r>
            <w:r w:rsidRPr="00984D1E">
              <w:rPr>
                <w:noProof/>
                <w:color w:val="000000" w:themeColor="text1"/>
                <w:sz w:val="24"/>
              </w:rPr>
              <w:t>NO</w:t>
            </w:r>
            <w:r w:rsidRPr="00984D1E">
              <w:rPr>
                <w:noProof/>
                <w:color w:val="000000" w:themeColor="text1"/>
                <w:sz w:val="16"/>
              </w:rPr>
              <w:t>3</w:t>
            </w:r>
          </w:p>
          <w:p w14:paraId="3CF29926" w14:textId="77777777" w:rsidR="00C254C2" w:rsidRPr="00984D1E" w:rsidRDefault="00B21731">
            <w:pPr>
              <w:pStyle w:val="TableParagraph"/>
              <w:spacing w:line="276" w:lineRule="exact"/>
              <w:ind w:left="899" w:hanging="195"/>
              <w:jc w:val="left"/>
              <w:rPr>
                <w:i/>
                <w:noProof/>
                <w:color w:val="000000" w:themeColor="text1"/>
                <w:sz w:val="24"/>
              </w:rPr>
            </w:pPr>
            <w:r w:rsidRPr="00984D1E">
              <w:rPr>
                <w:i/>
                <w:noProof/>
                <w:color w:val="000000" w:themeColor="text1"/>
                <w:sz w:val="24"/>
              </w:rPr>
              <w:t>1-(2-этоксиэтил)-4-(п-трифторметил) бензоилоксипиперидин гидрохлориді</w:t>
            </w:r>
          </w:p>
        </w:tc>
        <w:tc>
          <w:tcPr>
            <w:tcW w:w="3387" w:type="dxa"/>
          </w:tcPr>
          <w:p w14:paraId="41EA2298" w14:textId="77777777" w:rsidR="00C254C2" w:rsidRPr="00984D1E" w:rsidRDefault="00C254C2">
            <w:pPr>
              <w:pStyle w:val="TableParagraph"/>
              <w:jc w:val="left"/>
              <w:rPr>
                <w:noProof/>
                <w:color w:val="000000" w:themeColor="text1"/>
                <w:sz w:val="26"/>
              </w:rPr>
            </w:pPr>
          </w:p>
          <w:p w14:paraId="4E3DE840" w14:textId="77777777" w:rsidR="00C254C2" w:rsidRPr="00984D1E" w:rsidRDefault="00C254C2">
            <w:pPr>
              <w:pStyle w:val="TableParagraph"/>
              <w:jc w:val="left"/>
              <w:rPr>
                <w:noProof/>
                <w:color w:val="000000" w:themeColor="text1"/>
                <w:sz w:val="26"/>
              </w:rPr>
            </w:pPr>
          </w:p>
          <w:p w14:paraId="3803C095" w14:textId="77777777" w:rsidR="00C254C2" w:rsidRPr="00984D1E" w:rsidRDefault="00C254C2">
            <w:pPr>
              <w:pStyle w:val="TableParagraph"/>
              <w:jc w:val="left"/>
              <w:rPr>
                <w:noProof/>
                <w:color w:val="000000" w:themeColor="text1"/>
                <w:sz w:val="26"/>
              </w:rPr>
            </w:pPr>
          </w:p>
          <w:p w14:paraId="02FFEC19" w14:textId="77777777" w:rsidR="00C254C2" w:rsidRPr="00984D1E" w:rsidRDefault="00C254C2">
            <w:pPr>
              <w:pStyle w:val="TableParagraph"/>
              <w:jc w:val="left"/>
              <w:rPr>
                <w:noProof/>
                <w:color w:val="000000" w:themeColor="text1"/>
                <w:sz w:val="26"/>
              </w:rPr>
            </w:pPr>
          </w:p>
          <w:p w14:paraId="2F113800" w14:textId="77777777" w:rsidR="00C254C2" w:rsidRPr="00984D1E" w:rsidRDefault="00B21731">
            <w:pPr>
              <w:pStyle w:val="TableParagraph"/>
              <w:spacing w:before="190"/>
              <w:ind w:left="1033" w:right="1032"/>
              <w:rPr>
                <w:b/>
                <w:noProof/>
                <w:color w:val="000000" w:themeColor="text1"/>
                <w:sz w:val="24"/>
              </w:rPr>
            </w:pPr>
            <w:r w:rsidRPr="00984D1E">
              <w:rPr>
                <w:b/>
                <w:noProof/>
                <w:color w:val="000000" w:themeColor="text1"/>
                <w:sz w:val="24"/>
              </w:rPr>
              <w:t>AIP-23, 2.31</w:t>
            </w:r>
          </w:p>
        </w:tc>
      </w:tr>
      <w:tr w:rsidR="00C254C2" w:rsidRPr="00984D1E" w14:paraId="041A6B89" w14:textId="77777777">
        <w:trPr>
          <w:trHeight w:val="3203"/>
        </w:trPr>
        <w:tc>
          <w:tcPr>
            <w:tcW w:w="708" w:type="dxa"/>
          </w:tcPr>
          <w:p w14:paraId="480AE361" w14:textId="77777777" w:rsidR="00C254C2" w:rsidRPr="00984D1E" w:rsidRDefault="00C254C2">
            <w:pPr>
              <w:pStyle w:val="TableParagraph"/>
              <w:jc w:val="left"/>
              <w:rPr>
                <w:noProof/>
                <w:color w:val="000000" w:themeColor="text1"/>
                <w:sz w:val="26"/>
              </w:rPr>
            </w:pPr>
          </w:p>
          <w:p w14:paraId="64C1CE3D" w14:textId="77777777" w:rsidR="00C254C2" w:rsidRPr="00984D1E" w:rsidRDefault="00C254C2">
            <w:pPr>
              <w:pStyle w:val="TableParagraph"/>
              <w:jc w:val="left"/>
              <w:rPr>
                <w:noProof/>
                <w:color w:val="000000" w:themeColor="text1"/>
                <w:sz w:val="26"/>
              </w:rPr>
            </w:pPr>
          </w:p>
          <w:p w14:paraId="7A11D75E" w14:textId="77777777" w:rsidR="00C254C2" w:rsidRPr="00984D1E" w:rsidRDefault="00C254C2">
            <w:pPr>
              <w:pStyle w:val="TableParagraph"/>
              <w:jc w:val="left"/>
              <w:rPr>
                <w:noProof/>
                <w:color w:val="000000" w:themeColor="text1"/>
                <w:sz w:val="26"/>
              </w:rPr>
            </w:pPr>
          </w:p>
          <w:p w14:paraId="19802FDB" w14:textId="77777777" w:rsidR="00C254C2" w:rsidRPr="00984D1E" w:rsidRDefault="00C254C2">
            <w:pPr>
              <w:pStyle w:val="TableParagraph"/>
              <w:jc w:val="left"/>
              <w:rPr>
                <w:noProof/>
                <w:color w:val="000000" w:themeColor="text1"/>
                <w:sz w:val="26"/>
              </w:rPr>
            </w:pPr>
          </w:p>
          <w:p w14:paraId="65B89E07" w14:textId="77777777" w:rsidR="00C254C2" w:rsidRPr="00984D1E" w:rsidRDefault="00C254C2">
            <w:pPr>
              <w:pStyle w:val="TableParagraph"/>
              <w:spacing w:before="6"/>
              <w:jc w:val="left"/>
              <w:rPr>
                <w:noProof/>
                <w:color w:val="000000" w:themeColor="text1"/>
              </w:rPr>
            </w:pPr>
          </w:p>
          <w:p w14:paraId="76935898" w14:textId="77777777" w:rsidR="00C254C2" w:rsidRPr="00984D1E" w:rsidRDefault="00B21731">
            <w:pPr>
              <w:pStyle w:val="TableParagraph"/>
              <w:spacing w:before="1"/>
              <w:ind w:left="212" w:right="205"/>
              <w:rPr>
                <w:noProof/>
                <w:color w:val="000000" w:themeColor="text1"/>
                <w:sz w:val="24"/>
              </w:rPr>
            </w:pPr>
            <w:r w:rsidRPr="00984D1E">
              <w:rPr>
                <w:noProof/>
                <w:color w:val="000000" w:themeColor="text1"/>
                <w:sz w:val="24"/>
              </w:rPr>
              <w:t>10</w:t>
            </w:r>
          </w:p>
        </w:tc>
        <w:tc>
          <w:tcPr>
            <w:tcW w:w="5513" w:type="dxa"/>
          </w:tcPr>
          <w:p w14:paraId="0DBAA832" w14:textId="77777777" w:rsidR="00C254C2" w:rsidRPr="00984D1E" w:rsidRDefault="00B21731">
            <w:pPr>
              <w:pStyle w:val="TableParagraph"/>
              <w:spacing w:line="154" w:lineRule="exact"/>
              <w:ind w:right="209"/>
              <w:rPr>
                <w:b/>
                <w:noProof/>
                <w:color w:val="000000" w:themeColor="text1"/>
                <w:sz w:val="16"/>
              </w:rPr>
            </w:pPr>
            <w:r w:rsidRPr="00984D1E">
              <w:rPr>
                <w:b/>
                <w:noProof/>
                <w:color w:val="000000" w:themeColor="text1"/>
                <w:sz w:val="16"/>
              </w:rPr>
              <w:t>O</w:t>
            </w:r>
          </w:p>
          <w:p w14:paraId="4CD34C12" w14:textId="77777777" w:rsidR="00C254C2" w:rsidRPr="00984D1E" w:rsidRDefault="00B21731">
            <w:pPr>
              <w:pStyle w:val="TableParagraph"/>
              <w:tabs>
                <w:tab w:val="left" w:pos="708"/>
                <w:tab w:val="left" w:pos="1893"/>
              </w:tabs>
              <w:spacing w:before="153"/>
              <w:ind w:left="4"/>
              <w:rPr>
                <w:b/>
                <w:noProof/>
                <w:color w:val="000000" w:themeColor="text1"/>
                <w:sz w:val="16"/>
              </w:rPr>
            </w:pPr>
            <w:r w:rsidRPr="00984D1E">
              <w:rPr>
                <w:b/>
                <w:noProof/>
                <w:color w:val="000000" w:themeColor="text1"/>
                <w:sz w:val="16"/>
              </w:rPr>
              <w:t>H</w:t>
            </w:r>
            <w:r w:rsidRPr="00984D1E">
              <w:rPr>
                <w:b/>
                <w:noProof/>
                <w:color w:val="000000" w:themeColor="text1"/>
                <w:sz w:val="16"/>
              </w:rPr>
              <w:tab/>
              <w:t>O    C</w:t>
            </w:r>
            <w:r w:rsidRPr="00984D1E">
              <w:rPr>
                <w:b/>
                <w:noProof/>
                <w:color w:val="000000" w:themeColor="text1"/>
                <w:sz w:val="16"/>
              </w:rPr>
              <w:tab/>
              <w:t>CF</w:t>
            </w:r>
            <w:r w:rsidRPr="00984D1E">
              <w:rPr>
                <w:b/>
                <w:noProof/>
                <w:color w:val="000000" w:themeColor="text1"/>
                <w:sz w:val="16"/>
                <w:vertAlign w:val="subscript"/>
              </w:rPr>
              <w:t>3</w:t>
            </w:r>
          </w:p>
          <w:p w14:paraId="611A3A6F" w14:textId="77777777" w:rsidR="00C254C2" w:rsidRPr="00984D1E" w:rsidRDefault="00C254C2">
            <w:pPr>
              <w:pStyle w:val="TableParagraph"/>
              <w:jc w:val="left"/>
              <w:rPr>
                <w:noProof/>
                <w:color w:val="000000" w:themeColor="text1"/>
              </w:rPr>
            </w:pPr>
          </w:p>
          <w:p w14:paraId="4640A3BE" w14:textId="77777777" w:rsidR="00C254C2" w:rsidRPr="00984D1E" w:rsidRDefault="00C254C2">
            <w:pPr>
              <w:pStyle w:val="TableParagraph"/>
              <w:jc w:val="left"/>
              <w:rPr>
                <w:noProof/>
                <w:color w:val="000000" w:themeColor="text1"/>
              </w:rPr>
            </w:pPr>
          </w:p>
          <w:p w14:paraId="38D68DAF" w14:textId="77777777" w:rsidR="00C254C2" w:rsidRPr="00984D1E" w:rsidRDefault="00C254C2">
            <w:pPr>
              <w:pStyle w:val="TableParagraph"/>
              <w:jc w:val="left"/>
              <w:rPr>
                <w:noProof/>
                <w:color w:val="000000" w:themeColor="text1"/>
                <w:sz w:val="28"/>
              </w:rPr>
            </w:pPr>
          </w:p>
          <w:p w14:paraId="1A064E5D" w14:textId="77777777" w:rsidR="00C254C2" w:rsidRPr="00984D1E" w:rsidRDefault="00B21731">
            <w:pPr>
              <w:pStyle w:val="TableParagraph"/>
              <w:ind w:left="1930"/>
              <w:jc w:val="left"/>
              <w:rPr>
                <w:b/>
                <w:noProof/>
                <w:color w:val="000000" w:themeColor="text1"/>
                <w:sz w:val="16"/>
              </w:rPr>
            </w:pPr>
            <w:r w:rsidRPr="00984D1E">
              <w:rPr>
                <w:b/>
                <w:noProof/>
                <w:color w:val="000000" w:themeColor="text1"/>
                <w:sz w:val="16"/>
              </w:rPr>
              <w:t>N HCl</w:t>
            </w:r>
          </w:p>
          <w:p w14:paraId="7EF90CD0" w14:textId="77777777" w:rsidR="00C254C2" w:rsidRPr="00984D1E" w:rsidRDefault="00B21731">
            <w:pPr>
              <w:pStyle w:val="TableParagraph"/>
              <w:spacing w:before="31"/>
              <w:ind w:left="1930"/>
              <w:jc w:val="left"/>
              <w:rPr>
                <w:b/>
                <w:noProof/>
                <w:color w:val="000000" w:themeColor="text1"/>
                <w:sz w:val="12"/>
              </w:rPr>
            </w:pPr>
            <w:r w:rsidRPr="00984D1E">
              <w:rPr>
                <w:b/>
                <w:noProof/>
                <w:color w:val="000000" w:themeColor="text1"/>
                <w:sz w:val="16"/>
              </w:rPr>
              <w:t>CH</w:t>
            </w:r>
            <w:r w:rsidRPr="00984D1E">
              <w:rPr>
                <w:b/>
                <w:noProof/>
                <w:color w:val="000000" w:themeColor="text1"/>
                <w:sz w:val="12"/>
              </w:rPr>
              <w:t>2</w:t>
            </w:r>
          </w:p>
          <w:p w14:paraId="336D8F42" w14:textId="77777777" w:rsidR="00C254C2" w:rsidRPr="00984D1E" w:rsidRDefault="00C254C2">
            <w:pPr>
              <w:pStyle w:val="TableParagraph"/>
              <w:jc w:val="left"/>
              <w:rPr>
                <w:noProof/>
                <w:color w:val="000000" w:themeColor="text1"/>
              </w:rPr>
            </w:pPr>
          </w:p>
          <w:p w14:paraId="0D1DAF05" w14:textId="77777777" w:rsidR="00C254C2" w:rsidRPr="00984D1E" w:rsidRDefault="00C254C2">
            <w:pPr>
              <w:pStyle w:val="TableParagraph"/>
              <w:spacing w:before="3"/>
              <w:jc w:val="left"/>
              <w:rPr>
                <w:noProof/>
                <w:color w:val="000000" w:themeColor="text1"/>
                <w:sz w:val="21"/>
              </w:rPr>
            </w:pPr>
          </w:p>
          <w:p w14:paraId="46D016B4" w14:textId="77777777" w:rsidR="00C254C2" w:rsidRPr="00984D1E" w:rsidRDefault="00B21731">
            <w:pPr>
              <w:pStyle w:val="TableParagraph"/>
              <w:spacing w:line="278" w:lineRule="exact"/>
              <w:ind w:left="1994"/>
              <w:jc w:val="left"/>
              <w:rPr>
                <w:noProof/>
                <w:color w:val="000000" w:themeColor="text1"/>
                <w:sz w:val="16"/>
              </w:rPr>
            </w:pPr>
            <w:r w:rsidRPr="00984D1E">
              <w:rPr>
                <w:noProof/>
                <w:color w:val="000000" w:themeColor="text1"/>
                <w:sz w:val="24"/>
              </w:rPr>
              <w:t>C</w:t>
            </w:r>
            <w:r w:rsidRPr="00984D1E">
              <w:rPr>
                <w:noProof/>
                <w:color w:val="000000" w:themeColor="text1"/>
                <w:sz w:val="16"/>
              </w:rPr>
              <w:t>20</w:t>
            </w:r>
            <w:r w:rsidRPr="00984D1E">
              <w:rPr>
                <w:noProof/>
                <w:color w:val="000000" w:themeColor="text1"/>
                <w:sz w:val="24"/>
              </w:rPr>
              <w:t>H</w:t>
            </w:r>
            <w:r w:rsidRPr="00984D1E">
              <w:rPr>
                <w:noProof/>
                <w:color w:val="000000" w:themeColor="text1"/>
                <w:sz w:val="16"/>
              </w:rPr>
              <w:t>21</w:t>
            </w:r>
            <w:r w:rsidRPr="00984D1E">
              <w:rPr>
                <w:noProof/>
                <w:color w:val="000000" w:themeColor="text1"/>
                <w:sz w:val="24"/>
              </w:rPr>
              <w:t>ClF</w:t>
            </w:r>
            <w:r w:rsidRPr="00984D1E">
              <w:rPr>
                <w:noProof/>
                <w:color w:val="000000" w:themeColor="text1"/>
                <w:sz w:val="16"/>
              </w:rPr>
              <w:t>3</w:t>
            </w:r>
            <w:r w:rsidRPr="00984D1E">
              <w:rPr>
                <w:noProof/>
                <w:color w:val="000000" w:themeColor="text1"/>
                <w:sz w:val="24"/>
              </w:rPr>
              <w:t>NO</w:t>
            </w:r>
            <w:r w:rsidRPr="00984D1E">
              <w:rPr>
                <w:noProof/>
                <w:color w:val="000000" w:themeColor="text1"/>
                <w:sz w:val="16"/>
              </w:rPr>
              <w:t>2</w:t>
            </w:r>
          </w:p>
          <w:p w14:paraId="3803C099" w14:textId="77777777" w:rsidR="00C254C2" w:rsidRPr="00984D1E" w:rsidRDefault="00B21731">
            <w:pPr>
              <w:pStyle w:val="TableParagraph"/>
              <w:spacing w:line="275" w:lineRule="exact"/>
              <w:ind w:left="5"/>
              <w:rPr>
                <w:i/>
                <w:noProof/>
                <w:color w:val="000000" w:themeColor="text1"/>
                <w:sz w:val="24"/>
              </w:rPr>
            </w:pPr>
            <w:r w:rsidRPr="00984D1E">
              <w:rPr>
                <w:i/>
                <w:noProof/>
                <w:color w:val="000000" w:themeColor="text1"/>
                <w:sz w:val="24"/>
              </w:rPr>
              <w:t>1-бензил-4-(п-трифторметил)бензоилокси-</w:t>
            </w:r>
          </w:p>
          <w:p w14:paraId="030072D2" w14:textId="77777777" w:rsidR="00C254C2" w:rsidRPr="00984D1E" w:rsidRDefault="00B21731">
            <w:pPr>
              <w:pStyle w:val="TableParagraph"/>
              <w:spacing w:line="264" w:lineRule="exact"/>
              <w:ind w:left="1"/>
              <w:rPr>
                <w:i/>
                <w:noProof/>
                <w:color w:val="000000" w:themeColor="text1"/>
                <w:sz w:val="24"/>
              </w:rPr>
            </w:pPr>
            <w:r w:rsidRPr="00984D1E">
              <w:rPr>
                <w:i/>
                <w:noProof/>
                <w:color w:val="000000" w:themeColor="text1"/>
                <w:sz w:val="24"/>
              </w:rPr>
              <w:t>пиперидин гидрохлориді</w:t>
            </w:r>
          </w:p>
        </w:tc>
        <w:tc>
          <w:tcPr>
            <w:tcW w:w="3387" w:type="dxa"/>
          </w:tcPr>
          <w:p w14:paraId="43418F79" w14:textId="77777777" w:rsidR="00C254C2" w:rsidRPr="00984D1E" w:rsidRDefault="00C254C2">
            <w:pPr>
              <w:pStyle w:val="TableParagraph"/>
              <w:jc w:val="left"/>
              <w:rPr>
                <w:noProof/>
                <w:color w:val="000000" w:themeColor="text1"/>
                <w:sz w:val="26"/>
              </w:rPr>
            </w:pPr>
          </w:p>
          <w:p w14:paraId="4529DCBE" w14:textId="77777777" w:rsidR="00C254C2" w:rsidRPr="00984D1E" w:rsidRDefault="00C254C2">
            <w:pPr>
              <w:pStyle w:val="TableParagraph"/>
              <w:jc w:val="left"/>
              <w:rPr>
                <w:noProof/>
                <w:color w:val="000000" w:themeColor="text1"/>
                <w:sz w:val="26"/>
              </w:rPr>
            </w:pPr>
          </w:p>
          <w:p w14:paraId="72062FF3" w14:textId="77777777" w:rsidR="00C254C2" w:rsidRPr="00984D1E" w:rsidRDefault="00C254C2">
            <w:pPr>
              <w:pStyle w:val="TableParagraph"/>
              <w:jc w:val="left"/>
              <w:rPr>
                <w:noProof/>
                <w:color w:val="000000" w:themeColor="text1"/>
                <w:sz w:val="26"/>
              </w:rPr>
            </w:pPr>
          </w:p>
          <w:p w14:paraId="726A6FB1" w14:textId="77777777" w:rsidR="00C254C2" w:rsidRPr="00984D1E" w:rsidRDefault="00C254C2">
            <w:pPr>
              <w:pStyle w:val="TableParagraph"/>
              <w:jc w:val="left"/>
              <w:rPr>
                <w:noProof/>
                <w:color w:val="000000" w:themeColor="text1"/>
                <w:sz w:val="26"/>
              </w:rPr>
            </w:pPr>
          </w:p>
          <w:p w14:paraId="784BC139" w14:textId="77777777" w:rsidR="00C254C2" w:rsidRPr="00984D1E" w:rsidRDefault="00C254C2">
            <w:pPr>
              <w:pStyle w:val="TableParagraph"/>
              <w:jc w:val="left"/>
              <w:rPr>
                <w:noProof/>
                <w:color w:val="000000" w:themeColor="text1"/>
                <w:sz w:val="23"/>
              </w:rPr>
            </w:pPr>
          </w:p>
          <w:p w14:paraId="0D40A584" w14:textId="77777777" w:rsidR="00C254C2" w:rsidRPr="00984D1E" w:rsidRDefault="00B21731">
            <w:pPr>
              <w:pStyle w:val="TableParagraph"/>
              <w:ind w:left="1033" w:right="1032"/>
              <w:rPr>
                <w:b/>
                <w:noProof/>
                <w:color w:val="000000" w:themeColor="text1"/>
                <w:sz w:val="24"/>
              </w:rPr>
            </w:pPr>
            <w:r w:rsidRPr="00984D1E">
              <w:rPr>
                <w:b/>
                <w:noProof/>
                <w:color w:val="000000" w:themeColor="text1"/>
                <w:sz w:val="24"/>
              </w:rPr>
              <w:t>AIP-24, 2.32</w:t>
            </w:r>
          </w:p>
        </w:tc>
      </w:tr>
      <w:tr w:rsidR="00C254C2" w:rsidRPr="00984D1E" w14:paraId="160C1052" w14:textId="77777777">
        <w:trPr>
          <w:trHeight w:val="3047"/>
        </w:trPr>
        <w:tc>
          <w:tcPr>
            <w:tcW w:w="708" w:type="dxa"/>
            <w:tcBorders>
              <w:bottom w:val="nil"/>
            </w:tcBorders>
          </w:tcPr>
          <w:p w14:paraId="049C0B30" w14:textId="77777777" w:rsidR="00C254C2" w:rsidRPr="00984D1E" w:rsidRDefault="00C254C2">
            <w:pPr>
              <w:pStyle w:val="TableParagraph"/>
              <w:jc w:val="left"/>
              <w:rPr>
                <w:noProof/>
                <w:color w:val="000000" w:themeColor="text1"/>
                <w:sz w:val="26"/>
              </w:rPr>
            </w:pPr>
          </w:p>
          <w:p w14:paraId="7165EE8D" w14:textId="77777777" w:rsidR="00C254C2" w:rsidRPr="00984D1E" w:rsidRDefault="00C254C2">
            <w:pPr>
              <w:pStyle w:val="TableParagraph"/>
              <w:jc w:val="left"/>
              <w:rPr>
                <w:noProof/>
                <w:color w:val="000000" w:themeColor="text1"/>
                <w:sz w:val="26"/>
              </w:rPr>
            </w:pPr>
          </w:p>
          <w:p w14:paraId="6E7D8750" w14:textId="77777777" w:rsidR="00C254C2" w:rsidRPr="00984D1E" w:rsidRDefault="00C254C2">
            <w:pPr>
              <w:pStyle w:val="TableParagraph"/>
              <w:jc w:val="left"/>
              <w:rPr>
                <w:noProof/>
                <w:color w:val="000000" w:themeColor="text1"/>
                <w:sz w:val="26"/>
              </w:rPr>
            </w:pPr>
          </w:p>
          <w:p w14:paraId="60BCFE13" w14:textId="77777777" w:rsidR="00C254C2" w:rsidRPr="00984D1E" w:rsidRDefault="00C254C2">
            <w:pPr>
              <w:pStyle w:val="TableParagraph"/>
              <w:jc w:val="left"/>
              <w:rPr>
                <w:noProof/>
                <w:color w:val="000000" w:themeColor="text1"/>
                <w:sz w:val="26"/>
              </w:rPr>
            </w:pPr>
          </w:p>
          <w:p w14:paraId="4D6BFC0A" w14:textId="77777777" w:rsidR="00C254C2" w:rsidRPr="00984D1E" w:rsidRDefault="00B21731">
            <w:pPr>
              <w:pStyle w:val="TableParagraph"/>
              <w:spacing w:before="183"/>
              <w:ind w:left="212" w:right="205"/>
              <w:rPr>
                <w:noProof/>
                <w:color w:val="000000" w:themeColor="text1"/>
                <w:sz w:val="24"/>
              </w:rPr>
            </w:pPr>
            <w:r w:rsidRPr="00984D1E">
              <w:rPr>
                <w:noProof/>
                <w:color w:val="000000" w:themeColor="text1"/>
                <w:sz w:val="24"/>
              </w:rPr>
              <w:t>11</w:t>
            </w:r>
          </w:p>
        </w:tc>
        <w:tc>
          <w:tcPr>
            <w:tcW w:w="5513" w:type="dxa"/>
            <w:tcBorders>
              <w:bottom w:val="nil"/>
            </w:tcBorders>
          </w:tcPr>
          <w:p w14:paraId="42B0DD01" w14:textId="77777777" w:rsidR="00C254C2" w:rsidRPr="00984D1E" w:rsidRDefault="00B21731">
            <w:pPr>
              <w:pStyle w:val="TableParagraph"/>
              <w:spacing w:line="181" w:lineRule="exact"/>
              <w:ind w:left="1287"/>
              <w:rPr>
                <w:b/>
                <w:noProof/>
                <w:color w:val="000000" w:themeColor="text1"/>
                <w:sz w:val="19"/>
              </w:rPr>
            </w:pPr>
            <w:r w:rsidRPr="00984D1E">
              <w:rPr>
                <w:b/>
                <w:noProof/>
                <w:color w:val="000000" w:themeColor="text1"/>
                <w:sz w:val="19"/>
              </w:rPr>
              <w:t>O</w:t>
            </w:r>
          </w:p>
          <w:p w14:paraId="161B533F" w14:textId="77777777" w:rsidR="00C254C2" w:rsidRPr="00984D1E" w:rsidRDefault="00B21731">
            <w:pPr>
              <w:pStyle w:val="TableParagraph"/>
              <w:tabs>
                <w:tab w:val="left" w:pos="991"/>
              </w:tabs>
              <w:spacing w:line="224" w:lineRule="exact"/>
              <w:ind w:right="561"/>
              <w:rPr>
                <w:b/>
                <w:noProof/>
                <w:color w:val="000000" w:themeColor="text1"/>
                <w:sz w:val="19"/>
              </w:rPr>
            </w:pPr>
            <w:r w:rsidRPr="00984D1E">
              <w:rPr>
                <w:b/>
                <w:noProof/>
                <w:color w:val="000000" w:themeColor="text1"/>
                <w:sz w:val="19"/>
              </w:rPr>
              <w:t>HO</w:t>
            </w:r>
            <w:r w:rsidRPr="00984D1E">
              <w:rPr>
                <w:b/>
                <w:noProof/>
                <w:color w:val="000000" w:themeColor="text1"/>
                <w:sz w:val="19"/>
              </w:rPr>
              <w:tab/>
              <w:t>C</w:t>
            </w:r>
          </w:p>
          <w:p w14:paraId="3155503C" w14:textId="77777777" w:rsidR="00C254C2" w:rsidRPr="00984D1E" w:rsidRDefault="00B21731">
            <w:pPr>
              <w:pStyle w:val="TableParagraph"/>
              <w:spacing w:before="26"/>
              <w:ind w:left="1407"/>
              <w:rPr>
                <w:b/>
                <w:noProof/>
                <w:color w:val="000000" w:themeColor="text1"/>
                <w:sz w:val="19"/>
              </w:rPr>
            </w:pPr>
            <w:r w:rsidRPr="00984D1E">
              <w:rPr>
                <w:b/>
                <w:noProof/>
                <w:color w:val="000000" w:themeColor="text1"/>
                <w:sz w:val="19"/>
              </w:rPr>
              <w:t>OH</w:t>
            </w:r>
          </w:p>
          <w:p w14:paraId="30F3D80D" w14:textId="77777777" w:rsidR="00C254C2" w:rsidRPr="00984D1E" w:rsidRDefault="00C254C2">
            <w:pPr>
              <w:pStyle w:val="TableParagraph"/>
              <w:jc w:val="left"/>
              <w:rPr>
                <w:noProof/>
                <w:color w:val="000000" w:themeColor="text1"/>
              </w:rPr>
            </w:pPr>
          </w:p>
          <w:p w14:paraId="15B444CA" w14:textId="77777777" w:rsidR="00C254C2" w:rsidRPr="00984D1E" w:rsidRDefault="00C254C2">
            <w:pPr>
              <w:pStyle w:val="TableParagraph"/>
              <w:jc w:val="left"/>
              <w:rPr>
                <w:noProof/>
                <w:color w:val="000000" w:themeColor="text1"/>
              </w:rPr>
            </w:pPr>
          </w:p>
          <w:p w14:paraId="3FBFB999" w14:textId="77777777" w:rsidR="00C254C2" w:rsidRPr="00984D1E" w:rsidRDefault="00C254C2">
            <w:pPr>
              <w:pStyle w:val="TableParagraph"/>
              <w:spacing w:before="1"/>
              <w:jc w:val="left"/>
              <w:rPr>
                <w:noProof/>
                <w:color w:val="000000" w:themeColor="text1"/>
              </w:rPr>
            </w:pPr>
          </w:p>
          <w:p w14:paraId="393FEF9C" w14:textId="77777777" w:rsidR="00C254C2" w:rsidRPr="00984D1E" w:rsidRDefault="00B21731">
            <w:pPr>
              <w:pStyle w:val="TableParagraph"/>
              <w:spacing w:line="185" w:lineRule="exact"/>
              <w:ind w:left="2477"/>
              <w:jc w:val="left"/>
              <w:rPr>
                <w:b/>
                <w:noProof/>
                <w:color w:val="000000" w:themeColor="text1"/>
                <w:sz w:val="19"/>
              </w:rPr>
            </w:pPr>
            <w:r w:rsidRPr="00984D1E">
              <w:rPr>
                <w:b/>
                <w:noProof/>
                <w:color w:val="000000" w:themeColor="text1"/>
                <w:sz w:val="19"/>
              </w:rPr>
              <w:t>N</w:t>
            </w:r>
          </w:p>
          <w:p w14:paraId="64D80305" w14:textId="77777777" w:rsidR="00C254C2" w:rsidRPr="00984D1E" w:rsidRDefault="00B21731">
            <w:pPr>
              <w:pStyle w:val="TableParagraph"/>
              <w:spacing w:line="185" w:lineRule="exact"/>
              <w:ind w:left="196"/>
              <w:rPr>
                <w:b/>
                <w:noProof/>
                <w:color w:val="000000" w:themeColor="text1"/>
                <w:sz w:val="19"/>
              </w:rPr>
            </w:pPr>
            <w:r w:rsidRPr="00984D1E">
              <w:rPr>
                <w:b/>
                <w:noProof/>
                <w:color w:val="000000" w:themeColor="text1"/>
                <w:sz w:val="19"/>
              </w:rPr>
              <w:t>HCl</w:t>
            </w:r>
          </w:p>
          <w:p w14:paraId="4DF8BE5E" w14:textId="77777777" w:rsidR="00C254C2" w:rsidRPr="00984D1E" w:rsidRDefault="00B21731">
            <w:pPr>
              <w:pStyle w:val="TableParagraph"/>
              <w:spacing w:before="125"/>
              <w:ind w:left="2477"/>
              <w:jc w:val="left"/>
              <w:rPr>
                <w:b/>
                <w:noProof/>
                <w:color w:val="000000" w:themeColor="text1"/>
                <w:sz w:val="14"/>
              </w:rPr>
            </w:pPr>
            <w:r w:rsidRPr="00984D1E">
              <w:rPr>
                <w:b/>
                <w:noProof/>
                <w:color w:val="000000" w:themeColor="text1"/>
                <w:sz w:val="19"/>
              </w:rPr>
              <w:t>CH</w:t>
            </w:r>
            <w:r w:rsidRPr="00984D1E">
              <w:rPr>
                <w:b/>
                <w:noProof/>
                <w:color w:val="000000" w:themeColor="text1"/>
                <w:sz w:val="14"/>
              </w:rPr>
              <w:t>3</w:t>
            </w:r>
          </w:p>
          <w:p w14:paraId="5AABF709" w14:textId="77777777" w:rsidR="00C254C2" w:rsidRPr="00984D1E" w:rsidRDefault="00C254C2">
            <w:pPr>
              <w:pStyle w:val="TableParagraph"/>
              <w:spacing w:before="2"/>
              <w:jc w:val="left"/>
              <w:rPr>
                <w:noProof/>
                <w:color w:val="000000" w:themeColor="text1"/>
                <w:sz w:val="28"/>
              </w:rPr>
            </w:pPr>
          </w:p>
          <w:p w14:paraId="1230FAC6" w14:textId="77777777" w:rsidR="00C254C2" w:rsidRPr="00984D1E" w:rsidRDefault="00B21731">
            <w:pPr>
              <w:pStyle w:val="TableParagraph"/>
              <w:spacing w:line="278" w:lineRule="exact"/>
              <w:ind w:left="5"/>
              <w:rPr>
                <w:noProof/>
                <w:color w:val="000000" w:themeColor="text1"/>
                <w:sz w:val="16"/>
              </w:rPr>
            </w:pPr>
            <w:r w:rsidRPr="00984D1E">
              <w:rPr>
                <w:noProof/>
                <w:color w:val="000000" w:themeColor="text1"/>
                <w:sz w:val="24"/>
              </w:rPr>
              <w:t>C</w:t>
            </w:r>
            <w:r w:rsidRPr="00984D1E">
              <w:rPr>
                <w:noProof/>
                <w:color w:val="000000" w:themeColor="text1"/>
                <w:sz w:val="16"/>
              </w:rPr>
              <w:t>7</w:t>
            </w:r>
            <w:r w:rsidRPr="00984D1E">
              <w:rPr>
                <w:noProof/>
                <w:color w:val="000000" w:themeColor="text1"/>
                <w:sz w:val="24"/>
              </w:rPr>
              <w:t>H</w:t>
            </w:r>
            <w:r w:rsidRPr="00984D1E">
              <w:rPr>
                <w:noProof/>
                <w:color w:val="000000" w:themeColor="text1"/>
                <w:sz w:val="16"/>
              </w:rPr>
              <w:t>14</w:t>
            </w:r>
            <w:r w:rsidRPr="00984D1E">
              <w:rPr>
                <w:noProof/>
                <w:color w:val="000000" w:themeColor="text1"/>
                <w:sz w:val="24"/>
              </w:rPr>
              <w:t>ClNO</w:t>
            </w:r>
            <w:r w:rsidRPr="00984D1E">
              <w:rPr>
                <w:noProof/>
                <w:color w:val="000000" w:themeColor="text1"/>
                <w:sz w:val="16"/>
              </w:rPr>
              <w:t>3</w:t>
            </w:r>
          </w:p>
          <w:p w14:paraId="7C1143FC" w14:textId="77777777" w:rsidR="00C254C2" w:rsidRPr="00984D1E" w:rsidRDefault="00B21731">
            <w:pPr>
              <w:pStyle w:val="TableParagraph"/>
              <w:spacing w:line="263" w:lineRule="exact"/>
              <w:ind w:left="6"/>
              <w:rPr>
                <w:i/>
                <w:noProof/>
                <w:color w:val="000000" w:themeColor="text1"/>
                <w:sz w:val="24"/>
              </w:rPr>
            </w:pPr>
            <w:r w:rsidRPr="00984D1E">
              <w:rPr>
                <w:i/>
                <w:noProof/>
                <w:color w:val="000000" w:themeColor="text1"/>
                <w:sz w:val="24"/>
              </w:rPr>
              <w:t>1-метил-4-карбокси-4-оксипиперидин гидрохлориді</w:t>
            </w:r>
          </w:p>
        </w:tc>
        <w:tc>
          <w:tcPr>
            <w:tcW w:w="3387" w:type="dxa"/>
            <w:tcBorders>
              <w:bottom w:val="nil"/>
            </w:tcBorders>
          </w:tcPr>
          <w:p w14:paraId="3D6A1461" w14:textId="77777777" w:rsidR="00C254C2" w:rsidRPr="00984D1E" w:rsidRDefault="00C254C2">
            <w:pPr>
              <w:pStyle w:val="TableParagraph"/>
              <w:jc w:val="left"/>
              <w:rPr>
                <w:noProof/>
                <w:color w:val="000000" w:themeColor="text1"/>
                <w:sz w:val="26"/>
              </w:rPr>
            </w:pPr>
          </w:p>
          <w:p w14:paraId="299CB491" w14:textId="77777777" w:rsidR="00C254C2" w:rsidRPr="00984D1E" w:rsidRDefault="00C254C2">
            <w:pPr>
              <w:pStyle w:val="TableParagraph"/>
              <w:jc w:val="left"/>
              <w:rPr>
                <w:noProof/>
                <w:color w:val="000000" w:themeColor="text1"/>
                <w:sz w:val="26"/>
              </w:rPr>
            </w:pPr>
          </w:p>
          <w:p w14:paraId="7BC7E4A8" w14:textId="77777777" w:rsidR="00C254C2" w:rsidRPr="00984D1E" w:rsidRDefault="00C254C2">
            <w:pPr>
              <w:pStyle w:val="TableParagraph"/>
              <w:jc w:val="left"/>
              <w:rPr>
                <w:noProof/>
                <w:color w:val="000000" w:themeColor="text1"/>
                <w:sz w:val="26"/>
              </w:rPr>
            </w:pPr>
          </w:p>
          <w:p w14:paraId="3E9BF3E6" w14:textId="77777777" w:rsidR="00C254C2" w:rsidRPr="00984D1E" w:rsidRDefault="00C254C2">
            <w:pPr>
              <w:pStyle w:val="TableParagraph"/>
              <w:jc w:val="left"/>
              <w:rPr>
                <w:noProof/>
                <w:color w:val="000000" w:themeColor="text1"/>
                <w:sz w:val="26"/>
              </w:rPr>
            </w:pPr>
          </w:p>
          <w:p w14:paraId="7FE8838F" w14:textId="77777777" w:rsidR="00C254C2" w:rsidRPr="00984D1E" w:rsidRDefault="00B21731">
            <w:pPr>
              <w:pStyle w:val="TableParagraph"/>
              <w:spacing w:before="188"/>
              <w:ind w:left="1033" w:right="1032"/>
              <w:rPr>
                <w:b/>
                <w:noProof/>
                <w:color w:val="000000" w:themeColor="text1"/>
                <w:sz w:val="24"/>
              </w:rPr>
            </w:pPr>
            <w:r w:rsidRPr="00984D1E">
              <w:rPr>
                <w:b/>
                <w:noProof/>
                <w:color w:val="000000" w:themeColor="text1"/>
                <w:sz w:val="24"/>
              </w:rPr>
              <w:t>AIP-25, 2.50</w:t>
            </w:r>
          </w:p>
        </w:tc>
      </w:tr>
    </w:tbl>
    <w:p w14:paraId="67DAC791" w14:textId="77777777" w:rsidR="00C254C2" w:rsidRPr="00984D1E" w:rsidRDefault="00C254C2">
      <w:pPr>
        <w:rPr>
          <w:noProof/>
          <w:color w:val="000000" w:themeColor="text1"/>
          <w:sz w:val="24"/>
        </w:rPr>
        <w:sectPr w:rsidR="00C254C2" w:rsidRPr="00984D1E">
          <w:pgSz w:w="11910" w:h="16840"/>
          <w:pgMar w:top="1040" w:right="200" w:bottom="1100" w:left="1400" w:header="0" w:footer="836" w:gutter="0"/>
          <w:cols w:space="720"/>
        </w:sectPr>
      </w:pPr>
    </w:p>
    <w:p w14:paraId="4F270534" w14:textId="2C428C60" w:rsidR="00C254C2" w:rsidRPr="00984D1E" w:rsidRDefault="00CB66C5">
      <w:pPr>
        <w:pStyle w:val="a3"/>
        <w:spacing w:before="69"/>
        <w:ind w:left="301"/>
        <w:rPr>
          <w:noProof/>
          <w:color w:val="000000" w:themeColor="text1"/>
        </w:rPr>
      </w:pPr>
      <w:r>
        <w:rPr>
          <w:noProof/>
          <w:color w:val="000000" w:themeColor="text1"/>
        </w:rPr>
        <w:lastRenderedPageBreak/>
        <w:pict w14:anchorId="310528F3">
          <v:group id="_x0000_s15695" style="position:absolute;left:0;text-align:left;margin-left:255.7pt;margin-top:63.8pt;width:51.35pt;height:57.45pt;z-index:-251373568;mso-position-horizontal-relative:page" coordorigin="5114,1276" coordsize="1027,1149">
            <v:line id="_x0000_s15705" style="position:absolute" from="5831,1853" to="5476,1648" strokeweight=".23119mm"/>
            <v:line id="_x0000_s15704" style="position:absolute" from="5476,1648" to="5121,1853" strokeweight=".23119mm"/>
            <v:line id="_x0000_s15703" style="position:absolute" from="5121,1853" to="5121,2263" strokeweight=".23131mm"/>
            <v:line id="_x0000_s15702" style="position:absolute" from="5121,2263" to="5390,2418" strokeweight=".23119mm"/>
            <v:line id="_x0000_s15701" style="position:absolute" from="5561,2418" to="5831,2263" strokeweight=".23119mm"/>
            <v:line id="_x0000_s15700" style="position:absolute" from="5831,2263" to="5831,1853" strokeweight=".23131mm"/>
            <v:shape id="_x0000_s15699" style="position:absolute;left:5192;top:1484;width:568;height:165" coordorigin="5193,1484" coordsize="568,165" o:spt="100" adj="0,,0" path="m5476,1648l5193,1485t283,163l5761,1484e" filled="f" strokeweight=".23122mm">
              <v:stroke joinstyle="round"/>
              <v:formulas/>
              <v:path arrowok="t" o:connecttype="segments"/>
            </v:shape>
            <v:line id="_x0000_s15698" style="position:absolute" from="5915,1395" to="6110,1283" strokeweight=".23119mm"/>
            <v:line id="_x0000_s15697" style="position:absolute" from="5997,1405" to="6134,1325" strokeweight=".23119mm"/>
            <v:line id="_x0000_s15696" style="position:absolute" from="5906,1487" to="6109,1604" strokeweight=".23119mm"/>
            <w10:wrap anchorx="page"/>
          </v:group>
        </w:pict>
      </w:r>
      <w:r>
        <w:rPr>
          <w:noProof/>
          <w:color w:val="000000" w:themeColor="text1"/>
        </w:rPr>
        <w:pict w14:anchorId="2E00C826">
          <v:line id="_x0000_s15694" style="position:absolute;left:0;text-align:left;z-index:-251372544;mso-position-horizontal-relative:page;mso-position-vertical-relative:page" from="273.8pt,180.35pt" to="273.8pt,192.75pt" strokeweight=".23131mm">
            <w10:wrap anchorx="page" anchory="page"/>
          </v:line>
        </w:pict>
      </w:r>
      <w:r>
        <w:rPr>
          <w:noProof/>
          <w:color w:val="000000" w:themeColor="text1"/>
        </w:rPr>
        <w:pict w14:anchorId="6F0B136C">
          <v:group id="_x0000_s15686" style="position:absolute;left:0;text-align:left;margin-left:220.25pt;margin-top:58.2pt;width:31.5pt;height:35.2pt;z-index:-251371520;mso-position-horizontal-relative:page" coordorigin="4405,1164" coordsize="630,704">
            <v:line id="_x0000_s15693" style="position:absolute" from="5035,1444" to="4882,1444" strokeweight=".23114mm"/>
            <v:line id="_x0000_s15692" style="position:absolute" from="4784,1369" to="4784,1200" strokeweight=".23131mm"/>
            <v:line id="_x0000_s15691" style="position:absolute" from="4823,1367" to="4823,1200" strokeweight=".23131mm"/>
            <v:line id="_x0000_s15690" style="position:absolute" from="4582,1442" to="4729,1442" strokeweight=".30036mm"/>
            <v:line id="_x0000_s15689" style="position:absolute" from="4588,1440" to="4433,1171" strokeweight=".23128mm"/>
            <v:line id="_x0000_s15688" style="position:absolute" from="4545,1440" to="4411,1208" strokeweight=".23128mm"/>
            <v:shape id="_x0000_s15687" style="position:absolute;left:4432;top:1439;width:156;height:423" coordorigin="4433,1440" coordsize="156,423" o:spt="100" adj="0,,0" path="m4433,1709r155,-269m4433,1709r153,153e" filled="f" strokeweight=".23122mm">
              <v:stroke joinstyle="round"/>
              <v:formulas/>
              <v:path arrowok="t" o:connecttype="segments"/>
            </v:shape>
            <w10:wrap anchorx="page"/>
          </v:group>
        </w:pict>
      </w:r>
      <w:r>
        <w:rPr>
          <w:noProof/>
          <w:color w:val="000000" w:themeColor="text1"/>
        </w:rPr>
        <w:pict w14:anchorId="16F50A3A">
          <v:group id="_x0000_s15682" style="position:absolute;left:0;text-align:left;margin-left:198pt;margin-top:58.2pt;width:9.5pt;height:27.55pt;z-index:-251370496;mso-position-horizontal-relative:page" coordorigin="3960,1164" coordsize="190,551">
            <v:line id="_x0000_s15685" style="position:absolute" from="4122,1171" to="3967,1440" strokeweight=".23128mm"/>
            <v:line id="_x0000_s15684" style="position:absolute" from="4144,1208" to="4010,1440" strokeweight=".23128mm"/>
            <v:line id="_x0000_s15683" style="position:absolute" from="3967,1440" to="4122,1709" strokeweight=".23128mm"/>
            <w10:wrap anchorx="page"/>
          </v:group>
        </w:pict>
      </w:r>
      <w:r>
        <w:rPr>
          <w:noProof/>
          <w:color w:val="000000" w:themeColor="text1"/>
        </w:rPr>
        <w:pict w14:anchorId="51960D70">
          <v:group id="_x0000_s15673" style="position:absolute;left:0;text-align:left;margin-left:219.15pt;margin-top:276.2pt;width:52.7pt;height:50.3pt;z-index:-251369472;mso-position-horizontal-relative:page;mso-position-vertical-relative:page" coordorigin="4383,5524" coordsize="1054,1006">
            <v:line id="_x0000_s15681" style="position:absolute" from="5137,5922" to="4763,5705" strokeweight=".24481mm"/>
            <v:line id="_x0000_s15680" style="position:absolute" from="4763,5705" to="4390,5922" strokeweight=".24481mm"/>
            <v:line id="_x0000_s15679" style="position:absolute" from="4390,5922" to="4390,6357" strokeweight=".24336mm"/>
            <v:line id="_x0000_s15678" style="position:absolute" from="4390,6357" to="4673,6522" strokeweight=".24481mm"/>
            <v:line id="_x0000_s15677" style="position:absolute" from="4853,6522" to="5137,6357" strokeweight=".24481mm"/>
            <v:line id="_x0000_s15676" style="position:absolute" from="5137,6357" to="5137,5922" strokeweight=".24336mm"/>
            <v:shape id="_x0000_s15675" style="position:absolute;left:4466;top:5530;width:597;height:175" coordorigin="4466,5531" coordsize="597,175" o:spt="100" adj="0,,0" path="m4763,5705l4466,5532t297,173l5063,5531e" filled="f" strokeweight=".24433mm">
              <v:stroke joinstyle="round"/>
              <v:formulas/>
              <v:path arrowok="t" o:connecttype="segments"/>
            </v:shape>
            <v:line id="_x0000_s15674" style="position:absolute" from="5215,5534" to="5429,5658" strokeweight=".24481mm"/>
            <w10:wrap anchorx="page" anchory="page"/>
          </v:group>
        </w:pict>
      </w:r>
      <w:r>
        <w:rPr>
          <w:noProof/>
          <w:color w:val="000000" w:themeColor="text1"/>
        </w:rPr>
        <w:pict w14:anchorId="048E6EA3">
          <v:group id="_x0000_s15670" style="position:absolute;left:0;text-align:left;margin-left:260.9pt;margin-top:265.5pt;width:12.3pt;height:7.2pt;z-index:-251368448;mso-position-horizontal-relative:page;mso-position-vertical-relative:page" coordorigin="5218,5310" coordsize="246,144">
            <v:line id="_x0000_s15672" style="position:absolute" from="5225,5436" to="5431,5317" strokeweight=".24481mm"/>
            <v:line id="_x0000_s15671" style="position:absolute" from="5311,5446" to="5457,5362" strokeweight=".24481mm"/>
            <w10:wrap anchorx="page" anchory="page"/>
          </v:group>
        </w:pict>
      </w:r>
      <w:r>
        <w:rPr>
          <w:noProof/>
          <w:color w:val="000000" w:themeColor="text1"/>
        </w:rPr>
        <w:pict w14:anchorId="67371ABC">
          <v:line id="_x0000_s15669" style="position:absolute;left:0;text-align:left;z-index:-251367424;mso-position-horizontal-relative:page;mso-position-vertical-relative:page" from="238.15pt,333pt" to="238.15pt,346.1pt" strokeweight=".24336mm">
            <w10:wrap anchorx="page" anchory="page"/>
          </v:line>
        </w:pict>
      </w:r>
      <w:r>
        <w:rPr>
          <w:noProof/>
          <w:color w:val="000000" w:themeColor="text1"/>
        </w:rPr>
        <w:pict w14:anchorId="48098EFD">
          <v:line id="_x0000_s15668" style="position:absolute;left:0;text-align:left;z-index:-251366400;mso-position-horizontal-relative:page;mso-position-vertical-relative:page" from="252.2pt,350.5pt" to="262pt,350.5pt" strokeweight=".24531mm">
            <w10:wrap anchorx="page" anchory="page"/>
          </v:line>
        </w:pict>
      </w:r>
      <w:r>
        <w:rPr>
          <w:noProof/>
          <w:color w:val="000000" w:themeColor="text1"/>
        </w:rPr>
        <w:pict w14:anchorId="31BF60F2">
          <v:line id="_x0000_s15667" style="position:absolute;left:0;text-align:left;z-index:-251365376;mso-position-horizontal-relative:page;mso-position-vertical-relative:page" from="280.2pt,350.55pt" to="290pt,350.55pt" strokeweight=".24531mm">
            <w10:wrap anchorx="page" anchory="page"/>
          </v:line>
        </w:pict>
      </w:r>
      <w:r>
        <w:rPr>
          <w:noProof/>
          <w:color w:val="000000" w:themeColor="text1"/>
        </w:rPr>
        <w:pict w14:anchorId="15F6E002">
          <v:group id="_x0000_s15658" style="position:absolute;left:0;text-align:left;margin-left:248.2pt;margin-top:437.5pt;width:51.65pt;height:49.05pt;z-index:-251364352;mso-position-horizontal-relative:page;mso-position-vertical-relative:page" coordorigin="4964,8750" coordsize="1033,981">
            <v:line id="_x0000_s15666" style="position:absolute" from="5702,9139" to="5337,8926" strokeweight=".23925mm"/>
            <v:line id="_x0000_s15665" style="position:absolute" from="5337,8926" to="4971,9139" strokeweight=".23925mm"/>
            <v:line id="_x0000_s15664" style="position:absolute" from="4971,9139" to="4971,9563" strokeweight=".23844mm"/>
            <v:line id="_x0000_s15663" style="position:absolute" from="4971,9563" to="5248,9724" strokeweight=".23925mm"/>
            <v:line id="_x0000_s15662" style="position:absolute" from="5424,9724" to="5702,9563" strokeweight=".23925mm"/>
            <v:line id="_x0000_s15661" style="position:absolute" from="5702,9563" to="5702,9139" strokeweight=".23844mm"/>
            <v:shape id="_x0000_s15660" style="position:absolute;left:5044;top:8756;width:584;height:170" coordorigin="5045,8757" coordsize="584,170" o:spt="100" adj="0,,0" path="m5337,8926l5045,8757t292,169l5629,8757e" filled="f" strokeweight=".23897mm">
              <v:stroke joinstyle="round"/>
              <v:formulas/>
              <v:path arrowok="t" o:connecttype="segments"/>
            </v:shape>
            <v:line id="_x0000_s15659" style="position:absolute" from="5782,8760" to="5989,8881" strokeweight=".23925mm"/>
            <w10:wrap anchorx="page" anchory="page"/>
          </v:group>
        </w:pict>
      </w:r>
      <w:r>
        <w:rPr>
          <w:noProof/>
          <w:color w:val="000000" w:themeColor="text1"/>
        </w:rPr>
        <w:pict w14:anchorId="3AFC7A21">
          <v:group id="_x0000_s15655" style="position:absolute;left:0;text-align:left;margin-left:289.2pt;margin-top:427.05pt;width:11.95pt;height:7pt;z-index:-251363328;mso-position-horizontal-relative:page;mso-position-vertical-relative:page" coordorigin="5784,8541" coordsize="239,140">
            <v:line id="_x0000_s15657" style="position:absolute" from="5790,8663" to="5990,8547" strokeweight=".23925mm"/>
            <v:line id="_x0000_s15656" style="position:absolute" from="5875,8673" to="6015,8592" strokeweight=".23925mm"/>
            <w10:wrap anchorx="page" anchory="page"/>
          </v:group>
        </w:pict>
      </w:r>
      <w:r>
        <w:rPr>
          <w:noProof/>
          <w:color w:val="000000" w:themeColor="text1"/>
        </w:rPr>
        <w:pict w14:anchorId="02E60FD2">
          <v:line id="_x0000_s15654" style="position:absolute;left:0;text-align:left;z-index:-251362304;mso-position-horizontal-relative:page;mso-position-vertical-relative:page" from="266.85pt,492.9pt" to="266.85pt,505.75pt" strokeweight=".23844mm">
            <w10:wrap anchorx="page" anchory="page"/>
          </v:line>
        </w:pict>
      </w:r>
      <w:r>
        <w:rPr>
          <w:noProof/>
          <w:color w:val="000000" w:themeColor="text1"/>
        </w:rPr>
        <w:pict w14:anchorId="4EF997DF">
          <v:group id="_x0000_s15651" style="position:absolute;left:0;text-align:left;margin-left:230.8pt;margin-top:423.1pt;width:2.75pt;height:8.45pt;z-index:-251361280;mso-position-horizontal-relative:page;mso-position-vertical-relative:page" coordorigin="4616,8462" coordsize="55,169">
            <v:line id="_x0000_s15653" style="position:absolute" from="4623,8630" to="4623,8462" strokeweight=".23844mm"/>
            <v:line id="_x0000_s15652" style="position:absolute" from="4664,8630" to="4664,8462" strokeweight=".23844mm"/>
            <w10:wrap anchorx="page" anchory="page"/>
          </v:group>
        </w:pict>
      </w:r>
      <w:r>
        <w:rPr>
          <w:noProof/>
          <w:color w:val="000000" w:themeColor="text1"/>
        </w:rPr>
        <w:pict w14:anchorId="584422C6">
          <v:group id="_x0000_s15647" style="position:absolute;left:0;text-align:left;margin-left:200.35pt;margin-top:424.75pt;width:19pt;height:21.9pt;z-index:-251360256;mso-position-horizontal-relative:page;mso-position-vertical-relative:page" coordorigin="4007,8495" coordsize="380,438">
            <v:line id="_x0000_s15650" style="position:absolute" from="4379,8714" to="4013,8502" strokeweight=".23925mm"/>
            <v:line id="_x0000_s15649" style="position:absolute" from="4013,8502" to="4013,8926" strokeweight=".23844mm"/>
            <v:line id="_x0000_s15648" style="position:absolute" from="4013,8926" to="4379,8714" strokeweight=".23925mm"/>
            <w10:wrap anchorx="page" anchory="page"/>
          </v:group>
        </w:pict>
      </w:r>
      <w:r>
        <w:rPr>
          <w:noProof/>
          <w:color w:val="000000" w:themeColor="text1"/>
        </w:rPr>
        <w:pict w14:anchorId="48F6F1D4">
          <v:group id="_x0000_s15638" style="position:absolute;left:0;text-align:left;margin-left:235.85pt;margin-top:619.1pt;width:51.5pt;height:49.65pt;z-index:-251359232;mso-position-horizontal-relative:page;mso-position-vertical-relative:page" coordorigin="4717,12382" coordsize="1030,993">
            <v:line id="_x0000_s15646" style="position:absolute" from="5453,12775" to="5088,12560" strokeweight=".24103mm"/>
            <v:line id="_x0000_s15645" style="position:absolute" from="5088,12560" to="4723,12775" strokeweight=".24103mm"/>
            <v:line id="_x0000_s15644" style="position:absolute" from="4723,12775" to="4723,13204" strokeweight=".23792mm"/>
            <v:line id="_x0000_s15643" style="position:absolute" from="4723,13204" to="5000,13366" strokeweight=".24103mm"/>
            <v:line id="_x0000_s15642" style="position:absolute" from="5176,13367" to="5453,13204" strokeweight=".24103mm"/>
            <v:line id="_x0000_s15641" style="position:absolute" from="5453,13204" to="5453,12775" strokeweight=".23792mm"/>
            <v:shape id="_x0000_s15640" style="position:absolute;left:4797;top:12388;width:584;height:173" coordorigin="4797,12388" coordsize="584,173" o:spt="100" adj="0,,0" path="m5088,12560r-291,-171m5088,12560r293,-172e" filled="f" strokeweight=".24mm">
              <v:stroke joinstyle="round"/>
              <v:formulas/>
              <v:path arrowok="t" o:connecttype="segments"/>
            </v:shape>
            <v:line id="_x0000_s15639" style="position:absolute" from="5530,12391" to="5740,12514" strokeweight=".24103mm"/>
            <w10:wrap anchorx="page" anchory="page"/>
          </v:group>
        </w:pict>
      </w:r>
      <w:r>
        <w:rPr>
          <w:noProof/>
          <w:color w:val="000000" w:themeColor="text1"/>
        </w:rPr>
        <w:pict w14:anchorId="44A81B12">
          <v:group id="_x0000_s15635" style="position:absolute;left:0;text-align:left;margin-left:276.65pt;margin-top:608.55pt;width:12pt;height:7.1pt;z-index:-251358208;mso-position-horizontal-relative:page;mso-position-vertical-relative:page" coordorigin="5533,12171" coordsize="240,142">
            <v:line id="_x0000_s15637" style="position:absolute" from="5540,12295" to="5740,12177" strokeweight=".24103mm"/>
            <v:line id="_x0000_s15636" style="position:absolute" from="5624,12305" to="5766,12222" strokeweight=".24103mm"/>
            <w10:wrap anchorx="page" anchory="page"/>
          </v:group>
        </w:pict>
      </w:r>
      <w:r>
        <w:rPr>
          <w:noProof/>
          <w:color w:val="000000" w:themeColor="text1"/>
        </w:rPr>
        <w:pict w14:anchorId="00235F34">
          <v:line id="_x0000_s15634" style="position:absolute;left:0;text-align:left;z-index:-251357184;mso-position-horizontal-relative:page;mso-position-vertical-relative:page" from="254.4pt,675.15pt" to="254.4pt,688.1pt" strokeweight=".23792mm">
            <w10:wrap anchorx="page" anchory="page"/>
          </v:line>
        </w:pict>
      </w:r>
      <w:r>
        <w:rPr>
          <w:noProof/>
          <w:color w:val="000000" w:themeColor="text1"/>
        </w:rPr>
        <w:pict w14:anchorId="68080350">
          <v:group id="_x0000_s15631" style="position:absolute;left:0;text-align:left;margin-left:218.5pt;margin-top:604.55pt;width:2.7pt;height:8.5pt;z-index:-251356160;mso-position-horizontal-relative:page;mso-position-vertical-relative:page" coordorigin="4370,12091" coordsize="54,170">
            <v:line id="_x0000_s15633" style="position:absolute" from="4377,12261" to="4377,12091" strokeweight=".23792mm"/>
            <v:line id="_x0000_s15632" style="position:absolute" from="4417,12261" to="4417,12091" strokeweight=".23792mm"/>
            <w10:wrap anchorx="page" anchory="page"/>
          </v:group>
        </w:pict>
      </w:r>
      <w:r>
        <w:rPr>
          <w:noProof/>
          <w:color w:val="000000" w:themeColor="text1"/>
        </w:rPr>
        <w:pict w14:anchorId="16740176">
          <v:group id="_x0000_s15627" style="position:absolute;left:0;text-align:left;margin-left:188.05pt;margin-top:606.25pt;width:18.95pt;height:22.15pt;z-index:-251355136;mso-position-horizontal-relative:page;mso-position-vertical-relative:page" coordorigin="3761,12125" coordsize="379,443">
            <v:line id="_x0000_s15630" style="position:absolute" from="4133,12346" to="3768,12132" strokeweight=".24103mm"/>
            <v:line id="_x0000_s15629" style="position:absolute" from="3768,12132" to="3768,12560" strokeweight=".23792mm"/>
            <v:line id="_x0000_s15628" style="position:absolute" from="3768,12560" to="4133,12346" strokeweight=".24103mm"/>
            <w10:wrap anchorx="page" anchory="page"/>
          </v:group>
        </w:pict>
      </w:r>
      <w:r>
        <w:rPr>
          <w:noProof/>
          <w:color w:val="000000" w:themeColor="text1"/>
        </w:rPr>
        <w:pict w14:anchorId="7B68D538">
          <v:line id="_x0000_s15626" style="position:absolute;left:0;text-align:left;z-index:-251354112;mso-position-horizontal-relative:page;mso-position-vertical-relative:page" from="268.15pt,692.4pt" to="274.55pt,692.4pt" strokeweight=".24211mm">
            <w10:wrap anchorx="page" anchory="page"/>
          </v:line>
        </w:pict>
      </w:r>
      <w:r>
        <w:rPr>
          <w:noProof/>
          <w:color w:val="000000" w:themeColor="text1"/>
        </w:rPr>
        <w:pict w14:anchorId="7FC8BEE0">
          <v:line id="_x0000_s15625" style="position:absolute;left:0;text-align:left;z-index:-251353088;mso-position-horizontal-relative:page;mso-position-vertical-relative:page" from="292.35pt,692.45pt" to="299.2pt,692.55pt" strokeweight=".24208mm">
            <w10:wrap anchorx="page" anchory="page"/>
          </v:line>
        </w:pict>
      </w:r>
      <w:r w:rsidR="00B21731" w:rsidRPr="00984D1E">
        <w:rPr>
          <w:noProof/>
          <w:color w:val="000000" w:themeColor="text1"/>
        </w:rPr>
        <w:t>25 – кесте</w:t>
      </w:r>
      <w:r w:rsidR="001154A8" w:rsidRPr="001154A8">
        <w:rPr>
          <w:noProof/>
          <w:vanish/>
          <w:color w:val="000000" w:themeColor="text1"/>
          <w:spacing w:val="-20"/>
          <w:w w:val="1"/>
        </w:rPr>
        <w:t>‬</w:t>
      </w:r>
      <w:r w:rsidR="001154A8">
        <w:rPr>
          <w:noProof/>
          <w:color w:val="000000" w:themeColor="text1"/>
        </w:rPr>
        <w:t xml:space="preserve">нің </w:t>
      </w:r>
      <w:r w:rsidR="00B21731" w:rsidRPr="00984D1E">
        <w:rPr>
          <w:noProof/>
          <w:color w:val="000000" w:themeColor="text1"/>
        </w:rPr>
        <w:t>жалғасы</w:t>
      </w:r>
    </w:p>
    <w:p w14:paraId="26FF7B93" w14:textId="77777777" w:rsidR="00C254C2" w:rsidRPr="00984D1E" w:rsidRDefault="00C254C2">
      <w:pPr>
        <w:pStyle w:val="a3"/>
        <w:spacing w:before="7"/>
        <w:rPr>
          <w:noProof/>
          <w:color w:val="000000" w:themeColor="text1"/>
        </w:rPr>
      </w:pPr>
    </w:p>
    <w:tbl>
      <w:tblPr>
        <w:tblStyle w:val="TableNormal"/>
        <w:tblW w:w="0" w:type="auto"/>
        <w:tblInd w:w="3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08"/>
        <w:gridCol w:w="5515"/>
        <w:gridCol w:w="3384"/>
      </w:tblGrid>
      <w:tr w:rsidR="00C254C2" w:rsidRPr="00984D1E" w14:paraId="61234825" w14:textId="77777777">
        <w:trPr>
          <w:trHeight w:val="275"/>
        </w:trPr>
        <w:tc>
          <w:tcPr>
            <w:tcW w:w="708" w:type="dxa"/>
          </w:tcPr>
          <w:p w14:paraId="32348E85"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1</w:t>
            </w:r>
          </w:p>
        </w:tc>
        <w:tc>
          <w:tcPr>
            <w:tcW w:w="5515" w:type="dxa"/>
          </w:tcPr>
          <w:p w14:paraId="254C4F2C" w14:textId="77777777" w:rsidR="00C254C2" w:rsidRPr="00984D1E" w:rsidRDefault="00B21731">
            <w:pPr>
              <w:pStyle w:val="TableParagraph"/>
              <w:spacing w:line="256" w:lineRule="exact"/>
              <w:ind w:left="5"/>
              <w:rPr>
                <w:noProof/>
                <w:color w:val="000000" w:themeColor="text1"/>
                <w:sz w:val="24"/>
              </w:rPr>
            </w:pPr>
            <w:r w:rsidRPr="00984D1E">
              <w:rPr>
                <w:noProof/>
                <w:color w:val="000000" w:themeColor="text1"/>
                <w:sz w:val="24"/>
              </w:rPr>
              <w:t>2</w:t>
            </w:r>
          </w:p>
        </w:tc>
        <w:tc>
          <w:tcPr>
            <w:tcW w:w="3384" w:type="dxa"/>
          </w:tcPr>
          <w:p w14:paraId="7B861011" w14:textId="77777777" w:rsidR="00C254C2" w:rsidRPr="00984D1E" w:rsidRDefault="00B21731">
            <w:pPr>
              <w:pStyle w:val="TableParagraph"/>
              <w:spacing w:line="256" w:lineRule="exact"/>
              <w:ind w:left="5"/>
              <w:rPr>
                <w:noProof/>
                <w:color w:val="000000" w:themeColor="text1"/>
                <w:sz w:val="24"/>
              </w:rPr>
            </w:pPr>
            <w:r w:rsidRPr="00984D1E">
              <w:rPr>
                <w:noProof/>
                <w:color w:val="000000" w:themeColor="text1"/>
                <w:sz w:val="24"/>
              </w:rPr>
              <w:t>3</w:t>
            </w:r>
          </w:p>
        </w:tc>
      </w:tr>
      <w:tr w:rsidR="00C254C2" w:rsidRPr="00984D1E" w14:paraId="178256CC" w14:textId="77777777">
        <w:trPr>
          <w:trHeight w:val="3102"/>
        </w:trPr>
        <w:tc>
          <w:tcPr>
            <w:tcW w:w="708" w:type="dxa"/>
          </w:tcPr>
          <w:p w14:paraId="2193A9E8" w14:textId="77777777" w:rsidR="00C254C2" w:rsidRPr="00984D1E" w:rsidRDefault="00C254C2">
            <w:pPr>
              <w:pStyle w:val="TableParagraph"/>
              <w:jc w:val="left"/>
              <w:rPr>
                <w:noProof/>
                <w:color w:val="000000" w:themeColor="text1"/>
                <w:sz w:val="26"/>
              </w:rPr>
            </w:pPr>
          </w:p>
          <w:p w14:paraId="38E9E36D" w14:textId="77777777" w:rsidR="00C254C2" w:rsidRPr="00984D1E" w:rsidRDefault="00C254C2">
            <w:pPr>
              <w:pStyle w:val="TableParagraph"/>
              <w:jc w:val="left"/>
              <w:rPr>
                <w:noProof/>
                <w:color w:val="000000" w:themeColor="text1"/>
                <w:sz w:val="26"/>
              </w:rPr>
            </w:pPr>
          </w:p>
          <w:p w14:paraId="7FC6A4A3" w14:textId="77777777" w:rsidR="00C254C2" w:rsidRPr="00984D1E" w:rsidRDefault="00C254C2">
            <w:pPr>
              <w:pStyle w:val="TableParagraph"/>
              <w:jc w:val="left"/>
              <w:rPr>
                <w:noProof/>
                <w:color w:val="000000" w:themeColor="text1"/>
                <w:sz w:val="26"/>
              </w:rPr>
            </w:pPr>
          </w:p>
          <w:p w14:paraId="02A6EB78" w14:textId="77777777" w:rsidR="00C254C2" w:rsidRPr="00984D1E" w:rsidRDefault="00C254C2">
            <w:pPr>
              <w:pStyle w:val="TableParagraph"/>
              <w:jc w:val="left"/>
              <w:rPr>
                <w:noProof/>
                <w:color w:val="000000" w:themeColor="text1"/>
                <w:sz w:val="26"/>
              </w:rPr>
            </w:pPr>
          </w:p>
          <w:p w14:paraId="58A3FD96" w14:textId="77777777" w:rsidR="00C254C2" w:rsidRPr="00984D1E" w:rsidRDefault="00B21731">
            <w:pPr>
              <w:pStyle w:val="TableParagraph"/>
              <w:spacing w:before="209"/>
              <w:ind w:left="212" w:right="205"/>
              <w:rPr>
                <w:noProof/>
                <w:color w:val="000000" w:themeColor="text1"/>
                <w:sz w:val="24"/>
              </w:rPr>
            </w:pPr>
            <w:r w:rsidRPr="00984D1E">
              <w:rPr>
                <w:noProof/>
                <w:color w:val="000000" w:themeColor="text1"/>
                <w:sz w:val="24"/>
              </w:rPr>
              <w:t>12</w:t>
            </w:r>
          </w:p>
        </w:tc>
        <w:tc>
          <w:tcPr>
            <w:tcW w:w="5515" w:type="dxa"/>
          </w:tcPr>
          <w:p w14:paraId="264436AB" w14:textId="77777777" w:rsidR="00C254C2" w:rsidRPr="00984D1E" w:rsidRDefault="00B21731">
            <w:pPr>
              <w:pStyle w:val="TableParagraph"/>
              <w:tabs>
                <w:tab w:val="left" w:pos="310"/>
                <w:tab w:val="left" w:pos="615"/>
              </w:tabs>
              <w:spacing w:line="135" w:lineRule="exact"/>
              <w:ind w:right="1334"/>
              <w:rPr>
                <w:b/>
                <w:noProof/>
                <w:color w:val="000000" w:themeColor="text1"/>
                <w:sz w:val="16"/>
              </w:rPr>
            </w:pPr>
            <w:r w:rsidRPr="00984D1E">
              <w:rPr>
                <w:noProof/>
                <w:color w:val="000000" w:themeColor="text1"/>
                <w:sz w:val="16"/>
                <w:u w:val="single"/>
              </w:rPr>
              <w:t xml:space="preserve"> </w:t>
            </w:r>
            <w:r w:rsidRPr="00984D1E">
              <w:rPr>
                <w:noProof/>
                <w:color w:val="000000" w:themeColor="text1"/>
                <w:sz w:val="16"/>
                <w:u w:val="single"/>
              </w:rPr>
              <w:tab/>
            </w:r>
            <w:r w:rsidRPr="00984D1E">
              <w:rPr>
                <w:noProof/>
                <w:color w:val="000000" w:themeColor="text1"/>
                <w:sz w:val="16"/>
              </w:rPr>
              <w:tab/>
            </w:r>
            <w:r w:rsidRPr="00984D1E">
              <w:rPr>
                <w:b/>
                <w:noProof/>
                <w:color w:val="000000" w:themeColor="text1"/>
                <w:sz w:val="16"/>
              </w:rPr>
              <w:t>O</w:t>
            </w:r>
          </w:p>
          <w:p w14:paraId="21F1FA11" w14:textId="77777777" w:rsidR="00C254C2" w:rsidRPr="00984D1E" w:rsidRDefault="00B21731">
            <w:pPr>
              <w:pStyle w:val="TableParagraph"/>
              <w:spacing w:line="164" w:lineRule="exact"/>
              <w:ind w:left="2068"/>
              <w:rPr>
                <w:b/>
                <w:noProof/>
                <w:color w:val="000000" w:themeColor="text1"/>
                <w:sz w:val="16"/>
              </w:rPr>
            </w:pPr>
            <w:r w:rsidRPr="00984D1E">
              <w:rPr>
                <w:b/>
                <w:noProof/>
                <w:color w:val="000000" w:themeColor="text1"/>
                <w:sz w:val="16"/>
              </w:rPr>
              <w:t>O</w:t>
            </w:r>
          </w:p>
          <w:p w14:paraId="5B131DA4" w14:textId="77777777" w:rsidR="00C254C2" w:rsidRPr="00984D1E" w:rsidRDefault="00B21731">
            <w:pPr>
              <w:pStyle w:val="TableParagraph"/>
              <w:tabs>
                <w:tab w:val="left" w:pos="1337"/>
              </w:tabs>
              <w:ind w:left="309"/>
              <w:rPr>
                <w:b/>
                <w:noProof/>
                <w:color w:val="000000" w:themeColor="text1"/>
                <w:sz w:val="16"/>
              </w:rPr>
            </w:pPr>
            <w:r w:rsidRPr="00984D1E">
              <w:rPr>
                <w:b/>
                <w:noProof/>
                <w:color w:val="000000" w:themeColor="text1"/>
                <w:sz w:val="16"/>
              </w:rPr>
              <w:t>C    O</w:t>
            </w:r>
            <w:r w:rsidRPr="00984D1E">
              <w:rPr>
                <w:b/>
                <w:noProof/>
                <w:color w:val="000000" w:themeColor="text1"/>
                <w:sz w:val="16"/>
              </w:rPr>
              <w:tab/>
              <w:t>C</w:t>
            </w:r>
          </w:p>
          <w:p w14:paraId="0764F0A7" w14:textId="77777777" w:rsidR="00C254C2" w:rsidRPr="00984D1E" w:rsidRDefault="00B21731">
            <w:pPr>
              <w:pStyle w:val="TableParagraph"/>
              <w:tabs>
                <w:tab w:val="left" w:pos="483"/>
                <w:tab w:val="left" w:pos="2170"/>
              </w:tabs>
              <w:spacing w:before="20"/>
              <w:ind w:left="172"/>
              <w:rPr>
                <w:b/>
                <w:noProof/>
                <w:color w:val="000000" w:themeColor="text1"/>
                <w:sz w:val="16"/>
              </w:rPr>
            </w:pPr>
            <w:r w:rsidRPr="00984D1E">
              <w:rPr>
                <w:noProof/>
                <w:color w:val="000000" w:themeColor="text1"/>
                <w:sz w:val="16"/>
                <w:u w:val="single"/>
              </w:rPr>
              <w:t xml:space="preserve"> </w:t>
            </w:r>
            <w:r w:rsidRPr="00984D1E">
              <w:rPr>
                <w:noProof/>
                <w:color w:val="000000" w:themeColor="text1"/>
                <w:sz w:val="16"/>
                <w:u w:val="single"/>
              </w:rPr>
              <w:tab/>
            </w:r>
            <w:r w:rsidRPr="00984D1E">
              <w:rPr>
                <w:noProof/>
                <w:color w:val="000000" w:themeColor="text1"/>
                <w:sz w:val="16"/>
              </w:rPr>
              <w:tab/>
            </w:r>
            <w:r w:rsidRPr="00984D1E">
              <w:rPr>
                <w:b/>
                <w:noProof/>
                <w:color w:val="000000" w:themeColor="text1"/>
                <w:sz w:val="16"/>
              </w:rPr>
              <w:t>OH</w:t>
            </w:r>
          </w:p>
          <w:p w14:paraId="4670E280" w14:textId="77777777" w:rsidR="00C254C2" w:rsidRPr="00984D1E" w:rsidRDefault="00B21731">
            <w:pPr>
              <w:pStyle w:val="TableParagraph"/>
              <w:spacing w:before="89"/>
              <w:ind w:right="1019"/>
              <w:rPr>
                <w:b/>
                <w:noProof/>
                <w:color w:val="000000" w:themeColor="text1"/>
                <w:sz w:val="16"/>
              </w:rPr>
            </w:pPr>
            <w:r w:rsidRPr="00984D1E">
              <w:rPr>
                <w:b/>
                <w:noProof/>
                <w:color w:val="000000" w:themeColor="text1"/>
                <w:sz w:val="16"/>
              </w:rPr>
              <w:t>F</w:t>
            </w:r>
          </w:p>
          <w:p w14:paraId="73AE2C4D" w14:textId="77777777" w:rsidR="00C254C2" w:rsidRPr="00984D1E" w:rsidRDefault="00C254C2">
            <w:pPr>
              <w:pStyle w:val="TableParagraph"/>
              <w:jc w:val="left"/>
              <w:rPr>
                <w:noProof/>
                <w:color w:val="000000" w:themeColor="text1"/>
                <w:sz w:val="18"/>
              </w:rPr>
            </w:pPr>
          </w:p>
          <w:p w14:paraId="7BE68413" w14:textId="77777777" w:rsidR="00C254C2" w:rsidRPr="00984D1E" w:rsidRDefault="00B21731">
            <w:pPr>
              <w:pStyle w:val="TableParagraph"/>
              <w:spacing w:before="152" w:line="155" w:lineRule="exact"/>
              <w:ind w:left="3007"/>
              <w:jc w:val="left"/>
              <w:rPr>
                <w:b/>
                <w:noProof/>
                <w:color w:val="000000" w:themeColor="text1"/>
                <w:sz w:val="16"/>
              </w:rPr>
            </w:pPr>
            <w:r w:rsidRPr="00984D1E">
              <w:rPr>
                <w:b/>
                <w:noProof/>
                <w:color w:val="000000" w:themeColor="text1"/>
                <w:sz w:val="16"/>
              </w:rPr>
              <w:t>N</w:t>
            </w:r>
          </w:p>
          <w:p w14:paraId="5565C1B7" w14:textId="77777777" w:rsidR="00C254C2" w:rsidRPr="00984D1E" w:rsidRDefault="00B21731">
            <w:pPr>
              <w:pStyle w:val="TableParagraph"/>
              <w:spacing w:line="155" w:lineRule="exact"/>
              <w:ind w:left="1141"/>
              <w:rPr>
                <w:b/>
                <w:noProof/>
                <w:color w:val="000000" w:themeColor="text1"/>
                <w:sz w:val="16"/>
              </w:rPr>
            </w:pPr>
            <w:r w:rsidRPr="00984D1E">
              <w:rPr>
                <w:b/>
                <w:noProof/>
                <w:color w:val="000000" w:themeColor="text1"/>
                <w:sz w:val="16"/>
              </w:rPr>
              <w:t>HCl</w:t>
            </w:r>
          </w:p>
          <w:p w14:paraId="3BC56A37" w14:textId="77777777" w:rsidR="00C254C2" w:rsidRPr="00984D1E" w:rsidRDefault="00B21731">
            <w:pPr>
              <w:pStyle w:val="TableParagraph"/>
              <w:spacing w:before="102"/>
              <w:ind w:left="3007"/>
              <w:jc w:val="left"/>
              <w:rPr>
                <w:b/>
                <w:noProof/>
                <w:color w:val="000000" w:themeColor="text1"/>
                <w:sz w:val="12"/>
              </w:rPr>
            </w:pPr>
            <w:r w:rsidRPr="00984D1E">
              <w:rPr>
                <w:b/>
                <w:noProof/>
                <w:color w:val="000000" w:themeColor="text1"/>
                <w:sz w:val="16"/>
              </w:rPr>
              <w:t>CH</w:t>
            </w:r>
            <w:r w:rsidRPr="00984D1E">
              <w:rPr>
                <w:b/>
                <w:noProof/>
                <w:color w:val="000000" w:themeColor="text1"/>
                <w:sz w:val="12"/>
              </w:rPr>
              <w:t>3</w:t>
            </w:r>
          </w:p>
          <w:p w14:paraId="1F888691" w14:textId="77777777" w:rsidR="00C254C2" w:rsidRPr="00984D1E" w:rsidRDefault="00C254C2">
            <w:pPr>
              <w:pStyle w:val="TableParagraph"/>
              <w:spacing w:before="10"/>
              <w:jc w:val="left"/>
              <w:rPr>
                <w:noProof/>
                <w:color w:val="000000" w:themeColor="text1"/>
                <w:sz w:val="26"/>
              </w:rPr>
            </w:pPr>
          </w:p>
          <w:p w14:paraId="539F2032" w14:textId="77777777" w:rsidR="00C254C2" w:rsidRPr="00984D1E" w:rsidRDefault="00B21731">
            <w:pPr>
              <w:pStyle w:val="TableParagraph"/>
              <w:spacing w:line="278" w:lineRule="exact"/>
              <w:ind w:left="6"/>
              <w:rPr>
                <w:noProof/>
                <w:color w:val="000000" w:themeColor="text1"/>
                <w:sz w:val="16"/>
              </w:rPr>
            </w:pPr>
            <w:r w:rsidRPr="00984D1E">
              <w:rPr>
                <w:noProof/>
                <w:color w:val="000000" w:themeColor="text1"/>
                <w:sz w:val="24"/>
              </w:rPr>
              <w:t>C</w:t>
            </w:r>
            <w:r w:rsidRPr="00984D1E">
              <w:rPr>
                <w:noProof/>
                <w:color w:val="000000" w:themeColor="text1"/>
                <w:sz w:val="16"/>
              </w:rPr>
              <w:t>14</w:t>
            </w:r>
            <w:r w:rsidRPr="00984D1E">
              <w:rPr>
                <w:noProof/>
                <w:color w:val="000000" w:themeColor="text1"/>
                <w:sz w:val="24"/>
              </w:rPr>
              <w:t>H</w:t>
            </w:r>
            <w:r w:rsidRPr="00984D1E">
              <w:rPr>
                <w:noProof/>
                <w:color w:val="000000" w:themeColor="text1"/>
                <w:sz w:val="16"/>
              </w:rPr>
              <w:t>17</w:t>
            </w:r>
            <w:r w:rsidRPr="00984D1E">
              <w:rPr>
                <w:noProof/>
                <w:color w:val="000000" w:themeColor="text1"/>
                <w:sz w:val="24"/>
              </w:rPr>
              <w:t>ClFNO</w:t>
            </w:r>
            <w:r w:rsidRPr="00984D1E">
              <w:rPr>
                <w:noProof/>
                <w:color w:val="000000" w:themeColor="text1"/>
                <w:sz w:val="16"/>
              </w:rPr>
              <w:t>4</w:t>
            </w:r>
          </w:p>
          <w:p w14:paraId="1AA30EDC" w14:textId="77777777" w:rsidR="00C254C2" w:rsidRPr="00984D1E" w:rsidRDefault="00B21731">
            <w:pPr>
              <w:pStyle w:val="TableParagraph"/>
              <w:spacing w:line="275" w:lineRule="exact"/>
              <w:ind w:left="5"/>
              <w:rPr>
                <w:i/>
                <w:noProof/>
                <w:color w:val="000000" w:themeColor="text1"/>
                <w:sz w:val="24"/>
              </w:rPr>
            </w:pPr>
            <w:r w:rsidRPr="00984D1E">
              <w:rPr>
                <w:i/>
                <w:noProof/>
                <w:color w:val="000000" w:themeColor="text1"/>
                <w:sz w:val="24"/>
              </w:rPr>
              <w:t>1-метил-4-(о-фторбензоилокси)пиперидин-4-</w:t>
            </w:r>
          </w:p>
          <w:p w14:paraId="7C7DC896" w14:textId="0925AD85" w:rsidR="00C254C2" w:rsidRPr="00984D1E" w:rsidRDefault="00B21731">
            <w:pPr>
              <w:pStyle w:val="TableParagraph"/>
              <w:spacing w:line="264" w:lineRule="exact"/>
              <w:ind w:left="6"/>
              <w:rPr>
                <w:i/>
                <w:noProof/>
                <w:color w:val="000000" w:themeColor="text1"/>
                <w:sz w:val="24"/>
              </w:rPr>
            </w:pPr>
            <w:r w:rsidRPr="00984D1E">
              <w:rPr>
                <w:i/>
                <w:noProof/>
                <w:color w:val="000000" w:themeColor="text1"/>
                <w:sz w:val="24"/>
              </w:rPr>
              <w:t>карбонқышқы</w:t>
            </w:r>
            <w:r w:rsidR="001154A8" w:rsidRPr="001154A8">
              <w:rPr>
                <w:i/>
                <w:noProof/>
                <w:vanish/>
                <w:color w:val="000000" w:themeColor="text1"/>
                <w:spacing w:val="-20"/>
                <w:w w:val="1"/>
                <w:sz w:val="24"/>
              </w:rPr>
              <w:t>‬</w:t>
            </w:r>
            <w:r w:rsidR="001154A8" w:rsidRPr="001154A8">
              <w:rPr>
                <w:i/>
                <w:noProof/>
                <w:vanish/>
                <w:color w:val="000000" w:themeColor="text1"/>
                <w:spacing w:val="-20"/>
                <w:w w:val="1"/>
                <w:sz w:val="24"/>
              </w:rPr>
              <w:t>‬</w:t>
            </w:r>
            <w:r w:rsidR="001154A8">
              <w:rPr>
                <w:i/>
                <w:noProof/>
                <w:color w:val="000000" w:themeColor="text1"/>
                <w:sz w:val="24"/>
              </w:rPr>
              <w:t xml:space="preserve">лы </w:t>
            </w:r>
            <w:r w:rsidRPr="00984D1E">
              <w:rPr>
                <w:i/>
                <w:noProof/>
                <w:color w:val="000000" w:themeColor="text1"/>
                <w:sz w:val="24"/>
              </w:rPr>
              <w:t>гидрохлориді</w:t>
            </w:r>
          </w:p>
        </w:tc>
        <w:tc>
          <w:tcPr>
            <w:tcW w:w="3384" w:type="dxa"/>
          </w:tcPr>
          <w:p w14:paraId="00852B51" w14:textId="77777777" w:rsidR="00C254C2" w:rsidRPr="00984D1E" w:rsidRDefault="00C254C2">
            <w:pPr>
              <w:pStyle w:val="TableParagraph"/>
              <w:jc w:val="left"/>
              <w:rPr>
                <w:noProof/>
                <w:color w:val="000000" w:themeColor="text1"/>
                <w:sz w:val="26"/>
              </w:rPr>
            </w:pPr>
          </w:p>
          <w:p w14:paraId="0FDB699E" w14:textId="77777777" w:rsidR="00C254C2" w:rsidRPr="00984D1E" w:rsidRDefault="00C254C2">
            <w:pPr>
              <w:pStyle w:val="TableParagraph"/>
              <w:jc w:val="left"/>
              <w:rPr>
                <w:noProof/>
                <w:color w:val="000000" w:themeColor="text1"/>
                <w:sz w:val="26"/>
              </w:rPr>
            </w:pPr>
          </w:p>
          <w:p w14:paraId="6F6F85CC" w14:textId="77777777" w:rsidR="00C254C2" w:rsidRPr="00984D1E" w:rsidRDefault="00C254C2">
            <w:pPr>
              <w:pStyle w:val="TableParagraph"/>
              <w:jc w:val="left"/>
              <w:rPr>
                <w:noProof/>
                <w:color w:val="000000" w:themeColor="text1"/>
                <w:sz w:val="26"/>
              </w:rPr>
            </w:pPr>
          </w:p>
          <w:p w14:paraId="246CDFAE" w14:textId="77777777" w:rsidR="00C254C2" w:rsidRPr="00984D1E" w:rsidRDefault="00C254C2">
            <w:pPr>
              <w:pStyle w:val="TableParagraph"/>
              <w:jc w:val="left"/>
              <w:rPr>
                <w:noProof/>
                <w:color w:val="000000" w:themeColor="text1"/>
                <w:sz w:val="26"/>
              </w:rPr>
            </w:pPr>
          </w:p>
          <w:p w14:paraId="7FCDDC1E" w14:textId="77777777" w:rsidR="00C254C2" w:rsidRPr="00984D1E" w:rsidRDefault="00B21731">
            <w:pPr>
              <w:pStyle w:val="TableParagraph"/>
              <w:spacing w:before="214"/>
              <w:ind w:left="1031" w:right="1031"/>
              <w:rPr>
                <w:b/>
                <w:noProof/>
                <w:color w:val="000000" w:themeColor="text1"/>
                <w:sz w:val="24"/>
              </w:rPr>
            </w:pPr>
            <w:r w:rsidRPr="00984D1E">
              <w:rPr>
                <w:b/>
                <w:noProof/>
                <w:color w:val="000000" w:themeColor="text1"/>
                <w:sz w:val="24"/>
              </w:rPr>
              <w:t>AIP-26, 2.54</w:t>
            </w:r>
          </w:p>
        </w:tc>
      </w:tr>
      <w:tr w:rsidR="00C254C2" w:rsidRPr="00984D1E" w14:paraId="22017E07" w14:textId="77777777">
        <w:trPr>
          <w:trHeight w:val="3074"/>
        </w:trPr>
        <w:tc>
          <w:tcPr>
            <w:tcW w:w="708" w:type="dxa"/>
          </w:tcPr>
          <w:p w14:paraId="7E489929" w14:textId="77777777" w:rsidR="00C254C2" w:rsidRPr="00984D1E" w:rsidRDefault="00C254C2">
            <w:pPr>
              <w:pStyle w:val="TableParagraph"/>
              <w:jc w:val="left"/>
              <w:rPr>
                <w:noProof/>
                <w:color w:val="000000" w:themeColor="text1"/>
                <w:sz w:val="26"/>
              </w:rPr>
            </w:pPr>
          </w:p>
          <w:p w14:paraId="4228BDEB" w14:textId="77777777" w:rsidR="00C254C2" w:rsidRPr="00984D1E" w:rsidRDefault="00C254C2">
            <w:pPr>
              <w:pStyle w:val="TableParagraph"/>
              <w:jc w:val="left"/>
              <w:rPr>
                <w:noProof/>
                <w:color w:val="000000" w:themeColor="text1"/>
                <w:sz w:val="26"/>
              </w:rPr>
            </w:pPr>
          </w:p>
          <w:p w14:paraId="300ABC4F" w14:textId="77777777" w:rsidR="00C254C2" w:rsidRPr="00984D1E" w:rsidRDefault="00C254C2">
            <w:pPr>
              <w:pStyle w:val="TableParagraph"/>
              <w:jc w:val="left"/>
              <w:rPr>
                <w:noProof/>
                <w:color w:val="000000" w:themeColor="text1"/>
                <w:sz w:val="26"/>
              </w:rPr>
            </w:pPr>
          </w:p>
          <w:p w14:paraId="26E6F7AB" w14:textId="77777777" w:rsidR="00C254C2" w:rsidRPr="00984D1E" w:rsidRDefault="00C254C2">
            <w:pPr>
              <w:pStyle w:val="TableParagraph"/>
              <w:jc w:val="left"/>
              <w:rPr>
                <w:noProof/>
                <w:color w:val="000000" w:themeColor="text1"/>
                <w:sz w:val="26"/>
              </w:rPr>
            </w:pPr>
          </w:p>
          <w:p w14:paraId="05B83437" w14:textId="77777777" w:rsidR="00C254C2" w:rsidRPr="00984D1E" w:rsidRDefault="00B21731">
            <w:pPr>
              <w:pStyle w:val="TableParagraph"/>
              <w:spacing w:before="195"/>
              <w:ind w:left="212" w:right="205"/>
              <w:rPr>
                <w:noProof/>
                <w:color w:val="000000" w:themeColor="text1"/>
                <w:sz w:val="24"/>
              </w:rPr>
            </w:pPr>
            <w:r w:rsidRPr="00984D1E">
              <w:rPr>
                <w:noProof/>
                <w:color w:val="000000" w:themeColor="text1"/>
                <w:sz w:val="24"/>
              </w:rPr>
              <w:t>13</w:t>
            </w:r>
          </w:p>
        </w:tc>
        <w:tc>
          <w:tcPr>
            <w:tcW w:w="5515" w:type="dxa"/>
          </w:tcPr>
          <w:p w14:paraId="06B7D456" w14:textId="77777777" w:rsidR="00C254C2" w:rsidRPr="00984D1E" w:rsidRDefault="00B21731">
            <w:pPr>
              <w:pStyle w:val="TableParagraph"/>
              <w:spacing w:line="163" w:lineRule="exact"/>
              <w:ind w:left="717"/>
              <w:rPr>
                <w:b/>
                <w:noProof/>
                <w:color w:val="000000" w:themeColor="text1"/>
                <w:sz w:val="17"/>
              </w:rPr>
            </w:pPr>
            <w:r w:rsidRPr="00984D1E">
              <w:rPr>
                <w:b/>
                <w:noProof/>
                <w:color w:val="000000" w:themeColor="text1"/>
                <w:sz w:val="17"/>
              </w:rPr>
              <w:t>O</w:t>
            </w:r>
          </w:p>
          <w:p w14:paraId="55599D1D" w14:textId="77777777" w:rsidR="00C254C2" w:rsidRPr="00984D1E" w:rsidRDefault="00B21731">
            <w:pPr>
              <w:pStyle w:val="TableParagraph"/>
              <w:tabs>
                <w:tab w:val="left" w:pos="885"/>
              </w:tabs>
              <w:ind w:right="934"/>
              <w:rPr>
                <w:b/>
                <w:noProof/>
                <w:color w:val="000000" w:themeColor="text1"/>
                <w:sz w:val="17"/>
              </w:rPr>
            </w:pPr>
            <w:r w:rsidRPr="00984D1E">
              <w:rPr>
                <w:b/>
                <w:noProof/>
                <w:color w:val="000000" w:themeColor="text1"/>
                <w:sz w:val="17"/>
              </w:rPr>
              <w:t>HO</w:t>
            </w:r>
            <w:r w:rsidRPr="00984D1E">
              <w:rPr>
                <w:b/>
                <w:noProof/>
                <w:color w:val="000000" w:themeColor="text1"/>
                <w:sz w:val="17"/>
              </w:rPr>
              <w:tab/>
              <w:t>C</w:t>
            </w:r>
          </w:p>
          <w:p w14:paraId="69ED5260" w14:textId="77777777" w:rsidR="00C254C2" w:rsidRPr="00984D1E" w:rsidRDefault="00B21731">
            <w:pPr>
              <w:pStyle w:val="TableParagraph"/>
              <w:spacing w:before="21"/>
              <w:ind w:left="825"/>
              <w:rPr>
                <w:b/>
                <w:noProof/>
                <w:color w:val="000000" w:themeColor="text1"/>
                <w:sz w:val="17"/>
              </w:rPr>
            </w:pPr>
            <w:r w:rsidRPr="00984D1E">
              <w:rPr>
                <w:b/>
                <w:noProof/>
                <w:color w:val="000000" w:themeColor="text1"/>
                <w:sz w:val="17"/>
              </w:rPr>
              <w:t>OH</w:t>
            </w:r>
          </w:p>
          <w:p w14:paraId="507E1BD8" w14:textId="77777777" w:rsidR="00C254C2" w:rsidRPr="00984D1E" w:rsidRDefault="00C254C2">
            <w:pPr>
              <w:pStyle w:val="TableParagraph"/>
              <w:jc w:val="left"/>
              <w:rPr>
                <w:noProof/>
                <w:color w:val="000000" w:themeColor="text1"/>
                <w:sz w:val="18"/>
              </w:rPr>
            </w:pPr>
          </w:p>
          <w:p w14:paraId="10FF07B0" w14:textId="77777777" w:rsidR="00C254C2" w:rsidRPr="00984D1E" w:rsidRDefault="00C254C2">
            <w:pPr>
              <w:pStyle w:val="TableParagraph"/>
              <w:jc w:val="left"/>
              <w:rPr>
                <w:noProof/>
                <w:color w:val="000000" w:themeColor="text1"/>
                <w:sz w:val="18"/>
              </w:rPr>
            </w:pPr>
          </w:p>
          <w:p w14:paraId="22D692BA" w14:textId="77777777" w:rsidR="00C254C2" w:rsidRPr="00984D1E" w:rsidRDefault="00C254C2">
            <w:pPr>
              <w:pStyle w:val="TableParagraph"/>
              <w:spacing w:before="3"/>
              <w:jc w:val="left"/>
              <w:rPr>
                <w:noProof/>
                <w:color w:val="000000" w:themeColor="text1"/>
              </w:rPr>
            </w:pPr>
          </w:p>
          <w:p w14:paraId="1CC7AE5B" w14:textId="77777777" w:rsidR="00C254C2" w:rsidRPr="00984D1E" w:rsidRDefault="00B21731">
            <w:pPr>
              <w:pStyle w:val="TableParagraph"/>
              <w:spacing w:line="165" w:lineRule="exact"/>
              <w:ind w:left="2291"/>
              <w:jc w:val="left"/>
              <w:rPr>
                <w:b/>
                <w:noProof/>
                <w:color w:val="000000" w:themeColor="text1"/>
                <w:sz w:val="17"/>
              </w:rPr>
            </w:pPr>
            <w:r w:rsidRPr="00984D1E">
              <w:rPr>
                <w:b/>
                <w:noProof/>
                <w:color w:val="000000" w:themeColor="text1"/>
                <w:sz w:val="17"/>
              </w:rPr>
              <w:t>N</w:t>
            </w:r>
          </w:p>
          <w:p w14:paraId="3378A928" w14:textId="77777777" w:rsidR="00C254C2" w:rsidRPr="00984D1E" w:rsidRDefault="00B21731">
            <w:pPr>
              <w:pStyle w:val="TableParagraph"/>
              <w:spacing w:line="165" w:lineRule="exact"/>
              <w:ind w:left="243" w:right="498"/>
              <w:rPr>
                <w:b/>
                <w:noProof/>
                <w:color w:val="000000" w:themeColor="text1"/>
                <w:sz w:val="17"/>
              </w:rPr>
            </w:pPr>
            <w:r w:rsidRPr="00984D1E">
              <w:rPr>
                <w:b/>
                <w:noProof/>
                <w:color w:val="000000" w:themeColor="text1"/>
                <w:sz w:val="17"/>
              </w:rPr>
              <w:t>HCl</w:t>
            </w:r>
          </w:p>
          <w:p w14:paraId="36FE440A" w14:textId="77777777" w:rsidR="00C254C2" w:rsidRPr="00984D1E" w:rsidRDefault="00B21731">
            <w:pPr>
              <w:pStyle w:val="TableParagraph"/>
              <w:tabs>
                <w:tab w:val="left" w:pos="2851"/>
                <w:tab w:val="left" w:pos="3411"/>
              </w:tabs>
              <w:spacing w:before="111"/>
              <w:ind w:left="2291"/>
              <w:jc w:val="left"/>
              <w:rPr>
                <w:b/>
                <w:noProof/>
                <w:color w:val="000000" w:themeColor="text1"/>
                <w:sz w:val="13"/>
              </w:rPr>
            </w:pPr>
            <w:r w:rsidRPr="00984D1E">
              <w:rPr>
                <w:b/>
                <w:noProof/>
                <w:color w:val="000000" w:themeColor="text1"/>
                <w:sz w:val="17"/>
              </w:rPr>
              <w:t>CH</w:t>
            </w:r>
            <w:r w:rsidRPr="00984D1E">
              <w:rPr>
                <w:b/>
                <w:noProof/>
                <w:color w:val="000000" w:themeColor="text1"/>
                <w:sz w:val="13"/>
              </w:rPr>
              <w:t>2</w:t>
            </w:r>
            <w:r w:rsidRPr="00984D1E">
              <w:rPr>
                <w:b/>
                <w:noProof/>
                <w:color w:val="000000" w:themeColor="text1"/>
                <w:sz w:val="13"/>
              </w:rPr>
              <w:tab/>
            </w:r>
            <w:r w:rsidRPr="00984D1E">
              <w:rPr>
                <w:b/>
                <w:noProof/>
                <w:color w:val="000000" w:themeColor="text1"/>
                <w:sz w:val="17"/>
              </w:rPr>
              <w:t>CH</w:t>
            </w:r>
            <w:r w:rsidRPr="00984D1E">
              <w:rPr>
                <w:b/>
                <w:noProof/>
                <w:color w:val="000000" w:themeColor="text1"/>
                <w:sz w:val="13"/>
              </w:rPr>
              <w:t>2</w:t>
            </w:r>
            <w:r w:rsidRPr="00984D1E">
              <w:rPr>
                <w:b/>
                <w:noProof/>
                <w:color w:val="000000" w:themeColor="text1"/>
                <w:sz w:val="13"/>
              </w:rPr>
              <w:tab/>
            </w:r>
            <w:r w:rsidRPr="00984D1E">
              <w:rPr>
                <w:b/>
                <w:noProof/>
                <w:color w:val="000000" w:themeColor="text1"/>
                <w:sz w:val="17"/>
              </w:rPr>
              <w:t>CH</w:t>
            </w:r>
            <w:r w:rsidRPr="00984D1E">
              <w:rPr>
                <w:b/>
                <w:noProof/>
                <w:color w:val="000000" w:themeColor="text1"/>
                <w:sz w:val="13"/>
              </w:rPr>
              <w:t>3</w:t>
            </w:r>
          </w:p>
          <w:p w14:paraId="53850BAC" w14:textId="77777777" w:rsidR="00C254C2" w:rsidRPr="00984D1E" w:rsidRDefault="00C254C2">
            <w:pPr>
              <w:pStyle w:val="TableParagraph"/>
              <w:spacing w:before="4"/>
              <w:jc w:val="left"/>
              <w:rPr>
                <w:noProof/>
                <w:color w:val="000000" w:themeColor="text1"/>
                <w:sz w:val="27"/>
              </w:rPr>
            </w:pPr>
          </w:p>
          <w:p w14:paraId="321DAFBC" w14:textId="77777777" w:rsidR="00C254C2" w:rsidRPr="00984D1E" w:rsidRDefault="00B21731">
            <w:pPr>
              <w:pStyle w:val="TableParagraph"/>
              <w:spacing w:line="278" w:lineRule="exact"/>
              <w:ind w:left="8"/>
              <w:rPr>
                <w:noProof/>
                <w:color w:val="000000" w:themeColor="text1"/>
                <w:sz w:val="16"/>
              </w:rPr>
            </w:pPr>
            <w:r w:rsidRPr="00984D1E">
              <w:rPr>
                <w:noProof/>
                <w:color w:val="000000" w:themeColor="text1"/>
                <w:sz w:val="24"/>
              </w:rPr>
              <w:t>C</w:t>
            </w:r>
            <w:r w:rsidRPr="00984D1E">
              <w:rPr>
                <w:noProof/>
                <w:color w:val="000000" w:themeColor="text1"/>
                <w:sz w:val="16"/>
              </w:rPr>
              <w:t>9</w:t>
            </w:r>
            <w:r w:rsidRPr="00984D1E">
              <w:rPr>
                <w:noProof/>
                <w:color w:val="000000" w:themeColor="text1"/>
                <w:sz w:val="24"/>
              </w:rPr>
              <w:t>H</w:t>
            </w:r>
            <w:r w:rsidRPr="00984D1E">
              <w:rPr>
                <w:noProof/>
                <w:color w:val="000000" w:themeColor="text1"/>
                <w:sz w:val="16"/>
              </w:rPr>
              <w:t>18</w:t>
            </w:r>
            <w:r w:rsidRPr="00984D1E">
              <w:rPr>
                <w:noProof/>
                <w:color w:val="000000" w:themeColor="text1"/>
                <w:sz w:val="24"/>
              </w:rPr>
              <w:t>ClNO</w:t>
            </w:r>
            <w:r w:rsidRPr="00984D1E">
              <w:rPr>
                <w:noProof/>
                <w:color w:val="000000" w:themeColor="text1"/>
                <w:sz w:val="16"/>
              </w:rPr>
              <w:t>3</w:t>
            </w:r>
          </w:p>
          <w:p w14:paraId="37EB8881" w14:textId="77777777" w:rsidR="00C254C2" w:rsidRPr="00984D1E" w:rsidRDefault="00B21731">
            <w:pPr>
              <w:pStyle w:val="TableParagraph"/>
              <w:spacing w:line="276" w:lineRule="exact"/>
              <w:ind w:left="794" w:right="788"/>
              <w:rPr>
                <w:i/>
                <w:noProof/>
                <w:color w:val="000000" w:themeColor="text1"/>
                <w:sz w:val="24"/>
              </w:rPr>
            </w:pPr>
            <w:r w:rsidRPr="00984D1E">
              <w:rPr>
                <w:i/>
                <w:noProof/>
                <w:color w:val="000000" w:themeColor="text1"/>
                <w:sz w:val="24"/>
              </w:rPr>
              <w:t>1-пропил-4-карбокси-4-оксипиперидин гидрохлориді</w:t>
            </w:r>
          </w:p>
        </w:tc>
        <w:tc>
          <w:tcPr>
            <w:tcW w:w="3384" w:type="dxa"/>
          </w:tcPr>
          <w:p w14:paraId="61E08218" w14:textId="77777777" w:rsidR="00C254C2" w:rsidRPr="00984D1E" w:rsidRDefault="00C254C2">
            <w:pPr>
              <w:pStyle w:val="TableParagraph"/>
              <w:jc w:val="left"/>
              <w:rPr>
                <w:noProof/>
                <w:color w:val="000000" w:themeColor="text1"/>
                <w:sz w:val="26"/>
              </w:rPr>
            </w:pPr>
          </w:p>
          <w:p w14:paraId="7CEBCCA0" w14:textId="77777777" w:rsidR="00C254C2" w:rsidRPr="00984D1E" w:rsidRDefault="00C254C2">
            <w:pPr>
              <w:pStyle w:val="TableParagraph"/>
              <w:jc w:val="left"/>
              <w:rPr>
                <w:noProof/>
                <w:color w:val="000000" w:themeColor="text1"/>
                <w:sz w:val="26"/>
              </w:rPr>
            </w:pPr>
          </w:p>
          <w:p w14:paraId="7D160444" w14:textId="77777777" w:rsidR="00C254C2" w:rsidRPr="00984D1E" w:rsidRDefault="00C254C2">
            <w:pPr>
              <w:pStyle w:val="TableParagraph"/>
              <w:jc w:val="left"/>
              <w:rPr>
                <w:noProof/>
                <w:color w:val="000000" w:themeColor="text1"/>
                <w:sz w:val="26"/>
              </w:rPr>
            </w:pPr>
          </w:p>
          <w:p w14:paraId="50AEA581" w14:textId="77777777" w:rsidR="00C254C2" w:rsidRPr="00984D1E" w:rsidRDefault="00C254C2">
            <w:pPr>
              <w:pStyle w:val="TableParagraph"/>
              <w:jc w:val="left"/>
              <w:rPr>
                <w:noProof/>
                <w:color w:val="000000" w:themeColor="text1"/>
                <w:sz w:val="26"/>
              </w:rPr>
            </w:pPr>
          </w:p>
          <w:p w14:paraId="571028FE" w14:textId="77777777" w:rsidR="00C254C2" w:rsidRPr="00984D1E" w:rsidRDefault="00B21731">
            <w:pPr>
              <w:pStyle w:val="TableParagraph"/>
              <w:spacing w:before="200"/>
              <w:ind w:left="1031" w:right="1031"/>
              <w:rPr>
                <w:b/>
                <w:noProof/>
                <w:color w:val="000000" w:themeColor="text1"/>
                <w:sz w:val="24"/>
              </w:rPr>
            </w:pPr>
            <w:r w:rsidRPr="00984D1E">
              <w:rPr>
                <w:b/>
                <w:noProof/>
                <w:color w:val="000000" w:themeColor="text1"/>
                <w:sz w:val="24"/>
              </w:rPr>
              <w:t>AIP-27, 2.51</w:t>
            </w:r>
          </w:p>
        </w:tc>
      </w:tr>
      <w:tr w:rsidR="00C254C2" w:rsidRPr="00984D1E" w14:paraId="220E80CE" w14:textId="77777777">
        <w:trPr>
          <w:trHeight w:val="3340"/>
        </w:trPr>
        <w:tc>
          <w:tcPr>
            <w:tcW w:w="708" w:type="dxa"/>
          </w:tcPr>
          <w:p w14:paraId="2E4C9FA5" w14:textId="77777777" w:rsidR="00C254C2" w:rsidRPr="00984D1E" w:rsidRDefault="00C254C2">
            <w:pPr>
              <w:pStyle w:val="TableParagraph"/>
              <w:jc w:val="left"/>
              <w:rPr>
                <w:noProof/>
                <w:color w:val="000000" w:themeColor="text1"/>
                <w:sz w:val="26"/>
              </w:rPr>
            </w:pPr>
          </w:p>
          <w:p w14:paraId="4C955342" w14:textId="77777777" w:rsidR="00C254C2" w:rsidRPr="00984D1E" w:rsidRDefault="00C254C2">
            <w:pPr>
              <w:pStyle w:val="TableParagraph"/>
              <w:jc w:val="left"/>
              <w:rPr>
                <w:noProof/>
                <w:color w:val="000000" w:themeColor="text1"/>
                <w:sz w:val="26"/>
              </w:rPr>
            </w:pPr>
          </w:p>
          <w:p w14:paraId="17A7EE69" w14:textId="77777777" w:rsidR="00C254C2" w:rsidRPr="00984D1E" w:rsidRDefault="00C254C2">
            <w:pPr>
              <w:pStyle w:val="TableParagraph"/>
              <w:jc w:val="left"/>
              <w:rPr>
                <w:noProof/>
                <w:color w:val="000000" w:themeColor="text1"/>
                <w:sz w:val="26"/>
              </w:rPr>
            </w:pPr>
          </w:p>
          <w:p w14:paraId="2071E70C" w14:textId="77777777" w:rsidR="00C254C2" w:rsidRPr="00984D1E" w:rsidRDefault="00C254C2">
            <w:pPr>
              <w:pStyle w:val="TableParagraph"/>
              <w:jc w:val="left"/>
              <w:rPr>
                <w:noProof/>
                <w:color w:val="000000" w:themeColor="text1"/>
                <w:sz w:val="26"/>
              </w:rPr>
            </w:pPr>
          </w:p>
          <w:p w14:paraId="4CB973FA" w14:textId="77777777" w:rsidR="00C254C2" w:rsidRPr="00984D1E" w:rsidRDefault="00C254C2">
            <w:pPr>
              <w:pStyle w:val="TableParagraph"/>
              <w:spacing w:before="5"/>
              <w:jc w:val="left"/>
              <w:rPr>
                <w:noProof/>
                <w:color w:val="000000" w:themeColor="text1"/>
                <w:sz w:val="28"/>
              </w:rPr>
            </w:pPr>
          </w:p>
          <w:p w14:paraId="01A315A4" w14:textId="77777777" w:rsidR="00C254C2" w:rsidRPr="00984D1E" w:rsidRDefault="00B21731">
            <w:pPr>
              <w:pStyle w:val="TableParagraph"/>
              <w:ind w:left="212" w:right="205"/>
              <w:rPr>
                <w:noProof/>
                <w:color w:val="000000" w:themeColor="text1"/>
                <w:sz w:val="24"/>
              </w:rPr>
            </w:pPr>
            <w:r w:rsidRPr="00984D1E">
              <w:rPr>
                <w:noProof/>
                <w:color w:val="000000" w:themeColor="text1"/>
                <w:sz w:val="24"/>
              </w:rPr>
              <w:t>14</w:t>
            </w:r>
          </w:p>
        </w:tc>
        <w:tc>
          <w:tcPr>
            <w:tcW w:w="5515" w:type="dxa"/>
          </w:tcPr>
          <w:p w14:paraId="6881E38E" w14:textId="77777777" w:rsidR="00C254C2" w:rsidRPr="00984D1E" w:rsidRDefault="00B21731">
            <w:pPr>
              <w:pStyle w:val="TableParagraph"/>
              <w:spacing w:line="137" w:lineRule="exact"/>
              <w:ind w:right="1039"/>
              <w:rPr>
                <w:b/>
                <w:noProof/>
                <w:color w:val="000000" w:themeColor="text1"/>
                <w:sz w:val="17"/>
              </w:rPr>
            </w:pPr>
            <w:r w:rsidRPr="00984D1E">
              <w:rPr>
                <w:b/>
                <w:noProof/>
                <w:color w:val="000000" w:themeColor="text1"/>
                <w:sz w:val="17"/>
              </w:rPr>
              <w:t>O</w:t>
            </w:r>
          </w:p>
          <w:p w14:paraId="5A03BA84" w14:textId="77777777" w:rsidR="00C254C2" w:rsidRPr="00984D1E" w:rsidRDefault="00B21731">
            <w:pPr>
              <w:pStyle w:val="TableParagraph"/>
              <w:spacing w:line="170" w:lineRule="exact"/>
              <w:ind w:left="1834"/>
              <w:rPr>
                <w:b/>
                <w:noProof/>
                <w:color w:val="000000" w:themeColor="text1"/>
                <w:sz w:val="17"/>
              </w:rPr>
            </w:pPr>
            <w:r w:rsidRPr="00984D1E">
              <w:rPr>
                <w:b/>
                <w:noProof/>
                <w:color w:val="000000" w:themeColor="text1"/>
                <w:sz w:val="17"/>
              </w:rPr>
              <w:t>O</w:t>
            </w:r>
          </w:p>
          <w:p w14:paraId="5C174FE4" w14:textId="77777777" w:rsidR="00C254C2" w:rsidRPr="00984D1E" w:rsidRDefault="00B21731">
            <w:pPr>
              <w:pStyle w:val="TableParagraph"/>
              <w:tabs>
                <w:tab w:val="left" w:pos="1262"/>
              </w:tabs>
              <w:spacing w:line="193" w:lineRule="exact"/>
              <w:ind w:right="179"/>
              <w:rPr>
                <w:b/>
                <w:noProof/>
                <w:color w:val="000000" w:themeColor="text1"/>
                <w:sz w:val="17"/>
              </w:rPr>
            </w:pPr>
            <w:r w:rsidRPr="00984D1E">
              <w:rPr>
                <w:noProof/>
                <w:color w:val="000000" w:themeColor="text1"/>
                <w:sz w:val="17"/>
                <w:u w:val="single"/>
              </w:rPr>
              <w:t xml:space="preserve">    </w:t>
            </w:r>
            <w:r w:rsidRPr="00984D1E">
              <w:rPr>
                <w:noProof/>
                <w:color w:val="000000" w:themeColor="text1"/>
                <w:sz w:val="17"/>
              </w:rPr>
              <w:t xml:space="preserve"> </w:t>
            </w:r>
            <w:r w:rsidRPr="00984D1E">
              <w:rPr>
                <w:b/>
                <w:noProof/>
                <w:color w:val="000000" w:themeColor="text1"/>
                <w:sz w:val="17"/>
              </w:rPr>
              <w:t>C</w:t>
            </w:r>
            <w:r w:rsidRPr="00984D1E">
              <w:rPr>
                <w:b/>
                <w:noProof/>
                <w:color w:val="000000" w:themeColor="text1"/>
                <w:sz w:val="17"/>
                <w:u w:val="single"/>
              </w:rPr>
              <w:t xml:space="preserve"> </w:t>
            </w:r>
            <w:r w:rsidRPr="00984D1E">
              <w:rPr>
                <w:b/>
                <w:noProof/>
                <w:color w:val="000000" w:themeColor="text1"/>
                <w:sz w:val="17"/>
              </w:rPr>
              <w:t xml:space="preserve"> O</w:t>
            </w:r>
            <w:r w:rsidRPr="00984D1E">
              <w:rPr>
                <w:b/>
                <w:noProof/>
                <w:color w:val="000000" w:themeColor="text1"/>
                <w:sz w:val="17"/>
              </w:rPr>
              <w:tab/>
              <w:t>C</w:t>
            </w:r>
          </w:p>
          <w:p w14:paraId="0560B3ED" w14:textId="77777777" w:rsidR="00C254C2" w:rsidRPr="00984D1E" w:rsidRDefault="00B21731">
            <w:pPr>
              <w:pStyle w:val="TableParagraph"/>
              <w:spacing w:before="16"/>
              <w:ind w:left="1939"/>
              <w:rPr>
                <w:b/>
                <w:noProof/>
                <w:color w:val="000000" w:themeColor="text1"/>
                <w:sz w:val="17"/>
              </w:rPr>
            </w:pPr>
            <w:r w:rsidRPr="00984D1E">
              <w:rPr>
                <w:b/>
                <w:noProof/>
                <w:color w:val="000000" w:themeColor="text1"/>
                <w:sz w:val="17"/>
              </w:rPr>
              <w:t>OH</w:t>
            </w:r>
          </w:p>
          <w:p w14:paraId="69E33342" w14:textId="77777777" w:rsidR="00C254C2" w:rsidRPr="00984D1E" w:rsidRDefault="00C254C2">
            <w:pPr>
              <w:pStyle w:val="TableParagraph"/>
              <w:jc w:val="left"/>
              <w:rPr>
                <w:noProof/>
                <w:color w:val="000000" w:themeColor="text1"/>
                <w:sz w:val="18"/>
              </w:rPr>
            </w:pPr>
          </w:p>
          <w:p w14:paraId="4C32529A" w14:textId="77777777" w:rsidR="00C254C2" w:rsidRPr="00984D1E" w:rsidRDefault="00C254C2">
            <w:pPr>
              <w:pStyle w:val="TableParagraph"/>
              <w:jc w:val="left"/>
              <w:rPr>
                <w:noProof/>
                <w:color w:val="000000" w:themeColor="text1"/>
                <w:sz w:val="18"/>
              </w:rPr>
            </w:pPr>
          </w:p>
          <w:p w14:paraId="4197BFCD" w14:textId="77777777" w:rsidR="00C254C2" w:rsidRPr="00984D1E" w:rsidRDefault="00C254C2">
            <w:pPr>
              <w:pStyle w:val="TableParagraph"/>
              <w:spacing w:before="6"/>
              <w:jc w:val="left"/>
              <w:rPr>
                <w:noProof/>
                <w:color w:val="000000" w:themeColor="text1"/>
                <w:sz w:val="20"/>
              </w:rPr>
            </w:pPr>
          </w:p>
          <w:p w14:paraId="75A5FDDA" w14:textId="77777777" w:rsidR="00C254C2" w:rsidRPr="00984D1E" w:rsidRDefault="00B21731">
            <w:pPr>
              <w:pStyle w:val="TableParagraph"/>
              <w:spacing w:line="163" w:lineRule="exact"/>
              <w:ind w:left="2866"/>
              <w:jc w:val="left"/>
              <w:rPr>
                <w:b/>
                <w:noProof/>
                <w:color w:val="000000" w:themeColor="text1"/>
                <w:sz w:val="17"/>
              </w:rPr>
            </w:pPr>
            <w:r w:rsidRPr="00984D1E">
              <w:rPr>
                <w:b/>
                <w:noProof/>
                <w:color w:val="000000" w:themeColor="text1"/>
                <w:sz w:val="17"/>
              </w:rPr>
              <w:t>N</w:t>
            </w:r>
          </w:p>
          <w:p w14:paraId="7C0880FD" w14:textId="77777777" w:rsidR="00C254C2" w:rsidRPr="00984D1E" w:rsidRDefault="00B21731">
            <w:pPr>
              <w:pStyle w:val="TableParagraph"/>
              <w:spacing w:line="156" w:lineRule="exact"/>
              <w:ind w:left="878"/>
              <w:rPr>
                <w:b/>
                <w:noProof/>
                <w:color w:val="000000" w:themeColor="text1"/>
                <w:sz w:val="17"/>
              </w:rPr>
            </w:pPr>
            <w:r w:rsidRPr="00984D1E">
              <w:rPr>
                <w:b/>
                <w:noProof/>
                <w:color w:val="000000" w:themeColor="text1"/>
                <w:sz w:val="17"/>
              </w:rPr>
              <w:t>HCl</w:t>
            </w:r>
          </w:p>
          <w:p w14:paraId="6D496038" w14:textId="77777777" w:rsidR="00C254C2" w:rsidRPr="00984D1E" w:rsidRDefault="00B21731">
            <w:pPr>
              <w:pStyle w:val="TableParagraph"/>
              <w:spacing w:line="510" w:lineRule="exact"/>
              <w:ind w:left="2866"/>
              <w:jc w:val="left"/>
              <w:rPr>
                <w:b/>
                <w:noProof/>
                <w:color w:val="000000" w:themeColor="text1"/>
                <w:sz w:val="12"/>
              </w:rPr>
            </w:pPr>
            <w:r w:rsidRPr="00984D1E">
              <w:rPr>
                <w:b/>
                <w:noProof/>
                <w:color w:val="000000" w:themeColor="text1"/>
                <w:sz w:val="17"/>
              </w:rPr>
              <w:t>CH</w:t>
            </w:r>
            <w:r w:rsidRPr="00984D1E">
              <w:rPr>
                <w:b/>
                <w:noProof/>
                <w:color w:val="000000" w:themeColor="text1"/>
                <w:sz w:val="12"/>
              </w:rPr>
              <w:t xml:space="preserve">2 </w:t>
            </w:r>
            <w:r w:rsidRPr="00984D1E">
              <w:rPr>
                <w:b/>
                <w:noProof/>
                <w:color w:val="000000" w:themeColor="text1"/>
                <w:sz w:val="12"/>
                <w:lang w:val="ru-RU" w:eastAsia="ru-RU"/>
              </w:rPr>
              <w:drawing>
                <wp:inline distT="0" distB="0" distL="0" distR="0" wp14:anchorId="534F8931" wp14:editId="2D4EF358">
                  <wp:extent cx="456831" cy="328612"/>
                  <wp:effectExtent l="0" t="0" r="0" b="0"/>
                  <wp:docPr id="19" name="image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19.png"/>
                          <pic:cNvPicPr/>
                        </pic:nvPicPr>
                        <pic:blipFill>
                          <a:blip r:embed="rId56" cstate="print"/>
                          <a:stretch>
                            <a:fillRect/>
                          </a:stretch>
                        </pic:blipFill>
                        <pic:spPr>
                          <a:xfrm>
                            <a:off x="0" y="0"/>
                            <a:ext cx="456831" cy="328612"/>
                          </a:xfrm>
                          <a:prstGeom prst="rect">
                            <a:avLst/>
                          </a:prstGeom>
                        </pic:spPr>
                      </pic:pic>
                    </a:graphicData>
                  </a:graphic>
                </wp:inline>
              </w:drawing>
            </w:r>
          </w:p>
          <w:p w14:paraId="32FD3D5B" w14:textId="77777777" w:rsidR="00C254C2" w:rsidRPr="00984D1E" w:rsidRDefault="00B21731">
            <w:pPr>
              <w:pStyle w:val="TableParagraph"/>
              <w:spacing w:before="313" w:line="278" w:lineRule="exact"/>
              <w:ind w:left="8"/>
              <w:rPr>
                <w:noProof/>
                <w:color w:val="000000" w:themeColor="text1"/>
                <w:sz w:val="16"/>
              </w:rPr>
            </w:pPr>
            <w:r w:rsidRPr="00984D1E">
              <w:rPr>
                <w:noProof/>
                <w:color w:val="000000" w:themeColor="text1"/>
                <w:sz w:val="24"/>
              </w:rPr>
              <w:t>C</w:t>
            </w:r>
            <w:r w:rsidRPr="00984D1E">
              <w:rPr>
                <w:noProof/>
                <w:color w:val="000000" w:themeColor="text1"/>
                <w:sz w:val="16"/>
              </w:rPr>
              <w:t>17</w:t>
            </w:r>
            <w:r w:rsidRPr="00984D1E">
              <w:rPr>
                <w:noProof/>
                <w:color w:val="000000" w:themeColor="text1"/>
                <w:sz w:val="24"/>
              </w:rPr>
              <w:t>H</w:t>
            </w:r>
            <w:r w:rsidRPr="00984D1E">
              <w:rPr>
                <w:noProof/>
                <w:color w:val="000000" w:themeColor="text1"/>
                <w:sz w:val="16"/>
              </w:rPr>
              <w:t>22</w:t>
            </w:r>
            <w:r w:rsidRPr="00984D1E">
              <w:rPr>
                <w:noProof/>
                <w:color w:val="000000" w:themeColor="text1"/>
                <w:sz w:val="24"/>
              </w:rPr>
              <w:t>ClNO</w:t>
            </w:r>
            <w:r w:rsidRPr="00984D1E">
              <w:rPr>
                <w:noProof/>
                <w:color w:val="000000" w:themeColor="text1"/>
                <w:sz w:val="16"/>
              </w:rPr>
              <w:t>4</w:t>
            </w:r>
          </w:p>
          <w:p w14:paraId="38278D06" w14:textId="21388C2F" w:rsidR="00C254C2" w:rsidRPr="00984D1E" w:rsidRDefault="00B21731">
            <w:pPr>
              <w:pStyle w:val="TableParagraph"/>
              <w:spacing w:line="276" w:lineRule="exact"/>
              <w:ind w:left="194" w:right="184"/>
              <w:rPr>
                <w:i/>
                <w:noProof/>
                <w:color w:val="000000" w:themeColor="text1"/>
                <w:sz w:val="24"/>
              </w:rPr>
            </w:pPr>
            <w:r w:rsidRPr="00984D1E">
              <w:rPr>
                <w:i/>
                <w:noProof/>
                <w:color w:val="000000" w:themeColor="text1"/>
                <w:sz w:val="24"/>
              </w:rPr>
              <w:t>1-бензил-4-циклопропанкарбонил- оксипиперидин- 4-карбонқышқы</w:t>
            </w:r>
            <w:r w:rsidR="001154A8" w:rsidRPr="001154A8">
              <w:rPr>
                <w:i/>
                <w:noProof/>
                <w:vanish/>
                <w:color w:val="000000" w:themeColor="text1"/>
                <w:spacing w:val="-20"/>
                <w:w w:val="1"/>
                <w:sz w:val="24"/>
              </w:rPr>
              <w:t>‬</w:t>
            </w:r>
            <w:r w:rsidR="001154A8" w:rsidRPr="001154A8">
              <w:rPr>
                <w:i/>
                <w:noProof/>
                <w:vanish/>
                <w:color w:val="000000" w:themeColor="text1"/>
                <w:spacing w:val="-20"/>
                <w:w w:val="1"/>
                <w:sz w:val="24"/>
              </w:rPr>
              <w:t>‬</w:t>
            </w:r>
            <w:r w:rsidR="001154A8">
              <w:rPr>
                <w:i/>
                <w:noProof/>
                <w:color w:val="000000" w:themeColor="text1"/>
                <w:sz w:val="24"/>
              </w:rPr>
              <w:t xml:space="preserve">лы </w:t>
            </w:r>
            <w:r w:rsidRPr="00984D1E">
              <w:rPr>
                <w:i/>
                <w:noProof/>
                <w:color w:val="000000" w:themeColor="text1"/>
                <w:sz w:val="24"/>
              </w:rPr>
              <w:t>гидрохлориді</w:t>
            </w:r>
          </w:p>
        </w:tc>
        <w:tc>
          <w:tcPr>
            <w:tcW w:w="3384" w:type="dxa"/>
          </w:tcPr>
          <w:p w14:paraId="6059E529" w14:textId="77777777" w:rsidR="00C254C2" w:rsidRPr="00984D1E" w:rsidRDefault="00C254C2">
            <w:pPr>
              <w:pStyle w:val="TableParagraph"/>
              <w:jc w:val="left"/>
              <w:rPr>
                <w:noProof/>
                <w:color w:val="000000" w:themeColor="text1"/>
                <w:sz w:val="26"/>
              </w:rPr>
            </w:pPr>
          </w:p>
          <w:p w14:paraId="73B948C2" w14:textId="77777777" w:rsidR="00C254C2" w:rsidRPr="00984D1E" w:rsidRDefault="00C254C2">
            <w:pPr>
              <w:pStyle w:val="TableParagraph"/>
              <w:jc w:val="left"/>
              <w:rPr>
                <w:noProof/>
                <w:color w:val="000000" w:themeColor="text1"/>
                <w:sz w:val="26"/>
              </w:rPr>
            </w:pPr>
          </w:p>
          <w:p w14:paraId="262925C7" w14:textId="77777777" w:rsidR="00C254C2" w:rsidRPr="00984D1E" w:rsidRDefault="00C254C2">
            <w:pPr>
              <w:pStyle w:val="TableParagraph"/>
              <w:jc w:val="left"/>
              <w:rPr>
                <w:noProof/>
                <w:color w:val="000000" w:themeColor="text1"/>
                <w:sz w:val="26"/>
              </w:rPr>
            </w:pPr>
          </w:p>
          <w:p w14:paraId="139AFAF8" w14:textId="77777777" w:rsidR="00C254C2" w:rsidRPr="00984D1E" w:rsidRDefault="00C254C2">
            <w:pPr>
              <w:pStyle w:val="TableParagraph"/>
              <w:jc w:val="left"/>
              <w:rPr>
                <w:noProof/>
                <w:color w:val="000000" w:themeColor="text1"/>
                <w:sz w:val="26"/>
              </w:rPr>
            </w:pPr>
          </w:p>
          <w:p w14:paraId="3B9AADFF" w14:textId="77777777" w:rsidR="00C254C2" w:rsidRPr="00984D1E" w:rsidRDefault="00C254C2">
            <w:pPr>
              <w:pStyle w:val="TableParagraph"/>
              <w:spacing w:before="9"/>
              <w:jc w:val="left"/>
              <w:rPr>
                <w:noProof/>
                <w:color w:val="000000" w:themeColor="text1"/>
                <w:sz w:val="28"/>
              </w:rPr>
            </w:pPr>
          </w:p>
          <w:p w14:paraId="3811E86D" w14:textId="77777777" w:rsidR="00C254C2" w:rsidRPr="00984D1E" w:rsidRDefault="00B21731">
            <w:pPr>
              <w:pStyle w:val="TableParagraph"/>
              <w:spacing w:before="1"/>
              <w:ind w:left="1031" w:right="1031"/>
              <w:rPr>
                <w:b/>
                <w:noProof/>
                <w:color w:val="000000" w:themeColor="text1"/>
                <w:sz w:val="24"/>
              </w:rPr>
            </w:pPr>
            <w:r w:rsidRPr="00984D1E">
              <w:rPr>
                <w:b/>
                <w:noProof/>
                <w:color w:val="000000" w:themeColor="text1"/>
                <w:sz w:val="24"/>
              </w:rPr>
              <w:t>AIP-28, 2.55</w:t>
            </w:r>
          </w:p>
        </w:tc>
      </w:tr>
      <w:tr w:rsidR="00C254C2" w:rsidRPr="00984D1E" w14:paraId="4AE9FF0D" w14:textId="77777777">
        <w:trPr>
          <w:trHeight w:val="3640"/>
        </w:trPr>
        <w:tc>
          <w:tcPr>
            <w:tcW w:w="708" w:type="dxa"/>
          </w:tcPr>
          <w:p w14:paraId="21702532" w14:textId="77777777" w:rsidR="00C254C2" w:rsidRPr="00984D1E" w:rsidRDefault="00C254C2">
            <w:pPr>
              <w:pStyle w:val="TableParagraph"/>
              <w:jc w:val="left"/>
              <w:rPr>
                <w:noProof/>
                <w:color w:val="000000" w:themeColor="text1"/>
                <w:sz w:val="26"/>
              </w:rPr>
            </w:pPr>
          </w:p>
          <w:p w14:paraId="664FB824" w14:textId="77777777" w:rsidR="00C254C2" w:rsidRPr="00984D1E" w:rsidRDefault="00C254C2">
            <w:pPr>
              <w:pStyle w:val="TableParagraph"/>
              <w:jc w:val="left"/>
              <w:rPr>
                <w:noProof/>
                <w:color w:val="000000" w:themeColor="text1"/>
                <w:sz w:val="26"/>
              </w:rPr>
            </w:pPr>
          </w:p>
          <w:p w14:paraId="1B583A23" w14:textId="77777777" w:rsidR="00C254C2" w:rsidRPr="00984D1E" w:rsidRDefault="00C254C2">
            <w:pPr>
              <w:pStyle w:val="TableParagraph"/>
              <w:jc w:val="left"/>
              <w:rPr>
                <w:noProof/>
                <w:color w:val="000000" w:themeColor="text1"/>
                <w:sz w:val="26"/>
              </w:rPr>
            </w:pPr>
          </w:p>
          <w:p w14:paraId="22BB0A43" w14:textId="77777777" w:rsidR="00C254C2" w:rsidRPr="00984D1E" w:rsidRDefault="00C254C2">
            <w:pPr>
              <w:pStyle w:val="TableParagraph"/>
              <w:jc w:val="left"/>
              <w:rPr>
                <w:noProof/>
                <w:color w:val="000000" w:themeColor="text1"/>
                <w:sz w:val="26"/>
              </w:rPr>
            </w:pPr>
          </w:p>
          <w:p w14:paraId="7C8572FE" w14:textId="77777777" w:rsidR="00C254C2" w:rsidRPr="00984D1E" w:rsidRDefault="00C254C2">
            <w:pPr>
              <w:pStyle w:val="TableParagraph"/>
              <w:jc w:val="left"/>
              <w:rPr>
                <w:noProof/>
                <w:color w:val="000000" w:themeColor="text1"/>
                <w:sz w:val="26"/>
              </w:rPr>
            </w:pPr>
          </w:p>
          <w:p w14:paraId="2699857E" w14:textId="77777777" w:rsidR="00C254C2" w:rsidRPr="00984D1E" w:rsidRDefault="00B21731">
            <w:pPr>
              <w:pStyle w:val="TableParagraph"/>
              <w:spacing w:before="179"/>
              <w:ind w:left="212" w:right="205"/>
              <w:rPr>
                <w:noProof/>
                <w:color w:val="000000" w:themeColor="text1"/>
                <w:sz w:val="24"/>
              </w:rPr>
            </w:pPr>
            <w:r w:rsidRPr="00984D1E">
              <w:rPr>
                <w:noProof/>
                <w:color w:val="000000" w:themeColor="text1"/>
                <w:sz w:val="24"/>
              </w:rPr>
              <w:t>15</w:t>
            </w:r>
          </w:p>
        </w:tc>
        <w:tc>
          <w:tcPr>
            <w:tcW w:w="5515" w:type="dxa"/>
          </w:tcPr>
          <w:p w14:paraId="6AA2F921" w14:textId="77777777" w:rsidR="00C254C2" w:rsidRPr="00984D1E" w:rsidRDefault="00C254C2">
            <w:pPr>
              <w:pStyle w:val="TableParagraph"/>
              <w:spacing w:before="1"/>
              <w:jc w:val="left"/>
              <w:rPr>
                <w:noProof/>
                <w:color w:val="000000" w:themeColor="text1"/>
                <w:sz w:val="21"/>
              </w:rPr>
            </w:pPr>
          </w:p>
          <w:p w14:paraId="093C5656" w14:textId="77777777" w:rsidR="00C254C2" w:rsidRPr="00984D1E" w:rsidRDefault="00B21731">
            <w:pPr>
              <w:pStyle w:val="TableParagraph"/>
              <w:spacing w:line="173" w:lineRule="exact"/>
              <w:ind w:right="1532"/>
              <w:rPr>
                <w:b/>
                <w:noProof/>
                <w:color w:val="000000" w:themeColor="text1"/>
                <w:sz w:val="17"/>
              </w:rPr>
            </w:pPr>
            <w:r w:rsidRPr="00984D1E">
              <w:rPr>
                <w:b/>
                <w:noProof/>
                <w:color w:val="000000" w:themeColor="text1"/>
                <w:sz w:val="17"/>
              </w:rPr>
              <w:t>O</w:t>
            </w:r>
          </w:p>
          <w:p w14:paraId="6AC8D192" w14:textId="77777777" w:rsidR="00C254C2" w:rsidRPr="00984D1E" w:rsidRDefault="00B21731">
            <w:pPr>
              <w:pStyle w:val="TableParagraph"/>
              <w:spacing w:line="172" w:lineRule="exact"/>
              <w:ind w:left="1334"/>
              <w:rPr>
                <w:b/>
                <w:noProof/>
                <w:color w:val="000000" w:themeColor="text1"/>
                <w:sz w:val="17"/>
              </w:rPr>
            </w:pPr>
            <w:r w:rsidRPr="00984D1E">
              <w:rPr>
                <w:b/>
                <w:noProof/>
                <w:color w:val="000000" w:themeColor="text1"/>
                <w:sz w:val="17"/>
              </w:rPr>
              <w:t>O</w:t>
            </w:r>
          </w:p>
          <w:p w14:paraId="351CADF3" w14:textId="77777777" w:rsidR="00C254C2" w:rsidRPr="00984D1E" w:rsidRDefault="00B21731">
            <w:pPr>
              <w:pStyle w:val="TableParagraph"/>
              <w:tabs>
                <w:tab w:val="left" w:pos="1259"/>
              </w:tabs>
              <w:spacing w:line="194" w:lineRule="exact"/>
              <w:ind w:right="674"/>
              <w:rPr>
                <w:b/>
                <w:noProof/>
                <w:color w:val="000000" w:themeColor="text1"/>
                <w:sz w:val="17"/>
              </w:rPr>
            </w:pPr>
            <w:r w:rsidRPr="00984D1E">
              <w:rPr>
                <w:noProof/>
                <w:color w:val="000000" w:themeColor="text1"/>
                <w:sz w:val="17"/>
                <w:u w:val="single"/>
              </w:rPr>
              <w:t xml:space="preserve">    </w:t>
            </w:r>
            <w:r w:rsidRPr="00984D1E">
              <w:rPr>
                <w:noProof/>
                <w:color w:val="000000" w:themeColor="text1"/>
                <w:sz w:val="17"/>
              </w:rPr>
              <w:t xml:space="preserve"> </w:t>
            </w:r>
            <w:r w:rsidRPr="00984D1E">
              <w:rPr>
                <w:b/>
                <w:noProof/>
                <w:color w:val="000000" w:themeColor="text1"/>
                <w:sz w:val="17"/>
              </w:rPr>
              <w:t>C</w:t>
            </w:r>
            <w:r w:rsidRPr="00984D1E">
              <w:rPr>
                <w:b/>
                <w:noProof/>
                <w:color w:val="000000" w:themeColor="text1"/>
                <w:sz w:val="17"/>
                <w:u w:val="single"/>
              </w:rPr>
              <w:t xml:space="preserve"> </w:t>
            </w:r>
            <w:r w:rsidRPr="00984D1E">
              <w:rPr>
                <w:b/>
                <w:noProof/>
                <w:color w:val="000000" w:themeColor="text1"/>
                <w:sz w:val="17"/>
              </w:rPr>
              <w:t xml:space="preserve"> O</w:t>
            </w:r>
            <w:r w:rsidRPr="00984D1E">
              <w:rPr>
                <w:b/>
                <w:noProof/>
                <w:color w:val="000000" w:themeColor="text1"/>
                <w:sz w:val="17"/>
              </w:rPr>
              <w:tab/>
              <w:t>C</w:t>
            </w:r>
          </w:p>
          <w:p w14:paraId="284A09F0" w14:textId="77777777" w:rsidR="00C254C2" w:rsidRPr="00984D1E" w:rsidRDefault="00B21731">
            <w:pPr>
              <w:pStyle w:val="TableParagraph"/>
              <w:spacing w:before="19"/>
              <w:ind w:left="1439"/>
              <w:rPr>
                <w:b/>
                <w:noProof/>
                <w:color w:val="000000" w:themeColor="text1"/>
                <w:sz w:val="17"/>
              </w:rPr>
            </w:pPr>
            <w:r w:rsidRPr="00984D1E">
              <w:rPr>
                <w:b/>
                <w:noProof/>
                <w:color w:val="000000" w:themeColor="text1"/>
                <w:sz w:val="17"/>
              </w:rPr>
              <w:t>OH</w:t>
            </w:r>
          </w:p>
          <w:p w14:paraId="3B6BFAAE" w14:textId="77777777" w:rsidR="00C254C2" w:rsidRPr="00984D1E" w:rsidRDefault="00C254C2">
            <w:pPr>
              <w:pStyle w:val="TableParagraph"/>
              <w:jc w:val="left"/>
              <w:rPr>
                <w:noProof/>
                <w:color w:val="000000" w:themeColor="text1"/>
                <w:sz w:val="18"/>
              </w:rPr>
            </w:pPr>
          </w:p>
          <w:p w14:paraId="387CAB6B" w14:textId="77777777" w:rsidR="00C254C2" w:rsidRPr="00984D1E" w:rsidRDefault="00C254C2">
            <w:pPr>
              <w:pStyle w:val="TableParagraph"/>
              <w:jc w:val="left"/>
              <w:rPr>
                <w:noProof/>
                <w:color w:val="000000" w:themeColor="text1"/>
                <w:sz w:val="18"/>
              </w:rPr>
            </w:pPr>
          </w:p>
          <w:p w14:paraId="21C90948" w14:textId="77777777" w:rsidR="00C254C2" w:rsidRPr="00984D1E" w:rsidRDefault="00C254C2">
            <w:pPr>
              <w:pStyle w:val="TableParagraph"/>
              <w:spacing w:before="3"/>
              <w:jc w:val="left"/>
              <w:rPr>
                <w:noProof/>
                <w:color w:val="000000" w:themeColor="text1"/>
                <w:sz w:val="21"/>
              </w:rPr>
            </w:pPr>
          </w:p>
          <w:p w14:paraId="3875C7BA" w14:textId="77777777" w:rsidR="00C254C2" w:rsidRPr="00984D1E" w:rsidRDefault="00B21731">
            <w:pPr>
              <w:pStyle w:val="TableParagraph"/>
              <w:spacing w:line="164" w:lineRule="exact"/>
              <w:ind w:left="2618"/>
              <w:jc w:val="left"/>
              <w:rPr>
                <w:b/>
                <w:noProof/>
                <w:color w:val="000000" w:themeColor="text1"/>
                <w:sz w:val="17"/>
              </w:rPr>
            </w:pPr>
            <w:r w:rsidRPr="00984D1E">
              <w:rPr>
                <w:b/>
                <w:noProof/>
                <w:color w:val="000000" w:themeColor="text1"/>
                <w:sz w:val="17"/>
              </w:rPr>
              <w:t>N</w:t>
            </w:r>
          </w:p>
          <w:p w14:paraId="197C09BB" w14:textId="77777777" w:rsidR="00C254C2" w:rsidRPr="00984D1E" w:rsidRDefault="00B21731">
            <w:pPr>
              <w:pStyle w:val="TableParagraph"/>
              <w:spacing w:line="157" w:lineRule="exact"/>
              <w:ind w:left="380"/>
              <w:rPr>
                <w:b/>
                <w:noProof/>
                <w:color w:val="000000" w:themeColor="text1"/>
                <w:sz w:val="17"/>
              </w:rPr>
            </w:pPr>
            <w:r w:rsidRPr="00984D1E">
              <w:rPr>
                <w:b/>
                <w:noProof/>
                <w:color w:val="000000" w:themeColor="text1"/>
                <w:sz w:val="17"/>
              </w:rPr>
              <w:t>HCl</w:t>
            </w:r>
          </w:p>
          <w:p w14:paraId="468E18A2" w14:textId="77777777" w:rsidR="00C254C2" w:rsidRPr="00984D1E" w:rsidRDefault="00B21731">
            <w:pPr>
              <w:pStyle w:val="TableParagraph"/>
              <w:spacing w:line="516" w:lineRule="exact"/>
              <w:ind w:left="2618"/>
              <w:jc w:val="left"/>
              <w:rPr>
                <w:b/>
                <w:noProof/>
                <w:color w:val="000000" w:themeColor="text1"/>
                <w:sz w:val="13"/>
              </w:rPr>
            </w:pPr>
            <w:r w:rsidRPr="00984D1E">
              <w:rPr>
                <w:b/>
                <w:noProof/>
                <w:color w:val="000000" w:themeColor="text1"/>
                <w:sz w:val="17"/>
              </w:rPr>
              <w:t>CH</w:t>
            </w:r>
            <w:r w:rsidRPr="00984D1E">
              <w:rPr>
                <w:b/>
                <w:noProof/>
                <w:color w:val="000000" w:themeColor="text1"/>
                <w:sz w:val="13"/>
              </w:rPr>
              <w:t xml:space="preserve">2  </w:t>
            </w:r>
            <w:r w:rsidRPr="00984D1E">
              <w:rPr>
                <w:b/>
                <w:noProof/>
                <w:color w:val="000000" w:themeColor="text1"/>
                <w:sz w:val="17"/>
              </w:rPr>
              <w:t>CH</w:t>
            </w:r>
            <w:r w:rsidRPr="00984D1E">
              <w:rPr>
                <w:b/>
                <w:noProof/>
                <w:color w:val="000000" w:themeColor="text1"/>
                <w:sz w:val="13"/>
              </w:rPr>
              <w:t xml:space="preserve">2 </w:t>
            </w:r>
            <w:r w:rsidRPr="00984D1E">
              <w:rPr>
                <w:b/>
                <w:noProof/>
                <w:color w:val="000000" w:themeColor="text1"/>
                <w:sz w:val="13"/>
                <w:lang w:val="ru-RU" w:eastAsia="ru-RU"/>
              </w:rPr>
              <w:drawing>
                <wp:inline distT="0" distB="0" distL="0" distR="0" wp14:anchorId="48DA48F1" wp14:editId="792D1472">
                  <wp:extent cx="375806" cy="332331"/>
                  <wp:effectExtent l="0" t="0" r="0" b="0"/>
                  <wp:docPr id="21" name="image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20.png"/>
                          <pic:cNvPicPr/>
                        </pic:nvPicPr>
                        <pic:blipFill>
                          <a:blip r:embed="rId57" cstate="print"/>
                          <a:stretch>
                            <a:fillRect/>
                          </a:stretch>
                        </pic:blipFill>
                        <pic:spPr>
                          <a:xfrm>
                            <a:off x="0" y="0"/>
                            <a:ext cx="375806" cy="332331"/>
                          </a:xfrm>
                          <a:prstGeom prst="rect">
                            <a:avLst/>
                          </a:prstGeom>
                        </pic:spPr>
                      </pic:pic>
                    </a:graphicData>
                  </a:graphic>
                </wp:inline>
              </w:drawing>
            </w:r>
          </w:p>
          <w:p w14:paraId="5453E68D" w14:textId="77777777" w:rsidR="00C254C2" w:rsidRPr="00984D1E" w:rsidRDefault="00B21731">
            <w:pPr>
              <w:pStyle w:val="TableParagraph"/>
              <w:spacing w:before="313" w:line="278" w:lineRule="exact"/>
              <w:ind w:left="8"/>
              <w:rPr>
                <w:noProof/>
                <w:color w:val="000000" w:themeColor="text1"/>
                <w:sz w:val="16"/>
              </w:rPr>
            </w:pPr>
            <w:r w:rsidRPr="00984D1E">
              <w:rPr>
                <w:noProof/>
                <w:color w:val="000000" w:themeColor="text1"/>
                <w:sz w:val="24"/>
              </w:rPr>
              <w:t>C</w:t>
            </w:r>
            <w:r w:rsidRPr="00984D1E">
              <w:rPr>
                <w:noProof/>
                <w:color w:val="000000" w:themeColor="text1"/>
                <w:sz w:val="16"/>
              </w:rPr>
              <w:t>18</w:t>
            </w:r>
            <w:r w:rsidRPr="00984D1E">
              <w:rPr>
                <w:noProof/>
                <w:color w:val="000000" w:themeColor="text1"/>
                <w:sz w:val="24"/>
              </w:rPr>
              <w:t>H</w:t>
            </w:r>
            <w:r w:rsidRPr="00984D1E">
              <w:rPr>
                <w:noProof/>
                <w:color w:val="000000" w:themeColor="text1"/>
                <w:sz w:val="16"/>
              </w:rPr>
              <w:t>24</w:t>
            </w:r>
            <w:r w:rsidRPr="00984D1E">
              <w:rPr>
                <w:noProof/>
                <w:color w:val="000000" w:themeColor="text1"/>
                <w:sz w:val="24"/>
              </w:rPr>
              <w:t>ClNO</w:t>
            </w:r>
            <w:r w:rsidRPr="00984D1E">
              <w:rPr>
                <w:noProof/>
                <w:color w:val="000000" w:themeColor="text1"/>
                <w:sz w:val="16"/>
              </w:rPr>
              <w:t>4</w:t>
            </w:r>
          </w:p>
          <w:p w14:paraId="31C0980C" w14:textId="77777777" w:rsidR="00C254C2" w:rsidRPr="00984D1E" w:rsidRDefault="00B21731">
            <w:pPr>
              <w:pStyle w:val="TableParagraph"/>
              <w:spacing w:line="275" w:lineRule="exact"/>
              <w:ind w:left="8"/>
              <w:rPr>
                <w:i/>
                <w:noProof/>
                <w:color w:val="000000" w:themeColor="text1"/>
                <w:sz w:val="24"/>
              </w:rPr>
            </w:pPr>
            <w:r w:rsidRPr="00984D1E">
              <w:rPr>
                <w:i/>
                <w:noProof/>
                <w:color w:val="000000" w:themeColor="text1"/>
                <w:sz w:val="24"/>
              </w:rPr>
              <w:t>1-(2-фенилэтил)-4-циклопропанкарбонил-</w:t>
            </w:r>
          </w:p>
          <w:p w14:paraId="4495E29F" w14:textId="63AA5022" w:rsidR="00C254C2" w:rsidRPr="00984D1E" w:rsidRDefault="00B21731">
            <w:pPr>
              <w:pStyle w:val="TableParagraph"/>
              <w:spacing w:line="264" w:lineRule="exact"/>
              <w:ind w:left="4"/>
              <w:rPr>
                <w:i/>
                <w:noProof/>
                <w:color w:val="000000" w:themeColor="text1"/>
                <w:sz w:val="24"/>
              </w:rPr>
            </w:pPr>
            <w:r w:rsidRPr="00984D1E">
              <w:rPr>
                <w:i/>
                <w:noProof/>
                <w:color w:val="000000" w:themeColor="text1"/>
                <w:sz w:val="24"/>
              </w:rPr>
              <w:t>оксипиперидин-4-карбонқышқы</w:t>
            </w:r>
            <w:r w:rsidR="001154A8" w:rsidRPr="001154A8">
              <w:rPr>
                <w:i/>
                <w:noProof/>
                <w:vanish/>
                <w:color w:val="000000" w:themeColor="text1"/>
                <w:spacing w:val="-20"/>
                <w:w w:val="1"/>
                <w:sz w:val="24"/>
              </w:rPr>
              <w:t>‬</w:t>
            </w:r>
            <w:r w:rsidR="001154A8" w:rsidRPr="001154A8">
              <w:rPr>
                <w:i/>
                <w:noProof/>
                <w:vanish/>
                <w:color w:val="000000" w:themeColor="text1"/>
                <w:spacing w:val="-20"/>
                <w:w w:val="1"/>
                <w:sz w:val="24"/>
              </w:rPr>
              <w:t>‬</w:t>
            </w:r>
            <w:r w:rsidR="001154A8">
              <w:rPr>
                <w:i/>
                <w:noProof/>
                <w:color w:val="000000" w:themeColor="text1"/>
                <w:sz w:val="24"/>
              </w:rPr>
              <w:t xml:space="preserve">лы </w:t>
            </w:r>
            <w:r w:rsidRPr="00984D1E">
              <w:rPr>
                <w:i/>
                <w:noProof/>
                <w:color w:val="000000" w:themeColor="text1"/>
                <w:sz w:val="24"/>
              </w:rPr>
              <w:t>гидрохлориді</w:t>
            </w:r>
          </w:p>
        </w:tc>
        <w:tc>
          <w:tcPr>
            <w:tcW w:w="3384" w:type="dxa"/>
          </w:tcPr>
          <w:p w14:paraId="4523B492" w14:textId="77777777" w:rsidR="00C254C2" w:rsidRPr="00984D1E" w:rsidRDefault="00C254C2">
            <w:pPr>
              <w:pStyle w:val="TableParagraph"/>
              <w:jc w:val="left"/>
              <w:rPr>
                <w:noProof/>
                <w:color w:val="000000" w:themeColor="text1"/>
                <w:sz w:val="26"/>
              </w:rPr>
            </w:pPr>
          </w:p>
          <w:p w14:paraId="05D31178" w14:textId="77777777" w:rsidR="00C254C2" w:rsidRPr="00984D1E" w:rsidRDefault="00C254C2">
            <w:pPr>
              <w:pStyle w:val="TableParagraph"/>
              <w:jc w:val="left"/>
              <w:rPr>
                <w:noProof/>
                <w:color w:val="000000" w:themeColor="text1"/>
                <w:sz w:val="26"/>
              </w:rPr>
            </w:pPr>
          </w:p>
          <w:p w14:paraId="0D51E690" w14:textId="77777777" w:rsidR="00C254C2" w:rsidRPr="00984D1E" w:rsidRDefault="00C254C2">
            <w:pPr>
              <w:pStyle w:val="TableParagraph"/>
              <w:jc w:val="left"/>
              <w:rPr>
                <w:noProof/>
                <w:color w:val="000000" w:themeColor="text1"/>
                <w:sz w:val="26"/>
              </w:rPr>
            </w:pPr>
          </w:p>
          <w:p w14:paraId="1A06DE1C" w14:textId="77777777" w:rsidR="00C254C2" w:rsidRPr="00984D1E" w:rsidRDefault="00C254C2">
            <w:pPr>
              <w:pStyle w:val="TableParagraph"/>
              <w:jc w:val="left"/>
              <w:rPr>
                <w:noProof/>
                <w:color w:val="000000" w:themeColor="text1"/>
                <w:sz w:val="26"/>
              </w:rPr>
            </w:pPr>
          </w:p>
          <w:p w14:paraId="148389B4" w14:textId="77777777" w:rsidR="00C254C2" w:rsidRPr="00984D1E" w:rsidRDefault="00C254C2">
            <w:pPr>
              <w:pStyle w:val="TableParagraph"/>
              <w:jc w:val="left"/>
              <w:rPr>
                <w:noProof/>
                <w:color w:val="000000" w:themeColor="text1"/>
                <w:sz w:val="26"/>
              </w:rPr>
            </w:pPr>
          </w:p>
          <w:p w14:paraId="15467458" w14:textId="77777777" w:rsidR="00C254C2" w:rsidRPr="00984D1E" w:rsidRDefault="00B21731">
            <w:pPr>
              <w:pStyle w:val="TableParagraph"/>
              <w:spacing w:before="184"/>
              <w:ind w:left="1031" w:right="1031"/>
              <w:rPr>
                <w:b/>
                <w:noProof/>
                <w:color w:val="000000" w:themeColor="text1"/>
                <w:sz w:val="24"/>
              </w:rPr>
            </w:pPr>
            <w:r w:rsidRPr="00984D1E">
              <w:rPr>
                <w:b/>
                <w:noProof/>
                <w:color w:val="000000" w:themeColor="text1"/>
                <w:sz w:val="24"/>
              </w:rPr>
              <w:t>AIP-29, 2.56</w:t>
            </w:r>
          </w:p>
        </w:tc>
      </w:tr>
    </w:tbl>
    <w:p w14:paraId="0DEA8093" w14:textId="77777777" w:rsidR="00C254C2" w:rsidRPr="00984D1E" w:rsidRDefault="00C254C2">
      <w:pPr>
        <w:rPr>
          <w:noProof/>
          <w:color w:val="000000" w:themeColor="text1"/>
          <w:sz w:val="24"/>
        </w:rPr>
        <w:sectPr w:rsidR="00C254C2" w:rsidRPr="00984D1E">
          <w:pgSz w:w="11910" w:h="16840"/>
          <w:pgMar w:top="1040" w:right="200" w:bottom="1100" w:left="1400" w:header="0" w:footer="836" w:gutter="0"/>
          <w:cols w:space="720"/>
        </w:sectPr>
      </w:pPr>
    </w:p>
    <w:p w14:paraId="78533BA0" w14:textId="59690208" w:rsidR="00C254C2" w:rsidRPr="00984D1E" w:rsidRDefault="00B21731" w:rsidP="0015670C">
      <w:pPr>
        <w:pStyle w:val="a3"/>
        <w:spacing w:before="69"/>
        <w:ind w:left="301" w:right="503" w:firstLine="708"/>
        <w:jc w:val="both"/>
        <w:rPr>
          <w:noProof/>
          <w:color w:val="000000" w:themeColor="text1"/>
        </w:rPr>
      </w:pPr>
      <w:r w:rsidRPr="00984D1E">
        <w:rPr>
          <w:noProof/>
          <w:color w:val="000000" w:themeColor="text1"/>
        </w:rPr>
        <w:lastRenderedPageBreak/>
        <w:t>Дәр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зат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қауіпсізд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әзірлен</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препарат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қасиетт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зерттеу</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ө</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маңыз</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Уы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қасиеттері жоқ максима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концентрациял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анықта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он бес гетерорган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туынды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AIP-15, AIP-16, AIP-17, AIP-18, AIP-19, AIP-20, AIP-21, AIP-22, AIP-23, AIP-</w:t>
      </w:r>
    </w:p>
    <w:p w14:paraId="2C235A1E" w14:textId="4005DB9F" w:rsidR="00C254C2" w:rsidRPr="00984D1E" w:rsidRDefault="00B21731" w:rsidP="0015670C">
      <w:pPr>
        <w:pStyle w:val="a3"/>
        <w:tabs>
          <w:tab w:val="left" w:pos="4180"/>
        </w:tabs>
        <w:spacing w:before="1"/>
        <w:ind w:left="301" w:right="504" w:hanging="1"/>
        <w:jc w:val="both"/>
        <w:rPr>
          <w:noProof/>
          <w:color w:val="000000" w:themeColor="text1"/>
        </w:rPr>
      </w:pPr>
      <w:r w:rsidRPr="00984D1E">
        <w:rPr>
          <w:noProof/>
          <w:color w:val="000000" w:themeColor="text1"/>
        </w:rPr>
        <w:t>24, AIP-25, AIP-26, AIP-27,</w:t>
      </w:r>
      <w:r w:rsidRPr="00984D1E">
        <w:rPr>
          <w:noProof/>
          <w:color w:val="000000" w:themeColor="text1"/>
        </w:rPr>
        <w:tab/>
        <w:t>AIP-28, AIP-29)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анықтам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 xml:space="preserve">заттары Римантадин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Тамифлю</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цитотокс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әс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зерттеу жүргізіл</w:t>
      </w:r>
      <w:r w:rsidR="001154A8" w:rsidRPr="001154A8">
        <w:rPr>
          <w:noProof/>
          <w:vanish/>
          <w:color w:val="000000" w:themeColor="text1"/>
          <w:spacing w:val="-20"/>
          <w:w w:val="1"/>
        </w:rPr>
        <w:t>‬</w:t>
      </w:r>
      <w:r w:rsidR="001154A8">
        <w:rPr>
          <w:noProof/>
          <w:color w:val="000000" w:themeColor="text1"/>
        </w:rPr>
        <w:t>ді.</w:t>
      </w:r>
    </w:p>
    <w:p w14:paraId="63450770" w14:textId="4654A369" w:rsidR="00C254C2" w:rsidRPr="00984D1E" w:rsidRDefault="00B21731" w:rsidP="0015670C">
      <w:pPr>
        <w:pStyle w:val="a3"/>
        <w:ind w:left="301" w:right="503" w:firstLine="566"/>
        <w:jc w:val="both"/>
        <w:rPr>
          <w:noProof/>
          <w:color w:val="000000" w:themeColor="text1"/>
        </w:rPr>
      </w:pPr>
      <w:r w:rsidRPr="00984D1E">
        <w:rPr>
          <w:noProof/>
          <w:color w:val="000000" w:themeColor="text1"/>
        </w:rPr>
        <w:t>Зертт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зат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цитотокс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әс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нәтижелері 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 xml:space="preserve">26 – </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1–11 – суреттер</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келтіріл</w:t>
      </w:r>
      <w:r w:rsidR="001154A8" w:rsidRPr="001154A8">
        <w:rPr>
          <w:noProof/>
          <w:vanish/>
          <w:color w:val="000000" w:themeColor="text1"/>
          <w:spacing w:val="-20"/>
          <w:w w:val="1"/>
        </w:rPr>
        <w:t>‬</w:t>
      </w:r>
      <w:r w:rsidR="001154A8">
        <w:rPr>
          <w:noProof/>
          <w:color w:val="000000" w:themeColor="text1"/>
        </w:rPr>
        <w:t>ген.</w:t>
      </w:r>
    </w:p>
    <w:p w14:paraId="6A3B4C05" w14:textId="77777777" w:rsidR="00C254C2" w:rsidRPr="00984D1E" w:rsidRDefault="00C254C2">
      <w:pPr>
        <w:pStyle w:val="a3"/>
        <w:spacing w:before="9"/>
        <w:rPr>
          <w:noProof/>
          <w:color w:val="000000" w:themeColor="text1"/>
          <w:sz w:val="27"/>
        </w:rPr>
      </w:pPr>
    </w:p>
    <w:p w14:paraId="7FE05113" w14:textId="1F86A5FE" w:rsidR="00C254C2" w:rsidRPr="00984D1E" w:rsidRDefault="00B21731">
      <w:pPr>
        <w:pStyle w:val="a3"/>
        <w:ind w:left="301"/>
        <w:rPr>
          <w:noProof/>
          <w:color w:val="000000" w:themeColor="text1"/>
        </w:rPr>
      </w:pPr>
      <w:r w:rsidRPr="00984D1E">
        <w:rPr>
          <w:noProof/>
          <w:color w:val="000000" w:themeColor="text1"/>
        </w:rPr>
        <w:t>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26 – MDCK жасуша культура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моделін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зертт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зат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цитотокс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әс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бағалау</w:t>
      </w:r>
    </w:p>
    <w:p w14:paraId="5B93505E" w14:textId="77777777" w:rsidR="00C254C2" w:rsidRPr="00984D1E" w:rsidRDefault="00C254C2">
      <w:pPr>
        <w:pStyle w:val="a3"/>
        <w:spacing w:before="9"/>
        <w:rPr>
          <w:noProof/>
          <w:color w:val="000000" w:themeColor="text1"/>
        </w:rPr>
      </w:pPr>
    </w:p>
    <w:tbl>
      <w:tblPr>
        <w:tblStyle w:val="TableNormal"/>
        <w:tblW w:w="0" w:type="auto"/>
        <w:tblInd w:w="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124"/>
        <w:gridCol w:w="4286"/>
      </w:tblGrid>
      <w:tr w:rsidR="00C254C2" w:rsidRPr="00984D1E" w14:paraId="7EEA9DE7" w14:textId="77777777">
        <w:trPr>
          <w:trHeight w:val="455"/>
        </w:trPr>
        <w:tc>
          <w:tcPr>
            <w:tcW w:w="5124" w:type="dxa"/>
          </w:tcPr>
          <w:p w14:paraId="3D7F19C3" w14:textId="7F33F403" w:rsidR="00C254C2" w:rsidRPr="00984D1E" w:rsidRDefault="00B21731">
            <w:pPr>
              <w:pStyle w:val="TableParagraph"/>
              <w:spacing w:before="80"/>
              <w:ind w:left="1234" w:right="1234"/>
              <w:rPr>
                <w:noProof/>
                <w:color w:val="000000" w:themeColor="text1"/>
                <w:sz w:val="24"/>
              </w:rPr>
            </w:pPr>
            <w:r w:rsidRPr="00984D1E">
              <w:rPr>
                <w:noProof/>
                <w:color w:val="000000" w:themeColor="text1"/>
                <w:sz w:val="24"/>
              </w:rPr>
              <w:t>Зерттелет</w:t>
            </w:r>
            <w:r w:rsidR="001154A8" w:rsidRPr="001154A8">
              <w:rPr>
                <w:noProof/>
                <w:vanish/>
                <w:color w:val="000000" w:themeColor="text1"/>
                <w:spacing w:val="-20"/>
                <w:w w:val="1"/>
                <w:sz w:val="24"/>
              </w:rPr>
              <w:t>‬</w:t>
            </w:r>
            <w:r w:rsidR="001154A8">
              <w:rPr>
                <w:noProof/>
                <w:color w:val="000000" w:themeColor="text1"/>
                <w:sz w:val="24"/>
              </w:rPr>
              <w:t xml:space="preserve">ін </w:t>
            </w:r>
            <w:r w:rsidRPr="00984D1E">
              <w:rPr>
                <w:noProof/>
                <w:color w:val="000000" w:themeColor="text1"/>
                <w:sz w:val="24"/>
              </w:rPr>
              <w:t>зат</w:t>
            </w:r>
            <w:r w:rsidR="001154A8" w:rsidRPr="001154A8">
              <w:rPr>
                <w:noProof/>
                <w:vanish/>
                <w:color w:val="000000" w:themeColor="text1"/>
                <w:spacing w:val="-20"/>
                <w:w w:val="1"/>
                <w:sz w:val="24"/>
              </w:rPr>
              <w:t>‬</w:t>
            </w:r>
            <w:r w:rsidR="001154A8">
              <w:rPr>
                <w:noProof/>
                <w:color w:val="000000" w:themeColor="text1"/>
                <w:sz w:val="24"/>
              </w:rPr>
              <w:t xml:space="preserve">тың </w:t>
            </w:r>
            <w:r w:rsidRPr="00984D1E">
              <w:rPr>
                <w:noProof/>
                <w:color w:val="000000" w:themeColor="text1"/>
                <w:sz w:val="24"/>
              </w:rPr>
              <w:t>атауы</w:t>
            </w:r>
          </w:p>
        </w:tc>
        <w:tc>
          <w:tcPr>
            <w:tcW w:w="4286" w:type="dxa"/>
          </w:tcPr>
          <w:p w14:paraId="500C3218" w14:textId="77777777" w:rsidR="00C254C2" w:rsidRPr="00984D1E" w:rsidRDefault="00B21731">
            <w:pPr>
              <w:pStyle w:val="TableParagraph"/>
              <w:spacing w:before="79"/>
              <w:ind w:left="1188" w:right="1187"/>
              <w:rPr>
                <w:noProof/>
                <w:color w:val="000000" w:themeColor="text1"/>
                <w:sz w:val="24"/>
              </w:rPr>
            </w:pPr>
            <w:r w:rsidRPr="00984D1E">
              <w:rPr>
                <w:noProof/>
                <w:color w:val="000000" w:themeColor="text1"/>
                <w:sz w:val="24"/>
              </w:rPr>
              <w:t>ЦТК</w:t>
            </w:r>
            <w:r w:rsidRPr="00984D1E">
              <w:rPr>
                <w:noProof/>
                <w:color w:val="000000" w:themeColor="text1"/>
                <w:sz w:val="16"/>
              </w:rPr>
              <w:t xml:space="preserve">50 </w:t>
            </w:r>
            <w:r w:rsidRPr="00984D1E">
              <w:rPr>
                <w:noProof/>
                <w:color w:val="000000" w:themeColor="text1"/>
                <w:sz w:val="24"/>
              </w:rPr>
              <w:t>мәні, мг/мл</w:t>
            </w:r>
          </w:p>
        </w:tc>
      </w:tr>
      <w:tr w:rsidR="00C254C2" w:rsidRPr="00984D1E" w14:paraId="144CA60C" w14:textId="77777777">
        <w:trPr>
          <w:trHeight w:val="275"/>
        </w:trPr>
        <w:tc>
          <w:tcPr>
            <w:tcW w:w="5124" w:type="dxa"/>
          </w:tcPr>
          <w:p w14:paraId="09B8A94C" w14:textId="77777777" w:rsidR="00C254C2" w:rsidRPr="00984D1E" w:rsidRDefault="00B21731">
            <w:pPr>
              <w:pStyle w:val="TableParagraph"/>
              <w:spacing w:line="256" w:lineRule="exact"/>
              <w:ind w:left="1234" w:right="1230"/>
              <w:rPr>
                <w:noProof/>
                <w:color w:val="000000" w:themeColor="text1"/>
                <w:sz w:val="24"/>
              </w:rPr>
            </w:pPr>
            <w:r w:rsidRPr="00984D1E">
              <w:rPr>
                <w:noProof/>
                <w:color w:val="000000" w:themeColor="text1"/>
                <w:sz w:val="24"/>
              </w:rPr>
              <w:t>AIP-15</w:t>
            </w:r>
          </w:p>
        </w:tc>
        <w:tc>
          <w:tcPr>
            <w:tcW w:w="4286" w:type="dxa"/>
          </w:tcPr>
          <w:p w14:paraId="0C437E30" w14:textId="77777777" w:rsidR="00C254C2" w:rsidRPr="00984D1E" w:rsidRDefault="00B21731">
            <w:pPr>
              <w:pStyle w:val="TableParagraph"/>
              <w:spacing w:line="256" w:lineRule="exact"/>
              <w:ind w:left="1188" w:right="1181"/>
              <w:rPr>
                <w:noProof/>
                <w:color w:val="000000" w:themeColor="text1"/>
                <w:sz w:val="24"/>
              </w:rPr>
            </w:pPr>
            <w:r w:rsidRPr="00984D1E">
              <w:rPr>
                <w:noProof/>
                <w:color w:val="000000" w:themeColor="text1"/>
                <w:sz w:val="24"/>
              </w:rPr>
              <w:t>0,07</w:t>
            </w:r>
          </w:p>
        </w:tc>
      </w:tr>
      <w:tr w:rsidR="00C254C2" w:rsidRPr="00984D1E" w14:paraId="21B104FE" w14:textId="77777777">
        <w:trPr>
          <w:trHeight w:val="275"/>
        </w:trPr>
        <w:tc>
          <w:tcPr>
            <w:tcW w:w="5124" w:type="dxa"/>
          </w:tcPr>
          <w:p w14:paraId="5B8ACD16" w14:textId="77777777" w:rsidR="00C254C2" w:rsidRPr="00984D1E" w:rsidRDefault="00B21731">
            <w:pPr>
              <w:pStyle w:val="TableParagraph"/>
              <w:spacing w:line="256" w:lineRule="exact"/>
              <w:ind w:left="1234" w:right="1230"/>
              <w:rPr>
                <w:noProof/>
                <w:color w:val="000000" w:themeColor="text1"/>
                <w:sz w:val="24"/>
              </w:rPr>
            </w:pPr>
            <w:r w:rsidRPr="00984D1E">
              <w:rPr>
                <w:noProof/>
                <w:color w:val="000000" w:themeColor="text1"/>
                <w:sz w:val="24"/>
              </w:rPr>
              <w:t>AIP-16</w:t>
            </w:r>
          </w:p>
        </w:tc>
        <w:tc>
          <w:tcPr>
            <w:tcW w:w="4286" w:type="dxa"/>
          </w:tcPr>
          <w:p w14:paraId="76EA9DB4" w14:textId="77777777" w:rsidR="00C254C2" w:rsidRPr="00984D1E" w:rsidRDefault="00B21731">
            <w:pPr>
              <w:pStyle w:val="TableParagraph"/>
              <w:spacing w:line="256" w:lineRule="exact"/>
              <w:ind w:left="1188" w:right="1181"/>
              <w:rPr>
                <w:noProof/>
                <w:color w:val="000000" w:themeColor="text1"/>
                <w:sz w:val="24"/>
              </w:rPr>
            </w:pPr>
            <w:r w:rsidRPr="00984D1E">
              <w:rPr>
                <w:noProof/>
                <w:color w:val="000000" w:themeColor="text1"/>
                <w:sz w:val="24"/>
              </w:rPr>
              <w:t>0,16</w:t>
            </w:r>
          </w:p>
        </w:tc>
      </w:tr>
      <w:tr w:rsidR="00C254C2" w:rsidRPr="00984D1E" w14:paraId="63C178F2" w14:textId="77777777">
        <w:trPr>
          <w:trHeight w:val="275"/>
        </w:trPr>
        <w:tc>
          <w:tcPr>
            <w:tcW w:w="5124" w:type="dxa"/>
          </w:tcPr>
          <w:p w14:paraId="1F194ED4" w14:textId="77777777" w:rsidR="00C254C2" w:rsidRPr="00984D1E" w:rsidRDefault="00B21731">
            <w:pPr>
              <w:pStyle w:val="TableParagraph"/>
              <w:spacing w:line="256" w:lineRule="exact"/>
              <w:ind w:left="1234" w:right="1230"/>
              <w:rPr>
                <w:noProof/>
                <w:color w:val="000000" w:themeColor="text1"/>
                <w:sz w:val="24"/>
              </w:rPr>
            </w:pPr>
            <w:r w:rsidRPr="00984D1E">
              <w:rPr>
                <w:noProof/>
                <w:color w:val="000000" w:themeColor="text1"/>
                <w:sz w:val="24"/>
              </w:rPr>
              <w:t>AIP-17</w:t>
            </w:r>
          </w:p>
        </w:tc>
        <w:tc>
          <w:tcPr>
            <w:tcW w:w="4286" w:type="dxa"/>
          </w:tcPr>
          <w:p w14:paraId="28F1EA97" w14:textId="77777777" w:rsidR="00C254C2" w:rsidRPr="00984D1E" w:rsidRDefault="00B21731">
            <w:pPr>
              <w:pStyle w:val="TableParagraph"/>
              <w:spacing w:line="256" w:lineRule="exact"/>
              <w:ind w:left="1188" w:right="1181"/>
              <w:rPr>
                <w:noProof/>
                <w:color w:val="000000" w:themeColor="text1"/>
                <w:sz w:val="24"/>
              </w:rPr>
            </w:pPr>
            <w:r w:rsidRPr="00984D1E">
              <w:rPr>
                <w:noProof/>
                <w:color w:val="000000" w:themeColor="text1"/>
                <w:sz w:val="24"/>
              </w:rPr>
              <w:t>4,00</w:t>
            </w:r>
          </w:p>
        </w:tc>
      </w:tr>
      <w:tr w:rsidR="00C254C2" w:rsidRPr="00984D1E" w14:paraId="6C2E10F0" w14:textId="77777777">
        <w:trPr>
          <w:trHeight w:val="275"/>
        </w:trPr>
        <w:tc>
          <w:tcPr>
            <w:tcW w:w="5124" w:type="dxa"/>
          </w:tcPr>
          <w:p w14:paraId="1049D0CE" w14:textId="77777777" w:rsidR="00C254C2" w:rsidRPr="00984D1E" w:rsidRDefault="00B21731">
            <w:pPr>
              <w:pStyle w:val="TableParagraph"/>
              <w:spacing w:line="256" w:lineRule="exact"/>
              <w:ind w:left="1234" w:right="1230"/>
              <w:rPr>
                <w:noProof/>
                <w:color w:val="000000" w:themeColor="text1"/>
                <w:sz w:val="24"/>
              </w:rPr>
            </w:pPr>
            <w:r w:rsidRPr="00984D1E">
              <w:rPr>
                <w:noProof/>
                <w:color w:val="000000" w:themeColor="text1"/>
                <w:sz w:val="24"/>
              </w:rPr>
              <w:t>AIP-18</w:t>
            </w:r>
          </w:p>
        </w:tc>
        <w:tc>
          <w:tcPr>
            <w:tcW w:w="4286" w:type="dxa"/>
          </w:tcPr>
          <w:p w14:paraId="7ADC3018" w14:textId="77777777" w:rsidR="00C254C2" w:rsidRPr="00984D1E" w:rsidRDefault="00B21731">
            <w:pPr>
              <w:pStyle w:val="TableParagraph"/>
              <w:spacing w:line="256" w:lineRule="exact"/>
              <w:ind w:left="1188" w:right="1181"/>
              <w:rPr>
                <w:noProof/>
                <w:color w:val="000000" w:themeColor="text1"/>
                <w:sz w:val="24"/>
              </w:rPr>
            </w:pPr>
            <w:r w:rsidRPr="00984D1E">
              <w:rPr>
                <w:noProof/>
                <w:color w:val="000000" w:themeColor="text1"/>
                <w:sz w:val="24"/>
              </w:rPr>
              <w:t>0,13</w:t>
            </w:r>
          </w:p>
        </w:tc>
      </w:tr>
      <w:tr w:rsidR="00C254C2" w:rsidRPr="00984D1E" w14:paraId="12050190" w14:textId="77777777">
        <w:trPr>
          <w:trHeight w:val="275"/>
        </w:trPr>
        <w:tc>
          <w:tcPr>
            <w:tcW w:w="5124" w:type="dxa"/>
          </w:tcPr>
          <w:p w14:paraId="3E4CA9B8" w14:textId="77777777" w:rsidR="00C254C2" w:rsidRPr="00984D1E" w:rsidRDefault="00B21731">
            <w:pPr>
              <w:pStyle w:val="TableParagraph"/>
              <w:spacing w:line="256" w:lineRule="exact"/>
              <w:ind w:left="1234" w:right="1230"/>
              <w:rPr>
                <w:noProof/>
                <w:color w:val="000000" w:themeColor="text1"/>
                <w:sz w:val="24"/>
              </w:rPr>
            </w:pPr>
            <w:r w:rsidRPr="00984D1E">
              <w:rPr>
                <w:noProof/>
                <w:color w:val="000000" w:themeColor="text1"/>
                <w:sz w:val="24"/>
              </w:rPr>
              <w:t>AIP-19</w:t>
            </w:r>
          </w:p>
        </w:tc>
        <w:tc>
          <w:tcPr>
            <w:tcW w:w="4286" w:type="dxa"/>
          </w:tcPr>
          <w:p w14:paraId="1E17CC4A" w14:textId="77777777" w:rsidR="00C254C2" w:rsidRPr="00984D1E" w:rsidRDefault="00B21731">
            <w:pPr>
              <w:pStyle w:val="TableParagraph"/>
              <w:spacing w:line="256" w:lineRule="exact"/>
              <w:ind w:left="1188" w:right="1181"/>
              <w:rPr>
                <w:noProof/>
                <w:color w:val="000000" w:themeColor="text1"/>
                <w:sz w:val="24"/>
              </w:rPr>
            </w:pPr>
            <w:r w:rsidRPr="00984D1E">
              <w:rPr>
                <w:noProof/>
                <w:color w:val="000000" w:themeColor="text1"/>
                <w:sz w:val="24"/>
              </w:rPr>
              <w:t>0,20</w:t>
            </w:r>
          </w:p>
        </w:tc>
      </w:tr>
      <w:tr w:rsidR="00C254C2" w:rsidRPr="00984D1E" w14:paraId="5F475500" w14:textId="77777777">
        <w:trPr>
          <w:trHeight w:val="275"/>
        </w:trPr>
        <w:tc>
          <w:tcPr>
            <w:tcW w:w="5124" w:type="dxa"/>
          </w:tcPr>
          <w:p w14:paraId="65199A26" w14:textId="77777777" w:rsidR="00C254C2" w:rsidRPr="00984D1E" w:rsidRDefault="00B21731">
            <w:pPr>
              <w:pStyle w:val="TableParagraph"/>
              <w:spacing w:line="256" w:lineRule="exact"/>
              <w:ind w:left="1234" w:right="1230"/>
              <w:rPr>
                <w:noProof/>
                <w:color w:val="000000" w:themeColor="text1"/>
                <w:sz w:val="24"/>
              </w:rPr>
            </w:pPr>
            <w:r w:rsidRPr="00984D1E">
              <w:rPr>
                <w:noProof/>
                <w:color w:val="000000" w:themeColor="text1"/>
                <w:sz w:val="24"/>
              </w:rPr>
              <w:t>AIP-20</w:t>
            </w:r>
          </w:p>
        </w:tc>
        <w:tc>
          <w:tcPr>
            <w:tcW w:w="4286" w:type="dxa"/>
          </w:tcPr>
          <w:p w14:paraId="223B7D6C" w14:textId="77777777" w:rsidR="00C254C2" w:rsidRPr="00984D1E" w:rsidRDefault="00B21731">
            <w:pPr>
              <w:pStyle w:val="TableParagraph"/>
              <w:spacing w:line="256" w:lineRule="exact"/>
              <w:ind w:left="1188" w:right="1181"/>
              <w:rPr>
                <w:noProof/>
                <w:color w:val="000000" w:themeColor="text1"/>
                <w:sz w:val="24"/>
              </w:rPr>
            </w:pPr>
            <w:r w:rsidRPr="00984D1E">
              <w:rPr>
                <w:noProof/>
                <w:color w:val="000000" w:themeColor="text1"/>
                <w:sz w:val="24"/>
              </w:rPr>
              <w:t>0,012</w:t>
            </w:r>
          </w:p>
        </w:tc>
      </w:tr>
      <w:tr w:rsidR="00C254C2" w:rsidRPr="00984D1E" w14:paraId="6DB0BF4C" w14:textId="77777777">
        <w:trPr>
          <w:trHeight w:val="277"/>
        </w:trPr>
        <w:tc>
          <w:tcPr>
            <w:tcW w:w="5124" w:type="dxa"/>
          </w:tcPr>
          <w:p w14:paraId="4E94C6C1" w14:textId="77777777" w:rsidR="00C254C2" w:rsidRPr="00984D1E" w:rsidRDefault="00B21731">
            <w:pPr>
              <w:pStyle w:val="TableParagraph"/>
              <w:spacing w:line="258" w:lineRule="exact"/>
              <w:ind w:left="1234" w:right="1230"/>
              <w:rPr>
                <w:noProof/>
                <w:color w:val="000000" w:themeColor="text1"/>
                <w:sz w:val="24"/>
              </w:rPr>
            </w:pPr>
            <w:r w:rsidRPr="00984D1E">
              <w:rPr>
                <w:noProof/>
                <w:color w:val="000000" w:themeColor="text1"/>
                <w:sz w:val="24"/>
              </w:rPr>
              <w:t>AIP-21</w:t>
            </w:r>
          </w:p>
        </w:tc>
        <w:tc>
          <w:tcPr>
            <w:tcW w:w="4286" w:type="dxa"/>
          </w:tcPr>
          <w:p w14:paraId="3C99A737" w14:textId="77777777" w:rsidR="00C254C2" w:rsidRPr="00984D1E" w:rsidRDefault="00B21731">
            <w:pPr>
              <w:pStyle w:val="TableParagraph"/>
              <w:spacing w:line="258" w:lineRule="exact"/>
              <w:ind w:left="1188" w:right="1181"/>
              <w:rPr>
                <w:noProof/>
                <w:color w:val="000000" w:themeColor="text1"/>
                <w:sz w:val="24"/>
              </w:rPr>
            </w:pPr>
            <w:r w:rsidRPr="00984D1E">
              <w:rPr>
                <w:noProof/>
                <w:color w:val="000000" w:themeColor="text1"/>
                <w:sz w:val="24"/>
              </w:rPr>
              <w:t>0,013</w:t>
            </w:r>
          </w:p>
        </w:tc>
      </w:tr>
      <w:tr w:rsidR="00C254C2" w:rsidRPr="00984D1E" w14:paraId="62EB400A" w14:textId="77777777">
        <w:trPr>
          <w:trHeight w:val="275"/>
        </w:trPr>
        <w:tc>
          <w:tcPr>
            <w:tcW w:w="5124" w:type="dxa"/>
          </w:tcPr>
          <w:p w14:paraId="30A7AA0A" w14:textId="77777777" w:rsidR="00C254C2" w:rsidRPr="00984D1E" w:rsidRDefault="00B21731">
            <w:pPr>
              <w:pStyle w:val="TableParagraph"/>
              <w:spacing w:line="256" w:lineRule="exact"/>
              <w:ind w:left="1234" w:right="1230"/>
              <w:rPr>
                <w:noProof/>
                <w:color w:val="000000" w:themeColor="text1"/>
                <w:sz w:val="24"/>
              </w:rPr>
            </w:pPr>
            <w:r w:rsidRPr="00984D1E">
              <w:rPr>
                <w:noProof/>
                <w:color w:val="000000" w:themeColor="text1"/>
                <w:sz w:val="24"/>
              </w:rPr>
              <w:t>AIP-22</w:t>
            </w:r>
          </w:p>
        </w:tc>
        <w:tc>
          <w:tcPr>
            <w:tcW w:w="4286" w:type="dxa"/>
          </w:tcPr>
          <w:p w14:paraId="2B331CF9" w14:textId="77777777" w:rsidR="00C254C2" w:rsidRPr="00984D1E" w:rsidRDefault="00B21731">
            <w:pPr>
              <w:pStyle w:val="TableParagraph"/>
              <w:spacing w:line="256" w:lineRule="exact"/>
              <w:ind w:left="1188" w:right="1181"/>
              <w:rPr>
                <w:noProof/>
                <w:color w:val="000000" w:themeColor="text1"/>
                <w:sz w:val="24"/>
              </w:rPr>
            </w:pPr>
            <w:r w:rsidRPr="00984D1E">
              <w:rPr>
                <w:noProof/>
                <w:color w:val="000000" w:themeColor="text1"/>
                <w:sz w:val="24"/>
              </w:rPr>
              <w:t>1,25</w:t>
            </w:r>
          </w:p>
        </w:tc>
      </w:tr>
      <w:tr w:rsidR="00C254C2" w:rsidRPr="00984D1E" w14:paraId="7D4C3EDC" w14:textId="77777777">
        <w:trPr>
          <w:trHeight w:val="275"/>
        </w:trPr>
        <w:tc>
          <w:tcPr>
            <w:tcW w:w="5124" w:type="dxa"/>
          </w:tcPr>
          <w:p w14:paraId="7604B9B0" w14:textId="77777777" w:rsidR="00C254C2" w:rsidRPr="00984D1E" w:rsidRDefault="00B21731">
            <w:pPr>
              <w:pStyle w:val="TableParagraph"/>
              <w:spacing w:line="256" w:lineRule="exact"/>
              <w:ind w:left="1234" w:right="1230"/>
              <w:rPr>
                <w:noProof/>
                <w:color w:val="000000" w:themeColor="text1"/>
                <w:sz w:val="24"/>
              </w:rPr>
            </w:pPr>
            <w:r w:rsidRPr="00984D1E">
              <w:rPr>
                <w:noProof/>
                <w:color w:val="000000" w:themeColor="text1"/>
                <w:sz w:val="24"/>
              </w:rPr>
              <w:t>AIP-23</w:t>
            </w:r>
          </w:p>
        </w:tc>
        <w:tc>
          <w:tcPr>
            <w:tcW w:w="4286" w:type="dxa"/>
          </w:tcPr>
          <w:p w14:paraId="2E549105" w14:textId="77777777" w:rsidR="00C254C2" w:rsidRPr="00984D1E" w:rsidRDefault="00B21731">
            <w:pPr>
              <w:pStyle w:val="TableParagraph"/>
              <w:spacing w:line="256" w:lineRule="exact"/>
              <w:ind w:left="1188" w:right="1181"/>
              <w:rPr>
                <w:noProof/>
                <w:color w:val="000000" w:themeColor="text1"/>
                <w:sz w:val="24"/>
              </w:rPr>
            </w:pPr>
            <w:r w:rsidRPr="00984D1E">
              <w:rPr>
                <w:noProof/>
                <w:color w:val="000000" w:themeColor="text1"/>
                <w:sz w:val="24"/>
              </w:rPr>
              <w:t>0,19</w:t>
            </w:r>
          </w:p>
        </w:tc>
      </w:tr>
      <w:tr w:rsidR="00C254C2" w:rsidRPr="00984D1E" w14:paraId="255B079D" w14:textId="77777777">
        <w:trPr>
          <w:trHeight w:val="275"/>
        </w:trPr>
        <w:tc>
          <w:tcPr>
            <w:tcW w:w="5124" w:type="dxa"/>
          </w:tcPr>
          <w:p w14:paraId="71147A26" w14:textId="77777777" w:rsidR="00C254C2" w:rsidRPr="00984D1E" w:rsidRDefault="00B21731">
            <w:pPr>
              <w:pStyle w:val="TableParagraph"/>
              <w:spacing w:line="256" w:lineRule="exact"/>
              <w:ind w:left="1234" w:right="1230"/>
              <w:rPr>
                <w:noProof/>
                <w:color w:val="000000" w:themeColor="text1"/>
                <w:sz w:val="24"/>
              </w:rPr>
            </w:pPr>
            <w:r w:rsidRPr="00984D1E">
              <w:rPr>
                <w:noProof/>
                <w:color w:val="000000" w:themeColor="text1"/>
                <w:sz w:val="24"/>
              </w:rPr>
              <w:t>AIP-24</w:t>
            </w:r>
          </w:p>
        </w:tc>
        <w:tc>
          <w:tcPr>
            <w:tcW w:w="4286" w:type="dxa"/>
          </w:tcPr>
          <w:p w14:paraId="399F0A4D" w14:textId="77777777" w:rsidR="00C254C2" w:rsidRPr="00984D1E" w:rsidRDefault="00B21731">
            <w:pPr>
              <w:pStyle w:val="TableParagraph"/>
              <w:spacing w:line="256" w:lineRule="exact"/>
              <w:ind w:left="1188" w:right="1181"/>
              <w:rPr>
                <w:noProof/>
                <w:color w:val="000000" w:themeColor="text1"/>
                <w:sz w:val="24"/>
              </w:rPr>
            </w:pPr>
            <w:r w:rsidRPr="00984D1E">
              <w:rPr>
                <w:noProof/>
                <w:color w:val="000000" w:themeColor="text1"/>
                <w:sz w:val="24"/>
              </w:rPr>
              <w:t>0,07</w:t>
            </w:r>
          </w:p>
        </w:tc>
      </w:tr>
      <w:tr w:rsidR="00C254C2" w:rsidRPr="00984D1E" w14:paraId="07165D88" w14:textId="77777777">
        <w:trPr>
          <w:trHeight w:val="275"/>
        </w:trPr>
        <w:tc>
          <w:tcPr>
            <w:tcW w:w="5124" w:type="dxa"/>
          </w:tcPr>
          <w:p w14:paraId="303FCB22" w14:textId="77777777" w:rsidR="00C254C2" w:rsidRPr="00984D1E" w:rsidRDefault="00B21731">
            <w:pPr>
              <w:pStyle w:val="TableParagraph"/>
              <w:spacing w:line="256" w:lineRule="exact"/>
              <w:ind w:left="1234" w:right="1230"/>
              <w:rPr>
                <w:noProof/>
                <w:color w:val="000000" w:themeColor="text1"/>
                <w:sz w:val="24"/>
              </w:rPr>
            </w:pPr>
            <w:r w:rsidRPr="00984D1E">
              <w:rPr>
                <w:noProof/>
                <w:color w:val="000000" w:themeColor="text1"/>
                <w:sz w:val="24"/>
              </w:rPr>
              <w:t>AIP-25</w:t>
            </w:r>
          </w:p>
        </w:tc>
        <w:tc>
          <w:tcPr>
            <w:tcW w:w="4286" w:type="dxa"/>
          </w:tcPr>
          <w:p w14:paraId="1A609A91" w14:textId="77777777" w:rsidR="00C254C2" w:rsidRPr="00984D1E" w:rsidRDefault="00B21731">
            <w:pPr>
              <w:pStyle w:val="TableParagraph"/>
              <w:spacing w:line="256" w:lineRule="exact"/>
              <w:ind w:left="1188" w:right="1181"/>
              <w:rPr>
                <w:noProof/>
                <w:color w:val="000000" w:themeColor="text1"/>
                <w:sz w:val="24"/>
              </w:rPr>
            </w:pPr>
            <w:r w:rsidRPr="00984D1E">
              <w:rPr>
                <w:noProof/>
                <w:color w:val="000000" w:themeColor="text1"/>
                <w:sz w:val="24"/>
              </w:rPr>
              <w:t>7,80</w:t>
            </w:r>
          </w:p>
        </w:tc>
      </w:tr>
      <w:tr w:rsidR="00C254C2" w:rsidRPr="00984D1E" w14:paraId="15719D45" w14:textId="77777777">
        <w:trPr>
          <w:trHeight w:val="275"/>
        </w:trPr>
        <w:tc>
          <w:tcPr>
            <w:tcW w:w="5124" w:type="dxa"/>
          </w:tcPr>
          <w:p w14:paraId="000EEE5F" w14:textId="77777777" w:rsidR="00C254C2" w:rsidRPr="00984D1E" w:rsidRDefault="00B21731">
            <w:pPr>
              <w:pStyle w:val="TableParagraph"/>
              <w:spacing w:line="256" w:lineRule="exact"/>
              <w:ind w:left="1234" w:right="1230"/>
              <w:rPr>
                <w:noProof/>
                <w:color w:val="000000" w:themeColor="text1"/>
                <w:sz w:val="24"/>
              </w:rPr>
            </w:pPr>
            <w:r w:rsidRPr="00984D1E">
              <w:rPr>
                <w:noProof/>
                <w:color w:val="000000" w:themeColor="text1"/>
                <w:sz w:val="24"/>
              </w:rPr>
              <w:t>AIP-26</w:t>
            </w:r>
          </w:p>
        </w:tc>
        <w:tc>
          <w:tcPr>
            <w:tcW w:w="4286" w:type="dxa"/>
          </w:tcPr>
          <w:p w14:paraId="57DB5C52" w14:textId="77777777" w:rsidR="00C254C2" w:rsidRPr="00984D1E" w:rsidRDefault="00B21731">
            <w:pPr>
              <w:pStyle w:val="TableParagraph"/>
              <w:spacing w:line="256" w:lineRule="exact"/>
              <w:ind w:left="1188" w:right="1181"/>
              <w:rPr>
                <w:noProof/>
                <w:color w:val="000000" w:themeColor="text1"/>
                <w:sz w:val="24"/>
              </w:rPr>
            </w:pPr>
            <w:r w:rsidRPr="00984D1E">
              <w:rPr>
                <w:noProof/>
                <w:color w:val="000000" w:themeColor="text1"/>
                <w:sz w:val="24"/>
              </w:rPr>
              <w:t>12,00</w:t>
            </w:r>
          </w:p>
        </w:tc>
      </w:tr>
      <w:tr w:rsidR="00C254C2" w:rsidRPr="00984D1E" w14:paraId="259E1EC0" w14:textId="77777777">
        <w:trPr>
          <w:trHeight w:val="278"/>
        </w:trPr>
        <w:tc>
          <w:tcPr>
            <w:tcW w:w="5124" w:type="dxa"/>
          </w:tcPr>
          <w:p w14:paraId="42AB1B43" w14:textId="77777777" w:rsidR="00C254C2" w:rsidRPr="00984D1E" w:rsidRDefault="00B21731">
            <w:pPr>
              <w:pStyle w:val="TableParagraph"/>
              <w:spacing w:line="258" w:lineRule="exact"/>
              <w:ind w:left="1234" w:right="1230"/>
              <w:rPr>
                <w:noProof/>
                <w:color w:val="000000" w:themeColor="text1"/>
                <w:sz w:val="24"/>
              </w:rPr>
            </w:pPr>
            <w:r w:rsidRPr="00984D1E">
              <w:rPr>
                <w:noProof/>
                <w:color w:val="000000" w:themeColor="text1"/>
                <w:sz w:val="24"/>
              </w:rPr>
              <w:t>AIP-27</w:t>
            </w:r>
          </w:p>
        </w:tc>
        <w:tc>
          <w:tcPr>
            <w:tcW w:w="4286" w:type="dxa"/>
          </w:tcPr>
          <w:p w14:paraId="39419FD9" w14:textId="77777777" w:rsidR="00C254C2" w:rsidRPr="00984D1E" w:rsidRDefault="00B21731">
            <w:pPr>
              <w:pStyle w:val="TableParagraph"/>
              <w:spacing w:line="258" w:lineRule="exact"/>
              <w:ind w:left="1188" w:right="1181"/>
              <w:rPr>
                <w:noProof/>
                <w:color w:val="000000" w:themeColor="text1"/>
                <w:sz w:val="24"/>
              </w:rPr>
            </w:pPr>
            <w:r w:rsidRPr="00984D1E">
              <w:rPr>
                <w:noProof/>
                <w:color w:val="000000" w:themeColor="text1"/>
                <w:sz w:val="24"/>
              </w:rPr>
              <w:t>9,50</w:t>
            </w:r>
          </w:p>
        </w:tc>
      </w:tr>
      <w:tr w:rsidR="00C254C2" w:rsidRPr="00984D1E" w14:paraId="6CB60C0D" w14:textId="77777777">
        <w:trPr>
          <w:trHeight w:val="275"/>
        </w:trPr>
        <w:tc>
          <w:tcPr>
            <w:tcW w:w="5124" w:type="dxa"/>
          </w:tcPr>
          <w:p w14:paraId="3E0E7A33" w14:textId="77777777" w:rsidR="00C254C2" w:rsidRPr="00984D1E" w:rsidRDefault="00B21731">
            <w:pPr>
              <w:pStyle w:val="TableParagraph"/>
              <w:spacing w:line="256" w:lineRule="exact"/>
              <w:ind w:left="1234" w:right="1230"/>
              <w:rPr>
                <w:noProof/>
                <w:color w:val="000000" w:themeColor="text1"/>
                <w:sz w:val="24"/>
              </w:rPr>
            </w:pPr>
            <w:r w:rsidRPr="00984D1E">
              <w:rPr>
                <w:noProof/>
                <w:color w:val="000000" w:themeColor="text1"/>
                <w:sz w:val="24"/>
              </w:rPr>
              <w:t>AIP-28</w:t>
            </w:r>
          </w:p>
        </w:tc>
        <w:tc>
          <w:tcPr>
            <w:tcW w:w="4286" w:type="dxa"/>
          </w:tcPr>
          <w:p w14:paraId="4C72D72F" w14:textId="77777777" w:rsidR="00C254C2" w:rsidRPr="00984D1E" w:rsidRDefault="00B21731">
            <w:pPr>
              <w:pStyle w:val="TableParagraph"/>
              <w:spacing w:line="256" w:lineRule="exact"/>
              <w:ind w:left="1188" w:right="1181"/>
              <w:rPr>
                <w:noProof/>
                <w:color w:val="000000" w:themeColor="text1"/>
                <w:sz w:val="24"/>
              </w:rPr>
            </w:pPr>
            <w:r w:rsidRPr="00984D1E">
              <w:rPr>
                <w:noProof/>
                <w:color w:val="000000" w:themeColor="text1"/>
                <w:sz w:val="24"/>
              </w:rPr>
              <w:t>3,70</w:t>
            </w:r>
          </w:p>
        </w:tc>
      </w:tr>
      <w:tr w:rsidR="00C254C2" w:rsidRPr="00984D1E" w14:paraId="21D2CC05" w14:textId="77777777">
        <w:trPr>
          <w:trHeight w:val="275"/>
        </w:trPr>
        <w:tc>
          <w:tcPr>
            <w:tcW w:w="5124" w:type="dxa"/>
          </w:tcPr>
          <w:p w14:paraId="1EF930BB" w14:textId="77777777" w:rsidR="00C254C2" w:rsidRPr="00984D1E" w:rsidRDefault="00B21731">
            <w:pPr>
              <w:pStyle w:val="TableParagraph"/>
              <w:spacing w:line="256" w:lineRule="exact"/>
              <w:ind w:left="1234" w:right="1230"/>
              <w:rPr>
                <w:noProof/>
                <w:color w:val="000000" w:themeColor="text1"/>
                <w:sz w:val="24"/>
              </w:rPr>
            </w:pPr>
            <w:r w:rsidRPr="00984D1E">
              <w:rPr>
                <w:noProof/>
                <w:color w:val="000000" w:themeColor="text1"/>
                <w:sz w:val="24"/>
              </w:rPr>
              <w:t>AIP-29</w:t>
            </w:r>
          </w:p>
        </w:tc>
        <w:tc>
          <w:tcPr>
            <w:tcW w:w="4286" w:type="dxa"/>
          </w:tcPr>
          <w:p w14:paraId="58CF3FE3" w14:textId="77777777" w:rsidR="00C254C2" w:rsidRPr="00984D1E" w:rsidRDefault="00B21731">
            <w:pPr>
              <w:pStyle w:val="TableParagraph"/>
              <w:spacing w:line="256" w:lineRule="exact"/>
              <w:ind w:left="1188" w:right="1181"/>
              <w:rPr>
                <w:noProof/>
                <w:color w:val="000000" w:themeColor="text1"/>
                <w:sz w:val="24"/>
              </w:rPr>
            </w:pPr>
            <w:r w:rsidRPr="00984D1E">
              <w:rPr>
                <w:noProof/>
                <w:color w:val="000000" w:themeColor="text1"/>
                <w:sz w:val="24"/>
              </w:rPr>
              <w:t>0,16</w:t>
            </w:r>
          </w:p>
        </w:tc>
      </w:tr>
      <w:tr w:rsidR="00C254C2" w:rsidRPr="00984D1E" w14:paraId="793ABF1E" w14:textId="77777777">
        <w:trPr>
          <w:trHeight w:val="275"/>
        </w:trPr>
        <w:tc>
          <w:tcPr>
            <w:tcW w:w="5124" w:type="dxa"/>
          </w:tcPr>
          <w:p w14:paraId="2EE9AC84" w14:textId="77777777" w:rsidR="00C254C2" w:rsidRPr="00984D1E" w:rsidRDefault="00B21731">
            <w:pPr>
              <w:pStyle w:val="TableParagraph"/>
              <w:spacing w:line="256" w:lineRule="exact"/>
              <w:ind w:left="1234" w:right="1226"/>
              <w:rPr>
                <w:noProof/>
                <w:color w:val="000000" w:themeColor="text1"/>
                <w:sz w:val="24"/>
              </w:rPr>
            </w:pPr>
            <w:r w:rsidRPr="00984D1E">
              <w:rPr>
                <w:noProof/>
                <w:color w:val="000000" w:themeColor="text1"/>
                <w:sz w:val="24"/>
              </w:rPr>
              <w:t>Римантадин</w:t>
            </w:r>
          </w:p>
        </w:tc>
        <w:tc>
          <w:tcPr>
            <w:tcW w:w="4286" w:type="dxa"/>
          </w:tcPr>
          <w:p w14:paraId="558C0F7B" w14:textId="77777777" w:rsidR="00C254C2" w:rsidRPr="00984D1E" w:rsidRDefault="00B21731">
            <w:pPr>
              <w:pStyle w:val="TableParagraph"/>
              <w:spacing w:line="256" w:lineRule="exact"/>
              <w:ind w:left="1188" w:right="1181"/>
              <w:rPr>
                <w:noProof/>
                <w:color w:val="000000" w:themeColor="text1"/>
                <w:sz w:val="24"/>
              </w:rPr>
            </w:pPr>
            <w:r w:rsidRPr="00984D1E">
              <w:rPr>
                <w:noProof/>
                <w:color w:val="000000" w:themeColor="text1"/>
                <w:sz w:val="24"/>
              </w:rPr>
              <w:t>0,16</w:t>
            </w:r>
          </w:p>
        </w:tc>
      </w:tr>
      <w:tr w:rsidR="00C254C2" w:rsidRPr="00984D1E" w14:paraId="0C9A5EB2" w14:textId="77777777">
        <w:trPr>
          <w:trHeight w:val="275"/>
        </w:trPr>
        <w:tc>
          <w:tcPr>
            <w:tcW w:w="5124" w:type="dxa"/>
          </w:tcPr>
          <w:p w14:paraId="5DC2CF24" w14:textId="77777777" w:rsidR="00C254C2" w:rsidRPr="00984D1E" w:rsidRDefault="00B21731">
            <w:pPr>
              <w:pStyle w:val="TableParagraph"/>
              <w:spacing w:line="256" w:lineRule="exact"/>
              <w:ind w:left="1234" w:right="1228"/>
              <w:rPr>
                <w:noProof/>
                <w:color w:val="000000" w:themeColor="text1"/>
                <w:sz w:val="24"/>
              </w:rPr>
            </w:pPr>
            <w:r w:rsidRPr="00984D1E">
              <w:rPr>
                <w:noProof/>
                <w:color w:val="000000" w:themeColor="text1"/>
                <w:sz w:val="24"/>
              </w:rPr>
              <w:t>Тамифлю</w:t>
            </w:r>
          </w:p>
        </w:tc>
        <w:tc>
          <w:tcPr>
            <w:tcW w:w="4286" w:type="dxa"/>
          </w:tcPr>
          <w:p w14:paraId="159191FD" w14:textId="77777777" w:rsidR="00C254C2" w:rsidRPr="00984D1E" w:rsidRDefault="00B21731">
            <w:pPr>
              <w:pStyle w:val="TableParagraph"/>
              <w:spacing w:line="256" w:lineRule="exact"/>
              <w:ind w:left="1188" w:right="1181"/>
              <w:rPr>
                <w:noProof/>
                <w:color w:val="000000" w:themeColor="text1"/>
                <w:sz w:val="24"/>
              </w:rPr>
            </w:pPr>
            <w:r w:rsidRPr="00984D1E">
              <w:rPr>
                <w:noProof/>
                <w:color w:val="000000" w:themeColor="text1"/>
                <w:sz w:val="24"/>
              </w:rPr>
              <w:t>0,66</w:t>
            </w:r>
          </w:p>
        </w:tc>
      </w:tr>
    </w:tbl>
    <w:p w14:paraId="192F8698" w14:textId="77777777" w:rsidR="00C254C2" w:rsidRPr="00984D1E" w:rsidRDefault="00C254C2">
      <w:pPr>
        <w:pStyle w:val="a3"/>
        <w:spacing w:before="6"/>
        <w:rPr>
          <w:noProof/>
          <w:color w:val="000000" w:themeColor="text1"/>
          <w:sz w:val="27"/>
        </w:rPr>
      </w:pPr>
    </w:p>
    <w:p w14:paraId="4F4B23F9" w14:textId="1223A275" w:rsidR="00C254C2" w:rsidRPr="00984D1E" w:rsidRDefault="00B21731">
      <w:pPr>
        <w:pStyle w:val="a3"/>
        <w:ind w:left="301" w:right="504" w:firstLine="708"/>
        <w:jc w:val="both"/>
        <w:rPr>
          <w:noProof/>
          <w:color w:val="000000" w:themeColor="text1"/>
        </w:rPr>
      </w:pPr>
      <w:r w:rsidRPr="00984D1E">
        <w:rPr>
          <w:noProof/>
          <w:color w:val="000000" w:themeColor="text1"/>
        </w:rPr>
        <w:t>Вирус</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өсіру жағдайлар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ө</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сезімтал болғандықтан, уыттылық</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бағала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тұмау виру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үлгі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зерттеу жүргіз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арнайы бейімде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моноқаба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трансплантациялана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жасуша культур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 MDCK пайдаланыл</w:t>
      </w:r>
      <w:r w:rsidR="001154A8" w:rsidRPr="001154A8">
        <w:rPr>
          <w:noProof/>
          <w:vanish/>
          <w:color w:val="000000" w:themeColor="text1"/>
          <w:spacing w:val="-20"/>
          <w:w w:val="1"/>
        </w:rPr>
        <w:t>‬</w:t>
      </w:r>
      <w:r w:rsidR="001154A8">
        <w:rPr>
          <w:noProof/>
          <w:color w:val="000000" w:themeColor="text1"/>
        </w:rPr>
        <w:t>ды.</w:t>
      </w:r>
    </w:p>
    <w:p w14:paraId="10AFEE7D" w14:textId="3549402C" w:rsidR="00C254C2" w:rsidRPr="00984D1E" w:rsidRDefault="00B21731">
      <w:pPr>
        <w:pStyle w:val="a3"/>
        <w:ind w:left="301" w:right="504" w:firstLine="566"/>
        <w:jc w:val="both"/>
        <w:rPr>
          <w:noProof/>
          <w:color w:val="000000" w:themeColor="text1"/>
        </w:rPr>
      </w:pPr>
      <w:r w:rsidRPr="00984D1E">
        <w:rPr>
          <w:noProof/>
          <w:color w:val="000000" w:themeColor="text1"/>
        </w:rPr>
        <w:t>Зертт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препарат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уы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әс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са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ық </w:t>
      </w:r>
      <w:r w:rsidRPr="00984D1E">
        <w:rPr>
          <w:noProof/>
          <w:color w:val="000000" w:themeColor="text1"/>
        </w:rPr>
        <w:t>бағалау MTT сын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жүргіз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Дерект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есеп</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алу 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әсері</w:t>
      </w:r>
      <w:r w:rsidR="001154A8" w:rsidRPr="001154A8">
        <w:rPr>
          <w:noProof/>
          <w:vanish/>
          <w:color w:val="000000" w:themeColor="text1"/>
          <w:spacing w:val="-20"/>
          <w:w w:val="1"/>
        </w:rPr>
        <w:t>‬</w:t>
      </w:r>
      <w:r w:rsidR="001154A8">
        <w:rPr>
          <w:noProof/>
          <w:color w:val="000000" w:themeColor="text1"/>
        </w:rPr>
        <w:t xml:space="preserve">нен </w:t>
      </w:r>
      <w:r w:rsidRPr="00984D1E">
        <w:rPr>
          <w:noProof/>
          <w:color w:val="000000" w:themeColor="text1"/>
        </w:rPr>
        <w:t>72 сағаттан к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жүргіз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мәліме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негі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ЦТК</w:t>
      </w:r>
      <w:r w:rsidRPr="00984D1E">
        <w:rPr>
          <w:noProof/>
          <w:color w:val="000000" w:themeColor="text1"/>
          <w:vertAlign w:val="subscript"/>
        </w:rPr>
        <w:t>50</w:t>
      </w:r>
      <w:r w:rsidRPr="00984D1E">
        <w:rPr>
          <w:noProof/>
          <w:color w:val="000000" w:themeColor="text1"/>
        </w:rPr>
        <w:t xml:space="preserve"> мәндері есептеле</w:t>
      </w:r>
      <w:r w:rsidR="001154A8" w:rsidRPr="001154A8">
        <w:rPr>
          <w:noProof/>
          <w:vanish/>
          <w:color w:val="000000" w:themeColor="text1"/>
          <w:spacing w:val="-20"/>
          <w:w w:val="1"/>
        </w:rPr>
        <w:t>‬</w:t>
      </w:r>
      <w:r w:rsidR="001154A8">
        <w:rPr>
          <w:noProof/>
          <w:color w:val="000000" w:themeColor="text1"/>
        </w:rPr>
        <w:t>ді.</w:t>
      </w:r>
    </w:p>
    <w:p w14:paraId="485CDB85" w14:textId="77777777" w:rsidR="00C254C2" w:rsidRPr="00984D1E" w:rsidRDefault="00C254C2">
      <w:pPr>
        <w:jc w:val="both"/>
        <w:rPr>
          <w:noProof/>
          <w:color w:val="000000" w:themeColor="text1"/>
        </w:rPr>
        <w:sectPr w:rsidR="00C254C2" w:rsidRPr="00984D1E">
          <w:pgSz w:w="11910" w:h="16840"/>
          <w:pgMar w:top="1040" w:right="200" w:bottom="1100" w:left="1400" w:header="0" w:footer="836" w:gutter="0"/>
          <w:cols w:space="720"/>
        </w:sectPr>
      </w:pPr>
    </w:p>
    <w:tbl>
      <w:tblPr>
        <w:tblStyle w:val="TableNormal"/>
        <w:tblW w:w="0" w:type="auto"/>
        <w:tblInd w:w="109" w:type="dxa"/>
        <w:tblLayout w:type="fixed"/>
        <w:tblLook w:val="01E0" w:firstRow="1" w:lastRow="1" w:firstColumn="1" w:lastColumn="1" w:noHBand="0" w:noVBand="0"/>
      </w:tblPr>
      <w:tblGrid>
        <w:gridCol w:w="5014"/>
        <w:gridCol w:w="4608"/>
      </w:tblGrid>
      <w:tr w:rsidR="00C254C2" w:rsidRPr="00984D1E" w14:paraId="6913E44E" w14:textId="77777777">
        <w:trPr>
          <w:trHeight w:val="4450"/>
        </w:trPr>
        <w:tc>
          <w:tcPr>
            <w:tcW w:w="5014" w:type="dxa"/>
          </w:tcPr>
          <w:p w14:paraId="17BB25C6" w14:textId="77777777" w:rsidR="00C254C2" w:rsidRPr="00984D1E" w:rsidRDefault="00B21731">
            <w:pPr>
              <w:pStyle w:val="TableParagraph"/>
              <w:ind w:left="295"/>
              <w:jc w:val="left"/>
              <w:rPr>
                <w:noProof/>
                <w:color w:val="000000" w:themeColor="text1"/>
                <w:sz w:val="20"/>
              </w:rPr>
            </w:pPr>
            <w:r w:rsidRPr="00984D1E">
              <w:rPr>
                <w:noProof/>
                <w:color w:val="000000" w:themeColor="text1"/>
                <w:sz w:val="20"/>
                <w:lang w:val="ru-RU" w:eastAsia="ru-RU"/>
              </w:rPr>
              <w:lastRenderedPageBreak/>
              <w:drawing>
                <wp:inline distT="0" distB="0" distL="0" distR="0" wp14:anchorId="517663E1" wp14:editId="45E2A25A">
                  <wp:extent cx="2903308" cy="1709927"/>
                  <wp:effectExtent l="0" t="0" r="0" b="0"/>
                  <wp:docPr id="23" name="image21.jpeg" descr="P3430C1T42#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21.jpeg"/>
                          <pic:cNvPicPr/>
                        </pic:nvPicPr>
                        <pic:blipFill>
                          <a:blip r:embed="rId58" cstate="print"/>
                          <a:stretch>
                            <a:fillRect/>
                          </a:stretch>
                        </pic:blipFill>
                        <pic:spPr>
                          <a:xfrm>
                            <a:off x="0" y="0"/>
                            <a:ext cx="2903308" cy="1709927"/>
                          </a:xfrm>
                          <a:prstGeom prst="rect">
                            <a:avLst/>
                          </a:prstGeom>
                        </pic:spPr>
                      </pic:pic>
                    </a:graphicData>
                  </a:graphic>
                </wp:inline>
              </w:drawing>
            </w:r>
          </w:p>
          <w:p w14:paraId="01A4E2B1" w14:textId="77777777" w:rsidR="00C254C2" w:rsidRPr="00984D1E" w:rsidRDefault="00C254C2">
            <w:pPr>
              <w:pStyle w:val="TableParagraph"/>
              <w:spacing w:before="7"/>
              <w:jc w:val="left"/>
              <w:rPr>
                <w:noProof/>
                <w:color w:val="000000" w:themeColor="text1"/>
                <w:sz w:val="33"/>
              </w:rPr>
            </w:pPr>
          </w:p>
          <w:p w14:paraId="2D9957E6" w14:textId="00BE78D2" w:rsidR="00C254C2" w:rsidRPr="00984D1E" w:rsidRDefault="00B21731">
            <w:pPr>
              <w:pStyle w:val="TableParagraph"/>
              <w:ind w:left="425" w:right="334" w:firstLine="2"/>
              <w:rPr>
                <w:noProof/>
                <w:color w:val="000000" w:themeColor="text1"/>
                <w:sz w:val="28"/>
              </w:rPr>
            </w:pPr>
            <w:r w:rsidRPr="00984D1E">
              <w:rPr>
                <w:noProof/>
                <w:color w:val="000000" w:themeColor="text1"/>
                <w:sz w:val="28"/>
              </w:rPr>
              <w:t>Сурет 1 - MDCK жасуша культурасында</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ғы </w:t>
            </w:r>
            <w:r w:rsidRPr="00984D1E">
              <w:rPr>
                <w:noProof/>
                <w:color w:val="000000" w:themeColor="text1"/>
                <w:sz w:val="28"/>
              </w:rPr>
              <w:t>AIP-15, AIP-18 гетерорганика</w:t>
            </w:r>
            <w:r w:rsidR="001154A8" w:rsidRPr="001154A8">
              <w:rPr>
                <w:noProof/>
                <w:vanish/>
                <w:color w:val="000000" w:themeColor="text1"/>
                <w:spacing w:val="-20"/>
                <w:w w:val="1"/>
                <w:sz w:val="28"/>
              </w:rPr>
              <w:t>‬</w:t>
            </w:r>
            <w:r w:rsidR="001154A8">
              <w:rPr>
                <w:noProof/>
                <w:color w:val="000000" w:themeColor="text1"/>
                <w:sz w:val="28"/>
              </w:rPr>
              <w:t xml:space="preserve">лық </w:t>
            </w:r>
            <w:r w:rsidRPr="00984D1E">
              <w:rPr>
                <w:noProof/>
                <w:color w:val="000000" w:themeColor="text1"/>
                <w:sz w:val="28"/>
              </w:rPr>
              <w:t>туындыларының</w:t>
            </w:r>
          </w:p>
          <w:p w14:paraId="6ECDE3DA" w14:textId="42606309" w:rsidR="00C254C2" w:rsidRPr="00984D1E" w:rsidRDefault="00B21731">
            <w:pPr>
              <w:pStyle w:val="TableParagraph"/>
              <w:spacing w:before="1" w:line="305" w:lineRule="exact"/>
              <w:ind w:left="1224" w:right="1134"/>
              <w:rPr>
                <w:noProof/>
                <w:color w:val="000000" w:themeColor="text1"/>
                <w:sz w:val="28"/>
              </w:rPr>
            </w:pPr>
            <w:r w:rsidRPr="00984D1E">
              <w:rPr>
                <w:noProof/>
                <w:color w:val="000000" w:themeColor="text1"/>
                <w:sz w:val="28"/>
              </w:rPr>
              <w:t>цитотоксика</w:t>
            </w:r>
            <w:r w:rsidR="001154A8" w:rsidRPr="001154A8">
              <w:rPr>
                <w:noProof/>
                <w:vanish/>
                <w:color w:val="000000" w:themeColor="text1"/>
                <w:spacing w:val="-20"/>
                <w:w w:val="1"/>
                <w:sz w:val="28"/>
              </w:rPr>
              <w:t>‬</w:t>
            </w:r>
            <w:r w:rsidR="001154A8">
              <w:rPr>
                <w:noProof/>
                <w:color w:val="000000" w:themeColor="text1"/>
                <w:sz w:val="28"/>
              </w:rPr>
              <w:t xml:space="preserve">лық </w:t>
            </w:r>
            <w:r w:rsidRPr="00984D1E">
              <w:rPr>
                <w:noProof/>
                <w:color w:val="000000" w:themeColor="text1"/>
                <w:sz w:val="28"/>
              </w:rPr>
              <w:t>әсері</w:t>
            </w:r>
          </w:p>
        </w:tc>
        <w:tc>
          <w:tcPr>
            <w:tcW w:w="4608" w:type="dxa"/>
          </w:tcPr>
          <w:p w14:paraId="1BC2CDD4" w14:textId="77777777" w:rsidR="00C254C2" w:rsidRPr="00984D1E" w:rsidRDefault="00B21731">
            <w:pPr>
              <w:pStyle w:val="TableParagraph"/>
              <w:ind w:left="199"/>
              <w:jc w:val="left"/>
              <w:rPr>
                <w:noProof/>
                <w:color w:val="000000" w:themeColor="text1"/>
                <w:sz w:val="20"/>
              </w:rPr>
            </w:pPr>
            <w:r w:rsidRPr="00984D1E">
              <w:rPr>
                <w:noProof/>
                <w:color w:val="000000" w:themeColor="text1"/>
                <w:sz w:val="20"/>
                <w:lang w:val="ru-RU" w:eastAsia="ru-RU"/>
              </w:rPr>
              <w:drawing>
                <wp:inline distT="0" distB="0" distL="0" distR="0" wp14:anchorId="227B3AF4" wp14:editId="6C915776">
                  <wp:extent cx="2645367" cy="1639824"/>
                  <wp:effectExtent l="0" t="0" r="0" b="0"/>
                  <wp:docPr id="25" name="image22.jpeg" descr="P3433C2T42#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22.jpeg"/>
                          <pic:cNvPicPr/>
                        </pic:nvPicPr>
                        <pic:blipFill>
                          <a:blip r:embed="rId59" cstate="print"/>
                          <a:stretch>
                            <a:fillRect/>
                          </a:stretch>
                        </pic:blipFill>
                        <pic:spPr>
                          <a:xfrm>
                            <a:off x="0" y="0"/>
                            <a:ext cx="2645367" cy="1639824"/>
                          </a:xfrm>
                          <a:prstGeom prst="rect">
                            <a:avLst/>
                          </a:prstGeom>
                        </pic:spPr>
                      </pic:pic>
                    </a:graphicData>
                  </a:graphic>
                </wp:inline>
              </w:drawing>
            </w:r>
          </w:p>
          <w:p w14:paraId="1B5EF8B0" w14:textId="77777777" w:rsidR="00C254C2" w:rsidRPr="00984D1E" w:rsidRDefault="00C254C2">
            <w:pPr>
              <w:pStyle w:val="TableParagraph"/>
              <w:spacing w:before="9"/>
              <w:jc w:val="left"/>
              <w:rPr>
                <w:noProof/>
                <w:color w:val="000000" w:themeColor="text1"/>
                <w:sz w:val="34"/>
              </w:rPr>
            </w:pPr>
          </w:p>
          <w:p w14:paraId="25773408" w14:textId="6263C400" w:rsidR="00C254C2" w:rsidRPr="00984D1E" w:rsidRDefault="00B21731">
            <w:pPr>
              <w:pStyle w:val="TableParagraph"/>
              <w:ind w:left="350" w:right="285" w:firstLine="1"/>
              <w:rPr>
                <w:noProof/>
                <w:color w:val="000000" w:themeColor="text1"/>
                <w:sz w:val="28"/>
              </w:rPr>
            </w:pPr>
            <w:r w:rsidRPr="00984D1E">
              <w:rPr>
                <w:noProof/>
                <w:color w:val="000000" w:themeColor="text1"/>
                <w:sz w:val="28"/>
              </w:rPr>
              <w:t>Сурет 2 - MDCK жасуша культурасында</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ғы </w:t>
            </w:r>
            <w:r w:rsidRPr="00984D1E">
              <w:rPr>
                <w:noProof/>
                <w:color w:val="000000" w:themeColor="text1"/>
                <w:sz w:val="28"/>
              </w:rPr>
              <w:t>AIP-16 гетерорганика</w:t>
            </w:r>
            <w:r w:rsidR="001154A8" w:rsidRPr="001154A8">
              <w:rPr>
                <w:noProof/>
                <w:vanish/>
                <w:color w:val="000000" w:themeColor="text1"/>
                <w:spacing w:val="-20"/>
                <w:w w:val="1"/>
                <w:sz w:val="28"/>
              </w:rPr>
              <w:t>‬</w:t>
            </w:r>
            <w:r w:rsidR="001154A8">
              <w:rPr>
                <w:noProof/>
                <w:color w:val="000000" w:themeColor="text1"/>
                <w:sz w:val="28"/>
              </w:rPr>
              <w:t xml:space="preserve">лық </w:t>
            </w:r>
            <w:r w:rsidRPr="00984D1E">
              <w:rPr>
                <w:noProof/>
                <w:color w:val="000000" w:themeColor="text1"/>
                <w:sz w:val="28"/>
              </w:rPr>
              <w:t>туындысы</w:t>
            </w:r>
            <w:r w:rsidR="001154A8" w:rsidRPr="001154A8">
              <w:rPr>
                <w:noProof/>
                <w:vanish/>
                <w:color w:val="000000" w:themeColor="text1"/>
                <w:spacing w:val="-20"/>
                <w:w w:val="1"/>
                <w:sz w:val="28"/>
              </w:rPr>
              <w:t>‬</w:t>
            </w:r>
            <w:r w:rsidR="001154A8">
              <w:rPr>
                <w:noProof/>
                <w:color w:val="000000" w:themeColor="text1"/>
                <w:sz w:val="28"/>
              </w:rPr>
              <w:t xml:space="preserve">ның </w:t>
            </w:r>
            <w:r w:rsidRPr="00984D1E">
              <w:rPr>
                <w:noProof/>
                <w:color w:val="000000" w:themeColor="text1"/>
                <w:sz w:val="28"/>
              </w:rPr>
              <w:t>цитотоксика</w:t>
            </w:r>
            <w:r w:rsidR="001154A8" w:rsidRPr="001154A8">
              <w:rPr>
                <w:noProof/>
                <w:vanish/>
                <w:color w:val="000000" w:themeColor="text1"/>
                <w:spacing w:val="-20"/>
                <w:w w:val="1"/>
                <w:sz w:val="28"/>
              </w:rPr>
              <w:t>‬</w:t>
            </w:r>
            <w:r w:rsidR="001154A8">
              <w:rPr>
                <w:noProof/>
                <w:color w:val="000000" w:themeColor="text1"/>
                <w:sz w:val="28"/>
              </w:rPr>
              <w:t xml:space="preserve">лық </w:t>
            </w:r>
            <w:r w:rsidRPr="00984D1E">
              <w:rPr>
                <w:noProof/>
                <w:color w:val="000000" w:themeColor="text1"/>
                <w:sz w:val="28"/>
              </w:rPr>
              <w:t>әсері</w:t>
            </w:r>
          </w:p>
        </w:tc>
      </w:tr>
    </w:tbl>
    <w:p w14:paraId="3B2A7687" w14:textId="77777777" w:rsidR="00C254C2" w:rsidRPr="00984D1E" w:rsidRDefault="00C254C2">
      <w:pPr>
        <w:pStyle w:val="a3"/>
        <w:spacing w:before="3"/>
        <w:rPr>
          <w:noProof/>
          <w:color w:val="000000" w:themeColor="text1"/>
        </w:rPr>
      </w:pPr>
    </w:p>
    <w:tbl>
      <w:tblPr>
        <w:tblStyle w:val="TableNormal"/>
        <w:tblW w:w="0" w:type="auto"/>
        <w:tblInd w:w="149" w:type="dxa"/>
        <w:tblLayout w:type="fixed"/>
        <w:tblLook w:val="01E0" w:firstRow="1" w:lastRow="1" w:firstColumn="1" w:lastColumn="1" w:noHBand="0" w:noVBand="0"/>
      </w:tblPr>
      <w:tblGrid>
        <w:gridCol w:w="4824"/>
        <w:gridCol w:w="4980"/>
      </w:tblGrid>
      <w:tr w:rsidR="00C254C2" w:rsidRPr="00984D1E" w14:paraId="2532E793" w14:textId="77777777">
        <w:trPr>
          <w:trHeight w:val="5016"/>
        </w:trPr>
        <w:tc>
          <w:tcPr>
            <w:tcW w:w="4824" w:type="dxa"/>
          </w:tcPr>
          <w:p w14:paraId="6711EBFD" w14:textId="77777777" w:rsidR="00C254C2" w:rsidRPr="00984D1E" w:rsidRDefault="00C254C2">
            <w:pPr>
              <w:pStyle w:val="TableParagraph"/>
              <w:jc w:val="left"/>
              <w:rPr>
                <w:noProof/>
                <w:color w:val="000000" w:themeColor="text1"/>
                <w:sz w:val="15"/>
              </w:rPr>
            </w:pPr>
          </w:p>
          <w:p w14:paraId="359725AC" w14:textId="77777777" w:rsidR="00C254C2" w:rsidRPr="00984D1E" w:rsidRDefault="00B21731">
            <w:pPr>
              <w:pStyle w:val="TableParagraph"/>
              <w:ind w:left="291"/>
              <w:jc w:val="left"/>
              <w:rPr>
                <w:noProof/>
                <w:color w:val="000000" w:themeColor="text1"/>
                <w:sz w:val="20"/>
              </w:rPr>
            </w:pPr>
            <w:r w:rsidRPr="00984D1E">
              <w:rPr>
                <w:noProof/>
                <w:color w:val="000000" w:themeColor="text1"/>
                <w:sz w:val="20"/>
                <w:lang w:val="ru-RU" w:eastAsia="ru-RU"/>
              </w:rPr>
              <w:drawing>
                <wp:inline distT="0" distB="0" distL="0" distR="0" wp14:anchorId="1ED54C3F" wp14:editId="77DAC275">
                  <wp:extent cx="2632572" cy="1798320"/>
                  <wp:effectExtent l="0" t="0" r="0" b="0"/>
                  <wp:docPr id="27" name="image23.jpeg" descr="P3438C1T43#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23.jpeg"/>
                          <pic:cNvPicPr/>
                        </pic:nvPicPr>
                        <pic:blipFill>
                          <a:blip r:embed="rId60" cstate="print"/>
                          <a:stretch>
                            <a:fillRect/>
                          </a:stretch>
                        </pic:blipFill>
                        <pic:spPr>
                          <a:xfrm>
                            <a:off x="0" y="0"/>
                            <a:ext cx="2632572" cy="1798320"/>
                          </a:xfrm>
                          <a:prstGeom prst="rect">
                            <a:avLst/>
                          </a:prstGeom>
                        </pic:spPr>
                      </pic:pic>
                    </a:graphicData>
                  </a:graphic>
                </wp:inline>
              </w:drawing>
            </w:r>
          </w:p>
          <w:p w14:paraId="028D0C62" w14:textId="77777777" w:rsidR="00C254C2" w:rsidRPr="00984D1E" w:rsidRDefault="00C254C2">
            <w:pPr>
              <w:pStyle w:val="TableParagraph"/>
              <w:jc w:val="left"/>
              <w:rPr>
                <w:noProof/>
                <w:color w:val="000000" w:themeColor="text1"/>
                <w:sz w:val="35"/>
              </w:rPr>
            </w:pPr>
          </w:p>
          <w:p w14:paraId="7820B75B" w14:textId="0085B641" w:rsidR="00C254C2" w:rsidRPr="00984D1E" w:rsidRDefault="00B21731">
            <w:pPr>
              <w:pStyle w:val="TableParagraph"/>
              <w:ind w:left="413" w:right="367" w:hanging="2"/>
              <w:rPr>
                <w:noProof/>
                <w:color w:val="000000" w:themeColor="text1"/>
                <w:sz w:val="28"/>
              </w:rPr>
            </w:pPr>
            <w:r w:rsidRPr="00984D1E">
              <w:rPr>
                <w:noProof/>
                <w:color w:val="000000" w:themeColor="text1"/>
                <w:sz w:val="28"/>
              </w:rPr>
              <w:t>Сурет 3 - MDCK жасуша культурасында</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ғы </w:t>
            </w:r>
            <w:r w:rsidRPr="00984D1E">
              <w:rPr>
                <w:noProof/>
                <w:color w:val="000000" w:themeColor="text1"/>
                <w:sz w:val="28"/>
              </w:rPr>
              <w:t>AIP-17, AIP-22, AIP-23, AIP-28 гетерорганика</w:t>
            </w:r>
            <w:r w:rsidR="001154A8" w:rsidRPr="001154A8">
              <w:rPr>
                <w:noProof/>
                <w:vanish/>
                <w:color w:val="000000" w:themeColor="text1"/>
                <w:spacing w:val="-20"/>
                <w:w w:val="1"/>
                <w:sz w:val="28"/>
              </w:rPr>
              <w:t>‬</w:t>
            </w:r>
            <w:r w:rsidR="001154A8">
              <w:rPr>
                <w:noProof/>
                <w:color w:val="000000" w:themeColor="text1"/>
                <w:sz w:val="28"/>
              </w:rPr>
              <w:t xml:space="preserve">лық </w:t>
            </w:r>
            <w:r w:rsidRPr="00984D1E">
              <w:rPr>
                <w:noProof/>
                <w:color w:val="000000" w:themeColor="text1"/>
                <w:sz w:val="28"/>
              </w:rPr>
              <w:t>туындылары</w:t>
            </w:r>
            <w:r w:rsidR="001154A8" w:rsidRPr="001154A8">
              <w:rPr>
                <w:noProof/>
                <w:vanish/>
                <w:color w:val="000000" w:themeColor="text1"/>
                <w:spacing w:val="-20"/>
                <w:w w:val="1"/>
                <w:sz w:val="28"/>
              </w:rPr>
              <w:t>‬</w:t>
            </w:r>
            <w:r w:rsidR="001154A8">
              <w:rPr>
                <w:noProof/>
                <w:color w:val="000000" w:themeColor="text1"/>
                <w:sz w:val="28"/>
              </w:rPr>
              <w:t xml:space="preserve">ның </w:t>
            </w:r>
            <w:r w:rsidRPr="00984D1E">
              <w:rPr>
                <w:noProof/>
                <w:color w:val="000000" w:themeColor="text1"/>
                <w:sz w:val="28"/>
              </w:rPr>
              <w:t>цитотоксикалық</w:t>
            </w:r>
          </w:p>
          <w:p w14:paraId="1A272143" w14:textId="77777777" w:rsidR="00C254C2" w:rsidRPr="00984D1E" w:rsidRDefault="00B21731">
            <w:pPr>
              <w:pStyle w:val="TableParagraph"/>
              <w:spacing w:line="301" w:lineRule="exact"/>
              <w:ind w:left="2119" w:right="2073"/>
              <w:rPr>
                <w:noProof/>
                <w:color w:val="000000" w:themeColor="text1"/>
                <w:sz w:val="28"/>
              </w:rPr>
            </w:pPr>
            <w:r w:rsidRPr="00984D1E">
              <w:rPr>
                <w:noProof/>
                <w:color w:val="000000" w:themeColor="text1"/>
                <w:sz w:val="28"/>
              </w:rPr>
              <w:t>әсері</w:t>
            </w:r>
          </w:p>
        </w:tc>
        <w:tc>
          <w:tcPr>
            <w:tcW w:w="4980" w:type="dxa"/>
          </w:tcPr>
          <w:p w14:paraId="6A33D3D7" w14:textId="77777777" w:rsidR="00C254C2" w:rsidRPr="00984D1E" w:rsidRDefault="00C254C2">
            <w:pPr>
              <w:pStyle w:val="TableParagraph"/>
              <w:spacing w:before="4"/>
              <w:jc w:val="left"/>
              <w:rPr>
                <w:noProof/>
                <w:color w:val="000000" w:themeColor="text1"/>
                <w:sz w:val="18"/>
              </w:rPr>
            </w:pPr>
          </w:p>
          <w:p w14:paraId="6152CA67" w14:textId="77777777" w:rsidR="00C254C2" w:rsidRPr="00984D1E" w:rsidRDefault="00B21731">
            <w:pPr>
              <w:pStyle w:val="TableParagraph"/>
              <w:ind w:left="252"/>
              <w:jc w:val="left"/>
              <w:rPr>
                <w:noProof/>
                <w:color w:val="000000" w:themeColor="text1"/>
                <w:sz w:val="20"/>
              </w:rPr>
            </w:pPr>
            <w:r w:rsidRPr="00984D1E">
              <w:rPr>
                <w:noProof/>
                <w:color w:val="000000" w:themeColor="text1"/>
                <w:sz w:val="20"/>
                <w:lang w:val="ru-RU" w:eastAsia="ru-RU"/>
              </w:rPr>
              <w:drawing>
                <wp:inline distT="0" distB="0" distL="0" distR="0" wp14:anchorId="1E62FDD7" wp14:editId="56B0D3FB">
                  <wp:extent cx="2724897" cy="1773936"/>
                  <wp:effectExtent l="0" t="0" r="0" b="0"/>
                  <wp:docPr id="29" name="image24.jpeg" descr="P3441C2T43#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24.jpeg"/>
                          <pic:cNvPicPr/>
                        </pic:nvPicPr>
                        <pic:blipFill>
                          <a:blip r:embed="rId61" cstate="print"/>
                          <a:stretch>
                            <a:fillRect/>
                          </a:stretch>
                        </pic:blipFill>
                        <pic:spPr>
                          <a:xfrm>
                            <a:off x="0" y="0"/>
                            <a:ext cx="2724897" cy="1773936"/>
                          </a:xfrm>
                          <a:prstGeom prst="rect">
                            <a:avLst/>
                          </a:prstGeom>
                        </pic:spPr>
                      </pic:pic>
                    </a:graphicData>
                  </a:graphic>
                </wp:inline>
              </w:drawing>
            </w:r>
          </w:p>
          <w:p w14:paraId="402BAF74" w14:textId="77777777" w:rsidR="00C254C2" w:rsidRPr="00984D1E" w:rsidRDefault="00C254C2">
            <w:pPr>
              <w:pStyle w:val="TableParagraph"/>
              <w:spacing w:before="5"/>
              <w:jc w:val="left"/>
              <w:rPr>
                <w:noProof/>
                <w:color w:val="000000" w:themeColor="text1"/>
                <w:sz w:val="35"/>
              </w:rPr>
            </w:pPr>
          </w:p>
          <w:p w14:paraId="66F6CD67" w14:textId="505E2A4F" w:rsidR="00C254C2" w:rsidRPr="00984D1E" w:rsidRDefault="00B21731">
            <w:pPr>
              <w:pStyle w:val="TableParagraph"/>
              <w:ind w:left="480" w:right="526" w:firstLine="1"/>
              <w:rPr>
                <w:noProof/>
                <w:color w:val="000000" w:themeColor="text1"/>
                <w:sz w:val="28"/>
              </w:rPr>
            </w:pPr>
            <w:r w:rsidRPr="00984D1E">
              <w:rPr>
                <w:noProof/>
                <w:color w:val="000000" w:themeColor="text1"/>
                <w:sz w:val="28"/>
              </w:rPr>
              <w:t>Сурет 4 - MDCK жасуша культурасында</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ғы </w:t>
            </w:r>
            <w:r w:rsidRPr="00984D1E">
              <w:rPr>
                <w:noProof/>
                <w:color w:val="000000" w:themeColor="text1"/>
                <w:sz w:val="28"/>
              </w:rPr>
              <w:t>AIP-19 гетерорганика</w:t>
            </w:r>
            <w:r w:rsidR="001154A8" w:rsidRPr="001154A8">
              <w:rPr>
                <w:noProof/>
                <w:vanish/>
                <w:color w:val="000000" w:themeColor="text1"/>
                <w:spacing w:val="-20"/>
                <w:w w:val="1"/>
                <w:sz w:val="28"/>
              </w:rPr>
              <w:t>‬</w:t>
            </w:r>
            <w:r w:rsidR="001154A8">
              <w:rPr>
                <w:noProof/>
                <w:color w:val="000000" w:themeColor="text1"/>
                <w:sz w:val="28"/>
              </w:rPr>
              <w:t xml:space="preserve">лық </w:t>
            </w:r>
            <w:r w:rsidRPr="00984D1E">
              <w:rPr>
                <w:noProof/>
                <w:color w:val="000000" w:themeColor="text1"/>
                <w:sz w:val="28"/>
              </w:rPr>
              <w:t>туындысы</w:t>
            </w:r>
            <w:r w:rsidR="001154A8" w:rsidRPr="001154A8">
              <w:rPr>
                <w:noProof/>
                <w:vanish/>
                <w:color w:val="000000" w:themeColor="text1"/>
                <w:spacing w:val="-20"/>
                <w:w w:val="1"/>
                <w:sz w:val="28"/>
              </w:rPr>
              <w:t>‬</w:t>
            </w:r>
            <w:r w:rsidR="001154A8">
              <w:rPr>
                <w:noProof/>
                <w:color w:val="000000" w:themeColor="text1"/>
                <w:sz w:val="28"/>
              </w:rPr>
              <w:t xml:space="preserve">ның </w:t>
            </w:r>
            <w:r w:rsidRPr="00984D1E">
              <w:rPr>
                <w:noProof/>
                <w:color w:val="000000" w:themeColor="text1"/>
                <w:sz w:val="28"/>
              </w:rPr>
              <w:t>цитотоксика</w:t>
            </w:r>
            <w:r w:rsidR="001154A8" w:rsidRPr="001154A8">
              <w:rPr>
                <w:noProof/>
                <w:vanish/>
                <w:color w:val="000000" w:themeColor="text1"/>
                <w:spacing w:val="-20"/>
                <w:w w:val="1"/>
                <w:sz w:val="28"/>
              </w:rPr>
              <w:t>‬</w:t>
            </w:r>
            <w:r w:rsidR="001154A8">
              <w:rPr>
                <w:noProof/>
                <w:color w:val="000000" w:themeColor="text1"/>
                <w:sz w:val="28"/>
              </w:rPr>
              <w:t xml:space="preserve">лық </w:t>
            </w:r>
            <w:r w:rsidRPr="00984D1E">
              <w:rPr>
                <w:noProof/>
                <w:color w:val="000000" w:themeColor="text1"/>
                <w:sz w:val="28"/>
              </w:rPr>
              <w:t>әсері</w:t>
            </w:r>
          </w:p>
        </w:tc>
      </w:tr>
    </w:tbl>
    <w:p w14:paraId="2CEAAF3F" w14:textId="77777777" w:rsidR="00C254C2" w:rsidRPr="00984D1E" w:rsidRDefault="00C254C2">
      <w:pPr>
        <w:pStyle w:val="a3"/>
        <w:spacing w:before="8"/>
        <w:rPr>
          <w:noProof/>
          <w:color w:val="000000" w:themeColor="text1"/>
        </w:rPr>
      </w:pPr>
    </w:p>
    <w:tbl>
      <w:tblPr>
        <w:tblStyle w:val="TableNormal"/>
        <w:tblW w:w="0" w:type="auto"/>
        <w:tblInd w:w="284" w:type="dxa"/>
        <w:tblLayout w:type="fixed"/>
        <w:tblLook w:val="01E0" w:firstRow="1" w:lastRow="1" w:firstColumn="1" w:lastColumn="1" w:noHBand="0" w:noVBand="0"/>
      </w:tblPr>
      <w:tblGrid>
        <w:gridCol w:w="4800"/>
        <w:gridCol w:w="4691"/>
      </w:tblGrid>
      <w:tr w:rsidR="00C254C2" w:rsidRPr="00984D1E" w14:paraId="1287A767" w14:textId="77777777">
        <w:trPr>
          <w:trHeight w:val="3708"/>
        </w:trPr>
        <w:tc>
          <w:tcPr>
            <w:tcW w:w="4800" w:type="dxa"/>
          </w:tcPr>
          <w:p w14:paraId="4251CA3F" w14:textId="77777777" w:rsidR="00C254C2" w:rsidRPr="00984D1E" w:rsidRDefault="00C254C2">
            <w:pPr>
              <w:pStyle w:val="TableParagraph"/>
              <w:spacing w:before="3"/>
              <w:jc w:val="left"/>
              <w:rPr>
                <w:noProof/>
                <w:color w:val="000000" w:themeColor="text1"/>
                <w:sz w:val="11"/>
              </w:rPr>
            </w:pPr>
          </w:p>
          <w:p w14:paraId="56C89BDE" w14:textId="77777777" w:rsidR="00C254C2" w:rsidRPr="00984D1E" w:rsidRDefault="00B21731">
            <w:pPr>
              <w:pStyle w:val="TableParagraph"/>
              <w:ind w:left="291"/>
              <w:jc w:val="left"/>
              <w:rPr>
                <w:noProof/>
                <w:color w:val="000000" w:themeColor="text1"/>
                <w:sz w:val="20"/>
              </w:rPr>
            </w:pPr>
            <w:r w:rsidRPr="00984D1E">
              <w:rPr>
                <w:noProof/>
                <w:color w:val="000000" w:themeColor="text1"/>
                <w:sz w:val="20"/>
                <w:lang w:val="ru-RU" w:eastAsia="ru-RU"/>
              </w:rPr>
              <w:drawing>
                <wp:inline distT="0" distB="0" distL="0" distR="0" wp14:anchorId="58C12AD6" wp14:editId="059527BE">
                  <wp:extent cx="2583829" cy="1374648"/>
                  <wp:effectExtent l="0" t="0" r="0" b="0"/>
                  <wp:docPr id="31" name="image25.jpeg" descr="P3446C1T4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25.jpeg"/>
                          <pic:cNvPicPr/>
                        </pic:nvPicPr>
                        <pic:blipFill>
                          <a:blip r:embed="rId62" cstate="print"/>
                          <a:stretch>
                            <a:fillRect/>
                          </a:stretch>
                        </pic:blipFill>
                        <pic:spPr>
                          <a:xfrm>
                            <a:off x="0" y="0"/>
                            <a:ext cx="2583829" cy="1374648"/>
                          </a:xfrm>
                          <a:prstGeom prst="rect">
                            <a:avLst/>
                          </a:prstGeom>
                        </pic:spPr>
                      </pic:pic>
                    </a:graphicData>
                  </a:graphic>
                </wp:inline>
              </w:drawing>
            </w:r>
          </w:p>
          <w:p w14:paraId="69106A57" w14:textId="3018AD22" w:rsidR="00C254C2" w:rsidRPr="00984D1E" w:rsidRDefault="00B21731">
            <w:pPr>
              <w:pStyle w:val="TableParagraph"/>
              <w:spacing w:before="64"/>
              <w:ind w:left="252" w:right="293" w:firstLine="2"/>
              <w:rPr>
                <w:noProof/>
                <w:color w:val="000000" w:themeColor="text1"/>
                <w:sz w:val="28"/>
              </w:rPr>
            </w:pPr>
            <w:r w:rsidRPr="00984D1E">
              <w:rPr>
                <w:noProof/>
                <w:color w:val="000000" w:themeColor="text1"/>
                <w:sz w:val="28"/>
              </w:rPr>
              <w:t>Сурет 5 - MDCK жасуша культурасында</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ғы </w:t>
            </w:r>
            <w:r w:rsidRPr="00984D1E">
              <w:rPr>
                <w:noProof/>
                <w:color w:val="000000" w:themeColor="text1"/>
                <w:sz w:val="28"/>
              </w:rPr>
              <w:t>AIP-20, AIP-21 гетерорганика</w:t>
            </w:r>
            <w:r w:rsidR="001154A8" w:rsidRPr="001154A8">
              <w:rPr>
                <w:noProof/>
                <w:vanish/>
                <w:color w:val="000000" w:themeColor="text1"/>
                <w:spacing w:val="-20"/>
                <w:w w:val="1"/>
                <w:sz w:val="28"/>
              </w:rPr>
              <w:t>‬</w:t>
            </w:r>
            <w:r w:rsidR="001154A8">
              <w:rPr>
                <w:noProof/>
                <w:color w:val="000000" w:themeColor="text1"/>
                <w:sz w:val="28"/>
              </w:rPr>
              <w:t xml:space="preserve">лық </w:t>
            </w:r>
            <w:r w:rsidRPr="00984D1E">
              <w:rPr>
                <w:noProof/>
                <w:color w:val="000000" w:themeColor="text1"/>
                <w:sz w:val="28"/>
              </w:rPr>
              <w:t>туындылары</w:t>
            </w:r>
            <w:r w:rsidR="001154A8" w:rsidRPr="001154A8">
              <w:rPr>
                <w:noProof/>
                <w:vanish/>
                <w:color w:val="000000" w:themeColor="text1"/>
                <w:spacing w:val="-20"/>
                <w:w w:val="1"/>
                <w:sz w:val="28"/>
              </w:rPr>
              <w:t>‬</w:t>
            </w:r>
            <w:r w:rsidR="001154A8">
              <w:rPr>
                <w:noProof/>
                <w:color w:val="000000" w:themeColor="text1"/>
                <w:sz w:val="28"/>
              </w:rPr>
              <w:t xml:space="preserve">ның </w:t>
            </w:r>
            <w:r w:rsidRPr="00984D1E">
              <w:rPr>
                <w:noProof/>
                <w:color w:val="000000" w:themeColor="text1"/>
                <w:sz w:val="28"/>
              </w:rPr>
              <w:t>цитотоксика</w:t>
            </w:r>
            <w:r w:rsidR="001154A8" w:rsidRPr="001154A8">
              <w:rPr>
                <w:noProof/>
                <w:vanish/>
                <w:color w:val="000000" w:themeColor="text1"/>
                <w:spacing w:val="-20"/>
                <w:w w:val="1"/>
                <w:sz w:val="28"/>
              </w:rPr>
              <w:t>‬</w:t>
            </w:r>
            <w:r w:rsidR="001154A8">
              <w:rPr>
                <w:noProof/>
                <w:color w:val="000000" w:themeColor="text1"/>
                <w:sz w:val="28"/>
              </w:rPr>
              <w:t xml:space="preserve">лық </w:t>
            </w:r>
            <w:r w:rsidRPr="00984D1E">
              <w:rPr>
                <w:noProof/>
                <w:color w:val="000000" w:themeColor="text1"/>
                <w:sz w:val="28"/>
              </w:rPr>
              <w:t>әсері</w:t>
            </w:r>
          </w:p>
        </w:tc>
        <w:tc>
          <w:tcPr>
            <w:tcW w:w="4691" w:type="dxa"/>
          </w:tcPr>
          <w:p w14:paraId="35CC6B84" w14:textId="77777777" w:rsidR="00C254C2" w:rsidRPr="00984D1E" w:rsidRDefault="00C254C2">
            <w:pPr>
              <w:pStyle w:val="TableParagraph"/>
              <w:spacing w:before="6"/>
              <w:jc w:val="left"/>
              <w:rPr>
                <w:noProof/>
                <w:color w:val="000000" w:themeColor="text1"/>
                <w:sz w:val="14"/>
              </w:rPr>
            </w:pPr>
          </w:p>
          <w:p w14:paraId="7E456D9B" w14:textId="77777777" w:rsidR="00C254C2" w:rsidRPr="00984D1E" w:rsidRDefault="00B21731">
            <w:pPr>
              <w:pStyle w:val="TableParagraph"/>
              <w:ind w:left="367"/>
              <w:jc w:val="left"/>
              <w:rPr>
                <w:noProof/>
                <w:color w:val="000000" w:themeColor="text1"/>
                <w:sz w:val="20"/>
              </w:rPr>
            </w:pPr>
            <w:r w:rsidRPr="00984D1E">
              <w:rPr>
                <w:noProof/>
                <w:color w:val="000000" w:themeColor="text1"/>
                <w:sz w:val="20"/>
                <w:lang w:val="ru-RU" w:eastAsia="ru-RU"/>
              </w:rPr>
              <w:drawing>
                <wp:inline distT="0" distB="0" distL="0" distR="0" wp14:anchorId="462248E3" wp14:editId="2C531464">
                  <wp:extent cx="2475304" cy="1392936"/>
                  <wp:effectExtent l="0" t="0" r="0" b="0"/>
                  <wp:docPr id="33" name="image26.jpeg" descr="P3448C2T4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26.jpeg"/>
                          <pic:cNvPicPr/>
                        </pic:nvPicPr>
                        <pic:blipFill>
                          <a:blip r:embed="rId63" cstate="print"/>
                          <a:stretch>
                            <a:fillRect/>
                          </a:stretch>
                        </pic:blipFill>
                        <pic:spPr>
                          <a:xfrm>
                            <a:off x="0" y="0"/>
                            <a:ext cx="2475304" cy="1392936"/>
                          </a:xfrm>
                          <a:prstGeom prst="rect">
                            <a:avLst/>
                          </a:prstGeom>
                        </pic:spPr>
                      </pic:pic>
                    </a:graphicData>
                  </a:graphic>
                </wp:inline>
              </w:drawing>
            </w:r>
          </w:p>
          <w:p w14:paraId="488ADE86" w14:textId="3E17D380" w:rsidR="00C254C2" w:rsidRPr="00984D1E" w:rsidRDefault="00B21731">
            <w:pPr>
              <w:pStyle w:val="TableParagraph"/>
              <w:spacing w:before="39" w:line="322" w:lineRule="exact"/>
              <w:ind w:left="238" w:right="198" w:firstLine="2"/>
              <w:rPr>
                <w:noProof/>
                <w:color w:val="000000" w:themeColor="text1"/>
                <w:sz w:val="28"/>
              </w:rPr>
            </w:pPr>
            <w:r w:rsidRPr="00984D1E">
              <w:rPr>
                <w:noProof/>
                <w:color w:val="000000" w:themeColor="text1"/>
                <w:sz w:val="28"/>
              </w:rPr>
              <w:t>Сурет 6 - MDCK жасуша культурасында</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ғы </w:t>
            </w:r>
            <w:r w:rsidRPr="00984D1E">
              <w:rPr>
                <w:noProof/>
                <w:color w:val="000000" w:themeColor="text1"/>
                <w:sz w:val="28"/>
              </w:rPr>
              <w:t>AIP-24, AIP-29 гетерорганика</w:t>
            </w:r>
            <w:r w:rsidR="001154A8" w:rsidRPr="001154A8">
              <w:rPr>
                <w:noProof/>
                <w:vanish/>
                <w:color w:val="000000" w:themeColor="text1"/>
                <w:spacing w:val="-20"/>
                <w:w w:val="1"/>
                <w:sz w:val="28"/>
              </w:rPr>
              <w:t>‬</w:t>
            </w:r>
            <w:r w:rsidR="001154A8">
              <w:rPr>
                <w:noProof/>
                <w:color w:val="000000" w:themeColor="text1"/>
                <w:sz w:val="28"/>
              </w:rPr>
              <w:t xml:space="preserve">лық </w:t>
            </w:r>
            <w:r w:rsidRPr="00984D1E">
              <w:rPr>
                <w:noProof/>
                <w:color w:val="000000" w:themeColor="text1"/>
                <w:sz w:val="28"/>
              </w:rPr>
              <w:t>туындылары</w:t>
            </w:r>
            <w:r w:rsidR="001154A8" w:rsidRPr="001154A8">
              <w:rPr>
                <w:noProof/>
                <w:vanish/>
                <w:color w:val="000000" w:themeColor="text1"/>
                <w:spacing w:val="-20"/>
                <w:w w:val="1"/>
                <w:sz w:val="28"/>
              </w:rPr>
              <w:t>‬</w:t>
            </w:r>
            <w:r w:rsidR="001154A8">
              <w:rPr>
                <w:noProof/>
                <w:color w:val="000000" w:themeColor="text1"/>
                <w:sz w:val="28"/>
              </w:rPr>
              <w:t xml:space="preserve">ның </w:t>
            </w:r>
            <w:r w:rsidRPr="00984D1E">
              <w:rPr>
                <w:noProof/>
                <w:color w:val="000000" w:themeColor="text1"/>
                <w:sz w:val="28"/>
              </w:rPr>
              <w:t>цитотоксика</w:t>
            </w:r>
            <w:r w:rsidR="001154A8" w:rsidRPr="001154A8">
              <w:rPr>
                <w:noProof/>
                <w:vanish/>
                <w:color w:val="000000" w:themeColor="text1"/>
                <w:spacing w:val="-20"/>
                <w:w w:val="1"/>
                <w:sz w:val="28"/>
              </w:rPr>
              <w:t>‬</w:t>
            </w:r>
            <w:r w:rsidR="001154A8">
              <w:rPr>
                <w:noProof/>
                <w:color w:val="000000" w:themeColor="text1"/>
                <w:sz w:val="28"/>
              </w:rPr>
              <w:t xml:space="preserve">лық </w:t>
            </w:r>
            <w:r w:rsidRPr="00984D1E">
              <w:rPr>
                <w:noProof/>
                <w:color w:val="000000" w:themeColor="text1"/>
                <w:sz w:val="28"/>
              </w:rPr>
              <w:t>әсері</w:t>
            </w:r>
          </w:p>
        </w:tc>
      </w:tr>
    </w:tbl>
    <w:p w14:paraId="792DE365" w14:textId="77777777" w:rsidR="00C254C2" w:rsidRPr="00984D1E" w:rsidRDefault="00C254C2">
      <w:pPr>
        <w:spacing w:line="322" w:lineRule="exact"/>
        <w:rPr>
          <w:noProof/>
          <w:color w:val="000000" w:themeColor="text1"/>
          <w:sz w:val="28"/>
        </w:rPr>
        <w:sectPr w:rsidR="00C254C2" w:rsidRPr="00984D1E">
          <w:pgSz w:w="11910" w:h="16840"/>
          <w:pgMar w:top="1120" w:right="200" w:bottom="1020" w:left="1400" w:header="0" w:footer="836" w:gutter="0"/>
          <w:cols w:space="720"/>
        </w:sectPr>
      </w:pPr>
    </w:p>
    <w:tbl>
      <w:tblPr>
        <w:tblStyle w:val="TableNormal"/>
        <w:tblW w:w="0" w:type="auto"/>
        <w:tblInd w:w="109" w:type="dxa"/>
        <w:tblLayout w:type="fixed"/>
        <w:tblLook w:val="01E0" w:firstRow="1" w:lastRow="1" w:firstColumn="1" w:lastColumn="1" w:noHBand="0" w:noVBand="0"/>
      </w:tblPr>
      <w:tblGrid>
        <w:gridCol w:w="5033"/>
        <w:gridCol w:w="4824"/>
      </w:tblGrid>
      <w:tr w:rsidR="00C254C2" w:rsidRPr="00984D1E" w14:paraId="4D0EB62E" w14:textId="77777777">
        <w:trPr>
          <w:trHeight w:val="4172"/>
        </w:trPr>
        <w:tc>
          <w:tcPr>
            <w:tcW w:w="5033" w:type="dxa"/>
          </w:tcPr>
          <w:p w14:paraId="707996BE" w14:textId="77777777" w:rsidR="00C254C2" w:rsidRPr="00984D1E" w:rsidRDefault="00C254C2">
            <w:pPr>
              <w:pStyle w:val="TableParagraph"/>
              <w:spacing w:before="6"/>
              <w:jc w:val="left"/>
              <w:rPr>
                <w:noProof/>
                <w:color w:val="000000" w:themeColor="text1"/>
                <w:sz w:val="15"/>
              </w:rPr>
            </w:pPr>
          </w:p>
          <w:p w14:paraId="0398FD60" w14:textId="77777777" w:rsidR="00C254C2" w:rsidRPr="00984D1E" w:rsidRDefault="00B21731">
            <w:pPr>
              <w:pStyle w:val="TableParagraph"/>
              <w:ind w:left="311"/>
              <w:jc w:val="left"/>
              <w:rPr>
                <w:noProof/>
                <w:color w:val="000000" w:themeColor="text1"/>
                <w:sz w:val="20"/>
              </w:rPr>
            </w:pPr>
            <w:r w:rsidRPr="00984D1E">
              <w:rPr>
                <w:noProof/>
                <w:color w:val="000000" w:themeColor="text1"/>
                <w:sz w:val="20"/>
                <w:lang w:val="ru-RU" w:eastAsia="ru-RU"/>
              </w:rPr>
              <w:drawing>
                <wp:inline distT="0" distB="0" distL="0" distR="0" wp14:anchorId="0A4217B3" wp14:editId="2493D990">
                  <wp:extent cx="2746252" cy="1466087"/>
                  <wp:effectExtent l="0" t="0" r="0" b="0"/>
                  <wp:docPr id="35" name="image27.jpeg" descr="P3451C3T4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27.jpeg"/>
                          <pic:cNvPicPr/>
                        </pic:nvPicPr>
                        <pic:blipFill>
                          <a:blip r:embed="rId64" cstate="print"/>
                          <a:stretch>
                            <a:fillRect/>
                          </a:stretch>
                        </pic:blipFill>
                        <pic:spPr>
                          <a:xfrm>
                            <a:off x="0" y="0"/>
                            <a:ext cx="2746252" cy="1466087"/>
                          </a:xfrm>
                          <a:prstGeom prst="rect">
                            <a:avLst/>
                          </a:prstGeom>
                        </pic:spPr>
                      </pic:pic>
                    </a:graphicData>
                  </a:graphic>
                </wp:inline>
              </w:drawing>
            </w:r>
          </w:p>
          <w:p w14:paraId="1F3CF337" w14:textId="77777777" w:rsidR="00C254C2" w:rsidRPr="00984D1E" w:rsidRDefault="00C254C2">
            <w:pPr>
              <w:pStyle w:val="TableParagraph"/>
              <w:spacing w:before="9"/>
              <w:jc w:val="left"/>
              <w:rPr>
                <w:noProof/>
                <w:color w:val="000000" w:themeColor="text1"/>
                <w:sz w:val="33"/>
              </w:rPr>
            </w:pPr>
          </w:p>
          <w:p w14:paraId="004B4652" w14:textId="642776B3" w:rsidR="00C254C2" w:rsidRPr="00984D1E" w:rsidRDefault="00B21731">
            <w:pPr>
              <w:pStyle w:val="TableParagraph"/>
              <w:ind w:left="568" w:right="491" w:firstLine="1"/>
              <w:rPr>
                <w:noProof/>
                <w:color w:val="000000" w:themeColor="text1"/>
                <w:sz w:val="28"/>
              </w:rPr>
            </w:pPr>
            <w:r w:rsidRPr="00984D1E">
              <w:rPr>
                <w:noProof/>
                <w:color w:val="000000" w:themeColor="text1"/>
                <w:sz w:val="28"/>
              </w:rPr>
              <w:t>Сурет 7 - MDCK жасуша культурасында</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ғы </w:t>
            </w:r>
            <w:r w:rsidRPr="00984D1E">
              <w:rPr>
                <w:noProof/>
                <w:color w:val="000000" w:themeColor="text1"/>
                <w:sz w:val="28"/>
              </w:rPr>
              <w:t>AIP-26 гетерорганика</w:t>
            </w:r>
            <w:r w:rsidR="001154A8" w:rsidRPr="001154A8">
              <w:rPr>
                <w:noProof/>
                <w:vanish/>
                <w:color w:val="000000" w:themeColor="text1"/>
                <w:spacing w:val="-20"/>
                <w:w w:val="1"/>
                <w:sz w:val="28"/>
              </w:rPr>
              <w:t>‬</w:t>
            </w:r>
            <w:r w:rsidR="001154A8">
              <w:rPr>
                <w:noProof/>
                <w:color w:val="000000" w:themeColor="text1"/>
                <w:sz w:val="28"/>
              </w:rPr>
              <w:t xml:space="preserve">лық </w:t>
            </w:r>
            <w:r w:rsidRPr="00984D1E">
              <w:rPr>
                <w:noProof/>
                <w:color w:val="000000" w:themeColor="text1"/>
                <w:sz w:val="28"/>
              </w:rPr>
              <w:t>туындысының</w:t>
            </w:r>
          </w:p>
          <w:p w14:paraId="62D57A40" w14:textId="30C25890" w:rsidR="00C254C2" w:rsidRPr="00984D1E" w:rsidRDefault="00B21731">
            <w:pPr>
              <w:pStyle w:val="TableParagraph"/>
              <w:spacing w:before="1" w:line="309" w:lineRule="exact"/>
              <w:ind w:left="199" w:right="123"/>
              <w:rPr>
                <w:noProof/>
                <w:color w:val="000000" w:themeColor="text1"/>
                <w:sz w:val="28"/>
              </w:rPr>
            </w:pPr>
            <w:r w:rsidRPr="00984D1E">
              <w:rPr>
                <w:noProof/>
                <w:color w:val="000000" w:themeColor="text1"/>
                <w:sz w:val="28"/>
              </w:rPr>
              <w:t>цитотоксика</w:t>
            </w:r>
            <w:r w:rsidR="001154A8" w:rsidRPr="001154A8">
              <w:rPr>
                <w:noProof/>
                <w:vanish/>
                <w:color w:val="000000" w:themeColor="text1"/>
                <w:spacing w:val="-20"/>
                <w:w w:val="1"/>
                <w:sz w:val="28"/>
              </w:rPr>
              <w:t>‬</w:t>
            </w:r>
            <w:r w:rsidR="001154A8">
              <w:rPr>
                <w:noProof/>
                <w:color w:val="000000" w:themeColor="text1"/>
                <w:sz w:val="28"/>
              </w:rPr>
              <w:t xml:space="preserve">лық </w:t>
            </w:r>
            <w:r w:rsidRPr="00984D1E">
              <w:rPr>
                <w:noProof/>
                <w:color w:val="000000" w:themeColor="text1"/>
                <w:sz w:val="28"/>
              </w:rPr>
              <w:t>әсері</w:t>
            </w:r>
          </w:p>
        </w:tc>
        <w:tc>
          <w:tcPr>
            <w:tcW w:w="4824" w:type="dxa"/>
          </w:tcPr>
          <w:p w14:paraId="32BFC783" w14:textId="77777777" w:rsidR="00C254C2" w:rsidRPr="00984D1E" w:rsidRDefault="00C254C2">
            <w:pPr>
              <w:pStyle w:val="TableParagraph"/>
              <w:spacing w:before="2"/>
              <w:jc w:val="left"/>
              <w:rPr>
                <w:noProof/>
                <w:color w:val="000000" w:themeColor="text1"/>
                <w:sz w:val="12"/>
              </w:rPr>
            </w:pPr>
          </w:p>
          <w:p w14:paraId="0255C1CA" w14:textId="77777777" w:rsidR="00C254C2" w:rsidRPr="00984D1E" w:rsidRDefault="00B21731">
            <w:pPr>
              <w:pStyle w:val="TableParagraph"/>
              <w:ind w:left="185"/>
              <w:jc w:val="left"/>
              <w:rPr>
                <w:noProof/>
                <w:color w:val="000000" w:themeColor="text1"/>
                <w:sz w:val="20"/>
              </w:rPr>
            </w:pPr>
            <w:r w:rsidRPr="00984D1E">
              <w:rPr>
                <w:noProof/>
                <w:color w:val="000000" w:themeColor="text1"/>
                <w:sz w:val="20"/>
                <w:lang w:val="ru-RU" w:eastAsia="ru-RU"/>
              </w:rPr>
              <w:drawing>
                <wp:inline distT="0" distB="0" distL="0" distR="0" wp14:anchorId="570E313E" wp14:editId="5683FFBF">
                  <wp:extent cx="2647504" cy="1478279"/>
                  <wp:effectExtent l="0" t="0" r="0" b="0"/>
                  <wp:docPr id="37" name="image28.jpeg" descr="P3454C4T4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28.jpeg"/>
                          <pic:cNvPicPr/>
                        </pic:nvPicPr>
                        <pic:blipFill>
                          <a:blip r:embed="rId65" cstate="print"/>
                          <a:stretch>
                            <a:fillRect/>
                          </a:stretch>
                        </pic:blipFill>
                        <pic:spPr>
                          <a:xfrm>
                            <a:off x="0" y="0"/>
                            <a:ext cx="2647504" cy="1478279"/>
                          </a:xfrm>
                          <a:prstGeom prst="rect">
                            <a:avLst/>
                          </a:prstGeom>
                        </pic:spPr>
                      </pic:pic>
                    </a:graphicData>
                  </a:graphic>
                </wp:inline>
              </w:drawing>
            </w:r>
          </w:p>
          <w:p w14:paraId="2EF803A7" w14:textId="77777777" w:rsidR="00C254C2" w:rsidRPr="00984D1E" w:rsidRDefault="00C254C2">
            <w:pPr>
              <w:pStyle w:val="TableParagraph"/>
              <w:spacing w:before="9"/>
              <w:jc w:val="left"/>
              <w:rPr>
                <w:noProof/>
                <w:color w:val="000000" w:themeColor="text1"/>
                <w:sz w:val="33"/>
              </w:rPr>
            </w:pPr>
          </w:p>
          <w:p w14:paraId="7BB0EA05" w14:textId="3A6158DA" w:rsidR="00C254C2" w:rsidRPr="00984D1E" w:rsidRDefault="00B21731">
            <w:pPr>
              <w:pStyle w:val="TableParagraph"/>
              <w:ind w:left="218" w:right="351" w:hanging="2"/>
              <w:rPr>
                <w:noProof/>
                <w:color w:val="000000" w:themeColor="text1"/>
                <w:sz w:val="28"/>
              </w:rPr>
            </w:pPr>
            <w:r w:rsidRPr="00984D1E">
              <w:rPr>
                <w:noProof/>
                <w:color w:val="000000" w:themeColor="text1"/>
                <w:sz w:val="28"/>
              </w:rPr>
              <w:t>Сурет 8 - MDCK жасуша культурасында</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ғы </w:t>
            </w:r>
            <w:r w:rsidRPr="00984D1E">
              <w:rPr>
                <w:noProof/>
                <w:color w:val="000000" w:themeColor="text1"/>
                <w:sz w:val="28"/>
              </w:rPr>
              <w:t>AIP-25, AIP-27 гетерорганика</w:t>
            </w:r>
            <w:r w:rsidR="001154A8" w:rsidRPr="001154A8">
              <w:rPr>
                <w:noProof/>
                <w:vanish/>
                <w:color w:val="000000" w:themeColor="text1"/>
                <w:spacing w:val="-20"/>
                <w:w w:val="1"/>
                <w:sz w:val="28"/>
              </w:rPr>
              <w:t>‬</w:t>
            </w:r>
            <w:r w:rsidR="001154A8">
              <w:rPr>
                <w:noProof/>
                <w:color w:val="000000" w:themeColor="text1"/>
                <w:sz w:val="28"/>
              </w:rPr>
              <w:t xml:space="preserve">лық </w:t>
            </w:r>
            <w:r w:rsidRPr="00984D1E">
              <w:rPr>
                <w:noProof/>
                <w:color w:val="000000" w:themeColor="text1"/>
                <w:sz w:val="28"/>
              </w:rPr>
              <w:t>туындылары</w:t>
            </w:r>
            <w:r w:rsidR="001154A8" w:rsidRPr="001154A8">
              <w:rPr>
                <w:noProof/>
                <w:vanish/>
                <w:color w:val="000000" w:themeColor="text1"/>
                <w:spacing w:val="-20"/>
                <w:w w:val="1"/>
                <w:sz w:val="28"/>
              </w:rPr>
              <w:t>‬</w:t>
            </w:r>
            <w:r w:rsidR="001154A8">
              <w:rPr>
                <w:noProof/>
                <w:color w:val="000000" w:themeColor="text1"/>
                <w:sz w:val="28"/>
              </w:rPr>
              <w:t xml:space="preserve">ның </w:t>
            </w:r>
            <w:r w:rsidRPr="00984D1E">
              <w:rPr>
                <w:noProof/>
                <w:color w:val="000000" w:themeColor="text1"/>
                <w:sz w:val="28"/>
              </w:rPr>
              <w:t>цитотоксика</w:t>
            </w:r>
            <w:r w:rsidR="001154A8" w:rsidRPr="001154A8">
              <w:rPr>
                <w:noProof/>
                <w:vanish/>
                <w:color w:val="000000" w:themeColor="text1"/>
                <w:spacing w:val="-20"/>
                <w:w w:val="1"/>
                <w:sz w:val="28"/>
              </w:rPr>
              <w:t>‬</w:t>
            </w:r>
            <w:r w:rsidR="001154A8">
              <w:rPr>
                <w:noProof/>
                <w:color w:val="000000" w:themeColor="text1"/>
                <w:sz w:val="28"/>
              </w:rPr>
              <w:t xml:space="preserve">лық </w:t>
            </w:r>
            <w:r w:rsidRPr="00984D1E">
              <w:rPr>
                <w:noProof/>
                <w:color w:val="000000" w:themeColor="text1"/>
                <w:sz w:val="28"/>
              </w:rPr>
              <w:t>әсері</w:t>
            </w:r>
          </w:p>
        </w:tc>
      </w:tr>
      <w:tr w:rsidR="00C254C2" w:rsidRPr="00984D1E" w14:paraId="7F31BBCC" w14:textId="77777777">
        <w:trPr>
          <w:trHeight w:val="3985"/>
        </w:trPr>
        <w:tc>
          <w:tcPr>
            <w:tcW w:w="5033" w:type="dxa"/>
          </w:tcPr>
          <w:p w14:paraId="486FDFFF" w14:textId="77777777" w:rsidR="00C254C2" w:rsidRPr="00984D1E" w:rsidRDefault="00C254C2">
            <w:pPr>
              <w:pStyle w:val="TableParagraph"/>
              <w:spacing w:before="9"/>
              <w:jc w:val="left"/>
              <w:rPr>
                <w:noProof/>
                <w:color w:val="000000" w:themeColor="text1"/>
                <w:sz w:val="15"/>
              </w:rPr>
            </w:pPr>
          </w:p>
          <w:p w14:paraId="06F118F3" w14:textId="77777777" w:rsidR="00C254C2" w:rsidRPr="00984D1E" w:rsidRDefault="00B21731">
            <w:pPr>
              <w:pStyle w:val="TableParagraph"/>
              <w:ind w:left="295"/>
              <w:jc w:val="left"/>
              <w:rPr>
                <w:noProof/>
                <w:color w:val="000000" w:themeColor="text1"/>
                <w:sz w:val="20"/>
              </w:rPr>
            </w:pPr>
            <w:r w:rsidRPr="00984D1E">
              <w:rPr>
                <w:noProof/>
                <w:color w:val="000000" w:themeColor="text1"/>
                <w:sz w:val="20"/>
                <w:lang w:val="ru-RU" w:eastAsia="ru-RU"/>
              </w:rPr>
              <w:drawing>
                <wp:inline distT="0" distB="0" distL="0" distR="0" wp14:anchorId="20F735A1" wp14:editId="46D122E7">
                  <wp:extent cx="2796293" cy="1548384"/>
                  <wp:effectExtent l="0" t="0" r="0" b="0"/>
                  <wp:docPr id="39" name="image29.jpeg" descr="P3458C5T4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29.jpeg"/>
                          <pic:cNvPicPr/>
                        </pic:nvPicPr>
                        <pic:blipFill>
                          <a:blip r:embed="rId66" cstate="print"/>
                          <a:stretch>
                            <a:fillRect/>
                          </a:stretch>
                        </pic:blipFill>
                        <pic:spPr>
                          <a:xfrm>
                            <a:off x="0" y="0"/>
                            <a:ext cx="2796293" cy="1548384"/>
                          </a:xfrm>
                          <a:prstGeom prst="rect">
                            <a:avLst/>
                          </a:prstGeom>
                        </pic:spPr>
                      </pic:pic>
                    </a:graphicData>
                  </a:graphic>
                </wp:inline>
              </w:drawing>
            </w:r>
          </w:p>
          <w:p w14:paraId="6A56D78D" w14:textId="77777777" w:rsidR="00C254C2" w:rsidRPr="00984D1E" w:rsidRDefault="00C254C2">
            <w:pPr>
              <w:pStyle w:val="TableParagraph"/>
              <w:spacing w:before="10"/>
              <w:jc w:val="left"/>
              <w:rPr>
                <w:noProof/>
                <w:color w:val="000000" w:themeColor="text1"/>
                <w:sz w:val="32"/>
              </w:rPr>
            </w:pPr>
          </w:p>
          <w:p w14:paraId="20981BAF" w14:textId="26D6645C" w:rsidR="00C254C2" w:rsidRPr="00984D1E" w:rsidRDefault="00B21731">
            <w:pPr>
              <w:pStyle w:val="TableParagraph"/>
              <w:spacing w:line="322" w:lineRule="exact"/>
              <w:ind w:left="228" w:right="123"/>
              <w:rPr>
                <w:noProof/>
                <w:color w:val="000000" w:themeColor="text1"/>
                <w:sz w:val="28"/>
              </w:rPr>
            </w:pPr>
            <w:r w:rsidRPr="00984D1E">
              <w:rPr>
                <w:noProof/>
                <w:color w:val="000000" w:themeColor="text1"/>
                <w:sz w:val="28"/>
              </w:rPr>
              <w:t>Сурет 9 - Римантадин</w:t>
            </w:r>
            <w:r w:rsidR="001154A8" w:rsidRPr="001154A8">
              <w:rPr>
                <w:noProof/>
                <w:vanish/>
                <w:color w:val="000000" w:themeColor="text1"/>
                <w:spacing w:val="-20"/>
                <w:w w:val="1"/>
                <w:sz w:val="28"/>
              </w:rPr>
              <w:t>‬</w:t>
            </w:r>
            <w:r w:rsidR="001154A8">
              <w:rPr>
                <w:noProof/>
                <w:color w:val="000000" w:themeColor="text1"/>
                <w:sz w:val="28"/>
              </w:rPr>
              <w:t xml:space="preserve">нің </w:t>
            </w:r>
            <w:r w:rsidRPr="00984D1E">
              <w:rPr>
                <w:noProof/>
                <w:color w:val="000000" w:themeColor="text1"/>
                <w:sz w:val="28"/>
              </w:rPr>
              <w:t>MDCK жасуша культурасы</w:t>
            </w:r>
            <w:r w:rsidR="001154A8" w:rsidRPr="001154A8">
              <w:rPr>
                <w:noProof/>
                <w:vanish/>
                <w:color w:val="000000" w:themeColor="text1"/>
                <w:spacing w:val="-20"/>
                <w:w w:val="1"/>
                <w:sz w:val="28"/>
              </w:rPr>
              <w:t>‬</w:t>
            </w:r>
            <w:r w:rsidR="001154A8">
              <w:rPr>
                <w:noProof/>
                <w:color w:val="000000" w:themeColor="text1"/>
                <w:sz w:val="28"/>
              </w:rPr>
              <w:t xml:space="preserve">на </w:t>
            </w:r>
            <w:r w:rsidRPr="00984D1E">
              <w:rPr>
                <w:noProof/>
                <w:color w:val="000000" w:themeColor="text1"/>
                <w:sz w:val="28"/>
              </w:rPr>
              <w:t>цитотоксика</w:t>
            </w:r>
            <w:r w:rsidR="001154A8" w:rsidRPr="001154A8">
              <w:rPr>
                <w:noProof/>
                <w:vanish/>
                <w:color w:val="000000" w:themeColor="text1"/>
                <w:spacing w:val="-20"/>
                <w:w w:val="1"/>
                <w:sz w:val="28"/>
              </w:rPr>
              <w:t>‬</w:t>
            </w:r>
            <w:r w:rsidR="001154A8">
              <w:rPr>
                <w:noProof/>
                <w:color w:val="000000" w:themeColor="text1"/>
                <w:sz w:val="28"/>
              </w:rPr>
              <w:t xml:space="preserve">лық </w:t>
            </w:r>
            <w:r w:rsidRPr="00984D1E">
              <w:rPr>
                <w:noProof/>
                <w:color w:val="000000" w:themeColor="text1"/>
                <w:sz w:val="28"/>
              </w:rPr>
              <w:t>әсері</w:t>
            </w:r>
          </w:p>
        </w:tc>
        <w:tc>
          <w:tcPr>
            <w:tcW w:w="4824" w:type="dxa"/>
          </w:tcPr>
          <w:p w14:paraId="066ACBCA" w14:textId="77777777" w:rsidR="00C254C2" w:rsidRPr="00984D1E" w:rsidRDefault="00C254C2">
            <w:pPr>
              <w:pStyle w:val="TableParagraph"/>
              <w:spacing w:before="10"/>
              <w:jc w:val="left"/>
              <w:rPr>
                <w:noProof/>
                <w:color w:val="000000" w:themeColor="text1"/>
                <w:sz w:val="12"/>
              </w:rPr>
            </w:pPr>
          </w:p>
          <w:p w14:paraId="4A18B53C" w14:textId="77777777" w:rsidR="00C254C2" w:rsidRPr="00984D1E" w:rsidRDefault="00B21731">
            <w:pPr>
              <w:pStyle w:val="TableParagraph"/>
              <w:ind w:left="214"/>
              <w:jc w:val="left"/>
              <w:rPr>
                <w:noProof/>
                <w:color w:val="000000" w:themeColor="text1"/>
                <w:sz w:val="20"/>
              </w:rPr>
            </w:pPr>
            <w:r w:rsidRPr="00984D1E">
              <w:rPr>
                <w:noProof/>
                <w:color w:val="000000" w:themeColor="text1"/>
                <w:sz w:val="20"/>
                <w:lang w:val="ru-RU" w:eastAsia="ru-RU"/>
              </w:rPr>
              <w:drawing>
                <wp:inline distT="0" distB="0" distL="0" distR="0" wp14:anchorId="6034C159" wp14:editId="62EA4D78">
                  <wp:extent cx="2659223" cy="1524000"/>
                  <wp:effectExtent l="0" t="0" r="0" b="0"/>
                  <wp:docPr id="41" name="image30.jpeg" descr="P3461C6T4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image30.jpeg"/>
                          <pic:cNvPicPr/>
                        </pic:nvPicPr>
                        <pic:blipFill>
                          <a:blip r:embed="rId67" cstate="print"/>
                          <a:stretch>
                            <a:fillRect/>
                          </a:stretch>
                        </pic:blipFill>
                        <pic:spPr>
                          <a:xfrm>
                            <a:off x="0" y="0"/>
                            <a:ext cx="2659223" cy="1524000"/>
                          </a:xfrm>
                          <a:prstGeom prst="rect">
                            <a:avLst/>
                          </a:prstGeom>
                        </pic:spPr>
                      </pic:pic>
                    </a:graphicData>
                  </a:graphic>
                </wp:inline>
              </w:drawing>
            </w:r>
          </w:p>
          <w:p w14:paraId="30EDA91F" w14:textId="77777777" w:rsidR="00C254C2" w:rsidRPr="00984D1E" w:rsidRDefault="00C254C2">
            <w:pPr>
              <w:pStyle w:val="TableParagraph"/>
              <w:spacing w:before="3"/>
              <w:jc w:val="left"/>
              <w:rPr>
                <w:noProof/>
                <w:color w:val="000000" w:themeColor="text1"/>
                <w:sz w:val="34"/>
              </w:rPr>
            </w:pPr>
          </w:p>
          <w:p w14:paraId="287DDA70" w14:textId="795086C1" w:rsidR="00C254C2" w:rsidRPr="00984D1E" w:rsidRDefault="00B21731">
            <w:pPr>
              <w:pStyle w:val="TableParagraph"/>
              <w:ind w:left="1048" w:right="569" w:hanging="543"/>
              <w:jc w:val="left"/>
              <w:rPr>
                <w:noProof/>
                <w:color w:val="000000" w:themeColor="text1"/>
                <w:sz w:val="28"/>
              </w:rPr>
            </w:pPr>
            <w:r w:rsidRPr="00984D1E">
              <w:rPr>
                <w:noProof/>
                <w:color w:val="000000" w:themeColor="text1"/>
                <w:sz w:val="28"/>
              </w:rPr>
              <w:t>Сурет 10 - Тамифлю</w:t>
            </w:r>
            <w:r w:rsidR="001154A8" w:rsidRPr="001154A8">
              <w:rPr>
                <w:noProof/>
                <w:vanish/>
                <w:color w:val="000000" w:themeColor="text1"/>
                <w:spacing w:val="-20"/>
                <w:w w:val="1"/>
                <w:sz w:val="28"/>
              </w:rPr>
              <w:t>‬</w:t>
            </w:r>
            <w:r w:rsidR="001154A8">
              <w:rPr>
                <w:noProof/>
                <w:color w:val="000000" w:themeColor="text1"/>
                <w:sz w:val="28"/>
              </w:rPr>
              <w:t xml:space="preserve">дің </w:t>
            </w:r>
            <w:r w:rsidRPr="00984D1E">
              <w:rPr>
                <w:noProof/>
                <w:color w:val="000000" w:themeColor="text1"/>
                <w:sz w:val="28"/>
              </w:rPr>
              <w:t>MDCK жасуша культурасы</w:t>
            </w:r>
            <w:r w:rsidR="001154A8" w:rsidRPr="001154A8">
              <w:rPr>
                <w:noProof/>
                <w:vanish/>
                <w:color w:val="000000" w:themeColor="text1"/>
                <w:spacing w:val="-20"/>
                <w:w w:val="1"/>
                <w:sz w:val="28"/>
              </w:rPr>
              <w:t>‬</w:t>
            </w:r>
            <w:r w:rsidR="001154A8">
              <w:rPr>
                <w:noProof/>
                <w:color w:val="000000" w:themeColor="text1"/>
                <w:sz w:val="28"/>
              </w:rPr>
              <w:t xml:space="preserve">на </w:t>
            </w:r>
            <w:r w:rsidRPr="00984D1E">
              <w:rPr>
                <w:noProof/>
                <w:color w:val="000000" w:themeColor="text1"/>
                <w:sz w:val="28"/>
              </w:rPr>
              <w:t>цитотоксика</w:t>
            </w:r>
            <w:r w:rsidR="001154A8" w:rsidRPr="001154A8">
              <w:rPr>
                <w:noProof/>
                <w:vanish/>
                <w:color w:val="000000" w:themeColor="text1"/>
                <w:spacing w:val="-20"/>
                <w:w w:val="1"/>
                <w:sz w:val="28"/>
              </w:rPr>
              <w:t>‬</w:t>
            </w:r>
            <w:r w:rsidR="001154A8">
              <w:rPr>
                <w:noProof/>
                <w:color w:val="000000" w:themeColor="text1"/>
                <w:sz w:val="28"/>
              </w:rPr>
              <w:t xml:space="preserve">лық </w:t>
            </w:r>
            <w:r w:rsidRPr="00984D1E">
              <w:rPr>
                <w:noProof/>
                <w:color w:val="000000" w:themeColor="text1"/>
                <w:sz w:val="28"/>
              </w:rPr>
              <w:t>әсері</w:t>
            </w:r>
          </w:p>
        </w:tc>
      </w:tr>
    </w:tbl>
    <w:p w14:paraId="31FE7B65" w14:textId="77777777" w:rsidR="00C254C2" w:rsidRPr="00984D1E" w:rsidRDefault="00C254C2">
      <w:pPr>
        <w:pStyle w:val="a3"/>
        <w:spacing w:before="10"/>
        <w:rPr>
          <w:noProof/>
          <w:color w:val="000000" w:themeColor="text1"/>
          <w:sz w:val="19"/>
        </w:rPr>
      </w:pPr>
    </w:p>
    <w:p w14:paraId="0AD095F4" w14:textId="3FA04D1A" w:rsidR="00C254C2" w:rsidRPr="00984D1E" w:rsidRDefault="00B21731">
      <w:pPr>
        <w:pStyle w:val="a3"/>
        <w:spacing w:before="89"/>
        <w:ind w:left="301" w:right="505" w:firstLine="707"/>
        <w:jc w:val="both"/>
        <w:rPr>
          <w:noProof/>
          <w:color w:val="000000" w:themeColor="text1"/>
        </w:rPr>
      </w:pPr>
      <w:r w:rsidRPr="00984D1E">
        <w:rPr>
          <w:noProof/>
          <w:color w:val="000000" w:themeColor="text1"/>
        </w:rPr>
        <w:t>Зертте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бар</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гетерорган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туынды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іш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MDCK жасушалары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ең аз уытты</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AIP-17, AIP-25, AIP-26, AIP-27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AIP-28 қосылыстар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ие екенд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көрсетіл</w:t>
      </w:r>
      <w:r w:rsidR="001154A8" w:rsidRPr="001154A8">
        <w:rPr>
          <w:noProof/>
          <w:vanish/>
          <w:color w:val="000000" w:themeColor="text1"/>
          <w:spacing w:val="-20"/>
          <w:w w:val="1"/>
        </w:rPr>
        <w:t>‬</w:t>
      </w:r>
      <w:r w:rsidR="001154A8">
        <w:rPr>
          <w:noProof/>
          <w:color w:val="000000" w:themeColor="text1"/>
        </w:rPr>
        <w:t>ді.</w:t>
      </w:r>
    </w:p>
    <w:p w14:paraId="7F157752" w14:textId="33697CDF" w:rsidR="00C254C2" w:rsidRPr="00984D1E" w:rsidRDefault="00B21731">
      <w:pPr>
        <w:pStyle w:val="a3"/>
        <w:spacing w:before="1"/>
        <w:ind w:left="300" w:right="504" w:firstLine="708"/>
        <w:jc w:val="both"/>
        <w:rPr>
          <w:noProof/>
          <w:color w:val="000000" w:themeColor="text1"/>
        </w:rPr>
      </w:pPr>
      <w:r w:rsidRPr="00984D1E">
        <w:rPr>
          <w:noProof/>
          <w:color w:val="000000" w:themeColor="text1"/>
        </w:rPr>
        <w:t>11-сурет</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MDCK жасуша культурас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зертт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заттар</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арна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уытты</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атары аз улы</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улы</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д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көрсетіл</w:t>
      </w:r>
      <w:r w:rsidR="001154A8" w:rsidRPr="001154A8">
        <w:rPr>
          <w:noProof/>
          <w:vanish/>
          <w:color w:val="000000" w:themeColor="text1"/>
          <w:spacing w:val="-20"/>
          <w:w w:val="1"/>
        </w:rPr>
        <w:t>‬</w:t>
      </w:r>
      <w:r w:rsidR="001154A8">
        <w:rPr>
          <w:noProof/>
          <w:color w:val="000000" w:themeColor="text1"/>
        </w:rPr>
        <w:t>ген.</w:t>
      </w:r>
    </w:p>
    <w:p w14:paraId="758F8224" w14:textId="77777777" w:rsidR="00C254C2" w:rsidRPr="00984D1E" w:rsidRDefault="00C254C2">
      <w:pPr>
        <w:pStyle w:val="a3"/>
        <w:rPr>
          <w:noProof/>
          <w:color w:val="000000" w:themeColor="text1"/>
          <w:sz w:val="20"/>
        </w:rPr>
      </w:pPr>
    </w:p>
    <w:p w14:paraId="1D809AF0" w14:textId="77777777" w:rsidR="00C254C2" w:rsidRPr="00984D1E" w:rsidRDefault="00B21731">
      <w:pPr>
        <w:pStyle w:val="a3"/>
        <w:spacing w:before="5"/>
        <w:rPr>
          <w:noProof/>
          <w:color w:val="000000" w:themeColor="text1"/>
          <w:sz w:val="15"/>
        </w:rPr>
      </w:pPr>
      <w:r w:rsidRPr="00984D1E">
        <w:rPr>
          <w:noProof/>
          <w:color w:val="000000" w:themeColor="text1"/>
          <w:lang w:val="ru-RU" w:eastAsia="ru-RU"/>
        </w:rPr>
        <w:drawing>
          <wp:anchor distT="0" distB="0" distL="0" distR="0" simplePos="0" relativeHeight="250544128" behindDoc="0" locked="0" layoutInCell="1" allowOverlap="1" wp14:anchorId="51AAE223" wp14:editId="23B247FC">
            <wp:simplePos x="0" y="0"/>
            <wp:positionH relativeFrom="page">
              <wp:posOffset>2572481</wp:posOffset>
            </wp:positionH>
            <wp:positionV relativeFrom="paragraph">
              <wp:posOffset>137542</wp:posOffset>
            </wp:positionV>
            <wp:extent cx="3144626" cy="1619250"/>
            <wp:effectExtent l="0" t="0" r="0" b="0"/>
            <wp:wrapTopAndBottom/>
            <wp:docPr id="43" name="image31.png" descr="P346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image31.png"/>
                    <pic:cNvPicPr/>
                  </pic:nvPicPr>
                  <pic:blipFill>
                    <a:blip r:embed="rId68" cstate="print"/>
                    <a:stretch>
                      <a:fillRect/>
                    </a:stretch>
                  </pic:blipFill>
                  <pic:spPr>
                    <a:xfrm>
                      <a:off x="0" y="0"/>
                      <a:ext cx="3144626" cy="1619250"/>
                    </a:xfrm>
                    <a:prstGeom prst="rect">
                      <a:avLst/>
                    </a:prstGeom>
                  </pic:spPr>
                </pic:pic>
              </a:graphicData>
            </a:graphic>
          </wp:anchor>
        </w:drawing>
      </w:r>
    </w:p>
    <w:p w14:paraId="69C4A667" w14:textId="77777777" w:rsidR="00C254C2" w:rsidRPr="00984D1E" w:rsidRDefault="00C254C2">
      <w:pPr>
        <w:pStyle w:val="a3"/>
        <w:spacing w:before="5"/>
        <w:rPr>
          <w:noProof/>
          <w:color w:val="000000" w:themeColor="text1"/>
          <w:sz w:val="15"/>
        </w:rPr>
      </w:pPr>
    </w:p>
    <w:p w14:paraId="3830A69E" w14:textId="6C3D2A06" w:rsidR="00C254C2" w:rsidRPr="00984D1E" w:rsidRDefault="00B21731">
      <w:pPr>
        <w:pStyle w:val="a3"/>
        <w:spacing w:before="89"/>
        <w:ind w:left="3982" w:right="1024" w:hanging="3156"/>
        <w:rPr>
          <w:noProof/>
          <w:color w:val="000000" w:themeColor="text1"/>
        </w:rPr>
      </w:pPr>
      <w:r w:rsidRPr="00984D1E">
        <w:rPr>
          <w:noProof/>
          <w:color w:val="000000" w:themeColor="text1"/>
        </w:rPr>
        <w:t>Сурет 11 - MDCK жасуша культурас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т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зертт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зат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уытты</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атары</w:t>
      </w:r>
    </w:p>
    <w:p w14:paraId="3D74D623" w14:textId="77777777" w:rsidR="00C254C2" w:rsidRPr="00984D1E" w:rsidRDefault="00C254C2">
      <w:pPr>
        <w:rPr>
          <w:noProof/>
          <w:color w:val="000000" w:themeColor="text1"/>
        </w:rPr>
        <w:sectPr w:rsidR="00C254C2" w:rsidRPr="00984D1E">
          <w:pgSz w:w="11910" w:h="16840"/>
          <w:pgMar w:top="1120" w:right="200" w:bottom="1020" w:left="1400" w:header="0" w:footer="836" w:gutter="0"/>
          <w:cols w:space="720"/>
        </w:sectPr>
      </w:pPr>
    </w:p>
    <w:p w14:paraId="4647D548" w14:textId="2D34BA43" w:rsidR="00C254C2" w:rsidRPr="00984D1E" w:rsidRDefault="00B21731">
      <w:pPr>
        <w:pStyle w:val="a4"/>
        <w:numPr>
          <w:ilvl w:val="2"/>
          <w:numId w:val="5"/>
        </w:numPr>
        <w:tabs>
          <w:tab w:val="left" w:pos="1682"/>
        </w:tabs>
        <w:spacing w:before="69" w:line="322" w:lineRule="exact"/>
        <w:ind w:left="1681" w:right="0" w:hanging="814"/>
        <w:rPr>
          <w:i/>
          <w:noProof/>
          <w:color w:val="000000" w:themeColor="text1"/>
          <w:sz w:val="28"/>
        </w:rPr>
      </w:pPr>
      <w:r w:rsidRPr="00984D1E">
        <w:rPr>
          <w:noProof/>
          <w:color w:val="000000" w:themeColor="text1"/>
          <w:sz w:val="28"/>
        </w:rPr>
        <w:lastRenderedPageBreak/>
        <w:t>Зерттелет</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заттар</w:t>
      </w:r>
      <w:r w:rsidR="001154A8" w:rsidRPr="001154A8">
        <w:rPr>
          <w:noProof/>
          <w:vanish/>
          <w:color w:val="000000" w:themeColor="text1"/>
          <w:spacing w:val="-20"/>
          <w:w w:val="1"/>
          <w:sz w:val="28"/>
        </w:rPr>
        <w:t>‬</w:t>
      </w:r>
      <w:r w:rsidR="001154A8">
        <w:rPr>
          <w:noProof/>
          <w:color w:val="000000" w:themeColor="text1"/>
          <w:sz w:val="28"/>
        </w:rPr>
        <w:t xml:space="preserve">дың </w:t>
      </w:r>
      <w:r w:rsidRPr="00984D1E">
        <w:rPr>
          <w:noProof/>
          <w:color w:val="000000" w:themeColor="text1"/>
          <w:sz w:val="28"/>
        </w:rPr>
        <w:t xml:space="preserve">  вирус</w:t>
      </w:r>
      <w:r w:rsidR="001154A8" w:rsidRPr="001154A8">
        <w:rPr>
          <w:noProof/>
          <w:vanish/>
          <w:color w:val="000000" w:themeColor="text1"/>
          <w:spacing w:val="-20"/>
          <w:w w:val="1"/>
          <w:sz w:val="28"/>
        </w:rPr>
        <w:t>‬</w:t>
      </w:r>
      <w:r w:rsidR="001154A8">
        <w:rPr>
          <w:noProof/>
          <w:color w:val="000000" w:themeColor="text1"/>
          <w:sz w:val="28"/>
        </w:rPr>
        <w:t xml:space="preserve">қа </w:t>
      </w:r>
      <w:r w:rsidRPr="00984D1E">
        <w:rPr>
          <w:noProof/>
          <w:color w:val="000000" w:themeColor="text1"/>
          <w:sz w:val="28"/>
        </w:rPr>
        <w:t xml:space="preserve">  қар</w:t>
      </w:r>
      <w:r w:rsidR="001154A8" w:rsidRPr="001154A8">
        <w:rPr>
          <w:noProof/>
          <w:vanish/>
          <w:color w:val="000000" w:themeColor="text1"/>
          <w:spacing w:val="-20"/>
          <w:w w:val="1"/>
          <w:sz w:val="28"/>
        </w:rPr>
        <w:t>‬</w:t>
      </w:r>
      <w:r w:rsidR="001154A8">
        <w:rPr>
          <w:noProof/>
          <w:color w:val="000000" w:themeColor="text1"/>
          <w:sz w:val="28"/>
        </w:rPr>
        <w:t xml:space="preserve">сы </w:t>
      </w:r>
      <w:r w:rsidRPr="00984D1E">
        <w:rPr>
          <w:noProof/>
          <w:color w:val="000000" w:themeColor="text1"/>
          <w:sz w:val="28"/>
        </w:rPr>
        <w:t xml:space="preserve">  белсенділіг</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 xml:space="preserve">  </w:t>
      </w:r>
      <w:r w:rsidRPr="00984D1E">
        <w:rPr>
          <w:i/>
          <w:noProof/>
          <w:color w:val="000000" w:themeColor="text1"/>
          <w:sz w:val="28"/>
        </w:rPr>
        <w:t>in   vitro</w:t>
      </w:r>
    </w:p>
    <w:p w14:paraId="4CCDF975" w14:textId="098D190B" w:rsidR="00C254C2" w:rsidRPr="00984D1E" w:rsidRDefault="00B21731">
      <w:pPr>
        <w:pStyle w:val="a3"/>
        <w:spacing w:line="322" w:lineRule="exact"/>
        <w:ind w:left="301"/>
        <w:jc w:val="both"/>
        <w:rPr>
          <w:noProof/>
          <w:color w:val="000000" w:themeColor="text1"/>
        </w:rPr>
      </w:pPr>
      <w:r w:rsidRPr="00984D1E">
        <w:rPr>
          <w:noProof/>
          <w:color w:val="000000" w:themeColor="text1"/>
        </w:rPr>
        <w:t>тәжірибелер</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зерттеу</w:t>
      </w:r>
    </w:p>
    <w:p w14:paraId="14E7D03A" w14:textId="017FF5DB" w:rsidR="00C254C2" w:rsidRPr="00984D1E" w:rsidRDefault="00B21731" w:rsidP="007D7B19">
      <w:pPr>
        <w:pStyle w:val="a3"/>
        <w:ind w:left="301" w:right="503" w:firstLine="550"/>
        <w:jc w:val="both"/>
        <w:rPr>
          <w:noProof/>
          <w:color w:val="000000" w:themeColor="text1"/>
        </w:rPr>
      </w:pPr>
      <w:r w:rsidRPr="00984D1E">
        <w:rPr>
          <w:noProof/>
          <w:color w:val="000000" w:themeColor="text1"/>
        </w:rPr>
        <w:t>Әрі қарай</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эксперименттер</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А/H1N1 тұмауы виру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модел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зертт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зат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вирус</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қасиетт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бағалау жүргіз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Римантадин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Тамифлю</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анықтам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заттары клин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тәжірибе</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негізі</w:t>
      </w:r>
      <w:r w:rsidR="001154A8" w:rsidRPr="001154A8">
        <w:rPr>
          <w:noProof/>
          <w:vanish/>
          <w:color w:val="000000" w:themeColor="text1"/>
          <w:spacing w:val="-20"/>
          <w:w w:val="1"/>
        </w:rPr>
        <w:t>‬</w:t>
      </w:r>
      <w:r w:rsidR="001154A8">
        <w:rPr>
          <w:noProof/>
          <w:color w:val="000000" w:themeColor="text1"/>
        </w:rPr>
        <w:t xml:space="preserve">нен </w:t>
      </w:r>
      <w:r w:rsidRPr="00984D1E">
        <w:rPr>
          <w:noProof/>
          <w:color w:val="000000" w:themeColor="text1"/>
        </w:rPr>
        <w:t>терапев</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ор</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қолданылатындығ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байлан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гетерорган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туынды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вирус</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препара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енгізу</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терапев</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схем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158-160] бойынша зерттел</w:t>
      </w:r>
      <w:r w:rsidR="001154A8" w:rsidRPr="001154A8">
        <w:rPr>
          <w:noProof/>
          <w:vanish/>
          <w:color w:val="000000" w:themeColor="text1"/>
          <w:spacing w:val="-20"/>
          <w:w w:val="1"/>
        </w:rPr>
        <w:t>‬</w:t>
      </w:r>
      <w:r w:rsidR="001154A8">
        <w:rPr>
          <w:noProof/>
          <w:color w:val="000000" w:themeColor="text1"/>
        </w:rPr>
        <w:t>ді.</w:t>
      </w:r>
    </w:p>
    <w:p w14:paraId="1C2C08EE" w14:textId="34D20117" w:rsidR="00C254C2" w:rsidRPr="00984D1E" w:rsidRDefault="00B21731" w:rsidP="007D7B19">
      <w:pPr>
        <w:pStyle w:val="a3"/>
        <w:ind w:left="301" w:right="500" w:firstLine="550"/>
        <w:jc w:val="both"/>
        <w:rPr>
          <w:noProof/>
          <w:color w:val="000000" w:themeColor="text1"/>
        </w:rPr>
      </w:pPr>
      <w:r w:rsidRPr="00984D1E">
        <w:rPr>
          <w:noProof/>
          <w:color w:val="000000" w:themeColor="text1"/>
        </w:rPr>
        <w:t>Зертт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зат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антивирус</w:t>
      </w:r>
      <w:r w:rsidR="001154A8" w:rsidRPr="001154A8">
        <w:rPr>
          <w:noProof/>
          <w:vanish/>
          <w:color w:val="000000" w:themeColor="text1"/>
          <w:spacing w:val="-20"/>
          <w:w w:val="1"/>
        </w:rPr>
        <w:t>‬</w:t>
      </w:r>
      <w:r w:rsidR="001154A8">
        <w:rPr>
          <w:noProof/>
          <w:color w:val="000000" w:themeColor="text1"/>
        </w:rPr>
        <w:t xml:space="preserve">тық </w:t>
      </w:r>
      <w:r w:rsidRPr="00984D1E">
        <w:rPr>
          <w:noProof/>
          <w:color w:val="000000" w:themeColor="text1"/>
        </w:rPr>
        <w:t>белсенділіг</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зертте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MDCK жасуша культур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тұмау вирус</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100 ИД/0,2 мл доза</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А/Swine/Iowa/30 (H1N1) штамм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жұқтыр</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со</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к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за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бер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концентрация</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енгіз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Белсенділік</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бағала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1/2 ЦТК</w:t>
      </w:r>
      <w:r w:rsidRPr="00984D1E">
        <w:rPr>
          <w:noProof/>
          <w:color w:val="000000" w:themeColor="text1"/>
          <w:vertAlign w:val="subscript"/>
        </w:rPr>
        <w:t>50</w:t>
      </w:r>
      <w:r w:rsidRPr="00984D1E">
        <w:rPr>
          <w:noProof/>
          <w:color w:val="000000" w:themeColor="text1"/>
        </w:rPr>
        <w:t xml:space="preserve"> мәні</w:t>
      </w:r>
      <w:r w:rsidR="001154A8" w:rsidRPr="001154A8">
        <w:rPr>
          <w:noProof/>
          <w:vanish/>
          <w:color w:val="000000" w:themeColor="text1"/>
          <w:spacing w:val="-20"/>
          <w:w w:val="1"/>
        </w:rPr>
        <w:t>‬</w:t>
      </w:r>
      <w:r w:rsidR="001154A8">
        <w:rPr>
          <w:noProof/>
          <w:color w:val="000000" w:themeColor="text1"/>
        </w:rPr>
        <w:t xml:space="preserve">нен </w:t>
      </w:r>
      <w:r w:rsidRPr="00984D1E">
        <w:rPr>
          <w:noProof/>
          <w:color w:val="000000" w:themeColor="text1"/>
        </w:rPr>
        <w:t>бастап 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кі </w:t>
      </w:r>
      <w:r w:rsidRPr="00984D1E">
        <w:rPr>
          <w:noProof/>
          <w:color w:val="000000" w:themeColor="text1"/>
        </w:rPr>
        <w:t>рет сұйылту есел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зертт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зат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ал</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концентрация</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пайдаланы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Зертт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зат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антивирус</w:t>
      </w:r>
      <w:r w:rsidR="001154A8" w:rsidRPr="001154A8">
        <w:rPr>
          <w:noProof/>
          <w:vanish/>
          <w:color w:val="000000" w:themeColor="text1"/>
          <w:spacing w:val="-20"/>
          <w:w w:val="1"/>
        </w:rPr>
        <w:t>‬</w:t>
      </w:r>
      <w:r w:rsidR="001154A8">
        <w:rPr>
          <w:noProof/>
          <w:color w:val="000000" w:themeColor="text1"/>
        </w:rPr>
        <w:t xml:space="preserve">тық </w:t>
      </w:r>
      <w:r w:rsidRPr="00984D1E">
        <w:rPr>
          <w:noProof/>
          <w:color w:val="000000" w:themeColor="text1"/>
        </w:rPr>
        <w:t>белсенділіг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нәтижел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есеп</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алу 72 сағаттан к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жүргіз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Тұмау вирус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т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зат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терапев</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белсенділ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гемагглютинация реакцияс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қал</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ық </w:t>
      </w:r>
      <w:r w:rsidRPr="00984D1E">
        <w:rPr>
          <w:noProof/>
          <w:color w:val="000000" w:themeColor="text1"/>
        </w:rPr>
        <w:t>вирус</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инфек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тит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өзгеру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анықта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Зертт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AIP-21, AIP-23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AIP-28 за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Римантадин коммер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препарат</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т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антивирус</w:t>
      </w:r>
      <w:r w:rsidR="001154A8" w:rsidRPr="001154A8">
        <w:rPr>
          <w:noProof/>
          <w:vanish/>
          <w:color w:val="000000" w:themeColor="text1"/>
          <w:spacing w:val="-20"/>
          <w:w w:val="1"/>
        </w:rPr>
        <w:t>‬</w:t>
      </w:r>
      <w:r w:rsidR="001154A8">
        <w:rPr>
          <w:noProof/>
          <w:color w:val="000000" w:themeColor="text1"/>
        </w:rPr>
        <w:t xml:space="preserve">тық </w:t>
      </w:r>
      <w:r w:rsidRPr="00984D1E">
        <w:rPr>
          <w:noProof/>
          <w:color w:val="000000" w:themeColor="text1"/>
        </w:rPr>
        <w:t>әс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салыстырм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бағалау жүргізіл</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27).</w:t>
      </w:r>
    </w:p>
    <w:p w14:paraId="605F4D5A" w14:textId="77777777" w:rsidR="00C254C2" w:rsidRPr="00984D1E" w:rsidRDefault="00C254C2">
      <w:pPr>
        <w:pStyle w:val="a3"/>
        <w:rPr>
          <w:noProof/>
          <w:color w:val="000000" w:themeColor="text1"/>
        </w:rPr>
      </w:pPr>
    </w:p>
    <w:p w14:paraId="43276D0E" w14:textId="34C11661" w:rsidR="00C254C2" w:rsidRPr="00984D1E" w:rsidRDefault="00B21731">
      <w:pPr>
        <w:pStyle w:val="a3"/>
        <w:ind w:left="301" w:right="500"/>
        <w:jc w:val="both"/>
        <w:rPr>
          <w:noProof/>
          <w:color w:val="000000" w:themeColor="text1"/>
        </w:rPr>
      </w:pPr>
      <w:r w:rsidRPr="00984D1E">
        <w:rPr>
          <w:noProof/>
          <w:color w:val="000000" w:themeColor="text1"/>
        </w:rPr>
        <w:t>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27 – А/Swine/Iowa/30 (H1N1) тұмау виру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үлгісін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зертт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AIP-21, AIP-23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AIP-28 зат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терапев</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белсенділіг</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бағалау нәтижелері</w:t>
      </w:r>
    </w:p>
    <w:p w14:paraId="5A8F997C" w14:textId="77777777" w:rsidR="00C254C2" w:rsidRPr="00984D1E" w:rsidRDefault="00C254C2">
      <w:pPr>
        <w:pStyle w:val="a3"/>
        <w:spacing w:before="9"/>
        <w:rPr>
          <w:noProof/>
          <w:color w:val="000000" w:themeColor="text1"/>
        </w:rPr>
      </w:pPr>
    </w:p>
    <w:tbl>
      <w:tblPr>
        <w:tblStyle w:val="TableNormal"/>
        <w:tblW w:w="0" w:type="auto"/>
        <w:tblInd w:w="3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410"/>
        <w:gridCol w:w="2398"/>
        <w:gridCol w:w="2453"/>
        <w:gridCol w:w="2347"/>
      </w:tblGrid>
      <w:tr w:rsidR="00C254C2" w:rsidRPr="00984D1E" w14:paraId="127535E3" w14:textId="77777777">
        <w:trPr>
          <w:trHeight w:val="551"/>
        </w:trPr>
        <w:tc>
          <w:tcPr>
            <w:tcW w:w="2410" w:type="dxa"/>
          </w:tcPr>
          <w:p w14:paraId="52001D5C" w14:textId="686A63FA" w:rsidR="00C254C2" w:rsidRPr="00984D1E" w:rsidRDefault="00B21731">
            <w:pPr>
              <w:pStyle w:val="TableParagraph"/>
              <w:spacing w:line="268" w:lineRule="exact"/>
              <w:ind w:left="79" w:right="72"/>
              <w:rPr>
                <w:noProof/>
                <w:color w:val="000000" w:themeColor="text1"/>
                <w:sz w:val="24"/>
              </w:rPr>
            </w:pPr>
            <w:r w:rsidRPr="00984D1E">
              <w:rPr>
                <w:noProof/>
                <w:color w:val="000000" w:themeColor="text1"/>
                <w:sz w:val="24"/>
              </w:rPr>
              <w:t>Зерттелет</w:t>
            </w:r>
            <w:r w:rsidR="001154A8" w:rsidRPr="001154A8">
              <w:rPr>
                <w:noProof/>
                <w:vanish/>
                <w:color w:val="000000" w:themeColor="text1"/>
                <w:spacing w:val="-20"/>
                <w:w w:val="1"/>
                <w:sz w:val="24"/>
              </w:rPr>
              <w:t>‬</w:t>
            </w:r>
            <w:r w:rsidR="001154A8">
              <w:rPr>
                <w:noProof/>
                <w:color w:val="000000" w:themeColor="text1"/>
                <w:sz w:val="24"/>
              </w:rPr>
              <w:t xml:space="preserve">ін </w:t>
            </w:r>
            <w:r w:rsidRPr="00984D1E">
              <w:rPr>
                <w:noProof/>
                <w:color w:val="000000" w:themeColor="text1"/>
                <w:sz w:val="24"/>
              </w:rPr>
              <w:t>заттың</w:t>
            </w:r>
          </w:p>
          <w:p w14:paraId="6973412A" w14:textId="77777777" w:rsidR="00C254C2" w:rsidRPr="00984D1E" w:rsidRDefault="00B21731">
            <w:pPr>
              <w:pStyle w:val="TableParagraph"/>
              <w:spacing w:line="264" w:lineRule="exact"/>
              <w:ind w:left="76" w:right="76"/>
              <w:rPr>
                <w:noProof/>
                <w:color w:val="000000" w:themeColor="text1"/>
                <w:sz w:val="24"/>
              </w:rPr>
            </w:pPr>
            <w:r w:rsidRPr="00984D1E">
              <w:rPr>
                <w:noProof/>
                <w:color w:val="000000" w:themeColor="text1"/>
                <w:sz w:val="24"/>
              </w:rPr>
              <w:t>атауы</w:t>
            </w:r>
          </w:p>
        </w:tc>
        <w:tc>
          <w:tcPr>
            <w:tcW w:w="2398" w:type="dxa"/>
          </w:tcPr>
          <w:p w14:paraId="0597D3EF" w14:textId="77777777" w:rsidR="00C254C2" w:rsidRPr="00984D1E" w:rsidRDefault="00B21731">
            <w:pPr>
              <w:pStyle w:val="TableParagraph"/>
              <w:spacing w:before="128"/>
              <w:ind w:left="89" w:right="81"/>
              <w:rPr>
                <w:noProof/>
                <w:color w:val="000000" w:themeColor="text1"/>
                <w:sz w:val="24"/>
              </w:rPr>
            </w:pPr>
            <w:r w:rsidRPr="00984D1E">
              <w:rPr>
                <w:noProof/>
                <w:color w:val="000000" w:themeColor="text1"/>
                <w:sz w:val="24"/>
              </w:rPr>
              <w:t>Концентрация, мг/мл</w:t>
            </w:r>
          </w:p>
        </w:tc>
        <w:tc>
          <w:tcPr>
            <w:tcW w:w="2453" w:type="dxa"/>
          </w:tcPr>
          <w:p w14:paraId="2CAA2BFA" w14:textId="77777777" w:rsidR="00C254C2" w:rsidRPr="00984D1E" w:rsidRDefault="00B21731">
            <w:pPr>
              <w:pStyle w:val="TableParagraph"/>
              <w:spacing w:line="267" w:lineRule="exact"/>
              <w:ind w:left="696" w:right="691"/>
              <w:rPr>
                <w:noProof/>
                <w:color w:val="000000" w:themeColor="text1"/>
                <w:sz w:val="24"/>
              </w:rPr>
            </w:pPr>
            <w:r w:rsidRPr="00984D1E">
              <w:rPr>
                <w:noProof/>
                <w:color w:val="000000" w:themeColor="text1"/>
                <w:sz w:val="24"/>
              </w:rPr>
              <w:t>Титр</w:t>
            </w:r>
          </w:p>
          <w:p w14:paraId="1765D97C" w14:textId="77777777" w:rsidR="00C254C2" w:rsidRPr="00984D1E" w:rsidRDefault="00B21731">
            <w:pPr>
              <w:pStyle w:val="TableParagraph"/>
              <w:spacing w:line="264" w:lineRule="exact"/>
              <w:ind w:left="699" w:right="691"/>
              <w:rPr>
                <w:noProof/>
                <w:color w:val="000000" w:themeColor="text1"/>
                <w:sz w:val="24"/>
              </w:rPr>
            </w:pPr>
            <w:r w:rsidRPr="00984D1E">
              <w:rPr>
                <w:noProof/>
                <w:color w:val="000000" w:themeColor="text1"/>
                <w:sz w:val="24"/>
              </w:rPr>
              <w:t>log</w:t>
            </w:r>
            <w:r w:rsidRPr="00984D1E">
              <w:rPr>
                <w:noProof/>
                <w:color w:val="000000" w:themeColor="text1"/>
                <w:sz w:val="16"/>
              </w:rPr>
              <w:t xml:space="preserve">2 </w:t>
            </w:r>
            <w:r w:rsidRPr="00984D1E">
              <w:rPr>
                <w:noProof/>
                <w:color w:val="000000" w:themeColor="text1"/>
                <w:sz w:val="24"/>
              </w:rPr>
              <w:t>± StD</w:t>
            </w:r>
          </w:p>
        </w:tc>
        <w:tc>
          <w:tcPr>
            <w:tcW w:w="2347" w:type="dxa"/>
          </w:tcPr>
          <w:p w14:paraId="39551E59" w14:textId="5C0DC079" w:rsidR="00C254C2" w:rsidRPr="00984D1E" w:rsidRDefault="00B21731">
            <w:pPr>
              <w:pStyle w:val="TableParagraph"/>
              <w:spacing w:line="267" w:lineRule="exact"/>
              <w:ind w:left="392" w:right="390"/>
              <w:rPr>
                <w:noProof/>
                <w:color w:val="000000" w:themeColor="text1"/>
                <w:sz w:val="24"/>
              </w:rPr>
            </w:pPr>
            <w:r w:rsidRPr="00984D1E">
              <w:rPr>
                <w:noProof/>
                <w:color w:val="000000" w:themeColor="text1"/>
                <w:sz w:val="24"/>
              </w:rPr>
              <w:t>ПК үш</w:t>
            </w:r>
            <w:r w:rsidR="001154A8" w:rsidRPr="001154A8">
              <w:rPr>
                <w:noProof/>
                <w:vanish/>
                <w:color w:val="000000" w:themeColor="text1"/>
                <w:spacing w:val="-20"/>
                <w:w w:val="1"/>
                <w:sz w:val="24"/>
              </w:rPr>
              <w:t>‬</w:t>
            </w:r>
            <w:r w:rsidR="001154A8">
              <w:rPr>
                <w:noProof/>
                <w:color w:val="000000" w:themeColor="text1"/>
                <w:sz w:val="24"/>
              </w:rPr>
              <w:t xml:space="preserve">ін </w:t>
            </w:r>
            <w:r w:rsidRPr="00984D1E">
              <w:rPr>
                <w:noProof/>
                <w:color w:val="000000" w:themeColor="text1"/>
                <w:sz w:val="24"/>
              </w:rPr>
              <w:t>Титр,</w:t>
            </w:r>
          </w:p>
          <w:p w14:paraId="117A0DEF" w14:textId="77777777" w:rsidR="00C254C2" w:rsidRPr="00984D1E" w:rsidRDefault="00B21731">
            <w:pPr>
              <w:pStyle w:val="TableParagraph"/>
              <w:spacing w:line="264" w:lineRule="exact"/>
              <w:ind w:left="392" w:right="389"/>
              <w:rPr>
                <w:noProof/>
                <w:color w:val="000000" w:themeColor="text1"/>
                <w:sz w:val="24"/>
              </w:rPr>
            </w:pPr>
            <w:r w:rsidRPr="00984D1E">
              <w:rPr>
                <w:noProof/>
                <w:color w:val="000000" w:themeColor="text1"/>
                <w:sz w:val="24"/>
              </w:rPr>
              <w:t>log</w:t>
            </w:r>
            <w:r w:rsidRPr="00984D1E">
              <w:rPr>
                <w:noProof/>
                <w:color w:val="000000" w:themeColor="text1"/>
                <w:sz w:val="16"/>
              </w:rPr>
              <w:t xml:space="preserve">2 </w:t>
            </w:r>
            <w:r w:rsidRPr="00984D1E">
              <w:rPr>
                <w:noProof/>
                <w:color w:val="000000" w:themeColor="text1"/>
                <w:sz w:val="24"/>
              </w:rPr>
              <w:t>± StD</w:t>
            </w:r>
          </w:p>
        </w:tc>
      </w:tr>
      <w:tr w:rsidR="00C254C2" w:rsidRPr="00984D1E" w14:paraId="44B7416C" w14:textId="77777777">
        <w:trPr>
          <w:trHeight w:val="275"/>
        </w:trPr>
        <w:tc>
          <w:tcPr>
            <w:tcW w:w="2410" w:type="dxa"/>
          </w:tcPr>
          <w:p w14:paraId="35A0F173" w14:textId="77777777" w:rsidR="00C254C2" w:rsidRPr="00984D1E" w:rsidRDefault="00B21731">
            <w:pPr>
              <w:pStyle w:val="TableParagraph"/>
              <w:spacing w:line="256" w:lineRule="exact"/>
              <w:ind w:left="9"/>
              <w:rPr>
                <w:noProof/>
                <w:color w:val="000000" w:themeColor="text1"/>
                <w:sz w:val="24"/>
              </w:rPr>
            </w:pPr>
            <w:r w:rsidRPr="00984D1E">
              <w:rPr>
                <w:noProof/>
                <w:color w:val="000000" w:themeColor="text1"/>
                <w:sz w:val="24"/>
              </w:rPr>
              <w:t>1</w:t>
            </w:r>
          </w:p>
        </w:tc>
        <w:tc>
          <w:tcPr>
            <w:tcW w:w="2398" w:type="dxa"/>
          </w:tcPr>
          <w:p w14:paraId="7A5B9427" w14:textId="77777777" w:rsidR="00C254C2" w:rsidRPr="00984D1E" w:rsidRDefault="00B21731">
            <w:pPr>
              <w:pStyle w:val="TableParagraph"/>
              <w:spacing w:line="256" w:lineRule="exact"/>
              <w:ind w:left="6"/>
              <w:rPr>
                <w:noProof/>
                <w:color w:val="000000" w:themeColor="text1"/>
                <w:sz w:val="24"/>
              </w:rPr>
            </w:pPr>
            <w:r w:rsidRPr="00984D1E">
              <w:rPr>
                <w:noProof/>
                <w:color w:val="000000" w:themeColor="text1"/>
                <w:sz w:val="24"/>
              </w:rPr>
              <w:t>2</w:t>
            </w:r>
          </w:p>
        </w:tc>
        <w:tc>
          <w:tcPr>
            <w:tcW w:w="2453" w:type="dxa"/>
          </w:tcPr>
          <w:p w14:paraId="264F9208"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3</w:t>
            </w:r>
          </w:p>
        </w:tc>
        <w:tc>
          <w:tcPr>
            <w:tcW w:w="2347" w:type="dxa"/>
          </w:tcPr>
          <w:p w14:paraId="55A20C1B" w14:textId="77777777" w:rsidR="00C254C2" w:rsidRPr="00984D1E" w:rsidRDefault="00B21731">
            <w:pPr>
              <w:pStyle w:val="TableParagraph"/>
              <w:spacing w:line="256" w:lineRule="exact"/>
              <w:ind w:left="3"/>
              <w:rPr>
                <w:noProof/>
                <w:color w:val="000000" w:themeColor="text1"/>
                <w:sz w:val="24"/>
              </w:rPr>
            </w:pPr>
            <w:r w:rsidRPr="00984D1E">
              <w:rPr>
                <w:noProof/>
                <w:color w:val="000000" w:themeColor="text1"/>
                <w:sz w:val="24"/>
              </w:rPr>
              <w:t>4</w:t>
            </w:r>
          </w:p>
        </w:tc>
      </w:tr>
      <w:tr w:rsidR="00C254C2" w:rsidRPr="00984D1E" w14:paraId="7ADAF1F7" w14:textId="77777777">
        <w:trPr>
          <w:trHeight w:val="275"/>
        </w:trPr>
        <w:tc>
          <w:tcPr>
            <w:tcW w:w="2410" w:type="dxa"/>
            <w:vMerge w:val="restart"/>
          </w:tcPr>
          <w:p w14:paraId="4555AF5D" w14:textId="77777777" w:rsidR="00C254C2" w:rsidRPr="00984D1E" w:rsidRDefault="00B21731">
            <w:pPr>
              <w:pStyle w:val="TableParagraph"/>
              <w:spacing w:line="268" w:lineRule="exact"/>
              <w:ind w:left="79" w:right="73"/>
              <w:rPr>
                <w:noProof/>
                <w:color w:val="000000" w:themeColor="text1"/>
                <w:sz w:val="24"/>
              </w:rPr>
            </w:pPr>
            <w:r w:rsidRPr="00984D1E">
              <w:rPr>
                <w:noProof/>
                <w:color w:val="000000" w:themeColor="text1"/>
                <w:sz w:val="24"/>
              </w:rPr>
              <w:t>AIP-21</w:t>
            </w:r>
          </w:p>
        </w:tc>
        <w:tc>
          <w:tcPr>
            <w:tcW w:w="2398" w:type="dxa"/>
          </w:tcPr>
          <w:p w14:paraId="0335688B" w14:textId="77777777" w:rsidR="00C254C2" w:rsidRPr="00984D1E" w:rsidRDefault="00B21731">
            <w:pPr>
              <w:pStyle w:val="TableParagraph"/>
              <w:spacing w:line="256" w:lineRule="exact"/>
              <w:ind w:left="89" w:right="81"/>
              <w:rPr>
                <w:noProof/>
                <w:color w:val="000000" w:themeColor="text1"/>
                <w:sz w:val="24"/>
              </w:rPr>
            </w:pPr>
            <w:r w:rsidRPr="00984D1E">
              <w:rPr>
                <w:noProof/>
                <w:color w:val="000000" w:themeColor="text1"/>
                <w:sz w:val="24"/>
              </w:rPr>
              <w:t>0,0065</w:t>
            </w:r>
          </w:p>
        </w:tc>
        <w:tc>
          <w:tcPr>
            <w:tcW w:w="2453" w:type="dxa"/>
          </w:tcPr>
          <w:p w14:paraId="32F8433C" w14:textId="77777777" w:rsidR="00C254C2" w:rsidRPr="00984D1E" w:rsidRDefault="00B21731">
            <w:pPr>
              <w:pStyle w:val="TableParagraph"/>
              <w:spacing w:line="256" w:lineRule="exact"/>
              <w:ind w:left="698" w:right="691"/>
              <w:rPr>
                <w:noProof/>
                <w:color w:val="000000" w:themeColor="text1"/>
                <w:sz w:val="24"/>
              </w:rPr>
            </w:pPr>
            <w:r w:rsidRPr="00984D1E">
              <w:rPr>
                <w:noProof/>
                <w:color w:val="000000" w:themeColor="text1"/>
                <w:sz w:val="24"/>
              </w:rPr>
              <w:t>5,0±0</w:t>
            </w:r>
          </w:p>
        </w:tc>
        <w:tc>
          <w:tcPr>
            <w:tcW w:w="2347" w:type="dxa"/>
            <w:vMerge w:val="restart"/>
          </w:tcPr>
          <w:p w14:paraId="79382B1D" w14:textId="77777777" w:rsidR="00C254C2" w:rsidRPr="00984D1E" w:rsidRDefault="00B21731">
            <w:pPr>
              <w:pStyle w:val="TableParagraph"/>
              <w:spacing w:line="268" w:lineRule="exact"/>
              <w:ind w:left="873" w:right="870"/>
              <w:rPr>
                <w:noProof/>
                <w:color w:val="000000" w:themeColor="text1"/>
                <w:sz w:val="24"/>
              </w:rPr>
            </w:pPr>
            <w:r w:rsidRPr="00984D1E">
              <w:rPr>
                <w:noProof/>
                <w:color w:val="000000" w:themeColor="text1"/>
                <w:sz w:val="24"/>
              </w:rPr>
              <w:t>5,0±0</w:t>
            </w:r>
          </w:p>
        </w:tc>
      </w:tr>
      <w:tr w:rsidR="00C254C2" w:rsidRPr="00984D1E" w14:paraId="1143FA20" w14:textId="77777777">
        <w:trPr>
          <w:trHeight w:val="275"/>
        </w:trPr>
        <w:tc>
          <w:tcPr>
            <w:tcW w:w="2410" w:type="dxa"/>
            <w:vMerge/>
            <w:tcBorders>
              <w:top w:val="nil"/>
            </w:tcBorders>
          </w:tcPr>
          <w:p w14:paraId="3C818971" w14:textId="77777777" w:rsidR="00C254C2" w:rsidRPr="00984D1E" w:rsidRDefault="00C254C2">
            <w:pPr>
              <w:rPr>
                <w:noProof/>
                <w:color w:val="000000" w:themeColor="text1"/>
                <w:sz w:val="2"/>
                <w:szCs w:val="2"/>
              </w:rPr>
            </w:pPr>
          </w:p>
        </w:tc>
        <w:tc>
          <w:tcPr>
            <w:tcW w:w="2398" w:type="dxa"/>
          </w:tcPr>
          <w:p w14:paraId="50827F81" w14:textId="77777777" w:rsidR="00C254C2" w:rsidRPr="00984D1E" w:rsidRDefault="00B21731">
            <w:pPr>
              <w:pStyle w:val="TableParagraph"/>
              <w:spacing w:line="256" w:lineRule="exact"/>
              <w:ind w:left="89" w:right="81"/>
              <w:rPr>
                <w:noProof/>
                <w:color w:val="000000" w:themeColor="text1"/>
                <w:sz w:val="24"/>
              </w:rPr>
            </w:pPr>
            <w:r w:rsidRPr="00984D1E">
              <w:rPr>
                <w:noProof/>
                <w:color w:val="000000" w:themeColor="text1"/>
                <w:sz w:val="24"/>
              </w:rPr>
              <w:t>0,0033</w:t>
            </w:r>
          </w:p>
        </w:tc>
        <w:tc>
          <w:tcPr>
            <w:tcW w:w="2453" w:type="dxa"/>
          </w:tcPr>
          <w:p w14:paraId="39624E55" w14:textId="77777777" w:rsidR="00C254C2" w:rsidRPr="00984D1E" w:rsidRDefault="00B21731">
            <w:pPr>
              <w:pStyle w:val="TableParagraph"/>
              <w:spacing w:line="256" w:lineRule="exact"/>
              <w:ind w:left="698" w:right="691"/>
              <w:rPr>
                <w:noProof/>
                <w:color w:val="000000" w:themeColor="text1"/>
                <w:sz w:val="24"/>
              </w:rPr>
            </w:pPr>
            <w:r w:rsidRPr="00984D1E">
              <w:rPr>
                <w:noProof/>
                <w:color w:val="000000" w:themeColor="text1"/>
                <w:sz w:val="24"/>
              </w:rPr>
              <w:t>5,0±0</w:t>
            </w:r>
          </w:p>
        </w:tc>
        <w:tc>
          <w:tcPr>
            <w:tcW w:w="2347" w:type="dxa"/>
            <w:vMerge/>
            <w:tcBorders>
              <w:top w:val="nil"/>
            </w:tcBorders>
          </w:tcPr>
          <w:p w14:paraId="0B63DDE3" w14:textId="77777777" w:rsidR="00C254C2" w:rsidRPr="00984D1E" w:rsidRDefault="00C254C2">
            <w:pPr>
              <w:rPr>
                <w:noProof/>
                <w:color w:val="000000" w:themeColor="text1"/>
                <w:sz w:val="2"/>
                <w:szCs w:val="2"/>
              </w:rPr>
            </w:pPr>
          </w:p>
        </w:tc>
      </w:tr>
      <w:tr w:rsidR="00C254C2" w:rsidRPr="00984D1E" w14:paraId="3F02DB6A" w14:textId="77777777">
        <w:trPr>
          <w:trHeight w:val="275"/>
        </w:trPr>
        <w:tc>
          <w:tcPr>
            <w:tcW w:w="2410" w:type="dxa"/>
            <w:vMerge/>
            <w:tcBorders>
              <w:top w:val="nil"/>
            </w:tcBorders>
          </w:tcPr>
          <w:p w14:paraId="77DF5AFD" w14:textId="77777777" w:rsidR="00C254C2" w:rsidRPr="00984D1E" w:rsidRDefault="00C254C2">
            <w:pPr>
              <w:rPr>
                <w:noProof/>
                <w:color w:val="000000" w:themeColor="text1"/>
                <w:sz w:val="2"/>
                <w:szCs w:val="2"/>
              </w:rPr>
            </w:pPr>
          </w:p>
        </w:tc>
        <w:tc>
          <w:tcPr>
            <w:tcW w:w="2398" w:type="dxa"/>
          </w:tcPr>
          <w:p w14:paraId="4EB2930C" w14:textId="77777777" w:rsidR="00C254C2" w:rsidRPr="00984D1E" w:rsidRDefault="00B21731">
            <w:pPr>
              <w:pStyle w:val="TableParagraph"/>
              <w:spacing w:line="256" w:lineRule="exact"/>
              <w:ind w:left="89" w:right="81"/>
              <w:rPr>
                <w:noProof/>
                <w:color w:val="000000" w:themeColor="text1"/>
                <w:sz w:val="24"/>
              </w:rPr>
            </w:pPr>
            <w:r w:rsidRPr="00984D1E">
              <w:rPr>
                <w:noProof/>
                <w:color w:val="000000" w:themeColor="text1"/>
                <w:sz w:val="24"/>
              </w:rPr>
              <w:t>0,0016</w:t>
            </w:r>
          </w:p>
        </w:tc>
        <w:tc>
          <w:tcPr>
            <w:tcW w:w="2453" w:type="dxa"/>
          </w:tcPr>
          <w:p w14:paraId="33C00602" w14:textId="77777777" w:rsidR="00C254C2" w:rsidRPr="00984D1E" w:rsidRDefault="00B21731">
            <w:pPr>
              <w:pStyle w:val="TableParagraph"/>
              <w:spacing w:line="256" w:lineRule="exact"/>
              <w:ind w:left="698" w:right="691"/>
              <w:rPr>
                <w:noProof/>
                <w:color w:val="000000" w:themeColor="text1"/>
                <w:sz w:val="24"/>
              </w:rPr>
            </w:pPr>
            <w:r w:rsidRPr="00984D1E">
              <w:rPr>
                <w:noProof/>
                <w:color w:val="000000" w:themeColor="text1"/>
                <w:sz w:val="24"/>
              </w:rPr>
              <w:t>5,0±0</w:t>
            </w:r>
          </w:p>
        </w:tc>
        <w:tc>
          <w:tcPr>
            <w:tcW w:w="2347" w:type="dxa"/>
            <w:vMerge/>
            <w:tcBorders>
              <w:top w:val="nil"/>
            </w:tcBorders>
          </w:tcPr>
          <w:p w14:paraId="68B33B9D" w14:textId="77777777" w:rsidR="00C254C2" w:rsidRPr="00984D1E" w:rsidRDefault="00C254C2">
            <w:pPr>
              <w:rPr>
                <w:noProof/>
                <w:color w:val="000000" w:themeColor="text1"/>
                <w:sz w:val="2"/>
                <w:szCs w:val="2"/>
              </w:rPr>
            </w:pPr>
          </w:p>
        </w:tc>
      </w:tr>
      <w:tr w:rsidR="00C254C2" w:rsidRPr="00984D1E" w14:paraId="69A990DC" w14:textId="77777777">
        <w:trPr>
          <w:trHeight w:val="277"/>
        </w:trPr>
        <w:tc>
          <w:tcPr>
            <w:tcW w:w="2410" w:type="dxa"/>
            <w:vMerge/>
            <w:tcBorders>
              <w:top w:val="nil"/>
            </w:tcBorders>
          </w:tcPr>
          <w:p w14:paraId="6BA84221" w14:textId="77777777" w:rsidR="00C254C2" w:rsidRPr="00984D1E" w:rsidRDefault="00C254C2">
            <w:pPr>
              <w:rPr>
                <w:noProof/>
                <w:color w:val="000000" w:themeColor="text1"/>
                <w:sz w:val="2"/>
                <w:szCs w:val="2"/>
              </w:rPr>
            </w:pPr>
          </w:p>
        </w:tc>
        <w:tc>
          <w:tcPr>
            <w:tcW w:w="2398" w:type="dxa"/>
          </w:tcPr>
          <w:p w14:paraId="30FDD6EA" w14:textId="77777777" w:rsidR="00C254C2" w:rsidRPr="00984D1E" w:rsidRDefault="00B21731">
            <w:pPr>
              <w:pStyle w:val="TableParagraph"/>
              <w:spacing w:line="258" w:lineRule="exact"/>
              <w:ind w:left="89" w:right="81"/>
              <w:rPr>
                <w:noProof/>
                <w:color w:val="000000" w:themeColor="text1"/>
                <w:sz w:val="24"/>
              </w:rPr>
            </w:pPr>
            <w:r w:rsidRPr="00984D1E">
              <w:rPr>
                <w:noProof/>
                <w:color w:val="000000" w:themeColor="text1"/>
                <w:sz w:val="24"/>
              </w:rPr>
              <w:t>0,0008</w:t>
            </w:r>
          </w:p>
        </w:tc>
        <w:tc>
          <w:tcPr>
            <w:tcW w:w="2453" w:type="dxa"/>
          </w:tcPr>
          <w:p w14:paraId="152A8A47" w14:textId="77777777" w:rsidR="00C254C2" w:rsidRPr="00984D1E" w:rsidRDefault="00B21731">
            <w:pPr>
              <w:pStyle w:val="TableParagraph"/>
              <w:spacing w:line="258" w:lineRule="exact"/>
              <w:ind w:left="698" w:right="691"/>
              <w:rPr>
                <w:noProof/>
                <w:color w:val="000000" w:themeColor="text1"/>
                <w:sz w:val="24"/>
              </w:rPr>
            </w:pPr>
            <w:r w:rsidRPr="00984D1E">
              <w:rPr>
                <w:noProof/>
                <w:color w:val="000000" w:themeColor="text1"/>
                <w:sz w:val="24"/>
              </w:rPr>
              <w:t>5,0±0</w:t>
            </w:r>
          </w:p>
        </w:tc>
        <w:tc>
          <w:tcPr>
            <w:tcW w:w="2347" w:type="dxa"/>
            <w:vMerge/>
            <w:tcBorders>
              <w:top w:val="nil"/>
            </w:tcBorders>
          </w:tcPr>
          <w:p w14:paraId="1C079345" w14:textId="77777777" w:rsidR="00C254C2" w:rsidRPr="00984D1E" w:rsidRDefault="00C254C2">
            <w:pPr>
              <w:rPr>
                <w:noProof/>
                <w:color w:val="000000" w:themeColor="text1"/>
                <w:sz w:val="2"/>
                <w:szCs w:val="2"/>
              </w:rPr>
            </w:pPr>
          </w:p>
        </w:tc>
      </w:tr>
      <w:tr w:rsidR="00C254C2" w:rsidRPr="00984D1E" w14:paraId="4D0F6594" w14:textId="77777777">
        <w:trPr>
          <w:trHeight w:val="275"/>
        </w:trPr>
        <w:tc>
          <w:tcPr>
            <w:tcW w:w="2410" w:type="dxa"/>
            <w:vMerge/>
            <w:tcBorders>
              <w:top w:val="nil"/>
            </w:tcBorders>
          </w:tcPr>
          <w:p w14:paraId="29273D1D" w14:textId="77777777" w:rsidR="00C254C2" w:rsidRPr="00984D1E" w:rsidRDefault="00C254C2">
            <w:pPr>
              <w:rPr>
                <w:noProof/>
                <w:color w:val="000000" w:themeColor="text1"/>
                <w:sz w:val="2"/>
                <w:szCs w:val="2"/>
              </w:rPr>
            </w:pPr>
          </w:p>
        </w:tc>
        <w:tc>
          <w:tcPr>
            <w:tcW w:w="2398" w:type="dxa"/>
          </w:tcPr>
          <w:p w14:paraId="6160384E" w14:textId="77777777" w:rsidR="00C254C2" w:rsidRPr="00984D1E" w:rsidRDefault="00B21731">
            <w:pPr>
              <w:pStyle w:val="TableParagraph"/>
              <w:spacing w:line="256" w:lineRule="exact"/>
              <w:ind w:left="89" w:right="81"/>
              <w:rPr>
                <w:noProof/>
                <w:color w:val="000000" w:themeColor="text1"/>
                <w:sz w:val="24"/>
              </w:rPr>
            </w:pPr>
            <w:r w:rsidRPr="00984D1E">
              <w:rPr>
                <w:noProof/>
                <w:color w:val="000000" w:themeColor="text1"/>
                <w:sz w:val="24"/>
              </w:rPr>
              <w:t>0,0004</w:t>
            </w:r>
          </w:p>
        </w:tc>
        <w:tc>
          <w:tcPr>
            <w:tcW w:w="2453" w:type="dxa"/>
          </w:tcPr>
          <w:p w14:paraId="435D0012" w14:textId="77777777" w:rsidR="00C254C2" w:rsidRPr="00984D1E" w:rsidRDefault="00B21731">
            <w:pPr>
              <w:pStyle w:val="TableParagraph"/>
              <w:spacing w:line="256" w:lineRule="exact"/>
              <w:ind w:left="698" w:right="691"/>
              <w:rPr>
                <w:noProof/>
                <w:color w:val="000000" w:themeColor="text1"/>
                <w:sz w:val="24"/>
              </w:rPr>
            </w:pPr>
            <w:r w:rsidRPr="00984D1E">
              <w:rPr>
                <w:noProof/>
                <w:color w:val="000000" w:themeColor="text1"/>
                <w:sz w:val="24"/>
              </w:rPr>
              <w:t>5,0±0</w:t>
            </w:r>
          </w:p>
        </w:tc>
        <w:tc>
          <w:tcPr>
            <w:tcW w:w="2347" w:type="dxa"/>
            <w:vMerge/>
            <w:tcBorders>
              <w:top w:val="nil"/>
            </w:tcBorders>
          </w:tcPr>
          <w:p w14:paraId="61D8966B" w14:textId="77777777" w:rsidR="00C254C2" w:rsidRPr="00984D1E" w:rsidRDefault="00C254C2">
            <w:pPr>
              <w:rPr>
                <w:noProof/>
                <w:color w:val="000000" w:themeColor="text1"/>
                <w:sz w:val="2"/>
                <w:szCs w:val="2"/>
              </w:rPr>
            </w:pPr>
          </w:p>
        </w:tc>
      </w:tr>
      <w:tr w:rsidR="00C254C2" w:rsidRPr="00984D1E" w14:paraId="5349226A" w14:textId="77777777">
        <w:trPr>
          <w:trHeight w:val="275"/>
        </w:trPr>
        <w:tc>
          <w:tcPr>
            <w:tcW w:w="2410" w:type="dxa"/>
            <w:vMerge/>
            <w:tcBorders>
              <w:top w:val="nil"/>
            </w:tcBorders>
          </w:tcPr>
          <w:p w14:paraId="62B8CF62" w14:textId="77777777" w:rsidR="00C254C2" w:rsidRPr="00984D1E" w:rsidRDefault="00C254C2">
            <w:pPr>
              <w:rPr>
                <w:noProof/>
                <w:color w:val="000000" w:themeColor="text1"/>
                <w:sz w:val="2"/>
                <w:szCs w:val="2"/>
              </w:rPr>
            </w:pPr>
          </w:p>
        </w:tc>
        <w:tc>
          <w:tcPr>
            <w:tcW w:w="2398" w:type="dxa"/>
          </w:tcPr>
          <w:p w14:paraId="66F8BCAA" w14:textId="77777777" w:rsidR="00C254C2" w:rsidRPr="00984D1E" w:rsidRDefault="00B21731">
            <w:pPr>
              <w:pStyle w:val="TableParagraph"/>
              <w:spacing w:line="256" w:lineRule="exact"/>
              <w:ind w:left="89" w:right="81"/>
              <w:rPr>
                <w:noProof/>
                <w:color w:val="000000" w:themeColor="text1"/>
                <w:sz w:val="24"/>
              </w:rPr>
            </w:pPr>
            <w:r w:rsidRPr="00984D1E">
              <w:rPr>
                <w:noProof/>
                <w:color w:val="000000" w:themeColor="text1"/>
                <w:sz w:val="24"/>
              </w:rPr>
              <w:t>0,0002</w:t>
            </w:r>
          </w:p>
        </w:tc>
        <w:tc>
          <w:tcPr>
            <w:tcW w:w="2453" w:type="dxa"/>
          </w:tcPr>
          <w:p w14:paraId="6F6AAC55" w14:textId="77777777" w:rsidR="00C254C2" w:rsidRPr="00984D1E" w:rsidRDefault="00B21731">
            <w:pPr>
              <w:pStyle w:val="TableParagraph"/>
              <w:spacing w:line="256" w:lineRule="exact"/>
              <w:ind w:left="698" w:right="691"/>
              <w:rPr>
                <w:noProof/>
                <w:color w:val="000000" w:themeColor="text1"/>
                <w:sz w:val="24"/>
              </w:rPr>
            </w:pPr>
            <w:r w:rsidRPr="00984D1E">
              <w:rPr>
                <w:noProof/>
                <w:color w:val="000000" w:themeColor="text1"/>
                <w:sz w:val="24"/>
              </w:rPr>
              <w:t>5,0±0</w:t>
            </w:r>
          </w:p>
        </w:tc>
        <w:tc>
          <w:tcPr>
            <w:tcW w:w="2347" w:type="dxa"/>
            <w:vMerge/>
            <w:tcBorders>
              <w:top w:val="nil"/>
            </w:tcBorders>
          </w:tcPr>
          <w:p w14:paraId="6A622C44" w14:textId="77777777" w:rsidR="00C254C2" w:rsidRPr="00984D1E" w:rsidRDefault="00C254C2">
            <w:pPr>
              <w:rPr>
                <w:noProof/>
                <w:color w:val="000000" w:themeColor="text1"/>
                <w:sz w:val="2"/>
                <w:szCs w:val="2"/>
              </w:rPr>
            </w:pPr>
          </w:p>
        </w:tc>
      </w:tr>
      <w:tr w:rsidR="00C254C2" w:rsidRPr="00984D1E" w14:paraId="27A3D548" w14:textId="77777777">
        <w:trPr>
          <w:trHeight w:val="275"/>
        </w:trPr>
        <w:tc>
          <w:tcPr>
            <w:tcW w:w="2410" w:type="dxa"/>
            <w:vMerge w:val="restart"/>
          </w:tcPr>
          <w:p w14:paraId="37BA240F" w14:textId="77777777" w:rsidR="00C254C2" w:rsidRPr="00984D1E" w:rsidRDefault="00C254C2">
            <w:pPr>
              <w:pStyle w:val="TableParagraph"/>
              <w:spacing w:before="3"/>
              <w:jc w:val="left"/>
              <w:rPr>
                <w:noProof/>
                <w:color w:val="000000" w:themeColor="text1"/>
                <w:sz w:val="23"/>
              </w:rPr>
            </w:pPr>
          </w:p>
          <w:p w14:paraId="7B062E55" w14:textId="77777777" w:rsidR="00C254C2" w:rsidRPr="00984D1E" w:rsidRDefault="00B21731">
            <w:pPr>
              <w:pStyle w:val="TableParagraph"/>
              <w:ind w:left="79" w:right="73"/>
              <w:rPr>
                <w:noProof/>
                <w:color w:val="000000" w:themeColor="text1"/>
                <w:sz w:val="24"/>
              </w:rPr>
            </w:pPr>
            <w:r w:rsidRPr="00984D1E">
              <w:rPr>
                <w:noProof/>
                <w:color w:val="000000" w:themeColor="text1"/>
                <w:sz w:val="24"/>
              </w:rPr>
              <w:t>AIP-23</w:t>
            </w:r>
          </w:p>
        </w:tc>
        <w:tc>
          <w:tcPr>
            <w:tcW w:w="2398" w:type="dxa"/>
          </w:tcPr>
          <w:p w14:paraId="372C7FBF" w14:textId="77777777" w:rsidR="00C254C2" w:rsidRPr="00984D1E" w:rsidRDefault="00B21731">
            <w:pPr>
              <w:pStyle w:val="TableParagraph"/>
              <w:spacing w:line="256" w:lineRule="exact"/>
              <w:ind w:left="89" w:right="81"/>
              <w:rPr>
                <w:noProof/>
                <w:color w:val="000000" w:themeColor="text1"/>
                <w:sz w:val="24"/>
              </w:rPr>
            </w:pPr>
            <w:r w:rsidRPr="00984D1E">
              <w:rPr>
                <w:noProof/>
                <w:color w:val="000000" w:themeColor="text1"/>
                <w:sz w:val="24"/>
              </w:rPr>
              <w:t>0,095</w:t>
            </w:r>
          </w:p>
        </w:tc>
        <w:tc>
          <w:tcPr>
            <w:tcW w:w="2453" w:type="dxa"/>
          </w:tcPr>
          <w:p w14:paraId="412D8872" w14:textId="77777777" w:rsidR="00C254C2" w:rsidRPr="00984D1E" w:rsidRDefault="00B21731">
            <w:pPr>
              <w:pStyle w:val="TableParagraph"/>
              <w:spacing w:line="256" w:lineRule="exact"/>
              <w:ind w:left="698" w:right="691"/>
              <w:rPr>
                <w:noProof/>
                <w:color w:val="000000" w:themeColor="text1"/>
                <w:sz w:val="24"/>
              </w:rPr>
            </w:pPr>
            <w:r w:rsidRPr="00984D1E">
              <w:rPr>
                <w:noProof/>
                <w:color w:val="000000" w:themeColor="text1"/>
                <w:sz w:val="24"/>
              </w:rPr>
              <w:t>5,0±0</w:t>
            </w:r>
          </w:p>
        </w:tc>
        <w:tc>
          <w:tcPr>
            <w:tcW w:w="2347" w:type="dxa"/>
            <w:vMerge w:val="restart"/>
          </w:tcPr>
          <w:p w14:paraId="0AD850E3" w14:textId="77777777" w:rsidR="00C254C2" w:rsidRPr="00984D1E" w:rsidRDefault="00B21731">
            <w:pPr>
              <w:pStyle w:val="TableParagraph"/>
              <w:spacing w:line="268" w:lineRule="exact"/>
              <w:ind w:left="873" w:right="871"/>
              <w:rPr>
                <w:noProof/>
                <w:color w:val="000000" w:themeColor="text1"/>
                <w:sz w:val="24"/>
              </w:rPr>
            </w:pPr>
            <w:r w:rsidRPr="00984D1E">
              <w:rPr>
                <w:noProof/>
                <w:color w:val="000000" w:themeColor="text1"/>
                <w:sz w:val="24"/>
              </w:rPr>
              <w:t>5,0±0</w:t>
            </w:r>
          </w:p>
        </w:tc>
      </w:tr>
      <w:tr w:rsidR="00C254C2" w:rsidRPr="00984D1E" w14:paraId="44BF5048" w14:textId="77777777">
        <w:trPr>
          <w:trHeight w:val="275"/>
        </w:trPr>
        <w:tc>
          <w:tcPr>
            <w:tcW w:w="2410" w:type="dxa"/>
            <w:vMerge/>
            <w:tcBorders>
              <w:top w:val="nil"/>
            </w:tcBorders>
          </w:tcPr>
          <w:p w14:paraId="5339E334" w14:textId="77777777" w:rsidR="00C254C2" w:rsidRPr="00984D1E" w:rsidRDefault="00C254C2">
            <w:pPr>
              <w:rPr>
                <w:noProof/>
                <w:color w:val="000000" w:themeColor="text1"/>
                <w:sz w:val="2"/>
                <w:szCs w:val="2"/>
              </w:rPr>
            </w:pPr>
          </w:p>
        </w:tc>
        <w:tc>
          <w:tcPr>
            <w:tcW w:w="2398" w:type="dxa"/>
          </w:tcPr>
          <w:p w14:paraId="6ECE16A2" w14:textId="77777777" w:rsidR="00C254C2" w:rsidRPr="00984D1E" w:rsidRDefault="00B21731">
            <w:pPr>
              <w:pStyle w:val="TableParagraph"/>
              <w:spacing w:line="256" w:lineRule="exact"/>
              <w:ind w:left="89" w:right="81"/>
              <w:rPr>
                <w:noProof/>
                <w:color w:val="000000" w:themeColor="text1"/>
                <w:sz w:val="24"/>
              </w:rPr>
            </w:pPr>
            <w:r w:rsidRPr="00984D1E">
              <w:rPr>
                <w:noProof/>
                <w:color w:val="000000" w:themeColor="text1"/>
                <w:sz w:val="24"/>
              </w:rPr>
              <w:t>0,048</w:t>
            </w:r>
          </w:p>
        </w:tc>
        <w:tc>
          <w:tcPr>
            <w:tcW w:w="2453" w:type="dxa"/>
          </w:tcPr>
          <w:p w14:paraId="73472F66" w14:textId="77777777" w:rsidR="00C254C2" w:rsidRPr="00984D1E" w:rsidRDefault="00B21731">
            <w:pPr>
              <w:pStyle w:val="TableParagraph"/>
              <w:spacing w:line="256" w:lineRule="exact"/>
              <w:ind w:left="698" w:right="691"/>
              <w:rPr>
                <w:noProof/>
                <w:color w:val="000000" w:themeColor="text1"/>
                <w:sz w:val="24"/>
              </w:rPr>
            </w:pPr>
            <w:r w:rsidRPr="00984D1E">
              <w:rPr>
                <w:noProof/>
                <w:color w:val="000000" w:themeColor="text1"/>
                <w:sz w:val="24"/>
              </w:rPr>
              <w:t>5,0±0</w:t>
            </w:r>
          </w:p>
        </w:tc>
        <w:tc>
          <w:tcPr>
            <w:tcW w:w="2347" w:type="dxa"/>
            <w:vMerge/>
            <w:tcBorders>
              <w:top w:val="nil"/>
            </w:tcBorders>
          </w:tcPr>
          <w:p w14:paraId="0CF24149" w14:textId="77777777" w:rsidR="00C254C2" w:rsidRPr="00984D1E" w:rsidRDefault="00C254C2">
            <w:pPr>
              <w:rPr>
                <w:noProof/>
                <w:color w:val="000000" w:themeColor="text1"/>
                <w:sz w:val="2"/>
                <w:szCs w:val="2"/>
              </w:rPr>
            </w:pPr>
          </w:p>
        </w:tc>
      </w:tr>
      <w:tr w:rsidR="00C254C2" w:rsidRPr="00984D1E" w14:paraId="023C1FE3" w14:textId="77777777">
        <w:trPr>
          <w:trHeight w:val="275"/>
        </w:trPr>
        <w:tc>
          <w:tcPr>
            <w:tcW w:w="2410" w:type="dxa"/>
            <w:vMerge/>
            <w:tcBorders>
              <w:top w:val="nil"/>
            </w:tcBorders>
          </w:tcPr>
          <w:p w14:paraId="7A77ADEC" w14:textId="77777777" w:rsidR="00C254C2" w:rsidRPr="00984D1E" w:rsidRDefault="00C254C2">
            <w:pPr>
              <w:rPr>
                <w:noProof/>
                <w:color w:val="000000" w:themeColor="text1"/>
                <w:sz w:val="2"/>
                <w:szCs w:val="2"/>
              </w:rPr>
            </w:pPr>
          </w:p>
        </w:tc>
        <w:tc>
          <w:tcPr>
            <w:tcW w:w="2398" w:type="dxa"/>
          </w:tcPr>
          <w:p w14:paraId="5C5839C8" w14:textId="77777777" w:rsidR="00C254C2" w:rsidRPr="00984D1E" w:rsidRDefault="00B21731">
            <w:pPr>
              <w:pStyle w:val="TableParagraph"/>
              <w:spacing w:line="256" w:lineRule="exact"/>
              <w:ind w:left="89" w:right="81"/>
              <w:rPr>
                <w:noProof/>
                <w:color w:val="000000" w:themeColor="text1"/>
                <w:sz w:val="24"/>
              </w:rPr>
            </w:pPr>
            <w:r w:rsidRPr="00984D1E">
              <w:rPr>
                <w:noProof/>
                <w:color w:val="000000" w:themeColor="text1"/>
                <w:sz w:val="24"/>
              </w:rPr>
              <w:t>0,024</w:t>
            </w:r>
          </w:p>
        </w:tc>
        <w:tc>
          <w:tcPr>
            <w:tcW w:w="2453" w:type="dxa"/>
          </w:tcPr>
          <w:p w14:paraId="3FADA205" w14:textId="77777777" w:rsidR="00C254C2" w:rsidRPr="00984D1E" w:rsidRDefault="00B21731">
            <w:pPr>
              <w:pStyle w:val="TableParagraph"/>
              <w:spacing w:line="256" w:lineRule="exact"/>
              <w:ind w:left="698" w:right="691"/>
              <w:rPr>
                <w:noProof/>
                <w:color w:val="000000" w:themeColor="text1"/>
                <w:sz w:val="24"/>
              </w:rPr>
            </w:pPr>
            <w:r w:rsidRPr="00984D1E">
              <w:rPr>
                <w:noProof/>
                <w:color w:val="000000" w:themeColor="text1"/>
                <w:sz w:val="24"/>
              </w:rPr>
              <w:t>5,0±0</w:t>
            </w:r>
          </w:p>
        </w:tc>
        <w:tc>
          <w:tcPr>
            <w:tcW w:w="2347" w:type="dxa"/>
            <w:vMerge/>
            <w:tcBorders>
              <w:top w:val="nil"/>
            </w:tcBorders>
          </w:tcPr>
          <w:p w14:paraId="032D7708" w14:textId="77777777" w:rsidR="00C254C2" w:rsidRPr="00984D1E" w:rsidRDefault="00C254C2">
            <w:pPr>
              <w:rPr>
                <w:noProof/>
                <w:color w:val="000000" w:themeColor="text1"/>
                <w:sz w:val="2"/>
                <w:szCs w:val="2"/>
              </w:rPr>
            </w:pPr>
          </w:p>
        </w:tc>
      </w:tr>
      <w:tr w:rsidR="00C254C2" w:rsidRPr="00984D1E" w14:paraId="79CBCFFB" w14:textId="77777777">
        <w:trPr>
          <w:trHeight w:val="278"/>
        </w:trPr>
        <w:tc>
          <w:tcPr>
            <w:tcW w:w="2410" w:type="dxa"/>
            <w:vMerge/>
            <w:tcBorders>
              <w:top w:val="nil"/>
            </w:tcBorders>
          </w:tcPr>
          <w:p w14:paraId="57A000DC" w14:textId="77777777" w:rsidR="00C254C2" w:rsidRPr="00984D1E" w:rsidRDefault="00C254C2">
            <w:pPr>
              <w:rPr>
                <w:noProof/>
                <w:color w:val="000000" w:themeColor="text1"/>
                <w:sz w:val="2"/>
                <w:szCs w:val="2"/>
              </w:rPr>
            </w:pPr>
          </w:p>
        </w:tc>
        <w:tc>
          <w:tcPr>
            <w:tcW w:w="2398" w:type="dxa"/>
          </w:tcPr>
          <w:p w14:paraId="304DEE01" w14:textId="77777777" w:rsidR="00C254C2" w:rsidRPr="00984D1E" w:rsidRDefault="00B21731">
            <w:pPr>
              <w:pStyle w:val="TableParagraph"/>
              <w:spacing w:line="258" w:lineRule="exact"/>
              <w:ind w:left="89" w:right="81"/>
              <w:rPr>
                <w:noProof/>
                <w:color w:val="000000" w:themeColor="text1"/>
                <w:sz w:val="24"/>
              </w:rPr>
            </w:pPr>
            <w:r w:rsidRPr="00984D1E">
              <w:rPr>
                <w:noProof/>
                <w:color w:val="000000" w:themeColor="text1"/>
                <w:sz w:val="24"/>
              </w:rPr>
              <w:t>0,012</w:t>
            </w:r>
          </w:p>
        </w:tc>
        <w:tc>
          <w:tcPr>
            <w:tcW w:w="2453" w:type="dxa"/>
          </w:tcPr>
          <w:p w14:paraId="38B078C0" w14:textId="77777777" w:rsidR="00C254C2" w:rsidRPr="00984D1E" w:rsidRDefault="00B21731">
            <w:pPr>
              <w:pStyle w:val="TableParagraph"/>
              <w:spacing w:line="258" w:lineRule="exact"/>
              <w:ind w:left="698" w:right="691"/>
              <w:rPr>
                <w:noProof/>
                <w:color w:val="000000" w:themeColor="text1"/>
                <w:sz w:val="24"/>
              </w:rPr>
            </w:pPr>
            <w:r w:rsidRPr="00984D1E">
              <w:rPr>
                <w:noProof/>
                <w:color w:val="000000" w:themeColor="text1"/>
                <w:sz w:val="24"/>
              </w:rPr>
              <w:t>5,0±0</w:t>
            </w:r>
          </w:p>
        </w:tc>
        <w:tc>
          <w:tcPr>
            <w:tcW w:w="2347" w:type="dxa"/>
            <w:vMerge/>
            <w:tcBorders>
              <w:top w:val="nil"/>
            </w:tcBorders>
          </w:tcPr>
          <w:p w14:paraId="6515362A" w14:textId="77777777" w:rsidR="00C254C2" w:rsidRPr="00984D1E" w:rsidRDefault="00C254C2">
            <w:pPr>
              <w:rPr>
                <w:noProof/>
                <w:color w:val="000000" w:themeColor="text1"/>
                <w:sz w:val="2"/>
                <w:szCs w:val="2"/>
              </w:rPr>
            </w:pPr>
          </w:p>
        </w:tc>
      </w:tr>
      <w:tr w:rsidR="00C254C2" w:rsidRPr="00984D1E" w14:paraId="61918376" w14:textId="77777777">
        <w:trPr>
          <w:trHeight w:val="275"/>
        </w:trPr>
        <w:tc>
          <w:tcPr>
            <w:tcW w:w="2410" w:type="dxa"/>
            <w:vMerge/>
            <w:tcBorders>
              <w:top w:val="nil"/>
            </w:tcBorders>
          </w:tcPr>
          <w:p w14:paraId="1AF6D183" w14:textId="77777777" w:rsidR="00C254C2" w:rsidRPr="00984D1E" w:rsidRDefault="00C254C2">
            <w:pPr>
              <w:rPr>
                <w:noProof/>
                <w:color w:val="000000" w:themeColor="text1"/>
                <w:sz w:val="2"/>
                <w:szCs w:val="2"/>
              </w:rPr>
            </w:pPr>
          </w:p>
        </w:tc>
        <w:tc>
          <w:tcPr>
            <w:tcW w:w="2398" w:type="dxa"/>
          </w:tcPr>
          <w:p w14:paraId="09D055DA" w14:textId="77777777" w:rsidR="00C254C2" w:rsidRPr="00984D1E" w:rsidRDefault="00B21731">
            <w:pPr>
              <w:pStyle w:val="TableParagraph"/>
              <w:spacing w:line="256" w:lineRule="exact"/>
              <w:ind w:left="89" w:right="81"/>
              <w:rPr>
                <w:noProof/>
                <w:color w:val="000000" w:themeColor="text1"/>
                <w:sz w:val="24"/>
              </w:rPr>
            </w:pPr>
            <w:r w:rsidRPr="00984D1E">
              <w:rPr>
                <w:noProof/>
                <w:color w:val="000000" w:themeColor="text1"/>
                <w:sz w:val="24"/>
              </w:rPr>
              <w:t>0,006</w:t>
            </w:r>
          </w:p>
        </w:tc>
        <w:tc>
          <w:tcPr>
            <w:tcW w:w="2453" w:type="dxa"/>
          </w:tcPr>
          <w:p w14:paraId="187A35B5" w14:textId="77777777" w:rsidR="00C254C2" w:rsidRPr="00984D1E" w:rsidRDefault="00B21731">
            <w:pPr>
              <w:pStyle w:val="TableParagraph"/>
              <w:spacing w:line="256" w:lineRule="exact"/>
              <w:ind w:left="698" w:right="691"/>
              <w:rPr>
                <w:noProof/>
                <w:color w:val="000000" w:themeColor="text1"/>
                <w:sz w:val="24"/>
              </w:rPr>
            </w:pPr>
            <w:r w:rsidRPr="00984D1E">
              <w:rPr>
                <w:noProof/>
                <w:color w:val="000000" w:themeColor="text1"/>
                <w:sz w:val="24"/>
              </w:rPr>
              <w:t>5,0±0</w:t>
            </w:r>
          </w:p>
        </w:tc>
        <w:tc>
          <w:tcPr>
            <w:tcW w:w="2347" w:type="dxa"/>
            <w:vMerge/>
            <w:tcBorders>
              <w:top w:val="nil"/>
            </w:tcBorders>
          </w:tcPr>
          <w:p w14:paraId="236B2C5C" w14:textId="77777777" w:rsidR="00C254C2" w:rsidRPr="00984D1E" w:rsidRDefault="00C254C2">
            <w:pPr>
              <w:rPr>
                <w:noProof/>
                <w:color w:val="000000" w:themeColor="text1"/>
                <w:sz w:val="2"/>
                <w:szCs w:val="2"/>
              </w:rPr>
            </w:pPr>
          </w:p>
        </w:tc>
      </w:tr>
      <w:tr w:rsidR="00C254C2" w:rsidRPr="00984D1E" w14:paraId="7878A3BD" w14:textId="77777777">
        <w:trPr>
          <w:trHeight w:val="275"/>
        </w:trPr>
        <w:tc>
          <w:tcPr>
            <w:tcW w:w="2410" w:type="dxa"/>
            <w:vMerge/>
            <w:tcBorders>
              <w:top w:val="nil"/>
            </w:tcBorders>
          </w:tcPr>
          <w:p w14:paraId="266D2EFE" w14:textId="77777777" w:rsidR="00C254C2" w:rsidRPr="00984D1E" w:rsidRDefault="00C254C2">
            <w:pPr>
              <w:rPr>
                <w:noProof/>
                <w:color w:val="000000" w:themeColor="text1"/>
                <w:sz w:val="2"/>
                <w:szCs w:val="2"/>
              </w:rPr>
            </w:pPr>
          </w:p>
        </w:tc>
        <w:tc>
          <w:tcPr>
            <w:tcW w:w="2398" w:type="dxa"/>
          </w:tcPr>
          <w:p w14:paraId="45B09A0B" w14:textId="77777777" w:rsidR="00C254C2" w:rsidRPr="00984D1E" w:rsidRDefault="00B21731">
            <w:pPr>
              <w:pStyle w:val="TableParagraph"/>
              <w:spacing w:line="256" w:lineRule="exact"/>
              <w:ind w:left="89" w:right="81"/>
              <w:rPr>
                <w:noProof/>
                <w:color w:val="000000" w:themeColor="text1"/>
                <w:sz w:val="24"/>
              </w:rPr>
            </w:pPr>
            <w:r w:rsidRPr="00984D1E">
              <w:rPr>
                <w:noProof/>
                <w:color w:val="000000" w:themeColor="text1"/>
                <w:sz w:val="24"/>
              </w:rPr>
              <w:t>0,003</w:t>
            </w:r>
          </w:p>
        </w:tc>
        <w:tc>
          <w:tcPr>
            <w:tcW w:w="2453" w:type="dxa"/>
          </w:tcPr>
          <w:p w14:paraId="231274AF" w14:textId="77777777" w:rsidR="00C254C2" w:rsidRPr="00984D1E" w:rsidRDefault="00B21731">
            <w:pPr>
              <w:pStyle w:val="TableParagraph"/>
              <w:spacing w:line="256" w:lineRule="exact"/>
              <w:ind w:left="698" w:right="691"/>
              <w:rPr>
                <w:noProof/>
                <w:color w:val="000000" w:themeColor="text1"/>
                <w:sz w:val="24"/>
              </w:rPr>
            </w:pPr>
            <w:r w:rsidRPr="00984D1E">
              <w:rPr>
                <w:noProof/>
                <w:color w:val="000000" w:themeColor="text1"/>
                <w:sz w:val="24"/>
              </w:rPr>
              <w:t>5,0±0</w:t>
            </w:r>
          </w:p>
        </w:tc>
        <w:tc>
          <w:tcPr>
            <w:tcW w:w="2347" w:type="dxa"/>
            <w:vMerge/>
            <w:tcBorders>
              <w:top w:val="nil"/>
            </w:tcBorders>
          </w:tcPr>
          <w:p w14:paraId="16132B81" w14:textId="77777777" w:rsidR="00C254C2" w:rsidRPr="00984D1E" w:rsidRDefault="00C254C2">
            <w:pPr>
              <w:rPr>
                <w:noProof/>
                <w:color w:val="000000" w:themeColor="text1"/>
                <w:sz w:val="2"/>
                <w:szCs w:val="2"/>
              </w:rPr>
            </w:pPr>
          </w:p>
        </w:tc>
      </w:tr>
      <w:tr w:rsidR="00C254C2" w:rsidRPr="00984D1E" w14:paraId="4780D972" w14:textId="77777777">
        <w:trPr>
          <w:trHeight w:val="275"/>
        </w:trPr>
        <w:tc>
          <w:tcPr>
            <w:tcW w:w="2410" w:type="dxa"/>
            <w:vMerge w:val="restart"/>
            <w:tcBorders>
              <w:bottom w:val="nil"/>
            </w:tcBorders>
          </w:tcPr>
          <w:p w14:paraId="472E8C7C" w14:textId="77777777" w:rsidR="00C254C2" w:rsidRPr="00984D1E" w:rsidRDefault="00B21731">
            <w:pPr>
              <w:pStyle w:val="TableParagraph"/>
              <w:spacing w:line="268" w:lineRule="exact"/>
              <w:ind w:left="79" w:right="73"/>
              <w:rPr>
                <w:noProof/>
                <w:color w:val="000000" w:themeColor="text1"/>
                <w:sz w:val="24"/>
              </w:rPr>
            </w:pPr>
            <w:r w:rsidRPr="00984D1E">
              <w:rPr>
                <w:noProof/>
                <w:color w:val="000000" w:themeColor="text1"/>
                <w:sz w:val="24"/>
              </w:rPr>
              <w:t>AIP-28</w:t>
            </w:r>
          </w:p>
        </w:tc>
        <w:tc>
          <w:tcPr>
            <w:tcW w:w="2398" w:type="dxa"/>
          </w:tcPr>
          <w:p w14:paraId="5FD05094" w14:textId="77777777" w:rsidR="00C254C2" w:rsidRPr="00984D1E" w:rsidRDefault="00B21731">
            <w:pPr>
              <w:pStyle w:val="TableParagraph"/>
              <w:spacing w:line="256" w:lineRule="exact"/>
              <w:ind w:left="89" w:right="81"/>
              <w:rPr>
                <w:noProof/>
                <w:color w:val="000000" w:themeColor="text1"/>
                <w:sz w:val="24"/>
              </w:rPr>
            </w:pPr>
            <w:r w:rsidRPr="00984D1E">
              <w:rPr>
                <w:noProof/>
                <w:color w:val="000000" w:themeColor="text1"/>
                <w:sz w:val="24"/>
              </w:rPr>
              <w:t>1,850</w:t>
            </w:r>
          </w:p>
        </w:tc>
        <w:tc>
          <w:tcPr>
            <w:tcW w:w="2453" w:type="dxa"/>
          </w:tcPr>
          <w:p w14:paraId="55B02E4F" w14:textId="77777777" w:rsidR="00C254C2" w:rsidRPr="00984D1E" w:rsidRDefault="00B21731">
            <w:pPr>
              <w:pStyle w:val="TableParagraph"/>
              <w:spacing w:line="256" w:lineRule="exact"/>
              <w:ind w:left="696" w:right="691"/>
              <w:rPr>
                <w:noProof/>
                <w:color w:val="000000" w:themeColor="text1"/>
                <w:sz w:val="24"/>
              </w:rPr>
            </w:pPr>
            <w:r w:rsidRPr="00984D1E">
              <w:rPr>
                <w:noProof/>
                <w:color w:val="000000" w:themeColor="text1"/>
                <w:sz w:val="24"/>
              </w:rPr>
              <w:t>3,8±1,1</w:t>
            </w:r>
          </w:p>
        </w:tc>
        <w:tc>
          <w:tcPr>
            <w:tcW w:w="2347" w:type="dxa"/>
            <w:vMerge w:val="restart"/>
            <w:tcBorders>
              <w:bottom w:val="nil"/>
            </w:tcBorders>
          </w:tcPr>
          <w:p w14:paraId="62ED5FCB" w14:textId="77777777" w:rsidR="00C254C2" w:rsidRPr="00984D1E" w:rsidRDefault="00B21731">
            <w:pPr>
              <w:pStyle w:val="TableParagraph"/>
              <w:spacing w:line="268" w:lineRule="exact"/>
              <w:ind w:left="873" w:right="871"/>
              <w:rPr>
                <w:noProof/>
                <w:color w:val="000000" w:themeColor="text1"/>
                <w:sz w:val="24"/>
              </w:rPr>
            </w:pPr>
            <w:r w:rsidRPr="00984D1E">
              <w:rPr>
                <w:noProof/>
                <w:color w:val="000000" w:themeColor="text1"/>
                <w:sz w:val="24"/>
              </w:rPr>
              <w:t>5,0±0</w:t>
            </w:r>
          </w:p>
        </w:tc>
      </w:tr>
      <w:tr w:rsidR="00C254C2" w:rsidRPr="00984D1E" w14:paraId="30B89DD2" w14:textId="77777777">
        <w:trPr>
          <w:trHeight w:val="275"/>
        </w:trPr>
        <w:tc>
          <w:tcPr>
            <w:tcW w:w="2410" w:type="dxa"/>
            <w:vMerge/>
            <w:tcBorders>
              <w:top w:val="nil"/>
              <w:bottom w:val="nil"/>
            </w:tcBorders>
          </w:tcPr>
          <w:p w14:paraId="3522B711" w14:textId="77777777" w:rsidR="00C254C2" w:rsidRPr="00984D1E" w:rsidRDefault="00C254C2">
            <w:pPr>
              <w:rPr>
                <w:noProof/>
                <w:color w:val="000000" w:themeColor="text1"/>
                <w:sz w:val="2"/>
                <w:szCs w:val="2"/>
              </w:rPr>
            </w:pPr>
          </w:p>
        </w:tc>
        <w:tc>
          <w:tcPr>
            <w:tcW w:w="2398" w:type="dxa"/>
          </w:tcPr>
          <w:p w14:paraId="0FD5DA0D" w14:textId="77777777" w:rsidR="00C254C2" w:rsidRPr="00984D1E" w:rsidRDefault="00B21731">
            <w:pPr>
              <w:pStyle w:val="TableParagraph"/>
              <w:spacing w:line="256" w:lineRule="exact"/>
              <w:ind w:left="89" w:right="81"/>
              <w:rPr>
                <w:noProof/>
                <w:color w:val="000000" w:themeColor="text1"/>
                <w:sz w:val="24"/>
              </w:rPr>
            </w:pPr>
            <w:r w:rsidRPr="00984D1E">
              <w:rPr>
                <w:noProof/>
                <w:color w:val="000000" w:themeColor="text1"/>
                <w:sz w:val="24"/>
              </w:rPr>
              <w:t>0,925</w:t>
            </w:r>
          </w:p>
        </w:tc>
        <w:tc>
          <w:tcPr>
            <w:tcW w:w="2453" w:type="dxa"/>
          </w:tcPr>
          <w:p w14:paraId="1A1AD428" w14:textId="77777777" w:rsidR="00C254C2" w:rsidRPr="00984D1E" w:rsidRDefault="00B21731">
            <w:pPr>
              <w:pStyle w:val="TableParagraph"/>
              <w:spacing w:line="256" w:lineRule="exact"/>
              <w:ind w:left="696" w:right="691"/>
              <w:rPr>
                <w:noProof/>
                <w:color w:val="000000" w:themeColor="text1"/>
                <w:sz w:val="24"/>
              </w:rPr>
            </w:pPr>
            <w:r w:rsidRPr="00984D1E">
              <w:rPr>
                <w:noProof/>
                <w:color w:val="000000" w:themeColor="text1"/>
                <w:sz w:val="24"/>
              </w:rPr>
              <w:t>4,4±0,6</w:t>
            </w:r>
          </w:p>
        </w:tc>
        <w:tc>
          <w:tcPr>
            <w:tcW w:w="2347" w:type="dxa"/>
            <w:vMerge/>
            <w:tcBorders>
              <w:top w:val="nil"/>
              <w:bottom w:val="nil"/>
            </w:tcBorders>
          </w:tcPr>
          <w:p w14:paraId="1249B530" w14:textId="77777777" w:rsidR="00C254C2" w:rsidRPr="00984D1E" w:rsidRDefault="00C254C2">
            <w:pPr>
              <w:rPr>
                <w:noProof/>
                <w:color w:val="000000" w:themeColor="text1"/>
                <w:sz w:val="2"/>
                <w:szCs w:val="2"/>
              </w:rPr>
            </w:pPr>
          </w:p>
        </w:tc>
      </w:tr>
      <w:tr w:rsidR="00C254C2" w:rsidRPr="00984D1E" w14:paraId="360D2CBE" w14:textId="77777777">
        <w:trPr>
          <w:trHeight w:val="275"/>
        </w:trPr>
        <w:tc>
          <w:tcPr>
            <w:tcW w:w="2410" w:type="dxa"/>
            <w:vMerge/>
            <w:tcBorders>
              <w:top w:val="nil"/>
              <w:bottom w:val="nil"/>
            </w:tcBorders>
          </w:tcPr>
          <w:p w14:paraId="358B61A6" w14:textId="77777777" w:rsidR="00C254C2" w:rsidRPr="00984D1E" w:rsidRDefault="00C254C2">
            <w:pPr>
              <w:rPr>
                <w:noProof/>
                <w:color w:val="000000" w:themeColor="text1"/>
                <w:sz w:val="2"/>
                <w:szCs w:val="2"/>
              </w:rPr>
            </w:pPr>
          </w:p>
        </w:tc>
        <w:tc>
          <w:tcPr>
            <w:tcW w:w="2398" w:type="dxa"/>
          </w:tcPr>
          <w:p w14:paraId="3F2DE769" w14:textId="77777777" w:rsidR="00C254C2" w:rsidRPr="00984D1E" w:rsidRDefault="00B21731">
            <w:pPr>
              <w:pStyle w:val="TableParagraph"/>
              <w:spacing w:line="256" w:lineRule="exact"/>
              <w:ind w:left="89" w:right="81"/>
              <w:rPr>
                <w:noProof/>
                <w:color w:val="000000" w:themeColor="text1"/>
                <w:sz w:val="24"/>
              </w:rPr>
            </w:pPr>
            <w:r w:rsidRPr="00984D1E">
              <w:rPr>
                <w:noProof/>
                <w:color w:val="000000" w:themeColor="text1"/>
                <w:sz w:val="24"/>
              </w:rPr>
              <w:t>0,463</w:t>
            </w:r>
          </w:p>
        </w:tc>
        <w:tc>
          <w:tcPr>
            <w:tcW w:w="2453" w:type="dxa"/>
          </w:tcPr>
          <w:p w14:paraId="5F137345" w14:textId="77777777" w:rsidR="00C254C2" w:rsidRPr="00984D1E" w:rsidRDefault="00B21731">
            <w:pPr>
              <w:pStyle w:val="TableParagraph"/>
              <w:spacing w:line="256" w:lineRule="exact"/>
              <w:ind w:left="698" w:right="691"/>
              <w:rPr>
                <w:noProof/>
                <w:color w:val="000000" w:themeColor="text1"/>
                <w:sz w:val="24"/>
              </w:rPr>
            </w:pPr>
            <w:r w:rsidRPr="00984D1E">
              <w:rPr>
                <w:noProof/>
                <w:color w:val="000000" w:themeColor="text1"/>
                <w:sz w:val="24"/>
              </w:rPr>
              <w:t>5,0±0</w:t>
            </w:r>
          </w:p>
        </w:tc>
        <w:tc>
          <w:tcPr>
            <w:tcW w:w="2347" w:type="dxa"/>
            <w:vMerge/>
            <w:tcBorders>
              <w:top w:val="nil"/>
              <w:bottom w:val="nil"/>
            </w:tcBorders>
          </w:tcPr>
          <w:p w14:paraId="083A0CE4" w14:textId="77777777" w:rsidR="00C254C2" w:rsidRPr="00984D1E" w:rsidRDefault="00C254C2">
            <w:pPr>
              <w:rPr>
                <w:noProof/>
                <w:color w:val="000000" w:themeColor="text1"/>
                <w:sz w:val="2"/>
                <w:szCs w:val="2"/>
              </w:rPr>
            </w:pPr>
          </w:p>
        </w:tc>
      </w:tr>
      <w:tr w:rsidR="00C254C2" w:rsidRPr="00984D1E" w14:paraId="5D22E926" w14:textId="77777777">
        <w:trPr>
          <w:trHeight w:val="275"/>
        </w:trPr>
        <w:tc>
          <w:tcPr>
            <w:tcW w:w="2410" w:type="dxa"/>
            <w:vMerge/>
            <w:tcBorders>
              <w:top w:val="nil"/>
              <w:bottom w:val="nil"/>
            </w:tcBorders>
          </w:tcPr>
          <w:p w14:paraId="327A4B6B" w14:textId="77777777" w:rsidR="00C254C2" w:rsidRPr="00984D1E" w:rsidRDefault="00C254C2">
            <w:pPr>
              <w:rPr>
                <w:noProof/>
                <w:color w:val="000000" w:themeColor="text1"/>
                <w:sz w:val="2"/>
                <w:szCs w:val="2"/>
              </w:rPr>
            </w:pPr>
          </w:p>
        </w:tc>
        <w:tc>
          <w:tcPr>
            <w:tcW w:w="2398" w:type="dxa"/>
          </w:tcPr>
          <w:p w14:paraId="18AC0BE9" w14:textId="77777777" w:rsidR="00C254C2" w:rsidRPr="00984D1E" w:rsidRDefault="00B21731">
            <w:pPr>
              <w:pStyle w:val="TableParagraph"/>
              <w:spacing w:line="256" w:lineRule="exact"/>
              <w:ind w:left="89" w:right="81"/>
              <w:rPr>
                <w:noProof/>
                <w:color w:val="000000" w:themeColor="text1"/>
                <w:sz w:val="24"/>
              </w:rPr>
            </w:pPr>
            <w:r w:rsidRPr="00984D1E">
              <w:rPr>
                <w:noProof/>
                <w:color w:val="000000" w:themeColor="text1"/>
                <w:sz w:val="24"/>
              </w:rPr>
              <w:t>0,231</w:t>
            </w:r>
          </w:p>
        </w:tc>
        <w:tc>
          <w:tcPr>
            <w:tcW w:w="2453" w:type="dxa"/>
          </w:tcPr>
          <w:p w14:paraId="1B519A6D" w14:textId="77777777" w:rsidR="00C254C2" w:rsidRPr="00984D1E" w:rsidRDefault="00B21731">
            <w:pPr>
              <w:pStyle w:val="TableParagraph"/>
              <w:spacing w:line="256" w:lineRule="exact"/>
              <w:ind w:left="698" w:right="691"/>
              <w:rPr>
                <w:noProof/>
                <w:color w:val="000000" w:themeColor="text1"/>
                <w:sz w:val="24"/>
              </w:rPr>
            </w:pPr>
            <w:r w:rsidRPr="00984D1E">
              <w:rPr>
                <w:noProof/>
                <w:color w:val="000000" w:themeColor="text1"/>
                <w:sz w:val="24"/>
              </w:rPr>
              <w:t>5,0±0</w:t>
            </w:r>
          </w:p>
        </w:tc>
        <w:tc>
          <w:tcPr>
            <w:tcW w:w="2347" w:type="dxa"/>
            <w:vMerge/>
            <w:tcBorders>
              <w:top w:val="nil"/>
              <w:bottom w:val="nil"/>
            </w:tcBorders>
          </w:tcPr>
          <w:p w14:paraId="249E0497" w14:textId="77777777" w:rsidR="00C254C2" w:rsidRPr="00984D1E" w:rsidRDefault="00C254C2">
            <w:pPr>
              <w:rPr>
                <w:noProof/>
                <w:color w:val="000000" w:themeColor="text1"/>
                <w:sz w:val="2"/>
                <w:szCs w:val="2"/>
              </w:rPr>
            </w:pPr>
          </w:p>
        </w:tc>
      </w:tr>
      <w:tr w:rsidR="00C254C2" w:rsidRPr="00984D1E" w14:paraId="3F701075" w14:textId="77777777">
        <w:trPr>
          <w:trHeight w:val="278"/>
        </w:trPr>
        <w:tc>
          <w:tcPr>
            <w:tcW w:w="2410" w:type="dxa"/>
            <w:vMerge/>
            <w:tcBorders>
              <w:top w:val="nil"/>
              <w:bottom w:val="nil"/>
            </w:tcBorders>
          </w:tcPr>
          <w:p w14:paraId="1F573DE9" w14:textId="77777777" w:rsidR="00C254C2" w:rsidRPr="00984D1E" w:rsidRDefault="00C254C2">
            <w:pPr>
              <w:rPr>
                <w:noProof/>
                <w:color w:val="000000" w:themeColor="text1"/>
                <w:sz w:val="2"/>
                <w:szCs w:val="2"/>
              </w:rPr>
            </w:pPr>
          </w:p>
        </w:tc>
        <w:tc>
          <w:tcPr>
            <w:tcW w:w="2398" w:type="dxa"/>
          </w:tcPr>
          <w:p w14:paraId="70EEC4B8" w14:textId="77777777" w:rsidR="00C254C2" w:rsidRPr="00984D1E" w:rsidRDefault="00B21731">
            <w:pPr>
              <w:pStyle w:val="TableParagraph"/>
              <w:spacing w:line="258" w:lineRule="exact"/>
              <w:ind w:left="89" w:right="81"/>
              <w:rPr>
                <w:noProof/>
                <w:color w:val="000000" w:themeColor="text1"/>
                <w:sz w:val="24"/>
              </w:rPr>
            </w:pPr>
            <w:r w:rsidRPr="00984D1E">
              <w:rPr>
                <w:noProof/>
                <w:color w:val="000000" w:themeColor="text1"/>
                <w:sz w:val="24"/>
              </w:rPr>
              <w:t>0,116</w:t>
            </w:r>
          </w:p>
        </w:tc>
        <w:tc>
          <w:tcPr>
            <w:tcW w:w="2453" w:type="dxa"/>
          </w:tcPr>
          <w:p w14:paraId="12FDC613" w14:textId="77777777" w:rsidR="00C254C2" w:rsidRPr="00984D1E" w:rsidRDefault="00B21731">
            <w:pPr>
              <w:pStyle w:val="TableParagraph"/>
              <w:spacing w:line="258" w:lineRule="exact"/>
              <w:ind w:left="698" w:right="691"/>
              <w:rPr>
                <w:noProof/>
                <w:color w:val="000000" w:themeColor="text1"/>
                <w:sz w:val="24"/>
              </w:rPr>
            </w:pPr>
            <w:r w:rsidRPr="00984D1E">
              <w:rPr>
                <w:noProof/>
                <w:color w:val="000000" w:themeColor="text1"/>
                <w:sz w:val="24"/>
              </w:rPr>
              <w:t>5,0±0</w:t>
            </w:r>
          </w:p>
        </w:tc>
        <w:tc>
          <w:tcPr>
            <w:tcW w:w="2347" w:type="dxa"/>
            <w:vMerge/>
            <w:tcBorders>
              <w:top w:val="nil"/>
              <w:bottom w:val="nil"/>
            </w:tcBorders>
          </w:tcPr>
          <w:p w14:paraId="2CA48ADD" w14:textId="77777777" w:rsidR="00C254C2" w:rsidRPr="00984D1E" w:rsidRDefault="00C254C2">
            <w:pPr>
              <w:rPr>
                <w:noProof/>
                <w:color w:val="000000" w:themeColor="text1"/>
                <w:sz w:val="2"/>
                <w:szCs w:val="2"/>
              </w:rPr>
            </w:pPr>
          </w:p>
        </w:tc>
      </w:tr>
      <w:tr w:rsidR="00C254C2" w:rsidRPr="00984D1E" w14:paraId="518ECD92" w14:textId="77777777">
        <w:trPr>
          <w:trHeight w:val="551"/>
        </w:trPr>
        <w:tc>
          <w:tcPr>
            <w:tcW w:w="2410" w:type="dxa"/>
            <w:vMerge/>
            <w:tcBorders>
              <w:top w:val="nil"/>
              <w:bottom w:val="nil"/>
            </w:tcBorders>
          </w:tcPr>
          <w:p w14:paraId="49343FFB" w14:textId="77777777" w:rsidR="00C254C2" w:rsidRPr="00984D1E" w:rsidRDefault="00C254C2">
            <w:pPr>
              <w:rPr>
                <w:noProof/>
                <w:color w:val="000000" w:themeColor="text1"/>
                <w:sz w:val="2"/>
                <w:szCs w:val="2"/>
              </w:rPr>
            </w:pPr>
          </w:p>
        </w:tc>
        <w:tc>
          <w:tcPr>
            <w:tcW w:w="2398" w:type="dxa"/>
            <w:tcBorders>
              <w:bottom w:val="nil"/>
            </w:tcBorders>
          </w:tcPr>
          <w:p w14:paraId="7487541A" w14:textId="77777777" w:rsidR="00C254C2" w:rsidRPr="00984D1E" w:rsidRDefault="00B21731">
            <w:pPr>
              <w:pStyle w:val="TableParagraph"/>
              <w:spacing w:line="268" w:lineRule="exact"/>
              <w:ind w:left="89" w:right="81"/>
              <w:rPr>
                <w:noProof/>
                <w:color w:val="000000" w:themeColor="text1"/>
                <w:sz w:val="24"/>
              </w:rPr>
            </w:pPr>
            <w:r w:rsidRPr="00984D1E">
              <w:rPr>
                <w:noProof/>
                <w:color w:val="000000" w:themeColor="text1"/>
                <w:sz w:val="24"/>
              </w:rPr>
              <w:t>0,058</w:t>
            </w:r>
          </w:p>
        </w:tc>
        <w:tc>
          <w:tcPr>
            <w:tcW w:w="2453" w:type="dxa"/>
            <w:tcBorders>
              <w:bottom w:val="nil"/>
            </w:tcBorders>
          </w:tcPr>
          <w:p w14:paraId="06B25412" w14:textId="77777777" w:rsidR="00C254C2" w:rsidRPr="00984D1E" w:rsidRDefault="00B21731">
            <w:pPr>
              <w:pStyle w:val="TableParagraph"/>
              <w:spacing w:line="268" w:lineRule="exact"/>
              <w:ind w:left="698" w:right="691"/>
              <w:rPr>
                <w:noProof/>
                <w:color w:val="000000" w:themeColor="text1"/>
                <w:sz w:val="24"/>
              </w:rPr>
            </w:pPr>
            <w:r w:rsidRPr="00984D1E">
              <w:rPr>
                <w:noProof/>
                <w:color w:val="000000" w:themeColor="text1"/>
                <w:sz w:val="24"/>
              </w:rPr>
              <w:t>5,0±0</w:t>
            </w:r>
          </w:p>
        </w:tc>
        <w:tc>
          <w:tcPr>
            <w:tcW w:w="2347" w:type="dxa"/>
            <w:vMerge/>
            <w:tcBorders>
              <w:top w:val="nil"/>
              <w:bottom w:val="nil"/>
            </w:tcBorders>
          </w:tcPr>
          <w:p w14:paraId="024FFC4D" w14:textId="77777777" w:rsidR="00C254C2" w:rsidRPr="00984D1E" w:rsidRDefault="00C254C2">
            <w:pPr>
              <w:rPr>
                <w:noProof/>
                <w:color w:val="000000" w:themeColor="text1"/>
                <w:sz w:val="2"/>
                <w:szCs w:val="2"/>
              </w:rPr>
            </w:pPr>
          </w:p>
        </w:tc>
      </w:tr>
    </w:tbl>
    <w:p w14:paraId="682BAF1E" w14:textId="77777777" w:rsidR="0015670C" w:rsidRDefault="0015670C">
      <w:pPr>
        <w:pStyle w:val="a3"/>
        <w:spacing w:before="69"/>
        <w:ind w:left="409"/>
        <w:rPr>
          <w:noProof/>
          <w:color w:val="000000" w:themeColor="text1"/>
        </w:rPr>
      </w:pPr>
    </w:p>
    <w:p w14:paraId="06987629" w14:textId="634EFC23" w:rsidR="00C254C2" w:rsidRPr="00984D1E" w:rsidRDefault="00B21731">
      <w:pPr>
        <w:pStyle w:val="a3"/>
        <w:spacing w:before="69"/>
        <w:ind w:left="409"/>
        <w:rPr>
          <w:noProof/>
          <w:color w:val="000000" w:themeColor="text1"/>
        </w:rPr>
      </w:pPr>
      <w:r w:rsidRPr="00984D1E">
        <w:rPr>
          <w:noProof/>
          <w:color w:val="000000" w:themeColor="text1"/>
        </w:rPr>
        <w:lastRenderedPageBreak/>
        <w:t>27 – кесте</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жалғасы</w:t>
      </w:r>
    </w:p>
    <w:p w14:paraId="21F9B65F" w14:textId="77777777" w:rsidR="00C254C2" w:rsidRPr="00984D1E" w:rsidRDefault="00C254C2">
      <w:pPr>
        <w:pStyle w:val="a3"/>
        <w:spacing w:before="7"/>
        <w:rPr>
          <w:noProof/>
          <w:color w:val="000000" w:themeColor="text1"/>
          <w:sz w:val="24"/>
        </w:rPr>
      </w:pPr>
    </w:p>
    <w:tbl>
      <w:tblPr>
        <w:tblStyle w:val="TableNormal"/>
        <w:tblW w:w="0" w:type="auto"/>
        <w:tblInd w:w="3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414"/>
        <w:gridCol w:w="2393"/>
        <w:gridCol w:w="2448"/>
        <w:gridCol w:w="2352"/>
      </w:tblGrid>
      <w:tr w:rsidR="00C254C2" w:rsidRPr="00984D1E" w14:paraId="47098EF4" w14:textId="77777777">
        <w:trPr>
          <w:trHeight w:val="275"/>
        </w:trPr>
        <w:tc>
          <w:tcPr>
            <w:tcW w:w="2414" w:type="dxa"/>
          </w:tcPr>
          <w:p w14:paraId="03D62C30" w14:textId="77777777" w:rsidR="00C254C2" w:rsidRPr="00984D1E" w:rsidRDefault="00B21731">
            <w:pPr>
              <w:pStyle w:val="TableParagraph"/>
              <w:spacing w:line="256" w:lineRule="exact"/>
              <w:ind w:left="5"/>
              <w:rPr>
                <w:noProof/>
                <w:color w:val="000000" w:themeColor="text1"/>
                <w:sz w:val="24"/>
              </w:rPr>
            </w:pPr>
            <w:r w:rsidRPr="00984D1E">
              <w:rPr>
                <w:noProof/>
                <w:color w:val="000000" w:themeColor="text1"/>
                <w:sz w:val="24"/>
              </w:rPr>
              <w:t>1</w:t>
            </w:r>
          </w:p>
        </w:tc>
        <w:tc>
          <w:tcPr>
            <w:tcW w:w="2393" w:type="dxa"/>
          </w:tcPr>
          <w:p w14:paraId="4A69E077" w14:textId="77777777" w:rsidR="00C254C2" w:rsidRPr="00984D1E" w:rsidRDefault="00B21731">
            <w:pPr>
              <w:pStyle w:val="TableParagraph"/>
              <w:spacing w:line="256" w:lineRule="exact"/>
              <w:ind w:left="3"/>
              <w:rPr>
                <w:noProof/>
                <w:color w:val="000000" w:themeColor="text1"/>
                <w:sz w:val="24"/>
              </w:rPr>
            </w:pPr>
            <w:r w:rsidRPr="00984D1E">
              <w:rPr>
                <w:noProof/>
                <w:color w:val="000000" w:themeColor="text1"/>
                <w:sz w:val="24"/>
              </w:rPr>
              <w:t>2</w:t>
            </w:r>
          </w:p>
        </w:tc>
        <w:tc>
          <w:tcPr>
            <w:tcW w:w="2448" w:type="dxa"/>
          </w:tcPr>
          <w:p w14:paraId="5AD50374" w14:textId="77777777" w:rsidR="00C254C2" w:rsidRPr="00984D1E" w:rsidRDefault="00B21731">
            <w:pPr>
              <w:pStyle w:val="TableParagraph"/>
              <w:spacing w:line="256" w:lineRule="exact"/>
              <w:ind w:left="14"/>
              <w:rPr>
                <w:noProof/>
                <w:color w:val="000000" w:themeColor="text1"/>
                <w:sz w:val="24"/>
              </w:rPr>
            </w:pPr>
            <w:r w:rsidRPr="00984D1E">
              <w:rPr>
                <w:noProof/>
                <w:color w:val="000000" w:themeColor="text1"/>
                <w:sz w:val="24"/>
              </w:rPr>
              <w:t>3</w:t>
            </w:r>
          </w:p>
        </w:tc>
        <w:tc>
          <w:tcPr>
            <w:tcW w:w="2352" w:type="dxa"/>
          </w:tcPr>
          <w:p w14:paraId="38F26B42" w14:textId="77777777" w:rsidR="00C254C2" w:rsidRPr="00984D1E" w:rsidRDefault="00B21731">
            <w:pPr>
              <w:pStyle w:val="TableParagraph"/>
              <w:spacing w:line="256" w:lineRule="exact"/>
              <w:ind w:left="10"/>
              <w:rPr>
                <w:noProof/>
                <w:color w:val="000000" w:themeColor="text1"/>
                <w:sz w:val="24"/>
              </w:rPr>
            </w:pPr>
            <w:r w:rsidRPr="00984D1E">
              <w:rPr>
                <w:noProof/>
                <w:color w:val="000000" w:themeColor="text1"/>
                <w:sz w:val="24"/>
              </w:rPr>
              <w:t>4</w:t>
            </w:r>
          </w:p>
        </w:tc>
      </w:tr>
      <w:tr w:rsidR="00C254C2" w:rsidRPr="00984D1E" w14:paraId="059344CE" w14:textId="77777777">
        <w:trPr>
          <w:trHeight w:val="275"/>
        </w:trPr>
        <w:tc>
          <w:tcPr>
            <w:tcW w:w="2414" w:type="dxa"/>
            <w:vMerge w:val="restart"/>
          </w:tcPr>
          <w:p w14:paraId="54BE0786" w14:textId="77777777" w:rsidR="00C254C2" w:rsidRPr="00984D1E" w:rsidRDefault="00B21731">
            <w:pPr>
              <w:pStyle w:val="TableParagraph"/>
              <w:spacing w:line="268" w:lineRule="exact"/>
              <w:ind w:left="585"/>
              <w:jc w:val="left"/>
              <w:rPr>
                <w:noProof/>
                <w:color w:val="000000" w:themeColor="text1"/>
                <w:sz w:val="24"/>
              </w:rPr>
            </w:pPr>
            <w:r w:rsidRPr="00984D1E">
              <w:rPr>
                <w:noProof/>
                <w:color w:val="000000" w:themeColor="text1"/>
                <w:sz w:val="24"/>
              </w:rPr>
              <w:t>Римантадин</w:t>
            </w:r>
          </w:p>
        </w:tc>
        <w:tc>
          <w:tcPr>
            <w:tcW w:w="2393" w:type="dxa"/>
          </w:tcPr>
          <w:p w14:paraId="19337434" w14:textId="77777777" w:rsidR="00C254C2" w:rsidRPr="00984D1E" w:rsidRDefault="00B21731">
            <w:pPr>
              <w:pStyle w:val="TableParagraph"/>
              <w:spacing w:line="256" w:lineRule="exact"/>
              <w:ind w:left="904" w:right="899"/>
              <w:rPr>
                <w:noProof/>
                <w:color w:val="000000" w:themeColor="text1"/>
                <w:sz w:val="24"/>
              </w:rPr>
            </w:pPr>
            <w:r w:rsidRPr="00984D1E">
              <w:rPr>
                <w:noProof/>
                <w:color w:val="000000" w:themeColor="text1"/>
                <w:sz w:val="24"/>
              </w:rPr>
              <w:t>0,080</w:t>
            </w:r>
          </w:p>
        </w:tc>
        <w:tc>
          <w:tcPr>
            <w:tcW w:w="2448" w:type="dxa"/>
          </w:tcPr>
          <w:p w14:paraId="65FD9E2B" w14:textId="77777777" w:rsidR="00C254C2" w:rsidRPr="00984D1E" w:rsidRDefault="00B21731">
            <w:pPr>
              <w:pStyle w:val="TableParagraph"/>
              <w:spacing w:line="256" w:lineRule="exact"/>
              <w:ind w:left="839" w:right="827"/>
              <w:rPr>
                <w:noProof/>
                <w:color w:val="000000" w:themeColor="text1"/>
                <w:sz w:val="24"/>
              </w:rPr>
            </w:pPr>
            <w:r w:rsidRPr="00984D1E">
              <w:rPr>
                <w:noProof/>
                <w:color w:val="000000" w:themeColor="text1"/>
                <w:sz w:val="24"/>
              </w:rPr>
              <w:t>4,2±0,4</w:t>
            </w:r>
          </w:p>
        </w:tc>
        <w:tc>
          <w:tcPr>
            <w:tcW w:w="2352" w:type="dxa"/>
            <w:vMerge w:val="restart"/>
          </w:tcPr>
          <w:p w14:paraId="4DA9C910" w14:textId="77777777" w:rsidR="00C254C2" w:rsidRPr="00984D1E" w:rsidRDefault="00B21731">
            <w:pPr>
              <w:pStyle w:val="TableParagraph"/>
              <w:spacing w:line="268" w:lineRule="exact"/>
              <w:ind w:left="879" w:right="870"/>
              <w:rPr>
                <w:noProof/>
                <w:color w:val="000000" w:themeColor="text1"/>
                <w:sz w:val="24"/>
              </w:rPr>
            </w:pPr>
            <w:r w:rsidRPr="00984D1E">
              <w:rPr>
                <w:noProof/>
                <w:color w:val="000000" w:themeColor="text1"/>
                <w:sz w:val="24"/>
              </w:rPr>
              <w:t>6,0±0</w:t>
            </w:r>
          </w:p>
        </w:tc>
      </w:tr>
      <w:tr w:rsidR="00C254C2" w:rsidRPr="00984D1E" w14:paraId="3CB21777" w14:textId="77777777">
        <w:trPr>
          <w:trHeight w:val="277"/>
        </w:trPr>
        <w:tc>
          <w:tcPr>
            <w:tcW w:w="2414" w:type="dxa"/>
            <w:vMerge/>
            <w:tcBorders>
              <w:top w:val="nil"/>
            </w:tcBorders>
          </w:tcPr>
          <w:p w14:paraId="7DC34C14" w14:textId="77777777" w:rsidR="00C254C2" w:rsidRPr="00984D1E" w:rsidRDefault="00C254C2">
            <w:pPr>
              <w:rPr>
                <w:noProof/>
                <w:color w:val="000000" w:themeColor="text1"/>
                <w:sz w:val="2"/>
                <w:szCs w:val="2"/>
              </w:rPr>
            </w:pPr>
          </w:p>
        </w:tc>
        <w:tc>
          <w:tcPr>
            <w:tcW w:w="2393" w:type="dxa"/>
          </w:tcPr>
          <w:p w14:paraId="484A92C7" w14:textId="77777777" w:rsidR="00C254C2" w:rsidRPr="00984D1E" w:rsidRDefault="00B21731">
            <w:pPr>
              <w:pStyle w:val="TableParagraph"/>
              <w:spacing w:line="258" w:lineRule="exact"/>
              <w:ind w:left="904" w:right="899"/>
              <w:rPr>
                <w:noProof/>
                <w:color w:val="000000" w:themeColor="text1"/>
                <w:sz w:val="24"/>
              </w:rPr>
            </w:pPr>
            <w:r w:rsidRPr="00984D1E">
              <w:rPr>
                <w:noProof/>
                <w:color w:val="000000" w:themeColor="text1"/>
                <w:sz w:val="24"/>
              </w:rPr>
              <w:t>0,040</w:t>
            </w:r>
          </w:p>
        </w:tc>
        <w:tc>
          <w:tcPr>
            <w:tcW w:w="2448" w:type="dxa"/>
          </w:tcPr>
          <w:p w14:paraId="6FEDAB57" w14:textId="77777777" w:rsidR="00C254C2" w:rsidRPr="00984D1E" w:rsidRDefault="00B21731">
            <w:pPr>
              <w:pStyle w:val="TableParagraph"/>
              <w:spacing w:line="258" w:lineRule="exact"/>
              <w:ind w:left="839" w:right="827"/>
              <w:rPr>
                <w:noProof/>
                <w:color w:val="000000" w:themeColor="text1"/>
                <w:sz w:val="24"/>
              </w:rPr>
            </w:pPr>
            <w:r w:rsidRPr="00984D1E">
              <w:rPr>
                <w:noProof/>
                <w:color w:val="000000" w:themeColor="text1"/>
                <w:sz w:val="24"/>
              </w:rPr>
              <w:t>4,2±0,4</w:t>
            </w:r>
          </w:p>
        </w:tc>
        <w:tc>
          <w:tcPr>
            <w:tcW w:w="2352" w:type="dxa"/>
            <w:vMerge/>
            <w:tcBorders>
              <w:top w:val="nil"/>
            </w:tcBorders>
          </w:tcPr>
          <w:p w14:paraId="0BD31AA6" w14:textId="77777777" w:rsidR="00C254C2" w:rsidRPr="00984D1E" w:rsidRDefault="00C254C2">
            <w:pPr>
              <w:rPr>
                <w:noProof/>
                <w:color w:val="000000" w:themeColor="text1"/>
                <w:sz w:val="2"/>
                <w:szCs w:val="2"/>
              </w:rPr>
            </w:pPr>
          </w:p>
        </w:tc>
      </w:tr>
      <w:tr w:rsidR="00C254C2" w:rsidRPr="00984D1E" w14:paraId="3E9FDD15" w14:textId="77777777">
        <w:trPr>
          <w:trHeight w:val="275"/>
        </w:trPr>
        <w:tc>
          <w:tcPr>
            <w:tcW w:w="2414" w:type="dxa"/>
            <w:vMerge/>
            <w:tcBorders>
              <w:top w:val="nil"/>
            </w:tcBorders>
          </w:tcPr>
          <w:p w14:paraId="173AFCCF" w14:textId="77777777" w:rsidR="00C254C2" w:rsidRPr="00984D1E" w:rsidRDefault="00C254C2">
            <w:pPr>
              <w:rPr>
                <w:noProof/>
                <w:color w:val="000000" w:themeColor="text1"/>
                <w:sz w:val="2"/>
                <w:szCs w:val="2"/>
              </w:rPr>
            </w:pPr>
          </w:p>
        </w:tc>
        <w:tc>
          <w:tcPr>
            <w:tcW w:w="2393" w:type="dxa"/>
          </w:tcPr>
          <w:p w14:paraId="4D015D1A" w14:textId="77777777" w:rsidR="00C254C2" w:rsidRPr="00984D1E" w:rsidRDefault="00B21731">
            <w:pPr>
              <w:pStyle w:val="TableParagraph"/>
              <w:spacing w:line="256" w:lineRule="exact"/>
              <w:ind w:left="904" w:right="899"/>
              <w:rPr>
                <w:noProof/>
                <w:color w:val="000000" w:themeColor="text1"/>
                <w:sz w:val="24"/>
              </w:rPr>
            </w:pPr>
            <w:r w:rsidRPr="00984D1E">
              <w:rPr>
                <w:noProof/>
                <w:color w:val="000000" w:themeColor="text1"/>
                <w:sz w:val="24"/>
              </w:rPr>
              <w:t>0,020</w:t>
            </w:r>
          </w:p>
        </w:tc>
        <w:tc>
          <w:tcPr>
            <w:tcW w:w="2448" w:type="dxa"/>
          </w:tcPr>
          <w:p w14:paraId="485D885C" w14:textId="77777777" w:rsidR="00C254C2" w:rsidRPr="00984D1E" w:rsidRDefault="00B21731">
            <w:pPr>
              <w:pStyle w:val="TableParagraph"/>
              <w:spacing w:line="256" w:lineRule="exact"/>
              <w:ind w:left="839" w:right="827"/>
              <w:rPr>
                <w:noProof/>
                <w:color w:val="000000" w:themeColor="text1"/>
                <w:sz w:val="24"/>
              </w:rPr>
            </w:pPr>
            <w:r w:rsidRPr="00984D1E">
              <w:rPr>
                <w:noProof/>
                <w:color w:val="000000" w:themeColor="text1"/>
                <w:sz w:val="24"/>
              </w:rPr>
              <w:t>4,2±0,4</w:t>
            </w:r>
          </w:p>
        </w:tc>
        <w:tc>
          <w:tcPr>
            <w:tcW w:w="2352" w:type="dxa"/>
            <w:vMerge/>
            <w:tcBorders>
              <w:top w:val="nil"/>
            </w:tcBorders>
          </w:tcPr>
          <w:p w14:paraId="47450A10" w14:textId="77777777" w:rsidR="00C254C2" w:rsidRPr="00984D1E" w:rsidRDefault="00C254C2">
            <w:pPr>
              <w:rPr>
                <w:noProof/>
                <w:color w:val="000000" w:themeColor="text1"/>
                <w:sz w:val="2"/>
                <w:szCs w:val="2"/>
              </w:rPr>
            </w:pPr>
          </w:p>
        </w:tc>
      </w:tr>
      <w:tr w:rsidR="00C254C2" w:rsidRPr="00984D1E" w14:paraId="473A8F78" w14:textId="77777777">
        <w:trPr>
          <w:trHeight w:val="275"/>
        </w:trPr>
        <w:tc>
          <w:tcPr>
            <w:tcW w:w="2414" w:type="dxa"/>
            <w:vMerge/>
            <w:tcBorders>
              <w:top w:val="nil"/>
            </w:tcBorders>
          </w:tcPr>
          <w:p w14:paraId="15F13D3B" w14:textId="77777777" w:rsidR="00C254C2" w:rsidRPr="00984D1E" w:rsidRDefault="00C254C2">
            <w:pPr>
              <w:rPr>
                <w:noProof/>
                <w:color w:val="000000" w:themeColor="text1"/>
                <w:sz w:val="2"/>
                <w:szCs w:val="2"/>
              </w:rPr>
            </w:pPr>
          </w:p>
        </w:tc>
        <w:tc>
          <w:tcPr>
            <w:tcW w:w="2393" w:type="dxa"/>
          </w:tcPr>
          <w:p w14:paraId="62C6C8AA" w14:textId="77777777" w:rsidR="00C254C2" w:rsidRPr="00984D1E" w:rsidRDefault="00B21731">
            <w:pPr>
              <w:pStyle w:val="TableParagraph"/>
              <w:spacing w:line="256" w:lineRule="exact"/>
              <w:ind w:left="904" w:right="899"/>
              <w:rPr>
                <w:noProof/>
                <w:color w:val="000000" w:themeColor="text1"/>
                <w:sz w:val="24"/>
              </w:rPr>
            </w:pPr>
            <w:r w:rsidRPr="00984D1E">
              <w:rPr>
                <w:noProof/>
                <w:color w:val="000000" w:themeColor="text1"/>
                <w:sz w:val="24"/>
              </w:rPr>
              <w:t>0,010</w:t>
            </w:r>
          </w:p>
        </w:tc>
        <w:tc>
          <w:tcPr>
            <w:tcW w:w="2448" w:type="dxa"/>
          </w:tcPr>
          <w:p w14:paraId="7F0CFF7D" w14:textId="77777777" w:rsidR="00C254C2" w:rsidRPr="00984D1E" w:rsidRDefault="00B21731">
            <w:pPr>
              <w:pStyle w:val="TableParagraph"/>
              <w:spacing w:line="256" w:lineRule="exact"/>
              <w:ind w:left="839" w:right="827"/>
              <w:rPr>
                <w:noProof/>
                <w:color w:val="000000" w:themeColor="text1"/>
                <w:sz w:val="24"/>
              </w:rPr>
            </w:pPr>
            <w:r w:rsidRPr="00984D1E">
              <w:rPr>
                <w:noProof/>
                <w:color w:val="000000" w:themeColor="text1"/>
                <w:sz w:val="24"/>
              </w:rPr>
              <w:t>4,2±0,4</w:t>
            </w:r>
          </w:p>
        </w:tc>
        <w:tc>
          <w:tcPr>
            <w:tcW w:w="2352" w:type="dxa"/>
            <w:vMerge/>
            <w:tcBorders>
              <w:top w:val="nil"/>
            </w:tcBorders>
          </w:tcPr>
          <w:p w14:paraId="30B26788" w14:textId="77777777" w:rsidR="00C254C2" w:rsidRPr="00984D1E" w:rsidRDefault="00C254C2">
            <w:pPr>
              <w:rPr>
                <w:noProof/>
                <w:color w:val="000000" w:themeColor="text1"/>
                <w:sz w:val="2"/>
                <w:szCs w:val="2"/>
              </w:rPr>
            </w:pPr>
          </w:p>
        </w:tc>
      </w:tr>
      <w:tr w:rsidR="00C254C2" w:rsidRPr="00984D1E" w14:paraId="6520ADC5" w14:textId="77777777">
        <w:trPr>
          <w:trHeight w:val="275"/>
        </w:trPr>
        <w:tc>
          <w:tcPr>
            <w:tcW w:w="2414" w:type="dxa"/>
            <w:vMerge/>
            <w:tcBorders>
              <w:top w:val="nil"/>
            </w:tcBorders>
          </w:tcPr>
          <w:p w14:paraId="2C9EB7E0" w14:textId="77777777" w:rsidR="00C254C2" w:rsidRPr="00984D1E" w:rsidRDefault="00C254C2">
            <w:pPr>
              <w:rPr>
                <w:noProof/>
                <w:color w:val="000000" w:themeColor="text1"/>
                <w:sz w:val="2"/>
                <w:szCs w:val="2"/>
              </w:rPr>
            </w:pPr>
          </w:p>
        </w:tc>
        <w:tc>
          <w:tcPr>
            <w:tcW w:w="2393" w:type="dxa"/>
          </w:tcPr>
          <w:p w14:paraId="6000D893" w14:textId="77777777" w:rsidR="00C254C2" w:rsidRPr="00984D1E" w:rsidRDefault="00B21731">
            <w:pPr>
              <w:pStyle w:val="TableParagraph"/>
              <w:spacing w:line="256" w:lineRule="exact"/>
              <w:ind w:left="904" w:right="899"/>
              <w:rPr>
                <w:noProof/>
                <w:color w:val="000000" w:themeColor="text1"/>
                <w:sz w:val="24"/>
              </w:rPr>
            </w:pPr>
            <w:r w:rsidRPr="00984D1E">
              <w:rPr>
                <w:noProof/>
                <w:color w:val="000000" w:themeColor="text1"/>
                <w:sz w:val="24"/>
              </w:rPr>
              <w:t>0,005</w:t>
            </w:r>
          </w:p>
        </w:tc>
        <w:tc>
          <w:tcPr>
            <w:tcW w:w="2448" w:type="dxa"/>
          </w:tcPr>
          <w:p w14:paraId="1B817531" w14:textId="77777777" w:rsidR="00C254C2" w:rsidRPr="00984D1E" w:rsidRDefault="00B21731">
            <w:pPr>
              <w:pStyle w:val="TableParagraph"/>
              <w:spacing w:line="256" w:lineRule="exact"/>
              <w:ind w:left="839" w:right="827"/>
              <w:rPr>
                <w:noProof/>
                <w:color w:val="000000" w:themeColor="text1"/>
                <w:sz w:val="24"/>
              </w:rPr>
            </w:pPr>
            <w:r w:rsidRPr="00984D1E">
              <w:rPr>
                <w:noProof/>
                <w:color w:val="000000" w:themeColor="text1"/>
                <w:sz w:val="24"/>
              </w:rPr>
              <w:t>4,2±0,4</w:t>
            </w:r>
          </w:p>
        </w:tc>
        <w:tc>
          <w:tcPr>
            <w:tcW w:w="2352" w:type="dxa"/>
            <w:vMerge/>
            <w:tcBorders>
              <w:top w:val="nil"/>
            </w:tcBorders>
          </w:tcPr>
          <w:p w14:paraId="5079A0F5" w14:textId="77777777" w:rsidR="00C254C2" w:rsidRPr="00984D1E" w:rsidRDefault="00C254C2">
            <w:pPr>
              <w:rPr>
                <w:noProof/>
                <w:color w:val="000000" w:themeColor="text1"/>
                <w:sz w:val="2"/>
                <w:szCs w:val="2"/>
              </w:rPr>
            </w:pPr>
          </w:p>
        </w:tc>
      </w:tr>
      <w:tr w:rsidR="00C254C2" w:rsidRPr="00984D1E" w14:paraId="70ED95CF" w14:textId="77777777">
        <w:trPr>
          <w:trHeight w:val="275"/>
        </w:trPr>
        <w:tc>
          <w:tcPr>
            <w:tcW w:w="2414" w:type="dxa"/>
            <w:vMerge/>
            <w:tcBorders>
              <w:top w:val="nil"/>
            </w:tcBorders>
          </w:tcPr>
          <w:p w14:paraId="31B74572" w14:textId="77777777" w:rsidR="00C254C2" w:rsidRPr="00984D1E" w:rsidRDefault="00C254C2">
            <w:pPr>
              <w:rPr>
                <w:noProof/>
                <w:color w:val="000000" w:themeColor="text1"/>
                <w:sz w:val="2"/>
                <w:szCs w:val="2"/>
              </w:rPr>
            </w:pPr>
          </w:p>
        </w:tc>
        <w:tc>
          <w:tcPr>
            <w:tcW w:w="2393" w:type="dxa"/>
          </w:tcPr>
          <w:p w14:paraId="5EEFE8F3" w14:textId="77777777" w:rsidR="00C254C2" w:rsidRPr="00984D1E" w:rsidRDefault="00B21731">
            <w:pPr>
              <w:pStyle w:val="TableParagraph"/>
              <w:spacing w:line="256" w:lineRule="exact"/>
              <w:ind w:left="904" w:right="899"/>
              <w:rPr>
                <w:noProof/>
                <w:color w:val="000000" w:themeColor="text1"/>
                <w:sz w:val="24"/>
              </w:rPr>
            </w:pPr>
            <w:r w:rsidRPr="00984D1E">
              <w:rPr>
                <w:noProof/>
                <w:color w:val="000000" w:themeColor="text1"/>
                <w:sz w:val="24"/>
              </w:rPr>
              <w:t>0,003</w:t>
            </w:r>
          </w:p>
        </w:tc>
        <w:tc>
          <w:tcPr>
            <w:tcW w:w="2448" w:type="dxa"/>
          </w:tcPr>
          <w:p w14:paraId="34C89782" w14:textId="77777777" w:rsidR="00C254C2" w:rsidRPr="00984D1E" w:rsidRDefault="00B21731">
            <w:pPr>
              <w:pStyle w:val="TableParagraph"/>
              <w:spacing w:line="256" w:lineRule="exact"/>
              <w:ind w:left="839" w:right="827"/>
              <w:rPr>
                <w:noProof/>
                <w:color w:val="000000" w:themeColor="text1"/>
                <w:sz w:val="24"/>
              </w:rPr>
            </w:pPr>
            <w:r w:rsidRPr="00984D1E">
              <w:rPr>
                <w:noProof/>
                <w:color w:val="000000" w:themeColor="text1"/>
                <w:sz w:val="24"/>
              </w:rPr>
              <w:t>4,2±0,4</w:t>
            </w:r>
          </w:p>
        </w:tc>
        <w:tc>
          <w:tcPr>
            <w:tcW w:w="2352" w:type="dxa"/>
            <w:vMerge/>
            <w:tcBorders>
              <w:top w:val="nil"/>
            </w:tcBorders>
          </w:tcPr>
          <w:p w14:paraId="0E6918EB" w14:textId="77777777" w:rsidR="00C254C2" w:rsidRPr="00984D1E" w:rsidRDefault="00C254C2">
            <w:pPr>
              <w:rPr>
                <w:noProof/>
                <w:color w:val="000000" w:themeColor="text1"/>
                <w:sz w:val="2"/>
                <w:szCs w:val="2"/>
              </w:rPr>
            </w:pPr>
          </w:p>
        </w:tc>
      </w:tr>
    </w:tbl>
    <w:p w14:paraId="65990701" w14:textId="77777777" w:rsidR="00C254C2" w:rsidRPr="00984D1E" w:rsidRDefault="00C254C2">
      <w:pPr>
        <w:pStyle w:val="a3"/>
        <w:spacing w:before="4"/>
        <w:rPr>
          <w:noProof/>
          <w:color w:val="000000" w:themeColor="text1"/>
          <w:sz w:val="27"/>
        </w:rPr>
      </w:pPr>
    </w:p>
    <w:p w14:paraId="3AAEA547" w14:textId="3E64B2E6" w:rsidR="00C254C2" w:rsidRPr="00984D1E" w:rsidRDefault="00B21731">
      <w:pPr>
        <w:pStyle w:val="a3"/>
        <w:ind w:left="301" w:right="504" w:firstLine="566"/>
        <w:jc w:val="both"/>
        <w:rPr>
          <w:noProof/>
          <w:color w:val="000000" w:themeColor="text1"/>
        </w:rPr>
      </w:pPr>
      <w:r w:rsidRPr="00984D1E">
        <w:rPr>
          <w:noProof/>
          <w:color w:val="000000" w:themeColor="text1"/>
        </w:rPr>
        <w:t>Жүргіз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тәжірибе</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бары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AIP-28 қосылы</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вирус</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100 инфек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доза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репликацияс</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бақылау тоб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салыстырға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тек зертте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ең жоғары концентрация – 1,85 мг/мл ке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1,2 log</w:t>
      </w:r>
      <w:r w:rsidRPr="00984D1E">
        <w:rPr>
          <w:noProof/>
          <w:color w:val="000000" w:themeColor="text1"/>
          <w:vertAlign w:val="subscript"/>
        </w:rPr>
        <w:t>2</w:t>
      </w:r>
      <w:r w:rsidRPr="00984D1E">
        <w:rPr>
          <w:noProof/>
          <w:color w:val="000000" w:themeColor="text1"/>
        </w:rPr>
        <w:t>-</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басатыны көрсет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Қа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зертт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концентрациялар</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AIP-28 қосылы</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А/Swine/Iowa/30 (H1N1) тұмауы вирус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т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статис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сенім</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терапев</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белсенділік</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MDCK жасуша культу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көрсетпе</w:t>
      </w:r>
      <w:r w:rsidR="001154A8" w:rsidRPr="001154A8">
        <w:rPr>
          <w:noProof/>
          <w:vanish/>
          <w:color w:val="000000" w:themeColor="text1"/>
          <w:spacing w:val="-20"/>
          <w:w w:val="1"/>
        </w:rPr>
        <w:t>‬</w:t>
      </w:r>
      <w:r w:rsidR="001154A8">
        <w:rPr>
          <w:noProof/>
          <w:color w:val="000000" w:themeColor="text1"/>
        </w:rPr>
        <w:t>ді.</w:t>
      </w:r>
    </w:p>
    <w:p w14:paraId="59076E8E" w14:textId="44759E03" w:rsidR="00C254C2" w:rsidRPr="00984D1E" w:rsidRDefault="00B21731">
      <w:pPr>
        <w:pStyle w:val="a3"/>
        <w:ind w:left="299" w:right="504" w:firstLine="568"/>
        <w:jc w:val="both"/>
        <w:rPr>
          <w:noProof/>
          <w:color w:val="000000" w:themeColor="text1"/>
        </w:rPr>
      </w:pPr>
      <w:r w:rsidRPr="00984D1E">
        <w:rPr>
          <w:noProof/>
          <w:color w:val="000000" w:themeColor="text1"/>
        </w:rPr>
        <w:t>Зертт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концентрация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гетерорган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туынды</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AIP-21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AIP-23) А/Swine/Iowa/30 (H1N1) тұмауы вирус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т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терапев</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белсенділік</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ие болм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Гемагглютинация реакцияс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вирус</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титрі оң бақылау</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салыстырға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өзгеріссіз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бі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ей </w:t>
      </w:r>
      <w:r w:rsidRPr="00984D1E">
        <w:rPr>
          <w:noProof/>
          <w:color w:val="000000" w:themeColor="text1"/>
        </w:rPr>
        <w:t>бо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Сон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қа</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ар,</w:t>
      </w:r>
      <w:r w:rsidRPr="00984D1E">
        <w:rPr>
          <w:noProof/>
          <w:color w:val="000000" w:themeColor="text1"/>
        </w:rPr>
        <w:t xml:space="preserve"> бар</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зертт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концентрация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коммер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Римантадин препара</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1,8 log2-</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тұмау виру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100 жұқп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доза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көбею</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басу</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көрсет</w:t>
      </w:r>
      <w:r w:rsidR="001154A8" w:rsidRPr="001154A8">
        <w:rPr>
          <w:noProof/>
          <w:vanish/>
          <w:color w:val="000000" w:themeColor="text1"/>
          <w:spacing w:val="-20"/>
          <w:w w:val="1"/>
        </w:rPr>
        <w:t>‬</w:t>
      </w:r>
      <w:r w:rsidR="001154A8">
        <w:rPr>
          <w:noProof/>
          <w:color w:val="000000" w:themeColor="text1"/>
        </w:rPr>
        <w:t>ті.</w:t>
      </w:r>
    </w:p>
    <w:p w14:paraId="0D292EA8" w14:textId="77777777" w:rsidR="00C254C2" w:rsidRPr="00984D1E" w:rsidRDefault="00B21731">
      <w:pPr>
        <w:pStyle w:val="a3"/>
        <w:spacing w:before="1"/>
        <w:rPr>
          <w:noProof/>
          <w:color w:val="000000" w:themeColor="text1"/>
          <w:sz w:val="9"/>
        </w:rPr>
      </w:pPr>
      <w:r w:rsidRPr="00984D1E">
        <w:rPr>
          <w:noProof/>
          <w:color w:val="000000" w:themeColor="text1"/>
          <w:lang w:val="ru-RU" w:eastAsia="ru-RU"/>
        </w:rPr>
        <w:drawing>
          <wp:anchor distT="0" distB="0" distL="0" distR="0" simplePos="0" relativeHeight="250545152" behindDoc="0" locked="0" layoutInCell="1" allowOverlap="1" wp14:anchorId="09805E46" wp14:editId="1CAD6119">
            <wp:simplePos x="0" y="0"/>
            <wp:positionH relativeFrom="page">
              <wp:posOffset>2951534</wp:posOffset>
            </wp:positionH>
            <wp:positionV relativeFrom="paragraph">
              <wp:posOffset>91681</wp:posOffset>
            </wp:positionV>
            <wp:extent cx="2581242" cy="1988819"/>
            <wp:effectExtent l="0" t="0" r="0" b="0"/>
            <wp:wrapTopAndBottom/>
            <wp:docPr id="45" name="image32.jpeg" descr="P362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image32.jpeg"/>
                    <pic:cNvPicPr/>
                  </pic:nvPicPr>
                  <pic:blipFill>
                    <a:blip r:embed="rId69" cstate="print"/>
                    <a:stretch>
                      <a:fillRect/>
                    </a:stretch>
                  </pic:blipFill>
                  <pic:spPr>
                    <a:xfrm>
                      <a:off x="0" y="0"/>
                      <a:ext cx="2581242" cy="1988819"/>
                    </a:xfrm>
                    <a:prstGeom prst="rect">
                      <a:avLst/>
                    </a:prstGeom>
                  </pic:spPr>
                </pic:pic>
              </a:graphicData>
            </a:graphic>
          </wp:anchor>
        </w:drawing>
      </w:r>
    </w:p>
    <w:p w14:paraId="7FEF9A2D" w14:textId="5C4A032A" w:rsidR="00C254C2" w:rsidRPr="00984D1E" w:rsidRDefault="00B21731">
      <w:pPr>
        <w:pStyle w:val="a3"/>
        <w:ind w:left="2744" w:right="1153" w:hanging="1791"/>
        <w:rPr>
          <w:noProof/>
          <w:color w:val="000000" w:themeColor="text1"/>
        </w:rPr>
      </w:pPr>
      <w:r w:rsidRPr="00984D1E">
        <w:rPr>
          <w:noProof/>
          <w:color w:val="000000" w:themeColor="text1"/>
        </w:rPr>
        <w:t xml:space="preserve">Сурет 12 - Римантадин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AIP-28 гетерорган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салыстырм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терапев</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белсенділігі</w:t>
      </w:r>
    </w:p>
    <w:p w14:paraId="25FAA490" w14:textId="77777777" w:rsidR="00C254C2" w:rsidRPr="00984D1E" w:rsidRDefault="00C254C2">
      <w:pPr>
        <w:pStyle w:val="a3"/>
        <w:spacing w:before="5"/>
        <w:rPr>
          <w:noProof/>
          <w:color w:val="000000" w:themeColor="text1"/>
          <w:sz w:val="27"/>
        </w:rPr>
      </w:pPr>
    </w:p>
    <w:p w14:paraId="1B87F7AA" w14:textId="0CCACA44" w:rsidR="00C254C2" w:rsidRPr="00984D1E" w:rsidRDefault="00B21731">
      <w:pPr>
        <w:ind w:left="301" w:right="502" w:firstLine="566"/>
        <w:jc w:val="both"/>
        <w:rPr>
          <w:noProof/>
          <w:color w:val="000000" w:themeColor="text1"/>
          <w:sz w:val="24"/>
        </w:rPr>
      </w:pPr>
      <w:r w:rsidRPr="00984D1E">
        <w:rPr>
          <w:noProof/>
          <w:color w:val="000000" w:themeColor="text1"/>
          <w:sz w:val="24"/>
        </w:rPr>
        <w:t>Ескерту: Ординат</w:t>
      </w:r>
      <w:r w:rsidR="001154A8" w:rsidRPr="001154A8">
        <w:rPr>
          <w:noProof/>
          <w:vanish/>
          <w:color w:val="000000" w:themeColor="text1"/>
          <w:spacing w:val="-20"/>
          <w:w w:val="1"/>
          <w:sz w:val="24"/>
        </w:rPr>
        <w:t>‬</w:t>
      </w:r>
      <w:r w:rsidR="001154A8">
        <w:rPr>
          <w:noProof/>
          <w:color w:val="000000" w:themeColor="text1"/>
          <w:sz w:val="24"/>
        </w:rPr>
        <w:t>т</w:t>
      </w:r>
      <w:r w:rsidR="001154A8" w:rsidRPr="001154A8">
        <w:rPr>
          <w:noProof/>
          <w:vanish/>
          <w:color w:val="000000" w:themeColor="text1"/>
          <w:spacing w:val="-20"/>
          <w:w w:val="1"/>
          <w:sz w:val="24"/>
        </w:rPr>
        <w:t>‬</w:t>
      </w:r>
      <w:r w:rsidR="001154A8">
        <w:rPr>
          <w:noProof/>
          <w:color w:val="000000" w:themeColor="text1"/>
          <w:sz w:val="24"/>
        </w:rPr>
        <w:t xml:space="preserve">ар </w:t>
      </w:r>
      <w:r w:rsidR="00D92218" w:rsidRPr="00984D1E">
        <w:rPr>
          <w:noProof/>
          <w:color w:val="000000" w:themeColor="text1"/>
          <w:sz w:val="24"/>
        </w:rPr>
        <w:t>oci</w:t>
      </w:r>
      <w:r w:rsidRPr="00984D1E">
        <w:rPr>
          <w:noProof/>
          <w:color w:val="000000" w:themeColor="text1"/>
          <w:sz w:val="24"/>
        </w:rPr>
        <w:t xml:space="preserve"> бойынша ЦТК</w:t>
      </w:r>
      <w:r w:rsidRPr="00984D1E">
        <w:rPr>
          <w:noProof/>
          <w:color w:val="000000" w:themeColor="text1"/>
          <w:sz w:val="16"/>
        </w:rPr>
        <w:t xml:space="preserve">50 </w:t>
      </w:r>
      <w:r w:rsidRPr="00984D1E">
        <w:rPr>
          <w:noProof/>
          <w:color w:val="000000" w:themeColor="text1"/>
          <w:sz w:val="24"/>
        </w:rPr>
        <w:t>½ ең жоғары зерттелет</w:t>
      </w:r>
      <w:r w:rsidR="001154A8" w:rsidRPr="001154A8">
        <w:rPr>
          <w:noProof/>
          <w:vanish/>
          <w:color w:val="000000" w:themeColor="text1"/>
          <w:spacing w:val="-20"/>
          <w:w w:val="1"/>
          <w:sz w:val="24"/>
        </w:rPr>
        <w:t>‬</w:t>
      </w:r>
      <w:r w:rsidR="001154A8">
        <w:rPr>
          <w:noProof/>
          <w:color w:val="000000" w:themeColor="text1"/>
          <w:sz w:val="24"/>
        </w:rPr>
        <w:t xml:space="preserve">ін </w:t>
      </w:r>
      <w:r w:rsidRPr="00984D1E">
        <w:rPr>
          <w:noProof/>
          <w:color w:val="000000" w:themeColor="text1"/>
          <w:sz w:val="24"/>
        </w:rPr>
        <w:t>концентрация</w:t>
      </w:r>
      <w:r w:rsidR="001154A8" w:rsidRPr="001154A8">
        <w:rPr>
          <w:noProof/>
          <w:vanish/>
          <w:color w:val="000000" w:themeColor="text1"/>
          <w:spacing w:val="-20"/>
          <w:w w:val="1"/>
          <w:sz w:val="24"/>
        </w:rPr>
        <w:t>‬</w:t>
      </w:r>
      <w:r w:rsidR="001154A8">
        <w:rPr>
          <w:noProof/>
          <w:color w:val="000000" w:themeColor="text1"/>
          <w:sz w:val="24"/>
        </w:rPr>
        <w:t xml:space="preserve">да </w:t>
      </w:r>
      <w:r w:rsidRPr="00984D1E">
        <w:rPr>
          <w:noProof/>
          <w:color w:val="000000" w:themeColor="text1"/>
          <w:sz w:val="24"/>
        </w:rPr>
        <w:t>зерттелет</w:t>
      </w:r>
      <w:r w:rsidR="001154A8" w:rsidRPr="001154A8">
        <w:rPr>
          <w:noProof/>
          <w:vanish/>
          <w:color w:val="000000" w:themeColor="text1"/>
          <w:spacing w:val="-20"/>
          <w:w w:val="1"/>
          <w:sz w:val="24"/>
        </w:rPr>
        <w:t>‬</w:t>
      </w:r>
      <w:r w:rsidR="001154A8">
        <w:rPr>
          <w:noProof/>
          <w:color w:val="000000" w:themeColor="text1"/>
          <w:sz w:val="24"/>
        </w:rPr>
        <w:t xml:space="preserve">ін </w:t>
      </w:r>
      <w:r w:rsidRPr="00984D1E">
        <w:rPr>
          <w:noProof/>
          <w:color w:val="000000" w:themeColor="text1"/>
          <w:sz w:val="24"/>
        </w:rPr>
        <w:t>қосылыстар</w:t>
      </w:r>
      <w:r w:rsidR="001154A8" w:rsidRPr="001154A8">
        <w:rPr>
          <w:noProof/>
          <w:vanish/>
          <w:color w:val="000000" w:themeColor="text1"/>
          <w:spacing w:val="-20"/>
          <w:w w:val="1"/>
          <w:sz w:val="24"/>
        </w:rPr>
        <w:t>‬</w:t>
      </w:r>
      <w:r w:rsidR="001154A8">
        <w:rPr>
          <w:noProof/>
          <w:color w:val="000000" w:themeColor="text1"/>
          <w:sz w:val="24"/>
        </w:rPr>
        <w:t xml:space="preserve">мен </w:t>
      </w:r>
      <w:r w:rsidRPr="00984D1E">
        <w:rPr>
          <w:noProof/>
          <w:color w:val="000000" w:themeColor="text1"/>
          <w:sz w:val="24"/>
        </w:rPr>
        <w:t>өзара әрекеттескен</w:t>
      </w:r>
      <w:r w:rsidR="001154A8" w:rsidRPr="001154A8">
        <w:rPr>
          <w:noProof/>
          <w:vanish/>
          <w:color w:val="000000" w:themeColor="text1"/>
          <w:spacing w:val="-20"/>
          <w:w w:val="1"/>
          <w:sz w:val="24"/>
        </w:rPr>
        <w:t>‬</w:t>
      </w:r>
      <w:r w:rsidR="001154A8">
        <w:rPr>
          <w:noProof/>
          <w:color w:val="000000" w:themeColor="text1"/>
          <w:sz w:val="24"/>
        </w:rPr>
        <w:t xml:space="preserve">нен </w:t>
      </w:r>
      <w:r w:rsidRPr="00984D1E">
        <w:rPr>
          <w:noProof/>
          <w:color w:val="000000" w:themeColor="text1"/>
          <w:sz w:val="24"/>
        </w:rPr>
        <w:t>кей</w:t>
      </w:r>
      <w:r w:rsidR="001154A8" w:rsidRPr="001154A8">
        <w:rPr>
          <w:noProof/>
          <w:vanish/>
          <w:color w:val="000000" w:themeColor="text1"/>
          <w:spacing w:val="-20"/>
          <w:w w:val="1"/>
          <w:sz w:val="24"/>
        </w:rPr>
        <w:t>‬</w:t>
      </w:r>
      <w:r w:rsidR="001154A8">
        <w:rPr>
          <w:noProof/>
          <w:color w:val="000000" w:themeColor="text1"/>
          <w:sz w:val="24"/>
        </w:rPr>
        <w:t xml:space="preserve">ін </w:t>
      </w:r>
      <w:r w:rsidRPr="00984D1E">
        <w:rPr>
          <w:noProof/>
          <w:color w:val="000000" w:themeColor="text1"/>
          <w:sz w:val="24"/>
        </w:rPr>
        <w:t>А/H1N1 тұмауы вирусы</w:t>
      </w:r>
      <w:r w:rsidR="001154A8" w:rsidRPr="001154A8">
        <w:rPr>
          <w:noProof/>
          <w:vanish/>
          <w:color w:val="000000" w:themeColor="text1"/>
          <w:spacing w:val="-20"/>
          <w:w w:val="1"/>
          <w:sz w:val="24"/>
        </w:rPr>
        <w:t>‬</w:t>
      </w:r>
      <w:r w:rsidR="001154A8">
        <w:rPr>
          <w:noProof/>
          <w:color w:val="000000" w:themeColor="text1"/>
          <w:sz w:val="24"/>
        </w:rPr>
        <w:t xml:space="preserve">ның </w:t>
      </w:r>
      <w:r w:rsidRPr="00984D1E">
        <w:rPr>
          <w:noProof/>
          <w:color w:val="000000" w:themeColor="text1"/>
          <w:sz w:val="24"/>
        </w:rPr>
        <w:t>өм</w:t>
      </w:r>
      <w:r w:rsidR="001154A8" w:rsidRPr="001154A8">
        <w:rPr>
          <w:noProof/>
          <w:vanish/>
          <w:color w:val="000000" w:themeColor="text1"/>
          <w:spacing w:val="-20"/>
          <w:w w:val="1"/>
          <w:sz w:val="24"/>
        </w:rPr>
        <w:t>‬</w:t>
      </w:r>
      <w:r w:rsidR="001154A8" w:rsidRPr="001154A8">
        <w:rPr>
          <w:noProof/>
          <w:vanish/>
          <w:color w:val="000000" w:themeColor="text1"/>
          <w:spacing w:val="-20"/>
          <w:w w:val="1"/>
          <w:sz w:val="24"/>
        </w:rPr>
        <w:t>‬</w:t>
      </w:r>
      <w:r w:rsidR="001154A8">
        <w:rPr>
          <w:noProof/>
          <w:color w:val="000000" w:themeColor="text1"/>
          <w:sz w:val="24"/>
        </w:rPr>
        <w:t xml:space="preserve">ір </w:t>
      </w:r>
      <w:r w:rsidRPr="00984D1E">
        <w:rPr>
          <w:noProof/>
          <w:color w:val="000000" w:themeColor="text1"/>
          <w:sz w:val="24"/>
        </w:rPr>
        <w:t>сүру деңгейі көрсете</w:t>
      </w:r>
      <w:r w:rsidR="001154A8" w:rsidRPr="001154A8">
        <w:rPr>
          <w:noProof/>
          <w:vanish/>
          <w:color w:val="000000" w:themeColor="text1"/>
          <w:spacing w:val="-20"/>
          <w:w w:val="1"/>
          <w:sz w:val="24"/>
        </w:rPr>
        <w:t>‬</w:t>
      </w:r>
      <w:r w:rsidR="001154A8">
        <w:rPr>
          <w:noProof/>
          <w:color w:val="000000" w:themeColor="text1"/>
          <w:sz w:val="24"/>
        </w:rPr>
        <w:t>ді.</w:t>
      </w:r>
    </w:p>
    <w:p w14:paraId="4A34F5F2" w14:textId="77777777" w:rsidR="00C254C2" w:rsidRPr="00984D1E" w:rsidRDefault="00C254C2">
      <w:pPr>
        <w:pStyle w:val="a3"/>
        <w:spacing w:before="8"/>
        <w:rPr>
          <w:noProof/>
          <w:color w:val="000000" w:themeColor="text1"/>
          <w:sz w:val="23"/>
        </w:rPr>
      </w:pPr>
    </w:p>
    <w:p w14:paraId="6CCC1FCD" w14:textId="3B7C959B" w:rsidR="00C254C2" w:rsidRPr="00984D1E" w:rsidRDefault="00B21731">
      <w:pPr>
        <w:pStyle w:val="a3"/>
        <w:spacing w:before="1"/>
        <w:ind w:left="301" w:right="502" w:firstLine="566"/>
        <w:jc w:val="both"/>
        <w:rPr>
          <w:noProof/>
          <w:color w:val="000000" w:themeColor="text1"/>
        </w:rPr>
      </w:pPr>
      <w:r w:rsidRPr="00984D1E">
        <w:rPr>
          <w:noProof/>
          <w:color w:val="000000" w:themeColor="text1"/>
        </w:rPr>
        <w:t>А тұмауы вирус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т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AIP гетерорган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осылыст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вирус</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бойынша 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дерект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тал</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ай </w:t>
      </w:r>
      <w:r w:rsidRPr="00984D1E">
        <w:rPr>
          <w:noProof/>
          <w:color w:val="000000" w:themeColor="text1"/>
        </w:rPr>
        <w:t>отыр</w:t>
      </w:r>
      <w:r w:rsidR="001154A8" w:rsidRPr="001154A8">
        <w:rPr>
          <w:noProof/>
          <w:vanish/>
          <w:color w:val="000000" w:themeColor="text1"/>
          <w:spacing w:val="-20"/>
          <w:w w:val="1"/>
        </w:rPr>
        <w:t>‬</w:t>
      </w:r>
      <w:r w:rsidR="001154A8">
        <w:rPr>
          <w:noProof/>
          <w:color w:val="000000" w:themeColor="text1"/>
        </w:rPr>
        <w:t>ып,</w:t>
      </w:r>
      <w:r w:rsidRPr="00984D1E">
        <w:rPr>
          <w:noProof/>
          <w:color w:val="000000" w:themeColor="text1"/>
        </w:rPr>
        <w:t xml:space="preserve"> Римантадин</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салыстыру препарат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салыстырға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А/H1N1 тұмауы вирус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т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зат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тиімд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дәрежесі тур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қорытын</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жасау</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бола</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Сурет 12).</w:t>
      </w:r>
    </w:p>
    <w:p w14:paraId="6DECE1F9" w14:textId="77777777" w:rsidR="00C254C2" w:rsidRPr="00984D1E" w:rsidRDefault="00C254C2">
      <w:pPr>
        <w:jc w:val="both"/>
        <w:rPr>
          <w:noProof/>
          <w:color w:val="000000" w:themeColor="text1"/>
        </w:rPr>
        <w:sectPr w:rsidR="00C254C2" w:rsidRPr="00984D1E">
          <w:pgSz w:w="11910" w:h="16840"/>
          <w:pgMar w:top="1040" w:right="200" w:bottom="1100" w:left="1400" w:header="0" w:footer="836" w:gutter="0"/>
          <w:cols w:space="720"/>
        </w:sectPr>
      </w:pPr>
    </w:p>
    <w:p w14:paraId="33A5F9E1" w14:textId="73F4CA18" w:rsidR="00C254C2" w:rsidRPr="00984D1E" w:rsidRDefault="00B21731">
      <w:pPr>
        <w:pStyle w:val="a3"/>
        <w:spacing w:before="69"/>
        <w:ind w:left="301" w:right="503" w:firstLine="566"/>
        <w:jc w:val="both"/>
        <w:rPr>
          <w:noProof/>
          <w:color w:val="000000" w:themeColor="text1"/>
        </w:rPr>
      </w:pPr>
      <w:r w:rsidRPr="00984D1E">
        <w:rPr>
          <w:noProof/>
          <w:color w:val="000000" w:themeColor="text1"/>
        </w:rPr>
        <w:lastRenderedPageBreak/>
        <w:t>12 – сурет</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келтір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мәліметтер</w:t>
      </w:r>
      <w:r w:rsidR="001154A8" w:rsidRPr="001154A8">
        <w:rPr>
          <w:noProof/>
          <w:vanish/>
          <w:color w:val="000000" w:themeColor="text1"/>
          <w:spacing w:val="-20"/>
          <w:w w:val="1"/>
        </w:rPr>
        <w:t>‬</w:t>
      </w:r>
      <w:r w:rsidR="001154A8">
        <w:rPr>
          <w:noProof/>
          <w:color w:val="000000" w:themeColor="text1"/>
        </w:rPr>
        <w:t xml:space="preserve">ден </w:t>
      </w:r>
      <w:r w:rsidRPr="00984D1E">
        <w:rPr>
          <w:noProof/>
          <w:color w:val="000000" w:themeColor="text1"/>
        </w:rPr>
        <w:t>AIP-28 гетерорган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вирус</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г</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ЦТК</w:t>
      </w:r>
      <w:r w:rsidRPr="00984D1E">
        <w:rPr>
          <w:noProof/>
          <w:color w:val="000000" w:themeColor="text1"/>
          <w:vertAlign w:val="subscript"/>
        </w:rPr>
        <w:t>50</w:t>
      </w:r>
      <w:r w:rsidRPr="00984D1E">
        <w:rPr>
          <w:noProof/>
          <w:color w:val="000000" w:themeColor="text1"/>
        </w:rPr>
        <w:t xml:space="preserve"> ½ сәйкес концентрацияс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Римантади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салыстыру препарат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белсенділіг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салыстыру</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болатындығ</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көру</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бола</w:t>
      </w:r>
      <w:r w:rsidR="001154A8" w:rsidRPr="001154A8">
        <w:rPr>
          <w:noProof/>
          <w:vanish/>
          <w:color w:val="000000" w:themeColor="text1"/>
          <w:spacing w:val="-20"/>
          <w:w w:val="1"/>
        </w:rPr>
        <w:t>‬</w:t>
      </w:r>
      <w:r w:rsidR="001154A8">
        <w:rPr>
          <w:noProof/>
          <w:color w:val="000000" w:themeColor="text1"/>
        </w:rPr>
        <w:t>ды.</w:t>
      </w:r>
    </w:p>
    <w:p w14:paraId="0170004A" w14:textId="717EDAFF" w:rsidR="00C254C2" w:rsidRPr="00984D1E" w:rsidRDefault="00B21731">
      <w:pPr>
        <w:pStyle w:val="a3"/>
        <w:spacing w:before="1"/>
        <w:ind w:left="301" w:right="501" w:firstLine="566"/>
        <w:jc w:val="both"/>
        <w:rPr>
          <w:noProof/>
          <w:color w:val="000000" w:themeColor="text1"/>
        </w:rPr>
      </w:pPr>
      <w:r w:rsidRPr="00984D1E">
        <w:rPr>
          <w:noProof/>
          <w:color w:val="000000" w:themeColor="text1"/>
        </w:rPr>
        <w:t>Зертт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зат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әс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салыстырм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бағалау AIP-15, AIP-16, AIP- 17, AIP-18, AIP-19, AIP-20, AIP-22, AIP-24, AIP-25, AIP-26, AIP-27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AIP-</w:t>
      </w:r>
    </w:p>
    <w:p w14:paraId="40C7B84D" w14:textId="4E31579E" w:rsidR="00C254C2" w:rsidRPr="00984D1E" w:rsidRDefault="00B21731">
      <w:pPr>
        <w:pStyle w:val="a3"/>
        <w:spacing w:line="321" w:lineRule="exact"/>
        <w:ind w:left="301"/>
        <w:rPr>
          <w:noProof/>
          <w:color w:val="000000" w:themeColor="text1"/>
        </w:rPr>
      </w:pPr>
      <w:r w:rsidRPr="00984D1E">
        <w:rPr>
          <w:noProof/>
          <w:color w:val="000000" w:themeColor="text1"/>
        </w:rPr>
        <w:t>29 Тамифлю коммер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препарат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т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жүргізіл</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28).</w:t>
      </w:r>
    </w:p>
    <w:p w14:paraId="48F63C43" w14:textId="77777777" w:rsidR="00C254C2" w:rsidRPr="00984D1E" w:rsidRDefault="00C254C2">
      <w:pPr>
        <w:pStyle w:val="a3"/>
        <w:spacing w:before="11"/>
        <w:rPr>
          <w:noProof/>
          <w:color w:val="000000" w:themeColor="text1"/>
          <w:sz w:val="27"/>
        </w:rPr>
      </w:pPr>
    </w:p>
    <w:p w14:paraId="2972B6ED" w14:textId="0F4CA169" w:rsidR="00C254C2" w:rsidRPr="00984D1E" w:rsidRDefault="00B21731">
      <w:pPr>
        <w:pStyle w:val="a3"/>
        <w:tabs>
          <w:tab w:val="left" w:pos="1205"/>
          <w:tab w:val="left" w:pos="1707"/>
          <w:tab w:val="left" w:pos="2072"/>
          <w:tab w:val="left" w:pos="4270"/>
          <w:tab w:val="left" w:pos="5585"/>
          <w:tab w:val="left" w:pos="6699"/>
          <w:tab w:val="left" w:pos="7795"/>
          <w:tab w:val="left" w:pos="8690"/>
        </w:tabs>
        <w:ind w:left="300" w:right="504"/>
        <w:rPr>
          <w:noProof/>
          <w:color w:val="000000" w:themeColor="text1"/>
        </w:rPr>
      </w:pPr>
      <w:r w:rsidRPr="00984D1E">
        <w:rPr>
          <w:noProof/>
          <w:color w:val="000000" w:themeColor="text1"/>
        </w:rPr>
        <w:t>Кесте</w:t>
      </w:r>
      <w:r w:rsidRPr="00984D1E">
        <w:rPr>
          <w:noProof/>
          <w:color w:val="000000" w:themeColor="text1"/>
        </w:rPr>
        <w:tab/>
        <w:t>28</w:t>
      </w:r>
      <w:r w:rsidRPr="00984D1E">
        <w:rPr>
          <w:noProof/>
          <w:color w:val="000000" w:themeColor="text1"/>
        </w:rPr>
        <w:tab/>
        <w:t>–</w:t>
      </w:r>
      <w:r w:rsidRPr="00984D1E">
        <w:rPr>
          <w:noProof/>
          <w:color w:val="000000" w:themeColor="text1"/>
        </w:rPr>
        <w:tab/>
        <w:t>А/Swine/Iowa/30</w:t>
      </w:r>
      <w:r w:rsidRPr="00984D1E">
        <w:rPr>
          <w:noProof/>
          <w:color w:val="000000" w:themeColor="text1"/>
        </w:rPr>
        <w:tab/>
        <w:t>(H1N1)</w:t>
      </w:r>
      <w:r w:rsidRPr="00984D1E">
        <w:rPr>
          <w:noProof/>
          <w:color w:val="000000" w:themeColor="text1"/>
        </w:rPr>
        <w:tab/>
        <w:t>тұмауы</w:t>
      </w:r>
      <w:r w:rsidRPr="00984D1E">
        <w:rPr>
          <w:noProof/>
          <w:color w:val="000000" w:themeColor="text1"/>
        </w:rPr>
        <w:tab/>
        <w:t>вирусы</w:t>
      </w:r>
      <w:r w:rsidRPr="00984D1E">
        <w:rPr>
          <w:noProof/>
          <w:color w:val="000000" w:themeColor="text1"/>
        </w:rPr>
        <w:tab/>
        <w:t>үлгісі</w:t>
      </w:r>
      <w:r w:rsidRPr="00984D1E">
        <w:rPr>
          <w:noProof/>
          <w:color w:val="000000" w:themeColor="text1"/>
        </w:rPr>
        <w:tab/>
        <w:t>бойынша зертт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зат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терапев</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белсенділіг</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бағалау нәтижелері</w:t>
      </w:r>
    </w:p>
    <w:p w14:paraId="30E05ABF" w14:textId="77777777" w:rsidR="00C254C2" w:rsidRPr="00984D1E" w:rsidRDefault="00C254C2">
      <w:pPr>
        <w:pStyle w:val="a3"/>
        <w:spacing w:before="8" w:after="1"/>
        <w:rPr>
          <w:noProof/>
          <w:color w:val="000000" w:themeColor="text1"/>
        </w:rPr>
      </w:pPr>
    </w:p>
    <w:tbl>
      <w:tblPr>
        <w:tblStyle w:val="TableNormal"/>
        <w:tblW w:w="0" w:type="auto"/>
        <w:tblInd w:w="3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268"/>
        <w:gridCol w:w="2539"/>
        <w:gridCol w:w="2453"/>
        <w:gridCol w:w="2320"/>
      </w:tblGrid>
      <w:tr w:rsidR="00C254C2" w:rsidRPr="00984D1E" w14:paraId="11798E00" w14:textId="77777777">
        <w:trPr>
          <w:trHeight w:val="551"/>
        </w:trPr>
        <w:tc>
          <w:tcPr>
            <w:tcW w:w="2268" w:type="dxa"/>
          </w:tcPr>
          <w:p w14:paraId="2A061127" w14:textId="64D76074" w:rsidR="00C254C2" w:rsidRPr="00984D1E" w:rsidRDefault="00B21731">
            <w:pPr>
              <w:pStyle w:val="TableParagraph"/>
              <w:spacing w:line="268" w:lineRule="exact"/>
              <w:ind w:left="154" w:right="115"/>
              <w:rPr>
                <w:noProof/>
                <w:color w:val="000000" w:themeColor="text1"/>
                <w:sz w:val="24"/>
              </w:rPr>
            </w:pPr>
            <w:r w:rsidRPr="00984D1E">
              <w:rPr>
                <w:noProof/>
                <w:color w:val="000000" w:themeColor="text1"/>
                <w:sz w:val="24"/>
              </w:rPr>
              <w:t>Зерттелет</w:t>
            </w:r>
            <w:r w:rsidR="001154A8" w:rsidRPr="001154A8">
              <w:rPr>
                <w:noProof/>
                <w:vanish/>
                <w:color w:val="000000" w:themeColor="text1"/>
                <w:spacing w:val="-20"/>
                <w:w w:val="1"/>
                <w:sz w:val="24"/>
              </w:rPr>
              <w:t>‬</w:t>
            </w:r>
            <w:r w:rsidR="001154A8">
              <w:rPr>
                <w:noProof/>
                <w:color w:val="000000" w:themeColor="text1"/>
                <w:sz w:val="24"/>
              </w:rPr>
              <w:t xml:space="preserve">ін </w:t>
            </w:r>
            <w:r w:rsidRPr="00984D1E">
              <w:rPr>
                <w:noProof/>
                <w:color w:val="000000" w:themeColor="text1"/>
                <w:sz w:val="24"/>
              </w:rPr>
              <w:t>заттың</w:t>
            </w:r>
          </w:p>
          <w:p w14:paraId="45CCCEBF" w14:textId="77777777" w:rsidR="00C254C2" w:rsidRPr="00984D1E" w:rsidRDefault="00B21731">
            <w:pPr>
              <w:pStyle w:val="TableParagraph"/>
              <w:spacing w:line="264" w:lineRule="exact"/>
              <w:ind w:left="114" w:right="115"/>
              <w:rPr>
                <w:noProof/>
                <w:color w:val="000000" w:themeColor="text1"/>
                <w:sz w:val="24"/>
              </w:rPr>
            </w:pPr>
            <w:r w:rsidRPr="00984D1E">
              <w:rPr>
                <w:noProof/>
                <w:color w:val="000000" w:themeColor="text1"/>
                <w:sz w:val="24"/>
              </w:rPr>
              <w:t>атауы</w:t>
            </w:r>
          </w:p>
        </w:tc>
        <w:tc>
          <w:tcPr>
            <w:tcW w:w="2539" w:type="dxa"/>
          </w:tcPr>
          <w:p w14:paraId="5D245D76" w14:textId="77777777" w:rsidR="00C254C2" w:rsidRPr="00984D1E" w:rsidRDefault="00B21731">
            <w:pPr>
              <w:pStyle w:val="TableParagraph"/>
              <w:spacing w:before="128"/>
              <w:ind w:left="178" w:right="133"/>
              <w:rPr>
                <w:noProof/>
                <w:color w:val="000000" w:themeColor="text1"/>
                <w:sz w:val="24"/>
              </w:rPr>
            </w:pPr>
            <w:r w:rsidRPr="00984D1E">
              <w:rPr>
                <w:noProof/>
                <w:color w:val="000000" w:themeColor="text1"/>
                <w:sz w:val="24"/>
              </w:rPr>
              <w:t>Концентрация, мг/мл</w:t>
            </w:r>
          </w:p>
        </w:tc>
        <w:tc>
          <w:tcPr>
            <w:tcW w:w="2453" w:type="dxa"/>
          </w:tcPr>
          <w:p w14:paraId="57225D2B" w14:textId="77777777" w:rsidR="00C254C2" w:rsidRPr="00984D1E" w:rsidRDefault="00B21731">
            <w:pPr>
              <w:pStyle w:val="TableParagraph"/>
              <w:spacing w:line="267" w:lineRule="exact"/>
              <w:ind w:left="700" w:right="657"/>
              <w:rPr>
                <w:noProof/>
                <w:color w:val="000000" w:themeColor="text1"/>
                <w:sz w:val="24"/>
              </w:rPr>
            </w:pPr>
            <w:r w:rsidRPr="00984D1E">
              <w:rPr>
                <w:noProof/>
                <w:color w:val="000000" w:themeColor="text1"/>
                <w:sz w:val="24"/>
              </w:rPr>
              <w:t>Титр,</w:t>
            </w:r>
          </w:p>
          <w:p w14:paraId="5C5D2AA3" w14:textId="77777777" w:rsidR="00C254C2" w:rsidRPr="00984D1E" w:rsidRDefault="00B21731">
            <w:pPr>
              <w:pStyle w:val="TableParagraph"/>
              <w:spacing w:line="264" w:lineRule="exact"/>
              <w:ind w:left="700" w:right="690"/>
              <w:rPr>
                <w:noProof/>
                <w:color w:val="000000" w:themeColor="text1"/>
                <w:sz w:val="24"/>
              </w:rPr>
            </w:pPr>
            <w:r w:rsidRPr="00984D1E">
              <w:rPr>
                <w:noProof/>
                <w:color w:val="000000" w:themeColor="text1"/>
                <w:sz w:val="24"/>
              </w:rPr>
              <w:t>log</w:t>
            </w:r>
            <w:r w:rsidRPr="00984D1E">
              <w:rPr>
                <w:noProof/>
                <w:color w:val="000000" w:themeColor="text1"/>
                <w:sz w:val="16"/>
              </w:rPr>
              <w:t xml:space="preserve">2 </w:t>
            </w:r>
            <w:r w:rsidRPr="00984D1E">
              <w:rPr>
                <w:noProof/>
                <w:color w:val="000000" w:themeColor="text1"/>
                <w:sz w:val="24"/>
              </w:rPr>
              <w:t>± StD</w:t>
            </w:r>
          </w:p>
        </w:tc>
        <w:tc>
          <w:tcPr>
            <w:tcW w:w="2320" w:type="dxa"/>
          </w:tcPr>
          <w:p w14:paraId="7D399E41" w14:textId="4456F669" w:rsidR="00C254C2" w:rsidRPr="00984D1E" w:rsidRDefault="00B21731">
            <w:pPr>
              <w:pStyle w:val="TableParagraph"/>
              <w:spacing w:line="267" w:lineRule="exact"/>
              <w:ind w:left="382" w:right="374"/>
              <w:rPr>
                <w:noProof/>
                <w:color w:val="000000" w:themeColor="text1"/>
                <w:sz w:val="24"/>
              </w:rPr>
            </w:pPr>
            <w:r w:rsidRPr="00984D1E">
              <w:rPr>
                <w:noProof/>
                <w:color w:val="000000" w:themeColor="text1"/>
                <w:sz w:val="24"/>
              </w:rPr>
              <w:t>ПК үш</w:t>
            </w:r>
            <w:r w:rsidR="001154A8" w:rsidRPr="001154A8">
              <w:rPr>
                <w:noProof/>
                <w:vanish/>
                <w:color w:val="000000" w:themeColor="text1"/>
                <w:spacing w:val="-20"/>
                <w:w w:val="1"/>
                <w:sz w:val="24"/>
              </w:rPr>
              <w:t>‬</w:t>
            </w:r>
            <w:r w:rsidR="001154A8">
              <w:rPr>
                <w:noProof/>
                <w:color w:val="000000" w:themeColor="text1"/>
                <w:sz w:val="24"/>
              </w:rPr>
              <w:t xml:space="preserve">ін </w:t>
            </w:r>
            <w:r w:rsidRPr="00984D1E">
              <w:rPr>
                <w:noProof/>
                <w:color w:val="000000" w:themeColor="text1"/>
                <w:sz w:val="24"/>
              </w:rPr>
              <w:t>Титр,</w:t>
            </w:r>
          </w:p>
          <w:p w14:paraId="26792B29" w14:textId="77777777" w:rsidR="00C254C2" w:rsidRPr="00984D1E" w:rsidRDefault="00B21731">
            <w:pPr>
              <w:pStyle w:val="TableParagraph"/>
              <w:spacing w:line="264" w:lineRule="exact"/>
              <w:ind w:left="351" w:right="374"/>
              <w:rPr>
                <w:noProof/>
                <w:color w:val="000000" w:themeColor="text1"/>
                <w:sz w:val="24"/>
              </w:rPr>
            </w:pPr>
            <w:r w:rsidRPr="00984D1E">
              <w:rPr>
                <w:noProof/>
                <w:color w:val="000000" w:themeColor="text1"/>
                <w:sz w:val="24"/>
              </w:rPr>
              <w:t>log</w:t>
            </w:r>
            <w:r w:rsidRPr="00984D1E">
              <w:rPr>
                <w:noProof/>
                <w:color w:val="000000" w:themeColor="text1"/>
                <w:sz w:val="16"/>
              </w:rPr>
              <w:t xml:space="preserve">2 </w:t>
            </w:r>
            <w:r w:rsidRPr="00984D1E">
              <w:rPr>
                <w:noProof/>
                <w:color w:val="000000" w:themeColor="text1"/>
                <w:sz w:val="24"/>
              </w:rPr>
              <w:t>± StD</w:t>
            </w:r>
          </w:p>
        </w:tc>
      </w:tr>
      <w:tr w:rsidR="00C254C2" w:rsidRPr="00984D1E" w14:paraId="56F49397" w14:textId="77777777">
        <w:trPr>
          <w:trHeight w:val="275"/>
        </w:trPr>
        <w:tc>
          <w:tcPr>
            <w:tcW w:w="2268" w:type="dxa"/>
          </w:tcPr>
          <w:p w14:paraId="7F496220" w14:textId="77777777" w:rsidR="00C254C2" w:rsidRPr="00984D1E" w:rsidRDefault="00B21731">
            <w:pPr>
              <w:pStyle w:val="TableParagraph"/>
              <w:spacing w:line="256" w:lineRule="exact"/>
              <w:ind w:left="40"/>
              <w:rPr>
                <w:noProof/>
                <w:color w:val="000000" w:themeColor="text1"/>
                <w:sz w:val="24"/>
              </w:rPr>
            </w:pPr>
            <w:r w:rsidRPr="00984D1E">
              <w:rPr>
                <w:noProof/>
                <w:color w:val="000000" w:themeColor="text1"/>
                <w:sz w:val="24"/>
              </w:rPr>
              <w:t>1</w:t>
            </w:r>
          </w:p>
        </w:tc>
        <w:tc>
          <w:tcPr>
            <w:tcW w:w="2539" w:type="dxa"/>
          </w:tcPr>
          <w:p w14:paraId="3D465472" w14:textId="77777777" w:rsidR="00C254C2" w:rsidRPr="00984D1E" w:rsidRDefault="00B21731">
            <w:pPr>
              <w:pStyle w:val="TableParagraph"/>
              <w:spacing w:line="256" w:lineRule="exact"/>
              <w:ind w:left="43"/>
              <w:rPr>
                <w:noProof/>
                <w:color w:val="000000" w:themeColor="text1"/>
                <w:sz w:val="24"/>
              </w:rPr>
            </w:pPr>
            <w:r w:rsidRPr="00984D1E">
              <w:rPr>
                <w:noProof/>
                <w:color w:val="000000" w:themeColor="text1"/>
                <w:sz w:val="24"/>
              </w:rPr>
              <w:t>2</w:t>
            </w:r>
          </w:p>
        </w:tc>
        <w:tc>
          <w:tcPr>
            <w:tcW w:w="2453" w:type="dxa"/>
          </w:tcPr>
          <w:p w14:paraId="4E2265C4" w14:textId="77777777" w:rsidR="00C254C2" w:rsidRPr="00984D1E" w:rsidRDefault="00B21731">
            <w:pPr>
              <w:pStyle w:val="TableParagraph"/>
              <w:spacing w:line="256" w:lineRule="exact"/>
              <w:ind w:left="43"/>
              <w:rPr>
                <w:noProof/>
                <w:color w:val="000000" w:themeColor="text1"/>
                <w:sz w:val="24"/>
              </w:rPr>
            </w:pPr>
            <w:r w:rsidRPr="00984D1E">
              <w:rPr>
                <w:noProof/>
                <w:color w:val="000000" w:themeColor="text1"/>
                <w:sz w:val="24"/>
              </w:rPr>
              <w:t>3</w:t>
            </w:r>
          </w:p>
        </w:tc>
        <w:tc>
          <w:tcPr>
            <w:tcW w:w="2320" w:type="dxa"/>
          </w:tcPr>
          <w:p w14:paraId="18A6ED91" w14:textId="77777777" w:rsidR="00C254C2" w:rsidRPr="00984D1E" w:rsidRDefault="00B21731">
            <w:pPr>
              <w:pStyle w:val="TableParagraph"/>
              <w:spacing w:line="256" w:lineRule="exact"/>
              <w:ind w:left="8"/>
              <w:rPr>
                <w:noProof/>
                <w:color w:val="000000" w:themeColor="text1"/>
                <w:sz w:val="24"/>
              </w:rPr>
            </w:pPr>
            <w:r w:rsidRPr="00984D1E">
              <w:rPr>
                <w:noProof/>
                <w:color w:val="000000" w:themeColor="text1"/>
                <w:sz w:val="24"/>
              </w:rPr>
              <w:t>4</w:t>
            </w:r>
          </w:p>
        </w:tc>
      </w:tr>
      <w:tr w:rsidR="00C254C2" w:rsidRPr="00984D1E" w14:paraId="1515849F" w14:textId="77777777">
        <w:trPr>
          <w:trHeight w:val="253"/>
        </w:trPr>
        <w:tc>
          <w:tcPr>
            <w:tcW w:w="2268" w:type="dxa"/>
            <w:vMerge w:val="restart"/>
          </w:tcPr>
          <w:p w14:paraId="7FCEDF5E" w14:textId="77777777" w:rsidR="00C254C2" w:rsidRPr="00984D1E" w:rsidRDefault="00B21731">
            <w:pPr>
              <w:pStyle w:val="TableParagraph"/>
              <w:spacing w:line="247" w:lineRule="exact"/>
              <w:ind w:left="119" w:right="115"/>
              <w:rPr>
                <w:noProof/>
                <w:color w:val="000000" w:themeColor="text1"/>
              </w:rPr>
            </w:pPr>
            <w:r w:rsidRPr="00984D1E">
              <w:rPr>
                <w:noProof/>
                <w:color w:val="000000" w:themeColor="text1"/>
              </w:rPr>
              <w:t>AIP-15</w:t>
            </w:r>
          </w:p>
        </w:tc>
        <w:tc>
          <w:tcPr>
            <w:tcW w:w="2539" w:type="dxa"/>
          </w:tcPr>
          <w:p w14:paraId="3E5C1F58" w14:textId="77777777" w:rsidR="00C254C2" w:rsidRPr="00984D1E" w:rsidRDefault="00B21731">
            <w:pPr>
              <w:pStyle w:val="TableParagraph"/>
              <w:spacing w:line="234" w:lineRule="exact"/>
              <w:ind w:left="178" w:right="133"/>
              <w:rPr>
                <w:noProof/>
                <w:color w:val="000000" w:themeColor="text1"/>
              </w:rPr>
            </w:pPr>
            <w:r w:rsidRPr="00984D1E">
              <w:rPr>
                <w:noProof/>
                <w:color w:val="000000" w:themeColor="text1"/>
              </w:rPr>
              <w:t>0,0350</w:t>
            </w:r>
          </w:p>
        </w:tc>
        <w:tc>
          <w:tcPr>
            <w:tcW w:w="2453" w:type="dxa"/>
          </w:tcPr>
          <w:p w14:paraId="6F2B5918" w14:textId="77777777" w:rsidR="00C254C2" w:rsidRPr="00984D1E" w:rsidRDefault="00B21731">
            <w:pPr>
              <w:pStyle w:val="TableParagraph"/>
              <w:spacing w:line="234" w:lineRule="exact"/>
              <w:ind w:left="700" w:right="657"/>
              <w:rPr>
                <w:noProof/>
                <w:color w:val="000000" w:themeColor="text1"/>
              </w:rPr>
            </w:pPr>
            <w:r w:rsidRPr="00984D1E">
              <w:rPr>
                <w:noProof/>
                <w:color w:val="000000" w:themeColor="text1"/>
              </w:rPr>
              <w:t>6,0±0</w:t>
            </w:r>
          </w:p>
        </w:tc>
        <w:tc>
          <w:tcPr>
            <w:tcW w:w="2320" w:type="dxa"/>
            <w:vMerge w:val="restart"/>
          </w:tcPr>
          <w:p w14:paraId="6D05DDA9" w14:textId="77777777" w:rsidR="00C254C2" w:rsidRPr="00984D1E" w:rsidRDefault="00B21731">
            <w:pPr>
              <w:pStyle w:val="TableParagraph"/>
              <w:spacing w:line="247" w:lineRule="exact"/>
              <w:ind w:left="356" w:right="374"/>
              <w:rPr>
                <w:noProof/>
                <w:color w:val="000000" w:themeColor="text1"/>
              </w:rPr>
            </w:pPr>
            <w:r w:rsidRPr="00984D1E">
              <w:rPr>
                <w:noProof/>
                <w:color w:val="000000" w:themeColor="text1"/>
              </w:rPr>
              <w:t>6,0±0</w:t>
            </w:r>
          </w:p>
        </w:tc>
      </w:tr>
      <w:tr w:rsidR="00C254C2" w:rsidRPr="00984D1E" w14:paraId="6DB653BC" w14:textId="77777777">
        <w:trPr>
          <w:trHeight w:val="251"/>
        </w:trPr>
        <w:tc>
          <w:tcPr>
            <w:tcW w:w="2268" w:type="dxa"/>
            <w:vMerge/>
            <w:tcBorders>
              <w:top w:val="nil"/>
            </w:tcBorders>
          </w:tcPr>
          <w:p w14:paraId="758D94B6" w14:textId="77777777" w:rsidR="00C254C2" w:rsidRPr="00984D1E" w:rsidRDefault="00C254C2">
            <w:pPr>
              <w:rPr>
                <w:noProof/>
                <w:color w:val="000000" w:themeColor="text1"/>
                <w:sz w:val="2"/>
                <w:szCs w:val="2"/>
              </w:rPr>
            </w:pPr>
          </w:p>
        </w:tc>
        <w:tc>
          <w:tcPr>
            <w:tcW w:w="2539" w:type="dxa"/>
          </w:tcPr>
          <w:p w14:paraId="538EF8DC" w14:textId="77777777" w:rsidR="00C254C2" w:rsidRPr="00984D1E" w:rsidRDefault="00B21731">
            <w:pPr>
              <w:pStyle w:val="TableParagraph"/>
              <w:spacing w:line="232" w:lineRule="exact"/>
              <w:ind w:left="178" w:right="133"/>
              <w:rPr>
                <w:noProof/>
                <w:color w:val="000000" w:themeColor="text1"/>
              </w:rPr>
            </w:pPr>
            <w:r w:rsidRPr="00984D1E">
              <w:rPr>
                <w:noProof/>
                <w:color w:val="000000" w:themeColor="text1"/>
              </w:rPr>
              <w:t>0,0175</w:t>
            </w:r>
          </w:p>
        </w:tc>
        <w:tc>
          <w:tcPr>
            <w:tcW w:w="2453" w:type="dxa"/>
          </w:tcPr>
          <w:p w14:paraId="2EEDFBBF" w14:textId="77777777" w:rsidR="00C254C2" w:rsidRPr="00984D1E" w:rsidRDefault="00B21731">
            <w:pPr>
              <w:pStyle w:val="TableParagraph"/>
              <w:spacing w:line="232" w:lineRule="exact"/>
              <w:ind w:left="700" w:right="657"/>
              <w:rPr>
                <w:noProof/>
                <w:color w:val="000000" w:themeColor="text1"/>
              </w:rPr>
            </w:pPr>
            <w:r w:rsidRPr="00984D1E">
              <w:rPr>
                <w:noProof/>
                <w:color w:val="000000" w:themeColor="text1"/>
              </w:rPr>
              <w:t>6,0±0</w:t>
            </w:r>
          </w:p>
        </w:tc>
        <w:tc>
          <w:tcPr>
            <w:tcW w:w="2320" w:type="dxa"/>
            <w:vMerge/>
            <w:tcBorders>
              <w:top w:val="nil"/>
            </w:tcBorders>
          </w:tcPr>
          <w:p w14:paraId="7ADF9078" w14:textId="77777777" w:rsidR="00C254C2" w:rsidRPr="00984D1E" w:rsidRDefault="00C254C2">
            <w:pPr>
              <w:rPr>
                <w:noProof/>
                <w:color w:val="000000" w:themeColor="text1"/>
                <w:sz w:val="2"/>
                <w:szCs w:val="2"/>
              </w:rPr>
            </w:pPr>
          </w:p>
        </w:tc>
      </w:tr>
      <w:tr w:rsidR="00C254C2" w:rsidRPr="00984D1E" w14:paraId="23B6CC85" w14:textId="77777777">
        <w:trPr>
          <w:trHeight w:val="253"/>
        </w:trPr>
        <w:tc>
          <w:tcPr>
            <w:tcW w:w="2268" w:type="dxa"/>
            <w:vMerge/>
            <w:tcBorders>
              <w:top w:val="nil"/>
            </w:tcBorders>
          </w:tcPr>
          <w:p w14:paraId="06B75527" w14:textId="77777777" w:rsidR="00C254C2" w:rsidRPr="00984D1E" w:rsidRDefault="00C254C2">
            <w:pPr>
              <w:rPr>
                <w:noProof/>
                <w:color w:val="000000" w:themeColor="text1"/>
                <w:sz w:val="2"/>
                <w:szCs w:val="2"/>
              </w:rPr>
            </w:pPr>
          </w:p>
        </w:tc>
        <w:tc>
          <w:tcPr>
            <w:tcW w:w="2539" w:type="dxa"/>
          </w:tcPr>
          <w:p w14:paraId="424A6467" w14:textId="77777777" w:rsidR="00C254C2" w:rsidRPr="00984D1E" w:rsidRDefault="00B21731">
            <w:pPr>
              <w:pStyle w:val="TableParagraph"/>
              <w:spacing w:line="234" w:lineRule="exact"/>
              <w:ind w:left="178" w:right="133"/>
              <w:rPr>
                <w:noProof/>
                <w:color w:val="000000" w:themeColor="text1"/>
              </w:rPr>
            </w:pPr>
            <w:r w:rsidRPr="00984D1E">
              <w:rPr>
                <w:noProof/>
                <w:color w:val="000000" w:themeColor="text1"/>
              </w:rPr>
              <w:t>0,0088</w:t>
            </w:r>
          </w:p>
        </w:tc>
        <w:tc>
          <w:tcPr>
            <w:tcW w:w="2453" w:type="dxa"/>
          </w:tcPr>
          <w:p w14:paraId="3AFA95D7" w14:textId="77777777" w:rsidR="00C254C2" w:rsidRPr="00984D1E" w:rsidRDefault="00B21731">
            <w:pPr>
              <w:pStyle w:val="TableParagraph"/>
              <w:spacing w:line="234" w:lineRule="exact"/>
              <w:ind w:left="700" w:right="657"/>
              <w:rPr>
                <w:noProof/>
                <w:color w:val="000000" w:themeColor="text1"/>
              </w:rPr>
            </w:pPr>
            <w:r w:rsidRPr="00984D1E">
              <w:rPr>
                <w:noProof/>
                <w:color w:val="000000" w:themeColor="text1"/>
              </w:rPr>
              <w:t>6,0±0</w:t>
            </w:r>
          </w:p>
        </w:tc>
        <w:tc>
          <w:tcPr>
            <w:tcW w:w="2320" w:type="dxa"/>
            <w:vMerge/>
            <w:tcBorders>
              <w:top w:val="nil"/>
            </w:tcBorders>
          </w:tcPr>
          <w:p w14:paraId="3A532B74" w14:textId="77777777" w:rsidR="00C254C2" w:rsidRPr="00984D1E" w:rsidRDefault="00C254C2">
            <w:pPr>
              <w:rPr>
                <w:noProof/>
                <w:color w:val="000000" w:themeColor="text1"/>
                <w:sz w:val="2"/>
                <w:szCs w:val="2"/>
              </w:rPr>
            </w:pPr>
          </w:p>
        </w:tc>
      </w:tr>
      <w:tr w:rsidR="00C254C2" w:rsidRPr="00984D1E" w14:paraId="32F6926F" w14:textId="77777777">
        <w:trPr>
          <w:trHeight w:val="251"/>
        </w:trPr>
        <w:tc>
          <w:tcPr>
            <w:tcW w:w="2268" w:type="dxa"/>
            <w:vMerge/>
            <w:tcBorders>
              <w:top w:val="nil"/>
            </w:tcBorders>
          </w:tcPr>
          <w:p w14:paraId="36D0D9D1" w14:textId="77777777" w:rsidR="00C254C2" w:rsidRPr="00984D1E" w:rsidRDefault="00C254C2">
            <w:pPr>
              <w:rPr>
                <w:noProof/>
                <w:color w:val="000000" w:themeColor="text1"/>
                <w:sz w:val="2"/>
                <w:szCs w:val="2"/>
              </w:rPr>
            </w:pPr>
          </w:p>
        </w:tc>
        <w:tc>
          <w:tcPr>
            <w:tcW w:w="2539" w:type="dxa"/>
          </w:tcPr>
          <w:p w14:paraId="0540F60E" w14:textId="77777777" w:rsidR="00C254C2" w:rsidRPr="00984D1E" w:rsidRDefault="00B21731">
            <w:pPr>
              <w:pStyle w:val="TableParagraph"/>
              <w:spacing w:line="232" w:lineRule="exact"/>
              <w:ind w:left="178" w:right="133"/>
              <w:rPr>
                <w:noProof/>
                <w:color w:val="000000" w:themeColor="text1"/>
              </w:rPr>
            </w:pPr>
            <w:r w:rsidRPr="00984D1E">
              <w:rPr>
                <w:noProof/>
                <w:color w:val="000000" w:themeColor="text1"/>
              </w:rPr>
              <w:t>0,0044</w:t>
            </w:r>
          </w:p>
        </w:tc>
        <w:tc>
          <w:tcPr>
            <w:tcW w:w="2453" w:type="dxa"/>
          </w:tcPr>
          <w:p w14:paraId="282C235F" w14:textId="77777777" w:rsidR="00C254C2" w:rsidRPr="00984D1E" w:rsidRDefault="00B21731">
            <w:pPr>
              <w:pStyle w:val="TableParagraph"/>
              <w:spacing w:line="232" w:lineRule="exact"/>
              <w:ind w:left="700" w:right="657"/>
              <w:rPr>
                <w:noProof/>
                <w:color w:val="000000" w:themeColor="text1"/>
              </w:rPr>
            </w:pPr>
            <w:r w:rsidRPr="00984D1E">
              <w:rPr>
                <w:noProof/>
                <w:color w:val="000000" w:themeColor="text1"/>
              </w:rPr>
              <w:t>6,0±0</w:t>
            </w:r>
          </w:p>
        </w:tc>
        <w:tc>
          <w:tcPr>
            <w:tcW w:w="2320" w:type="dxa"/>
            <w:vMerge/>
            <w:tcBorders>
              <w:top w:val="nil"/>
            </w:tcBorders>
          </w:tcPr>
          <w:p w14:paraId="4055B466" w14:textId="77777777" w:rsidR="00C254C2" w:rsidRPr="00984D1E" w:rsidRDefault="00C254C2">
            <w:pPr>
              <w:rPr>
                <w:noProof/>
                <w:color w:val="000000" w:themeColor="text1"/>
                <w:sz w:val="2"/>
                <w:szCs w:val="2"/>
              </w:rPr>
            </w:pPr>
          </w:p>
        </w:tc>
      </w:tr>
      <w:tr w:rsidR="00C254C2" w:rsidRPr="00984D1E" w14:paraId="78D14299" w14:textId="77777777">
        <w:trPr>
          <w:trHeight w:val="253"/>
        </w:trPr>
        <w:tc>
          <w:tcPr>
            <w:tcW w:w="2268" w:type="dxa"/>
            <w:vMerge/>
            <w:tcBorders>
              <w:top w:val="nil"/>
            </w:tcBorders>
          </w:tcPr>
          <w:p w14:paraId="385C7CF3" w14:textId="77777777" w:rsidR="00C254C2" w:rsidRPr="00984D1E" w:rsidRDefault="00C254C2">
            <w:pPr>
              <w:rPr>
                <w:noProof/>
                <w:color w:val="000000" w:themeColor="text1"/>
                <w:sz w:val="2"/>
                <w:szCs w:val="2"/>
              </w:rPr>
            </w:pPr>
          </w:p>
        </w:tc>
        <w:tc>
          <w:tcPr>
            <w:tcW w:w="2539" w:type="dxa"/>
          </w:tcPr>
          <w:p w14:paraId="4F323AD6" w14:textId="77777777" w:rsidR="00C254C2" w:rsidRPr="00984D1E" w:rsidRDefault="00B21731">
            <w:pPr>
              <w:pStyle w:val="TableParagraph"/>
              <w:spacing w:line="234" w:lineRule="exact"/>
              <w:ind w:left="178" w:right="133"/>
              <w:rPr>
                <w:noProof/>
                <w:color w:val="000000" w:themeColor="text1"/>
              </w:rPr>
            </w:pPr>
            <w:r w:rsidRPr="00984D1E">
              <w:rPr>
                <w:noProof/>
                <w:color w:val="000000" w:themeColor="text1"/>
              </w:rPr>
              <w:t>0,0022</w:t>
            </w:r>
          </w:p>
        </w:tc>
        <w:tc>
          <w:tcPr>
            <w:tcW w:w="2453" w:type="dxa"/>
          </w:tcPr>
          <w:p w14:paraId="5508054C" w14:textId="77777777" w:rsidR="00C254C2" w:rsidRPr="00984D1E" w:rsidRDefault="00B21731">
            <w:pPr>
              <w:pStyle w:val="TableParagraph"/>
              <w:spacing w:line="234" w:lineRule="exact"/>
              <w:ind w:left="700" w:right="657"/>
              <w:rPr>
                <w:noProof/>
                <w:color w:val="000000" w:themeColor="text1"/>
              </w:rPr>
            </w:pPr>
            <w:r w:rsidRPr="00984D1E">
              <w:rPr>
                <w:noProof/>
                <w:color w:val="000000" w:themeColor="text1"/>
              </w:rPr>
              <w:t>6,0±0</w:t>
            </w:r>
          </w:p>
        </w:tc>
        <w:tc>
          <w:tcPr>
            <w:tcW w:w="2320" w:type="dxa"/>
            <w:vMerge/>
            <w:tcBorders>
              <w:top w:val="nil"/>
            </w:tcBorders>
          </w:tcPr>
          <w:p w14:paraId="2FC0217B" w14:textId="77777777" w:rsidR="00C254C2" w:rsidRPr="00984D1E" w:rsidRDefault="00C254C2">
            <w:pPr>
              <w:rPr>
                <w:noProof/>
                <w:color w:val="000000" w:themeColor="text1"/>
                <w:sz w:val="2"/>
                <w:szCs w:val="2"/>
              </w:rPr>
            </w:pPr>
          </w:p>
        </w:tc>
      </w:tr>
      <w:tr w:rsidR="00C254C2" w:rsidRPr="00984D1E" w14:paraId="28F3D8EA" w14:textId="77777777">
        <w:trPr>
          <w:trHeight w:val="251"/>
        </w:trPr>
        <w:tc>
          <w:tcPr>
            <w:tcW w:w="2268" w:type="dxa"/>
            <w:vMerge/>
            <w:tcBorders>
              <w:top w:val="nil"/>
            </w:tcBorders>
          </w:tcPr>
          <w:p w14:paraId="0EF4DC66" w14:textId="77777777" w:rsidR="00C254C2" w:rsidRPr="00984D1E" w:rsidRDefault="00C254C2">
            <w:pPr>
              <w:rPr>
                <w:noProof/>
                <w:color w:val="000000" w:themeColor="text1"/>
                <w:sz w:val="2"/>
                <w:szCs w:val="2"/>
              </w:rPr>
            </w:pPr>
          </w:p>
        </w:tc>
        <w:tc>
          <w:tcPr>
            <w:tcW w:w="2539" w:type="dxa"/>
          </w:tcPr>
          <w:p w14:paraId="62B7EF6C" w14:textId="77777777" w:rsidR="00C254C2" w:rsidRPr="00984D1E" w:rsidRDefault="00B21731">
            <w:pPr>
              <w:pStyle w:val="TableParagraph"/>
              <w:spacing w:line="232" w:lineRule="exact"/>
              <w:ind w:left="178" w:right="133"/>
              <w:rPr>
                <w:noProof/>
                <w:color w:val="000000" w:themeColor="text1"/>
              </w:rPr>
            </w:pPr>
            <w:r w:rsidRPr="00984D1E">
              <w:rPr>
                <w:noProof/>
                <w:color w:val="000000" w:themeColor="text1"/>
              </w:rPr>
              <w:t>0,0011</w:t>
            </w:r>
          </w:p>
        </w:tc>
        <w:tc>
          <w:tcPr>
            <w:tcW w:w="2453" w:type="dxa"/>
          </w:tcPr>
          <w:p w14:paraId="4568EF2E" w14:textId="77777777" w:rsidR="00C254C2" w:rsidRPr="00984D1E" w:rsidRDefault="00B21731">
            <w:pPr>
              <w:pStyle w:val="TableParagraph"/>
              <w:spacing w:line="232" w:lineRule="exact"/>
              <w:ind w:left="700" w:right="657"/>
              <w:rPr>
                <w:noProof/>
                <w:color w:val="000000" w:themeColor="text1"/>
              </w:rPr>
            </w:pPr>
            <w:r w:rsidRPr="00984D1E">
              <w:rPr>
                <w:noProof/>
                <w:color w:val="000000" w:themeColor="text1"/>
              </w:rPr>
              <w:t>6,0±0</w:t>
            </w:r>
          </w:p>
        </w:tc>
        <w:tc>
          <w:tcPr>
            <w:tcW w:w="2320" w:type="dxa"/>
            <w:vMerge/>
            <w:tcBorders>
              <w:top w:val="nil"/>
            </w:tcBorders>
          </w:tcPr>
          <w:p w14:paraId="65AC9598" w14:textId="77777777" w:rsidR="00C254C2" w:rsidRPr="00984D1E" w:rsidRDefault="00C254C2">
            <w:pPr>
              <w:rPr>
                <w:noProof/>
                <w:color w:val="000000" w:themeColor="text1"/>
                <w:sz w:val="2"/>
                <w:szCs w:val="2"/>
              </w:rPr>
            </w:pPr>
          </w:p>
        </w:tc>
      </w:tr>
      <w:tr w:rsidR="00C254C2" w:rsidRPr="00984D1E" w14:paraId="4091575B" w14:textId="77777777">
        <w:trPr>
          <w:trHeight w:val="253"/>
        </w:trPr>
        <w:tc>
          <w:tcPr>
            <w:tcW w:w="2268" w:type="dxa"/>
            <w:vMerge w:val="restart"/>
          </w:tcPr>
          <w:p w14:paraId="2DD543AE" w14:textId="77777777" w:rsidR="00C254C2" w:rsidRPr="00984D1E" w:rsidRDefault="00B21731">
            <w:pPr>
              <w:pStyle w:val="TableParagraph"/>
              <w:spacing w:line="249" w:lineRule="exact"/>
              <w:ind w:left="119" w:right="115"/>
              <w:rPr>
                <w:noProof/>
                <w:color w:val="000000" w:themeColor="text1"/>
              </w:rPr>
            </w:pPr>
            <w:r w:rsidRPr="00984D1E">
              <w:rPr>
                <w:noProof/>
                <w:color w:val="000000" w:themeColor="text1"/>
              </w:rPr>
              <w:t>AIP-16</w:t>
            </w:r>
          </w:p>
        </w:tc>
        <w:tc>
          <w:tcPr>
            <w:tcW w:w="2539" w:type="dxa"/>
          </w:tcPr>
          <w:p w14:paraId="6992264D" w14:textId="77777777" w:rsidR="00C254C2" w:rsidRPr="00984D1E" w:rsidRDefault="00B21731">
            <w:pPr>
              <w:pStyle w:val="TableParagraph"/>
              <w:spacing w:line="234" w:lineRule="exact"/>
              <w:ind w:left="178" w:right="133"/>
              <w:rPr>
                <w:noProof/>
                <w:color w:val="000000" w:themeColor="text1"/>
              </w:rPr>
            </w:pPr>
            <w:r w:rsidRPr="00984D1E">
              <w:rPr>
                <w:noProof/>
                <w:color w:val="000000" w:themeColor="text1"/>
              </w:rPr>
              <w:t>0,0800</w:t>
            </w:r>
          </w:p>
        </w:tc>
        <w:tc>
          <w:tcPr>
            <w:tcW w:w="2453" w:type="dxa"/>
          </w:tcPr>
          <w:p w14:paraId="26D44BBD" w14:textId="77777777" w:rsidR="00C254C2" w:rsidRPr="00984D1E" w:rsidRDefault="00B21731">
            <w:pPr>
              <w:pStyle w:val="TableParagraph"/>
              <w:spacing w:line="234" w:lineRule="exact"/>
              <w:ind w:left="700" w:right="657"/>
              <w:rPr>
                <w:noProof/>
                <w:color w:val="000000" w:themeColor="text1"/>
              </w:rPr>
            </w:pPr>
            <w:r w:rsidRPr="00984D1E">
              <w:rPr>
                <w:noProof/>
                <w:color w:val="000000" w:themeColor="text1"/>
              </w:rPr>
              <w:t>6,0±0</w:t>
            </w:r>
          </w:p>
        </w:tc>
        <w:tc>
          <w:tcPr>
            <w:tcW w:w="2320" w:type="dxa"/>
            <w:vMerge w:val="restart"/>
          </w:tcPr>
          <w:p w14:paraId="396A5D7D" w14:textId="77777777" w:rsidR="00C254C2" w:rsidRPr="00984D1E" w:rsidRDefault="00B21731">
            <w:pPr>
              <w:pStyle w:val="TableParagraph"/>
              <w:spacing w:line="249" w:lineRule="exact"/>
              <w:ind w:left="356" w:right="374"/>
              <w:rPr>
                <w:noProof/>
                <w:color w:val="000000" w:themeColor="text1"/>
              </w:rPr>
            </w:pPr>
            <w:r w:rsidRPr="00984D1E">
              <w:rPr>
                <w:noProof/>
                <w:color w:val="000000" w:themeColor="text1"/>
              </w:rPr>
              <w:t>6,0±0</w:t>
            </w:r>
          </w:p>
        </w:tc>
      </w:tr>
      <w:tr w:rsidR="00C254C2" w:rsidRPr="00984D1E" w14:paraId="2FE72ADD" w14:textId="77777777">
        <w:trPr>
          <w:trHeight w:val="254"/>
        </w:trPr>
        <w:tc>
          <w:tcPr>
            <w:tcW w:w="2268" w:type="dxa"/>
            <w:vMerge/>
            <w:tcBorders>
              <w:top w:val="nil"/>
            </w:tcBorders>
          </w:tcPr>
          <w:p w14:paraId="22D11AD2" w14:textId="77777777" w:rsidR="00C254C2" w:rsidRPr="00984D1E" w:rsidRDefault="00C254C2">
            <w:pPr>
              <w:rPr>
                <w:noProof/>
                <w:color w:val="000000" w:themeColor="text1"/>
                <w:sz w:val="2"/>
                <w:szCs w:val="2"/>
              </w:rPr>
            </w:pPr>
          </w:p>
        </w:tc>
        <w:tc>
          <w:tcPr>
            <w:tcW w:w="2539" w:type="dxa"/>
          </w:tcPr>
          <w:p w14:paraId="4AFEBF2F" w14:textId="77777777" w:rsidR="00C254C2" w:rsidRPr="00984D1E" w:rsidRDefault="00B21731">
            <w:pPr>
              <w:pStyle w:val="TableParagraph"/>
              <w:spacing w:line="234" w:lineRule="exact"/>
              <w:ind w:left="178" w:right="133"/>
              <w:rPr>
                <w:noProof/>
                <w:color w:val="000000" w:themeColor="text1"/>
              </w:rPr>
            </w:pPr>
            <w:r w:rsidRPr="00984D1E">
              <w:rPr>
                <w:noProof/>
                <w:color w:val="000000" w:themeColor="text1"/>
              </w:rPr>
              <w:t>0,0400</w:t>
            </w:r>
          </w:p>
        </w:tc>
        <w:tc>
          <w:tcPr>
            <w:tcW w:w="2453" w:type="dxa"/>
          </w:tcPr>
          <w:p w14:paraId="29F94033" w14:textId="77777777" w:rsidR="00C254C2" w:rsidRPr="00984D1E" w:rsidRDefault="00B21731">
            <w:pPr>
              <w:pStyle w:val="TableParagraph"/>
              <w:spacing w:line="234" w:lineRule="exact"/>
              <w:ind w:left="700" w:right="657"/>
              <w:rPr>
                <w:noProof/>
                <w:color w:val="000000" w:themeColor="text1"/>
              </w:rPr>
            </w:pPr>
            <w:r w:rsidRPr="00984D1E">
              <w:rPr>
                <w:noProof/>
                <w:color w:val="000000" w:themeColor="text1"/>
              </w:rPr>
              <w:t>6,0±0</w:t>
            </w:r>
          </w:p>
        </w:tc>
        <w:tc>
          <w:tcPr>
            <w:tcW w:w="2320" w:type="dxa"/>
            <w:vMerge/>
            <w:tcBorders>
              <w:top w:val="nil"/>
            </w:tcBorders>
          </w:tcPr>
          <w:p w14:paraId="5A209B00" w14:textId="77777777" w:rsidR="00C254C2" w:rsidRPr="00984D1E" w:rsidRDefault="00C254C2">
            <w:pPr>
              <w:rPr>
                <w:noProof/>
                <w:color w:val="000000" w:themeColor="text1"/>
                <w:sz w:val="2"/>
                <w:szCs w:val="2"/>
              </w:rPr>
            </w:pPr>
          </w:p>
        </w:tc>
      </w:tr>
      <w:tr w:rsidR="00C254C2" w:rsidRPr="00984D1E" w14:paraId="7445B6AB" w14:textId="77777777">
        <w:trPr>
          <w:trHeight w:val="251"/>
        </w:trPr>
        <w:tc>
          <w:tcPr>
            <w:tcW w:w="2268" w:type="dxa"/>
            <w:vMerge/>
            <w:tcBorders>
              <w:top w:val="nil"/>
            </w:tcBorders>
          </w:tcPr>
          <w:p w14:paraId="52642E49" w14:textId="77777777" w:rsidR="00C254C2" w:rsidRPr="00984D1E" w:rsidRDefault="00C254C2">
            <w:pPr>
              <w:rPr>
                <w:noProof/>
                <w:color w:val="000000" w:themeColor="text1"/>
                <w:sz w:val="2"/>
                <w:szCs w:val="2"/>
              </w:rPr>
            </w:pPr>
          </w:p>
        </w:tc>
        <w:tc>
          <w:tcPr>
            <w:tcW w:w="2539" w:type="dxa"/>
          </w:tcPr>
          <w:p w14:paraId="685083BA" w14:textId="77777777" w:rsidR="00C254C2" w:rsidRPr="00984D1E" w:rsidRDefault="00B21731">
            <w:pPr>
              <w:pStyle w:val="TableParagraph"/>
              <w:spacing w:line="232" w:lineRule="exact"/>
              <w:ind w:left="178" w:right="133"/>
              <w:rPr>
                <w:noProof/>
                <w:color w:val="000000" w:themeColor="text1"/>
              </w:rPr>
            </w:pPr>
            <w:r w:rsidRPr="00984D1E">
              <w:rPr>
                <w:noProof/>
                <w:color w:val="000000" w:themeColor="text1"/>
              </w:rPr>
              <w:t>0,0200</w:t>
            </w:r>
          </w:p>
        </w:tc>
        <w:tc>
          <w:tcPr>
            <w:tcW w:w="2453" w:type="dxa"/>
          </w:tcPr>
          <w:p w14:paraId="73DA7545" w14:textId="77777777" w:rsidR="00C254C2" w:rsidRPr="00984D1E" w:rsidRDefault="00B21731">
            <w:pPr>
              <w:pStyle w:val="TableParagraph"/>
              <w:spacing w:line="232" w:lineRule="exact"/>
              <w:ind w:left="700" w:right="657"/>
              <w:rPr>
                <w:noProof/>
                <w:color w:val="000000" w:themeColor="text1"/>
              </w:rPr>
            </w:pPr>
            <w:r w:rsidRPr="00984D1E">
              <w:rPr>
                <w:noProof/>
                <w:color w:val="000000" w:themeColor="text1"/>
              </w:rPr>
              <w:t>6,0±0</w:t>
            </w:r>
          </w:p>
        </w:tc>
        <w:tc>
          <w:tcPr>
            <w:tcW w:w="2320" w:type="dxa"/>
            <w:vMerge/>
            <w:tcBorders>
              <w:top w:val="nil"/>
            </w:tcBorders>
          </w:tcPr>
          <w:p w14:paraId="1ED1DE31" w14:textId="77777777" w:rsidR="00C254C2" w:rsidRPr="00984D1E" w:rsidRDefault="00C254C2">
            <w:pPr>
              <w:rPr>
                <w:noProof/>
                <w:color w:val="000000" w:themeColor="text1"/>
                <w:sz w:val="2"/>
                <w:szCs w:val="2"/>
              </w:rPr>
            </w:pPr>
          </w:p>
        </w:tc>
      </w:tr>
      <w:tr w:rsidR="00C254C2" w:rsidRPr="00984D1E" w14:paraId="18AEA97B" w14:textId="77777777">
        <w:trPr>
          <w:trHeight w:val="254"/>
        </w:trPr>
        <w:tc>
          <w:tcPr>
            <w:tcW w:w="2268" w:type="dxa"/>
            <w:vMerge/>
            <w:tcBorders>
              <w:top w:val="nil"/>
            </w:tcBorders>
          </w:tcPr>
          <w:p w14:paraId="317DB928" w14:textId="77777777" w:rsidR="00C254C2" w:rsidRPr="00984D1E" w:rsidRDefault="00C254C2">
            <w:pPr>
              <w:rPr>
                <w:noProof/>
                <w:color w:val="000000" w:themeColor="text1"/>
                <w:sz w:val="2"/>
                <w:szCs w:val="2"/>
              </w:rPr>
            </w:pPr>
          </w:p>
        </w:tc>
        <w:tc>
          <w:tcPr>
            <w:tcW w:w="2539" w:type="dxa"/>
          </w:tcPr>
          <w:p w14:paraId="3F34F0E6" w14:textId="77777777" w:rsidR="00C254C2" w:rsidRPr="00984D1E" w:rsidRDefault="00B21731">
            <w:pPr>
              <w:pStyle w:val="TableParagraph"/>
              <w:spacing w:line="234" w:lineRule="exact"/>
              <w:ind w:left="178" w:right="133"/>
              <w:rPr>
                <w:noProof/>
                <w:color w:val="000000" w:themeColor="text1"/>
              </w:rPr>
            </w:pPr>
            <w:r w:rsidRPr="00984D1E">
              <w:rPr>
                <w:noProof/>
                <w:color w:val="000000" w:themeColor="text1"/>
              </w:rPr>
              <w:t>0,0100</w:t>
            </w:r>
          </w:p>
        </w:tc>
        <w:tc>
          <w:tcPr>
            <w:tcW w:w="2453" w:type="dxa"/>
          </w:tcPr>
          <w:p w14:paraId="6D0A7853" w14:textId="77777777" w:rsidR="00C254C2" w:rsidRPr="00984D1E" w:rsidRDefault="00B21731">
            <w:pPr>
              <w:pStyle w:val="TableParagraph"/>
              <w:spacing w:line="234" w:lineRule="exact"/>
              <w:ind w:left="700" w:right="657"/>
              <w:rPr>
                <w:noProof/>
                <w:color w:val="000000" w:themeColor="text1"/>
              </w:rPr>
            </w:pPr>
            <w:r w:rsidRPr="00984D1E">
              <w:rPr>
                <w:noProof/>
                <w:color w:val="000000" w:themeColor="text1"/>
              </w:rPr>
              <w:t>6,0±0</w:t>
            </w:r>
          </w:p>
        </w:tc>
        <w:tc>
          <w:tcPr>
            <w:tcW w:w="2320" w:type="dxa"/>
            <w:vMerge/>
            <w:tcBorders>
              <w:top w:val="nil"/>
            </w:tcBorders>
          </w:tcPr>
          <w:p w14:paraId="45B70103" w14:textId="77777777" w:rsidR="00C254C2" w:rsidRPr="00984D1E" w:rsidRDefault="00C254C2">
            <w:pPr>
              <w:rPr>
                <w:noProof/>
                <w:color w:val="000000" w:themeColor="text1"/>
                <w:sz w:val="2"/>
                <w:szCs w:val="2"/>
              </w:rPr>
            </w:pPr>
          </w:p>
        </w:tc>
      </w:tr>
      <w:tr w:rsidR="00C254C2" w:rsidRPr="00984D1E" w14:paraId="257EE6CB" w14:textId="77777777">
        <w:trPr>
          <w:trHeight w:val="251"/>
        </w:trPr>
        <w:tc>
          <w:tcPr>
            <w:tcW w:w="2268" w:type="dxa"/>
            <w:vMerge/>
            <w:tcBorders>
              <w:top w:val="nil"/>
            </w:tcBorders>
          </w:tcPr>
          <w:p w14:paraId="7FA8A1E8" w14:textId="77777777" w:rsidR="00C254C2" w:rsidRPr="00984D1E" w:rsidRDefault="00C254C2">
            <w:pPr>
              <w:rPr>
                <w:noProof/>
                <w:color w:val="000000" w:themeColor="text1"/>
                <w:sz w:val="2"/>
                <w:szCs w:val="2"/>
              </w:rPr>
            </w:pPr>
          </w:p>
        </w:tc>
        <w:tc>
          <w:tcPr>
            <w:tcW w:w="2539" w:type="dxa"/>
          </w:tcPr>
          <w:p w14:paraId="03583367" w14:textId="77777777" w:rsidR="00C254C2" w:rsidRPr="00984D1E" w:rsidRDefault="00B21731">
            <w:pPr>
              <w:pStyle w:val="TableParagraph"/>
              <w:spacing w:line="232" w:lineRule="exact"/>
              <w:ind w:left="178" w:right="133"/>
              <w:rPr>
                <w:noProof/>
                <w:color w:val="000000" w:themeColor="text1"/>
              </w:rPr>
            </w:pPr>
            <w:r w:rsidRPr="00984D1E">
              <w:rPr>
                <w:noProof/>
                <w:color w:val="000000" w:themeColor="text1"/>
              </w:rPr>
              <w:t>0,0050</w:t>
            </w:r>
          </w:p>
        </w:tc>
        <w:tc>
          <w:tcPr>
            <w:tcW w:w="2453" w:type="dxa"/>
          </w:tcPr>
          <w:p w14:paraId="69B89C1B" w14:textId="77777777" w:rsidR="00C254C2" w:rsidRPr="00984D1E" w:rsidRDefault="00B21731">
            <w:pPr>
              <w:pStyle w:val="TableParagraph"/>
              <w:spacing w:line="232" w:lineRule="exact"/>
              <w:ind w:left="700" w:right="657"/>
              <w:rPr>
                <w:noProof/>
                <w:color w:val="000000" w:themeColor="text1"/>
              </w:rPr>
            </w:pPr>
            <w:r w:rsidRPr="00984D1E">
              <w:rPr>
                <w:noProof/>
                <w:color w:val="000000" w:themeColor="text1"/>
              </w:rPr>
              <w:t>6,0±0</w:t>
            </w:r>
          </w:p>
        </w:tc>
        <w:tc>
          <w:tcPr>
            <w:tcW w:w="2320" w:type="dxa"/>
            <w:vMerge/>
            <w:tcBorders>
              <w:top w:val="nil"/>
            </w:tcBorders>
          </w:tcPr>
          <w:p w14:paraId="6A499FA8" w14:textId="77777777" w:rsidR="00C254C2" w:rsidRPr="00984D1E" w:rsidRDefault="00C254C2">
            <w:pPr>
              <w:rPr>
                <w:noProof/>
                <w:color w:val="000000" w:themeColor="text1"/>
                <w:sz w:val="2"/>
                <w:szCs w:val="2"/>
              </w:rPr>
            </w:pPr>
          </w:p>
        </w:tc>
      </w:tr>
      <w:tr w:rsidR="00C254C2" w:rsidRPr="00984D1E" w14:paraId="2EBF7E6B" w14:textId="77777777">
        <w:trPr>
          <w:trHeight w:val="254"/>
        </w:trPr>
        <w:tc>
          <w:tcPr>
            <w:tcW w:w="2268" w:type="dxa"/>
            <w:vMerge/>
            <w:tcBorders>
              <w:top w:val="nil"/>
            </w:tcBorders>
          </w:tcPr>
          <w:p w14:paraId="1068CFC4" w14:textId="77777777" w:rsidR="00C254C2" w:rsidRPr="00984D1E" w:rsidRDefault="00C254C2">
            <w:pPr>
              <w:rPr>
                <w:noProof/>
                <w:color w:val="000000" w:themeColor="text1"/>
                <w:sz w:val="2"/>
                <w:szCs w:val="2"/>
              </w:rPr>
            </w:pPr>
          </w:p>
        </w:tc>
        <w:tc>
          <w:tcPr>
            <w:tcW w:w="2539" w:type="dxa"/>
          </w:tcPr>
          <w:p w14:paraId="1FF759C3" w14:textId="77777777" w:rsidR="00C254C2" w:rsidRPr="00984D1E" w:rsidRDefault="00B21731">
            <w:pPr>
              <w:pStyle w:val="TableParagraph"/>
              <w:spacing w:line="234" w:lineRule="exact"/>
              <w:ind w:left="178" w:right="133"/>
              <w:rPr>
                <w:noProof/>
                <w:color w:val="000000" w:themeColor="text1"/>
              </w:rPr>
            </w:pPr>
            <w:r w:rsidRPr="00984D1E">
              <w:rPr>
                <w:noProof/>
                <w:color w:val="000000" w:themeColor="text1"/>
              </w:rPr>
              <w:t>0,0025</w:t>
            </w:r>
          </w:p>
        </w:tc>
        <w:tc>
          <w:tcPr>
            <w:tcW w:w="2453" w:type="dxa"/>
          </w:tcPr>
          <w:p w14:paraId="6F3B5339" w14:textId="77777777" w:rsidR="00C254C2" w:rsidRPr="00984D1E" w:rsidRDefault="00B21731">
            <w:pPr>
              <w:pStyle w:val="TableParagraph"/>
              <w:spacing w:line="234" w:lineRule="exact"/>
              <w:ind w:left="700" w:right="657"/>
              <w:rPr>
                <w:noProof/>
                <w:color w:val="000000" w:themeColor="text1"/>
              </w:rPr>
            </w:pPr>
            <w:r w:rsidRPr="00984D1E">
              <w:rPr>
                <w:noProof/>
                <w:color w:val="000000" w:themeColor="text1"/>
              </w:rPr>
              <w:t>6,0±0</w:t>
            </w:r>
          </w:p>
        </w:tc>
        <w:tc>
          <w:tcPr>
            <w:tcW w:w="2320" w:type="dxa"/>
            <w:vMerge/>
            <w:tcBorders>
              <w:top w:val="nil"/>
            </w:tcBorders>
          </w:tcPr>
          <w:p w14:paraId="51F49330" w14:textId="77777777" w:rsidR="00C254C2" w:rsidRPr="00984D1E" w:rsidRDefault="00C254C2">
            <w:pPr>
              <w:rPr>
                <w:noProof/>
                <w:color w:val="000000" w:themeColor="text1"/>
                <w:sz w:val="2"/>
                <w:szCs w:val="2"/>
              </w:rPr>
            </w:pPr>
          </w:p>
        </w:tc>
      </w:tr>
      <w:tr w:rsidR="00C254C2" w:rsidRPr="00984D1E" w14:paraId="407D3BA7" w14:textId="77777777">
        <w:trPr>
          <w:trHeight w:val="251"/>
        </w:trPr>
        <w:tc>
          <w:tcPr>
            <w:tcW w:w="2268" w:type="dxa"/>
            <w:vMerge w:val="restart"/>
          </w:tcPr>
          <w:p w14:paraId="03618A85" w14:textId="77777777" w:rsidR="00C254C2" w:rsidRPr="00984D1E" w:rsidRDefault="00B21731">
            <w:pPr>
              <w:pStyle w:val="TableParagraph"/>
              <w:spacing w:line="247" w:lineRule="exact"/>
              <w:ind w:left="119" w:right="115"/>
              <w:rPr>
                <w:noProof/>
                <w:color w:val="000000" w:themeColor="text1"/>
              </w:rPr>
            </w:pPr>
            <w:r w:rsidRPr="00984D1E">
              <w:rPr>
                <w:noProof/>
                <w:color w:val="000000" w:themeColor="text1"/>
              </w:rPr>
              <w:t>AIP-17</w:t>
            </w:r>
          </w:p>
        </w:tc>
        <w:tc>
          <w:tcPr>
            <w:tcW w:w="2539" w:type="dxa"/>
          </w:tcPr>
          <w:p w14:paraId="500BB3E8" w14:textId="77777777" w:rsidR="00C254C2" w:rsidRPr="00984D1E" w:rsidRDefault="00B21731">
            <w:pPr>
              <w:pStyle w:val="TableParagraph"/>
              <w:spacing w:line="232" w:lineRule="exact"/>
              <w:ind w:left="178" w:right="133"/>
              <w:rPr>
                <w:noProof/>
                <w:color w:val="000000" w:themeColor="text1"/>
              </w:rPr>
            </w:pPr>
            <w:r w:rsidRPr="00984D1E">
              <w:rPr>
                <w:noProof/>
                <w:color w:val="000000" w:themeColor="text1"/>
              </w:rPr>
              <w:t>2,000</w:t>
            </w:r>
          </w:p>
        </w:tc>
        <w:tc>
          <w:tcPr>
            <w:tcW w:w="2453" w:type="dxa"/>
          </w:tcPr>
          <w:p w14:paraId="6C01AFD5" w14:textId="77777777" w:rsidR="00C254C2" w:rsidRPr="00984D1E" w:rsidRDefault="00B21731">
            <w:pPr>
              <w:pStyle w:val="TableParagraph"/>
              <w:spacing w:line="232" w:lineRule="exact"/>
              <w:ind w:left="700" w:right="657"/>
              <w:rPr>
                <w:noProof/>
                <w:color w:val="000000" w:themeColor="text1"/>
              </w:rPr>
            </w:pPr>
            <w:r w:rsidRPr="00984D1E">
              <w:rPr>
                <w:noProof/>
                <w:color w:val="000000" w:themeColor="text1"/>
              </w:rPr>
              <w:t>5,0±0</w:t>
            </w:r>
          </w:p>
        </w:tc>
        <w:tc>
          <w:tcPr>
            <w:tcW w:w="2320" w:type="dxa"/>
            <w:vMerge w:val="restart"/>
          </w:tcPr>
          <w:p w14:paraId="17C37571" w14:textId="77777777" w:rsidR="00C254C2" w:rsidRPr="00984D1E" w:rsidRDefault="00B21731">
            <w:pPr>
              <w:pStyle w:val="TableParagraph"/>
              <w:spacing w:line="247" w:lineRule="exact"/>
              <w:ind w:left="356" w:right="374"/>
              <w:rPr>
                <w:noProof/>
                <w:color w:val="000000" w:themeColor="text1"/>
              </w:rPr>
            </w:pPr>
            <w:r w:rsidRPr="00984D1E">
              <w:rPr>
                <w:noProof/>
                <w:color w:val="000000" w:themeColor="text1"/>
              </w:rPr>
              <w:t>5,0±0</w:t>
            </w:r>
          </w:p>
        </w:tc>
      </w:tr>
      <w:tr w:rsidR="00C254C2" w:rsidRPr="00984D1E" w14:paraId="74AF24DB" w14:textId="77777777">
        <w:trPr>
          <w:trHeight w:val="254"/>
        </w:trPr>
        <w:tc>
          <w:tcPr>
            <w:tcW w:w="2268" w:type="dxa"/>
            <w:vMerge/>
            <w:tcBorders>
              <w:top w:val="nil"/>
            </w:tcBorders>
          </w:tcPr>
          <w:p w14:paraId="1F665A13" w14:textId="77777777" w:rsidR="00C254C2" w:rsidRPr="00984D1E" w:rsidRDefault="00C254C2">
            <w:pPr>
              <w:rPr>
                <w:noProof/>
                <w:color w:val="000000" w:themeColor="text1"/>
                <w:sz w:val="2"/>
                <w:szCs w:val="2"/>
              </w:rPr>
            </w:pPr>
          </w:p>
        </w:tc>
        <w:tc>
          <w:tcPr>
            <w:tcW w:w="2539" w:type="dxa"/>
          </w:tcPr>
          <w:p w14:paraId="349A4DAA" w14:textId="77777777" w:rsidR="00C254C2" w:rsidRPr="00984D1E" w:rsidRDefault="00B21731">
            <w:pPr>
              <w:pStyle w:val="TableParagraph"/>
              <w:spacing w:line="234" w:lineRule="exact"/>
              <w:ind w:left="178" w:right="133"/>
              <w:rPr>
                <w:noProof/>
                <w:color w:val="000000" w:themeColor="text1"/>
              </w:rPr>
            </w:pPr>
            <w:r w:rsidRPr="00984D1E">
              <w:rPr>
                <w:noProof/>
                <w:color w:val="000000" w:themeColor="text1"/>
              </w:rPr>
              <w:t>1,000</w:t>
            </w:r>
          </w:p>
        </w:tc>
        <w:tc>
          <w:tcPr>
            <w:tcW w:w="2453" w:type="dxa"/>
          </w:tcPr>
          <w:p w14:paraId="1EA24688" w14:textId="77777777" w:rsidR="00C254C2" w:rsidRPr="00984D1E" w:rsidRDefault="00B21731">
            <w:pPr>
              <w:pStyle w:val="TableParagraph"/>
              <w:spacing w:line="234" w:lineRule="exact"/>
              <w:ind w:left="700" w:right="657"/>
              <w:rPr>
                <w:noProof/>
                <w:color w:val="000000" w:themeColor="text1"/>
              </w:rPr>
            </w:pPr>
            <w:r w:rsidRPr="00984D1E">
              <w:rPr>
                <w:noProof/>
                <w:color w:val="000000" w:themeColor="text1"/>
              </w:rPr>
              <w:t>5,0±0</w:t>
            </w:r>
          </w:p>
        </w:tc>
        <w:tc>
          <w:tcPr>
            <w:tcW w:w="2320" w:type="dxa"/>
            <w:vMerge/>
            <w:tcBorders>
              <w:top w:val="nil"/>
            </w:tcBorders>
          </w:tcPr>
          <w:p w14:paraId="527885BA" w14:textId="77777777" w:rsidR="00C254C2" w:rsidRPr="00984D1E" w:rsidRDefault="00C254C2">
            <w:pPr>
              <w:rPr>
                <w:noProof/>
                <w:color w:val="000000" w:themeColor="text1"/>
                <w:sz w:val="2"/>
                <w:szCs w:val="2"/>
              </w:rPr>
            </w:pPr>
          </w:p>
        </w:tc>
      </w:tr>
      <w:tr w:rsidR="00C254C2" w:rsidRPr="00984D1E" w14:paraId="7200B047" w14:textId="77777777">
        <w:trPr>
          <w:trHeight w:val="253"/>
        </w:trPr>
        <w:tc>
          <w:tcPr>
            <w:tcW w:w="2268" w:type="dxa"/>
            <w:vMerge/>
            <w:tcBorders>
              <w:top w:val="nil"/>
            </w:tcBorders>
          </w:tcPr>
          <w:p w14:paraId="7E25E229" w14:textId="77777777" w:rsidR="00C254C2" w:rsidRPr="00984D1E" w:rsidRDefault="00C254C2">
            <w:pPr>
              <w:rPr>
                <w:noProof/>
                <w:color w:val="000000" w:themeColor="text1"/>
                <w:sz w:val="2"/>
                <w:szCs w:val="2"/>
              </w:rPr>
            </w:pPr>
          </w:p>
        </w:tc>
        <w:tc>
          <w:tcPr>
            <w:tcW w:w="2539" w:type="dxa"/>
          </w:tcPr>
          <w:p w14:paraId="0E6241CC" w14:textId="77777777" w:rsidR="00C254C2" w:rsidRPr="00984D1E" w:rsidRDefault="00B21731">
            <w:pPr>
              <w:pStyle w:val="TableParagraph"/>
              <w:spacing w:line="234" w:lineRule="exact"/>
              <w:ind w:left="178" w:right="133"/>
              <w:rPr>
                <w:noProof/>
                <w:color w:val="000000" w:themeColor="text1"/>
              </w:rPr>
            </w:pPr>
            <w:r w:rsidRPr="00984D1E">
              <w:rPr>
                <w:noProof/>
                <w:color w:val="000000" w:themeColor="text1"/>
              </w:rPr>
              <w:t>0,500</w:t>
            </w:r>
          </w:p>
        </w:tc>
        <w:tc>
          <w:tcPr>
            <w:tcW w:w="2453" w:type="dxa"/>
          </w:tcPr>
          <w:p w14:paraId="6A82EF2C" w14:textId="77777777" w:rsidR="00C254C2" w:rsidRPr="00984D1E" w:rsidRDefault="00B21731">
            <w:pPr>
              <w:pStyle w:val="TableParagraph"/>
              <w:spacing w:line="234" w:lineRule="exact"/>
              <w:ind w:left="700" w:right="657"/>
              <w:rPr>
                <w:noProof/>
                <w:color w:val="000000" w:themeColor="text1"/>
              </w:rPr>
            </w:pPr>
            <w:r w:rsidRPr="00984D1E">
              <w:rPr>
                <w:noProof/>
                <w:color w:val="000000" w:themeColor="text1"/>
              </w:rPr>
              <w:t>5,0±0</w:t>
            </w:r>
          </w:p>
        </w:tc>
        <w:tc>
          <w:tcPr>
            <w:tcW w:w="2320" w:type="dxa"/>
            <w:vMerge/>
            <w:tcBorders>
              <w:top w:val="nil"/>
            </w:tcBorders>
          </w:tcPr>
          <w:p w14:paraId="3C1E5070" w14:textId="77777777" w:rsidR="00C254C2" w:rsidRPr="00984D1E" w:rsidRDefault="00C254C2">
            <w:pPr>
              <w:rPr>
                <w:noProof/>
                <w:color w:val="000000" w:themeColor="text1"/>
                <w:sz w:val="2"/>
                <w:szCs w:val="2"/>
              </w:rPr>
            </w:pPr>
          </w:p>
        </w:tc>
      </w:tr>
      <w:tr w:rsidR="00C254C2" w:rsidRPr="00984D1E" w14:paraId="0DE288CC" w14:textId="77777777">
        <w:trPr>
          <w:trHeight w:val="251"/>
        </w:trPr>
        <w:tc>
          <w:tcPr>
            <w:tcW w:w="2268" w:type="dxa"/>
            <w:vMerge/>
            <w:tcBorders>
              <w:top w:val="nil"/>
            </w:tcBorders>
          </w:tcPr>
          <w:p w14:paraId="1F777A99" w14:textId="77777777" w:rsidR="00C254C2" w:rsidRPr="00984D1E" w:rsidRDefault="00C254C2">
            <w:pPr>
              <w:rPr>
                <w:noProof/>
                <w:color w:val="000000" w:themeColor="text1"/>
                <w:sz w:val="2"/>
                <w:szCs w:val="2"/>
              </w:rPr>
            </w:pPr>
          </w:p>
        </w:tc>
        <w:tc>
          <w:tcPr>
            <w:tcW w:w="2539" w:type="dxa"/>
          </w:tcPr>
          <w:p w14:paraId="45A6FB26" w14:textId="77777777" w:rsidR="00C254C2" w:rsidRPr="00984D1E" w:rsidRDefault="00B21731">
            <w:pPr>
              <w:pStyle w:val="TableParagraph"/>
              <w:spacing w:line="232" w:lineRule="exact"/>
              <w:ind w:left="178" w:right="133"/>
              <w:rPr>
                <w:noProof/>
                <w:color w:val="000000" w:themeColor="text1"/>
              </w:rPr>
            </w:pPr>
            <w:r w:rsidRPr="00984D1E">
              <w:rPr>
                <w:noProof/>
                <w:color w:val="000000" w:themeColor="text1"/>
              </w:rPr>
              <w:t>0,250</w:t>
            </w:r>
          </w:p>
        </w:tc>
        <w:tc>
          <w:tcPr>
            <w:tcW w:w="2453" w:type="dxa"/>
          </w:tcPr>
          <w:p w14:paraId="31FDCA28" w14:textId="77777777" w:rsidR="00C254C2" w:rsidRPr="00984D1E" w:rsidRDefault="00B21731">
            <w:pPr>
              <w:pStyle w:val="TableParagraph"/>
              <w:spacing w:line="232" w:lineRule="exact"/>
              <w:ind w:left="700" w:right="657"/>
              <w:rPr>
                <w:noProof/>
                <w:color w:val="000000" w:themeColor="text1"/>
              </w:rPr>
            </w:pPr>
            <w:r w:rsidRPr="00984D1E">
              <w:rPr>
                <w:noProof/>
                <w:color w:val="000000" w:themeColor="text1"/>
              </w:rPr>
              <w:t>5,0±0</w:t>
            </w:r>
          </w:p>
        </w:tc>
        <w:tc>
          <w:tcPr>
            <w:tcW w:w="2320" w:type="dxa"/>
            <w:vMerge/>
            <w:tcBorders>
              <w:top w:val="nil"/>
            </w:tcBorders>
          </w:tcPr>
          <w:p w14:paraId="704122D7" w14:textId="77777777" w:rsidR="00C254C2" w:rsidRPr="00984D1E" w:rsidRDefault="00C254C2">
            <w:pPr>
              <w:rPr>
                <w:noProof/>
                <w:color w:val="000000" w:themeColor="text1"/>
                <w:sz w:val="2"/>
                <w:szCs w:val="2"/>
              </w:rPr>
            </w:pPr>
          </w:p>
        </w:tc>
      </w:tr>
      <w:tr w:rsidR="00C254C2" w:rsidRPr="00984D1E" w14:paraId="31865207" w14:textId="77777777">
        <w:trPr>
          <w:trHeight w:val="253"/>
        </w:trPr>
        <w:tc>
          <w:tcPr>
            <w:tcW w:w="2268" w:type="dxa"/>
            <w:vMerge/>
            <w:tcBorders>
              <w:top w:val="nil"/>
            </w:tcBorders>
          </w:tcPr>
          <w:p w14:paraId="46A6A2CC" w14:textId="77777777" w:rsidR="00C254C2" w:rsidRPr="00984D1E" w:rsidRDefault="00C254C2">
            <w:pPr>
              <w:rPr>
                <w:noProof/>
                <w:color w:val="000000" w:themeColor="text1"/>
                <w:sz w:val="2"/>
                <w:szCs w:val="2"/>
              </w:rPr>
            </w:pPr>
          </w:p>
        </w:tc>
        <w:tc>
          <w:tcPr>
            <w:tcW w:w="2539" w:type="dxa"/>
          </w:tcPr>
          <w:p w14:paraId="01C037CB" w14:textId="77777777" w:rsidR="00C254C2" w:rsidRPr="00984D1E" w:rsidRDefault="00B21731">
            <w:pPr>
              <w:pStyle w:val="TableParagraph"/>
              <w:spacing w:line="234" w:lineRule="exact"/>
              <w:ind w:left="178" w:right="133"/>
              <w:rPr>
                <w:noProof/>
                <w:color w:val="000000" w:themeColor="text1"/>
              </w:rPr>
            </w:pPr>
            <w:r w:rsidRPr="00984D1E">
              <w:rPr>
                <w:noProof/>
                <w:color w:val="000000" w:themeColor="text1"/>
              </w:rPr>
              <w:t>0,125</w:t>
            </w:r>
          </w:p>
        </w:tc>
        <w:tc>
          <w:tcPr>
            <w:tcW w:w="2453" w:type="dxa"/>
          </w:tcPr>
          <w:p w14:paraId="46290564" w14:textId="77777777" w:rsidR="00C254C2" w:rsidRPr="00984D1E" w:rsidRDefault="00B21731">
            <w:pPr>
              <w:pStyle w:val="TableParagraph"/>
              <w:spacing w:line="234" w:lineRule="exact"/>
              <w:ind w:left="700" w:right="657"/>
              <w:rPr>
                <w:noProof/>
                <w:color w:val="000000" w:themeColor="text1"/>
              </w:rPr>
            </w:pPr>
            <w:r w:rsidRPr="00984D1E">
              <w:rPr>
                <w:noProof/>
                <w:color w:val="000000" w:themeColor="text1"/>
              </w:rPr>
              <w:t>5,0±0</w:t>
            </w:r>
          </w:p>
        </w:tc>
        <w:tc>
          <w:tcPr>
            <w:tcW w:w="2320" w:type="dxa"/>
            <w:vMerge/>
            <w:tcBorders>
              <w:top w:val="nil"/>
            </w:tcBorders>
          </w:tcPr>
          <w:p w14:paraId="2EC0B256" w14:textId="77777777" w:rsidR="00C254C2" w:rsidRPr="00984D1E" w:rsidRDefault="00C254C2">
            <w:pPr>
              <w:rPr>
                <w:noProof/>
                <w:color w:val="000000" w:themeColor="text1"/>
                <w:sz w:val="2"/>
                <w:szCs w:val="2"/>
              </w:rPr>
            </w:pPr>
          </w:p>
        </w:tc>
      </w:tr>
      <w:tr w:rsidR="00C254C2" w:rsidRPr="00984D1E" w14:paraId="57835EBC" w14:textId="77777777">
        <w:trPr>
          <w:trHeight w:val="251"/>
        </w:trPr>
        <w:tc>
          <w:tcPr>
            <w:tcW w:w="2268" w:type="dxa"/>
            <w:vMerge/>
            <w:tcBorders>
              <w:top w:val="nil"/>
            </w:tcBorders>
          </w:tcPr>
          <w:p w14:paraId="0905A6A5" w14:textId="77777777" w:rsidR="00C254C2" w:rsidRPr="00984D1E" w:rsidRDefault="00C254C2">
            <w:pPr>
              <w:rPr>
                <w:noProof/>
                <w:color w:val="000000" w:themeColor="text1"/>
                <w:sz w:val="2"/>
                <w:szCs w:val="2"/>
              </w:rPr>
            </w:pPr>
          </w:p>
        </w:tc>
        <w:tc>
          <w:tcPr>
            <w:tcW w:w="2539" w:type="dxa"/>
          </w:tcPr>
          <w:p w14:paraId="38D6C216" w14:textId="77777777" w:rsidR="00C254C2" w:rsidRPr="00984D1E" w:rsidRDefault="00B21731">
            <w:pPr>
              <w:pStyle w:val="TableParagraph"/>
              <w:spacing w:line="232" w:lineRule="exact"/>
              <w:ind w:left="178" w:right="133"/>
              <w:rPr>
                <w:noProof/>
                <w:color w:val="000000" w:themeColor="text1"/>
              </w:rPr>
            </w:pPr>
            <w:r w:rsidRPr="00984D1E">
              <w:rPr>
                <w:noProof/>
                <w:color w:val="000000" w:themeColor="text1"/>
              </w:rPr>
              <w:t>0,063</w:t>
            </w:r>
          </w:p>
        </w:tc>
        <w:tc>
          <w:tcPr>
            <w:tcW w:w="2453" w:type="dxa"/>
          </w:tcPr>
          <w:p w14:paraId="21E09E09" w14:textId="77777777" w:rsidR="00C254C2" w:rsidRPr="00984D1E" w:rsidRDefault="00B21731">
            <w:pPr>
              <w:pStyle w:val="TableParagraph"/>
              <w:spacing w:line="232" w:lineRule="exact"/>
              <w:ind w:left="700" w:right="657"/>
              <w:rPr>
                <w:noProof/>
                <w:color w:val="000000" w:themeColor="text1"/>
              </w:rPr>
            </w:pPr>
            <w:r w:rsidRPr="00984D1E">
              <w:rPr>
                <w:noProof/>
                <w:color w:val="000000" w:themeColor="text1"/>
              </w:rPr>
              <w:t>5,0±0</w:t>
            </w:r>
          </w:p>
        </w:tc>
        <w:tc>
          <w:tcPr>
            <w:tcW w:w="2320" w:type="dxa"/>
            <w:vMerge/>
            <w:tcBorders>
              <w:top w:val="nil"/>
            </w:tcBorders>
          </w:tcPr>
          <w:p w14:paraId="411B8328" w14:textId="77777777" w:rsidR="00C254C2" w:rsidRPr="00984D1E" w:rsidRDefault="00C254C2">
            <w:pPr>
              <w:rPr>
                <w:noProof/>
                <w:color w:val="000000" w:themeColor="text1"/>
                <w:sz w:val="2"/>
                <w:szCs w:val="2"/>
              </w:rPr>
            </w:pPr>
          </w:p>
        </w:tc>
      </w:tr>
      <w:tr w:rsidR="00C254C2" w:rsidRPr="00984D1E" w14:paraId="70B7CEB9" w14:textId="77777777">
        <w:trPr>
          <w:trHeight w:val="253"/>
        </w:trPr>
        <w:tc>
          <w:tcPr>
            <w:tcW w:w="2268" w:type="dxa"/>
            <w:vMerge w:val="restart"/>
          </w:tcPr>
          <w:p w14:paraId="65D63DE4" w14:textId="77777777" w:rsidR="00C254C2" w:rsidRPr="00984D1E" w:rsidRDefault="00B21731">
            <w:pPr>
              <w:pStyle w:val="TableParagraph"/>
              <w:spacing w:line="247" w:lineRule="exact"/>
              <w:ind w:left="119" w:right="115"/>
              <w:rPr>
                <w:noProof/>
                <w:color w:val="000000" w:themeColor="text1"/>
              </w:rPr>
            </w:pPr>
            <w:r w:rsidRPr="00984D1E">
              <w:rPr>
                <w:noProof/>
                <w:color w:val="000000" w:themeColor="text1"/>
              </w:rPr>
              <w:t>AIP-18</w:t>
            </w:r>
          </w:p>
        </w:tc>
        <w:tc>
          <w:tcPr>
            <w:tcW w:w="2539" w:type="dxa"/>
          </w:tcPr>
          <w:p w14:paraId="67114DBC" w14:textId="77777777" w:rsidR="00C254C2" w:rsidRPr="00984D1E" w:rsidRDefault="00B21731">
            <w:pPr>
              <w:pStyle w:val="TableParagraph"/>
              <w:spacing w:line="234" w:lineRule="exact"/>
              <w:ind w:left="178" w:right="133"/>
              <w:rPr>
                <w:noProof/>
                <w:color w:val="000000" w:themeColor="text1"/>
              </w:rPr>
            </w:pPr>
            <w:r w:rsidRPr="00984D1E">
              <w:rPr>
                <w:noProof/>
                <w:color w:val="000000" w:themeColor="text1"/>
              </w:rPr>
              <w:t>0,0650</w:t>
            </w:r>
          </w:p>
        </w:tc>
        <w:tc>
          <w:tcPr>
            <w:tcW w:w="2453" w:type="dxa"/>
          </w:tcPr>
          <w:p w14:paraId="1DE01372" w14:textId="77777777" w:rsidR="00C254C2" w:rsidRPr="00984D1E" w:rsidRDefault="00B21731">
            <w:pPr>
              <w:pStyle w:val="TableParagraph"/>
              <w:spacing w:line="234" w:lineRule="exact"/>
              <w:ind w:left="700" w:right="657"/>
              <w:rPr>
                <w:noProof/>
                <w:color w:val="000000" w:themeColor="text1"/>
              </w:rPr>
            </w:pPr>
            <w:r w:rsidRPr="00984D1E">
              <w:rPr>
                <w:noProof/>
                <w:color w:val="000000" w:themeColor="text1"/>
              </w:rPr>
              <w:t>4,0±0</w:t>
            </w:r>
          </w:p>
        </w:tc>
        <w:tc>
          <w:tcPr>
            <w:tcW w:w="2320" w:type="dxa"/>
            <w:vMerge w:val="restart"/>
          </w:tcPr>
          <w:p w14:paraId="3856B057" w14:textId="77777777" w:rsidR="00C254C2" w:rsidRPr="00984D1E" w:rsidRDefault="00B21731">
            <w:pPr>
              <w:pStyle w:val="TableParagraph"/>
              <w:spacing w:line="247" w:lineRule="exact"/>
              <w:ind w:left="382" w:right="346"/>
              <w:rPr>
                <w:noProof/>
                <w:color w:val="000000" w:themeColor="text1"/>
              </w:rPr>
            </w:pPr>
            <w:r w:rsidRPr="00984D1E">
              <w:rPr>
                <w:noProof/>
                <w:color w:val="000000" w:themeColor="text1"/>
              </w:rPr>
              <w:t>6,0±0</w:t>
            </w:r>
          </w:p>
        </w:tc>
      </w:tr>
      <w:tr w:rsidR="00C254C2" w:rsidRPr="00984D1E" w14:paraId="127046B8" w14:textId="77777777">
        <w:trPr>
          <w:trHeight w:val="251"/>
        </w:trPr>
        <w:tc>
          <w:tcPr>
            <w:tcW w:w="2268" w:type="dxa"/>
            <w:vMerge/>
            <w:tcBorders>
              <w:top w:val="nil"/>
            </w:tcBorders>
          </w:tcPr>
          <w:p w14:paraId="5682763B" w14:textId="77777777" w:rsidR="00C254C2" w:rsidRPr="00984D1E" w:rsidRDefault="00C254C2">
            <w:pPr>
              <w:rPr>
                <w:noProof/>
                <w:color w:val="000000" w:themeColor="text1"/>
                <w:sz w:val="2"/>
                <w:szCs w:val="2"/>
              </w:rPr>
            </w:pPr>
          </w:p>
        </w:tc>
        <w:tc>
          <w:tcPr>
            <w:tcW w:w="2539" w:type="dxa"/>
          </w:tcPr>
          <w:p w14:paraId="65FEAC58" w14:textId="77777777" w:rsidR="00C254C2" w:rsidRPr="00984D1E" w:rsidRDefault="00B21731">
            <w:pPr>
              <w:pStyle w:val="TableParagraph"/>
              <w:spacing w:line="232" w:lineRule="exact"/>
              <w:ind w:left="178" w:right="133"/>
              <w:rPr>
                <w:noProof/>
                <w:color w:val="000000" w:themeColor="text1"/>
              </w:rPr>
            </w:pPr>
            <w:r w:rsidRPr="00984D1E">
              <w:rPr>
                <w:noProof/>
                <w:color w:val="000000" w:themeColor="text1"/>
              </w:rPr>
              <w:t>0,0325</w:t>
            </w:r>
          </w:p>
        </w:tc>
        <w:tc>
          <w:tcPr>
            <w:tcW w:w="2453" w:type="dxa"/>
          </w:tcPr>
          <w:p w14:paraId="76268FEC" w14:textId="77777777" w:rsidR="00C254C2" w:rsidRPr="00984D1E" w:rsidRDefault="00B21731">
            <w:pPr>
              <w:pStyle w:val="TableParagraph"/>
              <w:spacing w:line="232" w:lineRule="exact"/>
              <w:ind w:left="700" w:right="657"/>
              <w:rPr>
                <w:noProof/>
                <w:color w:val="000000" w:themeColor="text1"/>
              </w:rPr>
            </w:pPr>
            <w:r w:rsidRPr="00984D1E">
              <w:rPr>
                <w:noProof/>
                <w:color w:val="000000" w:themeColor="text1"/>
              </w:rPr>
              <w:t>4,0±0</w:t>
            </w:r>
          </w:p>
        </w:tc>
        <w:tc>
          <w:tcPr>
            <w:tcW w:w="2320" w:type="dxa"/>
            <w:vMerge/>
            <w:tcBorders>
              <w:top w:val="nil"/>
            </w:tcBorders>
          </w:tcPr>
          <w:p w14:paraId="406C366A" w14:textId="77777777" w:rsidR="00C254C2" w:rsidRPr="00984D1E" w:rsidRDefault="00C254C2">
            <w:pPr>
              <w:rPr>
                <w:noProof/>
                <w:color w:val="000000" w:themeColor="text1"/>
                <w:sz w:val="2"/>
                <w:szCs w:val="2"/>
              </w:rPr>
            </w:pPr>
          </w:p>
        </w:tc>
      </w:tr>
      <w:tr w:rsidR="00C254C2" w:rsidRPr="00984D1E" w14:paraId="48D4E5CD" w14:textId="77777777">
        <w:trPr>
          <w:trHeight w:val="253"/>
        </w:trPr>
        <w:tc>
          <w:tcPr>
            <w:tcW w:w="2268" w:type="dxa"/>
            <w:vMerge/>
            <w:tcBorders>
              <w:top w:val="nil"/>
            </w:tcBorders>
          </w:tcPr>
          <w:p w14:paraId="7855BBE2" w14:textId="77777777" w:rsidR="00C254C2" w:rsidRPr="00984D1E" w:rsidRDefault="00C254C2">
            <w:pPr>
              <w:rPr>
                <w:noProof/>
                <w:color w:val="000000" w:themeColor="text1"/>
                <w:sz w:val="2"/>
                <w:szCs w:val="2"/>
              </w:rPr>
            </w:pPr>
          </w:p>
        </w:tc>
        <w:tc>
          <w:tcPr>
            <w:tcW w:w="2539" w:type="dxa"/>
          </w:tcPr>
          <w:p w14:paraId="0C15D267" w14:textId="77777777" w:rsidR="00C254C2" w:rsidRPr="00984D1E" w:rsidRDefault="00B21731">
            <w:pPr>
              <w:pStyle w:val="TableParagraph"/>
              <w:spacing w:line="234" w:lineRule="exact"/>
              <w:ind w:left="178" w:right="133"/>
              <w:rPr>
                <w:noProof/>
                <w:color w:val="000000" w:themeColor="text1"/>
              </w:rPr>
            </w:pPr>
            <w:r w:rsidRPr="00984D1E">
              <w:rPr>
                <w:noProof/>
                <w:color w:val="000000" w:themeColor="text1"/>
              </w:rPr>
              <w:t>0,0163</w:t>
            </w:r>
          </w:p>
        </w:tc>
        <w:tc>
          <w:tcPr>
            <w:tcW w:w="2453" w:type="dxa"/>
          </w:tcPr>
          <w:p w14:paraId="3C35724A" w14:textId="77777777" w:rsidR="00C254C2" w:rsidRPr="00984D1E" w:rsidRDefault="00B21731">
            <w:pPr>
              <w:pStyle w:val="TableParagraph"/>
              <w:spacing w:line="234" w:lineRule="exact"/>
              <w:ind w:left="700" w:right="657"/>
              <w:rPr>
                <w:noProof/>
                <w:color w:val="000000" w:themeColor="text1"/>
              </w:rPr>
            </w:pPr>
            <w:r w:rsidRPr="00984D1E">
              <w:rPr>
                <w:noProof/>
                <w:color w:val="000000" w:themeColor="text1"/>
              </w:rPr>
              <w:t>6,0±0</w:t>
            </w:r>
          </w:p>
        </w:tc>
        <w:tc>
          <w:tcPr>
            <w:tcW w:w="2320" w:type="dxa"/>
            <w:vMerge/>
            <w:tcBorders>
              <w:top w:val="nil"/>
            </w:tcBorders>
          </w:tcPr>
          <w:p w14:paraId="696E558D" w14:textId="77777777" w:rsidR="00C254C2" w:rsidRPr="00984D1E" w:rsidRDefault="00C254C2">
            <w:pPr>
              <w:rPr>
                <w:noProof/>
                <w:color w:val="000000" w:themeColor="text1"/>
                <w:sz w:val="2"/>
                <w:szCs w:val="2"/>
              </w:rPr>
            </w:pPr>
          </w:p>
        </w:tc>
      </w:tr>
      <w:tr w:rsidR="00C254C2" w:rsidRPr="00984D1E" w14:paraId="02D569A9" w14:textId="77777777">
        <w:trPr>
          <w:trHeight w:val="253"/>
        </w:trPr>
        <w:tc>
          <w:tcPr>
            <w:tcW w:w="2268" w:type="dxa"/>
            <w:vMerge/>
            <w:tcBorders>
              <w:top w:val="nil"/>
            </w:tcBorders>
          </w:tcPr>
          <w:p w14:paraId="2A80D2AC" w14:textId="77777777" w:rsidR="00C254C2" w:rsidRPr="00984D1E" w:rsidRDefault="00C254C2">
            <w:pPr>
              <w:rPr>
                <w:noProof/>
                <w:color w:val="000000" w:themeColor="text1"/>
                <w:sz w:val="2"/>
                <w:szCs w:val="2"/>
              </w:rPr>
            </w:pPr>
          </w:p>
        </w:tc>
        <w:tc>
          <w:tcPr>
            <w:tcW w:w="2539" w:type="dxa"/>
          </w:tcPr>
          <w:p w14:paraId="2B1EEB39" w14:textId="77777777" w:rsidR="00C254C2" w:rsidRPr="00984D1E" w:rsidRDefault="00B21731">
            <w:pPr>
              <w:pStyle w:val="TableParagraph"/>
              <w:spacing w:line="234" w:lineRule="exact"/>
              <w:ind w:left="178" w:right="133"/>
              <w:rPr>
                <w:noProof/>
                <w:color w:val="000000" w:themeColor="text1"/>
              </w:rPr>
            </w:pPr>
            <w:r w:rsidRPr="00984D1E">
              <w:rPr>
                <w:noProof/>
                <w:color w:val="000000" w:themeColor="text1"/>
              </w:rPr>
              <w:t>0,0081</w:t>
            </w:r>
          </w:p>
        </w:tc>
        <w:tc>
          <w:tcPr>
            <w:tcW w:w="2453" w:type="dxa"/>
          </w:tcPr>
          <w:p w14:paraId="5C32C245" w14:textId="77777777" w:rsidR="00C254C2" w:rsidRPr="00984D1E" w:rsidRDefault="00B21731">
            <w:pPr>
              <w:pStyle w:val="TableParagraph"/>
              <w:spacing w:line="234" w:lineRule="exact"/>
              <w:ind w:left="700" w:right="657"/>
              <w:rPr>
                <w:noProof/>
                <w:color w:val="000000" w:themeColor="text1"/>
              </w:rPr>
            </w:pPr>
            <w:r w:rsidRPr="00984D1E">
              <w:rPr>
                <w:noProof/>
                <w:color w:val="000000" w:themeColor="text1"/>
              </w:rPr>
              <w:t>6,0±0</w:t>
            </w:r>
          </w:p>
        </w:tc>
        <w:tc>
          <w:tcPr>
            <w:tcW w:w="2320" w:type="dxa"/>
            <w:vMerge/>
            <w:tcBorders>
              <w:top w:val="nil"/>
            </w:tcBorders>
          </w:tcPr>
          <w:p w14:paraId="2253C5BB" w14:textId="77777777" w:rsidR="00C254C2" w:rsidRPr="00984D1E" w:rsidRDefault="00C254C2">
            <w:pPr>
              <w:rPr>
                <w:noProof/>
                <w:color w:val="000000" w:themeColor="text1"/>
                <w:sz w:val="2"/>
                <w:szCs w:val="2"/>
              </w:rPr>
            </w:pPr>
          </w:p>
        </w:tc>
      </w:tr>
      <w:tr w:rsidR="00C254C2" w:rsidRPr="00984D1E" w14:paraId="08D8ECA2" w14:textId="77777777">
        <w:trPr>
          <w:trHeight w:val="251"/>
        </w:trPr>
        <w:tc>
          <w:tcPr>
            <w:tcW w:w="2268" w:type="dxa"/>
            <w:vMerge/>
            <w:tcBorders>
              <w:top w:val="nil"/>
            </w:tcBorders>
          </w:tcPr>
          <w:p w14:paraId="504319E3" w14:textId="77777777" w:rsidR="00C254C2" w:rsidRPr="00984D1E" w:rsidRDefault="00C254C2">
            <w:pPr>
              <w:rPr>
                <w:noProof/>
                <w:color w:val="000000" w:themeColor="text1"/>
                <w:sz w:val="2"/>
                <w:szCs w:val="2"/>
              </w:rPr>
            </w:pPr>
          </w:p>
        </w:tc>
        <w:tc>
          <w:tcPr>
            <w:tcW w:w="2539" w:type="dxa"/>
          </w:tcPr>
          <w:p w14:paraId="3944FABA" w14:textId="77777777" w:rsidR="00C254C2" w:rsidRPr="00984D1E" w:rsidRDefault="00B21731">
            <w:pPr>
              <w:pStyle w:val="TableParagraph"/>
              <w:spacing w:line="232" w:lineRule="exact"/>
              <w:ind w:left="178" w:right="133"/>
              <w:rPr>
                <w:noProof/>
                <w:color w:val="000000" w:themeColor="text1"/>
              </w:rPr>
            </w:pPr>
            <w:r w:rsidRPr="00984D1E">
              <w:rPr>
                <w:noProof/>
                <w:color w:val="000000" w:themeColor="text1"/>
              </w:rPr>
              <w:t>0,0041</w:t>
            </w:r>
          </w:p>
        </w:tc>
        <w:tc>
          <w:tcPr>
            <w:tcW w:w="2453" w:type="dxa"/>
          </w:tcPr>
          <w:p w14:paraId="26537336" w14:textId="77777777" w:rsidR="00C254C2" w:rsidRPr="00984D1E" w:rsidRDefault="00B21731">
            <w:pPr>
              <w:pStyle w:val="TableParagraph"/>
              <w:spacing w:line="232" w:lineRule="exact"/>
              <w:ind w:left="700" w:right="657"/>
              <w:rPr>
                <w:noProof/>
                <w:color w:val="000000" w:themeColor="text1"/>
              </w:rPr>
            </w:pPr>
            <w:r w:rsidRPr="00984D1E">
              <w:rPr>
                <w:noProof/>
                <w:color w:val="000000" w:themeColor="text1"/>
              </w:rPr>
              <w:t>6,0±0</w:t>
            </w:r>
          </w:p>
        </w:tc>
        <w:tc>
          <w:tcPr>
            <w:tcW w:w="2320" w:type="dxa"/>
            <w:vMerge/>
            <w:tcBorders>
              <w:top w:val="nil"/>
            </w:tcBorders>
          </w:tcPr>
          <w:p w14:paraId="6A779696" w14:textId="77777777" w:rsidR="00C254C2" w:rsidRPr="00984D1E" w:rsidRDefault="00C254C2">
            <w:pPr>
              <w:rPr>
                <w:noProof/>
                <w:color w:val="000000" w:themeColor="text1"/>
                <w:sz w:val="2"/>
                <w:szCs w:val="2"/>
              </w:rPr>
            </w:pPr>
          </w:p>
        </w:tc>
      </w:tr>
      <w:tr w:rsidR="00C254C2" w:rsidRPr="00984D1E" w14:paraId="1788D5DC" w14:textId="77777777">
        <w:trPr>
          <w:trHeight w:val="253"/>
        </w:trPr>
        <w:tc>
          <w:tcPr>
            <w:tcW w:w="2268" w:type="dxa"/>
            <w:vMerge/>
            <w:tcBorders>
              <w:top w:val="nil"/>
            </w:tcBorders>
          </w:tcPr>
          <w:p w14:paraId="04FACB29" w14:textId="77777777" w:rsidR="00C254C2" w:rsidRPr="00984D1E" w:rsidRDefault="00C254C2">
            <w:pPr>
              <w:rPr>
                <w:noProof/>
                <w:color w:val="000000" w:themeColor="text1"/>
                <w:sz w:val="2"/>
                <w:szCs w:val="2"/>
              </w:rPr>
            </w:pPr>
          </w:p>
        </w:tc>
        <w:tc>
          <w:tcPr>
            <w:tcW w:w="2539" w:type="dxa"/>
          </w:tcPr>
          <w:p w14:paraId="2450A23D" w14:textId="77777777" w:rsidR="00C254C2" w:rsidRPr="00984D1E" w:rsidRDefault="00B21731">
            <w:pPr>
              <w:pStyle w:val="TableParagraph"/>
              <w:spacing w:line="234" w:lineRule="exact"/>
              <w:ind w:left="178" w:right="133"/>
              <w:rPr>
                <w:noProof/>
                <w:color w:val="000000" w:themeColor="text1"/>
              </w:rPr>
            </w:pPr>
            <w:r w:rsidRPr="00984D1E">
              <w:rPr>
                <w:noProof/>
                <w:color w:val="000000" w:themeColor="text1"/>
              </w:rPr>
              <w:t>0,0020</w:t>
            </w:r>
          </w:p>
        </w:tc>
        <w:tc>
          <w:tcPr>
            <w:tcW w:w="2453" w:type="dxa"/>
          </w:tcPr>
          <w:p w14:paraId="446CB66E" w14:textId="77777777" w:rsidR="00C254C2" w:rsidRPr="00984D1E" w:rsidRDefault="00B21731">
            <w:pPr>
              <w:pStyle w:val="TableParagraph"/>
              <w:spacing w:line="234" w:lineRule="exact"/>
              <w:ind w:left="700" w:right="657"/>
              <w:rPr>
                <w:noProof/>
                <w:color w:val="000000" w:themeColor="text1"/>
              </w:rPr>
            </w:pPr>
            <w:r w:rsidRPr="00984D1E">
              <w:rPr>
                <w:noProof/>
                <w:color w:val="000000" w:themeColor="text1"/>
              </w:rPr>
              <w:t>6,0±0</w:t>
            </w:r>
          </w:p>
        </w:tc>
        <w:tc>
          <w:tcPr>
            <w:tcW w:w="2320" w:type="dxa"/>
            <w:vMerge/>
            <w:tcBorders>
              <w:top w:val="nil"/>
            </w:tcBorders>
          </w:tcPr>
          <w:p w14:paraId="199F839D" w14:textId="77777777" w:rsidR="00C254C2" w:rsidRPr="00984D1E" w:rsidRDefault="00C254C2">
            <w:pPr>
              <w:rPr>
                <w:noProof/>
                <w:color w:val="000000" w:themeColor="text1"/>
                <w:sz w:val="2"/>
                <w:szCs w:val="2"/>
              </w:rPr>
            </w:pPr>
          </w:p>
        </w:tc>
      </w:tr>
      <w:tr w:rsidR="00C254C2" w:rsidRPr="00984D1E" w14:paraId="205DB1C0" w14:textId="77777777">
        <w:trPr>
          <w:trHeight w:val="251"/>
        </w:trPr>
        <w:tc>
          <w:tcPr>
            <w:tcW w:w="2268" w:type="dxa"/>
            <w:vMerge w:val="restart"/>
          </w:tcPr>
          <w:p w14:paraId="778118C2" w14:textId="77777777" w:rsidR="00C254C2" w:rsidRPr="00984D1E" w:rsidRDefault="00B21731">
            <w:pPr>
              <w:pStyle w:val="TableParagraph"/>
              <w:spacing w:line="247" w:lineRule="exact"/>
              <w:ind w:left="119" w:right="115"/>
              <w:rPr>
                <w:noProof/>
                <w:color w:val="000000" w:themeColor="text1"/>
              </w:rPr>
            </w:pPr>
            <w:r w:rsidRPr="00984D1E">
              <w:rPr>
                <w:noProof/>
                <w:color w:val="000000" w:themeColor="text1"/>
              </w:rPr>
              <w:t>AIP-19</w:t>
            </w:r>
          </w:p>
        </w:tc>
        <w:tc>
          <w:tcPr>
            <w:tcW w:w="2539" w:type="dxa"/>
          </w:tcPr>
          <w:p w14:paraId="2E9FC164" w14:textId="77777777" w:rsidR="00C254C2" w:rsidRPr="00984D1E" w:rsidRDefault="00B21731">
            <w:pPr>
              <w:pStyle w:val="TableParagraph"/>
              <w:spacing w:line="232" w:lineRule="exact"/>
              <w:ind w:left="178" w:right="133"/>
              <w:rPr>
                <w:noProof/>
                <w:color w:val="000000" w:themeColor="text1"/>
              </w:rPr>
            </w:pPr>
            <w:r w:rsidRPr="00984D1E">
              <w:rPr>
                <w:noProof/>
                <w:color w:val="000000" w:themeColor="text1"/>
              </w:rPr>
              <w:t>0,1000</w:t>
            </w:r>
          </w:p>
        </w:tc>
        <w:tc>
          <w:tcPr>
            <w:tcW w:w="2453" w:type="dxa"/>
          </w:tcPr>
          <w:p w14:paraId="41CAD6FF" w14:textId="77777777" w:rsidR="00C254C2" w:rsidRPr="00984D1E" w:rsidRDefault="00B21731">
            <w:pPr>
              <w:pStyle w:val="TableParagraph"/>
              <w:spacing w:line="232" w:lineRule="exact"/>
              <w:ind w:left="700" w:right="657"/>
              <w:rPr>
                <w:noProof/>
                <w:color w:val="000000" w:themeColor="text1"/>
              </w:rPr>
            </w:pPr>
            <w:r w:rsidRPr="00984D1E">
              <w:rPr>
                <w:noProof/>
                <w:color w:val="000000" w:themeColor="text1"/>
              </w:rPr>
              <w:t>6,0±0</w:t>
            </w:r>
          </w:p>
        </w:tc>
        <w:tc>
          <w:tcPr>
            <w:tcW w:w="2320" w:type="dxa"/>
            <w:vMerge w:val="restart"/>
          </w:tcPr>
          <w:p w14:paraId="1DA6BAEC" w14:textId="77777777" w:rsidR="00C254C2" w:rsidRPr="00984D1E" w:rsidRDefault="00B21731">
            <w:pPr>
              <w:pStyle w:val="TableParagraph"/>
              <w:spacing w:line="247" w:lineRule="exact"/>
              <w:ind w:left="382" w:right="346"/>
              <w:rPr>
                <w:noProof/>
                <w:color w:val="000000" w:themeColor="text1"/>
              </w:rPr>
            </w:pPr>
            <w:r w:rsidRPr="00984D1E">
              <w:rPr>
                <w:noProof/>
                <w:color w:val="000000" w:themeColor="text1"/>
              </w:rPr>
              <w:t>6,0±0</w:t>
            </w:r>
          </w:p>
        </w:tc>
      </w:tr>
      <w:tr w:rsidR="00C254C2" w:rsidRPr="00984D1E" w14:paraId="1A1A69D9" w14:textId="77777777">
        <w:trPr>
          <w:trHeight w:val="253"/>
        </w:trPr>
        <w:tc>
          <w:tcPr>
            <w:tcW w:w="2268" w:type="dxa"/>
            <w:vMerge/>
            <w:tcBorders>
              <w:top w:val="nil"/>
            </w:tcBorders>
          </w:tcPr>
          <w:p w14:paraId="4578C733" w14:textId="77777777" w:rsidR="00C254C2" w:rsidRPr="00984D1E" w:rsidRDefault="00C254C2">
            <w:pPr>
              <w:rPr>
                <w:noProof/>
                <w:color w:val="000000" w:themeColor="text1"/>
                <w:sz w:val="2"/>
                <w:szCs w:val="2"/>
              </w:rPr>
            </w:pPr>
          </w:p>
        </w:tc>
        <w:tc>
          <w:tcPr>
            <w:tcW w:w="2539" w:type="dxa"/>
          </w:tcPr>
          <w:p w14:paraId="457ECF10" w14:textId="77777777" w:rsidR="00C254C2" w:rsidRPr="00984D1E" w:rsidRDefault="00B21731">
            <w:pPr>
              <w:pStyle w:val="TableParagraph"/>
              <w:spacing w:line="234" w:lineRule="exact"/>
              <w:ind w:left="145" w:right="133"/>
              <w:rPr>
                <w:noProof/>
                <w:color w:val="000000" w:themeColor="text1"/>
              </w:rPr>
            </w:pPr>
            <w:r w:rsidRPr="00984D1E">
              <w:rPr>
                <w:noProof/>
                <w:color w:val="000000" w:themeColor="text1"/>
              </w:rPr>
              <w:t>0,0500</w:t>
            </w:r>
          </w:p>
        </w:tc>
        <w:tc>
          <w:tcPr>
            <w:tcW w:w="2453" w:type="dxa"/>
          </w:tcPr>
          <w:p w14:paraId="2CDA62FE" w14:textId="77777777" w:rsidR="00C254C2" w:rsidRPr="00984D1E" w:rsidRDefault="00B21731">
            <w:pPr>
              <w:pStyle w:val="TableParagraph"/>
              <w:spacing w:line="234" w:lineRule="exact"/>
              <w:ind w:left="700" w:right="691"/>
              <w:rPr>
                <w:noProof/>
                <w:color w:val="000000" w:themeColor="text1"/>
              </w:rPr>
            </w:pPr>
            <w:r w:rsidRPr="00984D1E">
              <w:rPr>
                <w:noProof/>
                <w:color w:val="000000" w:themeColor="text1"/>
              </w:rPr>
              <w:t>6,0±0</w:t>
            </w:r>
          </w:p>
        </w:tc>
        <w:tc>
          <w:tcPr>
            <w:tcW w:w="2320" w:type="dxa"/>
            <w:vMerge/>
            <w:tcBorders>
              <w:top w:val="nil"/>
            </w:tcBorders>
          </w:tcPr>
          <w:p w14:paraId="51147D5E" w14:textId="77777777" w:rsidR="00C254C2" w:rsidRPr="00984D1E" w:rsidRDefault="00C254C2">
            <w:pPr>
              <w:rPr>
                <w:noProof/>
                <w:color w:val="000000" w:themeColor="text1"/>
                <w:sz w:val="2"/>
                <w:szCs w:val="2"/>
              </w:rPr>
            </w:pPr>
          </w:p>
        </w:tc>
      </w:tr>
      <w:tr w:rsidR="00C254C2" w:rsidRPr="00984D1E" w14:paraId="3F630D7D" w14:textId="77777777">
        <w:trPr>
          <w:trHeight w:val="251"/>
        </w:trPr>
        <w:tc>
          <w:tcPr>
            <w:tcW w:w="2268" w:type="dxa"/>
            <w:vMerge/>
            <w:tcBorders>
              <w:top w:val="nil"/>
            </w:tcBorders>
          </w:tcPr>
          <w:p w14:paraId="025B767D" w14:textId="77777777" w:rsidR="00C254C2" w:rsidRPr="00984D1E" w:rsidRDefault="00C254C2">
            <w:pPr>
              <w:rPr>
                <w:noProof/>
                <w:color w:val="000000" w:themeColor="text1"/>
                <w:sz w:val="2"/>
                <w:szCs w:val="2"/>
              </w:rPr>
            </w:pPr>
          </w:p>
        </w:tc>
        <w:tc>
          <w:tcPr>
            <w:tcW w:w="2539" w:type="dxa"/>
          </w:tcPr>
          <w:p w14:paraId="09DD45EC" w14:textId="77777777" w:rsidR="00C254C2" w:rsidRPr="00984D1E" w:rsidRDefault="00B21731">
            <w:pPr>
              <w:pStyle w:val="TableParagraph"/>
              <w:spacing w:line="232" w:lineRule="exact"/>
              <w:ind w:left="145" w:right="133"/>
              <w:rPr>
                <w:noProof/>
                <w:color w:val="000000" w:themeColor="text1"/>
              </w:rPr>
            </w:pPr>
            <w:r w:rsidRPr="00984D1E">
              <w:rPr>
                <w:noProof/>
                <w:color w:val="000000" w:themeColor="text1"/>
              </w:rPr>
              <w:t>0,0250</w:t>
            </w:r>
          </w:p>
        </w:tc>
        <w:tc>
          <w:tcPr>
            <w:tcW w:w="2453" w:type="dxa"/>
          </w:tcPr>
          <w:p w14:paraId="08D01E2C" w14:textId="77777777" w:rsidR="00C254C2" w:rsidRPr="00984D1E" w:rsidRDefault="00B21731">
            <w:pPr>
              <w:pStyle w:val="TableParagraph"/>
              <w:spacing w:line="232" w:lineRule="exact"/>
              <w:ind w:left="700" w:right="691"/>
              <w:rPr>
                <w:noProof/>
                <w:color w:val="000000" w:themeColor="text1"/>
              </w:rPr>
            </w:pPr>
            <w:r w:rsidRPr="00984D1E">
              <w:rPr>
                <w:noProof/>
                <w:color w:val="000000" w:themeColor="text1"/>
              </w:rPr>
              <w:t>6,0±0</w:t>
            </w:r>
          </w:p>
        </w:tc>
        <w:tc>
          <w:tcPr>
            <w:tcW w:w="2320" w:type="dxa"/>
            <w:vMerge/>
            <w:tcBorders>
              <w:top w:val="nil"/>
            </w:tcBorders>
          </w:tcPr>
          <w:p w14:paraId="33222144" w14:textId="77777777" w:rsidR="00C254C2" w:rsidRPr="00984D1E" w:rsidRDefault="00C254C2">
            <w:pPr>
              <w:rPr>
                <w:noProof/>
                <w:color w:val="000000" w:themeColor="text1"/>
                <w:sz w:val="2"/>
                <w:szCs w:val="2"/>
              </w:rPr>
            </w:pPr>
          </w:p>
        </w:tc>
      </w:tr>
      <w:tr w:rsidR="00C254C2" w:rsidRPr="00984D1E" w14:paraId="64971E4E" w14:textId="77777777">
        <w:trPr>
          <w:trHeight w:val="253"/>
        </w:trPr>
        <w:tc>
          <w:tcPr>
            <w:tcW w:w="2268" w:type="dxa"/>
            <w:vMerge/>
            <w:tcBorders>
              <w:top w:val="nil"/>
            </w:tcBorders>
          </w:tcPr>
          <w:p w14:paraId="56095AE9" w14:textId="77777777" w:rsidR="00C254C2" w:rsidRPr="00984D1E" w:rsidRDefault="00C254C2">
            <w:pPr>
              <w:rPr>
                <w:noProof/>
                <w:color w:val="000000" w:themeColor="text1"/>
                <w:sz w:val="2"/>
                <w:szCs w:val="2"/>
              </w:rPr>
            </w:pPr>
          </w:p>
        </w:tc>
        <w:tc>
          <w:tcPr>
            <w:tcW w:w="2539" w:type="dxa"/>
          </w:tcPr>
          <w:p w14:paraId="3FF18911" w14:textId="77777777" w:rsidR="00C254C2" w:rsidRPr="00984D1E" w:rsidRDefault="00B21731">
            <w:pPr>
              <w:pStyle w:val="TableParagraph"/>
              <w:spacing w:line="234" w:lineRule="exact"/>
              <w:ind w:left="145" w:right="133"/>
              <w:rPr>
                <w:noProof/>
                <w:color w:val="000000" w:themeColor="text1"/>
              </w:rPr>
            </w:pPr>
            <w:r w:rsidRPr="00984D1E">
              <w:rPr>
                <w:noProof/>
                <w:color w:val="000000" w:themeColor="text1"/>
              </w:rPr>
              <w:t>0,0125</w:t>
            </w:r>
          </w:p>
        </w:tc>
        <w:tc>
          <w:tcPr>
            <w:tcW w:w="2453" w:type="dxa"/>
          </w:tcPr>
          <w:p w14:paraId="302424A6" w14:textId="77777777" w:rsidR="00C254C2" w:rsidRPr="00984D1E" w:rsidRDefault="00B21731">
            <w:pPr>
              <w:pStyle w:val="TableParagraph"/>
              <w:spacing w:line="234" w:lineRule="exact"/>
              <w:ind w:left="700" w:right="691"/>
              <w:rPr>
                <w:noProof/>
                <w:color w:val="000000" w:themeColor="text1"/>
              </w:rPr>
            </w:pPr>
            <w:r w:rsidRPr="00984D1E">
              <w:rPr>
                <w:noProof/>
                <w:color w:val="000000" w:themeColor="text1"/>
              </w:rPr>
              <w:t>6,0±0</w:t>
            </w:r>
          </w:p>
        </w:tc>
        <w:tc>
          <w:tcPr>
            <w:tcW w:w="2320" w:type="dxa"/>
            <w:vMerge/>
            <w:tcBorders>
              <w:top w:val="nil"/>
            </w:tcBorders>
          </w:tcPr>
          <w:p w14:paraId="759EB51D" w14:textId="77777777" w:rsidR="00C254C2" w:rsidRPr="00984D1E" w:rsidRDefault="00C254C2">
            <w:pPr>
              <w:rPr>
                <w:noProof/>
                <w:color w:val="000000" w:themeColor="text1"/>
                <w:sz w:val="2"/>
                <w:szCs w:val="2"/>
              </w:rPr>
            </w:pPr>
          </w:p>
        </w:tc>
      </w:tr>
      <w:tr w:rsidR="00C254C2" w:rsidRPr="00984D1E" w14:paraId="2FF98646" w14:textId="77777777">
        <w:trPr>
          <w:trHeight w:val="254"/>
        </w:trPr>
        <w:tc>
          <w:tcPr>
            <w:tcW w:w="2268" w:type="dxa"/>
            <w:vMerge/>
            <w:tcBorders>
              <w:top w:val="nil"/>
            </w:tcBorders>
          </w:tcPr>
          <w:p w14:paraId="14729172" w14:textId="77777777" w:rsidR="00C254C2" w:rsidRPr="00984D1E" w:rsidRDefault="00C254C2">
            <w:pPr>
              <w:rPr>
                <w:noProof/>
                <w:color w:val="000000" w:themeColor="text1"/>
                <w:sz w:val="2"/>
                <w:szCs w:val="2"/>
              </w:rPr>
            </w:pPr>
          </w:p>
        </w:tc>
        <w:tc>
          <w:tcPr>
            <w:tcW w:w="2539" w:type="dxa"/>
          </w:tcPr>
          <w:p w14:paraId="0A42869A" w14:textId="77777777" w:rsidR="00C254C2" w:rsidRPr="00984D1E" w:rsidRDefault="00B21731">
            <w:pPr>
              <w:pStyle w:val="TableParagraph"/>
              <w:spacing w:line="234" w:lineRule="exact"/>
              <w:ind w:left="145" w:right="133"/>
              <w:rPr>
                <w:noProof/>
                <w:color w:val="000000" w:themeColor="text1"/>
              </w:rPr>
            </w:pPr>
            <w:r w:rsidRPr="00984D1E">
              <w:rPr>
                <w:noProof/>
                <w:color w:val="000000" w:themeColor="text1"/>
              </w:rPr>
              <w:t>0,0063</w:t>
            </w:r>
          </w:p>
        </w:tc>
        <w:tc>
          <w:tcPr>
            <w:tcW w:w="2453" w:type="dxa"/>
          </w:tcPr>
          <w:p w14:paraId="353280A9" w14:textId="77777777" w:rsidR="00C254C2" w:rsidRPr="00984D1E" w:rsidRDefault="00B21731">
            <w:pPr>
              <w:pStyle w:val="TableParagraph"/>
              <w:spacing w:line="234" w:lineRule="exact"/>
              <w:ind w:left="700" w:right="691"/>
              <w:rPr>
                <w:noProof/>
                <w:color w:val="000000" w:themeColor="text1"/>
              </w:rPr>
            </w:pPr>
            <w:r w:rsidRPr="00984D1E">
              <w:rPr>
                <w:noProof/>
                <w:color w:val="000000" w:themeColor="text1"/>
              </w:rPr>
              <w:t>6,0±0</w:t>
            </w:r>
          </w:p>
        </w:tc>
        <w:tc>
          <w:tcPr>
            <w:tcW w:w="2320" w:type="dxa"/>
            <w:vMerge/>
            <w:tcBorders>
              <w:top w:val="nil"/>
            </w:tcBorders>
          </w:tcPr>
          <w:p w14:paraId="6D7EAE81" w14:textId="77777777" w:rsidR="00C254C2" w:rsidRPr="00984D1E" w:rsidRDefault="00C254C2">
            <w:pPr>
              <w:rPr>
                <w:noProof/>
                <w:color w:val="000000" w:themeColor="text1"/>
                <w:sz w:val="2"/>
                <w:szCs w:val="2"/>
              </w:rPr>
            </w:pPr>
          </w:p>
        </w:tc>
      </w:tr>
      <w:tr w:rsidR="00C254C2" w:rsidRPr="00984D1E" w14:paraId="4D204D19" w14:textId="77777777">
        <w:trPr>
          <w:trHeight w:val="251"/>
        </w:trPr>
        <w:tc>
          <w:tcPr>
            <w:tcW w:w="2268" w:type="dxa"/>
            <w:vMerge/>
            <w:tcBorders>
              <w:top w:val="nil"/>
            </w:tcBorders>
          </w:tcPr>
          <w:p w14:paraId="12A0E534" w14:textId="77777777" w:rsidR="00C254C2" w:rsidRPr="00984D1E" w:rsidRDefault="00C254C2">
            <w:pPr>
              <w:rPr>
                <w:noProof/>
                <w:color w:val="000000" w:themeColor="text1"/>
                <w:sz w:val="2"/>
                <w:szCs w:val="2"/>
              </w:rPr>
            </w:pPr>
          </w:p>
        </w:tc>
        <w:tc>
          <w:tcPr>
            <w:tcW w:w="2539" w:type="dxa"/>
          </w:tcPr>
          <w:p w14:paraId="4185B117" w14:textId="77777777" w:rsidR="00C254C2" w:rsidRPr="00984D1E" w:rsidRDefault="00B21731">
            <w:pPr>
              <w:pStyle w:val="TableParagraph"/>
              <w:spacing w:line="232" w:lineRule="exact"/>
              <w:ind w:left="145" w:right="133"/>
              <w:rPr>
                <w:noProof/>
                <w:color w:val="000000" w:themeColor="text1"/>
              </w:rPr>
            </w:pPr>
            <w:r w:rsidRPr="00984D1E">
              <w:rPr>
                <w:noProof/>
                <w:color w:val="000000" w:themeColor="text1"/>
              </w:rPr>
              <w:t>0,0031</w:t>
            </w:r>
          </w:p>
        </w:tc>
        <w:tc>
          <w:tcPr>
            <w:tcW w:w="2453" w:type="dxa"/>
          </w:tcPr>
          <w:p w14:paraId="40E797D9" w14:textId="77777777" w:rsidR="00C254C2" w:rsidRPr="00984D1E" w:rsidRDefault="00B21731">
            <w:pPr>
              <w:pStyle w:val="TableParagraph"/>
              <w:spacing w:line="232" w:lineRule="exact"/>
              <w:ind w:left="700" w:right="691"/>
              <w:rPr>
                <w:noProof/>
                <w:color w:val="000000" w:themeColor="text1"/>
              </w:rPr>
            </w:pPr>
            <w:r w:rsidRPr="00984D1E">
              <w:rPr>
                <w:noProof/>
                <w:color w:val="000000" w:themeColor="text1"/>
              </w:rPr>
              <w:t>6,0±0</w:t>
            </w:r>
          </w:p>
        </w:tc>
        <w:tc>
          <w:tcPr>
            <w:tcW w:w="2320" w:type="dxa"/>
            <w:vMerge/>
            <w:tcBorders>
              <w:top w:val="nil"/>
            </w:tcBorders>
          </w:tcPr>
          <w:p w14:paraId="0FB9272B" w14:textId="77777777" w:rsidR="00C254C2" w:rsidRPr="00984D1E" w:rsidRDefault="00C254C2">
            <w:pPr>
              <w:rPr>
                <w:noProof/>
                <w:color w:val="000000" w:themeColor="text1"/>
                <w:sz w:val="2"/>
                <w:szCs w:val="2"/>
              </w:rPr>
            </w:pPr>
          </w:p>
        </w:tc>
      </w:tr>
      <w:tr w:rsidR="00C254C2" w:rsidRPr="00984D1E" w14:paraId="67626DC8" w14:textId="77777777">
        <w:trPr>
          <w:trHeight w:val="254"/>
        </w:trPr>
        <w:tc>
          <w:tcPr>
            <w:tcW w:w="2268" w:type="dxa"/>
            <w:vMerge w:val="restart"/>
            <w:tcBorders>
              <w:bottom w:val="nil"/>
            </w:tcBorders>
          </w:tcPr>
          <w:p w14:paraId="6B3AA5ED" w14:textId="77777777" w:rsidR="00C254C2" w:rsidRPr="00984D1E" w:rsidRDefault="00B21731">
            <w:pPr>
              <w:pStyle w:val="TableParagraph"/>
              <w:spacing w:line="247" w:lineRule="exact"/>
              <w:ind w:left="119" w:right="115"/>
              <w:rPr>
                <w:noProof/>
                <w:color w:val="000000" w:themeColor="text1"/>
              </w:rPr>
            </w:pPr>
            <w:r w:rsidRPr="00984D1E">
              <w:rPr>
                <w:noProof/>
                <w:color w:val="000000" w:themeColor="text1"/>
              </w:rPr>
              <w:t>AIP-20</w:t>
            </w:r>
          </w:p>
        </w:tc>
        <w:tc>
          <w:tcPr>
            <w:tcW w:w="2539" w:type="dxa"/>
          </w:tcPr>
          <w:p w14:paraId="43FC59E0" w14:textId="77777777" w:rsidR="00C254C2" w:rsidRPr="00984D1E" w:rsidRDefault="00B21731">
            <w:pPr>
              <w:pStyle w:val="TableParagraph"/>
              <w:spacing w:line="234" w:lineRule="exact"/>
              <w:ind w:left="178" w:right="133"/>
              <w:rPr>
                <w:noProof/>
                <w:color w:val="000000" w:themeColor="text1"/>
              </w:rPr>
            </w:pPr>
            <w:r w:rsidRPr="00984D1E">
              <w:rPr>
                <w:noProof/>
                <w:color w:val="000000" w:themeColor="text1"/>
              </w:rPr>
              <w:t>0,0060</w:t>
            </w:r>
          </w:p>
        </w:tc>
        <w:tc>
          <w:tcPr>
            <w:tcW w:w="2453" w:type="dxa"/>
          </w:tcPr>
          <w:p w14:paraId="4310CC0E" w14:textId="77777777" w:rsidR="00C254C2" w:rsidRPr="00984D1E" w:rsidRDefault="00B21731">
            <w:pPr>
              <w:pStyle w:val="TableParagraph"/>
              <w:spacing w:line="234" w:lineRule="exact"/>
              <w:ind w:left="700" w:right="657"/>
              <w:rPr>
                <w:noProof/>
                <w:color w:val="000000" w:themeColor="text1"/>
              </w:rPr>
            </w:pPr>
            <w:r w:rsidRPr="00984D1E">
              <w:rPr>
                <w:noProof/>
                <w:color w:val="000000" w:themeColor="text1"/>
              </w:rPr>
              <w:t>6,0±0</w:t>
            </w:r>
          </w:p>
        </w:tc>
        <w:tc>
          <w:tcPr>
            <w:tcW w:w="2320" w:type="dxa"/>
            <w:vMerge w:val="restart"/>
            <w:tcBorders>
              <w:bottom w:val="nil"/>
            </w:tcBorders>
          </w:tcPr>
          <w:p w14:paraId="7670FB37" w14:textId="77777777" w:rsidR="00C254C2" w:rsidRPr="00984D1E" w:rsidRDefault="00B21731">
            <w:pPr>
              <w:pStyle w:val="TableParagraph"/>
              <w:spacing w:line="247" w:lineRule="exact"/>
              <w:ind w:left="382" w:right="346"/>
              <w:rPr>
                <w:noProof/>
                <w:color w:val="000000" w:themeColor="text1"/>
              </w:rPr>
            </w:pPr>
            <w:r w:rsidRPr="00984D1E">
              <w:rPr>
                <w:noProof/>
                <w:color w:val="000000" w:themeColor="text1"/>
              </w:rPr>
              <w:t>6,0±0</w:t>
            </w:r>
          </w:p>
        </w:tc>
      </w:tr>
      <w:tr w:rsidR="00C254C2" w:rsidRPr="00984D1E" w14:paraId="4A715C15" w14:textId="77777777">
        <w:trPr>
          <w:trHeight w:val="251"/>
        </w:trPr>
        <w:tc>
          <w:tcPr>
            <w:tcW w:w="2268" w:type="dxa"/>
            <w:vMerge/>
            <w:tcBorders>
              <w:top w:val="nil"/>
              <w:bottom w:val="nil"/>
            </w:tcBorders>
          </w:tcPr>
          <w:p w14:paraId="461A74C9" w14:textId="77777777" w:rsidR="00C254C2" w:rsidRPr="00984D1E" w:rsidRDefault="00C254C2">
            <w:pPr>
              <w:rPr>
                <w:noProof/>
                <w:color w:val="000000" w:themeColor="text1"/>
                <w:sz w:val="2"/>
                <w:szCs w:val="2"/>
              </w:rPr>
            </w:pPr>
          </w:p>
        </w:tc>
        <w:tc>
          <w:tcPr>
            <w:tcW w:w="2539" w:type="dxa"/>
          </w:tcPr>
          <w:p w14:paraId="7FFF28C5" w14:textId="77777777" w:rsidR="00C254C2" w:rsidRPr="00984D1E" w:rsidRDefault="00B21731">
            <w:pPr>
              <w:pStyle w:val="TableParagraph"/>
              <w:spacing w:line="232" w:lineRule="exact"/>
              <w:ind w:left="145" w:right="133"/>
              <w:rPr>
                <w:noProof/>
                <w:color w:val="000000" w:themeColor="text1"/>
              </w:rPr>
            </w:pPr>
            <w:r w:rsidRPr="00984D1E">
              <w:rPr>
                <w:noProof/>
                <w:color w:val="000000" w:themeColor="text1"/>
              </w:rPr>
              <w:t>0,0030</w:t>
            </w:r>
          </w:p>
        </w:tc>
        <w:tc>
          <w:tcPr>
            <w:tcW w:w="2453" w:type="dxa"/>
          </w:tcPr>
          <w:p w14:paraId="7ACC0107" w14:textId="77777777" w:rsidR="00C254C2" w:rsidRPr="00984D1E" w:rsidRDefault="00B21731">
            <w:pPr>
              <w:pStyle w:val="TableParagraph"/>
              <w:spacing w:line="232" w:lineRule="exact"/>
              <w:ind w:left="700" w:right="691"/>
              <w:rPr>
                <w:noProof/>
                <w:color w:val="000000" w:themeColor="text1"/>
              </w:rPr>
            </w:pPr>
            <w:r w:rsidRPr="00984D1E">
              <w:rPr>
                <w:noProof/>
                <w:color w:val="000000" w:themeColor="text1"/>
              </w:rPr>
              <w:t>6,0±0</w:t>
            </w:r>
          </w:p>
        </w:tc>
        <w:tc>
          <w:tcPr>
            <w:tcW w:w="2320" w:type="dxa"/>
            <w:vMerge/>
            <w:tcBorders>
              <w:top w:val="nil"/>
              <w:bottom w:val="nil"/>
            </w:tcBorders>
          </w:tcPr>
          <w:p w14:paraId="7F50664C" w14:textId="77777777" w:rsidR="00C254C2" w:rsidRPr="00984D1E" w:rsidRDefault="00C254C2">
            <w:pPr>
              <w:rPr>
                <w:noProof/>
                <w:color w:val="000000" w:themeColor="text1"/>
                <w:sz w:val="2"/>
                <w:szCs w:val="2"/>
              </w:rPr>
            </w:pPr>
          </w:p>
        </w:tc>
      </w:tr>
      <w:tr w:rsidR="00C254C2" w:rsidRPr="00984D1E" w14:paraId="46201F11" w14:textId="77777777">
        <w:trPr>
          <w:trHeight w:val="254"/>
        </w:trPr>
        <w:tc>
          <w:tcPr>
            <w:tcW w:w="2268" w:type="dxa"/>
            <w:vMerge/>
            <w:tcBorders>
              <w:top w:val="nil"/>
              <w:bottom w:val="nil"/>
            </w:tcBorders>
          </w:tcPr>
          <w:p w14:paraId="79E66FD0" w14:textId="77777777" w:rsidR="00C254C2" w:rsidRPr="00984D1E" w:rsidRDefault="00C254C2">
            <w:pPr>
              <w:rPr>
                <w:noProof/>
                <w:color w:val="000000" w:themeColor="text1"/>
                <w:sz w:val="2"/>
                <w:szCs w:val="2"/>
              </w:rPr>
            </w:pPr>
          </w:p>
        </w:tc>
        <w:tc>
          <w:tcPr>
            <w:tcW w:w="2539" w:type="dxa"/>
          </w:tcPr>
          <w:p w14:paraId="185C64C4" w14:textId="77777777" w:rsidR="00C254C2" w:rsidRPr="00984D1E" w:rsidRDefault="00B21731">
            <w:pPr>
              <w:pStyle w:val="TableParagraph"/>
              <w:spacing w:line="234" w:lineRule="exact"/>
              <w:ind w:left="145" w:right="133"/>
              <w:rPr>
                <w:noProof/>
                <w:color w:val="000000" w:themeColor="text1"/>
              </w:rPr>
            </w:pPr>
            <w:r w:rsidRPr="00984D1E">
              <w:rPr>
                <w:noProof/>
                <w:color w:val="000000" w:themeColor="text1"/>
              </w:rPr>
              <w:t>0,0015</w:t>
            </w:r>
          </w:p>
        </w:tc>
        <w:tc>
          <w:tcPr>
            <w:tcW w:w="2453" w:type="dxa"/>
          </w:tcPr>
          <w:p w14:paraId="2B9283C1" w14:textId="77777777" w:rsidR="00C254C2" w:rsidRPr="00984D1E" w:rsidRDefault="00B21731">
            <w:pPr>
              <w:pStyle w:val="TableParagraph"/>
              <w:spacing w:line="234" w:lineRule="exact"/>
              <w:ind w:left="700" w:right="691"/>
              <w:rPr>
                <w:noProof/>
                <w:color w:val="000000" w:themeColor="text1"/>
              </w:rPr>
            </w:pPr>
            <w:r w:rsidRPr="00984D1E">
              <w:rPr>
                <w:noProof/>
                <w:color w:val="000000" w:themeColor="text1"/>
              </w:rPr>
              <w:t>6,0±0</w:t>
            </w:r>
          </w:p>
        </w:tc>
        <w:tc>
          <w:tcPr>
            <w:tcW w:w="2320" w:type="dxa"/>
            <w:vMerge/>
            <w:tcBorders>
              <w:top w:val="nil"/>
              <w:bottom w:val="nil"/>
            </w:tcBorders>
          </w:tcPr>
          <w:p w14:paraId="2ED540B5" w14:textId="77777777" w:rsidR="00C254C2" w:rsidRPr="00984D1E" w:rsidRDefault="00C254C2">
            <w:pPr>
              <w:rPr>
                <w:noProof/>
                <w:color w:val="000000" w:themeColor="text1"/>
                <w:sz w:val="2"/>
                <w:szCs w:val="2"/>
              </w:rPr>
            </w:pPr>
          </w:p>
        </w:tc>
      </w:tr>
      <w:tr w:rsidR="00C254C2" w:rsidRPr="00984D1E" w14:paraId="136461D9" w14:textId="77777777">
        <w:trPr>
          <w:trHeight w:val="251"/>
        </w:trPr>
        <w:tc>
          <w:tcPr>
            <w:tcW w:w="2268" w:type="dxa"/>
            <w:vMerge/>
            <w:tcBorders>
              <w:top w:val="nil"/>
              <w:bottom w:val="nil"/>
            </w:tcBorders>
          </w:tcPr>
          <w:p w14:paraId="5954BBAC" w14:textId="77777777" w:rsidR="00C254C2" w:rsidRPr="00984D1E" w:rsidRDefault="00C254C2">
            <w:pPr>
              <w:rPr>
                <w:noProof/>
                <w:color w:val="000000" w:themeColor="text1"/>
                <w:sz w:val="2"/>
                <w:szCs w:val="2"/>
              </w:rPr>
            </w:pPr>
          </w:p>
        </w:tc>
        <w:tc>
          <w:tcPr>
            <w:tcW w:w="2539" w:type="dxa"/>
          </w:tcPr>
          <w:p w14:paraId="22B08FED" w14:textId="77777777" w:rsidR="00C254C2" w:rsidRPr="00984D1E" w:rsidRDefault="00B21731">
            <w:pPr>
              <w:pStyle w:val="TableParagraph"/>
              <w:spacing w:line="232" w:lineRule="exact"/>
              <w:ind w:left="145" w:right="133"/>
              <w:rPr>
                <w:noProof/>
                <w:color w:val="000000" w:themeColor="text1"/>
              </w:rPr>
            </w:pPr>
            <w:r w:rsidRPr="00984D1E">
              <w:rPr>
                <w:noProof/>
                <w:color w:val="000000" w:themeColor="text1"/>
              </w:rPr>
              <w:t>0,0008</w:t>
            </w:r>
          </w:p>
        </w:tc>
        <w:tc>
          <w:tcPr>
            <w:tcW w:w="2453" w:type="dxa"/>
          </w:tcPr>
          <w:p w14:paraId="6A8E33CA" w14:textId="77777777" w:rsidR="00C254C2" w:rsidRPr="00984D1E" w:rsidRDefault="00B21731">
            <w:pPr>
              <w:pStyle w:val="TableParagraph"/>
              <w:spacing w:line="232" w:lineRule="exact"/>
              <w:ind w:left="700" w:right="691"/>
              <w:rPr>
                <w:noProof/>
                <w:color w:val="000000" w:themeColor="text1"/>
              </w:rPr>
            </w:pPr>
            <w:r w:rsidRPr="00984D1E">
              <w:rPr>
                <w:noProof/>
                <w:color w:val="000000" w:themeColor="text1"/>
              </w:rPr>
              <w:t>6,0±0</w:t>
            </w:r>
          </w:p>
        </w:tc>
        <w:tc>
          <w:tcPr>
            <w:tcW w:w="2320" w:type="dxa"/>
            <w:vMerge/>
            <w:tcBorders>
              <w:top w:val="nil"/>
              <w:bottom w:val="nil"/>
            </w:tcBorders>
          </w:tcPr>
          <w:p w14:paraId="6C65AB2A" w14:textId="77777777" w:rsidR="00C254C2" w:rsidRPr="00984D1E" w:rsidRDefault="00C254C2">
            <w:pPr>
              <w:rPr>
                <w:noProof/>
                <w:color w:val="000000" w:themeColor="text1"/>
                <w:sz w:val="2"/>
                <w:szCs w:val="2"/>
              </w:rPr>
            </w:pPr>
          </w:p>
        </w:tc>
      </w:tr>
      <w:tr w:rsidR="00C254C2" w:rsidRPr="00984D1E" w14:paraId="5BC51E01" w14:textId="77777777">
        <w:trPr>
          <w:trHeight w:val="254"/>
        </w:trPr>
        <w:tc>
          <w:tcPr>
            <w:tcW w:w="2268" w:type="dxa"/>
            <w:vMerge/>
            <w:tcBorders>
              <w:top w:val="nil"/>
              <w:bottom w:val="nil"/>
            </w:tcBorders>
          </w:tcPr>
          <w:p w14:paraId="0D0A716A" w14:textId="77777777" w:rsidR="00C254C2" w:rsidRPr="00984D1E" w:rsidRDefault="00C254C2">
            <w:pPr>
              <w:rPr>
                <w:noProof/>
                <w:color w:val="000000" w:themeColor="text1"/>
                <w:sz w:val="2"/>
                <w:szCs w:val="2"/>
              </w:rPr>
            </w:pPr>
          </w:p>
        </w:tc>
        <w:tc>
          <w:tcPr>
            <w:tcW w:w="2539" w:type="dxa"/>
          </w:tcPr>
          <w:p w14:paraId="64ADB018" w14:textId="77777777" w:rsidR="00C254C2" w:rsidRPr="00984D1E" w:rsidRDefault="00B21731">
            <w:pPr>
              <w:pStyle w:val="TableParagraph"/>
              <w:spacing w:line="234" w:lineRule="exact"/>
              <w:ind w:left="145" w:right="133"/>
              <w:rPr>
                <w:noProof/>
                <w:color w:val="000000" w:themeColor="text1"/>
              </w:rPr>
            </w:pPr>
            <w:r w:rsidRPr="00984D1E">
              <w:rPr>
                <w:noProof/>
                <w:color w:val="000000" w:themeColor="text1"/>
              </w:rPr>
              <w:t>0,0004</w:t>
            </w:r>
          </w:p>
        </w:tc>
        <w:tc>
          <w:tcPr>
            <w:tcW w:w="2453" w:type="dxa"/>
          </w:tcPr>
          <w:p w14:paraId="76497895" w14:textId="77777777" w:rsidR="00C254C2" w:rsidRPr="00984D1E" w:rsidRDefault="00B21731">
            <w:pPr>
              <w:pStyle w:val="TableParagraph"/>
              <w:spacing w:line="234" w:lineRule="exact"/>
              <w:ind w:left="700" w:right="691"/>
              <w:rPr>
                <w:noProof/>
                <w:color w:val="000000" w:themeColor="text1"/>
              </w:rPr>
            </w:pPr>
            <w:r w:rsidRPr="00984D1E">
              <w:rPr>
                <w:noProof/>
                <w:color w:val="000000" w:themeColor="text1"/>
              </w:rPr>
              <w:t>6,0±0</w:t>
            </w:r>
          </w:p>
        </w:tc>
        <w:tc>
          <w:tcPr>
            <w:tcW w:w="2320" w:type="dxa"/>
            <w:vMerge/>
            <w:tcBorders>
              <w:top w:val="nil"/>
              <w:bottom w:val="nil"/>
            </w:tcBorders>
          </w:tcPr>
          <w:p w14:paraId="7BA3F399" w14:textId="77777777" w:rsidR="00C254C2" w:rsidRPr="00984D1E" w:rsidRDefault="00C254C2">
            <w:pPr>
              <w:rPr>
                <w:noProof/>
                <w:color w:val="000000" w:themeColor="text1"/>
                <w:sz w:val="2"/>
                <w:szCs w:val="2"/>
              </w:rPr>
            </w:pPr>
          </w:p>
        </w:tc>
      </w:tr>
      <w:tr w:rsidR="00C254C2" w:rsidRPr="00984D1E" w14:paraId="1C80D2E6" w14:textId="77777777">
        <w:trPr>
          <w:trHeight w:val="506"/>
        </w:trPr>
        <w:tc>
          <w:tcPr>
            <w:tcW w:w="2268" w:type="dxa"/>
            <w:vMerge/>
            <w:tcBorders>
              <w:top w:val="nil"/>
              <w:bottom w:val="nil"/>
            </w:tcBorders>
          </w:tcPr>
          <w:p w14:paraId="341CFC15" w14:textId="77777777" w:rsidR="00C254C2" w:rsidRPr="00984D1E" w:rsidRDefault="00C254C2">
            <w:pPr>
              <w:rPr>
                <w:noProof/>
                <w:color w:val="000000" w:themeColor="text1"/>
                <w:sz w:val="2"/>
                <w:szCs w:val="2"/>
              </w:rPr>
            </w:pPr>
          </w:p>
        </w:tc>
        <w:tc>
          <w:tcPr>
            <w:tcW w:w="2539" w:type="dxa"/>
            <w:tcBorders>
              <w:bottom w:val="nil"/>
            </w:tcBorders>
          </w:tcPr>
          <w:p w14:paraId="56FF84CC" w14:textId="77777777" w:rsidR="00C254C2" w:rsidRPr="00984D1E" w:rsidRDefault="00B21731">
            <w:pPr>
              <w:pStyle w:val="TableParagraph"/>
              <w:spacing w:line="247" w:lineRule="exact"/>
              <w:ind w:left="145" w:right="133"/>
              <w:rPr>
                <w:noProof/>
                <w:color w:val="000000" w:themeColor="text1"/>
              </w:rPr>
            </w:pPr>
            <w:r w:rsidRPr="00984D1E">
              <w:rPr>
                <w:noProof/>
                <w:color w:val="000000" w:themeColor="text1"/>
              </w:rPr>
              <w:t>0,0002</w:t>
            </w:r>
          </w:p>
        </w:tc>
        <w:tc>
          <w:tcPr>
            <w:tcW w:w="2453" w:type="dxa"/>
            <w:tcBorders>
              <w:bottom w:val="nil"/>
            </w:tcBorders>
          </w:tcPr>
          <w:p w14:paraId="239677C7" w14:textId="77777777" w:rsidR="00C254C2" w:rsidRPr="00984D1E" w:rsidRDefault="00B21731">
            <w:pPr>
              <w:pStyle w:val="TableParagraph"/>
              <w:spacing w:line="247" w:lineRule="exact"/>
              <w:ind w:left="700" w:right="691"/>
              <w:rPr>
                <w:noProof/>
                <w:color w:val="000000" w:themeColor="text1"/>
              </w:rPr>
            </w:pPr>
            <w:r w:rsidRPr="00984D1E">
              <w:rPr>
                <w:noProof/>
                <w:color w:val="000000" w:themeColor="text1"/>
              </w:rPr>
              <w:t>6,0±0</w:t>
            </w:r>
          </w:p>
        </w:tc>
        <w:tc>
          <w:tcPr>
            <w:tcW w:w="2320" w:type="dxa"/>
            <w:vMerge/>
            <w:tcBorders>
              <w:top w:val="nil"/>
              <w:bottom w:val="nil"/>
            </w:tcBorders>
          </w:tcPr>
          <w:p w14:paraId="5E7DD5D2" w14:textId="77777777" w:rsidR="00C254C2" w:rsidRPr="00984D1E" w:rsidRDefault="00C254C2">
            <w:pPr>
              <w:rPr>
                <w:noProof/>
                <w:color w:val="000000" w:themeColor="text1"/>
                <w:sz w:val="2"/>
                <w:szCs w:val="2"/>
              </w:rPr>
            </w:pPr>
          </w:p>
        </w:tc>
      </w:tr>
    </w:tbl>
    <w:p w14:paraId="3EBC1A4D" w14:textId="77777777" w:rsidR="007D7B19" w:rsidRDefault="007D7B19">
      <w:pPr>
        <w:pStyle w:val="a3"/>
        <w:spacing w:before="69"/>
        <w:ind w:left="409"/>
        <w:rPr>
          <w:noProof/>
          <w:color w:val="000000" w:themeColor="text1"/>
        </w:rPr>
      </w:pPr>
    </w:p>
    <w:p w14:paraId="2A5EF06D" w14:textId="5F258DC1" w:rsidR="00C254C2" w:rsidRPr="00984D1E" w:rsidRDefault="00B21731">
      <w:pPr>
        <w:pStyle w:val="a3"/>
        <w:spacing w:before="69"/>
        <w:ind w:left="409"/>
        <w:rPr>
          <w:noProof/>
          <w:color w:val="000000" w:themeColor="text1"/>
        </w:rPr>
      </w:pPr>
      <w:r w:rsidRPr="00984D1E">
        <w:rPr>
          <w:noProof/>
          <w:color w:val="000000" w:themeColor="text1"/>
        </w:rPr>
        <w:lastRenderedPageBreak/>
        <w:t>28 – кесте</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жалғасы</w:t>
      </w:r>
    </w:p>
    <w:p w14:paraId="173A5938" w14:textId="77777777" w:rsidR="00C254C2" w:rsidRPr="00984D1E" w:rsidRDefault="00C254C2">
      <w:pPr>
        <w:pStyle w:val="a3"/>
        <w:spacing w:before="6"/>
        <w:rPr>
          <w:noProof/>
          <w:color w:val="000000" w:themeColor="text1"/>
          <w:sz w:val="22"/>
        </w:rPr>
      </w:pPr>
    </w:p>
    <w:tbl>
      <w:tblPr>
        <w:tblStyle w:val="TableNormal"/>
        <w:tblW w:w="0" w:type="auto"/>
        <w:tblInd w:w="3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273"/>
        <w:gridCol w:w="2535"/>
        <w:gridCol w:w="2449"/>
        <w:gridCol w:w="2353"/>
      </w:tblGrid>
      <w:tr w:rsidR="00C254C2" w:rsidRPr="00984D1E" w14:paraId="1174DE76" w14:textId="77777777">
        <w:trPr>
          <w:trHeight w:val="277"/>
        </w:trPr>
        <w:tc>
          <w:tcPr>
            <w:tcW w:w="2273" w:type="dxa"/>
          </w:tcPr>
          <w:p w14:paraId="347D8818" w14:textId="77777777" w:rsidR="00C254C2" w:rsidRPr="00984D1E" w:rsidRDefault="00B21731">
            <w:pPr>
              <w:pStyle w:val="TableParagraph"/>
              <w:spacing w:line="258" w:lineRule="exact"/>
              <w:ind w:left="35"/>
              <w:rPr>
                <w:noProof/>
                <w:color w:val="000000" w:themeColor="text1"/>
                <w:sz w:val="24"/>
              </w:rPr>
            </w:pPr>
            <w:r w:rsidRPr="00984D1E">
              <w:rPr>
                <w:noProof/>
                <w:color w:val="000000" w:themeColor="text1"/>
                <w:sz w:val="24"/>
              </w:rPr>
              <w:t>1</w:t>
            </w:r>
          </w:p>
        </w:tc>
        <w:tc>
          <w:tcPr>
            <w:tcW w:w="2535" w:type="dxa"/>
          </w:tcPr>
          <w:p w14:paraId="4EDAD6E3" w14:textId="77777777" w:rsidR="00C254C2" w:rsidRPr="00984D1E" w:rsidRDefault="00B21731">
            <w:pPr>
              <w:pStyle w:val="TableParagraph"/>
              <w:spacing w:line="258" w:lineRule="exact"/>
              <w:ind w:left="37"/>
              <w:rPr>
                <w:noProof/>
                <w:color w:val="000000" w:themeColor="text1"/>
                <w:sz w:val="24"/>
              </w:rPr>
            </w:pPr>
            <w:r w:rsidRPr="00984D1E">
              <w:rPr>
                <w:noProof/>
                <w:color w:val="000000" w:themeColor="text1"/>
                <w:sz w:val="24"/>
              </w:rPr>
              <w:t>2</w:t>
            </w:r>
          </w:p>
        </w:tc>
        <w:tc>
          <w:tcPr>
            <w:tcW w:w="2449" w:type="dxa"/>
          </w:tcPr>
          <w:p w14:paraId="3C7297F5" w14:textId="77777777" w:rsidR="00C254C2" w:rsidRPr="00984D1E" w:rsidRDefault="00B21731">
            <w:pPr>
              <w:pStyle w:val="TableParagraph"/>
              <w:spacing w:line="258" w:lineRule="exact"/>
              <w:ind w:left="45"/>
              <w:rPr>
                <w:noProof/>
                <w:color w:val="000000" w:themeColor="text1"/>
                <w:sz w:val="24"/>
              </w:rPr>
            </w:pPr>
            <w:r w:rsidRPr="00984D1E">
              <w:rPr>
                <w:noProof/>
                <w:color w:val="000000" w:themeColor="text1"/>
                <w:sz w:val="24"/>
              </w:rPr>
              <w:t>3</w:t>
            </w:r>
          </w:p>
        </w:tc>
        <w:tc>
          <w:tcPr>
            <w:tcW w:w="2353" w:type="dxa"/>
          </w:tcPr>
          <w:p w14:paraId="133C7583" w14:textId="77777777" w:rsidR="00C254C2" w:rsidRPr="00984D1E" w:rsidRDefault="00B21731">
            <w:pPr>
              <w:pStyle w:val="TableParagraph"/>
              <w:spacing w:line="258" w:lineRule="exact"/>
              <w:ind w:left="38"/>
              <w:rPr>
                <w:noProof/>
                <w:color w:val="000000" w:themeColor="text1"/>
                <w:sz w:val="24"/>
              </w:rPr>
            </w:pPr>
            <w:r w:rsidRPr="00984D1E">
              <w:rPr>
                <w:noProof/>
                <w:color w:val="000000" w:themeColor="text1"/>
                <w:sz w:val="24"/>
              </w:rPr>
              <w:t>4</w:t>
            </w:r>
          </w:p>
        </w:tc>
      </w:tr>
      <w:tr w:rsidR="00C254C2" w:rsidRPr="00984D1E" w14:paraId="5105E443" w14:textId="77777777">
        <w:trPr>
          <w:trHeight w:val="251"/>
        </w:trPr>
        <w:tc>
          <w:tcPr>
            <w:tcW w:w="2273" w:type="dxa"/>
            <w:vMerge w:val="restart"/>
          </w:tcPr>
          <w:p w14:paraId="4B870D5D" w14:textId="77777777" w:rsidR="00C254C2" w:rsidRPr="00984D1E" w:rsidRDefault="00B21731">
            <w:pPr>
              <w:pStyle w:val="TableParagraph"/>
              <w:spacing w:line="247" w:lineRule="exact"/>
              <w:ind w:left="787" w:right="787"/>
              <w:rPr>
                <w:noProof/>
                <w:color w:val="000000" w:themeColor="text1"/>
              </w:rPr>
            </w:pPr>
            <w:r w:rsidRPr="00984D1E">
              <w:rPr>
                <w:noProof/>
                <w:color w:val="000000" w:themeColor="text1"/>
              </w:rPr>
              <w:t>AIP-22</w:t>
            </w:r>
          </w:p>
        </w:tc>
        <w:tc>
          <w:tcPr>
            <w:tcW w:w="2535" w:type="dxa"/>
          </w:tcPr>
          <w:p w14:paraId="171880FB" w14:textId="77777777" w:rsidR="00C254C2" w:rsidRPr="00984D1E" w:rsidRDefault="00B21731">
            <w:pPr>
              <w:pStyle w:val="TableParagraph"/>
              <w:spacing w:line="232" w:lineRule="exact"/>
              <w:ind w:left="943" w:right="904"/>
              <w:rPr>
                <w:noProof/>
                <w:color w:val="000000" w:themeColor="text1"/>
              </w:rPr>
            </w:pPr>
            <w:r w:rsidRPr="00984D1E">
              <w:rPr>
                <w:noProof/>
                <w:color w:val="000000" w:themeColor="text1"/>
              </w:rPr>
              <w:t>0,625</w:t>
            </w:r>
          </w:p>
        </w:tc>
        <w:tc>
          <w:tcPr>
            <w:tcW w:w="2449" w:type="dxa"/>
          </w:tcPr>
          <w:p w14:paraId="2218C8A5" w14:textId="77777777" w:rsidR="00C254C2" w:rsidRPr="00984D1E" w:rsidRDefault="00B21731">
            <w:pPr>
              <w:pStyle w:val="TableParagraph"/>
              <w:spacing w:line="232" w:lineRule="exact"/>
              <w:ind w:left="869" w:right="824"/>
              <w:rPr>
                <w:noProof/>
                <w:color w:val="000000" w:themeColor="text1"/>
              </w:rPr>
            </w:pPr>
            <w:r w:rsidRPr="00984D1E">
              <w:rPr>
                <w:noProof/>
                <w:color w:val="000000" w:themeColor="text1"/>
              </w:rPr>
              <w:t>5,0±0</w:t>
            </w:r>
          </w:p>
        </w:tc>
        <w:tc>
          <w:tcPr>
            <w:tcW w:w="2353" w:type="dxa"/>
            <w:vMerge w:val="restart"/>
          </w:tcPr>
          <w:p w14:paraId="2BD622E8" w14:textId="77777777" w:rsidR="00C254C2" w:rsidRPr="00984D1E" w:rsidRDefault="00B21731">
            <w:pPr>
              <w:pStyle w:val="TableParagraph"/>
              <w:spacing w:line="247" w:lineRule="exact"/>
              <w:ind w:left="903" w:right="894"/>
              <w:rPr>
                <w:noProof/>
                <w:color w:val="000000" w:themeColor="text1"/>
              </w:rPr>
            </w:pPr>
            <w:r w:rsidRPr="00984D1E">
              <w:rPr>
                <w:noProof/>
                <w:color w:val="000000" w:themeColor="text1"/>
              </w:rPr>
              <w:t>5,0±0</w:t>
            </w:r>
          </w:p>
        </w:tc>
      </w:tr>
      <w:tr w:rsidR="00C254C2" w:rsidRPr="00984D1E" w14:paraId="54530B5E" w14:textId="77777777">
        <w:trPr>
          <w:trHeight w:val="253"/>
        </w:trPr>
        <w:tc>
          <w:tcPr>
            <w:tcW w:w="2273" w:type="dxa"/>
            <w:vMerge/>
            <w:tcBorders>
              <w:top w:val="nil"/>
            </w:tcBorders>
          </w:tcPr>
          <w:p w14:paraId="6A12D134" w14:textId="77777777" w:rsidR="00C254C2" w:rsidRPr="00984D1E" w:rsidRDefault="00C254C2">
            <w:pPr>
              <w:rPr>
                <w:noProof/>
                <w:color w:val="000000" w:themeColor="text1"/>
                <w:sz w:val="2"/>
                <w:szCs w:val="2"/>
              </w:rPr>
            </w:pPr>
          </w:p>
        </w:tc>
        <w:tc>
          <w:tcPr>
            <w:tcW w:w="2535" w:type="dxa"/>
          </w:tcPr>
          <w:p w14:paraId="6EF0A32F" w14:textId="77777777" w:rsidR="00C254C2" w:rsidRPr="00984D1E" w:rsidRDefault="00B21731">
            <w:pPr>
              <w:pStyle w:val="TableParagraph"/>
              <w:spacing w:line="234" w:lineRule="exact"/>
              <w:ind w:left="916" w:right="910"/>
              <w:rPr>
                <w:noProof/>
                <w:color w:val="000000" w:themeColor="text1"/>
              </w:rPr>
            </w:pPr>
            <w:r w:rsidRPr="00984D1E">
              <w:rPr>
                <w:noProof/>
                <w:color w:val="000000" w:themeColor="text1"/>
              </w:rPr>
              <w:t>0,313</w:t>
            </w:r>
          </w:p>
        </w:tc>
        <w:tc>
          <w:tcPr>
            <w:tcW w:w="2449" w:type="dxa"/>
          </w:tcPr>
          <w:p w14:paraId="20B1467A" w14:textId="77777777" w:rsidR="00C254C2" w:rsidRPr="00984D1E" w:rsidRDefault="00B21731">
            <w:pPr>
              <w:pStyle w:val="TableParagraph"/>
              <w:spacing w:line="234" w:lineRule="exact"/>
              <w:ind w:left="852" w:right="841"/>
              <w:rPr>
                <w:noProof/>
                <w:color w:val="000000" w:themeColor="text1"/>
              </w:rPr>
            </w:pPr>
            <w:r w:rsidRPr="00984D1E">
              <w:rPr>
                <w:noProof/>
                <w:color w:val="000000" w:themeColor="text1"/>
              </w:rPr>
              <w:t>5,0±0</w:t>
            </w:r>
          </w:p>
        </w:tc>
        <w:tc>
          <w:tcPr>
            <w:tcW w:w="2353" w:type="dxa"/>
            <w:vMerge/>
            <w:tcBorders>
              <w:top w:val="nil"/>
            </w:tcBorders>
          </w:tcPr>
          <w:p w14:paraId="4BE9684C" w14:textId="77777777" w:rsidR="00C254C2" w:rsidRPr="00984D1E" w:rsidRDefault="00C254C2">
            <w:pPr>
              <w:rPr>
                <w:noProof/>
                <w:color w:val="000000" w:themeColor="text1"/>
                <w:sz w:val="2"/>
                <w:szCs w:val="2"/>
              </w:rPr>
            </w:pPr>
          </w:p>
        </w:tc>
      </w:tr>
      <w:tr w:rsidR="00C254C2" w:rsidRPr="00984D1E" w14:paraId="24F11A15" w14:textId="77777777">
        <w:trPr>
          <w:trHeight w:val="251"/>
        </w:trPr>
        <w:tc>
          <w:tcPr>
            <w:tcW w:w="2273" w:type="dxa"/>
            <w:vMerge/>
            <w:tcBorders>
              <w:top w:val="nil"/>
            </w:tcBorders>
          </w:tcPr>
          <w:p w14:paraId="10E7F43C" w14:textId="77777777" w:rsidR="00C254C2" w:rsidRPr="00984D1E" w:rsidRDefault="00C254C2">
            <w:pPr>
              <w:rPr>
                <w:noProof/>
                <w:color w:val="000000" w:themeColor="text1"/>
                <w:sz w:val="2"/>
                <w:szCs w:val="2"/>
              </w:rPr>
            </w:pPr>
          </w:p>
        </w:tc>
        <w:tc>
          <w:tcPr>
            <w:tcW w:w="2535" w:type="dxa"/>
          </w:tcPr>
          <w:p w14:paraId="2D916888" w14:textId="77777777" w:rsidR="00C254C2" w:rsidRPr="00984D1E" w:rsidRDefault="00B21731">
            <w:pPr>
              <w:pStyle w:val="TableParagraph"/>
              <w:spacing w:line="232" w:lineRule="exact"/>
              <w:ind w:left="916" w:right="910"/>
              <w:rPr>
                <w:noProof/>
                <w:color w:val="000000" w:themeColor="text1"/>
              </w:rPr>
            </w:pPr>
            <w:r w:rsidRPr="00984D1E">
              <w:rPr>
                <w:noProof/>
                <w:color w:val="000000" w:themeColor="text1"/>
              </w:rPr>
              <w:t>0,156</w:t>
            </w:r>
          </w:p>
        </w:tc>
        <w:tc>
          <w:tcPr>
            <w:tcW w:w="2449" w:type="dxa"/>
          </w:tcPr>
          <w:p w14:paraId="3E63EEDD" w14:textId="77777777" w:rsidR="00C254C2" w:rsidRPr="00984D1E" w:rsidRDefault="00B21731">
            <w:pPr>
              <w:pStyle w:val="TableParagraph"/>
              <w:spacing w:line="232" w:lineRule="exact"/>
              <w:ind w:left="852" w:right="841"/>
              <w:rPr>
                <w:noProof/>
                <w:color w:val="000000" w:themeColor="text1"/>
              </w:rPr>
            </w:pPr>
            <w:r w:rsidRPr="00984D1E">
              <w:rPr>
                <w:noProof/>
                <w:color w:val="000000" w:themeColor="text1"/>
              </w:rPr>
              <w:t>5,0±0</w:t>
            </w:r>
          </w:p>
        </w:tc>
        <w:tc>
          <w:tcPr>
            <w:tcW w:w="2353" w:type="dxa"/>
            <w:vMerge/>
            <w:tcBorders>
              <w:top w:val="nil"/>
            </w:tcBorders>
          </w:tcPr>
          <w:p w14:paraId="1ACF7CBD" w14:textId="77777777" w:rsidR="00C254C2" w:rsidRPr="00984D1E" w:rsidRDefault="00C254C2">
            <w:pPr>
              <w:rPr>
                <w:noProof/>
                <w:color w:val="000000" w:themeColor="text1"/>
                <w:sz w:val="2"/>
                <w:szCs w:val="2"/>
              </w:rPr>
            </w:pPr>
          </w:p>
        </w:tc>
      </w:tr>
      <w:tr w:rsidR="00C254C2" w:rsidRPr="00984D1E" w14:paraId="4AFD277D" w14:textId="77777777">
        <w:trPr>
          <w:trHeight w:val="254"/>
        </w:trPr>
        <w:tc>
          <w:tcPr>
            <w:tcW w:w="2273" w:type="dxa"/>
            <w:vMerge/>
            <w:tcBorders>
              <w:top w:val="nil"/>
            </w:tcBorders>
          </w:tcPr>
          <w:p w14:paraId="50824CAD" w14:textId="77777777" w:rsidR="00C254C2" w:rsidRPr="00984D1E" w:rsidRDefault="00C254C2">
            <w:pPr>
              <w:rPr>
                <w:noProof/>
                <w:color w:val="000000" w:themeColor="text1"/>
                <w:sz w:val="2"/>
                <w:szCs w:val="2"/>
              </w:rPr>
            </w:pPr>
          </w:p>
        </w:tc>
        <w:tc>
          <w:tcPr>
            <w:tcW w:w="2535" w:type="dxa"/>
          </w:tcPr>
          <w:p w14:paraId="31C479C4" w14:textId="77777777" w:rsidR="00C254C2" w:rsidRPr="00984D1E" w:rsidRDefault="00B21731">
            <w:pPr>
              <w:pStyle w:val="TableParagraph"/>
              <w:spacing w:line="234" w:lineRule="exact"/>
              <w:ind w:left="916" w:right="910"/>
              <w:rPr>
                <w:noProof/>
                <w:color w:val="000000" w:themeColor="text1"/>
              </w:rPr>
            </w:pPr>
            <w:r w:rsidRPr="00984D1E">
              <w:rPr>
                <w:noProof/>
                <w:color w:val="000000" w:themeColor="text1"/>
              </w:rPr>
              <w:t>0,078</w:t>
            </w:r>
          </w:p>
        </w:tc>
        <w:tc>
          <w:tcPr>
            <w:tcW w:w="2449" w:type="dxa"/>
          </w:tcPr>
          <w:p w14:paraId="598023C7" w14:textId="77777777" w:rsidR="00C254C2" w:rsidRPr="00984D1E" w:rsidRDefault="00B21731">
            <w:pPr>
              <w:pStyle w:val="TableParagraph"/>
              <w:spacing w:line="234" w:lineRule="exact"/>
              <w:ind w:left="852" w:right="841"/>
              <w:rPr>
                <w:noProof/>
                <w:color w:val="000000" w:themeColor="text1"/>
              </w:rPr>
            </w:pPr>
            <w:r w:rsidRPr="00984D1E">
              <w:rPr>
                <w:noProof/>
                <w:color w:val="000000" w:themeColor="text1"/>
              </w:rPr>
              <w:t>5,0±0</w:t>
            </w:r>
          </w:p>
        </w:tc>
        <w:tc>
          <w:tcPr>
            <w:tcW w:w="2353" w:type="dxa"/>
            <w:vMerge/>
            <w:tcBorders>
              <w:top w:val="nil"/>
            </w:tcBorders>
          </w:tcPr>
          <w:p w14:paraId="23E95F63" w14:textId="77777777" w:rsidR="00C254C2" w:rsidRPr="00984D1E" w:rsidRDefault="00C254C2">
            <w:pPr>
              <w:rPr>
                <w:noProof/>
                <w:color w:val="000000" w:themeColor="text1"/>
                <w:sz w:val="2"/>
                <w:szCs w:val="2"/>
              </w:rPr>
            </w:pPr>
          </w:p>
        </w:tc>
      </w:tr>
      <w:tr w:rsidR="00C254C2" w:rsidRPr="00984D1E" w14:paraId="3952A2A0" w14:textId="77777777">
        <w:trPr>
          <w:trHeight w:val="253"/>
        </w:trPr>
        <w:tc>
          <w:tcPr>
            <w:tcW w:w="2273" w:type="dxa"/>
            <w:vMerge/>
            <w:tcBorders>
              <w:top w:val="nil"/>
            </w:tcBorders>
          </w:tcPr>
          <w:p w14:paraId="6CE0CE09" w14:textId="77777777" w:rsidR="00C254C2" w:rsidRPr="00984D1E" w:rsidRDefault="00C254C2">
            <w:pPr>
              <w:rPr>
                <w:noProof/>
                <w:color w:val="000000" w:themeColor="text1"/>
                <w:sz w:val="2"/>
                <w:szCs w:val="2"/>
              </w:rPr>
            </w:pPr>
          </w:p>
        </w:tc>
        <w:tc>
          <w:tcPr>
            <w:tcW w:w="2535" w:type="dxa"/>
          </w:tcPr>
          <w:p w14:paraId="074D1121" w14:textId="77777777" w:rsidR="00C254C2" w:rsidRPr="00984D1E" w:rsidRDefault="00B21731">
            <w:pPr>
              <w:pStyle w:val="TableParagraph"/>
              <w:spacing w:line="234" w:lineRule="exact"/>
              <w:ind w:left="916" w:right="910"/>
              <w:rPr>
                <w:noProof/>
                <w:color w:val="000000" w:themeColor="text1"/>
              </w:rPr>
            </w:pPr>
            <w:r w:rsidRPr="00984D1E">
              <w:rPr>
                <w:noProof/>
                <w:color w:val="000000" w:themeColor="text1"/>
              </w:rPr>
              <w:t>0,039</w:t>
            </w:r>
          </w:p>
        </w:tc>
        <w:tc>
          <w:tcPr>
            <w:tcW w:w="2449" w:type="dxa"/>
          </w:tcPr>
          <w:p w14:paraId="3296DB28" w14:textId="77777777" w:rsidR="00C254C2" w:rsidRPr="00984D1E" w:rsidRDefault="00B21731">
            <w:pPr>
              <w:pStyle w:val="TableParagraph"/>
              <w:spacing w:line="234" w:lineRule="exact"/>
              <w:ind w:left="852" w:right="841"/>
              <w:rPr>
                <w:noProof/>
                <w:color w:val="000000" w:themeColor="text1"/>
              </w:rPr>
            </w:pPr>
            <w:r w:rsidRPr="00984D1E">
              <w:rPr>
                <w:noProof/>
                <w:color w:val="000000" w:themeColor="text1"/>
              </w:rPr>
              <w:t>5,0±0</w:t>
            </w:r>
          </w:p>
        </w:tc>
        <w:tc>
          <w:tcPr>
            <w:tcW w:w="2353" w:type="dxa"/>
            <w:vMerge/>
            <w:tcBorders>
              <w:top w:val="nil"/>
            </w:tcBorders>
          </w:tcPr>
          <w:p w14:paraId="606261E6" w14:textId="77777777" w:rsidR="00C254C2" w:rsidRPr="00984D1E" w:rsidRDefault="00C254C2">
            <w:pPr>
              <w:rPr>
                <w:noProof/>
                <w:color w:val="000000" w:themeColor="text1"/>
                <w:sz w:val="2"/>
                <w:szCs w:val="2"/>
              </w:rPr>
            </w:pPr>
          </w:p>
        </w:tc>
      </w:tr>
      <w:tr w:rsidR="00C254C2" w:rsidRPr="00984D1E" w14:paraId="58DC853F" w14:textId="77777777">
        <w:trPr>
          <w:trHeight w:val="251"/>
        </w:trPr>
        <w:tc>
          <w:tcPr>
            <w:tcW w:w="2273" w:type="dxa"/>
            <w:vMerge/>
            <w:tcBorders>
              <w:top w:val="nil"/>
            </w:tcBorders>
          </w:tcPr>
          <w:p w14:paraId="3235A772" w14:textId="77777777" w:rsidR="00C254C2" w:rsidRPr="00984D1E" w:rsidRDefault="00C254C2">
            <w:pPr>
              <w:rPr>
                <w:noProof/>
                <w:color w:val="000000" w:themeColor="text1"/>
                <w:sz w:val="2"/>
                <w:szCs w:val="2"/>
              </w:rPr>
            </w:pPr>
          </w:p>
        </w:tc>
        <w:tc>
          <w:tcPr>
            <w:tcW w:w="2535" w:type="dxa"/>
          </w:tcPr>
          <w:p w14:paraId="4F6599A7" w14:textId="77777777" w:rsidR="00C254C2" w:rsidRPr="00984D1E" w:rsidRDefault="00B21731">
            <w:pPr>
              <w:pStyle w:val="TableParagraph"/>
              <w:spacing w:line="232" w:lineRule="exact"/>
              <w:ind w:left="916" w:right="910"/>
              <w:rPr>
                <w:noProof/>
                <w:color w:val="000000" w:themeColor="text1"/>
              </w:rPr>
            </w:pPr>
            <w:r w:rsidRPr="00984D1E">
              <w:rPr>
                <w:noProof/>
                <w:color w:val="000000" w:themeColor="text1"/>
              </w:rPr>
              <w:t>0,020</w:t>
            </w:r>
          </w:p>
        </w:tc>
        <w:tc>
          <w:tcPr>
            <w:tcW w:w="2449" w:type="dxa"/>
          </w:tcPr>
          <w:p w14:paraId="07C48253" w14:textId="77777777" w:rsidR="00C254C2" w:rsidRPr="00984D1E" w:rsidRDefault="00B21731">
            <w:pPr>
              <w:pStyle w:val="TableParagraph"/>
              <w:spacing w:line="232" w:lineRule="exact"/>
              <w:ind w:left="852" w:right="841"/>
              <w:rPr>
                <w:noProof/>
                <w:color w:val="000000" w:themeColor="text1"/>
              </w:rPr>
            </w:pPr>
            <w:r w:rsidRPr="00984D1E">
              <w:rPr>
                <w:noProof/>
                <w:color w:val="000000" w:themeColor="text1"/>
              </w:rPr>
              <w:t>5,0±0</w:t>
            </w:r>
          </w:p>
        </w:tc>
        <w:tc>
          <w:tcPr>
            <w:tcW w:w="2353" w:type="dxa"/>
            <w:vMerge/>
            <w:tcBorders>
              <w:top w:val="nil"/>
            </w:tcBorders>
          </w:tcPr>
          <w:p w14:paraId="18C857C9" w14:textId="77777777" w:rsidR="00C254C2" w:rsidRPr="00984D1E" w:rsidRDefault="00C254C2">
            <w:pPr>
              <w:rPr>
                <w:noProof/>
                <w:color w:val="000000" w:themeColor="text1"/>
                <w:sz w:val="2"/>
                <w:szCs w:val="2"/>
              </w:rPr>
            </w:pPr>
          </w:p>
        </w:tc>
      </w:tr>
      <w:tr w:rsidR="00C254C2" w:rsidRPr="00984D1E" w14:paraId="53C970EB" w14:textId="77777777">
        <w:trPr>
          <w:trHeight w:val="253"/>
        </w:trPr>
        <w:tc>
          <w:tcPr>
            <w:tcW w:w="2273" w:type="dxa"/>
            <w:vMerge w:val="restart"/>
          </w:tcPr>
          <w:p w14:paraId="1EF0A9D1" w14:textId="77777777" w:rsidR="00C254C2" w:rsidRPr="00984D1E" w:rsidRDefault="00B21731">
            <w:pPr>
              <w:pStyle w:val="TableParagraph"/>
              <w:spacing w:line="247" w:lineRule="exact"/>
              <w:ind w:left="787" w:right="787"/>
              <w:rPr>
                <w:noProof/>
                <w:color w:val="000000" w:themeColor="text1"/>
              </w:rPr>
            </w:pPr>
            <w:r w:rsidRPr="00984D1E">
              <w:rPr>
                <w:noProof/>
                <w:color w:val="000000" w:themeColor="text1"/>
              </w:rPr>
              <w:t>AIP-24</w:t>
            </w:r>
          </w:p>
        </w:tc>
        <w:tc>
          <w:tcPr>
            <w:tcW w:w="2535" w:type="dxa"/>
          </w:tcPr>
          <w:p w14:paraId="11AF67EF" w14:textId="77777777" w:rsidR="00C254C2" w:rsidRPr="00984D1E" w:rsidRDefault="00B21731">
            <w:pPr>
              <w:pStyle w:val="TableParagraph"/>
              <w:spacing w:line="234" w:lineRule="exact"/>
              <w:ind w:left="943" w:right="904"/>
              <w:rPr>
                <w:noProof/>
                <w:color w:val="000000" w:themeColor="text1"/>
              </w:rPr>
            </w:pPr>
            <w:r w:rsidRPr="00984D1E">
              <w:rPr>
                <w:noProof/>
                <w:color w:val="000000" w:themeColor="text1"/>
              </w:rPr>
              <w:t>0,0350</w:t>
            </w:r>
          </w:p>
        </w:tc>
        <w:tc>
          <w:tcPr>
            <w:tcW w:w="2449" w:type="dxa"/>
          </w:tcPr>
          <w:p w14:paraId="1132E75C" w14:textId="77777777" w:rsidR="00C254C2" w:rsidRPr="00984D1E" w:rsidRDefault="00B21731">
            <w:pPr>
              <w:pStyle w:val="TableParagraph"/>
              <w:spacing w:line="234" w:lineRule="exact"/>
              <w:ind w:left="869" w:right="824"/>
              <w:rPr>
                <w:noProof/>
                <w:color w:val="000000" w:themeColor="text1"/>
              </w:rPr>
            </w:pPr>
            <w:r w:rsidRPr="00984D1E">
              <w:rPr>
                <w:noProof/>
                <w:color w:val="000000" w:themeColor="text1"/>
              </w:rPr>
              <w:t>4,0±0</w:t>
            </w:r>
          </w:p>
        </w:tc>
        <w:tc>
          <w:tcPr>
            <w:tcW w:w="2353" w:type="dxa"/>
            <w:vMerge w:val="restart"/>
          </w:tcPr>
          <w:p w14:paraId="68E27C5A" w14:textId="77777777" w:rsidR="00C254C2" w:rsidRPr="00984D1E" w:rsidRDefault="00B21731">
            <w:pPr>
              <w:pStyle w:val="TableParagraph"/>
              <w:spacing w:line="247" w:lineRule="exact"/>
              <w:ind w:left="903" w:right="894"/>
              <w:rPr>
                <w:noProof/>
                <w:color w:val="000000" w:themeColor="text1"/>
              </w:rPr>
            </w:pPr>
            <w:r w:rsidRPr="00984D1E">
              <w:rPr>
                <w:noProof/>
                <w:color w:val="000000" w:themeColor="text1"/>
              </w:rPr>
              <w:t>6,0±0</w:t>
            </w:r>
          </w:p>
        </w:tc>
      </w:tr>
      <w:tr w:rsidR="00C254C2" w:rsidRPr="00984D1E" w14:paraId="503F61C3" w14:textId="77777777">
        <w:trPr>
          <w:trHeight w:val="251"/>
        </w:trPr>
        <w:tc>
          <w:tcPr>
            <w:tcW w:w="2273" w:type="dxa"/>
            <w:vMerge/>
            <w:tcBorders>
              <w:top w:val="nil"/>
            </w:tcBorders>
          </w:tcPr>
          <w:p w14:paraId="71FDDA9C" w14:textId="77777777" w:rsidR="00C254C2" w:rsidRPr="00984D1E" w:rsidRDefault="00C254C2">
            <w:pPr>
              <w:rPr>
                <w:noProof/>
                <w:color w:val="000000" w:themeColor="text1"/>
                <w:sz w:val="2"/>
                <w:szCs w:val="2"/>
              </w:rPr>
            </w:pPr>
          </w:p>
        </w:tc>
        <w:tc>
          <w:tcPr>
            <w:tcW w:w="2535" w:type="dxa"/>
          </w:tcPr>
          <w:p w14:paraId="32B87A73" w14:textId="77777777" w:rsidR="00C254C2" w:rsidRPr="00984D1E" w:rsidRDefault="00B21731">
            <w:pPr>
              <w:pStyle w:val="TableParagraph"/>
              <w:spacing w:line="232" w:lineRule="exact"/>
              <w:ind w:left="943" w:right="884"/>
              <w:rPr>
                <w:noProof/>
                <w:color w:val="000000" w:themeColor="text1"/>
              </w:rPr>
            </w:pPr>
            <w:r w:rsidRPr="00984D1E">
              <w:rPr>
                <w:noProof/>
                <w:color w:val="000000" w:themeColor="text1"/>
              </w:rPr>
              <w:t>0,0175</w:t>
            </w:r>
          </w:p>
        </w:tc>
        <w:tc>
          <w:tcPr>
            <w:tcW w:w="2449" w:type="dxa"/>
          </w:tcPr>
          <w:p w14:paraId="6A3E5748" w14:textId="77777777" w:rsidR="00C254C2" w:rsidRPr="00984D1E" w:rsidRDefault="00B21731">
            <w:pPr>
              <w:pStyle w:val="TableParagraph"/>
              <w:spacing w:line="232" w:lineRule="exact"/>
              <w:ind w:left="869" w:right="800"/>
              <w:rPr>
                <w:noProof/>
                <w:color w:val="000000" w:themeColor="text1"/>
              </w:rPr>
            </w:pPr>
            <w:r w:rsidRPr="00984D1E">
              <w:rPr>
                <w:noProof/>
                <w:color w:val="000000" w:themeColor="text1"/>
              </w:rPr>
              <w:t>5,0±0</w:t>
            </w:r>
          </w:p>
        </w:tc>
        <w:tc>
          <w:tcPr>
            <w:tcW w:w="2353" w:type="dxa"/>
            <w:vMerge/>
            <w:tcBorders>
              <w:top w:val="nil"/>
            </w:tcBorders>
          </w:tcPr>
          <w:p w14:paraId="74A74643" w14:textId="77777777" w:rsidR="00C254C2" w:rsidRPr="00984D1E" w:rsidRDefault="00C254C2">
            <w:pPr>
              <w:rPr>
                <w:noProof/>
                <w:color w:val="000000" w:themeColor="text1"/>
                <w:sz w:val="2"/>
                <w:szCs w:val="2"/>
              </w:rPr>
            </w:pPr>
          </w:p>
        </w:tc>
      </w:tr>
      <w:tr w:rsidR="00C254C2" w:rsidRPr="00984D1E" w14:paraId="0B500581" w14:textId="77777777">
        <w:trPr>
          <w:trHeight w:val="253"/>
        </w:trPr>
        <w:tc>
          <w:tcPr>
            <w:tcW w:w="2273" w:type="dxa"/>
            <w:vMerge/>
            <w:tcBorders>
              <w:top w:val="nil"/>
            </w:tcBorders>
          </w:tcPr>
          <w:p w14:paraId="2A96658F" w14:textId="77777777" w:rsidR="00C254C2" w:rsidRPr="00984D1E" w:rsidRDefault="00C254C2">
            <w:pPr>
              <w:rPr>
                <w:noProof/>
                <w:color w:val="000000" w:themeColor="text1"/>
                <w:sz w:val="2"/>
                <w:szCs w:val="2"/>
              </w:rPr>
            </w:pPr>
          </w:p>
        </w:tc>
        <w:tc>
          <w:tcPr>
            <w:tcW w:w="2535" w:type="dxa"/>
          </w:tcPr>
          <w:p w14:paraId="66C2F21E" w14:textId="77777777" w:rsidR="00C254C2" w:rsidRPr="00984D1E" w:rsidRDefault="00B21731">
            <w:pPr>
              <w:pStyle w:val="TableParagraph"/>
              <w:spacing w:line="234" w:lineRule="exact"/>
              <w:ind w:left="943" w:right="884"/>
              <w:rPr>
                <w:noProof/>
                <w:color w:val="000000" w:themeColor="text1"/>
              </w:rPr>
            </w:pPr>
            <w:r w:rsidRPr="00984D1E">
              <w:rPr>
                <w:noProof/>
                <w:color w:val="000000" w:themeColor="text1"/>
              </w:rPr>
              <w:t>0,0088</w:t>
            </w:r>
          </w:p>
        </w:tc>
        <w:tc>
          <w:tcPr>
            <w:tcW w:w="2449" w:type="dxa"/>
          </w:tcPr>
          <w:p w14:paraId="5FCF5A90" w14:textId="77777777" w:rsidR="00C254C2" w:rsidRPr="00984D1E" w:rsidRDefault="00B21731">
            <w:pPr>
              <w:pStyle w:val="TableParagraph"/>
              <w:spacing w:line="234" w:lineRule="exact"/>
              <w:ind w:left="869" w:right="800"/>
              <w:rPr>
                <w:noProof/>
                <w:color w:val="000000" w:themeColor="text1"/>
              </w:rPr>
            </w:pPr>
            <w:r w:rsidRPr="00984D1E">
              <w:rPr>
                <w:noProof/>
                <w:color w:val="000000" w:themeColor="text1"/>
              </w:rPr>
              <w:t>5,0±0</w:t>
            </w:r>
          </w:p>
        </w:tc>
        <w:tc>
          <w:tcPr>
            <w:tcW w:w="2353" w:type="dxa"/>
            <w:vMerge/>
            <w:tcBorders>
              <w:top w:val="nil"/>
            </w:tcBorders>
          </w:tcPr>
          <w:p w14:paraId="30D23535" w14:textId="77777777" w:rsidR="00C254C2" w:rsidRPr="00984D1E" w:rsidRDefault="00C254C2">
            <w:pPr>
              <w:rPr>
                <w:noProof/>
                <w:color w:val="000000" w:themeColor="text1"/>
                <w:sz w:val="2"/>
                <w:szCs w:val="2"/>
              </w:rPr>
            </w:pPr>
          </w:p>
        </w:tc>
      </w:tr>
      <w:tr w:rsidR="00C254C2" w:rsidRPr="00984D1E" w14:paraId="0C81C776" w14:textId="77777777">
        <w:trPr>
          <w:trHeight w:val="251"/>
        </w:trPr>
        <w:tc>
          <w:tcPr>
            <w:tcW w:w="2273" w:type="dxa"/>
            <w:vMerge/>
            <w:tcBorders>
              <w:top w:val="nil"/>
            </w:tcBorders>
          </w:tcPr>
          <w:p w14:paraId="17EFD1C6" w14:textId="77777777" w:rsidR="00C254C2" w:rsidRPr="00984D1E" w:rsidRDefault="00C254C2">
            <w:pPr>
              <w:rPr>
                <w:noProof/>
                <w:color w:val="000000" w:themeColor="text1"/>
                <w:sz w:val="2"/>
                <w:szCs w:val="2"/>
              </w:rPr>
            </w:pPr>
          </w:p>
        </w:tc>
        <w:tc>
          <w:tcPr>
            <w:tcW w:w="2535" w:type="dxa"/>
          </w:tcPr>
          <w:p w14:paraId="664F5D56" w14:textId="77777777" w:rsidR="00C254C2" w:rsidRPr="00984D1E" w:rsidRDefault="00B21731">
            <w:pPr>
              <w:pStyle w:val="TableParagraph"/>
              <w:spacing w:line="232" w:lineRule="exact"/>
              <w:ind w:left="943" w:right="884"/>
              <w:rPr>
                <w:noProof/>
                <w:color w:val="000000" w:themeColor="text1"/>
              </w:rPr>
            </w:pPr>
            <w:r w:rsidRPr="00984D1E">
              <w:rPr>
                <w:noProof/>
                <w:color w:val="000000" w:themeColor="text1"/>
              </w:rPr>
              <w:t>0,0044</w:t>
            </w:r>
          </w:p>
        </w:tc>
        <w:tc>
          <w:tcPr>
            <w:tcW w:w="2449" w:type="dxa"/>
          </w:tcPr>
          <w:p w14:paraId="0DBCA63B" w14:textId="77777777" w:rsidR="00C254C2" w:rsidRPr="00984D1E" w:rsidRDefault="00B21731">
            <w:pPr>
              <w:pStyle w:val="TableParagraph"/>
              <w:spacing w:line="232" w:lineRule="exact"/>
              <w:ind w:left="869" w:right="800"/>
              <w:rPr>
                <w:noProof/>
                <w:color w:val="000000" w:themeColor="text1"/>
              </w:rPr>
            </w:pPr>
            <w:r w:rsidRPr="00984D1E">
              <w:rPr>
                <w:noProof/>
                <w:color w:val="000000" w:themeColor="text1"/>
              </w:rPr>
              <w:t>6,0±0</w:t>
            </w:r>
          </w:p>
        </w:tc>
        <w:tc>
          <w:tcPr>
            <w:tcW w:w="2353" w:type="dxa"/>
            <w:vMerge/>
            <w:tcBorders>
              <w:top w:val="nil"/>
            </w:tcBorders>
          </w:tcPr>
          <w:p w14:paraId="1941CDD3" w14:textId="77777777" w:rsidR="00C254C2" w:rsidRPr="00984D1E" w:rsidRDefault="00C254C2">
            <w:pPr>
              <w:rPr>
                <w:noProof/>
                <w:color w:val="000000" w:themeColor="text1"/>
                <w:sz w:val="2"/>
                <w:szCs w:val="2"/>
              </w:rPr>
            </w:pPr>
          </w:p>
        </w:tc>
      </w:tr>
      <w:tr w:rsidR="00C254C2" w:rsidRPr="00984D1E" w14:paraId="588C7023" w14:textId="77777777">
        <w:trPr>
          <w:trHeight w:val="253"/>
        </w:trPr>
        <w:tc>
          <w:tcPr>
            <w:tcW w:w="2273" w:type="dxa"/>
            <w:vMerge/>
            <w:tcBorders>
              <w:top w:val="nil"/>
            </w:tcBorders>
          </w:tcPr>
          <w:p w14:paraId="69CDA8FF" w14:textId="77777777" w:rsidR="00C254C2" w:rsidRPr="00984D1E" w:rsidRDefault="00C254C2">
            <w:pPr>
              <w:rPr>
                <w:noProof/>
                <w:color w:val="000000" w:themeColor="text1"/>
                <w:sz w:val="2"/>
                <w:szCs w:val="2"/>
              </w:rPr>
            </w:pPr>
          </w:p>
        </w:tc>
        <w:tc>
          <w:tcPr>
            <w:tcW w:w="2535" w:type="dxa"/>
          </w:tcPr>
          <w:p w14:paraId="11D92225" w14:textId="77777777" w:rsidR="00C254C2" w:rsidRPr="00984D1E" w:rsidRDefault="00B21731">
            <w:pPr>
              <w:pStyle w:val="TableParagraph"/>
              <w:spacing w:line="234" w:lineRule="exact"/>
              <w:ind w:left="943" w:right="884"/>
              <w:rPr>
                <w:noProof/>
                <w:color w:val="000000" w:themeColor="text1"/>
              </w:rPr>
            </w:pPr>
            <w:r w:rsidRPr="00984D1E">
              <w:rPr>
                <w:noProof/>
                <w:color w:val="000000" w:themeColor="text1"/>
              </w:rPr>
              <w:t>0,0022</w:t>
            </w:r>
          </w:p>
        </w:tc>
        <w:tc>
          <w:tcPr>
            <w:tcW w:w="2449" w:type="dxa"/>
          </w:tcPr>
          <w:p w14:paraId="51FFA14F" w14:textId="77777777" w:rsidR="00C254C2" w:rsidRPr="00984D1E" w:rsidRDefault="00B21731">
            <w:pPr>
              <w:pStyle w:val="TableParagraph"/>
              <w:spacing w:line="234" w:lineRule="exact"/>
              <w:ind w:left="869" w:right="800"/>
              <w:rPr>
                <w:noProof/>
                <w:color w:val="000000" w:themeColor="text1"/>
              </w:rPr>
            </w:pPr>
            <w:r w:rsidRPr="00984D1E">
              <w:rPr>
                <w:noProof/>
                <w:color w:val="000000" w:themeColor="text1"/>
              </w:rPr>
              <w:t>6,0±0</w:t>
            </w:r>
          </w:p>
        </w:tc>
        <w:tc>
          <w:tcPr>
            <w:tcW w:w="2353" w:type="dxa"/>
            <w:vMerge/>
            <w:tcBorders>
              <w:top w:val="nil"/>
            </w:tcBorders>
          </w:tcPr>
          <w:p w14:paraId="56DC328F" w14:textId="77777777" w:rsidR="00C254C2" w:rsidRPr="00984D1E" w:rsidRDefault="00C254C2">
            <w:pPr>
              <w:rPr>
                <w:noProof/>
                <w:color w:val="000000" w:themeColor="text1"/>
                <w:sz w:val="2"/>
                <w:szCs w:val="2"/>
              </w:rPr>
            </w:pPr>
          </w:p>
        </w:tc>
      </w:tr>
      <w:tr w:rsidR="00C254C2" w:rsidRPr="00984D1E" w14:paraId="6373E512" w14:textId="77777777">
        <w:trPr>
          <w:trHeight w:val="254"/>
        </w:trPr>
        <w:tc>
          <w:tcPr>
            <w:tcW w:w="2273" w:type="dxa"/>
            <w:vMerge/>
            <w:tcBorders>
              <w:top w:val="nil"/>
            </w:tcBorders>
          </w:tcPr>
          <w:p w14:paraId="1EB6E6E7" w14:textId="77777777" w:rsidR="00C254C2" w:rsidRPr="00984D1E" w:rsidRDefault="00C254C2">
            <w:pPr>
              <w:rPr>
                <w:noProof/>
                <w:color w:val="000000" w:themeColor="text1"/>
                <w:sz w:val="2"/>
                <w:szCs w:val="2"/>
              </w:rPr>
            </w:pPr>
          </w:p>
        </w:tc>
        <w:tc>
          <w:tcPr>
            <w:tcW w:w="2535" w:type="dxa"/>
          </w:tcPr>
          <w:p w14:paraId="69C4ECE1" w14:textId="77777777" w:rsidR="00C254C2" w:rsidRPr="00984D1E" w:rsidRDefault="00B21731">
            <w:pPr>
              <w:pStyle w:val="TableParagraph"/>
              <w:spacing w:line="234" w:lineRule="exact"/>
              <w:ind w:left="943" w:right="884"/>
              <w:rPr>
                <w:noProof/>
                <w:color w:val="000000" w:themeColor="text1"/>
              </w:rPr>
            </w:pPr>
            <w:r w:rsidRPr="00984D1E">
              <w:rPr>
                <w:noProof/>
                <w:color w:val="000000" w:themeColor="text1"/>
              </w:rPr>
              <w:t>0,0011</w:t>
            </w:r>
          </w:p>
        </w:tc>
        <w:tc>
          <w:tcPr>
            <w:tcW w:w="2449" w:type="dxa"/>
          </w:tcPr>
          <w:p w14:paraId="42C06016" w14:textId="77777777" w:rsidR="00C254C2" w:rsidRPr="00984D1E" w:rsidRDefault="00B21731">
            <w:pPr>
              <w:pStyle w:val="TableParagraph"/>
              <w:spacing w:line="234" w:lineRule="exact"/>
              <w:ind w:left="869" w:right="800"/>
              <w:rPr>
                <w:noProof/>
                <w:color w:val="000000" w:themeColor="text1"/>
              </w:rPr>
            </w:pPr>
            <w:r w:rsidRPr="00984D1E">
              <w:rPr>
                <w:noProof/>
                <w:color w:val="000000" w:themeColor="text1"/>
              </w:rPr>
              <w:t>6,0±0</w:t>
            </w:r>
          </w:p>
        </w:tc>
        <w:tc>
          <w:tcPr>
            <w:tcW w:w="2353" w:type="dxa"/>
            <w:vMerge/>
            <w:tcBorders>
              <w:top w:val="nil"/>
            </w:tcBorders>
          </w:tcPr>
          <w:p w14:paraId="6932F87E" w14:textId="77777777" w:rsidR="00C254C2" w:rsidRPr="00984D1E" w:rsidRDefault="00C254C2">
            <w:pPr>
              <w:rPr>
                <w:noProof/>
                <w:color w:val="000000" w:themeColor="text1"/>
                <w:sz w:val="2"/>
                <w:szCs w:val="2"/>
              </w:rPr>
            </w:pPr>
          </w:p>
        </w:tc>
      </w:tr>
      <w:tr w:rsidR="00C254C2" w:rsidRPr="00984D1E" w14:paraId="7253E255" w14:textId="77777777">
        <w:trPr>
          <w:trHeight w:val="251"/>
        </w:trPr>
        <w:tc>
          <w:tcPr>
            <w:tcW w:w="2273" w:type="dxa"/>
            <w:vMerge w:val="restart"/>
          </w:tcPr>
          <w:p w14:paraId="7027C192" w14:textId="77777777" w:rsidR="00C254C2" w:rsidRPr="00984D1E" w:rsidRDefault="00B21731">
            <w:pPr>
              <w:pStyle w:val="TableParagraph"/>
              <w:spacing w:line="247" w:lineRule="exact"/>
              <w:ind w:left="787" w:right="787"/>
              <w:rPr>
                <w:noProof/>
                <w:color w:val="000000" w:themeColor="text1"/>
              </w:rPr>
            </w:pPr>
            <w:r w:rsidRPr="00984D1E">
              <w:rPr>
                <w:noProof/>
                <w:color w:val="000000" w:themeColor="text1"/>
              </w:rPr>
              <w:t>AIP-25</w:t>
            </w:r>
          </w:p>
        </w:tc>
        <w:tc>
          <w:tcPr>
            <w:tcW w:w="2535" w:type="dxa"/>
          </w:tcPr>
          <w:p w14:paraId="4039FCAB" w14:textId="77777777" w:rsidR="00C254C2" w:rsidRPr="00984D1E" w:rsidRDefault="00B21731">
            <w:pPr>
              <w:pStyle w:val="TableParagraph"/>
              <w:spacing w:line="232" w:lineRule="exact"/>
              <w:ind w:left="943" w:right="904"/>
              <w:rPr>
                <w:noProof/>
                <w:color w:val="000000" w:themeColor="text1"/>
              </w:rPr>
            </w:pPr>
            <w:r w:rsidRPr="00984D1E">
              <w:rPr>
                <w:noProof/>
                <w:color w:val="000000" w:themeColor="text1"/>
              </w:rPr>
              <w:t>3,90</w:t>
            </w:r>
          </w:p>
        </w:tc>
        <w:tc>
          <w:tcPr>
            <w:tcW w:w="2449" w:type="dxa"/>
          </w:tcPr>
          <w:p w14:paraId="0B9F0511" w14:textId="77777777" w:rsidR="00C254C2" w:rsidRPr="00984D1E" w:rsidRDefault="00B21731">
            <w:pPr>
              <w:pStyle w:val="TableParagraph"/>
              <w:spacing w:line="232" w:lineRule="exact"/>
              <w:ind w:left="869" w:right="824"/>
              <w:rPr>
                <w:noProof/>
                <w:color w:val="000000" w:themeColor="text1"/>
              </w:rPr>
            </w:pPr>
            <w:r w:rsidRPr="00984D1E">
              <w:rPr>
                <w:noProof/>
                <w:color w:val="000000" w:themeColor="text1"/>
              </w:rPr>
              <w:t>5,0±0</w:t>
            </w:r>
          </w:p>
        </w:tc>
        <w:tc>
          <w:tcPr>
            <w:tcW w:w="2353" w:type="dxa"/>
            <w:vMerge w:val="restart"/>
          </w:tcPr>
          <w:p w14:paraId="6E920197" w14:textId="77777777" w:rsidR="00C254C2" w:rsidRPr="00984D1E" w:rsidRDefault="00B21731">
            <w:pPr>
              <w:pStyle w:val="TableParagraph"/>
              <w:spacing w:line="247" w:lineRule="exact"/>
              <w:ind w:left="903" w:right="894"/>
              <w:rPr>
                <w:noProof/>
                <w:color w:val="000000" w:themeColor="text1"/>
              </w:rPr>
            </w:pPr>
            <w:r w:rsidRPr="00984D1E">
              <w:rPr>
                <w:noProof/>
                <w:color w:val="000000" w:themeColor="text1"/>
              </w:rPr>
              <w:t>5,0±0</w:t>
            </w:r>
          </w:p>
        </w:tc>
      </w:tr>
      <w:tr w:rsidR="00C254C2" w:rsidRPr="00984D1E" w14:paraId="4703A128" w14:textId="77777777">
        <w:trPr>
          <w:trHeight w:val="254"/>
        </w:trPr>
        <w:tc>
          <w:tcPr>
            <w:tcW w:w="2273" w:type="dxa"/>
            <w:vMerge/>
            <w:tcBorders>
              <w:top w:val="nil"/>
            </w:tcBorders>
          </w:tcPr>
          <w:p w14:paraId="171EC70D" w14:textId="77777777" w:rsidR="00C254C2" w:rsidRPr="00984D1E" w:rsidRDefault="00C254C2">
            <w:pPr>
              <w:rPr>
                <w:noProof/>
                <w:color w:val="000000" w:themeColor="text1"/>
                <w:sz w:val="2"/>
                <w:szCs w:val="2"/>
              </w:rPr>
            </w:pPr>
          </w:p>
        </w:tc>
        <w:tc>
          <w:tcPr>
            <w:tcW w:w="2535" w:type="dxa"/>
          </w:tcPr>
          <w:p w14:paraId="12C6EE0E" w14:textId="77777777" w:rsidR="00C254C2" w:rsidRPr="00984D1E" w:rsidRDefault="00B21731">
            <w:pPr>
              <w:pStyle w:val="TableParagraph"/>
              <w:spacing w:line="234" w:lineRule="exact"/>
              <w:ind w:left="943" w:right="904"/>
              <w:rPr>
                <w:noProof/>
                <w:color w:val="000000" w:themeColor="text1"/>
              </w:rPr>
            </w:pPr>
            <w:r w:rsidRPr="00984D1E">
              <w:rPr>
                <w:noProof/>
                <w:color w:val="000000" w:themeColor="text1"/>
              </w:rPr>
              <w:t>1,95</w:t>
            </w:r>
          </w:p>
        </w:tc>
        <w:tc>
          <w:tcPr>
            <w:tcW w:w="2449" w:type="dxa"/>
          </w:tcPr>
          <w:p w14:paraId="74A748A1" w14:textId="77777777" w:rsidR="00C254C2" w:rsidRPr="00984D1E" w:rsidRDefault="00B21731">
            <w:pPr>
              <w:pStyle w:val="TableParagraph"/>
              <w:spacing w:line="234" w:lineRule="exact"/>
              <w:ind w:left="869" w:right="824"/>
              <w:rPr>
                <w:noProof/>
                <w:color w:val="000000" w:themeColor="text1"/>
              </w:rPr>
            </w:pPr>
            <w:r w:rsidRPr="00984D1E">
              <w:rPr>
                <w:noProof/>
                <w:color w:val="000000" w:themeColor="text1"/>
              </w:rPr>
              <w:t>5,0±0</w:t>
            </w:r>
          </w:p>
        </w:tc>
        <w:tc>
          <w:tcPr>
            <w:tcW w:w="2353" w:type="dxa"/>
            <w:vMerge/>
            <w:tcBorders>
              <w:top w:val="nil"/>
            </w:tcBorders>
          </w:tcPr>
          <w:p w14:paraId="509A3582" w14:textId="77777777" w:rsidR="00C254C2" w:rsidRPr="00984D1E" w:rsidRDefault="00C254C2">
            <w:pPr>
              <w:rPr>
                <w:noProof/>
                <w:color w:val="000000" w:themeColor="text1"/>
                <w:sz w:val="2"/>
                <w:szCs w:val="2"/>
              </w:rPr>
            </w:pPr>
          </w:p>
        </w:tc>
      </w:tr>
      <w:tr w:rsidR="00C254C2" w:rsidRPr="00984D1E" w14:paraId="57D576C9" w14:textId="77777777">
        <w:trPr>
          <w:trHeight w:val="251"/>
        </w:trPr>
        <w:tc>
          <w:tcPr>
            <w:tcW w:w="2273" w:type="dxa"/>
            <w:vMerge/>
            <w:tcBorders>
              <w:top w:val="nil"/>
            </w:tcBorders>
          </w:tcPr>
          <w:p w14:paraId="714A48B4" w14:textId="77777777" w:rsidR="00C254C2" w:rsidRPr="00984D1E" w:rsidRDefault="00C254C2">
            <w:pPr>
              <w:rPr>
                <w:noProof/>
                <w:color w:val="000000" w:themeColor="text1"/>
                <w:sz w:val="2"/>
                <w:szCs w:val="2"/>
              </w:rPr>
            </w:pPr>
          </w:p>
        </w:tc>
        <w:tc>
          <w:tcPr>
            <w:tcW w:w="2535" w:type="dxa"/>
          </w:tcPr>
          <w:p w14:paraId="49D4250A" w14:textId="77777777" w:rsidR="00C254C2" w:rsidRPr="00984D1E" w:rsidRDefault="00B21731">
            <w:pPr>
              <w:pStyle w:val="TableParagraph"/>
              <w:spacing w:line="232" w:lineRule="exact"/>
              <w:ind w:left="943" w:right="904"/>
              <w:rPr>
                <w:noProof/>
                <w:color w:val="000000" w:themeColor="text1"/>
              </w:rPr>
            </w:pPr>
            <w:r w:rsidRPr="00984D1E">
              <w:rPr>
                <w:noProof/>
                <w:color w:val="000000" w:themeColor="text1"/>
              </w:rPr>
              <w:t>0,98</w:t>
            </w:r>
          </w:p>
        </w:tc>
        <w:tc>
          <w:tcPr>
            <w:tcW w:w="2449" w:type="dxa"/>
          </w:tcPr>
          <w:p w14:paraId="6A9DD004" w14:textId="77777777" w:rsidR="00C254C2" w:rsidRPr="00984D1E" w:rsidRDefault="00B21731">
            <w:pPr>
              <w:pStyle w:val="TableParagraph"/>
              <w:spacing w:line="232" w:lineRule="exact"/>
              <w:ind w:left="869" w:right="824"/>
              <w:rPr>
                <w:noProof/>
                <w:color w:val="000000" w:themeColor="text1"/>
              </w:rPr>
            </w:pPr>
            <w:r w:rsidRPr="00984D1E">
              <w:rPr>
                <w:noProof/>
                <w:color w:val="000000" w:themeColor="text1"/>
              </w:rPr>
              <w:t>5,0±0</w:t>
            </w:r>
          </w:p>
        </w:tc>
        <w:tc>
          <w:tcPr>
            <w:tcW w:w="2353" w:type="dxa"/>
            <w:vMerge/>
            <w:tcBorders>
              <w:top w:val="nil"/>
            </w:tcBorders>
          </w:tcPr>
          <w:p w14:paraId="43420C0F" w14:textId="77777777" w:rsidR="00C254C2" w:rsidRPr="00984D1E" w:rsidRDefault="00C254C2">
            <w:pPr>
              <w:rPr>
                <w:noProof/>
                <w:color w:val="000000" w:themeColor="text1"/>
                <w:sz w:val="2"/>
                <w:szCs w:val="2"/>
              </w:rPr>
            </w:pPr>
          </w:p>
        </w:tc>
      </w:tr>
      <w:tr w:rsidR="00C254C2" w:rsidRPr="00984D1E" w14:paraId="1A651CA5" w14:textId="77777777">
        <w:trPr>
          <w:trHeight w:val="254"/>
        </w:trPr>
        <w:tc>
          <w:tcPr>
            <w:tcW w:w="2273" w:type="dxa"/>
            <w:vMerge/>
            <w:tcBorders>
              <w:top w:val="nil"/>
            </w:tcBorders>
          </w:tcPr>
          <w:p w14:paraId="333AE6F8" w14:textId="77777777" w:rsidR="00C254C2" w:rsidRPr="00984D1E" w:rsidRDefault="00C254C2">
            <w:pPr>
              <w:rPr>
                <w:noProof/>
                <w:color w:val="000000" w:themeColor="text1"/>
                <w:sz w:val="2"/>
                <w:szCs w:val="2"/>
              </w:rPr>
            </w:pPr>
          </w:p>
        </w:tc>
        <w:tc>
          <w:tcPr>
            <w:tcW w:w="2535" w:type="dxa"/>
          </w:tcPr>
          <w:p w14:paraId="75BB8BC9" w14:textId="77777777" w:rsidR="00C254C2" w:rsidRPr="00984D1E" w:rsidRDefault="00B21731">
            <w:pPr>
              <w:pStyle w:val="TableParagraph"/>
              <w:spacing w:line="234" w:lineRule="exact"/>
              <w:ind w:left="943" w:right="904"/>
              <w:rPr>
                <w:noProof/>
                <w:color w:val="000000" w:themeColor="text1"/>
              </w:rPr>
            </w:pPr>
            <w:r w:rsidRPr="00984D1E">
              <w:rPr>
                <w:noProof/>
                <w:color w:val="000000" w:themeColor="text1"/>
              </w:rPr>
              <w:t>0,49</w:t>
            </w:r>
          </w:p>
        </w:tc>
        <w:tc>
          <w:tcPr>
            <w:tcW w:w="2449" w:type="dxa"/>
          </w:tcPr>
          <w:p w14:paraId="36EE9A1A" w14:textId="77777777" w:rsidR="00C254C2" w:rsidRPr="00984D1E" w:rsidRDefault="00B21731">
            <w:pPr>
              <w:pStyle w:val="TableParagraph"/>
              <w:spacing w:line="234" w:lineRule="exact"/>
              <w:ind w:left="869" w:right="824"/>
              <w:rPr>
                <w:noProof/>
                <w:color w:val="000000" w:themeColor="text1"/>
              </w:rPr>
            </w:pPr>
            <w:r w:rsidRPr="00984D1E">
              <w:rPr>
                <w:noProof/>
                <w:color w:val="000000" w:themeColor="text1"/>
              </w:rPr>
              <w:t>5,0±0</w:t>
            </w:r>
          </w:p>
        </w:tc>
        <w:tc>
          <w:tcPr>
            <w:tcW w:w="2353" w:type="dxa"/>
            <w:vMerge/>
            <w:tcBorders>
              <w:top w:val="nil"/>
            </w:tcBorders>
          </w:tcPr>
          <w:p w14:paraId="7A9AA97D" w14:textId="77777777" w:rsidR="00C254C2" w:rsidRPr="00984D1E" w:rsidRDefault="00C254C2">
            <w:pPr>
              <w:rPr>
                <w:noProof/>
                <w:color w:val="000000" w:themeColor="text1"/>
                <w:sz w:val="2"/>
                <w:szCs w:val="2"/>
              </w:rPr>
            </w:pPr>
          </w:p>
        </w:tc>
      </w:tr>
      <w:tr w:rsidR="00C254C2" w:rsidRPr="00984D1E" w14:paraId="28BA470D" w14:textId="77777777">
        <w:trPr>
          <w:trHeight w:val="251"/>
        </w:trPr>
        <w:tc>
          <w:tcPr>
            <w:tcW w:w="2273" w:type="dxa"/>
            <w:vMerge/>
            <w:tcBorders>
              <w:top w:val="nil"/>
            </w:tcBorders>
          </w:tcPr>
          <w:p w14:paraId="34089FB6" w14:textId="77777777" w:rsidR="00C254C2" w:rsidRPr="00984D1E" w:rsidRDefault="00C254C2">
            <w:pPr>
              <w:rPr>
                <w:noProof/>
                <w:color w:val="000000" w:themeColor="text1"/>
                <w:sz w:val="2"/>
                <w:szCs w:val="2"/>
              </w:rPr>
            </w:pPr>
          </w:p>
        </w:tc>
        <w:tc>
          <w:tcPr>
            <w:tcW w:w="2535" w:type="dxa"/>
          </w:tcPr>
          <w:p w14:paraId="49E3E4AE" w14:textId="77777777" w:rsidR="00C254C2" w:rsidRPr="00984D1E" w:rsidRDefault="00B21731">
            <w:pPr>
              <w:pStyle w:val="TableParagraph"/>
              <w:spacing w:line="232" w:lineRule="exact"/>
              <w:ind w:left="943" w:right="904"/>
              <w:rPr>
                <w:noProof/>
                <w:color w:val="000000" w:themeColor="text1"/>
              </w:rPr>
            </w:pPr>
            <w:r w:rsidRPr="00984D1E">
              <w:rPr>
                <w:noProof/>
                <w:color w:val="000000" w:themeColor="text1"/>
              </w:rPr>
              <w:t>0,24</w:t>
            </w:r>
          </w:p>
        </w:tc>
        <w:tc>
          <w:tcPr>
            <w:tcW w:w="2449" w:type="dxa"/>
          </w:tcPr>
          <w:p w14:paraId="46C8BFB3" w14:textId="77777777" w:rsidR="00C254C2" w:rsidRPr="00984D1E" w:rsidRDefault="00B21731">
            <w:pPr>
              <w:pStyle w:val="TableParagraph"/>
              <w:spacing w:line="232" w:lineRule="exact"/>
              <w:ind w:left="869" w:right="824"/>
              <w:rPr>
                <w:noProof/>
                <w:color w:val="000000" w:themeColor="text1"/>
              </w:rPr>
            </w:pPr>
            <w:r w:rsidRPr="00984D1E">
              <w:rPr>
                <w:noProof/>
                <w:color w:val="000000" w:themeColor="text1"/>
              </w:rPr>
              <w:t>5,0±0</w:t>
            </w:r>
          </w:p>
        </w:tc>
        <w:tc>
          <w:tcPr>
            <w:tcW w:w="2353" w:type="dxa"/>
            <w:vMerge/>
            <w:tcBorders>
              <w:top w:val="nil"/>
            </w:tcBorders>
          </w:tcPr>
          <w:p w14:paraId="1E6F23BA" w14:textId="77777777" w:rsidR="00C254C2" w:rsidRPr="00984D1E" w:rsidRDefault="00C254C2">
            <w:pPr>
              <w:rPr>
                <w:noProof/>
                <w:color w:val="000000" w:themeColor="text1"/>
                <w:sz w:val="2"/>
                <w:szCs w:val="2"/>
              </w:rPr>
            </w:pPr>
          </w:p>
        </w:tc>
      </w:tr>
      <w:tr w:rsidR="00C254C2" w:rsidRPr="00984D1E" w14:paraId="7060DDDB" w14:textId="77777777">
        <w:trPr>
          <w:trHeight w:val="254"/>
        </w:trPr>
        <w:tc>
          <w:tcPr>
            <w:tcW w:w="2273" w:type="dxa"/>
            <w:vMerge/>
            <w:tcBorders>
              <w:top w:val="nil"/>
            </w:tcBorders>
          </w:tcPr>
          <w:p w14:paraId="0D448535" w14:textId="77777777" w:rsidR="00C254C2" w:rsidRPr="00984D1E" w:rsidRDefault="00C254C2">
            <w:pPr>
              <w:rPr>
                <w:noProof/>
                <w:color w:val="000000" w:themeColor="text1"/>
                <w:sz w:val="2"/>
                <w:szCs w:val="2"/>
              </w:rPr>
            </w:pPr>
          </w:p>
        </w:tc>
        <w:tc>
          <w:tcPr>
            <w:tcW w:w="2535" w:type="dxa"/>
          </w:tcPr>
          <w:p w14:paraId="18B700AC" w14:textId="77777777" w:rsidR="00C254C2" w:rsidRPr="00984D1E" w:rsidRDefault="00B21731">
            <w:pPr>
              <w:pStyle w:val="TableParagraph"/>
              <w:spacing w:line="234" w:lineRule="exact"/>
              <w:ind w:left="943" w:right="904"/>
              <w:rPr>
                <w:noProof/>
                <w:color w:val="000000" w:themeColor="text1"/>
              </w:rPr>
            </w:pPr>
            <w:r w:rsidRPr="00984D1E">
              <w:rPr>
                <w:noProof/>
                <w:color w:val="000000" w:themeColor="text1"/>
              </w:rPr>
              <w:t>0,12</w:t>
            </w:r>
          </w:p>
        </w:tc>
        <w:tc>
          <w:tcPr>
            <w:tcW w:w="2449" w:type="dxa"/>
          </w:tcPr>
          <w:p w14:paraId="3FA185B9" w14:textId="77777777" w:rsidR="00C254C2" w:rsidRPr="00984D1E" w:rsidRDefault="00B21731">
            <w:pPr>
              <w:pStyle w:val="TableParagraph"/>
              <w:spacing w:line="234" w:lineRule="exact"/>
              <w:ind w:left="869" w:right="824"/>
              <w:rPr>
                <w:noProof/>
                <w:color w:val="000000" w:themeColor="text1"/>
              </w:rPr>
            </w:pPr>
            <w:r w:rsidRPr="00984D1E">
              <w:rPr>
                <w:noProof/>
                <w:color w:val="000000" w:themeColor="text1"/>
              </w:rPr>
              <w:t>5,0±0</w:t>
            </w:r>
          </w:p>
        </w:tc>
        <w:tc>
          <w:tcPr>
            <w:tcW w:w="2353" w:type="dxa"/>
            <w:vMerge/>
            <w:tcBorders>
              <w:top w:val="nil"/>
            </w:tcBorders>
          </w:tcPr>
          <w:p w14:paraId="3293EFBC" w14:textId="77777777" w:rsidR="00C254C2" w:rsidRPr="00984D1E" w:rsidRDefault="00C254C2">
            <w:pPr>
              <w:rPr>
                <w:noProof/>
                <w:color w:val="000000" w:themeColor="text1"/>
                <w:sz w:val="2"/>
                <w:szCs w:val="2"/>
              </w:rPr>
            </w:pPr>
          </w:p>
        </w:tc>
      </w:tr>
      <w:tr w:rsidR="00C254C2" w:rsidRPr="00984D1E" w14:paraId="53BB75B7" w14:textId="77777777">
        <w:trPr>
          <w:trHeight w:val="253"/>
        </w:trPr>
        <w:tc>
          <w:tcPr>
            <w:tcW w:w="2273" w:type="dxa"/>
            <w:vMerge w:val="restart"/>
          </w:tcPr>
          <w:p w14:paraId="4F2BFD3D" w14:textId="77777777" w:rsidR="00C254C2" w:rsidRPr="00984D1E" w:rsidRDefault="00B21731">
            <w:pPr>
              <w:pStyle w:val="TableParagraph"/>
              <w:spacing w:line="247" w:lineRule="exact"/>
              <w:ind w:left="787" w:right="787"/>
              <w:rPr>
                <w:noProof/>
                <w:color w:val="000000" w:themeColor="text1"/>
              </w:rPr>
            </w:pPr>
            <w:r w:rsidRPr="00984D1E">
              <w:rPr>
                <w:noProof/>
                <w:color w:val="000000" w:themeColor="text1"/>
              </w:rPr>
              <w:t>AIP-26</w:t>
            </w:r>
          </w:p>
        </w:tc>
        <w:tc>
          <w:tcPr>
            <w:tcW w:w="2535" w:type="dxa"/>
          </w:tcPr>
          <w:p w14:paraId="659EEF8A" w14:textId="77777777" w:rsidR="00C254C2" w:rsidRPr="00984D1E" w:rsidRDefault="00B21731">
            <w:pPr>
              <w:pStyle w:val="TableParagraph"/>
              <w:spacing w:line="234" w:lineRule="exact"/>
              <w:ind w:left="943" w:right="904"/>
              <w:rPr>
                <w:noProof/>
                <w:color w:val="000000" w:themeColor="text1"/>
              </w:rPr>
            </w:pPr>
            <w:r w:rsidRPr="00984D1E">
              <w:rPr>
                <w:noProof/>
                <w:color w:val="000000" w:themeColor="text1"/>
              </w:rPr>
              <w:t>6,00</w:t>
            </w:r>
          </w:p>
        </w:tc>
        <w:tc>
          <w:tcPr>
            <w:tcW w:w="2449" w:type="dxa"/>
          </w:tcPr>
          <w:p w14:paraId="1D586DEE" w14:textId="77777777" w:rsidR="00C254C2" w:rsidRPr="00984D1E" w:rsidRDefault="00B21731">
            <w:pPr>
              <w:pStyle w:val="TableParagraph"/>
              <w:spacing w:line="234" w:lineRule="exact"/>
              <w:ind w:left="869" w:right="824"/>
              <w:rPr>
                <w:noProof/>
                <w:color w:val="000000" w:themeColor="text1"/>
              </w:rPr>
            </w:pPr>
            <w:r w:rsidRPr="00984D1E">
              <w:rPr>
                <w:noProof/>
                <w:color w:val="000000" w:themeColor="text1"/>
              </w:rPr>
              <w:t>5,0±0</w:t>
            </w:r>
          </w:p>
        </w:tc>
        <w:tc>
          <w:tcPr>
            <w:tcW w:w="2353" w:type="dxa"/>
            <w:vMerge w:val="restart"/>
          </w:tcPr>
          <w:p w14:paraId="647E1368" w14:textId="77777777" w:rsidR="00C254C2" w:rsidRPr="00984D1E" w:rsidRDefault="00B21731">
            <w:pPr>
              <w:pStyle w:val="TableParagraph"/>
              <w:spacing w:line="247" w:lineRule="exact"/>
              <w:ind w:left="903" w:right="894"/>
              <w:rPr>
                <w:noProof/>
                <w:color w:val="000000" w:themeColor="text1"/>
              </w:rPr>
            </w:pPr>
            <w:r w:rsidRPr="00984D1E">
              <w:rPr>
                <w:noProof/>
                <w:color w:val="000000" w:themeColor="text1"/>
              </w:rPr>
              <w:t>5,0±0</w:t>
            </w:r>
          </w:p>
        </w:tc>
      </w:tr>
      <w:tr w:rsidR="00C254C2" w:rsidRPr="00984D1E" w14:paraId="12406061" w14:textId="77777777">
        <w:trPr>
          <w:trHeight w:val="251"/>
        </w:trPr>
        <w:tc>
          <w:tcPr>
            <w:tcW w:w="2273" w:type="dxa"/>
            <w:vMerge/>
            <w:tcBorders>
              <w:top w:val="nil"/>
            </w:tcBorders>
          </w:tcPr>
          <w:p w14:paraId="599FCDC3" w14:textId="77777777" w:rsidR="00C254C2" w:rsidRPr="00984D1E" w:rsidRDefault="00C254C2">
            <w:pPr>
              <w:rPr>
                <w:noProof/>
                <w:color w:val="000000" w:themeColor="text1"/>
                <w:sz w:val="2"/>
                <w:szCs w:val="2"/>
              </w:rPr>
            </w:pPr>
          </w:p>
        </w:tc>
        <w:tc>
          <w:tcPr>
            <w:tcW w:w="2535" w:type="dxa"/>
          </w:tcPr>
          <w:p w14:paraId="62A59B56" w14:textId="77777777" w:rsidR="00C254C2" w:rsidRPr="00984D1E" w:rsidRDefault="00B21731">
            <w:pPr>
              <w:pStyle w:val="TableParagraph"/>
              <w:spacing w:line="232" w:lineRule="exact"/>
              <w:ind w:left="943" w:right="904"/>
              <w:rPr>
                <w:noProof/>
                <w:color w:val="000000" w:themeColor="text1"/>
              </w:rPr>
            </w:pPr>
            <w:r w:rsidRPr="00984D1E">
              <w:rPr>
                <w:noProof/>
                <w:color w:val="000000" w:themeColor="text1"/>
              </w:rPr>
              <w:t>3,00</w:t>
            </w:r>
          </w:p>
        </w:tc>
        <w:tc>
          <w:tcPr>
            <w:tcW w:w="2449" w:type="dxa"/>
          </w:tcPr>
          <w:p w14:paraId="064528DC" w14:textId="77777777" w:rsidR="00C254C2" w:rsidRPr="00984D1E" w:rsidRDefault="00B21731">
            <w:pPr>
              <w:pStyle w:val="TableParagraph"/>
              <w:spacing w:line="232" w:lineRule="exact"/>
              <w:ind w:left="869" w:right="824"/>
              <w:rPr>
                <w:noProof/>
                <w:color w:val="000000" w:themeColor="text1"/>
              </w:rPr>
            </w:pPr>
            <w:r w:rsidRPr="00984D1E">
              <w:rPr>
                <w:noProof/>
                <w:color w:val="000000" w:themeColor="text1"/>
              </w:rPr>
              <w:t>5,0±0</w:t>
            </w:r>
          </w:p>
        </w:tc>
        <w:tc>
          <w:tcPr>
            <w:tcW w:w="2353" w:type="dxa"/>
            <w:vMerge/>
            <w:tcBorders>
              <w:top w:val="nil"/>
            </w:tcBorders>
          </w:tcPr>
          <w:p w14:paraId="263D21A4" w14:textId="77777777" w:rsidR="00C254C2" w:rsidRPr="00984D1E" w:rsidRDefault="00C254C2">
            <w:pPr>
              <w:rPr>
                <w:noProof/>
                <w:color w:val="000000" w:themeColor="text1"/>
                <w:sz w:val="2"/>
                <w:szCs w:val="2"/>
              </w:rPr>
            </w:pPr>
          </w:p>
        </w:tc>
      </w:tr>
      <w:tr w:rsidR="00C254C2" w:rsidRPr="00984D1E" w14:paraId="2B5DC858" w14:textId="77777777">
        <w:trPr>
          <w:trHeight w:val="253"/>
        </w:trPr>
        <w:tc>
          <w:tcPr>
            <w:tcW w:w="2273" w:type="dxa"/>
            <w:vMerge/>
            <w:tcBorders>
              <w:top w:val="nil"/>
            </w:tcBorders>
          </w:tcPr>
          <w:p w14:paraId="4ABE2DDF" w14:textId="77777777" w:rsidR="00C254C2" w:rsidRPr="00984D1E" w:rsidRDefault="00C254C2">
            <w:pPr>
              <w:rPr>
                <w:noProof/>
                <w:color w:val="000000" w:themeColor="text1"/>
                <w:sz w:val="2"/>
                <w:szCs w:val="2"/>
              </w:rPr>
            </w:pPr>
          </w:p>
        </w:tc>
        <w:tc>
          <w:tcPr>
            <w:tcW w:w="2535" w:type="dxa"/>
          </w:tcPr>
          <w:p w14:paraId="7CF2AC89" w14:textId="77777777" w:rsidR="00C254C2" w:rsidRPr="00984D1E" w:rsidRDefault="00B21731">
            <w:pPr>
              <w:pStyle w:val="TableParagraph"/>
              <w:spacing w:line="234" w:lineRule="exact"/>
              <w:ind w:left="943" w:right="904"/>
              <w:rPr>
                <w:noProof/>
                <w:color w:val="000000" w:themeColor="text1"/>
              </w:rPr>
            </w:pPr>
            <w:r w:rsidRPr="00984D1E">
              <w:rPr>
                <w:noProof/>
                <w:color w:val="000000" w:themeColor="text1"/>
              </w:rPr>
              <w:t>1,50</w:t>
            </w:r>
          </w:p>
        </w:tc>
        <w:tc>
          <w:tcPr>
            <w:tcW w:w="2449" w:type="dxa"/>
          </w:tcPr>
          <w:p w14:paraId="04D1EC86" w14:textId="77777777" w:rsidR="00C254C2" w:rsidRPr="00984D1E" w:rsidRDefault="00B21731">
            <w:pPr>
              <w:pStyle w:val="TableParagraph"/>
              <w:spacing w:line="234" w:lineRule="exact"/>
              <w:ind w:left="869" w:right="824"/>
              <w:rPr>
                <w:noProof/>
                <w:color w:val="000000" w:themeColor="text1"/>
              </w:rPr>
            </w:pPr>
            <w:r w:rsidRPr="00984D1E">
              <w:rPr>
                <w:noProof/>
                <w:color w:val="000000" w:themeColor="text1"/>
              </w:rPr>
              <w:t>5,0±0</w:t>
            </w:r>
          </w:p>
        </w:tc>
        <w:tc>
          <w:tcPr>
            <w:tcW w:w="2353" w:type="dxa"/>
            <w:vMerge/>
            <w:tcBorders>
              <w:top w:val="nil"/>
            </w:tcBorders>
          </w:tcPr>
          <w:p w14:paraId="046B81C3" w14:textId="77777777" w:rsidR="00C254C2" w:rsidRPr="00984D1E" w:rsidRDefault="00C254C2">
            <w:pPr>
              <w:rPr>
                <w:noProof/>
                <w:color w:val="000000" w:themeColor="text1"/>
                <w:sz w:val="2"/>
                <w:szCs w:val="2"/>
              </w:rPr>
            </w:pPr>
          </w:p>
        </w:tc>
      </w:tr>
      <w:tr w:rsidR="00C254C2" w:rsidRPr="00984D1E" w14:paraId="1BE36B37" w14:textId="77777777">
        <w:trPr>
          <w:trHeight w:val="251"/>
        </w:trPr>
        <w:tc>
          <w:tcPr>
            <w:tcW w:w="2273" w:type="dxa"/>
            <w:vMerge/>
            <w:tcBorders>
              <w:top w:val="nil"/>
            </w:tcBorders>
          </w:tcPr>
          <w:p w14:paraId="47DB9BC7" w14:textId="77777777" w:rsidR="00C254C2" w:rsidRPr="00984D1E" w:rsidRDefault="00C254C2">
            <w:pPr>
              <w:rPr>
                <w:noProof/>
                <w:color w:val="000000" w:themeColor="text1"/>
                <w:sz w:val="2"/>
                <w:szCs w:val="2"/>
              </w:rPr>
            </w:pPr>
          </w:p>
        </w:tc>
        <w:tc>
          <w:tcPr>
            <w:tcW w:w="2535" w:type="dxa"/>
          </w:tcPr>
          <w:p w14:paraId="4EF409E4" w14:textId="77777777" w:rsidR="00C254C2" w:rsidRPr="00984D1E" w:rsidRDefault="00B21731">
            <w:pPr>
              <w:pStyle w:val="TableParagraph"/>
              <w:spacing w:line="232" w:lineRule="exact"/>
              <w:ind w:left="943" w:right="904"/>
              <w:rPr>
                <w:noProof/>
                <w:color w:val="000000" w:themeColor="text1"/>
              </w:rPr>
            </w:pPr>
            <w:r w:rsidRPr="00984D1E">
              <w:rPr>
                <w:noProof/>
                <w:color w:val="000000" w:themeColor="text1"/>
              </w:rPr>
              <w:t>0,75</w:t>
            </w:r>
          </w:p>
        </w:tc>
        <w:tc>
          <w:tcPr>
            <w:tcW w:w="2449" w:type="dxa"/>
          </w:tcPr>
          <w:p w14:paraId="032C5F8D" w14:textId="77777777" w:rsidR="00C254C2" w:rsidRPr="00984D1E" w:rsidRDefault="00B21731">
            <w:pPr>
              <w:pStyle w:val="TableParagraph"/>
              <w:spacing w:line="232" w:lineRule="exact"/>
              <w:ind w:left="869" w:right="824"/>
              <w:rPr>
                <w:noProof/>
                <w:color w:val="000000" w:themeColor="text1"/>
              </w:rPr>
            </w:pPr>
            <w:r w:rsidRPr="00984D1E">
              <w:rPr>
                <w:noProof/>
                <w:color w:val="000000" w:themeColor="text1"/>
              </w:rPr>
              <w:t>5,0±0</w:t>
            </w:r>
          </w:p>
        </w:tc>
        <w:tc>
          <w:tcPr>
            <w:tcW w:w="2353" w:type="dxa"/>
            <w:vMerge/>
            <w:tcBorders>
              <w:top w:val="nil"/>
            </w:tcBorders>
          </w:tcPr>
          <w:p w14:paraId="585A5107" w14:textId="77777777" w:rsidR="00C254C2" w:rsidRPr="00984D1E" w:rsidRDefault="00C254C2">
            <w:pPr>
              <w:rPr>
                <w:noProof/>
                <w:color w:val="000000" w:themeColor="text1"/>
                <w:sz w:val="2"/>
                <w:szCs w:val="2"/>
              </w:rPr>
            </w:pPr>
          </w:p>
        </w:tc>
      </w:tr>
      <w:tr w:rsidR="00C254C2" w:rsidRPr="00984D1E" w14:paraId="6D1E550A" w14:textId="77777777">
        <w:trPr>
          <w:trHeight w:val="253"/>
        </w:trPr>
        <w:tc>
          <w:tcPr>
            <w:tcW w:w="2273" w:type="dxa"/>
            <w:vMerge/>
            <w:tcBorders>
              <w:top w:val="nil"/>
            </w:tcBorders>
          </w:tcPr>
          <w:p w14:paraId="7E94D626" w14:textId="77777777" w:rsidR="00C254C2" w:rsidRPr="00984D1E" w:rsidRDefault="00C254C2">
            <w:pPr>
              <w:rPr>
                <w:noProof/>
                <w:color w:val="000000" w:themeColor="text1"/>
                <w:sz w:val="2"/>
                <w:szCs w:val="2"/>
              </w:rPr>
            </w:pPr>
          </w:p>
        </w:tc>
        <w:tc>
          <w:tcPr>
            <w:tcW w:w="2535" w:type="dxa"/>
          </w:tcPr>
          <w:p w14:paraId="2EE86059" w14:textId="77777777" w:rsidR="00C254C2" w:rsidRPr="00984D1E" w:rsidRDefault="00B21731">
            <w:pPr>
              <w:pStyle w:val="TableParagraph"/>
              <w:spacing w:line="234" w:lineRule="exact"/>
              <w:ind w:left="943" w:right="904"/>
              <w:rPr>
                <w:noProof/>
                <w:color w:val="000000" w:themeColor="text1"/>
              </w:rPr>
            </w:pPr>
            <w:r w:rsidRPr="00984D1E">
              <w:rPr>
                <w:noProof/>
                <w:color w:val="000000" w:themeColor="text1"/>
              </w:rPr>
              <w:t>0,38</w:t>
            </w:r>
          </w:p>
        </w:tc>
        <w:tc>
          <w:tcPr>
            <w:tcW w:w="2449" w:type="dxa"/>
          </w:tcPr>
          <w:p w14:paraId="23C50994" w14:textId="77777777" w:rsidR="00C254C2" w:rsidRPr="00984D1E" w:rsidRDefault="00B21731">
            <w:pPr>
              <w:pStyle w:val="TableParagraph"/>
              <w:spacing w:line="234" w:lineRule="exact"/>
              <w:ind w:left="869" w:right="824"/>
              <w:rPr>
                <w:noProof/>
                <w:color w:val="000000" w:themeColor="text1"/>
              </w:rPr>
            </w:pPr>
            <w:r w:rsidRPr="00984D1E">
              <w:rPr>
                <w:noProof/>
                <w:color w:val="000000" w:themeColor="text1"/>
              </w:rPr>
              <w:t>5,0±0</w:t>
            </w:r>
          </w:p>
        </w:tc>
        <w:tc>
          <w:tcPr>
            <w:tcW w:w="2353" w:type="dxa"/>
            <w:vMerge/>
            <w:tcBorders>
              <w:top w:val="nil"/>
            </w:tcBorders>
          </w:tcPr>
          <w:p w14:paraId="590D4509" w14:textId="77777777" w:rsidR="00C254C2" w:rsidRPr="00984D1E" w:rsidRDefault="00C254C2">
            <w:pPr>
              <w:rPr>
                <w:noProof/>
                <w:color w:val="000000" w:themeColor="text1"/>
                <w:sz w:val="2"/>
                <w:szCs w:val="2"/>
              </w:rPr>
            </w:pPr>
          </w:p>
        </w:tc>
      </w:tr>
      <w:tr w:rsidR="00C254C2" w:rsidRPr="00984D1E" w14:paraId="6DB4A3DB" w14:textId="77777777">
        <w:trPr>
          <w:trHeight w:val="251"/>
        </w:trPr>
        <w:tc>
          <w:tcPr>
            <w:tcW w:w="2273" w:type="dxa"/>
            <w:vMerge/>
            <w:tcBorders>
              <w:top w:val="nil"/>
            </w:tcBorders>
          </w:tcPr>
          <w:p w14:paraId="3FB15A9E" w14:textId="77777777" w:rsidR="00C254C2" w:rsidRPr="00984D1E" w:rsidRDefault="00C254C2">
            <w:pPr>
              <w:rPr>
                <w:noProof/>
                <w:color w:val="000000" w:themeColor="text1"/>
                <w:sz w:val="2"/>
                <w:szCs w:val="2"/>
              </w:rPr>
            </w:pPr>
          </w:p>
        </w:tc>
        <w:tc>
          <w:tcPr>
            <w:tcW w:w="2535" w:type="dxa"/>
          </w:tcPr>
          <w:p w14:paraId="11EE2E27" w14:textId="77777777" w:rsidR="00C254C2" w:rsidRPr="00984D1E" w:rsidRDefault="00B21731">
            <w:pPr>
              <w:pStyle w:val="TableParagraph"/>
              <w:spacing w:line="232" w:lineRule="exact"/>
              <w:ind w:left="943" w:right="904"/>
              <w:rPr>
                <w:noProof/>
                <w:color w:val="000000" w:themeColor="text1"/>
              </w:rPr>
            </w:pPr>
            <w:r w:rsidRPr="00984D1E">
              <w:rPr>
                <w:noProof/>
                <w:color w:val="000000" w:themeColor="text1"/>
              </w:rPr>
              <w:t>0,19</w:t>
            </w:r>
          </w:p>
        </w:tc>
        <w:tc>
          <w:tcPr>
            <w:tcW w:w="2449" w:type="dxa"/>
          </w:tcPr>
          <w:p w14:paraId="796D3DF8" w14:textId="77777777" w:rsidR="00C254C2" w:rsidRPr="00984D1E" w:rsidRDefault="00B21731">
            <w:pPr>
              <w:pStyle w:val="TableParagraph"/>
              <w:spacing w:line="232" w:lineRule="exact"/>
              <w:ind w:left="869" w:right="824"/>
              <w:rPr>
                <w:noProof/>
                <w:color w:val="000000" w:themeColor="text1"/>
              </w:rPr>
            </w:pPr>
            <w:r w:rsidRPr="00984D1E">
              <w:rPr>
                <w:noProof/>
                <w:color w:val="000000" w:themeColor="text1"/>
              </w:rPr>
              <w:t>5,0±0</w:t>
            </w:r>
          </w:p>
        </w:tc>
        <w:tc>
          <w:tcPr>
            <w:tcW w:w="2353" w:type="dxa"/>
            <w:vMerge/>
            <w:tcBorders>
              <w:top w:val="nil"/>
            </w:tcBorders>
          </w:tcPr>
          <w:p w14:paraId="6EEF4EF3" w14:textId="77777777" w:rsidR="00C254C2" w:rsidRPr="00984D1E" w:rsidRDefault="00C254C2">
            <w:pPr>
              <w:rPr>
                <w:noProof/>
                <w:color w:val="000000" w:themeColor="text1"/>
                <w:sz w:val="2"/>
                <w:szCs w:val="2"/>
              </w:rPr>
            </w:pPr>
          </w:p>
        </w:tc>
      </w:tr>
      <w:tr w:rsidR="00C254C2" w:rsidRPr="00984D1E" w14:paraId="3AFBCC30" w14:textId="77777777">
        <w:trPr>
          <w:trHeight w:val="253"/>
        </w:trPr>
        <w:tc>
          <w:tcPr>
            <w:tcW w:w="2273" w:type="dxa"/>
            <w:vMerge w:val="restart"/>
          </w:tcPr>
          <w:p w14:paraId="45FEF1D5" w14:textId="77777777" w:rsidR="00C254C2" w:rsidRPr="00984D1E" w:rsidRDefault="00B21731">
            <w:pPr>
              <w:pStyle w:val="TableParagraph"/>
              <w:spacing w:line="249" w:lineRule="exact"/>
              <w:ind w:left="787" w:right="787"/>
              <w:rPr>
                <w:noProof/>
                <w:color w:val="000000" w:themeColor="text1"/>
              </w:rPr>
            </w:pPr>
            <w:r w:rsidRPr="00984D1E">
              <w:rPr>
                <w:noProof/>
                <w:color w:val="000000" w:themeColor="text1"/>
              </w:rPr>
              <w:t>AIP-27</w:t>
            </w:r>
          </w:p>
        </w:tc>
        <w:tc>
          <w:tcPr>
            <w:tcW w:w="2535" w:type="dxa"/>
          </w:tcPr>
          <w:p w14:paraId="60905A29" w14:textId="77777777" w:rsidR="00C254C2" w:rsidRPr="00984D1E" w:rsidRDefault="00B21731">
            <w:pPr>
              <w:pStyle w:val="TableParagraph"/>
              <w:spacing w:line="234" w:lineRule="exact"/>
              <w:ind w:left="943" w:right="904"/>
              <w:rPr>
                <w:noProof/>
                <w:color w:val="000000" w:themeColor="text1"/>
              </w:rPr>
            </w:pPr>
            <w:r w:rsidRPr="00984D1E">
              <w:rPr>
                <w:noProof/>
                <w:color w:val="000000" w:themeColor="text1"/>
              </w:rPr>
              <w:t>4,75</w:t>
            </w:r>
          </w:p>
        </w:tc>
        <w:tc>
          <w:tcPr>
            <w:tcW w:w="2449" w:type="dxa"/>
          </w:tcPr>
          <w:p w14:paraId="1CDFB24F" w14:textId="77777777" w:rsidR="00C254C2" w:rsidRPr="00984D1E" w:rsidRDefault="00B21731">
            <w:pPr>
              <w:pStyle w:val="TableParagraph"/>
              <w:spacing w:line="234" w:lineRule="exact"/>
              <w:ind w:left="869" w:right="824"/>
              <w:rPr>
                <w:noProof/>
                <w:color w:val="000000" w:themeColor="text1"/>
              </w:rPr>
            </w:pPr>
            <w:r w:rsidRPr="00984D1E">
              <w:rPr>
                <w:noProof/>
                <w:color w:val="000000" w:themeColor="text1"/>
              </w:rPr>
              <w:t>4,0±0</w:t>
            </w:r>
          </w:p>
        </w:tc>
        <w:tc>
          <w:tcPr>
            <w:tcW w:w="2353" w:type="dxa"/>
            <w:vMerge w:val="restart"/>
          </w:tcPr>
          <w:p w14:paraId="4CC84B41" w14:textId="77777777" w:rsidR="00C254C2" w:rsidRPr="00984D1E" w:rsidRDefault="00B21731">
            <w:pPr>
              <w:pStyle w:val="TableParagraph"/>
              <w:spacing w:line="249" w:lineRule="exact"/>
              <w:ind w:left="903" w:right="894"/>
              <w:rPr>
                <w:noProof/>
                <w:color w:val="000000" w:themeColor="text1"/>
              </w:rPr>
            </w:pPr>
            <w:r w:rsidRPr="00984D1E">
              <w:rPr>
                <w:noProof/>
                <w:color w:val="000000" w:themeColor="text1"/>
              </w:rPr>
              <w:t>5,0±0</w:t>
            </w:r>
          </w:p>
        </w:tc>
      </w:tr>
      <w:tr w:rsidR="00C254C2" w:rsidRPr="00984D1E" w14:paraId="621CE036" w14:textId="77777777">
        <w:trPr>
          <w:trHeight w:val="253"/>
        </w:trPr>
        <w:tc>
          <w:tcPr>
            <w:tcW w:w="2273" w:type="dxa"/>
            <w:vMerge/>
            <w:tcBorders>
              <w:top w:val="nil"/>
            </w:tcBorders>
          </w:tcPr>
          <w:p w14:paraId="68D52387" w14:textId="77777777" w:rsidR="00C254C2" w:rsidRPr="00984D1E" w:rsidRDefault="00C254C2">
            <w:pPr>
              <w:rPr>
                <w:noProof/>
                <w:color w:val="000000" w:themeColor="text1"/>
                <w:sz w:val="2"/>
                <w:szCs w:val="2"/>
              </w:rPr>
            </w:pPr>
          </w:p>
        </w:tc>
        <w:tc>
          <w:tcPr>
            <w:tcW w:w="2535" w:type="dxa"/>
          </w:tcPr>
          <w:p w14:paraId="53C0E6EE" w14:textId="77777777" w:rsidR="00C254C2" w:rsidRPr="00984D1E" w:rsidRDefault="00B21731">
            <w:pPr>
              <w:pStyle w:val="TableParagraph"/>
              <w:spacing w:line="234" w:lineRule="exact"/>
              <w:ind w:left="943" w:right="904"/>
              <w:rPr>
                <w:noProof/>
                <w:color w:val="000000" w:themeColor="text1"/>
              </w:rPr>
            </w:pPr>
            <w:r w:rsidRPr="00984D1E">
              <w:rPr>
                <w:noProof/>
                <w:color w:val="000000" w:themeColor="text1"/>
              </w:rPr>
              <w:t>2,38</w:t>
            </w:r>
          </w:p>
        </w:tc>
        <w:tc>
          <w:tcPr>
            <w:tcW w:w="2449" w:type="dxa"/>
          </w:tcPr>
          <w:p w14:paraId="2A682017" w14:textId="77777777" w:rsidR="00C254C2" w:rsidRPr="00984D1E" w:rsidRDefault="00B21731">
            <w:pPr>
              <w:pStyle w:val="TableParagraph"/>
              <w:spacing w:line="234" w:lineRule="exact"/>
              <w:ind w:left="869" w:right="824"/>
              <w:rPr>
                <w:noProof/>
                <w:color w:val="000000" w:themeColor="text1"/>
              </w:rPr>
            </w:pPr>
            <w:r w:rsidRPr="00984D1E">
              <w:rPr>
                <w:noProof/>
                <w:color w:val="000000" w:themeColor="text1"/>
              </w:rPr>
              <w:t>4,4±0,6</w:t>
            </w:r>
          </w:p>
        </w:tc>
        <w:tc>
          <w:tcPr>
            <w:tcW w:w="2353" w:type="dxa"/>
            <w:vMerge/>
            <w:tcBorders>
              <w:top w:val="nil"/>
            </w:tcBorders>
          </w:tcPr>
          <w:p w14:paraId="77A3CDD8" w14:textId="77777777" w:rsidR="00C254C2" w:rsidRPr="00984D1E" w:rsidRDefault="00C254C2">
            <w:pPr>
              <w:rPr>
                <w:noProof/>
                <w:color w:val="000000" w:themeColor="text1"/>
                <w:sz w:val="2"/>
                <w:szCs w:val="2"/>
              </w:rPr>
            </w:pPr>
          </w:p>
        </w:tc>
      </w:tr>
      <w:tr w:rsidR="00C254C2" w:rsidRPr="00984D1E" w14:paraId="678491F1" w14:textId="77777777">
        <w:trPr>
          <w:trHeight w:val="251"/>
        </w:trPr>
        <w:tc>
          <w:tcPr>
            <w:tcW w:w="2273" w:type="dxa"/>
            <w:vMerge/>
            <w:tcBorders>
              <w:top w:val="nil"/>
            </w:tcBorders>
          </w:tcPr>
          <w:p w14:paraId="08D2647E" w14:textId="77777777" w:rsidR="00C254C2" w:rsidRPr="00984D1E" w:rsidRDefault="00C254C2">
            <w:pPr>
              <w:rPr>
                <w:noProof/>
                <w:color w:val="000000" w:themeColor="text1"/>
                <w:sz w:val="2"/>
                <w:szCs w:val="2"/>
              </w:rPr>
            </w:pPr>
          </w:p>
        </w:tc>
        <w:tc>
          <w:tcPr>
            <w:tcW w:w="2535" w:type="dxa"/>
          </w:tcPr>
          <w:p w14:paraId="0A65E655" w14:textId="77777777" w:rsidR="00C254C2" w:rsidRPr="00984D1E" w:rsidRDefault="00B21731">
            <w:pPr>
              <w:pStyle w:val="TableParagraph"/>
              <w:spacing w:line="232" w:lineRule="exact"/>
              <w:ind w:left="943" w:right="904"/>
              <w:rPr>
                <w:noProof/>
                <w:color w:val="000000" w:themeColor="text1"/>
              </w:rPr>
            </w:pPr>
            <w:r w:rsidRPr="00984D1E">
              <w:rPr>
                <w:noProof/>
                <w:color w:val="000000" w:themeColor="text1"/>
              </w:rPr>
              <w:t>1,19</w:t>
            </w:r>
          </w:p>
        </w:tc>
        <w:tc>
          <w:tcPr>
            <w:tcW w:w="2449" w:type="dxa"/>
          </w:tcPr>
          <w:p w14:paraId="0241F2F8" w14:textId="77777777" w:rsidR="00C254C2" w:rsidRPr="00984D1E" w:rsidRDefault="00B21731">
            <w:pPr>
              <w:pStyle w:val="TableParagraph"/>
              <w:spacing w:line="232" w:lineRule="exact"/>
              <w:ind w:left="869" w:right="824"/>
              <w:rPr>
                <w:noProof/>
                <w:color w:val="000000" w:themeColor="text1"/>
              </w:rPr>
            </w:pPr>
            <w:r w:rsidRPr="00984D1E">
              <w:rPr>
                <w:noProof/>
                <w:color w:val="000000" w:themeColor="text1"/>
              </w:rPr>
              <w:t>5,0±0</w:t>
            </w:r>
          </w:p>
        </w:tc>
        <w:tc>
          <w:tcPr>
            <w:tcW w:w="2353" w:type="dxa"/>
            <w:vMerge/>
            <w:tcBorders>
              <w:top w:val="nil"/>
            </w:tcBorders>
          </w:tcPr>
          <w:p w14:paraId="3712CE64" w14:textId="77777777" w:rsidR="00C254C2" w:rsidRPr="00984D1E" w:rsidRDefault="00C254C2">
            <w:pPr>
              <w:rPr>
                <w:noProof/>
                <w:color w:val="000000" w:themeColor="text1"/>
                <w:sz w:val="2"/>
                <w:szCs w:val="2"/>
              </w:rPr>
            </w:pPr>
          </w:p>
        </w:tc>
      </w:tr>
      <w:tr w:rsidR="00C254C2" w:rsidRPr="00984D1E" w14:paraId="08EBB9D8" w14:textId="77777777">
        <w:trPr>
          <w:trHeight w:val="253"/>
        </w:trPr>
        <w:tc>
          <w:tcPr>
            <w:tcW w:w="2273" w:type="dxa"/>
            <w:vMerge/>
            <w:tcBorders>
              <w:top w:val="nil"/>
            </w:tcBorders>
          </w:tcPr>
          <w:p w14:paraId="63DFC38F" w14:textId="77777777" w:rsidR="00C254C2" w:rsidRPr="00984D1E" w:rsidRDefault="00C254C2">
            <w:pPr>
              <w:rPr>
                <w:noProof/>
                <w:color w:val="000000" w:themeColor="text1"/>
                <w:sz w:val="2"/>
                <w:szCs w:val="2"/>
              </w:rPr>
            </w:pPr>
          </w:p>
        </w:tc>
        <w:tc>
          <w:tcPr>
            <w:tcW w:w="2535" w:type="dxa"/>
          </w:tcPr>
          <w:p w14:paraId="1A5E2C34" w14:textId="77777777" w:rsidR="00C254C2" w:rsidRPr="00984D1E" w:rsidRDefault="00B21731">
            <w:pPr>
              <w:pStyle w:val="TableParagraph"/>
              <w:spacing w:line="234" w:lineRule="exact"/>
              <w:ind w:left="943" w:right="904"/>
              <w:rPr>
                <w:noProof/>
                <w:color w:val="000000" w:themeColor="text1"/>
              </w:rPr>
            </w:pPr>
            <w:r w:rsidRPr="00984D1E">
              <w:rPr>
                <w:noProof/>
                <w:color w:val="000000" w:themeColor="text1"/>
              </w:rPr>
              <w:t>0,59</w:t>
            </w:r>
          </w:p>
        </w:tc>
        <w:tc>
          <w:tcPr>
            <w:tcW w:w="2449" w:type="dxa"/>
          </w:tcPr>
          <w:p w14:paraId="29D285E8" w14:textId="77777777" w:rsidR="00C254C2" w:rsidRPr="00984D1E" w:rsidRDefault="00B21731">
            <w:pPr>
              <w:pStyle w:val="TableParagraph"/>
              <w:spacing w:line="234" w:lineRule="exact"/>
              <w:ind w:left="869" w:right="824"/>
              <w:rPr>
                <w:noProof/>
                <w:color w:val="000000" w:themeColor="text1"/>
              </w:rPr>
            </w:pPr>
            <w:r w:rsidRPr="00984D1E">
              <w:rPr>
                <w:noProof/>
                <w:color w:val="000000" w:themeColor="text1"/>
              </w:rPr>
              <w:t>5,0±0</w:t>
            </w:r>
          </w:p>
        </w:tc>
        <w:tc>
          <w:tcPr>
            <w:tcW w:w="2353" w:type="dxa"/>
            <w:vMerge/>
            <w:tcBorders>
              <w:top w:val="nil"/>
            </w:tcBorders>
          </w:tcPr>
          <w:p w14:paraId="0C67E5E8" w14:textId="77777777" w:rsidR="00C254C2" w:rsidRPr="00984D1E" w:rsidRDefault="00C254C2">
            <w:pPr>
              <w:rPr>
                <w:noProof/>
                <w:color w:val="000000" w:themeColor="text1"/>
                <w:sz w:val="2"/>
                <w:szCs w:val="2"/>
              </w:rPr>
            </w:pPr>
          </w:p>
        </w:tc>
      </w:tr>
      <w:tr w:rsidR="00C254C2" w:rsidRPr="00984D1E" w14:paraId="20653F47" w14:textId="77777777">
        <w:trPr>
          <w:trHeight w:val="251"/>
        </w:trPr>
        <w:tc>
          <w:tcPr>
            <w:tcW w:w="2273" w:type="dxa"/>
            <w:vMerge/>
            <w:tcBorders>
              <w:top w:val="nil"/>
            </w:tcBorders>
          </w:tcPr>
          <w:p w14:paraId="56454EA9" w14:textId="77777777" w:rsidR="00C254C2" w:rsidRPr="00984D1E" w:rsidRDefault="00C254C2">
            <w:pPr>
              <w:rPr>
                <w:noProof/>
                <w:color w:val="000000" w:themeColor="text1"/>
                <w:sz w:val="2"/>
                <w:szCs w:val="2"/>
              </w:rPr>
            </w:pPr>
          </w:p>
        </w:tc>
        <w:tc>
          <w:tcPr>
            <w:tcW w:w="2535" w:type="dxa"/>
          </w:tcPr>
          <w:p w14:paraId="3BE79644" w14:textId="77777777" w:rsidR="00C254C2" w:rsidRPr="00984D1E" w:rsidRDefault="00B21731">
            <w:pPr>
              <w:pStyle w:val="TableParagraph"/>
              <w:spacing w:line="232" w:lineRule="exact"/>
              <w:ind w:left="943" w:right="904"/>
              <w:rPr>
                <w:noProof/>
                <w:color w:val="000000" w:themeColor="text1"/>
              </w:rPr>
            </w:pPr>
            <w:r w:rsidRPr="00984D1E">
              <w:rPr>
                <w:noProof/>
                <w:color w:val="000000" w:themeColor="text1"/>
              </w:rPr>
              <w:t>0,30</w:t>
            </w:r>
          </w:p>
        </w:tc>
        <w:tc>
          <w:tcPr>
            <w:tcW w:w="2449" w:type="dxa"/>
          </w:tcPr>
          <w:p w14:paraId="3E7C859F" w14:textId="77777777" w:rsidR="00C254C2" w:rsidRPr="00984D1E" w:rsidRDefault="00B21731">
            <w:pPr>
              <w:pStyle w:val="TableParagraph"/>
              <w:spacing w:line="232" w:lineRule="exact"/>
              <w:ind w:left="869" w:right="824"/>
              <w:rPr>
                <w:noProof/>
                <w:color w:val="000000" w:themeColor="text1"/>
              </w:rPr>
            </w:pPr>
            <w:r w:rsidRPr="00984D1E">
              <w:rPr>
                <w:noProof/>
                <w:color w:val="000000" w:themeColor="text1"/>
              </w:rPr>
              <w:t>5,0±0</w:t>
            </w:r>
          </w:p>
        </w:tc>
        <w:tc>
          <w:tcPr>
            <w:tcW w:w="2353" w:type="dxa"/>
            <w:vMerge/>
            <w:tcBorders>
              <w:top w:val="nil"/>
            </w:tcBorders>
          </w:tcPr>
          <w:p w14:paraId="4A1EF336" w14:textId="77777777" w:rsidR="00C254C2" w:rsidRPr="00984D1E" w:rsidRDefault="00C254C2">
            <w:pPr>
              <w:rPr>
                <w:noProof/>
                <w:color w:val="000000" w:themeColor="text1"/>
                <w:sz w:val="2"/>
                <w:szCs w:val="2"/>
              </w:rPr>
            </w:pPr>
          </w:p>
        </w:tc>
      </w:tr>
      <w:tr w:rsidR="00C254C2" w:rsidRPr="00984D1E" w14:paraId="0166EDD0" w14:textId="77777777">
        <w:trPr>
          <w:trHeight w:val="253"/>
        </w:trPr>
        <w:tc>
          <w:tcPr>
            <w:tcW w:w="2273" w:type="dxa"/>
            <w:vMerge/>
            <w:tcBorders>
              <w:top w:val="nil"/>
            </w:tcBorders>
          </w:tcPr>
          <w:p w14:paraId="67394668" w14:textId="77777777" w:rsidR="00C254C2" w:rsidRPr="00984D1E" w:rsidRDefault="00C254C2">
            <w:pPr>
              <w:rPr>
                <w:noProof/>
                <w:color w:val="000000" w:themeColor="text1"/>
                <w:sz w:val="2"/>
                <w:szCs w:val="2"/>
              </w:rPr>
            </w:pPr>
          </w:p>
        </w:tc>
        <w:tc>
          <w:tcPr>
            <w:tcW w:w="2535" w:type="dxa"/>
          </w:tcPr>
          <w:p w14:paraId="1B4EE5CA" w14:textId="77777777" w:rsidR="00C254C2" w:rsidRPr="00984D1E" w:rsidRDefault="00B21731">
            <w:pPr>
              <w:pStyle w:val="TableParagraph"/>
              <w:spacing w:line="234" w:lineRule="exact"/>
              <w:ind w:left="943" w:right="904"/>
              <w:rPr>
                <w:noProof/>
                <w:color w:val="000000" w:themeColor="text1"/>
              </w:rPr>
            </w:pPr>
            <w:r w:rsidRPr="00984D1E">
              <w:rPr>
                <w:noProof/>
                <w:color w:val="000000" w:themeColor="text1"/>
              </w:rPr>
              <w:t>0,15</w:t>
            </w:r>
          </w:p>
        </w:tc>
        <w:tc>
          <w:tcPr>
            <w:tcW w:w="2449" w:type="dxa"/>
          </w:tcPr>
          <w:p w14:paraId="3CD24056" w14:textId="77777777" w:rsidR="00C254C2" w:rsidRPr="00984D1E" w:rsidRDefault="00B21731">
            <w:pPr>
              <w:pStyle w:val="TableParagraph"/>
              <w:spacing w:line="234" w:lineRule="exact"/>
              <w:ind w:left="869" w:right="824"/>
              <w:rPr>
                <w:noProof/>
                <w:color w:val="000000" w:themeColor="text1"/>
              </w:rPr>
            </w:pPr>
            <w:r w:rsidRPr="00984D1E">
              <w:rPr>
                <w:noProof/>
                <w:color w:val="000000" w:themeColor="text1"/>
              </w:rPr>
              <w:t>5,0±0</w:t>
            </w:r>
          </w:p>
        </w:tc>
        <w:tc>
          <w:tcPr>
            <w:tcW w:w="2353" w:type="dxa"/>
            <w:vMerge/>
            <w:tcBorders>
              <w:top w:val="nil"/>
            </w:tcBorders>
          </w:tcPr>
          <w:p w14:paraId="68FB07CB" w14:textId="77777777" w:rsidR="00C254C2" w:rsidRPr="00984D1E" w:rsidRDefault="00C254C2">
            <w:pPr>
              <w:rPr>
                <w:noProof/>
                <w:color w:val="000000" w:themeColor="text1"/>
                <w:sz w:val="2"/>
                <w:szCs w:val="2"/>
              </w:rPr>
            </w:pPr>
          </w:p>
        </w:tc>
      </w:tr>
      <w:tr w:rsidR="00C254C2" w:rsidRPr="00984D1E" w14:paraId="3A8C6EA8" w14:textId="77777777">
        <w:trPr>
          <w:trHeight w:val="251"/>
        </w:trPr>
        <w:tc>
          <w:tcPr>
            <w:tcW w:w="2273" w:type="dxa"/>
            <w:vMerge w:val="restart"/>
          </w:tcPr>
          <w:p w14:paraId="64BDE9BA" w14:textId="77777777" w:rsidR="00C254C2" w:rsidRPr="00984D1E" w:rsidRDefault="00B21731">
            <w:pPr>
              <w:pStyle w:val="TableParagraph"/>
              <w:spacing w:line="247" w:lineRule="exact"/>
              <w:ind w:left="787" w:right="787"/>
              <w:rPr>
                <w:noProof/>
                <w:color w:val="000000" w:themeColor="text1"/>
              </w:rPr>
            </w:pPr>
            <w:r w:rsidRPr="00984D1E">
              <w:rPr>
                <w:noProof/>
                <w:color w:val="000000" w:themeColor="text1"/>
              </w:rPr>
              <w:t>AIP-29</w:t>
            </w:r>
          </w:p>
        </w:tc>
        <w:tc>
          <w:tcPr>
            <w:tcW w:w="2535" w:type="dxa"/>
          </w:tcPr>
          <w:p w14:paraId="64BC6201" w14:textId="77777777" w:rsidR="00C254C2" w:rsidRPr="00984D1E" w:rsidRDefault="00B21731">
            <w:pPr>
              <w:pStyle w:val="TableParagraph"/>
              <w:spacing w:line="232" w:lineRule="exact"/>
              <w:ind w:left="943" w:right="904"/>
              <w:rPr>
                <w:noProof/>
                <w:color w:val="000000" w:themeColor="text1"/>
              </w:rPr>
            </w:pPr>
            <w:r w:rsidRPr="00984D1E">
              <w:rPr>
                <w:noProof/>
                <w:color w:val="000000" w:themeColor="text1"/>
              </w:rPr>
              <w:t>0,0800</w:t>
            </w:r>
          </w:p>
        </w:tc>
        <w:tc>
          <w:tcPr>
            <w:tcW w:w="2449" w:type="dxa"/>
          </w:tcPr>
          <w:p w14:paraId="2A08B913" w14:textId="77777777" w:rsidR="00C254C2" w:rsidRPr="00984D1E" w:rsidRDefault="00B21731">
            <w:pPr>
              <w:pStyle w:val="TableParagraph"/>
              <w:spacing w:line="232" w:lineRule="exact"/>
              <w:ind w:left="869" w:right="824"/>
              <w:rPr>
                <w:noProof/>
                <w:color w:val="000000" w:themeColor="text1"/>
              </w:rPr>
            </w:pPr>
            <w:r w:rsidRPr="00984D1E">
              <w:rPr>
                <w:noProof/>
                <w:color w:val="000000" w:themeColor="text1"/>
              </w:rPr>
              <w:t>4,0±0</w:t>
            </w:r>
          </w:p>
        </w:tc>
        <w:tc>
          <w:tcPr>
            <w:tcW w:w="2353" w:type="dxa"/>
            <w:vMerge w:val="restart"/>
          </w:tcPr>
          <w:p w14:paraId="2BB0D948" w14:textId="77777777" w:rsidR="00C254C2" w:rsidRPr="00984D1E" w:rsidRDefault="00B21731">
            <w:pPr>
              <w:pStyle w:val="TableParagraph"/>
              <w:spacing w:line="247" w:lineRule="exact"/>
              <w:ind w:left="903" w:right="894"/>
              <w:rPr>
                <w:noProof/>
                <w:color w:val="000000" w:themeColor="text1"/>
              </w:rPr>
            </w:pPr>
            <w:r w:rsidRPr="00984D1E">
              <w:rPr>
                <w:noProof/>
                <w:color w:val="000000" w:themeColor="text1"/>
              </w:rPr>
              <w:t>6,0±0</w:t>
            </w:r>
          </w:p>
        </w:tc>
      </w:tr>
      <w:tr w:rsidR="00C254C2" w:rsidRPr="00984D1E" w14:paraId="2F752BFE" w14:textId="77777777">
        <w:trPr>
          <w:trHeight w:val="253"/>
        </w:trPr>
        <w:tc>
          <w:tcPr>
            <w:tcW w:w="2273" w:type="dxa"/>
            <w:vMerge/>
            <w:tcBorders>
              <w:top w:val="nil"/>
            </w:tcBorders>
          </w:tcPr>
          <w:p w14:paraId="387DF228" w14:textId="77777777" w:rsidR="00C254C2" w:rsidRPr="00984D1E" w:rsidRDefault="00C254C2">
            <w:pPr>
              <w:rPr>
                <w:noProof/>
                <w:color w:val="000000" w:themeColor="text1"/>
                <w:sz w:val="2"/>
                <w:szCs w:val="2"/>
              </w:rPr>
            </w:pPr>
          </w:p>
        </w:tc>
        <w:tc>
          <w:tcPr>
            <w:tcW w:w="2535" w:type="dxa"/>
          </w:tcPr>
          <w:p w14:paraId="52BFBB2D" w14:textId="77777777" w:rsidR="00C254C2" w:rsidRPr="00984D1E" w:rsidRDefault="00B21731">
            <w:pPr>
              <w:pStyle w:val="TableParagraph"/>
              <w:spacing w:line="234" w:lineRule="exact"/>
              <w:ind w:left="916" w:right="910"/>
              <w:rPr>
                <w:noProof/>
                <w:color w:val="000000" w:themeColor="text1"/>
              </w:rPr>
            </w:pPr>
            <w:r w:rsidRPr="00984D1E">
              <w:rPr>
                <w:noProof/>
                <w:color w:val="000000" w:themeColor="text1"/>
              </w:rPr>
              <w:t>0,0400</w:t>
            </w:r>
          </w:p>
        </w:tc>
        <w:tc>
          <w:tcPr>
            <w:tcW w:w="2449" w:type="dxa"/>
          </w:tcPr>
          <w:p w14:paraId="207C949A" w14:textId="77777777" w:rsidR="00C254C2" w:rsidRPr="00984D1E" w:rsidRDefault="00B21731">
            <w:pPr>
              <w:pStyle w:val="TableParagraph"/>
              <w:spacing w:line="234" w:lineRule="exact"/>
              <w:ind w:left="852" w:right="841"/>
              <w:rPr>
                <w:noProof/>
                <w:color w:val="000000" w:themeColor="text1"/>
              </w:rPr>
            </w:pPr>
            <w:r w:rsidRPr="00984D1E">
              <w:rPr>
                <w:noProof/>
                <w:color w:val="000000" w:themeColor="text1"/>
              </w:rPr>
              <w:t>4,8±0,5</w:t>
            </w:r>
          </w:p>
        </w:tc>
        <w:tc>
          <w:tcPr>
            <w:tcW w:w="2353" w:type="dxa"/>
            <w:vMerge/>
            <w:tcBorders>
              <w:top w:val="nil"/>
            </w:tcBorders>
          </w:tcPr>
          <w:p w14:paraId="665D96F5" w14:textId="77777777" w:rsidR="00C254C2" w:rsidRPr="00984D1E" w:rsidRDefault="00C254C2">
            <w:pPr>
              <w:rPr>
                <w:noProof/>
                <w:color w:val="000000" w:themeColor="text1"/>
                <w:sz w:val="2"/>
                <w:szCs w:val="2"/>
              </w:rPr>
            </w:pPr>
          </w:p>
        </w:tc>
      </w:tr>
      <w:tr w:rsidR="00C254C2" w:rsidRPr="00984D1E" w14:paraId="35D4FD94" w14:textId="77777777">
        <w:trPr>
          <w:trHeight w:val="254"/>
        </w:trPr>
        <w:tc>
          <w:tcPr>
            <w:tcW w:w="2273" w:type="dxa"/>
            <w:vMerge/>
            <w:tcBorders>
              <w:top w:val="nil"/>
            </w:tcBorders>
          </w:tcPr>
          <w:p w14:paraId="3D2573D5" w14:textId="77777777" w:rsidR="00C254C2" w:rsidRPr="00984D1E" w:rsidRDefault="00C254C2">
            <w:pPr>
              <w:rPr>
                <w:noProof/>
                <w:color w:val="000000" w:themeColor="text1"/>
                <w:sz w:val="2"/>
                <w:szCs w:val="2"/>
              </w:rPr>
            </w:pPr>
          </w:p>
        </w:tc>
        <w:tc>
          <w:tcPr>
            <w:tcW w:w="2535" w:type="dxa"/>
          </w:tcPr>
          <w:p w14:paraId="60D993EF" w14:textId="77777777" w:rsidR="00C254C2" w:rsidRPr="00984D1E" w:rsidRDefault="00B21731">
            <w:pPr>
              <w:pStyle w:val="TableParagraph"/>
              <w:spacing w:line="234" w:lineRule="exact"/>
              <w:ind w:left="916" w:right="910"/>
              <w:rPr>
                <w:noProof/>
                <w:color w:val="000000" w:themeColor="text1"/>
              </w:rPr>
            </w:pPr>
            <w:r w:rsidRPr="00984D1E">
              <w:rPr>
                <w:noProof/>
                <w:color w:val="000000" w:themeColor="text1"/>
              </w:rPr>
              <w:t>0,0200</w:t>
            </w:r>
          </w:p>
        </w:tc>
        <w:tc>
          <w:tcPr>
            <w:tcW w:w="2449" w:type="dxa"/>
          </w:tcPr>
          <w:p w14:paraId="160D24B3" w14:textId="77777777" w:rsidR="00C254C2" w:rsidRPr="00984D1E" w:rsidRDefault="00B21731">
            <w:pPr>
              <w:pStyle w:val="TableParagraph"/>
              <w:spacing w:line="234" w:lineRule="exact"/>
              <w:ind w:left="852" w:right="841"/>
              <w:rPr>
                <w:noProof/>
                <w:color w:val="000000" w:themeColor="text1"/>
              </w:rPr>
            </w:pPr>
            <w:r w:rsidRPr="00984D1E">
              <w:rPr>
                <w:noProof/>
                <w:color w:val="000000" w:themeColor="text1"/>
              </w:rPr>
              <w:t>6,0±0</w:t>
            </w:r>
          </w:p>
        </w:tc>
        <w:tc>
          <w:tcPr>
            <w:tcW w:w="2353" w:type="dxa"/>
            <w:vMerge/>
            <w:tcBorders>
              <w:top w:val="nil"/>
            </w:tcBorders>
          </w:tcPr>
          <w:p w14:paraId="11459796" w14:textId="77777777" w:rsidR="00C254C2" w:rsidRPr="00984D1E" w:rsidRDefault="00C254C2">
            <w:pPr>
              <w:rPr>
                <w:noProof/>
                <w:color w:val="000000" w:themeColor="text1"/>
                <w:sz w:val="2"/>
                <w:szCs w:val="2"/>
              </w:rPr>
            </w:pPr>
          </w:p>
        </w:tc>
      </w:tr>
      <w:tr w:rsidR="00C254C2" w:rsidRPr="00984D1E" w14:paraId="3A03A8D2" w14:textId="77777777">
        <w:trPr>
          <w:trHeight w:val="251"/>
        </w:trPr>
        <w:tc>
          <w:tcPr>
            <w:tcW w:w="2273" w:type="dxa"/>
            <w:vMerge/>
            <w:tcBorders>
              <w:top w:val="nil"/>
            </w:tcBorders>
          </w:tcPr>
          <w:p w14:paraId="4710F76C" w14:textId="77777777" w:rsidR="00C254C2" w:rsidRPr="00984D1E" w:rsidRDefault="00C254C2">
            <w:pPr>
              <w:rPr>
                <w:noProof/>
                <w:color w:val="000000" w:themeColor="text1"/>
                <w:sz w:val="2"/>
                <w:szCs w:val="2"/>
              </w:rPr>
            </w:pPr>
          </w:p>
        </w:tc>
        <w:tc>
          <w:tcPr>
            <w:tcW w:w="2535" w:type="dxa"/>
          </w:tcPr>
          <w:p w14:paraId="70F0D036" w14:textId="77777777" w:rsidR="00C254C2" w:rsidRPr="00984D1E" w:rsidRDefault="00B21731">
            <w:pPr>
              <w:pStyle w:val="TableParagraph"/>
              <w:spacing w:line="232" w:lineRule="exact"/>
              <w:ind w:left="916" w:right="910"/>
              <w:rPr>
                <w:noProof/>
                <w:color w:val="000000" w:themeColor="text1"/>
              </w:rPr>
            </w:pPr>
            <w:r w:rsidRPr="00984D1E">
              <w:rPr>
                <w:noProof/>
                <w:color w:val="000000" w:themeColor="text1"/>
              </w:rPr>
              <w:t>0,0100</w:t>
            </w:r>
          </w:p>
        </w:tc>
        <w:tc>
          <w:tcPr>
            <w:tcW w:w="2449" w:type="dxa"/>
          </w:tcPr>
          <w:p w14:paraId="6170899F" w14:textId="77777777" w:rsidR="00C254C2" w:rsidRPr="00984D1E" w:rsidRDefault="00B21731">
            <w:pPr>
              <w:pStyle w:val="TableParagraph"/>
              <w:spacing w:line="232" w:lineRule="exact"/>
              <w:ind w:left="852" w:right="841"/>
              <w:rPr>
                <w:noProof/>
                <w:color w:val="000000" w:themeColor="text1"/>
              </w:rPr>
            </w:pPr>
            <w:r w:rsidRPr="00984D1E">
              <w:rPr>
                <w:noProof/>
                <w:color w:val="000000" w:themeColor="text1"/>
              </w:rPr>
              <w:t>6,0±0</w:t>
            </w:r>
          </w:p>
        </w:tc>
        <w:tc>
          <w:tcPr>
            <w:tcW w:w="2353" w:type="dxa"/>
            <w:vMerge/>
            <w:tcBorders>
              <w:top w:val="nil"/>
            </w:tcBorders>
          </w:tcPr>
          <w:p w14:paraId="355C8915" w14:textId="77777777" w:rsidR="00C254C2" w:rsidRPr="00984D1E" w:rsidRDefault="00C254C2">
            <w:pPr>
              <w:rPr>
                <w:noProof/>
                <w:color w:val="000000" w:themeColor="text1"/>
                <w:sz w:val="2"/>
                <w:szCs w:val="2"/>
              </w:rPr>
            </w:pPr>
          </w:p>
        </w:tc>
      </w:tr>
      <w:tr w:rsidR="00C254C2" w:rsidRPr="00984D1E" w14:paraId="7D4A879E" w14:textId="77777777">
        <w:trPr>
          <w:trHeight w:val="254"/>
        </w:trPr>
        <w:tc>
          <w:tcPr>
            <w:tcW w:w="2273" w:type="dxa"/>
            <w:vMerge/>
            <w:tcBorders>
              <w:top w:val="nil"/>
            </w:tcBorders>
          </w:tcPr>
          <w:p w14:paraId="397050FD" w14:textId="77777777" w:rsidR="00C254C2" w:rsidRPr="00984D1E" w:rsidRDefault="00C254C2">
            <w:pPr>
              <w:rPr>
                <w:noProof/>
                <w:color w:val="000000" w:themeColor="text1"/>
                <w:sz w:val="2"/>
                <w:szCs w:val="2"/>
              </w:rPr>
            </w:pPr>
          </w:p>
        </w:tc>
        <w:tc>
          <w:tcPr>
            <w:tcW w:w="2535" w:type="dxa"/>
          </w:tcPr>
          <w:p w14:paraId="24DFC571" w14:textId="77777777" w:rsidR="00C254C2" w:rsidRPr="00984D1E" w:rsidRDefault="00B21731">
            <w:pPr>
              <w:pStyle w:val="TableParagraph"/>
              <w:spacing w:line="234" w:lineRule="exact"/>
              <w:ind w:left="916" w:right="910"/>
              <w:rPr>
                <w:noProof/>
                <w:color w:val="000000" w:themeColor="text1"/>
              </w:rPr>
            </w:pPr>
            <w:r w:rsidRPr="00984D1E">
              <w:rPr>
                <w:noProof/>
                <w:color w:val="000000" w:themeColor="text1"/>
              </w:rPr>
              <w:t>0,0050</w:t>
            </w:r>
          </w:p>
        </w:tc>
        <w:tc>
          <w:tcPr>
            <w:tcW w:w="2449" w:type="dxa"/>
          </w:tcPr>
          <w:p w14:paraId="37A63720" w14:textId="77777777" w:rsidR="00C254C2" w:rsidRPr="00984D1E" w:rsidRDefault="00B21731">
            <w:pPr>
              <w:pStyle w:val="TableParagraph"/>
              <w:spacing w:line="234" w:lineRule="exact"/>
              <w:ind w:left="852" w:right="841"/>
              <w:rPr>
                <w:noProof/>
                <w:color w:val="000000" w:themeColor="text1"/>
              </w:rPr>
            </w:pPr>
            <w:r w:rsidRPr="00984D1E">
              <w:rPr>
                <w:noProof/>
                <w:color w:val="000000" w:themeColor="text1"/>
              </w:rPr>
              <w:t>6,0±0</w:t>
            </w:r>
          </w:p>
        </w:tc>
        <w:tc>
          <w:tcPr>
            <w:tcW w:w="2353" w:type="dxa"/>
            <w:vMerge/>
            <w:tcBorders>
              <w:top w:val="nil"/>
            </w:tcBorders>
          </w:tcPr>
          <w:p w14:paraId="7E9D8D81" w14:textId="77777777" w:rsidR="00C254C2" w:rsidRPr="00984D1E" w:rsidRDefault="00C254C2">
            <w:pPr>
              <w:rPr>
                <w:noProof/>
                <w:color w:val="000000" w:themeColor="text1"/>
                <w:sz w:val="2"/>
                <w:szCs w:val="2"/>
              </w:rPr>
            </w:pPr>
          </w:p>
        </w:tc>
      </w:tr>
      <w:tr w:rsidR="00C254C2" w:rsidRPr="00984D1E" w14:paraId="33D6A45D" w14:textId="77777777">
        <w:trPr>
          <w:trHeight w:val="251"/>
        </w:trPr>
        <w:tc>
          <w:tcPr>
            <w:tcW w:w="2273" w:type="dxa"/>
            <w:vMerge/>
            <w:tcBorders>
              <w:top w:val="nil"/>
            </w:tcBorders>
          </w:tcPr>
          <w:p w14:paraId="2F41BF0C" w14:textId="77777777" w:rsidR="00C254C2" w:rsidRPr="00984D1E" w:rsidRDefault="00C254C2">
            <w:pPr>
              <w:rPr>
                <w:noProof/>
                <w:color w:val="000000" w:themeColor="text1"/>
                <w:sz w:val="2"/>
                <w:szCs w:val="2"/>
              </w:rPr>
            </w:pPr>
          </w:p>
        </w:tc>
        <w:tc>
          <w:tcPr>
            <w:tcW w:w="2535" w:type="dxa"/>
          </w:tcPr>
          <w:p w14:paraId="084AF293" w14:textId="77777777" w:rsidR="00C254C2" w:rsidRPr="00984D1E" w:rsidRDefault="00B21731">
            <w:pPr>
              <w:pStyle w:val="TableParagraph"/>
              <w:spacing w:line="232" w:lineRule="exact"/>
              <w:ind w:left="916" w:right="910"/>
              <w:rPr>
                <w:noProof/>
                <w:color w:val="000000" w:themeColor="text1"/>
              </w:rPr>
            </w:pPr>
            <w:r w:rsidRPr="00984D1E">
              <w:rPr>
                <w:noProof/>
                <w:color w:val="000000" w:themeColor="text1"/>
              </w:rPr>
              <w:t>0,0025</w:t>
            </w:r>
          </w:p>
        </w:tc>
        <w:tc>
          <w:tcPr>
            <w:tcW w:w="2449" w:type="dxa"/>
          </w:tcPr>
          <w:p w14:paraId="3E48A242" w14:textId="77777777" w:rsidR="00C254C2" w:rsidRPr="00984D1E" w:rsidRDefault="00B21731">
            <w:pPr>
              <w:pStyle w:val="TableParagraph"/>
              <w:spacing w:line="232" w:lineRule="exact"/>
              <w:ind w:left="852" w:right="841"/>
              <w:rPr>
                <w:noProof/>
                <w:color w:val="000000" w:themeColor="text1"/>
              </w:rPr>
            </w:pPr>
            <w:r w:rsidRPr="00984D1E">
              <w:rPr>
                <w:noProof/>
                <w:color w:val="000000" w:themeColor="text1"/>
              </w:rPr>
              <w:t>6,0±0</w:t>
            </w:r>
          </w:p>
        </w:tc>
        <w:tc>
          <w:tcPr>
            <w:tcW w:w="2353" w:type="dxa"/>
            <w:vMerge/>
            <w:tcBorders>
              <w:top w:val="nil"/>
            </w:tcBorders>
          </w:tcPr>
          <w:p w14:paraId="038581F1" w14:textId="77777777" w:rsidR="00C254C2" w:rsidRPr="00984D1E" w:rsidRDefault="00C254C2">
            <w:pPr>
              <w:rPr>
                <w:noProof/>
                <w:color w:val="000000" w:themeColor="text1"/>
                <w:sz w:val="2"/>
                <w:szCs w:val="2"/>
              </w:rPr>
            </w:pPr>
          </w:p>
        </w:tc>
      </w:tr>
      <w:tr w:rsidR="00C254C2" w:rsidRPr="00984D1E" w14:paraId="17255E6E" w14:textId="77777777">
        <w:trPr>
          <w:trHeight w:val="254"/>
        </w:trPr>
        <w:tc>
          <w:tcPr>
            <w:tcW w:w="2273" w:type="dxa"/>
            <w:vMerge w:val="restart"/>
          </w:tcPr>
          <w:p w14:paraId="4C6C44E6" w14:textId="77777777" w:rsidR="00C254C2" w:rsidRPr="00984D1E" w:rsidRDefault="00B21731">
            <w:pPr>
              <w:pStyle w:val="TableParagraph"/>
              <w:spacing w:line="247" w:lineRule="exact"/>
              <w:ind w:left="681"/>
              <w:jc w:val="left"/>
              <w:rPr>
                <w:noProof/>
                <w:color w:val="000000" w:themeColor="text1"/>
              </w:rPr>
            </w:pPr>
            <w:r w:rsidRPr="00984D1E">
              <w:rPr>
                <w:noProof/>
                <w:color w:val="000000" w:themeColor="text1"/>
              </w:rPr>
              <w:t>Тамифлю</w:t>
            </w:r>
          </w:p>
        </w:tc>
        <w:tc>
          <w:tcPr>
            <w:tcW w:w="2535" w:type="dxa"/>
          </w:tcPr>
          <w:p w14:paraId="709BFF79" w14:textId="77777777" w:rsidR="00C254C2" w:rsidRPr="00984D1E" w:rsidRDefault="00B21731">
            <w:pPr>
              <w:pStyle w:val="TableParagraph"/>
              <w:spacing w:line="234" w:lineRule="exact"/>
              <w:ind w:left="916" w:right="910"/>
              <w:rPr>
                <w:noProof/>
                <w:color w:val="000000" w:themeColor="text1"/>
              </w:rPr>
            </w:pPr>
            <w:r w:rsidRPr="00984D1E">
              <w:rPr>
                <w:noProof/>
                <w:color w:val="000000" w:themeColor="text1"/>
              </w:rPr>
              <w:t>0,33</w:t>
            </w:r>
          </w:p>
        </w:tc>
        <w:tc>
          <w:tcPr>
            <w:tcW w:w="2449" w:type="dxa"/>
          </w:tcPr>
          <w:p w14:paraId="2BA4AF95" w14:textId="77777777" w:rsidR="00C254C2" w:rsidRPr="00984D1E" w:rsidRDefault="00B21731">
            <w:pPr>
              <w:pStyle w:val="TableParagraph"/>
              <w:spacing w:line="234" w:lineRule="exact"/>
              <w:ind w:left="852" w:right="841"/>
              <w:rPr>
                <w:noProof/>
                <w:color w:val="000000" w:themeColor="text1"/>
              </w:rPr>
            </w:pPr>
            <w:r w:rsidRPr="00984D1E">
              <w:rPr>
                <w:noProof/>
                <w:color w:val="000000" w:themeColor="text1"/>
              </w:rPr>
              <w:t>2,4±0,5</w:t>
            </w:r>
          </w:p>
        </w:tc>
        <w:tc>
          <w:tcPr>
            <w:tcW w:w="2353" w:type="dxa"/>
            <w:vMerge w:val="restart"/>
          </w:tcPr>
          <w:p w14:paraId="67F0ACE3" w14:textId="77777777" w:rsidR="00C254C2" w:rsidRPr="00984D1E" w:rsidRDefault="00B21731">
            <w:pPr>
              <w:pStyle w:val="TableParagraph"/>
              <w:spacing w:line="247" w:lineRule="exact"/>
              <w:ind w:left="903" w:right="894"/>
              <w:rPr>
                <w:noProof/>
                <w:color w:val="000000" w:themeColor="text1"/>
              </w:rPr>
            </w:pPr>
            <w:r w:rsidRPr="00984D1E">
              <w:rPr>
                <w:noProof/>
                <w:color w:val="000000" w:themeColor="text1"/>
              </w:rPr>
              <w:t>5,0±0</w:t>
            </w:r>
          </w:p>
        </w:tc>
      </w:tr>
      <w:tr w:rsidR="00C254C2" w:rsidRPr="00984D1E" w14:paraId="763E3711" w14:textId="77777777">
        <w:trPr>
          <w:trHeight w:val="251"/>
        </w:trPr>
        <w:tc>
          <w:tcPr>
            <w:tcW w:w="2273" w:type="dxa"/>
            <w:vMerge/>
            <w:tcBorders>
              <w:top w:val="nil"/>
            </w:tcBorders>
          </w:tcPr>
          <w:p w14:paraId="0FA44CE6" w14:textId="77777777" w:rsidR="00C254C2" w:rsidRPr="00984D1E" w:rsidRDefault="00C254C2">
            <w:pPr>
              <w:rPr>
                <w:noProof/>
                <w:color w:val="000000" w:themeColor="text1"/>
                <w:sz w:val="2"/>
                <w:szCs w:val="2"/>
              </w:rPr>
            </w:pPr>
          </w:p>
        </w:tc>
        <w:tc>
          <w:tcPr>
            <w:tcW w:w="2535" w:type="dxa"/>
          </w:tcPr>
          <w:p w14:paraId="2D26CA1B" w14:textId="77777777" w:rsidR="00C254C2" w:rsidRPr="00984D1E" w:rsidRDefault="00B21731">
            <w:pPr>
              <w:pStyle w:val="TableParagraph"/>
              <w:spacing w:line="232" w:lineRule="exact"/>
              <w:ind w:left="916" w:right="910"/>
              <w:rPr>
                <w:noProof/>
                <w:color w:val="000000" w:themeColor="text1"/>
              </w:rPr>
            </w:pPr>
            <w:r w:rsidRPr="00984D1E">
              <w:rPr>
                <w:noProof/>
                <w:color w:val="000000" w:themeColor="text1"/>
              </w:rPr>
              <w:t>0,17</w:t>
            </w:r>
          </w:p>
        </w:tc>
        <w:tc>
          <w:tcPr>
            <w:tcW w:w="2449" w:type="dxa"/>
          </w:tcPr>
          <w:p w14:paraId="44242A47" w14:textId="77777777" w:rsidR="00C254C2" w:rsidRPr="00984D1E" w:rsidRDefault="00B21731">
            <w:pPr>
              <w:pStyle w:val="TableParagraph"/>
              <w:spacing w:line="232" w:lineRule="exact"/>
              <w:ind w:left="852" w:right="841"/>
              <w:rPr>
                <w:noProof/>
                <w:color w:val="000000" w:themeColor="text1"/>
              </w:rPr>
            </w:pPr>
            <w:r w:rsidRPr="00984D1E">
              <w:rPr>
                <w:noProof/>
                <w:color w:val="000000" w:themeColor="text1"/>
              </w:rPr>
              <w:t>2,4±0,5</w:t>
            </w:r>
          </w:p>
        </w:tc>
        <w:tc>
          <w:tcPr>
            <w:tcW w:w="2353" w:type="dxa"/>
            <w:vMerge/>
            <w:tcBorders>
              <w:top w:val="nil"/>
            </w:tcBorders>
          </w:tcPr>
          <w:p w14:paraId="3A76AFAC" w14:textId="77777777" w:rsidR="00C254C2" w:rsidRPr="00984D1E" w:rsidRDefault="00C254C2">
            <w:pPr>
              <w:rPr>
                <w:noProof/>
                <w:color w:val="000000" w:themeColor="text1"/>
                <w:sz w:val="2"/>
                <w:szCs w:val="2"/>
              </w:rPr>
            </w:pPr>
          </w:p>
        </w:tc>
      </w:tr>
      <w:tr w:rsidR="00C254C2" w:rsidRPr="00984D1E" w14:paraId="1C057E2B" w14:textId="77777777">
        <w:trPr>
          <w:trHeight w:val="254"/>
        </w:trPr>
        <w:tc>
          <w:tcPr>
            <w:tcW w:w="2273" w:type="dxa"/>
            <w:vMerge/>
            <w:tcBorders>
              <w:top w:val="nil"/>
            </w:tcBorders>
          </w:tcPr>
          <w:p w14:paraId="4BD3825C" w14:textId="77777777" w:rsidR="00C254C2" w:rsidRPr="00984D1E" w:rsidRDefault="00C254C2">
            <w:pPr>
              <w:rPr>
                <w:noProof/>
                <w:color w:val="000000" w:themeColor="text1"/>
                <w:sz w:val="2"/>
                <w:szCs w:val="2"/>
              </w:rPr>
            </w:pPr>
          </w:p>
        </w:tc>
        <w:tc>
          <w:tcPr>
            <w:tcW w:w="2535" w:type="dxa"/>
          </w:tcPr>
          <w:p w14:paraId="0C3CCE94" w14:textId="77777777" w:rsidR="00C254C2" w:rsidRPr="00984D1E" w:rsidRDefault="00B21731">
            <w:pPr>
              <w:pStyle w:val="TableParagraph"/>
              <w:spacing w:line="234" w:lineRule="exact"/>
              <w:ind w:left="916" w:right="910"/>
              <w:rPr>
                <w:noProof/>
                <w:color w:val="000000" w:themeColor="text1"/>
              </w:rPr>
            </w:pPr>
            <w:r w:rsidRPr="00984D1E">
              <w:rPr>
                <w:noProof/>
                <w:color w:val="000000" w:themeColor="text1"/>
              </w:rPr>
              <w:t>0,08</w:t>
            </w:r>
          </w:p>
        </w:tc>
        <w:tc>
          <w:tcPr>
            <w:tcW w:w="2449" w:type="dxa"/>
          </w:tcPr>
          <w:p w14:paraId="13CDBE5D" w14:textId="77777777" w:rsidR="00C254C2" w:rsidRPr="00984D1E" w:rsidRDefault="00B21731">
            <w:pPr>
              <w:pStyle w:val="TableParagraph"/>
              <w:spacing w:line="234" w:lineRule="exact"/>
              <w:ind w:left="852" w:right="841"/>
              <w:rPr>
                <w:noProof/>
                <w:color w:val="000000" w:themeColor="text1"/>
              </w:rPr>
            </w:pPr>
            <w:r w:rsidRPr="00984D1E">
              <w:rPr>
                <w:noProof/>
                <w:color w:val="000000" w:themeColor="text1"/>
              </w:rPr>
              <w:t>3,0±0</w:t>
            </w:r>
          </w:p>
        </w:tc>
        <w:tc>
          <w:tcPr>
            <w:tcW w:w="2353" w:type="dxa"/>
            <w:vMerge/>
            <w:tcBorders>
              <w:top w:val="nil"/>
            </w:tcBorders>
          </w:tcPr>
          <w:p w14:paraId="570CAAE9" w14:textId="77777777" w:rsidR="00C254C2" w:rsidRPr="00984D1E" w:rsidRDefault="00C254C2">
            <w:pPr>
              <w:rPr>
                <w:noProof/>
                <w:color w:val="000000" w:themeColor="text1"/>
                <w:sz w:val="2"/>
                <w:szCs w:val="2"/>
              </w:rPr>
            </w:pPr>
          </w:p>
        </w:tc>
      </w:tr>
      <w:tr w:rsidR="00C254C2" w:rsidRPr="00984D1E" w14:paraId="5D2D832F" w14:textId="77777777">
        <w:trPr>
          <w:trHeight w:val="253"/>
        </w:trPr>
        <w:tc>
          <w:tcPr>
            <w:tcW w:w="2273" w:type="dxa"/>
            <w:vMerge/>
            <w:tcBorders>
              <w:top w:val="nil"/>
            </w:tcBorders>
          </w:tcPr>
          <w:p w14:paraId="19C60314" w14:textId="77777777" w:rsidR="00C254C2" w:rsidRPr="00984D1E" w:rsidRDefault="00C254C2">
            <w:pPr>
              <w:rPr>
                <w:noProof/>
                <w:color w:val="000000" w:themeColor="text1"/>
                <w:sz w:val="2"/>
                <w:szCs w:val="2"/>
              </w:rPr>
            </w:pPr>
          </w:p>
        </w:tc>
        <w:tc>
          <w:tcPr>
            <w:tcW w:w="2535" w:type="dxa"/>
          </w:tcPr>
          <w:p w14:paraId="5C70C65E" w14:textId="77777777" w:rsidR="00C254C2" w:rsidRPr="00984D1E" w:rsidRDefault="00B21731">
            <w:pPr>
              <w:pStyle w:val="TableParagraph"/>
              <w:spacing w:line="234" w:lineRule="exact"/>
              <w:ind w:left="916" w:right="910"/>
              <w:rPr>
                <w:noProof/>
                <w:color w:val="000000" w:themeColor="text1"/>
              </w:rPr>
            </w:pPr>
            <w:r w:rsidRPr="00984D1E">
              <w:rPr>
                <w:noProof/>
                <w:color w:val="000000" w:themeColor="text1"/>
              </w:rPr>
              <w:t>0,04</w:t>
            </w:r>
          </w:p>
        </w:tc>
        <w:tc>
          <w:tcPr>
            <w:tcW w:w="2449" w:type="dxa"/>
          </w:tcPr>
          <w:p w14:paraId="6D76F583" w14:textId="77777777" w:rsidR="00C254C2" w:rsidRPr="00984D1E" w:rsidRDefault="00B21731">
            <w:pPr>
              <w:pStyle w:val="TableParagraph"/>
              <w:spacing w:line="234" w:lineRule="exact"/>
              <w:ind w:left="852" w:right="841"/>
              <w:rPr>
                <w:noProof/>
                <w:color w:val="000000" w:themeColor="text1"/>
              </w:rPr>
            </w:pPr>
            <w:r w:rsidRPr="00984D1E">
              <w:rPr>
                <w:noProof/>
                <w:color w:val="000000" w:themeColor="text1"/>
              </w:rPr>
              <w:t>3,0±0</w:t>
            </w:r>
          </w:p>
        </w:tc>
        <w:tc>
          <w:tcPr>
            <w:tcW w:w="2353" w:type="dxa"/>
            <w:vMerge/>
            <w:tcBorders>
              <w:top w:val="nil"/>
            </w:tcBorders>
          </w:tcPr>
          <w:p w14:paraId="07B59BFA" w14:textId="77777777" w:rsidR="00C254C2" w:rsidRPr="00984D1E" w:rsidRDefault="00C254C2">
            <w:pPr>
              <w:rPr>
                <w:noProof/>
                <w:color w:val="000000" w:themeColor="text1"/>
                <w:sz w:val="2"/>
                <w:szCs w:val="2"/>
              </w:rPr>
            </w:pPr>
          </w:p>
        </w:tc>
      </w:tr>
      <w:tr w:rsidR="00C254C2" w:rsidRPr="00984D1E" w14:paraId="17EB9018" w14:textId="77777777">
        <w:trPr>
          <w:trHeight w:val="251"/>
        </w:trPr>
        <w:tc>
          <w:tcPr>
            <w:tcW w:w="2273" w:type="dxa"/>
            <w:vMerge/>
            <w:tcBorders>
              <w:top w:val="nil"/>
            </w:tcBorders>
          </w:tcPr>
          <w:p w14:paraId="360E9936" w14:textId="77777777" w:rsidR="00C254C2" w:rsidRPr="00984D1E" w:rsidRDefault="00C254C2">
            <w:pPr>
              <w:rPr>
                <w:noProof/>
                <w:color w:val="000000" w:themeColor="text1"/>
                <w:sz w:val="2"/>
                <w:szCs w:val="2"/>
              </w:rPr>
            </w:pPr>
          </w:p>
        </w:tc>
        <w:tc>
          <w:tcPr>
            <w:tcW w:w="2535" w:type="dxa"/>
          </w:tcPr>
          <w:p w14:paraId="69187F1C" w14:textId="77777777" w:rsidR="00C254C2" w:rsidRPr="00984D1E" w:rsidRDefault="00B21731">
            <w:pPr>
              <w:pStyle w:val="TableParagraph"/>
              <w:spacing w:line="232" w:lineRule="exact"/>
              <w:ind w:left="916" w:right="910"/>
              <w:rPr>
                <w:noProof/>
                <w:color w:val="000000" w:themeColor="text1"/>
              </w:rPr>
            </w:pPr>
            <w:r w:rsidRPr="00984D1E">
              <w:rPr>
                <w:noProof/>
                <w:color w:val="000000" w:themeColor="text1"/>
              </w:rPr>
              <w:t>0,02</w:t>
            </w:r>
          </w:p>
        </w:tc>
        <w:tc>
          <w:tcPr>
            <w:tcW w:w="2449" w:type="dxa"/>
          </w:tcPr>
          <w:p w14:paraId="6BD154D9" w14:textId="77777777" w:rsidR="00C254C2" w:rsidRPr="00984D1E" w:rsidRDefault="00B21731">
            <w:pPr>
              <w:pStyle w:val="TableParagraph"/>
              <w:spacing w:line="232" w:lineRule="exact"/>
              <w:ind w:left="852" w:right="841"/>
              <w:rPr>
                <w:noProof/>
                <w:color w:val="000000" w:themeColor="text1"/>
              </w:rPr>
            </w:pPr>
            <w:r w:rsidRPr="00984D1E">
              <w:rPr>
                <w:noProof/>
                <w:color w:val="000000" w:themeColor="text1"/>
              </w:rPr>
              <w:t>4,0±0</w:t>
            </w:r>
          </w:p>
        </w:tc>
        <w:tc>
          <w:tcPr>
            <w:tcW w:w="2353" w:type="dxa"/>
            <w:vMerge/>
            <w:tcBorders>
              <w:top w:val="nil"/>
            </w:tcBorders>
          </w:tcPr>
          <w:p w14:paraId="58B0F673" w14:textId="77777777" w:rsidR="00C254C2" w:rsidRPr="00984D1E" w:rsidRDefault="00C254C2">
            <w:pPr>
              <w:rPr>
                <w:noProof/>
                <w:color w:val="000000" w:themeColor="text1"/>
                <w:sz w:val="2"/>
                <w:szCs w:val="2"/>
              </w:rPr>
            </w:pPr>
          </w:p>
        </w:tc>
      </w:tr>
      <w:tr w:rsidR="00C254C2" w:rsidRPr="00984D1E" w14:paraId="166D56BA" w14:textId="77777777">
        <w:trPr>
          <w:trHeight w:val="253"/>
        </w:trPr>
        <w:tc>
          <w:tcPr>
            <w:tcW w:w="2273" w:type="dxa"/>
            <w:vMerge/>
            <w:tcBorders>
              <w:top w:val="nil"/>
            </w:tcBorders>
          </w:tcPr>
          <w:p w14:paraId="430394ED" w14:textId="77777777" w:rsidR="00C254C2" w:rsidRPr="00984D1E" w:rsidRDefault="00C254C2">
            <w:pPr>
              <w:rPr>
                <w:noProof/>
                <w:color w:val="000000" w:themeColor="text1"/>
                <w:sz w:val="2"/>
                <w:szCs w:val="2"/>
              </w:rPr>
            </w:pPr>
          </w:p>
        </w:tc>
        <w:tc>
          <w:tcPr>
            <w:tcW w:w="2535" w:type="dxa"/>
          </w:tcPr>
          <w:p w14:paraId="7B752861" w14:textId="77777777" w:rsidR="00C254C2" w:rsidRPr="00984D1E" w:rsidRDefault="00B21731">
            <w:pPr>
              <w:pStyle w:val="TableParagraph"/>
              <w:spacing w:line="234" w:lineRule="exact"/>
              <w:ind w:left="916" w:right="910"/>
              <w:rPr>
                <w:noProof/>
                <w:color w:val="000000" w:themeColor="text1"/>
              </w:rPr>
            </w:pPr>
            <w:r w:rsidRPr="00984D1E">
              <w:rPr>
                <w:noProof/>
                <w:color w:val="000000" w:themeColor="text1"/>
              </w:rPr>
              <w:t>0,01</w:t>
            </w:r>
          </w:p>
        </w:tc>
        <w:tc>
          <w:tcPr>
            <w:tcW w:w="2449" w:type="dxa"/>
          </w:tcPr>
          <w:p w14:paraId="589AFABC" w14:textId="77777777" w:rsidR="00C254C2" w:rsidRPr="00984D1E" w:rsidRDefault="00B21731">
            <w:pPr>
              <w:pStyle w:val="TableParagraph"/>
              <w:spacing w:line="234" w:lineRule="exact"/>
              <w:ind w:left="852" w:right="841"/>
              <w:rPr>
                <w:noProof/>
                <w:color w:val="000000" w:themeColor="text1"/>
              </w:rPr>
            </w:pPr>
            <w:r w:rsidRPr="00984D1E">
              <w:rPr>
                <w:noProof/>
                <w:color w:val="000000" w:themeColor="text1"/>
              </w:rPr>
              <w:t>4,0±0</w:t>
            </w:r>
          </w:p>
        </w:tc>
        <w:tc>
          <w:tcPr>
            <w:tcW w:w="2353" w:type="dxa"/>
            <w:vMerge/>
            <w:tcBorders>
              <w:top w:val="nil"/>
            </w:tcBorders>
          </w:tcPr>
          <w:p w14:paraId="4C91F4E8" w14:textId="77777777" w:rsidR="00C254C2" w:rsidRPr="00984D1E" w:rsidRDefault="00C254C2">
            <w:pPr>
              <w:rPr>
                <w:noProof/>
                <w:color w:val="000000" w:themeColor="text1"/>
                <w:sz w:val="2"/>
                <w:szCs w:val="2"/>
              </w:rPr>
            </w:pPr>
          </w:p>
        </w:tc>
      </w:tr>
    </w:tbl>
    <w:p w14:paraId="207EE5F8" w14:textId="7F012FA8" w:rsidR="00C254C2" w:rsidRPr="00984D1E" w:rsidRDefault="00B21731" w:rsidP="007D7B19">
      <w:pPr>
        <w:pStyle w:val="a3"/>
        <w:spacing w:before="245"/>
        <w:ind w:left="301" w:right="503" w:firstLine="566"/>
        <w:jc w:val="both"/>
        <w:rPr>
          <w:noProof/>
          <w:color w:val="000000" w:themeColor="text1"/>
        </w:rPr>
        <w:sectPr w:rsidR="00C254C2" w:rsidRPr="00984D1E">
          <w:pgSz w:w="11910" w:h="16840"/>
          <w:pgMar w:top="1040" w:right="200" w:bottom="1100" w:left="1400" w:header="0" w:footer="836" w:gutter="0"/>
          <w:cols w:space="720"/>
        </w:sectPr>
      </w:pPr>
      <w:r w:rsidRPr="00984D1E">
        <w:rPr>
          <w:noProof/>
          <w:color w:val="000000" w:themeColor="text1"/>
        </w:rPr>
        <w:t>Жүргіз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эксперимен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көрсеткен</w:t>
      </w:r>
      <w:r w:rsidR="001154A8" w:rsidRPr="001154A8">
        <w:rPr>
          <w:noProof/>
          <w:vanish/>
          <w:color w:val="000000" w:themeColor="text1"/>
          <w:spacing w:val="-20"/>
          <w:w w:val="1"/>
        </w:rPr>
        <w:t>‬</w:t>
      </w:r>
      <w:r w:rsidR="001154A8">
        <w:rPr>
          <w:noProof/>
          <w:color w:val="000000" w:themeColor="text1"/>
        </w:rPr>
        <w:t>дей,</w:t>
      </w:r>
      <w:r w:rsidRPr="00984D1E">
        <w:rPr>
          <w:noProof/>
          <w:color w:val="000000" w:themeColor="text1"/>
        </w:rPr>
        <w:t xml:space="preserve"> AIP-18 қосылы</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0,065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0,0325 мг/мл концентрация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бақылау тоб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салыстырға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2,0 log</w:t>
      </w:r>
      <w:r w:rsidRPr="00984D1E">
        <w:rPr>
          <w:noProof/>
          <w:color w:val="000000" w:themeColor="text1"/>
          <w:vertAlign w:val="subscript"/>
        </w:rPr>
        <w:t>2</w:t>
      </w:r>
      <w:r w:rsidRPr="00984D1E">
        <w:rPr>
          <w:noProof/>
          <w:color w:val="000000" w:themeColor="text1"/>
        </w:rPr>
        <w:t>-</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вирус</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100 жұқп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доза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репликацияс</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тежей</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0,035 мг / мл концентрация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AIP-24 қосылы</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2,0 log</w:t>
      </w:r>
      <w:r w:rsidRPr="00984D1E">
        <w:rPr>
          <w:noProof/>
          <w:color w:val="000000" w:themeColor="text1"/>
          <w:vertAlign w:val="subscript"/>
        </w:rPr>
        <w:t>2</w:t>
      </w:r>
      <w:r w:rsidRPr="00984D1E">
        <w:rPr>
          <w:noProof/>
          <w:color w:val="000000" w:themeColor="text1"/>
        </w:rPr>
        <w:t>-</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А/H1N1 тұмауы вирусының100 жұқп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дозас</w:t>
      </w:r>
      <w:r w:rsidR="001154A8" w:rsidRPr="001154A8">
        <w:rPr>
          <w:noProof/>
          <w:vanish/>
          <w:color w:val="000000" w:themeColor="text1"/>
          <w:spacing w:val="-20"/>
          <w:w w:val="1"/>
        </w:rPr>
        <w:t>‬</w:t>
      </w:r>
      <w:r w:rsidR="001154A8">
        <w:rPr>
          <w:noProof/>
          <w:color w:val="000000" w:themeColor="text1"/>
        </w:rPr>
        <w:t>ын,</w:t>
      </w:r>
      <w:r w:rsidRPr="00984D1E">
        <w:rPr>
          <w:noProof/>
          <w:color w:val="000000" w:themeColor="text1"/>
        </w:rPr>
        <w:t xml:space="preserve"> ал 1,0 log</w:t>
      </w:r>
      <w:r w:rsidRPr="00984D1E">
        <w:rPr>
          <w:noProof/>
          <w:color w:val="000000" w:themeColor="text1"/>
          <w:vertAlign w:val="subscript"/>
        </w:rPr>
        <w:t>2</w:t>
      </w:r>
      <w:r w:rsidRPr="00984D1E">
        <w:rPr>
          <w:noProof/>
          <w:color w:val="000000" w:themeColor="text1"/>
        </w:rPr>
        <w:t>-</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0,0175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0,0088 мг/мл концентрация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 xml:space="preserve">  бас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AIP-27   қосылы</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 xml:space="preserve">  4,75   мг/мл   максималды</w:t>
      </w:r>
    </w:p>
    <w:p w14:paraId="3F491D7B" w14:textId="474140CD" w:rsidR="00C254C2" w:rsidRPr="00984D1E" w:rsidRDefault="00B21731">
      <w:pPr>
        <w:pStyle w:val="a3"/>
        <w:spacing w:before="69"/>
        <w:ind w:left="301" w:right="503"/>
        <w:jc w:val="both"/>
        <w:rPr>
          <w:noProof/>
          <w:color w:val="000000" w:themeColor="text1"/>
        </w:rPr>
      </w:pPr>
      <w:r w:rsidRPr="00984D1E">
        <w:rPr>
          <w:noProof/>
          <w:color w:val="000000" w:themeColor="text1"/>
        </w:rPr>
        <w:lastRenderedPageBreak/>
        <w:t>концентрация</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1,0 log</w:t>
      </w:r>
      <w:r w:rsidRPr="00984D1E">
        <w:rPr>
          <w:noProof/>
          <w:color w:val="000000" w:themeColor="text1"/>
          <w:vertAlign w:val="subscript"/>
        </w:rPr>
        <w:t>2</w:t>
      </w:r>
      <w:r w:rsidRPr="00984D1E">
        <w:rPr>
          <w:noProof/>
          <w:color w:val="000000" w:themeColor="text1"/>
        </w:rPr>
        <w:t>-</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вирус</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100 жұқп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дозас</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басу</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білет</w:t>
      </w:r>
      <w:r w:rsidR="001154A8" w:rsidRPr="001154A8">
        <w:rPr>
          <w:noProof/>
          <w:vanish/>
          <w:color w:val="000000" w:themeColor="text1"/>
          <w:spacing w:val="-20"/>
          <w:w w:val="1"/>
        </w:rPr>
        <w:t>‬</w:t>
      </w:r>
      <w:r w:rsidR="001154A8">
        <w:rPr>
          <w:noProof/>
          <w:color w:val="000000" w:themeColor="text1"/>
        </w:rPr>
        <w:t>ті.</w:t>
      </w:r>
      <w:r w:rsidRPr="00984D1E">
        <w:rPr>
          <w:noProof/>
          <w:color w:val="000000" w:themeColor="text1"/>
        </w:rPr>
        <w:t xml:space="preserve"> AIP-29 қосылы</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0,08 мг/мл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0,04 мг/мл концентрация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айқ</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белсенділік</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ие бо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сәйкесінше 2,0 log</w:t>
      </w:r>
      <w:r w:rsidRPr="00984D1E">
        <w:rPr>
          <w:noProof/>
          <w:color w:val="000000" w:themeColor="text1"/>
          <w:vertAlign w:val="subscript"/>
        </w:rPr>
        <w:t>2</w:t>
      </w:r>
      <w:r w:rsidRPr="00984D1E">
        <w:rPr>
          <w:noProof/>
          <w:color w:val="000000" w:themeColor="text1"/>
        </w:rPr>
        <w:t xml:space="preserve">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1,2 log</w:t>
      </w:r>
      <w:r w:rsidRPr="00984D1E">
        <w:rPr>
          <w:noProof/>
          <w:color w:val="000000" w:themeColor="text1"/>
          <w:vertAlign w:val="subscript"/>
        </w:rPr>
        <w:t>2</w:t>
      </w:r>
      <w:r w:rsidRPr="00984D1E">
        <w:rPr>
          <w:noProof/>
          <w:color w:val="000000" w:themeColor="text1"/>
        </w:rPr>
        <w:t xml:space="preserve"> вирус</w:t>
      </w:r>
      <w:r w:rsidR="001154A8" w:rsidRPr="001154A8">
        <w:rPr>
          <w:noProof/>
          <w:vanish/>
          <w:color w:val="000000" w:themeColor="text1"/>
          <w:spacing w:val="-20"/>
          <w:w w:val="1"/>
        </w:rPr>
        <w:t>‬</w:t>
      </w:r>
      <w:r w:rsidR="001154A8">
        <w:rPr>
          <w:noProof/>
          <w:color w:val="000000" w:themeColor="text1"/>
        </w:rPr>
        <w:t xml:space="preserve">тық </w:t>
      </w:r>
      <w:r w:rsidRPr="00984D1E">
        <w:rPr>
          <w:noProof/>
          <w:color w:val="000000" w:themeColor="text1"/>
        </w:rPr>
        <w:t>белсенділік</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теже</w:t>
      </w:r>
      <w:r w:rsidR="001154A8" w:rsidRPr="001154A8">
        <w:rPr>
          <w:noProof/>
          <w:vanish/>
          <w:color w:val="000000" w:themeColor="text1"/>
          <w:spacing w:val="-20"/>
          <w:w w:val="1"/>
        </w:rPr>
        <w:t>‬</w:t>
      </w:r>
      <w:r w:rsidR="001154A8">
        <w:rPr>
          <w:noProof/>
          <w:color w:val="000000" w:themeColor="text1"/>
        </w:rPr>
        <w:t>ді.</w:t>
      </w:r>
    </w:p>
    <w:p w14:paraId="695653EF" w14:textId="01619DDF" w:rsidR="00C254C2" w:rsidRPr="00984D1E" w:rsidRDefault="00B21731" w:rsidP="007D7B19">
      <w:pPr>
        <w:pStyle w:val="a3"/>
        <w:spacing w:before="1"/>
        <w:ind w:left="301" w:right="500" w:firstLine="566"/>
        <w:jc w:val="both"/>
        <w:rPr>
          <w:noProof/>
          <w:color w:val="000000" w:themeColor="text1"/>
        </w:rPr>
      </w:pPr>
      <w:r w:rsidRPr="00984D1E">
        <w:rPr>
          <w:noProof/>
          <w:color w:val="000000" w:themeColor="text1"/>
        </w:rPr>
        <w:t>Зертт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концентрация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қа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гетерорган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туынды</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AIP- 15, AIP-16, AIP-17, AIP-19, AIP-20, AIP-22, AIP-25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AIP-26)</w:t>
      </w:r>
      <w:r w:rsidR="007D7B19" w:rsidRPr="007D7B19">
        <w:rPr>
          <w:noProof/>
          <w:color w:val="000000" w:themeColor="text1"/>
        </w:rPr>
        <w:t xml:space="preserve"> </w:t>
      </w:r>
      <w:r w:rsidRPr="00984D1E">
        <w:rPr>
          <w:noProof/>
          <w:color w:val="000000" w:themeColor="text1"/>
        </w:rPr>
        <w:t>А/Swine/Iowa/30 (H1N1) тұмауы вирус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т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терапев</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әс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көрсетп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Гемагглютинация реакцияс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вирус</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титрі оң бақылау</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салыстырға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өзгеріссіз қа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Сон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қа</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0,33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0,17 мг/мл концентрация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коммер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Тамифлю препара</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2,6 log</w:t>
      </w:r>
      <w:r w:rsidRPr="00984D1E">
        <w:rPr>
          <w:noProof/>
          <w:color w:val="000000" w:themeColor="text1"/>
          <w:vertAlign w:val="subscript"/>
        </w:rPr>
        <w:t>2</w:t>
      </w:r>
      <w:r w:rsidRPr="00984D1E">
        <w:rPr>
          <w:noProof/>
          <w:color w:val="000000" w:themeColor="text1"/>
        </w:rPr>
        <w:t>-</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тұмау виру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100 жұқп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доза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көбею</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басу</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көрсет</w:t>
      </w:r>
      <w:r w:rsidR="001154A8" w:rsidRPr="001154A8">
        <w:rPr>
          <w:noProof/>
          <w:vanish/>
          <w:color w:val="000000" w:themeColor="text1"/>
          <w:spacing w:val="-20"/>
          <w:w w:val="1"/>
        </w:rPr>
        <w:t>‬</w:t>
      </w:r>
      <w:r w:rsidR="001154A8">
        <w:rPr>
          <w:noProof/>
          <w:color w:val="000000" w:themeColor="text1"/>
        </w:rPr>
        <w:t>ті.</w:t>
      </w:r>
      <w:r w:rsidRPr="00984D1E">
        <w:rPr>
          <w:noProof/>
          <w:color w:val="000000" w:themeColor="text1"/>
        </w:rPr>
        <w:t xml:space="preserve"> 0,08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0,04 мг/мл концентрация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тұмау виру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100 инфек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доза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2,0 log</w:t>
      </w:r>
      <w:r w:rsidRPr="00984D1E">
        <w:rPr>
          <w:noProof/>
          <w:color w:val="000000" w:themeColor="text1"/>
          <w:vertAlign w:val="subscript"/>
        </w:rPr>
        <w:t>2</w:t>
      </w:r>
      <w:r w:rsidRPr="00984D1E">
        <w:rPr>
          <w:noProof/>
          <w:color w:val="000000" w:themeColor="text1"/>
        </w:rPr>
        <w:t>-</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басылуы байқ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амифлю препарат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соң</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зертте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кі </w:t>
      </w:r>
      <w:r w:rsidRPr="00984D1E">
        <w:rPr>
          <w:noProof/>
          <w:color w:val="000000" w:themeColor="text1"/>
        </w:rPr>
        <w:t>концентрация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0,02 мг / мл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0,01 мг/мл) 1,0 log</w:t>
      </w:r>
      <w:r w:rsidRPr="00984D1E">
        <w:rPr>
          <w:noProof/>
          <w:color w:val="000000" w:themeColor="text1"/>
          <w:vertAlign w:val="subscript"/>
        </w:rPr>
        <w:t>2</w:t>
      </w:r>
      <w:r w:rsidRPr="00984D1E">
        <w:rPr>
          <w:noProof/>
          <w:color w:val="000000" w:themeColor="text1"/>
        </w:rPr>
        <w:t>-</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100 инфек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доза</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көбею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төмендеуі байқала</w:t>
      </w:r>
      <w:r w:rsidR="001154A8" w:rsidRPr="001154A8">
        <w:rPr>
          <w:noProof/>
          <w:vanish/>
          <w:color w:val="000000" w:themeColor="text1"/>
          <w:spacing w:val="-20"/>
          <w:w w:val="1"/>
        </w:rPr>
        <w:t>‬</w:t>
      </w:r>
      <w:r w:rsidR="001154A8">
        <w:rPr>
          <w:noProof/>
          <w:color w:val="000000" w:themeColor="text1"/>
        </w:rPr>
        <w:t>ды.</w:t>
      </w:r>
    </w:p>
    <w:p w14:paraId="2FDEDAF5" w14:textId="77777777" w:rsidR="00C254C2" w:rsidRPr="00984D1E" w:rsidRDefault="00C254C2">
      <w:pPr>
        <w:pStyle w:val="a3"/>
        <w:rPr>
          <w:noProof/>
          <w:color w:val="000000" w:themeColor="text1"/>
          <w:sz w:val="20"/>
        </w:rPr>
      </w:pPr>
    </w:p>
    <w:p w14:paraId="1382A865" w14:textId="77777777" w:rsidR="00C254C2" w:rsidRPr="00984D1E" w:rsidRDefault="00B21731">
      <w:pPr>
        <w:pStyle w:val="a3"/>
        <w:spacing w:before="5"/>
        <w:rPr>
          <w:noProof/>
          <w:color w:val="000000" w:themeColor="text1"/>
          <w:sz w:val="18"/>
        </w:rPr>
      </w:pPr>
      <w:r w:rsidRPr="00984D1E">
        <w:rPr>
          <w:noProof/>
          <w:color w:val="000000" w:themeColor="text1"/>
          <w:lang w:val="ru-RU" w:eastAsia="ru-RU"/>
        </w:rPr>
        <w:drawing>
          <wp:anchor distT="0" distB="0" distL="0" distR="0" simplePos="0" relativeHeight="250546176" behindDoc="0" locked="0" layoutInCell="1" allowOverlap="1" wp14:anchorId="4272C25D" wp14:editId="47975229">
            <wp:simplePos x="0" y="0"/>
            <wp:positionH relativeFrom="page">
              <wp:posOffset>2958192</wp:posOffset>
            </wp:positionH>
            <wp:positionV relativeFrom="paragraph">
              <wp:posOffset>159786</wp:posOffset>
            </wp:positionV>
            <wp:extent cx="2828632" cy="2072639"/>
            <wp:effectExtent l="0" t="0" r="0" b="0"/>
            <wp:wrapTopAndBottom/>
            <wp:docPr id="47" name="image33.jpeg" descr="P4047#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image33.jpeg"/>
                    <pic:cNvPicPr/>
                  </pic:nvPicPr>
                  <pic:blipFill>
                    <a:blip r:embed="rId70" cstate="print"/>
                    <a:stretch>
                      <a:fillRect/>
                    </a:stretch>
                  </pic:blipFill>
                  <pic:spPr>
                    <a:xfrm>
                      <a:off x="0" y="0"/>
                      <a:ext cx="2828632" cy="2072639"/>
                    </a:xfrm>
                    <a:prstGeom prst="rect">
                      <a:avLst/>
                    </a:prstGeom>
                  </pic:spPr>
                </pic:pic>
              </a:graphicData>
            </a:graphic>
          </wp:anchor>
        </w:drawing>
      </w:r>
    </w:p>
    <w:p w14:paraId="1682F7CC" w14:textId="77777777" w:rsidR="00C254C2" w:rsidRPr="00984D1E" w:rsidRDefault="00C254C2">
      <w:pPr>
        <w:pStyle w:val="a3"/>
        <w:spacing w:before="5"/>
        <w:rPr>
          <w:noProof/>
          <w:color w:val="000000" w:themeColor="text1"/>
          <w:sz w:val="12"/>
        </w:rPr>
      </w:pPr>
    </w:p>
    <w:p w14:paraId="3968FD10" w14:textId="6F3608E5" w:rsidR="00C254C2" w:rsidRPr="00984D1E" w:rsidRDefault="00B21731">
      <w:pPr>
        <w:pStyle w:val="a3"/>
        <w:spacing w:before="89"/>
        <w:ind w:left="1604" w:right="504" w:hanging="725"/>
        <w:rPr>
          <w:noProof/>
          <w:color w:val="000000" w:themeColor="text1"/>
        </w:rPr>
      </w:pPr>
      <w:r w:rsidRPr="00984D1E">
        <w:rPr>
          <w:noProof/>
          <w:color w:val="000000" w:themeColor="text1"/>
        </w:rPr>
        <w:t>Сурет 13 - Тамифлю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гетерорган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AIP-18, AIP- 24, AIP-27, AIP-29 салыстырм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терапев</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белсенділігі</w:t>
      </w:r>
    </w:p>
    <w:p w14:paraId="0BC1323F" w14:textId="77777777" w:rsidR="00C254C2" w:rsidRPr="00984D1E" w:rsidRDefault="00C254C2">
      <w:pPr>
        <w:pStyle w:val="a3"/>
        <w:rPr>
          <w:noProof/>
          <w:color w:val="000000" w:themeColor="text1"/>
        </w:rPr>
      </w:pPr>
    </w:p>
    <w:p w14:paraId="0DB14FCA" w14:textId="261CBA7D" w:rsidR="00C254C2" w:rsidRPr="00984D1E" w:rsidRDefault="00B21731">
      <w:pPr>
        <w:ind w:left="301" w:right="504" w:firstLine="566"/>
        <w:jc w:val="both"/>
        <w:rPr>
          <w:noProof/>
          <w:color w:val="000000" w:themeColor="text1"/>
          <w:sz w:val="24"/>
        </w:rPr>
      </w:pPr>
      <w:r w:rsidRPr="00984D1E">
        <w:rPr>
          <w:noProof/>
          <w:color w:val="000000" w:themeColor="text1"/>
          <w:sz w:val="24"/>
        </w:rPr>
        <w:t xml:space="preserve">Ескерту: Ординат </w:t>
      </w:r>
      <w:r w:rsidR="00D92218" w:rsidRPr="00984D1E">
        <w:rPr>
          <w:noProof/>
          <w:color w:val="000000" w:themeColor="text1"/>
          <w:sz w:val="24"/>
        </w:rPr>
        <w:t>oci</w:t>
      </w:r>
      <w:r w:rsidRPr="00984D1E">
        <w:rPr>
          <w:noProof/>
          <w:color w:val="000000" w:themeColor="text1"/>
          <w:sz w:val="24"/>
        </w:rPr>
        <w:t xml:space="preserve"> зерттелет</w:t>
      </w:r>
      <w:r w:rsidR="001154A8" w:rsidRPr="001154A8">
        <w:rPr>
          <w:noProof/>
          <w:vanish/>
          <w:color w:val="000000" w:themeColor="text1"/>
          <w:spacing w:val="-20"/>
          <w:w w:val="1"/>
          <w:sz w:val="24"/>
        </w:rPr>
        <w:t>‬</w:t>
      </w:r>
      <w:r w:rsidR="001154A8">
        <w:rPr>
          <w:noProof/>
          <w:color w:val="000000" w:themeColor="text1"/>
          <w:sz w:val="24"/>
        </w:rPr>
        <w:t xml:space="preserve">ін </w:t>
      </w:r>
      <w:r w:rsidRPr="00984D1E">
        <w:rPr>
          <w:noProof/>
          <w:color w:val="000000" w:themeColor="text1"/>
          <w:sz w:val="24"/>
        </w:rPr>
        <w:t>қосылыстар</w:t>
      </w:r>
      <w:r w:rsidR="001154A8" w:rsidRPr="001154A8">
        <w:rPr>
          <w:noProof/>
          <w:vanish/>
          <w:color w:val="000000" w:themeColor="text1"/>
          <w:spacing w:val="-20"/>
          <w:w w:val="1"/>
          <w:sz w:val="24"/>
        </w:rPr>
        <w:t>‬</w:t>
      </w:r>
      <w:r w:rsidR="001154A8">
        <w:rPr>
          <w:noProof/>
          <w:color w:val="000000" w:themeColor="text1"/>
          <w:sz w:val="24"/>
        </w:rPr>
        <w:t xml:space="preserve">мен </w:t>
      </w:r>
      <w:r w:rsidRPr="00984D1E">
        <w:rPr>
          <w:noProof/>
          <w:color w:val="000000" w:themeColor="text1"/>
          <w:sz w:val="24"/>
        </w:rPr>
        <w:t>әрекеттескен</w:t>
      </w:r>
      <w:r w:rsidR="001154A8" w:rsidRPr="001154A8">
        <w:rPr>
          <w:noProof/>
          <w:vanish/>
          <w:color w:val="000000" w:themeColor="text1"/>
          <w:spacing w:val="-20"/>
          <w:w w:val="1"/>
          <w:sz w:val="24"/>
        </w:rPr>
        <w:t>‬</w:t>
      </w:r>
      <w:r w:rsidR="001154A8">
        <w:rPr>
          <w:noProof/>
          <w:color w:val="000000" w:themeColor="text1"/>
          <w:sz w:val="24"/>
        </w:rPr>
        <w:t xml:space="preserve">нен </w:t>
      </w:r>
      <w:r w:rsidRPr="00984D1E">
        <w:rPr>
          <w:noProof/>
          <w:color w:val="000000" w:themeColor="text1"/>
          <w:sz w:val="24"/>
        </w:rPr>
        <w:t>кей</w:t>
      </w:r>
      <w:r w:rsidR="001154A8" w:rsidRPr="001154A8">
        <w:rPr>
          <w:noProof/>
          <w:vanish/>
          <w:color w:val="000000" w:themeColor="text1"/>
          <w:spacing w:val="-20"/>
          <w:w w:val="1"/>
          <w:sz w:val="24"/>
        </w:rPr>
        <w:t>‬</w:t>
      </w:r>
      <w:r w:rsidR="001154A8">
        <w:rPr>
          <w:noProof/>
          <w:color w:val="000000" w:themeColor="text1"/>
          <w:sz w:val="24"/>
        </w:rPr>
        <w:t xml:space="preserve">ін </w:t>
      </w:r>
      <w:r w:rsidRPr="00984D1E">
        <w:rPr>
          <w:noProof/>
          <w:color w:val="000000" w:themeColor="text1"/>
          <w:sz w:val="24"/>
        </w:rPr>
        <w:t>А/H1N1 тұмауы вирусы</w:t>
      </w:r>
      <w:r w:rsidR="001154A8" w:rsidRPr="001154A8">
        <w:rPr>
          <w:noProof/>
          <w:vanish/>
          <w:color w:val="000000" w:themeColor="text1"/>
          <w:spacing w:val="-20"/>
          <w:w w:val="1"/>
          <w:sz w:val="24"/>
        </w:rPr>
        <w:t>‬</w:t>
      </w:r>
      <w:r w:rsidR="001154A8">
        <w:rPr>
          <w:noProof/>
          <w:color w:val="000000" w:themeColor="text1"/>
          <w:sz w:val="24"/>
        </w:rPr>
        <w:t xml:space="preserve">ның </w:t>
      </w:r>
      <w:r w:rsidRPr="00984D1E">
        <w:rPr>
          <w:noProof/>
          <w:color w:val="000000" w:themeColor="text1"/>
          <w:sz w:val="24"/>
        </w:rPr>
        <w:t>ЦТК</w:t>
      </w:r>
      <w:r w:rsidRPr="00984D1E">
        <w:rPr>
          <w:noProof/>
          <w:color w:val="000000" w:themeColor="text1"/>
          <w:sz w:val="16"/>
        </w:rPr>
        <w:t xml:space="preserve">50 </w:t>
      </w:r>
      <w:r w:rsidRPr="00984D1E">
        <w:rPr>
          <w:noProof/>
          <w:color w:val="000000" w:themeColor="text1"/>
          <w:sz w:val="24"/>
        </w:rPr>
        <w:t>½ максимал</w:t>
      </w:r>
      <w:r w:rsidR="001154A8" w:rsidRPr="001154A8">
        <w:rPr>
          <w:noProof/>
          <w:vanish/>
          <w:color w:val="000000" w:themeColor="text1"/>
          <w:spacing w:val="-20"/>
          <w:w w:val="1"/>
          <w:sz w:val="24"/>
        </w:rPr>
        <w:t>‬</w:t>
      </w:r>
      <w:r w:rsidR="001154A8">
        <w:rPr>
          <w:noProof/>
          <w:color w:val="000000" w:themeColor="text1"/>
          <w:sz w:val="24"/>
        </w:rPr>
        <w:t xml:space="preserve">ды </w:t>
      </w:r>
      <w:r w:rsidRPr="00984D1E">
        <w:rPr>
          <w:noProof/>
          <w:color w:val="000000" w:themeColor="text1"/>
          <w:sz w:val="24"/>
        </w:rPr>
        <w:t>зерттелет</w:t>
      </w:r>
      <w:r w:rsidR="001154A8" w:rsidRPr="001154A8">
        <w:rPr>
          <w:noProof/>
          <w:vanish/>
          <w:color w:val="000000" w:themeColor="text1"/>
          <w:spacing w:val="-20"/>
          <w:w w:val="1"/>
          <w:sz w:val="24"/>
        </w:rPr>
        <w:t>‬</w:t>
      </w:r>
      <w:r w:rsidR="001154A8">
        <w:rPr>
          <w:noProof/>
          <w:color w:val="000000" w:themeColor="text1"/>
          <w:sz w:val="24"/>
        </w:rPr>
        <w:t xml:space="preserve">ін </w:t>
      </w:r>
      <w:r w:rsidRPr="00984D1E">
        <w:rPr>
          <w:noProof/>
          <w:color w:val="000000" w:themeColor="text1"/>
          <w:sz w:val="24"/>
        </w:rPr>
        <w:t>концентрациясын</w:t>
      </w:r>
      <w:r w:rsidR="001154A8" w:rsidRPr="001154A8">
        <w:rPr>
          <w:noProof/>
          <w:vanish/>
          <w:color w:val="000000" w:themeColor="text1"/>
          <w:spacing w:val="-20"/>
          <w:w w:val="1"/>
          <w:sz w:val="24"/>
        </w:rPr>
        <w:t>‬</w:t>
      </w:r>
      <w:r w:rsidR="001154A8">
        <w:rPr>
          <w:noProof/>
          <w:color w:val="000000" w:themeColor="text1"/>
          <w:sz w:val="24"/>
        </w:rPr>
        <w:t xml:space="preserve">да </w:t>
      </w:r>
      <w:r w:rsidRPr="00984D1E">
        <w:rPr>
          <w:noProof/>
          <w:color w:val="000000" w:themeColor="text1"/>
          <w:sz w:val="24"/>
        </w:rPr>
        <w:t>өм</w:t>
      </w:r>
      <w:r w:rsidR="001154A8" w:rsidRPr="001154A8">
        <w:rPr>
          <w:noProof/>
          <w:vanish/>
          <w:color w:val="000000" w:themeColor="text1"/>
          <w:spacing w:val="-20"/>
          <w:w w:val="1"/>
          <w:sz w:val="24"/>
        </w:rPr>
        <w:t>‬</w:t>
      </w:r>
      <w:r w:rsidR="001154A8" w:rsidRPr="001154A8">
        <w:rPr>
          <w:noProof/>
          <w:vanish/>
          <w:color w:val="000000" w:themeColor="text1"/>
          <w:spacing w:val="-20"/>
          <w:w w:val="1"/>
          <w:sz w:val="24"/>
        </w:rPr>
        <w:t>‬</w:t>
      </w:r>
      <w:r w:rsidR="001154A8">
        <w:rPr>
          <w:noProof/>
          <w:color w:val="000000" w:themeColor="text1"/>
          <w:sz w:val="24"/>
        </w:rPr>
        <w:t xml:space="preserve">ір </w:t>
      </w:r>
      <w:r w:rsidRPr="00984D1E">
        <w:rPr>
          <w:noProof/>
          <w:color w:val="000000" w:themeColor="text1"/>
          <w:sz w:val="24"/>
        </w:rPr>
        <w:t>сүру</w:t>
      </w:r>
      <w:r w:rsidR="001154A8" w:rsidRPr="001154A8">
        <w:rPr>
          <w:noProof/>
          <w:vanish/>
          <w:color w:val="000000" w:themeColor="text1"/>
          <w:spacing w:val="-20"/>
          <w:w w:val="1"/>
          <w:sz w:val="24"/>
        </w:rPr>
        <w:t>‬</w:t>
      </w:r>
      <w:r w:rsidR="001154A8">
        <w:rPr>
          <w:noProof/>
          <w:color w:val="000000" w:themeColor="text1"/>
          <w:sz w:val="24"/>
        </w:rPr>
        <w:t xml:space="preserve">ін </w:t>
      </w:r>
      <w:r w:rsidRPr="00984D1E">
        <w:rPr>
          <w:noProof/>
          <w:color w:val="000000" w:themeColor="text1"/>
          <w:sz w:val="24"/>
        </w:rPr>
        <w:t>көрсете</w:t>
      </w:r>
      <w:r w:rsidR="001154A8" w:rsidRPr="001154A8">
        <w:rPr>
          <w:noProof/>
          <w:vanish/>
          <w:color w:val="000000" w:themeColor="text1"/>
          <w:spacing w:val="-20"/>
          <w:w w:val="1"/>
          <w:sz w:val="24"/>
        </w:rPr>
        <w:t>‬</w:t>
      </w:r>
      <w:r w:rsidR="001154A8">
        <w:rPr>
          <w:noProof/>
          <w:color w:val="000000" w:themeColor="text1"/>
          <w:sz w:val="24"/>
        </w:rPr>
        <w:t>ді.</w:t>
      </w:r>
    </w:p>
    <w:p w14:paraId="664EB4FF" w14:textId="77777777" w:rsidR="00C254C2" w:rsidRPr="00984D1E" w:rsidRDefault="00C254C2">
      <w:pPr>
        <w:pStyle w:val="a3"/>
        <w:spacing w:before="10"/>
        <w:rPr>
          <w:noProof/>
          <w:color w:val="000000" w:themeColor="text1"/>
          <w:sz w:val="27"/>
        </w:rPr>
      </w:pPr>
    </w:p>
    <w:p w14:paraId="748298D0" w14:textId="1F51B187" w:rsidR="00C254C2" w:rsidRPr="00984D1E" w:rsidRDefault="00B21731">
      <w:pPr>
        <w:pStyle w:val="a3"/>
        <w:ind w:left="301" w:right="503" w:firstLine="566"/>
        <w:jc w:val="both"/>
        <w:rPr>
          <w:noProof/>
          <w:color w:val="000000" w:themeColor="text1"/>
        </w:rPr>
      </w:pPr>
      <w:r w:rsidRPr="00984D1E">
        <w:rPr>
          <w:noProof/>
          <w:color w:val="000000" w:themeColor="text1"/>
        </w:rPr>
        <w:t>А тұмауы вирус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т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AIP-18, AIP-24, AIP-27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AIP-29 гетерорган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осылыст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вирус</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бойынша 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дерект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тал</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ай </w:t>
      </w:r>
      <w:r w:rsidRPr="00984D1E">
        <w:rPr>
          <w:noProof/>
          <w:color w:val="000000" w:themeColor="text1"/>
        </w:rPr>
        <w:t>отыр</w:t>
      </w:r>
      <w:r w:rsidR="001154A8" w:rsidRPr="001154A8">
        <w:rPr>
          <w:noProof/>
          <w:vanish/>
          <w:color w:val="000000" w:themeColor="text1"/>
          <w:spacing w:val="-20"/>
          <w:w w:val="1"/>
        </w:rPr>
        <w:t>‬</w:t>
      </w:r>
      <w:r w:rsidR="001154A8">
        <w:rPr>
          <w:noProof/>
          <w:color w:val="000000" w:themeColor="text1"/>
        </w:rPr>
        <w:t>ып,</w:t>
      </w:r>
      <w:r w:rsidRPr="00984D1E">
        <w:rPr>
          <w:noProof/>
          <w:color w:val="000000" w:themeColor="text1"/>
        </w:rPr>
        <w:t xml:space="preserve"> Тамифлю коммер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препарат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салыстырға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А/H1N1 тұмауы вирус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т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зат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тиімд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дәрежесі тур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қорытын</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жасау</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бола</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Сурет 13).</w:t>
      </w:r>
    </w:p>
    <w:p w14:paraId="512D5F45" w14:textId="3909D765" w:rsidR="00C254C2" w:rsidRPr="00984D1E" w:rsidRDefault="00B21731">
      <w:pPr>
        <w:pStyle w:val="a3"/>
        <w:ind w:left="301" w:right="501" w:firstLine="566"/>
        <w:jc w:val="both"/>
        <w:rPr>
          <w:noProof/>
          <w:color w:val="000000" w:themeColor="text1"/>
        </w:rPr>
      </w:pPr>
      <w:r w:rsidRPr="00984D1E">
        <w:rPr>
          <w:noProof/>
          <w:color w:val="000000" w:themeColor="text1"/>
        </w:rPr>
        <w:t xml:space="preserve">Сурет 13 – </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келтір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мәліметтер</w:t>
      </w:r>
      <w:r w:rsidR="001154A8" w:rsidRPr="001154A8">
        <w:rPr>
          <w:noProof/>
          <w:vanish/>
          <w:color w:val="000000" w:themeColor="text1"/>
          <w:spacing w:val="-20"/>
          <w:w w:val="1"/>
        </w:rPr>
        <w:t>‬</w:t>
      </w:r>
      <w:r w:rsidR="001154A8">
        <w:rPr>
          <w:noProof/>
          <w:color w:val="000000" w:themeColor="text1"/>
        </w:rPr>
        <w:t xml:space="preserve">ден </w:t>
      </w:r>
      <w:r w:rsidRPr="00984D1E">
        <w:rPr>
          <w:noProof/>
          <w:color w:val="000000" w:themeColor="text1"/>
        </w:rPr>
        <w:t>AIP-18, AIP-24, AIP-27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AIP- 29 гетерорган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осылыс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вирус</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ЦТК</w:t>
      </w:r>
      <w:r w:rsidRPr="00984D1E">
        <w:rPr>
          <w:noProof/>
          <w:color w:val="000000" w:themeColor="text1"/>
          <w:vertAlign w:val="subscript"/>
        </w:rPr>
        <w:t>50</w:t>
      </w:r>
      <w:r w:rsidRPr="00984D1E">
        <w:rPr>
          <w:noProof/>
          <w:color w:val="000000" w:themeColor="text1"/>
        </w:rPr>
        <w:t xml:space="preserve"> мән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сәйкес ½ концентрацияс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Тамифлю салыстыру препарат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терапев</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белсенділігі</w:t>
      </w:r>
      <w:r w:rsidR="001154A8" w:rsidRPr="001154A8">
        <w:rPr>
          <w:noProof/>
          <w:vanish/>
          <w:color w:val="000000" w:themeColor="text1"/>
          <w:spacing w:val="-20"/>
          <w:w w:val="1"/>
        </w:rPr>
        <w:t>‬</w:t>
      </w:r>
      <w:r w:rsidR="001154A8">
        <w:rPr>
          <w:noProof/>
          <w:color w:val="000000" w:themeColor="text1"/>
        </w:rPr>
        <w:t xml:space="preserve">нен </w:t>
      </w:r>
      <w:r w:rsidRPr="00984D1E">
        <w:rPr>
          <w:noProof/>
          <w:color w:val="000000" w:themeColor="text1"/>
        </w:rPr>
        <w:t>біршама тө</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екен</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көру</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бола</w:t>
      </w:r>
      <w:r w:rsidR="001154A8" w:rsidRPr="001154A8">
        <w:rPr>
          <w:noProof/>
          <w:vanish/>
          <w:color w:val="000000" w:themeColor="text1"/>
          <w:spacing w:val="-20"/>
          <w:w w:val="1"/>
        </w:rPr>
        <w:t>‬</w:t>
      </w:r>
      <w:r w:rsidR="001154A8">
        <w:rPr>
          <w:noProof/>
          <w:color w:val="000000" w:themeColor="text1"/>
        </w:rPr>
        <w:t>ды.</w:t>
      </w:r>
    </w:p>
    <w:p w14:paraId="54ACAFB5" w14:textId="77777777" w:rsidR="00C254C2" w:rsidRPr="00984D1E" w:rsidRDefault="00C254C2">
      <w:pPr>
        <w:jc w:val="both"/>
        <w:rPr>
          <w:noProof/>
          <w:color w:val="000000" w:themeColor="text1"/>
        </w:rPr>
        <w:sectPr w:rsidR="00C254C2" w:rsidRPr="00984D1E">
          <w:pgSz w:w="11910" w:h="16840"/>
          <w:pgMar w:top="1040" w:right="200" w:bottom="1100" w:left="1400" w:header="0" w:footer="836" w:gutter="0"/>
          <w:cols w:space="720"/>
        </w:sectPr>
      </w:pPr>
    </w:p>
    <w:p w14:paraId="7FDDA431" w14:textId="4976D8BB" w:rsidR="00C254C2" w:rsidRPr="00984D1E" w:rsidRDefault="00B21731">
      <w:pPr>
        <w:pStyle w:val="a3"/>
        <w:spacing w:before="69"/>
        <w:ind w:left="301" w:right="503" w:firstLine="566"/>
        <w:jc w:val="both"/>
        <w:rPr>
          <w:noProof/>
          <w:color w:val="000000" w:themeColor="text1"/>
        </w:rPr>
      </w:pPr>
      <w:r w:rsidRPr="00984D1E">
        <w:rPr>
          <w:noProof/>
          <w:color w:val="000000" w:themeColor="text1"/>
        </w:rPr>
        <w:lastRenderedPageBreak/>
        <w:t>AIP-18, AIP-24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AIP-29 қосылыстары зертте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ең жоғары концентрация</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ЦТК</w:t>
      </w:r>
      <w:r w:rsidRPr="00984D1E">
        <w:rPr>
          <w:noProof/>
          <w:color w:val="000000" w:themeColor="text1"/>
          <w:vertAlign w:val="subscript"/>
        </w:rPr>
        <w:t>50</w:t>
      </w:r>
      <w:r w:rsidRPr="00984D1E">
        <w:rPr>
          <w:noProof/>
          <w:color w:val="000000" w:themeColor="text1"/>
        </w:rPr>
        <w:t xml:space="preserve"> 1/2) A/H1N1 тұмау вирус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ұқсас вирус</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к</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ие. AIP-27 қосылы</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Тамифлю салыстыру препарат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салыстырға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А/H1N1 тұмауы вирус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вирус</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к</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көрсет</w:t>
      </w:r>
      <w:r w:rsidR="001154A8" w:rsidRPr="001154A8">
        <w:rPr>
          <w:noProof/>
          <w:vanish/>
          <w:color w:val="000000" w:themeColor="text1"/>
          <w:spacing w:val="-20"/>
          <w:w w:val="1"/>
        </w:rPr>
        <w:t>‬</w:t>
      </w:r>
      <w:r w:rsidR="001154A8">
        <w:rPr>
          <w:noProof/>
          <w:color w:val="000000" w:themeColor="text1"/>
        </w:rPr>
        <w:t>ті.</w:t>
      </w:r>
    </w:p>
    <w:p w14:paraId="74F0EC26" w14:textId="77777777" w:rsidR="00C254C2" w:rsidRPr="00984D1E" w:rsidRDefault="00C254C2">
      <w:pPr>
        <w:pStyle w:val="a3"/>
        <w:rPr>
          <w:noProof/>
          <w:color w:val="000000" w:themeColor="text1"/>
        </w:rPr>
      </w:pPr>
    </w:p>
    <w:p w14:paraId="59A073DA" w14:textId="0C29B829" w:rsidR="00C254C2" w:rsidRPr="00984D1E" w:rsidRDefault="00B21731" w:rsidP="0015670C">
      <w:pPr>
        <w:pStyle w:val="a4"/>
        <w:numPr>
          <w:ilvl w:val="2"/>
          <w:numId w:val="5"/>
        </w:numPr>
        <w:tabs>
          <w:tab w:val="left" w:pos="1629"/>
        </w:tabs>
        <w:ind w:left="284" w:right="505" w:firstLine="567"/>
        <w:rPr>
          <w:noProof/>
          <w:color w:val="000000" w:themeColor="text1"/>
          <w:sz w:val="28"/>
        </w:rPr>
      </w:pPr>
      <w:r w:rsidRPr="00984D1E">
        <w:rPr>
          <w:noProof/>
          <w:color w:val="000000" w:themeColor="text1"/>
          <w:sz w:val="28"/>
        </w:rPr>
        <w:t>Зерттелет</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гетероорганика</w:t>
      </w:r>
      <w:r w:rsidR="001154A8" w:rsidRPr="001154A8">
        <w:rPr>
          <w:noProof/>
          <w:vanish/>
          <w:color w:val="000000" w:themeColor="text1"/>
          <w:spacing w:val="-20"/>
          <w:w w:val="1"/>
          <w:sz w:val="28"/>
        </w:rPr>
        <w:t>‬</w:t>
      </w:r>
      <w:r w:rsidR="001154A8">
        <w:rPr>
          <w:noProof/>
          <w:color w:val="000000" w:themeColor="text1"/>
          <w:sz w:val="28"/>
        </w:rPr>
        <w:t xml:space="preserve">лық </w:t>
      </w:r>
      <w:r w:rsidRPr="00984D1E">
        <w:rPr>
          <w:noProof/>
          <w:color w:val="000000" w:themeColor="text1"/>
          <w:sz w:val="28"/>
        </w:rPr>
        <w:t>туындылар</w:t>
      </w:r>
      <w:r w:rsidR="001154A8" w:rsidRPr="001154A8">
        <w:rPr>
          <w:noProof/>
          <w:vanish/>
          <w:color w:val="000000" w:themeColor="text1"/>
          <w:spacing w:val="-20"/>
          <w:w w:val="1"/>
          <w:sz w:val="28"/>
        </w:rPr>
        <w:t>‬</w:t>
      </w:r>
      <w:r w:rsidR="001154A8">
        <w:rPr>
          <w:noProof/>
          <w:color w:val="000000" w:themeColor="text1"/>
          <w:sz w:val="28"/>
        </w:rPr>
        <w:t xml:space="preserve">дың </w:t>
      </w:r>
      <w:r w:rsidRPr="00984D1E">
        <w:rPr>
          <w:noProof/>
          <w:color w:val="000000" w:themeColor="text1"/>
          <w:sz w:val="28"/>
        </w:rPr>
        <w:t>микроб</w:t>
      </w:r>
      <w:r w:rsidR="001154A8" w:rsidRPr="001154A8">
        <w:rPr>
          <w:noProof/>
          <w:vanish/>
          <w:color w:val="000000" w:themeColor="text1"/>
          <w:spacing w:val="-20"/>
          <w:w w:val="1"/>
          <w:sz w:val="28"/>
        </w:rPr>
        <w:t>‬</w:t>
      </w:r>
      <w:r w:rsidR="001154A8">
        <w:rPr>
          <w:noProof/>
          <w:color w:val="000000" w:themeColor="text1"/>
          <w:sz w:val="28"/>
        </w:rPr>
        <w:t xml:space="preserve">қа </w:t>
      </w:r>
      <w:r w:rsidRPr="00984D1E">
        <w:rPr>
          <w:noProof/>
          <w:color w:val="000000" w:themeColor="text1"/>
          <w:sz w:val="28"/>
        </w:rPr>
        <w:t>қар</w:t>
      </w:r>
      <w:r w:rsidR="001154A8" w:rsidRPr="001154A8">
        <w:rPr>
          <w:noProof/>
          <w:vanish/>
          <w:color w:val="000000" w:themeColor="text1"/>
          <w:spacing w:val="-20"/>
          <w:w w:val="1"/>
          <w:sz w:val="28"/>
        </w:rPr>
        <w:t>‬</w:t>
      </w:r>
      <w:r w:rsidR="001154A8">
        <w:rPr>
          <w:noProof/>
          <w:color w:val="000000" w:themeColor="text1"/>
          <w:sz w:val="28"/>
        </w:rPr>
        <w:t xml:space="preserve">сы </w:t>
      </w:r>
      <w:r w:rsidRPr="00984D1E">
        <w:rPr>
          <w:noProof/>
          <w:color w:val="000000" w:themeColor="text1"/>
          <w:sz w:val="28"/>
        </w:rPr>
        <w:t>белсенділіг</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i/>
          <w:noProof/>
          <w:color w:val="000000" w:themeColor="text1"/>
          <w:sz w:val="28"/>
        </w:rPr>
        <w:t xml:space="preserve">in vitro </w:t>
      </w:r>
      <w:r w:rsidRPr="00984D1E">
        <w:rPr>
          <w:noProof/>
          <w:color w:val="000000" w:themeColor="text1"/>
          <w:sz w:val="28"/>
        </w:rPr>
        <w:t>тәжірибелерін</w:t>
      </w:r>
      <w:r w:rsidR="001154A8" w:rsidRPr="001154A8">
        <w:rPr>
          <w:noProof/>
          <w:vanish/>
          <w:color w:val="000000" w:themeColor="text1"/>
          <w:spacing w:val="-20"/>
          <w:w w:val="1"/>
          <w:sz w:val="28"/>
        </w:rPr>
        <w:t>‬</w:t>
      </w:r>
      <w:r w:rsidR="001154A8">
        <w:rPr>
          <w:noProof/>
          <w:color w:val="000000" w:themeColor="text1"/>
          <w:sz w:val="28"/>
        </w:rPr>
        <w:t xml:space="preserve">де </w:t>
      </w:r>
      <w:r w:rsidRPr="00984D1E">
        <w:rPr>
          <w:noProof/>
          <w:color w:val="000000" w:themeColor="text1"/>
          <w:sz w:val="28"/>
        </w:rPr>
        <w:t>зерттеу</w:t>
      </w:r>
    </w:p>
    <w:p w14:paraId="7B894A62" w14:textId="23FFF784" w:rsidR="00C254C2" w:rsidRPr="00984D1E" w:rsidRDefault="00B21731" w:rsidP="0015670C">
      <w:pPr>
        <w:pStyle w:val="a3"/>
        <w:ind w:left="284" w:right="504" w:firstLine="567"/>
        <w:jc w:val="both"/>
        <w:rPr>
          <w:noProof/>
          <w:color w:val="000000" w:themeColor="text1"/>
        </w:rPr>
      </w:pPr>
      <w:r w:rsidRPr="00984D1E">
        <w:rPr>
          <w:noProof/>
          <w:color w:val="000000" w:themeColor="text1"/>
        </w:rPr>
        <w:t>AIP-15-AIP-29 шифр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15 қосылыс</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микро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үш</w:t>
      </w:r>
      <w:r w:rsidR="001154A8" w:rsidRPr="001154A8">
        <w:rPr>
          <w:noProof/>
          <w:vanish/>
          <w:color w:val="000000" w:themeColor="text1"/>
          <w:spacing w:val="-20"/>
          <w:w w:val="1"/>
        </w:rPr>
        <w:t>‬</w:t>
      </w:r>
      <w:r w:rsidR="001154A8">
        <w:rPr>
          <w:noProof/>
          <w:color w:val="000000" w:themeColor="text1"/>
        </w:rPr>
        <w:t xml:space="preserve">ін </w:t>
      </w:r>
      <w:r w:rsidRPr="00984D1E">
        <w:rPr>
          <w:i/>
          <w:noProof/>
          <w:color w:val="000000" w:themeColor="text1"/>
        </w:rPr>
        <w:t xml:space="preserve">in vitro </w:t>
      </w:r>
      <w:r w:rsidRPr="00984D1E">
        <w:rPr>
          <w:noProof/>
          <w:color w:val="000000" w:themeColor="text1"/>
        </w:rPr>
        <w:t>тәжіриб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зерттел</w:t>
      </w:r>
      <w:r w:rsidR="001154A8" w:rsidRPr="001154A8">
        <w:rPr>
          <w:noProof/>
          <w:vanish/>
          <w:color w:val="000000" w:themeColor="text1"/>
          <w:spacing w:val="-20"/>
          <w:w w:val="1"/>
        </w:rPr>
        <w:t>‬</w:t>
      </w:r>
      <w:r w:rsidR="001154A8">
        <w:rPr>
          <w:noProof/>
          <w:color w:val="000000" w:themeColor="text1"/>
        </w:rPr>
        <w:t>ді.</w:t>
      </w:r>
    </w:p>
    <w:p w14:paraId="5CF789C9" w14:textId="7A17D9BF" w:rsidR="00C254C2" w:rsidRPr="00984D1E" w:rsidRDefault="00B21731">
      <w:pPr>
        <w:pStyle w:val="a3"/>
        <w:ind w:left="300" w:right="502" w:firstLine="567"/>
        <w:jc w:val="both"/>
        <w:rPr>
          <w:noProof/>
          <w:color w:val="000000" w:themeColor="text1"/>
        </w:rPr>
      </w:pPr>
      <w:r w:rsidRPr="00984D1E">
        <w:rPr>
          <w:noProof/>
          <w:color w:val="000000" w:themeColor="text1"/>
        </w:rPr>
        <w:t>Жаңа гетероорган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туынды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микро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тиімділіг</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бағала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микро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сы/фунгицид</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белсенділік</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зерттеу бойынша зерттеу</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жүргіз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Зерттеу нысаны 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мұражай</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сынақ штаммдары пайдаланы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Нысанд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таңдау</w:t>
      </w:r>
      <w:r w:rsidR="001154A8" w:rsidRPr="001154A8">
        <w:rPr>
          <w:noProof/>
          <w:vanish/>
          <w:color w:val="000000" w:themeColor="text1"/>
          <w:spacing w:val="-20"/>
          <w:w w:val="1"/>
        </w:rPr>
        <w:t>‬</w:t>
      </w:r>
      <w:r w:rsidR="001154A8">
        <w:rPr>
          <w:noProof/>
          <w:color w:val="000000" w:themeColor="text1"/>
        </w:rPr>
        <w:t xml:space="preserve">да </w:t>
      </w:r>
      <w:r w:rsidRPr="00984D1E">
        <w:rPr>
          <w:i/>
          <w:noProof/>
          <w:color w:val="000000" w:themeColor="text1"/>
        </w:rPr>
        <w:t xml:space="preserve">Staphylococcus aureus </w:t>
      </w:r>
      <w:r w:rsidRPr="00984D1E">
        <w:rPr>
          <w:noProof/>
          <w:color w:val="000000" w:themeColor="text1"/>
        </w:rPr>
        <w:t xml:space="preserve">ATCC 6538-Р, </w:t>
      </w:r>
      <w:r w:rsidRPr="00984D1E">
        <w:rPr>
          <w:i/>
          <w:noProof/>
          <w:color w:val="000000" w:themeColor="text1"/>
        </w:rPr>
        <w:t xml:space="preserve">Escheriсhia coli </w:t>
      </w:r>
      <w:r w:rsidRPr="00984D1E">
        <w:rPr>
          <w:noProof/>
          <w:color w:val="000000" w:themeColor="text1"/>
        </w:rPr>
        <w:t>ATCC 8739 жә</w:t>
      </w:r>
      <w:r w:rsidR="001154A8" w:rsidRPr="001154A8">
        <w:rPr>
          <w:noProof/>
          <w:vanish/>
          <w:color w:val="000000" w:themeColor="text1"/>
          <w:spacing w:val="-20"/>
          <w:w w:val="1"/>
        </w:rPr>
        <w:t>‬</w:t>
      </w:r>
      <w:r w:rsidR="001154A8">
        <w:rPr>
          <w:noProof/>
          <w:color w:val="000000" w:themeColor="text1"/>
        </w:rPr>
        <w:t xml:space="preserve">не </w:t>
      </w:r>
      <w:r w:rsidRPr="00984D1E">
        <w:rPr>
          <w:i/>
          <w:noProof/>
          <w:color w:val="000000" w:themeColor="text1"/>
        </w:rPr>
        <w:t xml:space="preserve">Candida аlbicans </w:t>
      </w:r>
      <w:r w:rsidRPr="00984D1E">
        <w:rPr>
          <w:noProof/>
          <w:color w:val="000000" w:themeColor="text1"/>
        </w:rPr>
        <w:t>ATCC 10231,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төзім</w:t>
      </w:r>
      <w:r w:rsidR="001154A8" w:rsidRPr="001154A8">
        <w:rPr>
          <w:noProof/>
          <w:vanish/>
          <w:color w:val="000000" w:themeColor="text1"/>
          <w:spacing w:val="-20"/>
          <w:w w:val="1"/>
        </w:rPr>
        <w:t>‬</w:t>
      </w:r>
      <w:r w:rsidR="001154A8">
        <w:rPr>
          <w:noProof/>
          <w:color w:val="000000" w:themeColor="text1"/>
        </w:rPr>
        <w:t xml:space="preserve">ді </w:t>
      </w:r>
      <w:r w:rsidRPr="00984D1E">
        <w:rPr>
          <w:i/>
          <w:noProof/>
          <w:color w:val="000000" w:themeColor="text1"/>
        </w:rPr>
        <w:t xml:space="preserve">Escheriсhia coli </w:t>
      </w:r>
      <w:r w:rsidRPr="00984D1E">
        <w:rPr>
          <w:noProof/>
          <w:color w:val="000000" w:themeColor="text1"/>
        </w:rPr>
        <w:t xml:space="preserve">ATCC BAA-196, </w:t>
      </w:r>
      <w:r w:rsidRPr="00984D1E">
        <w:rPr>
          <w:i/>
          <w:noProof/>
          <w:color w:val="000000" w:themeColor="text1"/>
        </w:rPr>
        <w:t xml:space="preserve">Staphylococcus aureus </w:t>
      </w:r>
      <w:r w:rsidRPr="00984D1E">
        <w:rPr>
          <w:noProof/>
          <w:color w:val="000000" w:themeColor="text1"/>
        </w:rPr>
        <w:t>ATCC BAA-39 грамм- оң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грамм-теріс микроорганизмдер</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сондай-ақ сезімтал саңырауқұлақт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қолдану бол</w:t>
      </w:r>
      <w:r w:rsidR="001154A8" w:rsidRPr="001154A8">
        <w:rPr>
          <w:noProof/>
          <w:vanish/>
          <w:color w:val="000000" w:themeColor="text1"/>
          <w:spacing w:val="-20"/>
          <w:w w:val="1"/>
        </w:rPr>
        <w:t>‬</w:t>
      </w:r>
      <w:r w:rsidR="001154A8">
        <w:rPr>
          <w:noProof/>
          <w:color w:val="000000" w:themeColor="text1"/>
        </w:rPr>
        <w:t>ды.</w:t>
      </w:r>
    </w:p>
    <w:p w14:paraId="1F6DCB59" w14:textId="37AE8F84" w:rsidR="00C254C2" w:rsidRPr="00984D1E" w:rsidRDefault="00B21731">
      <w:pPr>
        <w:pStyle w:val="a3"/>
        <w:ind w:left="299" w:right="505" w:firstLine="566"/>
        <w:jc w:val="both"/>
        <w:rPr>
          <w:noProof/>
          <w:color w:val="000000" w:themeColor="text1"/>
        </w:rPr>
      </w:pPr>
      <w:r w:rsidRPr="00984D1E">
        <w:rPr>
          <w:i/>
          <w:noProof/>
          <w:color w:val="000000" w:themeColor="text1"/>
        </w:rPr>
        <w:t xml:space="preserve">Staphylococcus aureus </w:t>
      </w:r>
      <w:r w:rsidRPr="00984D1E">
        <w:rPr>
          <w:noProof/>
          <w:color w:val="000000" w:themeColor="text1"/>
        </w:rPr>
        <w:t xml:space="preserve">ATCC 6538-P, </w:t>
      </w:r>
      <w:r w:rsidRPr="00984D1E">
        <w:rPr>
          <w:i/>
          <w:noProof/>
          <w:color w:val="000000" w:themeColor="text1"/>
        </w:rPr>
        <w:t xml:space="preserve">Escheriсhia coli </w:t>
      </w:r>
      <w:r w:rsidRPr="00984D1E">
        <w:rPr>
          <w:noProof/>
          <w:color w:val="000000" w:themeColor="text1"/>
        </w:rPr>
        <w:t>ATCC 8739 жә</w:t>
      </w:r>
      <w:r w:rsidR="001154A8" w:rsidRPr="001154A8">
        <w:rPr>
          <w:noProof/>
          <w:vanish/>
          <w:color w:val="000000" w:themeColor="text1"/>
          <w:spacing w:val="-20"/>
          <w:w w:val="1"/>
        </w:rPr>
        <w:t>‬</w:t>
      </w:r>
      <w:r w:rsidR="001154A8">
        <w:rPr>
          <w:noProof/>
          <w:color w:val="000000" w:themeColor="text1"/>
        </w:rPr>
        <w:t xml:space="preserve">не </w:t>
      </w:r>
      <w:r w:rsidRPr="00984D1E">
        <w:rPr>
          <w:i/>
          <w:noProof/>
          <w:color w:val="000000" w:themeColor="text1"/>
        </w:rPr>
        <w:t xml:space="preserve">Candida аlbicans </w:t>
      </w:r>
      <w:r w:rsidRPr="00984D1E">
        <w:rPr>
          <w:noProof/>
          <w:color w:val="000000" w:themeColor="text1"/>
        </w:rPr>
        <w:t>ATCC 10231 сезімтал микроорганизмдер</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қат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ЗЗ бактерия</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фунгицид</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белсенділіг</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зерттеу нәтижелері 29 – 37 кестеле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келтіріл</w:t>
      </w:r>
      <w:r w:rsidR="001154A8" w:rsidRPr="001154A8">
        <w:rPr>
          <w:noProof/>
          <w:vanish/>
          <w:color w:val="000000" w:themeColor="text1"/>
          <w:spacing w:val="-20"/>
          <w:w w:val="1"/>
        </w:rPr>
        <w:t>‬</w:t>
      </w:r>
      <w:r w:rsidR="001154A8">
        <w:rPr>
          <w:noProof/>
          <w:color w:val="000000" w:themeColor="text1"/>
        </w:rPr>
        <w:t>ген.</w:t>
      </w:r>
      <w:r w:rsidRPr="00984D1E">
        <w:rPr>
          <w:noProof/>
          <w:color w:val="000000" w:themeColor="text1"/>
        </w:rPr>
        <w:t xml:space="preserve"> 29 – 31 кестелер</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тұз</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ерітінділе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жақ</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ери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AIP-17, AIP-22, AIP-23, AIP-25, AIP-26, AIP-27, AIP-28 мәліметтері</w:t>
      </w:r>
    </w:p>
    <w:p w14:paraId="521EDB50" w14:textId="148D5871" w:rsidR="00C254C2" w:rsidRPr="00984D1E" w:rsidRDefault="00B21731">
      <w:pPr>
        <w:pStyle w:val="a3"/>
        <w:spacing w:line="320" w:lineRule="exact"/>
        <w:ind w:left="300"/>
        <w:rPr>
          <w:noProof/>
          <w:color w:val="000000" w:themeColor="text1"/>
        </w:rPr>
      </w:pPr>
      <w:r w:rsidRPr="00984D1E">
        <w:rPr>
          <w:noProof/>
          <w:color w:val="000000" w:themeColor="text1"/>
        </w:rPr>
        <w:t>келтіріл</w:t>
      </w:r>
      <w:r w:rsidR="001154A8" w:rsidRPr="001154A8">
        <w:rPr>
          <w:noProof/>
          <w:vanish/>
          <w:color w:val="000000" w:themeColor="text1"/>
          <w:spacing w:val="-20"/>
          <w:w w:val="1"/>
        </w:rPr>
        <w:t>‬</w:t>
      </w:r>
      <w:r w:rsidR="001154A8">
        <w:rPr>
          <w:noProof/>
          <w:color w:val="000000" w:themeColor="text1"/>
        </w:rPr>
        <w:t>ген.</w:t>
      </w:r>
    </w:p>
    <w:p w14:paraId="04D07EEE" w14:textId="66A70869" w:rsidR="00C254C2" w:rsidRPr="00984D1E" w:rsidRDefault="00B21731">
      <w:pPr>
        <w:pStyle w:val="a3"/>
        <w:spacing w:before="2"/>
        <w:ind w:left="300" w:right="503" w:firstLine="566"/>
        <w:jc w:val="both"/>
        <w:rPr>
          <w:noProof/>
          <w:color w:val="000000" w:themeColor="text1"/>
        </w:rPr>
      </w:pPr>
      <w:r w:rsidRPr="00984D1E">
        <w:rPr>
          <w:noProof/>
          <w:color w:val="000000" w:themeColor="text1"/>
        </w:rPr>
        <w:t>29 - кесте</w:t>
      </w:r>
      <w:r w:rsidR="001154A8" w:rsidRPr="001154A8">
        <w:rPr>
          <w:noProof/>
          <w:vanish/>
          <w:color w:val="000000" w:themeColor="text1"/>
          <w:spacing w:val="-20"/>
          <w:w w:val="1"/>
        </w:rPr>
        <w:t>‬</w:t>
      </w:r>
      <w:r w:rsidR="001154A8">
        <w:rPr>
          <w:noProof/>
          <w:color w:val="000000" w:themeColor="text1"/>
        </w:rPr>
        <w:t xml:space="preserve">де </w:t>
      </w:r>
      <w:r w:rsidRPr="00984D1E">
        <w:rPr>
          <w:i/>
          <w:noProof/>
          <w:color w:val="000000" w:themeColor="text1"/>
        </w:rPr>
        <w:t xml:space="preserve">Staphylococcus aureus </w:t>
      </w:r>
      <w:r w:rsidRPr="00984D1E">
        <w:rPr>
          <w:noProof/>
          <w:color w:val="000000" w:themeColor="text1"/>
        </w:rPr>
        <w:t>ATCC 6538-P 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зертт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зат</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7 үлгіні сынау нәтижелері беріл</w:t>
      </w:r>
      <w:r w:rsidR="001154A8" w:rsidRPr="001154A8">
        <w:rPr>
          <w:noProof/>
          <w:vanish/>
          <w:color w:val="000000" w:themeColor="text1"/>
          <w:spacing w:val="-20"/>
          <w:w w:val="1"/>
        </w:rPr>
        <w:t>‬</w:t>
      </w:r>
      <w:r w:rsidR="001154A8">
        <w:rPr>
          <w:noProof/>
          <w:color w:val="000000" w:themeColor="text1"/>
        </w:rPr>
        <w:t>ген.</w:t>
      </w:r>
      <w:r w:rsidRPr="00984D1E">
        <w:rPr>
          <w:noProof/>
          <w:color w:val="000000" w:themeColor="text1"/>
        </w:rPr>
        <w:t xml:space="preserve"> AIP-17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AIP-23 үлгілері ең төме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бактерицид</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концентрация</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тиісінше 250 мкг/мл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1000 мкг/мл бол</w:t>
      </w:r>
      <w:r w:rsidR="001154A8" w:rsidRPr="001154A8">
        <w:rPr>
          <w:noProof/>
          <w:vanish/>
          <w:color w:val="000000" w:themeColor="text1"/>
          <w:spacing w:val="-20"/>
          <w:w w:val="1"/>
        </w:rPr>
        <w:t>‬</w:t>
      </w:r>
      <w:r w:rsidR="001154A8">
        <w:rPr>
          <w:noProof/>
          <w:color w:val="000000" w:themeColor="text1"/>
        </w:rPr>
        <w:t xml:space="preserve">ған </w:t>
      </w:r>
      <w:r w:rsidRPr="00984D1E">
        <w:rPr>
          <w:i/>
          <w:noProof/>
          <w:color w:val="000000" w:themeColor="text1"/>
        </w:rPr>
        <w:t xml:space="preserve">Staphylococcus aureus </w:t>
      </w:r>
      <w:r w:rsidRPr="00984D1E">
        <w:rPr>
          <w:noProof/>
          <w:color w:val="000000" w:themeColor="text1"/>
        </w:rPr>
        <w:t>ATCC 6538-P мұражай</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сезімтал сынақ штамм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т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ең жоғары микро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к</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көрсет</w:t>
      </w:r>
      <w:r w:rsidR="001154A8" w:rsidRPr="001154A8">
        <w:rPr>
          <w:noProof/>
          <w:vanish/>
          <w:color w:val="000000" w:themeColor="text1"/>
          <w:spacing w:val="-20"/>
          <w:w w:val="1"/>
        </w:rPr>
        <w:t>‬</w:t>
      </w:r>
      <w:r w:rsidR="001154A8">
        <w:rPr>
          <w:noProof/>
          <w:color w:val="000000" w:themeColor="text1"/>
        </w:rPr>
        <w:t>ті.</w:t>
      </w:r>
      <w:r w:rsidRPr="00984D1E">
        <w:rPr>
          <w:noProof/>
          <w:color w:val="000000" w:themeColor="text1"/>
        </w:rPr>
        <w:t xml:space="preserve"> AIP-25, AIP-26, AIP-27, AIP-28 2000 мкг/мл концентрация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стафилококк</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актериоста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әсер</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ие (бактерия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көбею</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тежейді). Салыстыру заттары- 31 мкг/мл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500 мкг/мл концентрация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бер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сынақ штамм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 xml:space="preserve">сәйкесінше амоксициллин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гентамицин антибиотиктері тиім</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AIP-22 стафилококк</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т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микро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к</w:t>
      </w:r>
      <w:r w:rsidR="001154A8" w:rsidRPr="001154A8">
        <w:rPr>
          <w:noProof/>
          <w:vanish/>
          <w:color w:val="000000" w:themeColor="text1"/>
          <w:spacing w:val="-20"/>
          <w:w w:val="1"/>
        </w:rPr>
        <w:t>‬</w:t>
      </w:r>
      <w:r w:rsidR="001154A8">
        <w:rPr>
          <w:noProof/>
          <w:color w:val="000000" w:themeColor="text1"/>
        </w:rPr>
        <w:t xml:space="preserve">тің </w:t>
      </w:r>
      <w:r w:rsidRPr="00984D1E">
        <w:rPr>
          <w:noProof/>
          <w:color w:val="000000" w:themeColor="text1"/>
        </w:rPr>
        <w:t>жоқтығ</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көрсет</w:t>
      </w:r>
      <w:r w:rsidR="001154A8" w:rsidRPr="001154A8">
        <w:rPr>
          <w:noProof/>
          <w:vanish/>
          <w:color w:val="000000" w:themeColor="text1"/>
          <w:spacing w:val="-20"/>
          <w:w w:val="1"/>
        </w:rPr>
        <w:t>‬</w:t>
      </w:r>
      <w:r w:rsidR="001154A8">
        <w:rPr>
          <w:noProof/>
          <w:color w:val="000000" w:themeColor="text1"/>
        </w:rPr>
        <w:t>ті.</w:t>
      </w:r>
    </w:p>
    <w:p w14:paraId="4DA23565" w14:textId="77777777" w:rsidR="00C254C2" w:rsidRPr="00984D1E" w:rsidRDefault="00C254C2">
      <w:pPr>
        <w:pStyle w:val="a3"/>
        <w:spacing w:before="2"/>
        <w:rPr>
          <w:noProof/>
          <w:color w:val="000000" w:themeColor="text1"/>
        </w:rPr>
      </w:pPr>
    </w:p>
    <w:p w14:paraId="62E741B9" w14:textId="241CA966" w:rsidR="00C254C2" w:rsidRPr="00984D1E" w:rsidRDefault="00B21731">
      <w:pPr>
        <w:ind w:left="301" w:hanging="2"/>
        <w:rPr>
          <w:noProof/>
          <w:color w:val="000000" w:themeColor="text1"/>
          <w:sz w:val="28"/>
        </w:rPr>
      </w:pPr>
      <w:r w:rsidRPr="00984D1E">
        <w:rPr>
          <w:noProof/>
          <w:color w:val="000000" w:themeColor="text1"/>
          <w:sz w:val="28"/>
        </w:rPr>
        <w:t>Кес</w:t>
      </w:r>
      <w:r w:rsidR="001154A8" w:rsidRPr="001154A8">
        <w:rPr>
          <w:noProof/>
          <w:vanish/>
          <w:color w:val="000000" w:themeColor="text1"/>
          <w:spacing w:val="-20"/>
          <w:w w:val="1"/>
          <w:sz w:val="28"/>
        </w:rPr>
        <w:t>‬</w:t>
      </w:r>
      <w:r w:rsidR="001154A8">
        <w:rPr>
          <w:noProof/>
          <w:color w:val="000000" w:themeColor="text1"/>
          <w:sz w:val="28"/>
        </w:rPr>
        <w:t xml:space="preserve">те </w:t>
      </w:r>
      <w:r w:rsidRPr="00984D1E">
        <w:rPr>
          <w:noProof/>
          <w:color w:val="000000" w:themeColor="text1"/>
          <w:sz w:val="28"/>
        </w:rPr>
        <w:t xml:space="preserve">29 – </w:t>
      </w:r>
      <w:r w:rsidRPr="00984D1E">
        <w:rPr>
          <w:i/>
          <w:noProof/>
          <w:color w:val="000000" w:themeColor="text1"/>
          <w:sz w:val="28"/>
        </w:rPr>
        <w:t xml:space="preserve">Staphylococcus aureus </w:t>
      </w:r>
      <w:r w:rsidRPr="00984D1E">
        <w:rPr>
          <w:noProof/>
          <w:color w:val="000000" w:themeColor="text1"/>
          <w:sz w:val="28"/>
        </w:rPr>
        <w:t>ATCC 6538-P қар</w:t>
      </w:r>
      <w:r w:rsidR="001154A8" w:rsidRPr="001154A8">
        <w:rPr>
          <w:noProof/>
          <w:vanish/>
          <w:color w:val="000000" w:themeColor="text1"/>
          <w:spacing w:val="-20"/>
          <w:w w:val="1"/>
          <w:sz w:val="28"/>
        </w:rPr>
        <w:t>‬</w:t>
      </w:r>
      <w:r w:rsidR="001154A8">
        <w:rPr>
          <w:noProof/>
          <w:color w:val="000000" w:themeColor="text1"/>
          <w:sz w:val="28"/>
        </w:rPr>
        <w:t xml:space="preserve">сы </w:t>
      </w:r>
      <w:r w:rsidRPr="00984D1E">
        <w:rPr>
          <w:noProof/>
          <w:color w:val="000000" w:themeColor="text1"/>
          <w:sz w:val="28"/>
        </w:rPr>
        <w:t>зерттелет</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зат</w:t>
      </w:r>
      <w:r w:rsidR="001154A8" w:rsidRPr="001154A8">
        <w:rPr>
          <w:noProof/>
          <w:vanish/>
          <w:color w:val="000000" w:themeColor="text1"/>
          <w:spacing w:val="-20"/>
          <w:w w:val="1"/>
          <w:sz w:val="28"/>
        </w:rPr>
        <w:t>‬</w:t>
      </w:r>
      <w:r w:rsidR="001154A8">
        <w:rPr>
          <w:noProof/>
          <w:color w:val="000000" w:themeColor="text1"/>
          <w:sz w:val="28"/>
        </w:rPr>
        <w:t xml:space="preserve">тың </w:t>
      </w:r>
      <w:r w:rsidRPr="00984D1E">
        <w:rPr>
          <w:noProof/>
          <w:color w:val="000000" w:themeColor="text1"/>
          <w:sz w:val="28"/>
        </w:rPr>
        <w:t>ең төмен</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гі </w:t>
      </w:r>
      <w:r w:rsidRPr="00984D1E">
        <w:rPr>
          <w:noProof/>
          <w:color w:val="000000" w:themeColor="text1"/>
          <w:sz w:val="28"/>
        </w:rPr>
        <w:t>бактерицид</w:t>
      </w:r>
      <w:r w:rsidR="001154A8" w:rsidRPr="001154A8">
        <w:rPr>
          <w:noProof/>
          <w:vanish/>
          <w:color w:val="000000" w:themeColor="text1"/>
          <w:spacing w:val="-20"/>
          <w:w w:val="1"/>
          <w:sz w:val="28"/>
        </w:rPr>
        <w:t>‬</w:t>
      </w:r>
      <w:r w:rsidR="001154A8">
        <w:rPr>
          <w:noProof/>
          <w:color w:val="000000" w:themeColor="text1"/>
          <w:sz w:val="28"/>
        </w:rPr>
        <w:t xml:space="preserve">тік </w:t>
      </w:r>
      <w:r w:rsidRPr="00984D1E">
        <w:rPr>
          <w:noProof/>
          <w:color w:val="000000" w:themeColor="text1"/>
          <w:sz w:val="28"/>
        </w:rPr>
        <w:t>концентрациясы</w:t>
      </w:r>
    </w:p>
    <w:p w14:paraId="5CD154D6" w14:textId="77777777" w:rsidR="00C254C2" w:rsidRPr="00984D1E" w:rsidRDefault="00C254C2">
      <w:pPr>
        <w:pStyle w:val="a3"/>
        <w:spacing w:before="5" w:after="1"/>
        <w:rPr>
          <w:noProof/>
          <w:color w:val="000000" w:themeColor="text1"/>
        </w:rPr>
      </w:pPr>
    </w:p>
    <w:tbl>
      <w:tblPr>
        <w:tblStyle w:val="TableNormal"/>
        <w:tblW w:w="0" w:type="auto"/>
        <w:tblInd w:w="3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985"/>
        <w:gridCol w:w="847"/>
        <w:gridCol w:w="849"/>
        <w:gridCol w:w="849"/>
        <w:gridCol w:w="851"/>
        <w:gridCol w:w="849"/>
        <w:gridCol w:w="851"/>
        <w:gridCol w:w="849"/>
        <w:gridCol w:w="707"/>
        <w:gridCol w:w="705"/>
      </w:tblGrid>
      <w:tr w:rsidR="00C254C2" w:rsidRPr="00984D1E" w14:paraId="110E5F65" w14:textId="77777777">
        <w:trPr>
          <w:trHeight w:val="323"/>
        </w:trPr>
        <w:tc>
          <w:tcPr>
            <w:tcW w:w="1985" w:type="dxa"/>
            <w:vMerge w:val="restart"/>
          </w:tcPr>
          <w:p w14:paraId="65B06E88" w14:textId="77777777" w:rsidR="00C254C2" w:rsidRPr="00984D1E" w:rsidRDefault="00B21731">
            <w:pPr>
              <w:pStyle w:val="TableParagraph"/>
              <w:spacing w:before="97"/>
              <w:ind w:left="638" w:right="199" w:hanging="413"/>
              <w:jc w:val="left"/>
              <w:rPr>
                <w:noProof/>
                <w:color w:val="000000" w:themeColor="text1"/>
                <w:sz w:val="24"/>
              </w:rPr>
            </w:pPr>
            <w:r w:rsidRPr="00984D1E">
              <w:rPr>
                <w:noProof/>
                <w:color w:val="000000" w:themeColor="text1"/>
                <w:sz w:val="24"/>
              </w:rPr>
              <w:t>Концентрация, мкг/мл</w:t>
            </w:r>
          </w:p>
        </w:tc>
        <w:tc>
          <w:tcPr>
            <w:tcW w:w="7357" w:type="dxa"/>
            <w:gridSpan w:val="9"/>
          </w:tcPr>
          <w:p w14:paraId="3C8D3A9D" w14:textId="77777777" w:rsidR="00C254C2" w:rsidRPr="00984D1E" w:rsidRDefault="00B21731">
            <w:pPr>
              <w:pStyle w:val="TableParagraph"/>
              <w:spacing w:before="15"/>
              <w:ind w:left="1180" w:right="1168"/>
              <w:rPr>
                <w:noProof/>
                <w:color w:val="000000" w:themeColor="text1"/>
                <w:sz w:val="24"/>
              </w:rPr>
            </w:pPr>
            <w:r w:rsidRPr="00984D1E">
              <w:rPr>
                <w:noProof/>
                <w:color w:val="000000" w:themeColor="text1"/>
                <w:sz w:val="24"/>
              </w:rPr>
              <w:t xml:space="preserve">Тест-штамм </w:t>
            </w:r>
            <w:r w:rsidRPr="00984D1E">
              <w:rPr>
                <w:i/>
                <w:noProof/>
                <w:color w:val="000000" w:themeColor="text1"/>
                <w:sz w:val="24"/>
              </w:rPr>
              <w:t xml:space="preserve">Staphylococcus aureus </w:t>
            </w:r>
            <w:r w:rsidRPr="00984D1E">
              <w:rPr>
                <w:noProof/>
                <w:color w:val="000000" w:themeColor="text1"/>
                <w:sz w:val="24"/>
              </w:rPr>
              <w:t>ATCC 6538-Р</w:t>
            </w:r>
          </w:p>
        </w:tc>
      </w:tr>
      <w:tr w:rsidR="00C254C2" w:rsidRPr="00984D1E" w14:paraId="540F09F5" w14:textId="77777777">
        <w:trPr>
          <w:trHeight w:val="426"/>
        </w:trPr>
        <w:tc>
          <w:tcPr>
            <w:tcW w:w="1985" w:type="dxa"/>
            <w:vMerge/>
            <w:tcBorders>
              <w:top w:val="nil"/>
            </w:tcBorders>
          </w:tcPr>
          <w:p w14:paraId="6F6E6EAB" w14:textId="77777777" w:rsidR="00C254C2" w:rsidRPr="00984D1E" w:rsidRDefault="00C254C2">
            <w:pPr>
              <w:rPr>
                <w:noProof/>
                <w:color w:val="000000" w:themeColor="text1"/>
                <w:sz w:val="2"/>
                <w:szCs w:val="2"/>
              </w:rPr>
            </w:pPr>
          </w:p>
        </w:tc>
        <w:tc>
          <w:tcPr>
            <w:tcW w:w="847" w:type="dxa"/>
          </w:tcPr>
          <w:p w14:paraId="7A98932C" w14:textId="77777777" w:rsidR="00C254C2" w:rsidRPr="00984D1E" w:rsidRDefault="00B21731">
            <w:pPr>
              <w:pStyle w:val="TableParagraph"/>
              <w:spacing w:before="68"/>
              <w:ind w:left="33" w:right="29"/>
              <w:rPr>
                <w:noProof/>
                <w:color w:val="000000" w:themeColor="text1"/>
                <w:sz w:val="24"/>
              </w:rPr>
            </w:pPr>
            <w:r w:rsidRPr="00984D1E">
              <w:rPr>
                <w:noProof/>
                <w:color w:val="000000" w:themeColor="text1"/>
                <w:sz w:val="24"/>
              </w:rPr>
              <w:t>AIP-17</w:t>
            </w:r>
          </w:p>
        </w:tc>
        <w:tc>
          <w:tcPr>
            <w:tcW w:w="849" w:type="dxa"/>
          </w:tcPr>
          <w:p w14:paraId="4A530555" w14:textId="77777777" w:rsidR="00C254C2" w:rsidRPr="00984D1E" w:rsidRDefault="00B21731">
            <w:pPr>
              <w:pStyle w:val="TableParagraph"/>
              <w:spacing w:before="68"/>
              <w:ind w:left="48" w:right="41"/>
              <w:rPr>
                <w:noProof/>
                <w:color w:val="000000" w:themeColor="text1"/>
                <w:sz w:val="24"/>
              </w:rPr>
            </w:pPr>
            <w:r w:rsidRPr="00984D1E">
              <w:rPr>
                <w:noProof/>
                <w:color w:val="000000" w:themeColor="text1"/>
                <w:sz w:val="24"/>
              </w:rPr>
              <w:t>AIP-22</w:t>
            </w:r>
          </w:p>
        </w:tc>
        <w:tc>
          <w:tcPr>
            <w:tcW w:w="849" w:type="dxa"/>
          </w:tcPr>
          <w:p w14:paraId="6E005B94" w14:textId="77777777" w:rsidR="00C254C2" w:rsidRPr="00984D1E" w:rsidRDefault="00B21731">
            <w:pPr>
              <w:pStyle w:val="TableParagraph"/>
              <w:spacing w:before="68"/>
              <w:ind w:left="49" w:right="40"/>
              <w:rPr>
                <w:noProof/>
                <w:color w:val="000000" w:themeColor="text1"/>
                <w:sz w:val="24"/>
              </w:rPr>
            </w:pPr>
            <w:r w:rsidRPr="00984D1E">
              <w:rPr>
                <w:noProof/>
                <w:color w:val="000000" w:themeColor="text1"/>
                <w:sz w:val="24"/>
              </w:rPr>
              <w:t>AIP-23</w:t>
            </w:r>
          </w:p>
        </w:tc>
        <w:tc>
          <w:tcPr>
            <w:tcW w:w="851" w:type="dxa"/>
          </w:tcPr>
          <w:p w14:paraId="1EC62478" w14:textId="77777777" w:rsidR="00C254C2" w:rsidRPr="00984D1E" w:rsidRDefault="00B21731">
            <w:pPr>
              <w:pStyle w:val="TableParagraph"/>
              <w:spacing w:before="68"/>
              <w:ind w:left="50" w:right="42"/>
              <w:rPr>
                <w:noProof/>
                <w:color w:val="000000" w:themeColor="text1"/>
                <w:sz w:val="24"/>
              </w:rPr>
            </w:pPr>
            <w:r w:rsidRPr="00984D1E">
              <w:rPr>
                <w:noProof/>
                <w:color w:val="000000" w:themeColor="text1"/>
                <w:sz w:val="24"/>
              </w:rPr>
              <w:t>AIP-25</w:t>
            </w:r>
          </w:p>
        </w:tc>
        <w:tc>
          <w:tcPr>
            <w:tcW w:w="849" w:type="dxa"/>
          </w:tcPr>
          <w:p w14:paraId="3271D20E" w14:textId="77777777" w:rsidR="00C254C2" w:rsidRPr="00984D1E" w:rsidRDefault="00B21731">
            <w:pPr>
              <w:pStyle w:val="TableParagraph"/>
              <w:spacing w:before="68"/>
              <w:ind w:left="48" w:right="41"/>
              <w:rPr>
                <w:noProof/>
                <w:color w:val="000000" w:themeColor="text1"/>
                <w:sz w:val="24"/>
              </w:rPr>
            </w:pPr>
            <w:r w:rsidRPr="00984D1E">
              <w:rPr>
                <w:noProof/>
                <w:color w:val="000000" w:themeColor="text1"/>
                <w:sz w:val="24"/>
              </w:rPr>
              <w:t>AIP-26</w:t>
            </w:r>
          </w:p>
        </w:tc>
        <w:tc>
          <w:tcPr>
            <w:tcW w:w="851" w:type="dxa"/>
          </w:tcPr>
          <w:p w14:paraId="53944158" w14:textId="77777777" w:rsidR="00C254C2" w:rsidRPr="00984D1E" w:rsidRDefault="00B21731">
            <w:pPr>
              <w:pStyle w:val="TableParagraph"/>
              <w:spacing w:before="68"/>
              <w:ind w:left="49" w:right="43"/>
              <w:rPr>
                <w:noProof/>
                <w:color w:val="000000" w:themeColor="text1"/>
                <w:sz w:val="24"/>
              </w:rPr>
            </w:pPr>
            <w:r w:rsidRPr="00984D1E">
              <w:rPr>
                <w:noProof/>
                <w:color w:val="000000" w:themeColor="text1"/>
                <w:sz w:val="24"/>
              </w:rPr>
              <w:t>AIP-27</w:t>
            </w:r>
          </w:p>
        </w:tc>
        <w:tc>
          <w:tcPr>
            <w:tcW w:w="849" w:type="dxa"/>
          </w:tcPr>
          <w:p w14:paraId="799BBA23" w14:textId="77777777" w:rsidR="00C254C2" w:rsidRPr="00984D1E" w:rsidRDefault="00B21731">
            <w:pPr>
              <w:pStyle w:val="TableParagraph"/>
              <w:spacing w:before="68"/>
              <w:ind w:left="49" w:right="39"/>
              <w:rPr>
                <w:noProof/>
                <w:color w:val="000000" w:themeColor="text1"/>
                <w:sz w:val="24"/>
              </w:rPr>
            </w:pPr>
            <w:r w:rsidRPr="00984D1E">
              <w:rPr>
                <w:noProof/>
                <w:color w:val="000000" w:themeColor="text1"/>
                <w:sz w:val="24"/>
              </w:rPr>
              <w:t>AIP-28</w:t>
            </w:r>
          </w:p>
        </w:tc>
        <w:tc>
          <w:tcPr>
            <w:tcW w:w="707" w:type="dxa"/>
          </w:tcPr>
          <w:p w14:paraId="6640C381" w14:textId="77777777" w:rsidR="00C254C2" w:rsidRPr="00984D1E" w:rsidRDefault="00B21731">
            <w:pPr>
              <w:pStyle w:val="TableParagraph"/>
              <w:spacing w:before="68"/>
              <w:ind w:left="89" w:right="74"/>
              <w:rPr>
                <w:noProof/>
                <w:color w:val="000000" w:themeColor="text1"/>
                <w:sz w:val="24"/>
              </w:rPr>
            </w:pPr>
            <w:r w:rsidRPr="00984D1E">
              <w:rPr>
                <w:noProof/>
                <w:color w:val="000000" w:themeColor="text1"/>
                <w:sz w:val="24"/>
              </w:rPr>
              <w:t>GEN</w:t>
            </w:r>
          </w:p>
        </w:tc>
        <w:tc>
          <w:tcPr>
            <w:tcW w:w="705" w:type="dxa"/>
          </w:tcPr>
          <w:p w14:paraId="5D991031" w14:textId="77777777" w:rsidR="00C254C2" w:rsidRPr="00984D1E" w:rsidRDefault="00B21731">
            <w:pPr>
              <w:pStyle w:val="TableParagraph"/>
              <w:spacing w:before="68"/>
              <w:ind w:left="58" w:right="35"/>
              <w:rPr>
                <w:noProof/>
                <w:color w:val="000000" w:themeColor="text1"/>
                <w:sz w:val="24"/>
              </w:rPr>
            </w:pPr>
            <w:r w:rsidRPr="00984D1E">
              <w:rPr>
                <w:noProof/>
                <w:color w:val="000000" w:themeColor="text1"/>
                <w:sz w:val="24"/>
              </w:rPr>
              <w:t>АМХ</w:t>
            </w:r>
          </w:p>
        </w:tc>
      </w:tr>
      <w:tr w:rsidR="00C254C2" w:rsidRPr="00984D1E" w14:paraId="1986A6B8" w14:textId="77777777">
        <w:trPr>
          <w:trHeight w:val="275"/>
        </w:trPr>
        <w:tc>
          <w:tcPr>
            <w:tcW w:w="1985" w:type="dxa"/>
          </w:tcPr>
          <w:p w14:paraId="5FFDD3E5"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1</w:t>
            </w:r>
          </w:p>
        </w:tc>
        <w:tc>
          <w:tcPr>
            <w:tcW w:w="847" w:type="dxa"/>
          </w:tcPr>
          <w:p w14:paraId="27B6D481"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2</w:t>
            </w:r>
          </w:p>
        </w:tc>
        <w:tc>
          <w:tcPr>
            <w:tcW w:w="849" w:type="dxa"/>
          </w:tcPr>
          <w:p w14:paraId="2C032A50" w14:textId="77777777" w:rsidR="00C254C2" w:rsidRPr="00984D1E" w:rsidRDefault="00B21731">
            <w:pPr>
              <w:pStyle w:val="TableParagraph"/>
              <w:spacing w:line="256" w:lineRule="exact"/>
              <w:ind w:left="10"/>
              <w:rPr>
                <w:noProof/>
                <w:color w:val="000000" w:themeColor="text1"/>
                <w:sz w:val="24"/>
              </w:rPr>
            </w:pPr>
            <w:r w:rsidRPr="00984D1E">
              <w:rPr>
                <w:noProof/>
                <w:color w:val="000000" w:themeColor="text1"/>
                <w:sz w:val="24"/>
              </w:rPr>
              <w:t>3</w:t>
            </w:r>
          </w:p>
        </w:tc>
        <w:tc>
          <w:tcPr>
            <w:tcW w:w="849" w:type="dxa"/>
          </w:tcPr>
          <w:p w14:paraId="107B038D" w14:textId="77777777" w:rsidR="00C254C2" w:rsidRPr="00984D1E" w:rsidRDefault="00B21731">
            <w:pPr>
              <w:pStyle w:val="TableParagraph"/>
              <w:spacing w:line="256" w:lineRule="exact"/>
              <w:ind w:left="11"/>
              <w:rPr>
                <w:noProof/>
                <w:color w:val="000000" w:themeColor="text1"/>
                <w:sz w:val="24"/>
              </w:rPr>
            </w:pPr>
            <w:r w:rsidRPr="00984D1E">
              <w:rPr>
                <w:noProof/>
                <w:color w:val="000000" w:themeColor="text1"/>
                <w:sz w:val="24"/>
              </w:rPr>
              <w:t>4</w:t>
            </w:r>
          </w:p>
        </w:tc>
        <w:tc>
          <w:tcPr>
            <w:tcW w:w="851" w:type="dxa"/>
          </w:tcPr>
          <w:p w14:paraId="5A43EC72" w14:textId="77777777" w:rsidR="00C254C2" w:rsidRPr="00984D1E" w:rsidRDefault="00B21731">
            <w:pPr>
              <w:pStyle w:val="TableParagraph"/>
              <w:spacing w:line="256" w:lineRule="exact"/>
              <w:ind w:left="10"/>
              <w:rPr>
                <w:noProof/>
                <w:color w:val="000000" w:themeColor="text1"/>
                <w:sz w:val="24"/>
              </w:rPr>
            </w:pPr>
            <w:r w:rsidRPr="00984D1E">
              <w:rPr>
                <w:noProof/>
                <w:color w:val="000000" w:themeColor="text1"/>
                <w:sz w:val="24"/>
              </w:rPr>
              <w:t>5</w:t>
            </w:r>
          </w:p>
        </w:tc>
        <w:tc>
          <w:tcPr>
            <w:tcW w:w="849" w:type="dxa"/>
          </w:tcPr>
          <w:p w14:paraId="7AD2C267" w14:textId="77777777" w:rsidR="00C254C2" w:rsidRPr="00984D1E" w:rsidRDefault="00B21731">
            <w:pPr>
              <w:pStyle w:val="TableParagraph"/>
              <w:spacing w:line="256" w:lineRule="exact"/>
              <w:ind w:left="9"/>
              <w:rPr>
                <w:noProof/>
                <w:color w:val="000000" w:themeColor="text1"/>
                <w:sz w:val="24"/>
              </w:rPr>
            </w:pPr>
            <w:r w:rsidRPr="00984D1E">
              <w:rPr>
                <w:noProof/>
                <w:color w:val="000000" w:themeColor="text1"/>
                <w:sz w:val="24"/>
              </w:rPr>
              <w:t>6</w:t>
            </w:r>
          </w:p>
        </w:tc>
        <w:tc>
          <w:tcPr>
            <w:tcW w:w="851" w:type="dxa"/>
          </w:tcPr>
          <w:p w14:paraId="0278E654" w14:textId="77777777" w:rsidR="00C254C2" w:rsidRPr="00984D1E" w:rsidRDefault="00B21731">
            <w:pPr>
              <w:pStyle w:val="TableParagraph"/>
              <w:spacing w:line="256" w:lineRule="exact"/>
              <w:ind w:left="9"/>
              <w:rPr>
                <w:noProof/>
                <w:color w:val="000000" w:themeColor="text1"/>
                <w:sz w:val="24"/>
              </w:rPr>
            </w:pPr>
            <w:r w:rsidRPr="00984D1E">
              <w:rPr>
                <w:noProof/>
                <w:color w:val="000000" w:themeColor="text1"/>
                <w:sz w:val="24"/>
              </w:rPr>
              <w:t>7</w:t>
            </w:r>
          </w:p>
        </w:tc>
        <w:tc>
          <w:tcPr>
            <w:tcW w:w="849" w:type="dxa"/>
          </w:tcPr>
          <w:p w14:paraId="7328D032" w14:textId="77777777" w:rsidR="00C254C2" w:rsidRPr="00984D1E" w:rsidRDefault="00B21731">
            <w:pPr>
              <w:pStyle w:val="TableParagraph"/>
              <w:spacing w:line="256" w:lineRule="exact"/>
              <w:ind w:left="13"/>
              <w:rPr>
                <w:noProof/>
                <w:color w:val="000000" w:themeColor="text1"/>
                <w:sz w:val="24"/>
              </w:rPr>
            </w:pPr>
            <w:r w:rsidRPr="00984D1E">
              <w:rPr>
                <w:noProof/>
                <w:color w:val="000000" w:themeColor="text1"/>
                <w:sz w:val="24"/>
              </w:rPr>
              <w:t>8</w:t>
            </w:r>
          </w:p>
        </w:tc>
        <w:tc>
          <w:tcPr>
            <w:tcW w:w="707" w:type="dxa"/>
          </w:tcPr>
          <w:p w14:paraId="7FC80A65" w14:textId="77777777" w:rsidR="00C254C2" w:rsidRPr="00984D1E" w:rsidRDefault="00B21731">
            <w:pPr>
              <w:pStyle w:val="TableParagraph"/>
              <w:spacing w:line="256" w:lineRule="exact"/>
              <w:ind w:left="17"/>
              <w:rPr>
                <w:noProof/>
                <w:color w:val="000000" w:themeColor="text1"/>
                <w:sz w:val="24"/>
              </w:rPr>
            </w:pPr>
            <w:r w:rsidRPr="00984D1E">
              <w:rPr>
                <w:noProof/>
                <w:color w:val="000000" w:themeColor="text1"/>
                <w:sz w:val="24"/>
              </w:rPr>
              <w:t>9</w:t>
            </w:r>
          </w:p>
        </w:tc>
        <w:tc>
          <w:tcPr>
            <w:tcW w:w="705" w:type="dxa"/>
          </w:tcPr>
          <w:p w14:paraId="3843BBC1" w14:textId="77777777" w:rsidR="00C254C2" w:rsidRPr="00984D1E" w:rsidRDefault="00B21731">
            <w:pPr>
              <w:pStyle w:val="TableParagraph"/>
              <w:spacing w:line="256" w:lineRule="exact"/>
              <w:ind w:left="56" w:right="35"/>
              <w:rPr>
                <w:noProof/>
                <w:color w:val="000000" w:themeColor="text1"/>
                <w:sz w:val="24"/>
              </w:rPr>
            </w:pPr>
            <w:r w:rsidRPr="00984D1E">
              <w:rPr>
                <w:noProof/>
                <w:color w:val="000000" w:themeColor="text1"/>
                <w:sz w:val="24"/>
              </w:rPr>
              <w:t>10</w:t>
            </w:r>
          </w:p>
        </w:tc>
      </w:tr>
      <w:tr w:rsidR="00C254C2" w:rsidRPr="00984D1E" w14:paraId="6147FC55" w14:textId="77777777">
        <w:trPr>
          <w:trHeight w:val="278"/>
        </w:trPr>
        <w:tc>
          <w:tcPr>
            <w:tcW w:w="1985" w:type="dxa"/>
            <w:tcBorders>
              <w:bottom w:val="nil"/>
            </w:tcBorders>
          </w:tcPr>
          <w:p w14:paraId="5DB69EE2" w14:textId="77777777" w:rsidR="00C254C2" w:rsidRPr="00984D1E" w:rsidRDefault="00B21731">
            <w:pPr>
              <w:pStyle w:val="TableParagraph"/>
              <w:spacing w:line="258" w:lineRule="exact"/>
              <w:ind w:left="731" w:right="724"/>
              <w:rPr>
                <w:noProof/>
                <w:color w:val="000000" w:themeColor="text1"/>
                <w:sz w:val="24"/>
              </w:rPr>
            </w:pPr>
            <w:r w:rsidRPr="00984D1E">
              <w:rPr>
                <w:noProof/>
                <w:color w:val="000000" w:themeColor="text1"/>
                <w:sz w:val="24"/>
              </w:rPr>
              <w:t>2000</w:t>
            </w:r>
          </w:p>
        </w:tc>
        <w:tc>
          <w:tcPr>
            <w:tcW w:w="847" w:type="dxa"/>
            <w:tcBorders>
              <w:bottom w:val="nil"/>
            </w:tcBorders>
            <w:shd w:val="clear" w:color="auto" w:fill="BEBEBE"/>
          </w:tcPr>
          <w:p w14:paraId="41FA2D3A" w14:textId="77777777" w:rsidR="00C254C2" w:rsidRPr="00984D1E" w:rsidRDefault="00B21731">
            <w:pPr>
              <w:pStyle w:val="TableParagraph"/>
              <w:spacing w:line="258" w:lineRule="exact"/>
              <w:ind w:left="5"/>
              <w:rPr>
                <w:noProof/>
                <w:color w:val="000000" w:themeColor="text1"/>
                <w:sz w:val="24"/>
              </w:rPr>
            </w:pPr>
            <w:r w:rsidRPr="00984D1E">
              <w:rPr>
                <w:noProof/>
                <w:color w:val="000000" w:themeColor="text1"/>
                <w:sz w:val="24"/>
              </w:rPr>
              <w:t>-</w:t>
            </w:r>
          </w:p>
        </w:tc>
        <w:tc>
          <w:tcPr>
            <w:tcW w:w="849" w:type="dxa"/>
            <w:tcBorders>
              <w:bottom w:val="nil"/>
            </w:tcBorders>
          </w:tcPr>
          <w:p w14:paraId="35A5DDD7" w14:textId="77777777" w:rsidR="00C254C2" w:rsidRPr="00984D1E" w:rsidRDefault="00B21731">
            <w:pPr>
              <w:pStyle w:val="TableParagraph"/>
              <w:spacing w:line="258" w:lineRule="exact"/>
              <w:ind w:left="11"/>
              <w:rPr>
                <w:noProof/>
                <w:color w:val="000000" w:themeColor="text1"/>
                <w:sz w:val="24"/>
              </w:rPr>
            </w:pPr>
            <w:r w:rsidRPr="00984D1E">
              <w:rPr>
                <w:noProof/>
                <w:color w:val="000000" w:themeColor="text1"/>
                <w:sz w:val="24"/>
              </w:rPr>
              <w:t>+</w:t>
            </w:r>
          </w:p>
        </w:tc>
        <w:tc>
          <w:tcPr>
            <w:tcW w:w="849" w:type="dxa"/>
            <w:tcBorders>
              <w:bottom w:val="nil"/>
            </w:tcBorders>
            <w:shd w:val="clear" w:color="auto" w:fill="BEBEBE"/>
          </w:tcPr>
          <w:p w14:paraId="373C5DCB" w14:textId="77777777" w:rsidR="00C254C2" w:rsidRPr="00984D1E" w:rsidRDefault="00B21731">
            <w:pPr>
              <w:pStyle w:val="TableParagraph"/>
              <w:spacing w:line="258" w:lineRule="exact"/>
              <w:ind w:left="9"/>
              <w:rPr>
                <w:b/>
                <w:noProof/>
                <w:color w:val="000000" w:themeColor="text1"/>
                <w:sz w:val="24"/>
              </w:rPr>
            </w:pPr>
            <w:r w:rsidRPr="00984D1E">
              <w:rPr>
                <w:b/>
                <w:noProof/>
                <w:color w:val="000000" w:themeColor="text1"/>
                <w:sz w:val="24"/>
              </w:rPr>
              <w:t>-</w:t>
            </w:r>
          </w:p>
        </w:tc>
        <w:tc>
          <w:tcPr>
            <w:tcW w:w="851" w:type="dxa"/>
            <w:tcBorders>
              <w:bottom w:val="nil"/>
            </w:tcBorders>
          </w:tcPr>
          <w:p w14:paraId="21E702AC" w14:textId="77777777" w:rsidR="00C254C2" w:rsidRPr="00984D1E" w:rsidRDefault="00B21731">
            <w:pPr>
              <w:pStyle w:val="TableParagraph"/>
              <w:spacing w:before="35" w:line="134" w:lineRule="auto"/>
              <w:ind w:left="50" w:right="41"/>
              <w:rPr>
                <w:noProof/>
                <w:color w:val="000000" w:themeColor="text1"/>
                <w:sz w:val="16"/>
              </w:rPr>
            </w:pPr>
            <w:r w:rsidRPr="00984D1E">
              <w:rPr>
                <w:noProof/>
                <w:color w:val="000000" w:themeColor="text1"/>
                <w:sz w:val="24"/>
              </w:rPr>
              <w:t>+</w:t>
            </w:r>
            <w:r w:rsidRPr="00984D1E">
              <w:rPr>
                <w:noProof/>
                <w:color w:val="000000" w:themeColor="text1"/>
                <w:sz w:val="16"/>
              </w:rPr>
              <w:t>*</w:t>
            </w:r>
          </w:p>
        </w:tc>
        <w:tc>
          <w:tcPr>
            <w:tcW w:w="849" w:type="dxa"/>
            <w:tcBorders>
              <w:bottom w:val="nil"/>
            </w:tcBorders>
          </w:tcPr>
          <w:p w14:paraId="365E56BA" w14:textId="77777777" w:rsidR="00C254C2" w:rsidRPr="00984D1E" w:rsidRDefault="00B21731">
            <w:pPr>
              <w:pStyle w:val="TableParagraph"/>
              <w:spacing w:before="35" w:line="134" w:lineRule="auto"/>
              <w:ind w:left="49" w:right="41"/>
              <w:rPr>
                <w:noProof/>
                <w:color w:val="000000" w:themeColor="text1"/>
                <w:sz w:val="16"/>
              </w:rPr>
            </w:pPr>
            <w:r w:rsidRPr="00984D1E">
              <w:rPr>
                <w:noProof/>
                <w:color w:val="000000" w:themeColor="text1"/>
                <w:sz w:val="24"/>
              </w:rPr>
              <w:t>+</w:t>
            </w:r>
            <w:r w:rsidRPr="00984D1E">
              <w:rPr>
                <w:noProof/>
                <w:color w:val="000000" w:themeColor="text1"/>
                <w:sz w:val="16"/>
              </w:rPr>
              <w:t>*</w:t>
            </w:r>
          </w:p>
        </w:tc>
        <w:tc>
          <w:tcPr>
            <w:tcW w:w="851" w:type="dxa"/>
            <w:tcBorders>
              <w:bottom w:val="nil"/>
            </w:tcBorders>
          </w:tcPr>
          <w:p w14:paraId="5C31FA08" w14:textId="77777777" w:rsidR="00C254C2" w:rsidRPr="00984D1E" w:rsidRDefault="00B21731">
            <w:pPr>
              <w:pStyle w:val="TableParagraph"/>
              <w:spacing w:before="35" w:line="134" w:lineRule="auto"/>
              <w:ind w:left="50" w:right="43"/>
              <w:rPr>
                <w:noProof/>
                <w:color w:val="000000" w:themeColor="text1"/>
                <w:sz w:val="16"/>
              </w:rPr>
            </w:pPr>
            <w:r w:rsidRPr="00984D1E">
              <w:rPr>
                <w:noProof/>
                <w:color w:val="000000" w:themeColor="text1"/>
                <w:sz w:val="24"/>
              </w:rPr>
              <w:t>+</w:t>
            </w:r>
            <w:r w:rsidRPr="00984D1E">
              <w:rPr>
                <w:noProof/>
                <w:color w:val="000000" w:themeColor="text1"/>
                <w:sz w:val="16"/>
              </w:rPr>
              <w:t>*</w:t>
            </w:r>
          </w:p>
        </w:tc>
        <w:tc>
          <w:tcPr>
            <w:tcW w:w="849" w:type="dxa"/>
            <w:tcBorders>
              <w:bottom w:val="nil"/>
            </w:tcBorders>
          </w:tcPr>
          <w:p w14:paraId="0451E44B" w14:textId="77777777" w:rsidR="00C254C2" w:rsidRPr="00984D1E" w:rsidRDefault="00B21731">
            <w:pPr>
              <w:pStyle w:val="TableParagraph"/>
              <w:spacing w:before="35" w:line="134" w:lineRule="auto"/>
              <w:ind w:left="49" w:right="38"/>
              <w:rPr>
                <w:noProof/>
                <w:color w:val="000000" w:themeColor="text1"/>
                <w:sz w:val="16"/>
              </w:rPr>
            </w:pPr>
            <w:r w:rsidRPr="00984D1E">
              <w:rPr>
                <w:noProof/>
                <w:color w:val="000000" w:themeColor="text1"/>
                <w:sz w:val="24"/>
              </w:rPr>
              <w:t>+</w:t>
            </w:r>
            <w:r w:rsidRPr="00984D1E">
              <w:rPr>
                <w:noProof/>
                <w:color w:val="000000" w:themeColor="text1"/>
                <w:sz w:val="16"/>
              </w:rPr>
              <w:t>*</w:t>
            </w:r>
          </w:p>
        </w:tc>
        <w:tc>
          <w:tcPr>
            <w:tcW w:w="707" w:type="dxa"/>
            <w:tcBorders>
              <w:bottom w:val="nil"/>
            </w:tcBorders>
            <w:shd w:val="clear" w:color="auto" w:fill="BEBEBE"/>
          </w:tcPr>
          <w:p w14:paraId="54AFCD7D" w14:textId="77777777" w:rsidR="00C254C2" w:rsidRPr="00984D1E" w:rsidRDefault="00B21731">
            <w:pPr>
              <w:pStyle w:val="TableParagraph"/>
              <w:spacing w:line="258" w:lineRule="exact"/>
              <w:ind w:left="15"/>
              <w:rPr>
                <w:noProof/>
                <w:color w:val="000000" w:themeColor="text1"/>
                <w:sz w:val="24"/>
              </w:rPr>
            </w:pPr>
            <w:r w:rsidRPr="00984D1E">
              <w:rPr>
                <w:noProof/>
                <w:color w:val="000000" w:themeColor="text1"/>
                <w:sz w:val="24"/>
              </w:rPr>
              <w:t>-</w:t>
            </w:r>
          </w:p>
        </w:tc>
        <w:tc>
          <w:tcPr>
            <w:tcW w:w="705" w:type="dxa"/>
            <w:tcBorders>
              <w:bottom w:val="nil"/>
            </w:tcBorders>
            <w:shd w:val="clear" w:color="auto" w:fill="BEBEBE"/>
          </w:tcPr>
          <w:p w14:paraId="776B0FBF" w14:textId="77777777" w:rsidR="00C254C2" w:rsidRPr="00984D1E" w:rsidRDefault="00B21731">
            <w:pPr>
              <w:pStyle w:val="TableParagraph"/>
              <w:spacing w:line="258" w:lineRule="exact"/>
              <w:ind w:left="24"/>
              <w:rPr>
                <w:noProof/>
                <w:color w:val="000000" w:themeColor="text1"/>
                <w:sz w:val="24"/>
              </w:rPr>
            </w:pPr>
            <w:r w:rsidRPr="00984D1E">
              <w:rPr>
                <w:noProof/>
                <w:color w:val="000000" w:themeColor="text1"/>
                <w:sz w:val="24"/>
              </w:rPr>
              <w:t>-</w:t>
            </w:r>
          </w:p>
        </w:tc>
      </w:tr>
    </w:tbl>
    <w:p w14:paraId="21A84317" w14:textId="77777777" w:rsidR="00C254C2" w:rsidRPr="00984D1E" w:rsidRDefault="00C254C2">
      <w:pPr>
        <w:spacing w:line="258" w:lineRule="exact"/>
        <w:rPr>
          <w:noProof/>
          <w:color w:val="000000" w:themeColor="text1"/>
          <w:sz w:val="24"/>
        </w:rPr>
        <w:sectPr w:rsidR="00C254C2" w:rsidRPr="00984D1E">
          <w:pgSz w:w="11910" w:h="16840"/>
          <w:pgMar w:top="1040" w:right="200" w:bottom="1100" w:left="1400" w:header="0" w:footer="836" w:gutter="0"/>
          <w:cols w:space="720"/>
        </w:sectPr>
      </w:pPr>
    </w:p>
    <w:p w14:paraId="4F2286A5" w14:textId="3B5A5222" w:rsidR="00C254C2" w:rsidRPr="00984D1E" w:rsidRDefault="00B21731">
      <w:pPr>
        <w:pStyle w:val="a3"/>
        <w:spacing w:before="69"/>
        <w:ind w:left="404"/>
        <w:rPr>
          <w:noProof/>
          <w:color w:val="000000" w:themeColor="text1"/>
        </w:rPr>
      </w:pPr>
      <w:r w:rsidRPr="00984D1E">
        <w:rPr>
          <w:noProof/>
          <w:color w:val="000000" w:themeColor="text1"/>
        </w:rPr>
        <w:lastRenderedPageBreak/>
        <w:t>29 – кесте</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жалғасы</w:t>
      </w:r>
    </w:p>
    <w:p w14:paraId="7A94581B" w14:textId="77777777" w:rsidR="00C254C2" w:rsidRPr="00984D1E" w:rsidRDefault="00C254C2">
      <w:pPr>
        <w:pStyle w:val="a3"/>
        <w:spacing w:before="7"/>
        <w:rPr>
          <w:noProof/>
          <w:color w:val="000000" w:themeColor="text1"/>
          <w:sz w:val="24"/>
        </w:rPr>
      </w:pPr>
    </w:p>
    <w:tbl>
      <w:tblPr>
        <w:tblStyle w:val="TableNormal"/>
        <w:tblW w:w="0" w:type="auto"/>
        <w:tblInd w:w="3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985"/>
        <w:gridCol w:w="847"/>
        <w:gridCol w:w="849"/>
        <w:gridCol w:w="849"/>
        <w:gridCol w:w="851"/>
        <w:gridCol w:w="849"/>
        <w:gridCol w:w="851"/>
        <w:gridCol w:w="849"/>
        <w:gridCol w:w="707"/>
        <w:gridCol w:w="705"/>
      </w:tblGrid>
      <w:tr w:rsidR="00C254C2" w:rsidRPr="00984D1E" w14:paraId="48110C0D" w14:textId="77777777">
        <w:trPr>
          <w:trHeight w:val="275"/>
        </w:trPr>
        <w:tc>
          <w:tcPr>
            <w:tcW w:w="1985" w:type="dxa"/>
          </w:tcPr>
          <w:p w14:paraId="280500CA"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1</w:t>
            </w:r>
          </w:p>
        </w:tc>
        <w:tc>
          <w:tcPr>
            <w:tcW w:w="847" w:type="dxa"/>
          </w:tcPr>
          <w:p w14:paraId="62FC1E52" w14:textId="77777777" w:rsidR="00C254C2" w:rsidRPr="00984D1E" w:rsidRDefault="00B21731">
            <w:pPr>
              <w:pStyle w:val="TableParagraph"/>
              <w:spacing w:line="256" w:lineRule="exact"/>
              <w:ind w:left="361"/>
              <w:jc w:val="left"/>
              <w:rPr>
                <w:noProof/>
                <w:color w:val="000000" w:themeColor="text1"/>
                <w:sz w:val="24"/>
              </w:rPr>
            </w:pPr>
            <w:r w:rsidRPr="00984D1E">
              <w:rPr>
                <w:noProof/>
                <w:color w:val="000000" w:themeColor="text1"/>
                <w:sz w:val="24"/>
              </w:rPr>
              <w:t>2</w:t>
            </w:r>
          </w:p>
        </w:tc>
        <w:tc>
          <w:tcPr>
            <w:tcW w:w="849" w:type="dxa"/>
          </w:tcPr>
          <w:p w14:paraId="7D2420ED" w14:textId="77777777" w:rsidR="00C254C2" w:rsidRPr="00984D1E" w:rsidRDefault="00B21731">
            <w:pPr>
              <w:pStyle w:val="TableParagraph"/>
              <w:spacing w:line="256" w:lineRule="exact"/>
              <w:ind w:left="10"/>
              <w:rPr>
                <w:noProof/>
                <w:color w:val="000000" w:themeColor="text1"/>
                <w:sz w:val="24"/>
              </w:rPr>
            </w:pPr>
            <w:r w:rsidRPr="00984D1E">
              <w:rPr>
                <w:noProof/>
                <w:color w:val="000000" w:themeColor="text1"/>
                <w:sz w:val="24"/>
              </w:rPr>
              <w:t>3</w:t>
            </w:r>
          </w:p>
        </w:tc>
        <w:tc>
          <w:tcPr>
            <w:tcW w:w="849" w:type="dxa"/>
          </w:tcPr>
          <w:p w14:paraId="6E102EF0" w14:textId="77777777" w:rsidR="00C254C2" w:rsidRPr="00984D1E" w:rsidRDefault="00B21731">
            <w:pPr>
              <w:pStyle w:val="TableParagraph"/>
              <w:spacing w:line="256" w:lineRule="exact"/>
              <w:ind w:left="11"/>
              <w:rPr>
                <w:noProof/>
                <w:color w:val="000000" w:themeColor="text1"/>
                <w:sz w:val="24"/>
              </w:rPr>
            </w:pPr>
            <w:r w:rsidRPr="00984D1E">
              <w:rPr>
                <w:noProof/>
                <w:color w:val="000000" w:themeColor="text1"/>
                <w:sz w:val="24"/>
              </w:rPr>
              <w:t>4</w:t>
            </w:r>
          </w:p>
        </w:tc>
        <w:tc>
          <w:tcPr>
            <w:tcW w:w="851" w:type="dxa"/>
          </w:tcPr>
          <w:p w14:paraId="7DE59D5A" w14:textId="77777777" w:rsidR="00C254C2" w:rsidRPr="00984D1E" w:rsidRDefault="00B21731">
            <w:pPr>
              <w:pStyle w:val="TableParagraph"/>
              <w:spacing w:line="256" w:lineRule="exact"/>
              <w:ind w:left="10"/>
              <w:rPr>
                <w:noProof/>
                <w:color w:val="000000" w:themeColor="text1"/>
                <w:sz w:val="24"/>
              </w:rPr>
            </w:pPr>
            <w:r w:rsidRPr="00984D1E">
              <w:rPr>
                <w:noProof/>
                <w:color w:val="000000" w:themeColor="text1"/>
                <w:sz w:val="24"/>
              </w:rPr>
              <w:t>5</w:t>
            </w:r>
          </w:p>
        </w:tc>
        <w:tc>
          <w:tcPr>
            <w:tcW w:w="849" w:type="dxa"/>
          </w:tcPr>
          <w:p w14:paraId="6CD282C0" w14:textId="77777777" w:rsidR="00C254C2" w:rsidRPr="00984D1E" w:rsidRDefault="00B21731">
            <w:pPr>
              <w:pStyle w:val="TableParagraph"/>
              <w:spacing w:line="256" w:lineRule="exact"/>
              <w:ind w:right="352"/>
              <w:jc w:val="right"/>
              <w:rPr>
                <w:noProof/>
                <w:color w:val="000000" w:themeColor="text1"/>
                <w:sz w:val="24"/>
              </w:rPr>
            </w:pPr>
            <w:r w:rsidRPr="00984D1E">
              <w:rPr>
                <w:noProof/>
                <w:color w:val="000000" w:themeColor="text1"/>
                <w:sz w:val="24"/>
              </w:rPr>
              <w:t>6</w:t>
            </w:r>
          </w:p>
        </w:tc>
        <w:tc>
          <w:tcPr>
            <w:tcW w:w="851" w:type="dxa"/>
          </w:tcPr>
          <w:p w14:paraId="62EEDFBB" w14:textId="77777777" w:rsidR="00C254C2" w:rsidRPr="00984D1E" w:rsidRDefault="00B21731">
            <w:pPr>
              <w:pStyle w:val="TableParagraph"/>
              <w:spacing w:line="256" w:lineRule="exact"/>
              <w:ind w:left="9"/>
              <w:rPr>
                <w:noProof/>
                <w:color w:val="000000" w:themeColor="text1"/>
                <w:sz w:val="24"/>
              </w:rPr>
            </w:pPr>
            <w:r w:rsidRPr="00984D1E">
              <w:rPr>
                <w:noProof/>
                <w:color w:val="000000" w:themeColor="text1"/>
                <w:sz w:val="24"/>
              </w:rPr>
              <w:t>7</w:t>
            </w:r>
          </w:p>
        </w:tc>
        <w:tc>
          <w:tcPr>
            <w:tcW w:w="849" w:type="dxa"/>
          </w:tcPr>
          <w:p w14:paraId="0109FD00" w14:textId="77777777" w:rsidR="00C254C2" w:rsidRPr="00984D1E" w:rsidRDefault="00B21731">
            <w:pPr>
              <w:pStyle w:val="TableParagraph"/>
              <w:spacing w:line="256" w:lineRule="exact"/>
              <w:ind w:left="13"/>
              <w:rPr>
                <w:noProof/>
                <w:color w:val="000000" w:themeColor="text1"/>
                <w:sz w:val="24"/>
              </w:rPr>
            </w:pPr>
            <w:r w:rsidRPr="00984D1E">
              <w:rPr>
                <w:noProof/>
                <w:color w:val="000000" w:themeColor="text1"/>
                <w:sz w:val="24"/>
              </w:rPr>
              <w:t>8</w:t>
            </w:r>
          </w:p>
        </w:tc>
        <w:tc>
          <w:tcPr>
            <w:tcW w:w="707" w:type="dxa"/>
          </w:tcPr>
          <w:p w14:paraId="773BAA56" w14:textId="77777777" w:rsidR="00C254C2" w:rsidRPr="00984D1E" w:rsidRDefault="00B21731">
            <w:pPr>
              <w:pStyle w:val="TableParagraph"/>
              <w:spacing w:line="256" w:lineRule="exact"/>
              <w:ind w:left="17"/>
              <w:rPr>
                <w:noProof/>
                <w:color w:val="000000" w:themeColor="text1"/>
                <w:sz w:val="24"/>
              </w:rPr>
            </w:pPr>
            <w:r w:rsidRPr="00984D1E">
              <w:rPr>
                <w:noProof/>
                <w:color w:val="000000" w:themeColor="text1"/>
                <w:sz w:val="24"/>
              </w:rPr>
              <w:t>9</w:t>
            </w:r>
          </w:p>
        </w:tc>
        <w:tc>
          <w:tcPr>
            <w:tcW w:w="705" w:type="dxa"/>
          </w:tcPr>
          <w:p w14:paraId="47028E11" w14:textId="77777777" w:rsidR="00C254C2" w:rsidRPr="00984D1E" w:rsidRDefault="00B21731">
            <w:pPr>
              <w:pStyle w:val="TableParagraph"/>
              <w:spacing w:line="256" w:lineRule="exact"/>
              <w:ind w:left="56" w:right="35"/>
              <w:rPr>
                <w:noProof/>
                <w:color w:val="000000" w:themeColor="text1"/>
                <w:sz w:val="24"/>
              </w:rPr>
            </w:pPr>
            <w:r w:rsidRPr="00984D1E">
              <w:rPr>
                <w:noProof/>
                <w:color w:val="000000" w:themeColor="text1"/>
                <w:sz w:val="24"/>
              </w:rPr>
              <w:t>10</w:t>
            </w:r>
          </w:p>
        </w:tc>
      </w:tr>
      <w:tr w:rsidR="00C254C2" w:rsidRPr="00984D1E" w14:paraId="10E2C5D4" w14:textId="77777777">
        <w:trPr>
          <w:trHeight w:val="275"/>
        </w:trPr>
        <w:tc>
          <w:tcPr>
            <w:tcW w:w="1985" w:type="dxa"/>
          </w:tcPr>
          <w:p w14:paraId="51081B73" w14:textId="77777777" w:rsidR="00C254C2" w:rsidRPr="00984D1E" w:rsidRDefault="00B21731">
            <w:pPr>
              <w:pStyle w:val="TableParagraph"/>
              <w:spacing w:line="256" w:lineRule="exact"/>
              <w:ind w:right="743"/>
              <w:jc w:val="right"/>
              <w:rPr>
                <w:noProof/>
                <w:color w:val="000000" w:themeColor="text1"/>
                <w:sz w:val="24"/>
              </w:rPr>
            </w:pPr>
            <w:r w:rsidRPr="00984D1E">
              <w:rPr>
                <w:noProof/>
                <w:color w:val="000000" w:themeColor="text1"/>
                <w:sz w:val="24"/>
              </w:rPr>
              <w:t>1000</w:t>
            </w:r>
          </w:p>
        </w:tc>
        <w:tc>
          <w:tcPr>
            <w:tcW w:w="847" w:type="dxa"/>
            <w:shd w:val="clear" w:color="auto" w:fill="BEBEBE"/>
          </w:tcPr>
          <w:p w14:paraId="3F11E49E" w14:textId="77777777" w:rsidR="00C254C2" w:rsidRPr="00984D1E" w:rsidRDefault="00B21731">
            <w:pPr>
              <w:pStyle w:val="TableParagraph"/>
              <w:spacing w:line="256" w:lineRule="exact"/>
              <w:ind w:left="381"/>
              <w:jc w:val="left"/>
              <w:rPr>
                <w:noProof/>
                <w:color w:val="000000" w:themeColor="text1"/>
                <w:sz w:val="24"/>
              </w:rPr>
            </w:pPr>
            <w:r w:rsidRPr="00984D1E">
              <w:rPr>
                <w:noProof/>
                <w:color w:val="000000" w:themeColor="text1"/>
                <w:sz w:val="24"/>
              </w:rPr>
              <w:t>-</w:t>
            </w:r>
          </w:p>
        </w:tc>
        <w:tc>
          <w:tcPr>
            <w:tcW w:w="849" w:type="dxa"/>
          </w:tcPr>
          <w:p w14:paraId="2C7C5312" w14:textId="77777777" w:rsidR="00C254C2" w:rsidRPr="00984D1E" w:rsidRDefault="00B21731">
            <w:pPr>
              <w:pStyle w:val="TableParagraph"/>
              <w:spacing w:line="256" w:lineRule="exact"/>
              <w:ind w:left="11"/>
              <w:rPr>
                <w:noProof/>
                <w:color w:val="000000" w:themeColor="text1"/>
                <w:sz w:val="24"/>
              </w:rPr>
            </w:pPr>
            <w:r w:rsidRPr="00984D1E">
              <w:rPr>
                <w:noProof/>
                <w:color w:val="000000" w:themeColor="text1"/>
                <w:sz w:val="24"/>
              </w:rPr>
              <w:t>+</w:t>
            </w:r>
          </w:p>
        </w:tc>
        <w:tc>
          <w:tcPr>
            <w:tcW w:w="849" w:type="dxa"/>
            <w:shd w:val="clear" w:color="auto" w:fill="BEBEBE"/>
          </w:tcPr>
          <w:p w14:paraId="388BB2EE" w14:textId="77777777" w:rsidR="00C254C2" w:rsidRPr="00984D1E" w:rsidRDefault="00B21731">
            <w:pPr>
              <w:pStyle w:val="TableParagraph"/>
              <w:spacing w:line="256" w:lineRule="exact"/>
              <w:ind w:left="9"/>
              <w:rPr>
                <w:noProof/>
                <w:color w:val="000000" w:themeColor="text1"/>
                <w:sz w:val="24"/>
              </w:rPr>
            </w:pPr>
            <w:r w:rsidRPr="00984D1E">
              <w:rPr>
                <w:noProof/>
                <w:color w:val="000000" w:themeColor="text1"/>
                <w:sz w:val="24"/>
              </w:rPr>
              <w:t>-</w:t>
            </w:r>
          </w:p>
        </w:tc>
        <w:tc>
          <w:tcPr>
            <w:tcW w:w="851" w:type="dxa"/>
          </w:tcPr>
          <w:p w14:paraId="625C22AF" w14:textId="77777777" w:rsidR="00C254C2" w:rsidRPr="00984D1E" w:rsidRDefault="00B21731">
            <w:pPr>
              <w:pStyle w:val="TableParagraph"/>
              <w:spacing w:line="256" w:lineRule="exact"/>
              <w:ind w:left="11"/>
              <w:rPr>
                <w:noProof/>
                <w:color w:val="000000" w:themeColor="text1"/>
                <w:sz w:val="24"/>
              </w:rPr>
            </w:pPr>
            <w:r w:rsidRPr="00984D1E">
              <w:rPr>
                <w:noProof/>
                <w:color w:val="000000" w:themeColor="text1"/>
                <w:sz w:val="24"/>
              </w:rPr>
              <w:t>+</w:t>
            </w:r>
          </w:p>
        </w:tc>
        <w:tc>
          <w:tcPr>
            <w:tcW w:w="849" w:type="dxa"/>
          </w:tcPr>
          <w:p w14:paraId="03AB85B2" w14:textId="77777777" w:rsidR="00C254C2" w:rsidRPr="00984D1E" w:rsidRDefault="00B21731">
            <w:pPr>
              <w:pStyle w:val="TableParagraph"/>
              <w:spacing w:line="256" w:lineRule="exact"/>
              <w:ind w:right="344"/>
              <w:jc w:val="right"/>
              <w:rPr>
                <w:noProof/>
                <w:color w:val="000000" w:themeColor="text1"/>
                <w:sz w:val="24"/>
              </w:rPr>
            </w:pPr>
            <w:r w:rsidRPr="00984D1E">
              <w:rPr>
                <w:noProof/>
                <w:color w:val="000000" w:themeColor="text1"/>
                <w:sz w:val="24"/>
              </w:rPr>
              <w:t>+</w:t>
            </w:r>
          </w:p>
        </w:tc>
        <w:tc>
          <w:tcPr>
            <w:tcW w:w="851" w:type="dxa"/>
          </w:tcPr>
          <w:p w14:paraId="6634A347" w14:textId="77777777" w:rsidR="00C254C2" w:rsidRPr="00984D1E" w:rsidRDefault="00B21731">
            <w:pPr>
              <w:pStyle w:val="TableParagraph"/>
              <w:spacing w:line="256" w:lineRule="exact"/>
              <w:ind w:left="9"/>
              <w:rPr>
                <w:noProof/>
                <w:color w:val="000000" w:themeColor="text1"/>
                <w:sz w:val="24"/>
              </w:rPr>
            </w:pPr>
            <w:r w:rsidRPr="00984D1E">
              <w:rPr>
                <w:noProof/>
                <w:color w:val="000000" w:themeColor="text1"/>
                <w:sz w:val="24"/>
              </w:rPr>
              <w:t>+</w:t>
            </w:r>
          </w:p>
        </w:tc>
        <w:tc>
          <w:tcPr>
            <w:tcW w:w="849" w:type="dxa"/>
          </w:tcPr>
          <w:p w14:paraId="0C68BBAE" w14:textId="77777777" w:rsidR="00C254C2" w:rsidRPr="00984D1E" w:rsidRDefault="00B21731">
            <w:pPr>
              <w:pStyle w:val="TableParagraph"/>
              <w:spacing w:line="256" w:lineRule="exact"/>
              <w:ind w:left="13"/>
              <w:rPr>
                <w:noProof/>
                <w:color w:val="000000" w:themeColor="text1"/>
                <w:sz w:val="24"/>
              </w:rPr>
            </w:pPr>
            <w:r w:rsidRPr="00984D1E">
              <w:rPr>
                <w:noProof/>
                <w:color w:val="000000" w:themeColor="text1"/>
                <w:sz w:val="24"/>
              </w:rPr>
              <w:t>+</w:t>
            </w:r>
          </w:p>
        </w:tc>
        <w:tc>
          <w:tcPr>
            <w:tcW w:w="707" w:type="dxa"/>
            <w:shd w:val="clear" w:color="auto" w:fill="BEBEBE"/>
          </w:tcPr>
          <w:p w14:paraId="28F4B05E" w14:textId="77777777" w:rsidR="00C254C2" w:rsidRPr="00984D1E" w:rsidRDefault="00B21731">
            <w:pPr>
              <w:pStyle w:val="TableParagraph"/>
              <w:spacing w:line="256" w:lineRule="exact"/>
              <w:ind w:left="15"/>
              <w:rPr>
                <w:noProof/>
                <w:color w:val="000000" w:themeColor="text1"/>
                <w:sz w:val="24"/>
              </w:rPr>
            </w:pPr>
            <w:r w:rsidRPr="00984D1E">
              <w:rPr>
                <w:noProof/>
                <w:color w:val="000000" w:themeColor="text1"/>
                <w:sz w:val="24"/>
              </w:rPr>
              <w:t>-</w:t>
            </w:r>
          </w:p>
        </w:tc>
        <w:tc>
          <w:tcPr>
            <w:tcW w:w="705" w:type="dxa"/>
            <w:shd w:val="clear" w:color="auto" w:fill="BEBEBE"/>
          </w:tcPr>
          <w:p w14:paraId="4E1EDBCA" w14:textId="77777777" w:rsidR="00C254C2" w:rsidRPr="00984D1E" w:rsidRDefault="00B21731">
            <w:pPr>
              <w:pStyle w:val="TableParagraph"/>
              <w:spacing w:line="256" w:lineRule="exact"/>
              <w:ind w:left="24"/>
              <w:rPr>
                <w:noProof/>
                <w:color w:val="000000" w:themeColor="text1"/>
                <w:sz w:val="24"/>
              </w:rPr>
            </w:pPr>
            <w:r w:rsidRPr="00984D1E">
              <w:rPr>
                <w:noProof/>
                <w:color w:val="000000" w:themeColor="text1"/>
                <w:sz w:val="24"/>
              </w:rPr>
              <w:t>-</w:t>
            </w:r>
          </w:p>
        </w:tc>
      </w:tr>
      <w:tr w:rsidR="00C254C2" w:rsidRPr="00984D1E" w14:paraId="334E0A5B" w14:textId="77777777">
        <w:trPr>
          <w:trHeight w:val="277"/>
        </w:trPr>
        <w:tc>
          <w:tcPr>
            <w:tcW w:w="1985" w:type="dxa"/>
          </w:tcPr>
          <w:p w14:paraId="66CC09A4" w14:textId="77777777" w:rsidR="00C254C2" w:rsidRPr="00984D1E" w:rsidRDefault="00B21731">
            <w:pPr>
              <w:pStyle w:val="TableParagraph"/>
              <w:spacing w:line="258" w:lineRule="exact"/>
              <w:ind w:left="731" w:right="724"/>
              <w:rPr>
                <w:noProof/>
                <w:color w:val="000000" w:themeColor="text1"/>
                <w:sz w:val="24"/>
              </w:rPr>
            </w:pPr>
            <w:r w:rsidRPr="00984D1E">
              <w:rPr>
                <w:noProof/>
                <w:color w:val="000000" w:themeColor="text1"/>
                <w:sz w:val="24"/>
              </w:rPr>
              <w:t>500</w:t>
            </w:r>
          </w:p>
        </w:tc>
        <w:tc>
          <w:tcPr>
            <w:tcW w:w="847" w:type="dxa"/>
            <w:shd w:val="clear" w:color="auto" w:fill="BEBEBE"/>
          </w:tcPr>
          <w:p w14:paraId="3C9AB830" w14:textId="77777777" w:rsidR="00C254C2" w:rsidRPr="00984D1E" w:rsidRDefault="00B21731">
            <w:pPr>
              <w:pStyle w:val="TableParagraph"/>
              <w:spacing w:line="258" w:lineRule="exact"/>
              <w:ind w:left="381"/>
              <w:jc w:val="left"/>
              <w:rPr>
                <w:noProof/>
                <w:color w:val="000000" w:themeColor="text1"/>
                <w:sz w:val="24"/>
              </w:rPr>
            </w:pPr>
            <w:r w:rsidRPr="00984D1E">
              <w:rPr>
                <w:noProof/>
                <w:color w:val="000000" w:themeColor="text1"/>
                <w:sz w:val="24"/>
              </w:rPr>
              <w:t>-</w:t>
            </w:r>
          </w:p>
        </w:tc>
        <w:tc>
          <w:tcPr>
            <w:tcW w:w="849" w:type="dxa"/>
          </w:tcPr>
          <w:p w14:paraId="1698DA96" w14:textId="77777777" w:rsidR="00C254C2" w:rsidRPr="00984D1E" w:rsidRDefault="00B21731">
            <w:pPr>
              <w:pStyle w:val="TableParagraph"/>
              <w:spacing w:line="258" w:lineRule="exact"/>
              <w:ind w:left="11"/>
              <w:rPr>
                <w:noProof/>
                <w:color w:val="000000" w:themeColor="text1"/>
                <w:sz w:val="24"/>
              </w:rPr>
            </w:pPr>
            <w:r w:rsidRPr="00984D1E">
              <w:rPr>
                <w:noProof/>
                <w:color w:val="000000" w:themeColor="text1"/>
                <w:sz w:val="24"/>
              </w:rPr>
              <w:t>+</w:t>
            </w:r>
          </w:p>
        </w:tc>
        <w:tc>
          <w:tcPr>
            <w:tcW w:w="849" w:type="dxa"/>
          </w:tcPr>
          <w:p w14:paraId="01067B79" w14:textId="77777777" w:rsidR="00C254C2" w:rsidRPr="00984D1E" w:rsidRDefault="00B21731">
            <w:pPr>
              <w:pStyle w:val="TableParagraph"/>
              <w:spacing w:line="258" w:lineRule="exact"/>
              <w:ind w:left="12"/>
              <w:rPr>
                <w:noProof/>
                <w:color w:val="000000" w:themeColor="text1"/>
                <w:sz w:val="24"/>
              </w:rPr>
            </w:pPr>
            <w:r w:rsidRPr="00984D1E">
              <w:rPr>
                <w:noProof/>
                <w:color w:val="000000" w:themeColor="text1"/>
                <w:sz w:val="24"/>
              </w:rPr>
              <w:t>+</w:t>
            </w:r>
          </w:p>
        </w:tc>
        <w:tc>
          <w:tcPr>
            <w:tcW w:w="851" w:type="dxa"/>
          </w:tcPr>
          <w:p w14:paraId="70BB6F4D" w14:textId="77777777" w:rsidR="00C254C2" w:rsidRPr="00984D1E" w:rsidRDefault="00B21731">
            <w:pPr>
              <w:pStyle w:val="TableParagraph"/>
              <w:spacing w:line="258" w:lineRule="exact"/>
              <w:ind w:left="11"/>
              <w:rPr>
                <w:noProof/>
                <w:color w:val="000000" w:themeColor="text1"/>
                <w:sz w:val="24"/>
              </w:rPr>
            </w:pPr>
            <w:r w:rsidRPr="00984D1E">
              <w:rPr>
                <w:noProof/>
                <w:color w:val="000000" w:themeColor="text1"/>
                <w:sz w:val="24"/>
              </w:rPr>
              <w:t>+</w:t>
            </w:r>
          </w:p>
        </w:tc>
        <w:tc>
          <w:tcPr>
            <w:tcW w:w="849" w:type="dxa"/>
          </w:tcPr>
          <w:p w14:paraId="61A9CC77" w14:textId="77777777" w:rsidR="00C254C2" w:rsidRPr="00984D1E" w:rsidRDefault="00B21731">
            <w:pPr>
              <w:pStyle w:val="TableParagraph"/>
              <w:spacing w:line="258" w:lineRule="exact"/>
              <w:ind w:right="344"/>
              <w:jc w:val="right"/>
              <w:rPr>
                <w:noProof/>
                <w:color w:val="000000" w:themeColor="text1"/>
                <w:sz w:val="24"/>
              </w:rPr>
            </w:pPr>
            <w:r w:rsidRPr="00984D1E">
              <w:rPr>
                <w:noProof/>
                <w:color w:val="000000" w:themeColor="text1"/>
                <w:sz w:val="24"/>
              </w:rPr>
              <w:t>+</w:t>
            </w:r>
          </w:p>
        </w:tc>
        <w:tc>
          <w:tcPr>
            <w:tcW w:w="851" w:type="dxa"/>
          </w:tcPr>
          <w:p w14:paraId="4A15E166" w14:textId="77777777" w:rsidR="00C254C2" w:rsidRPr="00984D1E" w:rsidRDefault="00B21731">
            <w:pPr>
              <w:pStyle w:val="TableParagraph"/>
              <w:spacing w:line="258" w:lineRule="exact"/>
              <w:ind w:left="9"/>
              <w:rPr>
                <w:noProof/>
                <w:color w:val="000000" w:themeColor="text1"/>
                <w:sz w:val="24"/>
              </w:rPr>
            </w:pPr>
            <w:r w:rsidRPr="00984D1E">
              <w:rPr>
                <w:noProof/>
                <w:color w:val="000000" w:themeColor="text1"/>
                <w:sz w:val="24"/>
              </w:rPr>
              <w:t>+</w:t>
            </w:r>
          </w:p>
        </w:tc>
        <w:tc>
          <w:tcPr>
            <w:tcW w:w="849" w:type="dxa"/>
          </w:tcPr>
          <w:p w14:paraId="4474DCAC" w14:textId="77777777" w:rsidR="00C254C2" w:rsidRPr="00984D1E" w:rsidRDefault="00B21731">
            <w:pPr>
              <w:pStyle w:val="TableParagraph"/>
              <w:spacing w:line="258" w:lineRule="exact"/>
              <w:ind w:left="13"/>
              <w:rPr>
                <w:noProof/>
                <w:color w:val="000000" w:themeColor="text1"/>
                <w:sz w:val="24"/>
              </w:rPr>
            </w:pPr>
            <w:r w:rsidRPr="00984D1E">
              <w:rPr>
                <w:noProof/>
                <w:color w:val="000000" w:themeColor="text1"/>
                <w:sz w:val="24"/>
              </w:rPr>
              <w:t>+</w:t>
            </w:r>
          </w:p>
        </w:tc>
        <w:tc>
          <w:tcPr>
            <w:tcW w:w="707" w:type="dxa"/>
            <w:shd w:val="clear" w:color="auto" w:fill="BEBEBE"/>
          </w:tcPr>
          <w:p w14:paraId="52428B6C" w14:textId="77777777" w:rsidR="00C254C2" w:rsidRPr="00984D1E" w:rsidRDefault="00B21731">
            <w:pPr>
              <w:pStyle w:val="TableParagraph"/>
              <w:spacing w:line="258" w:lineRule="exact"/>
              <w:ind w:left="15"/>
              <w:rPr>
                <w:noProof/>
                <w:color w:val="000000" w:themeColor="text1"/>
                <w:sz w:val="24"/>
              </w:rPr>
            </w:pPr>
            <w:r w:rsidRPr="00984D1E">
              <w:rPr>
                <w:noProof/>
                <w:color w:val="000000" w:themeColor="text1"/>
                <w:sz w:val="24"/>
              </w:rPr>
              <w:t>-</w:t>
            </w:r>
          </w:p>
        </w:tc>
        <w:tc>
          <w:tcPr>
            <w:tcW w:w="705" w:type="dxa"/>
            <w:shd w:val="clear" w:color="auto" w:fill="BEBEBE"/>
          </w:tcPr>
          <w:p w14:paraId="5DEB9F60" w14:textId="77777777" w:rsidR="00C254C2" w:rsidRPr="00984D1E" w:rsidRDefault="00B21731">
            <w:pPr>
              <w:pStyle w:val="TableParagraph"/>
              <w:spacing w:line="258" w:lineRule="exact"/>
              <w:ind w:left="24"/>
              <w:rPr>
                <w:noProof/>
                <w:color w:val="000000" w:themeColor="text1"/>
                <w:sz w:val="24"/>
              </w:rPr>
            </w:pPr>
            <w:r w:rsidRPr="00984D1E">
              <w:rPr>
                <w:noProof/>
                <w:color w:val="000000" w:themeColor="text1"/>
                <w:sz w:val="24"/>
              </w:rPr>
              <w:t>-</w:t>
            </w:r>
          </w:p>
        </w:tc>
      </w:tr>
      <w:tr w:rsidR="00C254C2" w:rsidRPr="00984D1E" w14:paraId="476A4584" w14:textId="77777777">
        <w:trPr>
          <w:trHeight w:val="275"/>
        </w:trPr>
        <w:tc>
          <w:tcPr>
            <w:tcW w:w="1985" w:type="dxa"/>
          </w:tcPr>
          <w:p w14:paraId="53F00ECA" w14:textId="77777777" w:rsidR="00C254C2" w:rsidRPr="00984D1E" w:rsidRDefault="00B21731">
            <w:pPr>
              <w:pStyle w:val="TableParagraph"/>
              <w:spacing w:line="256" w:lineRule="exact"/>
              <w:ind w:left="731" w:right="724"/>
              <w:rPr>
                <w:noProof/>
                <w:color w:val="000000" w:themeColor="text1"/>
                <w:sz w:val="24"/>
              </w:rPr>
            </w:pPr>
            <w:r w:rsidRPr="00984D1E">
              <w:rPr>
                <w:noProof/>
                <w:color w:val="000000" w:themeColor="text1"/>
                <w:sz w:val="24"/>
              </w:rPr>
              <w:t>250</w:t>
            </w:r>
          </w:p>
        </w:tc>
        <w:tc>
          <w:tcPr>
            <w:tcW w:w="847" w:type="dxa"/>
            <w:shd w:val="clear" w:color="auto" w:fill="BEBEBE"/>
          </w:tcPr>
          <w:p w14:paraId="3B742B08" w14:textId="77777777" w:rsidR="00C254C2" w:rsidRPr="00984D1E" w:rsidRDefault="00B21731">
            <w:pPr>
              <w:pStyle w:val="TableParagraph"/>
              <w:spacing w:line="256" w:lineRule="exact"/>
              <w:ind w:left="381"/>
              <w:jc w:val="left"/>
              <w:rPr>
                <w:noProof/>
                <w:color w:val="000000" w:themeColor="text1"/>
                <w:sz w:val="24"/>
              </w:rPr>
            </w:pPr>
            <w:r w:rsidRPr="00984D1E">
              <w:rPr>
                <w:noProof/>
                <w:color w:val="000000" w:themeColor="text1"/>
                <w:sz w:val="24"/>
              </w:rPr>
              <w:t>-</w:t>
            </w:r>
          </w:p>
        </w:tc>
        <w:tc>
          <w:tcPr>
            <w:tcW w:w="849" w:type="dxa"/>
          </w:tcPr>
          <w:p w14:paraId="72A3AEF7" w14:textId="77777777" w:rsidR="00C254C2" w:rsidRPr="00984D1E" w:rsidRDefault="00B21731">
            <w:pPr>
              <w:pStyle w:val="TableParagraph"/>
              <w:spacing w:line="256" w:lineRule="exact"/>
              <w:ind w:left="11"/>
              <w:rPr>
                <w:noProof/>
                <w:color w:val="000000" w:themeColor="text1"/>
                <w:sz w:val="24"/>
              </w:rPr>
            </w:pPr>
            <w:r w:rsidRPr="00984D1E">
              <w:rPr>
                <w:noProof/>
                <w:color w:val="000000" w:themeColor="text1"/>
                <w:sz w:val="24"/>
              </w:rPr>
              <w:t>+</w:t>
            </w:r>
          </w:p>
        </w:tc>
        <w:tc>
          <w:tcPr>
            <w:tcW w:w="849" w:type="dxa"/>
          </w:tcPr>
          <w:p w14:paraId="0C7C2A80" w14:textId="77777777" w:rsidR="00C254C2" w:rsidRPr="00984D1E" w:rsidRDefault="00B21731">
            <w:pPr>
              <w:pStyle w:val="TableParagraph"/>
              <w:spacing w:line="256" w:lineRule="exact"/>
              <w:ind w:left="12"/>
              <w:rPr>
                <w:noProof/>
                <w:color w:val="000000" w:themeColor="text1"/>
                <w:sz w:val="24"/>
              </w:rPr>
            </w:pPr>
            <w:r w:rsidRPr="00984D1E">
              <w:rPr>
                <w:noProof/>
                <w:color w:val="000000" w:themeColor="text1"/>
                <w:sz w:val="24"/>
              </w:rPr>
              <w:t>+</w:t>
            </w:r>
          </w:p>
        </w:tc>
        <w:tc>
          <w:tcPr>
            <w:tcW w:w="851" w:type="dxa"/>
          </w:tcPr>
          <w:p w14:paraId="12773237" w14:textId="77777777" w:rsidR="00C254C2" w:rsidRPr="00984D1E" w:rsidRDefault="00B21731">
            <w:pPr>
              <w:pStyle w:val="TableParagraph"/>
              <w:spacing w:line="256" w:lineRule="exact"/>
              <w:ind w:left="11"/>
              <w:rPr>
                <w:noProof/>
                <w:color w:val="000000" w:themeColor="text1"/>
                <w:sz w:val="24"/>
              </w:rPr>
            </w:pPr>
            <w:r w:rsidRPr="00984D1E">
              <w:rPr>
                <w:noProof/>
                <w:color w:val="000000" w:themeColor="text1"/>
                <w:sz w:val="24"/>
              </w:rPr>
              <w:t>+</w:t>
            </w:r>
          </w:p>
        </w:tc>
        <w:tc>
          <w:tcPr>
            <w:tcW w:w="849" w:type="dxa"/>
          </w:tcPr>
          <w:p w14:paraId="01CE26ED" w14:textId="77777777" w:rsidR="00C254C2" w:rsidRPr="00984D1E" w:rsidRDefault="00B21731">
            <w:pPr>
              <w:pStyle w:val="TableParagraph"/>
              <w:spacing w:line="256" w:lineRule="exact"/>
              <w:ind w:right="344"/>
              <w:jc w:val="right"/>
              <w:rPr>
                <w:noProof/>
                <w:color w:val="000000" w:themeColor="text1"/>
                <w:sz w:val="24"/>
              </w:rPr>
            </w:pPr>
            <w:r w:rsidRPr="00984D1E">
              <w:rPr>
                <w:noProof/>
                <w:color w:val="000000" w:themeColor="text1"/>
                <w:sz w:val="24"/>
              </w:rPr>
              <w:t>+</w:t>
            </w:r>
          </w:p>
        </w:tc>
        <w:tc>
          <w:tcPr>
            <w:tcW w:w="851" w:type="dxa"/>
          </w:tcPr>
          <w:p w14:paraId="5CB7F563" w14:textId="77777777" w:rsidR="00C254C2" w:rsidRPr="00984D1E" w:rsidRDefault="00B21731">
            <w:pPr>
              <w:pStyle w:val="TableParagraph"/>
              <w:spacing w:line="256" w:lineRule="exact"/>
              <w:ind w:left="9"/>
              <w:rPr>
                <w:noProof/>
                <w:color w:val="000000" w:themeColor="text1"/>
                <w:sz w:val="24"/>
              </w:rPr>
            </w:pPr>
            <w:r w:rsidRPr="00984D1E">
              <w:rPr>
                <w:noProof/>
                <w:color w:val="000000" w:themeColor="text1"/>
                <w:sz w:val="24"/>
              </w:rPr>
              <w:t>+</w:t>
            </w:r>
          </w:p>
        </w:tc>
        <w:tc>
          <w:tcPr>
            <w:tcW w:w="849" w:type="dxa"/>
          </w:tcPr>
          <w:p w14:paraId="184DC603" w14:textId="77777777" w:rsidR="00C254C2" w:rsidRPr="00984D1E" w:rsidRDefault="00B21731">
            <w:pPr>
              <w:pStyle w:val="TableParagraph"/>
              <w:spacing w:line="256" w:lineRule="exact"/>
              <w:ind w:left="13"/>
              <w:rPr>
                <w:noProof/>
                <w:color w:val="000000" w:themeColor="text1"/>
                <w:sz w:val="24"/>
              </w:rPr>
            </w:pPr>
            <w:r w:rsidRPr="00984D1E">
              <w:rPr>
                <w:noProof/>
                <w:color w:val="000000" w:themeColor="text1"/>
                <w:sz w:val="24"/>
              </w:rPr>
              <w:t>+</w:t>
            </w:r>
          </w:p>
        </w:tc>
        <w:tc>
          <w:tcPr>
            <w:tcW w:w="707" w:type="dxa"/>
          </w:tcPr>
          <w:p w14:paraId="7AB232E9" w14:textId="77777777" w:rsidR="00C254C2" w:rsidRPr="00984D1E" w:rsidRDefault="00B21731">
            <w:pPr>
              <w:pStyle w:val="TableParagraph"/>
              <w:spacing w:line="256" w:lineRule="exact"/>
              <w:ind w:left="17"/>
              <w:rPr>
                <w:noProof/>
                <w:color w:val="000000" w:themeColor="text1"/>
                <w:sz w:val="24"/>
              </w:rPr>
            </w:pPr>
            <w:r w:rsidRPr="00984D1E">
              <w:rPr>
                <w:noProof/>
                <w:color w:val="000000" w:themeColor="text1"/>
                <w:sz w:val="24"/>
              </w:rPr>
              <w:t>+</w:t>
            </w:r>
          </w:p>
        </w:tc>
        <w:tc>
          <w:tcPr>
            <w:tcW w:w="705" w:type="dxa"/>
            <w:shd w:val="clear" w:color="auto" w:fill="BEBEBE"/>
          </w:tcPr>
          <w:p w14:paraId="2157FBF9" w14:textId="77777777" w:rsidR="00C254C2" w:rsidRPr="00984D1E" w:rsidRDefault="00B21731">
            <w:pPr>
              <w:pStyle w:val="TableParagraph"/>
              <w:spacing w:line="256" w:lineRule="exact"/>
              <w:ind w:left="24"/>
              <w:rPr>
                <w:noProof/>
                <w:color w:val="000000" w:themeColor="text1"/>
                <w:sz w:val="24"/>
              </w:rPr>
            </w:pPr>
            <w:r w:rsidRPr="00984D1E">
              <w:rPr>
                <w:noProof/>
                <w:color w:val="000000" w:themeColor="text1"/>
                <w:sz w:val="24"/>
              </w:rPr>
              <w:t>-</w:t>
            </w:r>
          </w:p>
        </w:tc>
      </w:tr>
      <w:tr w:rsidR="00C254C2" w:rsidRPr="00984D1E" w14:paraId="19862D9F" w14:textId="77777777">
        <w:trPr>
          <w:trHeight w:val="275"/>
        </w:trPr>
        <w:tc>
          <w:tcPr>
            <w:tcW w:w="1985" w:type="dxa"/>
          </w:tcPr>
          <w:p w14:paraId="52F9AC6C" w14:textId="77777777" w:rsidR="00C254C2" w:rsidRPr="00984D1E" w:rsidRDefault="00B21731">
            <w:pPr>
              <w:pStyle w:val="TableParagraph"/>
              <w:spacing w:line="256" w:lineRule="exact"/>
              <w:ind w:left="731" w:right="724"/>
              <w:rPr>
                <w:noProof/>
                <w:color w:val="000000" w:themeColor="text1"/>
                <w:sz w:val="24"/>
              </w:rPr>
            </w:pPr>
            <w:r w:rsidRPr="00984D1E">
              <w:rPr>
                <w:noProof/>
                <w:color w:val="000000" w:themeColor="text1"/>
                <w:sz w:val="24"/>
              </w:rPr>
              <w:t>125</w:t>
            </w:r>
          </w:p>
        </w:tc>
        <w:tc>
          <w:tcPr>
            <w:tcW w:w="847" w:type="dxa"/>
          </w:tcPr>
          <w:p w14:paraId="4F589269" w14:textId="77777777" w:rsidR="00C254C2" w:rsidRPr="00984D1E" w:rsidRDefault="00B21731">
            <w:pPr>
              <w:pStyle w:val="TableParagraph"/>
              <w:spacing w:before="34" w:line="132" w:lineRule="auto"/>
              <w:ind w:left="313"/>
              <w:jc w:val="left"/>
              <w:rPr>
                <w:noProof/>
                <w:color w:val="000000" w:themeColor="text1"/>
                <w:sz w:val="16"/>
              </w:rPr>
            </w:pPr>
            <w:r w:rsidRPr="00984D1E">
              <w:rPr>
                <w:noProof/>
                <w:color w:val="000000" w:themeColor="text1"/>
                <w:sz w:val="24"/>
              </w:rPr>
              <w:t>+</w:t>
            </w:r>
            <w:r w:rsidRPr="00984D1E">
              <w:rPr>
                <w:noProof/>
                <w:color w:val="000000" w:themeColor="text1"/>
                <w:sz w:val="16"/>
              </w:rPr>
              <w:t>*</w:t>
            </w:r>
          </w:p>
        </w:tc>
        <w:tc>
          <w:tcPr>
            <w:tcW w:w="849" w:type="dxa"/>
          </w:tcPr>
          <w:p w14:paraId="13F5A48F" w14:textId="77777777" w:rsidR="00C254C2" w:rsidRPr="00984D1E" w:rsidRDefault="00B21731">
            <w:pPr>
              <w:pStyle w:val="TableParagraph"/>
              <w:spacing w:line="256" w:lineRule="exact"/>
              <w:ind w:left="11"/>
              <w:rPr>
                <w:noProof/>
                <w:color w:val="000000" w:themeColor="text1"/>
                <w:sz w:val="24"/>
              </w:rPr>
            </w:pPr>
            <w:r w:rsidRPr="00984D1E">
              <w:rPr>
                <w:noProof/>
                <w:color w:val="000000" w:themeColor="text1"/>
                <w:sz w:val="24"/>
              </w:rPr>
              <w:t>+</w:t>
            </w:r>
          </w:p>
        </w:tc>
        <w:tc>
          <w:tcPr>
            <w:tcW w:w="849" w:type="dxa"/>
          </w:tcPr>
          <w:p w14:paraId="51B6B054" w14:textId="77777777" w:rsidR="00C254C2" w:rsidRPr="00984D1E" w:rsidRDefault="00B21731">
            <w:pPr>
              <w:pStyle w:val="TableParagraph"/>
              <w:spacing w:line="256" w:lineRule="exact"/>
              <w:ind w:left="12"/>
              <w:rPr>
                <w:noProof/>
                <w:color w:val="000000" w:themeColor="text1"/>
                <w:sz w:val="24"/>
              </w:rPr>
            </w:pPr>
            <w:r w:rsidRPr="00984D1E">
              <w:rPr>
                <w:noProof/>
                <w:color w:val="000000" w:themeColor="text1"/>
                <w:sz w:val="24"/>
              </w:rPr>
              <w:t>+</w:t>
            </w:r>
          </w:p>
        </w:tc>
        <w:tc>
          <w:tcPr>
            <w:tcW w:w="851" w:type="dxa"/>
          </w:tcPr>
          <w:p w14:paraId="68977110" w14:textId="77777777" w:rsidR="00C254C2" w:rsidRPr="00984D1E" w:rsidRDefault="00B21731">
            <w:pPr>
              <w:pStyle w:val="TableParagraph"/>
              <w:spacing w:line="256" w:lineRule="exact"/>
              <w:ind w:left="11"/>
              <w:rPr>
                <w:noProof/>
                <w:color w:val="000000" w:themeColor="text1"/>
                <w:sz w:val="24"/>
              </w:rPr>
            </w:pPr>
            <w:r w:rsidRPr="00984D1E">
              <w:rPr>
                <w:noProof/>
                <w:color w:val="000000" w:themeColor="text1"/>
                <w:sz w:val="24"/>
              </w:rPr>
              <w:t>+</w:t>
            </w:r>
          </w:p>
        </w:tc>
        <w:tc>
          <w:tcPr>
            <w:tcW w:w="849" w:type="dxa"/>
          </w:tcPr>
          <w:p w14:paraId="14D957E5" w14:textId="77777777" w:rsidR="00C254C2" w:rsidRPr="00984D1E" w:rsidRDefault="00B21731">
            <w:pPr>
              <w:pStyle w:val="TableParagraph"/>
              <w:spacing w:line="256" w:lineRule="exact"/>
              <w:ind w:right="344"/>
              <w:jc w:val="right"/>
              <w:rPr>
                <w:noProof/>
                <w:color w:val="000000" w:themeColor="text1"/>
                <w:sz w:val="24"/>
              </w:rPr>
            </w:pPr>
            <w:r w:rsidRPr="00984D1E">
              <w:rPr>
                <w:noProof/>
                <w:color w:val="000000" w:themeColor="text1"/>
                <w:sz w:val="24"/>
              </w:rPr>
              <w:t>+</w:t>
            </w:r>
          </w:p>
        </w:tc>
        <w:tc>
          <w:tcPr>
            <w:tcW w:w="851" w:type="dxa"/>
          </w:tcPr>
          <w:p w14:paraId="710DA0F0" w14:textId="77777777" w:rsidR="00C254C2" w:rsidRPr="00984D1E" w:rsidRDefault="00B21731">
            <w:pPr>
              <w:pStyle w:val="TableParagraph"/>
              <w:spacing w:line="256" w:lineRule="exact"/>
              <w:ind w:left="9"/>
              <w:rPr>
                <w:noProof/>
                <w:color w:val="000000" w:themeColor="text1"/>
                <w:sz w:val="24"/>
              </w:rPr>
            </w:pPr>
            <w:r w:rsidRPr="00984D1E">
              <w:rPr>
                <w:noProof/>
                <w:color w:val="000000" w:themeColor="text1"/>
                <w:sz w:val="24"/>
              </w:rPr>
              <w:t>+</w:t>
            </w:r>
          </w:p>
        </w:tc>
        <w:tc>
          <w:tcPr>
            <w:tcW w:w="849" w:type="dxa"/>
          </w:tcPr>
          <w:p w14:paraId="32E41298" w14:textId="77777777" w:rsidR="00C254C2" w:rsidRPr="00984D1E" w:rsidRDefault="00B21731">
            <w:pPr>
              <w:pStyle w:val="TableParagraph"/>
              <w:spacing w:line="256" w:lineRule="exact"/>
              <w:ind w:left="13"/>
              <w:rPr>
                <w:noProof/>
                <w:color w:val="000000" w:themeColor="text1"/>
                <w:sz w:val="24"/>
              </w:rPr>
            </w:pPr>
            <w:r w:rsidRPr="00984D1E">
              <w:rPr>
                <w:noProof/>
                <w:color w:val="000000" w:themeColor="text1"/>
                <w:sz w:val="24"/>
              </w:rPr>
              <w:t>+</w:t>
            </w:r>
          </w:p>
        </w:tc>
        <w:tc>
          <w:tcPr>
            <w:tcW w:w="707" w:type="dxa"/>
          </w:tcPr>
          <w:p w14:paraId="72AA3159" w14:textId="77777777" w:rsidR="00C254C2" w:rsidRPr="00984D1E" w:rsidRDefault="00B21731">
            <w:pPr>
              <w:pStyle w:val="TableParagraph"/>
              <w:spacing w:line="256" w:lineRule="exact"/>
              <w:ind w:left="17"/>
              <w:rPr>
                <w:noProof/>
                <w:color w:val="000000" w:themeColor="text1"/>
                <w:sz w:val="24"/>
              </w:rPr>
            </w:pPr>
            <w:r w:rsidRPr="00984D1E">
              <w:rPr>
                <w:noProof/>
                <w:color w:val="000000" w:themeColor="text1"/>
                <w:sz w:val="24"/>
              </w:rPr>
              <w:t>+</w:t>
            </w:r>
          </w:p>
        </w:tc>
        <w:tc>
          <w:tcPr>
            <w:tcW w:w="705" w:type="dxa"/>
            <w:shd w:val="clear" w:color="auto" w:fill="BEBEBE"/>
          </w:tcPr>
          <w:p w14:paraId="06342543" w14:textId="77777777" w:rsidR="00C254C2" w:rsidRPr="00984D1E" w:rsidRDefault="00B21731">
            <w:pPr>
              <w:pStyle w:val="TableParagraph"/>
              <w:spacing w:line="256" w:lineRule="exact"/>
              <w:ind w:left="24"/>
              <w:rPr>
                <w:noProof/>
                <w:color w:val="000000" w:themeColor="text1"/>
                <w:sz w:val="24"/>
              </w:rPr>
            </w:pPr>
            <w:r w:rsidRPr="00984D1E">
              <w:rPr>
                <w:noProof/>
                <w:color w:val="000000" w:themeColor="text1"/>
                <w:sz w:val="24"/>
              </w:rPr>
              <w:t>-</w:t>
            </w:r>
          </w:p>
        </w:tc>
      </w:tr>
      <w:tr w:rsidR="00C254C2" w:rsidRPr="00984D1E" w14:paraId="47E4F57B" w14:textId="77777777">
        <w:trPr>
          <w:trHeight w:val="275"/>
        </w:trPr>
        <w:tc>
          <w:tcPr>
            <w:tcW w:w="1985" w:type="dxa"/>
          </w:tcPr>
          <w:p w14:paraId="4B90DBAB" w14:textId="77777777" w:rsidR="00C254C2" w:rsidRPr="00984D1E" w:rsidRDefault="00B21731">
            <w:pPr>
              <w:pStyle w:val="TableParagraph"/>
              <w:spacing w:line="256" w:lineRule="exact"/>
              <w:ind w:left="731" w:right="724"/>
              <w:rPr>
                <w:noProof/>
                <w:color w:val="000000" w:themeColor="text1"/>
                <w:sz w:val="24"/>
              </w:rPr>
            </w:pPr>
            <w:r w:rsidRPr="00984D1E">
              <w:rPr>
                <w:noProof/>
                <w:color w:val="000000" w:themeColor="text1"/>
                <w:sz w:val="24"/>
              </w:rPr>
              <w:t>63</w:t>
            </w:r>
          </w:p>
        </w:tc>
        <w:tc>
          <w:tcPr>
            <w:tcW w:w="847" w:type="dxa"/>
          </w:tcPr>
          <w:p w14:paraId="0F47FDB9" w14:textId="77777777" w:rsidR="00C254C2" w:rsidRPr="00984D1E" w:rsidRDefault="00B21731">
            <w:pPr>
              <w:pStyle w:val="TableParagraph"/>
              <w:spacing w:line="256" w:lineRule="exact"/>
              <w:ind w:left="354"/>
              <w:jc w:val="left"/>
              <w:rPr>
                <w:noProof/>
                <w:color w:val="000000" w:themeColor="text1"/>
                <w:sz w:val="24"/>
              </w:rPr>
            </w:pPr>
            <w:r w:rsidRPr="00984D1E">
              <w:rPr>
                <w:noProof/>
                <w:color w:val="000000" w:themeColor="text1"/>
                <w:sz w:val="24"/>
              </w:rPr>
              <w:t>+</w:t>
            </w:r>
          </w:p>
        </w:tc>
        <w:tc>
          <w:tcPr>
            <w:tcW w:w="849" w:type="dxa"/>
          </w:tcPr>
          <w:p w14:paraId="57DD6A70" w14:textId="77777777" w:rsidR="00C254C2" w:rsidRPr="00984D1E" w:rsidRDefault="00B21731">
            <w:pPr>
              <w:pStyle w:val="TableParagraph"/>
              <w:spacing w:line="256" w:lineRule="exact"/>
              <w:ind w:left="11"/>
              <w:rPr>
                <w:noProof/>
                <w:color w:val="000000" w:themeColor="text1"/>
                <w:sz w:val="24"/>
              </w:rPr>
            </w:pPr>
            <w:r w:rsidRPr="00984D1E">
              <w:rPr>
                <w:noProof/>
                <w:color w:val="000000" w:themeColor="text1"/>
                <w:sz w:val="24"/>
              </w:rPr>
              <w:t>+</w:t>
            </w:r>
          </w:p>
        </w:tc>
        <w:tc>
          <w:tcPr>
            <w:tcW w:w="849" w:type="dxa"/>
          </w:tcPr>
          <w:p w14:paraId="6449286C" w14:textId="77777777" w:rsidR="00C254C2" w:rsidRPr="00984D1E" w:rsidRDefault="00B21731">
            <w:pPr>
              <w:pStyle w:val="TableParagraph"/>
              <w:spacing w:line="256" w:lineRule="exact"/>
              <w:ind w:left="12"/>
              <w:rPr>
                <w:noProof/>
                <w:color w:val="000000" w:themeColor="text1"/>
                <w:sz w:val="24"/>
              </w:rPr>
            </w:pPr>
            <w:r w:rsidRPr="00984D1E">
              <w:rPr>
                <w:noProof/>
                <w:color w:val="000000" w:themeColor="text1"/>
                <w:sz w:val="24"/>
              </w:rPr>
              <w:t>+</w:t>
            </w:r>
          </w:p>
        </w:tc>
        <w:tc>
          <w:tcPr>
            <w:tcW w:w="851" w:type="dxa"/>
          </w:tcPr>
          <w:p w14:paraId="65A099FD" w14:textId="77777777" w:rsidR="00C254C2" w:rsidRPr="00984D1E" w:rsidRDefault="00B21731">
            <w:pPr>
              <w:pStyle w:val="TableParagraph"/>
              <w:spacing w:line="256" w:lineRule="exact"/>
              <w:ind w:left="11"/>
              <w:rPr>
                <w:noProof/>
                <w:color w:val="000000" w:themeColor="text1"/>
                <w:sz w:val="24"/>
              </w:rPr>
            </w:pPr>
            <w:r w:rsidRPr="00984D1E">
              <w:rPr>
                <w:noProof/>
                <w:color w:val="000000" w:themeColor="text1"/>
                <w:sz w:val="24"/>
              </w:rPr>
              <w:t>+</w:t>
            </w:r>
          </w:p>
        </w:tc>
        <w:tc>
          <w:tcPr>
            <w:tcW w:w="849" w:type="dxa"/>
          </w:tcPr>
          <w:p w14:paraId="5D40682F" w14:textId="77777777" w:rsidR="00C254C2" w:rsidRPr="00984D1E" w:rsidRDefault="00B21731">
            <w:pPr>
              <w:pStyle w:val="TableParagraph"/>
              <w:spacing w:line="256" w:lineRule="exact"/>
              <w:ind w:right="344"/>
              <w:jc w:val="right"/>
              <w:rPr>
                <w:noProof/>
                <w:color w:val="000000" w:themeColor="text1"/>
                <w:sz w:val="24"/>
              </w:rPr>
            </w:pPr>
            <w:r w:rsidRPr="00984D1E">
              <w:rPr>
                <w:noProof/>
                <w:color w:val="000000" w:themeColor="text1"/>
                <w:sz w:val="24"/>
              </w:rPr>
              <w:t>+</w:t>
            </w:r>
          </w:p>
        </w:tc>
        <w:tc>
          <w:tcPr>
            <w:tcW w:w="851" w:type="dxa"/>
          </w:tcPr>
          <w:p w14:paraId="0AE9B4C9" w14:textId="77777777" w:rsidR="00C254C2" w:rsidRPr="00984D1E" w:rsidRDefault="00B21731">
            <w:pPr>
              <w:pStyle w:val="TableParagraph"/>
              <w:spacing w:line="256" w:lineRule="exact"/>
              <w:ind w:left="9"/>
              <w:rPr>
                <w:noProof/>
                <w:color w:val="000000" w:themeColor="text1"/>
                <w:sz w:val="24"/>
              </w:rPr>
            </w:pPr>
            <w:r w:rsidRPr="00984D1E">
              <w:rPr>
                <w:noProof/>
                <w:color w:val="000000" w:themeColor="text1"/>
                <w:sz w:val="24"/>
              </w:rPr>
              <w:t>+</w:t>
            </w:r>
          </w:p>
        </w:tc>
        <w:tc>
          <w:tcPr>
            <w:tcW w:w="849" w:type="dxa"/>
          </w:tcPr>
          <w:p w14:paraId="42C9311A" w14:textId="77777777" w:rsidR="00C254C2" w:rsidRPr="00984D1E" w:rsidRDefault="00B21731">
            <w:pPr>
              <w:pStyle w:val="TableParagraph"/>
              <w:spacing w:line="256" w:lineRule="exact"/>
              <w:ind w:left="13"/>
              <w:rPr>
                <w:noProof/>
                <w:color w:val="000000" w:themeColor="text1"/>
                <w:sz w:val="24"/>
              </w:rPr>
            </w:pPr>
            <w:r w:rsidRPr="00984D1E">
              <w:rPr>
                <w:noProof/>
                <w:color w:val="000000" w:themeColor="text1"/>
                <w:sz w:val="24"/>
              </w:rPr>
              <w:t>+</w:t>
            </w:r>
          </w:p>
        </w:tc>
        <w:tc>
          <w:tcPr>
            <w:tcW w:w="707" w:type="dxa"/>
          </w:tcPr>
          <w:p w14:paraId="3B6D811F" w14:textId="77777777" w:rsidR="00C254C2" w:rsidRPr="00984D1E" w:rsidRDefault="00B21731">
            <w:pPr>
              <w:pStyle w:val="TableParagraph"/>
              <w:spacing w:line="256" w:lineRule="exact"/>
              <w:ind w:left="17"/>
              <w:rPr>
                <w:noProof/>
                <w:color w:val="000000" w:themeColor="text1"/>
                <w:sz w:val="24"/>
              </w:rPr>
            </w:pPr>
            <w:r w:rsidRPr="00984D1E">
              <w:rPr>
                <w:noProof/>
                <w:color w:val="000000" w:themeColor="text1"/>
                <w:sz w:val="24"/>
              </w:rPr>
              <w:t>+</w:t>
            </w:r>
          </w:p>
        </w:tc>
        <w:tc>
          <w:tcPr>
            <w:tcW w:w="705" w:type="dxa"/>
            <w:shd w:val="clear" w:color="auto" w:fill="BEBEBE"/>
          </w:tcPr>
          <w:p w14:paraId="72FF5175" w14:textId="77777777" w:rsidR="00C254C2" w:rsidRPr="00984D1E" w:rsidRDefault="00B21731">
            <w:pPr>
              <w:pStyle w:val="TableParagraph"/>
              <w:spacing w:line="256" w:lineRule="exact"/>
              <w:ind w:left="24"/>
              <w:rPr>
                <w:noProof/>
                <w:color w:val="000000" w:themeColor="text1"/>
                <w:sz w:val="24"/>
              </w:rPr>
            </w:pPr>
            <w:r w:rsidRPr="00984D1E">
              <w:rPr>
                <w:noProof/>
                <w:color w:val="000000" w:themeColor="text1"/>
                <w:sz w:val="24"/>
              </w:rPr>
              <w:t>-</w:t>
            </w:r>
          </w:p>
        </w:tc>
      </w:tr>
      <w:tr w:rsidR="00C254C2" w:rsidRPr="00984D1E" w14:paraId="71B4C1B5" w14:textId="77777777">
        <w:trPr>
          <w:trHeight w:val="275"/>
        </w:trPr>
        <w:tc>
          <w:tcPr>
            <w:tcW w:w="1985" w:type="dxa"/>
          </w:tcPr>
          <w:p w14:paraId="35AA52D1" w14:textId="77777777" w:rsidR="00C254C2" w:rsidRPr="00984D1E" w:rsidRDefault="00B21731">
            <w:pPr>
              <w:pStyle w:val="TableParagraph"/>
              <w:spacing w:line="256" w:lineRule="exact"/>
              <w:ind w:left="731" w:right="724"/>
              <w:rPr>
                <w:noProof/>
                <w:color w:val="000000" w:themeColor="text1"/>
                <w:sz w:val="24"/>
              </w:rPr>
            </w:pPr>
            <w:r w:rsidRPr="00984D1E">
              <w:rPr>
                <w:noProof/>
                <w:color w:val="000000" w:themeColor="text1"/>
                <w:sz w:val="24"/>
              </w:rPr>
              <w:t>31</w:t>
            </w:r>
          </w:p>
        </w:tc>
        <w:tc>
          <w:tcPr>
            <w:tcW w:w="847" w:type="dxa"/>
          </w:tcPr>
          <w:p w14:paraId="6237DB50" w14:textId="77777777" w:rsidR="00C254C2" w:rsidRPr="00984D1E" w:rsidRDefault="00B21731">
            <w:pPr>
              <w:pStyle w:val="TableParagraph"/>
              <w:spacing w:line="256" w:lineRule="exact"/>
              <w:ind w:left="354"/>
              <w:jc w:val="left"/>
              <w:rPr>
                <w:noProof/>
                <w:color w:val="000000" w:themeColor="text1"/>
                <w:sz w:val="24"/>
              </w:rPr>
            </w:pPr>
            <w:r w:rsidRPr="00984D1E">
              <w:rPr>
                <w:noProof/>
                <w:color w:val="000000" w:themeColor="text1"/>
                <w:sz w:val="24"/>
              </w:rPr>
              <w:t>+</w:t>
            </w:r>
          </w:p>
        </w:tc>
        <w:tc>
          <w:tcPr>
            <w:tcW w:w="849" w:type="dxa"/>
          </w:tcPr>
          <w:p w14:paraId="13E57F88" w14:textId="77777777" w:rsidR="00C254C2" w:rsidRPr="00984D1E" w:rsidRDefault="00B21731">
            <w:pPr>
              <w:pStyle w:val="TableParagraph"/>
              <w:spacing w:line="256" w:lineRule="exact"/>
              <w:ind w:left="11"/>
              <w:rPr>
                <w:noProof/>
                <w:color w:val="000000" w:themeColor="text1"/>
                <w:sz w:val="24"/>
              </w:rPr>
            </w:pPr>
            <w:r w:rsidRPr="00984D1E">
              <w:rPr>
                <w:noProof/>
                <w:color w:val="000000" w:themeColor="text1"/>
                <w:sz w:val="24"/>
              </w:rPr>
              <w:t>+</w:t>
            </w:r>
          </w:p>
        </w:tc>
        <w:tc>
          <w:tcPr>
            <w:tcW w:w="849" w:type="dxa"/>
          </w:tcPr>
          <w:p w14:paraId="665A345C" w14:textId="77777777" w:rsidR="00C254C2" w:rsidRPr="00984D1E" w:rsidRDefault="00B21731">
            <w:pPr>
              <w:pStyle w:val="TableParagraph"/>
              <w:spacing w:line="256" w:lineRule="exact"/>
              <w:ind w:left="12"/>
              <w:rPr>
                <w:noProof/>
                <w:color w:val="000000" w:themeColor="text1"/>
                <w:sz w:val="24"/>
              </w:rPr>
            </w:pPr>
            <w:r w:rsidRPr="00984D1E">
              <w:rPr>
                <w:noProof/>
                <w:color w:val="000000" w:themeColor="text1"/>
                <w:sz w:val="24"/>
              </w:rPr>
              <w:t>+</w:t>
            </w:r>
          </w:p>
        </w:tc>
        <w:tc>
          <w:tcPr>
            <w:tcW w:w="851" w:type="dxa"/>
          </w:tcPr>
          <w:p w14:paraId="2D9790DA" w14:textId="77777777" w:rsidR="00C254C2" w:rsidRPr="00984D1E" w:rsidRDefault="00B21731">
            <w:pPr>
              <w:pStyle w:val="TableParagraph"/>
              <w:spacing w:line="256" w:lineRule="exact"/>
              <w:ind w:left="11"/>
              <w:rPr>
                <w:noProof/>
                <w:color w:val="000000" w:themeColor="text1"/>
                <w:sz w:val="24"/>
              </w:rPr>
            </w:pPr>
            <w:r w:rsidRPr="00984D1E">
              <w:rPr>
                <w:noProof/>
                <w:color w:val="000000" w:themeColor="text1"/>
                <w:sz w:val="24"/>
              </w:rPr>
              <w:t>+</w:t>
            </w:r>
          </w:p>
        </w:tc>
        <w:tc>
          <w:tcPr>
            <w:tcW w:w="849" w:type="dxa"/>
          </w:tcPr>
          <w:p w14:paraId="2A9CD676" w14:textId="77777777" w:rsidR="00C254C2" w:rsidRPr="00984D1E" w:rsidRDefault="00B21731">
            <w:pPr>
              <w:pStyle w:val="TableParagraph"/>
              <w:spacing w:line="256" w:lineRule="exact"/>
              <w:ind w:right="344"/>
              <w:jc w:val="right"/>
              <w:rPr>
                <w:noProof/>
                <w:color w:val="000000" w:themeColor="text1"/>
                <w:sz w:val="24"/>
              </w:rPr>
            </w:pPr>
            <w:r w:rsidRPr="00984D1E">
              <w:rPr>
                <w:noProof/>
                <w:color w:val="000000" w:themeColor="text1"/>
                <w:sz w:val="24"/>
              </w:rPr>
              <w:t>+</w:t>
            </w:r>
          </w:p>
        </w:tc>
        <w:tc>
          <w:tcPr>
            <w:tcW w:w="851" w:type="dxa"/>
          </w:tcPr>
          <w:p w14:paraId="5DDC297C" w14:textId="77777777" w:rsidR="00C254C2" w:rsidRPr="00984D1E" w:rsidRDefault="00B21731">
            <w:pPr>
              <w:pStyle w:val="TableParagraph"/>
              <w:spacing w:line="256" w:lineRule="exact"/>
              <w:ind w:left="9"/>
              <w:rPr>
                <w:noProof/>
                <w:color w:val="000000" w:themeColor="text1"/>
                <w:sz w:val="24"/>
              </w:rPr>
            </w:pPr>
            <w:r w:rsidRPr="00984D1E">
              <w:rPr>
                <w:noProof/>
                <w:color w:val="000000" w:themeColor="text1"/>
                <w:sz w:val="24"/>
              </w:rPr>
              <w:t>+</w:t>
            </w:r>
          </w:p>
        </w:tc>
        <w:tc>
          <w:tcPr>
            <w:tcW w:w="849" w:type="dxa"/>
          </w:tcPr>
          <w:p w14:paraId="623051DC" w14:textId="77777777" w:rsidR="00C254C2" w:rsidRPr="00984D1E" w:rsidRDefault="00B21731">
            <w:pPr>
              <w:pStyle w:val="TableParagraph"/>
              <w:spacing w:line="256" w:lineRule="exact"/>
              <w:ind w:left="13"/>
              <w:rPr>
                <w:noProof/>
                <w:color w:val="000000" w:themeColor="text1"/>
                <w:sz w:val="24"/>
              </w:rPr>
            </w:pPr>
            <w:r w:rsidRPr="00984D1E">
              <w:rPr>
                <w:noProof/>
                <w:color w:val="000000" w:themeColor="text1"/>
                <w:sz w:val="24"/>
              </w:rPr>
              <w:t>+</w:t>
            </w:r>
          </w:p>
        </w:tc>
        <w:tc>
          <w:tcPr>
            <w:tcW w:w="707" w:type="dxa"/>
          </w:tcPr>
          <w:p w14:paraId="72C160A0" w14:textId="77777777" w:rsidR="00C254C2" w:rsidRPr="00984D1E" w:rsidRDefault="00B21731">
            <w:pPr>
              <w:pStyle w:val="TableParagraph"/>
              <w:spacing w:line="256" w:lineRule="exact"/>
              <w:ind w:left="17"/>
              <w:rPr>
                <w:noProof/>
                <w:color w:val="000000" w:themeColor="text1"/>
                <w:sz w:val="24"/>
              </w:rPr>
            </w:pPr>
            <w:r w:rsidRPr="00984D1E">
              <w:rPr>
                <w:noProof/>
                <w:color w:val="000000" w:themeColor="text1"/>
                <w:sz w:val="24"/>
              </w:rPr>
              <w:t>+</w:t>
            </w:r>
          </w:p>
        </w:tc>
        <w:tc>
          <w:tcPr>
            <w:tcW w:w="705" w:type="dxa"/>
            <w:shd w:val="clear" w:color="auto" w:fill="BEBEBE"/>
          </w:tcPr>
          <w:p w14:paraId="7FA4D60E" w14:textId="77777777" w:rsidR="00C254C2" w:rsidRPr="00984D1E" w:rsidRDefault="00B21731">
            <w:pPr>
              <w:pStyle w:val="TableParagraph"/>
              <w:spacing w:line="256" w:lineRule="exact"/>
              <w:ind w:left="24"/>
              <w:rPr>
                <w:noProof/>
                <w:color w:val="000000" w:themeColor="text1"/>
                <w:sz w:val="24"/>
              </w:rPr>
            </w:pPr>
            <w:r w:rsidRPr="00984D1E">
              <w:rPr>
                <w:noProof/>
                <w:color w:val="000000" w:themeColor="text1"/>
                <w:sz w:val="24"/>
              </w:rPr>
              <w:t>-</w:t>
            </w:r>
          </w:p>
        </w:tc>
      </w:tr>
      <w:tr w:rsidR="00C254C2" w:rsidRPr="00984D1E" w14:paraId="07783950" w14:textId="77777777">
        <w:trPr>
          <w:trHeight w:val="275"/>
        </w:trPr>
        <w:tc>
          <w:tcPr>
            <w:tcW w:w="1985" w:type="dxa"/>
          </w:tcPr>
          <w:p w14:paraId="3E7828E0" w14:textId="77777777" w:rsidR="00C254C2" w:rsidRPr="00984D1E" w:rsidRDefault="00B21731">
            <w:pPr>
              <w:pStyle w:val="TableParagraph"/>
              <w:spacing w:line="256" w:lineRule="exact"/>
              <w:ind w:left="731" w:right="724"/>
              <w:rPr>
                <w:noProof/>
                <w:color w:val="000000" w:themeColor="text1"/>
                <w:sz w:val="24"/>
              </w:rPr>
            </w:pPr>
            <w:r w:rsidRPr="00984D1E">
              <w:rPr>
                <w:noProof/>
                <w:color w:val="000000" w:themeColor="text1"/>
                <w:sz w:val="24"/>
              </w:rPr>
              <w:t>16</w:t>
            </w:r>
          </w:p>
        </w:tc>
        <w:tc>
          <w:tcPr>
            <w:tcW w:w="847" w:type="dxa"/>
          </w:tcPr>
          <w:p w14:paraId="22C4F76A" w14:textId="77777777" w:rsidR="00C254C2" w:rsidRPr="00984D1E" w:rsidRDefault="00B21731">
            <w:pPr>
              <w:pStyle w:val="TableParagraph"/>
              <w:spacing w:line="256" w:lineRule="exact"/>
              <w:ind w:left="354"/>
              <w:jc w:val="left"/>
              <w:rPr>
                <w:noProof/>
                <w:color w:val="000000" w:themeColor="text1"/>
                <w:sz w:val="24"/>
              </w:rPr>
            </w:pPr>
            <w:r w:rsidRPr="00984D1E">
              <w:rPr>
                <w:noProof/>
                <w:color w:val="000000" w:themeColor="text1"/>
                <w:sz w:val="24"/>
              </w:rPr>
              <w:t>+</w:t>
            </w:r>
          </w:p>
        </w:tc>
        <w:tc>
          <w:tcPr>
            <w:tcW w:w="849" w:type="dxa"/>
          </w:tcPr>
          <w:p w14:paraId="79544F68" w14:textId="77777777" w:rsidR="00C254C2" w:rsidRPr="00984D1E" w:rsidRDefault="00B21731">
            <w:pPr>
              <w:pStyle w:val="TableParagraph"/>
              <w:spacing w:line="256" w:lineRule="exact"/>
              <w:ind w:left="11"/>
              <w:rPr>
                <w:noProof/>
                <w:color w:val="000000" w:themeColor="text1"/>
                <w:sz w:val="24"/>
              </w:rPr>
            </w:pPr>
            <w:r w:rsidRPr="00984D1E">
              <w:rPr>
                <w:noProof/>
                <w:color w:val="000000" w:themeColor="text1"/>
                <w:sz w:val="24"/>
              </w:rPr>
              <w:t>+</w:t>
            </w:r>
          </w:p>
        </w:tc>
        <w:tc>
          <w:tcPr>
            <w:tcW w:w="849" w:type="dxa"/>
          </w:tcPr>
          <w:p w14:paraId="327747F0" w14:textId="77777777" w:rsidR="00C254C2" w:rsidRPr="00984D1E" w:rsidRDefault="00B21731">
            <w:pPr>
              <w:pStyle w:val="TableParagraph"/>
              <w:spacing w:line="256" w:lineRule="exact"/>
              <w:ind w:left="12"/>
              <w:rPr>
                <w:noProof/>
                <w:color w:val="000000" w:themeColor="text1"/>
                <w:sz w:val="24"/>
              </w:rPr>
            </w:pPr>
            <w:r w:rsidRPr="00984D1E">
              <w:rPr>
                <w:noProof/>
                <w:color w:val="000000" w:themeColor="text1"/>
                <w:sz w:val="24"/>
              </w:rPr>
              <w:t>+</w:t>
            </w:r>
          </w:p>
        </w:tc>
        <w:tc>
          <w:tcPr>
            <w:tcW w:w="851" w:type="dxa"/>
          </w:tcPr>
          <w:p w14:paraId="250F7F1B" w14:textId="77777777" w:rsidR="00C254C2" w:rsidRPr="00984D1E" w:rsidRDefault="00B21731">
            <w:pPr>
              <w:pStyle w:val="TableParagraph"/>
              <w:spacing w:line="256" w:lineRule="exact"/>
              <w:ind w:left="11"/>
              <w:rPr>
                <w:noProof/>
                <w:color w:val="000000" w:themeColor="text1"/>
                <w:sz w:val="24"/>
              </w:rPr>
            </w:pPr>
            <w:r w:rsidRPr="00984D1E">
              <w:rPr>
                <w:noProof/>
                <w:color w:val="000000" w:themeColor="text1"/>
                <w:sz w:val="24"/>
              </w:rPr>
              <w:t>+</w:t>
            </w:r>
          </w:p>
        </w:tc>
        <w:tc>
          <w:tcPr>
            <w:tcW w:w="849" w:type="dxa"/>
          </w:tcPr>
          <w:p w14:paraId="5E8BFC22" w14:textId="77777777" w:rsidR="00C254C2" w:rsidRPr="00984D1E" w:rsidRDefault="00B21731">
            <w:pPr>
              <w:pStyle w:val="TableParagraph"/>
              <w:spacing w:line="256" w:lineRule="exact"/>
              <w:ind w:right="344"/>
              <w:jc w:val="right"/>
              <w:rPr>
                <w:noProof/>
                <w:color w:val="000000" w:themeColor="text1"/>
                <w:sz w:val="24"/>
              </w:rPr>
            </w:pPr>
            <w:r w:rsidRPr="00984D1E">
              <w:rPr>
                <w:noProof/>
                <w:color w:val="000000" w:themeColor="text1"/>
                <w:sz w:val="24"/>
              </w:rPr>
              <w:t>+</w:t>
            </w:r>
          </w:p>
        </w:tc>
        <w:tc>
          <w:tcPr>
            <w:tcW w:w="851" w:type="dxa"/>
          </w:tcPr>
          <w:p w14:paraId="3B548F93" w14:textId="77777777" w:rsidR="00C254C2" w:rsidRPr="00984D1E" w:rsidRDefault="00B21731">
            <w:pPr>
              <w:pStyle w:val="TableParagraph"/>
              <w:spacing w:line="256" w:lineRule="exact"/>
              <w:ind w:left="9"/>
              <w:rPr>
                <w:noProof/>
                <w:color w:val="000000" w:themeColor="text1"/>
                <w:sz w:val="24"/>
              </w:rPr>
            </w:pPr>
            <w:r w:rsidRPr="00984D1E">
              <w:rPr>
                <w:noProof/>
                <w:color w:val="000000" w:themeColor="text1"/>
                <w:sz w:val="24"/>
              </w:rPr>
              <w:t>+</w:t>
            </w:r>
          </w:p>
        </w:tc>
        <w:tc>
          <w:tcPr>
            <w:tcW w:w="849" w:type="dxa"/>
          </w:tcPr>
          <w:p w14:paraId="3614D178" w14:textId="77777777" w:rsidR="00C254C2" w:rsidRPr="00984D1E" w:rsidRDefault="00B21731">
            <w:pPr>
              <w:pStyle w:val="TableParagraph"/>
              <w:spacing w:line="256" w:lineRule="exact"/>
              <w:ind w:left="13"/>
              <w:rPr>
                <w:noProof/>
                <w:color w:val="000000" w:themeColor="text1"/>
                <w:sz w:val="24"/>
              </w:rPr>
            </w:pPr>
            <w:r w:rsidRPr="00984D1E">
              <w:rPr>
                <w:noProof/>
                <w:color w:val="000000" w:themeColor="text1"/>
                <w:sz w:val="24"/>
              </w:rPr>
              <w:t>+</w:t>
            </w:r>
          </w:p>
        </w:tc>
        <w:tc>
          <w:tcPr>
            <w:tcW w:w="707" w:type="dxa"/>
          </w:tcPr>
          <w:p w14:paraId="57B4C4FB" w14:textId="77777777" w:rsidR="00C254C2" w:rsidRPr="00984D1E" w:rsidRDefault="00B21731">
            <w:pPr>
              <w:pStyle w:val="TableParagraph"/>
              <w:spacing w:line="256" w:lineRule="exact"/>
              <w:ind w:left="17"/>
              <w:rPr>
                <w:noProof/>
                <w:color w:val="000000" w:themeColor="text1"/>
                <w:sz w:val="24"/>
              </w:rPr>
            </w:pPr>
            <w:r w:rsidRPr="00984D1E">
              <w:rPr>
                <w:noProof/>
                <w:color w:val="000000" w:themeColor="text1"/>
                <w:sz w:val="24"/>
              </w:rPr>
              <w:t>+</w:t>
            </w:r>
          </w:p>
        </w:tc>
        <w:tc>
          <w:tcPr>
            <w:tcW w:w="705" w:type="dxa"/>
          </w:tcPr>
          <w:p w14:paraId="4CF5A999" w14:textId="77777777" w:rsidR="00C254C2" w:rsidRPr="00984D1E" w:rsidRDefault="00B21731">
            <w:pPr>
              <w:pStyle w:val="TableParagraph"/>
              <w:spacing w:line="256" w:lineRule="exact"/>
              <w:ind w:left="21"/>
              <w:rPr>
                <w:noProof/>
                <w:color w:val="000000" w:themeColor="text1"/>
                <w:sz w:val="24"/>
              </w:rPr>
            </w:pPr>
            <w:r w:rsidRPr="00984D1E">
              <w:rPr>
                <w:noProof/>
                <w:color w:val="000000" w:themeColor="text1"/>
                <w:sz w:val="24"/>
              </w:rPr>
              <w:t>+</w:t>
            </w:r>
          </w:p>
        </w:tc>
      </w:tr>
      <w:tr w:rsidR="00C254C2" w:rsidRPr="00984D1E" w14:paraId="4B67153C" w14:textId="77777777">
        <w:trPr>
          <w:trHeight w:val="275"/>
        </w:trPr>
        <w:tc>
          <w:tcPr>
            <w:tcW w:w="1985" w:type="dxa"/>
          </w:tcPr>
          <w:p w14:paraId="2A3B66AA"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8</w:t>
            </w:r>
          </w:p>
        </w:tc>
        <w:tc>
          <w:tcPr>
            <w:tcW w:w="847" w:type="dxa"/>
          </w:tcPr>
          <w:p w14:paraId="43DE4EDD" w14:textId="77777777" w:rsidR="00C254C2" w:rsidRPr="00984D1E" w:rsidRDefault="00B21731">
            <w:pPr>
              <w:pStyle w:val="TableParagraph"/>
              <w:spacing w:line="256" w:lineRule="exact"/>
              <w:ind w:left="354"/>
              <w:jc w:val="left"/>
              <w:rPr>
                <w:noProof/>
                <w:color w:val="000000" w:themeColor="text1"/>
                <w:sz w:val="24"/>
              </w:rPr>
            </w:pPr>
            <w:r w:rsidRPr="00984D1E">
              <w:rPr>
                <w:noProof/>
                <w:color w:val="000000" w:themeColor="text1"/>
                <w:sz w:val="24"/>
              </w:rPr>
              <w:t>+</w:t>
            </w:r>
          </w:p>
        </w:tc>
        <w:tc>
          <w:tcPr>
            <w:tcW w:w="849" w:type="dxa"/>
          </w:tcPr>
          <w:p w14:paraId="42845C96" w14:textId="77777777" w:rsidR="00C254C2" w:rsidRPr="00984D1E" w:rsidRDefault="00B21731">
            <w:pPr>
              <w:pStyle w:val="TableParagraph"/>
              <w:spacing w:line="256" w:lineRule="exact"/>
              <w:ind w:left="11"/>
              <w:rPr>
                <w:noProof/>
                <w:color w:val="000000" w:themeColor="text1"/>
                <w:sz w:val="24"/>
              </w:rPr>
            </w:pPr>
            <w:r w:rsidRPr="00984D1E">
              <w:rPr>
                <w:noProof/>
                <w:color w:val="000000" w:themeColor="text1"/>
                <w:sz w:val="24"/>
              </w:rPr>
              <w:t>+</w:t>
            </w:r>
          </w:p>
        </w:tc>
        <w:tc>
          <w:tcPr>
            <w:tcW w:w="849" w:type="dxa"/>
          </w:tcPr>
          <w:p w14:paraId="6AE0BA56" w14:textId="77777777" w:rsidR="00C254C2" w:rsidRPr="00984D1E" w:rsidRDefault="00B21731">
            <w:pPr>
              <w:pStyle w:val="TableParagraph"/>
              <w:spacing w:line="256" w:lineRule="exact"/>
              <w:ind w:left="12"/>
              <w:rPr>
                <w:noProof/>
                <w:color w:val="000000" w:themeColor="text1"/>
                <w:sz w:val="24"/>
              </w:rPr>
            </w:pPr>
            <w:r w:rsidRPr="00984D1E">
              <w:rPr>
                <w:noProof/>
                <w:color w:val="000000" w:themeColor="text1"/>
                <w:sz w:val="24"/>
              </w:rPr>
              <w:t>+</w:t>
            </w:r>
          </w:p>
        </w:tc>
        <w:tc>
          <w:tcPr>
            <w:tcW w:w="851" w:type="dxa"/>
          </w:tcPr>
          <w:p w14:paraId="4A5958E6" w14:textId="77777777" w:rsidR="00C254C2" w:rsidRPr="00984D1E" w:rsidRDefault="00B21731">
            <w:pPr>
              <w:pStyle w:val="TableParagraph"/>
              <w:spacing w:line="256" w:lineRule="exact"/>
              <w:ind w:left="11"/>
              <w:rPr>
                <w:noProof/>
                <w:color w:val="000000" w:themeColor="text1"/>
                <w:sz w:val="24"/>
              </w:rPr>
            </w:pPr>
            <w:r w:rsidRPr="00984D1E">
              <w:rPr>
                <w:noProof/>
                <w:color w:val="000000" w:themeColor="text1"/>
                <w:sz w:val="24"/>
              </w:rPr>
              <w:t>+</w:t>
            </w:r>
          </w:p>
        </w:tc>
        <w:tc>
          <w:tcPr>
            <w:tcW w:w="849" w:type="dxa"/>
          </w:tcPr>
          <w:p w14:paraId="60B43982" w14:textId="77777777" w:rsidR="00C254C2" w:rsidRPr="00984D1E" w:rsidRDefault="00B21731">
            <w:pPr>
              <w:pStyle w:val="TableParagraph"/>
              <w:spacing w:line="256" w:lineRule="exact"/>
              <w:ind w:right="344"/>
              <w:jc w:val="right"/>
              <w:rPr>
                <w:noProof/>
                <w:color w:val="000000" w:themeColor="text1"/>
                <w:sz w:val="24"/>
              </w:rPr>
            </w:pPr>
            <w:r w:rsidRPr="00984D1E">
              <w:rPr>
                <w:noProof/>
                <w:color w:val="000000" w:themeColor="text1"/>
                <w:sz w:val="24"/>
              </w:rPr>
              <w:t>+</w:t>
            </w:r>
          </w:p>
        </w:tc>
        <w:tc>
          <w:tcPr>
            <w:tcW w:w="851" w:type="dxa"/>
          </w:tcPr>
          <w:p w14:paraId="7D0F14C7" w14:textId="77777777" w:rsidR="00C254C2" w:rsidRPr="00984D1E" w:rsidRDefault="00B21731">
            <w:pPr>
              <w:pStyle w:val="TableParagraph"/>
              <w:spacing w:line="256" w:lineRule="exact"/>
              <w:ind w:left="9"/>
              <w:rPr>
                <w:noProof/>
                <w:color w:val="000000" w:themeColor="text1"/>
                <w:sz w:val="24"/>
              </w:rPr>
            </w:pPr>
            <w:r w:rsidRPr="00984D1E">
              <w:rPr>
                <w:noProof/>
                <w:color w:val="000000" w:themeColor="text1"/>
                <w:sz w:val="24"/>
              </w:rPr>
              <w:t>+</w:t>
            </w:r>
          </w:p>
        </w:tc>
        <w:tc>
          <w:tcPr>
            <w:tcW w:w="849" w:type="dxa"/>
          </w:tcPr>
          <w:p w14:paraId="469D0D5B" w14:textId="77777777" w:rsidR="00C254C2" w:rsidRPr="00984D1E" w:rsidRDefault="00B21731">
            <w:pPr>
              <w:pStyle w:val="TableParagraph"/>
              <w:spacing w:line="256" w:lineRule="exact"/>
              <w:ind w:left="13"/>
              <w:rPr>
                <w:noProof/>
                <w:color w:val="000000" w:themeColor="text1"/>
                <w:sz w:val="24"/>
              </w:rPr>
            </w:pPr>
            <w:r w:rsidRPr="00984D1E">
              <w:rPr>
                <w:noProof/>
                <w:color w:val="000000" w:themeColor="text1"/>
                <w:sz w:val="24"/>
              </w:rPr>
              <w:t>+</w:t>
            </w:r>
          </w:p>
        </w:tc>
        <w:tc>
          <w:tcPr>
            <w:tcW w:w="707" w:type="dxa"/>
          </w:tcPr>
          <w:p w14:paraId="121627AA" w14:textId="77777777" w:rsidR="00C254C2" w:rsidRPr="00984D1E" w:rsidRDefault="00B21731">
            <w:pPr>
              <w:pStyle w:val="TableParagraph"/>
              <w:spacing w:line="256" w:lineRule="exact"/>
              <w:ind w:left="17"/>
              <w:rPr>
                <w:noProof/>
                <w:color w:val="000000" w:themeColor="text1"/>
                <w:sz w:val="24"/>
              </w:rPr>
            </w:pPr>
            <w:r w:rsidRPr="00984D1E">
              <w:rPr>
                <w:noProof/>
                <w:color w:val="000000" w:themeColor="text1"/>
                <w:sz w:val="24"/>
              </w:rPr>
              <w:t>+</w:t>
            </w:r>
          </w:p>
        </w:tc>
        <w:tc>
          <w:tcPr>
            <w:tcW w:w="705" w:type="dxa"/>
          </w:tcPr>
          <w:p w14:paraId="76FC62CC" w14:textId="77777777" w:rsidR="00C254C2" w:rsidRPr="00984D1E" w:rsidRDefault="00B21731">
            <w:pPr>
              <w:pStyle w:val="TableParagraph"/>
              <w:spacing w:line="256" w:lineRule="exact"/>
              <w:ind w:left="21"/>
              <w:rPr>
                <w:noProof/>
                <w:color w:val="000000" w:themeColor="text1"/>
                <w:sz w:val="24"/>
              </w:rPr>
            </w:pPr>
            <w:r w:rsidRPr="00984D1E">
              <w:rPr>
                <w:noProof/>
                <w:color w:val="000000" w:themeColor="text1"/>
                <w:sz w:val="24"/>
              </w:rPr>
              <w:t>+</w:t>
            </w:r>
          </w:p>
        </w:tc>
      </w:tr>
      <w:tr w:rsidR="00C254C2" w:rsidRPr="00984D1E" w14:paraId="7F8FF11B" w14:textId="77777777">
        <w:trPr>
          <w:trHeight w:val="277"/>
        </w:trPr>
        <w:tc>
          <w:tcPr>
            <w:tcW w:w="1985" w:type="dxa"/>
          </w:tcPr>
          <w:p w14:paraId="4CA672A4" w14:textId="77777777" w:rsidR="00C254C2" w:rsidRPr="00984D1E" w:rsidRDefault="00B21731">
            <w:pPr>
              <w:pStyle w:val="TableParagraph"/>
              <w:spacing w:line="258" w:lineRule="exact"/>
              <w:ind w:left="7"/>
              <w:rPr>
                <w:noProof/>
                <w:color w:val="000000" w:themeColor="text1"/>
                <w:sz w:val="24"/>
              </w:rPr>
            </w:pPr>
            <w:r w:rsidRPr="00984D1E">
              <w:rPr>
                <w:noProof/>
                <w:color w:val="000000" w:themeColor="text1"/>
                <w:sz w:val="24"/>
              </w:rPr>
              <w:t>4</w:t>
            </w:r>
          </w:p>
        </w:tc>
        <w:tc>
          <w:tcPr>
            <w:tcW w:w="847" w:type="dxa"/>
          </w:tcPr>
          <w:p w14:paraId="2888E13C" w14:textId="77777777" w:rsidR="00C254C2" w:rsidRPr="00984D1E" w:rsidRDefault="00B21731">
            <w:pPr>
              <w:pStyle w:val="TableParagraph"/>
              <w:spacing w:line="258" w:lineRule="exact"/>
              <w:ind w:left="354"/>
              <w:jc w:val="left"/>
              <w:rPr>
                <w:noProof/>
                <w:color w:val="000000" w:themeColor="text1"/>
                <w:sz w:val="24"/>
              </w:rPr>
            </w:pPr>
            <w:r w:rsidRPr="00984D1E">
              <w:rPr>
                <w:noProof/>
                <w:color w:val="000000" w:themeColor="text1"/>
                <w:sz w:val="24"/>
              </w:rPr>
              <w:t>+</w:t>
            </w:r>
          </w:p>
        </w:tc>
        <w:tc>
          <w:tcPr>
            <w:tcW w:w="849" w:type="dxa"/>
          </w:tcPr>
          <w:p w14:paraId="2635849A" w14:textId="77777777" w:rsidR="00C254C2" w:rsidRPr="00984D1E" w:rsidRDefault="00B21731">
            <w:pPr>
              <w:pStyle w:val="TableParagraph"/>
              <w:spacing w:line="258" w:lineRule="exact"/>
              <w:ind w:left="11"/>
              <w:rPr>
                <w:noProof/>
                <w:color w:val="000000" w:themeColor="text1"/>
                <w:sz w:val="24"/>
              </w:rPr>
            </w:pPr>
            <w:r w:rsidRPr="00984D1E">
              <w:rPr>
                <w:noProof/>
                <w:color w:val="000000" w:themeColor="text1"/>
                <w:sz w:val="24"/>
              </w:rPr>
              <w:t>+</w:t>
            </w:r>
          </w:p>
        </w:tc>
        <w:tc>
          <w:tcPr>
            <w:tcW w:w="849" w:type="dxa"/>
          </w:tcPr>
          <w:p w14:paraId="6E2CDE8F" w14:textId="77777777" w:rsidR="00C254C2" w:rsidRPr="00984D1E" w:rsidRDefault="00B21731">
            <w:pPr>
              <w:pStyle w:val="TableParagraph"/>
              <w:spacing w:line="258" w:lineRule="exact"/>
              <w:ind w:left="12"/>
              <w:rPr>
                <w:noProof/>
                <w:color w:val="000000" w:themeColor="text1"/>
                <w:sz w:val="24"/>
              </w:rPr>
            </w:pPr>
            <w:r w:rsidRPr="00984D1E">
              <w:rPr>
                <w:noProof/>
                <w:color w:val="000000" w:themeColor="text1"/>
                <w:sz w:val="24"/>
              </w:rPr>
              <w:t>+</w:t>
            </w:r>
          </w:p>
        </w:tc>
        <w:tc>
          <w:tcPr>
            <w:tcW w:w="851" w:type="dxa"/>
          </w:tcPr>
          <w:p w14:paraId="4A631341" w14:textId="77777777" w:rsidR="00C254C2" w:rsidRPr="00984D1E" w:rsidRDefault="00B21731">
            <w:pPr>
              <w:pStyle w:val="TableParagraph"/>
              <w:spacing w:line="258" w:lineRule="exact"/>
              <w:ind w:left="11"/>
              <w:rPr>
                <w:noProof/>
                <w:color w:val="000000" w:themeColor="text1"/>
                <w:sz w:val="24"/>
              </w:rPr>
            </w:pPr>
            <w:r w:rsidRPr="00984D1E">
              <w:rPr>
                <w:noProof/>
                <w:color w:val="000000" w:themeColor="text1"/>
                <w:sz w:val="24"/>
              </w:rPr>
              <w:t>+</w:t>
            </w:r>
          </w:p>
        </w:tc>
        <w:tc>
          <w:tcPr>
            <w:tcW w:w="849" w:type="dxa"/>
          </w:tcPr>
          <w:p w14:paraId="55E66F77" w14:textId="77777777" w:rsidR="00C254C2" w:rsidRPr="00984D1E" w:rsidRDefault="00B21731">
            <w:pPr>
              <w:pStyle w:val="TableParagraph"/>
              <w:spacing w:line="258" w:lineRule="exact"/>
              <w:ind w:right="344"/>
              <w:jc w:val="right"/>
              <w:rPr>
                <w:noProof/>
                <w:color w:val="000000" w:themeColor="text1"/>
                <w:sz w:val="24"/>
              </w:rPr>
            </w:pPr>
            <w:r w:rsidRPr="00984D1E">
              <w:rPr>
                <w:noProof/>
                <w:color w:val="000000" w:themeColor="text1"/>
                <w:sz w:val="24"/>
              </w:rPr>
              <w:t>+</w:t>
            </w:r>
          </w:p>
        </w:tc>
        <w:tc>
          <w:tcPr>
            <w:tcW w:w="851" w:type="dxa"/>
          </w:tcPr>
          <w:p w14:paraId="044F13AE" w14:textId="77777777" w:rsidR="00C254C2" w:rsidRPr="00984D1E" w:rsidRDefault="00B21731">
            <w:pPr>
              <w:pStyle w:val="TableParagraph"/>
              <w:spacing w:line="258" w:lineRule="exact"/>
              <w:ind w:left="9"/>
              <w:rPr>
                <w:noProof/>
                <w:color w:val="000000" w:themeColor="text1"/>
                <w:sz w:val="24"/>
              </w:rPr>
            </w:pPr>
            <w:r w:rsidRPr="00984D1E">
              <w:rPr>
                <w:noProof/>
                <w:color w:val="000000" w:themeColor="text1"/>
                <w:sz w:val="24"/>
              </w:rPr>
              <w:t>+</w:t>
            </w:r>
          </w:p>
        </w:tc>
        <w:tc>
          <w:tcPr>
            <w:tcW w:w="849" w:type="dxa"/>
          </w:tcPr>
          <w:p w14:paraId="68B2BFD1" w14:textId="77777777" w:rsidR="00C254C2" w:rsidRPr="00984D1E" w:rsidRDefault="00B21731">
            <w:pPr>
              <w:pStyle w:val="TableParagraph"/>
              <w:spacing w:line="258" w:lineRule="exact"/>
              <w:ind w:left="13"/>
              <w:rPr>
                <w:noProof/>
                <w:color w:val="000000" w:themeColor="text1"/>
                <w:sz w:val="24"/>
              </w:rPr>
            </w:pPr>
            <w:r w:rsidRPr="00984D1E">
              <w:rPr>
                <w:noProof/>
                <w:color w:val="000000" w:themeColor="text1"/>
                <w:sz w:val="24"/>
              </w:rPr>
              <w:t>+</w:t>
            </w:r>
          </w:p>
        </w:tc>
        <w:tc>
          <w:tcPr>
            <w:tcW w:w="707" w:type="dxa"/>
          </w:tcPr>
          <w:p w14:paraId="2C75AB50" w14:textId="77777777" w:rsidR="00C254C2" w:rsidRPr="00984D1E" w:rsidRDefault="00B21731">
            <w:pPr>
              <w:pStyle w:val="TableParagraph"/>
              <w:spacing w:line="258" w:lineRule="exact"/>
              <w:ind w:left="17"/>
              <w:rPr>
                <w:noProof/>
                <w:color w:val="000000" w:themeColor="text1"/>
                <w:sz w:val="24"/>
              </w:rPr>
            </w:pPr>
            <w:r w:rsidRPr="00984D1E">
              <w:rPr>
                <w:noProof/>
                <w:color w:val="000000" w:themeColor="text1"/>
                <w:sz w:val="24"/>
              </w:rPr>
              <w:t>+</w:t>
            </w:r>
          </w:p>
        </w:tc>
        <w:tc>
          <w:tcPr>
            <w:tcW w:w="705" w:type="dxa"/>
          </w:tcPr>
          <w:p w14:paraId="3939F59A" w14:textId="77777777" w:rsidR="00C254C2" w:rsidRPr="00984D1E" w:rsidRDefault="00B21731">
            <w:pPr>
              <w:pStyle w:val="TableParagraph"/>
              <w:spacing w:line="258" w:lineRule="exact"/>
              <w:ind w:left="21"/>
              <w:rPr>
                <w:noProof/>
                <w:color w:val="000000" w:themeColor="text1"/>
                <w:sz w:val="24"/>
              </w:rPr>
            </w:pPr>
            <w:r w:rsidRPr="00984D1E">
              <w:rPr>
                <w:noProof/>
                <w:color w:val="000000" w:themeColor="text1"/>
                <w:sz w:val="24"/>
              </w:rPr>
              <w:t>+</w:t>
            </w:r>
          </w:p>
        </w:tc>
      </w:tr>
      <w:tr w:rsidR="00C254C2" w:rsidRPr="00984D1E" w14:paraId="30539C87" w14:textId="77777777">
        <w:trPr>
          <w:trHeight w:val="275"/>
        </w:trPr>
        <w:tc>
          <w:tcPr>
            <w:tcW w:w="1985" w:type="dxa"/>
          </w:tcPr>
          <w:p w14:paraId="502182AE"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2</w:t>
            </w:r>
          </w:p>
        </w:tc>
        <w:tc>
          <w:tcPr>
            <w:tcW w:w="847" w:type="dxa"/>
          </w:tcPr>
          <w:p w14:paraId="309F4061" w14:textId="77777777" w:rsidR="00C254C2" w:rsidRPr="00984D1E" w:rsidRDefault="00B21731">
            <w:pPr>
              <w:pStyle w:val="TableParagraph"/>
              <w:spacing w:line="256" w:lineRule="exact"/>
              <w:ind w:left="354"/>
              <w:jc w:val="left"/>
              <w:rPr>
                <w:noProof/>
                <w:color w:val="000000" w:themeColor="text1"/>
                <w:sz w:val="24"/>
              </w:rPr>
            </w:pPr>
            <w:r w:rsidRPr="00984D1E">
              <w:rPr>
                <w:noProof/>
                <w:color w:val="000000" w:themeColor="text1"/>
                <w:sz w:val="24"/>
              </w:rPr>
              <w:t>+</w:t>
            </w:r>
          </w:p>
        </w:tc>
        <w:tc>
          <w:tcPr>
            <w:tcW w:w="849" w:type="dxa"/>
          </w:tcPr>
          <w:p w14:paraId="687583AE" w14:textId="77777777" w:rsidR="00C254C2" w:rsidRPr="00984D1E" w:rsidRDefault="00B21731">
            <w:pPr>
              <w:pStyle w:val="TableParagraph"/>
              <w:spacing w:line="256" w:lineRule="exact"/>
              <w:ind w:left="11"/>
              <w:rPr>
                <w:noProof/>
                <w:color w:val="000000" w:themeColor="text1"/>
                <w:sz w:val="24"/>
              </w:rPr>
            </w:pPr>
            <w:r w:rsidRPr="00984D1E">
              <w:rPr>
                <w:noProof/>
                <w:color w:val="000000" w:themeColor="text1"/>
                <w:sz w:val="24"/>
              </w:rPr>
              <w:t>+</w:t>
            </w:r>
          </w:p>
        </w:tc>
        <w:tc>
          <w:tcPr>
            <w:tcW w:w="849" w:type="dxa"/>
          </w:tcPr>
          <w:p w14:paraId="7F499E1F" w14:textId="77777777" w:rsidR="00C254C2" w:rsidRPr="00984D1E" w:rsidRDefault="00B21731">
            <w:pPr>
              <w:pStyle w:val="TableParagraph"/>
              <w:spacing w:line="256" w:lineRule="exact"/>
              <w:ind w:left="12"/>
              <w:rPr>
                <w:noProof/>
                <w:color w:val="000000" w:themeColor="text1"/>
                <w:sz w:val="24"/>
              </w:rPr>
            </w:pPr>
            <w:r w:rsidRPr="00984D1E">
              <w:rPr>
                <w:noProof/>
                <w:color w:val="000000" w:themeColor="text1"/>
                <w:sz w:val="24"/>
              </w:rPr>
              <w:t>+</w:t>
            </w:r>
          </w:p>
        </w:tc>
        <w:tc>
          <w:tcPr>
            <w:tcW w:w="851" w:type="dxa"/>
          </w:tcPr>
          <w:p w14:paraId="46440B64" w14:textId="77777777" w:rsidR="00C254C2" w:rsidRPr="00984D1E" w:rsidRDefault="00B21731">
            <w:pPr>
              <w:pStyle w:val="TableParagraph"/>
              <w:spacing w:line="256" w:lineRule="exact"/>
              <w:ind w:left="11"/>
              <w:rPr>
                <w:noProof/>
                <w:color w:val="000000" w:themeColor="text1"/>
                <w:sz w:val="24"/>
              </w:rPr>
            </w:pPr>
            <w:r w:rsidRPr="00984D1E">
              <w:rPr>
                <w:noProof/>
                <w:color w:val="000000" w:themeColor="text1"/>
                <w:sz w:val="24"/>
              </w:rPr>
              <w:t>+</w:t>
            </w:r>
          </w:p>
        </w:tc>
        <w:tc>
          <w:tcPr>
            <w:tcW w:w="849" w:type="dxa"/>
          </w:tcPr>
          <w:p w14:paraId="3B75C62F" w14:textId="77777777" w:rsidR="00C254C2" w:rsidRPr="00984D1E" w:rsidRDefault="00B21731">
            <w:pPr>
              <w:pStyle w:val="TableParagraph"/>
              <w:spacing w:line="256" w:lineRule="exact"/>
              <w:ind w:right="344"/>
              <w:jc w:val="right"/>
              <w:rPr>
                <w:noProof/>
                <w:color w:val="000000" w:themeColor="text1"/>
                <w:sz w:val="24"/>
              </w:rPr>
            </w:pPr>
            <w:r w:rsidRPr="00984D1E">
              <w:rPr>
                <w:noProof/>
                <w:color w:val="000000" w:themeColor="text1"/>
                <w:sz w:val="24"/>
              </w:rPr>
              <w:t>+</w:t>
            </w:r>
          </w:p>
        </w:tc>
        <w:tc>
          <w:tcPr>
            <w:tcW w:w="851" w:type="dxa"/>
          </w:tcPr>
          <w:p w14:paraId="3040BE29" w14:textId="77777777" w:rsidR="00C254C2" w:rsidRPr="00984D1E" w:rsidRDefault="00B21731">
            <w:pPr>
              <w:pStyle w:val="TableParagraph"/>
              <w:spacing w:line="256" w:lineRule="exact"/>
              <w:ind w:left="9"/>
              <w:rPr>
                <w:noProof/>
                <w:color w:val="000000" w:themeColor="text1"/>
                <w:sz w:val="24"/>
              </w:rPr>
            </w:pPr>
            <w:r w:rsidRPr="00984D1E">
              <w:rPr>
                <w:noProof/>
                <w:color w:val="000000" w:themeColor="text1"/>
                <w:sz w:val="24"/>
              </w:rPr>
              <w:t>+</w:t>
            </w:r>
          </w:p>
        </w:tc>
        <w:tc>
          <w:tcPr>
            <w:tcW w:w="849" w:type="dxa"/>
          </w:tcPr>
          <w:p w14:paraId="3ECBF081" w14:textId="77777777" w:rsidR="00C254C2" w:rsidRPr="00984D1E" w:rsidRDefault="00B21731">
            <w:pPr>
              <w:pStyle w:val="TableParagraph"/>
              <w:spacing w:line="256" w:lineRule="exact"/>
              <w:ind w:left="13"/>
              <w:rPr>
                <w:noProof/>
                <w:color w:val="000000" w:themeColor="text1"/>
                <w:sz w:val="24"/>
              </w:rPr>
            </w:pPr>
            <w:r w:rsidRPr="00984D1E">
              <w:rPr>
                <w:noProof/>
                <w:color w:val="000000" w:themeColor="text1"/>
                <w:sz w:val="24"/>
              </w:rPr>
              <w:t>+</w:t>
            </w:r>
          </w:p>
        </w:tc>
        <w:tc>
          <w:tcPr>
            <w:tcW w:w="707" w:type="dxa"/>
          </w:tcPr>
          <w:p w14:paraId="30D654E3" w14:textId="77777777" w:rsidR="00C254C2" w:rsidRPr="00984D1E" w:rsidRDefault="00B21731">
            <w:pPr>
              <w:pStyle w:val="TableParagraph"/>
              <w:spacing w:line="256" w:lineRule="exact"/>
              <w:ind w:left="17"/>
              <w:rPr>
                <w:noProof/>
                <w:color w:val="000000" w:themeColor="text1"/>
                <w:sz w:val="24"/>
              </w:rPr>
            </w:pPr>
            <w:r w:rsidRPr="00984D1E">
              <w:rPr>
                <w:noProof/>
                <w:color w:val="000000" w:themeColor="text1"/>
                <w:sz w:val="24"/>
              </w:rPr>
              <w:t>+</w:t>
            </w:r>
          </w:p>
        </w:tc>
        <w:tc>
          <w:tcPr>
            <w:tcW w:w="705" w:type="dxa"/>
          </w:tcPr>
          <w:p w14:paraId="29836201" w14:textId="77777777" w:rsidR="00C254C2" w:rsidRPr="00984D1E" w:rsidRDefault="00B21731">
            <w:pPr>
              <w:pStyle w:val="TableParagraph"/>
              <w:spacing w:line="256" w:lineRule="exact"/>
              <w:ind w:left="21"/>
              <w:rPr>
                <w:noProof/>
                <w:color w:val="000000" w:themeColor="text1"/>
                <w:sz w:val="24"/>
              </w:rPr>
            </w:pPr>
            <w:r w:rsidRPr="00984D1E">
              <w:rPr>
                <w:noProof/>
                <w:color w:val="000000" w:themeColor="text1"/>
                <w:sz w:val="24"/>
              </w:rPr>
              <w:t>+</w:t>
            </w:r>
          </w:p>
        </w:tc>
      </w:tr>
      <w:tr w:rsidR="00C254C2" w:rsidRPr="00984D1E" w14:paraId="706AFE9F" w14:textId="77777777">
        <w:trPr>
          <w:trHeight w:val="275"/>
        </w:trPr>
        <w:tc>
          <w:tcPr>
            <w:tcW w:w="1985" w:type="dxa"/>
          </w:tcPr>
          <w:p w14:paraId="12A8AA8E"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1</w:t>
            </w:r>
          </w:p>
        </w:tc>
        <w:tc>
          <w:tcPr>
            <w:tcW w:w="847" w:type="dxa"/>
          </w:tcPr>
          <w:p w14:paraId="6BA3D64F" w14:textId="77777777" w:rsidR="00C254C2" w:rsidRPr="00984D1E" w:rsidRDefault="00B21731">
            <w:pPr>
              <w:pStyle w:val="TableParagraph"/>
              <w:spacing w:line="256" w:lineRule="exact"/>
              <w:ind w:left="354"/>
              <w:jc w:val="left"/>
              <w:rPr>
                <w:noProof/>
                <w:color w:val="000000" w:themeColor="text1"/>
                <w:sz w:val="24"/>
              </w:rPr>
            </w:pPr>
            <w:r w:rsidRPr="00984D1E">
              <w:rPr>
                <w:noProof/>
                <w:color w:val="000000" w:themeColor="text1"/>
                <w:sz w:val="24"/>
              </w:rPr>
              <w:t>+</w:t>
            </w:r>
          </w:p>
        </w:tc>
        <w:tc>
          <w:tcPr>
            <w:tcW w:w="849" w:type="dxa"/>
          </w:tcPr>
          <w:p w14:paraId="076194E8" w14:textId="77777777" w:rsidR="00C254C2" w:rsidRPr="00984D1E" w:rsidRDefault="00B21731">
            <w:pPr>
              <w:pStyle w:val="TableParagraph"/>
              <w:spacing w:line="256" w:lineRule="exact"/>
              <w:ind w:left="11"/>
              <w:rPr>
                <w:noProof/>
                <w:color w:val="000000" w:themeColor="text1"/>
                <w:sz w:val="24"/>
              </w:rPr>
            </w:pPr>
            <w:r w:rsidRPr="00984D1E">
              <w:rPr>
                <w:noProof/>
                <w:color w:val="000000" w:themeColor="text1"/>
                <w:sz w:val="24"/>
              </w:rPr>
              <w:t>+</w:t>
            </w:r>
          </w:p>
        </w:tc>
        <w:tc>
          <w:tcPr>
            <w:tcW w:w="849" w:type="dxa"/>
          </w:tcPr>
          <w:p w14:paraId="459A33AA" w14:textId="77777777" w:rsidR="00C254C2" w:rsidRPr="00984D1E" w:rsidRDefault="00B21731">
            <w:pPr>
              <w:pStyle w:val="TableParagraph"/>
              <w:spacing w:line="256" w:lineRule="exact"/>
              <w:ind w:left="12"/>
              <w:rPr>
                <w:noProof/>
                <w:color w:val="000000" w:themeColor="text1"/>
                <w:sz w:val="24"/>
              </w:rPr>
            </w:pPr>
            <w:r w:rsidRPr="00984D1E">
              <w:rPr>
                <w:noProof/>
                <w:color w:val="000000" w:themeColor="text1"/>
                <w:sz w:val="24"/>
              </w:rPr>
              <w:t>+</w:t>
            </w:r>
          </w:p>
        </w:tc>
        <w:tc>
          <w:tcPr>
            <w:tcW w:w="851" w:type="dxa"/>
          </w:tcPr>
          <w:p w14:paraId="47BCE11E" w14:textId="77777777" w:rsidR="00C254C2" w:rsidRPr="00984D1E" w:rsidRDefault="00B21731">
            <w:pPr>
              <w:pStyle w:val="TableParagraph"/>
              <w:spacing w:line="256" w:lineRule="exact"/>
              <w:ind w:left="11"/>
              <w:rPr>
                <w:noProof/>
                <w:color w:val="000000" w:themeColor="text1"/>
                <w:sz w:val="24"/>
              </w:rPr>
            </w:pPr>
            <w:r w:rsidRPr="00984D1E">
              <w:rPr>
                <w:noProof/>
                <w:color w:val="000000" w:themeColor="text1"/>
                <w:sz w:val="24"/>
              </w:rPr>
              <w:t>+</w:t>
            </w:r>
          </w:p>
        </w:tc>
        <w:tc>
          <w:tcPr>
            <w:tcW w:w="849" w:type="dxa"/>
          </w:tcPr>
          <w:p w14:paraId="34150601" w14:textId="77777777" w:rsidR="00C254C2" w:rsidRPr="00984D1E" w:rsidRDefault="00B21731">
            <w:pPr>
              <w:pStyle w:val="TableParagraph"/>
              <w:spacing w:line="256" w:lineRule="exact"/>
              <w:ind w:right="344"/>
              <w:jc w:val="right"/>
              <w:rPr>
                <w:noProof/>
                <w:color w:val="000000" w:themeColor="text1"/>
                <w:sz w:val="24"/>
              </w:rPr>
            </w:pPr>
            <w:r w:rsidRPr="00984D1E">
              <w:rPr>
                <w:noProof/>
                <w:color w:val="000000" w:themeColor="text1"/>
                <w:sz w:val="24"/>
              </w:rPr>
              <w:t>+</w:t>
            </w:r>
          </w:p>
        </w:tc>
        <w:tc>
          <w:tcPr>
            <w:tcW w:w="851" w:type="dxa"/>
          </w:tcPr>
          <w:p w14:paraId="2594207E" w14:textId="77777777" w:rsidR="00C254C2" w:rsidRPr="00984D1E" w:rsidRDefault="00B21731">
            <w:pPr>
              <w:pStyle w:val="TableParagraph"/>
              <w:spacing w:line="256" w:lineRule="exact"/>
              <w:ind w:left="9"/>
              <w:rPr>
                <w:noProof/>
                <w:color w:val="000000" w:themeColor="text1"/>
                <w:sz w:val="24"/>
              </w:rPr>
            </w:pPr>
            <w:r w:rsidRPr="00984D1E">
              <w:rPr>
                <w:noProof/>
                <w:color w:val="000000" w:themeColor="text1"/>
                <w:sz w:val="24"/>
              </w:rPr>
              <w:t>+</w:t>
            </w:r>
          </w:p>
        </w:tc>
        <w:tc>
          <w:tcPr>
            <w:tcW w:w="849" w:type="dxa"/>
          </w:tcPr>
          <w:p w14:paraId="3EAF4A3B" w14:textId="77777777" w:rsidR="00C254C2" w:rsidRPr="00984D1E" w:rsidRDefault="00B21731">
            <w:pPr>
              <w:pStyle w:val="TableParagraph"/>
              <w:spacing w:line="256" w:lineRule="exact"/>
              <w:ind w:left="13"/>
              <w:rPr>
                <w:noProof/>
                <w:color w:val="000000" w:themeColor="text1"/>
                <w:sz w:val="24"/>
              </w:rPr>
            </w:pPr>
            <w:r w:rsidRPr="00984D1E">
              <w:rPr>
                <w:noProof/>
                <w:color w:val="000000" w:themeColor="text1"/>
                <w:sz w:val="24"/>
              </w:rPr>
              <w:t>+</w:t>
            </w:r>
          </w:p>
        </w:tc>
        <w:tc>
          <w:tcPr>
            <w:tcW w:w="707" w:type="dxa"/>
          </w:tcPr>
          <w:p w14:paraId="65BF85B5" w14:textId="77777777" w:rsidR="00C254C2" w:rsidRPr="00984D1E" w:rsidRDefault="00B21731">
            <w:pPr>
              <w:pStyle w:val="TableParagraph"/>
              <w:spacing w:line="256" w:lineRule="exact"/>
              <w:ind w:left="17"/>
              <w:rPr>
                <w:noProof/>
                <w:color w:val="000000" w:themeColor="text1"/>
                <w:sz w:val="24"/>
              </w:rPr>
            </w:pPr>
            <w:r w:rsidRPr="00984D1E">
              <w:rPr>
                <w:noProof/>
                <w:color w:val="000000" w:themeColor="text1"/>
                <w:sz w:val="24"/>
              </w:rPr>
              <w:t>+</w:t>
            </w:r>
          </w:p>
        </w:tc>
        <w:tc>
          <w:tcPr>
            <w:tcW w:w="705" w:type="dxa"/>
          </w:tcPr>
          <w:p w14:paraId="7F796D82" w14:textId="77777777" w:rsidR="00C254C2" w:rsidRPr="00984D1E" w:rsidRDefault="00B21731">
            <w:pPr>
              <w:pStyle w:val="TableParagraph"/>
              <w:spacing w:line="256" w:lineRule="exact"/>
              <w:ind w:left="21"/>
              <w:rPr>
                <w:noProof/>
                <w:color w:val="000000" w:themeColor="text1"/>
                <w:sz w:val="24"/>
              </w:rPr>
            </w:pPr>
            <w:r w:rsidRPr="00984D1E">
              <w:rPr>
                <w:noProof/>
                <w:color w:val="000000" w:themeColor="text1"/>
                <w:sz w:val="24"/>
              </w:rPr>
              <w:t>+</w:t>
            </w:r>
          </w:p>
        </w:tc>
      </w:tr>
      <w:tr w:rsidR="00C254C2" w:rsidRPr="00984D1E" w14:paraId="6028B175" w14:textId="77777777">
        <w:trPr>
          <w:trHeight w:val="275"/>
        </w:trPr>
        <w:tc>
          <w:tcPr>
            <w:tcW w:w="1985" w:type="dxa"/>
          </w:tcPr>
          <w:p w14:paraId="53B71744" w14:textId="77777777" w:rsidR="00C254C2" w:rsidRPr="00984D1E" w:rsidRDefault="00B21731">
            <w:pPr>
              <w:pStyle w:val="TableParagraph"/>
              <w:spacing w:line="256" w:lineRule="exact"/>
              <w:ind w:left="731" w:right="722"/>
              <w:rPr>
                <w:noProof/>
                <w:color w:val="000000" w:themeColor="text1"/>
                <w:sz w:val="24"/>
              </w:rPr>
            </w:pPr>
            <w:r w:rsidRPr="00984D1E">
              <w:rPr>
                <w:noProof/>
                <w:color w:val="000000" w:themeColor="text1"/>
                <w:sz w:val="24"/>
              </w:rPr>
              <w:t>0,5</w:t>
            </w:r>
          </w:p>
        </w:tc>
        <w:tc>
          <w:tcPr>
            <w:tcW w:w="847" w:type="dxa"/>
          </w:tcPr>
          <w:p w14:paraId="32046F22" w14:textId="77777777" w:rsidR="00C254C2" w:rsidRPr="00984D1E" w:rsidRDefault="00B21731">
            <w:pPr>
              <w:pStyle w:val="TableParagraph"/>
              <w:spacing w:line="256" w:lineRule="exact"/>
              <w:ind w:left="354"/>
              <w:jc w:val="left"/>
              <w:rPr>
                <w:noProof/>
                <w:color w:val="000000" w:themeColor="text1"/>
                <w:sz w:val="24"/>
              </w:rPr>
            </w:pPr>
            <w:r w:rsidRPr="00984D1E">
              <w:rPr>
                <w:noProof/>
                <w:color w:val="000000" w:themeColor="text1"/>
                <w:sz w:val="24"/>
              </w:rPr>
              <w:t>+</w:t>
            </w:r>
          </w:p>
        </w:tc>
        <w:tc>
          <w:tcPr>
            <w:tcW w:w="849" w:type="dxa"/>
          </w:tcPr>
          <w:p w14:paraId="6F28469D" w14:textId="77777777" w:rsidR="00C254C2" w:rsidRPr="00984D1E" w:rsidRDefault="00B21731">
            <w:pPr>
              <w:pStyle w:val="TableParagraph"/>
              <w:spacing w:line="256" w:lineRule="exact"/>
              <w:ind w:left="11"/>
              <w:rPr>
                <w:noProof/>
                <w:color w:val="000000" w:themeColor="text1"/>
                <w:sz w:val="24"/>
              </w:rPr>
            </w:pPr>
            <w:r w:rsidRPr="00984D1E">
              <w:rPr>
                <w:noProof/>
                <w:color w:val="000000" w:themeColor="text1"/>
                <w:sz w:val="24"/>
              </w:rPr>
              <w:t>+</w:t>
            </w:r>
          </w:p>
        </w:tc>
        <w:tc>
          <w:tcPr>
            <w:tcW w:w="849" w:type="dxa"/>
          </w:tcPr>
          <w:p w14:paraId="7729D803" w14:textId="77777777" w:rsidR="00C254C2" w:rsidRPr="00984D1E" w:rsidRDefault="00B21731">
            <w:pPr>
              <w:pStyle w:val="TableParagraph"/>
              <w:spacing w:line="256" w:lineRule="exact"/>
              <w:ind w:left="12"/>
              <w:rPr>
                <w:noProof/>
                <w:color w:val="000000" w:themeColor="text1"/>
                <w:sz w:val="24"/>
              </w:rPr>
            </w:pPr>
            <w:r w:rsidRPr="00984D1E">
              <w:rPr>
                <w:noProof/>
                <w:color w:val="000000" w:themeColor="text1"/>
                <w:sz w:val="24"/>
              </w:rPr>
              <w:t>+</w:t>
            </w:r>
          </w:p>
        </w:tc>
        <w:tc>
          <w:tcPr>
            <w:tcW w:w="851" w:type="dxa"/>
          </w:tcPr>
          <w:p w14:paraId="1B50E959" w14:textId="77777777" w:rsidR="00C254C2" w:rsidRPr="00984D1E" w:rsidRDefault="00B21731">
            <w:pPr>
              <w:pStyle w:val="TableParagraph"/>
              <w:spacing w:line="256" w:lineRule="exact"/>
              <w:ind w:left="11"/>
              <w:rPr>
                <w:noProof/>
                <w:color w:val="000000" w:themeColor="text1"/>
                <w:sz w:val="24"/>
              </w:rPr>
            </w:pPr>
            <w:r w:rsidRPr="00984D1E">
              <w:rPr>
                <w:noProof/>
                <w:color w:val="000000" w:themeColor="text1"/>
                <w:sz w:val="24"/>
              </w:rPr>
              <w:t>+</w:t>
            </w:r>
          </w:p>
        </w:tc>
        <w:tc>
          <w:tcPr>
            <w:tcW w:w="849" w:type="dxa"/>
          </w:tcPr>
          <w:p w14:paraId="0A14B15C" w14:textId="77777777" w:rsidR="00C254C2" w:rsidRPr="00984D1E" w:rsidRDefault="00B21731">
            <w:pPr>
              <w:pStyle w:val="TableParagraph"/>
              <w:spacing w:line="256" w:lineRule="exact"/>
              <w:ind w:right="344"/>
              <w:jc w:val="right"/>
              <w:rPr>
                <w:noProof/>
                <w:color w:val="000000" w:themeColor="text1"/>
                <w:sz w:val="24"/>
              </w:rPr>
            </w:pPr>
            <w:r w:rsidRPr="00984D1E">
              <w:rPr>
                <w:noProof/>
                <w:color w:val="000000" w:themeColor="text1"/>
                <w:sz w:val="24"/>
              </w:rPr>
              <w:t>+</w:t>
            </w:r>
          </w:p>
        </w:tc>
        <w:tc>
          <w:tcPr>
            <w:tcW w:w="851" w:type="dxa"/>
          </w:tcPr>
          <w:p w14:paraId="56E4C879" w14:textId="77777777" w:rsidR="00C254C2" w:rsidRPr="00984D1E" w:rsidRDefault="00B21731">
            <w:pPr>
              <w:pStyle w:val="TableParagraph"/>
              <w:spacing w:line="256" w:lineRule="exact"/>
              <w:ind w:left="9"/>
              <w:rPr>
                <w:noProof/>
                <w:color w:val="000000" w:themeColor="text1"/>
                <w:sz w:val="24"/>
              </w:rPr>
            </w:pPr>
            <w:r w:rsidRPr="00984D1E">
              <w:rPr>
                <w:noProof/>
                <w:color w:val="000000" w:themeColor="text1"/>
                <w:sz w:val="24"/>
              </w:rPr>
              <w:t>+</w:t>
            </w:r>
          </w:p>
        </w:tc>
        <w:tc>
          <w:tcPr>
            <w:tcW w:w="849" w:type="dxa"/>
          </w:tcPr>
          <w:p w14:paraId="21EBB0B0" w14:textId="77777777" w:rsidR="00C254C2" w:rsidRPr="00984D1E" w:rsidRDefault="00B21731">
            <w:pPr>
              <w:pStyle w:val="TableParagraph"/>
              <w:spacing w:line="256" w:lineRule="exact"/>
              <w:ind w:left="13"/>
              <w:rPr>
                <w:noProof/>
                <w:color w:val="000000" w:themeColor="text1"/>
                <w:sz w:val="24"/>
              </w:rPr>
            </w:pPr>
            <w:r w:rsidRPr="00984D1E">
              <w:rPr>
                <w:noProof/>
                <w:color w:val="000000" w:themeColor="text1"/>
                <w:sz w:val="24"/>
              </w:rPr>
              <w:t>+</w:t>
            </w:r>
          </w:p>
        </w:tc>
        <w:tc>
          <w:tcPr>
            <w:tcW w:w="707" w:type="dxa"/>
          </w:tcPr>
          <w:p w14:paraId="69E60489" w14:textId="77777777" w:rsidR="00C254C2" w:rsidRPr="00984D1E" w:rsidRDefault="00B21731">
            <w:pPr>
              <w:pStyle w:val="TableParagraph"/>
              <w:spacing w:line="256" w:lineRule="exact"/>
              <w:ind w:left="17"/>
              <w:rPr>
                <w:noProof/>
                <w:color w:val="000000" w:themeColor="text1"/>
                <w:sz w:val="24"/>
              </w:rPr>
            </w:pPr>
            <w:r w:rsidRPr="00984D1E">
              <w:rPr>
                <w:noProof/>
                <w:color w:val="000000" w:themeColor="text1"/>
                <w:sz w:val="24"/>
              </w:rPr>
              <w:t>+</w:t>
            </w:r>
          </w:p>
        </w:tc>
        <w:tc>
          <w:tcPr>
            <w:tcW w:w="705" w:type="dxa"/>
          </w:tcPr>
          <w:p w14:paraId="3848E93E" w14:textId="77777777" w:rsidR="00C254C2" w:rsidRPr="00984D1E" w:rsidRDefault="00B21731">
            <w:pPr>
              <w:pStyle w:val="TableParagraph"/>
              <w:spacing w:line="256" w:lineRule="exact"/>
              <w:ind w:left="21"/>
              <w:rPr>
                <w:noProof/>
                <w:color w:val="000000" w:themeColor="text1"/>
                <w:sz w:val="24"/>
              </w:rPr>
            </w:pPr>
            <w:r w:rsidRPr="00984D1E">
              <w:rPr>
                <w:noProof/>
                <w:color w:val="000000" w:themeColor="text1"/>
                <w:sz w:val="24"/>
              </w:rPr>
              <w:t>+</w:t>
            </w:r>
          </w:p>
        </w:tc>
      </w:tr>
      <w:tr w:rsidR="00C254C2" w:rsidRPr="00984D1E" w14:paraId="384DF096" w14:textId="77777777">
        <w:trPr>
          <w:trHeight w:val="275"/>
        </w:trPr>
        <w:tc>
          <w:tcPr>
            <w:tcW w:w="1985" w:type="dxa"/>
          </w:tcPr>
          <w:p w14:paraId="142CCFB7" w14:textId="77777777" w:rsidR="00C254C2" w:rsidRPr="00984D1E" w:rsidRDefault="00B21731">
            <w:pPr>
              <w:pStyle w:val="TableParagraph"/>
              <w:spacing w:line="256" w:lineRule="exact"/>
              <w:ind w:right="770"/>
              <w:jc w:val="right"/>
              <w:rPr>
                <w:noProof/>
                <w:color w:val="000000" w:themeColor="text1"/>
                <w:sz w:val="24"/>
              </w:rPr>
            </w:pPr>
            <w:r w:rsidRPr="00984D1E">
              <w:rPr>
                <w:noProof/>
                <w:color w:val="000000" w:themeColor="text1"/>
                <w:sz w:val="24"/>
              </w:rPr>
              <w:t>0,25</w:t>
            </w:r>
          </w:p>
        </w:tc>
        <w:tc>
          <w:tcPr>
            <w:tcW w:w="847" w:type="dxa"/>
          </w:tcPr>
          <w:p w14:paraId="16295CC6" w14:textId="77777777" w:rsidR="00C254C2" w:rsidRPr="00984D1E" w:rsidRDefault="00B21731">
            <w:pPr>
              <w:pStyle w:val="TableParagraph"/>
              <w:spacing w:line="256" w:lineRule="exact"/>
              <w:ind w:left="354"/>
              <w:jc w:val="left"/>
              <w:rPr>
                <w:noProof/>
                <w:color w:val="000000" w:themeColor="text1"/>
                <w:sz w:val="24"/>
              </w:rPr>
            </w:pPr>
            <w:r w:rsidRPr="00984D1E">
              <w:rPr>
                <w:noProof/>
                <w:color w:val="000000" w:themeColor="text1"/>
                <w:sz w:val="24"/>
              </w:rPr>
              <w:t>+</w:t>
            </w:r>
          </w:p>
        </w:tc>
        <w:tc>
          <w:tcPr>
            <w:tcW w:w="849" w:type="dxa"/>
          </w:tcPr>
          <w:p w14:paraId="4BD8E1BC" w14:textId="77777777" w:rsidR="00C254C2" w:rsidRPr="00984D1E" w:rsidRDefault="00B21731">
            <w:pPr>
              <w:pStyle w:val="TableParagraph"/>
              <w:spacing w:line="256" w:lineRule="exact"/>
              <w:ind w:left="11"/>
              <w:rPr>
                <w:noProof/>
                <w:color w:val="000000" w:themeColor="text1"/>
                <w:sz w:val="24"/>
              </w:rPr>
            </w:pPr>
            <w:r w:rsidRPr="00984D1E">
              <w:rPr>
                <w:noProof/>
                <w:color w:val="000000" w:themeColor="text1"/>
                <w:sz w:val="24"/>
              </w:rPr>
              <w:t>+</w:t>
            </w:r>
          </w:p>
        </w:tc>
        <w:tc>
          <w:tcPr>
            <w:tcW w:w="849" w:type="dxa"/>
          </w:tcPr>
          <w:p w14:paraId="5A58BFEA" w14:textId="77777777" w:rsidR="00C254C2" w:rsidRPr="00984D1E" w:rsidRDefault="00B21731">
            <w:pPr>
              <w:pStyle w:val="TableParagraph"/>
              <w:spacing w:line="256" w:lineRule="exact"/>
              <w:ind w:left="12"/>
              <w:rPr>
                <w:noProof/>
                <w:color w:val="000000" w:themeColor="text1"/>
                <w:sz w:val="24"/>
              </w:rPr>
            </w:pPr>
            <w:r w:rsidRPr="00984D1E">
              <w:rPr>
                <w:noProof/>
                <w:color w:val="000000" w:themeColor="text1"/>
                <w:sz w:val="24"/>
              </w:rPr>
              <w:t>+</w:t>
            </w:r>
          </w:p>
        </w:tc>
        <w:tc>
          <w:tcPr>
            <w:tcW w:w="851" w:type="dxa"/>
          </w:tcPr>
          <w:p w14:paraId="19C74CF3" w14:textId="77777777" w:rsidR="00C254C2" w:rsidRPr="00984D1E" w:rsidRDefault="00B21731">
            <w:pPr>
              <w:pStyle w:val="TableParagraph"/>
              <w:spacing w:line="256" w:lineRule="exact"/>
              <w:ind w:left="11"/>
              <w:rPr>
                <w:noProof/>
                <w:color w:val="000000" w:themeColor="text1"/>
                <w:sz w:val="24"/>
              </w:rPr>
            </w:pPr>
            <w:r w:rsidRPr="00984D1E">
              <w:rPr>
                <w:noProof/>
                <w:color w:val="000000" w:themeColor="text1"/>
                <w:sz w:val="24"/>
              </w:rPr>
              <w:t>+</w:t>
            </w:r>
          </w:p>
        </w:tc>
        <w:tc>
          <w:tcPr>
            <w:tcW w:w="849" w:type="dxa"/>
          </w:tcPr>
          <w:p w14:paraId="0DDFD10F" w14:textId="77777777" w:rsidR="00C254C2" w:rsidRPr="00984D1E" w:rsidRDefault="00B21731">
            <w:pPr>
              <w:pStyle w:val="TableParagraph"/>
              <w:spacing w:line="256" w:lineRule="exact"/>
              <w:ind w:right="344"/>
              <w:jc w:val="right"/>
              <w:rPr>
                <w:noProof/>
                <w:color w:val="000000" w:themeColor="text1"/>
                <w:sz w:val="24"/>
              </w:rPr>
            </w:pPr>
            <w:r w:rsidRPr="00984D1E">
              <w:rPr>
                <w:noProof/>
                <w:color w:val="000000" w:themeColor="text1"/>
                <w:sz w:val="24"/>
              </w:rPr>
              <w:t>+</w:t>
            </w:r>
          </w:p>
        </w:tc>
        <w:tc>
          <w:tcPr>
            <w:tcW w:w="851" w:type="dxa"/>
          </w:tcPr>
          <w:p w14:paraId="5E63EA90" w14:textId="77777777" w:rsidR="00C254C2" w:rsidRPr="00984D1E" w:rsidRDefault="00B21731">
            <w:pPr>
              <w:pStyle w:val="TableParagraph"/>
              <w:spacing w:line="256" w:lineRule="exact"/>
              <w:ind w:left="9"/>
              <w:rPr>
                <w:noProof/>
                <w:color w:val="000000" w:themeColor="text1"/>
                <w:sz w:val="24"/>
              </w:rPr>
            </w:pPr>
            <w:r w:rsidRPr="00984D1E">
              <w:rPr>
                <w:noProof/>
                <w:color w:val="000000" w:themeColor="text1"/>
                <w:sz w:val="24"/>
              </w:rPr>
              <w:t>+</w:t>
            </w:r>
          </w:p>
        </w:tc>
        <w:tc>
          <w:tcPr>
            <w:tcW w:w="849" w:type="dxa"/>
          </w:tcPr>
          <w:p w14:paraId="3A2A8668" w14:textId="77777777" w:rsidR="00C254C2" w:rsidRPr="00984D1E" w:rsidRDefault="00B21731">
            <w:pPr>
              <w:pStyle w:val="TableParagraph"/>
              <w:spacing w:line="256" w:lineRule="exact"/>
              <w:ind w:left="13"/>
              <w:rPr>
                <w:noProof/>
                <w:color w:val="000000" w:themeColor="text1"/>
                <w:sz w:val="24"/>
              </w:rPr>
            </w:pPr>
            <w:r w:rsidRPr="00984D1E">
              <w:rPr>
                <w:noProof/>
                <w:color w:val="000000" w:themeColor="text1"/>
                <w:sz w:val="24"/>
              </w:rPr>
              <w:t>+</w:t>
            </w:r>
          </w:p>
        </w:tc>
        <w:tc>
          <w:tcPr>
            <w:tcW w:w="707" w:type="dxa"/>
          </w:tcPr>
          <w:p w14:paraId="0C73136F" w14:textId="77777777" w:rsidR="00C254C2" w:rsidRPr="00984D1E" w:rsidRDefault="00B21731">
            <w:pPr>
              <w:pStyle w:val="TableParagraph"/>
              <w:spacing w:line="256" w:lineRule="exact"/>
              <w:ind w:left="17"/>
              <w:rPr>
                <w:noProof/>
                <w:color w:val="000000" w:themeColor="text1"/>
                <w:sz w:val="24"/>
              </w:rPr>
            </w:pPr>
            <w:r w:rsidRPr="00984D1E">
              <w:rPr>
                <w:noProof/>
                <w:color w:val="000000" w:themeColor="text1"/>
                <w:sz w:val="24"/>
              </w:rPr>
              <w:t>+</w:t>
            </w:r>
          </w:p>
        </w:tc>
        <w:tc>
          <w:tcPr>
            <w:tcW w:w="705" w:type="dxa"/>
          </w:tcPr>
          <w:p w14:paraId="35BD4006" w14:textId="77777777" w:rsidR="00C254C2" w:rsidRPr="00984D1E" w:rsidRDefault="00B21731">
            <w:pPr>
              <w:pStyle w:val="TableParagraph"/>
              <w:spacing w:line="256" w:lineRule="exact"/>
              <w:ind w:left="21"/>
              <w:rPr>
                <w:noProof/>
                <w:color w:val="000000" w:themeColor="text1"/>
                <w:sz w:val="24"/>
              </w:rPr>
            </w:pPr>
            <w:r w:rsidRPr="00984D1E">
              <w:rPr>
                <w:noProof/>
                <w:color w:val="000000" w:themeColor="text1"/>
                <w:sz w:val="24"/>
              </w:rPr>
              <w:t>+</w:t>
            </w:r>
          </w:p>
        </w:tc>
      </w:tr>
      <w:tr w:rsidR="00C254C2" w:rsidRPr="00984D1E" w14:paraId="419594EE" w14:textId="77777777">
        <w:trPr>
          <w:trHeight w:val="275"/>
        </w:trPr>
        <w:tc>
          <w:tcPr>
            <w:tcW w:w="1985" w:type="dxa"/>
          </w:tcPr>
          <w:p w14:paraId="21136C22" w14:textId="77777777" w:rsidR="00C254C2" w:rsidRPr="00984D1E" w:rsidRDefault="00B21731">
            <w:pPr>
              <w:pStyle w:val="TableParagraph"/>
              <w:spacing w:line="256" w:lineRule="exact"/>
              <w:ind w:right="710"/>
              <w:jc w:val="right"/>
              <w:rPr>
                <w:noProof/>
                <w:color w:val="000000" w:themeColor="text1"/>
                <w:sz w:val="24"/>
              </w:rPr>
            </w:pPr>
            <w:r w:rsidRPr="00984D1E">
              <w:rPr>
                <w:noProof/>
                <w:color w:val="000000" w:themeColor="text1"/>
                <w:sz w:val="24"/>
              </w:rPr>
              <w:t>0,125</w:t>
            </w:r>
          </w:p>
        </w:tc>
        <w:tc>
          <w:tcPr>
            <w:tcW w:w="847" w:type="dxa"/>
          </w:tcPr>
          <w:p w14:paraId="01280C54" w14:textId="77777777" w:rsidR="00C254C2" w:rsidRPr="00984D1E" w:rsidRDefault="00B21731">
            <w:pPr>
              <w:pStyle w:val="TableParagraph"/>
              <w:spacing w:line="256" w:lineRule="exact"/>
              <w:ind w:left="354"/>
              <w:jc w:val="left"/>
              <w:rPr>
                <w:noProof/>
                <w:color w:val="000000" w:themeColor="text1"/>
                <w:sz w:val="24"/>
              </w:rPr>
            </w:pPr>
            <w:r w:rsidRPr="00984D1E">
              <w:rPr>
                <w:noProof/>
                <w:color w:val="000000" w:themeColor="text1"/>
                <w:sz w:val="24"/>
              </w:rPr>
              <w:t>+</w:t>
            </w:r>
          </w:p>
        </w:tc>
        <w:tc>
          <w:tcPr>
            <w:tcW w:w="849" w:type="dxa"/>
          </w:tcPr>
          <w:p w14:paraId="786D99ED" w14:textId="77777777" w:rsidR="00C254C2" w:rsidRPr="00984D1E" w:rsidRDefault="00B21731">
            <w:pPr>
              <w:pStyle w:val="TableParagraph"/>
              <w:spacing w:line="256" w:lineRule="exact"/>
              <w:ind w:left="11"/>
              <w:rPr>
                <w:noProof/>
                <w:color w:val="000000" w:themeColor="text1"/>
                <w:sz w:val="24"/>
              </w:rPr>
            </w:pPr>
            <w:r w:rsidRPr="00984D1E">
              <w:rPr>
                <w:noProof/>
                <w:color w:val="000000" w:themeColor="text1"/>
                <w:sz w:val="24"/>
              </w:rPr>
              <w:t>+</w:t>
            </w:r>
          </w:p>
        </w:tc>
        <w:tc>
          <w:tcPr>
            <w:tcW w:w="849" w:type="dxa"/>
          </w:tcPr>
          <w:p w14:paraId="1FB707C5" w14:textId="77777777" w:rsidR="00C254C2" w:rsidRPr="00984D1E" w:rsidRDefault="00B21731">
            <w:pPr>
              <w:pStyle w:val="TableParagraph"/>
              <w:spacing w:line="256" w:lineRule="exact"/>
              <w:ind w:left="12"/>
              <w:rPr>
                <w:noProof/>
                <w:color w:val="000000" w:themeColor="text1"/>
                <w:sz w:val="24"/>
              </w:rPr>
            </w:pPr>
            <w:r w:rsidRPr="00984D1E">
              <w:rPr>
                <w:noProof/>
                <w:color w:val="000000" w:themeColor="text1"/>
                <w:sz w:val="24"/>
              </w:rPr>
              <w:t>+</w:t>
            </w:r>
          </w:p>
        </w:tc>
        <w:tc>
          <w:tcPr>
            <w:tcW w:w="851" w:type="dxa"/>
          </w:tcPr>
          <w:p w14:paraId="4BB1DA85" w14:textId="77777777" w:rsidR="00C254C2" w:rsidRPr="00984D1E" w:rsidRDefault="00B21731">
            <w:pPr>
              <w:pStyle w:val="TableParagraph"/>
              <w:spacing w:line="256" w:lineRule="exact"/>
              <w:ind w:left="11"/>
              <w:rPr>
                <w:noProof/>
                <w:color w:val="000000" w:themeColor="text1"/>
                <w:sz w:val="24"/>
              </w:rPr>
            </w:pPr>
            <w:r w:rsidRPr="00984D1E">
              <w:rPr>
                <w:noProof/>
                <w:color w:val="000000" w:themeColor="text1"/>
                <w:sz w:val="24"/>
              </w:rPr>
              <w:t>+</w:t>
            </w:r>
          </w:p>
        </w:tc>
        <w:tc>
          <w:tcPr>
            <w:tcW w:w="849" w:type="dxa"/>
          </w:tcPr>
          <w:p w14:paraId="011904E0" w14:textId="77777777" w:rsidR="00C254C2" w:rsidRPr="00984D1E" w:rsidRDefault="00B21731">
            <w:pPr>
              <w:pStyle w:val="TableParagraph"/>
              <w:spacing w:line="256" w:lineRule="exact"/>
              <w:ind w:right="344"/>
              <w:jc w:val="right"/>
              <w:rPr>
                <w:noProof/>
                <w:color w:val="000000" w:themeColor="text1"/>
                <w:sz w:val="24"/>
              </w:rPr>
            </w:pPr>
            <w:r w:rsidRPr="00984D1E">
              <w:rPr>
                <w:noProof/>
                <w:color w:val="000000" w:themeColor="text1"/>
                <w:sz w:val="24"/>
              </w:rPr>
              <w:t>+</w:t>
            </w:r>
          </w:p>
        </w:tc>
        <w:tc>
          <w:tcPr>
            <w:tcW w:w="851" w:type="dxa"/>
          </w:tcPr>
          <w:p w14:paraId="37DCAFB6" w14:textId="77777777" w:rsidR="00C254C2" w:rsidRPr="00984D1E" w:rsidRDefault="00B21731">
            <w:pPr>
              <w:pStyle w:val="TableParagraph"/>
              <w:spacing w:line="256" w:lineRule="exact"/>
              <w:ind w:left="9"/>
              <w:rPr>
                <w:noProof/>
                <w:color w:val="000000" w:themeColor="text1"/>
                <w:sz w:val="24"/>
              </w:rPr>
            </w:pPr>
            <w:r w:rsidRPr="00984D1E">
              <w:rPr>
                <w:noProof/>
                <w:color w:val="000000" w:themeColor="text1"/>
                <w:sz w:val="24"/>
              </w:rPr>
              <w:t>+</w:t>
            </w:r>
          </w:p>
        </w:tc>
        <w:tc>
          <w:tcPr>
            <w:tcW w:w="849" w:type="dxa"/>
          </w:tcPr>
          <w:p w14:paraId="284DA4A6" w14:textId="77777777" w:rsidR="00C254C2" w:rsidRPr="00984D1E" w:rsidRDefault="00B21731">
            <w:pPr>
              <w:pStyle w:val="TableParagraph"/>
              <w:spacing w:line="256" w:lineRule="exact"/>
              <w:ind w:left="13"/>
              <w:rPr>
                <w:noProof/>
                <w:color w:val="000000" w:themeColor="text1"/>
                <w:sz w:val="24"/>
              </w:rPr>
            </w:pPr>
            <w:r w:rsidRPr="00984D1E">
              <w:rPr>
                <w:noProof/>
                <w:color w:val="000000" w:themeColor="text1"/>
                <w:sz w:val="24"/>
              </w:rPr>
              <w:t>+</w:t>
            </w:r>
          </w:p>
        </w:tc>
        <w:tc>
          <w:tcPr>
            <w:tcW w:w="707" w:type="dxa"/>
          </w:tcPr>
          <w:p w14:paraId="45B236D7" w14:textId="77777777" w:rsidR="00C254C2" w:rsidRPr="00984D1E" w:rsidRDefault="00B21731">
            <w:pPr>
              <w:pStyle w:val="TableParagraph"/>
              <w:spacing w:line="256" w:lineRule="exact"/>
              <w:ind w:left="17"/>
              <w:rPr>
                <w:noProof/>
                <w:color w:val="000000" w:themeColor="text1"/>
                <w:sz w:val="24"/>
              </w:rPr>
            </w:pPr>
            <w:r w:rsidRPr="00984D1E">
              <w:rPr>
                <w:noProof/>
                <w:color w:val="000000" w:themeColor="text1"/>
                <w:sz w:val="24"/>
              </w:rPr>
              <w:t>+</w:t>
            </w:r>
          </w:p>
        </w:tc>
        <w:tc>
          <w:tcPr>
            <w:tcW w:w="705" w:type="dxa"/>
          </w:tcPr>
          <w:p w14:paraId="60EEBB55" w14:textId="77777777" w:rsidR="00C254C2" w:rsidRPr="00984D1E" w:rsidRDefault="00B21731">
            <w:pPr>
              <w:pStyle w:val="TableParagraph"/>
              <w:spacing w:line="256" w:lineRule="exact"/>
              <w:ind w:left="21"/>
              <w:rPr>
                <w:noProof/>
                <w:color w:val="000000" w:themeColor="text1"/>
                <w:sz w:val="24"/>
              </w:rPr>
            </w:pPr>
            <w:r w:rsidRPr="00984D1E">
              <w:rPr>
                <w:noProof/>
                <w:color w:val="000000" w:themeColor="text1"/>
                <w:sz w:val="24"/>
              </w:rPr>
              <w:t>+</w:t>
            </w:r>
          </w:p>
        </w:tc>
      </w:tr>
      <w:tr w:rsidR="00C254C2" w:rsidRPr="00984D1E" w14:paraId="62BC315B" w14:textId="77777777">
        <w:trPr>
          <w:trHeight w:val="554"/>
        </w:trPr>
        <w:tc>
          <w:tcPr>
            <w:tcW w:w="9342" w:type="dxa"/>
            <w:gridSpan w:val="10"/>
          </w:tcPr>
          <w:p w14:paraId="227F3B44" w14:textId="0E4D5441" w:rsidR="00C254C2" w:rsidRPr="00984D1E" w:rsidRDefault="00B21731">
            <w:pPr>
              <w:pStyle w:val="TableParagraph"/>
              <w:spacing w:line="270" w:lineRule="exact"/>
              <w:ind w:left="563"/>
              <w:jc w:val="left"/>
              <w:rPr>
                <w:noProof/>
                <w:color w:val="000000" w:themeColor="text1"/>
                <w:sz w:val="24"/>
              </w:rPr>
            </w:pPr>
            <w:r w:rsidRPr="00984D1E">
              <w:rPr>
                <w:noProof/>
                <w:color w:val="000000" w:themeColor="text1"/>
                <w:sz w:val="24"/>
              </w:rPr>
              <w:t>Ескерту: G</w:t>
            </w:r>
            <w:r w:rsidR="001154A8" w:rsidRPr="001154A8">
              <w:rPr>
                <w:noProof/>
                <w:vanish/>
                <w:color w:val="000000" w:themeColor="text1"/>
                <w:spacing w:val="-20"/>
                <w:w w:val="1"/>
                <w:sz w:val="24"/>
              </w:rPr>
              <w:t>‬</w:t>
            </w:r>
            <w:r w:rsidR="001154A8">
              <w:rPr>
                <w:noProof/>
                <w:color w:val="000000" w:themeColor="text1"/>
                <w:sz w:val="24"/>
              </w:rPr>
              <w:t xml:space="preserve">EN </w:t>
            </w:r>
            <w:r w:rsidRPr="00984D1E">
              <w:rPr>
                <w:noProof/>
                <w:color w:val="000000" w:themeColor="text1"/>
                <w:sz w:val="24"/>
              </w:rPr>
              <w:t>– гентамицин; АМХ – амоксициллин; «+» – наличие роста; «-» –</w:t>
            </w:r>
          </w:p>
          <w:p w14:paraId="06115A27" w14:textId="2282F6A3" w:rsidR="00C254C2" w:rsidRPr="00984D1E" w:rsidRDefault="00B21731">
            <w:pPr>
              <w:pStyle w:val="TableParagraph"/>
              <w:spacing w:line="264" w:lineRule="exact"/>
              <w:ind w:left="28"/>
              <w:jc w:val="left"/>
              <w:rPr>
                <w:noProof/>
                <w:color w:val="000000" w:themeColor="text1"/>
                <w:sz w:val="24"/>
              </w:rPr>
            </w:pPr>
            <w:r w:rsidRPr="00984D1E">
              <w:rPr>
                <w:noProof/>
                <w:color w:val="000000" w:themeColor="text1"/>
                <w:sz w:val="24"/>
              </w:rPr>
              <w:t>өсу</w:t>
            </w:r>
            <w:r w:rsidR="001154A8" w:rsidRPr="001154A8">
              <w:rPr>
                <w:noProof/>
                <w:vanish/>
                <w:color w:val="000000" w:themeColor="text1"/>
                <w:spacing w:val="-20"/>
                <w:w w:val="1"/>
                <w:sz w:val="24"/>
              </w:rPr>
              <w:t>‬</w:t>
            </w:r>
            <w:r w:rsidR="001154A8">
              <w:rPr>
                <w:noProof/>
                <w:color w:val="000000" w:themeColor="text1"/>
                <w:sz w:val="24"/>
              </w:rPr>
              <w:t xml:space="preserve">дің </w:t>
            </w:r>
            <w:r w:rsidRPr="00984D1E">
              <w:rPr>
                <w:noProof/>
                <w:color w:val="000000" w:themeColor="text1"/>
                <w:sz w:val="24"/>
              </w:rPr>
              <w:t>болмауы; «*» – бактериостатика</w:t>
            </w:r>
            <w:r w:rsidR="001154A8" w:rsidRPr="001154A8">
              <w:rPr>
                <w:noProof/>
                <w:vanish/>
                <w:color w:val="000000" w:themeColor="text1"/>
                <w:spacing w:val="-20"/>
                <w:w w:val="1"/>
                <w:sz w:val="24"/>
              </w:rPr>
              <w:t>‬</w:t>
            </w:r>
            <w:r w:rsidR="001154A8">
              <w:rPr>
                <w:noProof/>
                <w:color w:val="000000" w:themeColor="text1"/>
                <w:sz w:val="24"/>
              </w:rPr>
              <w:t xml:space="preserve">лық </w:t>
            </w:r>
            <w:r w:rsidRPr="00984D1E">
              <w:rPr>
                <w:noProof/>
                <w:color w:val="000000" w:themeColor="text1"/>
                <w:sz w:val="24"/>
              </w:rPr>
              <w:t>әрекет.</w:t>
            </w:r>
          </w:p>
        </w:tc>
      </w:tr>
    </w:tbl>
    <w:p w14:paraId="68BE49D2" w14:textId="77777777" w:rsidR="00C254C2" w:rsidRPr="00984D1E" w:rsidRDefault="00C254C2">
      <w:pPr>
        <w:pStyle w:val="a3"/>
        <w:spacing w:before="4"/>
        <w:rPr>
          <w:noProof/>
          <w:color w:val="000000" w:themeColor="text1"/>
          <w:sz w:val="27"/>
        </w:rPr>
      </w:pPr>
    </w:p>
    <w:p w14:paraId="6722EE5B" w14:textId="0DC476BB" w:rsidR="00C254C2" w:rsidRPr="00984D1E" w:rsidRDefault="00B21731">
      <w:pPr>
        <w:pStyle w:val="a3"/>
        <w:ind w:left="301" w:right="502" w:firstLine="566"/>
        <w:jc w:val="both"/>
        <w:rPr>
          <w:noProof/>
          <w:color w:val="000000" w:themeColor="text1"/>
        </w:rPr>
      </w:pPr>
      <w:r w:rsidRPr="00984D1E">
        <w:rPr>
          <w:noProof/>
          <w:color w:val="000000" w:themeColor="text1"/>
        </w:rPr>
        <w:t>30 – кесте</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келтір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мәліметтер</w:t>
      </w:r>
      <w:r w:rsidR="001154A8" w:rsidRPr="001154A8">
        <w:rPr>
          <w:noProof/>
          <w:vanish/>
          <w:color w:val="000000" w:themeColor="text1"/>
          <w:spacing w:val="-20"/>
          <w:w w:val="1"/>
        </w:rPr>
        <w:t>‬</w:t>
      </w:r>
      <w:r w:rsidR="001154A8">
        <w:rPr>
          <w:noProof/>
          <w:color w:val="000000" w:themeColor="text1"/>
        </w:rPr>
        <w:t xml:space="preserve">ден </w:t>
      </w:r>
      <w:r w:rsidRPr="00984D1E">
        <w:rPr>
          <w:noProof/>
          <w:color w:val="000000" w:themeColor="text1"/>
        </w:rPr>
        <w:t>AIP – 23, со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ай </w:t>
      </w:r>
      <w:r w:rsidRPr="00984D1E">
        <w:rPr>
          <w:noProof/>
          <w:color w:val="000000" w:themeColor="text1"/>
        </w:rPr>
        <w:t>- ақ салыстыру заты-гентамицин-500 мкг/мл концентрациясын</w:t>
      </w:r>
      <w:r w:rsidR="001154A8" w:rsidRPr="001154A8">
        <w:rPr>
          <w:noProof/>
          <w:vanish/>
          <w:color w:val="000000" w:themeColor="text1"/>
          <w:spacing w:val="-20"/>
          <w:w w:val="1"/>
        </w:rPr>
        <w:t>‬</w:t>
      </w:r>
      <w:r w:rsidR="001154A8">
        <w:rPr>
          <w:noProof/>
          <w:color w:val="000000" w:themeColor="text1"/>
        </w:rPr>
        <w:t xml:space="preserve">да </w:t>
      </w:r>
      <w:r w:rsidRPr="00984D1E">
        <w:rPr>
          <w:i/>
          <w:noProof/>
          <w:color w:val="000000" w:themeColor="text1"/>
        </w:rPr>
        <w:t xml:space="preserve">Escheriсhia coli </w:t>
      </w:r>
      <w:r w:rsidRPr="00984D1E">
        <w:rPr>
          <w:noProof/>
          <w:color w:val="000000" w:themeColor="text1"/>
        </w:rPr>
        <w:t>ATCC 8739 сынақ штамм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 xml:space="preserve">өсуі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көбею</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тежейтін</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көру</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бо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AIP-17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AIP-22 амоксициллин</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бір</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2000 мкг/мл концентрациясын</w:t>
      </w:r>
      <w:r w:rsidR="001154A8" w:rsidRPr="001154A8">
        <w:rPr>
          <w:noProof/>
          <w:vanish/>
          <w:color w:val="000000" w:themeColor="text1"/>
          <w:spacing w:val="-20"/>
          <w:w w:val="1"/>
        </w:rPr>
        <w:t>‬</w:t>
      </w:r>
      <w:r w:rsidR="001154A8">
        <w:rPr>
          <w:noProof/>
          <w:color w:val="000000" w:themeColor="text1"/>
        </w:rPr>
        <w:t xml:space="preserve">да </w:t>
      </w:r>
      <w:r w:rsidRPr="00984D1E">
        <w:rPr>
          <w:i/>
          <w:noProof/>
          <w:color w:val="000000" w:themeColor="text1"/>
        </w:rPr>
        <w:t xml:space="preserve">Escheriсhia coli </w:t>
      </w:r>
      <w:r w:rsidRPr="00984D1E">
        <w:rPr>
          <w:noProof/>
          <w:color w:val="000000" w:themeColor="text1"/>
        </w:rPr>
        <w:t>ATCC 8739-</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микро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әсер</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ие. AIP-25, AIP-26, AIP-27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 xml:space="preserve">AIP-28 </w:t>
      </w:r>
      <w:r w:rsidRPr="00984D1E">
        <w:rPr>
          <w:i/>
          <w:noProof/>
          <w:color w:val="000000" w:themeColor="text1"/>
        </w:rPr>
        <w:t xml:space="preserve">Escheriсhia coli </w:t>
      </w:r>
      <w:r w:rsidRPr="00984D1E">
        <w:rPr>
          <w:noProof/>
          <w:color w:val="000000" w:themeColor="text1"/>
        </w:rPr>
        <w:t>ATCC 8739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тиім</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болма</w:t>
      </w:r>
      <w:r w:rsidR="001154A8" w:rsidRPr="001154A8">
        <w:rPr>
          <w:noProof/>
          <w:vanish/>
          <w:color w:val="000000" w:themeColor="text1"/>
          <w:spacing w:val="-20"/>
          <w:w w:val="1"/>
        </w:rPr>
        <w:t>‬</w:t>
      </w:r>
      <w:r w:rsidR="001154A8">
        <w:rPr>
          <w:noProof/>
          <w:color w:val="000000" w:themeColor="text1"/>
        </w:rPr>
        <w:t>ды.</w:t>
      </w:r>
    </w:p>
    <w:p w14:paraId="421EF692" w14:textId="77777777" w:rsidR="00C254C2" w:rsidRPr="00984D1E" w:rsidRDefault="00C254C2">
      <w:pPr>
        <w:pStyle w:val="a3"/>
        <w:spacing w:before="10"/>
        <w:rPr>
          <w:noProof/>
          <w:color w:val="000000" w:themeColor="text1"/>
          <w:sz w:val="27"/>
        </w:rPr>
      </w:pPr>
    </w:p>
    <w:p w14:paraId="38E60CE4" w14:textId="665427F8" w:rsidR="00C254C2" w:rsidRPr="00984D1E" w:rsidRDefault="00B21731">
      <w:pPr>
        <w:pStyle w:val="a3"/>
        <w:spacing w:before="1"/>
        <w:ind w:left="301"/>
        <w:rPr>
          <w:noProof/>
          <w:color w:val="000000" w:themeColor="text1"/>
        </w:rPr>
      </w:pPr>
      <w:r w:rsidRPr="00984D1E">
        <w:rPr>
          <w:noProof/>
          <w:color w:val="000000" w:themeColor="text1"/>
        </w:rPr>
        <w:t>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 xml:space="preserve">30 – </w:t>
      </w:r>
      <w:r w:rsidRPr="00984D1E">
        <w:rPr>
          <w:i/>
          <w:noProof/>
          <w:color w:val="000000" w:themeColor="text1"/>
        </w:rPr>
        <w:t xml:space="preserve">Escheriсhia coli </w:t>
      </w:r>
      <w:r w:rsidRPr="00984D1E">
        <w:rPr>
          <w:noProof/>
          <w:color w:val="000000" w:themeColor="text1"/>
        </w:rPr>
        <w:t>ATCC 8739 зертт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зат</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т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ең төме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бактерицид</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концентрациясы</w:t>
      </w:r>
    </w:p>
    <w:p w14:paraId="6C89561A" w14:textId="77777777" w:rsidR="00C254C2" w:rsidRPr="00984D1E" w:rsidRDefault="00C254C2">
      <w:pPr>
        <w:pStyle w:val="a3"/>
        <w:spacing w:before="6"/>
        <w:rPr>
          <w:noProof/>
          <w:color w:val="000000" w:themeColor="text1"/>
        </w:rPr>
      </w:pPr>
    </w:p>
    <w:tbl>
      <w:tblPr>
        <w:tblStyle w:val="TableNormal"/>
        <w:tblW w:w="0" w:type="auto"/>
        <w:tblInd w:w="29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850"/>
        <w:gridCol w:w="852"/>
        <w:gridCol w:w="850"/>
        <w:gridCol w:w="850"/>
        <w:gridCol w:w="850"/>
        <w:gridCol w:w="852"/>
        <w:gridCol w:w="850"/>
        <w:gridCol w:w="711"/>
        <w:gridCol w:w="721"/>
      </w:tblGrid>
      <w:tr w:rsidR="00C254C2" w:rsidRPr="00984D1E" w14:paraId="284D6A4C" w14:textId="77777777">
        <w:trPr>
          <w:trHeight w:val="436"/>
        </w:trPr>
        <w:tc>
          <w:tcPr>
            <w:tcW w:w="2129" w:type="dxa"/>
            <w:vMerge w:val="restart"/>
          </w:tcPr>
          <w:p w14:paraId="6BB90407" w14:textId="77777777" w:rsidR="00C254C2" w:rsidRPr="00984D1E" w:rsidRDefault="00B21731">
            <w:pPr>
              <w:pStyle w:val="TableParagraph"/>
              <w:spacing w:before="155"/>
              <w:ind w:left="710" w:right="271" w:hanging="413"/>
              <w:jc w:val="left"/>
              <w:rPr>
                <w:noProof/>
                <w:color w:val="000000" w:themeColor="text1"/>
                <w:sz w:val="24"/>
              </w:rPr>
            </w:pPr>
            <w:r w:rsidRPr="00984D1E">
              <w:rPr>
                <w:noProof/>
                <w:color w:val="000000" w:themeColor="text1"/>
                <w:sz w:val="24"/>
              </w:rPr>
              <w:t>Концентрация, мкг/мл</w:t>
            </w:r>
          </w:p>
        </w:tc>
        <w:tc>
          <w:tcPr>
            <w:tcW w:w="7386" w:type="dxa"/>
            <w:gridSpan w:val="9"/>
          </w:tcPr>
          <w:p w14:paraId="33DC5FA1" w14:textId="77777777" w:rsidR="00C254C2" w:rsidRPr="00984D1E" w:rsidRDefault="00B21731">
            <w:pPr>
              <w:pStyle w:val="TableParagraph"/>
              <w:spacing w:before="73"/>
              <w:ind w:left="1618" w:right="1615"/>
              <w:rPr>
                <w:noProof/>
                <w:color w:val="000000" w:themeColor="text1"/>
                <w:sz w:val="24"/>
              </w:rPr>
            </w:pPr>
            <w:r w:rsidRPr="00984D1E">
              <w:rPr>
                <w:noProof/>
                <w:color w:val="000000" w:themeColor="text1"/>
                <w:sz w:val="24"/>
              </w:rPr>
              <w:t xml:space="preserve">Тест-штамм </w:t>
            </w:r>
            <w:r w:rsidRPr="00984D1E">
              <w:rPr>
                <w:i/>
                <w:noProof/>
                <w:color w:val="000000" w:themeColor="text1"/>
                <w:sz w:val="24"/>
              </w:rPr>
              <w:t xml:space="preserve">Escheriсhia coli </w:t>
            </w:r>
            <w:r w:rsidRPr="00984D1E">
              <w:rPr>
                <w:noProof/>
                <w:color w:val="000000" w:themeColor="text1"/>
                <w:sz w:val="24"/>
              </w:rPr>
              <w:t>ATCC 8739</w:t>
            </w:r>
          </w:p>
        </w:tc>
      </w:tr>
      <w:tr w:rsidR="00C254C2" w:rsidRPr="00984D1E" w14:paraId="49D717D3" w14:textId="77777777">
        <w:trPr>
          <w:trHeight w:val="429"/>
        </w:trPr>
        <w:tc>
          <w:tcPr>
            <w:tcW w:w="2129" w:type="dxa"/>
            <w:vMerge/>
            <w:tcBorders>
              <w:top w:val="nil"/>
            </w:tcBorders>
          </w:tcPr>
          <w:p w14:paraId="3CF3B209" w14:textId="77777777" w:rsidR="00C254C2" w:rsidRPr="00984D1E" w:rsidRDefault="00C254C2">
            <w:pPr>
              <w:rPr>
                <w:noProof/>
                <w:color w:val="000000" w:themeColor="text1"/>
                <w:sz w:val="2"/>
                <w:szCs w:val="2"/>
              </w:rPr>
            </w:pPr>
          </w:p>
        </w:tc>
        <w:tc>
          <w:tcPr>
            <w:tcW w:w="850" w:type="dxa"/>
          </w:tcPr>
          <w:p w14:paraId="6C01E799" w14:textId="77777777" w:rsidR="00C254C2" w:rsidRPr="00984D1E" w:rsidRDefault="00B21731">
            <w:pPr>
              <w:pStyle w:val="TableParagraph"/>
              <w:spacing w:before="68"/>
              <w:ind w:left="45" w:right="44"/>
              <w:rPr>
                <w:noProof/>
                <w:color w:val="000000" w:themeColor="text1"/>
                <w:sz w:val="24"/>
              </w:rPr>
            </w:pPr>
            <w:r w:rsidRPr="00984D1E">
              <w:rPr>
                <w:noProof/>
                <w:color w:val="000000" w:themeColor="text1"/>
                <w:sz w:val="24"/>
              </w:rPr>
              <w:t>AIP-17</w:t>
            </w:r>
          </w:p>
        </w:tc>
        <w:tc>
          <w:tcPr>
            <w:tcW w:w="852" w:type="dxa"/>
          </w:tcPr>
          <w:p w14:paraId="201EBABE" w14:textId="77777777" w:rsidR="00C254C2" w:rsidRPr="00984D1E" w:rsidRDefault="00B21731">
            <w:pPr>
              <w:pStyle w:val="TableParagraph"/>
              <w:spacing w:before="68"/>
              <w:ind w:left="46" w:right="47"/>
              <w:rPr>
                <w:noProof/>
                <w:color w:val="000000" w:themeColor="text1"/>
                <w:sz w:val="24"/>
              </w:rPr>
            </w:pPr>
            <w:r w:rsidRPr="00984D1E">
              <w:rPr>
                <w:noProof/>
                <w:color w:val="000000" w:themeColor="text1"/>
                <w:sz w:val="24"/>
              </w:rPr>
              <w:t>AIP-22</w:t>
            </w:r>
          </w:p>
        </w:tc>
        <w:tc>
          <w:tcPr>
            <w:tcW w:w="850" w:type="dxa"/>
          </w:tcPr>
          <w:p w14:paraId="55EEBCB3" w14:textId="77777777" w:rsidR="00C254C2" w:rsidRPr="00984D1E" w:rsidRDefault="00B21731">
            <w:pPr>
              <w:pStyle w:val="TableParagraph"/>
              <w:spacing w:before="68"/>
              <w:ind w:left="44" w:right="44"/>
              <w:rPr>
                <w:noProof/>
                <w:color w:val="000000" w:themeColor="text1"/>
                <w:sz w:val="24"/>
              </w:rPr>
            </w:pPr>
            <w:r w:rsidRPr="00984D1E">
              <w:rPr>
                <w:noProof/>
                <w:color w:val="000000" w:themeColor="text1"/>
                <w:sz w:val="24"/>
              </w:rPr>
              <w:t>AIP-23</w:t>
            </w:r>
          </w:p>
        </w:tc>
        <w:tc>
          <w:tcPr>
            <w:tcW w:w="850" w:type="dxa"/>
          </w:tcPr>
          <w:p w14:paraId="42CA0947" w14:textId="77777777" w:rsidR="00C254C2" w:rsidRPr="00984D1E" w:rsidRDefault="00B21731">
            <w:pPr>
              <w:pStyle w:val="TableParagraph"/>
              <w:spacing w:before="68"/>
              <w:ind w:left="44" w:right="44"/>
              <w:rPr>
                <w:noProof/>
                <w:color w:val="000000" w:themeColor="text1"/>
                <w:sz w:val="24"/>
              </w:rPr>
            </w:pPr>
            <w:r w:rsidRPr="00984D1E">
              <w:rPr>
                <w:noProof/>
                <w:color w:val="000000" w:themeColor="text1"/>
                <w:sz w:val="24"/>
              </w:rPr>
              <w:t>AIP-25</w:t>
            </w:r>
          </w:p>
        </w:tc>
        <w:tc>
          <w:tcPr>
            <w:tcW w:w="850" w:type="dxa"/>
          </w:tcPr>
          <w:p w14:paraId="5BD2B1FF" w14:textId="77777777" w:rsidR="00C254C2" w:rsidRPr="00984D1E" w:rsidRDefault="00B21731">
            <w:pPr>
              <w:pStyle w:val="TableParagraph"/>
              <w:spacing w:before="68"/>
              <w:ind w:left="46" w:right="42"/>
              <w:rPr>
                <w:noProof/>
                <w:color w:val="000000" w:themeColor="text1"/>
                <w:sz w:val="24"/>
              </w:rPr>
            </w:pPr>
            <w:r w:rsidRPr="00984D1E">
              <w:rPr>
                <w:noProof/>
                <w:color w:val="000000" w:themeColor="text1"/>
                <w:sz w:val="24"/>
              </w:rPr>
              <w:t>AIP-26</w:t>
            </w:r>
          </w:p>
        </w:tc>
        <w:tc>
          <w:tcPr>
            <w:tcW w:w="852" w:type="dxa"/>
          </w:tcPr>
          <w:p w14:paraId="3D036F3C" w14:textId="77777777" w:rsidR="00C254C2" w:rsidRPr="00984D1E" w:rsidRDefault="00B21731">
            <w:pPr>
              <w:pStyle w:val="TableParagraph"/>
              <w:spacing w:before="68"/>
              <w:ind w:left="47" w:right="46"/>
              <w:rPr>
                <w:noProof/>
                <w:color w:val="000000" w:themeColor="text1"/>
                <w:sz w:val="24"/>
              </w:rPr>
            </w:pPr>
            <w:r w:rsidRPr="00984D1E">
              <w:rPr>
                <w:noProof/>
                <w:color w:val="000000" w:themeColor="text1"/>
                <w:sz w:val="24"/>
              </w:rPr>
              <w:t>AIP-27</w:t>
            </w:r>
          </w:p>
        </w:tc>
        <w:tc>
          <w:tcPr>
            <w:tcW w:w="850" w:type="dxa"/>
          </w:tcPr>
          <w:p w14:paraId="47CF2457" w14:textId="77777777" w:rsidR="00C254C2" w:rsidRPr="00984D1E" w:rsidRDefault="00B21731">
            <w:pPr>
              <w:pStyle w:val="TableParagraph"/>
              <w:spacing w:before="68"/>
              <w:ind w:left="43" w:right="44"/>
              <w:rPr>
                <w:noProof/>
                <w:color w:val="000000" w:themeColor="text1"/>
                <w:sz w:val="24"/>
              </w:rPr>
            </w:pPr>
            <w:r w:rsidRPr="00984D1E">
              <w:rPr>
                <w:noProof/>
                <w:color w:val="000000" w:themeColor="text1"/>
                <w:sz w:val="24"/>
              </w:rPr>
              <w:t>AIP-28</w:t>
            </w:r>
          </w:p>
        </w:tc>
        <w:tc>
          <w:tcPr>
            <w:tcW w:w="711" w:type="dxa"/>
          </w:tcPr>
          <w:p w14:paraId="70B20BBF" w14:textId="77777777" w:rsidR="00C254C2" w:rsidRPr="00984D1E" w:rsidRDefault="00B21731">
            <w:pPr>
              <w:pStyle w:val="TableParagraph"/>
              <w:spacing w:before="68"/>
              <w:ind w:left="33" w:right="31"/>
              <w:rPr>
                <w:noProof/>
                <w:color w:val="000000" w:themeColor="text1"/>
                <w:sz w:val="24"/>
              </w:rPr>
            </w:pPr>
            <w:r w:rsidRPr="00984D1E">
              <w:rPr>
                <w:noProof/>
                <w:color w:val="000000" w:themeColor="text1"/>
                <w:sz w:val="24"/>
              </w:rPr>
              <w:t>GEN</w:t>
            </w:r>
          </w:p>
        </w:tc>
        <w:tc>
          <w:tcPr>
            <w:tcW w:w="721" w:type="dxa"/>
          </w:tcPr>
          <w:p w14:paraId="79799F09" w14:textId="77777777" w:rsidR="00C254C2" w:rsidRPr="00984D1E" w:rsidRDefault="00B21731">
            <w:pPr>
              <w:pStyle w:val="TableParagraph"/>
              <w:spacing w:before="68"/>
              <w:ind w:left="55" w:right="54"/>
              <w:rPr>
                <w:noProof/>
                <w:color w:val="000000" w:themeColor="text1"/>
                <w:sz w:val="24"/>
              </w:rPr>
            </w:pPr>
            <w:r w:rsidRPr="00984D1E">
              <w:rPr>
                <w:noProof/>
                <w:color w:val="000000" w:themeColor="text1"/>
                <w:sz w:val="24"/>
              </w:rPr>
              <w:t>АМХ</w:t>
            </w:r>
          </w:p>
        </w:tc>
      </w:tr>
      <w:tr w:rsidR="00C254C2" w:rsidRPr="00984D1E" w14:paraId="52B43AA1" w14:textId="77777777">
        <w:trPr>
          <w:trHeight w:val="253"/>
        </w:trPr>
        <w:tc>
          <w:tcPr>
            <w:tcW w:w="2129" w:type="dxa"/>
          </w:tcPr>
          <w:p w14:paraId="5BB9E7B8" w14:textId="77777777" w:rsidR="00C254C2" w:rsidRPr="00984D1E" w:rsidRDefault="00B21731">
            <w:pPr>
              <w:pStyle w:val="TableParagraph"/>
              <w:spacing w:line="234" w:lineRule="exact"/>
              <w:ind w:left="7"/>
              <w:rPr>
                <w:noProof/>
                <w:color w:val="000000" w:themeColor="text1"/>
              </w:rPr>
            </w:pPr>
            <w:r w:rsidRPr="00984D1E">
              <w:rPr>
                <w:noProof/>
                <w:color w:val="000000" w:themeColor="text1"/>
              </w:rPr>
              <w:t>1</w:t>
            </w:r>
          </w:p>
        </w:tc>
        <w:tc>
          <w:tcPr>
            <w:tcW w:w="850" w:type="dxa"/>
          </w:tcPr>
          <w:p w14:paraId="05FB7788" w14:textId="77777777" w:rsidR="00C254C2" w:rsidRPr="00984D1E" w:rsidRDefault="00B21731">
            <w:pPr>
              <w:pStyle w:val="TableParagraph"/>
              <w:spacing w:line="234" w:lineRule="exact"/>
              <w:ind w:left="4"/>
              <w:rPr>
                <w:noProof/>
                <w:color w:val="000000" w:themeColor="text1"/>
              </w:rPr>
            </w:pPr>
            <w:r w:rsidRPr="00984D1E">
              <w:rPr>
                <w:noProof/>
                <w:color w:val="000000" w:themeColor="text1"/>
              </w:rPr>
              <w:t>2</w:t>
            </w:r>
          </w:p>
        </w:tc>
        <w:tc>
          <w:tcPr>
            <w:tcW w:w="852" w:type="dxa"/>
          </w:tcPr>
          <w:p w14:paraId="1B254F49" w14:textId="77777777" w:rsidR="00C254C2" w:rsidRPr="00984D1E" w:rsidRDefault="00B21731">
            <w:pPr>
              <w:pStyle w:val="TableParagraph"/>
              <w:spacing w:line="234" w:lineRule="exact"/>
              <w:ind w:left="1"/>
              <w:rPr>
                <w:noProof/>
                <w:color w:val="000000" w:themeColor="text1"/>
              </w:rPr>
            </w:pPr>
            <w:r w:rsidRPr="00984D1E">
              <w:rPr>
                <w:noProof/>
                <w:color w:val="000000" w:themeColor="text1"/>
              </w:rPr>
              <w:t>3</w:t>
            </w:r>
          </w:p>
        </w:tc>
        <w:tc>
          <w:tcPr>
            <w:tcW w:w="850" w:type="dxa"/>
          </w:tcPr>
          <w:p w14:paraId="015F63D0" w14:textId="77777777" w:rsidR="00C254C2" w:rsidRPr="00984D1E" w:rsidRDefault="00B21731">
            <w:pPr>
              <w:pStyle w:val="TableParagraph"/>
              <w:spacing w:line="234" w:lineRule="exact"/>
              <w:ind w:left="3"/>
              <w:rPr>
                <w:noProof/>
                <w:color w:val="000000" w:themeColor="text1"/>
              </w:rPr>
            </w:pPr>
            <w:r w:rsidRPr="00984D1E">
              <w:rPr>
                <w:noProof/>
                <w:color w:val="000000" w:themeColor="text1"/>
              </w:rPr>
              <w:t>4</w:t>
            </w:r>
          </w:p>
        </w:tc>
        <w:tc>
          <w:tcPr>
            <w:tcW w:w="850" w:type="dxa"/>
          </w:tcPr>
          <w:p w14:paraId="4384D032" w14:textId="77777777" w:rsidR="00C254C2" w:rsidRPr="00984D1E" w:rsidRDefault="00B21731">
            <w:pPr>
              <w:pStyle w:val="TableParagraph"/>
              <w:spacing w:line="234" w:lineRule="exact"/>
              <w:ind w:left="2"/>
              <w:rPr>
                <w:noProof/>
                <w:color w:val="000000" w:themeColor="text1"/>
              </w:rPr>
            </w:pPr>
            <w:r w:rsidRPr="00984D1E">
              <w:rPr>
                <w:noProof/>
                <w:color w:val="000000" w:themeColor="text1"/>
              </w:rPr>
              <w:t>5</w:t>
            </w:r>
          </w:p>
        </w:tc>
        <w:tc>
          <w:tcPr>
            <w:tcW w:w="850" w:type="dxa"/>
          </w:tcPr>
          <w:p w14:paraId="5933D964" w14:textId="77777777" w:rsidR="00C254C2" w:rsidRPr="00984D1E" w:rsidRDefault="00B21731">
            <w:pPr>
              <w:pStyle w:val="TableParagraph"/>
              <w:spacing w:line="234" w:lineRule="exact"/>
              <w:ind w:left="6"/>
              <w:rPr>
                <w:noProof/>
                <w:color w:val="000000" w:themeColor="text1"/>
              </w:rPr>
            </w:pPr>
            <w:r w:rsidRPr="00984D1E">
              <w:rPr>
                <w:noProof/>
                <w:color w:val="000000" w:themeColor="text1"/>
              </w:rPr>
              <w:t>6</w:t>
            </w:r>
          </w:p>
        </w:tc>
        <w:tc>
          <w:tcPr>
            <w:tcW w:w="852" w:type="dxa"/>
          </w:tcPr>
          <w:p w14:paraId="3527C4B8" w14:textId="77777777" w:rsidR="00C254C2" w:rsidRPr="00984D1E" w:rsidRDefault="00B21731">
            <w:pPr>
              <w:pStyle w:val="TableParagraph"/>
              <w:spacing w:line="234" w:lineRule="exact"/>
              <w:ind w:left="3"/>
              <w:rPr>
                <w:noProof/>
                <w:color w:val="000000" w:themeColor="text1"/>
              </w:rPr>
            </w:pPr>
            <w:r w:rsidRPr="00984D1E">
              <w:rPr>
                <w:noProof/>
                <w:color w:val="000000" w:themeColor="text1"/>
              </w:rPr>
              <w:t>7</w:t>
            </w:r>
          </w:p>
        </w:tc>
        <w:tc>
          <w:tcPr>
            <w:tcW w:w="850" w:type="dxa"/>
          </w:tcPr>
          <w:p w14:paraId="51B29631" w14:textId="77777777" w:rsidR="00C254C2" w:rsidRPr="00984D1E" w:rsidRDefault="00B21731">
            <w:pPr>
              <w:pStyle w:val="TableParagraph"/>
              <w:spacing w:line="234" w:lineRule="exact"/>
              <w:rPr>
                <w:noProof/>
                <w:color w:val="000000" w:themeColor="text1"/>
              </w:rPr>
            </w:pPr>
            <w:r w:rsidRPr="00984D1E">
              <w:rPr>
                <w:noProof/>
                <w:color w:val="000000" w:themeColor="text1"/>
              </w:rPr>
              <w:t>8</w:t>
            </w:r>
          </w:p>
        </w:tc>
        <w:tc>
          <w:tcPr>
            <w:tcW w:w="711" w:type="dxa"/>
          </w:tcPr>
          <w:p w14:paraId="4B38BD5A" w14:textId="77777777" w:rsidR="00C254C2" w:rsidRPr="00984D1E" w:rsidRDefault="00B21731">
            <w:pPr>
              <w:pStyle w:val="TableParagraph"/>
              <w:spacing w:line="234" w:lineRule="exact"/>
              <w:ind w:left="4"/>
              <w:rPr>
                <w:noProof/>
                <w:color w:val="000000" w:themeColor="text1"/>
              </w:rPr>
            </w:pPr>
            <w:r w:rsidRPr="00984D1E">
              <w:rPr>
                <w:noProof/>
                <w:color w:val="000000" w:themeColor="text1"/>
              </w:rPr>
              <w:t>9</w:t>
            </w:r>
          </w:p>
        </w:tc>
        <w:tc>
          <w:tcPr>
            <w:tcW w:w="721" w:type="dxa"/>
          </w:tcPr>
          <w:p w14:paraId="5AC50095" w14:textId="77777777" w:rsidR="00C254C2" w:rsidRPr="00984D1E" w:rsidRDefault="00B21731">
            <w:pPr>
              <w:pStyle w:val="TableParagraph"/>
              <w:spacing w:line="234" w:lineRule="exact"/>
              <w:ind w:left="53" w:right="54"/>
              <w:rPr>
                <w:noProof/>
                <w:color w:val="000000" w:themeColor="text1"/>
              </w:rPr>
            </w:pPr>
            <w:r w:rsidRPr="00984D1E">
              <w:rPr>
                <w:noProof/>
                <w:color w:val="000000" w:themeColor="text1"/>
              </w:rPr>
              <w:t>10</w:t>
            </w:r>
          </w:p>
        </w:tc>
      </w:tr>
      <w:tr w:rsidR="00C254C2" w:rsidRPr="00984D1E" w14:paraId="5B73DB7B" w14:textId="77777777">
        <w:trPr>
          <w:trHeight w:val="275"/>
        </w:trPr>
        <w:tc>
          <w:tcPr>
            <w:tcW w:w="2129" w:type="dxa"/>
          </w:tcPr>
          <w:p w14:paraId="673A1EE8" w14:textId="77777777" w:rsidR="00C254C2" w:rsidRPr="00984D1E" w:rsidRDefault="00B21731">
            <w:pPr>
              <w:pStyle w:val="TableParagraph"/>
              <w:spacing w:line="256" w:lineRule="exact"/>
              <w:ind w:right="815"/>
              <w:jc w:val="right"/>
              <w:rPr>
                <w:noProof/>
                <w:color w:val="000000" w:themeColor="text1"/>
                <w:sz w:val="24"/>
              </w:rPr>
            </w:pPr>
            <w:r w:rsidRPr="00984D1E">
              <w:rPr>
                <w:noProof/>
                <w:color w:val="000000" w:themeColor="text1"/>
                <w:sz w:val="24"/>
              </w:rPr>
              <w:t>2000</w:t>
            </w:r>
          </w:p>
        </w:tc>
        <w:tc>
          <w:tcPr>
            <w:tcW w:w="850" w:type="dxa"/>
            <w:shd w:val="clear" w:color="auto" w:fill="BEBEBE"/>
          </w:tcPr>
          <w:p w14:paraId="3BC0A41D"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852" w:type="dxa"/>
            <w:shd w:val="clear" w:color="auto" w:fill="BEBEBE"/>
          </w:tcPr>
          <w:p w14:paraId="6864D3B6"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850" w:type="dxa"/>
            <w:shd w:val="clear" w:color="auto" w:fill="BEBEBE"/>
          </w:tcPr>
          <w:p w14:paraId="7F1ACB86" w14:textId="77777777" w:rsidR="00C254C2" w:rsidRPr="00984D1E" w:rsidRDefault="00B21731">
            <w:pPr>
              <w:pStyle w:val="TableParagraph"/>
              <w:spacing w:line="256" w:lineRule="exact"/>
              <w:ind w:left="6"/>
              <w:rPr>
                <w:b/>
                <w:noProof/>
                <w:color w:val="000000" w:themeColor="text1"/>
                <w:sz w:val="24"/>
              </w:rPr>
            </w:pPr>
            <w:r w:rsidRPr="00984D1E">
              <w:rPr>
                <w:b/>
                <w:noProof/>
                <w:color w:val="000000" w:themeColor="text1"/>
                <w:sz w:val="24"/>
              </w:rPr>
              <w:t>-</w:t>
            </w:r>
          </w:p>
        </w:tc>
        <w:tc>
          <w:tcPr>
            <w:tcW w:w="850" w:type="dxa"/>
          </w:tcPr>
          <w:p w14:paraId="41FECEC9" w14:textId="77777777" w:rsidR="00C254C2" w:rsidRPr="00984D1E" w:rsidRDefault="00B21731">
            <w:pPr>
              <w:pStyle w:val="TableParagraph"/>
              <w:spacing w:line="256" w:lineRule="exact"/>
              <w:ind w:left="3"/>
              <w:rPr>
                <w:noProof/>
                <w:color w:val="000000" w:themeColor="text1"/>
                <w:sz w:val="24"/>
              </w:rPr>
            </w:pPr>
            <w:r w:rsidRPr="00984D1E">
              <w:rPr>
                <w:noProof/>
                <w:color w:val="000000" w:themeColor="text1"/>
                <w:sz w:val="24"/>
              </w:rPr>
              <w:t>+</w:t>
            </w:r>
          </w:p>
        </w:tc>
        <w:tc>
          <w:tcPr>
            <w:tcW w:w="850" w:type="dxa"/>
          </w:tcPr>
          <w:p w14:paraId="674FDFA4"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852" w:type="dxa"/>
          </w:tcPr>
          <w:p w14:paraId="7E43829F"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850" w:type="dxa"/>
          </w:tcPr>
          <w:p w14:paraId="7EF70B1D" w14:textId="77777777" w:rsidR="00C254C2" w:rsidRPr="00984D1E" w:rsidRDefault="00B21731">
            <w:pPr>
              <w:pStyle w:val="TableParagraph"/>
              <w:spacing w:line="256" w:lineRule="exact"/>
              <w:ind w:left="1"/>
              <w:rPr>
                <w:noProof/>
                <w:color w:val="000000" w:themeColor="text1"/>
                <w:sz w:val="24"/>
              </w:rPr>
            </w:pPr>
            <w:r w:rsidRPr="00984D1E">
              <w:rPr>
                <w:noProof/>
                <w:color w:val="000000" w:themeColor="text1"/>
                <w:sz w:val="24"/>
              </w:rPr>
              <w:t>+</w:t>
            </w:r>
          </w:p>
        </w:tc>
        <w:tc>
          <w:tcPr>
            <w:tcW w:w="711" w:type="dxa"/>
            <w:shd w:val="clear" w:color="auto" w:fill="BEBEBE"/>
          </w:tcPr>
          <w:p w14:paraId="66725364" w14:textId="77777777" w:rsidR="00C254C2" w:rsidRPr="00984D1E" w:rsidRDefault="00B21731">
            <w:pPr>
              <w:pStyle w:val="TableParagraph"/>
              <w:spacing w:line="256" w:lineRule="exact"/>
              <w:ind w:left="2"/>
              <w:rPr>
                <w:noProof/>
                <w:color w:val="000000" w:themeColor="text1"/>
                <w:sz w:val="24"/>
              </w:rPr>
            </w:pPr>
            <w:r w:rsidRPr="00984D1E">
              <w:rPr>
                <w:noProof/>
                <w:color w:val="000000" w:themeColor="text1"/>
                <w:sz w:val="24"/>
              </w:rPr>
              <w:t>-</w:t>
            </w:r>
          </w:p>
        </w:tc>
        <w:tc>
          <w:tcPr>
            <w:tcW w:w="721" w:type="dxa"/>
            <w:shd w:val="clear" w:color="auto" w:fill="BEBEBE"/>
          </w:tcPr>
          <w:p w14:paraId="4AF606E8" w14:textId="77777777" w:rsidR="00C254C2" w:rsidRPr="00984D1E" w:rsidRDefault="00B21731">
            <w:pPr>
              <w:pStyle w:val="TableParagraph"/>
              <w:spacing w:line="256" w:lineRule="exact"/>
              <w:ind w:left="1"/>
              <w:rPr>
                <w:noProof/>
                <w:color w:val="000000" w:themeColor="text1"/>
                <w:sz w:val="24"/>
              </w:rPr>
            </w:pPr>
            <w:r w:rsidRPr="00984D1E">
              <w:rPr>
                <w:noProof/>
                <w:color w:val="000000" w:themeColor="text1"/>
                <w:sz w:val="24"/>
              </w:rPr>
              <w:t>-</w:t>
            </w:r>
          </w:p>
        </w:tc>
      </w:tr>
      <w:tr w:rsidR="00C254C2" w:rsidRPr="00984D1E" w14:paraId="3AE35F13" w14:textId="77777777">
        <w:trPr>
          <w:trHeight w:val="275"/>
        </w:trPr>
        <w:tc>
          <w:tcPr>
            <w:tcW w:w="2129" w:type="dxa"/>
          </w:tcPr>
          <w:p w14:paraId="06B7D86D" w14:textId="77777777" w:rsidR="00C254C2" w:rsidRPr="00984D1E" w:rsidRDefault="00B21731">
            <w:pPr>
              <w:pStyle w:val="TableParagraph"/>
              <w:spacing w:line="256" w:lineRule="exact"/>
              <w:ind w:right="815"/>
              <w:jc w:val="right"/>
              <w:rPr>
                <w:noProof/>
                <w:color w:val="000000" w:themeColor="text1"/>
                <w:sz w:val="24"/>
              </w:rPr>
            </w:pPr>
            <w:r w:rsidRPr="00984D1E">
              <w:rPr>
                <w:noProof/>
                <w:color w:val="000000" w:themeColor="text1"/>
                <w:sz w:val="24"/>
              </w:rPr>
              <w:t>1000</w:t>
            </w:r>
          </w:p>
        </w:tc>
        <w:tc>
          <w:tcPr>
            <w:tcW w:w="850" w:type="dxa"/>
          </w:tcPr>
          <w:p w14:paraId="55F67FCC"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852" w:type="dxa"/>
          </w:tcPr>
          <w:p w14:paraId="6C91A9C5" w14:textId="77777777" w:rsidR="00C254C2" w:rsidRPr="00984D1E" w:rsidRDefault="00B21731">
            <w:pPr>
              <w:pStyle w:val="TableParagraph"/>
              <w:spacing w:line="256" w:lineRule="exact"/>
              <w:ind w:left="2"/>
              <w:rPr>
                <w:noProof/>
                <w:color w:val="000000" w:themeColor="text1"/>
                <w:sz w:val="24"/>
              </w:rPr>
            </w:pPr>
            <w:r w:rsidRPr="00984D1E">
              <w:rPr>
                <w:noProof/>
                <w:color w:val="000000" w:themeColor="text1"/>
                <w:sz w:val="24"/>
              </w:rPr>
              <w:t>+</w:t>
            </w:r>
          </w:p>
        </w:tc>
        <w:tc>
          <w:tcPr>
            <w:tcW w:w="850" w:type="dxa"/>
            <w:shd w:val="clear" w:color="auto" w:fill="BEBEBE"/>
          </w:tcPr>
          <w:p w14:paraId="2B2AE3A7" w14:textId="77777777" w:rsidR="00C254C2" w:rsidRPr="00984D1E" w:rsidRDefault="00B21731">
            <w:pPr>
              <w:pStyle w:val="TableParagraph"/>
              <w:spacing w:line="256" w:lineRule="exact"/>
              <w:ind w:left="6"/>
              <w:rPr>
                <w:noProof/>
                <w:color w:val="000000" w:themeColor="text1"/>
                <w:sz w:val="24"/>
              </w:rPr>
            </w:pPr>
            <w:r w:rsidRPr="00984D1E">
              <w:rPr>
                <w:noProof/>
                <w:color w:val="000000" w:themeColor="text1"/>
                <w:sz w:val="24"/>
              </w:rPr>
              <w:t>-</w:t>
            </w:r>
          </w:p>
        </w:tc>
        <w:tc>
          <w:tcPr>
            <w:tcW w:w="850" w:type="dxa"/>
          </w:tcPr>
          <w:p w14:paraId="276C4587" w14:textId="77777777" w:rsidR="00C254C2" w:rsidRPr="00984D1E" w:rsidRDefault="00B21731">
            <w:pPr>
              <w:pStyle w:val="TableParagraph"/>
              <w:spacing w:line="256" w:lineRule="exact"/>
              <w:ind w:left="3"/>
              <w:rPr>
                <w:noProof/>
                <w:color w:val="000000" w:themeColor="text1"/>
                <w:sz w:val="24"/>
              </w:rPr>
            </w:pPr>
            <w:r w:rsidRPr="00984D1E">
              <w:rPr>
                <w:noProof/>
                <w:color w:val="000000" w:themeColor="text1"/>
                <w:sz w:val="24"/>
              </w:rPr>
              <w:t>+</w:t>
            </w:r>
          </w:p>
        </w:tc>
        <w:tc>
          <w:tcPr>
            <w:tcW w:w="850" w:type="dxa"/>
          </w:tcPr>
          <w:p w14:paraId="7FB406EF"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852" w:type="dxa"/>
          </w:tcPr>
          <w:p w14:paraId="387AF630"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850" w:type="dxa"/>
          </w:tcPr>
          <w:p w14:paraId="6043508C" w14:textId="77777777" w:rsidR="00C254C2" w:rsidRPr="00984D1E" w:rsidRDefault="00B21731">
            <w:pPr>
              <w:pStyle w:val="TableParagraph"/>
              <w:spacing w:line="256" w:lineRule="exact"/>
              <w:ind w:left="1"/>
              <w:rPr>
                <w:noProof/>
                <w:color w:val="000000" w:themeColor="text1"/>
                <w:sz w:val="24"/>
              </w:rPr>
            </w:pPr>
            <w:r w:rsidRPr="00984D1E">
              <w:rPr>
                <w:noProof/>
                <w:color w:val="000000" w:themeColor="text1"/>
                <w:sz w:val="24"/>
              </w:rPr>
              <w:t>+</w:t>
            </w:r>
          </w:p>
        </w:tc>
        <w:tc>
          <w:tcPr>
            <w:tcW w:w="711" w:type="dxa"/>
            <w:shd w:val="clear" w:color="auto" w:fill="BEBEBE"/>
          </w:tcPr>
          <w:p w14:paraId="11760525" w14:textId="77777777" w:rsidR="00C254C2" w:rsidRPr="00984D1E" w:rsidRDefault="00B21731">
            <w:pPr>
              <w:pStyle w:val="TableParagraph"/>
              <w:spacing w:line="256" w:lineRule="exact"/>
              <w:ind w:left="2"/>
              <w:rPr>
                <w:noProof/>
                <w:color w:val="000000" w:themeColor="text1"/>
                <w:sz w:val="24"/>
              </w:rPr>
            </w:pPr>
            <w:r w:rsidRPr="00984D1E">
              <w:rPr>
                <w:noProof/>
                <w:color w:val="000000" w:themeColor="text1"/>
                <w:sz w:val="24"/>
              </w:rPr>
              <w:t>-</w:t>
            </w:r>
          </w:p>
        </w:tc>
        <w:tc>
          <w:tcPr>
            <w:tcW w:w="721" w:type="dxa"/>
          </w:tcPr>
          <w:p w14:paraId="77B020B3" w14:textId="77777777" w:rsidR="00C254C2" w:rsidRPr="00984D1E" w:rsidRDefault="00B21731">
            <w:pPr>
              <w:pStyle w:val="TableParagraph"/>
              <w:spacing w:line="256" w:lineRule="exact"/>
              <w:rPr>
                <w:noProof/>
                <w:color w:val="000000" w:themeColor="text1"/>
                <w:sz w:val="24"/>
              </w:rPr>
            </w:pPr>
            <w:r w:rsidRPr="00984D1E">
              <w:rPr>
                <w:noProof/>
                <w:color w:val="000000" w:themeColor="text1"/>
                <w:sz w:val="24"/>
              </w:rPr>
              <w:t>+</w:t>
            </w:r>
          </w:p>
        </w:tc>
      </w:tr>
      <w:tr w:rsidR="00C254C2" w:rsidRPr="00984D1E" w14:paraId="074F2B8D" w14:textId="77777777">
        <w:trPr>
          <w:trHeight w:val="275"/>
        </w:trPr>
        <w:tc>
          <w:tcPr>
            <w:tcW w:w="2129" w:type="dxa"/>
          </w:tcPr>
          <w:p w14:paraId="3FC3330B" w14:textId="77777777" w:rsidR="00C254C2" w:rsidRPr="00984D1E" w:rsidRDefault="00B21731">
            <w:pPr>
              <w:pStyle w:val="TableParagraph"/>
              <w:spacing w:line="256" w:lineRule="exact"/>
              <w:ind w:right="875"/>
              <w:jc w:val="right"/>
              <w:rPr>
                <w:noProof/>
                <w:color w:val="000000" w:themeColor="text1"/>
                <w:sz w:val="24"/>
              </w:rPr>
            </w:pPr>
            <w:r w:rsidRPr="00984D1E">
              <w:rPr>
                <w:noProof/>
                <w:color w:val="000000" w:themeColor="text1"/>
                <w:sz w:val="24"/>
              </w:rPr>
              <w:t>500</w:t>
            </w:r>
          </w:p>
        </w:tc>
        <w:tc>
          <w:tcPr>
            <w:tcW w:w="850" w:type="dxa"/>
          </w:tcPr>
          <w:p w14:paraId="3E8A105A"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852" w:type="dxa"/>
          </w:tcPr>
          <w:p w14:paraId="51A220FD" w14:textId="77777777" w:rsidR="00C254C2" w:rsidRPr="00984D1E" w:rsidRDefault="00B21731">
            <w:pPr>
              <w:pStyle w:val="TableParagraph"/>
              <w:spacing w:line="256" w:lineRule="exact"/>
              <w:ind w:left="2"/>
              <w:rPr>
                <w:noProof/>
                <w:color w:val="000000" w:themeColor="text1"/>
                <w:sz w:val="24"/>
              </w:rPr>
            </w:pPr>
            <w:r w:rsidRPr="00984D1E">
              <w:rPr>
                <w:noProof/>
                <w:color w:val="000000" w:themeColor="text1"/>
                <w:sz w:val="24"/>
              </w:rPr>
              <w:t>+</w:t>
            </w:r>
          </w:p>
        </w:tc>
        <w:tc>
          <w:tcPr>
            <w:tcW w:w="850" w:type="dxa"/>
            <w:shd w:val="clear" w:color="auto" w:fill="BEBEBE"/>
          </w:tcPr>
          <w:p w14:paraId="53D87103" w14:textId="77777777" w:rsidR="00C254C2" w:rsidRPr="00984D1E" w:rsidRDefault="00B21731">
            <w:pPr>
              <w:pStyle w:val="TableParagraph"/>
              <w:spacing w:line="256" w:lineRule="exact"/>
              <w:ind w:left="6"/>
              <w:rPr>
                <w:noProof/>
                <w:color w:val="000000" w:themeColor="text1"/>
                <w:sz w:val="24"/>
              </w:rPr>
            </w:pPr>
            <w:r w:rsidRPr="00984D1E">
              <w:rPr>
                <w:noProof/>
                <w:color w:val="000000" w:themeColor="text1"/>
                <w:sz w:val="24"/>
              </w:rPr>
              <w:t>-</w:t>
            </w:r>
          </w:p>
        </w:tc>
        <w:tc>
          <w:tcPr>
            <w:tcW w:w="850" w:type="dxa"/>
          </w:tcPr>
          <w:p w14:paraId="31745788" w14:textId="77777777" w:rsidR="00C254C2" w:rsidRPr="00984D1E" w:rsidRDefault="00B21731">
            <w:pPr>
              <w:pStyle w:val="TableParagraph"/>
              <w:spacing w:line="256" w:lineRule="exact"/>
              <w:ind w:left="3"/>
              <w:rPr>
                <w:noProof/>
                <w:color w:val="000000" w:themeColor="text1"/>
                <w:sz w:val="24"/>
              </w:rPr>
            </w:pPr>
            <w:r w:rsidRPr="00984D1E">
              <w:rPr>
                <w:noProof/>
                <w:color w:val="000000" w:themeColor="text1"/>
                <w:sz w:val="24"/>
              </w:rPr>
              <w:t>+</w:t>
            </w:r>
          </w:p>
        </w:tc>
        <w:tc>
          <w:tcPr>
            <w:tcW w:w="850" w:type="dxa"/>
          </w:tcPr>
          <w:p w14:paraId="574ED545"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852" w:type="dxa"/>
          </w:tcPr>
          <w:p w14:paraId="0658A23E"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850" w:type="dxa"/>
          </w:tcPr>
          <w:p w14:paraId="1154E6C3" w14:textId="77777777" w:rsidR="00C254C2" w:rsidRPr="00984D1E" w:rsidRDefault="00B21731">
            <w:pPr>
              <w:pStyle w:val="TableParagraph"/>
              <w:spacing w:line="256" w:lineRule="exact"/>
              <w:ind w:left="1"/>
              <w:rPr>
                <w:noProof/>
                <w:color w:val="000000" w:themeColor="text1"/>
                <w:sz w:val="24"/>
              </w:rPr>
            </w:pPr>
            <w:r w:rsidRPr="00984D1E">
              <w:rPr>
                <w:noProof/>
                <w:color w:val="000000" w:themeColor="text1"/>
                <w:sz w:val="24"/>
              </w:rPr>
              <w:t>+</w:t>
            </w:r>
          </w:p>
        </w:tc>
        <w:tc>
          <w:tcPr>
            <w:tcW w:w="711" w:type="dxa"/>
            <w:shd w:val="clear" w:color="auto" w:fill="BEBEBE"/>
          </w:tcPr>
          <w:p w14:paraId="01259033" w14:textId="77777777" w:rsidR="00C254C2" w:rsidRPr="00984D1E" w:rsidRDefault="00B21731">
            <w:pPr>
              <w:pStyle w:val="TableParagraph"/>
              <w:spacing w:line="256" w:lineRule="exact"/>
              <w:ind w:left="2"/>
              <w:rPr>
                <w:noProof/>
                <w:color w:val="000000" w:themeColor="text1"/>
                <w:sz w:val="24"/>
              </w:rPr>
            </w:pPr>
            <w:r w:rsidRPr="00984D1E">
              <w:rPr>
                <w:noProof/>
                <w:color w:val="000000" w:themeColor="text1"/>
                <w:sz w:val="24"/>
              </w:rPr>
              <w:t>-</w:t>
            </w:r>
          </w:p>
        </w:tc>
        <w:tc>
          <w:tcPr>
            <w:tcW w:w="721" w:type="dxa"/>
          </w:tcPr>
          <w:p w14:paraId="1919A156" w14:textId="77777777" w:rsidR="00C254C2" w:rsidRPr="00984D1E" w:rsidRDefault="00B21731">
            <w:pPr>
              <w:pStyle w:val="TableParagraph"/>
              <w:spacing w:line="256" w:lineRule="exact"/>
              <w:rPr>
                <w:noProof/>
                <w:color w:val="000000" w:themeColor="text1"/>
                <w:sz w:val="24"/>
              </w:rPr>
            </w:pPr>
            <w:r w:rsidRPr="00984D1E">
              <w:rPr>
                <w:noProof/>
                <w:color w:val="000000" w:themeColor="text1"/>
                <w:sz w:val="24"/>
              </w:rPr>
              <w:t>+</w:t>
            </w:r>
          </w:p>
        </w:tc>
      </w:tr>
      <w:tr w:rsidR="00C254C2" w:rsidRPr="00984D1E" w14:paraId="7AEFAEE9" w14:textId="77777777">
        <w:trPr>
          <w:trHeight w:val="275"/>
        </w:trPr>
        <w:tc>
          <w:tcPr>
            <w:tcW w:w="2129" w:type="dxa"/>
          </w:tcPr>
          <w:p w14:paraId="03466DE5" w14:textId="77777777" w:rsidR="00C254C2" w:rsidRPr="00984D1E" w:rsidRDefault="00B21731">
            <w:pPr>
              <w:pStyle w:val="TableParagraph"/>
              <w:spacing w:line="256" w:lineRule="exact"/>
              <w:ind w:right="875"/>
              <w:jc w:val="right"/>
              <w:rPr>
                <w:noProof/>
                <w:color w:val="000000" w:themeColor="text1"/>
                <w:sz w:val="24"/>
              </w:rPr>
            </w:pPr>
            <w:r w:rsidRPr="00984D1E">
              <w:rPr>
                <w:noProof/>
                <w:color w:val="000000" w:themeColor="text1"/>
                <w:sz w:val="24"/>
              </w:rPr>
              <w:t>250</w:t>
            </w:r>
          </w:p>
        </w:tc>
        <w:tc>
          <w:tcPr>
            <w:tcW w:w="850" w:type="dxa"/>
          </w:tcPr>
          <w:p w14:paraId="3FF2A5B9"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852" w:type="dxa"/>
          </w:tcPr>
          <w:p w14:paraId="5ACC7CE4" w14:textId="77777777" w:rsidR="00C254C2" w:rsidRPr="00984D1E" w:rsidRDefault="00B21731">
            <w:pPr>
              <w:pStyle w:val="TableParagraph"/>
              <w:spacing w:line="256" w:lineRule="exact"/>
              <w:ind w:left="2"/>
              <w:rPr>
                <w:noProof/>
                <w:color w:val="000000" w:themeColor="text1"/>
                <w:sz w:val="24"/>
              </w:rPr>
            </w:pPr>
            <w:r w:rsidRPr="00984D1E">
              <w:rPr>
                <w:noProof/>
                <w:color w:val="000000" w:themeColor="text1"/>
                <w:sz w:val="24"/>
              </w:rPr>
              <w:t>+</w:t>
            </w:r>
          </w:p>
        </w:tc>
        <w:tc>
          <w:tcPr>
            <w:tcW w:w="850" w:type="dxa"/>
          </w:tcPr>
          <w:p w14:paraId="71E02558"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850" w:type="dxa"/>
          </w:tcPr>
          <w:p w14:paraId="3F059E19" w14:textId="77777777" w:rsidR="00C254C2" w:rsidRPr="00984D1E" w:rsidRDefault="00B21731">
            <w:pPr>
              <w:pStyle w:val="TableParagraph"/>
              <w:spacing w:line="256" w:lineRule="exact"/>
              <w:ind w:left="3"/>
              <w:rPr>
                <w:noProof/>
                <w:color w:val="000000" w:themeColor="text1"/>
                <w:sz w:val="24"/>
              </w:rPr>
            </w:pPr>
            <w:r w:rsidRPr="00984D1E">
              <w:rPr>
                <w:noProof/>
                <w:color w:val="000000" w:themeColor="text1"/>
                <w:sz w:val="24"/>
              </w:rPr>
              <w:t>+</w:t>
            </w:r>
          </w:p>
        </w:tc>
        <w:tc>
          <w:tcPr>
            <w:tcW w:w="850" w:type="dxa"/>
          </w:tcPr>
          <w:p w14:paraId="558F0C1C"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852" w:type="dxa"/>
          </w:tcPr>
          <w:p w14:paraId="6BD05EA4"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850" w:type="dxa"/>
          </w:tcPr>
          <w:p w14:paraId="33CBBCEE" w14:textId="77777777" w:rsidR="00C254C2" w:rsidRPr="00984D1E" w:rsidRDefault="00B21731">
            <w:pPr>
              <w:pStyle w:val="TableParagraph"/>
              <w:spacing w:line="256" w:lineRule="exact"/>
              <w:ind w:left="1"/>
              <w:rPr>
                <w:noProof/>
                <w:color w:val="000000" w:themeColor="text1"/>
                <w:sz w:val="24"/>
              </w:rPr>
            </w:pPr>
            <w:r w:rsidRPr="00984D1E">
              <w:rPr>
                <w:noProof/>
                <w:color w:val="000000" w:themeColor="text1"/>
                <w:sz w:val="24"/>
              </w:rPr>
              <w:t>+</w:t>
            </w:r>
          </w:p>
        </w:tc>
        <w:tc>
          <w:tcPr>
            <w:tcW w:w="711" w:type="dxa"/>
          </w:tcPr>
          <w:p w14:paraId="2A1BB9F9" w14:textId="77777777" w:rsidR="00C254C2" w:rsidRPr="00984D1E" w:rsidRDefault="00B21731">
            <w:pPr>
              <w:pStyle w:val="TableParagraph"/>
              <w:spacing w:line="256" w:lineRule="exact"/>
              <w:ind w:left="5"/>
              <w:rPr>
                <w:noProof/>
                <w:color w:val="000000" w:themeColor="text1"/>
                <w:sz w:val="24"/>
              </w:rPr>
            </w:pPr>
            <w:r w:rsidRPr="00984D1E">
              <w:rPr>
                <w:noProof/>
                <w:color w:val="000000" w:themeColor="text1"/>
                <w:sz w:val="24"/>
              </w:rPr>
              <w:t>+</w:t>
            </w:r>
          </w:p>
        </w:tc>
        <w:tc>
          <w:tcPr>
            <w:tcW w:w="721" w:type="dxa"/>
          </w:tcPr>
          <w:p w14:paraId="04BA5230" w14:textId="77777777" w:rsidR="00C254C2" w:rsidRPr="00984D1E" w:rsidRDefault="00B21731">
            <w:pPr>
              <w:pStyle w:val="TableParagraph"/>
              <w:spacing w:line="256" w:lineRule="exact"/>
              <w:rPr>
                <w:noProof/>
                <w:color w:val="000000" w:themeColor="text1"/>
                <w:sz w:val="24"/>
              </w:rPr>
            </w:pPr>
            <w:r w:rsidRPr="00984D1E">
              <w:rPr>
                <w:noProof/>
                <w:color w:val="000000" w:themeColor="text1"/>
                <w:sz w:val="24"/>
              </w:rPr>
              <w:t>+</w:t>
            </w:r>
          </w:p>
        </w:tc>
      </w:tr>
      <w:tr w:rsidR="00C254C2" w:rsidRPr="00984D1E" w14:paraId="3597721F" w14:textId="77777777">
        <w:trPr>
          <w:trHeight w:val="278"/>
        </w:trPr>
        <w:tc>
          <w:tcPr>
            <w:tcW w:w="2129" w:type="dxa"/>
          </w:tcPr>
          <w:p w14:paraId="581618AE" w14:textId="77777777" w:rsidR="00C254C2" w:rsidRPr="00984D1E" w:rsidRDefault="00B21731">
            <w:pPr>
              <w:pStyle w:val="TableParagraph"/>
              <w:spacing w:line="258" w:lineRule="exact"/>
              <w:ind w:right="875"/>
              <w:jc w:val="right"/>
              <w:rPr>
                <w:noProof/>
                <w:color w:val="000000" w:themeColor="text1"/>
                <w:sz w:val="24"/>
              </w:rPr>
            </w:pPr>
            <w:r w:rsidRPr="00984D1E">
              <w:rPr>
                <w:noProof/>
                <w:color w:val="000000" w:themeColor="text1"/>
                <w:sz w:val="24"/>
              </w:rPr>
              <w:t>125</w:t>
            </w:r>
          </w:p>
        </w:tc>
        <w:tc>
          <w:tcPr>
            <w:tcW w:w="850" w:type="dxa"/>
          </w:tcPr>
          <w:p w14:paraId="62BDA4C0" w14:textId="77777777" w:rsidR="00C254C2" w:rsidRPr="00984D1E" w:rsidRDefault="00B21731">
            <w:pPr>
              <w:pStyle w:val="TableParagraph"/>
              <w:spacing w:line="258" w:lineRule="exact"/>
              <w:ind w:left="4"/>
              <w:rPr>
                <w:noProof/>
                <w:color w:val="000000" w:themeColor="text1"/>
                <w:sz w:val="24"/>
              </w:rPr>
            </w:pPr>
            <w:r w:rsidRPr="00984D1E">
              <w:rPr>
                <w:noProof/>
                <w:color w:val="000000" w:themeColor="text1"/>
                <w:sz w:val="24"/>
              </w:rPr>
              <w:t>+</w:t>
            </w:r>
          </w:p>
        </w:tc>
        <w:tc>
          <w:tcPr>
            <w:tcW w:w="852" w:type="dxa"/>
          </w:tcPr>
          <w:p w14:paraId="206635EA" w14:textId="77777777" w:rsidR="00C254C2" w:rsidRPr="00984D1E" w:rsidRDefault="00B21731">
            <w:pPr>
              <w:pStyle w:val="TableParagraph"/>
              <w:spacing w:line="258" w:lineRule="exact"/>
              <w:ind w:left="2"/>
              <w:rPr>
                <w:noProof/>
                <w:color w:val="000000" w:themeColor="text1"/>
                <w:sz w:val="24"/>
              </w:rPr>
            </w:pPr>
            <w:r w:rsidRPr="00984D1E">
              <w:rPr>
                <w:noProof/>
                <w:color w:val="000000" w:themeColor="text1"/>
                <w:sz w:val="24"/>
              </w:rPr>
              <w:t>+</w:t>
            </w:r>
          </w:p>
        </w:tc>
        <w:tc>
          <w:tcPr>
            <w:tcW w:w="850" w:type="dxa"/>
          </w:tcPr>
          <w:p w14:paraId="0C2F1586" w14:textId="77777777" w:rsidR="00C254C2" w:rsidRPr="00984D1E" w:rsidRDefault="00B21731">
            <w:pPr>
              <w:pStyle w:val="TableParagraph"/>
              <w:spacing w:line="258" w:lineRule="exact"/>
              <w:ind w:left="4"/>
              <w:rPr>
                <w:noProof/>
                <w:color w:val="000000" w:themeColor="text1"/>
                <w:sz w:val="24"/>
              </w:rPr>
            </w:pPr>
            <w:r w:rsidRPr="00984D1E">
              <w:rPr>
                <w:noProof/>
                <w:color w:val="000000" w:themeColor="text1"/>
                <w:sz w:val="24"/>
              </w:rPr>
              <w:t>+</w:t>
            </w:r>
          </w:p>
        </w:tc>
        <w:tc>
          <w:tcPr>
            <w:tcW w:w="850" w:type="dxa"/>
          </w:tcPr>
          <w:p w14:paraId="05595C0C" w14:textId="77777777" w:rsidR="00C254C2" w:rsidRPr="00984D1E" w:rsidRDefault="00B21731">
            <w:pPr>
              <w:pStyle w:val="TableParagraph"/>
              <w:spacing w:line="258" w:lineRule="exact"/>
              <w:ind w:left="3"/>
              <w:rPr>
                <w:noProof/>
                <w:color w:val="000000" w:themeColor="text1"/>
                <w:sz w:val="24"/>
              </w:rPr>
            </w:pPr>
            <w:r w:rsidRPr="00984D1E">
              <w:rPr>
                <w:noProof/>
                <w:color w:val="000000" w:themeColor="text1"/>
                <w:sz w:val="24"/>
              </w:rPr>
              <w:t>+</w:t>
            </w:r>
          </w:p>
        </w:tc>
        <w:tc>
          <w:tcPr>
            <w:tcW w:w="850" w:type="dxa"/>
          </w:tcPr>
          <w:p w14:paraId="502CEBD6" w14:textId="77777777" w:rsidR="00C254C2" w:rsidRPr="00984D1E" w:rsidRDefault="00B21731">
            <w:pPr>
              <w:pStyle w:val="TableParagraph"/>
              <w:spacing w:line="258" w:lineRule="exact"/>
              <w:ind w:left="7"/>
              <w:rPr>
                <w:noProof/>
                <w:color w:val="000000" w:themeColor="text1"/>
                <w:sz w:val="24"/>
              </w:rPr>
            </w:pPr>
            <w:r w:rsidRPr="00984D1E">
              <w:rPr>
                <w:noProof/>
                <w:color w:val="000000" w:themeColor="text1"/>
                <w:sz w:val="24"/>
              </w:rPr>
              <w:t>+</w:t>
            </w:r>
          </w:p>
        </w:tc>
        <w:tc>
          <w:tcPr>
            <w:tcW w:w="852" w:type="dxa"/>
          </w:tcPr>
          <w:p w14:paraId="66604269" w14:textId="77777777" w:rsidR="00C254C2" w:rsidRPr="00984D1E" w:rsidRDefault="00B21731">
            <w:pPr>
              <w:pStyle w:val="TableParagraph"/>
              <w:spacing w:line="258" w:lineRule="exact"/>
              <w:ind w:left="4"/>
              <w:rPr>
                <w:noProof/>
                <w:color w:val="000000" w:themeColor="text1"/>
                <w:sz w:val="24"/>
              </w:rPr>
            </w:pPr>
            <w:r w:rsidRPr="00984D1E">
              <w:rPr>
                <w:noProof/>
                <w:color w:val="000000" w:themeColor="text1"/>
                <w:sz w:val="24"/>
              </w:rPr>
              <w:t>+</w:t>
            </w:r>
          </w:p>
        </w:tc>
        <w:tc>
          <w:tcPr>
            <w:tcW w:w="850" w:type="dxa"/>
          </w:tcPr>
          <w:p w14:paraId="15E0B5E6" w14:textId="77777777" w:rsidR="00C254C2" w:rsidRPr="00984D1E" w:rsidRDefault="00B21731">
            <w:pPr>
              <w:pStyle w:val="TableParagraph"/>
              <w:spacing w:line="258" w:lineRule="exact"/>
              <w:ind w:left="1"/>
              <w:rPr>
                <w:noProof/>
                <w:color w:val="000000" w:themeColor="text1"/>
                <w:sz w:val="24"/>
              </w:rPr>
            </w:pPr>
            <w:r w:rsidRPr="00984D1E">
              <w:rPr>
                <w:noProof/>
                <w:color w:val="000000" w:themeColor="text1"/>
                <w:sz w:val="24"/>
              </w:rPr>
              <w:t>+</w:t>
            </w:r>
          </w:p>
        </w:tc>
        <w:tc>
          <w:tcPr>
            <w:tcW w:w="711" w:type="dxa"/>
          </w:tcPr>
          <w:p w14:paraId="68AF06C7" w14:textId="77777777" w:rsidR="00C254C2" w:rsidRPr="00984D1E" w:rsidRDefault="00B21731">
            <w:pPr>
              <w:pStyle w:val="TableParagraph"/>
              <w:spacing w:line="258" w:lineRule="exact"/>
              <w:ind w:left="5"/>
              <w:rPr>
                <w:noProof/>
                <w:color w:val="000000" w:themeColor="text1"/>
                <w:sz w:val="24"/>
              </w:rPr>
            </w:pPr>
            <w:r w:rsidRPr="00984D1E">
              <w:rPr>
                <w:noProof/>
                <w:color w:val="000000" w:themeColor="text1"/>
                <w:sz w:val="24"/>
              </w:rPr>
              <w:t>+</w:t>
            </w:r>
          </w:p>
        </w:tc>
        <w:tc>
          <w:tcPr>
            <w:tcW w:w="721" w:type="dxa"/>
          </w:tcPr>
          <w:p w14:paraId="1DA3F269" w14:textId="77777777" w:rsidR="00C254C2" w:rsidRPr="00984D1E" w:rsidRDefault="00B21731">
            <w:pPr>
              <w:pStyle w:val="TableParagraph"/>
              <w:spacing w:line="258" w:lineRule="exact"/>
              <w:rPr>
                <w:noProof/>
                <w:color w:val="000000" w:themeColor="text1"/>
                <w:sz w:val="24"/>
              </w:rPr>
            </w:pPr>
            <w:r w:rsidRPr="00984D1E">
              <w:rPr>
                <w:noProof/>
                <w:color w:val="000000" w:themeColor="text1"/>
                <w:sz w:val="24"/>
              </w:rPr>
              <w:t>+</w:t>
            </w:r>
          </w:p>
        </w:tc>
      </w:tr>
      <w:tr w:rsidR="00C254C2" w:rsidRPr="00984D1E" w14:paraId="1909F001" w14:textId="77777777">
        <w:trPr>
          <w:trHeight w:val="254"/>
        </w:trPr>
        <w:tc>
          <w:tcPr>
            <w:tcW w:w="2129" w:type="dxa"/>
          </w:tcPr>
          <w:p w14:paraId="0E01F026" w14:textId="77777777" w:rsidR="00C254C2" w:rsidRPr="00984D1E" w:rsidRDefault="00B21731">
            <w:pPr>
              <w:pStyle w:val="TableParagraph"/>
              <w:spacing w:line="234" w:lineRule="exact"/>
              <w:ind w:left="7"/>
              <w:rPr>
                <w:noProof/>
                <w:color w:val="000000" w:themeColor="text1"/>
              </w:rPr>
            </w:pPr>
            <w:r w:rsidRPr="00984D1E">
              <w:rPr>
                <w:noProof/>
                <w:color w:val="000000" w:themeColor="text1"/>
              </w:rPr>
              <w:t>1</w:t>
            </w:r>
          </w:p>
        </w:tc>
        <w:tc>
          <w:tcPr>
            <w:tcW w:w="850" w:type="dxa"/>
          </w:tcPr>
          <w:p w14:paraId="7B668FF5" w14:textId="77777777" w:rsidR="00C254C2" w:rsidRPr="00984D1E" w:rsidRDefault="00B21731">
            <w:pPr>
              <w:pStyle w:val="TableParagraph"/>
              <w:spacing w:line="234" w:lineRule="exact"/>
              <w:ind w:left="4"/>
              <w:rPr>
                <w:noProof/>
                <w:color w:val="000000" w:themeColor="text1"/>
              </w:rPr>
            </w:pPr>
            <w:r w:rsidRPr="00984D1E">
              <w:rPr>
                <w:noProof/>
                <w:color w:val="000000" w:themeColor="text1"/>
              </w:rPr>
              <w:t>2</w:t>
            </w:r>
          </w:p>
        </w:tc>
        <w:tc>
          <w:tcPr>
            <w:tcW w:w="852" w:type="dxa"/>
          </w:tcPr>
          <w:p w14:paraId="28ADA603" w14:textId="77777777" w:rsidR="00C254C2" w:rsidRPr="00984D1E" w:rsidRDefault="00B21731">
            <w:pPr>
              <w:pStyle w:val="TableParagraph"/>
              <w:spacing w:line="234" w:lineRule="exact"/>
              <w:ind w:left="1"/>
              <w:rPr>
                <w:noProof/>
                <w:color w:val="000000" w:themeColor="text1"/>
              </w:rPr>
            </w:pPr>
            <w:r w:rsidRPr="00984D1E">
              <w:rPr>
                <w:noProof/>
                <w:color w:val="000000" w:themeColor="text1"/>
              </w:rPr>
              <w:t>3</w:t>
            </w:r>
          </w:p>
        </w:tc>
        <w:tc>
          <w:tcPr>
            <w:tcW w:w="850" w:type="dxa"/>
          </w:tcPr>
          <w:p w14:paraId="28C68C3F" w14:textId="77777777" w:rsidR="00C254C2" w:rsidRPr="00984D1E" w:rsidRDefault="00B21731">
            <w:pPr>
              <w:pStyle w:val="TableParagraph"/>
              <w:spacing w:line="234" w:lineRule="exact"/>
              <w:ind w:left="3"/>
              <w:rPr>
                <w:noProof/>
                <w:color w:val="000000" w:themeColor="text1"/>
              </w:rPr>
            </w:pPr>
            <w:r w:rsidRPr="00984D1E">
              <w:rPr>
                <w:noProof/>
                <w:color w:val="000000" w:themeColor="text1"/>
              </w:rPr>
              <w:t>4</w:t>
            </w:r>
          </w:p>
        </w:tc>
        <w:tc>
          <w:tcPr>
            <w:tcW w:w="850" w:type="dxa"/>
          </w:tcPr>
          <w:p w14:paraId="63FF077B" w14:textId="77777777" w:rsidR="00C254C2" w:rsidRPr="00984D1E" w:rsidRDefault="00B21731">
            <w:pPr>
              <w:pStyle w:val="TableParagraph"/>
              <w:spacing w:line="234" w:lineRule="exact"/>
              <w:ind w:left="2"/>
              <w:rPr>
                <w:noProof/>
                <w:color w:val="000000" w:themeColor="text1"/>
              </w:rPr>
            </w:pPr>
            <w:r w:rsidRPr="00984D1E">
              <w:rPr>
                <w:noProof/>
                <w:color w:val="000000" w:themeColor="text1"/>
              </w:rPr>
              <w:t>5</w:t>
            </w:r>
          </w:p>
        </w:tc>
        <w:tc>
          <w:tcPr>
            <w:tcW w:w="850" w:type="dxa"/>
          </w:tcPr>
          <w:p w14:paraId="49CED52C" w14:textId="77777777" w:rsidR="00C254C2" w:rsidRPr="00984D1E" w:rsidRDefault="00B21731">
            <w:pPr>
              <w:pStyle w:val="TableParagraph"/>
              <w:spacing w:line="234" w:lineRule="exact"/>
              <w:ind w:left="6"/>
              <w:rPr>
                <w:noProof/>
                <w:color w:val="000000" w:themeColor="text1"/>
              </w:rPr>
            </w:pPr>
            <w:r w:rsidRPr="00984D1E">
              <w:rPr>
                <w:noProof/>
                <w:color w:val="000000" w:themeColor="text1"/>
              </w:rPr>
              <w:t>6</w:t>
            </w:r>
          </w:p>
        </w:tc>
        <w:tc>
          <w:tcPr>
            <w:tcW w:w="852" w:type="dxa"/>
          </w:tcPr>
          <w:p w14:paraId="1ED4CA82" w14:textId="77777777" w:rsidR="00C254C2" w:rsidRPr="00984D1E" w:rsidRDefault="00B21731">
            <w:pPr>
              <w:pStyle w:val="TableParagraph"/>
              <w:spacing w:line="234" w:lineRule="exact"/>
              <w:ind w:left="3"/>
              <w:rPr>
                <w:noProof/>
                <w:color w:val="000000" w:themeColor="text1"/>
              </w:rPr>
            </w:pPr>
            <w:r w:rsidRPr="00984D1E">
              <w:rPr>
                <w:noProof/>
                <w:color w:val="000000" w:themeColor="text1"/>
              </w:rPr>
              <w:t>7</w:t>
            </w:r>
          </w:p>
        </w:tc>
        <w:tc>
          <w:tcPr>
            <w:tcW w:w="850" w:type="dxa"/>
          </w:tcPr>
          <w:p w14:paraId="6469A8AD" w14:textId="77777777" w:rsidR="00C254C2" w:rsidRPr="00984D1E" w:rsidRDefault="00B21731">
            <w:pPr>
              <w:pStyle w:val="TableParagraph"/>
              <w:spacing w:line="234" w:lineRule="exact"/>
              <w:rPr>
                <w:noProof/>
                <w:color w:val="000000" w:themeColor="text1"/>
              </w:rPr>
            </w:pPr>
            <w:r w:rsidRPr="00984D1E">
              <w:rPr>
                <w:noProof/>
                <w:color w:val="000000" w:themeColor="text1"/>
              </w:rPr>
              <w:t>8</w:t>
            </w:r>
          </w:p>
        </w:tc>
        <w:tc>
          <w:tcPr>
            <w:tcW w:w="711" w:type="dxa"/>
          </w:tcPr>
          <w:p w14:paraId="4478F1AE" w14:textId="77777777" w:rsidR="00C254C2" w:rsidRPr="00984D1E" w:rsidRDefault="00B21731">
            <w:pPr>
              <w:pStyle w:val="TableParagraph"/>
              <w:spacing w:line="234" w:lineRule="exact"/>
              <w:ind w:left="4"/>
              <w:rPr>
                <w:noProof/>
                <w:color w:val="000000" w:themeColor="text1"/>
              </w:rPr>
            </w:pPr>
            <w:r w:rsidRPr="00984D1E">
              <w:rPr>
                <w:noProof/>
                <w:color w:val="000000" w:themeColor="text1"/>
              </w:rPr>
              <w:t>9</w:t>
            </w:r>
          </w:p>
        </w:tc>
        <w:tc>
          <w:tcPr>
            <w:tcW w:w="721" w:type="dxa"/>
          </w:tcPr>
          <w:p w14:paraId="6EDC6B36" w14:textId="77777777" w:rsidR="00C254C2" w:rsidRPr="00984D1E" w:rsidRDefault="00B21731">
            <w:pPr>
              <w:pStyle w:val="TableParagraph"/>
              <w:spacing w:line="234" w:lineRule="exact"/>
              <w:ind w:left="53" w:right="54"/>
              <w:rPr>
                <w:noProof/>
                <w:color w:val="000000" w:themeColor="text1"/>
              </w:rPr>
            </w:pPr>
            <w:r w:rsidRPr="00984D1E">
              <w:rPr>
                <w:noProof/>
                <w:color w:val="000000" w:themeColor="text1"/>
              </w:rPr>
              <w:t>10</w:t>
            </w:r>
          </w:p>
        </w:tc>
      </w:tr>
      <w:tr w:rsidR="00C254C2" w:rsidRPr="00984D1E" w14:paraId="03114DD6" w14:textId="77777777">
        <w:trPr>
          <w:trHeight w:val="275"/>
        </w:trPr>
        <w:tc>
          <w:tcPr>
            <w:tcW w:w="2129" w:type="dxa"/>
          </w:tcPr>
          <w:p w14:paraId="2D4913BB" w14:textId="77777777" w:rsidR="00C254C2" w:rsidRPr="00984D1E" w:rsidRDefault="00B21731">
            <w:pPr>
              <w:pStyle w:val="TableParagraph"/>
              <w:spacing w:line="256" w:lineRule="exact"/>
              <w:ind w:left="772" w:right="765"/>
              <w:rPr>
                <w:noProof/>
                <w:color w:val="000000" w:themeColor="text1"/>
                <w:sz w:val="24"/>
              </w:rPr>
            </w:pPr>
            <w:r w:rsidRPr="00984D1E">
              <w:rPr>
                <w:noProof/>
                <w:color w:val="000000" w:themeColor="text1"/>
                <w:sz w:val="24"/>
              </w:rPr>
              <w:t>63</w:t>
            </w:r>
          </w:p>
        </w:tc>
        <w:tc>
          <w:tcPr>
            <w:tcW w:w="850" w:type="dxa"/>
          </w:tcPr>
          <w:p w14:paraId="6786BDB4"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852" w:type="dxa"/>
          </w:tcPr>
          <w:p w14:paraId="37289B40" w14:textId="77777777" w:rsidR="00C254C2" w:rsidRPr="00984D1E" w:rsidRDefault="00B21731">
            <w:pPr>
              <w:pStyle w:val="TableParagraph"/>
              <w:spacing w:line="256" w:lineRule="exact"/>
              <w:ind w:left="2"/>
              <w:rPr>
                <w:noProof/>
                <w:color w:val="000000" w:themeColor="text1"/>
                <w:sz w:val="24"/>
              </w:rPr>
            </w:pPr>
            <w:r w:rsidRPr="00984D1E">
              <w:rPr>
                <w:noProof/>
                <w:color w:val="000000" w:themeColor="text1"/>
                <w:sz w:val="24"/>
              </w:rPr>
              <w:t>+</w:t>
            </w:r>
          </w:p>
        </w:tc>
        <w:tc>
          <w:tcPr>
            <w:tcW w:w="850" w:type="dxa"/>
          </w:tcPr>
          <w:p w14:paraId="2BD8BF91"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850" w:type="dxa"/>
          </w:tcPr>
          <w:p w14:paraId="3539E4EF" w14:textId="77777777" w:rsidR="00C254C2" w:rsidRPr="00984D1E" w:rsidRDefault="00B21731">
            <w:pPr>
              <w:pStyle w:val="TableParagraph"/>
              <w:spacing w:line="256" w:lineRule="exact"/>
              <w:ind w:left="3"/>
              <w:rPr>
                <w:noProof/>
                <w:color w:val="000000" w:themeColor="text1"/>
                <w:sz w:val="24"/>
              </w:rPr>
            </w:pPr>
            <w:r w:rsidRPr="00984D1E">
              <w:rPr>
                <w:noProof/>
                <w:color w:val="000000" w:themeColor="text1"/>
                <w:sz w:val="24"/>
              </w:rPr>
              <w:t>+</w:t>
            </w:r>
          </w:p>
        </w:tc>
        <w:tc>
          <w:tcPr>
            <w:tcW w:w="850" w:type="dxa"/>
          </w:tcPr>
          <w:p w14:paraId="091074B4"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852" w:type="dxa"/>
          </w:tcPr>
          <w:p w14:paraId="5759C2A1"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850" w:type="dxa"/>
          </w:tcPr>
          <w:p w14:paraId="298C7EE5" w14:textId="77777777" w:rsidR="00C254C2" w:rsidRPr="00984D1E" w:rsidRDefault="00B21731">
            <w:pPr>
              <w:pStyle w:val="TableParagraph"/>
              <w:spacing w:line="256" w:lineRule="exact"/>
              <w:ind w:left="1"/>
              <w:rPr>
                <w:noProof/>
                <w:color w:val="000000" w:themeColor="text1"/>
                <w:sz w:val="24"/>
              </w:rPr>
            </w:pPr>
            <w:r w:rsidRPr="00984D1E">
              <w:rPr>
                <w:noProof/>
                <w:color w:val="000000" w:themeColor="text1"/>
                <w:sz w:val="24"/>
              </w:rPr>
              <w:t>+</w:t>
            </w:r>
          </w:p>
        </w:tc>
        <w:tc>
          <w:tcPr>
            <w:tcW w:w="711" w:type="dxa"/>
          </w:tcPr>
          <w:p w14:paraId="0DECD9F5" w14:textId="77777777" w:rsidR="00C254C2" w:rsidRPr="00984D1E" w:rsidRDefault="00B21731">
            <w:pPr>
              <w:pStyle w:val="TableParagraph"/>
              <w:spacing w:line="256" w:lineRule="exact"/>
              <w:ind w:left="5"/>
              <w:rPr>
                <w:noProof/>
                <w:color w:val="000000" w:themeColor="text1"/>
                <w:sz w:val="24"/>
              </w:rPr>
            </w:pPr>
            <w:r w:rsidRPr="00984D1E">
              <w:rPr>
                <w:noProof/>
                <w:color w:val="000000" w:themeColor="text1"/>
                <w:sz w:val="24"/>
              </w:rPr>
              <w:t>+</w:t>
            </w:r>
          </w:p>
        </w:tc>
        <w:tc>
          <w:tcPr>
            <w:tcW w:w="721" w:type="dxa"/>
          </w:tcPr>
          <w:p w14:paraId="52723969" w14:textId="77777777" w:rsidR="00C254C2" w:rsidRPr="00984D1E" w:rsidRDefault="00B21731">
            <w:pPr>
              <w:pStyle w:val="TableParagraph"/>
              <w:spacing w:line="256" w:lineRule="exact"/>
              <w:rPr>
                <w:noProof/>
                <w:color w:val="000000" w:themeColor="text1"/>
                <w:sz w:val="24"/>
              </w:rPr>
            </w:pPr>
            <w:r w:rsidRPr="00984D1E">
              <w:rPr>
                <w:noProof/>
                <w:color w:val="000000" w:themeColor="text1"/>
                <w:sz w:val="24"/>
              </w:rPr>
              <w:t>+</w:t>
            </w:r>
          </w:p>
        </w:tc>
      </w:tr>
      <w:tr w:rsidR="00C254C2" w:rsidRPr="00984D1E" w14:paraId="0301000B" w14:textId="77777777">
        <w:trPr>
          <w:trHeight w:val="275"/>
        </w:trPr>
        <w:tc>
          <w:tcPr>
            <w:tcW w:w="2129" w:type="dxa"/>
          </w:tcPr>
          <w:p w14:paraId="49E3B24E" w14:textId="77777777" w:rsidR="00C254C2" w:rsidRPr="00984D1E" w:rsidRDefault="00B21731">
            <w:pPr>
              <w:pStyle w:val="TableParagraph"/>
              <w:spacing w:line="256" w:lineRule="exact"/>
              <w:ind w:left="772" w:right="765"/>
              <w:rPr>
                <w:noProof/>
                <w:color w:val="000000" w:themeColor="text1"/>
                <w:sz w:val="24"/>
              </w:rPr>
            </w:pPr>
            <w:r w:rsidRPr="00984D1E">
              <w:rPr>
                <w:noProof/>
                <w:color w:val="000000" w:themeColor="text1"/>
                <w:sz w:val="24"/>
              </w:rPr>
              <w:t>31</w:t>
            </w:r>
          </w:p>
        </w:tc>
        <w:tc>
          <w:tcPr>
            <w:tcW w:w="850" w:type="dxa"/>
          </w:tcPr>
          <w:p w14:paraId="3F3C3095"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852" w:type="dxa"/>
          </w:tcPr>
          <w:p w14:paraId="0320913C" w14:textId="77777777" w:rsidR="00C254C2" w:rsidRPr="00984D1E" w:rsidRDefault="00B21731">
            <w:pPr>
              <w:pStyle w:val="TableParagraph"/>
              <w:spacing w:line="256" w:lineRule="exact"/>
              <w:ind w:left="2"/>
              <w:rPr>
                <w:noProof/>
                <w:color w:val="000000" w:themeColor="text1"/>
                <w:sz w:val="24"/>
              </w:rPr>
            </w:pPr>
            <w:r w:rsidRPr="00984D1E">
              <w:rPr>
                <w:noProof/>
                <w:color w:val="000000" w:themeColor="text1"/>
                <w:sz w:val="24"/>
              </w:rPr>
              <w:t>+</w:t>
            </w:r>
          </w:p>
        </w:tc>
        <w:tc>
          <w:tcPr>
            <w:tcW w:w="850" w:type="dxa"/>
          </w:tcPr>
          <w:p w14:paraId="13705AC1"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850" w:type="dxa"/>
          </w:tcPr>
          <w:p w14:paraId="58565B2E" w14:textId="77777777" w:rsidR="00C254C2" w:rsidRPr="00984D1E" w:rsidRDefault="00B21731">
            <w:pPr>
              <w:pStyle w:val="TableParagraph"/>
              <w:spacing w:line="256" w:lineRule="exact"/>
              <w:ind w:left="3"/>
              <w:rPr>
                <w:noProof/>
                <w:color w:val="000000" w:themeColor="text1"/>
                <w:sz w:val="24"/>
              </w:rPr>
            </w:pPr>
            <w:r w:rsidRPr="00984D1E">
              <w:rPr>
                <w:noProof/>
                <w:color w:val="000000" w:themeColor="text1"/>
                <w:sz w:val="24"/>
              </w:rPr>
              <w:t>+</w:t>
            </w:r>
          </w:p>
        </w:tc>
        <w:tc>
          <w:tcPr>
            <w:tcW w:w="850" w:type="dxa"/>
          </w:tcPr>
          <w:p w14:paraId="03F4E5FB"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852" w:type="dxa"/>
          </w:tcPr>
          <w:p w14:paraId="652781BB"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850" w:type="dxa"/>
          </w:tcPr>
          <w:p w14:paraId="37A8E1F0" w14:textId="77777777" w:rsidR="00C254C2" w:rsidRPr="00984D1E" w:rsidRDefault="00B21731">
            <w:pPr>
              <w:pStyle w:val="TableParagraph"/>
              <w:spacing w:line="256" w:lineRule="exact"/>
              <w:ind w:left="1"/>
              <w:rPr>
                <w:noProof/>
                <w:color w:val="000000" w:themeColor="text1"/>
                <w:sz w:val="24"/>
              </w:rPr>
            </w:pPr>
            <w:r w:rsidRPr="00984D1E">
              <w:rPr>
                <w:noProof/>
                <w:color w:val="000000" w:themeColor="text1"/>
                <w:sz w:val="24"/>
              </w:rPr>
              <w:t>+</w:t>
            </w:r>
          </w:p>
        </w:tc>
        <w:tc>
          <w:tcPr>
            <w:tcW w:w="711" w:type="dxa"/>
          </w:tcPr>
          <w:p w14:paraId="64F08974" w14:textId="77777777" w:rsidR="00C254C2" w:rsidRPr="00984D1E" w:rsidRDefault="00B21731">
            <w:pPr>
              <w:pStyle w:val="TableParagraph"/>
              <w:spacing w:line="256" w:lineRule="exact"/>
              <w:ind w:left="5"/>
              <w:rPr>
                <w:noProof/>
                <w:color w:val="000000" w:themeColor="text1"/>
                <w:sz w:val="24"/>
              </w:rPr>
            </w:pPr>
            <w:r w:rsidRPr="00984D1E">
              <w:rPr>
                <w:noProof/>
                <w:color w:val="000000" w:themeColor="text1"/>
                <w:sz w:val="24"/>
              </w:rPr>
              <w:t>+</w:t>
            </w:r>
          </w:p>
        </w:tc>
        <w:tc>
          <w:tcPr>
            <w:tcW w:w="721" w:type="dxa"/>
          </w:tcPr>
          <w:p w14:paraId="7AD61C1A" w14:textId="77777777" w:rsidR="00C254C2" w:rsidRPr="00984D1E" w:rsidRDefault="00B21731">
            <w:pPr>
              <w:pStyle w:val="TableParagraph"/>
              <w:spacing w:line="256" w:lineRule="exact"/>
              <w:rPr>
                <w:noProof/>
                <w:color w:val="000000" w:themeColor="text1"/>
                <w:sz w:val="24"/>
              </w:rPr>
            </w:pPr>
            <w:r w:rsidRPr="00984D1E">
              <w:rPr>
                <w:noProof/>
                <w:color w:val="000000" w:themeColor="text1"/>
                <w:sz w:val="24"/>
              </w:rPr>
              <w:t>+</w:t>
            </w:r>
          </w:p>
        </w:tc>
      </w:tr>
      <w:tr w:rsidR="00C254C2" w:rsidRPr="00984D1E" w14:paraId="534680CB" w14:textId="77777777">
        <w:trPr>
          <w:trHeight w:val="275"/>
        </w:trPr>
        <w:tc>
          <w:tcPr>
            <w:tcW w:w="2129" w:type="dxa"/>
          </w:tcPr>
          <w:p w14:paraId="586B5D5E" w14:textId="77777777" w:rsidR="00C254C2" w:rsidRPr="00984D1E" w:rsidRDefault="00B21731">
            <w:pPr>
              <w:pStyle w:val="TableParagraph"/>
              <w:spacing w:line="256" w:lineRule="exact"/>
              <w:ind w:left="772" w:right="765"/>
              <w:rPr>
                <w:noProof/>
                <w:color w:val="000000" w:themeColor="text1"/>
                <w:sz w:val="24"/>
              </w:rPr>
            </w:pPr>
            <w:r w:rsidRPr="00984D1E">
              <w:rPr>
                <w:noProof/>
                <w:color w:val="000000" w:themeColor="text1"/>
                <w:sz w:val="24"/>
              </w:rPr>
              <w:t>16</w:t>
            </w:r>
          </w:p>
        </w:tc>
        <w:tc>
          <w:tcPr>
            <w:tcW w:w="850" w:type="dxa"/>
          </w:tcPr>
          <w:p w14:paraId="29E9C1E8"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852" w:type="dxa"/>
          </w:tcPr>
          <w:p w14:paraId="07C0BB33" w14:textId="77777777" w:rsidR="00C254C2" w:rsidRPr="00984D1E" w:rsidRDefault="00B21731">
            <w:pPr>
              <w:pStyle w:val="TableParagraph"/>
              <w:spacing w:line="256" w:lineRule="exact"/>
              <w:ind w:left="2"/>
              <w:rPr>
                <w:noProof/>
                <w:color w:val="000000" w:themeColor="text1"/>
                <w:sz w:val="24"/>
              </w:rPr>
            </w:pPr>
            <w:r w:rsidRPr="00984D1E">
              <w:rPr>
                <w:noProof/>
                <w:color w:val="000000" w:themeColor="text1"/>
                <w:sz w:val="24"/>
              </w:rPr>
              <w:t>+</w:t>
            </w:r>
          </w:p>
        </w:tc>
        <w:tc>
          <w:tcPr>
            <w:tcW w:w="850" w:type="dxa"/>
          </w:tcPr>
          <w:p w14:paraId="07DA45CF"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850" w:type="dxa"/>
          </w:tcPr>
          <w:p w14:paraId="5BB4C51A" w14:textId="77777777" w:rsidR="00C254C2" w:rsidRPr="00984D1E" w:rsidRDefault="00B21731">
            <w:pPr>
              <w:pStyle w:val="TableParagraph"/>
              <w:spacing w:line="256" w:lineRule="exact"/>
              <w:ind w:left="3"/>
              <w:rPr>
                <w:noProof/>
                <w:color w:val="000000" w:themeColor="text1"/>
                <w:sz w:val="24"/>
              </w:rPr>
            </w:pPr>
            <w:r w:rsidRPr="00984D1E">
              <w:rPr>
                <w:noProof/>
                <w:color w:val="000000" w:themeColor="text1"/>
                <w:sz w:val="24"/>
              </w:rPr>
              <w:t>+</w:t>
            </w:r>
          </w:p>
        </w:tc>
        <w:tc>
          <w:tcPr>
            <w:tcW w:w="850" w:type="dxa"/>
          </w:tcPr>
          <w:p w14:paraId="40FA6B69"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852" w:type="dxa"/>
          </w:tcPr>
          <w:p w14:paraId="61F76360"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850" w:type="dxa"/>
          </w:tcPr>
          <w:p w14:paraId="6AAC379C" w14:textId="77777777" w:rsidR="00C254C2" w:rsidRPr="00984D1E" w:rsidRDefault="00B21731">
            <w:pPr>
              <w:pStyle w:val="TableParagraph"/>
              <w:spacing w:line="256" w:lineRule="exact"/>
              <w:ind w:left="1"/>
              <w:rPr>
                <w:noProof/>
                <w:color w:val="000000" w:themeColor="text1"/>
                <w:sz w:val="24"/>
              </w:rPr>
            </w:pPr>
            <w:r w:rsidRPr="00984D1E">
              <w:rPr>
                <w:noProof/>
                <w:color w:val="000000" w:themeColor="text1"/>
                <w:sz w:val="24"/>
              </w:rPr>
              <w:t>+</w:t>
            </w:r>
          </w:p>
        </w:tc>
        <w:tc>
          <w:tcPr>
            <w:tcW w:w="711" w:type="dxa"/>
          </w:tcPr>
          <w:p w14:paraId="6BDE3E6D" w14:textId="77777777" w:rsidR="00C254C2" w:rsidRPr="00984D1E" w:rsidRDefault="00B21731">
            <w:pPr>
              <w:pStyle w:val="TableParagraph"/>
              <w:spacing w:line="256" w:lineRule="exact"/>
              <w:ind w:left="5"/>
              <w:rPr>
                <w:noProof/>
                <w:color w:val="000000" w:themeColor="text1"/>
                <w:sz w:val="24"/>
              </w:rPr>
            </w:pPr>
            <w:r w:rsidRPr="00984D1E">
              <w:rPr>
                <w:noProof/>
                <w:color w:val="000000" w:themeColor="text1"/>
                <w:sz w:val="24"/>
              </w:rPr>
              <w:t>+</w:t>
            </w:r>
          </w:p>
        </w:tc>
        <w:tc>
          <w:tcPr>
            <w:tcW w:w="721" w:type="dxa"/>
          </w:tcPr>
          <w:p w14:paraId="480DC4DF" w14:textId="77777777" w:rsidR="00C254C2" w:rsidRPr="00984D1E" w:rsidRDefault="00B21731">
            <w:pPr>
              <w:pStyle w:val="TableParagraph"/>
              <w:spacing w:line="256" w:lineRule="exact"/>
              <w:rPr>
                <w:noProof/>
                <w:color w:val="000000" w:themeColor="text1"/>
                <w:sz w:val="24"/>
              </w:rPr>
            </w:pPr>
            <w:r w:rsidRPr="00984D1E">
              <w:rPr>
                <w:noProof/>
                <w:color w:val="000000" w:themeColor="text1"/>
                <w:sz w:val="24"/>
              </w:rPr>
              <w:t>+</w:t>
            </w:r>
          </w:p>
        </w:tc>
      </w:tr>
      <w:tr w:rsidR="00C254C2" w:rsidRPr="00984D1E" w14:paraId="3367047D" w14:textId="77777777">
        <w:trPr>
          <w:trHeight w:val="277"/>
        </w:trPr>
        <w:tc>
          <w:tcPr>
            <w:tcW w:w="2129" w:type="dxa"/>
          </w:tcPr>
          <w:p w14:paraId="52C7C728" w14:textId="77777777" w:rsidR="00C254C2" w:rsidRPr="00984D1E" w:rsidRDefault="00B21731">
            <w:pPr>
              <w:pStyle w:val="TableParagraph"/>
              <w:spacing w:line="258" w:lineRule="exact"/>
              <w:ind w:left="7"/>
              <w:rPr>
                <w:noProof/>
                <w:color w:val="000000" w:themeColor="text1"/>
                <w:sz w:val="24"/>
              </w:rPr>
            </w:pPr>
            <w:r w:rsidRPr="00984D1E">
              <w:rPr>
                <w:noProof/>
                <w:color w:val="000000" w:themeColor="text1"/>
                <w:sz w:val="24"/>
              </w:rPr>
              <w:t>8</w:t>
            </w:r>
          </w:p>
        </w:tc>
        <w:tc>
          <w:tcPr>
            <w:tcW w:w="850" w:type="dxa"/>
          </w:tcPr>
          <w:p w14:paraId="55303A72" w14:textId="77777777" w:rsidR="00C254C2" w:rsidRPr="00984D1E" w:rsidRDefault="00B21731">
            <w:pPr>
              <w:pStyle w:val="TableParagraph"/>
              <w:spacing w:line="258" w:lineRule="exact"/>
              <w:ind w:left="4"/>
              <w:rPr>
                <w:noProof/>
                <w:color w:val="000000" w:themeColor="text1"/>
                <w:sz w:val="24"/>
              </w:rPr>
            </w:pPr>
            <w:r w:rsidRPr="00984D1E">
              <w:rPr>
                <w:noProof/>
                <w:color w:val="000000" w:themeColor="text1"/>
                <w:sz w:val="24"/>
              </w:rPr>
              <w:t>+</w:t>
            </w:r>
          </w:p>
        </w:tc>
        <w:tc>
          <w:tcPr>
            <w:tcW w:w="852" w:type="dxa"/>
          </w:tcPr>
          <w:p w14:paraId="363F1D5A" w14:textId="77777777" w:rsidR="00C254C2" w:rsidRPr="00984D1E" w:rsidRDefault="00B21731">
            <w:pPr>
              <w:pStyle w:val="TableParagraph"/>
              <w:spacing w:line="258" w:lineRule="exact"/>
              <w:ind w:left="2"/>
              <w:rPr>
                <w:noProof/>
                <w:color w:val="000000" w:themeColor="text1"/>
                <w:sz w:val="24"/>
              </w:rPr>
            </w:pPr>
            <w:r w:rsidRPr="00984D1E">
              <w:rPr>
                <w:noProof/>
                <w:color w:val="000000" w:themeColor="text1"/>
                <w:sz w:val="24"/>
              </w:rPr>
              <w:t>+</w:t>
            </w:r>
          </w:p>
        </w:tc>
        <w:tc>
          <w:tcPr>
            <w:tcW w:w="850" w:type="dxa"/>
          </w:tcPr>
          <w:p w14:paraId="2E55DBCA" w14:textId="77777777" w:rsidR="00C254C2" w:rsidRPr="00984D1E" w:rsidRDefault="00B21731">
            <w:pPr>
              <w:pStyle w:val="TableParagraph"/>
              <w:spacing w:line="258" w:lineRule="exact"/>
              <w:ind w:left="4"/>
              <w:rPr>
                <w:noProof/>
                <w:color w:val="000000" w:themeColor="text1"/>
                <w:sz w:val="24"/>
              </w:rPr>
            </w:pPr>
            <w:r w:rsidRPr="00984D1E">
              <w:rPr>
                <w:noProof/>
                <w:color w:val="000000" w:themeColor="text1"/>
                <w:sz w:val="24"/>
              </w:rPr>
              <w:t>+</w:t>
            </w:r>
          </w:p>
        </w:tc>
        <w:tc>
          <w:tcPr>
            <w:tcW w:w="850" w:type="dxa"/>
          </w:tcPr>
          <w:p w14:paraId="2EDDA2E9" w14:textId="77777777" w:rsidR="00C254C2" w:rsidRPr="00984D1E" w:rsidRDefault="00B21731">
            <w:pPr>
              <w:pStyle w:val="TableParagraph"/>
              <w:spacing w:line="258" w:lineRule="exact"/>
              <w:ind w:left="3"/>
              <w:rPr>
                <w:noProof/>
                <w:color w:val="000000" w:themeColor="text1"/>
                <w:sz w:val="24"/>
              </w:rPr>
            </w:pPr>
            <w:r w:rsidRPr="00984D1E">
              <w:rPr>
                <w:noProof/>
                <w:color w:val="000000" w:themeColor="text1"/>
                <w:sz w:val="24"/>
              </w:rPr>
              <w:t>+</w:t>
            </w:r>
          </w:p>
        </w:tc>
        <w:tc>
          <w:tcPr>
            <w:tcW w:w="850" w:type="dxa"/>
          </w:tcPr>
          <w:p w14:paraId="07BF85E9" w14:textId="77777777" w:rsidR="00C254C2" w:rsidRPr="00984D1E" w:rsidRDefault="00B21731">
            <w:pPr>
              <w:pStyle w:val="TableParagraph"/>
              <w:spacing w:line="258" w:lineRule="exact"/>
              <w:ind w:left="7"/>
              <w:rPr>
                <w:noProof/>
                <w:color w:val="000000" w:themeColor="text1"/>
                <w:sz w:val="24"/>
              </w:rPr>
            </w:pPr>
            <w:r w:rsidRPr="00984D1E">
              <w:rPr>
                <w:noProof/>
                <w:color w:val="000000" w:themeColor="text1"/>
                <w:sz w:val="24"/>
              </w:rPr>
              <w:t>+</w:t>
            </w:r>
          </w:p>
        </w:tc>
        <w:tc>
          <w:tcPr>
            <w:tcW w:w="852" w:type="dxa"/>
          </w:tcPr>
          <w:p w14:paraId="5980F723" w14:textId="77777777" w:rsidR="00C254C2" w:rsidRPr="00984D1E" w:rsidRDefault="00B21731">
            <w:pPr>
              <w:pStyle w:val="TableParagraph"/>
              <w:spacing w:line="258" w:lineRule="exact"/>
              <w:ind w:left="4"/>
              <w:rPr>
                <w:noProof/>
                <w:color w:val="000000" w:themeColor="text1"/>
                <w:sz w:val="24"/>
              </w:rPr>
            </w:pPr>
            <w:r w:rsidRPr="00984D1E">
              <w:rPr>
                <w:noProof/>
                <w:color w:val="000000" w:themeColor="text1"/>
                <w:sz w:val="24"/>
              </w:rPr>
              <w:t>+</w:t>
            </w:r>
          </w:p>
        </w:tc>
        <w:tc>
          <w:tcPr>
            <w:tcW w:w="850" w:type="dxa"/>
          </w:tcPr>
          <w:p w14:paraId="4395DC19" w14:textId="77777777" w:rsidR="00C254C2" w:rsidRPr="00984D1E" w:rsidRDefault="00B21731">
            <w:pPr>
              <w:pStyle w:val="TableParagraph"/>
              <w:spacing w:line="258" w:lineRule="exact"/>
              <w:ind w:left="1"/>
              <w:rPr>
                <w:noProof/>
                <w:color w:val="000000" w:themeColor="text1"/>
                <w:sz w:val="24"/>
              </w:rPr>
            </w:pPr>
            <w:r w:rsidRPr="00984D1E">
              <w:rPr>
                <w:noProof/>
                <w:color w:val="000000" w:themeColor="text1"/>
                <w:sz w:val="24"/>
              </w:rPr>
              <w:t>+</w:t>
            </w:r>
          </w:p>
        </w:tc>
        <w:tc>
          <w:tcPr>
            <w:tcW w:w="711" w:type="dxa"/>
          </w:tcPr>
          <w:p w14:paraId="67297183" w14:textId="77777777" w:rsidR="00C254C2" w:rsidRPr="00984D1E" w:rsidRDefault="00B21731">
            <w:pPr>
              <w:pStyle w:val="TableParagraph"/>
              <w:spacing w:line="258" w:lineRule="exact"/>
              <w:ind w:left="5"/>
              <w:rPr>
                <w:noProof/>
                <w:color w:val="000000" w:themeColor="text1"/>
                <w:sz w:val="24"/>
              </w:rPr>
            </w:pPr>
            <w:r w:rsidRPr="00984D1E">
              <w:rPr>
                <w:noProof/>
                <w:color w:val="000000" w:themeColor="text1"/>
                <w:sz w:val="24"/>
              </w:rPr>
              <w:t>+</w:t>
            </w:r>
          </w:p>
        </w:tc>
        <w:tc>
          <w:tcPr>
            <w:tcW w:w="721" w:type="dxa"/>
          </w:tcPr>
          <w:p w14:paraId="3BF4A4E7" w14:textId="77777777" w:rsidR="00C254C2" w:rsidRPr="00984D1E" w:rsidRDefault="00B21731">
            <w:pPr>
              <w:pStyle w:val="TableParagraph"/>
              <w:spacing w:line="258" w:lineRule="exact"/>
              <w:rPr>
                <w:noProof/>
                <w:color w:val="000000" w:themeColor="text1"/>
                <w:sz w:val="24"/>
              </w:rPr>
            </w:pPr>
            <w:r w:rsidRPr="00984D1E">
              <w:rPr>
                <w:noProof/>
                <w:color w:val="000000" w:themeColor="text1"/>
                <w:sz w:val="24"/>
              </w:rPr>
              <w:t>+</w:t>
            </w:r>
          </w:p>
        </w:tc>
      </w:tr>
      <w:tr w:rsidR="00C254C2" w:rsidRPr="00984D1E" w14:paraId="6EBF0CD1" w14:textId="77777777">
        <w:trPr>
          <w:trHeight w:val="275"/>
        </w:trPr>
        <w:tc>
          <w:tcPr>
            <w:tcW w:w="2129" w:type="dxa"/>
          </w:tcPr>
          <w:p w14:paraId="12240FB2"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4</w:t>
            </w:r>
          </w:p>
        </w:tc>
        <w:tc>
          <w:tcPr>
            <w:tcW w:w="850" w:type="dxa"/>
          </w:tcPr>
          <w:p w14:paraId="0C7AE2CE"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852" w:type="dxa"/>
          </w:tcPr>
          <w:p w14:paraId="615BA2B8" w14:textId="77777777" w:rsidR="00C254C2" w:rsidRPr="00984D1E" w:rsidRDefault="00B21731">
            <w:pPr>
              <w:pStyle w:val="TableParagraph"/>
              <w:spacing w:line="256" w:lineRule="exact"/>
              <w:ind w:left="2"/>
              <w:rPr>
                <w:noProof/>
                <w:color w:val="000000" w:themeColor="text1"/>
                <w:sz w:val="24"/>
              </w:rPr>
            </w:pPr>
            <w:r w:rsidRPr="00984D1E">
              <w:rPr>
                <w:noProof/>
                <w:color w:val="000000" w:themeColor="text1"/>
                <w:sz w:val="24"/>
              </w:rPr>
              <w:t>+</w:t>
            </w:r>
          </w:p>
        </w:tc>
        <w:tc>
          <w:tcPr>
            <w:tcW w:w="850" w:type="dxa"/>
          </w:tcPr>
          <w:p w14:paraId="137E5B4B"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850" w:type="dxa"/>
          </w:tcPr>
          <w:p w14:paraId="7180F5AE" w14:textId="77777777" w:rsidR="00C254C2" w:rsidRPr="00984D1E" w:rsidRDefault="00B21731">
            <w:pPr>
              <w:pStyle w:val="TableParagraph"/>
              <w:spacing w:line="256" w:lineRule="exact"/>
              <w:ind w:left="3"/>
              <w:rPr>
                <w:noProof/>
                <w:color w:val="000000" w:themeColor="text1"/>
                <w:sz w:val="24"/>
              </w:rPr>
            </w:pPr>
            <w:r w:rsidRPr="00984D1E">
              <w:rPr>
                <w:noProof/>
                <w:color w:val="000000" w:themeColor="text1"/>
                <w:sz w:val="24"/>
              </w:rPr>
              <w:t>+</w:t>
            </w:r>
          </w:p>
        </w:tc>
        <w:tc>
          <w:tcPr>
            <w:tcW w:w="850" w:type="dxa"/>
          </w:tcPr>
          <w:p w14:paraId="7B5DFF35"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852" w:type="dxa"/>
          </w:tcPr>
          <w:p w14:paraId="60147CC7"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850" w:type="dxa"/>
          </w:tcPr>
          <w:p w14:paraId="0D03C71F" w14:textId="77777777" w:rsidR="00C254C2" w:rsidRPr="00984D1E" w:rsidRDefault="00B21731">
            <w:pPr>
              <w:pStyle w:val="TableParagraph"/>
              <w:spacing w:line="256" w:lineRule="exact"/>
              <w:ind w:left="1"/>
              <w:rPr>
                <w:noProof/>
                <w:color w:val="000000" w:themeColor="text1"/>
                <w:sz w:val="24"/>
              </w:rPr>
            </w:pPr>
            <w:r w:rsidRPr="00984D1E">
              <w:rPr>
                <w:noProof/>
                <w:color w:val="000000" w:themeColor="text1"/>
                <w:sz w:val="24"/>
              </w:rPr>
              <w:t>+</w:t>
            </w:r>
          </w:p>
        </w:tc>
        <w:tc>
          <w:tcPr>
            <w:tcW w:w="711" w:type="dxa"/>
          </w:tcPr>
          <w:p w14:paraId="64FAA828" w14:textId="77777777" w:rsidR="00C254C2" w:rsidRPr="00984D1E" w:rsidRDefault="00B21731">
            <w:pPr>
              <w:pStyle w:val="TableParagraph"/>
              <w:spacing w:line="256" w:lineRule="exact"/>
              <w:ind w:left="5"/>
              <w:rPr>
                <w:noProof/>
                <w:color w:val="000000" w:themeColor="text1"/>
                <w:sz w:val="24"/>
              </w:rPr>
            </w:pPr>
            <w:r w:rsidRPr="00984D1E">
              <w:rPr>
                <w:noProof/>
                <w:color w:val="000000" w:themeColor="text1"/>
                <w:sz w:val="24"/>
              </w:rPr>
              <w:t>+</w:t>
            </w:r>
          </w:p>
        </w:tc>
        <w:tc>
          <w:tcPr>
            <w:tcW w:w="721" w:type="dxa"/>
          </w:tcPr>
          <w:p w14:paraId="7F11F3B3" w14:textId="77777777" w:rsidR="00C254C2" w:rsidRPr="00984D1E" w:rsidRDefault="00B21731">
            <w:pPr>
              <w:pStyle w:val="TableParagraph"/>
              <w:spacing w:line="256" w:lineRule="exact"/>
              <w:rPr>
                <w:noProof/>
                <w:color w:val="000000" w:themeColor="text1"/>
                <w:sz w:val="24"/>
              </w:rPr>
            </w:pPr>
            <w:r w:rsidRPr="00984D1E">
              <w:rPr>
                <w:noProof/>
                <w:color w:val="000000" w:themeColor="text1"/>
                <w:sz w:val="24"/>
              </w:rPr>
              <w:t>+</w:t>
            </w:r>
          </w:p>
        </w:tc>
      </w:tr>
      <w:tr w:rsidR="00C254C2" w:rsidRPr="00984D1E" w14:paraId="4F1DB0C7" w14:textId="77777777">
        <w:trPr>
          <w:trHeight w:val="275"/>
        </w:trPr>
        <w:tc>
          <w:tcPr>
            <w:tcW w:w="2129" w:type="dxa"/>
          </w:tcPr>
          <w:p w14:paraId="325B9242"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2</w:t>
            </w:r>
          </w:p>
        </w:tc>
        <w:tc>
          <w:tcPr>
            <w:tcW w:w="850" w:type="dxa"/>
          </w:tcPr>
          <w:p w14:paraId="7E06A9D7"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852" w:type="dxa"/>
          </w:tcPr>
          <w:p w14:paraId="60AEA254" w14:textId="77777777" w:rsidR="00C254C2" w:rsidRPr="00984D1E" w:rsidRDefault="00B21731">
            <w:pPr>
              <w:pStyle w:val="TableParagraph"/>
              <w:spacing w:line="256" w:lineRule="exact"/>
              <w:ind w:left="2"/>
              <w:rPr>
                <w:noProof/>
                <w:color w:val="000000" w:themeColor="text1"/>
                <w:sz w:val="24"/>
              </w:rPr>
            </w:pPr>
            <w:r w:rsidRPr="00984D1E">
              <w:rPr>
                <w:noProof/>
                <w:color w:val="000000" w:themeColor="text1"/>
                <w:sz w:val="24"/>
              </w:rPr>
              <w:t>+</w:t>
            </w:r>
          </w:p>
        </w:tc>
        <w:tc>
          <w:tcPr>
            <w:tcW w:w="850" w:type="dxa"/>
          </w:tcPr>
          <w:p w14:paraId="269648DC"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850" w:type="dxa"/>
          </w:tcPr>
          <w:p w14:paraId="6E75D950" w14:textId="77777777" w:rsidR="00C254C2" w:rsidRPr="00984D1E" w:rsidRDefault="00B21731">
            <w:pPr>
              <w:pStyle w:val="TableParagraph"/>
              <w:spacing w:line="256" w:lineRule="exact"/>
              <w:ind w:left="3"/>
              <w:rPr>
                <w:noProof/>
                <w:color w:val="000000" w:themeColor="text1"/>
                <w:sz w:val="24"/>
              </w:rPr>
            </w:pPr>
            <w:r w:rsidRPr="00984D1E">
              <w:rPr>
                <w:noProof/>
                <w:color w:val="000000" w:themeColor="text1"/>
                <w:sz w:val="24"/>
              </w:rPr>
              <w:t>+</w:t>
            </w:r>
          </w:p>
        </w:tc>
        <w:tc>
          <w:tcPr>
            <w:tcW w:w="850" w:type="dxa"/>
          </w:tcPr>
          <w:p w14:paraId="3A1ED783"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852" w:type="dxa"/>
          </w:tcPr>
          <w:p w14:paraId="4C3E8366"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850" w:type="dxa"/>
          </w:tcPr>
          <w:p w14:paraId="1543AC7C" w14:textId="77777777" w:rsidR="00C254C2" w:rsidRPr="00984D1E" w:rsidRDefault="00B21731">
            <w:pPr>
              <w:pStyle w:val="TableParagraph"/>
              <w:spacing w:line="256" w:lineRule="exact"/>
              <w:ind w:left="1"/>
              <w:rPr>
                <w:noProof/>
                <w:color w:val="000000" w:themeColor="text1"/>
                <w:sz w:val="24"/>
              </w:rPr>
            </w:pPr>
            <w:r w:rsidRPr="00984D1E">
              <w:rPr>
                <w:noProof/>
                <w:color w:val="000000" w:themeColor="text1"/>
                <w:sz w:val="24"/>
              </w:rPr>
              <w:t>+</w:t>
            </w:r>
          </w:p>
        </w:tc>
        <w:tc>
          <w:tcPr>
            <w:tcW w:w="711" w:type="dxa"/>
          </w:tcPr>
          <w:p w14:paraId="603CCF03" w14:textId="77777777" w:rsidR="00C254C2" w:rsidRPr="00984D1E" w:rsidRDefault="00B21731">
            <w:pPr>
              <w:pStyle w:val="TableParagraph"/>
              <w:spacing w:line="256" w:lineRule="exact"/>
              <w:ind w:left="5"/>
              <w:rPr>
                <w:noProof/>
                <w:color w:val="000000" w:themeColor="text1"/>
                <w:sz w:val="24"/>
              </w:rPr>
            </w:pPr>
            <w:r w:rsidRPr="00984D1E">
              <w:rPr>
                <w:noProof/>
                <w:color w:val="000000" w:themeColor="text1"/>
                <w:sz w:val="24"/>
              </w:rPr>
              <w:t>+</w:t>
            </w:r>
          </w:p>
        </w:tc>
        <w:tc>
          <w:tcPr>
            <w:tcW w:w="721" w:type="dxa"/>
          </w:tcPr>
          <w:p w14:paraId="17DE8840" w14:textId="77777777" w:rsidR="00C254C2" w:rsidRPr="00984D1E" w:rsidRDefault="00B21731">
            <w:pPr>
              <w:pStyle w:val="TableParagraph"/>
              <w:spacing w:line="256" w:lineRule="exact"/>
              <w:rPr>
                <w:noProof/>
                <w:color w:val="000000" w:themeColor="text1"/>
                <w:sz w:val="24"/>
              </w:rPr>
            </w:pPr>
            <w:r w:rsidRPr="00984D1E">
              <w:rPr>
                <w:noProof/>
                <w:color w:val="000000" w:themeColor="text1"/>
                <w:sz w:val="24"/>
              </w:rPr>
              <w:t>+</w:t>
            </w:r>
          </w:p>
        </w:tc>
      </w:tr>
      <w:tr w:rsidR="00C254C2" w:rsidRPr="00984D1E" w14:paraId="3AB1140F" w14:textId="77777777">
        <w:trPr>
          <w:trHeight w:val="275"/>
        </w:trPr>
        <w:tc>
          <w:tcPr>
            <w:tcW w:w="2129" w:type="dxa"/>
          </w:tcPr>
          <w:p w14:paraId="41139E9B"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1</w:t>
            </w:r>
          </w:p>
        </w:tc>
        <w:tc>
          <w:tcPr>
            <w:tcW w:w="850" w:type="dxa"/>
          </w:tcPr>
          <w:p w14:paraId="28B871C2"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852" w:type="dxa"/>
          </w:tcPr>
          <w:p w14:paraId="46F0E3F6" w14:textId="77777777" w:rsidR="00C254C2" w:rsidRPr="00984D1E" w:rsidRDefault="00B21731">
            <w:pPr>
              <w:pStyle w:val="TableParagraph"/>
              <w:spacing w:line="256" w:lineRule="exact"/>
              <w:ind w:left="2"/>
              <w:rPr>
                <w:noProof/>
                <w:color w:val="000000" w:themeColor="text1"/>
                <w:sz w:val="24"/>
              </w:rPr>
            </w:pPr>
            <w:r w:rsidRPr="00984D1E">
              <w:rPr>
                <w:noProof/>
                <w:color w:val="000000" w:themeColor="text1"/>
                <w:sz w:val="24"/>
              </w:rPr>
              <w:t>+</w:t>
            </w:r>
          </w:p>
        </w:tc>
        <w:tc>
          <w:tcPr>
            <w:tcW w:w="850" w:type="dxa"/>
          </w:tcPr>
          <w:p w14:paraId="22662EF5"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850" w:type="dxa"/>
          </w:tcPr>
          <w:p w14:paraId="452437A2" w14:textId="77777777" w:rsidR="00C254C2" w:rsidRPr="00984D1E" w:rsidRDefault="00B21731">
            <w:pPr>
              <w:pStyle w:val="TableParagraph"/>
              <w:spacing w:line="256" w:lineRule="exact"/>
              <w:ind w:left="3"/>
              <w:rPr>
                <w:noProof/>
                <w:color w:val="000000" w:themeColor="text1"/>
                <w:sz w:val="24"/>
              </w:rPr>
            </w:pPr>
            <w:r w:rsidRPr="00984D1E">
              <w:rPr>
                <w:noProof/>
                <w:color w:val="000000" w:themeColor="text1"/>
                <w:sz w:val="24"/>
              </w:rPr>
              <w:t>+</w:t>
            </w:r>
          </w:p>
        </w:tc>
        <w:tc>
          <w:tcPr>
            <w:tcW w:w="850" w:type="dxa"/>
          </w:tcPr>
          <w:p w14:paraId="19771865"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852" w:type="dxa"/>
          </w:tcPr>
          <w:p w14:paraId="08EFACAB"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850" w:type="dxa"/>
          </w:tcPr>
          <w:p w14:paraId="6DBFC4A8" w14:textId="77777777" w:rsidR="00C254C2" w:rsidRPr="00984D1E" w:rsidRDefault="00B21731">
            <w:pPr>
              <w:pStyle w:val="TableParagraph"/>
              <w:spacing w:line="256" w:lineRule="exact"/>
              <w:ind w:left="1"/>
              <w:rPr>
                <w:noProof/>
                <w:color w:val="000000" w:themeColor="text1"/>
                <w:sz w:val="24"/>
              </w:rPr>
            </w:pPr>
            <w:r w:rsidRPr="00984D1E">
              <w:rPr>
                <w:noProof/>
                <w:color w:val="000000" w:themeColor="text1"/>
                <w:sz w:val="24"/>
              </w:rPr>
              <w:t>+</w:t>
            </w:r>
          </w:p>
        </w:tc>
        <w:tc>
          <w:tcPr>
            <w:tcW w:w="711" w:type="dxa"/>
          </w:tcPr>
          <w:p w14:paraId="70E84522" w14:textId="77777777" w:rsidR="00C254C2" w:rsidRPr="00984D1E" w:rsidRDefault="00B21731">
            <w:pPr>
              <w:pStyle w:val="TableParagraph"/>
              <w:spacing w:line="256" w:lineRule="exact"/>
              <w:ind w:left="5"/>
              <w:rPr>
                <w:noProof/>
                <w:color w:val="000000" w:themeColor="text1"/>
                <w:sz w:val="24"/>
              </w:rPr>
            </w:pPr>
            <w:r w:rsidRPr="00984D1E">
              <w:rPr>
                <w:noProof/>
                <w:color w:val="000000" w:themeColor="text1"/>
                <w:sz w:val="24"/>
              </w:rPr>
              <w:t>+</w:t>
            </w:r>
          </w:p>
        </w:tc>
        <w:tc>
          <w:tcPr>
            <w:tcW w:w="721" w:type="dxa"/>
          </w:tcPr>
          <w:p w14:paraId="19B11CF8" w14:textId="77777777" w:rsidR="00C254C2" w:rsidRPr="00984D1E" w:rsidRDefault="00B21731">
            <w:pPr>
              <w:pStyle w:val="TableParagraph"/>
              <w:spacing w:line="256" w:lineRule="exact"/>
              <w:rPr>
                <w:noProof/>
                <w:color w:val="000000" w:themeColor="text1"/>
                <w:sz w:val="24"/>
              </w:rPr>
            </w:pPr>
            <w:r w:rsidRPr="00984D1E">
              <w:rPr>
                <w:noProof/>
                <w:color w:val="000000" w:themeColor="text1"/>
                <w:sz w:val="24"/>
              </w:rPr>
              <w:t>+</w:t>
            </w:r>
          </w:p>
        </w:tc>
      </w:tr>
      <w:tr w:rsidR="00C254C2" w:rsidRPr="00984D1E" w14:paraId="2ADD63DF" w14:textId="77777777">
        <w:trPr>
          <w:trHeight w:val="275"/>
        </w:trPr>
        <w:tc>
          <w:tcPr>
            <w:tcW w:w="2129" w:type="dxa"/>
            <w:tcBorders>
              <w:bottom w:val="nil"/>
            </w:tcBorders>
          </w:tcPr>
          <w:p w14:paraId="365B659B" w14:textId="77777777" w:rsidR="00C254C2" w:rsidRPr="00984D1E" w:rsidRDefault="00B21731">
            <w:pPr>
              <w:pStyle w:val="TableParagraph"/>
              <w:spacing w:line="256" w:lineRule="exact"/>
              <w:ind w:left="774" w:right="765"/>
              <w:rPr>
                <w:noProof/>
                <w:color w:val="000000" w:themeColor="text1"/>
                <w:sz w:val="24"/>
              </w:rPr>
            </w:pPr>
            <w:r w:rsidRPr="00984D1E">
              <w:rPr>
                <w:noProof/>
                <w:color w:val="000000" w:themeColor="text1"/>
                <w:sz w:val="24"/>
              </w:rPr>
              <w:t>0,5</w:t>
            </w:r>
          </w:p>
        </w:tc>
        <w:tc>
          <w:tcPr>
            <w:tcW w:w="850" w:type="dxa"/>
            <w:tcBorders>
              <w:bottom w:val="nil"/>
            </w:tcBorders>
          </w:tcPr>
          <w:p w14:paraId="6B55C332"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852" w:type="dxa"/>
            <w:tcBorders>
              <w:bottom w:val="nil"/>
            </w:tcBorders>
          </w:tcPr>
          <w:p w14:paraId="542E57D7" w14:textId="77777777" w:rsidR="00C254C2" w:rsidRPr="00984D1E" w:rsidRDefault="00B21731">
            <w:pPr>
              <w:pStyle w:val="TableParagraph"/>
              <w:spacing w:line="256" w:lineRule="exact"/>
              <w:ind w:left="2"/>
              <w:rPr>
                <w:noProof/>
                <w:color w:val="000000" w:themeColor="text1"/>
                <w:sz w:val="24"/>
              </w:rPr>
            </w:pPr>
            <w:r w:rsidRPr="00984D1E">
              <w:rPr>
                <w:noProof/>
                <w:color w:val="000000" w:themeColor="text1"/>
                <w:sz w:val="24"/>
              </w:rPr>
              <w:t>+</w:t>
            </w:r>
          </w:p>
        </w:tc>
        <w:tc>
          <w:tcPr>
            <w:tcW w:w="850" w:type="dxa"/>
            <w:tcBorders>
              <w:bottom w:val="nil"/>
            </w:tcBorders>
          </w:tcPr>
          <w:p w14:paraId="10ECA48E"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850" w:type="dxa"/>
            <w:tcBorders>
              <w:bottom w:val="nil"/>
            </w:tcBorders>
          </w:tcPr>
          <w:p w14:paraId="6171A012" w14:textId="77777777" w:rsidR="00C254C2" w:rsidRPr="00984D1E" w:rsidRDefault="00B21731">
            <w:pPr>
              <w:pStyle w:val="TableParagraph"/>
              <w:spacing w:line="256" w:lineRule="exact"/>
              <w:ind w:left="3"/>
              <w:rPr>
                <w:noProof/>
                <w:color w:val="000000" w:themeColor="text1"/>
                <w:sz w:val="24"/>
              </w:rPr>
            </w:pPr>
            <w:r w:rsidRPr="00984D1E">
              <w:rPr>
                <w:noProof/>
                <w:color w:val="000000" w:themeColor="text1"/>
                <w:sz w:val="24"/>
              </w:rPr>
              <w:t>+</w:t>
            </w:r>
          </w:p>
        </w:tc>
        <w:tc>
          <w:tcPr>
            <w:tcW w:w="850" w:type="dxa"/>
            <w:tcBorders>
              <w:bottom w:val="nil"/>
            </w:tcBorders>
          </w:tcPr>
          <w:p w14:paraId="5F16AD20"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852" w:type="dxa"/>
            <w:tcBorders>
              <w:bottom w:val="nil"/>
            </w:tcBorders>
          </w:tcPr>
          <w:p w14:paraId="03FC959F"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850" w:type="dxa"/>
            <w:tcBorders>
              <w:bottom w:val="nil"/>
            </w:tcBorders>
          </w:tcPr>
          <w:p w14:paraId="0C04A4F2" w14:textId="77777777" w:rsidR="00C254C2" w:rsidRPr="00984D1E" w:rsidRDefault="00B21731">
            <w:pPr>
              <w:pStyle w:val="TableParagraph"/>
              <w:spacing w:line="256" w:lineRule="exact"/>
              <w:ind w:left="1"/>
              <w:rPr>
                <w:noProof/>
                <w:color w:val="000000" w:themeColor="text1"/>
                <w:sz w:val="24"/>
              </w:rPr>
            </w:pPr>
            <w:r w:rsidRPr="00984D1E">
              <w:rPr>
                <w:noProof/>
                <w:color w:val="000000" w:themeColor="text1"/>
                <w:sz w:val="24"/>
              </w:rPr>
              <w:t>+</w:t>
            </w:r>
          </w:p>
        </w:tc>
        <w:tc>
          <w:tcPr>
            <w:tcW w:w="711" w:type="dxa"/>
            <w:tcBorders>
              <w:bottom w:val="nil"/>
            </w:tcBorders>
          </w:tcPr>
          <w:p w14:paraId="29388386" w14:textId="77777777" w:rsidR="00C254C2" w:rsidRPr="00984D1E" w:rsidRDefault="00B21731">
            <w:pPr>
              <w:pStyle w:val="TableParagraph"/>
              <w:spacing w:line="256" w:lineRule="exact"/>
              <w:ind w:left="5"/>
              <w:rPr>
                <w:noProof/>
                <w:color w:val="000000" w:themeColor="text1"/>
                <w:sz w:val="24"/>
              </w:rPr>
            </w:pPr>
            <w:r w:rsidRPr="00984D1E">
              <w:rPr>
                <w:noProof/>
                <w:color w:val="000000" w:themeColor="text1"/>
                <w:sz w:val="24"/>
              </w:rPr>
              <w:t>+</w:t>
            </w:r>
          </w:p>
        </w:tc>
        <w:tc>
          <w:tcPr>
            <w:tcW w:w="721" w:type="dxa"/>
            <w:tcBorders>
              <w:bottom w:val="nil"/>
            </w:tcBorders>
          </w:tcPr>
          <w:p w14:paraId="781A7A93" w14:textId="77777777" w:rsidR="00C254C2" w:rsidRPr="00984D1E" w:rsidRDefault="00B21731">
            <w:pPr>
              <w:pStyle w:val="TableParagraph"/>
              <w:spacing w:line="256" w:lineRule="exact"/>
              <w:rPr>
                <w:noProof/>
                <w:color w:val="000000" w:themeColor="text1"/>
                <w:sz w:val="24"/>
              </w:rPr>
            </w:pPr>
            <w:r w:rsidRPr="00984D1E">
              <w:rPr>
                <w:noProof/>
                <w:color w:val="000000" w:themeColor="text1"/>
                <w:sz w:val="24"/>
              </w:rPr>
              <w:t>+</w:t>
            </w:r>
          </w:p>
        </w:tc>
      </w:tr>
    </w:tbl>
    <w:p w14:paraId="0A4D2F44" w14:textId="77777777" w:rsidR="00C254C2" w:rsidRPr="00984D1E" w:rsidRDefault="00C254C2">
      <w:pPr>
        <w:spacing w:line="256" w:lineRule="exact"/>
        <w:rPr>
          <w:noProof/>
          <w:color w:val="000000" w:themeColor="text1"/>
          <w:sz w:val="24"/>
        </w:rPr>
        <w:sectPr w:rsidR="00C254C2" w:rsidRPr="00984D1E">
          <w:pgSz w:w="11910" w:h="16840"/>
          <w:pgMar w:top="1040" w:right="200" w:bottom="1100" w:left="1400" w:header="0" w:footer="836" w:gutter="0"/>
          <w:cols w:space="720"/>
        </w:sectPr>
      </w:pPr>
    </w:p>
    <w:p w14:paraId="4E1B0198" w14:textId="0073B5E6" w:rsidR="00C254C2" w:rsidRPr="00984D1E" w:rsidRDefault="00B21731">
      <w:pPr>
        <w:pStyle w:val="a3"/>
        <w:spacing w:before="69"/>
        <w:ind w:left="323"/>
        <w:jc w:val="both"/>
        <w:rPr>
          <w:noProof/>
          <w:color w:val="000000" w:themeColor="text1"/>
        </w:rPr>
      </w:pPr>
      <w:r w:rsidRPr="00984D1E">
        <w:rPr>
          <w:noProof/>
          <w:color w:val="000000" w:themeColor="text1"/>
        </w:rPr>
        <w:lastRenderedPageBreak/>
        <w:t>30 – кесте</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жалғасы</w:t>
      </w:r>
    </w:p>
    <w:p w14:paraId="7D18FF67" w14:textId="77777777" w:rsidR="00C254C2" w:rsidRPr="00984D1E" w:rsidRDefault="00C254C2">
      <w:pPr>
        <w:pStyle w:val="a3"/>
        <w:spacing w:before="7"/>
        <w:rPr>
          <w:noProof/>
          <w:color w:val="000000" w:themeColor="text1"/>
          <w:sz w:val="24"/>
        </w:rPr>
      </w:pPr>
    </w:p>
    <w:tbl>
      <w:tblPr>
        <w:tblStyle w:val="TableNormal"/>
        <w:tblW w:w="0" w:type="auto"/>
        <w:tblInd w:w="29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850"/>
        <w:gridCol w:w="852"/>
        <w:gridCol w:w="850"/>
        <w:gridCol w:w="850"/>
        <w:gridCol w:w="850"/>
        <w:gridCol w:w="852"/>
        <w:gridCol w:w="850"/>
        <w:gridCol w:w="711"/>
        <w:gridCol w:w="721"/>
      </w:tblGrid>
      <w:tr w:rsidR="00C254C2" w:rsidRPr="00984D1E" w14:paraId="0713F04F" w14:textId="77777777">
        <w:trPr>
          <w:trHeight w:val="253"/>
        </w:trPr>
        <w:tc>
          <w:tcPr>
            <w:tcW w:w="2129" w:type="dxa"/>
          </w:tcPr>
          <w:p w14:paraId="430B14CB" w14:textId="77777777" w:rsidR="00C254C2" w:rsidRPr="00984D1E" w:rsidRDefault="00B21731">
            <w:pPr>
              <w:pStyle w:val="TableParagraph"/>
              <w:spacing w:line="234" w:lineRule="exact"/>
              <w:ind w:left="7"/>
              <w:rPr>
                <w:noProof/>
                <w:color w:val="000000" w:themeColor="text1"/>
              </w:rPr>
            </w:pPr>
            <w:r w:rsidRPr="00984D1E">
              <w:rPr>
                <w:noProof/>
                <w:color w:val="000000" w:themeColor="text1"/>
              </w:rPr>
              <w:t>1</w:t>
            </w:r>
          </w:p>
        </w:tc>
        <w:tc>
          <w:tcPr>
            <w:tcW w:w="850" w:type="dxa"/>
          </w:tcPr>
          <w:p w14:paraId="1B298BB0" w14:textId="77777777" w:rsidR="00C254C2" w:rsidRPr="00984D1E" w:rsidRDefault="00B21731">
            <w:pPr>
              <w:pStyle w:val="TableParagraph"/>
              <w:spacing w:line="234" w:lineRule="exact"/>
              <w:ind w:left="4"/>
              <w:rPr>
                <w:noProof/>
                <w:color w:val="000000" w:themeColor="text1"/>
              </w:rPr>
            </w:pPr>
            <w:r w:rsidRPr="00984D1E">
              <w:rPr>
                <w:noProof/>
                <w:color w:val="000000" w:themeColor="text1"/>
              </w:rPr>
              <w:t>2</w:t>
            </w:r>
          </w:p>
        </w:tc>
        <w:tc>
          <w:tcPr>
            <w:tcW w:w="852" w:type="dxa"/>
          </w:tcPr>
          <w:p w14:paraId="23E08D8C" w14:textId="77777777" w:rsidR="00C254C2" w:rsidRPr="00984D1E" w:rsidRDefault="00B21731">
            <w:pPr>
              <w:pStyle w:val="TableParagraph"/>
              <w:spacing w:line="234" w:lineRule="exact"/>
              <w:ind w:left="1"/>
              <w:rPr>
                <w:noProof/>
                <w:color w:val="000000" w:themeColor="text1"/>
              </w:rPr>
            </w:pPr>
            <w:r w:rsidRPr="00984D1E">
              <w:rPr>
                <w:noProof/>
                <w:color w:val="000000" w:themeColor="text1"/>
              </w:rPr>
              <w:t>3</w:t>
            </w:r>
          </w:p>
        </w:tc>
        <w:tc>
          <w:tcPr>
            <w:tcW w:w="850" w:type="dxa"/>
          </w:tcPr>
          <w:p w14:paraId="78A2E695" w14:textId="77777777" w:rsidR="00C254C2" w:rsidRPr="00984D1E" w:rsidRDefault="00B21731">
            <w:pPr>
              <w:pStyle w:val="TableParagraph"/>
              <w:spacing w:line="234" w:lineRule="exact"/>
              <w:ind w:left="3"/>
              <w:rPr>
                <w:noProof/>
                <w:color w:val="000000" w:themeColor="text1"/>
              </w:rPr>
            </w:pPr>
            <w:r w:rsidRPr="00984D1E">
              <w:rPr>
                <w:noProof/>
                <w:color w:val="000000" w:themeColor="text1"/>
              </w:rPr>
              <w:t>4</w:t>
            </w:r>
          </w:p>
        </w:tc>
        <w:tc>
          <w:tcPr>
            <w:tcW w:w="850" w:type="dxa"/>
          </w:tcPr>
          <w:p w14:paraId="1C74E136" w14:textId="77777777" w:rsidR="00C254C2" w:rsidRPr="00984D1E" w:rsidRDefault="00B21731">
            <w:pPr>
              <w:pStyle w:val="TableParagraph"/>
              <w:spacing w:line="234" w:lineRule="exact"/>
              <w:ind w:left="2"/>
              <w:rPr>
                <w:noProof/>
                <w:color w:val="000000" w:themeColor="text1"/>
              </w:rPr>
            </w:pPr>
            <w:r w:rsidRPr="00984D1E">
              <w:rPr>
                <w:noProof/>
                <w:color w:val="000000" w:themeColor="text1"/>
              </w:rPr>
              <w:t>5</w:t>
            </w:r>
          </w:p>
        </w:tc>
        <w:tc>
          <w:tcPr>
            <w:tcW w:w="850" w:type="dxa"/>
          </w:tcPr>
          <w:p w14:paraId="4AF08A7E" w14:textId="77777777" w:rsidR="00C254C2" w:rsidRPr="00984D1E" w:rsidRDefault="00B21731">
            <w:pPr>
              <w:pStyle w:val="TableParagraph"/>
              <w:spacing w:line="234" w:lineRule="exact"/>
              <w:ind w:left="6"/>
              <w:rPr>
                <w:noProof/>
                <w:color w:val="000000" w:themeColor="text1"/>
              </w:rPr>
            </w:pPr>
            <w:r w:rsidRPr="00984D1E">
              <w:rPr>
                <w:noProof/>
                <w:color w:val="000000" w:themeColor="text1"/>
              </w:rPr>
              <w:t>6</w:t>
            </w:r>
          </w:p>
        </w:tc>
        <w:tc>
          <w:tcPr>
            <w:tcW w:w="852" w:type="dxa"/>
          </w:tcPr>
          <w:p w14:paraId="08FDCE41" w14:textId="77777777" w:rsidR="00C254C2" w:rsidRPr="00984D1E" w:rsidRDefault="00B21731">
            <w:pPr>
              <w:pStyle w:val="TableParagraph"/>
              <w:spacing w:line="234" w:lineRule="exact"/>
              <w:ind w:left="367"/>
              <w:jc w:val="left"/>
              <w:rPr>
                <w:noProof/>
                <w:color w:val="000000" w:themeColor="text1"/>
              </w:rPr>
            </w:pPr>
            <w:r w:rsidRPr="00984D1E">
              <w:rPr>
                <w:noProof/>
                <w:color w:val="000000" w:themeColor="text1"/>
              </w:rPr>
              <w:t>7</w:t>
            </w:r>
          </w:p>
        </w:tc>
        <w:tc>
          <w:tcPr>
            <w:tcW w:w="850" w:type="dxa"/>
          </w:tcPr>
          <w:p w14:paraId="0BDE5C39" w14:textId="77777777" w:rsidR="00C254C2" w:rsidRPr="00984D1E" w:rsidRDefault="00B21731">
            <w:pPr>
              <w:pStyle w:val="TableParagraph"/>
              <w:spacing w:line="234" w:lineRule="exact"/>
              <w:rPr>
                <w:noProof/>
                <w:color w:val="000000" w:themeColor="text1"/>
              </w:rPr>
            </w:pPr>
            <w:r w:rsidRPr="00984D1E">
              <w:rPr>
                <w:noProof/>
                <w:color w:val="000000" w:themeColor="text1"/>
              </w:rPr>
              <w:t>8</w:t>
            </w:r>
          </w:p>
        </w:tc>
        <w:tc>
          <w:tcPr>
            <w:tcW w:w="711" w:type="dxa"/>
          </w:tcPr>
          <w:p w14:paraId="6C84AA8E" w14:textId="77777777" w:rsidR="00C254C2" w:rsidRPr="00984D1E" w:rsidRDefault="00B21731">
            <w:pPr>
              <w:pStyle w:val="TableParagraph"/>
              <w:spacing w:line="234" w:lineRule="exact"/>
              <w:ind w:left="4"/>
              <w:rPr>
                <w:noProof/>
                <w:color w:val="000000" w:themeColor="text1"/>
              </w:rPr>
            </w:pPr>
            <w:r w:rsidRPr="00984D1E">
              <w:rPr>
                <w:noProof/>
                <w:color w:val="000000" w:themeColor="text1"/>
              </w:rPr>
              <w:t>9</w:t>
            </w:r>
          </w:p>
        </w:tc>
        <w:tc>
          <w:tcPr>
            <w:tcW w:w="721" w:type="dxa"/>
          </w:tcPr>
          <w:p w14:paraId="388FFE1A" w14:textId="77777777" w:rsidR="00C254C2" w:rsidRPr="00984D1E" w:rsidRDefault="00B21731">
            <w:pPr>
              <w:pStyle w:val="TableParagraph"/>
              <w:spacing w:line="234" w:lineRule="exact"/>
              <w:ind w:left="244"/>
              <w:jc w:val="left"/>
              <w:rPr>
                <w:noProof/>
                <w:color w:val="000000" w:themeColor="text1"/>
              </w:rPr>
            </w:pPr>
            <w:r w:rsidRPr="00984D1E">
              <w:rPr>
                <w:noProof/>
                <w:color w:val="000000" w:themeColor="text1"/>
              </w:rPr>
              <w:t>10</w:t>
            </w:r>
          </w:p>
        </w:tc>
      </w:tr>
      <w:tr w:rsidR="00C254C2" w:rsidRPr="00984D1E" w14:paraId="71DA8110" w14:textId="77777777">
        <w:trPr>
          <w:trHeight w:val="275"/>
        </w:trPr>
        <w:tc>
          <w:tcPr>
            <w:tcW w:w="2129" w:type="dxa"/>
          </w:tcPr>
          <w:p w14:paraId="22F6B768" w14:textId="77777777" w:rsidR="00C254C2" w:rsidRPr="00984D1E" w:rsidRDefault="00B21731">
            <w:pPr>
              <w:pStyle w:val="TableParagraph"/>
              <w:spacing w:line="256" w:lineRule="exact"/>
              <w:ind w:left="774" w:right="765"/>
              <w:rPr>
                <w:noProof/>
                <w:color w:val="000000" w:themeColor="text1"/>
                <w:sz w:val="24"/>
              </w:rPr>
            </w:pPr>
            <w:r w:rsidRPr="00984D1E">
              <w:rPr>
                <w:noProof/>
                <w:color w:val="000000" w:themeColor="text1"/>
                <w:sz w:val="24"/>
              </w:rPr>
              <w:t>0,25</w:t>
            </w:r>
          </w:p>
        </w:tc>
        <w:tc>
          <w:tcPr>
            <w:tcW w:w="850" w:type="dxa"/>
          </w:tcPr>
          <w:p w14:paraId="6DE6C6CD"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852" w:type="dxa"/>
          </w:tcPr>
          <w:p w14:paraId="4965A540" w14:textId="77777777" w:rsidR="00C254C2" w:rsidRPr="00984D1E" w:rsidRDefault="00B21731">
            <w:pPr>
              <w:pStyle w:val="TableParagraph"/>
              <w:spacing w:line="256" w:lineRule="exact"/>
              <w:ind w:left="2"/>
              <w:rPr>
                <w:noProof/>
                <w:color w:val="000000" w:themeColor="text1"/>
                <w:sz w:val="24"/>
              </w:rPr>
            </w:pPr>
            <w:r w:rsidRPr="00984D1E">
              <w:rPr>
                <w:noProof/>
                <w:color w:val="000000" w:themeColor="text1"/>
                <w:sz w:val="24"/>
              </w:rPr>
              <w:t>+</w:t>
            </w:r>
          </w:p>
        </w:tc>
        <w:tc>
          <w:tcPr>
            <w:tcW w:w="850" w:type="dxa"/>
          </w:tcPr>
          <w:p w14:paraId="5B816EFA"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850" w:type="dxa"/>
          </w:tcPr>
          <w:p w14:paraId="0F8B47C9" w14:textId="77777777" w:rsidR="00C254C2" w:rsidRPr="00984D1E" w:rsidRDefault="00B21731">
            <w:pPr>
              <w:pStyle w:val="TableParagraph"/>
              <w:spacing w:line="256" w:lineRule="exact"/>
              <w:ind w:left="3"/>
              <w:rPr>
                <w:noProof/>
                <w:color w:val="000000" w:themeColor="text1"/>
                <w:sz w:val="24"/>
              </w:rPr>
            </w:pPr>
            <w:r w:rsidRPr="00984D1E">
              <w:rPr>
                <w:noProof/>
                <w:color w:val="000000" w:themeColor="text1"/>
                <w:sz w:val="24"/>
              </w:rPr>
              <w:t>+</w:t>
            </w:r>
          </w:p>
        </w:tc>
        <w:tc>
          <w:tcPr>
            <w:tcW w:w="850" w:type="dxa"/>
          </w:tcPr>
          <w:p w14:paraId="6D4DB120"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852" w:type="dxa"/>
          </w:tcPr>
          <w:p w14:paraId="589100ED" w14:textId="77777777" w:rsidR="00C254C2" w:rsidRPr="00984D1E" w:rsidRDefault="00B21731">
            <w:pPr>
              <w:pStyle w:val="TableParagraph"/>
              <w:spacing w:line="256" w:lineRule="exact"/>
              <w:ind w:left="355"/>
              <w:jc w:val="left"/>
              <w:rPr>
                <w:noProof/>
                <w:color w:val="000000" w:themeColor="text1"/>
                <w:sz w:val="24"/>
              </w:rPr>
            </w:pPr>
            <w:r w:rsidRPr="00984D1E">
              <w:rPr>
                <w:noProof/>
                <w:color w:val="000000" w:themeColor="text1"/>
                <w:sz w:val="24"/>
              </w:rPr>
              <w:t>+</w:t>
            </w:r>
          </w:p>
        </w:tc>
        <w:tc>
          <w:tcPr>
            <w:tcW w:w="850" w:type="dxa"/>
          </w:tcPr>
          <w:p w14:paraId="4DDD57F1" w14:textId="77777777" w:rsidR="00C254C2" w:rsidRPr="00984D1E" w:rsidRDefault="00B21731">
            <w:pPr>
              <w:pStyle w:val="TableParagraph"/>
              <w:spacing w:line="256" w:lineRule="exact"/>
              <w:ind w:left="1"/>
              <w:rPr>
                <w:noProof/>
                <w:color w:val="000000" w:themeColor="text1"/>
                <w:sz w:val="24"/>
              </w:rPr>
            </w:pPr>
            <w:r w:rsidRPr="00984D1E">
              <w:rPr>
                <w:noProof/>
                <w:color w:val="000000" w:themeColor="text1"/>
                <w:sz w:val="24"/>
              </w:rPr>
              <w:t>+</w:t>
            </w:r>
          </w:p>
        </w:tc>
        <w:tc>
          <w:tcPr>
            <w:tcW w:w="711" w:type="dxa"/>
          </w:tcPr>
          <w:p w14:paraId="3F839C35" w14:textId="77777777" w:rsidR="00C254C2" w:rsidRPr="00984D1E" w:rsidRDefault="00B21731">
            <w:pPr>
              <w:pStyle w:val="TableParagraph"/>
              <w:spacing w:line="256" w:lineRule="exact"/>
              <w:ind w:left="5"/>
              <w:rPr>
                <w:noProof/>
                <w:color w:val="000000" w:themeColor="text1"/>
                <w:sz w:val="24"/>
              </w:rPr>
            </w:pPr>
            <w:r w:rsidRPr="00984D1E">
              <w:rPr>
                <w:noProof/>
                <w:color w:val="000000" w:themeColor="text1"/>
                <w:sz w:val="24"/>
              </w:rPr>
              <w:t>+</w:t>
            </w:r>
          </w:p>
        </w:tc>
        <w:tc>
          <w:tcPr>
            <w:tcW w:w="721" w:type="dxa"/>
          </w:tcPr>
          <w:p w14:paraId="370C670F" w14:textId="77777777" w:rsidR="00C254C2" w:rsidRPr="00984D1E" w:rsidRDefault="00B21731">
            <w:pPr>
              <w:pStyle w:val="TableParagraph"/>
              <w:spacing w:line="256" w:lineRule="exact"/>
              <w:ind w:left="287"/>
              <w:jc w:val="left"/>
              <w:rPr>
                <w:noProof/>
                <w:color w:val="000000" w:themeColor="text1"/>
                <w:sz w:val="24"/>
              </w:rPr>
            </w:pPr>
            <w:r w:rsidRPr="00984D1E">
              <w:rPr>
                <w:noProof/>
                <w:color w:val="000000" w:themeColor="text1"/>
                <w:sz w:val="24"/>
              </w:rPr>
              <w:t>+</w:t>
            </w:r>
          </w:p>
        </w:tc>
      </w:tr>
      <w:tr w:rsidR="00C254C2" w:rsidRPr="00984D1E" w14:paraId="05B533E2" w14:textId="77777777">
        <w:trPr>
          <w:trHeight w:val="275"/>
        </w:trPr>
        <w:tc>
          <w:tcPr>
            <w:tcW w:w="2129" w:type="dxa"/>
          </w:tcPr>
          <w:p w14:paraId="6696421D" w14:textId="77777777" w:rsidR="00C254C2" w:rsidRPr="00984D1E" w:rsidRDefault="00B21731">
            <w:pPr>
              <w:pStyle w:val="TableParagraph"/>
              <w:spacing w:line="256" w:lineRule="exact"/>
              <w:ind w:left="774" w:right="765"/>
              <w:rPr>
                <w:noProof/>
                <w:color w:val="000000" w:themeColor="text1"/>
                <w:sz w:val="24"/>
              </w:rPr>
            </w:pPr>
            <w:r w:rsidRPr="00984D1E">
              <w:rPr>
                <w:noProof/>
                <w:color w:val="000000" w:themeColor="text1"/>
                <w:sz w:val="24"/>
              </w:rPr>
              <w:t>0,125</w:t>
            </w:r>
          </w:p>
        </w:tc>
        <w:tc>
          <w:tcPr>
            <w:tcW w:w="850" w:type="dxa"/>
          </w:tcPr>
          <w:p w14:paraId="2D7343C1"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852" w:type="dxa"/>
          </w:tcPr>
          <w:p w14:paraId="39FB0833" w14:textId="77777777" w:rsidR="00C254C2" w:rsidRPr="00984D1E" w:rsidRDefault="00B21731">
            <w:pPr>
              <w:pStyle w:val="TableParagraph"/>
              <w:spacing w:line="256" w:lineRule="exact"/>
              <w:ind w:left="2"/>
              <w:rPr>
                <w:noProof/>
                <w:color w:val="000000" w:themeColor="text1"/>
                <w:sz w:val="24"/>
              </w:rPr>
            </w:pPr>
            <w:r w:rsidRPr="00984D1E">
              <w:rPr>
                <w:noProof/>
                <w:color w:val="000000" w:themeColor="text1"/>
                <w:sz w:val="24"/>
              </w:rPr>
              <w:t>+</w:t>
            </w:r>
          </w:p>
        </w:tc>
        <w:tc>
          <w:tcPr>
            <w:tcW w:w="850" w:type="dxa"/>
          </w:tcPr>
          <w:p w14:paraId="6E765222"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850" w:type="dxa"/>
          </w:tcPr>
          <w:p w14:paraId="4C39D8BD" w14:textId="77777777" w:rsidR="00C254C2" w:rsidRPr="00984D1E" w:rsidRDefault="00B21731">
            <w:pPr>
              <w:pStyle w:val="TableParagraph"/>
              <w:spacing w:line="256" w:lineRule="exact"/>
              <w:ind w:left="3"/>
              <w:rPr>
                <w:noProof/>
                <w:color w:val="000000" w:themeColor="text1"/>
                <w:sz w:val="24"/>
              </w:rPr>
            </w:pPr>
            <w:r w:rsidRPr="00984D1E">
              <w:rPr>
                <w:noProof/>
                <w:color w:val="000000" w:themeColor="text1"/>
                <w:sz w:val="24"/>
              </w:rPr>
              <w:t>+</w:t>
            </w:r>
          </w:p>
        </w:tc>
        <w:tc>
          <w:tcPr>
            <w:tcW w:w="850" w:type="dxa"/>
          </w:tcPr>
          <w:p w14:paraId="623CA433"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852" w:type="dxa"/>
          </w:tcPr>
          <w:p w14:paraId="4B7414B0" w14:textId="77777777" w:rsidR="00C254C2" w:rsidRPr="00984D1E" w:rsidRDefault="00B21731">
            <w:pPr>
              <w:pStyle w:val="TableParagraph"/>
              <w:spacing w:line="256" w:lineRule="exact"/>
              <w:ind w:left="355"/>
              <w:jc w:val="left"/>
              <w:rPr>
                <w:noProof/>
                <w:color w:val="000000" w:themeColor="text1"/>
                <w:sz w:val="24"/>
              </w:rPr>
            </w:pPr>
            <w:r w:rsidRPr="00984D1E">
              <w:rPr>
                <w:noProof/>
                <w:color w:val="000000" w:themeColor="text1"/>
                <w:sz w:val="24"/>
              </w:rPr>
              <w:t>+</w:t>
            </w:r>
          </w:p>
        </w:tc>
        <w:tc>
          <w:tcPr>
            <w:tcW w:w="850" w:type="dxa"/>
          </w:tcPr>
          <w:p w14:paraId="3F4A8DD0" w14:textId="77777777" w:rsidR="00C254C2" w:rsidRPr="00984D1E" w:rsidRDefault="00B21731">
            <w:pPr>
              <w:pStyle w:val="TableParagraph"/>
              <w:spacing w:line="256" w:lineRule="exact"/>
              <w:ind w:left="1"/>
              <w:rPr>
                <w:noProof/>
                <w:color w:val="000000" w:themeColor="text1"/>
                <w:sz w:val="24"/>
              </w:rPr>
            </w:pPr>
            <w:r w:rsidRPr="00984D1E">
              <w:rPr>
                <w:noProof/>
                <w:color w:val="000000" w:themeColor="text1"/>
                <w:sz w:val="24"/>
              </w:rPr>
              <w:t>+</w:t>
            </w:r>
          </w:p>
        </w:tc>
        <w:tc>
          <w:tcPr>
            <w:tcW w:w="711" w:type="dxa"/>
          </w:tcPr>
          <w:p w14:paraId="2A2F314A" w14:textId="77777777" w:rsidR="00C254C2" w:rsidRPr="00984D1E" w:rsidRDefault="00B21731">
            <w:pPr>
              <w:pStyle w:val="TableParagraph"/>
              <w:spacing w:line="256" w:lineRule="exact"/>
              <w:ind w:left="5"/>
              <w:rPr>
                <w:noProof/>
                <w:color w:val="000000" w:themeColor="text1"/>
                <w:sz w:val="24"/>
              </w:rPr>
            </w:pPr>
            <w:r w:rsidRPr="00984D1E">
              <w:rPr>
                <w:noProof/>
                <w:color w:val="000000" w:themeColor="text1"/>
                <w:sz w:val="24"/>
              </w:rPr>
              <w:t>+</w:t>
            </w:r>
          </w:p>
        </w:tc>
        <w:tc>
          <w:tcPr>
            <w:tcW w:w="721" w:type="dxa"/>
          </w:tcPr>
          <w:p w14:paraId="6F82BDB8" w14:textId="77777777" w:rsidR="00C254C2" w:rsidRPr="00984D1E" w:rsidRDefault="00B21731">
            <w:pPr>
              <w:pStyle w:val="TableParagraph"/>
              <w:spacing w:line="256" w:lineRule="exact"/>
              <w:ind w:left="287"/>
              <w:jc w:val="left"/>
              <w:rPr>
                <w:noProof/>
                <w:color w:val="000000" w:themeColor="text1"/>
                <w:sz w:val="24"/>
              </w:rPr>
            </w:pPr>
            <w:r w:rsidRPr="00984D1E">
              <w:rPr>
                <w:noProof/>
                <w:color w:val="000000" w:themeColor="text1"/>
                <w:sz w:val="24"/>
              </w:rPr>
              <w:t>+</w:t>
            </w:r>
          </w:p>
        </w:tc>
      </w:tr>
      <w:tr w:rsidR="00C254C2" w:rsidRPr="00984D1E" w14:paraId="0C937585" w14:textId="77777777">
        <w:trPr>
          <w:trHeight w:val="551"/>
        </w:trPr>
        <w:tc>
          <w:tcPr>
            <w:tcW w:w="9515" w:type="dxa"/>
            <w:gridSpan w:val="10"/>
          </w:tcPr>
          <w:p w14:paraId="13941848" w14:textId="695D1109" w:rsidR="00C254C2" w:rsidRPr="00984D1E" w:rsidRDefault="00B21731">
            <w:pPr>
              <w:pStyle w:val="TableParagraph"/>
              <w:spacing w:line="268" w:lineRule="exact"/>
              <w:ind w:left="628"/>
              <w:jc w:val="left"/>
              <w:rPr>
                <w:noProof/>
                <w:color w:val="000000" w:themeColor="text1"/>
                <w:sz w:val="24"/>
              </w:rPr>
            </w:pPr>
            <w:r w:rsidRPr="00984D1E">
              <w:rPr>
                <w:noProof/>
                <w:color w:val="000000" w:themeColor="text1"/>
                <w:sz w:val="24"/>
              </w:rPr>
              <w:t>Ескерту: G</w:t>
            </w:r>
            <w:r w:rsidR="001154A8" w:rsidRPr="001154A8">
              <w:rPr>
                <w:noProof/>
                <w:vanish/>
                <w:color w:val="000000" w:themeColor="text1"/>
                <w:spacing w:val="-20"/>
                <w:w w:val="1"/>
                <w:sz w:val="24"/>
              </w:rPr>
              <w:t>‬</w:t>
            </w:r>
            <w:r w:rsidR="001154A8">
              <w:rPr>
                <w:noProof/>
                <w:color w:val="000000" w:themeColor="text1"/>
                <w:sz w:val="24"/>
              </w:rPr>
              <w:t xml:space="preserve">EN </w:t>
            </w:r>
            <w:r w:rsidRPr="00984D1E">
              <w:rPr>
                <w:noProof/>
                <w:color w:val="000000" w:themeColor="text1"/>
                <w:sz w:val="24"/>
              </w:rPr>
              <w:t>– гентамицин; АМХ – амоксициллин; «+» – өсу</w:t>
            </w:r>
            <w:r w:rsidR="001154A8" w:rsidRPr="001154A8">
              <w:rPr>
                <w:noProof/>
                <w:vanish/>
                <w:color w:val="000000" w:themeColor="text1"/>
                <w:spacing w:val="-20"/>
                <w:w w:val="1"/>
                <w:sz w:val="24"/>
              </w:rPr>
              <w:t>‬</w:t>
            </w:r>
            <w:r w:rsidR="001154A8">
              <w:rPr>
                <w:noProof/>
                <w:color w:val="000000" w:themeColor="text1"/>
                <w:sz w:val="24"/>
              </w:rPr>
              <w:t xml:space="preserve">дің </w:t>
            </w:r>
            <w:r w:rsidRPr="00984D1E">
              <w:rPr>
                <w:noProof/>
                <w:color w:val="000000" w:themeColor="text1"/>
                <w:sz w:val="24"/>
              </w:rPr>
              <w:t>болуы; «-» – өсудің</w:t>
            </w:r>
          </w:p>
          <w:p w14:paraId="337437F5" w14:textId="77777777" w:rsidR="00C254C2" w:rsidRPr="00984D1E" w:rsidRDefault="00B21731">
            <w:pPr>
              <w:pStyle w:val="TableParagraph"/>
              <w:spacing w:line="264" w:lineRule="exact"/>
              <w:ind w:left="28"/>
              <w:jc w:val="left"/>
              <w:rPr>
                <w:noProof/>
                <w:color w:val="000000" w:themeColor="text1"/>
                <w:sz w:val="24"/>
              </w:rPr>
            </w:pPr>
            <w:r w:rsidRPr="00984D1E">
              <w:rPr>
                <w:noProof/>
                <w:color w:val="000000" w:themeColor="text1"/>
                <w:sz w:val="24"/>
              </w:rPr>
              <w:t>болмауы.</w:t>
            </w:r>
          </w:p>
        </w:tc>
      </w:tr>
    </w:tbl>
    <w:p w14:paraId="101015AF" w14:textId="77777777" w:rsidR="00C254C2" w:rsidRPr="00984D1E" w:rsidRDefault="00C254C2">
      <w:pPr>
        <w:pStyle w:val="a3"/>
        <w:spacing w:before="4"/>
        <w:rPr>
          <w:noProof/>
          <w:color w:val="000000" w:themeColor="text1"/>
          <w:sz w:val="27"/>
        </w:rPr>
      </w:pPr>
    </w:p>
    <w:p w14:paraId="541C8E0D" w14:textId="5AE7E442" w:rsidR="00C254C2" w:rsidRPr="00984D1E" w:rsidRDefault="00B21731">
      <w:pPr>
        <w:pStyle w:val="a4"/>
        <w:numPr>
          <w:ilvl w:val="0"/>
          <w:numId w:val="3"/>
        </w:numPr>
        <w:tabs>
          <w:tab w:val="left" w:pos="1248"/>
        </w:tabs>
        <w:ind w:right="504" w:firstLine="566"/>
        <w:jc w:val="both"/>
        <w:rPr>
          <w:noProof/>
          <w:color w:val="000000" w:themeColor="text1"/>
          <w:sz w:val="28"/>
        </w:rPr>
      </w:pPr>
      <w:r w:rsidRPr="00984D1E">
        <w:rPr>
          <w:noProof/>
          <w:color w:val="000000" w:themeColor="text1"/>
          <w:sz w:val="28"/>
        </w:rPr>
        <w:t>– кесте</w:t>
      </w:r>
      <w:r w:rsidR="001154A8" w:rsidRPr="001154A8">
        <w:rPr>
          <w:noProof/>
          <w:vanish/>
          <w:color w:val="000000" w:themeColor="text1"/>
          <w:spacing w:val="-20"/>
          <w:w w:val="1"/>
          <w:sz w:val="28"/>
        </w:rPr>
        <w:t>‬</w:t>
      </w:r>
      <w:r w:rsidR="001154A8">
        <w:rPr>
          <w:noProof/>
          <w:color w:val="000000" w:themeColor="text1"/>
          <w:sz w:val="28"/>
        </w:rPr>
        <w:t xml:space="preserve">де </w:t>
      </w:r>
      <w:r w:rsidRPr="00984D1E">
        <w:rPr>
          <w:noProof/>
          <w:color w:val="000000" w:themeColor="text1"/>
          <w:sz w:val="28"/>
        </w:rPr>
        <w:t>зерттелет</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зат</w:t>
      </w:r>
      <w:r w:rsidR="001154A8" w:rsidRPr="001154A8">
        <w:rPr>
          <w:noProof/>
          <w:vanish/>
          <w:color w:val="000000" w:themeColor="text1"/>
          <w:spacing w:val="-20"/>
          <w:w w:val="1"/>
          <w:sz w:val="28"/>
        </w:rPr>
        <w:t>‬</w:t>
      </w:r>
      <w:r w:rsidR="001154A8">
        <w:rPr>
          <w:noProof/>
          <w:color w:val="000000" w:themeColor="text1"/>
          <w:sz w:val="28"/>
        </w:rPr>
        <w:t xml:space="preserve">қа </w:t>
      </w:r>
      <w:r w:rsidRPr="00984D1E">
        <w:rPr>
          <w:noProof/>
          <w:color w:val="000000" w:themeColor="text1"/>
          <w:sz w:val="28"/>
        </w:rPr>
        <w:t>фунгицид</w:t>
      </w:r>
      <w:r w:rsidR="001154A8" w:rsidRPr="001154A8">
        <w:rPr>
          <w:noProof/>
          <w:vanish/>
          <w:color w:val="000000" w:themeColor="text1"/>
          <w:spacing w:val="-20"/>
          <w:w w:val="1"/>
          <w:sz w:val="28"/>
        </w:rPr>
        <w:t>‬</w:t>
      </w:r>
      <w:r w:rsidR="001154A8">
        <w:rPr>
          <w:noProof/>
          <w:color w:val="000000" w:themeColor="text1"/>
          <w:sz w:val="28"/>
        </w:rPr>
        <w:t xml:space="preserve">тік </w:t>
      </w:r>
      <w:r w:rsidRPr="00984D1E">
        <w:rPr>
          <w:noProof/>
          <w:color w:val="000000" w:themeColor="text1"/>
          <w:sz w:val="28"/>
        </w:rPr>
        <w:t>белсенділі</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гі </w:t>
      </w:r>
      <w:r w:rsidRPr="00984D1E">
        <w:rPr>
          <w:noProof/>
          <w:color w:val="000000" w:themeColor="text1"/>
          <w:sz w:val="28"/>
        </w:rPr>
        <w:t>тура</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лы </w:t>
      </w:r>
      <w:r w:rsidRPr="00984D1E">
        <w:rPr>
          <w:noProof/>
          <w:color w:val="000000" w:themeColor="text1"/>
          <w:sz w:val="28"/>
        </w:rPr>
        <w:t>дерек</w:t>
      </w:r>
      <w:r w:rsidR="001154A8" w:rsidRPr="001154A8">
        <w:rPr>
          <w:noProof/>
          <w:vanish/>
          <w:color w:val="000000" w:themeColor="text1"/>
          <w:spacing w:val="-20"/>
          <w:w w:val="1"/>
          <w:sz w:val="28"/>
        </w:rPr>
        <w:t>‬</w:t>
      </w:r>
      <w:r w:rsidR="001154A8">
        <w:rPr>
          <w:noProof/>
          <w:color w:val="000000" w:themeColor="text1"/>
          <w:sz w:val="28"/>
        </w:rPr>
        <w:t>т</w:t>
      </w:r>
      <w:r w:rsidR="001154A8" w:rsidRPr="001154A8">
        <w:rPr>
          <w:noProof/>
          <w:vanish/>
          <w:color w:val="000000" w:themeColor="text1"/>
          <w:spacing w:val="-20"/>
          <w:w w:val="1"/>
          <w:sz w:val="28"/>
        </w:rPr>
        <w:t>‬</w:t>
      </w:r>
      <w:r w:rsidR="001154A8">
        <w:rPr>
          <w:noProof/>
          <w:color w:val="000000" w:themeColor="text1"/>
          <w:sz w:val="28"/>
        </w:rPr>
        <w:t xml:space="preserve">ер </w:t>
      </w:r>
      <w:r w:rsidRPr="00984D1E">
        <w:rPr>
          <w:noProof/>
          <w:color w:val="000000" w:themeColor="text1"/>
          <w:sz w:val="28"/>
        </w:rPr>
        <w:t>келтіріл</w:t>
      </w:r>
      <w:r w:rsidR="001154A8" w:rsidRPr="001154A8">
        <w:rPr>
          <w:noProof/>
          <w:vanish/>
          <w:color w:val="000000" w:themeColor="text1"/>
          <w:spacing w:val="-20"/>
          <w:w w:val="1"/>
          <w:sz w:val="28"/>
        </w:rPr>
        <w:t>‬</w:t>
      </w:r>
      <w:r w:rsidR="001154A8">
        <w:rPr>
          <w:noProof/>
          <w:color w:val="000000" w:themeColor="text1"/>
          <w:sz w:val="28"/>
        </w:rPr>
        <w:t>ген.</w:t>
      </w:r>
      <w:r w:rsidRPr="00984D1E">
        <w:rPr>
          <w:noProof/>
          <w:color w:val="000000" w:themeColor="text1"/>
          <w:sz w:val="28"/>
        </w:rPr>
        <w:t xml:space="preserve"> Осылайша, </w:t>
      </w:r>
      <w:r w:rsidRPr="00984D1E">
        <w:rPr>
          <w:i/>
          <w:noProof/>
          <w:color w:val="000000" w:themeColor="text1"/>
          <w:sz w:val="28"/>
        </w:rPr>
        <w:t xml:space="preserve">Candida </w:t>
      </w:r>
      <w:r w:rsidRPr="00984D1E">
        <w:rPr>
          <w:noProof/>
          <w:color w:val="000000" w:themeColor="text1"/>
          <w:sz w:val="28"/>
        </w:rPr>
        <w:t>тұқымдасы</w:t>
      </w:r>
      <w:r w:rsidR="001154A8" w:rsidRPr="001154A8">
        <w:rPr>
          <w:noProof/>
          <w:vanish/>
          <w:color w:val="000000" w:themeColor="text1"/>
          <w:spacing w:val="-20"/>
          <w:w w:val="1"/>
          <w:sz w:val="28"/>
        </w:rPr>
        <w:t>‬</w:t>
      </w:r>
      <w:r w:rsidR="001154A8">
        <w:rPr>
          <w:noProof/>
          <w:color w:val="000000" w:themeColor="text1"/>
          <w:sz w:val="28"/>
        </w:rPr>
        <w:t xml:space="preserve">ның </w:t>
      </w:r>
      <w:r w:rsidRPr="00984D1E">
        <w:rPr>
          <w:noProof/>
          <w:color w:val="000000" w:themeColor="text1"/>
          <w:sz w:val="28"/>
        </w:rPr>
        <w:t>ашыт</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қы </w:t>
      </w:r>
      <w:r w:rsidRPr="00984D1E">
        <w:rPr>
          <w:noProof/>
          <w:color w:val="000000" w:themeColor="text1"/>
          <w:sz w:val="28"/>
        </w:rPr>
        <w:t>тәріз</w:t>
      </w:r>
      <w:r w:rsidR="001154A8" w:rsidRPr="001154A8">
        <w:rPr>
          <w:noProof/>
          <w:vanish/>
          <w:color w:val="000000" w:themeColor="text1"/>
          <w:spacing w:val="-20"/>
          <w:w w:val="1"/>
          <w:sz w:val="28"/>
        </w:rPr>
        <w:t>‬</w:t>
      </w:r>
      <w:r w:rsidR="001154A8">
        <w:rPr>
          <w:noProof/>
          <w:color w:val="000000" w:themeColor="text1"/>
          <w:sz w:val="28"/>
        </w:rPr>
        <w:t xml:space="preserve">ді </w:t>
      </w:r>
      <w:r w:rsidRPr="00984D1E">
        <w:rPr>
          <w:noProof/>
          <w:color w:val="000000" w:themeColor="text1"/>
          <w:sz w:val="28"/>
        </w:rPr>
        <w:t>саңырауқұлақтары</w:t>
      </w:r>
      <w:r w:rsidR="001154A8" w:rsidRPr="001154A8">
        <w:rPr>
          <w:noProof/>
          <w:vanish/>
          <w:color w:val="000000" w:themeColor="text1"/>
          <w:spacing w:val="-20"/>
          <w:w w:val="1"/>
          <w:sz w:val="28"/>
        </w:rPr>
        <w:t>‬</w:t>
      </w:r>
      <w:r w:rsidR="001154A8">
        <w:rPr>
          <w:noProof/>
          <w:color w:val="000000" w:themeColor="text1"/>
          <w:sz w:val="28"/>
        </w:rPr>
        <w:t xml:space="preserve">на </w:t>
      </w:r>
      <w:r w:rsidRPr="00984D1E">
        <w:rPr>
          <w:noProof/>
          <w:color w:val="000000" w:themeColor="text1"/>
          <w:sz w:val="28"/>
        </w:rPr>
        <w:t>қатыс</w:t>
      </w:r>
      <w:r w:rsidR="001154A8" w:rsidRPr="001154A8">
        <w:rPr>
          <w:noProof/>
          <w:vanish/>
          <w:color w:val="000000" w:themeColor="text1"/>
          <w:spacing w:val="-20"/>
          <w:w w:val="1"/>
          <w:sz w:val="28"/>
        </w:rPr>
        <w:t>‬</w:t>
      </w:r>
      <w:r w:rsidR="001154A8">
        <w:rPr>
          <w:noProof/>
          <w:color w:val="000000" w:themeColor="text1"/>
          <w:sz w:val="28"/>
        </w:rPr>
        <w:t xml:space="preserve">ты </w:t>
      </w:r>
      <w:r w:rsidRPr="00984D1E">
        <w:rPr>
          <w:noProof/>
          <w:color w:val="000000" w:themeColor="text1"/>
          <w:sz w:val="28"/>
        </w:rPr>
        <w:t>ең үл</w:t>
      </w:r>
      <w:r w:rsidR="001154A8" w:rsidRPr="001154A8">
        <w:rPr>
          <w:noProof/>
          <w:vanish/>
          <w:color w:val="000000" w:themeColor="text1"/>
          <w:spacing w:val="-20"/>
          <w:w w:val="1"/>
          <w:sz w:val="28"/>
        </w:rPr>
        <w:t>‬</w:t>
      </w:r>
      <w:r w:rsidR="001154A8">
        <w:rPr>
          <w:noProof/>
          <w:color w:val="000000" w:themeColor="text1"/>
          <w:sz w:val="28"/>
        </w:rPr>
        <w:t xml:space="preserve">кен </w:t>
      </w:r>
      <w:r w:rsidRPr="00984D1E">
        <w:rPr>
          <w:noProof/>
          <w:color w:val="000000" w:themeColor="text1"/>
          <w:sz w:val="28"/>
        </w:rPr>
        <w:t>белсенділік</w:t>
      </w:r>
      <w:r w:rsidR="001154A8" w:rsidRPr="001154A8">
        <w:rPr>
          <w:noProof/>
          <w:vanish/>
          <w:color w:val="000000" w:themeColor="text1"/>
          <w:spacing w:val="-20"/>
          <w:w w:val="1"/>
          <w:sz w:val="28"/>
        </w:rPr>
        <w:t>‬</w:t>
      </w:r>
      <w:r w:rsidR="001154A8">
        <w:rPr>
          <w:noProof/>
          <w:color w:val="000000" w:themeColor="text1"/>
          <w:sz w:val="28"/>
        </w:rPr>
        <w:t xml:space="preserve">ті </w:t>
      </w:r>
      <w:r w:rsidRPr="00984D1E">
        <w:rPr>
          <w:noProof/>
          <w:color w:val="000000" w:themeColor="text1"/>
          <w:sz w:val="28"/>
        </w:rPr>
        <w:t>AIP-17 көрсет</w:t>
      </w:r>
      <w:r w:rsidR="001154A8" w:rsidRPr="001154A8">
        <w:rPr>
          <w:noProof/>
          <w:vanish/>
          <w:color w:val="000000" w:themeColor="text1"/>
          <w:spacing w:val="-20"/>
          <w:w w:val="1"/>
          <w:sz w:val="28"/>
        </w:rPr>
        <w:t>‬</w:t>
      </w:r>
      <w:r w:rsidR="001154A8">
        <w:rPr>
          <w:noProof/>
          <w:color w:val="000000" w:themeColor="text1"/>
          <w:sz w:val="28"/>
        </w:rPr>
        <w:t>ті,</w:t>
      </w:r>
      <w:r w:rsidRPr="00984D1E">
        <w:rPr>
          <w:noProof/>
          <w:color w:val="000000" w:themeColor="text1"/>
          <w:sz w:val="28"/>
        </w:rPr>
        <w:t xml:space="preserve"> ол үш</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микоцид концентрация</w:t>
      </w:r>
      <w:r w:rsidR="001154A8" w:rsidRPr="001154A8">
        <w:rPr>
          <w:noProof/>
          <w:vanish/>
          <w:color w:val="000000" w:themeColor="text1"/>
          <w:spacing w:val="-20"/>
          <w:w w:val="1"/>
          <w:sz w:val="28"/>
        </w:rPr>
        <w:t>‬</w:t>
      </w:r>
      <w:r w:rsidR="001154A8">
        <w:rPr>
          <w:noProof/>
          <w:color w:val="000000" w:themeColor="text1"/>
          <w:sz w:val="28"/>
        </w:rPr>
        <w:t xml:space="preserve">сы </w:t>
      </w:r>
      <w:r w:rsidRPr="00984D1E">
        <w:rPr>
          <w:noProof/>
          <w:color w:val="000000" w:themeColor="text1"/>
          <w:sz w:val="28"/>
        </w:rPr>
        <w:t>500 мкг/мл құра</w:t>
      </w:r>
      <w:r w:rsidR="001154A8" w:rsidRPr="001154A8">
        <w:rPr>
          <w:noProof/>
          <w:vanish/>
          <w:color w:val="000000" w:themeColor="text1"/>
          <w:spacing w:val="-20"/>
          <w:w w:val="1"/>
          <w:sz w:val="28"/>
        </w:rPr>
        <w:t>‬</w:t>
      </w:r>
      <w:r w:rsidR="001154A8">
        <w:rPr>
          <w:noProof/>
          <w:color w:val="000000" w:themeColor="text1"/>
          <w:sz w:val="28"/>
        </w:rPr>
        <w:t>ды.</w:t>
      </w:r>
    </w:p>
    <w:p w14:paraId="66825A64" w14:textId="77777777" w:rsidR="00C254C2" w:rsidRPr="00984D1E" w:rsidRDefault="00C254C2">
      <w:pPr>
        <w:pStyle w:val="a3"/>
        <w:rPr>
          <w:noProof/>
          <w:color w:val="000000" w:themeColor="text1"/>
        </w:rPr>
      </w:pPr>
    </w:p>
    <w:p w14:paraId="31D2AE15" w14:textId="5D15D7A2" w:rsidR="00C254C2" w:rsidRPr="00984D1E" w:rsidRDefault="00B21731">
      <w:pPr>
        <w:pStyle w:val="a3"/>
        <w:ind w:left="301" w:right="504"/>
        <w:jc w:val="both"/>
        <w:rPr>
          <w:noProof/>
          <w:color w:val="000000" w:themeColor="text1"/>
        </w:rPr>
      </w:pPr>
      <w:r w:rsidRPr="00984D1E">
        <w:rPr>
          <w:noProof/>
          <w:color w:val="000000" w:themeColor="text1"/>
        </w:rPr>
        <w:t>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 xml:space="preserve">31 – </w:t>
      </w:r>
      <w:r w:rsidRPr="00984D1E">
        <w:rPr>
          <w:i/>
          <w:noProof/>
          <w:color w:val="000000" w:themeColor="text1"/>
        </w:rPr>
        <w:t xml:space="preserve">Candida аlbicans </w:t>
      </w:r>
      <w:r w:rsidRPr="00984D1E">
        <w:rPr>
          <w:noProof/>
          <w:color w:val="000000" w:themeColor="text1"/>
        </w:rPr>
        <w:t>ATCC 10231 зертт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зат</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т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ең төме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бактерицид</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концентрациясы</w:t>
      </w:r>
    </w:p>
    <w:p w14:paraId="7A6D29DA" w14:textId="77777777" w:rsidR="00C254C2" w:rsidRPr="00984D1E" w:rsidRDefault="00C254C2">
      <w:pPr>
        <w:pStyle w:val="a3"/>
        <w:spacing w:before="8" w:after="1"/>
        <w:rPr>
          <w:noProof/>
          <w:color w:val="000000" w:themeColor="text1"/>
        </w:rPr>
      </w:pPr>
    </w:p>
    <w:tbl>
      <w:tblPr>
        <w:tblStyle w:val="TableNormal"/>
        <w:tblW w:w="0" w:type="auto"/>
        <w:tblInd w:w="3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36"/>
        <w:gridCol w:w="977"/>
        <w:gridCol w:w="977"/>
        <w:gridCol w:w="977"/>
        <w:gridCol w:w="977"/>
        <w:gridCol w:w="975"/>
        <w:gridCol w:w="977"/>
        <w:gridCol w:w="977"/>
        <w:gridCol w:w="936"/>
      </w:tblGrid>
      <w:tr w:rsidR="00C254C2" w:rsidRPr="00984D1E" w14:paraId="19E4415E" w14:textId="77777777">
        <w:trPr>
          <w:trHeight w:val="275"/>
        </w:trPr>
        <w:tc>
          <w:tcPr>
            <w:tcW w:w="1836" w:type="dxa"/>
            <w:vMerge w:val="restart"/>
          </w:tcPr>
          <w:p w14:paraId="48EB8250" w14:textId="77777777" w:rsidR="00C254C2" w:rsidRPr="00984D1E" w:rsidRDefault="00B21731">
            <w:pPr>
              <w:pStyle w:val="TableParagraph"/>
              <w:spacing w:line="268" w:lineRule="exact"/>
              <w:ind w:left="132" w:right="123"/>
              <w:rPr>
                <w:noProof/>
                <w:color w:val="000000" w:themeColor="text1"/>
                <w:sz w:val="24"/>
              </w:rPr>
            </w:pPr>
            <w:r w:rsidRPr="00984D1E">
              <w:rPr>
                <w:noProof/>
                <w:color w:val="000000" w:themeColor="text1"/>
                <w:sz w:val="24"/>
              </w:rPr>
              <w:t>Концентрация,</w:t>
            </w:r>
          </w:p>
          <w:p w14:paraId="0DF3031E" w14:textId="77777777" w:rsidR="00C254C2" w:rsidRPr="00984D1E" w:rsidRDefault="00B21731">
            <w:pPr>
              <w:pStyle w:val="TableParagraph"/>
              <w:spacing w:line="273" w:lineRule="exact"/>
              <w:ind w:left="129" w:right="123"/>
              <w:rPr>
                <w:noProof/>
                <w:color w:val="000000" w:themeColor="text1"/>
                <w:sz w:val="24"/>
              </w:rPr>
            </w:pPr>
            <w:r w:rsidRPr="00984D1E">
              <w:rPr>
                <w:noProof/>
                <w:color w:val="000000" w:themeColor="text1"/>
                <w:sz w:val="24"/>
              </w:rPr>
              <w:t>мкг/мл</w:t>
            </w:r>
          </w:p>
        </w:tc>
        <w:tc>
          <w:tcPr>
            <w:tcW w:w="7773" w:type="dxa"/>
            <w:gridSpan w:val="8"/>
          </w:tcPr>
          <w:p w14:paraId="3ECB5763" w14:textId="77777777" w:rsidR="00C254C2" w:rsidRPr="00984D1E" w:rsidRDefault="00B21731">
            <w:pPr>
              <w:pStyle w:val="TableParagraph"/>
              <w:spacing w:line="256" w:lineRule="exact"/>
              <w:ind w:left="1685" w:right="1680"/>
              <w:rPr>
                <w:noProof/>
                <w:color w:val="000000" w:themeColor="text1"/>
                <w:sz w:val="24"/>
              </w:rPr>
            </w:pPr>
            <w:r w:rsidRPr="00984D1E">
              <w:rPr>
                <w:noProof/>
                <w:color w:val="000000" w:themeColor="text1"/>
                <w:sz w:val="24"/>
              </w:rPr>
              <w:t xml:space="preserve">Тест-штамм </w:t>
            </w:r>
            <w:r w:rsidRPr="00984D1E">
              <w:rPr>
                <w:i/>
                <w:noProof/>
                <w:color w:val="000000" w:themeColor="text1"/>
                <w:sz w:val="24"/>
              </w:rPr>
              <w:t xml:space="preserve">Candida аlbicans </w:t>
            </w:r>
            <w:r w:rsidRPr="00984D1E">
              <w:rPr>
                <w:noProof/>
                <w:color w:val="000000" w:themeColor="text1"/>
                <w:sz w:val="24"/>
              </w:rPr>
              <w:t>ATCC 10231</w:t>
            </w:r>
          </w:p>
        </w:tc>
      </w:tr>
      <w:tr w:rsidR="00C254C2" w:rsidRPr="00984D1E" w14:paraId="44211F90" w14:textId="77777777">
        <w:trPr>
          <w:trHeight w:val="275"/>
        </w:trPr>
        <w:tc>
          <w:tcPr>
            <w:tcW w:w="1836" w:type="dxa"/>
            <w:vMerge/>
            <w:tcBorders>
              <w:top w:val="nil"/>
            </w:tcBorders>
          </w:tcPr>
          <w:p w14:paraId="64AC62CD" w14:textId="77777777" w:rsidR="00C254C2" w:rsidRPr="00984D1E" w:rsidRDefault="00C254C2">
            <w:pPr>
              <w:rPr>
                <w:noProof/>
                <w:color w:val="000000" w:themeColor="text1"/>
                <w:sz w:val="2"/>
                <w:szCs w:val="2"/>
              </w:rPr>
            </w:pPr>
          </w:p>
        </w:tc>
        <w:tc>
          <w:tcPr>
            <w:tcW w:w="977" w:type="dxa"/>
          </w:tcPr>
          <w:p w14:paraId="44574064" w14:textId="77777777" w:rsidR="00C254C2" w:rsidRPr="00984D1E" w:rsidRDefault="00B21731">
            <w:pPr>
              <w:pStyle w:val="TableParagraph"/>
              <w:spacing w:line="256" w:lineRule="exact"/>
              <w:ind w:left="110" w:right="106"/>
              <w:rPr>
                <w:noProof/>
                <w:color w:val="000000" w:themeColor="text1"/>
                <w:sz w:val="24"/>
              </w:rPr>
            </w:pPr>
            <w:r w:rsidRPr="00984D1E">
              <w:rPr>
                <w:noProof/>
                <w:color w:val="000000" w:themeColor="text1"/>
                <w:sz w:val="24"/>
              </w:rPr>
              <w:t>AIP-17</w:t>
            </w:r>
          </w:p>
        </w:tc>
        <w:tc>
          <w:tcPr>
            <w:tcW w:w="977" w:type="dxa"/>
          </w:tcPr>
          <w:p w14:paraId="624E2813" w14:textId="77777777" w:rsidR="00C254C2" w:rsidRPr="00984D1E" w:rsidRDefault="00B21731">
            <w:pPr>
              <w:pStyle w:val="TableParagraph"/>
              <w:spacing w:line="256" w:lineRule="exact"/>
              <w:ind w:left="110" w:right="106"/>
              <w:rPr>
                <w:noProof/>
                <w:color w:val="000000" w:themeColor="text1"/>
                <w:sz w:val="24"/>
              </w:rPr>
            </w:pPr>
            <w:r w:rsidRPr="00984D1E">
              <w:rPr>
                <w:noProof/>
                <w:color w:val="000000" w:themeColor="text1"/>
                <w:sz w:val="24"/>
              </w:rPr>
              <w:t>AIP-22</w:t>
            </w:r>
          </w:p>
        </w:tc>
        <w:tc>
          <w:tcPr>
            <w:tcW w:w="977" w:type="dxa"/>
          </w:tcPr>
          <w:p w14:paraId="6B644262" w14:textId="77777777" w:rsidR="00C254C2" w:rsidRPr="00984D1E" w:rsidRDefault="00B21731">
            <w:pPr>
              <w:pStyle w:val="TableParagraph"/>
              <w:spacing w:line="256" w:lineRule="exact"/>
              <w:ind w:left="110" w:right="107"/>
              <w:rPr>
                <w:noProof/>
                <w:color w:val="000000" w:themeColor="text1"/>
                <w:sz w:val="24"/>
              </w:rPr>
            </w:pPr>
            <w:r w:rsidRPr="00984D1E">
              <w:rPr>
                <w:noProof/>
                <w:color w:val="000000" w:themeColor="text1"/>
                <w:sz w:val="24"/>
              </w:rPr>
              <w:t>AIP-23</w:t>
            </w:r>
          </w:p>
        </w:tc>
        <w:tc>
          <w:tcPr>
            <w:tcW w:w="977" w:type="dxa"/>
          </w:tcPr>
          <w:p w14:paraId="00538F82" w14:textId="77777777" w:rsidR="00C254C2" w:rsidRPr="00984D1E" w:rsidRDefault="00B21731">
            <w:pPr>
              <w:pStyle w:val="TableParagraph"/>
              <w:spacing w:line="256" w:lineRule="exact"/>
              <w:ind w:left="110" w:right="107"/>
              <w:rPr>
                <w:noProof/>
                <w:color w:val="000000" w:themeColor="text1"/>
                <w:sz w:val="24"/>
              </w:rPr>
            </w:pPr>
            <w:r w:rsidRPr="00984D1E">
              <w:rPr>
                <w:noProof/>
                <w:color w:val="000000" w:themeColor="text1"/>
                <w:sz w:val="24"/>
              </w:rPr>
              <w:t>AIP-25</w:t>
            </w:r>
          </w:p>
        </w:tc>
        <w:tc>
          <w:tcPr>
            <w:tcW w:w="975" w:type="dxa"/>
          </w:tcPr>
          <w:p w14:paraId="20B522E7" w14:textId="77777777" w:rsidR="00C254C2" w:rsidRPr="00984D1E" w:rsidRDefault="00B21731">
            <w:pPr>
              <w:pStyle w:val="TableParagraph"/>
              <w:spacing w:line="256" w:lineRule="exact"/>
              <w:ind w:left="109" w:right="109"/>
              <w:rPr>
                <w:noProof/>
                <w:color w:val="000000" w:themeColor="text1"/>
                <w:sz w:val="24"/>
              </w:rPr>
            </w:pPr>
            <w:r w:rsidRPr="00984D1E">
              <w:rPr>
                <w:noProof/>
                <w:color w:val="000000" w:themeColor="text1"/>
                <w:sz w:val="24"/>
              </w:rPr>
              <w:t>AIP-26</w:t>
            </w:r>
          </w:p>
        </w:tc>
        <w:tc>
          <w:tcPr>
            <w:tcW w:w="977" w:type="dxa"/>
          </w:tcPr>
          <w:p w14:paraId="6008C5FE" w14:textId="77777777" w:rsidR="00C254C2" w:rsidRPr="00984D1E" w:rsidRDefault="00B21731">
            <w:pPr>
              <w:pStyle w:val="TableParagraph"/>
              <w:spacing w:line="256" w:lineRule="exact"/>
              <w:ind w:left="109" w:right="108"/>
              <w:rPr>
                <w:noProof/>
                <w:color w:val="000000" w:themeColor="text1"/>
                <w:sz w:val="24"/>
              </w:rPr>
            </w:pPr>
            <w:r w:rsidRPr="00984D1E">
              <w:rPr>
                <w:noProof/>
                <w:color w:val="000000" w:themeColor="text1"/>
                <w:sz w:val="24"/>
              </w:rPr>
              <w:t>AIP-27</w:t>
            </w:r>
          </w:p>
        </w:tc>
        <w:tc>
          <w:tcPr>
            <w:tcW w:w="977" w:type="dxa"/>
          </w:tcPr>
          <w:p w14:paraId="4BA093D7" w14:textId="77777777" w:rsidR="00C254C2" w:rsidRPr="00984D1E" w:rsidRDefault="00B21731">
            <w:pPr>
              <w:pStyle w:val="TableParagraph"/>
              <w:spacing w:line="256" w:lineRule="exact"/>
              <w:ind w:left="109" w:right="108"/>
              <w:rPr>
                <w:noProof/>
                <w:color w:val="000000" w:themeColor="text1"/>
                <w:sz w:val="24"/>
              </w:rPr>
            </w:pPr>
            <w:r w:rsidRPr="00984D1E">
              <w:rPr>
                <w:noProof/>
                <w:color w:val="000000" w:themeColor="text1"/>
                <w:sz w:val="24"/>
              </w:rPr>
              <w:t>AIP-28</w:t>
            </w:r>
          </w:p>
        </w:tc>
        <w:tc>
          <w:tcPr>
            <w:tcW w:w="936" w:type="dxa"/>
          </w:tcPr>
          <w:p w14:paraId="6A546E87" w14:textId="77777777" w:rsidR="00C254C2" w:rsidRPr="00984D1E" w:rsidRDefault="00B21731">
            <w:pPr>
              <w:pStyle w:val="TableParagraph"/>
              <w:spacing w:line="256" w:lineRule="exact"/>
              <w:ind w:left="291" w:right="287"/>
              <w:rPr>
                <w:noProof/>
                <w:color w:val="000000" w:themeColor="text1"/>
                <w:sz w:val="24"/>
              </w:rPr>
            </w:pPr>
            <w:r w:rsidRPr="00984D1E">
              <w:rPr>
                <w:noProof/>
                <w:color w:val="000000" w:themeColor="text1"/>
                <w:sz w:val="24"/>
              </w:rPr>
              <w:t>NS</w:t>
            </w:r>
          </w:p>
        </w:tc>
      </w:tr>
      <w:tr w:rsidR="00C254C2" w:rsidRPr="00984D1E" w14:paraId="73113D39" w14:textId="77777777">
        <w:trPr>
          <w:trHeight w:val="275"/>
        </w:trPr>
        <w:tc>
          <w:tcPr>
            <w:tcW w:w="1836" w:type="dxa"/>
          </w:tcPr>
          <w:p w14:paraId="45C4AE14" w14:textId="77777777" w:rsidR="00C254C2" w:rsidRPr="00984D1E" w:rsidRDefault="00B21731">
            <w:pPr>
              <w:pStyle w:val="TableParagraph"/>
              <w:spacing w:line="256" w:lineRule="exact"/>
              <w:ind w:left="130" w:right="123"/>
              <w:rPr>
                <w:noProof/>
                <w:color w:val="000000" w:themeColor="text1"/>
                <w:sz w:val="24"/>
              </w:rPr>
            </w:pPr>
            <w:r w:rsidRPr="00984D1E">
              <w:rPr>
                <w:noProof/>
                <w:color w:val="000000" w:themeColor="text1"/>
                <w:sz w:val="24"/>
              </w:rPr>
              <w:t>2000</w:t>
            </w:r>
          </w:p>
        </w:tc>
        <w:tc>
          <w:tcPr>
            <w:tcW w:w="977" w:type="dxa"/>
            <w:shd w:val="clear" w:color="auto" w:fill="D9D9D9"/>
          </w:tcPr>
          <w:p w14:paraId="25571C25" w14:textId="77777777" w:rsidR="00C254C2" w:rsidRPr="00984D1E" w:rsidRDefault="00B21731">
            <w:pPr>
              <w:pStyle w:val="TableParagraph"/>
              <w:spacing w:line="256" w:lineRule="exact"/>
              <w:ind w:left="10"/>
              <w:rPr>
                <w:noProof/>
                <w:color w:val="000000" w:themeColor="text1"/>
                <w:sz w:val="24"/>
              </w:rPr>
            </w:pPr>
            <w:r w:rsidRPr="00984D1E">
              <w:rPr>
                <w:noProof/>
                <w:color w:val="000000" w:themeColor="text1"/>
                <w:sz w:val="24"/>
              </w:rPr>
              <w:t>-</w:t>
            </w:r>
          </w:p>
        </w:tc>
        <w:tc>
          <w:tcPr>
            <w:tcW w:w="977" w:type="dxa"/>
            <w:shd w:val="clear" w:color="auto" w:fill="D9D9D9"/>
          </w:tcPr>
          <w:p w14:paraId="19DF79FB" w14:textId="77777777" w:rsidR="00C254C2" w:rsidRPr="00984D1E" w:rsidRDefault="00B21731">
            <w:pPr>
              <w:pStyle w:val="TableParagraph"/>
              <w:spacing w:line="256" w:lineRule="exact"/>
              <w:ind w:left="9"/>
              <w:rPr>
                <w:noProof/>
                <w:color w:val="000000" w:themeColor="text1"/>
                <w:sz w:val="24"/>
              </w:rPr>
            </w:pPr>
            <w:r w:rsidRPr="00984D1E">
              <w:rPr>
                <w:noProof/>
                <w:color w:val="000000" w:themeColor="text1"/>
                <w:sz w:val="24"/>
              </w:rPr>
              <w:t>-</w:t>
            </w:r>
          </w:p>
        </w:tc>
        <w:tc>
          <w:tcPr>
            <w:tcW w:w="977" w:type="dxa"/>
            <w:shd w:val="clear" w:color="auto" w:fill="D9D9D9"/>
          </w:tcPr>
          <w:p w14:paraId="2D57510D" w14:textId="77777777" w:rsidR="00C254C2" w:rsidRPr="00984D1E" w:rsidRDefault="00B21731">
            <w:pPr>
              <w:pStyle w:val="TableParagraph"/>
              <w:spacing w:line="256" w:lineRule="exact"/>
              <w:ind w:left="9"/>
              <w:rPr>
                <w:noProof/>
                <w:color w:val="000000" w:themeColor="text1"/>
                <w:sz w:val="24"/>
              </w:rPr>
            </w:pPr>
            <w:r w:rsidRPr="00984D1E">
              <w:rPr>
                <w:noProof/>
                <w:color w:val="000000" w:themeColor="text1"/>
                <w:sz w:val="24"/>
              </w:rPr>
              <w:t>-</w:t>
            </w:r>
          </w:p>
        </w:tc>
        <w:tc>
          <w:tcPr>
            <w:tcW w:w="977" w:type="dxa"/>
          </w:tcPr>
          <w:p w14:paraId="09CD226A" w14:textId="77777777" w:rsidR="00C254C2" w:rsidRPr="00984D1E" w:rsidRDefault="00B21731">
            <w:pPr>
              <w:pStyle w:val="TableParagraph"/>
              <w:spacing w:line="256" w:lineRule="exact"/>
              <w:ind w:left="6"/>
              <w:rPr>
                <w:noProof/>
                <w:color w:val="000000" w:themeColor="text1"/>
                <w:sz w:val="24"/>
              </w:rPr>
            </w:pPr>
            <w:r w:rsidRPr="00984D1E">
              <w:rPr>
                <w:noProof/>
                <w:color w:val="000000" w:themeColor="text1"/>
                <w:sz w:val="24"/>
              </w:rPr>
              <w:t>+</w:t>
            </w:r>
          </w:p>
        </w:tc>
        <w:tc>
          <w:tcPr>
            <w:tcW w:w="975" w:type="dxa"/>
          </w:tcPr>
          <w:p w14:paraId="1DADE2F3" w14:textId="77777777" w:rsidR="00C254C2" w:rsidRPr="00984D1E" w:rsidRDefault="00B21731">
            <w:pPr>
              <w:pStyle w:val="TableParagraph"/>
              <w:spacing w:line="256" w:lineRule="exact"/>
              <w:ind w:left="3"/>
              <w:rPr>
                <w:noProof/>
                <w:color w:val="000000" w:themeColor="text1"/>
                <w:sz w:val="24"/>
              </w:rPr>
            </w:pPr>
            <w:r w:rsidRPr="00984D1E">
              <w:rPr>
                <w:noProof/>
                <w:color w:val="000000" w:themeColor="text1"/>
                <w:sz w:val="24"/>
              </w:rPr>
              <w:t>+</w:t>
            </w:r>
          </w:p>
        </w:tc>
        <w:tc>
          <w:tcPr>
            <w:tcW w:w="977" w:type="dxa"/>
          </w:tcPr>
          <w:p w14:paraId="32E83EB9" w14:textId="77777777" w:rsidR="00C254C2" w:rsidRPr="00984D1E" w:rsidRDefault="00B21731">
            <w:pPr>
              <w:pStyle w:val="TableParagraph"/>
              <w:spacing w:line="256" w:lineRule="exact"/>
              <w:ind w:left="5"/>
              <w:rPr>
                <w:noProof/>
                <w:color w:val="000000" w:themeColor="text1"/>
                <w:sz w:val="24"/>
              </w:rPr>
            </w:pPr>
            <w:r w:rsidRPr="00984D1E">
              <w:rPr>
                <w:noProof/>
                <w:color w:val="000000" w:themeColor="text1"/>
                <w:sz w:val="24"/>
              </w:rPr>
              <w:t>+</w:t>
            </w:r>
          </w:p>
        </w:tc>
        <w:tc>
          <w:tcPr>
            <w:tcW w:w="977" w:type="dxa"/>
          </w:tcPr>
          <w:p w14:paraId="12BB0CC3"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936" w:type="dxa"/>
            <w:shd w:val="clear" w:color="auto" w:fill="D9D9D9"/>
          </w:tcPr>
          <w:p w14:paraId="2CE5483E"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r>
      <w:tr w:rsidR="00C254C2" w:rsidRPr="00984D1E" w14:paraId="28FB6121" w14:textId="77777777">
        <w:trPr>
          <w:trHeight w:val="275"/>
        </w:trPr>
        <w:tc>
          <w:tcPr>
            <w:tcW w:w="1836" w:type="dxa"/>
          </w:tcPr>
          <w:p w14:paraId="7766B794" w14:textId="77777777" w:rsidR="00C254C2" w:rsidRPr="00984D1E" w:rsidRDefault="00B21731">
            <w:pPr>
              <w:pStyle w:val="TableParagraph"/>
              <w:spacing w:line="256" w:lineRule="exact"/>
              <w:ind w:left="130" w:right="123"/>
              <w:rPr>
                <w:noProof/>
                <w:color w:val="000000" w:themeColor="text1"/>
                <w:sz w:val="24"/>
              </w:rPr>
            </w:pPr>
            <w:r w:rsidRPr="00984D1E">
              <w:rPr>
                <w:noProof/>
                <w:color w:val="000000" w:themeColor="text1"/>
                <w:sz w:val="24"/>
              </w:rPr>
              <w:t>1000</w:t>
            </w:r>
          </w:p>
        </w:tc>
        <w:tc>
          <w:tcPr>
            <w:tcW w:w="977" w:type="dxa"/>
            <w:shd w:val="clear" w:color="auto" w:fill="D9D9D9"/>
          </w:tcPr>
          <w:p w14:paraId="3A9D9CFB" w14:textId="77777777" w:rsidR="00C254C2" w:rsidRPr="00984D1E" w:rsidRDefault="00B21731">
            <w:pPr>
              <w:pStyle w:val="TableParagraph"/>
              <w:spacing w:line="256" w:lineRule="exact"/>
              <w:ind w:left="10"/>
              <w:rPr>
                <w:noProof/>
                <w:color w:val="000000" w:themeColor="text1"/>
                <w:sz w:val="24"/>
              </w:rPr>
            </w:pPr>
            <w:r w:rsidRPr="00984D1E">
              <w:rPr>
                <w:noProof/>
                <w:color w:val="000000" w:themeColor="text1"/>
                <w:sz w:val="24"/>
              </w:rPr>
              <w:t>-</w:t>
            </w:r>
          </w:p>
        </w:tc>
        <w:tc>
          <w:tcPr>
            <w:tcW w:w="977" w:type="dxa"/>
            <w:shd w:val="clear" w:color="auto" w:fill="D9D9D9"/>
          </w:tcPr>
          <w:p w14:paraId="4B9C1888" w14:textId="77777777" w:rsidR="00C254C2" w:rsidRPr="00984D1E" w:rsidRDefault="00B21731">
            <w:pPr>
              <w:pStyle w:val="TableParagraph"/>
              <w:spacing w:line="256" w:lineRule="exact"/>
              <w:ind w:left="9"/>
              <w:rPr>
                <w:noProof/>
                <w:color w:val="000000" w:themeColor="text1"/>
                <w:sz w:val="24"/>
              </w:rPr>
            </w:pPr>
            <w:r w:rsidRPr="00984D1E">
              <w:rPr>
                <w:noProof/>
                <w:color w:val="000000" w:themeColor="text1"/>
                <w:sz w:val="24"/>
              </w:rPr>
              <w:t>-</w:t>
            </w:r>
          </w:p>
        </w:tc>
        <w:tc>
          <w:tcPr>
            <w:tcW w:w="977" w:type="dxa"/>
            <w:shd w:val="clear" w:color="auto" w:fill="D9D9D9"/>
          </w:tcPr>
          <w:p w14:paraId="3E6600F5" w14:textId="77777777" w:rsidR="00C254C2" w:rsidRPr="00984D1E" w:rsidRDefault="00B21731">
            <w:pPr>
              <w:pStyle w:val="TableParagraph"/>
              <w:spacing w:line="256" w:lineRule="exact"/>
              <w:ind w:left="9"/>
              <w:rPr>
                <w:noProof/>
                <w:color w:val="000000" w:themeColor="text1"/>
                <w:sz w:val="24"/>
              </w:rPr>
            </w:pPr>
            <w:r w:rsidRPr="00984D1E">
              <w:rPr>
                <w:noProof/>
                <w:color w:val="000000" w:themeColor="text1"/>
                <w:sz w:val="24"/>
              </w:rPr>
              <w:t>-</w:t>
            </w:r>
          </w:p>
        </w:tc>
        <w:tc>
          <w:tcPr>
            <w:tcW w:w="977" w:type="dxa"/>
          </w:tcPr>
          <w:p w14:paraId="6A3F91E4" w14:textId="77777777" w:rsidR="00C254C2" w:rsidRPr="00984D1E" w:rsidRDefault="00B21731">
            <w:pPr>
              <w:pStyle w:val="TableParagraph"/>
              <w:spacing w:line="256" w:lineRule="exact"/>
              <w:ind w:left="6"/>
              <w:rPr>
                <w:noProof/>
                <w:color w:val="000000" w:themeColor="text1"/>
                <w:sz w:val="24"/>
              </w:rPr>
            </w:pPr>
            <w:r w:rsidRPr="00984D1E">
              <w:rPr>
                <w:noProof/>
                <w:color w:val="000000" w:themeColor="text1"/>
                <w:sz w:val="24"/>
              </w:rPr>
              <w:t>+</w:t>
            </w:r>
          </w:p>
        </w:tc>
        <w:tc>
          <w:tcPr>
            <w:tcW w:w="975" w:type="dxa"/>
          </w:tcPr>
          <w:p w14:paraId="23CCBE55" w14:textId="77777777" w:rsidR="00C254C2" w:rsidRPr="00984D1E" w:rsidRDefault="00B21731">
            <w:pPr>
              <w:pStyle w:val="TableParagraph"/>
              <w:spacing w:line="256" w:lineRule="exact"/>
              <w:ind w:left="3"/>
              <w:rPr>
                <w:noProof/>
                <w:color w:val="000000" w:themeColor="text1"/>
                <w:sz w:val="24"/>
              </w:rPr>
            </w:pPr>
            <w:r w:rsidRPr="00984D1E">
              <w:rPr>
                <w:noProof/>
                <w:color w:val="000000" w:themeColor="text1"/>
                <w:sz w:val="24"/>
              </w:rPr>
              <w:t>+</w:t>
            </w:r>
          </w:p>
        </w:tc>
        <w:tc>
          <w:tcPr>
            <w:tcW w:w="977" w:type="dxa"/>
          </w:tcPr>
          <w:p w14:paraId="00AE88F1" w14:textId="77777777" w:rsidR="00C254C2" w:rsidRPr="00984D1E" w:rsidRDefault="00B21731">
            <w:pPr>
              <w:pStyle w:val="TableParagraph"/>
              <w:spacing w:line="256" w:lineRule="exact"/>
              <w:ind w:left="5"/>
              <w:rPr>
                <w:noProof/>
                <w:color w:val="000000" w:themeColor="text1"/>
                <w:sz w:val="24"/>
              </w:rPr>
            </w:pPr>
            <w:r w:rsidRPr="00984D1E">
              <w:rPr>
                <w:noProof/>
                <w:color w:val="000000" w:themeColor="text1"/>
                <w:sz w:val="24"/>
              </w:rPr>
              <w:t>+</w:t>
            </w:r>
          </w:p>
        </w:tc>
        <w:tc>
          <w:tcPr>
            <w:tcW w:w="977" w:type="dxa"/>
          </w:tcPr>
          <w:p w14:paraId="42C832A8"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936" w:type="dxa"/>
            <w:shd w:val="clear" w:color="auto" w:fill="D9D9D9"/>
          </w:tcPr>
          <w:p w14:paraId="154C3E36"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r>
      <w:tr w:rsidR="00C254C2" w:rsidRPr="00984D1E" w14:paraId="5050354A" w14:textId="77777777">
        <w:trPr>
          <w:trHeight w:val="275"/>
        </w:trPr>
        <w:tc>
          <w:tcPr>
            <w:tcW w:w="1836" w:type="dxa"/>
          </w:tcPr>
          <w:p w14:paraId="4EC9FBB7" w14:textId="77777777" w:rsidR="00C254C2" w:rsidRPr="00984D1E" w:rsidRDefault="00B21731">
            <w:pPr>
              <w:pStyle w:val="TableParagraph"/>
              <w:spacing w:line="256" w:lineRule="exact"/>
              <w:ind w:left="130" w:right="123"/>
              <w:rPr>
                <w:noProof/>
                <w:color w:val="000000" w:themeColor="text1"/>
                <w:sz w:val="24"/>
              </w:rPr>
            </w:pPr>
            <w:r w:rsidRPr="00984D1E">
              <w:rPr>
                <w:noProof/>
                <w:color w:val="000000" w:themeColor="text1"/>
                <w:sz w:val="24"/>
              </w:rPr>
              <w:t>500</w:t>
            </w:r>
          </w:p>
        </w:tc>
        <w:tc>
          <w:tcPr>
            <w:tcW w:w="977" w:type="dxa"/>
            <w:shd w:val="clear" w:color="auto" w:fill="D9D9D9"/>
          </w:tcPr>
          <w:p w14:paraId="35CA7552" w14:textId="77777777" w:rsidR="00C254C2" w:rsidRPr="00984D1E" w:rsidRDefault="00B21731">
            <w:pPr>
              <w:pStyle w:val="TableParagraph"/>
              <w:spacing w:line="256" w:lineRule="exact"/>
              <w:ind w:left="10"/>
              <w:rPr>
                <w:noProof/>
                <w:color w:val="000000" w:themeColor="text1"/>
                <w:sz w:val="24"/>
              </w:rPr>
            </w:pPr>
            <w:r w:rsidRPr="00984D1E">
              <w:rPr>
                <w:noProof/>
                <w:color w:val="000000" w:themeColor="text1"/>
                <w:sz w:val="24"/>
              </w:rPr>
              <w:t>-</w:t>
            </w:r>
          </w:p>
        </w:tc>
        <w:tc>
          <w:tcPr>
            <w:tcW w:w="977" w:type="dxa"/>
          </w:tcPr>
          <w:p w14:paraId="33039C76"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977" w:type="dxa"/>
          </w:tcPr>
          <w:p w14:paraId="2C963442"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977" w:type="dxa"/>
          </w:tcPr>
          <w:p w14:paraId="195F9634" w14:textId="77777777" w:rsidR="00C254C2" w:rsidRPr="00984D1E" w:rsidRDefault="00B21731">
            <w:pPr>
              <w:pStyle w:val="TableParagraph"/>
              <w:spacing w:line="256" w:lineRule="exact"/>
              <w:ind w:left="6"/>
              <w:rPr>
                <w:noProof/>
                <w:color w:val="000000" w:themeColor="text1"/>
                <w:sz w:val="24"/>
              </w:rPr>
            </w:pPr>
            <w:r w:rsidRPr="00984D1E">
              <w:rPr>
                <w:noProof/>
                <w:color w:val="000000" w:themeColor="text1"/>
                <w:sz w:val="24"/>
              </w:rPr>
              <w:t>+</w:t>
            </w:r>
          </w:p>
        </w:tc>
        <w:tc>
          <w:tcPr>
            <w:tcW w:w="975" w:type="dxa"/>
          </w:tcPr>
          <w:p w14:paraId="031214A6" w14:textId="77777777" w:rsidR="00C254C2" w:rsidRPr="00984D1E" w:rsidRDefault="00B21731">
            <w:pPr>
              <w:pStyle w:val="TableParagraph"/>
              <w:spacing w:line="256" w:lineRule="exact"/>
              <w:ind w:left="3"/>
              <w:rPr>
                <w:noProof/>
                <w:color w:val="000000" w:themeColor="text1"/>
                <w:sz w:val="24"/>
              </w:rPr>
            </w:pPr>
            <w:r w:rsidRPr="00984D1E">
              <w:rPr>
                <w:noProof/>
                <w:color w:val="000000" w:themeColor="text1"/>
                <w:sz w:val="24"/>
              </w:rPr>
              <w:t>+</w:t>
            </w:r>
          </w:p>
        </w:tc>
        <w:tc>
          <w:tcPr>
            <w:tcW w:w="977" w:type="dxa"/>
          </w:tcPr>
          <w:p w14:paraId="67AEC9EB" w14:textId="77777777" w:rsidR="00C254C2" w:rsidRPr="00984D1E" w:rsidRDefault="00B21731">
            <w:pPr>
              <w:pStyle w:val="TableParagraph"/>
              <w:spacing w:line="256" w:lineRule="exact"/>
              <w:ind w:left="5"/>
              <w:rPr>
                <w:noProof/>
                <w:color w:val="000000" w:themeColor="text1"/>
                <w:sz w:val="24"/>
              </w:rPr>
            </w:pPr>
            <w:r w:rsidRPr="00984D1E">
              <w:rPr>
                <w:noProof/>
                <w:color w:val="000000" w:themeColor="text1"/>
                <w:sz w:val="24"/>
              </w:rPr>
              <w:t>+</w:t>
            </w:r>
          </w:p>
        </w:tc>
        <w:tc>
          <w:tcPr>
            <w:tcW w:w="977" w:type="dxa"/>
          </w:tcPr>
          <w:p w14:paraId="37851D42"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936" w:type="dxa"/>
            <w:shd w:val="clear" w:color="auto" w:fill="D9D9D9"/>
          </w:tcPr>
          <w:p w14:paraId="08C03224"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r>
      <w:tr w:rsidR="00C254C2" w:rsidRPr="00984D1E" w14:paraId="688AD6FD" w14:textId="77777777">
        <w:trPr>
          <w:trHeight w:val="277"/>
        </w:trPr>
        <w:tc>
          <w:tcPr>
            <w:tcW w:w="1836" w:type="dxa"/>
          </w:tcPr>
          <w:p w14:paraId="30194A26" w14:textId="77777777" w:rsidR="00C254C2" w:rsidRPr="00984D1E" w:rsidRDefault="00B21731">
            <w:pPr>
              <w:pStyle w:val="TableParagraph"/>
              <w:spacing w:line="258" w:lineRule="exact"/>
              <w:ind w:left="130" w:right="123"/>
              <w:rPr>
                <w:noProof/>
                <w:color w:val="000000" w:themeColor="text1"/>
                <w:sz w:val="24"/>
              </w:rPr>
            </w:pPr>
            <w:r w:rsidRPr="00984D1E">
              <w:rPr>
                <w:noProof/>
                <w:color w:val="000000" w:themeColor="text1"/>
                <w:sz w:val="24"/>
              </w:rPr>
              <w:t>250</w:t>
            </w:r>
          </w:p>
        </w:tc>
        <w:tc>
          <w:tcPr>
            <w:tcW w:w="977" w:type="dxa"/>
          </w:tcPr>
          <w:p w14:paraId="553E6DB8" w14:textId="77777777" w:rsidR="00C254C2" w:rsidRPr="00984D1E" w:rsidRDefault="00B21731">
            <w:pPr>
              <w:pStyle w:val="TableParagraph"/>
              <w:spacing w:line="258" w:lineRule="exact"/>
              <w:ind w:left="7"/>
              <w:rPr>
                <w:noProof/>
                <w:color w:val="000000" w:themeColor="text1"/>
                <w:sz w:val="24"/>
              </w:rPr>
            </w:pPr>
            <w:r w:rsidRPr="00984D1E">
              <w:rPr>
                <w:noProof/>
                <w:color w:val="000000" w:themeColor="text1"/>
                <w:sz w:val="24"/>
              </w:rPr>
              <w:t>+</w:t>
            </w:r>
          </w:p>
        </w:tc>
        <w:tc>
          <w:tcPr>
            <w:tcW w:w="977" w:type="dxa"/>
          </w:tcPr>
          <w:p w14:paraId="5704047C" w14:textId="77777777" w:rsidR="00C254C2" w:rsidRPr="00984D1E" w:rsidRDefault="00B21731">
            <w:pPr>
              <w:pStyle w:val="TableParagraph"/>
              <w:spacing w:line="258" w:lineRule="exact"/>
              <w:ind w:left="7"/>
              <w:rPr>
                <w:noProof/>
                <w:color w:val="000000" w:themeColor="text1"/>
                <w:sz w:val="24"/>
              </w:rPr>
            </w:pPr>
            <w:r w:rsidRPr="00984D1E">
              <w:rPr>
                <w:noProof/>
                <w:color w:val="000000" w:themeColor="text1"/>
                <w:sz w:val="24"/>
              </w:rPr>
              <w:t>+</w:t>
            </w:r>
          </w:p>
        </w:tc>
        <w:tc>
          <w:tcPr>
            <w:tcW w:w="977" w:type="dxa"/>
          </w:tcPr>
          <w:p w14:paraId="502CDE51" w14:textId="77777777" w:rsidR="00C254C2" w:rsidRPr="00984D1E" w:rsidRDefault="00B21731">
            <w:pPr>
              <w:pStyle w:val="TableParagraph"/>
              <w:spacing w:line="258" w:lineRule="exact"/>
              <w:ind w:left="7"/>
              <w:rPr>
                <w:noProof/>
                <w:color w:val="000000" w:themeColor="text1"/>
                <w:sz w:val="24"/>
              </w:rPr>
            </w:pPr>
            <w:r w:rsidRPr="00984D1E">
              <w:rPr>
                <w:noProof/>
                <w:color w:val="000000" w:themeColor="text1"/>
                <w:sz w:val="24"/>
              </w:rPr>
              <w:t>+</w:t>
            </w:r>
          </w:p>
        </w:tc>
        <w:tc>
          <w:tcPr>
            <w:tcW w:w="977" w:type="dxa"/>
          </w:tcPr>
          <w:p w14:paraId="64599806" w14:textId="77777777" w:rsidR="00C254C2" w:rsidRPr="00984D1E" w:rsidRDefault="00B21731">
            <w:pPr>
              <w:pStyle w:val="TableParagraph"/>
              <w:spacing w:line="258" w:lineRule="exact"/>
              <w:ind w:left="6"/>
              <w:rPr>
                <w:noProof/>
                <w:color w:val="000000" w:themeColor="text1"/>
                <w:sz w:val="24"/>
              </w:rPr>
            </w:pPr>
            <w:r w:rsidRPr="00984D1E">
              <w:rPr>
                <w:noProof/>
                <w:color w:val="000000" w:themeColor="text1"/>
                <w:sz w:val="24"/>
              </w:rPr>
              <w:t>+</w:t>
            </w:r>
          </w:p>
        </w:tc>
        <w:tc>
          <w:tcPr>
            <w:tcW w:w="975" w:type="dxa"/>
          </w:tcPr>
          <w:p w14:paraId="5C2A0CC6" w14:textId="77777777" w:rsidR="00C254C2" w:rsidRPr="00984D1E" w:rsidRDefault="00B21731">
            <w:pPr>
              <w:pStyle w:val="TableParagraph"/>
              <w:spacing w:line="258" w:lineRule="exact"/>
              <w:ind w:left="3"/>
              <w:rPr>
                <w:noProof/>
                <w:color w:val="000000" w:themeColor="text1"/>
                <w:sz w:val="24"/>
              </w:rPr>
            </w:pPr>
            <w:r w:rsidRPr="00984D1E">
              <w:rPr>
                <w:noProof/>
                <w:color w:val="000000" w:themeColor="text1"/>
                <w:sz w:val="24"/>
              </w:rPr>
              <w:t>+</w:t>
            </w:r>
          </w:p>
        </w:tc>
        <w:tc>
          <w:tcPr>
            <w:tcW w:w="977" w:type="dxa"/>
          </w:tcPr>
          <w:p w14:paraId="5438E5AA" w14:textId="77777777" w:rsidR="00C254C2" w:rsidRPr="00984D1E" w:rsidRDefault="00B21731">
            <w:pPr>
              <w:pStyle w:val="TableParagraph"/>
              <w:spacing w:line="258" w:lineRule="exact"/>
              <w:ind w:left="5"/>
              <w:rPr>
                <w:noProof/>
                <w:color w:val="000000" w:themeColor="text1"/>
                <w:sz w:val="24"/>
              </w:rPr>
            </w:pPr>
            <w:r w:rsidRPr="00984D1E">
              <w:rPr>
                <w:noProof/>
                <w:color w:val="000000" w:themeColor="text1"/>
                <w:sz w:val="24"/>
              </w:rPr>
              <w:t>+</w:t>
            </w:r>
          </w:p>
        </w:tc>
        <w:tc>
          <w:tcPr>
            <w:tcW w:w="977" w:type="dxa"/>
          </w:tcPr>
          <w:p w14:paraId="25CF8D84" w14:textId="77777777" w:rsidR="00C254C2" w:rsidRPr="00984D1E" w:rsidRDefault="00B21731">
            <w:pPr>
              <w:pStyle w:val="TableParagraph"/>
              <w:spacing w:line="258" w:lineRule="exact"/>
              <w:ind w:left="4"/>
              <w:rPr>
                <w:noProof/>
                <w:color w:val="000000" w:themeColor="text1"/>
                <w:sz w:val="24"/>
              </w:rPr>
            </w:pPr>
            <w:r w:rsidRPr="00984D1E">
              <w:rPr>
                <w:noProof/>
                <w:color w:val="000000" w:themeColor="text1"/>
                <w:sz w:val="24"/>
              </w:rPr>
              <w:t>+</w:t>
            </w:r>
          </w:p>
        </w:tc>
        <w:tc>
          <w:tcPr>
            <w:tcW w:w="936" w:type="dxa"/>
            <w:shd w:val="clear" w:color="auto" w:fill="D9D9D9"/>
          </w:tcPr>
          <w:p w14:paraId="2674C3DE" w14:textId="77777777" w:rsidR="00C254C2" w:rsidRPr="00984D1E" w:rsidRDefault="00B21731">
            <w:pPr>
              <w:pStyle w:val="TableParagraph"/>
              <w:spacing w:line="258" w:lineRule="exact"/>
              <w:ind w:left="4"/>
              <w:rPr>
                <w:noProof/>
                <w:color w:val="000000" w:themeColor="text1"/>
                <w:sz w:val="24"/>
              </w:rPr>
            </w:pPr>
            <w:r w:rsidRPr="00984D1E">
              <w:rPr>
                <w:noProof/>
                <w:color w:val="000000" w:themeColor="text1"/>
                <w:sz w:val="24"/>
              </w:rPr>
              <w:t>-</w:t>
            </w:r>
          </w:p>
        </w:tc>
      </w:tr>
      <w:tr w:rsidR="00C254C2" w:rsidRPr="00984D1E" w14:paraId="75DDF7F9" w14:textId="77777777">
        <w:trPr>
          <w:trHeight w:val="275"/>
        </w:trPr>
        <w:tc>
          <w:tcPr>
            <w:tcW w:w="1836" w:type="dxa"/>
          </w:tcPr>
          <w:p w14:paraId="3166A2B8" w14:textId="77777777" w:rsidR="00C254C2" w:rsidRPr="00984D1E" w:rsidRDefault="00B21731">
            <w:pPr>
              <w:pStyle w:val="TableParagraph"/>
              <w:spacing w:line="256" w:lineRule="exact"/>
              <w:ind w:left="130" w:right="123"/>
              <w:rPr>
                <w:noProof/>
                <w:color w:val="000000" w:themeColor="text1"/>
                <w:sz w:val="24"/>
              </w:rPr>
            </w:pPr>
            <w:r w:rsidRPr="00984D1E">
              <w:rPr>
                <w:noProof/>
                <w:color w:val="000000" w:themeColor="text1"/>
                <w:sz w:val="24"/>
              </w:rPr>
              <w:t>125</w:t>
            </w:r>
          </w:p>
        </w:tc>
        <w:tc>
          <w:tcPr>
            <w:tcW w:w="977" w:type="dxa"/>
          </w:tcPr>
          <w:p w14:paraId="497D3B85"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977" w:type="dxa"/>
          </w:tcPr>
          <w:p w14:paraId="64612C84"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977" w:type="dxa"/>
          </w:tcPr>
          <w:p w14:paraId="7EF59D90"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977" w:type="dxa"/>
          </w:tcPr>
          <w:p w14:paraId="2FAAA6CF" w14:textId="77777777" w:rsidR="00C254C2" w:rsidRPr="00984D1E" w:rsidRDefault="00B21731">
            <w:pPr>
              <w:pStyle w:val="TableParagraph"/>
              <w:spacing w:line="256" w:lineRule="exact"/>
              <w:ind w:left="6"/>
              <w:rPr>
                <w:noProof/>
                <w:color w:val="000000" w:themeColor="text1"/>
                <w:sz w:val="24"/>
              </w:rPr>
            </w:pPr>
            <w:r w:rsidRPr="00984D1E">
              <w:rPr>
                <w:noProof/>
                <w:color w:val="000000" w:themeColor="text1"/>
                <w:sz w:val="24"/>
              </w:rPr>
              <w:t>+</w:t>
            </w:r>
          </w:p>
        </w:tc>
        <w:tc>
          <w:tcPr>
            <w:tcW w:w="975" w:type="dxa"/>
          </w:tcPr>
          <w:p w14:paraId="40CE12AA" w14:textId="77777777" w:rsidR="00C254C2" w:rsidRPr="00984D1E" w:rsidRDefault="00B21731">
            <w:pPr>
              <w:pStyle w:val="TableParagraph"/>
              <w:spacing w:line="256" w:lineRule="exact"/>
              <w:ind w:left="3"/>
              <w:rPr>
                <w:noProof/>
                <w:color w:val="000000" w:themeColor="text1"/>
                <w:sz w:val="24"/>
              </w:rPr>
            </w:pPr>
            <w:r w:rsidRPr="00984D1E">
              <w:rPr>
                <w:noProof/>
                <w:color w:val="000000" w:themeColor="text1"/>
                <w:sz w:val="24"/>
              </w:rPr>
              <w:t>+</w:t>
            </w:r>
          </w:p>
        </w:tc>
        <w:tc>
          <w:tcPr>
            <w:tcW w:w="977" w:type="dxa"/>
          </w:tcPr>
          <w:p w14:paraId="3CAED7D4" w14:textId="77777777" w:rsidR="00C254C2" w:rsidRPr="00984D1E" w:rsidRDefault="00B21731">
            <w:pPr>
              <w:pStyle w:val="TableParagraph"/>
              <w:spacing w:line="256" w:lineRule="exact"/>
              <w:ind w:left="5"/>
              <w:rPr>
                <w:noProof/>
                <w:color w:val="000000" w:themeColor="text1"/>
                <w:sz w:val="24"/>
              </w:rPr>
            </w:pPr>
            <w:r w:rsidRPr="00984D1E">
              <w:rPr>
                <w:noProof/>
                <w:color w:val="000000" w:themeColor="text1"/>
                <w:sz w:val="24"/>
              </w:rPr>
              <w:t>+</w:t>
            </w:r>
          </w:p>
        </w:tc>
        <w:tc>
          <w:tcPr>
            <w:tcW w:w="977" w:type="dxa"/>
          </w:tcPr>
          <w:p w14:paraId="1A9AB237"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936" w:type="dxa"/>
            <w:shd w:val="clear" w:color="auto" w:fill="D9D9D9"/>
          </w:tcPr>
          <w:p w14:paraId="3BB3A56C"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r>
      <w:tr w:rsidR="00C254C2" w:rsidRPr="00984D1E" w14:paraId="6075D4EC" w14:textId="77777777">
        <w:trPr>
          <w:trHeight w:val="275"/>
        </w:trPr>
        <w:tc>
          <w:tcPr>
            <w:tcW w:w="1836" w:type="dxa"/>
          </w:tcPr>
          <w:p w14:paraId="5F7F0032" w14:textId="77777777" w:rsidR="00C254C2" w:rsidRPr="00984D1E" w:rsidRDefault="00B21731">
            <w:pPr>
              <w:pStyle w:val="TableParagraph"/>
              <w:spacing w:line="256" w:lineRule="exact"/>
              <w:ind w:left="130" w:right="123"/>
              <w:rPr>
                <w:noProof/>
                <w:color w:val="000000" w:themeColor="text1"/>
                <w:sz w:val="24"/>
              </w:rPr>
            </w:pPr>
            <w:r w:rsidRPr="00984D1E">
              <w:rPr>
                <w:noProof/>
                <w:color w:val="000000" w:themeColor="text1"/>
                <w:sz w:val="24"/>
              </w:rPr>
              <w:t>63</w:t>
            </w:r>
          </w:p>
        </w:tc>
        <w:tc>
          <w:tcPr>
            <w:tcW w:w="977" w:type="dxa"/>
          </w:tcPr>
          <w:p w14:paraId="26375801"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977" w:type="dxa"/>
          </w:tcPr>
          <w:p w14:paraId="3437F009"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977" w:type="dxa"/>
          </w:tcPr>
          <w:p w14:paraId="610062A8"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977" w:type="dxa"/>
          </w:tcPr>
          <w:p w14:paraId="66D5BB9E" w14:textId="77777777" w:rsidR="00C254C2" w:rsidRPr="00984D1E" w:rsidRDefault="00B21731">
            <w:pPr>
              <w:pStyle w:val="TableParagraph"/>
              <w:spacing w:line="256" w:lineRule="exact"/>
              <w:ind w:left="6"/>
              <w:rPr>
                <w:noProof/>
                <w:color w:val="000000" w:themeColor="text1"/>
                <w:sz w:val="24"/>
              </w:rPr>
            </w:pPr>
            <w:r w:rsidRPr="00984D1E">
              <w:rPr>
                <w:noProof/>
                <w:color w:val="000000" w:themeColor="text1"/>
                <w:sz w:val="24"/>
              </w:rPr>
              <w:t>+</w:t>
            </w:r>
          </w:p>
        </w:tc>
        <w:tc>
          <w:tcPr>
            <w:tcW w:w="975" w:type="dxa"/>
          </w:tcPr>
          <w:p w14:paraId="308B8E84" w14:textId="77777777" w:rsidR="00C254C2" w:rsidRPr="00984D1E" w:rsidRDefault="00B21731">
            <w:pPr>
              <w:pStyle w:val="TableParagraph"/>
              <w:spacing w:line="256" w:lineRule="exact"/>
              <w:ind w:left="3"/>
              <w:rPr>
                <w:noProof/>
                <w:color w:val="000000" w:themeColor="text1"/>
                <w:sz w:val="24"/>
              </w:rPr>
            </w:pPr>
            <w:r w:rsidRPr="00984D1E">
              <w:rPr>
                <w:noProof/>
                <w:color w:val="000000" w:themeColor="text1"/>
                <w:sz w:val="24"/>
              </w:rPr>
              <w:t>+</w:t>
            </w:r>
          </w:p>
        </w:tc>
        <w:tc>
          <w:tcPr>
            <w:tcW w:w="977" w:type="dxa"/>
          </w:tcPr>
          <w:p w14:paraId="74E729ED" w14:textId="77777777" w:rsidR="00C254C2" w:rsidRPr="00984D1E" w:rsidRDefault="00B21731">
            <w:pPr>
              <w:pStyle w:val="TableParagraph"/>
              <w:spacing w:line="256" w:lineRule="exact"/>
              <w:ind w:left="5"/>
              <w:rPr>
                <w:noProof/>
                <w:color w:val="000000" w:themeColor="text1"/>
                <w:sz w:val="24"/>
              </w:rPr>
            </w:pPr>
            <w:r w:rsidRPr="00984D1E">
              <w:rPr>
                <w:noProof/>
                <w:color w:val="000000" w:themeColor="text1"/>
                <w:sz w:val="24"/>
              </w:rPr>
              <w:t>+</w:t>
            </w:r>
          </w:p>
        </w:tc>
        <w:tc>
          <w:tcPr>
            <w:tcW w:w="977" w:type="dxa"/>
          </w:tcPr>
          <w:p w14:paraId="63407057"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936" w:type="dxa"/>
            <w:shd w:val="clear" w:color="auto" w:fill="D9D9D9"/>
          </w:tcPr>
          <w:p w14:paraId="3A22B490"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r>
      <w:tr w:rsidR="00C254C2" w:rsidRPr="00984D1E" w14:paraId="16055F10" w14:textId="77777777">
        <w:trPr>
          <w:trHeight w:val="275"/>
        </w:trPr>
        <w:tc>
          <w:tcPr>
            <w:tcW w:w="1836" w:type="dxa"/>
          </w:tcPr>
          <w:p w14:paraId="23764F0F" w14:textId="77777777" w:rsidR="00C254C2" w:rsidRPr="00984D1E" w:rsidRDefault="00B21731">
            <w:pPr>
              <w:pStyle w:val="TableParagraph"/>
              <w:spacing w:line="256" w:lineRule="exact"/>
              <w:ind w:left="130" w:right="123"/>
              <w:rPr>
                <w:noProof/>
                <w:color w:val="000000" w:themeColor="text1"/>
                <w:sz w:val="24"/>
              </w:rPr>
            </w:pPr>
            <w:r w:rsidRPr="00984D1E">
              <w:rPr>
                <w:noProof/>
                <w:color w:val="000000" w:themeColor="text1"/>
                <w:sz w:val="24"/>
              </w:rPr>
              <w:t>31</w:t>
            </w:r>
          </w:p>
        </w:tc>
        <w:tc>
          <w:tcPr>
            <w:tcW w:w="977" w:type="dxa"/>
          </w:tcPr>
          <w:p w14:paraId="0CC3A674"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977" w:type="dxa"/>
          </w:tcPr>
          <w:p w14:paraId="48D565DD"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977" w:type="dxa"/>
          </w:tcPr>
          <w:p w14:paraId="3DB1B231"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977" w:type="dxa"/>
          </w:tcPr>
          <w:p w14:paraId="650DD2A5" w14:textId="77777777" w:rsidR="00C254C2" w:rsidRPr="00984D1E" w:rsidRDefault="00B21731">
            <w:pPr>
              <w:pStyle w:val="TableParagraph"/>
              <w:spacing w:line="256" w:lineRule="exact"/>
              <w:ind w:left="6"/>
              <w:rPr>
                <w:noProof/>
                <w:color w:val="000000" w:themeColor="text1"/>
                <w:sz w:val="24"/>
              </w:rPr>
            </w:pPr>
            <w:r w:rsidRPr="00984D1E">
              <w:rPr>
                <w:noProof/>
                <w:color w:val="000000" w:themeColor="text1"/>
                <w:sz w:val="24"/>
              </w:rPr>
              <w:t>+</w:t>
            </w:r>
          </w:p>
        </w:tc>
        <w:tc>
          <w:tcPr>
            <w:tcW w:w="975" w:type="dxa"/>
          </w:tcPr>
          <w:p w14:paraId="5E5703C4" w14:textId="77777777" w:rsidR="00C254C2" w:rsidRPr="00984D1E" w:rsidRDefault="00B21731">
            <w:pPr>
              <w:pStyle w:val="TableParagraph"/>
              <w:spacing w:line="256" w:lineRule="exact"/>
              <w:ind w:left="3"/>
              <w:rPr>
                <w:noProof/>
                <w:color w:val="000000" w:themeColor="text1"/>
                <w:sz w:val="24"/>
              </w:rPr>
            </w:pPr>
            <w:r w:rsidRPr="00984D1E">
              <w:rPr>
                <w:noProof/>
                <w:color w:val="000000" w:themeColor="text1"/>
                <w:sz w:val="24"/>
              </w:rPr>
              <w:t>+</w:t>
            </w:r>
          </w:p>
        </w:tc>
        <w:tc>
          <w:tcPr>
            <w:tcW w:w="977" w:type="dxa"/>
          </w:tcPr>
          <w:p w14:paraId="4B3871C2" w14:textId="77777777" w:rsidR="00C254C2" w:rsidRPr="00984D1E" w:rsidRDefault="00B21731">
            <w:pPr>
              <w:pStyle w:val="TableParagraph"/>
              <w:spacing w:line="256" w:lineRule="exact"/>
              <w:ind w:left="5"/>
              <w:rPr>
                <w:noProof/>
                <w:color w:val="000000" w:themeColor="text1"/>
                <w:sz w:val="24"/>
              </w:rPr>
            </w:pPr>
            <w:r w:rsidRPr="00984D1E">
              <w:rPr>
                <w:noProof/>
                <w:color w:val="000000" w:themeColor="text1"/>
                <w:sz w:val="24"/>
              </w:rPr>
              <w:t>+</w:t>
            </w:r>
          </w:p>
        </w:tc>
        <w:tc>
          <w:tcPr>
            <w:tcW w:w="977" w:type="dxa"/>
          </w:tcPr>
          <w:p w14:paraId="4F710D78"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936" w:type="dxa"/>
            <w:shd w:val="clear" w:color="auto" w:fill="D9D9D9"/>
          </w:tcPr>
          <w:p w14:paraId="3F1EA74F"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r>
      <w:tr w:rsidR="00C254C2" w:rsidRPr="00984D1E" w14:paraId="3DE3B18A" w14:textId="77777777">
        <w:trPr>
          <w:trHeight w:val="275"/>
        </w:trPr>
        <w:tc>
          <w:tcPr>
            <w:tcW w:w="1836" w:type="dxa"/>
          </w:tcPr>
          <w:p w14:paraId="671CA8B9" w14:textId="77777777" w:rsidR="00C254C2" w:rsidRPr="00984D1E" w:rsidRDefault="00B21731">
            <w:pPr>
              <w:pStyle w:val="TableParagraph"/>
              <w:spacing w:line="256" w:lineRule="exact"/>
              <w:ind w:left="130" w:right="123"/>
              <w:rPr>
                <w:noProof/>
                <w:color w:val="000000" w:themeColor="text1"/>
                <w:sz w:val="24"/>
              </w:rPr>
            </w:pPr>
            <w:r w:rsidRPr="00984D1E">
              <w:rPr>
                <w:noProof/>
                <w:color w:val="000000" w:themeColor="text1"/>
                <w:sz w:val="24"/>
              </w:rPr>
              <w:t>16</w:t>
            </w:r>
          </w:p>
        </w:tc>
        <w:tc>
          <w:tcPr>
            <w:tcW w:w="977" w:type="dxa"/>
          </w:tcPr>
          <w:p w14:paraId="5181BF16"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977" w:type="dxa"/>
          </w:tcPr>
          <w:p w14:paraId="798C8ED3"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977" w:type="dxa"/>
          </w:tcPr>
          <w:p w14:paraId="20501AB5"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977" w:type="dxa"/>
          </w:tcPr>
          <w:p w14:paraId="3C1D5484" w14:textId="77777777" w:rsidR="00C254C2" w:rsidRPr="00984D1E" w:rsidRDefault="00B21731">
            <w:pPr>
              <w:pStyle w:val="TableParagraph"/>
              <w:spacing w:line="256" w:lineRule="exact"/>
              <w:ind w:left="6"/>
              <w:rPr>
                <w:noProof/>
                <w:color w:val="000000" w:themeColor="text1"/>
                <w:sz w:val="24"/>
              </w:rPr>
            </w:pPr>
            <w:r w:rsidRPr="00984D1E">
              <w:rPr>
                <w:noProof/>
                <w:color w:val="000000" w:themeColor="text1"/>
                <w:sz w:val="24"/>
              </w:rPr>
              <w:t>+</w:t>
            </w:r>
          </w:p>
        </w:tc>
        <w:tc>
          <w:tcPr>
            <w:tcW w:w="975" w:type="dxa"/>
          </w:tcPr>
          <w:p w14:paraId="4C401FB9" w14:textId="77777777" w:rsidR="00C254C2" w:rsidRPr="00984D1E" w:rsidRDefault="00B21731">
            <w:pPr>
              <w:pStyle w:val="TableParagraph"/>
              <w:spacing w:line="256" w:lineRule="exact"/>
              <w:ind w:left="3"/>
              <w:rPr>
                <w:noProof/>
                <w:color w:val="000000" w:themeColor="text1"/>
                <w:sz w:val="24"/>
              </w:rPr>
            </w:pPr>
            <w:r w:rsidRPr="00984D1E">
              <w:rPr>
                <w:noProof/>
                <w:color w:val="000000" w:themeColor="text1"/>
                <w:sz w:val="24"/>
              </w:rPr>
              <w:t>+</w:t>
            </w:r>
          </w:p>
        </w:tc>
        <w:tc>
          <w:tcPr>
            <w:tcW w:w="977" w:type="dxa"/>
          </w:tcPr>
          <w:p w14:paraId="530DD8E4" w14:textId="77777777" w:rsidR="00C254C2" w:rsidRPr="00984D1E" w:rsidRDefault="00B21731">
            <w:pPr>
              <w:pStyle w:val="TableParagraph"/>
              <w:spacing w:line="256" w:lineRule="exact"/>
              <w:ind w:left="5"/>
              <w:rPr>
                <w:noProof/>
                <w:color w:val="000000" w:themeColor="text1"/>
                <w:sz w:val="24"/>
              </w:rPr>
            </w:pPr>
            <w:r w:rsidRPr="00984D1E">
              <w:rPr>
                <w:noProof/>
                <w:color w:val="000000" w:themeColor="text1"/>
                <w:sz w:val="24"/>
              </w:rPr>
              <w:t>+</w:t>
            </w:r>
          </w:p>
        </w:tc>
        <w:tc>
          <w:tcPr>
            <w:tcW w:w="977" w:type="dxa"/>
          </w:tcPr>
          <w:p w14:paraId="5546971E"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936" w:type="dxa"/>
            <w:shd w:val="clear" w:color="auto" w:fill="D9D9D9"/>
          </w:tcPr>
          <w:p w14:paraId="10203025"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r>
      <w:tr w:rsidR="00C254C2" w:rsidRPr="00984D1E" w14:paraId="129C4571" w14:textId="77777777">
        <w:trPr>
          <w:trHeight w:val="275"/>
        </w:trPr>
        <w:tc>
          <w:tcPr>
            <w:tcW w:w="1836" w:type="dxa"/>
          </w:tcPr>
          <w:p w14:paraId="631EDA84"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8</w:t>
            </w:r>
          </w:p>
        </w:tc>
        <w:tc>
          <w:tcPr>
            <w:tcW w:w="977" w:type="dxa"/>
          </w:tcPr>
          <w:p w14:paraId="31B1DC8F"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977" w:type="dxa"/>
          </w:tcPr>
          <w:p w14:paraId="0F67354A"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977" w:type="dxa"/>
          </w:tcPr>
          <w:p w14:paraId="05741B79"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977" w:type="dxa"/>
          </w:tcPr>
          <w:p w14:paraId="524E9E4A" w14:textId="77777777" w:rsidR="00C254C2" w:rsidRPr="00984D1E" w:rsidRDefault="00B21731">
            <w:pPr>
              <w:pStyle w:val="TableParagraph"/>
              <w:spacing w:line="256" w:lineRule="exact"/>
              <w:ind w:left="6"/>
              <w:rPr>
                <w:noProof/>
                <w:color w:val="000000" w:themeColor="text1"/>
                <w:sz w:val="24"/>
              </w:rPr>
            </w:pPr>
            <w:r w:rsidRPr="00984D1E">
              <w:rPr>
                <w:noProof/>
                <w:color w:val="000000" w:themeColor="text1"/>
                <w:sz w:val="24"/>
              </w:rPr>
              <w:t>+</w:t>
            </w:r>
          </w:p>
        </w:tc>
        <w:tc>
          <w:tcPr>
            <w:tcW w:w="975" w:type="dxa"/>
          </w:tcPr>
          <w:p w14:paraId="2D1B529A" w14:textId="77777777" w:rsidR="00C254C2" w:rsidRPr="00984D1E" w:rsidRDefault="00B21731">
            <w:pPr>
              <w:pStyle w:val="TableParagraph"/>
              <w:spacing w:line="256" w:lineRule="exact"/>
              <w:ind w:left="3"/>
              <w:rPr>
                <w:noProof/>
                <w:color w:val="000000" w:themeColor="text1"/>
                <w:sz w:val="24"/>
              </w:rPr>
            </w:pPr>
            <w:r w:rsidRPr="00984D1E">
              <w:rPr>
                <w:noProof/>
                <w:color w:val="000000" w:themeColor="text1"/>
                <w:sz w:val="24"/>
              </w:rPr>
              <w:t>+</w:t>
            </w:r>
          </w:p>
        </w:tc>
        <w:tc>
          <w:tcPr>
            <w:tcW w:w="977" w:type="dxa"/>
          </w:tcPr>
          <w:p w14:paraId="0C3CAFFF" w14:textId="77777777" w:rsidR="00C254C2" w:rsidRPr="00984D1E" w:rsidRDefault="00B21731">
            <w:pPr>
              <w:pStyle w:val="TableParagraph"/>
              <w:spacing w:line="256" w:lineRule="exact"/>
              <w:ind w:left="5"/>
              <w:rPr>
                <w:noProof/>
                <w:color w:val="000000" w:themeColor="text1"/>
                <w:sz w:val="24"/>
              </w:rPr>
            </w:pPr>
            <w:r w:rsidRPr="00984D1E">
              <w:rPr>
                <w:noProof/>
                <w:color w:val="000000" w:themeColor="text1"/>
                <w:sz w:val="24"/>
              </w:rPr>
              <w:t>+</w:t>
            </w:r>
          </w:p>
        </w:tc>
        <w:tc>
          <w:tcPr>
            <w:tcW w:w="977" w:type="dxa"/>
          </w:tcPr>
          <w:p w14:paraId="0F387925"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936" w:type="dxa"/>
          </w:tcPr>
          <w:p w14:paraId="048C3A11" w14:textId="77777777" w:rsidR="00C254C2" w:rsidRPr="00984D1E" w:rsidRDefault="00B21731">
            <w:pPr>
              <w:pStyle w:val="TableParagraph"/>
              <w:spacing w:line="256" w:lineRule="exact"/>
              <w:ind w:left="6"/>
              <w:rPr>
                <w:noProof/>
                <w:color w:val="000000" w:themeColor="text1"/>
                <w:sz w:val="24"/>
              </w:rPr>
            </w:pPr>
            <w:r w:rsidRPr="00984D1E">
              <w:rPr>
                <w:noProof/>
                <w:color w:val="000000" w:themeColor="text1"/>
                <w:sz w:val="24"/>
              </w:rPr>
              <w:t>+</w:t>
            </w:r>
          </w:p>
        </w:tc>
      </w:tr>
      <w:tr w:rsidR="00C254C2" w:rsidRPr="00984D1E" w14:paraId="46B8A155" w14:textId="77777777">
        <w:trPr>
          <w:trHeight w:val="277"/>
        </w:trPr>
        <w:tc>
          <w:tcPr>
            <w:tcW w:w="1836" w:type="dxa"/>
          </w:tcPr>
          <w:p w14:paraId="1020BA6C" w14:textId="77777777" w:rsidR="00C254C2" w:rsidRPr="00984D1E" w:rsidRDefault="00B21731">
            <w:pPr>
              <w:pStyle w:val="TableParagraph"/>
              <w:spacing w:line="258" w:lineRule="exact"/>
              <w:ind w:left="7"/>
              <w:rPr>
                <w:noProof/>
                <w:color w:val="000000" w:themeColor="text1"/>
                <w:sz w:val="24"/>
              </w:rPr>
            </w:pPr>
            <w:r w:rsidRPr="00984D1E">
              <w:rPr>
                <w:noProof/>
                <w:color w:val="000000" w:themeColor="text1"/>
                <w:sz w:val="24"/>
              </w:rPr>
              <w:t>4</w:t>
            </w:r>
          </w:p>
        </w:tc>
        <w:tc>
          <w:tcPr>
            <w:tcW w:w="977" w:type="dxa"/>
          </w:tcPr>
          <w:p w14:paraId="529C87D1" w14:textId="77777777" w:rsidR="00C254C2" w:rsidRPr="00984D1E" w:rsidRDefault="00B21731">
            <w:pPr>
              <w:pStyle w:val="TableParagraph"/>
              <w:spacing w:line="258" w:lineRule="exact"/>
              <w:ind w:left="7"/>
              <w:rPr>
                <w:noProof/>
                <w:color w:val="000000" w:themeColor="text1"/>
                <w:sz w:val="24"/>
              </w:rPr>
            </w:pPr>
            <w:r w:rsidRPr="00984D1E">
              <w:rPr>
                <w:noProof/>
                <w:color w:val="000000" w:themeColor="text1"/>
                <w:sz w:val="24"/>
              </w:rPr>
              <w:t>+</w:t>
            </w:r>
          </w:p>
        </w:tc>
        <w:tc>
          <w:tcPr>
            <w:tcW w:w="977" w:type="dxa"/>
          </w:tcPr>
          <w:p w14:paraId="5A133ACF" w14:textId="77777777" w:rsidR="00C254C2" w:rsidRPr="00984D1E" w:rsidRDefault="00B21731">
            <w:pPr>
              <w:pStyle w:val="TableParagraph"/>
              <w:spacing w:line="258" w:lineRule="exact"/>
              <w:ind w:left="7"/>
              <w:rPr>
                <w:noProof/>
                <w:color w:val="000000" w:themeColor="text1"/>
                <w:sz w:val="24"/>
              </w:rPr>
            </w:pPr>
            <w:r w:rsidRPr="00984D1E">
              <w:rPr>
                <w:noProof/>
                <w:color w:val="000000" w:themeColor="text1"/>
                <w:sz w:val="24"/>
              </w:rPr>
              <w:t>+</w:t>
            </w:r>
          </w:p>
        </w:tc>
        <w:tc>
          <w:tcPr>
            <w:tcW w:w="977" w:type="dxa"/>
          </w:tcPr>
          <w:p w14:paraId="2EC407E5" w14:textId="77777777" w:rsidR="00C254C2" w:rsidRPr="00984D1E" w:rsidRDefault="00B21731">
            <w:pPr>
              <w:pStyle w:val="TableParagraph"/>
              <w:spacing w:line="258" w:lineRule="exact"/>
              <w:ind w:left="7"/>
              <w:rPr>
                <w:noProof/>
                <w:color w:val="000000" w:themeColor="text1"/>
                <w:sz w:val="24"/>
              </w:rPr>
            </w:pPr>
            <w:r w:rsidRPr="00984D1E">
              <w:rPr>
                <w:noProof/>
                <w:color w:val="000000" w:themeColor="text1"/>
                <w:sz w:val="24"/>
              </w:rPr>
              <w:t>+</w:t>
            </w:r>
          </w:p>
        </w:tc>
        <w:tc>
          <w:tcPr>
            <w:tcW w:w="977" w:type="dxa"/>
          </w:tcPr>
          <w:p w14:paraId="316F96DD" w14:textId="77777777" w:rsidR="00C254C2" w:rsidRPr="00984D1E" w:rsidRDefault="00B21731">
            <w:pPr>
              <w:pStyle w:val="TableParagraph"/>
              <w:spacing w:line="258" w:lineRule="exact"/>
              <w:ind w:left="6"/>
              <w:rPr>
                <w:noProof/>
                <w:color w:val="000000" w:themeColor="text1"/>
                <w:sz w:val="24"/>
              </w:rPr>
            </w:pPr>
            <w:r w:rsidRPr="00984D1E">
              <w:rPr>
                <w:noProof/>
                <w:color w:val="000000" w:themeColor="text1"/>
                <w:sz w:val="24"/>
              </w:rPr>
              <w:t>+</w:t>
            </w:r>
          </w:p>
        </w:tc>
        <w:tc>
          <w:tcPr>
            <w:tcW w:w="975" w:type="dxa"/>
          </w:tcPr>
          <w:p w14:paraId="20FB5861" w14:textId="77777777" w:rsidR="00C254C2" w:rsidRPr="00984D1E" w:rsidRDefault="00B21731">
            <w:pPr>
              <w:pStyle w:val="TableParagraph"/>
              <w:spacing w:line="258" w:lineRule="exact"/>
              <w:ind w:left="3"/>
              <w:rPr>
                <w:noProof/>
                <w:color w:val="000000" w:themeColor="text1"/>
                <w:sz w:val="24"/>
              </w:rPr>
            </w:pPr>
            <w:r w:rsidRPr="00984D1E">
              <w:rPr>
                <w:noProof/>
                <w:color w:val="000000" w:themeColor="text1"/>
                <w:sz w:val="24"/>
              </w:rPr>
              <w:t>+</w:t>
            </w:r>
          </w:p>
        </w:tc>
        <w:tc>
          <w:tcPr>
            <w:tcW w:w="977" w:type="dxa"/>
          </w:tcPr>
          <w:p w14:paraId="657A4EA3" w14:textId="77777777" w:rsidR="00C254C2" w:rsidRPr="00984D1E" w:rsidRDefault="00B21731">
            <w:pPr>
              <w:pStyle w:val="TableParagraph"/>
              <w:spacing w:line="258" w:lineRule="exact"/>
              <w:ind w:left="5"/>
              <w:rPr>
                <w:noProof/>
                <w:color w:val="000000" w:themeColor="text1"/>
                <w:sz w:val="24"/>
              </w:rPr>
            </w:pPr>
            <w:r w:rsidRPr="00984D1E">
              <w:rPr>
                <w:noProof/>
                <w:color w:val="000000" w:themeColor="text1"/>
                <w:sz w:val="24"/>
              </w:rPr>
              <w:t>+</w:t>
            </w:r>
          </w:p>
        </w:tc>
        <w:tc>
          <w:tcPr>
            <w:tcW w:w="977" w:type="dxa"/>
          </w:tcPr>
          <w:p w14:paraId="2027B568" w14:textId="77777777" w:rsidR="00C254C2" w:rsidRPr="00984D1E" w:rsidRDefault="00B21731">
            <w:pPr>
              <w:pStyle w:val="TableParagraph"/>
              <w:spacing w:line="258" w:lineRule="exact"/>
              <w:ind w:left="4"/>
              <w:rPr>
                <w:noProof/>
                <w:color w:val="000000" w:themeColor="text1"/>
                <w:sz w:val="24"/>
              </w:rPr>
            </w:pPr>
            <w:r w:rsidRPr="00984D1E">
              <w:rPr>
                <w:noProof/>
                <w:color w:val="000000" w:themeColor="text1"/>
                <w:sz w:val="24"/>
              </w:rPr>
              <w:t>+</w:t>
            </w:r>
          </w:p>
        </w:tc>
        <w:tc>
          <w:tcPr>
            <w:tcW w:w="936" w:type="dxa"/>
          </w:tcPr>
          <w:p w14:paraId="2E6729BA" w14:textId="77777777" w:rsidR="00C254C2" w:rsidRPr="00984D1E" w:rsidRDefault="00B21731">
            <w:pPr>
              <w:pStyle w:val="TableParagraph"/>
              <w:spacing w:line="258" w:lineRule="exact"/>
              <w:ind w:left="6"/>
              <w:rPr>
                <w:noProof/>
                <w:color w:val="000000" w:themeColor="text1"/>
                <w:sz w:val="24"/>
              </w:rPr>
            </w:pPr>
            <w:r w:rsidRPr="00984D1E">
              <w:rPr>
                <w:noProof/>
                <w:color w:val="000000" w:themeColor="text1"/>
                <w:sz w:val="24"/>
              </w:rPr>
              <w:t>+</w:t>
            </w:r>
          </w:p>
        </w:tc>
      </w:tr>
      <w:tr w:rsidR="00C254C2" w:rsidRPr="00984D1E" w14:paraId="3C4FD2DA" w14:textId="77777777">
        <w:trPr>
          <w:trHeight w:val="275"/>
        </w:trPr>
        <w:tc>
          <w:tcPr>
            <w:tcW w:w="1836" w:type="dxa"/>
          </w:tcPr>
          <w:p w14:paraId="34120EC6"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2</w:t>
            </w:r>
          </w:p>
        </w:tc>
        <w:tc>
          <w:tcPr>
            <w:tcW w:w="977" w:type="dxa"/>
          </w:tcPr>
          <w:p w14:paraId="33CD940D"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977" w:type="dxa"/>
          </w:tcPr>
          <w:p w14:paraId="70B5938E"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977" w:type="dxa"/>
          </w:tcPr>
          <w:p w14:paraId="00EAB0D1"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977" w:type="dxa"/>
          </w:tcPr>
          <w:p w14:paraId="468DE9B6" w14:textId="77777777" w:rsidR="00C254C2" w:rsidRPr="00984D1E" w:rsidRDefault="00B21731">
            <w:pPr>
              <w:pStyle w:val="TableParagraph"/>
              <w:spacing w:line="256" w:lineRule="exact"/>
              <w:ind w:left="6"/>
              <w:rPr>
                <w:noProof/>
                <w:color w:val="000000" w:themeColor="text1"/>
                <w:sz w:val="24"/>
              </w:rPr>
            </w:pPr>
            <w:r w:rsidRPr="00984D1E">
              <w:rPr>
                <w:noProof/>
                <w:color w:val="000000" w:themeColor="text1"/>
                <w:sz w:val="24"/>
              </w:rPr>
              <w:t>+</w:t>
            </w:r>
          </w:p>
        </w:tc>
        <w:tc>
          <w:tcPr>
            <w:tcW w:w="975" w:type="dxa"/>
          </w:tcPr>
          <w:p w14:paraId="4D4BD644" w14:textId="77777777" w:rsidR="00C254C2" w:rsidRPr="00984D1E" w:rsidRDefault="00B21731">
            <w:pPr>
              <w:pStyle w:val="TableParagraph"/>
              <w:spacing w:line="256" w:lineRule="exact"/>
              <w:ind w:left="3"/>
              <w:rPr>
                <w:noProof/>
                <w:color w:val="000000" w:themeColor="text1"/>
                <w:sz w:val="24"/>
              </w:rPr>
            </w:pPr>
            <w:r w:rsidRPr="00984D1E">
              <w:rPr>
                <w:noProof/>
                <w:color w:val="000000" w:themeColor="text1"/>
                <w:sz w:val="24"/>
              </w:rPr>
              <w:t>+</w:t>
            </w:r>
          </w:p>
        </w:tc>
        <w:tc>
          <w:tcPr>
            <w:tcW w:w="977" w:type="dxa"/>
          </w:tcPr>
          <w:p w14:paraId="7167CA43" w14:textId="77777777" w:rsidR="00C254C2" w:rsidRPr="00984D1E" w:rsidRDefault="00B21731">
            <w:pPr>
              <w:pStyle w:val="TableParagraph"/>
              <w:spacing w:line="256" w:lineRule="exact"/>
              <w:ind w:left="5"/>
              <w:rPr>
                <w:noProof/>
                <w:color w:val="000000" w:themeColor="text1"/>
                <w:sz w:val="24"/>
              </w:rPr>
            </w:pPr>
            <w:r w:rsidRPr="00984D1E">
              <w:rPr>
                <w:noProof/>
                <w:color w:val="000000" w:themeColor="text1"/>
                <w:sz w:val="24"/>
              </w:rPr>
              <w:t>+</w:t>
            </w:r>
          </w:p>
        </w:tc>
        <w:tc>
          <w:tcPr>
            <w:tcW w:w="977" w:type="dxa"/>
          </w:tcPr>
          <w:p w14:paraId="35C76B32"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936" w:type="dxa"/>
          </w:tcPr>
          <w:p w14:paraId="3E682492" w14:textId="77777777" w:rsidR="00C254C2" w:rsidRPr="00984D1E" w:rsidRDefault="00B21731">
            <w:pPr>
              <w:pStyle w:val="TableParagraph"/>
              <w:spacing w:line="256" w:lineRule="exact"/>
              <w:ind w:left="6"/>
              <w:rPr>
                <w:noProof/>
                <w:color w:val="000000" w:themeColor="text1"/>
                <w:sz w:val="24"/>
              </w:rPr>
            </w:pPr>
            <w:r w:rsidRPr="00984D1E">
              <w:rPr>
                <w:noProof/>
                <w:color w:val="000000" w:themeColor="text1"/>
                <w:sz w:val="24"/>
              </w:rPr>
              <w:t>+</w:t>
            </w:r>
          </w:p>
        </w:tc>
      </w:tr>
      <w:tr w:rsidR="00C254C2" w:rsidRPr="00984D1E" w14:paraId="24F82573" w14:textId="77777777">
        <w:trPr>
          <w:trHeight w:val="275"/>
        </w:trPr>
        <w:tc>
          <w:tcPr>
            <w:tcW w:w="1836" w:type="dxa"/>
          </w:tcPr>
          <w:p w14:paraId="5D58B88E"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1</w:t>
            </w:r>
          </w:p>
        </w:tc>
        <w:tc>
          <w:tcPr>
            <w:tcW w:w="977" w:type="dxa"/>
          </w:tcPr>
          <w:p w14:paraId="2FAD04BE"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977" w:type="dxa"/>
          </w:tcPr>
          <w:p w14:paraId="1B9BA8BE"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977" w:type="dxa"/>
          </w:tcPr>
          <w:p w14:paraId="3DA551F2"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977" w:type="dxa"/>
          </w:tcPr>
          <w:p w14:paraId="0A45915A" w14:textId="77777777" w:rsidR="00C254C2" w:rsidRPr="00984D1E" w:rsidRDefault="00B21731">
            <w:pPr>
              <w:pStyle w:val="TableParagraph"/>
              <w:spacing w:line="256" w:lineRule="exact"/>
              <w:ind w:left="6"/>
              <w:rPr>
                <w:noProof/>
                <w:color w:val="000000" w:themeColor="text1"/>
                <w:sz w:val="24"/>
              </w:rPr>
            </w:pPr>
            <w:r w:rsidRPr="00984D1E">
              <w:rPr>
                <w:noProof/>
                <w:color w:val="000000" w:themeColor="text1"/>
                <w:sz w:val="24"/>
              </w:rPr>
              <w:t>+</w:t>
            </w:r>
          </w:p>
        </w:tc>
        <w:tc>
          <w:tcPr>
            <w:tcW w:w="975" w:type="dxa"/>
          </w:tcPr>
          <w:p w14:paraId="29E5D468" w14:textId="77777777" w:rsidR="00C254C2" w:rsidRPr="00984D1E" w:rsidRDefault="00B21731">
            <w:pPr>
              <w:pStyle w:val="TableParagraph"/>
              <w:spacing w:line="256" w:lineRule="exact"/>
              <w:ind w:left="3"/>
              <w:rPr>
                <w:noProof/>
                <w:color w:val="000000" w:themeColor="text1"/>
                <w:sz w:val="24"/>
              </w:rPr>
            </w:pPr>
            <w:r w:rsidRPr="00984D1E">
              <w:rPr>
                <w:noProof/>
                <w:color w:val="000000" w:themeColor="text1"/>
                <w:sz w:val="24"/>
              </w:rPr>
              <w:t>+</w:t>
            </w:r>
          </w:p>
        </w:tc>
        <w:tc>
          <w:tcPr>
            <w:tcW w:w="977" w:type="dxa"/>
          </w:tcPr>
          <w:p w14:paraId="711261C9" w14:textId="77777777" w:rsidR="00C254C2" w:rsidRPr="00984D1E" w:rsidRDefault="00B21731">
            <w:pPr>
              <w:pStyle w:val="TableParagraph"/>
              <w:spacing w:line="256" w:lineRule="exact"/>
              <w:ind w:left="5"/>
              <w:rPr>
                <w:noProof/>
                <w:color w:val="000000" w:themeColor="text1"/>
                <w:sz w:val="24"/>
              </w:rPr>
            </w:pPr>
            <w:r w:rsidRPr="00984D1E">
              <w:rPr>
                <w:noProof/>
                <w:color w:val="000000" w:themeColor="text1"/>
                <w:sz w:val="24"/>
              </w:rPr>
              <w:t>+</w:t>
            </w:r>
          </w:p>
        </w:tc>
        <w:tc>
          <w:tcPr>
            <w:tcW w:w="977" w:type="dxa"/>
          </w:tcPr>
          <w:p w14:paraId="693E4B36"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936" w:type="dxa"/>
          </w:tcPr>
          <w:p w14:paraId="15D845BD" w14:textId="77777777" w:rsidR="00C254C2" w:rsidRPr="00984D1E" w:rsidRDefault="00B21731">
            <w:pPr>
              <w:pStyle w:val="TableParagraph"/>
              <w:spacing w:line="256" w:lineRule="exact"/>
              <w:ind w:left="6"/>
              <w:rPr>
                <w:noProof/>
                <w:color w:val="000000" w:themeColor="text1"/>
                <w:sz w:val="24"/>
              </w:rPr>
            </w:pPr>
            <w:r w:rsidRPr="00984D1E">
              <w:rPr>
                <w:noProof/>
                <w:color w:val="000000" w:themeColor="text1"/>
                <w:sz w:val="24"/>
              </w:rPr>
              <w:t>+</w:t>
            </w:r>
          </w:p>
        </w:tc>
      </w:tr>
      <w:tr w:rsidR="00C254C2" w:rsidRPr="00984D1E" w14:paraId="05726972" w14:textId="77777777">
        <w:trPr>
          <w:trHeight w:val="275"/>
        </w:trPr>
        <w:tc>
          <w:tcPr>
            <w:tcW w:w="1836" w:type="dxa"/>
          </w:tcPr>
          <w:p w14:paraId="5EC172AF" w14:textId="77777777" w:rsidR="00C254C2" w:rsidRPr="00984D1E" w:rsidRDefault="00B21731">
            <w:pPr>
              <w:pStyle w:val="TableParagraph"/>
              <w:spacing w:line="256" w:lineRule="exact"/>
              <w:ind w:left="132" w:right="123"/>
              <w:rPr>
                <w:noProof/>
                <w:color w:val="000000" w:themeColor="text1"/>
                <w:sz w:val="24"/>
              </w:rPr>
            </w:pPr>
            <w:r w:rsidRPr="00984D1E">
              <w:rPr>
                <w:noProof/>
                <w:color w:val="000000" w:themeColor="text1"/>
                <w:sz w:val="24"/>
              </w:rPr>
              <w:t>0,5</w:t>
            </w:r>
          </w:p>
        </w:tc>
        <w:tc>
          <w:tcPr>
            <w:tcW w:w="977" w:type="dxa"/>
          </w:tcPr>
          <w:p w14:paraId="3E598F79"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977" w:type="dxa"/>
          </w:tcPr>
          <w:p w14:paraId="0CE1DE04"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977" w:type="dxa"/>
          </w:tcPr>
          <w:p w14:paraId="500EF6C0"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977" w:type="dxa"/>
          </w:tcPr>
          <w:p w14:paraId="691CFF89" w14:textId="77777777" w:rsidR="00C254C2" w:rsidRPr="00984D1E" w:rsidRDefault="00B21731">
            <w:pPr>
              <w:pStyle w:val="TableParagraph"/>
              <w:spacing w:line="256" w:lineRule="exact"/>
              <w:ind w:left="6"/>
              <w:rPr>
                <w:noProof/>
                <w:color w:val="000000" w:themeColor="text1"/>
                <w:sz w:val="24"/>
              </w:rPr>
            </w:pPr>
            <w:r w:rsidRPr="00984D1E">
              <w:rPr>
                <w:noProof/>
                <w:color w:val="000000" w:themeColor="text1"/>
                <w:sz w:val="24"/>
              </w:rPr>
              <w:t>+</w:t>
            </w:r>
          </w:p>
        </w:tc>
        <w:tc>
          <w:tcPr>
            <w:tcW w:w="975" w:type="dxa"/>
          </w:tcPr>
          <w:p w14:paraId="1884182B" w14:textId="77777777" w:rsidR="00C254C2" w:rsidRPr="00984D1E" w:rsidRDefault="00B21731">
            <w:pPr>
              <w:pStyle w:val="TableParagraph"/>
              <w:spacing w:line="256" w:lineRule="exact"/>
              <w:ind w:left="3"/>
              <w:rPr>
                <w:noProof/>
                <w:color w:val="000000" w:themeColor="text1"/>
                <w:sz w:val="24"/>
              </w:rPr>
            </w:pPr>
            <w:r w:rsidRPr="00984D1E">
              <w:rPr>
                <w:noProof/>
                <w:color w:val="000000" w:themeColor="text1"/>
                <w:sz w:val="24"/>
              </w:rPr>
              <w:t>+</w:t>
            </w:r>
          </w:p>
        </w:tc>
        <w:tc>
          <w:tcPr>
            <w:tcW w:w="977" w:type="dxa"/>
          </w:tcPr>
          <w:p w14:paraId="1E9FE498" w14:textId="77777777" w:rsidR="00C254C2" w:rsidRPr="00984D1E" w:rsidRDefault="00B21731">
            <w:pPr>
              <w:pStyle w:val="TableParagraph"/>
              <w:spacing w:line="256" w:lineRule="exact"/>
              <w:ind w:left="5"/>
              <w:rPr>
                <w:noProof/>
                <w:color w:val="000000" w:themeColor="text1"/>
                <w:sz w:val="24"/>
              </w:rPr>
            </w:pPr>
            <w:r w:rsidRPr="00984D1E">
              <w:rPr>
                <w:noProof/>
                <w:color w:val="000000" w:themeColor="text1"/>
                <w:sz w:val="24"/>
              </w:rPr>
              <w:t>+</w:t>
            </w:r>
          </w:p>
        </w:tc>
        <w:tc>
          <w:tcPr>
            <w:tcW w:w="977" w:type="dxa"/>
          </w:tcPr>
          <w:p w14:paraId="77114CD1"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936" w:type="dxa"/>
          </w:tcPr>
          <w:p w14:paraId="6DBCF791" w14:textId="77777777" w:rsidR="00C254C2" w:rsidRPr="00984D1E" w:rsidRDefault="00B21731">
            <w:pPr>
              <w:pStyle w:val="TableParagraph"/>
              <w:spacing w:line="256" w:lineRule="exact"/>
              <w:ind w:left="6"/>
              <w:rPr>
                <w:noProof/>
                <w:color w:val="000000" w:themeColor="text1"/>
                <w:sz w:val="24"/>
              </w:rPr>
            </w:pPr>
            <w:r w:rsidRPr="00984D1E">
              <w:rPr>
                <w:noProof/>
                <w:color w:val="000000" w:themeColor="text1"/>
                <w:sz w:val="24"/>
              </w:rPr>
              <w:t>+</w:t>
            </w:r>
          </w:p>
        </w:tc>
      </w:tr>
      <w:tr w:rsidR="00C254C2" w:rsidRPr="00984D1E" w14:paraId="46B70CBB" w14:textId="77777777">
        <w:trPr>
          <w:trHeight w:val="275"/>
        </w:trPr>
        <w:tc>
          <w:tcPr>
            <w:tcW w:w="1836" w:type="dxa"/>
          </w:tcPr>
          <w:p w14:paraId="1143DFF5" w14:textId="77777777" w:rsidR="00C254C2" w:rsidRPr="00984D1E" w:rsidRDefault="00B21731">
            <w:pPr>
              <w:pStyle w:val="TableParagraph"/>
              <w:spacing w:line="256" w:lineRule="exact"/>
              <w:ind w:left="132" w:right="123"/>
              <w:rPr>
                <w:noProof/>
                <w:color w:val="000000" w:themeColor="text1"/>
                <w:sz w:val="24"/>
              </w:rPr>
            </w:pPr>
            <w:r w:rsidRPr="00984D1E">
              <w:rPr>
                <w:noProof/>
                <w:color w:val="000000" w:themeColor="text1"/>
                <w:sz w:val="24"/>
              </w:rPr>
              <w:t>0,25</w:t>
            </w:r>
          </w:p>
        </w:tc>
        <w:tc>
          <w:tcPr>
            <w:tcW w:w="977" w:type="dxa"/>
          </w:tcPr>
          <w:p w14:paraId="73F36D8D"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977" w:type="dxa"/>
          </w:tcPr>
          <w:p w14:paraId="5CBEB93A"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977" w:type="dxa"/>
          </w:tcPr>
          <w:p w14:paraId="1BD4BB6B"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977" w:type="dxa"/>
          </w:tcPr>
          <w:p w14:paraId="4B26A713" w14:textId="77777777" w:rsidR="00C254C2" w:rsidRPr="00984D1E" w:rsidRDefault="00B21731">
            <w:pPr>
              <w:pStyle w:val="TableParagraph"/>
              <w:spacing w:line="256" w:lineRule="exact"/>
              <w:ind w:left="6"/>
              <w:rPr>
                <w:noProof/>
                <w:color w:val="000000" w:themeColor="text1"/>
                <w:sz w:val="24"/>
              </w:rPr>
            </w:pPr>
            <w:r w:rsidRPr="00984D1E">
              <w:rPr>
                <w:noProof/>
                <w:color w:val="000000" w:themeColor="text1"/>
                <w:sz w:val="24"/>
              </w:rPr>
              <w:t>+</w:t>
            </w:r>
          </w:p>
        </w:tc>
        <w:tc>
          <w:tcPr>
            <w:tcW w:w="975" w:type="dxa"/>
          </w:tcPr>
          <w:p w14:paraId="24E46E61" w14:textId="77777777" w:rsidR="00C254C2" w:rsidRPr="00984D1E" w:rsidRDefault="00B21731">
            <w:pPr>
              <w:pStyle w:val="TableParagraph"/>
              <w:spacing w:line="256" w:lineRule="exact"/>
              <w:ind w:left="3"/>
              <w:rPr>
                <w:noProof/>
                <w:color w:val="000000" w:themeColor="text1"/>
                <w:sz w:val="24"/>
              </w:rPr>
            </w:pPr>
            <w:r w:rsidRPr="00984D1E">
              <w:rPr>
                <w:noProof/>
                <w:color w:val="000000" w:themeColor="text1"/>
                <w:sz w:val="24"/>
              </w:rPr>
              <w:t>+</w:t>
            </w:r>
          </w:p>
        </w:tc>
        <w:tc>
          <w:tcPr>
            <w:tcW w:w="977" w:type="dxa"/>
          </w:tcPr>
          <w:p w14:paraId="6A6B36FC" w14:textId="77777777" w:rsidR="00C254C2" w:rsidRPr="00984D1E" w:rsidRDefault="00B21731">
            <w:pPr>
              <w:pStyle w:val="TableParagraph"/>
              <w:spacing w:line="256" w:lineRule="exact"/>
              <w:ind w:left="5"/>
              <w:rPr>
                <w:noProof/>
                <w:color w:val="000000" w:themeColor="text1"/>
                <w:sz w:val="24"/>
              </w:rPr>
            </w:pPr>
            <w:r w:rsidRPr="00984D1E">
              <w:rPr>
                <w:noProof/>
                <w:color w:val="000000" w:themeColor="text1"/>
                <w:sz w:val="24"/>
              </w:rPr>
              <w:t>+</w:t>
            </w:r>
          </w:p>
        </w:tc>
        <w:tc>
          <w:tcPr>
            <w:tcW w:w="977" w:type="dxa"/>
          </w:tcPr>
          <w:p w14:paraId="2E2940C8"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936" w:type="dxa"/>
          </w:tcPr>
          <w:p w14:paraId="7FA70D52" w14:textId="77777777" w:rsidR="00C254C2" w:rsidRPr="00984D1E" w:rsidRDefault="00B21731">
            <w:pPr>
              <w:pStyle w:val="TableParagraph"/>
              <w:spacing w:line="256" w:lineRule="exact"/>
              <w:ind w:left="6"/>
              <w:rPr>
                <w:noProof/>
                <w:color w:val="000000" w:themeColor="text1"/>
                <w:sz w:val="24"/>
              </w:rPr>
            </w:pPr>
            <w:r w:rsidRPr="00984D1E">
              <w:rPr>
                <w:noProof/>
                <w:color w:val="000000" w:themeColor="text1"/>
                <w:sz w:val="24"/>
              </w:rPr>
              <w:t>+</w:t>
            </w:r>
          </w:p>
        </w:tc>
      </w:tr>
      <w:tr w:rsidR="00C254C2" w:rsidRPr="00984D1E" w14:paraId="7A499E49" w14:textId="77777777">
        <w:trPr>
          <w:trHeight w:val="275"/>
        </w:trPr>
        <w:tc>
          <w:tcPr>
            <w:tcW w:w="1836" w:type="dxa"/>
          </w:tcPr>
          <w:p w14:paraId="77704B34" w14:textId="77777777" w:rsidR="00C254C2" w:rsidRPr="00984D1E" w:rsidRDefault="00B21731">
            <w:pPr>
              <w:pStyle w:val="TableParagraph"/>
              <w:spacing w:line="256" w:lineRule="exact"/>
              <w:ind w:left="132" w:right="123"/>
              <w:rPr>
                <w:noProof/>
                <w:color w:val="000000" w:themeColor="text1"/>
                <w:sz w:val="24"/>
              </w:rPr>
            </w:pPr>
            <w:r w:rsidRPr="00984D1E">
              <w:rPr>
                <w:noProof/>
                <w:color w:val="000000" w:themeColor="text1"/>
                <w:sz w:val="24"/>
              </w:rPr>
              <w:t>0,125</w:t>
            </w:r>
          </w:p>
        </w:tc>
        <w:tc>
          <w:tcPr>
            <w:tcW w:w="977" w:type="dxa"/>
          </w:tcPr>
          <w:p w14:paraId="2A0211F6"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977" w:type="dxa"/>
          </w:tcPr>
          <w:p w14:paraId="2C77DED0"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977" w:type="dxa"/>
          </w:tcPr>
          <w:p w14:paraId="0DABA03E"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w:t>
            </w:r>
          </w:p>
        </w:tc>
        <w:tc>
          <w:tcPr>
            <w:tcW w:w="977" w:type="dxa"/>
          </w:tcPr>
          <w:p w14:paraId="0C2F135D" w14:textId="77777777" w:rsidR="00C254C2" w:rsidRPr="00984D1E" w:rsidRDefault="00B21731">
            <w:pPr>
              <w:pStyle w:val="TableParagraph"/>
              <w:spacing w:line="256" w:lineRule="exact"/>
              <w:ind w:left="6"/>
              <w:rPr>
                <w:noProof/>
                <w:color w:val="000000" w:themeColor="text1"/>
                <w:sz w:val="24"/>
              </w:rPr>
            </w:pPr>
            <w:r w:rsidRPr="00984D1E">
              <w:rPr>
                <w:noProof/>
                <w:color w:val="000000" w:themeColor="text1"/>
                <w:sz w:val="24"/>
              </w:rPr>
              <w:t>+</w:t>
            </w:r>
          </w:p>
        </w:tc>
        <w:tc>
          <w:tcPr>
            <w:tcW w:w="975" w:type="dxa"/>
          </w:tcPr>
          <w:p w14:paraId="05068A0A" w14:textId="77777777" w:rsidR="00C254C2" w:rsidRPr="00984D1E" w:rsidRDefault="00B21731">
            <w:pPr>
              <w:pStyle w:val="TableParagraph"/>
              <w:spacing w:line="256" w:lineRule="exact"/>
              <w:ind w:left="3"/>
              <w:rPr>
                <w:noProof/>
                <w:color w:val="000000" w:themeColor="text1"/>
                <w:sz w:val="24"/>
              </w:rPr>
            </w:pPr>
            <w:r w:rsidRPr="00984D1E">
              <w:rPr>
                <w:noProof/>
                <w:color w:val="000000" w:themeColor="text1"/>
                <w:sz w:val="24"/>
              </w:rPr>
              <w:t>+</w:t>
            </w:r>
          </w:p>
        </w:tc>
        <w:tc>
          <w:tcPr>
            <w:tcW w:w="977" w:type="dxa"/>
          </w:tcPr>
          <w:p w14:paraId="66EA5E66" w14:textId="77777777" w:rsidR="00C254C2" w:rsidRPr="00984D1E" w:rsidRDefault="00B21731">
            <w:pPr>
              <w:pStyle w:val="TableParagraph"/>
              <w:spacing w:line="256" w:lineRule="exact"/>
              <w:ind w:left="5"/>
              <w:rPr>
                <w:noProof/>
                <w:color w:val="000000" w:themeColor="text1"/>
                <w:sz w:val="24"/>
              </w:rPr>
            </w:pPr>
            <w:r w:rsidRPr="00984D1E">
              <w:rPr>
                <w:noProof/>
                <w:color w:val="000000" w:themeColor="text1"/>
                <w:sz w:val="24"/>
              </w:rPr>
              <w:t>+</w:t>
            </w:r>
          </w:p>
        </w:tc>
        <w:tc>
          <w:tcPr>
            <w:tcW w:w="977" w:type="dxa"/>
          </w:tcPr>
          <w:p w14:paraId="483454CF"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936" w:type="dxa"/>
          </w:tcPr>
          <w:p w14:paraId="1AA6564E" w14:textId="77777777" w:rsidR="00C254C2" w:rsidRPr="00984D1E" w:rsidRDefault="00B21731">
            <w:pPr>
              <w:pStyle w:val="TableParagraph"/>
              <w:spacing w:line="256" w:lineRule="exact"/>
              <w:ind w:left="6"/>
              <w:rPr>
                <w:noProof/>
                <w:color w:val="000000" w:themeColor="text1"/>
                <w:sz w:val="24"/>
              </w:rPr>
            </w:pPr>
            <w:r w:rsidRPr="00984D1E">
              <w:rPr>
                <w:noProof/>
                <w:color w:val="000000" w:themeColor="text1"/>
                <w:sz w:val="24"/>
              </w:rPr>
              <w:t>+</w:t>
            </w:r>
          </w:p>
        </w:tc>
      </w:tr>
      <w:tr w:rsidR="00C254C2" w:rsidRPr="00984D1E" w14:paraId="415DB866" w14:textId="77777777">
        <w:trPr>
          <w:trHeight w:val="277"/>
        </w:trPr>
        <w:tc>
          <w:tcPr>
            <w:tcW w:w="9609" w:type="dxa"/>
            <w:gridSpan w:val="9"/>
          </w:tcPr>
          <w:p w14:paraId="754A604F" w14:textId="0AC109A8" w:rsidR="00C254C2" w:rsidRPr="00984D1E" w:rsidRDefault="00B21731">
            <w:pPr>
              <w:pStyle w:val="TableParagraph"/>
              <w:spacing w:line="258" w:lineRule="exact"/>
              <w:ind w:left="707"/>
              <w:jc w:val="left"/>
              <w:rPr>
                <w:noProof/>
                <w:color w:val="000000" w:themeColor="text1"/>
                <w:sz w:val="24"/>
              </w:rPr>
            </w:pPr>
            <w:r w:rsidRPr="00984D1E">
              <w:rPr>
                <w:noProof/>
                <w:color w:val="000000" w:themeColor="text1"/>
                <w:sz w:val="24"/>
              </w:rPr>
              <w:t>Ескерту: NS – нистатин; «+» – өсу</w:t>
            </w:r>
            <w:r w:rsidR="001154A8" w:rsidRPr="001154A8">
              <w:rPr>
                <w:noProof/>
                <w:vanish/>
                <w:color w:val="000000" w:themeColor="text1"/>
                <w:spacing w:val="-20"/>
                <w:w w:val="1"/>
                <w:sz w:val="24"/>
              </w:rPr>
              <w:t>‬</w:t>
            </w:r>
            <w:r w:rsidR="001154A8">
              <w:rPr>
                <w:noProof/>
                <w:color w:val="000000" w:themeColor="text1"/>
                <w:sz w:val="24"/>
              </w:rPr>
              <w:t xml:space="preserve">дің </w:t>
            </w:r>
            <w:r w:rsidRPr="00984D1E">
              <w:rPr>
                <w:noProof/>
                <w:color w:val="000000" w:themeColor="text1"/>
                <w:sz w:val="24"/>
              </w:rPr>
              <w:t>болуы; «-» – өсу</w:t>
            </w:r>
            <w:r w:rsidR="001154A8" w:rsidRPr="001154A8">
              <w:rPr>
                <w:noProof/>
                <w:vanish/>
                <w:color w:val="000000" w:themeColor="text1"/>
                <w:spacing w:val="-20"/>
                <w:w w:val="1"/>
                <w:sz w:val="24"/>
              </w:rPr>
              <w:t>‬</w:t>
            </w:r>
            <w:r w:rsidR="001154A8">
              <w:rPr>
                <w:noProof/>
                <w:color w:val="000000" w:themeColor="text1"/>
                <w:sz w:val="24"/>
              </w:rPr>
              <w:t xml:space="preserve">дің </w:t>
            </w:r>
            <w:r w:rsidRPr="00984D1E">
              <w:rPr>
                <w:noProof/>
                <w:color w:val="000000" w:themeColor="text1"/>
                <w:sz w:val="24"/>
              </w:rPr>
              <w:t>болмауы.</w:t>
            </w:r>
          </w:p>
        </w:tc>
      </w:tr>
    </w:tbl>
    <w:p w14:paraId="43780B14" w14:textId="77777777" w:rsidR="00C254C2" w:rsidRPr="00984D1E" w:rsidRDefault="00C254C2">
      <w:pPr>
        <w:pStyle w:val="a3"/>
        <w:spacing w:before="4"/>
        <w:rPr>
          <w:noProof/>
          <w:color w:val="000000" w:themeColor="text1"/>
          <w:sz w:val="27"/>
        </w:rPr>
      </w:pPr>
    </w:p>
    <w:p w14:paraId="6F4DD8ED" w14:textId="3ABA5047" w:rsidR="00C254C2" w:rsidRPr="00984D1E" w:rsidRDefault="00B21731">
      <w:pPr>
        <w:pStyle w:val="a3"/>
        <w:ind w:left="301" w:right="504" w:firstLine="566"/>
        <w:jc w:val="both"/>
        <w:rPr>
          <w:noProof/>
          <w:color w:val="000000" w:themeColor="text1"/>
        </w:rPr>
      </w:pPr>
      <w:r w:rsidRPr="00984D1E">
        <w:rPr>
          <w:noProof/>
          <w:color w:val="000000" w:themeColor="text1"/>
        </w:rPr>
        <w:t>AIP-22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AIP-23 1000 мкг/мл концентрация</w:t>
      </w:r>
      <w:r w:rsidR="001154A8" w:rsidRPr="001154A8">
        <w:rPr>
          <w:noProof/>
          <w:vanish/>
          <w:color w:val="000000" w:themeColor="text1"/>
          <w:spacing w:val="-20"/>
          <w:w w:val="1"/>
        </w:rPr>
        <w:t>‬</w:t>
      </w:r>
      <w:r w:rsidR="001154A8">
        <w:rPr>
          <w:noProof/>
          <w:color w:val="000000" w:themeColor="text1"/>
        </w:rPr>
        <w:t xml:space="preserve">да </w:t>
      </w:r>
      <w:r w:rsidRPr="00984D1E">
        <w:rPr>
          <w:i/>
          <w:noProof/>
          <w:color w:val="000000" w:themeColor="text1"/>
        </w:rPr>
        <w:t>Candida</w:t>
      </w:r>
      <w:r w:rsidRPr="00984D1E">
        <w:rPr>
          <w:noProof/>
          <w:color w:val="000000" w:themeColor="text1"/>
        </w:rPr>
        <w:t>-</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AIP-25, AIP-26, AIP-27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 xml:space="preserve">AIP-28 </w:t>
      </w:r>
      <w:r w:rsidRPr="00984D1E">
        <w:rPr>
          <w:i/>
          <w:noProof/>
          <w:color w:val="000000" w:themeColor="text1"/>
        </w:rPr>
        <w:t xml:space="preserve">Candida аlbicans </w:t>
      </w:r>
      <w:r w:rsidRPr="00984D1E">
        <w:rPr>
          <w:noProof/>
          <w:color w:val="000000" w:themeColor="text1"/>
        </w:rPr>
        <w:t>ATCC 10231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фунгицид</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белсенділік</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ие емес. Салыстыру препараты-нистатин-15,6 мкг/мл концентрация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о</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сынақ штамм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т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тиім</w:t>
      </w:r>
      <w:r w:rsidR="001154A8" w:rsidRPr="001154A8">
        <w:rPr>
          <w:noProof/>
          <w:vanish/>
          <w:color w:val="000000" w:themeColor="text1"/>
          <w:spacing w:val="-20"/>
          <w:w w:val="1"/>
        </w:rPr>
        <w:t>‬</w:t>
      </w:r>
      <w:r w:rsidR="001154A8">
        <w:rPr>
          <w:noProof/>
          <w:color w:val="000000" w:themeColor="text1"/>
        </w:rPr>
        <w:t>ді.</w:t>
      </w:r>
    </w:p>
    <w:p w14:paraId="1887F410" w14:textId="3ECD5FEE" w:rsidR="00C254C2" w:rsidRPr="00984D1E" w:rsidRDefault="00B21731">
      <w:pPr>
        <w:pStyle w:val="a3"/>
        <w:spacing w:line="320" w:lineRule="exact"/>
        <w:ind w:left="868"/>
        <w:rPr>
          <w:noProof/>
          <w:color w:val="000000" w:themeColor="text1"/>
        </w:rPr>
      </w:pPr>
      <w:r w:rsidRPr="00984D1E">
        <w:rPr>
          <w:noProof/>
          <w:color w:val="000000" w:themeColor="text1"/>
        </w:rPr>
        <w:t>AIP-15, AIP-16, AIP-18, AIP-19, AIP-24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AIP-29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10% ДМСО</w:t>
      </w:r>
    </w:p>
    <w:p w14:paraId="32AAB5F2" w14:textId="33BCD1AE" w:rsidR="00C254C2" w:rsidRPr="00984D1E" w:rsidRDefault="00B21731">
      <w:pPr>
        <w:pStyle w:val="a3"/>
        <w:spacing w:before="2"/>
        <w:ind w:left="301" w:right="504"/>
        <w:jc w:val="both"/>
        <w:rPr>
          <w:noProof/>
          <w:color w:val="000000" w:themeColor="text1"/>
        </w:rPr>
      </w:pPr>
      <w:r w:rsidRPr="00984D1E">
        <w:rPr>
          <w:noProof/>
          <w:color w:val="000000" w:themeColor="text1"/>
        </w:rPr>
        <w:t>ерітіндісі еріткіш 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пайдаланы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32 – 33 кестелер</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микро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фунгицид</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белсенділік</w:t>
      </w:r>
      <w:r w:rsidR="001154A8" w:rsidRPr="001154A8">
        <w:rPr>
          <w:noProof/>
          <w:vanish/>
          <w:color w:val="000000" w:themeColor="text1"/>
          <w:spacing w:val="-20"/>
          <w:w w:val="1"/>
        </w:rPr>
        <w:t>‬</w:t>
      </w:r>
      <w:r w:rsidR="001154A8">
        <w:rPr>
          <w:noProof/>
          <w:color w:val="000000" w:themeColor="text1"/>
        </w:rPr>
        <w:t xml:space="preserve">тің </w:t>
      </w:r>
      <w:r w:rsidRPr="00984D1E">
        <w:rPr>
          <w:noProof/>
          <w:color w:val="000000" w:themeColor="text1"/>
        </w:rPr>
        <w:t>мәліметтері келтіріл</w:t>
      </w:r>
      <w:r w:rsidR="001154A8" w:rsidRPr="001154A8">
        <w:rPr>
          <w:noProof/>
          <w:vanish/>
          <w:color w:val="000000" w:themeColor="text1"/>
          <w:spacing w:val="-20"/>
          <w:w w:val="1"/>
        </w:rPr>
        <w:t>‬</w:t>
      </w:r>
      <w:r w:rsidR="001154A8">
        <w:rPr>
          <w:noProof/>
          <w:color w:val="000000" w:themeColor="text1"/>
        </w:rPr>
        <w:t>ген.</w:t>
      </w:r>
    </w:p>
    <w:p w14:paraId="20E444B1" w14:textId="2C377258" w:rsidR="00C254C2" w:rsidRPr="007D7B19" w:rsidRDefault="00B21731" w:rsidP="008E360B">
      <w:pPr>
        <w:pStyle w:val="a4"/>
        <w:numPr>
          <w:ilvl w:val="0"/>
          <w:numId w:val="3"/>
        </w:numPr>
        <w:tabs>
          <w:tab w:val="left" w:pos="1264"/>
        </w:tabs>
        <w:ind w:right="502" w:firstLine="566"/>
        <w:jc w:val="both"/>
        <w:rPr>
          <w:noProof/>
          <w:color w:val="000000" w:themeColor="text1"/>
          <w:sz w:val="28"/>
        </w:rPr>
        <w:sectPr w:rsidR="00C254C2" w:rsidRPr="007D7B19">
          <w:pgSz w:w="11910" w:h="16840"/>
          <w:pgMar w:top="1040" w:right="200" w:bottom="1100" w:left="1400" w:header="0" w:footer="836" w:gutter="0"/>
          <w:cols w:space="720"/>
        </w:sectPr>
      </w:pPr>
      <w:r w:rsidRPr="007D7B19">
        <w:rPr>
          <w:noProof/>
          <w:color w:val="000000" w:themeColor="text1"/>
          <w:sz w:val="28"/>
        </w:rPr>
        <w:t>– кесте</w:t>
      </w:r>
      <w:r w:rsidR="001154A8" w:rsidRPr="007D7B19">
        <w:rPr>
          <w:noProof/>
          <w:vanish/>
          <w:color w:val="000000" w:themeColor="text1"/>
          <w:spacing w:val="-20"/>
          <w:w w:val="1"/>
          <w:sz w:val="28"/>
        </w:rPr>
        <w:t>‬</w:t>
      </w:r>
      <w:r w:rsidR="001154A8" w:rsidRPr="007D7B19">
        <w:rPr>
          <w:noProof/>
          <w:color w:val="000000" w:themeColor="text1"/>
          <w:sz w:val="28"/>
        </w:rPr>
        <w:t xml:space="preserve">де </w:t>
      </w:r>
      <w:r w:rsidRPr="007D7B19">
        <w:rPr>
          <w:noProof/>
          <w:color w:val="000000" w:themeColor="text1"/>
          <w:sz w:val="28"/>
        </w:rPr>
        <w:t>келтіріл</w:t>
      </w:r>
      <w:r w:rsidR="001154A8" w:rsidRPr="007D7B19">
        <w:rPr>
          <w:noProof/>
          <w:vanish/>
          <w:color w:val="000000" w:themeColor="text1"/>
          <w:spacing w:val="-20"/>
          <w:w w:val="1"/>
          <w:sz w:val="28"/>
        </w:rPr>
        <w:t>‬</w:t>
      </w:r>
      <w:r w:rsidR="001154A8" w:rsidRPr="007D7B19">
        <w:rPr>
          <w:noProof/>
          <w:color w:val="000000" w:themeColor="text1"/>
          <w:sz w:val="28"/>
        </w:rPr>
        <w:t xml:space="preserve">ген </w:t>
      </w:r>
      <w:r w:rsidRPr="007D7B19">
        <w:rPr>
          <w:noProof/>
          <w:color w:val="000000" w:themeColor="text1"/>
          <w:sz w:val="28"/>
        </w:rPr>
        <w:t>мәліметтер</w:t>
      </w:r>
      <w:r w:rsidR="001154A8" w:rsidRPr="007D7B19">
        <w:rPr>
          <w:noProof/>
          <w:vanish/>
          <w:color w:val="000000" w:themeColor="text1"/>
          <w:spacing w:val="-20"/>
          <w:w w:val="1"/>
          <w:sz w:val="28"/>
        </w:rPr>
        <w:t>‬</w:t>
      </w:r>
      <w:r w:rsidR="001154A8" w:rsidRPr="007D7B19">
        <w:rPr>
          <w:noProof/>
          <w:color w:val="000000" w:themeColor="text1"/>
          <w:sz w:val="28"/>
        </w:rPr>
        <w:t xml:space="preserve">ден </w:t>
      </w:r>
      <w:r w:rsidRPr="007D7B19">
        <w:rPr>
          <w:noProof/>
          <w:color w:val="000000" w:themeColor="text1"/>
          <w:sz w:val="28"/>
        </w:rPr>
        <w:t>AIP-15 жә</w:t>
      </w:r>
      <w:r w:rsidR="001154A8" w:rsidRPr="007D7B19">
        <w:rPr>
          <w:noProof/>
          <w:vanish/>
          <w:color w:val="000000" w:themeColor="text1"/>
          <w:spacing w:val="-20"/>
          <w:w w:val="1"/>
          <w:sz w:val="28"/>
        </w:rPr>
        <w:t>‬</w:t>
      </w:r>
      <w:r w:rsidR="001154A8" w:rsidRPr="007D7B19">
        <w:rPr>
          <w:noProof/>
          <w:color w:val="000000" w:themeColor="text1"/>
          <w:sz w:val="28"/>
        </w:rPr>
        <w:t xml:space="preserve">не </w:t>
      </w:r>
      <w:r w:rsidRPr="007D7B19">
        <w:rPr>
          <w:noProof/>
          <w:color w:val="000000" w:themeColor="text1"/>
          <w:sz w:val="28"/>
        </w:rPr>
        <w:t>AIP-16 125 мкг/мл концентрациясын</w:t>
      </w:r>
      <w:r w:rsidR="001154A8" w:rsidRPr="007D7B19">
        <w:rPr>
          <w:noProof/>
          <w:vanish/>
          <w:color w:val="000000" w:themeColor="text1"/>
          <w:spacing w:val="-20"/>
          <w:w w:val="1"/>
          <w:sz w:val="28"/>
        </w:rPr>
        <w:t>‬</w:t>
      </w:r>
      <w:r w:rsidR="001154A8" w:rsidRPr="007D7B19">
        <w:rPr>
          <w:noProof/>
          <w:color w:val="000000" w:themeColor="text1"/>
          <w:sz w:val="28"/>
        </w:rPr>
        <w:t xml:space="preserve">да </w:t>
      </w:r>
      <w:r w:rsidRPr="007D7B19">
        <w:rPr>
          <w:i/>
          <w:noProof/>
          <w:color w:val="000000" w:themeColor="text1"/>
          <w:sz w:val="28"/>
        </w:rPr>
        <w:t xml:space="preserve">Staphylococcus aureus </w:t>
      </w:r>
      <w:r w:rsidRPr="007D7B19">
        <w:rPr>
          <w:noProof/>
          <w:color w:val="000000" w:themeColor="text1"/>
          <w:sz w:val="28"/>
        </w:rPr>
        <w:t>ATCC 6538-P-</w:t>
      </w:r>
      <w:r w:rsidR="001154A8" w:rsidRPr="007D7B19">
        <w:rPr>
          <w:noProof/>
          <w:vanish/>
          <w:color w:val="000000" w:themeColor="text1"/>
          <w:spacing w:val="-20"/>
          <w:w w:val="1"/>
          <w:sz w:val="28"/>
        </w:rPr>
        <w:t>‬</w:t>
      </w:r>
      <w:r w:rsidR="001154A8" w:rsidRPr="007D7B19">
        <w:rPr>
          <w:noProof/>
          <w:color w:val="000000" w:themeColor="text1"/>
          <w:sz w:val="28"/>
        </w:rPr>
        <w:t xml:space="preserve">ге </w:t>
      </w:r>
      <w:r w:rsidRPr="007D7B19">
        <w:rPr>
          <w:noProof/>
          <w:color w:val="000000" w:themeColor="text1"/>
          <w:sz w:val="28"/>
        </w:rPr>
        <w:t>қатыс</w:t>
      </w:r>
      <w:r w:rsidR="001154A8" w:rsidRPr="007D7B19">
        <w:rPr>
          <w:noProof/>
          <w:vanish/>
          <w:color w:val="000000" w:themeColor="text1"/>
          <w:spacing w:val="-20"/>
          <w:w w:val="1"/>
          <w:sz w:val="28"/>
        </w:rPr>
        <w:t>‬</w:t>
      </w:r>
      <w:r w:rsidR="001154A8" w:rsidRPr="007D7B19">
        <w:rPr>
          <w:noProof/>
          <w:color w:val="000000" w:themeColor="text1"/>
          <w:sz w:val="28"/>
        </w:rPr>
        <w:t xml:space="preserve">ты </w:t>
      </w:r>
      <w:r w:rsidRPr="007D7B19">
        <w:rPr>
          <w:noProof/>
          <w:color w:val="000000" w:themeColor="text1"/>
          <w:sz w:val="28"/>
        </w:rPr>
        <w:t>микроб</w:t>
      </w:r>
      <w:r w:rsidR="001154A8" w:rsidRPr="007D7B19">
        <w:rPr>
          <w:noProof/>
          <w:vanish/>
          <w:color w:val="000000" w:themeColor="text1"/>
          <w:spacing w:val="-20"/>
          <w:w w:val="1"/>
          <w:sz w:val="28"/>
        </w:rPr>
        <w:t>‬</w:t>
      </w:r>
      <w:r w:rsidR="001154A8" w:rsidRPr="007D7B19">
        <w:rPr>
          <w:noProof/>
          <w:color w:val="000000" w:themeColor="text1"/>
          <w:sz w:val="28"/>
        </w:rPr>
        <w:t xml:space="preserve">қа </w:t>
      </w:r>
      <w:r w:rsidRPr="007D7B19">
        <w:rPr>
          <w:noProof/>
          <w:color w:val="000000" w:themeColor="text1"/>
          <w:sz w:val="28"/>
        </w:rPr>
        <w:t>қар</w:t>
      </w:r>
      <w:r w:rsidR="001154A8" w:rsidRPr="007D7B19">
        <w:rPr>
          <w:noProof/>
          <w:vanish/>
          <w:color w:val="000000" w:themeColor="text1"/>
          <w:spacing w:val="-20"/>
          <w:w w:val="1"/>
          <w:sz w:val="28"/>
        </w:rPr>
        <w:t>‬</w:t>
      </w:r>
      <w:r w:rsidR="001154A8" w:rsidRPr="007D7B19">
        <w:rPr>
          <w:noProof/>
          <w:color w:val="000000" w:themeColor="text1"/>
          <w:sz w:val="28"/>
        </w:rPr>
        <w:t xml:space="preserve">сы </w:t>
      </w:r>
      <w:r w:rsidRPr="007D7B19">
        <w:rPr>
          <w:noProof/>
          <w:color w:val="000000" w:themeColor="text1"/>
          <w:sz w:val="28"/>
        </w:rPr>
        <w:t>белсенділік</w:t>
      </w:r>
      <w:r w:rsidR="001154A8" w:rsidRPr="007D7B19">
        <w:rPr>
          <w:noProof/>
          <w:vanish/>
          <w:color w:val="000000" w:themeColor="text1"/>
          <w:spacing w:val="-20"/>
          <w:w w:val="1"/>
          <w:sz w:val="28"/>
        </w:rPr>
        <w:t>‬</w:t>
      </w:r>
      <w:r w:rsidR="001154A8" w:rsidRPr="007D7B19">
        <w:rPr>
          <w:noProof/>
          <w:color w:val="000000" w:themeColor="text1"/>
          <w:sz w:val="28"/>
        </w:rPr>
        <w:t xml:space="preserve">ті </w:t>
      </w:r>
      <w:r w:rsidRPr="007D7B19">
        <w:rPr>
          <w:noProof/>
          <w:color w:val="000000" w:themeColor="text1"/>
          <w:sz w:val="28"/>
        </w:rPr>
        <w:t>айқ</w:t>
      </w:r>
      <w:r w:rsidR="001154A8" w:rsidRPr="007D7B19">
        <w:rPr>
          <w:noProof/>
          <w:vanish/>
          <w:color w:val="000000" w:themeColor="text1"/>
          <w:spacing w:val="-20"/>
          <w:w w:val="1"/>
          <w:sz w:val="28"/>
        </w:rPr>
        <w:t>‬</w:t>
      </w:r>
      <w:r w:rsidR="001154A8" w:rsidRPr="007D7B19">
        <w:rPr>
          <w:noProof/>
          <w:color w:val="000000" w:themeColor="text1"/>
          <w:sz w:val="28"/>
        </w:rPr>
        <w:t xml:space="preserve">ын </w:t>
      </w:r>
      <w:r w:rsidRPr="007D7B19">
        <w:rPr>
          <w:noProof/>
          <w:color w:val="000000" w:themeColor="text1"/>
          <w:sz w:val="28"/>
        </w:rPr>
        <w:t>көрсеткені көріне</w:t>
      </w:r>
      <w:r w:rsidR="001154A8" w:rsidRPr="007D7B19">
        <w:rPr>
          <w:noProof/>
          <w:vanish/>
          <w:color w:val="000000" w:themeColor="text1"/>
          <w:spacing w:val="-20"/>
          <w:w w:val="1"/>
          <w:sz w:val="28"/>
        </w:rPr>
        <w:t>‬</w:t>
      </w:r>
      <w:r w:rsidR="001154A8" w:rsidRPr="007D7B19">
        <w:rPr>
          <w:noProof/>
          <w:color w:val="000000" w:themeColor="text1"/>
          <w:sz w:val="28"/>
        </w:rPr>
        <w:t>ді.</w:t>
      </w:r>
      <w:r w:rsidRPr="007D7B19">
        <w:rPr>
          <w:noProof/>
          <w:color w:val="000000" w:themeColor="text1"/>
          <w:sz w:val="28"/>
        </w:rPr>
        <w:t xml:space="preserve"> AIP-29 500 мкг/мл концентрациясын</w:t>
      </w:r>
      <w:r w:rsidR="001154A8" w:rsidRPr="007D7B19">
        <w:rPr>
          <w:noProof/>
          <w:vanish/>
          <w:color w:val="000000" w:themeColor="text1"/>
          <w:spacing w:val="-20"/>
          <w:w w:val="1"/>
          <w:sz w:val="28"/>
        </w:rPr>
        <w:t>‬</w:t>
      </w:r>
      <w:r w:rsidR="001154A8" w:rsidRPr="007D7B19">
        <w:rPr>
          <w:noProof/>
          <w:color w:val="000000" w:themeColor="text1"/>
          <w:sz w:val="28"/>
        </w:rPr>
        <w:t xml:space="preserve">да </w:t>
      </w:r>
      <w:r w:rsidRPr="007D7B19">
        <w:rPr>
          <w:i/>
          <w:noProof/>
          <w:color w:val="000000" w:themeColor="text1"/>
          <w:sz w:val="28"/>
        </w:rPr>
        <w:t xml:space="preserve">Staphylococcus aureus </w:t>
      </w:r>
      <w:r w:rsidRPr="007D7B19">
        <w:rPr>
          <w:noProof/>
          <w:color w:val="000000" w:themeColor="text1"/>
          <w:sz w:val="28"/>
        </w:rPr>
        <w:t>ATCC 6538-P қар</w:t>
      </w:r>
      <w:r w:rsidR="001154A8" w:rsidRPr="007D7B19">
        <w:rPr>
          <w:noProof/>
          <w:vanish/>
          <w:color w:val="000000" w:themeColor="text1"/>
          <w:spacing w:val="-20"/>
          <w:w w:val="1"/>
          <w:sz w:val="28"/>
        </w:rPr>
        <w:t>‬</w:t>
      </w:r>
      <w:r w:rsidR="001154A8" w:rsidRPr="007D7B19">
        <w:rPr>
          <w:noProof/>
          <w:color w:val="000000" w:themeColor="text1"/>
          <w:sz w:val="28"/>
        </w:rPr>
        <w:t xml:space="preserve">сы </w:t>
      </w:r>
      <w:r w:rsidRPr="007D7B19">
        <w:rPr>
          <w:noProof/>
          <w:color w:val="000000" w:themeColor="text1"/>
          <w:sz w:val="28"/>
        </w:rPr>
        <w:t>микробқа</w:t>
      </w:r>
    </w:p>
    <w:p w14:paraId="702C0A2C" w14:textId="1E09F2A8" w:rsidR="00C254C2" w:rsidRPr="00984D1E" w:rsidRDefault="00B21731">
      <w:pPr>
        <w:pStyle w:val="a3"/>
        <w:spacing w:before="69"/>
        <w:ind w:left="301" w:right="503"/>
        <w:jc w:val="both"/>
        <w:rPr>
          <w:noProof/>
          <w:color w:val="000000" w:themeColor="text1"/>
        </w:rPr>
      </w:pPr>
      <w:r w:rsidRPr="00984D1E">
        <w:rPr>
          <w:noProof/>
          <w:color w:val="000000" w:themeColor="text1"/>
        </w:rPr>
        <w:lastRenderedPageBreak/>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көрсет</w:t>
      </w:r>
      <w:r w:rsidR="001154A8" w:rsidRPr="001154A8">
        <w:rPr>
          <w:noProof/>
          <w:vanish/>
          <w:color w:val="000000" w:themeColor="text1"/>
          <w:spacing w:val="-20"/>
          <w:w w:val="1"/>
        </w:rPr>
        <w:t>‬</w:t>
      </w:r>
      <w:r w:rsidR="001154A8">
        <w:rPr>
          <w:noProof/>
          <w:color w:val="000000" w:themeColor="text1"/>
        </w:rPr>
        <w:t>ті.</w:t>
      </w:r>
      <w:r w:rsidRPr="00984D1E">
        <w:rPr>
          <w:noProof/>
          <w:color w:val="000000" w:themeColor="text1"/>
        </w:rPr>
        <w:t xml:space="preserve"> Салыстыру препараттар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 xml:space="preserve">- гентамицин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амоксициллин</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көбею</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 xml:space="preserve">тежеу </w:t>
      </w:r>
      <w:r w:rsidRPr="00984D1E">
        <w:rPr>
          <w:i/>
          <w:noProof/>
          <w:color w:val="000000" w:themeColor="text1"/>
        </w:rPr>
        <w:t xml:space="preserve">Staphylococcus aureus </w:t>
      </w:r>
      <w:r w:rsidRPr="00984D1E">
        <w:rPr>
          <w:noProof/>
          <w:color w:val="000000" w:themeColor="text1"/>
        </w:rPr>
        <w:t>ATCC 6538-Р сәйкесінше 250 мкг/мл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1 мкг/мл-</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тең концентрация</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тіркел</w:t>
      </w:r>
      <w:r w:rsidR="001154A8" w:rsidRPr="001154A8">
        <w:rPr>
          <w:noProof/>
          <w:vanish/>
          <w:color w:val="000000" w:themeColor="text1"/>
          <w:spacing w:val="-20"/>
          <w:w w:val="1"/>
        </w:rPr>
        <w:t>‬</w:t>
      </w:r>
      <w:r w:rsidR="001154A8">
        <w:rPr>
          <w:noProof/>
          <w:color w:val="000000" w:themeColor="text1"/>
        </w:rPr>
        <w:t>ген.</w:t>
      </w:r>
    </w:p>
    <w:p w14:paraId="648F2BF3" w14:textId="77777777" w:rsidR="00C254C2" w:rsidRPr="00984D1E" w:rsidRDefault="00C254C2">
      <w:pPr>
        <w:pStyle w:val="a3"/>
        <w:spacing w:before="1"/>
        <w:rPr>
          <w:noProof/>
          <w:color w:val="000000" w:themeColor="text1"/>
        </w:rPr>
      </w:pPr>
    </w:p>
    <w:p w14:paraId="6395EDC1" w14:textId="760BF054" w:rsidR="00C254C2" w:rsidRPr="00984D1E" w:rsidRDefault="00B21731">
      <w:pPr>
        <w:ind w:left="302" w:right="503" w:hanging="1"/>
        <w:jc w:val="both"/>
        <w:rPr>
          <w:noProof/>
          <w:color w:val="000000" w:themeColor="text1"/>
          <w:sz w:val="28"/>
        </w:rPr>
      </w:pPr>
      <w:r w:rsidRPr="00984D1E">
        <w:rPr>
          <w:noProof/>
          <w:color w:val="000000" w:themeColor="text1"/>
          <w:sz w:val="28"/>
        </w:rPr>
        <w:t>Кес</w:t>
      </w:r>
      <w:r w:rsidR="001154A8" w:rsidRPr="001154A8">
        <w:rPr>
          <w:noProof/>
          <w:vanish/>
          <w:color w:val="000000" w:themeColor="text1"/>
          <w:spacing w:val="-20"/>
          <w:w w:val="1"/>
          <w:sz w:val="28"/>
        </w:rPr>
        <w:t>‬</w:t>
      </w:r>
      <w:r w:rsidR="001154A8">
        <w:rPr>
          <w:noProof/>
          <w:color w:val="000000" w:themeColor="text1"/>
          <w:sz w:val="28"/>
        </w:rPr>
        <w:t xml:space="preserve">те </w:t>
      </w:r>
      <w:r w:rsidRPr="00984D1E">
        <w:rPr>
          <w:noProof/>
          <w:color w:val="000000" w:themeColor="text1"/>
          <w:sz w:val="28"/>
        </w:rPr>
        <w:t xml:space="preserve">32 – </w:t>
      </w:r>
      <w:r w:rsidRPr="00984D1E">
        <w:rPr>
          <w:i/>
          <w:noProof/>
          <w:color w:val="000000" w:themeColor="text1"/>
          <w:sz w:val="28"/>
        </w:rPr>
        <w:t xml:space="preserve">Staphylococcus aureus </w:t>
      </w:r>
      <w:r w:rsidRPr="00984D1E">
        <w:rPr>
          <w:noProof/>
          <w:color w:val="000000" w:themeColor="text1"/>
          <w:sz w:val="28"/>
        </w:rPr>
        <w:t>ATCC 6538-P зерттелет</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зат</w:t>
      </w:r>
      <w:r w:rsidR="001154A8" w:rsidRPr="001154A8">
        <w:rPr>
          <w:noProof/>
          <w:vanish/>
          <w:color w:val="000000" w:themeColor="text1"/>
          <w:spacing w:val="-20"/>
          <w:w w:val="1"/>
          <w:sz w:val="28"/>
        </w:rPr>
        <w:t>‬</w:t>
      </w:r>
      <w:r w:rsidR="001154A8">
        <w:rPr>
          <w:noProof/>
          <w:color w:val="000000" w:themeColor="text1"/>
          <w:sz w:val="28"/>
        </w:rPr>
        <w:t xml:space="preserve">қа </w:t>
      </w:r>
      <w:r w:rsidRPr="00984D1E">
        <w:rPr>
          <w:noProof/>
          <w:color w:val="000000" w:themeColor="text1"/>
          <w:sz w:val="28"/>
        </w:rPr>
        <w:t>қатыс</w:t>
      </w:r>
      <w:r w:rsidR="001154A8" w:rsidRPr="001154A8">
        <w:rPr>
          <w:noProof/>
          <w:vanish/>
          <w:color w:val="000000" w:themeColor="text1"/>
          <w:spacing w:val="-20"/>
          <w:w w:val="1"/>
          <w:sz w:val="28"/>
        </w:rPr>
        <w:t>‬</w:t>
      </w:r>
      <w:r w:rsidR="001154A8">
        <w:rPr>
          <w:noProof/>
          <w:color w:val="000000" w:themeColor="text1"/>
          <w:sz w:val="28"/>
        </w:rPr>
        <w:t xml:space="preserve">ты </w:t>
      </w:r>
      <w:r w:rsidRPr="00984D1E">
        <w:rPr>
          <w:noProof/>
          <w:color w:val="000000" w:themeColor="text1"/>
          <w:sz w:val="28"/>
        </w:rPr>
        <w:t>ең төмен</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гі </w:t>
      </w:r>
      <w:r w:rsidRPr="00984D1E">
        <w:rPr>
          <w:noProof/>
          <w:color w:val="000000" w:themeColor="text1"/>
          <w:sz w:val="28"/>
        </w:rPr>
        <w:t>бактерицид</w:t>
      </w:r>
      <w:r w:rsidR="001154A8" w:rsidRPr="001154A8">
        <w:rPr>
          <w:noProof/>
          <w:vanish/>
          <w:color w:val="000000" w:themeColor="text1"/>
          <w:spacing w:val="-20"/>
          <w:w w:val="1"/>
          <w:sz w:val="28"/>
        </w:rPr>
        <w:t>‬</w:t>
      </w:r>
      <w:r w:rsidR="001154A8">
        <w:rPr>
          <w:noProof/>
          <w:color w:val="000000" w:themeColor="text1"/>
          <w:sz w:val="28"/>
        </w:rPr>
        <w:t xml:space="preserve">тік </w:t>
      </w:r>
      <w:r w:rsidRPr="00984D1E">
        <w:rPr>
          <w:noProof/>
          <w:color w:val="000000" w:themeColor="text1"/>
          <w:sz w:val="28"/>
        </w:rPr>
        <w:t>концентрация</w:t>
      </w:r>
    </w:p>
    <w:p w14:paraId="09CEF536" w14:textId="77777777" w:rsidR="00C254C2" w:rsidRPr="00984D1E" w:rsidRDefault="00C254C2">
      <w:pPr>
        <w:pStyle w:val="a3"/>
        <w:spacing w:before="6"/>
        <w:rPr>
          <w:noProof/>
          <w:color w:val="000000" w:themeColor="text1"/>
        </w:rPr>
      </w:pPr>
    </w:p>
    <w:tbl>
      <w:tblPr>
        <w:tblStyle w:val="TableNormal"/>
        <w:tblW w:w="0" w:type="auto"/>
        <w:tblInd w:w="2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325"/>
        <w:gridCol w:w="792"/>
        <w:gridCol w:w="852"/>
        <w:gridCol w:w="850"/>
        <w:gridCol w:w="852"/>
        <w:gridCol w:w="850"/>
        <w:gridCol w:w="850"/>
        <w:gridCol w:w="668"/>
        <w:gridCol w:w="711"/>
        <w:gridCol w:w="901"/>
        <w:gridCol w:w="1035"/>
      </w:tblGrid>
      <w:tr w:rsidR="00C254C2" w:rsidRPr="00984D1E" w14:paraId="47065C7E" w14:textId="77777777">
        <w:trPr>
          <w:trHeight w:val="455"/>
        </w:trPr>
        <w:tc>
          <w:tcPr>
            <w:tcW w:w="1325" w:type="dxa"/>
            <w:vMerge w:val="restart"/>
          </w:tcPr>
          <w:p w14:paraId="63A1C1E7" w14:textId="77777777" w:rsidR="00C254C2" w:rsidRPr="00984D1E" w:rsidRDefault="00C254C2">
            <w:pPr>
              <w:pStyle w:val="TableParagraph"/>
              <w:jc w:val="left"/>
              <w:rPr>
                <w:noProof/>
                <w:color w:val="000000" w:themeColor="text1"/>
                <w:sz w:val="26"/>
              </w:rPr>
            </w:pPr>
          </w:p>
          <w:p w14:paraId="4F9897FA" w14:textId="77777777" w:rsidR="00C254C2" w:rsidRPr="00984D1E" w:rsidRDefault="00B21731">
            <w:pPr>
              <w:pStyle w:val="TableParagraph"/>
              <w:spacing w:before="206"/>
              <w:ind w:left="158" w:right="18" w:hanging="113"/>
              <w:jc w:val="left"/>
              <w:rPr>
                <w:noProof/>
                <w:color w:val="000000" w:themeColor="text1"/>
                <w:sz w:val="24"/>
              </w:rPr>
            </w:pPr>
            <w:r w:rsidRPr="00984D1E">
              <w:rPr>
                <w:noProof/>
                <w:color w:val="000000" w:themeColor="text1"/>
                <w:sz w:val="24"/>
              </w:rPr>
              <w:t>Концентрац ия мкг/мл</w:t>
            </w:r>
          </w:p>
        </w:tc>
        <w:tc>
          <w:tcPr>
            <w:tcW w:w="8361" w:type="dxa"/>
            <w:gridSpan w:val="10"/>
          </w:tcPr>
          <w:p w14:paraId="2C0B4297" w14:textId="77777777" w:rsidR="00C254C2" w:rsidRPr="00984D1E" w:rsidRDefault="00B21731">
            <w:pPr>
              <w:pStyle w:val="TableParagraph"/>
              <w:spacing w:before="80"/>
              <w:ind w:left="1677" w:right="1676"/>
              <w:rPr>
                <w:noProof/>
                <w:color w:val="000000" w:themeColor="text1"/>
                <w:sz w:val="24"/>
              </w:rPr>
            </w:pPr>
            <w:r w:rsidRPr="00984D1E">
              <w:rPr>
                <w:noProof/>
                <w:color w:val="000000" w:themeColor="text1"/>
                <w:sz w:val="24"/>
              </w:rPr>
              <w:t xml:space="preserve">Тест-штамм </w:t>
            </w:r>
            <w:r w:rsidRPr="00984D1E">
              <w:rPr>
                <w:i/>
                <w:noProof/>
                <w:color w:val="000000" w:themeColor="text1"/>
                <w:sz w:val="24"/>
              </w:rPr>
              <w:t xml:space="preserve">Staphylococcus aureus </w:t>
            </w:r>
            <w:r w:rsidRPr="00984D1E">
              <w:rPr>
                <w:noProof/>
                <w:color w:val="000000" w:themeColor="text1"/>
                <w:sz w:val="24"/>
              </w:rPr>
              <w:t>ATCC 6538-P</w:t>
            </w:r>
          </w:p>
        </w:tc>
      </w:tr>
      <w:tr w:rsidR="00C254C2" w:rsidRPr="00984D1E" w14:paraId="28DEE862" w14:textId="77777777">
        <w:trPr>
          <w:trHeight w:val="551"/>
        </w:trPr>
        <w:tc>
          <w:tcPr>
            <w:tcW w:w="1325" w:type="dxa"/>
            <w:vMerge/>
            <w:tcBorders>
              <w:top w:val="nil"/>
            </w:tcBorders>
          </w:tcPr>
          <w:p w14:paraId="5A172C1B" w14:textId="77777777" w:rsidR="00C254C2" w:rsidRPr="00984D1E" w:rsidRDefault="00C254C2">
            <w:pPr>
              <w:rPr>
                <w:noProof/>
                <w:color w:val="000000" w:themeColor="text1"/>
                <w:sz w:val="2"/>
                <w:szCs w:val="2"/>
              </w:rPr>
            </w:pPr>
          </w:p>
        </w:tc>
        <w:tc>
          <w:tcPr>
            <w:tcW w:w="792" w:type="dxa"/>
            <w:vMerge w:val="restart"/>
          </w:tcPr>
          <w:p w14:paraId="4603FBF3" w14:textId="77777777" w:rsidR="00C254C2" w:rsidRPr="00984D1E" w:rsidRDefault="00C254C2">
            <w:pPr>
              <w:pStyle w:val="TableParagraph"/>
              <w:spacing w:before="6"/>
              <w:jc w:val="left"/>
              <w:rPr>
                <w:noProof/>
                <w:color w:val="000000" w:themeColor="text1"/>
                <w:sz w:val="35"/>
              </w:rPr>
            </w:pPr>
          </w:p>
          <w:p w14:paraId="21E56196" w14:textId="77777777" w:rsidR="00C254C2" w:rsidRPr="00984D1E" w:rsidRDefault="00B21731">
            <w:pPr>
              <w:pStyle w:val="TableParagraph"/>
              <w:spacing w:before="1"/>
              <w:ind w:left="40"/>
              <w:jc w:val="left"/>
              <w:rPr>
                <w:noProof/>
                <w:color w:val="000000" w:themeColor="text1"/>
                <w:sz w:val="24"/>
              </w:rPr>
            </w:pPr>
            <w:r w:rsidRPr="00984D1E">
              <w:rPr>
                <w:noProof/>
                <w:color w:val="000000" w:themeColor="text1"/>
                <w:sz w:val="24"/>
              </w:rPr>
              <w:t>AIP-15</w:t>
            </w:r>
          </w:p>
        </w:tc>
        <w:tc>
          <w:tcPr>
            <w:tcW w:w="852" w:type="dxa"/>
            <w:vMerge w:val="restart"/>
          </w:tcPr>
          <w:p w14:paraId="77DD75D4" w14:textId="77777777" w:rsidR="00C254C2" w:rsidRPr="00984D1E" w:rsidRDefault="00C254C2">
            <w:pPr>
              <w:pStyle w:val="TableParagraph"/>
              <w:spacing w:before="6"/>
              <w:jc w:val="left"/>
              <w:rPr>
                <w:noProof/>
                <w:color w:val="000000" w:themeColor="text1"/>
                <w:sz w:val="35"/>
              </w:rPr>
            </w:pPr>
          </w:p>
          <w:p w14:paraId="05FE4B04" w14:textId="77777777" w:rsidR="00C254C2" w:rsidRPr="00984D1E" w:rsidRDefault="00B21731">
            <w:pPr>
              <w:pStyle w:val="TableParagraph"/>
              <w:spacing w:before="1"/>
              <w:ind w:left="71"/>
              <w:jc w:val="left"/>
              <w:rPr>
                <w:noProof/>
                <w:color w:val="000000" w:themeColor="text1"/>
                <w:sz w:val="24"/>
              </w:rPr>
            </w:pPr>
            <w:r w:rsidRPr="00984D1E">
              <w:rPr>
                <w:noProof/>
                <w:color w:val="000000" w:themeColor="text1"/>
                <w:sz w:val="24"/>
              </w:rPr>
              <w:t>AIP-16</w:t>
            </w:r>
          </w:p>
        </w:tc>
        <w:tc>
          <w:tcPr>
            <w:tcW w:w="850" w:type="dxa"/>
            <w:vMerge w:val="restart"/>
          </w:tcPr>
          <w:p w14:paraId="07909BD1" w14:textId="77777777" w:rsidR="00C254C2" w:rsidRPr="00984D1E" w:rsidRDefault="00C254C2">
            <w:pPr>
              <w:pStyle w:val="TableParagraph"/>
              <w:spacing w:before="6"/>
              <w:jc w:val="left"/>
              <w:rPr>
                <w:noProof/>
                <w:color w:val="000000" w:themeColor="text1"/>
                <w:sz w:val="35"/>
              </w:rPr>
            </w:pPr>
          </w:p>
          <w:p w14:paraId="51B65FB7" w14:textId="77777777" w:rsidR="00C254C2" w:rsidRPr="00984D1E" w:rsidRDefault="00B21731">
            <w:pPr>
              <w:pStyle w:val="TableParagraph"/>
              <w:spacing w:before="1"/>
              <w:ind w:left="69"/>
              <w:jc w:val="left"/>
              <w:rPr>
                <w:noProof/>
                <w:color w:val="000000" w:themeColor="text1"/>
                <w:sz w:val="24"/>
              </w:rPr>
            </w:pPr>
            <w:r w:rsidRPr="00984D1E">
              <w:rPr>
                <w:noProof/>
                <w:color w:val="000000" w:themeColor="text1"/>
                <w:sz w:val="24"/>
              </w:rPr>
              <w:t>AIP-18</w:t>
            </w:r>
          </w:p>
        </w:tc>
        <w:tc>
          <w:tcPr>
            <w:tcW w:w="852" w:type="dxa"/>
            <w:vMerge w:val="restart"/>
          </w:tcPr>
          <w:p w14:paraId="5C82D18F" w14:textId="77777777" w:rsidR="00C254C2" w:rsidRPr="00984D1E" w:rsidRDefault="00C254C2">
            <w:pPr>
              <w:pStyle w:val="TableParagraph"/>
              <w:spacing w:before="6"/>
              <w:jc w:val="left"/>
              <w:rPr>
                <w:noProof/>
                <w:color w:val="000000" w:themeColor="text1"/>
                <w:sz w:val="35"/>
              </w:rPr>
            </w:pPr>
          </w:p>
          <w:p w14:paraId="21AE523D" w14:textId="77777777" w:rsidR="00C254C2" w:rsidRPr="00984D1E" w:rsidRDefault="00B21731">
            <w:pPr>
              <w:pStyle w:val="TableParagraph"/>
              <w:spacing w:before="1"/>
              <w:ind w:left="68"/>
              <w:jc w:val="left"/>
              <w:rPr>
                <w:noProof/>
                <w:color w:val="000000" w:themeColor="text1"/>
                <w:sz w:val="24"/>
              </w:rPr>
            </w:pPr>
            <w:r w:rsidRPr="00984D1E">
              <w:rPr>
                <w:noProof/>
                <w:color w:val="000000" w:themeColor="text1"/>
                <w:sz w:val="24"/>
              </w:rPr>
              <w:t>AIP-19</w:t>
            </w:r>
          </w:p>
        </w:tc>
        <w:tc>
          <w:tcPr>
            <w:tcW w:w="850" w:type="dxa"/>
            <w:vMerge w:val="restart"/>
          </w:tcPr>
          <w:p w14:paraId="3795A83B" w14:textId="77777777" w:rsidR="00C254C2" w:rsidRPr="00984D1E" w:rsidRDefault="00C254C2">
            <w:pPr>
              <w:pStyle w:val="TableParagraph"/>
              <w:spacing w:before="6"/>
              <w:jc w:val="left"/>
              <w:rPr>
                <w:noProof/>
                <w:color w:val="000000" w:themeColor="text1"/>
                <w:sz w:val="35"/>
              </w:rPr>
            </w:pPr>
          </w:p>
          <w:p w14:paraId="0363B083" w14:textId="77777777" w:rsidR="00C254C2" w:rsidRPr="00984D1E" w:rsidRDefault="00B21731">
            <w:pPr>
              <w:pStyle w:val="TableParagraph"/>
              <w:spacing w:before="1"/>
              <w:ind w:left="68"/>
              <w:jc w:val="left"/>
              <w:rPr>
                <w:noProof/>
                <w:color w:val="000000" w:themeColor="text1"/>
                <w:sz w:val="24"/>
              </w:rPr>
            </w:pPr>
            <w:r w:rsidRPr="00984D1E">
              <w:rPr>
                <w:noProof/>
                <w:color w:val="000000" w:themeColor="text1"/>
                <w:sz w:val="24"/>
              </w:rPr>
              <w:t>AIP-24</w:t>
            </w:r>
          </w:p>
        </w:tc>
        <w:tc>
          <w:tcPr>
            <w:tcW w:w="850" w:type="dxa"/>
            <w:vMerge w:val="restart"/>
          </w:tcPr>
          <w:p w14:paraId="2277333C" w14:textId="77777777" w:rsidR="00C254C2" w:rsidRPr="00984D1E" w:rsidRDefault="00C254C2">
            <w:pPr>
              <w:pStyle w:val="TableParagraph"/>
              <w:spacing w:before="6"/>
              <w:jc w:val="left"/>
              <w:rPr>
                <w:noProof/>
                <w:color w:val="000000" w:themeColor="text1"/>
                <w:sz w:val="35"/>
              </w:rPr>
            </w:pPr>
          </w:p>
          <w:p w14:paraId="51F54DA0" w14:textId="77777777" w:rsidR="00C254C2" w:rsidRPr="00984D1E" w:rsidRDefault="00B21731">
            <w:pPr>
              <w:pStyle w:val="TableParagraph"/>
              <w:spacing w:before="1"/>
              <w:ind w:left="68"/>
              <w:jc w:val="left"/>
              <w:rPr>
                <w:noProof/>
                <w:color w:val="000000" w:themeColor="text1"/>
                <w:sz w:val="24"/>
              </w:rPr>
            </w:pPr>
            <w:r w:rsidRPr="00984D1E">
              <w:rPr>
                <w:noProof/>
                <w:color w:val="000000" w:themeColor="text1"/>
                <w:sz w:val="24"/>
              </w:rPr>
              <w:t>AIP-29</w:t>
            </w:r>
          </w:p>
        </w:tc>
        <w:tc>
          <w:tcPr>
            <w:tcW w:w="668" w:type="dxa"/>
            <w:vMerge w:val="restart"/>
          </w:tcPr>
          <w:p w14:paraId="4AAFE23E" w14:textId="77777777" w:rsidR="00C254C2" w:rsidRPr="00984D1E" w:rsidRDefault="00C254C2">
            <w:pPr>
              <w:pStyle w:val="TableParagraph"/>
              <w:spacing w:before="6"/>
              <w:jc w:val="left"/>
              <w:rPr>
                <w:noProof/>
                <w:color w:val="000000" w:themeColor="text1"/>
                <w:sz w:val="35"/>
              </w:rPr>
            </w:pPr>
          </w:p>
          <w:p w14:paraId="58874CAC" w14:textId="77777777" w:rsidR="00C254C2" w:rsidRPr="00984D1E" w:rsidRDefault="00B21731">
            <w:pPr>
              <w:pStyle w:val="TableParagraph"/>
              <w:spacing w:before="1"/>
              <w:ind w:left="84"/>
              <w:jc w:val="left"/>
              <w:rPr>
                <w:noProof/>
                <w:color w:val="000000" w:themeColor="text1"/>
                <w:sz w:val="24"/>
              </w:rPr>
            </w:pPr>
            <w:r w:rsidRPr="00984D1E">
              <w:rPr>
                <w:noProof/>
                <w:color w:val="000000" w:themeColor="text1"/>
                <w:sz w:val="24"/>
              </w:rPr>
              <w:t>GEN</w:t>
            </w:r>
          </w:p>
        </w:tc>
        <w:tc>
          <w:tcPr>
            <w:tcW w:w="711" w:type="dxa"/>
            <w:vMerge w:val="restart"/>
          </w:tcPr>
          <w:p w14:paraId="59954EC1" w14:textId="77777777" w:rsidR="00C254C2" w:rsidRPr="00984D1E" w:rsidRDefault="00C254C2">
            <w:pPr>
              <w:pStyle w:val="TableParagraph"/>
              <w:spacing w:before="6"/>
              <w:jc w:val="left"/>
              <w:rPr>
                <w:noProof/>
                <w:color w:val="000000" w:themeColor="text1"/>
                <w:sz w:val="35"/>
              </w:rPr>
            </w:pPr>
          </w:p>
          <w:p w14:paraId="4FFB2E02" w14:textId="77777777" w:rsidR="00C254C2" w:rsidRPr="00984D1E" w:rsidRDefault="00B21731">
            <w:pPr>
              <w:pStyle w:val="TableParagraph"/>
              <w:spacing w:before="1"/>
              <w:ind w:left="71"/>
              <w:jc w:val="left"/>
              <w:rPr>
                <w:noProof/>
                <w:color w:val="000000" w:themeColor="text1"/>
                <w:sz w:val="24"/>
              </w:rPr>
            </w:pPr>
            <w:r w:rsidRPr="00984D1E">
              <w:rPr>
                <w:noProof/>
                <w:color w:val="000000" w:themeColor="text1"/>
                <w:sz w:val="24"/>
              </w:rPr>
              <w:t>АМХ</w:t>
            </w:r>
          </w:p>
        </w:tc>
        <w:tc>
          <w:tcPr>
            <w:tcW w:w="1936" w:type="dxa"/>
            <w:gridSpan w:val="2"/>
          </w:tcPr>
          <w:p w14:paraId="7220F224" w14:textId="77777777" w:rsidR="00C254C2" w:rsidRPr="00984D1E" w:rsidRDefault="00B21731">
            <w:pPr>
              <w:pStyle w:val="TableParagraph"/>
              <w:spacing w:line="268" w:lineRule="exact"/>
              <w:ind w:left="50" w:right="50"/>
              <w:rPr>
                <w:noProof/>
                <w:color w:val="000000" w:themeColor="text1"/>
                <w:sz w:val="24"/>
              </w:rPr>
            </w:pPr>
            <w:r w:rsidRPr="00984D1E">
              <w:rPr>
                <w:noProof/>
                <w:color w:val="000000" w:themeColor="text1"/>
                <w:sz w:val="24"/>
              </w:rPr>
              <w:t>ДМСО (еріткішті</w:t>
            </w:r>
          </w:p>
          <w:p w14:paraId="74F65319" w14:textId="77777777" w:rsidR="00C254C2" w:rsidRPr="00984D1E" w:rsidRDefault="00B21731">
            <w:pPr>
              <w:pStyle w:val="TableParagraph"/>
              <w:spacing w:line="264" w:lineRule="exact"/>
              <w:ind w:left="48" w:right="50"/>
              <w:rPr>
                <w:noProof/>
                <w:color w:val="000000" w:themeColor="text1"/>
                <w:sz w:val="24"/>
              </w:rPr>
            </w:pPr>
            <w:r w:rsidRPr="00984D1E">
              <w:rPr>
                <w:noProof/>
                <w:color w:val="000000" w:themeColor="text1"/>
                <w:sz w:val="24"/>
              </w:rPr>
              <w:t>бақылау)</w:t>
            </w:r>
          </w:p>
        </w:tc>
      </w:tr>
      <w:tr w:rsidR="00C254C2" w:rsidRPr="00984D1E" w14:paraId="28D06E38" w14:textId="77777777">
        <w:trPr>
          <w:trHeight w:val="551"/>
        </w:trPr>
        <w:tc>
          <w:tcPr>
            <w:tcW w:w="1325" w:type="dxa"/>
            <w:vMerge/>
            <w:tcBorders>
              <w:top w:val="nil"/>
            </w:tcBorders>
          </w:tcPr>
          <w:p w14:paraId="0A85CCA6" w14:textId="77777777" w:rsidR="00C254C2" w:rsidRPr="00984D1E" w:rsidRDefault="00C254C2">
            <w:pPr>
              <w:rPr>
                <w:noProof/>
                <w:color w:val="000000" w:themeColor="text1"/>
                <w:sz w:val="2"/>
                <w:szCs w:val="2"/>
              </w:rPr>
            </w:pPr>
          </w:p>
        </w:tc>
        <w:tc>
          <w:tcPr>
            <w:tcW w:w="792" w:type="dxa"/>
            <w:vMerge/>
            <w:tcBorders>
              <w:top w:val="nil"/>
            </w:tcBorders>
          </w:tcPr>
          <w:p w14:paraId="4A08B600" w14:textId="77777777" w:rsidR="00C254C2" w:rsidRPr="00984D1E" w:rsidRDefault="00C254C2">
            <w:pPr>
              <w:rPr>
                <w:noProof/>
                <w:color w:val="000000" w:themeColor="text1"/>
                <w:sz w:val="2"/>
                <w:szCs w:val="2"/>
              </w:rPr>
            </w:pPr>
          </w:p>
        </w:tc>
        <w:tc>
          <w:tcPr>
            <w:tcW w:w="852" w:type="dxa"/>
            <w:vMerge/>
            <w:tcBorders>
              <w:top w:val="nil"/>
            </w:tcBorders>
          </w:tcPr>
          <w:p w14:paraId="4B3AF298" w14:textId="77777777" w:rsidR="00C254C2" w:rsidRPr="00984D1E" w:rsidRDefault="00C254C2">
            <w:pPr>
              <w:rPr>
                <w:noProof/>
                <w:color w:val="000000" w:themeColor="text1"/>
                <w:sz w:val="2"/>
                <w:szCs w:val="2"/>
              </w:rPr>
            </w:pPr>
          </w:p>
        </w:tc>
        <w:tc>
          <w:tcPr>
            <w:tcW w:w="850" w:type="dxa"/>
            <w:vMerge/>
            <w:tcBorders>
              <w:top w:val="nil"/>
            </w:tcBorders>
          </w:tcPr>
          <w:p w14:paraId="2F798DD5" w14:textId="77777777" w:rsidR="00C254C2" w:rsidRPr="00984D1E" w:rsidRDefault="00C254C2">
            <w:pPr>
              <w:rPr>
                <w:noProof/>
                <w:color w:val="000000" w:themeColor="text1"/>
                <w:sz w:val="2"/>
                <w:szCs w:val="2"/>
              </w:rPr>
            </w:pPr>
          </w:p>
        </w:tc>
        <w:tc>
          <w:tcPr>
            <w:tcW w:w="852" w:type="dxa"/>
            <w:vMerge/>
            <w:tcBorders>
              <w:top w:val="nil"/>
            </w:tcBorders>
          </w:tcPr>
          <w:p w14:paraId="6542EB56" w14:textId="77777777" w:rsidR="00C254C2" w:rsidRPr="00984D1E" w:rsidRDefault="00C254C2">
            <w:pPr>
              <w:rPr>
                <w:noProof/>
                <w:color w:val="000000" w:themeColor="text1"/>
                <w:sz w:val="2"/>
                <w:szCs w:val="2"/>
              </w:rPr>
            </w:pPr>
          </w:p>
        </w:tc>
        <w:tc>
          <w:tcPr>
            <w:tcW w:w="850" w:type="dxa"/>
            <w:vMerge/>
            <w:tcBorders>
              <w:top w:val="nil"/>
            </w:tcBorders>
          </w:tcPr>
          <w:p w14:paraId="534B1C9B" w14:textId="77777777" w:rsidR="00C254C2" w:rsidRPr="00984D1E" w:rsidRDefault="00C254C2">
            <w:pPr>
              <w:rPr>
                <w:noProof/>
                <w:color w:val="000000" w:themeColor="text1"/>
                <w:sz w:val="2"/>
                <w:szCs w:val="2"/>
              </w:rPr>
            </w:pPr>
          </w:p>
        </w:tc>
        <w:tc>
          <w:tcPr>
            <w:tcW w:w="850" w:type="dxa"/>
            <w:vMerge/>
            <w:tcBorders>
              <w:top w:val="nil"/>
            </w:tcBorders>
          </w:tcPr>
          <w:p w14:paraId="03954266" w14:textId="77777777" w:rsidR="00C254C2" w:rsidRPr="00984D1E" w:rsidRDefault="00C254C2">
            <w:pPr>
              <w:rPr>
                <w:noProof/>
                <w:color w:val="000000" w:themeColor="text1"/>
                <w:sz w:val="2"/>
                <w:szCs w:val="2"/>
              </w:rPr>
            </w:pPr>
          </w:p>
        </w:tc>
        <w:tc>
          <w:tcPr>
            <w:tcW w:w="668" w:type="dxa"/>
            <w:vMerge/>
            <w:tcBorders>
              <w:top w:val="nil"/>
            </w:tcBorders>
          </w:tcPr>
          <w:p w14:paraId="1020FF9A" w14:textId="77777777" w:rsidR="00C254C2" w:rsidRPr="00984D1E" w:rsidRDefault="00C254C2">
            <w:pPr>
              <w:rPr>
                <w:noProof/>
                <w:color w:val="000000" w:themeColor="text1"/>
                <w:sz w:val="2"/>
                <w:szCs w:val="2"/>
              </w:rPr>
            </w:pPr>
          </w:p>
        </w:tc>
        <w:tc>
          <w:tcPr>
            <w:tcW w:w="711" w:type="dxa"/>
            <w:vMerge/>
            <w:tcBorders>
              <w:top w:val="nil"/>
            </w:tcBorders>
          </w:tcPr>
          <w:p w14:paraId="5CFA616E" w14:textId="77777777" w:rsidR="00C254C2" w:rsidRPr="00984D1E" w:rsidRDefault="00C254C2">
            <w:pPr>
              <w:rPr>
                <w:noProof/>
                <w:color w:val="000000" w:themeColor="text1"/>
                <w:sz w:val="2"/>
                <w:szCs w:val="2"/>
              </w:rPr>
            </w:pPr>
          </w:p>
        </w:tc>
        <w:tc>
          <w:tcPr>
            <w:tcW w:w="901" w:type="dxa"/>
          </w:tcPr>
          <w:p w14:paraId="0C78926E" w14:textId="77777777" w:rsidR="00C254C2" w:rsidRPr="00984D1E" w:rsidRDefault="00B21731">
            <w:pPr>
              <w:pStyle w:val="TableParagraph"/>
              <w:spacing w:line="268" w:lineRule="exact"/>
              <w:ind w:left="27" w:right="25"/>
              <w:rPr>
                <w:noProof/>
                <w:color w:val="000000" w:themeColor="text1"/>
                <w:sz w:val="24"/>
              </w:rPr>
            </w:pPr>
            <w:r w:rsidRPr="00984D1E">
              <w:rPr>
                <w:noProof/>
                <w:color w:val="000000" w:themeColor="text1"/>
                <w:sz w:val="24"/>
              </w:rPr>
              <w:t>Эффект</w:t>
            </w:r>
          </w:p>
          <w:p w14:paraId="089634CB" w14:textId="77777777" w:rsidR="00C254C2" w:rsidRPr="00984D1E" w:rsidRDefault="00B21731">
            <w:pPr>
              <w:pStyle w:val="TableParagraph"/>
              <w:spacing w:line="264" w:lineRule="exact"/>
              <w:ind w:left="25" w:right="25"/>
              <w:rPr>
                <w:noProof/>
                <w:color w:val="000000" w:themeColor="text1"/>
                <w:sz w:val="24"/>
              </w:rPr>
            </w:pPr>
            <w:r w:rsidRPr="00984D1E">
              <w:rPr>
                <w:noProof/>
                <w:color w:val="000000" w:themeColor="text1"/>
                <w:sz w:val="24"/>
              </w:rPr>
              <w:t>гі</w:t>
            </w:r>
          </w:p>
        </w:tc>
        <w:tc>
          <w:tcPr>
            <w:tcW w:w="1035" w:type="dxa"/>
          </w:tcPr>
          <w:p w14:paraId="05741762" w14:textId="77777777" w:rsidR="00C254C2" w:rsidRPr="00984D1E" w:rsidRDefault="00B21731">
            <w:pPr>
              <w:pStyle w:val="TableParagraph"/>
              <w:spacing w:line="268" w:lineRule="exact"/>
              <w:ind w:left="34" w:right="35"/>
              <w:rPr>
                <w:noProof/>
                <w:color w:val="000000" w:themeColor="text1"/>
                <w:sz w:val="24"/>
              </w:rPr>
            </w:pPr>
            <w:r w:rsidRPr="00984D1E">
              <w:rPr>
                <w:noProof/>
                <w:color w:val="000000" w:themeColor="text1"/>
                <w:sz w:val="24"/>
              </w:rPr>
              <w:t>Кон-ция,</w:t>
            </w:r>
          </w:p>
          <w:p w14:paraId="51B1B097" w14:textId="77777777" w:rsidR="00C254C2" w:rsidRPr="00984D1E" w:rsidRDefault="00B21731">
            <w:pPr>
              <w:pStyle w:val="TableParagraph"/>
              <w:spacing w:line="264" w:lineRule="exact"/>
              <w:rPr>
                <w:noProof/>
                <w:color w:val="000000" w:themeColor="text1"/>
                <w:sz w:val="24"/>
              </w:rPr>
            </w:pPr>
            <w:r w:rsidRPr="00984D1E">
              <w:rPr>
                <w:noProof/>
                <w:color w:val="000000" w:themeColor="text1"/>
                <w:sz w:val="24"/>
              </w:rPr>
              <w:t>%</w:t>
            </w:r>
          </w:p>
        </w:tc>
      </w:tr>
      <w:tr w:rsidR="00C254C2" w:rsidRPr="00984D1E" w14:paraId="221B835F" w14:textId="77777777">
        <w:trPr>
          <w:trHeight w:val="318"/>
        </w:trPr>
        <w:tc>
          <w:tcPr>
            <w:tcW w:w="1325" w:type="dxa"/>
          </w:tcPr>
          <w:p w14:paraId="5F211A42" w14:textId="77777777" w:rsidR="00C254C2" w:rsidRPr="00984D1E" w:rsidRDefault="00B21731">
            <w:pPr>
              <w:pStyle w:val="TableParagraph"/>
              <w:spacing w:before="35" w:line="264" w:lineRule="exact"/>
              <w:ind w:right="413"/>
              <w:jc w:val="right"/>
              <w:rPr>
                <w:noProof/>
                <w:color w:val="000000" w:themeColor="text1"/>
                <w:sz w:val="24"/>
              </w:rPr>
            </w:pPr>
            <w:r w:rsidRPr="00984D1E">
              <w:rPr>
                <w:noProof/>
                <w:color w:val="000000" w:themeColor="text1"/>
                <w:sz w:val="24"/>
              </w:rPr>
              <w:t>2000</w:t>
            </w:r>
          </w:p>
        </w:tc>
        <w:tc>
          <w:tcPr>
            <w:tcW w:w="792" w:type="dxa"/>
            <w:shd w:val="clear" w:color="auto" w:fill="BEBEBE"/>
          </w:tcPr>
          <w:p w14:paraId="13F92D7F" w14:textId="77777777" w:rsidR="00C254C2" w:rsidRPr="00984D1E" w:rsidRDefault="00B21731">
            <w:pPr>
              <w:pStyle w:val="TableParagraph"/>
              <w:spacing w:line="268" w:lineRule="exact"/>
              <w:ind w:left="354"/>
              <w:jc w:val="left"/>
              <w:rPr>
                <w:noProof/>
                <w:color w:val="000000" w:themeColor="text1"/>
                <w:sz w:val="24"/>
              </w:rPr>
            </w:pPr>
            <w:r w:rsidRPr="00984D1E">
              <w:rPr>
                <w:noProof/>
                <w:color w:val="000000" w:themeColor="text1"/>
                <w:sz w:val="24"/>
              </w:rPr>
              <w:t>-</w:t>
            </w:r>
          </w:p>
        </w:tc>
        <w:tc>
          <w:tcPr>
            <w:tcW w:w="852" w:type="dxa"/>
            <w:shd w:val="clear" w:color="auto" w:fill="BEBEBE"/>
          </w:tcPr>
          <w:p w14:paraId="59531A9B" w14:textId="77777777" w:rsidR="00C254C2" w:rsidRPr="00984D1E" w:rsidRDefault="00B21731">
            <w:pPr>
              <w:pStyle w:val="TableParagraph"/>
              <w:spacing w:line="268" w:lineRule="exact"/>
              <w:ind w:left="383"/>
              <w:jc w:val="left"/>
              <w:rPr>
                <w:noProof/>
                <w:color w:val="000000" w:themeColor="text1"/>
                <w:sz w:val="24"/>
              </w:rPr>
            </w:pPr>
            <w:r w:rsidRPr="00984D1E">
              <w:rPr>
                <w:noProof/>
                <w:color w:val="000000" w:themeColor="text1"/>
                <w:sz w:val="24"/>
              </w:rPr>
              <w:t>-</w:t>
            </w:r>
          </w:p>
        </w:tc>
        <w:tc>
          <w:tcPr>
            <w:tcW w:w="850" w:type="dxa"/>
          </w:tcPr>
          <w:p w14:paraId="6430925C" w14:textId="77777777" w:rsidR="00C254C2" w:rsidRPr="00984D1E" w:rsidRDefault="00B21731">
            <w:pPr>
              <w:pStyle w:val="TableParagraph"/>
              <w:spacing w:line="268" w:lineRule="exact"/>
              <w:ind w:left="4"/>
              <w:rPr>
                <w:noProof/>
                <w:color w:val="000000" w:themeColor="text1"/>
                <w:sz w:val="24"/>
              </w:rPr>
            </w:pPr>
            <w:r w:rsidRPr="00984D1E">
              <w:rPr>
                <w:noProof/>
                <w:color w:val="000000" w:themeColor="text1"/>
                <w:sz w:val="24"/>
              </w:rPr>
              <w:t>+</w:t>
            </w:r>
          </w:p>
        </w:tc>
        <w:tc>
          <w:tcPr>
            <w:tcW w:w="852" w:type="dxa"/>
          </w:tcPr>
          <w:p w14:paraId="366BBC66" w14:textId="77777777" w:rsidR="00C254C2" w:rsidRPr="00984D1E" w:rsidRDefault="00B21731">
            <w:pPr>
              <w:pStyle w:val="TableParagraph"/>
              <w:spacing w:line="268" w:lineRule="exact"/>
              <w:ind w:left="354"/>
              <w:jc w:val="left"/>
              <w:rPr>
                <w:noProof/>
                <w:color w:val="000000" w:themeColor="text1"/>
                <w:sz w:val="24"/>
              </w:rPr>
            </w:pPr>
            <w:r w:rsidRPr="00984D1E">
              <w:rPr>
                <w:noProof/>
                <w:color w:val="000000" w:themeColor="text1"/>
                <w:sz w:val="24"/>
              </w:rPr>
              <w:t>+</w:t>
            </w:r>
          </w:p>
        </w:tc>
        <w:tc>
          <w:tcPr>
            <w:tcW w:w="850" w:type="dxa"/>
          </w:tcPr>
          <w:p w14:paraId="5E275AE3" w14:textId="77777777" w:rsidR="00C254C2" w:rsidRPr="00984D1E" w:rsidRDefault="00B21731">
            <w:pPr>
              <w:pStyle w:val="TableParagraph"/>
              <w:spacing w:line="268" w:lineRule="exact"/>
              <w:ind w:left="4"/>
              <w:rPr>
                <w:noProof/>
                <w:color w:val="000000" w:themeColor="text1"/>
                <w:sz w:val="24"/>
              </w:rPr>
            </w:pPr>
            <w:r w:rsidRPr="00984D1E">
              <w:rPr>
                <w:noProof/>
                <w:color w:val="000000" w:themeColor="text1"/>
                <w:sz w:val="24"/>
              </w:rPr>
              <w:t>+</w:t>
            </w:r>
          </w:p>
        </w:tc>
        <w:tc>
          <w:tcPr>
            <w:tcW w:w="850" w:type="dxa"/>
            <w:shd w:val="clear" w:color="auto" w:fill="BEBEBE"/>
          </w:tcPr>
          <w:p w14:paraId="26D69B65" w14:textId="77777777" w:rsidR="00C254C2" w:rsidRPr="00984D1E" w:rsidRDefault="00B21731">
            <w:pPr>
              <w:pStyle w:val="TableParagraph"/>
              <w:spacing w:line="268" w:lineRule="exact"/>
              <w:ind w:left="5"/>
              <w:rPr>
                <w:noProof/>
                <w:color w:val="000000" w:themeColor="text1"/>
                <w:sz w:val="24"/>
              </w:rPr>
            </w:pPr>
            <w:r w:rsidRPr="00984D1E">
              <w:rPr>
                <w:noProof/>
                <w:color w:val="000000" w:themeColor="text1"/>
                <w:sz w:val="24"/>
              </w:rPr>
              <w:t>-</w:t>
            </w:r>
          </w:p>
        </w:tc>
        <w:tc>
          <w:tcPr>
            <w:tcW w:w="668" w:type="dxa"/>
            <w:shd w:val="clear" w:color="auto" w:fill="BEBEBE"/>
          </w:tcPr>
          <w:p w14:paraId="12143EDF" w14:textId="77777777" w:rsidR="00C254C2" w:rsidRPr="00984D1E" w:rsidRDefault="00B21731">
            <w:pPr>
              <w:pStyle w:val="TableParagraph"/>
              <w:spacing w:line="268" w:lineRule="exact"/>
              <w:ind w:left="293"/>
              <w:jc w:val="left"/>
              <w:rPr>
                <w:noProof/>
                <w:color w:val="000000" w:themeColor="text1"/>
                <w:sz w:val="24"/>
              </w:rPr>
            </w:pPr>
            <w:r w:rsidRPr="00984D1E">
              <w:rPr>
                <w:noProof/>
                <w:color w:val="000000" w:themeColor="text1"/>
                <w:sz w:val="24"/>
              </w:rPr>
              <w:t>-</w:t>
            </w:r>
          </w:p>
        </w:tc>
        <w:tc>
          <w:tcPr>
            <w:tcW w:w="711" w:type="dxa"/>
            <w:shd w:val="clear" w:color="auto" w:fill="BEBEBE"/>
          </w:tcPr>
          <w:p w14:paraId="2DBCA7F0" w14:textId="77777777" w:rsidR="00C254C2" w:rsidRPr="00984D1E" w:rsidRDefault="00B21731">
            <w:pPr>
              <w:pStyle w:val="TableParagraph"/>
              <w:spacing w:line="268" w:lineRule="exact"/>
              <w:ind w:left="2"/>
              <w:rPr>
                <w:noProof/>
                <w:color w:val="000000" w:themeColor="text1"/>
                <w:sz w:val="24"/>
              </w:rPr>
            </w:pPr>
            <w:r w:rsidRPr="00984D1E">
              <w:rPr>
                <w:noProof/>
                <w:color w:val="000000" w:themeColor="text1"/>
                <w:sz w:val="24"/>
              </w:rPr>
              <w:t>-</w:t>
            </w:r>
          </w:p>
        </w:tc>
        <w:tc>
          <w:tcPr>
            <w:tcW w:w="901" w:type="dxa"/>
          </w:tcPr>
          <w:p w14:paraId="39835B22" w14:textId="77777777" w:rsidR="00C254C2" w:rsidRPr="00984D1E" w:rsidRDefault="00B21731">
            <w:pPr>
              <w:pStyle w:val="TableParagraph"/>
              <w:spacing w:line="268" w:lineRule="exact"/>
              <w:ind w:left="1"/>
              <w:rPr>
                <w:noProof/>
                <w:color w:val="000000" w:themeColor="text1"/>
                <w:sz w:val="24"/>
              </w:rPr>
            </w:pPr>
            <w:r w:rsidRPr="00984D1E">
              <w:rPr>
                <w:noProof/>
                <w:color w:val="000000" w:themeColor="text1"/>
                <w:sz w:val="24"/>
              </w:rPr>
              <w:t>+</w:t>
            </w:r>
          </w:p>
        </w:tc>
        <w:tc>
          <w:tcPr>
            <w:tcW w:w="1035" w:type="dxa"/>
          </w:tcPr>
          <w:p w14:paraId="7F4C02FC" w14:textId="77777777" w:rsidR="00C254C2" w:rsidRPr="00984D1E" w:rsidRDefault="00B21731">
            <w:pPr>
              <w:pStyle w:val="TableParagraph"/>
              <w:spacing w:line="268" w:lineRule="exact"/>
              <w:rPr>
                <w:noProof/>
                <w:color w:val="000000" w:themeColor="text1"/>
                <w:sz w:val="24"/>
              </w:rPr>
            </w:pPr>
            <w:r w:rsidRPr="00984D1E">
              <w:rPr>
                <w:noProof/>
                <w:color w:val="000000" w:themeColor="text1"/>
                <w:sz w:val="24"/>
              </w:rPr>
              <w:t>5</w:t>
            </w:r>
          </w:p>
        </w:tc>
      </w:tr>
      <w:tr w:rsidR="00C254C2" w:rsidRPr="00984D1E" w14:paraId="2BA0A42E" w14:textId="77777777">
        <w:trPr>
          <w:trHeight w:val="314"/>
        </w:trPr>
        <w:tc>
          <w:tcPr>
            <w:tcW w:w="1325" w:type="dxa"/>
          </w:tcPr>
          <w:p w14:paraId="148B96E0" w14:textId="77777777" w:rsidR="00C254C2" w:rsidRPr="00984D1E" w:rsidRDefault="00B21731">
            <w:pPr>
              <w:pStyle w:val="TableParagraph"/>
              <w:spacing w:before="30" w:line="264" w:lineRule="exact"/>
              <w:ind w:right="413"/>
              <w:jc w:val="right"/>
              <w:rPr>
                <w:noProof/>
                <w:color w:val="000000" w:themeColor="text1"/>
                <w:sz w:val="24"/>
              </w:rPr>
            </w:pPr>
            <w:r w:rsidRPr="00984D1E">
              <w:rPr>
                <w:noProof/>
                <w:color w:val="000000" w:themeColor="text1"/>
                <w:sz w:val="24"/>
              </w:rPr>
              <w:t>1000</w:t>
            </w:r>
          </w:p>
        </w:tc>
        <w:tc>
          <w:tcPr>
            <w:tcW w:w="792" w:type="dxa"/>
            <w:shd w:val="clear" w:color="auto" w:fill="BEBEBE"/>
          </w:tcPr>
          <w:p w14:paraId="4A27CE2A" w14:textId="77777777" w:rsidR="00C254C2" w:rsidRPr="00984D1E" w:rsidRDefault="00B21731">
            <w:pPr>
              <w:pStyle w:val="TableParagraph"/>
              <w:spacing w:line="268" w:lineRule="exact"/>
              <w:ind w:left="354"/>
              <w:jc w:val="left"/>
              <w:rPr>
                <w:noProof/>
                <w:color w:val="000000" w:themeColor="text1"/>
                <w:sz w:val="24"/>
              </w:rPr>
            </w:pPr>
            <w:r w:rsidRPr="00984D1E">
              <w:rPr>
                <w:noProof/>
                <w:color w:val="000000" w:themeColor="text1"/>
                <w:sz w:val="24"/>
              </w:rPr>
              <w:t>-</w:t>
            </w:r>
          </w:p>
        </w:tc>
        <w:tc>
          <w:tcPr>
            <w:tcW w:w="852" w:type="dxa"/>
            <w:shd w:val="clear" w:color="auto" w:fill="BEBEBE"/>
          </w:tcPr>
          <w:p w14:paraId="741D0356" w14:textId="77777777" w:rsidR="00C254C2" w:rsidRPr="00984D1E" w:rsidRDefault="00B21731">
            <w:pPr>
              <w:pStyle w:val="TableParagraph"/>
              <w:spacing w:line="268" w:lineRule="exact"/>
              <w:ind w:left="383"/>
              <w:jc w:val="left"/>
              <w:rPr>
                <w:noProof/>
                <w:color w:val="000000" w:themeColor="text1"/>
                <w:sz w:val="24"/>
              </w:rPr>
            </w:pPr>
            <w:r w:rsidRPr="00984D1E">
              <w:rPr>
                <w:noProof/>
                <w:color w:val="000000" w:themeColor="text1"/>
                <w:sz w:val="24"/>
              </w:rPr>
              <w:t>-</w:t>
            </w:r>
          </w:p>
        </w:tc>
        <w:tc>
          <w:tcPr>
            <w:tcW w:w="850" w:type="dxa"/>
          </w:tcPr>
          <w:p w14:paraId="1815F188" w14:textId="77777777" w:rsidR="00C254C2" w:rsidRPr="00984D1E" w:rsidRDefault="00B21731">
            <w:pPr>
              <w:pStyle w:val="TableParagraph"/>
              <w:spacing w:line="268" w:lineRule="exact"/>
              <w:ind w:left="4"/>
              <w:rPr>
                <w:noProof/>
                <w:color w:val="000000" w:themeColor="text1"/>
                <w:sz w:val="24"/>
              </w:rPr>
            </w:pPr>
            <w:r w:rsidRPr="00984D1E">
              <w:rPr>
                <w:noProof/>
                <w:color w:val="000000" w:themeColor="text1"/>
                <w:sz w:val="24"/>
              </w:rPr>
              <w:t>+</w:t>
            </w:r>
          </w:p>
        </w:tc>
        <w:tc>
          <w:tcPr>
            <w:tcW w:w="852" w:type="dxa"/>
          </w:tcPr>
          <w:p w14:paraId="1CDFA87A" w14:textId="77777777" w:rsidR="00C254C2" w:rsidRPr="00984D1E" w:rsidRDefault="00B21731">
            <w:pPr>
              <w:pStyle w:val="TableParagraph"/>
              <w:spacing w:line="268" w:lineRule="exact"/>
              <w:ind w:left="354"/>
              <w:jc w:val="left"/>
              <w:rPr>
                <w:noProof/>
                <w:color w:val="000000" w:themeColor="text1"/>
                <w:sz w:val="24"/>
              </w:rPr>
            </w:pPr>
            <w:r w:rsidRPr="00984D1E">
              <w:rPr>
                <w:noProof/>
                <w:color w:val="000000" w:themeColor="text1"/>
                <w:sz w:val="24"/>
              </w:rPr>
              <w:t>+</w:t>
            </w:r>
          </w:p>
        </w:tc>
        <w:tc>
          <w:tcPr>
            <w:tcW w:w="850" w:type="dxa"/>
          </w:tcPr>
          <w:p w14:paraId="4B4F2164" w14:textId="77777777" w:rsidR="00C254C2" w:rsidRPr="00984D1E" w:rsidRDefault="00B21731">
            <w:pPr>
              <w:pStyle w:val="TableParagraph"/>
              <w:spacing w:line="268" w:lineRule="exact"/>
              <w:ind w:left="4"/>
              <w:rPr>
                <w:noProof/>
                <w:color w:val="000000" w:themeColor="text1"/>
                <w:sz w:val="24"/>
              </w:rPr>
            </w:pPr>
            <w:r w:rsidRPr="00984D1E">
              <w:rPr>
                <w:noProof/>
                <w:color w:val="000000" w:themeColor="text1"/>
                <w:sz w:val="24"/>
              </w:rPr>
              <w:t>+</w:t>
            </w:r>
          </w:p>
        </w:tc>
        <w:tc>
          <w:tcPr>
            <w:tcW w:w="850" w:type="dxa"/>
            <w:shd w:val="clear" w:color="auto" w:fill="BEBEBE"/>
          </w:tcPr>
          <w:p w14:paraId="35C0E7B3" w14:textId="77777777" w:rsidR="00C254C2" w:rsidRPr="00984D1E" w:rsidRDefault="00B21731">
            <w:pPr>
              <w:pStyle w:val="TableParagraph"/>
              <w:spacing w:line="268" w:lineRule="exact"/>
              <w:ind w:left="5"/>
              <w:rPr>
                <w:noProof/>
                <w:color w:val="000000" w:themeColor="text1"/>
                <w:sz w:val="24"/>
              </w:rPr>
            </w:pPr>
            <w:r w:rsidRPr="00984D1E">
              <w:rPr>
                <w:noProof/>
                <w:color w:val="000000" w:themeColor="text1"/>
                <w:sz w:val="24"/>
              </w:rPr>
              <w:t>-</w:t>
            </w:r>
          </w:p>
        </w:tc>
        <w:tc>
          <w:tcPr>
            <w:tcW w:w="668" w:type="dxa"/>
            <w:shd w:val="clear" w:color="auto" w:fill="BEBEBE"/>
          </w:tcPr>
          <w:p w14:paraId="448586DC" w14:textId="77777777" w:rsidR="00C254C2" w:rsidRPr="00984D1E" w:rsidRDefault="00B21731">
            <w:pPr>
              <w:pStyle w:val="TableParagraph"/>
              <w:spacing w:line="268" w:lineRule="exact"/>
              <w:ind w:left="293"/>
              <w:jc w:val="left"/>
              <w:rPr>
                <w:noProof/>
                <w:color w:val="000000" w:themeColor="text1"/>
                <w:sz w:val="24"/>
              </w:rPr>
            </w:pPr>
            <w:r w:rsidRPr="00984D1E">
              <w:rPr>
                <w:noProof/>
                <w:color w:val="000000" w:themeColor="text1"/>
                <w:sz w:val="24"/>
              </w:rPr>
              <w:t>-</w:t>
            </w:r>
          </w:p>
        </w:tc>
        <w:tc>
          <w:tcPr>
            <w:tcW w:w="711" w:type="dxa"/>
            <w:shd w:val="clear" w:color="auto" w:fill="BEBEBE"/>
          </w:tcPr>
          <w:p w14:paraId="51936EAD" w14:textId="77777777" w:rsidR="00C254C2" w:rsidRPr="00984D1E" w:rsidRDefault="00B21731">
            <w:pPr>
              <w:pStyle w:val="TableParagraph"/>
              <w:spacing w:line="268" w:lineRule="exact"/>
              <w:ind w:left="2"/>
              <w:rPr>
                <w:noProof/>
                <w:color w:val="000000" w:themeColor="text1"/>
                <w:sz w:val="24"/>
              </w:rPr>
            </w:pPr>
            <w:r w:rsidRPr="00984D1E">
              <w:rPr>
                <w:noProof/>
                <w:color w:val="000000" w:themeColor="text1"/>
                <w:sz w:val="24"/>
              </w:rPr>
              <w:t>-</w:t>
            </w:r>
          </w:p>
        </w:tc>
        <w:tc>
          <w:tcPr>
            <w:tcW w:w="901" w:type="dxa"/>
          </w:tcPr>
          <w:p w14:paraId="2009CB00" w14:textId="77777777" w:rsidR="00C254C2" w:rsidRPr="00984D1E" w:rsidRDefault="00B21731">
            <w:pPr>
              <w:pStyle w:val="TableParagraph"/>
              <w:spacing w:line="268" w:lineRule="exact"/>
              <w:ind w:left="1"/>
              <w:rPr>
                <w:noProof/>
                <w:color w:val="000000" w:themeColor="text1"/>
                <w:sz w:val="24"/>
              </w:rPr>
            </w:pPr>
            <w:r w:rsidRPr="00984D1E">
              <w:rPr>
                <w:noProof/>
                <w:color w:val="000000" w:themeColor="text1"/>
                <w:sz w:val="24"/>
              </w:rPr>
              <w:t>+</w:t>
            </w:r>
          </w:p>
        </w:tc>
        <w:tc>
          <w:tcPr>
            <w:tcW w:w="1035" w:type="dxa"/>
          </w:tcPr>
          <w:p w14:paraId="32BD84E9" w14:textId="77777777" w:rsidR="00C254C2" w:rsidRPr="00984D1E" w:rsidRDefault="00B21731">
            <w:pPr>
              <w:pStyle w:val="TableParagraph"/>
              <w:spacing w:line="268" w:lineRule="exact"/>
              <w:ind w:left="34" w:right="35"/>
              <w:rPr>
                <w:noProof/>
                <w:color w:val="000000" w:themeColor="text1"/>
                <w:sz w:val="24"/>
              </w:rPr>
            </w:pPr>
            <w:r w:rsidRPr="00984D1E">
              <w:rPr>
                <w:noProof/>
                <w:color w:val="000000" w:themeColor="text1"/>
                <w:sz w:val="24"/>
              </w:rPr>
              <w:t>2,5</w:t>
            </w:r>
          </w:p>
        </w:tc>
      </w:tr>
      <w:tr w:rsidR="00C254C2" w:rsidRPr="00984D1E" w14:paraId="406C41BD" w14:textId="77777777">
        <w:trPr>
          <w:trHeight w:val="275"/>
        </w:trPr>
        <w:tc>
          <w:tcPr>
            <w:tcW w:w="1325" w:type="dxa"/>
          </w:tcPr>
          <w:p w14:paraId="4CC741C4" w14:textId="77777777" w:rsidR="00C254C2" w:rsidRPr="00984D1E" w:rsidRDefault="00B21731">
            <w:pPr>
              <w:pStyle w:val="TableParagraph"/>
              <w:spacing w:line="256" w:lineRule="exact"/>
              <w:ind w:right="473"/>
              <w:jc w:val="right"/>
              <w:rPr>
                <w:noProof/>
                <w:color w:val="000000" w:themeColor="text1"/>
                <w:sz w:val="24"/>
              </w:rPr>
            </w:pPr>
            <w:r w:rsidRPr="00984D1E">
              <w:rPr>
                <w:noProof/>
                <w:color w:val="000000" w:themeColor="text1"/>
                <w:sz w:val="24"/>
              </w:rPr>
              <w:t>500</w:t>
            </w:r>
          </w:p>
        </w:tc>
        <w:tc>
          <w:tcPr>
            <w:tcW w:w="792" w:type="dxa"/>
            <w:shd w:val="clear" w:color="auto" w:fill="BEBEBE"/>
          </w:tcPr>
          <w:p w14:paraId="1332D9DE" w14:textId="77777777" w:rsidR="00C254C2" w:rsidRPr="00984D1E" w:rsidRDefault="00B21731">
            <w:pPr>
              <w:pStyle w:val="TableParagraph"/>
              <w:spacing w:line="256" w:lineRule="exact"/>
              <w:ind w:left="354"/>
              <w:jc w:val="left"/>
              <w:rPr>
                <w:noProof/>
                <w:color w:val="000000" w:themeColor="text1"/>
                <w:sz w:val="24"/>
              </w:rPr>
            </w:pPr>
            <w:r w:rsidRPr="00984D1E">
              <w:rPr>
                <w:noProof/>
                <w:color w:val="000000" w:themeColor="text1"/>
                <w:sz w:val="24"/>
              </w:rPr>
              <w:t>-</w:t>
            </w:r>
          </w:p>
        </w:tc>
        <w:tc>
          <w:tcPr>
            <w:tcW w:w="852" w:type="dxa"/>
            <w:shd w:val="clear" w:color="auto" w:fill="BEBEBE"/>
          </w:tcPr>
          <w:p w14:paraId="20DCCF13" w14:textId="77777777" w:rsidR="00C254C2" w:rsidRPr="00984D1E" w:rsidRDefault="00B21731">
            <w:pPr>
              <w:pStyle w:val="TableParagraph"/>
              <w:spacing w:line="256" w:lineRule="exact"/>
              <w:ind w:left="383"/>
              <w:jc w:val="left"/>
              <w:rPr>
                <w:noProof/>
                <w:color w:val="000000" w:themeColor="text1"/>
                <w:sz w:val="24"/>
              </w:rPr>
            </w:pPr>
            <w:r w:rsidRPr="00984D1E">
              <w:rPr>
                <w:noProof/>
                <w:color w:val="000000" w:themeColor="text1"/>
                <w:sz w:val="24"/>
              </w:rPr>
              <w:t>-</w:t>
            </w:r>
          </w:p>
        </w:tc>
        <w:tc>
          <w:tcPr>
            <w:tcW w:w="850" w:type="dxa"/>
          </w:tcPr>
          <w:p w14:paraId="5200D2EF"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852" w:type="dxa"/>
          </w:tcPr>
          <w:p w14:paraId="04A8FC29" w14:textId="77777777" w:rsidR="00C254C2" w:rsidRPr="00984D1E" w:rsidRDefault="00B21731">
            <w:pPr>
              <w:pStyle w:val="TableParagraph"/>
              <w:spacing w:line="256" w:lineRule="exact"/>
              <w:ind w:left="354"/>
              <w:jc w:val="left"/>
              <w:rPr>
                <w:noProof/>
                <w:color w:val="000000" w:themeColor="text1"/>
                <w:sz w:val="24"/>
              </w:rPr>
            </w:pPr>
            <w:r w:rsidRPr="00984D1E">
              <w:rPr>
                <w:noProof/>
                <w:color w:val="000000" w:themeColor="text1"/>
                <w:sz w:val="24"/>
              </w:rPr>
              <w:t>+</w:t>
            </w:r>
          </w:p>
        </w:tc>
        <w:tc>
          <w:tcPr>
            <w:tcW w:w="850" w:type="dxa"/>
          </w:tcPr>
          <w:p w14:paraId="61DE627F"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850" w:type="dxa"/>
            <w:shd w:val="clear" w:color="auto" w:fill="BEBEBE"/>
          </w:tcPr>
          <w:p w14:paraId="2B75856B" w14:textId="77777777" w:rsidR="00C254C2" w:rsidRPr="00984D1E" w:rsidRDefault="00B21731">
            <w:pPr>
              <w:pStyle w:val="TableParagraph"/>
              <w:spacing w:line="256" w:lineRule="exact"/>
              <w:ind w:left="5"/>
              <w:rPr>
                <w:noProof/>
                <w:color w:val="000000" w:themeColor="text1"/>
                <w:sz w:val="24"/>
              </w:rPr>
            </w:pPr>
            <w:r w:rsidRPr="00984D1E">
              <w:rPr>
                <w:noProof/>
                <w:color w:val="000000" w:themeColor="text1"/>
                <w:sz w:val="24"/>
              </w:rPr>
              <w:t>-</w:t>
            </w:r>
          </w:p>
        </w:tc>
        <w:tc>
          <w:tcPr>
            <w:tcW w:w="668" w:type="dxa"/>
            <w:shd w:val="clear" w:color="auto" w:fill="BEBEBE"/>
          </w:tcPr>
          <w:p w14:paraId="568C2732" w14:textId="77777777" w:rsidR="00C254C2" w:rsidRPr="00984D1E" w:rsidRDefault="00B21731">
            <w:pPr>
              <w:pStyle w:val="TableParagraph"/>
              <w:spacing w:line="256" w:lineRule="exact"/>
              <w:ind w:left="293"/>
              <w:jc w:val="left"/>
              <w:rPr>
                <w:noProof/>
                <w:color w:val="000000" w:themeColor="text1"/>
                <w:sz w:val="24"/>
              </w:rPr>
            </w:pPr>
            <w:r w:rsidRPr="00984D1E">
              <w:rPr>
                <w:noProof/>
                <w:color w:val="000000" w:themeColor="text1"/>
                <w:sz w:val="24"/>
              </w:rPr>
              <w:t>-</w:t>
            </w:r>
          </w:p>
        </w:tc>
        <w:tc>
          <w:tcPr>
            <w:tcW w:w="711" w:type="dxa"/>
            <w:shd w:val="clear" w:color="auto" w:fill="BEBEBE"/>
          </w:tcPr>
          <w:p w14:paraId="59C89463" w14:textId="77777777" w:rsidR="00C254C2" w:rsidRPr="00984D1E" w:rsidRDefault="00B21731">
            <w:pPr>
              <w:pStyle w:val="TableParagraph"/>
              <w:spacing w:line="256" w:lineRule="exact"/>
              <w:ind w:left="2"/>
              <w:rPr>
                <w:noProof/>
                <w:color w:val="000000" w:themeColor="text1"/>
                <w:sz w:val="24"/>
              </w:rPr>
            </w:pPr>
            <w:r w:rsidRPr="00984D1E">
              <w:rPr>
                <w:noProof/>
                <w:color w:val="000000" w:themeColor="text1"/>
                <w:sz w:val="24"/>
              </w:rPr>
              <w:t>-</w:t>
            </w:r>
          </w:p>
        </w:tc>
        <w:tc>
          <w:tcPr>
            <w:tcW w:w="901" w:type="dxa"/>
          </w:tcPr>
          <w:p w14:paraId="7EF17107" w14:textId="77777777" w:rsidR="00C254C2" w:rsidRPr="00984D1E" w:rsidRDefault="00B21731">
            <w:pPr>
              <w:pStyle w:val="TableParagraph"/>
              <w:spacing w:line="256" w:lineRule="exact"/>
              <w:ind w:left="1"/>
              <w:rPr>
                <w:noProof/>
                <w:color w:val="000000" w:themeColor="text1"/>
                <w:sz w:val="24"/>
              </w:rPr>
            </w:pPr>
            <w:r w:rsidRPr="00984D1E">
              <w:rPr>
                <w:noProof/>
                <w:color w:val="000000" w:themeColor="text1"/>
                <w:sz w:val="24"/>
              </w:rPr>
              <w:t>+</w:t>
            </w:r>
          </w:p>
        </w:tc>
        <w:tc>
          <w:tcPr>
            <w:tcW w:w="1035" w:type="dxa"/>
          </w:tcPr>
          <w:p w14:paraId="0F8A1C4C" w14:textId="77777777" w:rsidR="00C254C2" w:rsidRPr="00984D1E" w:rsidRDefault="00B21731">
            <w:pPr>
              <w:pStyle w:val="TableParagraph"/>
              <w:spacing w:line="256" w:lineRule="exact"/>
              <w:ind w:left="34" w:right="35"/>
              <w:rPr>
                <w:noProof/>
                <w:color w:val="000000" w:themeColor="text1"/>
                <w:sz w:val="24"/>
              </w:rPr>
            </w:pPr>
            <w:r w:rsidRPr="00984D1E">
              <w:rPr>
                <w:noProof/>
                <w:color w:val="000000" w:themeColor="text1"/>
                <w:sz w:val="24"/>
              </w:rPr>
              <w:t>1,25</w:t>
            </w:r>
          </w:p>
        </w:tc>
      </w:tr>
      <w:tr w:rsidR="00C254C2" w:rsidRPr="00984D1E" w14:paraId="521A1D5B" w14:textId="77777777">
        <w:trPr>
          <w:trHeight w:val="280"/>
        </w:trPr>
        <w:tc>
          <w:tcPr>
            <w:tcW w:w="1325" w:type="dxa"/>
          </w:tcPr>
          <w:p w14:paraId="1422B6FF" w14:textId="77777777" w:rsidR="00C254C2" w:rsidRPr="00984D1E" w:rsidRDefault="00B21731">
            <w:pPr>
              <w:pStyle w:val="TableParagraph"/>
              <w:spacing w:line="260" w:lineRule="exact"/>
              <w:ind w:right="473"/>
              <w:jc w:val="right"/>
              <w:rPr>
                <w:noProof/>
                <w:color w:val="000000" w:themeColor="text1"/>
                <w:sz w:val="24"/>
              </w:rPr>
            </w:pPr>
            <w:r w:rsidRPr="00984D1E">
              <w:rPr>
                <w:noProof/>
                <w:color w:val="000000" w:themeColor="text1"/>
                <w:sz w:val="24"/>
              </w:rPr>
              <w:t>250</w:t>
            </w:r>
          </w:p>
        </w:tc>
        <w:tc>
          <w:tcPr>
            <w:tcW w:w="792" w:type="dxa"/>
            <w:shd w:val="clear" w:color="auto" w:fill="BEBEBE"/>
          </w:tcPr>
          <w:p w14:paraId="12D3051E" w14:textId="77777777" w:rsidR="00C254C2" w:rsidRPr="00984D1E" w:rsidRDefault="00B21731">
            <w:pPr>
              <w:pStyle w:val="TableParagraph"/>
              <w:spacing w:line="260" w:lineRule="exact"/>
              <w:ind w:left="354"/>
              <w:jc w:val="left"/>
              <w:rPr>
                <w:noProof/>
                <w:color w:val="000000" w:themeColor="text1"/>
                <w:sz w:val="24"/>
              </w:rPr>
            </w:pPr>
            <w:r w:rsidRPr="00984D1E">
              <w:rPr>
                <w:noProof/>
                <w:color w:val="000000" w:themeColor="text1"/>
                <w:sz w:val="24"/>
              </w:rPr>
              <w:t>-</w:t>
            </w:r>
          </w:p>
        </w:tc>
        <w:tc>
          <w:tcPr>
            <w:tcW w:w="852" w:type="dxa"/>
            <w:shd w:val="clear" w:color="auto" w:fill="BEBEBE"/>
          </w:tcPr>
          <w:p w14:paraId="44781761" w14:textId="77777777" w:rsidR="00C254C2" w:rsidRPr="00984D1E" w:rsidRDefault="00B21731">
            <w:pPr>
              <w:pStyle w:val="TableParagraph"/>
              <w:spacing w:line="260" w:lineRule="exact"/>
              <w:ind w:left="383"/>
              <w:jc w:val="left"/>
              <w:rPr>
                <w:noProof/>
                <w:color w:val="000000" w:themeColor="text1"/>
                <w:sz w:val="24"/>
              </w:rPr>
            </w:pPr>
            <w:r w:rsidRPr="00984D1E">
              <w:rPr>
                <w:noProof/>
                <w:color w:val="000000" w:themeColor="text1"/>
                <w:sz w:val="24"/>
              </w:rPr>
              <w:t>-</w:t>
            </w:r>
          </w:p>
        </w:tc>
        <w:tc>
          <w:tcPr>
            <w:tcW w:w="850" w:type="dxa"/>
          </w:tcPr>
          <w:p w14:paraId="4E25C904" w14:textId="77777777" w:rsidR="00C254C2" w:rsidRPr="00984D1E" w:rsidRDefault="00B21731">
            <w:pPr>
              <w:pStyle w:val="TableParagraph"/>
              <w:spacing w:line="260" w:lineRule="exact"/>
              <w:ind w:left="4"/>
              <w:rPr>
                <w:noProof/>
                <w:color w:val="000000" w:themeColor="text1"/>
                <w:sz w:val="24"/>
              </w:rPr>
            </w:pPr>
            <w:r w:rsidRPr="00984D1E">
              <w:rPr>
                <w:noProof/>
                <w:color w:val="000000" w:themeColor="text1"/>
                <w:sz w:val="24"/>
              </w:rPr>
              <w:t>+</w:t>
            </w:r>
          </w:p>
        </w:tc>
        <w:tc>
          <w:tcPr>
            <w:tcW w:w="852" w:type="dxa"/>
          </w:tcPr>
          <w:p w14:paraId="1A9D840F" w14:textId="77777777" w:rsidR="00C254C2" w:rsidRPr="00984D1E" w:rsidRDefault="00B21731">
            <w:pPr>
              <w:pStyle w:val="TableParagraph"/>
              <w:spacing w:line="260" w:lineRule="exact"/>
              <w:ind w:left="354"/>
              <w:jc w:val="left"/>
              <w:rPr>
                <w:noProof/>
                <w:color w:val="000000" w:themeColor="text1"/>
                <w:sz w:val="24"/>
              </w:rPr>
            </w:pPr>
            <w:r w:rsidRPr="00984D1E">
              <w:rPr>
                <w:noProof/>
                <w:color w:val="000000" w:themeColor="text1"/>
                <w:sz w:val="24"/>
              </w:rPr>
              <w:t>+</w:t>
            </w:r>
          </w:p>
        </w:tc>
        <w:tc>
          <w:tcPr>
            <w:tcW w:w="850" w:type="dxa"/>
          </w:tcPr>
          <w:p w14:paraId="27DFF29E" w14:textId="77777777" w:rsidR="00C254C2" w:rsidRPr="00984D1E" w:rsidRDefault="00B21731">
            <w:pPr>
              <w:pStyle w:val="TableParagraph"/>
              <w:spacing w:line="260" w:lineRule="exact"/>
              <w:ind w:left="4"/>
              <w:rPr>
                <w:noProof/>
                <w:color w:val="000000" w:themeColor="text1"/>
                <w:sz w:val="24"/>
              </w:rPr>
            </w:pPr>
            <w:r w:rsidRPr="00984D1E">
              <w:rPr>
                <w:noProof/>
                <w:color w:val="000000" w:themeColor="text1"/>
                <w:sz w:val="24"/>
              </w:rPr>
              <w:t>+</w:t>
            </w:r>
          </w:p>
        </w:tc>
        <w:tc>
          <w:tcPr>
            <w:tcW w:w="850" w:type="dxa"/>
          </w:tcPr>
          <w:p w14:paraId="556B4F98" w14:textId="77777777" w:rsidR="00C254C2" w:rsidRPr="00984D1E" w:rsidRDefault="00B21731">
            <w:pPr>
              <w:pStyle w:val="TableParagraph"/>
              <w:spacing w:line="260" w:lineRule="exact"/>
              <w:ind w:left="3"/>
              <w:rPr>
                <w:noProof/>
                <w:color w:val="000000" w:themeColor="text1"/>
                <w:sz w:val="24"/>
              </w:rPr>
            </w:pPr>
            <w:r w:rsidRPr="00984D1E">
              <w:rPr>
                <w:noProof/>
                <w:color w:val="000000" w:themeColor="text1"/>
                <w:sz w:val="24"/>
              </w:rPr>
              <w:t>+</w:t>
            </w:r>
          </w:p>
        </w:tc>
        <w:tc>
          <w:tcPr>
            <w:tcW w:w="668" w:type="dxa"/>
            <w:shd w:val="clear" w:color="auto" w:fill="BEBEBE"/>
          </w:tcPr>
          <w:p w14:paraId="10D95CE7" w14:textId="77777777" w:rsidR="00C254C2" w:rsidRPr="00984D1E" w:rsidRDefault="00B21731">
            <w:pPr>
              <w:pStyle w:val="TableParagraph"/>
              <w:spacing w:line="260" w:lineRule="exact"/>
              <w:ind w:left="293"/>
              <w:jc w:val="left"/>
              <w:rPr>
                <w:noProof/>
                <w:color w:val="000000" w:themeColor="text1"/>
                <w:sz w:val="24"/>
              </w:rPr>
            </w:pPr>
            <w:r w:rsidRPr="00984D1E">
              <w:rPr>
                <w:noProof/>
                <w:color w:val="000000" w:themeColor="text1"/>
                <w:sz w:val="24"/>
              </w:rPr>
              <w:t>-</w:t>
            </w:r>
          </w:p>
        </w:tc>
        <w:tc>
          <w:tcPr>
            <w:tcW w:w="711" w:type="dxa"/>
            <w:shd w:val="clear" w:color="auto" w:fill="BEBEBE"/>
          </w:tcPr>
          <w:p w14:paraId="7DCDC5DB" w14:textId="77777777" w:rsidR="00C254C2" w:rsidRPr="00984D1E" w:rsidRDefault="00B21731">
            <w:pPr>
              <w:pStyle w:val="TableParagraph"/>
              <w:spacing w:line="260" w:lineRule="exact"/>
              <w:ind w:left="2"/>
              <w:rPr>
                <w:noProof/>
                <w:color w:val="000000" w:themeColor="text1"/>
                <w:sz w:val="24"/>
              </w:rPr>
            </w:pPr>
            <w:r w:rsidRPr="00984D1E">
              <w:rPr>
                <w:noProof/>
                <w:color w:val="000000" w:themeColor="text1"/>
                <w:sz w:val="24"/>
              </w:rPr>
              <w:t>-</w:t>
            </w:r>
          </w:p>
        </w:tc>
        <w:tc>
          <w:tcPr>
            <w:tcW w:w="901" w:type="dxa"/>
          </w:tcPr>
          <w:p w14:paraId="5A2C6EC0" w14:textId="77777777" w:rsidR="00C254C2" w:rsidRPr="00984D1E" w:rsidRDefault="00B21731">
            <w:pPr>
              <w:pStyle w:val="TableParagraph"/>
              <w:spacing w:line="260" w:lineRule="exact"/>
              <w:ind w:left="1"/>
              <w:rPr>
                <w:noProof/>
                <w:color w:val="000000" w:themeColor="text1"/>
                <w:sz w:val="24"/>
              </w:rPr>
            </w:pPr>
            <w:r w:rsidRPr="00984D1E">
              <w:rPr>
                <w:noProof/>
                <w:color w:val="000000" w:themeColor="text1"/>
                <w:sz w:val="24"/>
              </w:rPr>
              <w:t>+</w:t>
            </w:r>
          </w:p>
        </w:tc>
        <w:tc>
          <w:tcPr>
            <w:tcW w:w="1035" w:type="dxa"/>
          </w:tcPr>
          <w:p w14:paraId="75A18FE4" w14:textId="77777777" w:rsidR="00C254C2" w:rsidRPr="00984D1E" w:rsidRDefault="00B21731">
            <w:pPr>
              <w:pStyle w:val="TableParagraph"/>
              <w:spacing w:line="260" w:lineRule="exact"/>
              <w:ind w:left="34" w:right="35"/>
              <w:rPr>
                <w:noProof/>
                <w:color w:val="000000" w:themeColor="text1"/>
                <w:sz w:val="24"/>
              </w:rPr>
            </w:pPr>
            <w:r w:rsidRPr="00984D1E">
              <w:rPr>
                <w:noProof/>
                <w:color w:val="000000" w:themeColor="text1"/>
                <w:sz w:val="24"/>
              </w:rPr>
              <w:t>0,63</w:t>
            </w:r>
          </w:p>
        </w:tc>
      </w:tr>
      <w:tr w:rsidR="00C254C2" w:rsidRPr="00984D1E" w14:paraId="0EFBD486" w14:textId="77777777">
        <w:trPr>
          <w:trHeight w:val="275"/>
        </w:trPr>
        <w:tc>
          <w:tcPr>
            <w:tcW w:w="1325" w:type="dxa"/>
          </w:tcPr>
          <w:p w14:paraId="4EE50BE4" w14:textId="77777777" w:rsidR="00C254C2" w:rsidRPr="00984D1E" w:rsidRDefault="00B21731">
            <w:pPr>
              <w:pStyle w:val="TableParagraph"/>
              <w:spacing w:line="256" w:lineRule="exact"/>
              <w:ind w:right="473"/>
              <w:jc w:val="right"/>
              <w:rPr>
                <w:noProof/>
                <w:color w:val="000000" w:themeColor="text1"/>
                <w:sz w:val="24"/>
              </w:rPr>
            </w:pPr>
            <w:r w:rsidRPr="00984D1E">
              <w:rPr>
                <w:noProof/>
                <w:color w:val="000000" w:themeColor="text1"/>
                <w:sz w:val="24"/>
              </w:rPr>
              <w:t>125</w:t>
            </w:r>
          </w:p>
        </w:tc>
        <w:tc>
          <w:tcPr>
            <w:tcW w:w="792" w:type="dxa"/>
            <w:shd w:val="clear" w:color="auto" w:fill="BEBEBE"/>
          </w:tcPr>
          <w:p w14:paraId="44060FE1" w14:textId="77777777" w:rsidR="00C254C2" w:rsidRPr="00984D1E" w:rsidRDefault="00B21731">
            <w:pPr>
              <w:pStyle w:val="TableParagraph"/>
              <w:spacing w:line="256" w:lineRule="exact"/>
              <w:ind w:left="354"/>
              <w:jc w:val="left"/>
              <w:rPr>
                <w:noProof/>
                <w:color w:val="000000" w:themeColor="text1"/>
                <w:sz w:val="24"/>
              </w:rPr>
            </w:pPr>
            <w:r w:rsidRPr="00984D1E">
              <w:rPr>
                <w:noProof/>
                <w:color w:val="000000" w:themeColor="text1"/>
                <w:sz w:val="24"/>
              </w:rPr>
              <w:t>-</w:t>
            </w:r>
          </w:p>
        </w:tc>
        <w:tc>
          <w:tcPr>
            <w:tcW w:w="852" w:type="dxa"/>
            <w:shd w:val="clear" w:color="auto" w:fill="BEBEBE"/>
          </w:tcPr>
          <w:p w14:paraId="379C13B7" w14:textId="77777777" w:rsidR="00C254C2" w:rsidRPr="00984D1E" w:rsidRDefault="00B21731">
            <w:pPr>
              <w:pStyle w:val="TableParagraph"/>
              <w:spacing w:line="256" w:lineRule="exact"/>
              <w:ind w:left="383"/>
              <w:jc w:val="left"/>
              <w:rPr>
                <w:noProof/>
                <w:color w:val="000000" w:themeColor="text1"/>
                <w:sz w:val="24"/>
              </w:rPr>
            </w:pPr>
            <w:r w:rsidRPr="00984D1E">
              <w:rPr>
                <w:noProof/>
                <w:color w:val="000000" w:themeColor="text1"/>
                <w:sz w:val="24"/>
              </w:rPr>
              <w:t>-</w:t>
            </w:r>
          </w:p>
        </w:tc>
        <w:tc>
          <w:tcPr>
            <w:tcW w:w="850" w:type="dxa"/>
          </w:tcPr>
          <w:p w14:paraId="79AD194F"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852" w:type="dxa"/>
          </w:tcPr>
          <w:p w14:paraId="00B0F6FF" w14:textId="77777777" w:rsidR="00C254C2" w:rsidRPr="00984D1E" w:rsidRDefault="00B21731">
            <w:pPr>
              <w:pStyle w:val="TableParagraph"/>
              <w:spacing w:line="256" w:lineRule="exact"/>
              <w:ind w:left="354"/>
              <w:jc w:val="left"/>
              <w:rPr>
                <w:noProof/>
                <w:color w:val="000000" w:themeColor="text1"/>
                <w:sz w:val="24"/>
              </w:rPr>
            </w:pPr>
            <w:r w:rsidRPr="00984D1E">
              <w:rPr>
                <w:noProof/>
                <w:color w:val="000000" w:themeColor="text1"/>
                <w:sz w:val="24"/>
              </w:rPr>
              <w:t>+</w:t>
            </w:r>
          </w:p>
        </w:tc>
        <w:tc>
          <w:tcPr>
            <w:tcW w:w="850" w:type="dxa"/>
          </w:tcPr>
          <w:p w14:paraId="20003B87"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850" w:type="dxa"/>
          </w:tcPr>
          <w:p w14:paraId="43F867EF" w14:textId="77777777" w:rsidR="00C254C2" w:rsidRPr="00984D1E" w:rsidRDefault="00B21731">
            <w:pPr>
              <w:pStyle w:val="TableParagraph"/>
              <w:spacing w:line="256" w:lineRule="exact"/>
              <w:ind w:left="3"/>
              <w:rPr>
                <w:noProof/>
                <w:color w:val="000000" w:themeColor="text1"/>
                <w:sz w:val="24"/>
              </w:rPr>
            </w:pPr>
            <w:r w:rsidRPr="00984D1E">
              <w:rPr>
                <w:noProof/>
                <w:color w:val="000000" w:themeColor="text1"/>
                <w:sz w:val="24"/>
              </w:rPr>
              <w:t>+</w:t>
            </w:r>
          </w:p>
        </w:tc>
        <w:tc>
          <w:tcPr>
            <w:tcW w:w="668" w:type="dxa"/>
          </w:tcPr>
          <w:p w14:paraId="2BB82284" w14:textId="77777777" w:rsidR="00C254C2" w:rsidRPr="00984D1E" w:rsidRDefault="00B21731">
            <w:pPr>
              <w:pStyle w:val="TableParagraph"/>
              <w:spacing w:line="256" w:lineRule="exact"/>
              <w:ind w:left="264"/>
              <w:jc w:val="left"/>
              <w:rPr>
                <w:noProof/>
                <w:color w:val="000000" w:themeColor="text1"/>
                <w:sz w:val="24"/>
              </w:rPr>
            </w:pPr>
            <w:r w:rsidRPr="00984D1E">
              <w:rPr>
                <w:noProof/>
                <w:color w:val="000000" w:themeColor="text1"/>
                <w:sz w:val="24"/>
              </w:rPr>
              <w:t>+</w:t>
            </w:r>
          </w:p>
        </w:tc>
        <w:tc>
          <w:tcPr>
            <w:tcW w:w="711" w:type="dxa"/>
            <w:shd w:val="clear" w:color="auto" w:fill="BEBEBE"/>
          </w:tcPr>
          <w:p w14:paraId="5210E649" w14:textId="77777777" w:rsidR="00C254C2" w:rsidRPr="00984D1E" w:rsidRDefault="00B21731">
            <w:pPr>
              <w:pStyle w:val="TableParagraph"/>
              <w:spacing w:line="256" w:lineRule="exact"/>
              <w:ind w:left="2"/>
              <w:rPr>
                <w:noProof/>
                <w:color w:val="000000" w:themeColor="text1"/>
                <w:sz w:val="24"/>
              </w:rPr>
            </w:pPr>
            <w:r w:rsidRPr="00984D1E">
              <w:rPr>
                <w:noProof/>
                <w:color w:val="000000" w:themeColor="text1"/>
                <w:sz w:val="24"/>
              </w:rPr>
              <w:t>-</w:t>
            </w:r>
          </w:p>
        </w:tc>
        <w:tc>
          <w:tcPr>
            <w:tcW w:w="901" w:type="dxa"/>
          </w:tcPr>
          <w:p w14:paraId="6D5F7188" w14:textId="77777777" w:rsidR="00C254C2" w:rsidRPr="00984D1E" w:rsidRDefault="00B21731">
            <w:pPr>
              <w:pStyle w:val="TableParagraph"/>
              <w:spacing w:line="256" w:lineRule="exact"/>
              <w:ind w:left="1"/>
              <w:rPr>
                <w:noProof/>
                <w:color w:val="000000" w:themeColor="text1"/>
                <w:sz w:val="24"/>
              </w:rPr>
            </w:pPr>
            <w:r w:rsidRPr="00984D1E">
              <w:rPr>
                <w:noProof/>
                <w:color w:val="000000" w:themeColor="text1"/>
                <w:sz w:val="24"/>
              </w:rPr>
              <w:t>+</w:t>
            </w:r>
          </w:p>
        </w:tc>
        <w:tc>
          <w:tcPr>
            <w:tcW w:w="1035" w:type="dxa"/>
          </w:tcPr>
          <w:p w14:paraId="019367A5" w14:textId="77777777" w:rsidR="00C254C2" w:rsidRPr="00984D1E" w:rsidRDefault="00B21731">
            <w:pPr>
              <w:pStyle w:val="TableParagraph"/>
              <w:spacing w:line="256" w:lineRule="exact"/>
              <w:ind w:left="34" w:right="35"/>
              <w:rPr>
                <w:noProof/>
                <w:color w:val="000000" w:themeColor="text1"/>
                <w:sz w:val="24"/>
              </w:rPr>
            </w:pPr>
            <w:r w:rsidRPr="00984D1E">
              <w:rPr>
                <w:noProof/>
                <w:color w:val="000000" w:themeColor="text1"/>
                <w:sz w:val="24"/>
              </w:rPr>
              <w:t>0,31</w:t>
            </w:r>
          </w:p>
        </w:tc>
      </w:tr>
      <w:tr w:rsidR="00C254C2" w:rsidRPr="00984D1E" w14:paraId="7D3AB4CE" w14:textId="77777777">
        <w:trPr>
          <w:trHeight w:val="275"/>
        </w:trPr>
        <w:tc>
          <w:tcPr>
            <w:tcW w:w="1325" w:type="dxa"/>
          </w:tcPr>
          <w:p w14:paraId="6E14D944" w14:textId="77777777" w:rsidR="00C254C2" w:rsidRPr="00984D1E" w:rsidRDefault="00B21731">
            <w:pPr>
              <w:pStyle w:val="TableParagraph"/>
              <w:spacing w:line="256" w:lineRule="exact"/>
              <w:ind w:left="488" w:right="484"/>
              <w:rPr>
                <w:noProof/>
                <w:color w:val="000000" w:themeColor="text1"/>
                <w:sz w:val="24"/>
              </w:rPr>
            </w:pPr>
            <w:r w:rsidRPr="00984D1E">
              <w:rPr>
                <w:noProof/>
                <w:color w:val="000000" w:themeColor="text1"/>
                <w:sz w:val="24"/>
              </w:rPr>
              <w:t>63</w:t>
            </w:r>
          </w:p>
        </w:tc>
        <w:tc>
          <w:tcPr>
            <w:tcW w:w="792" w:type="dxa"/>
          </w:tcPr>
          <w:p w14:paraId="30E00113" w14:textId="77777777" w:rsidR="00C254C2" w:rsidRPr="00984D1E" w:rsidRDefault="00B21731">
            <w:pPr>
              <w:pStyle w:val="TableParagraph"/>
              <w:spacing w:line="256" w:lineRule="exact"/>
              <w:ind w:left="326"/>
              <w:jc w:val="left"/>
              <w:rPr>
                <w:noProof/>
                <w:color w:val="000000" w:themeColor="text1"/>
                <w:sz w:val="24"/>
              </w:rPr>
            </w:pPr>
            <w:r w:rsidRPr="00984D1E">
              <w:rPr>
                <w:noProof/>
                <w:color w:val="000000" w:themeColor="text1"/>
                <w:sz w:val="24"/>
              </w:rPr>
              <w:t>+</w:t>
            </w:r>
          </w:p>
        </w:tc>
        <w:tc>
          <w:tcPr>
            <w:tcW w:w="852" w:type="dxa"/>
          </w:tcPr>
          <w:p w14:paraId="1C95FF69" w14:textId="77777777" w:rsidR="00C254C2" w:rsidRPr="00984D1E" w:rsidRDefault="00B21731">
            <w:pPr>
              <w:pStyle w:val="TableParagraph"/>
              <w:spacing w:line="256" w:lineRule="exact"/>
              <w:ind w:left="357"/>
              <w:jc w:val="left"/>
              <w:rPr>
                <w:noProof/>
                <w:color w:val="000000" w:themeColor="text1"/>
                <w:sz w:val="24"/>
              </w:rPr>
            </w:pPr>
            <w:r w:rsidRPr="00984D1E">
              <w:rPr>
                <w:noProof/>
                <w:color w:val="000000" w:themeColor="text1"/>
                <w:sz w:val="24"/>
              </w:rPr>
              <w:t>+</w:t>
            </w:r>
          </w:p>
        </w:tc>
        <w:tc>
          <w:tcPr>
            <w:tcW w:w="850" w:type="dxa"/>
          </w:tcPr>
          <w:p w14:paraId="417419E3"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852" w:type="dxa"/>
          </w:tcPr>
          <w:p w14:paraId="1E1202E4" w14:textId="77777777" w:rsidR="00C254C2" w:rsidRPr="00984D1E" w:rsidRDefault="00B21731">
            <w:pPr>
              <w:pStyle w:val="TableParagraph"/>
              <w:spacing w:line="256" w:lineRule="exact"/>
              <w:ind w:left="354"/>
              <w:jc w:val="left"/>
              <w:rPr>
                <w:noProof/>
                <w:color w:val="000000" w:themeColor="text1"/>
                <w:sz w:val="24"/>
              </w:rPr>
            </w:pPr>
            <w:r w:rsidRPr="00984D1E">
              <w:rPr>
                <w:noProof/>
                <w:color w:val="000000" w:themeColor="text1"/>
                <w:sz w:val="24"/>
              </w:rPr>
              <w:t>+</w:t>
            </w:r>
          </w:p>
        </w:tc>
        <w:tc>
          <w:tcPr>
            <w:tcW w:w="850" w:type="dxa"/>
          </w:tcPr>
          <w:p w14:paraId="3405AE1C"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850" w:type="dxa"/>
          </w:tcPr>
          <w:p w14:paraId="58F5345F" w14:textId="77777777" w:rsidR="00C254C2" w:rsidRPr="00984D1E" w:rsidRDefault="00B21731">
            <w:pPr>
              <w:pStyle w:val="TableParagraph"/>
              <w:spacing w:line="256" w:lineRule="exact"/>
              <w:ind w:left="3"/>
              <w:rPr>
                <w:noProof/>
                <w:color w:val="000000" w:themeColor="text1"/>
                <w:sz w:val="24"/>
              </w:rPr>
            </w:pPr>
            <w:r w:rsidRPr="00984D1E">
              <w:rPr>
                <w:noProof/>
                <w:color w:val="000000" w:themeColor="text1"/>
                <w:sz w:val="24"/>
              </w:rPr>
              <w:t>+</w:t>
            </w:r>
          </w:p>
        </w:tc>
        <w:tc>
          <w:tcPr>
            <w:tcW w:w="668" w:type="dxa"/>
          </w:tcPr>
          <w:p w14:paraId="51E7164C" w14:textId="77777777" w:rsidR="00C254C2" w:rsidRPr="00984D1E" w:rsidRDefault="00B21731">
            <w:pPr>
              <w:pStyle w:val="TableParagraph"/>
              <w:spacing w:line="256" w:lineRule="exact"/>
              <w:ind w:left="264"/>
              <w:jc w:val="left"/>
              <w:rPr>
                <w:noProof/>
                <w:color w:val="000000" w:themeColor="text1"/>
                <w:sz w:val="24"/>
              </w:rPr>
            </w:pPr>
            <w:r w:rsidRPr="00984D1E">
              <w:rPr>
                <w:noProof/>
                <w:color w:val="000000" w:themeColor="text1"/>
                <w:sz w:val="24"/>
              </w:rPr>
              <w:t>+</w:t>
            </w:r>
          </w:p>
        </w:tc>
        <w:tc>
          <w:tcPr>
            <w:tcW w:w="711" w:type="dxa"/>
            <w:shd w:val="clear" w:color="auto" w:fill="D0CECE"/>
          </w:tcPr>
          <w:p w14:paraId="294F5021" w14:textId="77777777" w:rsidR="00C254C2" w:rsidRPr="00984D1E" w:rsidRDefault="00B21731">
            <w:pPr>
              <w:pStyle w:val="TableParagraph"/>
              <w:spacing w:line="256" w:lineRule="exact"/>
              <w:ind w:left="2"/>
              <w:rPr>
                <w:noProof/>
                <w:color w:val="000000" w:themeColor="text1"/>
                <w:sz w:val="24"/>
              </w:rPr>
            </w:pPr>
            <w:r w:rsidRPr="00984D1E">
              <w:rPr>
                <w:noProof/>
                <w:color w:val="000000" w:themeColor="text1"/>
                <w:sz w:val="24"/>
              </w:rPr>
              <w:t>-</w:t>
            </w:r>
          </w:p>
        </w:tc>
        <w:tc>
          <w:tcPr>
            <w:tcW w:w="901" w:type="dxa"/>
          </w:tcPr>
          <w:p w14:paraId="62C1D8C1" w14:textId="77777777" w:rsidR="00C254C2" w:rsidRPr="00984D1E" w:rsidRDefault="00B21731">
            <w:pPr>
              <w:pStyle w:val="TableParagraph"/>
              <w:spacing w:line="256" w:lineRule="exact"/>
              <w:ind w:left="1"/>
              <w:rPr>
                <w:noProof/>
                <w:color w:val="000000" w:themeColor="text1"/>
                <w:sz w:val="24"/>
              </w:rPr>
            </w:pPr>
            <w:r w:rsidRPr="00984D1E">
              <w:rPr>
                <w:noProof/>
                <w:color w:val="000000" w:themeColor="text1"/>
                <w:sz w:val="24"/>
              </w:rPr>
              <w:t>+</w:t>
            </w:r>
          </w:p>
        </w:tc>
        <w:tc>
          <w:tcPr>
            <w:tcW w:w="1035" w:type="dxa"/>
          </w:tcPr>
          <w:p w14:paraId="41A54AFD" w14:textId="77777777" w:rsidR="00C254C2" w:rsidRPr="00984D1E" w:rsidRDefault="00B21731">
            <w:pPr>
              <w:pStyle w:val="TableParagraph"/>
              <w:spacing w:line="256" w:lineRule="exact"/>
              <w:ind w:left="34" w:right="35"/>
              <w:rPr>
                <w:noProof/>
                <w:color w:val="000000" w:themeColor="text1"/>
                <w:sz w:val="24"/>
              </w:rPr>
            </w:pPr>
            <w:r w:rsidRPr="00984D1E">
              <w:rPr>
                <w:noProof/>
                <w:color w:val="000000" w:themeColor="text1"/>
                <w:sz w:val="24"/>
              </w:rPr>
              <w:t>0,16</w:t>
            </w:r>
          </w:p>
        </w:tc>
      </w:tr>
      <w:tr w:rsidR="00C254C2" w:rsidRPr="00984D1E" w14:paraId="51B00E9F" w14:textId="77777777">
        <w:trPr>
          <w:trHeight w:val="277"/>
        </w:trPr>
        <w:tc>
          <w:tcPr>
            <w:tcW w:w="1325" w:type="dxa"/>
          </w:tcPr>
          <w:p w14:paraId="50374E6D" w14:textId="77777777" w:rsidR="00C254C2" w:rsidRPr="00984D1E" w:rsidRDefault="00B21731">
            <w:pPr>
              <w:pStyle w:val="TableParagraph"/>
              <w:spacing w:line="258" w:lineRule="exact"/>
              <w:ind w:left="488" w:right="484"/>
              <w:rPr>
                <w:noProof/>
                <w:color w:val="000000" w:themeColor="text1"/>
                <w:sz w:val="24"/>
              </w:rPr>
            </w:pPr>
            <w:r w:rsidRPr="00984D1E">
              <w:rPr>
                <w:noProof/>
                <w:color w:val="000000" w:themeColor="text1"/>
                <w:sz w:val="24"/>
              </w:rPr>
              <w:t>31</w:t>
            </w:r>
          </w:p>
        </w:tc>
        <w:tc>
          <w:tcPr>
            <w:tcW w:w="792" w:type="dxa"/>
          </w:tcPr>
          <w:p w14:paraId="74C894B8" w14:textId="77777777" w:rsidR="00C254C2" w:rsidRPr="00984D1E" w:rsidRDefault="00B21731">
            <w:pPr>
              <w:pStyle w:val="TableParagraph"/>
              <w:spacing w:line="258" w:lineRule="exact"/>
              <w:ind w:left="326"/>
              <w:jc w:val="left"/>
              <w:rPr>
                <w:noProof/>
                <w:color w:val="000000" w:themeColor="text1"/>
                <w:sz w:val="24"/>
              </w:rPr>
            </w:pPr>
            <w:r w:rsidRPr="00984D1E">
              <w:rPr>
                <w:noProof/>
                <w:color w:val="000000" w:themeColor="text1"/>
                <w:sz w:val="24"/>
              </w:rPr>
              <w:t>+</w:t>
            </w:r>
          </w:p>
        </w:tc>
        <w:tc>
          <w:tcPr>
            <w:tcW w:w="852" w:type="dxa"/>
          </w:tcPr>
          <w:p w14:paraId="4DFE50FA" w14:textId="77777777" w:rsidR="00C254C2" w:rsidRPr="00984D1E" w:rsidRDefault="00B21731">
            <w:pPr>
              <w:pStyle w:val="TableParagraph"/>
              <w:spacing w:line="258" w:lineRule="exact"/>
              <w:ind w:left="357"/>
              <w:jc w:val="left"/>
              <w:rPr>
                <w:noProof/>
                <w:color w:val="000000" w:themeColor="text1"/>
                <w:sz w:val="24"/>
              </w:rPr>
            </w:pPr>
            <w:r w:rsidRPr="00984D1E">
              <w:rPr>
                <w:noProof/>
                <w:color w:val="000000" w:themeColor="text1"/>
                <w:sz w:val="24"/>
              </w:rPr>
              <w:t>+</w:t>
            </w:r>
          </w:p>
        </w:tc>
        <w:tc>
          <w:tcPr>
            <w:tcW w:w="850" w:type="dxa"/>
          </w:tcPr>
          <w:p w14:paraId="307563A8" w14:textId="77777777" w:rsidR="00C254C2" w:rsidRPr="00984D1E" w:rsidRDefault="00B21731">
            <w:pPr>
              <w:pStyle w:val="TableParagraph"/>
              <w:spacing w:line="258" w:lineRule="exact"/>
              <w:ind w:left="4"/>
              <w:rPr>
                <w:noProof/>
                <w:color w:val="000000" w:themeColor="text1"/>
                <w:sz w:val="24"/>
              </w:rPr>
            </w:pPr>
            <w:r w:rsidRPr="00984D1E">
              <w:rPr>
                <w:noProof/>
                <w:color w:val="000000" w:themeColor="text1"/>
                <w:sz w:val="24"/>
              </w:rPr>
              <w:t>+</w:t>
            </w:r>
          </w:p>
        </w:tc>
        <w:tc>
          <w:tcPr>
            <w:tcW w:w="852" w:type="dxa"/>
          </w:tcPr>
          <w:p w14:paraId="227CFFE5" w14:textId="77777777" w:rsidR="00C254C2" w:rsidRPr="00984D1E" w:rsidRDefault="00B21731">
            <w:pPr>
              <w:pStyle w:val="TableParagraph"/>
              <w:spacing w:line="258" w:lineRule="exact"/>
              <w:ind w:left="354"/>
              <w:jc w:val="left"/>
              <w:rPr>
                <w:noProof/>
                <w:color w:val="000000" w:themeColor="text1"/>
                <w:sz w:val="24"/>
              </w:rPr>
            </w:pPr>
            <w:r w:rsidRPr="00984D1E">
              <w:rPr>
                <w:noProof/>
                <w:color w:val="000000" w:themeColor="text1"/>
                <w:sz w:val="24"/>
              </w:rPr>
              <w:t>+</w:t>
            </w:r>
          </w:p>
        </w:tc>
        <w:tc>
          <w:tcPr>
            <w:tcW w:w="850" w:type="dxa"/>
          </w:tcPr>
          <w:p w14:paraId="3071C231" w14:textId="77777777" w:rsidR="00C254C2" w:rsidRPr="00984D1E" w:rsidRDefault="00B21731">
            <w:pPr>
              <w:pStyle w:val="TableParagraph"/>
              <w:spacing w:line="258" w:lineRule="exact"/>
              <w:ind w:left="4"/>
              <w:rPr>
                <w:noProof/>
                <w:color w:val="000000" w:themeColor="text1"/>
                <w:sz w:val="24"/>
              </w:rPr>
            </w:pPr>
            <w:r w:rsidRPr="00984D1E">
              <w:rPr>
                <w:noProof/>
                <w:color w:val="000000" w:themeColor="text1"/>
                <w:sz w:val="24"/>
              </w:rPr>
              <w:t>+</w:t>
            </w:r>
          </w:p>
        </w:tc>
        <w:tc>
          <w:tcPr>
            <w:tcW w:w="850" w:type="dxa"/>
          </w:tcPr>
          <w:p w14:paraId="1733AF04" w14:textId="77777777" w:rsidR="00C254C2" w:rsidRPr="00984D1E" w:rsidRDefault="00B21731">
            <w:pPr>
              <w:pStyle w:val="TableParagraph"/>
              <w:spacing w:line="258" w:lineRule="exact"/>
              <w:ind w:left="3"/>
              <w:rPr>
                <w:noProof/>
                <w:color w:val="000000" w:themeColor="text1"/>
                <w:sz w:val="24"/>
              </w:rPr>
            </w:pPr>
            <w:r w:rsidRPr="00984D1E">
              <w:rPr>
                <w:noProof/>
                <w:color w:val="000000" w:themeColor="text1"/>
                <w:sz w:val="24"/>
              </w:rPr>
              <w:t>+</w:t>
            </w:r>
          </w:p>
        </w:tc>
        <w:tc>
          <w:tcPr>
            <w:tcW w:w="668" w:type="dxa"/>
          </w:tcPr>
          <w:p w14:paraId="34CDDE6E" w14:textId="77777777" w:rsidR="00C254C2" w:rsidRPr="00984D1E" w:rsidRDefault="00B21731">
            <w:pPr>
              <w:pStyle w:val="TableParagraph"/>
              <w:spacing w:line="258" w:lineRule="exact"/>
              <w:ind w:left="264"/>
              <w:jc w:val="left"/>
              <w:rPr>
                <w:noProof/>
                <w:color w:val="000000" w:themeColor="text1"/>
                <w:sz w:val="24"/>
              </w:rPr>
            </w:pPr>
            <w:r w:rsidRPr="00984D1E">
              <w:rPr>
                <w:noProof/>
                <w:color w:val="000000" w:themeColor="text1"/>
                <w:sz w:val="24"/>
              </w:rPr>
              <w:t>+</w:t>
            </w:r>
          </w:p>
        </w:tc>
        <w:tc>
          <w:tcPr>
            <w:tcW w:w="711" w:type="dxa"/>
            <w:shd w:val="clear" w:color="auto" w:fill="D0CECE"/>
          </w:tcPr>
          <w:p w14:paraId="58DB01B8" w14:textId="77777777" w:rsidR="00C254C2" w:rsidRPr="00984D1E" w:rsidRDefault="00B21731">
            <w:pPr>
              <w:pStyle w:val="TableParagraph"/>
              <w:spacing w:line="258" w:lineRule="exact"/>
              <w:ind w:left="2"/>
              <w:rPr>
                <w:noProof/>
                <w:color w:val="000000" w:themeColor="text1"/>
                <w:sz w:val="24"/>
              </w:rPr>
            </w:pPr>
            <w:r w:rsidRPr="00984D1E">
              <w:rPr>
                <w:noProof/>
                <w:color w:val="000000" w:themeColor="text1"/>
                <w:sz w:val="24"/>
              </w:rPr>
              <w:t>-</w:t>
            </w:r>
          </w:p>
        </w:tc>
        <w:tc>
          <w:tcPr>
            <w:tcW w:w="901" w:type="dxa"/>
          </w:tcPr>
          <w:p w14:paraId="64DDCEED" w14:textId="77777777" w:rsidR="00C254C2" w:rsidRPr="00984D1E" w:rsidRDefault="00B21731">
            <w:pPr>
              <w:pStyle w:val="TableParagraph"/>
              <w:spacing w:line="258" w:lineRule="exact"/>
              <w:ind w:left="1"/>
              <w:rPr>
                <w:noProof/>
                <w:color w:val="000000" w:themeColor="text1"/>
                <w:sz w:val="24"/>
              </w:rPr>
            </w:pPr>
            <w:r w:rsidRPr="00984D1E">
              <w:rPr>
                <w:noProof/>
                <w:color w:val="000000" w:themeColor="text1"/>
                <w:sz w:val="24"/>
              </w:rPr>
              <w:t>+</w:t>
            </w:r>
          </w:p>
        </w:tc>
        <w:tc>
          <w:tcPr>
            <w:tcW w:w="1035" w:type="dxa"/>
          </w:tcPr>
          <w:p w14:paraId="2C584732" w14:textId="77777777" w:rsidR="00C254C2" w:rsidRPr="00984D1E" w:rsidRDefault="00B21731">
            <w:pPr>
              <w:pStyle w:val="TableParagraph"/>
              <w:spacing w:line="258" w:lineRule="exact"/>
              <w:ind w:left="34" w:right="35"/>
              <w:rPr>
                <w:noProof/>
                <w:color w:val="000000" w:themeColor="text1"/>
                <w:sz w:val="24"/>
              </w:rPr>
            </w:pPr>
            <w:r w:rsidRPr="00984D1E">
              <w:rPr>
                <w:noProof/>
                <w:color w:val="000000" w:themeColor="text1"/>
                <w:sz w:val="24"/>
              </w:rPr>
              <w:t>0,08</w:t>
            </w:r>
          </w:p>
        </w:tc>
      </w:tr>
      <w:tr w:rsidR="00C254C2" w:rsidRPr="00984D1E" w14:paraId="5DB9A194" w14:textId="77777777">
        <w:trPr>
          <w:trHeight w:val="275"/>
        </w:trPr>
        <w:tc>
          <w:tcPr>
            <w:tcW w:w="1325" w:type="dxa"/>
          </w:tcPr>
          <w:p w14:paraId="6A2DD236" w14:textId="77777777" w:rsidR="00C254C2" w:rsidRPr="00984D1E" w:rsidRDefault="00B21731">
            <w:pPr>
              <w:pStyle w:val="TableParagraph"/>
              <w:spacing w:line="256" w:lineRule="exact"/>
              <w:ind w:left="488" w:right="484"/>
              <w:rPr>
                <w:noProof/>
                <w:color w:val="000000" w:themeColor="text1"/>
                <w:sz w:val="24"/>
              </w:rPr>
            </w:pPr>
            <w:r w:rsidRPr="00984D1E">
              <w:rPr>
                <w:noProof/>
                <w:color w:val="000000" w:themeColor="text1"/>
                <w:sz w:val="24"/>
              </w:rPr>
              <w:t>16</w:t>
            </w:r>
          </w:p>
        </w:tc>
        <w:tc>
          <w:tcPr>
            <w:tcW w:w="792" w:type="dxa"/>
          </w:tcPr>
          <w:p w14:paraId="7AE64365" w14:textId="77777777" w:rsidR="00C254C2" w:rsidRPr="00984D1E" w:rsidRDefault="00B21731">
            <w:pPr>
              <w:pStyle w:val="TableParagraph"/>
              <w:spacing w:line="256" w:lineRule="exact"/>
              <w:ind w:left="326"/>
              <w:jc w:val="left"/>
              <w:rPr>
                <w:noProof/>
                <w:color w:val="000000" w:themeColor="text1"/>
                <w:sz w:val="24"/>
              </w:rPr>
            </w:pPr>
            <w:r w:rsidRPr="00984D1E">
              <w:rPr>
                <w:noProof/>
                <w:color w:val="000000" w:themeColor="text1"/>
                <w:sz w:val="24"/>
              </w:rPr>
              <w:t>+</w:t>
            </w:r>
          </w:p>
        </w:tc>
        <w:tc>
          <w:tcPr>
            <w:tcW w:w="852" w:type="dxa"/>
          </w:tcPr>
          <w:p w14:paraId="6EB47B77" w14:textId="77777777" w:rsidR="00C254C2" w:rsidRPr="00984D1E" w:rsidRDefault="00B21731">
            <w:pPr>
              <w:pStyle w:val="TableParagraph"/>
              <w:spacing w:line="256" w:lineRule="exact"/>
              <w:ind w:left="357"/>
              <w:jc w:val="left"/>
              <w:rPr>
                <w:noProof/>
                <w:color w:val="000000" w:themeColor="text1"/>
                <w:sz w:val="24"/>
              </w:rPr>
            </w:pPr>
            <w:r w:rsidRPr="00984D1E">
              <w:rPr>
                <w:noProof/>
                <w:color w:val="000000" w:themeColor="text1"/>
                <w:sz w:val="24"/>
              </w:rPr>
              <w:t>+</w:t>
            </w:r>
          </w:p>
        </w:tc>
        <w:tc>
          <w:tcPr>
            <w:tcW w:w="850" w:type="dxa"/>
          </w:tcPr>
          <w:p w14:paraId="1CF17526"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852" w:type="dxa"/>
          </w:tcPr>
          <w:p w14:paraId="76280273" w14:textId="77777777" w:rsidR="00C254C2" w:rsidRPr="00984D1E" w:rsidRDefault="00B21731">
            <w:pPr>
              <w:pStyle w:val="TableParagraph"/>
              <w:spacing w:line="256" w:lineRule="exact"/>
              <w:ind w:left="354"/>
              <w:jc w:val="left"/>
              <w:rPr>
                <w:noProof/>
                <w:color w:val="000000" w:themeColor="text1"/>
                <w:sz w:val="24"/>
              </w:rPr>
            </w:pPr>
            <w:r w:rsidRPr="00984D1E">
              <w:rPr>
                <w:noProof/>
                <w:color w:val="000000" w:themeColor="text1"/>
                <w:sz w:val="24"/>
              </w:rPr>
              <w:t>+</w:t>
            </w:r>
          </w:p>
        </w:tc>
        <w:tc>
          <w:tcPr>
            <w:tcW w:w="850" w:type="dxa"/>
          </w:tcPr>
          <w:p w14:paraId="77F2F933"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850" w:type="dxa"/>
          </w:tcPr>
          <w:p w14:paraId="3F4F0A72" w14:textId="77777777" w:rsidR="00C254C2" w:rsidRPr="00984D1E" w:rsidRDefault="00B21731">
            <w:pPr>
              <w:pStyle w:val="TableParagraph"/>
              <w:spacing w:line="256" w:lineRule="exact"/>
              <w:ind w:left="3"/>
              <w:rPr>
                <w:noProof/>
                <w:color w:val="000000" w:themeColor="text1"/>
                <w:sz w:val="24"/>
              </w:rPr>
            </w:pPr>
            <w:r w:rsidRPr="00984D1E">
              <w:rPr>
                <w:noProof/>
                <w:color w:val="000000" w:themeColor="text1"/>
                <w:sz w:val="24"/>
              </w:rPr>
              <w:t>+</w:t>
            </w:r>
          </w:p>
        </w:tc>
        <w:tc>
          <w:tcPr>
            <w:tcW w:w="668" w:type="dxa"/>
          </w:tcPr>
          <w:p w14:paraId="56508710" w14:textId="77777777" w:rsidR="00C254C2" w:rsidRPr="00984D1E" w:rsidRDefault="00B21731">
            <w:pPr>
              <w:pStyle w:val="TableParagraph"/>
              <w:spacing w:line="256" w:lineRule="exact"/>
              <w:ind w:left="264"/>
              <w:jc w:val="left"/>
              <w:rPr>
                <w:noProof/>
                <w:color w:val="000000" w:themeColor="text1"/>
                <w:sz w:val="24"/>
              </w:rPr>
            </w:pPr>
            <w:r w:rsidRPr="00984D1E">
              <w:rPr>
                <w:noProof/>
                <w:color w:val="000000" w:themeColor="text1"/>
                <w:sz w:val="24"/>
              </w:rPr>
              <w:t>+</w:t>
            </w:r>
          </w:p>
        </w:tc>
        <w:tc>
          <w:tcPr>
            <w:tcW w:w="711" w:type="dxa"/>
            <w:shd w:val="clear" w:color="auto" w:fill="D0CECE"/>
          </w:tcPr>
          <w:p w14:paraId="6A5A4DDF" w14:textId="77777777" w:rsidR="00C254C2" w:rsidRPr="00984D1E" w:rsidRDefault="00B21731">
            <w:pPr>
              <w:pStyle w:val="TableParagraph"/>
              <w:spacing w:line="256" w:lineRule="exact"/>
              <w:ind w:left="2"/>
              <w:rPr>
                <w:noProof/>
                <w:color w:val="000000" w:themeColor="text1"/>
                <w:sz w:val="24"/>
              </w:rPr>
            </w:pPr>
            <w:r w:rsidRPr="00984D1E">
              <w:rPr>
                <w:noProof/>
                <w:color w:val="000000" w:themeColor="text1"/>
                <w:sz w:val="24"/>
              </w:rPr>
              <w:t>-</w:t>
            </w:r>
          </w:p>
        </w:tc>
        <w:tc>
          <w:tcPr>
            <w:tcW w:w="901" w:type="dxa"/>
          </w:tcPr>
          <w:p w14:paraId="256A54C8" w14:textId="77777777" w:rsidR="00C254C2" w:rsidRPr="00984D1E" w:rsidRDefault="00B21731">
            <w:pPr>
              <w:pStyle w:val="TableParagraph"/>
              <w:spacing w:line="256" w:lineRule="exact"/>
              <w:ind w:left="1"/>
              <w:rPr>
                <w:noProof/>
                <w:color w:val="000000" w:themeColor="text1"/>
                <w:sz w:val="24"/>
              </w:rPr>
            </w:pPr>
            <w:r w:rsidRPr="00984D1E">
              <w:rPr>
                <w:noProof/>
                <w:color w:val="000000" w:themeColor="text1"/>
                <w:sz w:val="24"/>
              </w:rPr>
              <w:t>+</w:t>
            </w:r>
          </w:p>
        </w:tc>
        <w:tc>
          <w:tcPr>
            <w:tcW w:w="1035" w:type="dxa"/>
          </w:tcPr>
          <w:p w14:paraId="7B433E4A" w14:textId="77777777" w:rsidR="00C254C2" w:rsidRPr="00984D1E" w:rsidRDefault="00B21731">
            <w:pPr>
              <w:pStyle w:val="TableParagraph"/>
              <w:spacing w:line="256" w:lineRule="exact"/>
              <w:ind w:left="34" w:right="35"/>
              <w:rPr>
                <w:noProof/>
                <w:color w:val="000000" w:themeColor="text1"/>
                <w:sz w:val="24"/>
              </w:rPr>
            </w:pPr>
            <w:r w:rsidRPr="00984D1E">
              <w:rPr>
                <w:noProof/>
                <w:color w:val="000000" w:themeColor="text1"/>
                <w:sz w:val="24"/>
              </w:rPr>
              <w:t>0,04</w:t>
            </w:r>
          </w:p>
        </w:tc>
      </w:tr>
      <w:tr w:rsidR="00C254C2" w:rsidRPr="00984D1E" w14:paraId="658AD46E" w14:textId="77777777">
        <w:trPr>
          <w:trHeight w:val="275"/>
        </w:trPr>
        <w:tc>
          <w:tcPr>
            <w:tcW w:w="1325" w:type="dxa"/>
          </w:tcPr>
          <w:p w14:paraId="35789EFB"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8</w:t>
            </w:r>
          </w:p>
        </w:tc>
        <w:tc>
          <w:tcPr>
            <w:tcW w:w="792" w:type="dxa"/>
          </w:tcPr>
          <w:p w14:paraId="6F77D275" w14:textId="77777777" w:rsidR="00C254C2" w:rsidRPr="00984D1E" w:rsidRDefault="00B21731">
            <w:pPr>
              <w:pStyle w:val="TableParagraph"/>
              <w:spacing w:line="256" w:lineRule="exact"/>
              <w:ind w:left="326"/>
              <w:jc w:val="left"/>
              <w:rPr>
                <w:noProof/>
                <w:color w:val="000000" w:themeColor="text1"/>
                <w:sz w:val="24"/>
              </w:rPr>
            </w:pPr>
            <w:r w:rsidRPr="00984D1E">
              <w:rPr>
                <w:noProof/>
                <w:color w:val="000000" w:themeColor="text1"/>
                <w:sz w:val="24"/>
              </w:rPr>
              <w:t>+</w:t>
            </w:r>
          </w:p>
        </w:tc>
        <w:tc>
          <w:tcPr>
            <w:tcW w:w="852" w:type="dxa"/>
          </w:tcPr>
          <w:p w14:paraId="62D1B316" w14:textId="77777777" w:rsidR="00C254C2" w:rsidRPr="00984D1E" w:rsidRDefault="00B21731">
            <w:pPr>
              <w:pStyle w:val="TableParagraph"/>
              <w:spacing w:line="256" w:lineRule="exact"/>
              <w:ind w:left="357"/>
              <w:jc w:val="left"/>
              <w:rPr>
                <w:noProof/>
                <w:color w:val="000000" w:themeColor="text1"/>
                <w:sz w:val="24"/>
              </w:rPr>
            </w:pPr>
            <w:r w:rsidRPr="00984D1E">
              <w:rPr>
                <w:noProof/>
                <w:color w:val="000000" w:themeColor="text1"/>
                <w:sz w:val="24"/>
              </w:rPr>
              <w:t>+</w:t>
            </w:r>
          </w:p>
        </w:tc>
        <w:tc>
          <w:tcPr>
            <w:tcW w:w="850" w:type="dxa"/>
          </w:tcPr>
          <w:p w14:paraId="21D03214"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852" w:type="dxa"/>
          </w:tcPr>
          <w:p w14:paraId="4B1DEFFF" w14:textId="77777777" w:rsidR="00C254C2" w:rsidRPr="00984D1E" w:rsidRDefault="00B21731">
            <w:pPr>
              <w:pStyle w:val="TableParagraph"/>
              <w:spacing w:line="256" w:lineRule="exact"/>
              <w:ind w:left="354"/>
              <w:jc w:val="left"/>
              <w:rPr>
                <w:noProof/>
                <w:color w:val="000000" w:themeColor="text1"/>
                <w:sz w:val="24"/>
              </w:rPr>
            </w:pPr>
            <w:r w:rsidRPr="00984D1E">
              <w:rPr>
                <w:noProof/>
                <w:color w:val="000000" w:themeColor="text1"/>
                <w:sz w:val="24"/>
              </w:rPr>
              <w:t>+</w:t>
            </w:r>
          </w:p>
        </w:tc>
        <w:tc>
          <w:tcPr>
            <w:tcW w:w="850" w:type="dxa"/>
          </w:tcPr>
          <w:p w14:paraId="568CF575"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850" w:type="dxa"/>
          </w:tcPr>
          <w:p w14:paraId="78B171F3" w14:textId="77777777" w:rsidR="00C254C2" w:rsidRPr="00984D1E" w:rsidRDefault="00B21731">
            <w:pPr>
              <w:pStyle w:val="TableParagraph"/>
              <w:spacing w:line="256" w:lineRule="exact"/>
              <w:ind w:left="3"/>
              <w:rPr>
                <w:noProof/>
                <w:color w:val="000000" w:themeColor="text1"/>
                <w:sz w:val="24"/>
              </w:rPr>
            </w:pPr>
            <w:r w:rsidRPr="00984D1E">
              <w:rPr>
                <w:noProof/>
                <w:color w:val="000000" w:themeColor="text1"/>
                <w:sz w:val="24"/>
              </w:rPr>
              <w:t>+</w:t>
            </w:r>
          </w:p>
        </w:tc>
        <w:tc>
          <w:tcPr>
            <w:tcW w:w="668" w:type="dxa"/>
          </w:tcPr>
          <w:p w14:paraId="4A6D7F6C" w14:textId="77777777" w:rsidR="00C254C2" w:rsidRPr="00984D1E" w:rsidRDefault="00B21731">
            <w:pPr>
              <w:pStyle w:val="TableParagraph"/>
              <w:spacing w:line="256" w:lineRule="exact"/>
              <w:ind w:left="264"/>
              <w:jc w:val="left"/>
              <w:rPr>
                <w:noProof/>
                <w:color w:val="000000" w:themeColor="text1"/>
                <w:sz w:val="24"/>
              </w:rPr>
            </w:pPr>
            <w:r w:rsidRPr="00984D1E">
              <w:rPr>
                <w:noProof/>
                <w:color w:val="000000" w:themeColor="text1"/>
                <w:sz w:val="24"/>
              </w:rPr>
              <w:t>+</w:t>
            </w:r>
          </w:p>
        </w:tc>
        <w:tc>
          <w:tcPr>
            <w:tcW w:w="711" w:type="dxa"/>
            <w:shd w:val="clear" w:color="auto" w:fill="D0CECE"/>
          </w:tcPr>
          <w:p w14:paraId="65BE2DB8" w14:textId="77777777" w:rsidR="00C254C2" w:rsidRPr="00984D1E" w:rsidRDefault="00B21731">
            <w:pPr>
              <w:pStyle w:val="TableParagraph"/>
              <w:spacing w:line="256" w:lineRule="exact"/>
              <w:ind w:left="2"/>
              <w:rPr>
                <w:noProof/>
                <w:color w:val="000000" w:themeColor="text1"/>
                <w:sz w:val="24"/>
              </w:rPr>
            </w:pPr>
            <w:r w:rsidRPr="00984D1E">
              <w:rPr>
                <w:noProof/>
                <w:color w:val="000000" w:themeColor="text1"/>
                <w:sz w:val="24"/>
              </w:rPr>
              <w:t>-</w:t>
            </w:r>
          </w:p>
        </w:tc>
        <w:tc>
          <w:tcPr>
            <w:tcW w:w="901" w:type="dxa"/>
          </w:tcPr>
          <w:p w14:paraId="4BECE3BB" w14:textId="77777777" w:rsidR="00C254C2" w:rsidRPr="00984D1E" w:rsidRDefault="00B21731">
            <w:pPr>
              <w:pStyle w:val="TableParagraph"/>
              <w:spacing w:line="256" w:lineRule="exact"/>
              <w:ind w:left="1"/>
              <w:rPr>
                <w:noProof/>
                <w:color w:val="000000" w:themeColor="text1"/>
                <w:sz w:val="24"/>
              </w:rPr>
            </w:pPr>
            <w:r w:rsidRPr="00984D1E">
              <w:rPr>
                <w:noProof/>
                <w:color w:val="000000" w:themeColor="text1"/>
                <w:sz w:val="24"/>
              </w:rPr>
              <w:t>+</w:t>
            </w:r>
          </w:p>
        </w:tc>
        <w:tc>
          <w:tcPr>
            <w:tcW w:w="1035" w:type="dxa"/>
          </w:tcPr>
          <w:p w14:paraId="59E94863" w14:textId="77777777" w:rsidR="00C254C2" w:rsidRPr="00984D1E" w:rsidRDefault="00B21731">
            <w:pPr>
              <w:pStyle w:val="TableParagraph"/>
              <w:spacing w:line="256" w:lineRule="exact"/>
              <w:ind w:left="34" w:right="35"/>
              <w:rPr>
                <w:noProof/>
                <w:color w:val="000000" w:themeColor="text1"/>
                <w:sz w:val="24"/>
              </w:rPr>
            </w:pPr>
            <w:r w:rsidRPr="00984D1E">
              <w:rPr>
                <w:noProof/>
                <w:color w:val="000000" w:themeColor="text1"/>
                <w:sz w:val="24"/>
              </w:rPr>
              <w:t>0,02</w:t>
            </w:r>
          </w:p>
        </w:tc>
      </w:tr>
      <w:tr w:rsidR="00C254C2" w:rsidRPr="00984D1E" w14:paraId="5577729A" w14:textId="77777777">
        <w:trPr>
          <w:trHeight w:val="275"/>
        </w:trPr>
        <w:tc>
          <w:tcPr>
            <w:tcW w:w="1325" w:type="dxa"/>
          </w:tcPr>
          <w:p w14:paraId="1A047155"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4</w:t>
            </w:r>
          </w:p>
        </w:tc>
        <w:tc>
          <w:tcPr>
            <w:tcW w:w="792" w:type="dxa"/>
          </w:tcPr>
          <w:p w14:paraId="377C7689" w14:textId="77777777" w:rsidR="00C254C2" w:rsidRPr="00984D1E" w:rsidRDefault="00B21731">
            <w:pPr>
              <w:pStyle w:val="TableParagraph"/>
              <w:spacing w:line="256" w:lineRule="exact"/>
              <w:ind w:left="326"/>
              <w:jc w:val="left"/>
              <w:rPr>
                <w:noProof/>
                <w:color w:val="000000" w:themeColor="text1"/>
                <w:sz w:val="24"/>
              </w:rPr>
            </w:pPr>
            <w:r w:rsidRPr="00984D1E">
              <w:rPr>
                <w:noProof/>
                <w:color w:val="000000" w:themeColor="text1"/>
                <w:sz w:val="24"/>
              </w:rPr>
              <w:t>+</w:t>
            </w:r>
          </w:p>
        </w:tc>
        <w:tc>
          <w:tcPr>
            <w:tcW w:w="852" w:type="dxa"/>
          </w:tcPr>
          <w:p w14:paraId="3CDC4980" w14:textId="77777777" w:rsidR="00C254C2" w:rsidRPr="00984D1E" w:rsidRDefault="00B21731">
            <w:pPr>
              <w:pStyle w:val="TableParagraph"/>
              <w:spacing w:line="256" w:lineRule="exact"/>
              <w:ind w:left="357"/>
              <w:jc w:val="left"/>
              <w:rPr>
                <w:noProof/>
                <w:color w:val="000000" w:themeColor="text1"/>
                <w:sz w:val="24"/>
              </w:rPr>
            </w:pPr>
            <w:r w:rsidRPr="00984D1E">
              <w:rPr>
                <w:noProof/>
                <w:color w:val="000000" w:themeColor="text1"/>
                <w:sz w:val="24"/>
              </w:rPr>
              <w:t>+</w:t>
            </w:r>
          </w:p>
        </w:tc>
        <w:tc>
          <w:tcPr>
            <w:tcW w:w="850" w:type="dxa"/>
          </w:tcPr>
          <w:p w14:paraId="69FC8445"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852" w:type="dxa"/>
          </w:tcPr>
          <w:p w14:paraId="176B43EE" w14:textId="77777777" w:rsidR="00C254C2" w:rsidRPr="00984D1E" w:rsidRDefault="00B21731">
            <w:pPr>
              <w:pStyle w:val="TableParagraph"/>
              <w:spacing w:line="256" w:lineRule="exact"/>
              <w:ind w:left="354"/>
              <w:jc w:val="left"/>
              <w:rPr>
                <w:noProof/>
                <w:color w:val="000000" w:themeColor="text1"/>
                <w:sz w:val="24"/>
              </w:rPr>
            </w:pPr>
            <w:r w:rsidRPr="00984D1E">
              <w:rPr>
                <w:noProof/>
                <w:color w:val="000000" w:themeColor="text1"/>
                <w:sz w:val="24"/>
              </w:rPr>
              <w:t>+</w:t>
            </w:r>
          </w:p>
        </w:tc>
        <w:tc>
          <w:tcPr>
            <w:tcW w:w="850" w:type="dxa"/>
          </w:tcPr>
          <w:p w14:paraId="0919B46A"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850" w:type="dxa"/>
          </w:tcPr>
          <w:p w14:paraId="3A2B0DC4" w14:textId="77777777" w:rsidR="00C254C2" w:rsidRPr="00984D1E" w:rsidRDefault="00B21731">
            <w:pPr>
              <w:pStyle w:val="TableParagraph"/>
              <w:spacing w:line="256" w:lineRule="exact"/>
              <w:ind w:left="3"/>
              <w:rPr>
                <w:noProof/>
                <w:color w:val="000000" w:themeColor="text1"/>
                <w:sz w:val="24"/>
              </w:rPr>
            </w:pPr>
            <w:r w:rsidRPr="00984D1E">
              <w:rPr>
                <w:noProof/>
                <w:color w:val="000000" w:themeColor="text1"/>
                <w:sz w:val="24"/>
              </w:rPr>
              <w:t>+</w:t>
            </w:r>
          </w:p>
        </w:tc>
        <w:tc>
          <w:tcPr>
            <w:tcW w:w="668" w:type="dxa"/>
          </w:tcPr>
          <w:p w14:paraId="20BBE814" w14:textId="77777777" w:rsidR="00C254C2" w:rsidRPr="00984D1E" w:rsidRDefault="00B21731">
            <w:pPr>
              <w:pStyle w:val="TableParagraph"/>
              <w:spacing w:line="256" w:lineRule="exact"/>
              <w:ind w:left="264"/>
              <w:jc w:val="left"/>
              <w:rPr>
                <w:noProof/>
                <w:color w:val="000000" w:themeColor="text1"/>
                <w:sz w:val="24"/>
              </w:rPr>
            </w:pPr>
            <w:r w:rsidRPr="00984D1E">
              <w:rPr>
                <w:noProof/>
                <w:color w:val="000000" w:themeColor="text1"/>
                <w:sz w:val="24"/>
              </w:rPr>
              <w:t>+</w:t>
            </w:r>
          </w:p>
        </w:tc>
        <w:tc>
          <w:tcPr>
            <w:tcW w:w="711" w:type="dxa"/>
            <w:shd w:val="clear" w:color="auto" w:fill="D0CECE"/>
          </w:tcPr>
          <w:p w14:paraId="63C312DE" w14:textId="77777777" w:rsidR="00C254C2" w:rsidRPr="00984D1E" w:rsidRDefault="00B21731">
            <w:pPr>
              <w:pStyle w:val="TableParagraph"/>
              <w:spacing w:line="256" w:lineRule="exact"/>
              <w:ind w:left="2"/>
              <w:rPr>
                <w:noProof/>
                <w:color w:val="000000" w:themeColor="text1"/>
                <w:sz w:val="24"/>
              </w:rPr>
            </w:pPr>
            <w:r w:rsidRPr="00984D1E">
              <w:rPr>
                <w:noProof/>
                <w:color w:val="000000" w:themeColor="text1"/>
                <w:sz w:val="24"/>
              </w:rPr>
              <w:t>-</w:t>
            </w:r>
          </w:p>
        </w:tc>
        <w:tc>
          <w:tcPr>
            <w:tcW w:w="901" w:type="dxa"/>
          </w:tcPr>
          <w:p w14:paraId="4DB7B30D" w14:textId="77777777" w:rsidR="00C254C2" w:rsidRPr="00984D1E" w:rsidRDefault="00B21731">
            <w:pPr>
              <w:pStyle w:val="TableParagraph"/>
              <w:spacing w:line="256" w:lineRule="exact"/>
              <w:ind w:left="1"/>
              <w:rPr>
                <w:noProof/>
                <w:color w:val="000000" w:themeColor="text1"/>
                <w:sz w:val="24"/>
              </w:rPr>
            </w:pPr>
            <w:r w:rsidRPr="00984D1E">
              <w:rPr>
                <w:noProof/>
                <w:color w:val="000000" w:themeColor="text1"/>
                <w:sz w:val="24"/>
              </w:rPr>
              <w:t>+</w:t>
            </w:r>
          </w:p>
        </w:tc>
        <w:tc>
          <w:tcPr>
            <w:tcW w:w="1035" w:type="dxa"/>
          </w:tcPr>
          <w:p w14:paraId="1B5CE2DA" w14:textId="77777777" w:rsidR="00C254C2" w:rsidRPr="00984D1E" w:rsidRDefault="00B21731">
            <w:pPr>
              <w:pStyle w:val="TableParagraph"/>
              <w:spacing w:line="256" w:lineRule="exact"/>
              <w:ind w:left="34" w:right="35"/>
              <w:rPr>
                <w:noProof/>
                <w:color w:val="000000" w:themeColor="text1"/>
                <w:sz w:val="24"/>
              </w:rPr>
            </w:pPr>
            <w:r w:rsidRPr="00984D1E">
              <w:rPr>
                <w:noProof/>
                <w:color w:val="000000" w:themeColor="text1"/>
                <w:sz w:val="24"/>
              </w:rPr>
              <w:t>0,01</w:t>
            </w:r>
          </w:p>
        </w:tc>
      </w:tr>
      <w:tr w:rsidR="00C254C2" w:rsidRPr="00984D1E" w14:paraId="5C35E0C8" w14:textId="77777777">
        <w:trPr>
          <w:trHeight w:val="275"/>
        </w:trPr>
        <w:tc>
          <w:tcPr>
            <w:tcW w:w="1325" w:type="dxa"/>
          </w:tcPr>
          <w:p w14:paraId="62745AA1"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2</w:t>
            </w:r>
          </w:p>
        </w:tc>
        <w:tc>
          <w:tcPr>
            <w:tcW w:w="792" w:type="dxa"/>
          </w:tcPr>
          <w:p w14:paraId="24C5C6C7" w14:textId="77777777" w:rsidR="00C254C2" w:rsidRPr="00984D1E" w:rsidRDefault="00B21731">
            <w:pPr>
              <w:pStyle w:val="TableParagraph"/>
              <w:spacing w:line="256" w:lineRule="exact"/>
              <w:ind w:left="326"/>
              <w:jc w:val="left"/>
              <w:rPr>
                <w:noProof/>
                <w:color w:val="000000" w:themeColor="text1"/>
                <w:sz w:val="24"/>
              </w:rPr>
            </w:pPr>
            <w:r w:rsidRPr="00984D1E">
              <w:rPr>
                <w:noProof/>
                <w:color w:val="000000" w:themeColor="text1"/>
                <w:sz w:val="24"/>
              </w:rPr>
              <w:t>+</w:t>
            </w:r>
          </w:p>
        </w:tc>
        <w:tc>
          <w:tcPr>
            <w:tcW w:w="852" w:type="dxa"/>
          </w:tcPr>
          <w:p w14:paraId="52679689" w14:textId="77777777" w:rsidR="00C254C2" w:rsidRPr="00984D1E" w:rsidRDefault="00B21731">
            <w:pPr>
              <w:pStyle w:val="TableParagraph"/>
              <w:spacing w:line="256" w:lineRule="exact"/>
              <w:ind w:left="357"/>
              <w:jc w:val="left"/>
              <w:rPr>
                <w:noProof/>
                <w:color w:val="000000" w:themeColor="text1"/>
                <w:sz w:val="24"/>
              </w:rPr>
            </w:pPr>
            <w:r w:rsidRPr="00984D1E">
              <w:rPr>
                <w:noProof/>
                <w:color w:val="000000" w:themeColor="text1"/>
                <w:sz w:val="24"/>
              </w:rPr>
              <w:t>+</w:t>
            </w:r>
          </w:p>
        </w:tc>
        <w:tc>
          <w:tcPr>
            <w:tcW w:w="850" w:type="dxa"/>
          </w:tcPr>
          <w:p w14:paraId="6B06E23B"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852" w:type="dxa"/>
          </w:tcPr>
          <w:p w14:paraId="0221D0D2" w14:textId="77777777" w:rsidR="00C254C2" w:rsidRPr="00984D1E" w:rsidRDefault="00B21731">
            <w:pPr>
              <w:pStyle w:val="TableParagraph"/>
              <w:spacing w:line="256" w:lineRule="exact"/>
              <w:ind w:left="354"/>
              <w:jc w:val="left"/>
              <w:rPr>
                <w:noProof/>
                <w:color w:val="000000" w:themeColor="text1"/>
                <w:sz w:val="24"/>
              </w:rPr>
            </w:pPr>
            <w:r w:rsidRPr="00984D1E">
              <w:rPr>
                <w:noProof/>
                <w:color w:val="000000" w:themeColor="text1"/>
                <w:sz w:val="24"/>
              </w:rPr>
              <w:t>+</w:t>
            </w:r>
          </w:p>
        </w:tc>
        <w:tc>
          <w:tcPr>
            <w:tcW w:w="850" w:type="dxa"/>
          </w:tcPr>
          <w:p w14:paraId="6654C49B"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850" w:type="dxa"/>
          </w:tcPr>
          <w:p w14:paraId="5D07509E" w14:textId="77777777" w:rsidR="00C254C2" w:rsidRPr="00984D1E" w:rsidRDefault="00B21731">
            <w:pPr>
              <w:pStyle w:val="TableParagraph"/>
              <w:spacing w:line="256" w:lineRule="exact"/>
              <w:ind w:left="3"/>
              <w:rPr>
                <w:noProof/>
                <w:color w:val="000000" w:themeColor="text1"/>
                <w:sz w:val="24"/>
              </w:rPr>
            </w:pPr>
            <w:r w:rsidRPr="00984D1E">
              <w:rPr>
                <w:noProof/>
                <w:color w:val="000000" w:themeColor="text1"/>
                <w:sz w:val="24"/>
              </w:rPr>
              <w:t>+</w:t>
            </w:r>
          </w:p>
        </w:tc>
        <w:tc>
          <w:tcPr>
            <w:tcW w:w="668" w:type="dxa"/>
          </w:tcPr>
          <w:p w14:paraId="7CAC93DD" w14:textId="77777777" w:rsidR="00C254C2" w:rsidRPr="00984D1E" w:rsidRDefault="00B21731">
            <w:pPr>
              <w:pStyle w:val="TableParagraph"/>
              <w:spacing w:line="256" w:lineRule="exact"/>
              <w:ind w:left="264"/>
              <w:jc w:val="left"/>
              <w:rPr>
                <w:noProof/>
                <w:color w:val="000000" w:themeColor="text1"/>
                <w:sz w:val="24"/>
              </w:rPr>
            </w:pPr>
            <w:r w:rsidRPr="00984D1E">
              <w:rPr>
                <w:noProof/>
                <w:color w:val="000000" w:themeColor="text1"/>
                <w:sz w:val="24"/>
              </w:rPr>
              <w:t>+</w:t>
            </w:r>
          </w:p>
        </w:tc>
        <w:tc>
          <w:tcPr>
            <w:tcW w:w="711" w:type="dxa"/>
            <w:shd w:val="clear" w:color="auto" w:fill="D0CECE"/>
          </w:tcPr>
          <w:p w14:paraId="03B176A8" w14:textId="77777777" w:rsidR="00C254C2" w:rsidRPr="00984D1E" w:rsidRDefault="00B21731">
            <w:pPr>
              <w:pStyle w:val="TableParagraph"/>
              <w:spacing w:line="256" w:lineRule="exact"/>
              <w:ind w:left="2"/>
              <w:rPr>
                <w:noProof/>
                <w:color w:val="000000" w:themeColor="text1"/>
                <w:sz w:val="24"/>
              </w:rPr>
            </w:pPr>
            <w:r w:rsidRPr="00984D1E">
              <w:rPr>
                <w:noProof/>
                <w:color w:val="000000" w:themeColor="text1"/>
                <w:sz w:val="24"/>
              </w:rPr>
              <w:t>-</w:t>
            </w:r>
          </w:p>
        </w:tc>
        <w:tc>
          <w:tcPr>
            <w:tcW w:w="901" w:type="dxa"/>
          </w:tcPr>
          <w:p w14:paraId="4A21B7C3" w14:textId="77777777" w:rsidR="00C254C2" w:rsidRPr="00984D1E" w:rsidRDefault="00B21731">
            <w:pPr>
              <w:pStyle w:val="TableParagraph"/>
              <w:spacing w:line="256" w:lineRule="exact"/>
              <w:ind w:left="1"/>
              <w:rPr>
                <w:noProof/>
                <w:color w:val="000000" w:themeColor="text1"/>
                <w:sz w:val="24"/>
              </w:rPr>
            </w:pPr>
            <w:r w:rsidRPr="00984D1E">
              <w:rPr>
                <w:noProof/>
                <w:color w:val="000000" w:themeColor="text1"/>
                <w:sz w:val="24"/>
              </w:rPr>
              <w:t>+</w:t>
            </w:r>
          </w:p>
        </w:tc>
        <w:tc>
          <w:tcPr>
            <w:tcW w:w="1035" w:type="dxa"/>
          </w:tcPr>
          <w:p w14:paraId="0A939E8B" w14:textId="77777777" w:rsidR="00C254C2" w:rsidRPr="00984D1E" w:rsidRDefault="00B21731">
            <w:pPr>
              <w:pStyle w:val="TableParagraph"/>
              <w:spacing w:line="256" w:lineRule="exact"/>
              <w:ind w:left="34" w:right="35"/>
              <w:rPr>
                <w:noProof/>
                <w:color w:val="000000" w:themeColor="text1"/>
                <w:sz w:val="24"/>
              </w:rPr>
            </w:pPr>
            <w:r w:rsidRPr="00984D1E">
              <w:rPr>
                <w:noProof/>
                <w:color w:val="000000" w:themeColor="text1"/>
                <w:sz w:val="24"/>
              </w:rPr>
              <w:t>0,005</w:t>
            </w:r>
          </w:p>
        </w:tc>
      </w:tr>
      <w:tr w:rsidR="00C254C2" w:rsidRPr="00984D1E" w14:paraId="6D9D74A4" w14:textId="77777777">
        <w:trPr>
          <w:trHeight w:val="275"/>
        </w:trPr>
        <w:tc>
          <w:tcPr>
            <w:tcW w:w="1325" w:type="dxa"/>
          </w:tcPr>
          <w:p w14:paraId="19FD51E5"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1</w:t>
            </w:r>
          </w:p>
        </w:tc>
        <w:tc>
          <w:tcPr>
            <w:tcW w:w="792" w:type="dxa"/>
          </w:tcPr>
          <w:p w14:paraId="263B6D9F" w14:textId="77777777" w:rsidR="00C254C2" w:rsidRPr="00984D1E" w:rsidRDefault="00B21731">
            <w:pPr>
              <w:pStyle w:val="TableParagraph"/>
              <w:spacing w:line="256" w:lineRule="exact"/>
              <w:ind w:left="326"/>
              <w:jc w:val="left"/>
              <w:rPr>
                <w:noProof/>
                <w:color w:val="000000" w:themeColor="text1"/>
                <w:sz w:val="24"/>
              </w:rPr>
            </w:pPr>
            <w:r w:rsidRPr="00984D1E">
              <w:rPr>
                <w:noProof/>
                <w:color w:val="000000" w:themeColor="text1"/>
                <w:sz w:val="24"/>
              </w:rPr>
              <w:t>+</w:t>
            </w:r>
          </w:p>
        </w:tc>
        <w:tc>
          <w:tcPr>
            <w:tcW w:w="852" w:type="dxa"/>
          </w:tcPr>
          <w:p w14:paraId="50E945C7" w14:textId="77777777" w:rsidR="00C254C2" w:rsidRPr="00984D1E" w:rsidRDefault="00B21731">
            <w:pPr>
              <w:pStyle w:val="TableParagraph"/>
              <w:spacing w:line="256" w:lineRule="exact"/>
              <w:ind w:left="357"/>
              <w:jc w:val="left"/>
              <w:rPr>
                <w:noProof/>
                <w:color w:val="000000" w:themeColor="text1"/>
                <w:sz w:val="24"/>
              </w:rPr>
            </w:pPr>
            <w:r w:rsidRPr="00984D1E">
              <w:rPr>
                <w:noProof/>
                <w:color w:val="000000" w:themeColor="text1"/>
                <w:sz w:val="24"/>
              </w:rPr>
              <w:t>+</w:t>
            </w:r>
          </w:p>
        </w:tc>
        <w:tc>
          <w:tcPr>
            <w:tcW w:w="850" w:type="dxa"/>
          </w:tcPr>
          <w:p w14:paraId="2026B50B"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852" w:type="dxa"/>
          </w:tcPr>
          <w:p w14:paraId="07FC20FF" w14:textId="77777777" w:rsidR="00C254C2" w:rsidRPr="00984D1E" w:rsidRDefault="00B21731">
            <w:pPr>
              <w:pStyle w:val="TableParagraph"/>
              <w:spacing w:line="256" w:lineRule="exact"/>
              <w:ind w:left="354"/>
              <w:jc w:val="left"/>
              <w:rPr>
                <w:noProof/>
                <w:color w:val="000000" w:themeColor="text1"/>
                <w:sz w:val="24"/>
              </w:rPr>
            </w:pPr>
            <w:r w:rsidRPr="00984D1E">
              <w:rPr>
                <w:noProof/>
                <w:color w:val="000000" w:themeColor="text1"/>
                <w:sz w:val="24"/>
              </w:rPr>
              <w:t>+</w:t>
            </w:r>
          </w:p>
        </w:tc>
        <w:tc>
          <w:tcPr>
            <w:tcW w:w="850" w:type="dxa"/>
          </w:tcPr>
          <w:p w14:paraId="6E8A7A60"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850" w:type="dxa"/>
          </w:tcPr>
          <w:p w14:paraId="5185A75D" w14:textId="77777777" w:rsidR="00C254C2" w:rsidRPr="00984D1E" w:rsidRDefault="00B21731">
            <w:pPr>
              <w:pStyle w:val="TableParagraph"/>
              <w:spacing w:line="256" w:lineRule="exact"/>
              <w:ind w:left="3"/>
              <w:rPr>
                <w:noProof/>
                <w:color w:val="000000" w:themeColor="text1"/>
                <w:sz w:val="24"/>
              </w:rPr>
            </w:pPr>
            <w:r w:rsidRPr="00984D1E">
              <w:rPr>
                <w:noProof/>
                <w:color w:val="000000" w:themeColor="text1"/>
                <w:sz w:val="24"/>
              </w:rPr>
              <w:t>+</w:t>
            </w:r>
          </w:p>
        </w:tc>
        <w:tc>
          <w:tcPr>
            <w:tcW w:w="668" w:type="dxa"/>
          </w:tcPr>
          <w:p w14:paraId="0F72899B" w14:textId="77777777" w:rsidR="00C254C2" w:rsidRPr="00984D1E" w:rsidRDefault="00B21731">
            <w:pPr>
              <w:pStyle w:val="TableParagraph"/>
              <w:spacing w:line="256" w:lineRule="exact"/>
              <w:ind w:left="264"/>
              <w:jc w:val="left"/>
              <w:rPr>
                <w:noProof/>
                <w:color w:val="000000" w:themeColor="text1"/>
                <w:sz w:val="24"/>
              </w:rPr>
            </w:pPr>
            <w:r w:rsidRPr="00984D1E">
              <w:rPr>
                <w:noProof/>
                <w:color w:val="000000" w:themeColor="text1"/>
                <w:sz w:val="24"/>
              </w:rPr>
              <w:t>+</w:t>
            </w:r>
          </w:p>
        </w:tc>
        <w:tc>
          <w:tcPr>
            <w:tcW w:w="711" w:type="dxa"/>
            <w:shd w:val="clear" w:color="auto" w:fill="D0CECE"/>
          </w:tcPr>
          <w:p w14:paraId="3815CB96" w14:textId="77777777" w:rsidR="00C254C2" w:rsidRPr="00984D1E" w:rsidRDefault="00B21731">
            <w:pPr>
              <w:pStyle w:val="TableParagraph"/>
              <w:spacing w:line="256" w:lineRule="exact"/>
              <w:ind w:left="2"/>
              <w:rPr>
                <w:noProof/>
                <w:color w:val="000000" w:themeColor="text1"/>
                <w:sz w:val="24"/>
              </w:rPr>
            </w:pPr>
            <w:r w:rsidRPr="00984D1E">
              <w:rPr>
                <w:noProof/>
                <w:color w:val="000000" w:themeColor="text1"/>
                <w:sz w:val="24"/>
              </w:rPr>
              <w:t>-</w:t>
            </w:r>
          </w:p>
        </w:tc>
        <w:tc>
          <w:tcPr>
            <w:tcW w:w="901" w:type="dxa"/>
          </w:tcPr>
          <w:p w14:paraId="37300FE3" w14:textId="77777777" w:rsidR="00C254C2" w:rsidRPr="00984D1E" w:rsidRDefault="00B21731">
            <w:pPr>
              <w:pStyle w:val="TableParagraph"/>
              <w:spacing w:line="256" w:lineRule="exact"/>
              <w:ind w:left="1"/>
              <w:rPr>
                <w:noProof/>
                <w:color w:val="000000" w:themeColor="text1"/>
                <w:sz w:val="24"/>
              </w:rPr>
            </w:pPr>
            <w:r w:rsidRPr="00984D1E">
              <w:rPr>
                <w:noProof/>
                <w:color w:val="000000" w:themeColor="text1"/>
                <w:sz w:val="24"/>
              </w:rPr>
              <w:t>+</w:t>
            </w:r>
          </w:p>
        </w:tc>
        <w:tc>
          <w:tcPr>
            <w:tcW w:w="1035" w:type="dxa"/>
          </w:tcPr>
          <w:p w14:paraId="49DE3B80" w14:textId="77777777" w:rsidR="00C254C2" w:rsidRPr="00984D1E" w:rsidRDefault="00B21731">
            <w:pPr>
              <w:pStyle w:val="TableParagraph"/>
              <w:spacing w:line="256" w:lineRule="exact"/>
              <w:ind w:left="34" w:right="35"/>
              <w:rPr>
                <w:noProof/>
                <w:color w:val="000000" w:themeColor="text1"/>
                <w:sz w:val="24"/>
              </w:rPr>
            </w:pPr>
            <w:r w:rsidRPr="00984D1E">
              <w:rPr>
                <w:noProof/>
                <w:color w:val="000000" w:themeColor="text1"/>
                <w:sz w:val="24"/>
              </w:rPr>
              <w:t>0,0025</w:t>
            </w:r>
          </w:p>
        </w:tc>
      </w:tr>
      <w:tr w:rsidR="00C254C2" w:rsidRPr="00984D1E" w14:paraId="32742F73" w14:textId="77777777">
        <w:trPr>
          <w:trHeight w:val="277"/>
        </w:trPr>
        <w:tc>
          <w:tcPr>
            <w:tcW w:w="1325" w:type="dxa"/>
          </w:tcPr>
          <w:p w14:paraId="4C909AEF" w14:textId="77777777" w:rsidR="00C254C2" w:rsidRPr="00984D1E" w:rsidRDefault="00B21731">
            <w:pPr>
              <w:pStyle w:val="TableParagraph"/>
              <w:spacing w:line="258" w:lineRule="exact"/>
              <w:ind w:left="491" w:right="484"/>
              <w:rPr>
                <w:noProof/>
                <w:color w:val="000000" w:themeColor="text1"/>
                <w:sz w:val="24"/>
              </w:rPr>
            </w:pPr>
            <w:r w:rsidRPr="00984D1E">
              <w:rPr>
                <w:noProof/>
                <w:color w:val="000000" w:themeColor="text1"/>
                <w:sz w:val="24"/>
              </w:rPr>
              <w:t>0,5</w:t>
            </w:r>
          </w:p>
        </w:tc>
        <w:tc>
          <w:tcPr>
            <w:tcW w:w="792" w:type="dxa"/>
          </w:tcPr>
          <w:p w14:paraId="62949744" w14:textId="77777777" w:rsidR="00C254C2" w:rsidRPr="00984D1E" w:rsidRDefault="00B21731">
            <w:pPr>
              <w:pStyle w:val="TableParagraph"/>
              <w:spacing w:line="258" w:lineRule="exact"/>
              <w:ind w:left="326"/>
              <w:jc w:val="left"/>
              <w:rPr>
                <w:noProof/>
                <w:color w:val="000000" w:themeColor="text1"/>
                <w:sz w:val="24"/>
              </w:rPr>
            </w:pPr>
            <w:r w:rsidRPr="00984D1E">
              <w:rPr>
                <w:noProof/>
                <w:color w:val="000000" w:themeColor="text1"/>
                <w:sz w:val="24"/>
              </w:rPr>
              <w:t>+</w:t>
            </w:r>
          </w:p>
        </w:tc>
        <w:tc>
          <w:tcPr>
            <w:tcW w:w="852" w:type="dxa"/>
          </w:tcPr>
          <w:p w14:paraId="797C00BD" w14:textId="77777777" w:rsidR="00C254C2" w:rsidRPr="00984D1E" w:rsidRDefault="00B21731">
            <w:pPr>
              <w:pStyle w:val="TableParagraph"/>
              <w:spacing w:line="258" w:lineRule="exact"/>
              <w:ind w:left="357"/>
              <w:jc w:val="left"/>
              <w:rPr>
                <w:noProof/>
                <w:color w:val="000000" w:themeColor="text1"/>
                <w:sz w:val="24"/>
              </w:rPr>
            </w:pPr>
            <w:r w:rsidRPr="00984D1E">
              <w:rPr>
                <w:noProof/>
                <w:color w:val="000000" w:themeColor="text1"/>
                <w:sz w:val="24"/>
              </w:rPr>
              <w:t>+</w:t>
            </w:r>
          </w:p>
        </w:tc>
        <w:tc>
          <w:tcPr>
            <w:tcW w:w="850" w:type="dxa"/>
          </w:tcPr>
          <w:p w14:paraId="2535483A" w14:textId="77777777" w:rsidR="00C254C2" w:rsidRPr="00984D1E" w:rsidRDefault="00B21731">
            <w:pPr>
              <w:pStyle w:val="TableParagraph"/>
              <w:spacing w:line="258" w:lineRule="exact"/>
              <w:ind w:left="4"/>
              <w:rPr>
                <w:noProof/>
                <w:color w:val="000000" w:themeColor="text1"/>
                <w:sz w:val="24"/>
              </w:rPr>
            </w:pPr>
            <w:r w:rsidRPr="00984D1E">
              <w:rPr>
                <w:noProof/>
                <w:color w:val="000000" w:themeColor="text1"/>
                <w:sz w:val="24"/>
              </w:rPr>
              <w:t>+</w:t>
            </w:r>
          </w:p>
        </w:tc>
        <w:tc>
          <w:tcPr>
            <w:tcW w:w="852" w:type="dxa"/>
          </w:tcPr>
          <w:p w14:paraId="08208C66" w14:textId="77777777" w:rsidR="00C254C2" w:rsidRPr="00984D1E" w:rsidRDefault="00B21731">
            <w:pPr>
              <w:pStyle w:val="TableParagraph"/>
              <w:spacing w:line="258" w:lineRule="exact"/>
              <w:ind w:left="354"/>
              <w:jc w:val="left"/>
              <w:rPr>
                <w:noProof/>
                <w:color w:val="000000" w:themeColor="text1"/>
                <w:sz w:val="24"/>
              </w:rPr>
            </w:pPr>
            <w:r w:rsidRPr="00984D1E">
              <w:rPr>
                <w:noProof/>
                <w:color w:val="000000" w:themeColor="text1"/>
                <w:sz w:val="24"/>
              </w:rPr>
              <w:t>+</w:t>
            </w:r>
          </w:p>
        </w:tc>
        <w:tc>
          <w:tcPr>
            <w:tcW w:w="850" w:type="dxa"/>
          </w:tcPr>
          <w:p w14:paraId="63B6E8CA" w14:textId="77777777" w:rsidR="00C254C2" w:rsidRPr="00984D1E" w:rsidRDefault="00B21731">
            <w:pPr>
              <w:pStyle w:val="TableParagraph"/>
              <w:spacing w:line="258" w:lineRule="exact"/>
              <w:ind w:left="4"/>
              <w:rPr>
                <w:noProof/>
                <w:color w:val="000000" w:themeColor="text1"/>
                <w:sz w:val="24"/>
              </w:rPr>
            </w:pPr>
            <w:r w:rsidRPr="00984D1E">
              <w:rPr>
                <w:noProof/>
                <w:color w:val="000000" w:themeColor="text1"/>
                <w:sz w:val="24"/>
              </w:rPr>
              <w:t>+</w:t>
            </w:r>
          </w:p>
        </w:tc>
        <w:tc>
          <w:tcPr>
            <w:tcW w:w="850" w:type="dxa"/>
          </w:tcPr>
          <w:p w14:paraId="7B0D6F03" w14:textId="77777777" w:rsidR="00C254C2" w:rsidRPr="00984D1E" w:rsidRDefault="00B21731">
            <w:pPr>
              <w:pStyle w:val="TableParagraph"/>
              <w:spacing w:line="258" w:lineRule="exact"/>
              <w:ind w:left="3"/>
              <w:rPr>
                <w:noProof/>
                <w:color w:val="000000" w:themeColor="text1"/>
                <w:sz w:val="24"/>
              </w:rPr>
            </w:pPr>
            <w:r w:rsidRPr="00984D1E">
              <w:rPr>
                <w:noProof/>
                <w:color w:val="000000" w:themeColor="text1"/>
                <w:sz w:val="24"/>
              </w:rPr>
              <w:t>+</w:t>
            </w:r>
          </w:p>
        </w:tc>
        <w:tc>
          <w:tcPr>
            <w:tcW w:w="668" w:type="dxa"/>
          </w:tcPr>
          <w:p w14:paraId="4D68B9EE" w14:textId="77777777" w:rsidR="00C254C2" w:rsidRPr="00984D1E" w:rsidRDefault="00B21731">
            <w:pPr>
              <w:pStyle w:val="TableParagraph"/>
              <w:spacing w:line="258" w:lineRule="exact"/>
              <w:ind w:left="264"/>
              <w:jc w:val="left"/>
              <w:rPr>
                <w:noProof/>
                <w:color w:val="000000" w:themeColor="text1"/>
                <w:sz w:val="24"/>
              </w:rPr>
            </w:pPr>
            <w:r w:rsidRPr="00984D1E">
              <w:rPr>
                <w:noProof/>
                <w:color w:val="000000" w:themeColor="text1"/>
                <w:sz w:val="24"/>
              </w:rPr>
              <w:t>+</w:t>
            </w:r>
          </w:p>
        </w:tc>
        <w:tc>
          <w:tcPr>
            <w:tcW w:w="711" w:type="dxa"/>
          </w:tcPr>
          <w:p w14:paraId="45B1B268" w14:textId="77777777" w:rsidR="00C254C2" w:rsidRPr="00984D1E" w:rsidRDefault="00B21731">
            <w:pPr>
              <w:pStyle w:val="TableParagraph"/>
              <w:spacing w:line="258" w:lineRule="exact"/>
              <w:ind w:left="5"/>
              <w:rPr>
                <w:noProof/>
                <w:color w:val="000000" w:themeColor="text1"/>
                <w:sz w:val="24"/>
              </w:rPr>
            </w:pPr>
            <w:r w:rsidRPr="00984D1E">
              <w:rPr>
                <w:noProof/>
                <w:color w:val="000000" w:themeColor="text1"/>
                <w:sz w:val="24"/>
              </w:rPr>
              <w:t>+</w:t>
            </w:r>
          </w:p>
        </w:tc>
        <w:tc>
          <w:tcPr>
            <w:tcW w:w="901" w:type="dxa"/>
          </w:tcPr>
          <w:p w14:paraId="4D161C8B" w14:textId="77777777" w:rsidR="00C254C2" w:rsidRPr="00984D1E" w:rsidRDefault="00B21731">
            <w:pPr>
              <w:pStyle w:val="TableParagraph"/>
              <w:spacing w:line="258" w:lineRule="exact"/>
              <w:ind w:left="1"/>
              <w:rPr>
                <w:noProof/>
                <w:color w:val="000000" w:themeColor="text1"/>
                <w:sz w:val="24"/>
              </w:rPr>
            </w:pPr>
            <w:r w:rsidRPr="00984D1E">
              <w:rPr>
                <w:noProof/>
                <w:color w:val="000000" w:themeColor="text1"/>
                <w:sz w:val="24"/>
              </w:rPr>
              <w:t>+</w:t>
            </w:r>
          </w:p>
        </w:tc>
        <w:tc>
          <w:tcPr>
            <w:tcW w:w="1035" w:type="dxa"/>
          </w:tcPr>
          <w:p w14:paraId="6451D563" w14:textId="77777777" w:rsidR="00C254C2" w:rsidRPr="00984D1E" w:rsidRDefault="00B21731">
            <w:pPr>
              <w:pStyle w:val="TableParagraph"/>
              <w:spacing w:line="258" w:lineRule="exact"/>
              <w:ind w:left="34" w:right="35"/>
              <w:rPr>
                <w:noProof/>
                <w:color w:val="000000" w:themeColor="text1"/>
                <w:sz w:val="24"/>
              </w:rPr>
            </w:pPr>
            <w:r w:rsidRPr="00984D1E">
              <w:rPr>
                <w:noProof/>
                <w:color w:val="000000" w:themeColor="text1"/>
                <w:sz w:val="24"/>
              </w:rPr>
              <w:t>0,00125</w:t>
            </w:r>
          </w:p>
        </w:tc>
      </w:tr>
      <w:tr w:rsidR="00C254C2" w:rsidRPr="00984D1E" w14:paraId="4648A28E" w14:textId="77777777">
        <w:trPr>
          <w:trHeight w:val="460"/>
        </w:trPr>
        <w:tc>
          <w:tcPr>
            <w:tcW w:w="9686" w:type="dxa"/>
            <w:gridSpan w:val="11"/>
          </w:tcPr>
          <w:p w14:paraId="2E4D2B9D" w14:textId="257570B2" w:rsidR="00C254C2" w:rsidRPr="00984D1E" w:rsidRDefault="00B21731">
            <w:pPr>
              <w:pStyle w:val="TableParagraph"/>
              <w:spacing w:line="223" w:lineRule="exact"/>
              <w:ind w:left="587"/>
              <w:jc w:val="left"/>
              <w:rPr>
                <w:noProof/>
                <w:color w:val="000000" w:themeColor="text1"/>
                <w:sz w:val="20"/>
              </w:rPr>
            </w:pPr>
            <w:r w:rsidRPr="00984D1E">
              <w:rPr>
                <w:noProof/>
                <w:color w:val="000000" w:themeColor="text1"/>
                <w:sz w:val="20"/>
              </w:rPr>
              <w:t>Ескерту: G</w:t>
            </w:r>
            <w:r w:rsidR="001154A8" w:rsidRPr="001154A8">
              <w:rPr>
                <w:noProof/>
                <w:vanish/>
                <w:color w:val="000000" w:themeColor="text1"/>
                <w:spacing w:val="-20"/>
                <w:w w:val="1"/>
                <w:sz w:val="20"/>
              </w:rPr>
              <w:t>‬</w:t>
            </w:r>
            <w:r w:rsidR="001154A8">
              <w:rPr>
                <w:noProof/>
                <w:color w:val="000000" w:themeColor="text1"/>
                <w:sz w:val="20"/>
              </w:rPr>
              <w:t xml:space="preserve">EN </w:t>
            </w:r>
            <w:r w:rsidRPr="00984D1E">
              <w:rPr>
                <w:noProof/>
                <w:color w:val="000000" w:themeColor="text1"/>
                <w:sz w:val="20"/>
              </w:rPr>
              <w:t>– гентамицин; АМХ – амоксициллин; «+» – өсу</w:t>
            </w:r>
            <w:r w:rsidR="001154A8" w:rsidRPr="001154A8">
              <w:rPr>
                <w:noProof/>
                <w:vanish/>
                <w:color w:val="000000" w:themeColor="text1"/>
                <w:spacing w:val="-20"/>
                <w:w w:val="1"/>
                <w:sz w:val="20"/>
              </w:rPr>
              <w:t>‬</w:t>
            </w:r>
            <w:r w:rsidR="001154A8">
              <w:rPr>
                <w:noProof/>
                <w:color w:val="000000" w:themeColor="text1"/>
                <w:sz w:val="20"/>
              </w:rPr>
              <w:t xml:space="preserve">дің </w:t>
            </w:r>
            <w:r w:rsidRPr="00984D1E">
              <w:rPr>
                <w:noProof/>
                <w:color w:val="000000" w:themeColor="text1"/>
                <w:sz w:val="20"/>
              </w:rPr>
              <w:t>болуы; «-» – өсу</w:t>
            </w:r>
            <w:r w:rsidR="001154A8" w:rsidRPr="001154A8">
              <w:rPr>
                <w:noProof/>
                <w:vanish/>
                <w:color w:val="000000" w:themeColor="text1"/>
                <w:spacing w:val="-20"/>
                <w:w w:val="1"/>
                <w:sz w:val="20"/>
              </w:rPr>
              <w:t>‬</w:t>
            </w:r>
            <w:r w:rsidR="001154A8">
              <w:rPr>
                <w:noProof/>
                <w:color w:val="000000" w:themeColor="text1"/>
                <w:sz w:val="20"/>
              </w:rPr>
              <w:t xml:space="preserve">дің </w:t>
            </w:r>
            <w:r w:rsidRPr="00984D1E">
              <w:rPr>
                <w:noProof/>
                <w:color w:val="000000" w:themeColor="text1"/>
                <w:sz w:val="20"/>
              </w:rPr>
              <w:t>болмауы;</w:t>
            </w:r>
          </w:p>
          <w:p w14:paraId="618F01E5" w14:textId="7FCC8C7E" w:rsidR="00C254C2" w:rsidRPr="00984D1E" w:rsidRDefault="00B21731">
            <w:pPr>
              <w:pStyle w:val="TableParagraph"/>
              <w:spacing w:line="217" w:lineRule="exact"/>
              <w:ind w:left="26"/>
              <w:jc w:val="left"/>
              <w:rPr>
                <w:noProof/>
                <w:color w:val="000000" w:themeColor="text1"/>
                <w:sz w:val="20"/>
              </w:rPr>
            </w:pPr>
            <w:r w:rsidRPr="00984D1E">
              <w:rPr>
                <w:noProof/>
                <w:color w:val="000000" w:themeColor="text1"/>
                <w:sz w:val="20"/>
              </w:rPr>
              <w:t>«*» – бактериостатика</w:t>
            </w:r>
            <w:r w:rsidR="001154A8" w:rsidRPr="001154A8">
              <w:rPr>
                <w:noProof/>
                <w:vanish/>
                <w:color w:val="000000" w:themeColor="text1"/>
                <w:spacing w:val="-20"/>
                <w:w w:val="1"/>
                <w:sz w:val="20"/>
              </w:rPr>
              <w:t>‬</w:t>
            </w:r>
            <w:r w:rsidR="001154A8">
              <w:rPr>
                <w:noProof/>
                <w:color w:val="000000" w:themeColor="text1"/>
                <w:sz w:val="20"/>
              </w:rPr>
              <w:t xml:space="preserve">лық </w:t>
            </w:r>
            <w:r w:rsidRPr="00984D1E">
              <w:rPr>
                <w:noProof/>
                <w:color w:val="000000" w:themeColor="text1"/>
                <w:sz w:val="20"/>
              </w:rPr>
              <w:t>әрекет.</w:t>
            </w:r>
          </w:p>
        </w:tc>
      </w:tr>
    </w:tbl>
    <w:p w14:paraId="6B90FECB" w14:textId="77777777" w:rsidR="00C254C2" w:rsidRPr="00984D1E" w:rsidRDefault="00C254C2">
      <w:pPr>
        <w:pStyle w:val="a3"/>
        <w:spacing w:before="4"/>
        <w:rPr>
          <w:noProof/>
          <w:color w:val="000000" w:themeColor="text1"/>
          <w:sz w:val="27"/>
        </w:rPr>
      </w:pPr>
    </w:p>
    <w:p w14:paraId="348BB073" w14:textId="36116F60" w:rsidR="00C254C2" w:rsidRPr="00984D1E" w:rsidRDefault="00B21731">
      <w:pPr>
        <w:pStyle w:val="a3"/>
        <w:ind w:left="301" w:right="505"/>
        <w:jc w:val="both"/>
        <w:rPr>
          <w:noProof/>
          <w:color w:val="000000" w:themeColor="text1"/>
        </w:rPr>
      </w:pPr>
      <w:r w:rsidRPr="00984D1E">
        <w:rPr>
          <w:noProof/>
          <w:color w:val="000000" w:themeColor="text1"/>
        </w:rPr>
        <w:t>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 xml:space="preserve">33 – </w:t>
      </w:r>
      <w:r w:rsidRPr="00984D1E">
        <w:rPr>
          <w:i/>
          <w:noProof/>
          <w:color w:val="000000" w:themeColor="text1"/>
        </w:rPr>
        <w:t xml:space="preserve">E. coli </w:t>
      </w:r>
      <w:r w:rsidRPr="00984D1E">
        <w:rPr>
          <w:noProof/>
          <w:color w:val="000000" w:themeColor="text1"/>
        </w:rPr>
        <w:t>ATCC 8739 зертт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зат</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т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ең төме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бактерицид</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концентрация</w:t>
      </w:r>
    </w:p>
    <w:p w14:paraId="6DFD0B9C" w14:textId="77777777" w:rsidR="00C254C2" w:rsidRPr="00984D1E" w:rsidRDefault="00C254C2">
      <w:pPr>
        <w:pStyle w:val="a3"/>
        <w:spacing w:before="5" w:after="1"/>
        <w:rPr>
          <w:noProof/>
          <w:color w:val="000000" w:themeColor="text1"/>
        </w:rPr>
      </w:pPr>
    </w:p>
    <w:tbl>
      <w:tblPr>
        <w:tblStyle w:val="TableNormal"/>
        <w:tblW w:w="0" w:type="auto"/>
        <w:tblInd w:w="17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562"/>
        <w:gridCol w:w="710"/>
        <w:gridCol w:w="852"/>
        <w:gridCol w:w="852"/>
        <w:gridCol w:w="850"/>
        <w:gridCol w:w="850"/>
        <w:gridCol w:w="850"/>
        <w:gridCol w:w="711"/>
        <w:gridCol w:w="709"/>
        <w:gridCol w:w="882"/>
        <w:gridCol w:w="932"/>
      </w:tblGrid>
      <w:tr w:rsidR="00C254C2" w:rsidRPr="00984D1E" w14:paraId="16ABB934" w14:textId="77777777">
        <w:trPr>
          <w:trHeight w:val="455"/>
        </w:trPr>
        <w:tc>
          <w:tcPr>
            <w:tcW w:w="1562" w:type="dxa"/>
            <w:vMerge w:val="restart"/>
          </w:tcPr>
          <w:p w14:paraId="1FB345BA" w14:textId="77777777" w:rsidR="00C254C2" w:rsidRPr="00984D1E" w:rsidRDefault="00C254C2">
            <w:pPr>
              <w:pStyle w:val="TableParagraph"/>
              <w:jc w:val="left"/>
              <w:rPr>
                <w:noProof/>
                <w:color w:val="000000" w:themeColor="text1"/>
                <w:sz w:val="24"/>
              </w:rPr>
            </w:pPr>
          </w:p>
          <w:p w14:paraId="3B86B355" w14:textId="77777777" w:rsidR="00C254C2" w:rsidRPr="00984D1E" w:rsidRDefault="00C254C2">
            <w:pPr>
              <w:pStyle w:val="TableParagraph"/>
              <w:spacing w:before="3"/>
              <w:jc w:val="left"/>
              <w:rPr>
                <w:noProof/>
                <w:color w:val="000000" w:themeColor="text1"/>
                <w:sz w:val="19"/>
              </w:rPr>
            </w:pPr>
          </w:p>
          <w:p w14:paraId="399A97A6" w14:textId="77777777" w:rsidR="00C254C2" w:rsidRPr="00984D1E" w:rsidRDefault="00B21731">
            <w:pPr>
              <w:pStyle w:val="TableParagraph"/>
              <w:ind w:left="455" w:right="79" w:hanging="351"/>
              <w:jc w:val="left"/>
              <w:rPr>
                <w:noProof/>
                <w:color w:val="000000" w:themeColor="text1"/>
              </w:rPr>
            </w:pPr>
            <w:r w:rsidRPr="00984D1E">
              <w:rPr>
                <w:noProof/>
                <w:color w:val="000000" w:themeColor="text1"/>
              </w:rPr>
              <w:t>Концентрация мкг/мл</w:t>
            </w:r>
          </w:p>
        </w:tc>
        <w:tc>
          <w:tcPr>
            <w:tcW w:w="8198" w:type="dxa"/>
            <w:gridSpan w:val="10"/>
          </w:tcPr>
          <w:p w14:paraId="7AB897FD" w14:textId="77777777" w:rsidR="00C254C2" w:rsidRPr="00984D1E" w:rsidRDefault="00B21731">
            <w:pPr>
              <w:pStyle w:val="TableParagraph"/>
              <w:spacing w:before="83"/>
              <w:ind w:left="2128" w:right="2127"/>
              <w:rPr>
                <w:noProof/>
                <w:color w:val="000000" w:themeColor="text1"/>
              </w:rPr>
            </w:pPr>
            <w:r w:rsidRPr="00984D1E">
              <w:rPr>
                <w:noProof/>
                <w:color w:val="000000" w:themeColor="text1"/>
              </w:rPr>
              <w:t xml:space="preserve">Тест-штамм </w:t>
            </w:r>
            <w:r w:rsidRPr="00984D1E">
              <w:rPr>
                <w:i/>
                <w:noProof/>
                <w:color w:val="000000" w:themeColor="text1"/>
                <w:sz w:val="24"/>
              </w:rPr>
              <w:t xml:space="preserve">Escheriсhia coli </w:t>
            </w:r>
            <w:r w:rsidRPr="00984D1E">
              <w:rPr>
                <w:noProof/>
                <w:color w:val="000000" w:themeColor="text1"/>
              </w:rPr>
              <w:t>ATCC 8739</w:t>
            </w:r>
          </w:p>
        </w:tc>
      </w:tr>
      <w:tr w:rsidR="00C254C2" w:rsidRPr="00984D1E" w14:paraId="373C984D" w14:textId="77777777">
        <w:trPr>
          <w:trHeight w:val="532"/>
        </w:trPr>
        <w:tc>
          <w:tcPr>
            <w:tcW w:w="1562" w:type="dxa"/>
            <w:vMerge/>
            <w:tcBorders>
              <w:top w:val="nil"/>
            </w:tcBorders>
          </w:tcPr>
          <w:p w14:paraId="54ECAFC5" w14:textId="77777777" w:rsidR="00C254C2" w:rsidRPr="00984D1E" w:rsidRDefault="00C254C2">
            <w:pPr>
              <w:rPr>
                <w:noProof/>
                <w:color w:val="000000" w:themeColor="text1"/>
                <w:sz w:val="2"/>
                <w:szCs w:val="2"/>
              </w:rPr>
            </w:pPr>
          </w:p>
        </w:tc>
        <w:tc>
          <w:tcPr>
            <w:tcW w:w="710" w:type="dxa"/>
            <w:vMerge w:val="restart"/>
          </w:tcPr>
          <w:p w14:paraId="171FF508" w14:textId="77777777" w:rsidR="00C254C2" w:rsidRPr="00984D1E" w:rsidRDefault="00C254C2">
            <w:pPr>
              <w:pStyle w:val="TableParagraph"/>
              <w:spacing w:before="1"/>
              <w:jc w:val="left"/>
              <w:rPr>
                <w:noProof/>
                <w:color w:val="000000" w:themeColor="text1"/>
                <w:sz w:val="34"/>
              </w:rPr>
            </w:pPr>
          </w:p>
          <w:p w14:paraId="4007ECED" w14:textId="77777777" w:rsidR="00C254C2" w:rsidRPr="00984D1E" w:rsidRDefault="00B21731">
            <w:pPr>
              <w:pStyle w:val="TableParagraph"/>
              <w:ind w:left="29"/>
              <w:jc w:val="left"/>
              <w:rPr>
                <w:noProof/>
                <w:color w:val="000000" w:themeColor="text1"/>
              </w:rPr>
            </w:pPr>
            <w:r w:rsidRPr="00984D1E">
              <w:rPr>
                <w:noProof/>
                <w:color w:val="000000" w:themeColor="text1"/>
              </w:rPr>
              <w:t>AIP-15</w:t>
            </w:r>
          </w:p>
        </w:tc>
        <w:tc>
          <w:tcPr>
            <w:tcW w:w="852" w:type="dxa"/>
            <w:vMerge w:val="restart"/>
          </w:tcPr>
          <w:p w14:paraId="0B1922B5" w14:textId="77777777" w:rsidR="00C254C2" w:rsidRPr="00984D1E" w:rsidRDefault="00C254C2">
            <w:pPr>
              <w:pStyle w:val="TableParagraph"/>
              <w:spacing w:before="1"/>
              <w:jc w:val="left"/>
              <w:rPr>
                <w:noProof/>
                <w:color w:val="000000" w:themeColor="text1"/>
                <w:sz w:val="34"/>
              </w:rPr>
            </w:pPr>
          </w:p>
          <w:p w14:paraId="5E552EBA" w14:textId="77777777" w:rsidR="00C254C2" w:rsidRPr="00984D1E" w:rsidRDefault="00B21731">
            <w:pPr>
              <w:pStyle w:val="TableParagraph"/>
              <w:ind w:left="99"/>
              <w:jc w:val="left"/>
              <w:rPr>
                <w:noProof/>
                <w:color w:val="000000" w:themeColor="text1"/>
              </w:rPr>
            </w:pPr>
            <w:r w:rsidRPr="00984D1E">
              <w:rPr>
                <w:noProof/>
                <w:color w:val="000000" w:themeColor="text1"/>
              </w:rPr>
              <w:t>AIP-16</w:t>
            </w:r>
          </w:p>
        </w:tc>
        <w:tc>
          <w:tcPr>
            <w:tcW w:w="852" w:type="dxa"/>
            <w:vMerge w:val="restart"/>
          </w:tcPr>
          <w:p w14:paraId="04EE7F86" w14:textId="77777777" w:rsidR="00C254C2" w:rsidRPr="00984D1E" w:rsidRDefault="00C254C2">
            <w:pPr>
              <w:pStyle w:val="TableParagraph"/>
              <w:spacing w:before="1"/>
              <w:jc w:val="left"/>
              <w:rPr>
                <w:noProof/>
                <w:color w:val="000000" w:themeColor="text1"/>
                <w:sz w:val="34"/>
              </w:rPr>
            </w:pPr>
          </w:p>
          <w:p w14:paraId="4C9EE503" w14:textId="77777777" w:rsidR="00C254C2" w:rsidRPr="00984D1E" w:rsidRDefault="00B21731">
            <w:pPr>
              <w:pStyle w:val="TableParagraph"/>
              <w:ind w:left="101"/>
              <w:jc w:val="left"/>
              <w:rPr>
                <w:noProof/>
                <w:color w:val="000000" w:themeColor="text1"/>
              </w:rPr>
            </w:pPr>
            <w:r w:rsidRPr="00984D1E">
              <w:rPr>
                <w:noProof/>
                <w:color w:val="000000" w:themeColor="text1"/>
              </w:rPr>
              <w:t>AIP-18</w:t>
            </w:r>
          </w:p>
        </w:tc>
        <w:tc>
          <w:tcPr>
            <w:tcW w:w="850" w:type="dxa"/>
            <w:vMerge w:val="restart"/>
          </w:tcPr>
          <w:p w14:paraId="06C479D0" w14:textId="77777777" w:rsidR="00C254C2" w:rsidRPr="00984D1E" w:rsidRDefault="00C254C2">
            <w:pPr>
              <w:pStyle w:val="TableParagraph"/>
              <w:spacing w:before="1"/>
              <w:jc w:val="left"/>
              <w:rPr>
                <w:noProof/>
                <w:color w:val="000000" w:themeColor="text1"/>
                <w:sz w:val="34"/>
              </w:rPr>
            </w:pPr>
          </w:p>
          <w:p w14:paraId="3A81CC3F" w14:textId="77777777" w:rsidR="00C254C2" w:rsidRPr="00984D1E" w:rsidRDefault="00B21731">
            <w:pPr>
              <w:pStyle w:val="TableParagraph"/>
              <w:ind w:left="99"/>
              <w:jc w:val="left"/>
              <w:rPr>
                <w:noProof/>
                <w:color w:val="000000" w:themeColor="text1"/>
              </w:rPr>
            </w:pPr>
            <w:r w:rsidRPr="00984D1E">
              <w:rPr>
                <w:noProof/>
                <w:color w:val="000000" w:themeColor="text1"/>
              </w:rPr>
              <w:t>AIP-19</w:t>
            </w:r>
          </w:p>
        </w:tc>
        <w:tc>
          <w:tcPr>
            <w:tcW w:w="850" w:type="dxa"/>
            <w:vMerge w:val="restart"/>
          </w:tcPr>
          <w:p w14:paraId="208562C2" w14:textId="77777777" w:rsidR="00C254C2" w:rsidRPr="00984D1E" w:rsidRDefault="00C254C2">
            <w:pPr>
              <w:pStyle w:val="TableParagraph"/>
              <w:spacing w:before="1"/>
              <w:jc w:val="left"/>
              <w:rPr>
                <w:noProof/>
                <w:color w:val="000000" w:themeColor="text1"/>
                <w:sz w:val="34"/>
              </w:rPr>
            </w:pPr>
          </w:p>
          <w:p w14:paraId="382A6619" w14:textId="77777777" w:rsidR="00C254C2" w:rsidRPr="00984D1E" w:rsidRDefault="00B21731">
            <w:pPr>
              <w:pStyle w:val="TableParagraph"/>
              <w:ind w:left="98"/>
              <w:jc w:val="left"/>
              <w:rPr>
                <w:noProof/>
                <w:color w:val="000000" w:themeColor="text1"/>
              </w:rPr>
            </w:pPr>
            <w:r w:rsidRPr="00984D1E">
              <w:rPr>
                <w:noProof/>
                <w:color w:val="000000" w:themeColor="text1"/>
              </w:rPr>
              <w:t>AIP-24</w:t>
            </w:r>
          </w:p>
        </w:tc>
        <w:tc>
          <w:tcPr>
            <w:tcW w:w="850" w:type="dxa"/>
            <w:vMerge w:val="restart"/>
          </w:tcPr>
          <w:p w14:paraId="4D9B9AB5" w14:textId="77777777" w:rsidR="00C254C2" w:rsidRPr="00984D1E" w:rsidRDefault="00C254C2">
            <w:pPr>
              <w:pStyle w:val="TableParagraph"/>
              <w:spacing w:before="1"/>
              <w:jc w:val="left"/>
              <w:rPr>
                <w:noProof/>
                <w:color w:val="000000" w:themeColor="text1"/>
                <w:sz w:val="34"/>
              </w:rPr>
            </w:pPr>
          </w:p>
          <w:p w14:paraId="658AF27C" w14:textId="77777777" w:rsidR="00C254C2" w:rsidRPr="00984D1E" w:rsidRDefault="00B21731">
            <w:pPr>
              <w:pStyle w:val="TableParagraph"/>
              <w:ind w:left="100"/>
              <w:jc w:val="left"/>
              <w:rPr>
                <w:noProof/>
                <w:color w:val="000000" w:themeColor="text1"/>
              </w:rPr>
            </w:pPr>
            <w:r w:rsidRPr="00984D1E">
              <w:rPr>
                <w:noProof/>
                <w:color w:val="000000" w:themeColor="text1"/>
              </w:rPr>
              <w:t>AIP-29</w:t>
            </w:r>
          </w:p>
        </w:tc>
        <w:tc>
          <w:tcPr>
            <w:tcW w:w="711" w:type="dxa"/>
            <w:vMerge w:val="restart"/>
          </w:tcPr>
          <w:p w14:paraId="1E856BFF" w14:textId="77777777" w:rsidR="00C254C2" w:rsidRPr="00984D1E" w:rsidRDefault="00C254C2">
            <w:pPr>
              <w:pStyle w:val="TableParagraph"/>
              <w:spacing w:before="1"/>
              <w:jc w:val="left"/>
              <w:rPr>
                <w:noProof/>
                <w:color w:val="000000" w:themeColor="text1"/>
                <w:sz w:val="34"/>
              </w:rPr>
            </w:pPr>
          </w:p>
          <w:p w14:paraId="7F8CCD28" w14:textId="77777777" w:rsidR="00C254C2" w:rsidRPr="00984D1E" w:rsidRDefault="00B21731">
            <w:pPr>
              <w:pStyle w:val="TableParagraph"/>
              <w:ind w:left="129"/>
              <w:jc w:val="left"/>
              <w:rPr>
                <w:noProof/>
                <w:color w:val="000000" w:themeColor="text1"/>
              </w:rPr>
            </w:pPr>
            <w:r w:rsidRPr="00984D1E">
              <w:rPr>
                <w:noProof/>
                <w:color w:val="000000" w:themeColor="text1"/>
              </w:rPr>
              <w:t>GEN</w:t>
            </w:r>
          </w:p>
        </w:tc>
        <w:tc>
          <w:tcPr>
            <w:tcW w:w="709" w:type="dxa"/>
            <w:vMerge w:val="restart"/>
          </w:tcPr>
          <w:p w14:paraId="57A76839" w14:textId="77777777" w:rsidR="00C254C2" w:rsidRPr="00984D1E" w:rsidRDefault="00C254C2">
            <w:pPr>
              <w:pStyle w:val="TableParagraph"/>
              <w:spacing w:before="1"/>
              <w:jc w:val="left"/>
              <w:rPr>
                <w:noProof/>
                <w:color w:val="000000" w:themeColor="text1"/>
                <w:sz w:val="34"/>
              </w:rPr>
            </w:pPr>
          </w:p>
          <w:p w14:paraId="4C5633BD" w14:textId="77777777" w:rsidR="00C254C2" w:rsidRPr="00984D1E" w:rsidRDefault="00B21731">
            <w:pPr>
              <w:pStyle w:val="TableParagraph"/>
              <w:ind w:left="94"/>
              <w:jc w:val="left"/>
              <w:rPr>
                <w:noProof/>
                <w:color w:val="000000" w:themeColor="text1"/>
              </w:rPr>
            </w:pPr>
            <w:r w:rsidRPr="00984D1E">
              <w:rPr>
                <w:noProof/>
                <w:color w:val="000000" w:themeColor="text1"/>
              </w:rPr>
              <w:t>АМХ</w:t>
            </w:r>
          </w:p>
        </w:tc>
        <w:tc>
          <w:tcPr>
            <w:tcW w:w="1814" w:type="dxa"/>
            <w:gridSpan w:val="2"/>
          </w:tcPr>
          <w:p w14:paraId="220BBC1E" w14:textId="1F50D6EB" w:rsidR="00C254C2" w:rsidRPr="00984D1E" w:rsidRDefault="00B21731">
            <w:pPr>
              <w:pStyle w:val="TableParagraph"/>
              <w:spacing w:before="5" w:line="250" w:lineRule="atLeast"/>
              <w:ind w:left="477" w:right="61" w:hanging="394"/>
              <w:jc w:val="left"/>
              <w:rPr>
                <w:noProof/>
                <w:color w:val="000000" w:themeColor="text1"/>
              </w:rPr>
            </w:pPr>
            <w:r w:rsidRPr="00984D1E">
              <w:rPr>
                <w:noProof/>
                <w:color w:val="000000" w:themeColor="text1"/>
              </w:rPr>
              <w:t>ДМСО (еріткіш</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бақылау)</w:t>
            </w:r>
          </w:p>
        </w:tc>
      </w:tr>
      <w:tr w:rsidR="00C254C2" w:rsidRPr="00984D1E" w14:paraId="6D9230B8" w14:textId="77777777">
        <w:trPr>
          <w:trHeight w:val="506"/>
        </w:trPr>
        <w:tc>
          <w:tcPr>
            <w:tcW w:w="1562" w:type="dxa"/>
            <w:vMerge/>
            <w:tcBorders>
              <w:top w:val="nil"/>
            </w:tcBorders>
          </w:tcPr>
          <w:p w14:paraId="2AAB8DCD" w14:textId="77777777" w:rsidR="00C254C2" w:rsidRPr="00984D1E" w:rsidRDefault="00C254C2">
            <w:pPr>
              <w:rPr>
                <w:noProof/>
                <w:color w:val="000000" w:themeColor="text1"/>
                <w:sz w:val="2"/>
                <w:szCs w:val="2"/>
              </w:rPr>
            </w:pPr>
          </w:p>
        </w:tc>
        <w:tc>
          <w:tcPr>
            <w:tcW w:w="710" w:type="dxa"/>
            <w:vMerge/>
            <w:tcBorders>
              <w:top w:val="nil"/>
            </w:tcBorders>
          </w:tcPr>
          <w:p w14:paraId="126BC46C" w14:textId="77777777" w:rsidR="00C254C2" w:rsidRPr="00984D1E" w:rsidRDefault="00C254C2">
            <w:pPr>
              <w:rPr>
                <w:noProof/>
                <w:color w:val="000000" w:themeColor="text1"/>
                <w:sz w:val="2"/>
                <w:szCs w:val="2"/>
              </w:rPr>
            </w:pPr>
          </w:p>
        </w:tc>
        <w:tc>
          <w:tcPr>
            <w:tcW w:w="852" w:type="dxa"/>
            <w:vMerge/>
            <w:tcBorders>
              <w:top w:val="nil"/>
            </w:tcBorders>
          </w:tcPr>
          <w:p w14:paraId="4B5B19A2" w14:textId="77777777" w:rsidR="00C254C2" w:rsidRPr="00984D1E" w:rsidRDefault="00C254C2">
            <w:pPr>
              <w:rPr>
                <w:noProof/>
                <w:color w:val="000000" w:themeColor="text1"/>
                <w:sz w:val="2"/>
                <w:szCs w:val="2"/>
              </w:rPr>
            </w:pPr>
          </w:p>
        </w:tc>
        <w:tc>
          <w:tcPr>
            <w:tcW w:w="852" w:type="dxa"/>
            <w:vMerge/>
            <w:tcBorders>
              <w:top w:val="nil"/>
            </w:tcBorders>
          </w:tcPr>
          <w:p w14:paraId="00F330C0" w14:textId="77777777" w:rsidR="00C254C2" w:rsidRPr="00984D1E" w:rsidRDefault="00C254C2">
            <w:pPr>
              <w:rPr>
                <w:noProof/>
                <w:color w:val="000000" w:themeColor="text1"/>
                <w:sz w:val="2"/>
                <w:szCs w:val="2"/>
              </w:rPr>
            </w:pPr>
          </w:p>
        </w:tc>
        <w:tc>
          <w:tcPr>
            <w:tcW w:w="850" w:type="dxa"/>
            <w:vMerge/>
            <w:tcBorders>
              <w:top w:val="nil"/>
            </w:tcBorders>
          </w:tcPr>
          <w:p w14:paraId="0CA1E183" w14:textId="77777777" w:rsidR="00C254C2" w:rsidRPr="00984D1E" w:rsidRDefault="00C254C2">
            <w:pPr>
              <w:rPr>
                <w:noProof/>
                <w:color w:val="000000" w:themeColor="text1"/>
                <w:sz w:val="2"/>
                <w:szCs w:val="2"/>
              </w:rPr>
            </w:pPr>
          </w:p>
        </w:tc>
        <w:tc>
          <w:tcPr>
            <w:tcW w:w="850" w:type="dxa"/>
            <w:vMerge/>
            <w:tcBorders>
              <w:top w:val="nil"/>
            </w:tcBorders>
          </w:tcPr>
          <w:p w14:paraId="39551511" w14:textId="77777777" w:rsidR="00C254C2" w:rsidRPr="00984D1E" w:rsidRDefault="00C254C2">
            <w:pPr>
              <w:rPr>
                <w:noProof/>
                <w:color w:val="000000" w:themeColor="text1"/>
                <w:sz w:val="2"/>
                <w:szCs w:val="2"/>
              </w:rPr>
            </w:pPr>
          </w:p>
        </w:tc>
        <w:tc>
          <w:tcPr>
            <w:tcW w:w="850" w:type="dxa"/>
            <w:vMerge/>
            <w:tcBorders>
              <w:top w:val="nil"/>
            </w:tcBorders>
          </w:tcPr>
          <w:p w14:paraId="1015EE2E" w14:textId="77777777" w:rsidR="00C254C2" w:rsidRPr="00984D1E" w:rsidRDefault="00C254C2">
            <w:pPr>
              <w:rPr>
                <w:noProof/>
                <w:color w:val="000000" w:themeColor="text1"/>
                <w:sz w:val="2"/>
                <w:szCs w:val="2"/>
              </w:rPr>
            </w:pPr>
          </w:p>
        </w:tc>
        <w:tc>
          <w:tcPr>
            <w:tcW w:w="711" w:type="dxa"/>
            <w:vMerge/>
            <w:tcBorders>
              <w:top w:val="nil"/>
            </w:tcBorders>
          </w:tcPr>
          <w:p w14:paraId="345F10F6" w14:textId="77777777" w:rsidR="00C254C2" w:rsidRPr="00984D1E" w:rsidRDefault="00C254C2">
            <w:pPr>
              <w:rPr>
                <w:noProof/>
                <w:color w:val="000000" w:themeColor="text1"/>
                <w:sz w:val="2"/>
                <w:szCs w:val="2"/>
              </w:rPr>
            </w:pPr>
          </w:p>
        </w:tc>
        <w:tc>
          <w:tcPr>
            <w:tcW w:w="709" w:type="dxa"/>
            <w:vMerge/>
            <w:tcBorders>
              <w:top w:val="nil"/>
            </w:tcBorders>
          </w:tcPr>
          <w:p w14:paraId="3E1A7453" w14:textId="77777777" w:rsidR="00C254C2" w:rsidRPr="00984D1E" w:rsidRDefault="00C254C2">
            <w:pPr>
              <w:rPr>
                <w:noProof/>
                <w:color w:val="000000" w:themeColor="text1"/>
                <w:sz w:val="2"/>
                <w:szCs w:val="2"/>
              </w:rPr>
            </w:pPr>
          </w:p>
        </w:tc>
        <w:tc>
          <w:tcPr>
            <w:tcW w:w="882" w:type="dxa"/>
          </w:tcPr>
          <w:p w14:paraId="17ED6E85" w14:textId="77777777" w:rsidR="00C254C2" w:rsidRPr="00984D1E" w:rsidRDefault="00B21731">
            <w:pPr>
              <w:pStyle w:val="TableParagraph"/>
              <w:spacing w:line="246" w:lineRule="exact"/>
              <w:ind w:left="17" w:right="9"/>
              <w:rPr>
                <w:noProof/>
                <w:color w:val="000000" w:themeColor="text1"/>
              </w:rPr>
            </w:pPr>
            <w:r w:rsidRPr="00984D1E">
              <w:rPr>
                <w:noProof/>
                <w:color w:val="000000" w:themeColor="text1"/>
              </w:rPr>
              <w:t>Эффект-</w:t>
            </w:r>
          </w:p>
          <w:p w14:paraId="0AB59A0B" w14:textId="77777777" w:rsidR="00C254C2" w:rsidRPr="00984D1E" w:rsidRDefault="00B21731">
            <w:pPr>
              <w:pStyle w:val="TableParagraph"/>
              <w:spacing w:line="240" w:lineRule="exact"/>
              <w:ind w:left="15" w:right="9"/>
              <w:rPr>
                <w:noProof/>
                <w:color w:val="000000" w:themeColor="text1"/>
              </w:rPr>
            </w:pPr>
            <w:r w:rsidRPr="00984D1E">
              <w:rPr>
                <w:noProof/>
                <w:color w:val="000000" w:themeColor="text1"/>
              </w:rPr>
              <w:t>гі</w:t>
            </w:r>
          </w:p>
        </w:tc>
        <w:tc>
          <w:tcPr>
            <w:tcW w:w="932" w:type="dxa"/>
          </w:tcPr>
          <w:p w14:paraId="73E35489" w14:textId="77777777" w:rsidR="00C254C2" w:rsidRPr="00984D1E" w:rsidRDefault="00B21731">
            <w:pPr>
              <w:pStyle w:val="TableParagraph"/>
              <w:spacing w:line="246" w:lineRule="exact"/>
              <w:ind w:left="21" w:right="21"/>
              <w:rPr>
                <w:noProof/>
                <w:color w:val="000000" w:themeColor="text1"/>
              </w:rPr>
            </w:pPr>
            <w:r w:rsidRPr="00984D1E">
              <w:rPr>
                <w:noProof/>
                <w:color w:val="000000" w:themeColor="text1"/>
              </w:rPr>
              <w:t>Кон-ция,</w:t>
            </w:r>
          </w:p>
          <w:p w14:paraId="732F02FA" w14:textId="77777777" w:rsidR="00C254C2" w:rsidRPr="00984D1E" w:rsidRDefault="00B21731">
            <w:pPr>
              <w:pStyle w:val="TableParagraph"/>
              <w:spacing w:line="240" w:lineRule="exact"/>
              <w:rPr>
                <w:noProof/>
                <w:color w:val="000000" w:themeColor="text1"/>
              </w:rPr>
            </w:pPr>
            <w:r w:rsidRPr="00984D1E">
              <w:rPr>
                <w:noProof/>
                <w:color w:val="000000" w:themeColor="text1"/>
              </w:rPr>
              <w:t>%</w:t>
            </w:r>
          </w:p>
        </w:tc>
      </w:tr>
      <w:tr w:rsidR="00C254C2" w:rsidRPr="00984D1E" w14:paraId="6F35EB3E" w14:textId="77777777">
        <w:trPr>
          <w:trHeight w:val="251"/>
        </w:trPr>
        <w:tc>
          <w:tcPr>
            <w:tcW w:w="1562" w:type="dxa"/>
          </w:tcPr>
          <w:p w14:paraId="1C640572" w14:textId="77777777" w:rsidR="00C254C2" w:rsidRPr="00984D1E" w:rsidRDefault="00B21731">
            <w:pPr>
              <w:pStyle w:val="TableParagraph"/>
              <w:spacing w:line="232" w:lineRule="exact"/>
              <w:ind w:left="7"/>
              <w:rPr>
                <w:noProof/>
                <w:color w:val="000000" w:themeColor="text1"/>
              </w:rPr>
            </w:pPr>
            <w:r w:rsidRPr="00984D1E">
              <w:rPr>
                <w:noProof/>
                <w:color w:val="000000" w:themeColor="text1"/>
              </w:rPr>
              <w:t>1</w:t>
            </w:r>
          </w:p>
        </w:tc>
        <w:tc>
          <w:tcPr>
            <w:tcW w:w="710" w:type="dxa"/>
          </w:tcPr>
          <w:p w14:paraId="4431B0F8" w14:textId="77777777" w:rsidR="00C254C2" w:rsidRPr="00984D1E" w:rsidRDefault="00B21731">
            <w:pPr>
              <w:pStyle w:val="TableParagraph"/>
              <w:spacing w:line="232" w:lineRule="exact"/>
              <w:ind w:left="6"/>
              <w:rPr>
                <w:noProof/>
                <w:color w:val="000000" w:themeColor="text1"/>
              </w:rPr>
            </w:pPr>
            <w:r w:rsidRPr="00984D1E">
              <w:rPr>
                <w:noProof/>
                <w:color w:val="000000" w:themeColor="text1"/>
              </w:rPr>
              <w:t>2</w:t>
            </w:r>
          </w:p>
        </w:tc>
        <w:tc>
          <w:tcPr>
            <w:tcW w:w="852" w:type="dxa"/>
          </w:tcPr>
          <w:p w14:paraId="415EE9AB" w14:textId="77777777" w:rsidR="00C254C2" w:rsidRPr="00984D1E" w:rsidRDefault="00B21731">
            <w:pPr>
              <w:pStyle w:val="TableParagraph"/>
              <w:spacing w:line="232" w:lineRule="exact"/>
              <w:ind w:left="4"/>
              <w:rPr>
                <w:noProof/>
                <w:color w:val="000000" w:themeColor="text1"/>
              </w:rPr>
            </w:pPr>
            <w:r w:rsidRPr="00984D1E">
              <w:rPr>
                <w:noProof/>
                <w:color w:val="000000" w:themeColor="text1"/>
              </w:rPr>
              <w:t>3</w:t>
            </w:r>
          </w:p>
        </w:tc>
        <w:tc>
          <w:tcPr>
            <w:tcW w:w="852" w:type="dxa"/>
          </w:tcPr>
          <w:p w14:paraId="71371B36" w14:textId="77777777" w:rsidR="00C254C2" w:rsidRPr="00984D1E" w:rsidRDefault="00B21731">
            <w:pPr>
              <w:pStyle w:val="TableParagraph"/>
              <w:spacing w:line="232" w:lineRule="exact"/>
              <w:ind w:left="370"/>
              <w:jc w:val="left"/>
              <w:rPr>
                <w:noProof/>
                <w:color w:val="000000" w:themeColor="text1"/>
              </w:rPr>
            </w:pPr>
            <w:r w:rsidRPr="00984D1E">
              <w:rPr>
                <w:noProof/>
                <w:color w:val="000000" w:themeColor="text1"/>
              </w:rPr>
              <w:t>4</w:t>
            </w:r>
          </w:p>
        </w:tc>
        <w:tc>
          <w:tcPr>
            <w:tcW w:w="850" w:type="dxa"/>
          </w:tcPr>
          <w:p w14:paraId="6A1BDB81" w14:textId="77777777" w:rsidR="00C254C2" w:rsidRPr="00984D1E" w:rsidRDefault="00B21731">
            <w:pPr>
              <w:pStyle w:val="TableParagraph"/>
              <w:spacing w:line="232" w:lineRule="exact"/>
              <w:ind w:left="6"/>
              <w:rPr>
                <w:noProof/>
                <w:color w:val="000000" w:themeColor="text1"/>
              </w:rPr>
            </w:pPr>
            <w:r w:rsidRPr="00984D1E">
              <w:rPr>
                <w:noProof/>
                <w:color w:val="000000" w:themeColor="text1"/>
              </w:rPr>
              <w:t>5</w:t>
            </w:r>
          </w:p>
        </w:tc>
        <w:tc>
          <w:tcPr>
            <w:tcW w:w="850" w:type="dxa"/>
          </w:tcPr>
          <w:p w14:paraId="49C0CB7D" w14:textId="77777777" w:rsidR="00C254C2" w:rsidRPr="00984D1E" w:rsidRDefault="00B21731">
            <w:pPr>
              <w:pStyle w:val="TableParagraph"/>
              <w:spacing w:line="232" w:lineRule="exact"/>
              <w:ind w:left="367"/>
              <w:jc w:val="left"/>
              <w:rPr>
                <w:noProof/>
                <w:color w:val="000000" w:themeColor="text1"/>
              </w:rPr>
            </w:pPr>
            <w:r w:rsidRPr="00984D1E">
              <w:rPr>
                <w:noProof/>
                <w:color w:val="000000" w:themeColor="text1"/>
              </w:rPr>
              <w:t>6</w:t>
            </w:r>
          </w:p>
        </w:tc>
        <w:tc>
          <w:tcPr>
            <w:tcW w:w="850" w:type="dxa"/>
          </w:tcPr>
          <w:p w14:paraId="044B5C45" w14:textId="77777777" w:rsidR="00C254C2" w:rsidRPr="00984D1E" w:rsidRDefault="00B21731">
            <w:pPr>
              <w:pStyle w:val="TableParagraph"/>
              <w:spacing w:line="232" w:lineRule="exact"/>
              <w:ind w:left="369"/>
              <w:jc w:val="left"/>
              <w:rPr>
                <w:noProof/>
                <w:color w:val="000000" w:themeColor="text1"/>
              </w:rPr>
            </w:pPr>
            <w:r w:rsidRPr="00984D1E">
              <w:rPr>
                <w:noProof/>
                <w:color w:val="000000" w:themeColor="text1"/>
              </w:rPr>
              <w:t>7</w:t>
            </w:r>
          </w:p>
        </w:tc>
        <w:tc>
          <w:tcPr>
            <w:tcW w:w="711" w:type="dxa"/>
          </w:tcPr>
          <w:p w14:paraId="5A1F7F15" w14:textId="77777777" w:rsidR="00C254C2" w:rsidRPr="00984D1E" w:rsidRDefault="00B21731">
            <w:pPr>
              <w:pStyle w:val="TableParagraph"/>
              <w:spacing w:line="232" w:lineRule="exact"/>
              <w:ind w:left="8"/>
              <w:rPr>
                <w:noProof/>
                <w:color w:val="000000" w:themeColor="text1"/>
              </w:rPr>
            </w:pPr>
            <w:r w:rsidRPr="00984D1E">
              <w:rPr>
                <w:noProof/>
                <w:color w:val="000000" w:themeColor="text1"/>
              </w:rPr>
              <w:t>8</w:t>
            </w:r>
          </w:p>
        </w:tc>
        <w:tc>
          <w:tcPr>
            <w:tcW w:w="709" w:type="dxa"/>
          </w:tcPr>
          <w:p w14:paraId="055B356E" w14:textId="77777777" w:rsidR="00C254C2" w:rsidRPr="00984D1E" w:rsidRDefault="00B21731">
            <w:pPr>
              <w:pStyle w:val="TableParagraph"/>
              <w:spacing w:line="232" w:lineRule="exact"/>
              <w:ind w:left="4"/>
              <w:rPr>
                <w:noProof/>
                <w:color w:val="000000" w:themeColor="text1"/>
              </w:rPr>
            </w:pPr>
            <w:r w:rsidRPr="00984D1E">
              <w:rPr>
                <w:noProof/>
                <w:color w:val="000000" w:themeColor="text1"/>
              </w:rPr>
              <w:t>9</w:t>
            </w:r>
          </w:p>
        </w:tc>
        <w:tc>
          <w:tcPr>
            <w:tcW w:w="882" w:type="dxa"/>
          </w:tcPr>
          <w:p w14:paraId="171D668D" w14:textId="77777777" w:rsidR="00C254C2" w:rsidRPr="00984D1E" w:rsidRDefault="00B21731">
            <w:pPr>
              <w:pStyle w:val="TableParagraph"/>
              <w:spacing w:line="232" w:lineRule="exact"/>
              <w:ind w:left="326"/>
              <w:jc w:val="left"/>
              <w:rPr>
                <w:noProof/>
                <w:color w:val="000000" w:themeColor="text1"/>
              </w:rPr>
            </w:pPr>
            <w:r w:rsidRPr="00984D1E">
              <w:rPr>
                <w:noProof/>
                <w:color w:val="000000" w:themeColor="text1"/>
              </w:rPr>
              <w:t>10</w:t>
            </w:r>
          </w:p>
        </w:tc>
        <w:tc>
          <w:tcPr>
            <w:tcW w:w="932" w:type="dxa"/>
          </w:tcPr>
          <w:p w14:paraId="5DF3DB6E" w14:textId="77777777" w:rsidR="00C254C2" w:rsidRPr="00984D1E" w:rsidRDefault="00B21731">
            <w:pPr>
              <w:pStyle w:val="TableParagraph"/>
              <w:spacing w:line="232" w:lineRule="exact"/>
              <w:ind w:left="21" w:right="21"/>
              <w:rPr>
                <w:noProof/>
                <w:color w:val="000000" w:themeColor="text1"/>
              </w:rPr>
            </w:pPr>
            <w:r w:rsidRPr="00984D1E">
              <w:rPr>
                <w:noProof/>
                <w:color w:val="000000" w:themeColor="text1"/>
              </w:rPr>
              <w:t>11</w:t>
            </w:r>
          </w:p>
        </w:tc>
      </w:tr>
      <w:tr w:rsidR="00C254C2" w:rsidRPr="00984D1E" w14:paraId="3506FA57" w14:textId="77777777">
        <w:trPr>
          <w:trHeight w:val="275"/>
        </w:trPr>
        <w:tc>
          <w:tcPr>
            <w:tcW w:w="1562" w:type="dxa"/>
          </w:tcPr>
          <w:p w14:paraId="028E9307" w14:textId="77777777" w:rsidR="00C254C2" w:rsidRPr="00984D1E" w:rsidRDefault="00B21731">
            <w:pPr>
              <w:pStyle w:val="TableParagraph"/>
              <w:spacing w:before="17" w:line="238" w:lineRule="exact"/>
              <w:ind w:left="158" w:right="146"/>
              <w:rPr>
                <w:noProof/>
                <w:color w:val="000000" w:themeColor="text1"/>
              </w:rPr>
            </w:pPr>
            <w:r w:rsidRPr="00984D1E">
              <w:rPr>
                <w:noProof/>
                <w:color w:val="000000" w:themeColor="text1"/>
              </w:rPr>
              <w:t>2000</w:t>
            </w:r>
          </w:p>
        </w:tc>
        <w:tc>
          <w:tcPr>
            <w:tcW w:w="710" w:type="dxa"/>
            <w:shd w:val="clear" w:color="auto" w:fill="BEBEBE"/>
          </w:tcPr>
          <w:p w14:paraId="32AB1D6E" w14:textId="77777777" w:rsidR="00C254C2" w:rsidRPr="00984D1E" w:rsidRDefault="00B21731">
            <w:pPr>
              <w:pStyle w:val="TableParagraph"/>
              <w:spacing w:line="247" w:lineRule="exact"/>
              <w:ind w:left="7"/>
              <w:rPr>
                <w:noProof/>
                <w:color w:val="000000" w:themeColor="text1"/>
              </w:rPr>
            </w:pPr>
            <w:r w:rsidRPr="00984D1E">
              <w:rPr>
                <w:noProof/>
                <w:color w:val="000000" w:themeColor="text1"/>
              </w:rPr>
              <w:t>-</w:t>
            </w:r>
          </w:p>
        </w:tc>
        <w:tc>
          <w:tcPr>
            <w:tcW w:w="852" w:type="dxa"/>
            <w:shd w:val="clear" w:color="auto" w:fill="BEBEBE"/>
          </w:tcPr>
          <w:p w14:paraId="6994CD0B" w14:textId="77777777" w:rsidR="00C254C2" w:rsidRPr="00984D1E" w:rsidRDefault="00B21731">
            <w:pPr>
              <w:pStyle w:val="TableParagraph"/>
              <w:spacing w:line="247" w:lineRule="exact"/>
              <w:ind w:left="5"/>
              <w:rPr>
                <w:noProof/>
                <w:color w:val="000000" w:themeColor="text1"/>
              </w:rPr>
            </w:pPr>
            <w:r w:rsidRPr="00984D1E">
              <w:rPr>
                <w:noProof/>
                <w:color w:val="000000" w:themeColor="text1"/>
              </w:rPr>
              <w:t>-</w:t>
            </w:r>
          </w:p>
        </w:tc>
        <w:tc>
          <w:tcPr>
            <w:tcW w:w="852" w:type="dxa"/>
            <w:shd w:val="clear" w:color="auto" w:fill="BEBEBE"/>
          </w:tcPr>
          <w:p w14:paraId="0C8B05CD" w14:textId="77777777" w:rsidR="00C254C2" w:rsidRPr="00984D1E" w:rsidRDefault="00B21731">
            <w:pPr>
              <w:pStyle w:val="TableParagraph"/>
              <w:spacing w:line="247" w:lineRule="exact"/>
              <w:ind w:left="387"/>
              <w:jc w:val="left"/>
              <w:rPr>
                <w:noProof/>
                <w:color w:val="000000" w:themeColor="text1"/>
              </w:rPr>
            </w:pPr>
            <w:r w:rsidRPr="00984D1E">
              <w:rPr>
                <w:noProof/>
                <w:color w:val="000000" w:themeColor="text1"/>
              </w:rPr>
              <w:t>-</w:t>
            </w:r>
          </w:p>
        </w:tc>
        <w:tc>
          <w:tcPr>
            <w:tcW w:w="850" w:type="dxa"/>
          </w:tcPr>
          <w:p w14:paraId="4C6A450A" w14:textId="77777777" w:rsidR="00C254C2" w:rsidRPr="00984D1E" w:rsidRDefault="00B21731">
            <w:pPr>
              <w:pStyle w:val="TableParagraph"/>
              <w:spacing w:line="247" w:lineRule="exact"/>
              <w:ind w:left="5"/>
              <w:rPr>
                <w:noProof/>
                <w:color w:val="000000" w:themeColor="text1"/>
              </w:rPr>
            </w:pPr>
            <w:r w:rsidRPr="00984D1E">
              <w:rPr>
                <w:noProof/>
                <w:color w:val="000000" w:themeColor="text1"/>
              </w:rPr>
              <w:t>+</w:t>
            </w:r>
          </w:p>
        </w:tc>
        <w:tc>
          <w:tcPr>
            <w:tcW w:w="850" w:type="dxa"/>
            <w:shd w:val="clear" w:color="auto" w:fill="BEBEBE"/>
          </w:tcPr>
          <w:p w14:paraId="23E779FC" w14:textId="77777777" w:rsidR="00C254C2" w:rsidRPr="00984D1E" w:rsidRDefault="00B21731">
            <w:pPr>
              <w:pStyle w:val="TableParagraph"/>
              <w:spacing w:line="247" w:lineRule="exact"/>
              <w:ind w:left="386"/>
              <w:jc w:val="left"/>
              <w:rPr>
                <w:noProof/>
                <w:color w:val="000000" w:themeColor="text1"/>
              </w:rPr>
            </w:pPr>
            <w:r w:rsidRPr="00984D1E">
              <w:rPr>
                <w:noProof/>
                <w:color w:val="000000" w:themeColor="text1"/>
              </w:rPr>
              <w:t>-</w:t>
            </w:r>
          </w:p>
        </w:tc>
        <w:tc>
          <w:tcPr>
            <w:tcW w:w="850" w:type="dxa"/>
            <w:shd w:val="clear" w:color="auto" w:fill="BEBEBE"/>
          </w:tcPr>
          <w:p w14:paraId="023F7ADD" w14:textId="77777777" w:rsidR="00C254C2" w:rsidRPr="00984D1E" w:rsidRDefault="00B21731">
            <w:pPr>
              <w:pStyle w:val="TableParagraph"/>
              <w:spacing w:line="247" w:lineRule="exact"/>
              <w:ind w:left="388"/>
              <w:jc w:val="left"/>
              <w:rPr>
                <w:noProof/>
                <w:color w:val="000000" w:themeColor="text1"/>
              </w:rPr>
            </w:pPr>
            <w:r w:rsidRPr="00984D1E">
              <w:rPr>
                <w:noProof/>
                <w:color w:val="000000" w:themeColor="text1"/>
              </w:rPr>
              <w:t>-</w:t>
            </w:r>
          </w:p>
        </w:tc>
        <w:tc>
          <w:tcPr>
            <w:tcW w:w="711" w:type="dxa"/>
            <w:shd w:val="clear" w:color="auto" w:fill="BEBEBE"/>
          </w:tcPr>
          <w:p w14:paraId="58591A3E" w14:textId="77777777" w:rsidR="00C254C2" w:rsidRPr="00984D1E" w:rsidRDefault="00B21731">
            <w:pPr>
              <w:pStyle w:val="TableParagraph"/>
              <w:spacing w:line="247" w:lineRule="exact"/>
              <w:ind w:left="4"/>
              <w:rPr>
                <w:noProof/>
                <w:color w:val="000000" w:themeColor="text1"/>
              </w:rPr>
            </w:pPr>
            <w:r w:rsidRPr="00984D1E">
              <w:rPr>
                <w:noProof/>
                <w:color w:val="000000" w:themeColor="text1"/>
              </w:rPr>
              <w:t>-</w:t>
            </w:r>
          </w:p>
        </w:tc>
        <w:tc>
          <w:tcPr>
            <w:tcW w:w="709" w:type="dxa"/>
            <w:shd w:val="clear" w:color="auto" w:fill="BEBEBE"/>
          </w:tcPr>
          <w:p w14:paraId="6D50B1F0" w14:textId="77777777" w:rsidR="00C254C2" w:rsidRPr="00984D1E" w:rsidRDefault="00B21731">
            <w:pPr>
              <w:pStyle w:val="TableParagraph"/>
              <w:spacing w:line="247" w:lineRule="exact"/>
              <w:rPr>
                <w:noProof/>
                <w:color w:val="000000" w:themeColor="text1"/>
              </w:rPr>
            </w:pPr>
            <w:r w:rsidRPr="00984D1E">
              <w:rPr>
                <w:noProof/>
                <w:color w:val="000000" w:themeColor="text1"/>
              </w:rPr>
              <w:t>-</w:t>
            </w:r>
          </w:p>
        </w:tc>
        <w:tc>
          <w:tcPr>
            <w:tcW w:w="882" w:type="dxa"/>
          </w:tcPr>
          <w:p w14:paraId="4BC726DE" w14:textId="77777777" w:rsidR="00C254C2" w:rsidRPr="00984D1E" w:rsidRDefault="00B21731">
            <w:pPr>
              <w:pStyle w:val="TableParagraph"/>
              <w:spacing w:line="247" w:lineRule="exact"/>
              <w:ind w:left="374"/>
              <w:jc w:val="left"/>
              <w:rPr>
                <w:noProof/>
                <w:color w:val="000000" w:themeColor="text1"/>
              </w:rPr>
            </w:pPr>
            <w:r w:rsidRPr="00984D1E">
              <w:rPr>
                <w:noProof/>
                <w:color w:val="000000" w:themeColor="text1"/>
              </w:rPr>
              <w:t>+</w:t>
            </w:r>
          </w:p>
        </w:tc>
        <w:tc>
          <w:tcPr>
            <w:tcW w:w="932" w:type="dxa"/>
          </w:tcPr>
          <w:p w14:paraId="322AF508" w14:textId="77777777" w:rsidR="00C254C2" w:rsidRPr="00984D1E" w:rsidRDefault="00B21731">
            <w:pPr>
              <w:pStyle w:val="TableParagraph"/>
              <w:spacing w:line="247" w:lineRule="exact"/>
              <w:rPr>
                <w:noProof/>
                <w:color w:val="000000" w:themeColor="text1"/>
              </w:rPr>
            </w:pPr>
            <w:r w:rsidRPr="00984D1E">
              <w:rPr>
                <w:noProof/>
                <w:color w:val="000000" w:themeColor="text1"/>
              </w:rPr>
              <w:t>5</w:t>
            </w:r>
          </w:p>
        </w:tc>
      </w:tr>
      <w:tr w:rsidR="00C254C2" w:rsidRPr="00984D1E" w14:paraId="5B76DED6" w14:textId="77777777">
        <w:trPr>
          <w:trHeight w:val="253"/>
        </w:trPr>
        <w:tc>
          <w:tcPr>
            <w:tcW w:w="1562" w:type="dxa"/>
          </w:tcPr>
          <w:p w14:paraId="67BEAB8D" w14:textId="77777777" w:rsidR="00C254C2" w:rsidRPr="00984D1E" w:rsidRDefault="00B21731">
            <w:pPr>
              <w:pStyle w:val="TableParagraph"/>
              <w:spacing w:line="234" w:lineRule="exact"/>
              <w:ind w:left="158" w:right="146"/>
              <w:rPr>
                <w:noProof/>
                <w:color w:val="000000" w:themeColor="text1"/>
              </w:rPr>
            </w:pPr>
            <w:r w:rsidRPr="00984D1E">
              <w:rPr>
                <w:noProof/>
                <w:color w:val="000000" w:themeColor="text1"/>
              </w:rPr>
              <w:t>1000</w:t>
            </w:r>
          </w:p>
        </w:tc>
        <w:tc>
          <w:tcPr>
            <w:tcW w:w="710" w:type="dxa"/>
          </w:tcPr>
          <w:p w14:paraId="18C83929" w14:textId="77777777" w:rsidR="00C254C2" w:rsidRPr="00984D1E" w:rsidRDefault="00B21731">
            <w:pPr>
              <w:pStyle w:val="TableParagraph"/>
              <w:spacing w:line="234" w:lineRule="exact"/>
              <w:ind w:left="5"/>
              <w:rPr>
                <w:noProof/>
                <w:color w:val="000000" w:themeColor="text1"/>
              </w:rPr>
            </w:pPr>
            <w:r w:rsidRPr="00984D1E">
              <w:rPr>
                <w:noProof/>
                <w:color w:val="000000" w:themeColor="text1"/>
              </w:rPr>
              <w:t>+</w:t>
            </w:r>
          </w:p>
        </w:tc>
        <w:tc>
          <w:tcPr>
            <w:tcW w:w="852" w:type="dxa"/>
          </w:tcPr>
          <w:p w14:paraId="544593D0" w14:textId="77777777" w:rsidR="00C254C2" w:rsidRPr="00984D1E" w:rsidRDefault="00B21731">
            <w:pPr>
              <w:pStyle w:val="TableParagraph"/>
              <w:spacing w:line="234" w:lineRule="exact"/>
              <w:ind w:left="3"/>
              <w:rPr>
                <w:noProof/>
                <w:color w:val="000000" w:themeColor="text1"/>
              </w:rPr>
            </w:pPr>
            <w:r w:rsidRPr="00984D1E">
              <w:rPr>
                <w:noProof/>
                <w:color w:val="000000" w:themeColor="text1"/>
              </w:rPr>
              <w:t>+</w:t>
            </w:r>
          </w:p>
        </w:tc>
        <w:tc>
          <w:tcPr>
            <w:tcW w:w="852" w:type="dxa"/>
          </w:tcPr>
          <w:p w14:paraId="0C447C11" w14:textId="77777777" w:rsidR="00C254C2" w:rsidRPr="00984D1E" w:rsidRDefault="00B21731">
            <w:pPr>
              <w:pStyle w:val="TableParagraph"/>
              <w:spacing w:line="234" w:lineRule="exact"/>
              <w:ind w:left="363"/>
              <w:jc w:val="left"/>
              <w:rPr>
                <w:noProof/>
                <w:color w:val="000000" w:themeColor="text1"/>
              </w:rPr>
            </w:pPr>
            <w:r w:rsidRPr="00984D1E">
              <w:rPr>
                <w:noProof/>
                <w:color w:val="000000" w:themeColor="text1"/>
              </w:rPr>
              <w:t>+</w:t>
            </w:r>
          </w:p>
        </w:tc>
        <w:tc>
          <w:tcPr>
            <w:tcW w:w="850" w:type="dxa"/>
          </w:tcPr>
          <w:p w14:paraId="3A584210" w14:textId="77777777" w:rsidR="00C254C2" w:rsidRPr="00984D1E" w:rsidRDefault="00B21731">
            <w:pPr>
              <w:pStyle w:val="TableParagraph"/>
              <w:spacing w:line="234" w:lineRule="exact"/>
              <w:ind w:left="5"/>
              <w:rPr>
                <w:noProof/>
                <w:color w:val="000000" w:themeColor="text1"/>
              </w:rPr>
            </w:pPr>
            <w:r w:rsidRPr="00984D1E">
              <w:rPr>
                <w:noProof/>
                <w:color w:val="000000" w:themeColor="text1"/>
              </w:rPr>
              <w:t>+</w:t>
            </w:r>
          </w:p>
        </w:tc>
        <w:tc>
          <w:tcPr>
            <w:tcW w:w="850" w:type="dxa"/>
          </w:tcPr>
          <w:p w14:paraId="66EB27E4" w14:textId="77777777" w:rsidR="00C254C2" w:rsidRPr="00984D1E" w:rsidRDefault="00B21731">
            <w:pPr>
              <w:pStyle w:val="TableParagraph"/>
              <w:spacing w:line="234" w:lineRule="exact"/>
              <w:ind w:left="360"/>
              <w:jc w:val="left"/>
              <w:rPr>
                <w:noProof/>
                <w:color w:val="000000" w:themeColor="text1"/>
              </w:rPr>
            </w:pPr>
            <w:r w:rsidRPr="00984D1E">
              <w:rPr>
                <w:noProof/>
                <w:color w:val="000000" w:themeColor="text1"/>
              </w:rPr>
              <w:t>+</w:t>
            </w:r>
          </w:p>
        </w:tc>
        <w:tc>
          <w:tcPr>
            <w:tcW w:w="850" w:type="dxa"/>
            <w:shd w:val="clear" w:color="auto" w:fill="BEBEBE"/>
          </w:tcPr>
          <w:p w14:paraId="66664BFD" w14:textId="77777777" w:rsidR="00C254C2" w:rsidRPr="00984D1E" w:rsidRDefault="00B21731">
            <w:pPr>
              <w:pStyle w:val="TableParagraph"/>
              <w:spacing w:line="234" w:lineRule="exact"/>
              <w:ind w:left="388"/>
              <w:jc w:val="left"/>
              <w:rPr>
                <w:noProof/>
                <w:color w:val="000000" w:themeColor="text1"/>
              </w:rPr>
            </w:pPr>
            <w:r w:rsidRPr="00984D1E">
              <w:rPr>
                <w:noProof/>
                <w:color w:val="000000" w:themeColor="text1"/>
              </w:rPr>
              <w:t>-</w:t>
            </w:r>
          </w:p>
        </w:tc>
        <w:tc>
          <w:tcPr>
            <w:tcW w:w="711" w:type="dxa"/>
            <w:shd w:val="clear" w:color="auto" w:fill="BEBEBE"/>
          </w:tcPr>
          <w:p w14:paraId="7D7E13E8" w14:textId="77777777" w:rsidR="00C254C2" w:rsidRPr="00984D1E" w:rsidRDefault="00B21731">
            <w:pPr>
              <w:pStyle w:val="TableParagraph"/>
              <w:spacing w:line="234" w:lineRule="exact"/>
              <w:ind w:left="4"/>
              <w:rPr>
                <w:noProof/>
                <w:color w:val="000000" w:themeColor="text1"/>
              </w:rPr>
            </w:pPr>
            <w:r w:rsidRPr="00984D1E">
              <w:rPr>
                <w:noProof/>
                <w:color w:val="000000" w:themeColor="text1"/>
              </w:rPr>
              <w:t>-</w:t>
            </w:r>
          </w:p>
        </w:tc>
        <w:tc>
          <w:tcPr>
            <w:tcW w:w="709" w:type="dxa"/>
          </w:tcPr>
          <w:p w14:paraId="68CE93CE" w14:textId="77777777" w:rsidR="00C254C2" w:rsidRPr="00984D1E" w:rsidRDefault="00B21731">
            <w:pPr>
              <w:pStyle w:val="TableParagraph"/>
              <w:spacing w:line="234" w:lineRule="exact"/>
              <w:ind w:left="3"/>
              <w:rPr>
                <w:noProof/>
                <w:color w:val="000000" w:themeColor="text1"/>
              </w:rPr>
            </w:pPr>
            <w:r w:rsidRPr="00984D1E">
              <w:rPr>
                <w:noProof/>
                <w:color w:val="000000" w:themeColor="text1"/>
              </w:rPr>
              <w:t>+</w:t>
            </w:r>
          </w:p>
        </w:tc>
        <w:tc>
          <w:tcPr>
            <w:tcW w:w="882" w:type="dxa"/>
          </w:tcPr>
          <w:p w14:paraId="58092EA9" w14:textId="77777777" w:rsidR="00C254C2" w:rsidRPr="00984D1E" w:rsidRDefault="00B21731">
            <w:pPr>
              <w:pStyle w:val="TableParagraph"/>
              <w:spacing w:line="234" w:lineRule="exact"/>
              <w:ind w:left="374"/>
              <w:jc w:val="left"/>
              <w:rPr>
                <w:noProof/>
                <w:color w:val="000000" w:themeColor="text1"/>
              </w:rPr>
            </w:pPr>
            <w:r w:rsidRPr="00984D1E">
              <w:rPr>
                <w:noProof/>
                <w:color w:val="000000" w:themeColor="text1"/>
              </w:rPr>
              <w:t>+</w:t>
            </w:r>
          </w:p>
        </w:tc>
        <w:tc>
          <w:tcPr>
            <w:tcW w:w="932" w:type="dxa"/>
          </w:tcPr>
          <w:p w14:paraId="734FE7A7" w14:textId="77777777" w:rsidR="00C254C2" w:rsidRPr="00984D1E" w:rsidRDefault="00B21731">
            <w:pPr>
              <w:pStyle w:val="TableParagraph"/>
              <w:spacing w:line="234" w:lineRule="exact"/>
              <w:ind w:left="21" w:right="21"/>
              <w:rPr>
                <w:noProof/>
                <w:color w:val="000000" w:themeColor="text1"/>
              </w:rPr>
            </w:pPr>
            <w:r w:rsidRPr="00984D1E">
              <w:rPr>
                <w:noProof/>
                <w:color w:val="000000" w:themeColor="text1"/>
              </w:rPr>
              <w:t>2,5</w:t>
            </w:r>
          </w:p>
        </w:tc>
      </w:tr>
      <w:tr w:rsidR="00C254C2" w:rsidRPr="00984D1E" w14:paraId="5C5D34DA" w14:textId="77777777">
        <w:trPr>
          <w:trHeight w:val="256"/>
        </w:trPr>
        <w:tc>
          <w:tcPr>
            <w:tcW w:w="1562" w:type="dxa"/>
          </w:tcPr>
          <w:p w14:paraId="7A4FAA9B" w14:textId="77777777" w:rsidR="00C254C2" w:rsidRPr="00984D1E" w:rsidRDefault="00B21731">
            <w:pPr>
              <w:pStyle w:val="TableParagraph"/>
              <w:spacing w:line="236" w:lineRule="exact"/>
              <w:ind w:left="158" w:right="151"/>
              <w:rPr>
                <w:noProof/>
                <w:color w:val="000000" w:themeColor="text1"/>
              </w:rPr>
            </w:pPr>
            <w:r w:rsidRPr="00984D1E">
              <w:rPr>
                <w:noProof/>
                <w:color w:val="000000" w:themeColor="text1"/>
              </w:rPr>
              <w:t>500</w:t>
            </w:r>
          </w:p>
        </w:tc>
        <w:tc>
          <w:tcPr>
            <w:tcW w:w="710" w:type="dxa"/>
          </w:tcPr>
          <w:p w14:paraId="5D50E79B" w14:textId="77777777" w:rsidR="00C254C2" w:rsidRPr="00984D1E" w:rsidRDefault="00B21731">
            <w:pPr>
              <w:pStyle w:val="TableParagraph"/>
              <w:spacing w:line="236" w:lineRule="exact"/>
              <w:ind w:left="5"/>
              <w:rPr>
                <w:noProof/>
                <w:color w:val="000000" w:themeColor="text1"/>
              </w:rPr>
            </w:pPr>
            <w:r w:rsidRPr="00984D1E">
              <w:rPr>
                <w:noProof/>
                <w:color w:val="000000" w:themeColor="text1"/>
              </w:rPr>
              <w:t>+</w:t>
            </w:r>
          </w:p>
        </w:tc>
        <w:tc>
          <w:tcPr>
            <w:tcW w:w="852" w:type="dxa"/>
          </w:tcPr>
          <w:p w14:paraId="03D20359" w14:textId="77777777" w:rsidR="00C254C2" w:rsidRPr="00984D1E" w:rsidRDefault="00B21731">
            <w:pPr>
              <w:pStyle w:val="TableParagraph"/>
              <w:spacing w:line="236" w:lineRule="exact"/>
              <w:ind w:left="3"/>
              <w:rPr>
                <w:noProof/>
                <w:color w:val="000000" w:themeColor="text1"/>
              </w:rPr>
            </w:pPr>
            <w:r w:rsidRPr="00984D1E">
              <w:rPr>
                <w:noProof/>
                <w:color w:val="000000" w:themeColor="text1"/>
              </w:rPr>
              <w:t>+</w:t>
            </w:r>
          </w:p>
        </w:tc>
        <w:tc>
          <w:tcPr>
            <w:tcW w:w="852" w:type="dxa"/>
          </w:tcPr>
          <w:p w14:paraId="2AD71F3C" w14:textId="77777777" w:rsidR="00C254C2" w:rsidRPr="00984D1E" w:rsidRDefault="00B21731">
            <w:pPr>
              <w:pStyle w:val="TableParagraph"/>
              <w:spacing w:line="236" w:lineRule="exact"/>
              <w:ind w:left="363"/>
              <w:jc w:val="left"/>
              <w:rPr>
                <w:noProof/>
                <w:color w:val="000000" w:themeColor="text1"/>
              </w:rPr>
            </w:pPr>
            <w:r w:rsidRPr="00984D1E">
              <w:rPr>
                <w:noProof/>
                <w:color w:val="000000" w:themeColor="text1"/>
              </w:rPr>
              <w:t>+</w:t>
            </w:r>
          </w:p>
        </w:tc>
        <w:tc>
          <w:tcPr>
            <w:tcW w:w="850" w:type="dxa"/>
          </w:tcPr>
          <w:p w14:paraId="19D61997" w14:textId="77777777" w:rsidR="00C254C2" w:rsidRPr="00984D1E" w:rsidRDefault="00B21731">
            <w:pPr>
              <w:pStyle w:val="TableParagraph"/>
              <w:spacing w:line="236" w:lineRule="exact"/>
              <w:ind w:left="5"/>
              <w:rPr>
                <w:noProof/>
                <w:color w:val="000000" w:themeColor="text1"/>
              </w:rPr>
            </w:pPr>
            <w:r w:rsidRPr="00984D1E">
              <w:rPr>
                <w:noProof/>
                <w:color w:val="000000" w:themeColor="text1"/>
              </w:rPr>
              <w:t>+</w:t>
            </w:r>
          </w:p>
        </w:tc>
        <w:tc>
          <w:tcPr>
            <w:tcW w:w="850" w:type="dxa"/>
          </w:tcPr>
          <w:p w14:paraId="45A072B2" w14:textId="77777777" w:rsidR="00C254C2" w:rsidRPr="00984D1E" w:rsidRDefault="00B21731">
            <w:pPr>
              <w:pStyle w:val="TableParagraph"/>
              <w:spacing w:line="236" w:lineRule="exact"/>
              <w:ind w:left="360"/>
              <w:jc w:val="left"/>
              <w:rPr>
                <w:noProof/>
                <w:color w:val="000000" w:themeColor="text1"/>
              </w:rPr>
            </w:pPr>
            <w:r w:rsidRPr="00984D1E">
              <w:rPr>
                <w:noProof/>
                <w:color w:val="000000" w:themeColor="text1"/>
              </w:rPr>
              <w:t>+</w:t>
            </w:r>
          </w:p>
        </w:tc>
        <w:tc>
          <w:tcPr>
            <w:tcW w:w="850" w:type="dxa"/>
          </w:tcPr>
          <w:p w14:paraId="375D0363" w14:textId="77777777" w:rsidR="00C254C2" w:rsidRPr="00984D1E" w:rsidRDefault="00B21731">
            <w:pPr>
              <w:pStyle w:val="TableParagraph"/>
              <w:spacing w:line="236" w:lineRule="exact"/>
              <w:ind w:left="362"/>
              <w:jc w:val="left"/>
              <w:rPr>
                <w:noProof/>
                <w:color w:val="000000" w:themeColor="text1"/>
              </w:rPr>
            </w:pPr>
            <w:r w:rsidRPr="00984D1E">
              <w:rPr>
                <w:noProof/>
                <w:color w:val="000000" w:themeColor="text1"/>
              </w:rPr>
              <w:t>+</w:t>
            </w:r>
          </w:p>
        </w:tc>
        <w:tc>
          <w:tcPr>
            <w:tcW w:w="711" w:type="dxa"/>
            <w:shd w:val="clear" w:color="auto" w:fill="BEBEBE"/>
          </w:tcPr>
          <w:p w14:paraId="0657B5F3" w14:textId="77777777" w:rsidR="00C254C2" w:rsidRPr="00984D1E" w:rsidRDefault="00B21731">
            <w:pPr>
              <w:pStyle w:val="TableParagraph"/>
              <w:spacing w:line="236" w:lineRule="exact"/>
              <w:ind w:left="4"/>
              <w:rPr>
                <w:noProof/>
                <w:color w:val="000000" w:themeColor="text1"/>
              </w:rPr>
            </w:pPr>
            <w:r w:rsidRPr="00984D1E">
              <w:rPr>
                <w:noProof/>
                <w:color w:val="000000" w:themeColor="text1"/>
              </w:rPr>
              <w:t>-</w:t>
            </w:r>
          </w:p>
        </w:tc>
        <w:tc>
          <w:tcPr>
            <w:tcW w:w="709" w:type="dxa"/>
          </w:tcPr>
          <w:p w14:paraId="6DEBDB9B" w14:textId="77777777" w:rsidR="00C254C2" w:rsidRPr="00984D1E" w:rsidRDefault="00B21731">
            <w:pPr>
              <w:pStyle w:val="TableParagraph"/>
              <w:spacing w:line="236" w:lineRule="exact"/>
              <w:ind w:left="3"/>
              <w:rPr>
                <w:noProof/>
                <w:color w:val="000000" w:themeColor="text1"/>
              </w:rPr>
            </w:pPr>
            <w:r w:rsidRPr="00984D1E">
              <w:rPr>
                <w:noProof/>
                <w:color w:val="000000" w:themeColor="text1"/>
              </w:rPr>
              <w:t>+</w:t>
            </w:r>
          </w:p>
        </w:tc>
        <w:tc>
          <w:tcPr>
            <w:tcW w:w="882" w:type="dxa"/>
          </w:tcPr>
          <w:p w14:paraId="0C54A938" w14:textId="77777777" w:rsidR="00C254C2" w:rsidRPr="00984D1E" w:rsidRDefault="00B21731">
            <w:pPr>
              <w:pStyle w:val="TableParagraph"/>
              <w:spacing w:line="236" w:lineRule="exact"/>
              <w:ind w:left="374"/>
              <w:jc w:val="left"/>
              <w:rPr>
                <w:noProof/>
                <w:color w:val="000000" w:themeColor="text1"/>
              </w:rPr>
            </w:pPr>
            <w:r w:rsidRPr="00984D1E">
              <w:rPr>
                <w:noProof/>
                <w:color w:val="000000" w:themeColor="text1"/>
              </w:rPr>
              <w:t>+</w:t>
            </w:r>
          </w:p>
        </w:tc>
        <w:tc>
          <w:tcPr>
            <w:tcW w:w="932" w:type="dxa"/>
          </w:tcPr>
          <w:p w14:paraId="26EC9001" w14:textId="77777777" w:rsidR="00C254C2" w:rsidRPr="00984D1E" w:rsidRDefault="00B21731">
            <w:pPr>
              <w:pStyle w:val="TableParagraph"/>
              <w:spacing w:line="236" w:lineRule="exact"/>
              <w:ind w:left="21" w:right="21"/>
              <w:rPr>
                <w:noProof/>
                <w:color w:val="000000" w:themeColor="text1"/>
              </w:rPr>
            </w:pPr>
            <w:r w:rsidRPr="00984D1E">
              <w:rPr>
                <w:noProof/>
                <w:color w:val="000000" w:themeColor="text1"/>
              </w:rPr>
              <w:t>1,25</w:t>
            </w:r>
          </w:p>
        </w:tc>
      </w:tr>
      <w:tr w:rsidR="00C254C2" w:rsidRPr="00984D1E" w14:paraId="644C05F7" w14:textId="77777777">
        <w:trPr>
          <w:trHeight w:val="258"/>
        </w:trPr>
        <w:tc>
          <w:tcPr>
            <w:tcW w:w="1562" w:type="dxa"/>
          </w:tcPr>
          <w:p w14:paraId="7EC17BC3" w14:textId="77777777" w:rsidR="00C254C2" w:rsidRPr="00984D1E" w:rsidRDefault="00B21731">
            <w:pPr>
              <w:pStyle w:val="TableParagraph"/>
              <w:spacing w:line="239" w:lineRule="exact"/>
              <w:ind w:left="158" w:right="151"/>
              <w:rPr>
                <w:noProof/>
                <w:color w:val="000000" w:themeColor="text1"/>
              </w:rPr>
            </w:pPr>
            <w:r w:rsidRPr="00984D1E">
              <w:rPr>
                <w:noProof/>
                <w:color w:val="000000" w:themeColor="text1"/>
              </w:rPr>
              <w:t>250</w:t>
            </w:r>
          </w:p>
        </w:tc>
        <w:tc>
          <w:tcPr>
            <w:tcW w:w="710" w:type="dxa"/>
          </w:tcPr>
          <w:p w14:paraId="5FB5EF9C" w14:textId="77777777" w:rsidR="00C254C2" w:rsidRPr="00984D1E" w:rsidRDefault="00B21731">
            <w:pPr>
              <w:pStyle w:val="TableParagraph"/>
              <w:spacing w:line="239" w:lineRule="exact"/>
              <w:ind w:left="5"/>
              <w:rPr>
                <w:noProof/>
                <w:color w:val="000000" w:themeColor="text1"/>
              </w:rPr>
            </w:pPr>
            <w:r w:rsidRPr="00984D1E">
              <w:rPr>
                <w:noProof/>
                <w:color w:val="000000" w:themeColor="text1"/>
              </w:rPr>
              <w:t>+</w:t>
            </w:r>
          </w:p>
        </w:tc>
        <w:tc>
          <w:tcPr>
            <w:tcW w:w="852" w:type="dxa"/>
          </w:tcPr>
          <w:p w14:paraId="61B6129B" w14:textId="77777777" w:rsidR="00C254C2" w:rsidRPr="00984D1E" w:rsidRDefault="00B21731">
            <w:pPr>
              <w:pStyle w:val="TableParagraph"/>
              <w:spacing w:line="239" w:lineRule="exact"/>
              <w:ind w:left="3"/>
              <w:rPr>
                <w:noProof/>
                <w:color w:val="000000" w:themeColor="text1"/>
              </w:rPr>
            </w:pPr>
            <w:r w:rsidRPr="00984D1E">
              <w:rPr>
                <w:noProof/>
                <w:color w:val="000000" w:themeColor="text1"/>
              </w:rPr>
              <w:t>+</w:t>
            </w:r>
          </w:p>
        </w:tc>
        <w:tc>
          <w:tcPr>
            <w:tcW w:w="852" w:type="dxa"/>
          </w:tcPr>
          <w:p w14:paraId="20F4A378" w14:textId="77777777" w:rsidR="00C254C2" w:rsidRPr="00984D1E" w:rsidRDefault="00B21731">
            <w:pPr>
              <w:pStyle w:val="TableParagraph"/>
              <w:spacing w:line="239" w:lineRule="exact"/>
              <w:ind w:left="363"/>
              <w:jc w:val="left"/>
              <w:rPr>
                <w:noProof/>
                <w:color w:val="000000" w:themeColor="text1"/>
              </w:rPr>
            </w:pPr>
            <w:r w:rsidRPr="00984D1E">
              <w:rPr>
                <w:noProof/>
                <w:color w:val="000000" w:themeColor="text1"/>
              </w:rPr>
              <w:t>+</w:t>
            </w:r>
          </w:p>
        </w:tc>
        <w:tc>
          <w:tcPr>
            <w:tcW w:w="850" w:type="dxa"/>
          </w:tcPr>
          <w:p w14:paraId="6430004B" w14:textId="77777777" w:rsidR="00C254C2" w:rsidRPr="00984D1E" w:rsidRDefault="00B21731">
            <w:pPr>
              <w:pStyle w:val="TableParagraph"/>
              <w:spacing w:line="239" w:lineRule="exact"/>
              <w:ind w:left="5"/>
              <w:rPr>
                <w:noProof/>
                <w:color w:val="000000" w:themeColor="text1"/>
              </w:rPr>
            </w:pPr>
            <w:r w:rsidRPr="00984D1E">
              <w:rPr>
                <w:noProof/>
                <w:color w:val="000000" w:themeColor="text1"/>
              </w:rPr>
              <w:t>+</w:t>
            </w:r>
          </w:p>
        </w:tc>
        <w:tc>
          <w:tcPr>
            <w:tcW w:w="850" w:type="dxa"/>
          </w:tcPr>
          <w:p w14:paraId="208824F3" w14:textId="77777777" w:rsidR="00C254C2" w:rsidRPr="00984D1E" w:rsidRDefault="00B21731">
            <w:pPr>
              <w:pStyle w:val="TableParagraph"/>
              <w:spacing w:line="239" w:lineRule="exact"/>
              <w:ind w:left="360"/>
              <w:jc w:val="left"/>
              <w:rPr>
                <w:noProof/>
                <w:color w:val="000000" w:themeColor="text1"/>
              </w:rPr>
            </w:pPr>
            <w:r w:rsidRPr="00984D1E">
              <w:rPr>
                <w:noProof/>
                <w:color w:val="000000" w:themeColor="text1"/>
              </w:rPr>
              <w:t>+</w:t>
            </w:r>
          </w:p>
        </w:tc>
        <w:tc>
          <w:tcPr>
            <w:tcW w:w="850" w:type="dxa"/>
          </w:tcPr>
          <w:p w14:paraId="21FE40BE" w14:textId="77777777" w:rsidR="00C254C2" w:rsidRPr="00984D1E" w:rsidRDefault="00B21731">
            <w:pPr>
              <w:pStyle w:val="TableParagraph"/>
              <w:spacing w:line="239" w:lineRule="exact"/>
              <w:ind w:left="362"/>
              <w:jc w:val="left"/>
              <w:rPr>
                <w:noProof/>
                <w:color w:val="000000" w:themeColor="text1"/>
              </w:rPr>
            </w:pPr>
            <w:r w:rsidRPr="00984D1E">
              <w:rPr>
                <w:noProof/>
                <w:color w:val="000000" w:themeColor="text1"/>
              </w:rPr>
              <w:t>+</w:t>
            </w:r>
          </w:p>
        </w:tc>
        <w:tc>
          <w:tcPr>
            <w:tcW w:w="711" w:type="dxa"/>
            <w:shd w:val="clear" w:color="auto" w:fill="BEBEBE"/>
          </w:tcPr>
          <w:p w14:paraId="320670EC" w14:textId="77777777" w:rsidR="00C254C2" w:rsidRPr="00984D1E" w:rsidRDefault="00B21731">
            <w:pPr>
              <w:pStyle w:val="TableParagraph"/>
              <w:spacing w:line="239" w:lineRule="exact"/>
              <w:ind w:left="4"/>
              <w:rPr>
                <w:noProof/>
                <w:color w:val="000000" w:themeColor="text1"/>
              </w:rPr>
            </w:pPr>
            <w:r w:rsidRPr="00984D1E">
              <w:rPr>
                <w:noProof/>
                <w:color w:val="000000" w:themeColor="text1"/>
              </w:rPr>
              <w:t>-</w:t>
            </w:r>
          </w:p>
        </w:tc>
        <w:tc>
          <w:tcPr>
            <w:tcW w:w="709" w:type="dxa"/>
          </w:tcPr>
          <w:p w14:paraId="3C26D48B" w14:textId="77777777" w:rsidR="00C254C2" w:rsidRPr="00984D1E" w:rsidRDefault="00B21731">
            <w:pPr>
              <w:pStyle w:val="TableParagraph"/>
              <w:spacing w:line="239" w:lineRule="exact"/>
              <w:ind w:left="3"/>
              <w:rPr>
                <w:noProof/>
                <w:color w:val="000000" w:themeColor="text1"/>
              </w:rPr>
            </w:pPr>
            <w:r w:rsidRPr="00984D1E">
              <w:rPr>
                <w:noProof/>
                <w:color w:val="000000" w:themeColor="text1"/>
              </w:rPr>
              <w:t>+</w:t>
            </w:r>
          </w:p>
        </w:tc>
        <w:tc>
          <w:tcPr>
            <w:tcW w:w="882" w:type="dxa"/>
          </w:tcPr>
          <w:p w14:paraId="38B4A4EC" w14:textId="77777777" w:rsidR="00C254C2" w:rsidRPr="00984D1E" w:rsidRDefault="00B21731">
            <w:pPr>
              <w:pStyle w:val="TableParagraph"/>
              <w:spacing w:line="239" w:lineRule="exact"/>
              <w:ind w:left="374"/>
              <w:jc w:val="left"/>
              <w:rPr>
                <w:noProof/>
                <w:color w:val="000000" w:themeColor="text1"/>
              </w:rPr>
            </w:pPr>
            <w:r w:rsidRPr="00984D1E">
              <w:rPr>
                <w:noProof/>
                <w:color w:val="000000" w:themeColor="text1"/>
              </w:rPr>
              <w:t>+</w:t>
            </w:r>
          </w:p>
        </w:tc>
        <w:tc>
          <w:tcPr>
            <w:tcW w:w="932" w:type="dxa"/>
          </w:tcPr>
          <w:p w14:paraId="0527D611" w14:textId="77777777" w:rsidR="00C254C2" w:rsidRPr="00984D1E" w:rsidRDefault="00B21731">
            <w:pPr>
              <w:pStyle w:val="TableParagraph"/>
              <w:spacing w:line="239" w:lineRule="exact"/>
              <w:ind w:left="21" w:right="21"/>
              <w:rPr>
                <w:noProof/>
                <w:color w:val="000000" w:themeColor="text1"/>
              </w:rPr>
            </w:pPr>
            <w:r w:rsidRPr="00984D1E">
              <w:rPr>
                <w:noProof/>
                <w:color w:val="000000" w:themeColor="text1"/>
              </w:rPr>
              <w:t>0,63</w:t>
            </w:r>
          </w:p>
        </w:tc>
      </w:tr>
      <w:tr w:rsidR="00C254C2" w:rsidRPr="00984D1E" w14:paraId="6BA38854" w14:textId="77777777">
        <w:trPr>
          <w:trHeight w:val="256"/>
        </w:trPr>
        <w:tc>
          <w:tcPr>
            <w:tcW w:w="1562" w:type="dxa"/>
          </w:tcPr>
          <w:p w14:paraId="538DD2FC" w14:textId="77777777" w:rsidR="00C254C2" w:rsidRPr="00984D1E" w:rsidRDefault="00B21731">
            <w:pPr>
              <w:pStyle w:val="TableParagraph"/>
              <w:spacing w:line="236" w:lineRule="exact"/>
              <w:ind w:left="158" w:right="151"/>
              <w:rPr>
                <w:noProof/>
                <w:color w:val="000000" w:themeColor="text1"/>
              </w:rPr>
            </w:pPr>
            <w:r w:rsidRPr="00984D1E">
              <w:rPr>
                <w:noProof/>
                <w:color w:val="000000" w:themeColor="text1"/>
              </w:rPr>
              <w:t>125</w:t>
            </w:r>
          </w:p>
        </w:tc>
        <w:tc>
          <w:tcPr>
            <w:tcW w:w="710" w:type="dxa"/>
          </w:tcPr>
          <w:p w14:paraId="02E3E9DD" w14:textId="77777777" w:rsidR="00C254C2" w:rsidRPr="00984D1E" w:rsidRDefault="00B21731">
            <w:pPr>
              <w:pStyle w:val="TableParagraph"/>
              <w:spacing w:line="236" w:lineRule="exact"/>
              <w:ind w:left="5"/>
              <w:rPr>
                <w:noProof/>
                <w:color w:val="000000" w:themeColor="text1"/>
              </w:rPr>
            </w:pPr>
            <w:r w:rsidRPr="00984D1E">
              <w:rPr>
                <w:noProof/>
                <w:color w:val="000000" w:themeColor="text1"/>
              </w:rPr>
              <w:t>+</w:t>
            </w:r>
          </w:p>
        </w:tc>
        <w:tc>
          <w:tcPr>
            <w:tcW w:w="852" w:type="dxa"/>
          </w:tcPr>
          <w:p w14:paraId="7C8F6E5E" w14:textId="77777777" w:rsidR="00C254C2" w:rsidRPr="00984D1E" w:rsidRDefault="00B21731">
            <w:pPr>
              <w:pStyle w:val="TableParagraph"/>
              <w:spacing w:line="236" w:lineRule="exact"/>
              <w:ind w:left="3"/>
              <w:rPr>
                <w:noProof/>
                <w:color w:val="000000" w:themeColor="text1"/>
              </w:rPr>
            </w:pPr>
            <w:r w:rsidRPr="00984D1E">
              <w:rPr>
                <w:noProof/>
                <w:color w:val="000000" w:themeColor="text1"/>
              </w:rPr>
              <w:t>+</w:t>
            </w:r>
          </w:p>
        </w:tc>
        <w:tc>
          <w:tcPr>
            <w:tcW w:w="852" w:type="dxa"/>
          </w:tcPr>
          <w:p w14:paraId="2589F700" w14:textId="77777777" w:rsidR="00C254C2" w:rsidRPr="00984D1E" w:rsidRDefault="00B21731">
            <w:pPr>
              <w:pStyle w:val="TableParagraph"/>
              <w:spacing w:line="236" w:lineRule="exact"/>
              <w:ind w:left="363"/>
              <w:jc w:val="left"/>
              <w:rPr>
                <w:noProof/>
                <w:color w:val="000000" w:themeColor="text1"/>
              </w:rPr>
            </w:pPr>
            <w:r w:rsidRPr="00984D1E">
              <w:rPr>
                <w:noProof/>
                <w:color w:val="000000" w:themeColor="text1"/>
              </w:rPr>
              <w:t>+</w:t>
            </w:r>
          </w:p>
        </w:tc>
        <w:tc>
          <w:tcPr>
            <w:tcW w:w="850" w:type="dxa"/>
          </w:tcPr>
          <w:p w14:paraId="38D5864E" w14:textId="77777777" w:rsidR="00C254C2" w:rsidRPr="00984D1E" w:rsidRDefault="00B21731">
            <w:pPr>
              <w:pStyle w:val="TableParagraph"/>
              <w:spacing w:line="236" w:lineRule="exact"/>
              <w:ind w:left="5"/>
              <w:rPr>
                <w:noProof/>
                <w:color w:val="000000" w:themeColor="text1"/>
              </w:rPr>
            </w:pPr>
            <w:r w:rsidRPr="00984D1E">
              <w:rPr>
                <w:noProof/>
                <w:color w:val="000000" w:themeColor="text1"/>
              </w:rPr>
              <w:t>+</w:t>
            </w:r>
          </w:p>
        </w:tc>
        <w:tc>
          <w:tcPr>
            <w:tcW w:w="850" w:type="dxa"/>
          </w:tcPr>
          <w:p w14:paraId="728E26DD" w14:textId="77777777" w:rsidR="00C254C2" w:rsidRPr="00984D1E" w:rsidRDefault="00B21731">
            <w:pPr>
              <w:pStyle w:val="TableParagraph"/>
              <w:spacing w:line="236" w:lineRule="exact"/>
              <w:ind w:left="360"/>
              <w:jc w:val="left"/>
              <w:rPr>
                <w:noProof/>
                <w:color w:val="000000" w:themeColor="text1"/>
              </w:rPr>
            </w:pPr>
            <w:r w:rsidRPr="00984D1E">
              <w:rPr>
                <w:noProof/>
                <w:color w:val="000000" w:themeColor="text1"/>
              </w:rPr>
              <w:t>+</w:t>
            </w:r>
          </w:p>
        </w:tc>
        <w:tc>
          <w:tcPr>
            <w:tcW w:w="850" w:type="dxa"/>
          </w:tcPr>
          <w:p w14:paraId="5275E5E5" w14:textId="77777777" w:rsidR="00C254C2" w:rsidRPr="00984D1E" w:rsidRDefault="00B21731">
            <w:pPr>
              <w:pStyle w:val="TableParagraph"/>
              <w:spacing w:line="236" w:lineRule="exact"/>
              <w:ind w:left="362"/>
              <w:jc w:val="left"/>
              <w:rPr>
                <w:noProof/>
                <w:color w:val="000000" w:themeColor="text1"/>
              </w:rPr>
            </w:pPr>
            <w:r w:rsidRPr="00984D1E">
              <w:rPr>
                <w:noProof/>
                <w:color w:val="000000" w:themeColor="text1"/>
              </w:rPr>
              <w:t>+</w:t>
            </w:r>
          </w:p>
        </w:tc>
        <w:tc>
          <w:tcPr>
            <w:tcW w:w="711" w:type="dxa"/>
            <w:shd w:val="clear" w:color="auto" w:fill="BEBEBE"/>
          </w:tcPr>
          <w:p w14:paraId="1001548A" w14:textId="77777777" w:rsidR="00C254C2" w:rsidRPr="00984D1E" w:rsidRDefault="00B21731">
            <w:pPr>
              <w:pStyle w:val="TableParagraph"/>
              <w:spacing w:line="236" w:lineRule="exact"/>
              <w:ind w:left="4"/>
              <w:rPr>
                <w:noProof/>
                <w:color w:val="000000" w:themeColor="text1"/>
              </w:rPr>
            </w:pPr>
            <w:r w:rsidRPr="00984D1E">
              <w:rPr>
                <w:noProof/>
                <w:color w:val="000000" w:themeColor="text1"/>
              </w:rPr>
              <w:t>-</w:t>
            </w:r>
          </w:p>
        </w:tc>
        <w:tc>
          <w:tcPr>
            <w:tcW w:w="709" w:type="dxa"/>
          </w:tcPr>
          <w:p w14:paraId="1E14FD83" w14:textId="77777777" w:rsidR="00C254C2" w:rsidRPr="00984D1E" w:rsidRDefault="00B21731">
            <w:pPr>
              <w:pStyle w:val="TableParagraph"/>
              <w:spacing w:line="236" w:lineRule="exact"/>
              <w:ind w:left="3"/>
              <w:rPr>
                <w:noProof/>
                <w:color w:val="000000" w:themeColor="text1"/>
              </w:rPr>
            </w:pPr>
            <w:r w:rsidRPr="00984D1E">
              <w:rPr>
                <w:noProof/>
                <w:color w:val="000000" w:themeColor="text1"/>
              </w:rPr>
              <w:t>+</w:t>
            </w:r>
          </w:p>
        </w:tc>
        <w:tc>
          <w:tcPr>
            <w:tcW w:w="882" w:type="dxa"/>
          </w:tcPr>
          <w:p w14:paraId="264E5A17" w14:textId="77777777" w:rsidR="00C254C2" w:rsidRPr="00984D1E" w:rsidRDefault="00B21731">
            <w:pPr>
              <w:pStyle w:val="TableParagraph"/>
              <w:spacing w:line="236" w:lineRule="exact"/>
              <w:ind w:left="374"/>
              <w:jc w:val="left"/>
              <w:rPr>
                <w:noProof/>
                <w:color w:val="000000" w:themeColor="text1"/>
              </w:rPr>
            </w:pPr>
            <w:r w:rsidRPr="00984D1E">
              <w:rPr>
                <w:noProof/>
                <w:color w:val="000000" w:themeColor="text1"/>
              </w:rPr>
              <w:t>+</w:t>
            </w:r>
          </w:p>
        </w:tc>
        <w:tc>
          <w:tcPr>
            <w:tcW w:w="932" w:type="dxa"/>
          </w:tcPr>
          <w:p w14:paraId="26E2F37B" w14:textId="77777777" w:rsidR="00C254C2" w:rsidRPr="00984D1E" w:rsidRDefault="00B21731">
            <w:pPr>
              <w:pStyle w:val="TableParagraph"/>
              <w:spacing w:line="236" w:lineRule="exact"/>
              <w:ind w:left="21" w:right="21"/>
              <w:rPr>
                <w:noProof/>
                <w:color w:val="000000" w:themeColor="text1"/>
              </w:rPr>
            </w:pPr>
            <w:r w:rsidRPr="00984D1E">
              <w:rPr>
                <w:noProof/>
                <w:color w:val="000000" w:themeColor="text1"/>
              </w:rPr>
              <w:t>0,31</w:t>
            </w:r>
          </w:p>
        </w:tc>
      </w:tr>
      <w:tr w:rsidR="00C254C2" w:rsidRPr="00984D1E" w14:paraId="099BAFEA" w14:textId="77777777">
        <w:trPr>
          <w:trHeight w:val="256"/>
        </w:trPr>
        <w:tc>
          <w:tcPr>
            <w:tcW w:w="1562" w:type="dxa"/>
          </w:tcPr>
          <w:p w14:paraId="7BB1E5C3" w14:textId="77777777" w:rsidR="00C254C2" w:rsidRPr="00984D1E" w:rsidRDefault="00B21731">
            <w:pPr>
              <w:pStyle w:val="TableParagraph"/>
              <w:spacing w:line="236" w:lineRule="exact"/>
              <w:ind w:left="158" w:right="151"/>
              <w:rPr>
                <w:noProof/>
                <w:color w:val="000000" w:themeColor="text1"/>
              </w:rPr>
            </w:pPr>
            <w:r w:rsidRPr="00984D1E">
              <w:rPr>
                <w:noProof/>
                <w:color w:val="000000" w:themeColor="text1"/>
              </w:rPr>
              <w:t>63</w:t>
            </w:r>
          </w:p>
        </w:tc>
        <w:tc>
          <w:tcPr>
            <w:tcW w:w="710" w:type="dxa"/>
          </w:tcPr>
          <w:p w14:paraId="72C875BA" w14:textId="77777777" w:rsidR="00C254C2" w:rsidRPr="00984D1E" w:rsidRDefault="00B21731">
            <w:pPr>
              <w:pStyle w:val="TableParagraph"/>
              <w:spacing w:line="236" w:lineRule="exact"/>
              <w:ind w:left="5"/>
              <w:rPr>
                <w:noProof/>
                <w:color w:val="000000" w:themeColor="text1"/>
              </w:rPr>
            </w:pPr>
            <w:r w:rsidRPr="00984D1E">
              <w:rPr>
                <w:noProof/>
                <w:color w:val="000000" w:themeColor="text1"/>
              </w:rPr>
              <w:t>+</w:t>
            </w:r>
          </w:p>
        </w:tc>
        <w:tc>
          <w:tcPr>
            <w:tcW w:w="852" w:type="dxa"/>
          </w:tcPr>
          <w:p w14:paraId="0F596592" w14:textId="77777777" w:rsidR="00C254C2" w:rsidRPr="00984D1E" w:rsidRDefault="00B21731">
            <w:pPr>
              <w:pStyle w:val="TableParagraph"/>
              <w:spacing w:line="236" w:lineRule="exact"/>
              <w:ind w:left="3"/>
              <w:rPr>
                <w:noProof/>
                <w:color w:val="000000" w:themeColor="text1"/>
              </w:rPr>
            </w:pPr>
            <w:r w:rsidRPr="00984D1E">
              <w:rPr>
                <w:noProof/>
                <w:color w:val="000000" w:themeColor="text1"/>
              </w:rPr>
              <w:t>+</w:t>
            </w:r>
          </w:p>
        </w:tc>
        <w:tc>
          <w:tcPr>
            <w:tcW w:w="852" w:type="dxa"/>
          </w:tcPr>
          <w:p w14:paraId="739A5566" w14:textId="77777777" w:rsidR="00C254C2" w:rsidRPr="00984D1E" w:rsidRDefault="00B21731">
            <w:pPr>
              <w:pStyle w:val="TableParagraph"/>
              <w:spacing w:line="236" w:lineRule="exact"/>
              <w:ind w:left="363"/>
              <w:jc w:val="left"/>
              <w:rPr>
                <w:noProof/>
                <w:color w:val="000000" w:themeColor="text1"/>
              </w:rPr>
            </w:pPr>
            <w:r w:rsidRPr="00984D1E">
              <w:rPr>
                <w:noProof/>
                <w:color w:val="000000" w:themeColor="text1"/>
              </w:rPr>
              <w:t>+</w:t>
            </w:r>
          </w:p>
        </w:tc>
        <w:tc>
          <w:tcPr>
            <w:tcW w:w="850" w:type="dxa"/>
          </w:tcPr>
          <w:p w14:paraId="02CB0F36" w14:textId="77777777" w:rsidR="00C254C2" w:rsidRPr="00984D1E" w:rsidRDefault="00B21731">
            <w:pPr>
              <w:pStyle w:val="TableParagraph"/>
              <w:spacing w:line="236" w:lineRule="exact"/>
              <w:ind w:left="5"/>
              <w:rPr>
                <w:noProof/>
                <w:color w:val="000000" w:themeColor="text1"/>
              </w:rPr>
            </w:pPr>
            <w:r w:rsidRPr="00984D1E">
              <w:rPr>
                <w:noProof/>
                <w:color w:val="000000" w:themeColor="text1"/>
              </w:rPr>
              <w:t>+</w:t>
            </w:r>
          </w:p>
        </w:tc>
        <w:tc>
          <w:tcPr>
            <w:tcW w:w="850" w:type="dxa"/>
          </w:tcPr>
          <w:p w14:paraId="4313467C" w14:textId="77777777" w:rsidR="00C254C2" w:rsidRPr="00984D1E" w:rsidRDefault="00B21731">
            <w:pPr>
              <w:pStyle w:val="TableParagraph"/>
              <w:spacing w:line="236" w:lineRule="exact"/>
              <w:ind w:left="360"/>
              <w:jc w:val="left"/>
              <w:rPr>
                <w:noProof/>
                <w:color w:val="000000" w:themeColor="text1"/>
              </w:rPr>
            </w:pPr>
            <w:r w:rsidRPr="00984D1E">
              <w:rPr>
                <w:noProof/>
                <w:color w:val="000000" w:themeColor="text1"/>
              </w:rPr>
              <w:t>+</w:t>
            </w:r>
          </w:p>
        </w:tc>
        <w:tc>
          <w:tcPr>
            <w:tcW w:w="850" w:type="dxa"/>
          </w:tcPr>
          <w:p w14:paraId="5583E1E8" w14:textId="77777777" w:rsidR="00C254C2" w:rsidRPr="00984D1E" w:rsidRDefault="00B21731">
            <w:pPr>
              <w:pStyle w:val="TableParagraph"/>
              <w:spacing w:line="236" w:lineRule="exact"/>
              <w:ind w:left="362"/>
              <w:jc w:val="left"/>
              <w:rPr>
                <w:noProof/>
                <w:color w:val="000000" w:themeColor="text1"/>
              </w:rPr>
            </w:pPr>
            <w:r w:rsidRPr="00984D1E">
              <w:rPr>
                <w:noProof/>
                <w:color w:val="000000" w:themeColor="text1"/>
              </w:rPr>
              <w:t>+</w:t>
            </w:r>
          </w:p>
        </w:tc>
        <w:tc>
          <w:tcPr>
            <w:tcW w:w="711" w:type="dxa"/>
            <w:shd w:val="clear" w:color="auto" w:fill="BEBEBE"/>
          </w:tcPr>
          <w:p w14:paraId="3F7E707A" w14:textId="77777777" w:rsidR="00C254C2" w:rsidRPr="00984D1E" w:rsidRDefault="00B21731">
            <w:pPr>
              <w:pStyle w:val="TableParagraph"/>
              <w:spacing w:line="236" w:lineRule="exact"/>
              <w:ind w:left="7"/>
              <w:rPr>
                <w:noProof/>
                <w:color w:val="000000" w:themeColor="text1"/>
              </w:rPr>
            </w:pPr>
            <w:r w:rsidRPr="00984D1E">
              <w:rPr>
                <w:noProof/>
                <w:color w:val="000000" w:themeColor="text1"/>
              </w:rPr>
              <w:t>+</w:t>
            </w:r>
          </w:p>
        </w:tc>
        <w:tc>
          <w:tcPr>
            <w:tcW w:w="709" w:type="dxa"/>
          </w:tcPr>
          <w:p w14:paraId="70ADC113" w14:textId="77777777" w:rsidR="00C254C2" w:rsidRPr="00984D1E" w:rsidRDefault="00B21731">
            <w:pPr>
              <w:pStyle w:val="TableParagraph"/>
              <w:spacing w:line="236" w:lineRule="exact"/>
              <w:ind w:left="3"/>
              <w:rPr>
                <w:noProof/>
                <w:color w:val="000000" w:themeColor="text1"/>
              </w:rPr>
            </w:pPr>
            <w:r w:rsidRPr="00984D1E">
              <w:rPr>
                <w:noProof/>
                <w:color w:val="000000" w:themeColor="text1"/>
              </w:rPr>
              <w:t>+</w:t>
            </w:r>
          </w:p>
        </w:tc>
        <w:tc>
          <w:tcPr>
            <w:tcW w:w="882" w:type="dxa"/>
          </w:tcPr>
          <w:p w14:paraId="54D4DE0D" w14:textId="77777777" w:rsidR="00C254C2" w:rsidRPr="00984D1E" w:rsidRDefault="00B21731">
            <w:pPr>
              <w:pStyle w:val="TableParagraph"/>
              <w:spacing w:line="236" w:lineRule="exact"/>
              <w:ind w:left="374"/>
              <w:jc w:val="left"/>
              <w:rPr>
                <w:noProof/>
                <w:color w:val="000000" w:themeColor="text1"/>
              </w:rPr>
            </w:pPr>
            <w:r w:rsidRPr="00984D1E">
              <w:rPr>
                <w:noProof/>
                <w:color w:val="000000" w:themeColor="text1"/>
              </w:rPr>
              <w:t>+</w:t>
            </w:r>
          </w:p>
        </w:tc>
        <w:tc>
          <w:tcPr>
            <w:tcW w:w="932" w:type="dxa"/>
          </w:tcPr>
          <w:p w14:paraId="05578526" w14:textId="77777777" w:rsidR="00C254C2" w:rsidRPr="00984D1E" w:rsidRDefault="00B21731">
            <w:pPr>
              <w:pStyle w:val="TableParagraph"/>
              <w:spacing w:line="236" w:lineRule="exact"/>
              <w:ind w:left="21" w:right="21"/>
              <w:rPr>
                <w:noProof/>
                <w:color w:val="000000" w:themeColor="text1"/>
              </w:rPr>
            </w:pPr>
            <w:r w:rsidRPr="00984D1E">
              <w:rPr>
                <w:noProof/>
                <w:color w:val="000000" w:themeColor="text1"/>
              </w:rPr>
              <w:t>0,16</w:t>
            </w:r>
          </w:p>
        </w:tc>
      </w:tr>
      <w:tr w:rsidR="00C254C2" w:rsidRPr="00984D1E" w14:paraId="1C0B56E5" w14:textId="77777777">
        <w:trPr>
          <w:trHeight w:val="256"/>
        </w:trPr>
        <w:tc>
          <w:tcPr>
            <w:tcW w:w="1562" w:type="dxa"/>
          </w:tcPr>
          <w:p w14:paraId="34B864D2" w14:textId="77777777" w:rsidR="00C254C2" w:rsidRPr="00984D1E" w:rsidRDefault="00B21731">
            <w:pPr>
              <w:pStyle w:val="TableParagraph"/>
              <w:spacing w:line="236" w:lineRule="exact"/>
              <w:ind w:left="158" w:right="151"/>
              <w:rPr>
                <w:noProof/>
                <w:color w:val="000000" w:themeColor="text1"/>
              </w:rPr>
            </w:pPr>
            <w:r w:rsidRPr="00984D1E">
              <w:rPr>
                <w:noProof/>
                <w:color w:val="000000" w:themeColor="text1"/>
              </w:rPr>
              <w:t>31</w:t>
            </w:r>
          </w:p>
        </w:tc>
        <w:tc>
          <w:tcPr>
            <w:tcW w:w="710" w:type="dxa"/>
          </w:tcPr>
          <w:p w14:paraId="2100AAB3" w14:textId="77777777" w:rsidR="00C254C2" w:rsidRPr="00984D1E" w:rsidRDefault="00B21731">
            <w:pPr>
              <w:pStyle w:val="TableParagraph"/>
              <w:spacing w:line="236" w:lineRule="exact"/>
              <w:ind w:left="5"/>
              <w:rPr>
                <w:noProof/>
                <w:color w:val="000000" w:themeColor="text1"/>
              </w:rPr>
            </w:pPr>
            <w:r w:rsidRPr="00984D1E">
              <w:rPr>
                <w:noProof/>
                <w:color w:val="000000" w:themeColor="text1"/>
              </w:rPr>
              <w:t>+</w:t>
            </w:r>
          </w:p>
        </w:tc>
        <w:tc>
          <w:tcPr>
            <w:tcW w:w="852" w:type="dxa"/>
          </w:tcPr>
          <w:p w14:paraId="31A169C6" w14:textId="77777777" w:rsidR="00C254C2" w:rsidRPr="00984D1E" w:rsidRDefault="00B21731">
            <w:pPr>
              <w:pStyle w:val="TableParagraph"/>
              <w:spacing w:line="236" w:lineRule="exact"/>
              <w:ind w:left="3"/>
              <w:rPr>
                <w:noProof/>
                <w:color w:val="000000" w:themeColor="text1"/>
              </w:rPr>
            </w:pPr>
            <w:r w:rsidRPr="00984D1E">
              <w:rPr>
                <w:noProof/>
                <w:color w:val="000000" w:themeColor="text1"/>
              </w:rPr>
              <w:t>+</w:t>
            </w:r>
          </w:p>
        </w:tc>
        <w:tc>
          <w:tcPr>
            <w:tcW w:w="852" w:type="dxa"/>
          </w:tcPr>
          <w:p w14:paraId="1863951E" w14:textId="77777777" w:rsidR="00C254C2" w:rsidRPr="00984D1E" w:rsidRDefault="00B21731">
            <w:pPr>
              <w:pStyle w:val="TableParagraph"/>
              <w:spacing w:line="236" w:lineRule="exact"/>
              <w:ind w:left="363"/>
              <w:jc w:val="left"/>
              <w:rPr>
                <w:noProof/>
                <w:color w:val="000000" w:themeColor="text1"/>
              </w:rPr>
            </w:pPr>
            <w:r w:rsidRPr="00984D1E">
              <w:rPr>
                <w:noProof/>
                <w:color w:val="000000" w:themeColor="text1"/>
              </w:rPr>
              <w:t>+</w:t>
            </w:r>
          </w:p>
        </w:tc>
        <w:tc>
          <w:tcPr>
            <w:tcW w:w="850" w:type="dxa"/>
          </w:tcPr>
          <w:p w14:paraId="3F5C5E9D" w14:textId="77777777" w:rsidR="00C254C2" w:rsidRPr="00984D1E" w:rsidRDefault="00B21731">
            <w:pPr>
              <w:pStyle w:val="TableParagraph"/>
              <w:spacing w:line="236" w:lineRule="exact"/>
              <w:ind w:left="5"/>
              <w:rPr>
                <w:noProof/>
                <w:color w:val="000000" w:themeColor="text1"/>
              </w:rPr>
            </w:pPr>
            <w:r w:rsidRPr="00984D1E">
              <w:rPr>
                <w:noProof/>
                <w:color w:val="000000" w:themeColor="text1"/>
              </w:rPr>
              <w:t>+</w:t>
            </w:r>
          </w:p>
        </w:tc>
        <w:tc>
          <w:tcPr>
            <w:tcW w:w="850" w:type="dxa"/>
          </w:tcPr>
          <w:p w14:paraId="55A68826" w14:textId="77777777" w:rsidR="00C254C2" w:rsidRPr="00984D1E" w:rsidRDefault="00B21731">
            <w:pPr>
              <w:pStyle w:val="TableParagraph"/>
              <w:spacing w:line="236" w:lineRule="exact"/>
              <w:ind w:left="360"/>
              <w:jc w:val="left"/>
              <w:rPr>
                <w:noProof/>
                <w:color w:val="000000" w:themeColor="text1"/>
              </w:rPr>
            </w:pPr>
            <w:r w:rsidRPr="00984D1E">
              <w:rPr>
                <w:noProof/>
                <w:color w:val="000000" w:themeColor="text1"/>
              </w:rPr>
              <w:t>+</w:t>
            </w:r>
          </w:p>
        </w:tc>
        <w:tc>
          <w:tcPr>
            <w:tcW w:w="850" w:type="dxa"/>
          </w:tcPr>
          <w:p w14:paraId="70C1EED8" w14:textId="77777777" w:rsidR="00C254C2" w:rsidRPr="00984D1E" w:rsidRDefault="00B21731">
            <w:pPr>
              <w:pStyle w:val="TableParagraph"/>
              <w:spacing w:line="236" w:lineRule="exact"/>
              <w:ind w:left="362"/>
              <w:jc w:val="left"/>
              <w:rPr>
                <w:noProof/>
                <w:color w:val="000000" w:themeColor="text1"/>
              </w:rPr>
            </w:pPr>
            <w:r w:rsidRPr="00984D1E">
              <w:rPr>
                <w:noProof/>
                <w:color w:val="000000" w:themeColor="text1"/>
              </w:rPr>
              <w:t>+</w:t>
            </w:r>
          </w:p>
        </w:tc>
        <w:tc>
          <w:tcPr>
            <w:tcW w:w="711" w:type="dxa"/>
            <w:shd w:val="clear" w:color="auto" w:fill="BEBEBE"/>
          </w:tcPr>
          <w:p w14:paraId="5AF4DAE4" w14:textId="77777777" w:rsidR="00C254C2" w:rsidRPr="00984D1E" w:rsidRDefault="00B21731">
            <w:pPr>
              <w:pStyle w:val="TableParagraph"/>
              <w:spacing w:line="236" w:lineRule="exact"/>
              <w:ind w:left="7"/>
              <w:rPr>
                <w:noProof/>
                <w:color w:val="000000" w:themeColor="text1"/>
              </w:rPr>
            </w:pPr>
            <w:r w:rsidRPr="00984D1E">
              <w:rPr>
                <w:noProof/>
                <w:color w:val="000000" w:themeColor="text1"/>
              </w:rPr>
              <w:t>+</w:t>
            </w:r>
          </w:p>
        </w:tc>
        <w:tc>
          <w:tcPr>
            <w:tcW w:w="709" w:type="dxa"/>
          </w:tcPr>
          <w:p w14:paraId="7E7E3192" w14:textId="77777777" w:rsidR="00C254C2" w:rsidRPr="00984D1E" w:rsidRDefault="00B21731">
            <w:pPr>
              <w:pStyle w:val="TableParagraph"/>
              <w:spacing w:line="236" w:lineRule="exact"/>
              <w:ind w:left="3"/>
              <w:rPr>
                <w:noProof/>
                <w:color w:val="000000" w:themeColor="text1"/>
              </w:rPr>
            </w:pPr>
            <w:r w:rsidRPr="00984D1E">
              <w:rPr>
                <w:noProof/>
                <w:color w:val="000000" w:themeColor="text1"/>
              </w:rPr>
              <w:t>+</w:t>
            </w:r>
          </w:p>
        </w:tc>
        <w:tc>
          <w:tcPr>
            <w:tcW w:w="882" w:type="dxa"/>
          </w:tcPr>
          <w:p w14:paraId="4A409896" w14:textId="77777777" w:rsidR="00C254C2" w:rsidRPr="00984D1E" w:rsidRDefault="00B21731">
            <w:pPr>
              <w:pStyle w:val="TableParagraph"/>
              <w:spacing w:line="236" w:lineRule="exact"/>
              <w:ind w:left="374"/>
              <w:jc w:val="left"/>
              <w:rPr>
                <w:noProof/>
                <w:color w:val="000000" w:themeColor="text1"/>
              </w:rPr>
            </w:pPr>
            <w:r w:rsidRPr="00984D1E">
              <w:rPr>
                <w:noProof/>
                <w:color w:val="000000" w:themeColor="text1"/>
              </w:rPr>
              <w:t>+</w:t>
            </w:r>
          </w:p>
        </w:tc>
        <w:tc>
          <w:tcPr>
            <w:tcW w:w="932" w:type="dxa"/>
          </w:tcPr>
          <w:p w14:paraId="2B2A97B9" w14:textId="77777777" w:rsidR="00C254C2" w:rsidRPr="00984D1E" w:rsidRDefault="00B21731">
            <w:pPr>
              <w:pStyle w:val="TableParagraph"/>
              <w:spacing w:line="236" w:lineRule="exact"/>
              <w:ind w:left="21" w:right="21"/>
              <w:rPr>
                <w:noProof/>
                <w:color w:val="000000" w:themeColor="text1"/>
              </w:rPr>
            </w:pPr>
            <w:r w:rsidRPr="00984D1E">
              <w:rPr>
                <w:noProof/>
                <w:color w:val="000000" w:themeColor="text1"/>
              </w:rPr>
              <w:t>0,08</w:t>
            </w:r>
          </w:p>
        </w:tc>
      </w:tr>
      <w:tr w:rsidR="00C254C2" w:rsidRPr="00984D1E" w14:paraId="7131544D" w14:textId="77777777">
        <w:trPr>
          <w:trHeight w:val="258"/>
        </w:trPr>
        <w:tc>
          <w:tcPr>
            <w:tcW w:w="1562" w:type="dxa"/>
          </w:tcPr>
          <w:p w14:paraId="7A115BFD" w14:textId="77777777" w:rsidR="00C254C2" w:rsidRPr="00984D1E" w:rsidRDefault="00B21731">
            <w:pPr>
              <w:pStyle w:val="TableParagraph"/>
              <w:spacing w:line="239" w:lineRule="exact"/>
              <w:ind w:left="158" w:right="151"/>
              <w:rPr>
                <w:noProof/>
                <w:color w:val="000000" w:themeColor="text1"/>
              </w:rPr>
            </w:pPr>
            <w:r w:rsidRPr="00984D1E">
              <w:rPr>
                <w:noProof/>
                <w:color w:val="000000" w:themeColor="text1"/>
              </w:rPr>
              <w:t>16</w:t>
            </w:r>
          </w:p>
        </w:tc>
        <w:tc>
          <w:tcPr>
            <w:tcW w:w="710" w:type="dxa"/>
          </w:tcPr>
          <w:p w14:paraId="07030016" w14:textId="77777777" w:rsidR="00C254C2" w:rsidRPr="00984D1E" w:rsidRDefault="00B21731">
            <w:pPr>
              <w:pStyle w:val="TableParagraph"/>
              <w:spacing w:line="239" w:lineRule="exact"/>
              <w:ind w:left="5"/>
              <w:rPr>
                <w:noProof/>
                <w:color w:val="000000" w:themeColor="text1"/>
              </w:rPr>
            </w:pPr>
            <w:r w:rsidRPr="00984D1E">
              <w:rPr>
                <w:noProof/>
                <w:color w:val="000000" w:themeColor="text1"/>
              </w:rPr>
              <w:t>+</w:t>
            </w:r>
          </w:p>
        </w:tc>
        <w:tc>
          <w:tcPr>
            <w:tcW w:w="852" w:type="dxa"/>
          </w:tcPr>
          <w:p w14:paraId="1926F32F" w14:textId="77777777" w:rsidR="00C254C2" w:rsidRPr="00984D1E" w:rsidRDefault="00B21731">
            <w:pPr>
              <w:pStyle w:val="TableParagraph"/>
              <w:spacing w:line="239" w:lineRule="exact"/>
              <w:ind w:left="3"/>
              <w:rPr>
                <w:noProof/>
                <w:color w:val="000000" w:themeColor="text1"/>
              </w:rPr>
            </w:pPr>
            <w:r w:rsidRPr="00984D1E">
              <w:rPr>
                <w:noProof/>
                <w:color w:val="000000" w:themeColor="text1"/>
              </w:rPr>
              <w:t>+</w:t>
            </w:r>
          </w:p>
        </w:tc>
        <w:tc>
          <w:tcPr>
            <w:tcW w:w="852" w:type="dxa"/>
          </w:tcPr>
          <w:p w14:paraId="064C057B" w14:textId="77777777" w:rsidR="00C254C2" w:rsidRPr="00984D1E" w:rsidRDefault="00B21731">
            <w:pPr>
              <w:pStyle w:val="TableParagraph"/>
              <w:spacing w:line="239" w:lineRule="exact"/>
              <w:ind w:left="363"/>
              <w:jc w:val="left"/>
              <w:rPr>
                <w:noProof/>
                <w:color w:val="000000" w:themeColor="text1"/>
              </w:rPr>
            </w:pPr>
            <w:r w:rsidRPr="00984D1E">
              <w:rPr>
                <w:noProof/>
                <w:color w:val="000000" w:themeColor="text1"/>
              </w:rPr>
              <w:t>+</w:t>
            </w:r>
          </w:p>
        </w:tc>
        <w:tc>
          <w:tcPr>
            <w:tcW w:w="850" w:type="dxa"/>
          </w:tcPr>
          <w:p w14:paraId="2D7AE406" w14:textId="77777777" w:rsidR="00C254C2" w:rsidRPr="00984D1E" w:rsidRDefault="00B21731">
            <w:pPr>
              <w:pStyle w:val="TableParagraph"/>
              <w:spacing w:line="239" w:lineRule="exact"/>
              <w:ind w:left="5"/>
              <w:rPr>
                <w:noProof/>
                <w:color w:val="000000" w:themeColor="text1"/>
              </w:rPr>
            </w:pPr>
            <w:r w:rsidRPr="00984D1E">
              <w:rPr>
                <w:noProof/>
                <w:color w:val="000000" w:themeColor="text1"/>
              </w:rPr>
              <w:t>+</w:t>
            </w:r>
          </w:p>
        </w:tc>
        <w:tc>
          <w:tcPr>
            <w:tcW w:w="850" w:type="dxa"/>
          </w:tcPr>
          <w:p w14:paraId="5E8A97B0" w14:textId="77777777" w:rsidR="00C254C2" w:rsidRPr="00984D1E" w:rsidRDefault="00B21731">
            <w:pPr>
              <w:pStyle w:val="TableParagraph"/>
              <w:spacing w:line="239" w:lineRule="exact"/>
              <w:ind w:left="360"/>
              <w:jc w:val="left"/>
              <w:rPr>
                <w:noProof/>
                <w:color w:val="000000" w:themeColor="text1"/>
              </w:rPr>
            </w:pPr>
            <w:r w:rsidRPr="00984D1E">
              <w:rPr>
                <w:noProof/>
                <w:color w:val="000000" w:themeColor="text1"/>
              </w:rPr>
              <w:t>+</w:t>
            </w:r>
          </w:p>
        </w:tc>
        <w:tc>
          <w:tcPr>
            <w:tcW w:w="850" w:type="dxa"/>
          </w:tcPr>
          <w:p w14:paraId="05EA2F28" w14:textId="77777777" w:rsidR="00C254C2" w:rsidRPr="00984D1E" w:rsidRDefault="00B21731">
            <w:pPr>
              <w:pStyle w:val="TableParagraph"/>
              <w:spacing w:line="239" w:lineRule="exact"/>
              <w:ind w:left="362"/>
              <w:jc w:val="left"/>
              <w:rPr>
                <w:noProof/>
                <w:color w:val="000000" w:themeColor="text1"/>
              </w:rPr>
            </w:pPr>
            <w:r w:rsidRPr="00984D1E">
              <w:rPr>
                <w:noProof/>
                <w:color w:val="000000" w:themeColor="text1"/>
              </w:rPr>
              <w:t>+</w:t>
            </w:r>
          </w:p>
        </w:tc>
        <w:tc>
          <w:tcPr>
            <w:tcW w:w="711" w:type="dxa"/>
            <w:shd w:val="clear" w:color="auto" w:fill="BEBEBE"/>
          </w:tcPr>
          <w:p w14:paraId="041FBA72" w14:textId="77777777" w:rsidR="00C254C2" w:rsidRPr="00984D1E" w:rsidRDefault="00B21731">
            <w:pPr>
              <w:pStyle w:val="TableParagraph"/>
              <w:spacing w:line="239" w:lineRule="exact"/>
              <w:ind w:left="7"/>
              <w:rPr>
                <w:noProof/>
                <w:color w:val="000000" w:themeColor="text1"/>
              </w:rPr>
            </w:pPr>
            <w:r w:rsidRPr="00984D1E">
              <w:rPr>
                <w:noProof/>
                <w:color w:val="000000" w:themeColor="text1"/>
              </w:rPr>
              <w:t>+</w:t>
            </w:r>
          </w:p>
        </w:tc>
        <w:tc>
          <w:tcPr>
            <w:tcW w:w="709" w:type="dxa"/>
          </w:tcPr>
          <w:p w14:paraId="504061A2" w14:textId="77777777" w:rsidR="00C254C2" w:rsidRPr="00984D1E" w:rsidRDefault="00B21731">
            <w:pPr>
              <w:pStyle w:val="TableParagraph"/>
              <w:spacing w:line="239" w:lineRule="exact"/>
              <w:ind w:left="3"/>
              <w:rPr>
                <w:noProof/>
                <w:color w:val="000000" w:themeColor="text1"/>
              </w:rPr>
            </w:pPr>
            <w:r w:rsidRPr="00984D1E">
              <w:rPr>
                <w:noProof/>
                <w:color w:val="000000" w:themeColor="text1"/>
              </w:rPr>
              <w:t>+</w:t>
            </w:r>
          </w:p>
        </w:tc>
        <w:tc>
          <w:tcPr>
            <w:tcW w:w="882" w:type="dxa"/>
          </w:tcPr>
          <w:p w14:paraId="50EE62DC" w14:textId="77777777" w:rsidR="00C254C2" w:rsidRPr="00984D1E" w:rsidRDefault="00B21731">
            <w:pPr>
              <w:pStyle w:val="TableParagraph"/>
              <w:spacing w:line="239" w:lineRule="exact"/>
              <w:ind w:left="374"/>
              <w:jc w:val="left"/>
              <w:rPr>
                <w:noProof/>
                <w:color w:val="000000" w:themeColor="text1"/>
              </w:rPr>
            </w:pPr>
            <w:r w:rsidRPr="00984D1E">
              <w:rPr>
                <w:noProof/>
                <w:color w:val="000000" w:themeColor="text1"/>
              </w:rPr>
              <w:t>+</w:t>
            </w:r>
          </w:p>
        </w:tc>
        <w:tc>
          <w:tcPr>
            <w:tcW w:w="932" w:type="dxa"/>
          </w:tcPr>
          <w:p w14:paraId="6453780C" w14:textId="77777777" w:rsidR="00C254C2" w:rsidRPr="00984D1E" w:rsidRDefault="00B21731">
            <w:pPr>
              <w:pStyle w:val="TableParagraph"/>
              <w:spacing w:line="239" w:lineRule="exact"/>
              <w:ind w:left="21" w:right="21"/>
              <w:rPr>
                <w:noProof/>
                <w:color w:val="000000" w:themeColor="text1"/>
              </w:rPr>
            </w:pPr>
            <w:r w:rsidRPr="00984D1E">
              <w:rPr>
                <w:noProof/>
                <w:color w:val="000000" w:themeColor="text1"/>
              </w:rPr>
              <w:t>0,04</w:t>
            </w:r>
          </w:p>
        </w:tc>
      </w:tr>
      <w:tr w:rsidR="00C254C2" w:rsidRPr="00984D1E" w14:paraId="3F3C2A83" w14:textId="77777777">
        <w:trPr>
          <w:trHeight w:val="256"/>
        </w:trPr>
        <w:tc>
          <w:tcPr>
            <w:tcW w:w="1562" w:type="dxa"/>
          </w:tcPr>
          <w:p w14:paraId="0C7BF60D" w14:textId="77777777" w:rsidR="00C254C2" w:rsidRPr="00984D1E" w:rsidRDefault="00B21731">
            <w:pPr>
              <w:pStyle w:val="TableParagraph"/>
              <w:spacing w:line="236" w:lineRule="exact"/>
              <w:ind w:left="7"/>
              <w:rPr>
                <w:noProof/>
                <w:color w:val="000000" w:themeColor="text1"/>
              </w:rPr>
            </w:pPr>
            <w:r w:rsidRPr="00984D1E">
              <w:rPr>
                <w:noProof/>
                <w:color w:val="000000" w:themeColor="text1"/>
              </w:rPr>
              <w:t>8</w:t>
            </w:r>
          </w:p>
        </w:tc>
        <w:tc>
          <w:tcPr>
            <w:tcW w:w="710" w:type="dxa"/>
          </w:tcPr>
          <w:p w14:paraId="0A9B0FBE" w14:textId="77777777" w:rsidR="00C254C2" w:rsidRPr="00984D1E" w:rsidRDefault="00B21731">
            <w:pPr>
              <w:pStyle w:val="TableParagraph"/>
              <w:spacing w:line="236" w:lineRule="exact"/>
              <w:ind w:left="5"/>
              <w:rPr>
                <w:noProof/>
                <w:color w:val="000000" w:themeColor="text1"/>
              </w:rPr>
            </w:pPr>
            <w:r w:rsidRPr="00984D1E">
              <w:rPr>
                <w:noProof/>
                <w:color w:val="000000" w:themeColor="text1"/>
              </w:rPr>
              <w:t>+</w:t>
            </w:r>
          </w:p>
        </w:tc>
        <w:tc>
          <w:tcPr>
            <w:tcW w:w="852" w:type="dxa"/>
          </w:tcPr>
          <w:p w14:paraId="79B79648" w14:textId="77777777" w:rsidR="00C254C2" w:rsidRPr="00984D1E" w:rsidRDefault="00B21731">
            <w:pPr>
              <w:pStyle w:val="TableParagraph"/>
              <w:spacing w:line="236" w:lineRule="exact"/>
              <w:ind w:left="3"/>
              <w:rPr>
                <w:noProof/>
                <w:color w:val="000000" w:themeColor="text1"/>
              </w:rPr>
            </w:pPr>
            <w:r w:rsidRPr="00984D1E">
              <w:rPr>
                <w:noProof/>
                <w:color w:val="000000" w:themeColor="text1"/>
              </w:rPr>
              <w:t>+</w:t>
            </w:r>
          </w:p>
        </w:tc>
        <w:tc>
          <w:tcPr>
            <w:tcW w:w="852" w:type="dxa"/>
          </w:tcPr>
          <w:p w14:paraId="130D3315" w14:textId="77777777" w:rsidR="00C254C2" w:rsidRPr="00984D1E" w:rsidRDefault="00B21731">
            <w:pPr>
              <w:pStyle w:val="TableParagraph"/>
              <w:spacing w:line="236" w:lineRule="exact"/>
              <w:ind w:left="363"/>
              <w:jc w:val="left"/>
              <w:rPr>
                <w:noProof/>
                <w:color w:val="000000" w:themeColor="text1"/>
              </w:rPr>
            </w:pPr>
            <w:r w:rsidRPr="00984D1E">
              <w:rPr>
                <w:noProof/>
                <w:color w:val="000000" w:themeColor="text1"/>
              </w:rPr>
              <w:t>+</w:t>
            </w:r>
          </w:p>
        </w:tc>
        <w:tc>
          <w:tcPr>
            <w:tcW w:w="850" w:type="dxa"/>
          </w:tcPr>
          <w:p w14:paraId="7C6D67E5" w14:textId="77777777" w:rsidR="00C254C2" w:rsidRPr="00984D1E" w:rsidRDefault="00B21731">
            <w:pPr>
              <w:pStyle w:val="TableParagraph"/>
              <w:spacing w:line="236" w:lineRule="exact"/>
              <w:ind w:left="5"/>
              <w:rPr>
                <w:noProof/>
                <w:color w:val="000000" w:themeColor="text1"/>
              </w:rPr>
            </w:pPr>
            <w:r w:rsidRPr="00984D1E">
              <w:rPr>
                <w:noProof/>
                <w:color w:val="000000" w:themeColor="text1"/>
              </w:rPr>
              <w:t>+</w:t>
            </w:r>
          </w:p>
        </w:tc>
        <w:tc>
          <w:tcPr>
            <w:tcW w:w="850" w:type="dxa"/>
          </w:tcPr>
          <w:p w14:paraId="0C37B009" w14:textId="77777777" w:rsidR="00C254C2" w:rsidRPr="00984D1E" w:rsidRDefault="00B21731">
            <w:pPr>
              <w:pStyle w:val="TableParagraph"/>
              <w:spacing w:line="236" w:lineRule="exact"/>
              <w:ind w:left="360"/>
              <w:jc w:val="left"/>
              <w:rPr>
                <w:noProof/>
                <w:color w:val="000000" w:themeColor="text1"/>
              </w:rPr>
            </w:pPr>
            <w:r w:rsidRPr="00984D1E">
              <w:rPr>
                <w:noProof/>
                <w:color w:val="000000" w:themeColor="text1"/>
              </w:rPr>
              <w:t>+</w:t>
            </w:r>
          </w:p>
        </w:tc>
        <w:tc>
          <w:tcPr>
            <w:tcW w:w="850" w:type="dxa"/>
          </w:tcPr>
          <w:p w14:paraId="4F68F5DA" w14:textId="77777777" w:rsidR="00C254C2" w:rsidRPr="00984D1E" w:rsidRDefault="00B21731">
            <w:pPr>
              <w:pStyle w:val="TableParagraph"/>
              <w:spacing w:line="236" w:lineRule="exact"/>
              <w:ind w:left="362"/>
              <w:jc w:val="left"/>
              <w:rPr>
                <w:noProof/>
                <w:color w:val="000000" w:themeColor="text1"/>
              </w:rPr>
            </w:pPr>
            <w:r w:rsidRPr="00984D1E">
              <w:rPr>
                <w:noProof/>
                <w:color w:val="000000" w:themeColor="text1"/>
              </w:rPr>
              <w:t>+</w:t>
            </w:r>
          </w:p>
        </w:tc>
        <w:tc>
          <w:tcPr>
            <w:tcW w:w="711" w:type="dxa"/>
            <w:shd w:val="clear" w:color="auto" w:fill="BEBEBE"/>
          </w:tcPr>
          <w:p w14:paraId="08AC88F6" w14:textId="77777777" w:rsidR="00C254C2" w:rsidRPr="00984D1E" w:rsidRDefault="00B21731">
            <w:pPr>
              <w:pStyle w:val="TableParagraph"/>
              <w:spacing w:line="236" w:lineRule="exact"/>
              <w:ind w:left="7"/>
              <w:rPr>
                <w:noProof/>
                <w:color w:val="000000" w:themeColor="text1"/>
              </w:rPr>
            </w:pPr>
            <w:r w:rsidRPr="00984D1E">
              <w:rPr>
                <w:noProof/>
                <w:color w:val="000000" w:themeColor="text1"/>
              </w:rPr>
              <w:t>+</w:t>
            </w:r>
          </w:p>
        </w:tc>
        <w:tc>
          <w:tcPr>
            <w:tcW w:w="709" w:type="dxa"/>
          </w:tcPr>
          <w:p w14:paraId="5E0EF3E5" w14:textId="77777777" w:rsidR="00C254C2" w:rsidRPr="00984D1E" w:rsidRDefault="00B21731">
            <w:pPr>
              <w:pStyle w:val="TableParagraph"/>
              <w:spacing w:line="236" w:lineRule="exact"/>
              <w:ind w:left="3"/>
              <w:rPr>
                <w:noProof/>
                <w:color w:val="000000" w:themeColor="text1"/>
              </w:rPr>
            </w:pPr>
            <w:r w:rsidRPr="00984D1E">
              <w:rPr>
                <w:noProof/>
                <w:color w:val="000000" w:themeColor="text1"/>
              </w:rPr>
              <w:t>+</w:t>
            </w:r>
          </w:p>
        </w:tc>
        <w:tc>
          <w:tcPr>
            <w:tcW w:w="882" w:type="dxa"/>
          </w:tcPr>
          <w:p w14:paraId="7EAF90AC" w14:textId="77777777" w:rsidR="00C254C2" w:rsidRPr="00984D1E" w:rsidRDefault="00B21731">
            <w:pPr>
              <w:pStyle w:val="TableParagraph"/>
              <w:spacing w:line="236" w:lineRule="exact"/>
              <w:ind w:left="374"/>
              <w:jc w:val="left"/>
              <w:rPr>
                <w:noProof/>
                <w:color w:val="000000" w:themeColor="text1"/>
              </w:rPr>
            </w:pPr>
            <w:r w:rsidRPr="00984D1E">
              <w:rPr>
                <w:noProof/>
                <w:color w:val="000000" w:themeColor="text1"/>
              </w:rPr>
              <w:t>+</w:t>
            </w:r>
          </w:p>
        </w:tc>
        <w:tc>
          <w:tcPr>
            <w:tcW w:w="932" w:type="dxa"/>
          </w:tcPr>
          <w:p w14:paraId="304E19AF" w14:textId="77777777" w:rsidR="00C254C2" w:rsidRPr="00984D1E" w:rsidRDefault="00B21731">
            <w:pPr>
              <w:pStyle w:val="TableParagraph"/>
              <w:spacing w:line="236" w:lineRule="exact"/>
              <w:ind w:left="21" w:right="21"/>
              <w:rPr>
                <w:noProof/>
                <w:color w:val="000000" w:themeColor="text1"/>
              </w:rPr>
            </w:pPr>
            <w:r w:rsidRPr="00984D1E">
              <w:rPr>
                <w:noProof/>
                <w:color w:val="000000" w:themeColor="text1"/>
              </w:rPr>
              <w:t>0,02</w:t>
            </w:r>
          </w:p>
        </w:tc>
      </w:tr>
      <w:tr w:rsidR="00C254C2" w:rsidRPr="00984D1E" w14:paraId="1B4236DC" w14:textId="77777777">
        <w:trPr>
          <w:trHeight w:val="256"/>
        </w:trPr>
        <w:tc>
          <w:tcPr>
            <w:tcW w:w="1562" w:type="dxa"/>
            <w:tcBorders>
              <w:bottom w:val="nil"/>
            </w:tcBorders>
          </w:tcPr>
          <w:p w14:paraId="0237B890" w14:textId="77777777" w:rsidR="00C254C2" w:rsidRPr="00984D1E" w:rsidRDefault="00B21731">
            <w:pPr>
              <w:pStyle w:val="TableParagraph"/>
              <w:spacing w:line="237" w:lineRule="exact"/>
              <w:ind w:left="7"/>
              <w:rPr>
                <w:noProof/>
                <w:color w:val="000000" w:themeColor="text1"/>
              </w:rPr>
            </w:pPr>
            <w:r w:rsidRPr="00984D1E">
              <w:rPr>
                <w:noProof/>
                <w:color w:val="000000" w:themeColor="text1"/>
              </w:rPr>
              <w:t>4</w:t>
            </w:r>
          </w:p>
        </w:tc>
        <w:tc>
          <w:tcPr>
            <w:tcW w:w="710" w:type="dxa"/>
            <w:tcBorders>
              <w:bottom w:val="nil"/>
            </w:tcBorders>
          </w:tcPr>
          <w:p w14:paraId="2EB01F0A" w14:textId="77777777" w:rsidR="00C254C2" w:rsidRPr="00984D1E" w:rsidRDefault="00B21731">
            <w:pPr>
              <w:pStyle w:val="TableParagraph"/>
              <w:spacing w:line="237" w:lineRule="exact"/>
              <w:ind w:left="5"/>
              <w:rPr>
                <w:noProof/>
                <w:color w:val="000000" w:themeColor="text1"/>
              </w:rPr>
            </w:pPr>
            <w:r w:rsidRPr="00984D1E">
              <w:rPr>
                <w:noProof/>
                <w:color w:val="000000" w:themeColor="text1"/>
              </w:rPr>
              <w:t>+</w:t>
            </w:r>
          </w:p>
        </w:tc>
        <w:tc>
          <w:tcPr>
            <w:tcW w:w="852" w:type="dxa"/>
            <w:tcBorders>
              <w:bottom w:val="nil"/>
            </w:tcBorders>
          </w:tcPr>
          <w:p w14:paraId="35A39B5A" w14:textId="77777777" w:rsidR="00C254C2" w:rsidRPr="00984D1E" w:rsidRDefault="00B21731">
            <w:pPr>
              <w:pStyle w:val="TableParagraph"/>
              <w:spacing w:line="237" w:lineRule="exact"/>
              <w:ind w:left="3"/>
              <w:rPr>
                <w:noProof/>
                <w:color w:val="000000" w:themeColor="text1"/>
              </w:rPr>
            </w:pPr>
            <w:r w:rsidRPr="00984D1E">
              <w:rPr>
                <w:noProof/>
                <w:color w:val="000000" w:themeColor="text1"/>
              </w:rPr>
              <w:t>+</w:t>
            </w:r>
          </w:p>
        </w:tc>
        <w:tc>
          <w:tcPr>
            <w:tcW w:w="852" w:type="dxa"/>
            <w:tcBorders>
              <w:bottom w:val="nil"/>
            </w:tcBorders>
          </w:tcPr>
          <w:p w14:paraId="608B9892" w14:textId="77777777" w:rsidR="00C254C2" w:rsidRPr="00984D1E" w:rsidRDefault="00B21731">
            <w:pPr>
              <w:pStyle w:val="TableParagraph"/>
              <w:spacing w:line="237" w:lineRule="exact"/>
              <w:ind w:left="363"/>
              <w:jc w:val="left"/>
              <w:rPr>
                <w:noProof/>
                <w:color w:val="000000" w:themeColor="text1"/>
              </w:rPr>
            </w:pPr>
            <w:r w:rsidRPr="00984D1E">
              <w:rPr>
                <w:noProof/>
                <w:color w:val="000000" w:themeColor="text1"/>
              </w:rPr>
              <w:t>+</w:t>
            </w:r>
          </w:p>
        </w:tc>
        <w:tc>
          <w:tcPr>
            <w:tcW w:w="850" w:type="dxa"/>
            <w:tcBorders>
              <w:bottom w:val="nil"/>
            </w:tcBorders>
          </w:tcPr>
          <w:p w14:paraId="666900D0" w14:textId="77777777" w:rsidR="00C254C2" w:rsidRPr="00984D1E" w:rsidRDefault="00B21731">
            <w:pPr>
              <w:pStyle w:val="TableParagraph"/>
              <w:spacing w:line="237" w:lineRule="exact"/>
              <w:ind w:left="5"/>
              <w:rPr>
                <w:noProof/>
                <w:color w:val="000000" w:themeColor="text1"/>
              </w:rPr>
            </w:pPr>
            <w:r w:rsidRPr="00984D1E">
              <w:rPr>
                <w:noProof/>
                <w:color w:val="000000" w:themeColor="text1"/>
              </w:rPr>
              <w:t>+</w:t>
            </w:r>
          </w:p>
        </w:tc>
        <w:tc>
          <w:tcPr>
            <w:tcW w:w="850" w:type="dxa"/>
            <w:tcBorders>
              <w:bottom w:val="nil"/>
            </w:tcBorders>
          </w:tcPr>
          <w:p w14:paraId="65511B5B" w14:textId="77777777" w:rsidR="00C254C2" w:rsidRPr="00984D1E" w:rsidRDefault="00B21731">
            <w:pPr>
              <w:pStyle w:val="TableParagraph"/>
              <w:spacing w:line="237" w:lineRule="exact"/>
              <w:ind w:left="360"/>
              <w:jc w:val="left"/>
              <w:rPr>
                <w:noProof/>
                <w:color w:val="000000" w:themeColor="text1"/>
              </w:rPr>
            </w:pPr>
            <w:r w:rsidRPr="00984D1E">
              <w:rPr>
                <w:noProof/>
                <w:color w:val="000000" w:themeColor="text1"/>
              </w:rPr>
              <w:t>+</w:t>
            </w:r>
          </w:p>
        </w:tc>
        <w:tc>
          <w:tcPr>
            <w:tcW w:w="850" w:type="dxa"/>
            <w:tcBorders>
              <w:bottom w:val="nil"/>
            </w:tcBorders>
          </w:tcPr>
          <w:p w14:paraId="73934C32" w14:textId="77777777" w:rsidR="00C254C2" w:rsidRPr="00984D1E" w:rsidRDefault="00B21731">
            <w:pPr>
              <w:pStyle w:val="TableParagraph"/>
              <w:spacing w:line="237" w:lineRule="exact"/>
              <w:ind w:left="362"/>
              <w:jc w:val="left"/>
              <w:rPr>
                <w:noProof/>
                <w:color w:val="000000" w:themeColor="text1"/>
              </w:rPr>
            </w:pPr>
            <w:r w:rsidRPr="00984D1E">
              <w:rPr>
                <w:noProof/>
                <w:color w:val="000000" w:themeColor="text1"/>
              </w:rPr>
              <w:t>+</w:t>
            </w:r>
          </w:p>
        </w:tc>
        <w:tc>
          <w:tcPr>
            <w:tcW w:w="711" w:type="dxa"/>
            <w:tcBorders>
              <w:bottom w:val="nil"/>
            </w:tcBorders>
            <w:shd w:val="clear" w:color="auto" w:fill="BEBEBE"/>
          </w:tcPr>
          <w:p w14:paraId="74DF07B5" w14:textId="77777777" w:rsidR="00C254C2" w:rsidRPr="00984D1E" w:rsidRDefault="00B21731">
            <w:pPr>
              <w:pStyle w:val="TableParagraph"/>
              <w:spacing w:line="237" w:lineRule="exact"/>
              <w:ind w:left="7"/>
              <w:rPr>
                <w:noProof/>
                <w:color w:val="000000" w:themeColor="text1"/>
              </w:rPr>
            </w:pPr>
            <w:r w:rsidRPr="00984D1E">
              <w:rPr>
                <w:noProof/>
                <w:color w:val="000000" w:themeColor="text1"/>
              </w:rPr>
              <w:t>+</w:t>
            </w:r>
          </w:p>
        </w:tc>
        <w:tc>
          <w:tcPr>
            <w:tcW w:w="709" w:type="dxa"/>
            <w:tcBorders>
              <w:bottom w:val="nil"/>
            </w:tcBorders>
          </w:tcPr>
          <w:p w14:paraId="2B379A2D" w14:textId="77777777" w:rsidR="00C254C2" w:rsidRPr="00984D1E" w:rsidRDefault="00B21731">
            <w:pPr>
              <w:pStyle w:val="TableParagraph"/>
              <w:spacing w:line="237" w:lineRule="exact"/>
              <w:ind w:left="3"/>
              <w:rPr>
                <w:noProof/>
                <w:color w:val="000000" w:themeColor="text1"/>
              </w:rPr>
            </w:pPr>
            <w:r w:rsidRPr="00984D1E">
              <w:rPr>
                <w:noProof/>
                <w:color w:val="000000" w:themeColor="text1"/>
              </w:rPr>
              <w:t>+</w:t>
            </w:r>
          </w:p>
        </w:tc>
        <w:tc>
          <w:tcPr>
            <w:tcW w:w="882" w:type="dxa"/>
            <w:tcBorders>
              <w:bottom w:val="nil"/>
            </w:tcBorders>
          </w:tcPr>
          <w:p w14:paraId="0F2267B9" w14:textId="77777777" w:rsidR="00C254C2" w:rsidRPr="00984D1E" w:rsidRDefault="00B21731">
            <w:pPr>
              <w:pStyle w:val="TableParagraph"/>
              <w:spacing w:line="237" w:lineRule="exact"/>
              <w:ind w:left="374"/>
              <w:jc w:val="left"/>
              <w:rPr>
                <w:noProof/>
                <w:color w:val="000000" w:themeColor="text1"/>
              </w:rPr>
            </w:pPr>
            <w:r w:rsidRPr="00984D1E">
              <w:rPr>
                <w:noProof/>
                <w:color w:val="000000" w:themeColor="text1"/>
              </w:rPr>
              <w:t>+</w:t>
            </w:r>
          </w:p>
        </w:tc>
        <w:tc>
          <w:tcPr>
            <w:tcW w:w="932" w:type="dxa"/>
            <w:tcBorders>
              <w:bottom w:val="nil"/>
            </w:tcBorders>
          </w:tcPr>
          <w:p w14:paraId="35F1E09A" w14:textId="77777777" w:rsidR="00C254C2" w:rsidRPr="00984D1E" w:rsidRDefault="00B21731">
            <w:pPr>
              <w:pStyle w:val="TableParagraph"/>
              <w:spacing w:line="237" w:lineRule="exact"/>
              <w:ind w:left="21" w:right="21"/>
              <w:rPr>
                <w:noProof/>
                <w:color w:val="000000" w:themeColor="text1"/>
              </w:rPr>
            </w:pPr>
            <w:r w:rsidRPr="00984D1E">
              <w:rPr>
                <w:noProof/>
                <w:color w:val="000000" w:themeColor="text1"/>
              </w:rPr>
              <w:t>0,01</w:t>
            </w:r>
          </w:p>
        </w:tc>
      </w:tr>
    </w:tbl>
    <w:p w14:paraId="563F5144" w14:textId="77777777" w:rsidR="00C254C2" w:rsidRPr="00984D1E" w:rsidRDefault="00C254C2">
      <w:pPr>
        <w:spacing w:line="237" w:lineRule="exact"/>
        <w:rPr>
          <w:noProof/>
          <w:color w:val="000000" w:themeColor="text1"/>
        </w:rPr>
        <w:sectPr w:rsidR="00C254C2" w:rsidRPr="00984D1E">
          <w:pgSz w:w="11910" w:h="16840"/>
          <w:pgMar w:top="1040" w:right="200" w:bottom="1100" w:left="1400" w:header="0" w:footer="836" w:gutter="0"/>
          <w:cols w:space="720"/>
        </w:sectPr>
      </w:pPr>
    </w:p>
    <w:p w14:paraId="561D7225" w14:textId="08D286F8" w:rsidR="00C254C2" w:rsidRPr="00984D1E" w:rsidRDefault="00B21731">
      <w:pPr>
        <w:pStyle w:val="a4"/>
        <w:numPr>
          <w:ilvl w:val="0"/>
          <w:numId w:val="3"/>
        </w:numPr>
        <w:tabs>
          <w:tab w:val="left" w:pos="552"/>
        </w:tabs>
        <w:spacing w:before="69"/>
        <w:ind w:left="551" w:right="0" w:hanging="352"/>
        <w:jc w:val="left"/>
        <w:rPr>
          <w:noProof/>
          <w:color w:val="000000" w:themeColor="text1"/>
          <w:sz w:val="28"/>
        </w:rPr>
      </w:pPr>
      <w:r w:rsidRPr="00984D1E">
        <w:rPr>
          <w:noProof/>
          <w:color w:val="000000" w:themeColor="text1"/>
          <w:sz w:val="28"/>
        </w:rPr>
        <w:lastRenderedPageBreak/>
        <w:t>– кесте</w:t>
      </w:r>
      <w:r w:rsidR="001154A8" w:rsidRPr="001154A8">
        <w:rPr>
          <w:noProof/>
          <w:vanish/>
          <w:color w:val="000000" w:themeColor="text1"/>
          <w:spacing w:val="-20"/>
          <w:w w:val="1"/>
          <w:sz w:val="28"/>
        </w:rPr>
        <w:t>‬</w:t>
      </w:r>
      <w:r w:rsidR="001154A8">
        <w:rPr>
          <w:noProof/>
          <w:color w:val="000000" w:themeColor="text1"/>
          <w:sz w:val="28"/>
        </w:rPr>
        <w:t xml:space="preserve">нің </w:t>
      </w:r>
      <w:r w:rsidRPr="00984D1E">
        <w:rPr>
          <w:noProof/>
          <w:color w:val="000000" w:themeColor="text1"/>
          <w:sz w:val="28"/>
        </w:rPr>
        <w:t>жалғасы</w:t>
      </w:r>
    </w:p>
    <w:p w14:paraId="42B0EA7B" w14:textId="77777777" w:rsidR="00C254C2" w:rsidRPr="00984D1E" w:rsidRDefault="00C254C2">
      <w:pPr>
        <w:pStyle w:val="a3"/>
        <w:spacing w:before="6"/>
        <w:rPr>
          <w:noProof/>
          <w:color w:val="000000" w:themeColor="text1"/>
          <w:sz w:val="22"/>
        </w:rPr>
      </w:pPr>
    </w:p>
    <w:tbl>
      <w:tblPr>
        <w:tblStyle w:val="TableNormal"/>
        <w:tblW w:w="0" w:type="auto"/>
        <w:tblInd w:w="17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562"/>
        <w:gridCol w:w="710"/>
        <w:gridCol w:w="852"/>
        <w:gridCol w:w="852"/>
        <w:gridCol w:w="850"/>
        <w:gridCol w:w="850"/>
        <w:gridCol w:w="850"/>
        <w:gridCol w:w="711"/>
        <w:gridCol w:w="709"/>
        <w:gridCol w:w="882"/>
        <w:gridCol w:w="932"/>
      </w:tblGrid>
      <w:tr w:rsidR="00C254C2" w:rsidRPr="00984D1E" w14:paraId="193D76FB" w14:textId="77777777">
        <w:trPr>
          <w:trHeight w:val="258"/>
        </w:trPr>
        <w:tc>
          <w:tcPr>
            <w:tcW w:w="1562" w:type="dxa"/>
          </w:tcPr>
          <w:p w14:paraId="18203FE3" w14:textId="77777777" w:rsidR="00C254C2" w:rsidRPr="00984D1E" w:rsidRDefault="00B21731">
            <w:pPr>
              <w:pStyle w:val="TableParagraph"/>
              <w:spacing w:line="239" w:lineRule="exact"/>
              <w:ind w:left="7"/>
              <w:rPr>
                <w:noProof/>
                <w:color w:val="000000" w:themeColor="text1"/>
              </w:rPr>
            </w:pPr>
            <w:r w:rsidRPr="00984D1E">
              <w:rPr>
                <w:noProof/>
                <w:color w:val="000000" w:themeColor="text1"/>
              </w:rPr>
              <w:t>1</w:t>
            </w:r>
          </w:p>
        </w:tc>
        <w:tc>
          <w:tcPr>
            <w:tcW w:w="710" w:type="dxa"/>
          </w:tcPr>
          <w:p w14:paraId="283F9AB8" w14:textId="77777777" w:rsidR="00C254C2" w:rsidRPr="00984D1E" w:rsidRDefault="00B21731">
            <w:pPr>
              <w:pStyle w:val="TableParagraph"/>
              <w:spacing w:line="239" w:lineRule="exact"/>
              <w:ind w:left="6"/>
              <w:rPr>
                <w:noProof/>
                <w:color w:val="000000" w:themeColor="text1"/>
              </w:rPr>
            </w:pPr>
            <w:r w:rsidRPr="00984D1E">
              <w:rPr>
                <w:noProof/>
                <w:color w:val="000000" w:themeColor="text1"/>
              </w:rPr>
              <w:t>2</w:t>
            </w:r>
          </w:p>
        </w:tc>
        <w:tc>
          <w:tcPr>
            <w:tcW w:w="852" w:type="dxa"/>
          </w:tcPr>
          <w:p w14:paraId="2B1F419D" w14:textId="77777777" w:rsidR="00C254C2" w:rsidRPr="00984D1E" w:rsidRDefault="00B21731">
            <w:pPr>
              <w:pStyle w:val="TableParagraph"/>
              <w:spacing w:line="239" w:lineRule="exact"/>
              <w:ind w:left="4"/>
              <w:rPr>
                <w:noProof/>
                <w:color w:val="000000" w:themeColor="text1"/>
              </w:rPr>
            </w:pPr>
            <w:r w:rsidRPr="00984D1E">
              <w:rPr>
                <w:noProof/>
                <w:color w:val="000000" w:themeColor="text1"/>
              </w:rPr>
              <w:t>3</w:t>
            </w:r>
          </w:p>
        </w:tc>
        <w:tc>
          <w:tcPr>
            <w:tcW w:w="852" w:type="dxa"/>
          </w:tcPr>
          <w:p w14:paraId="6924E36C" w14:textId="77777777" w:rsidR="00C254C2" w:rsidRPr="00984D1E" w:rsidRDefault="00B21731">
            <w:pPr>
              <w:pStyle w:val="TableParagraph"/>
              <w:spacing w:line="239" w:lineRule="exact"/>
              <w:ind w:left="8"/>
              <w:rPr>
                <w:noProof/>
                <w:color w:val="000000" w:themeColor="text1"/>
              </w:rPr>
            </w:pPr>
            <w:r w:rsidRPr="00984D1E">
              <w:rPr>
                <w:noProof/>
                <w:color w:val="000000" w:themeColor="text1"/>
              </w:rPr>
              <w:t>4</w:t>
            </w:r>
          </w:p>
        </w:tc>
        <w:tc>
          <w:tcPr>
            <w:tcW w:w="850" w:type="dxa"/>
          </w:tcPr>
          <w:p w14:paraId="473599B3" w14:textId="77777777" w:rsidR="00C254C2" w:rsidRPr="00984D1E" w:rsidRDefault="00B21731">
            <w:pPr>
              <w:pStyle w:val="TableParagraph"/>
              <w:spacing w:line="239" w:lineRule="exact"/>
              <w:ind w:left="6"/>
              <w:rPr>
                <w:noProof/>
                <w:color w:val="000000" w:themeColor="text1"/>
              </w:rPr>
            </w:pPr>
            <w:r w:rsidRPr="00984D1E">
              <w:rPr>
                <w:noProof/>
                <w:color w:val="000000" w:themeColor="text1"/>
              </w:rPr>
              <w:t>5</w:t>
            </w:r>
          </w:p>
        </w:tc>
        <w:tc>
          <w:tcPr>
            <w:tcW w:w="850" w:type="dxa"/>
          </w:tcPr>
          <w:p w14:paraId="6E563E58" w14:textId="77777777" w:rsidR="00C254C2" w:rsidRPr="00984D1E" w:rsidRDefault="00B21731">
            <w:pPr>
              <w:pStyle w:val="TableParagraph"/>
              <w:spacing w:line="239" w:lineRule="exact"/>
              <w:ind w:left="367"/>
              <w:jc w:val="left"/>
              <w:rPr>
                <w:noProof/>
                <w:color w:val="000000" w:themeColor="text1"/>
              </w:rPr>
            </w:pPr>
            <w:r w:rsidRPr="00984D1E">
              <w:rPr>
                <w:noProof/>
                <w:color w:val="000000" w:themeColor="text1"/>
              </w:rPr>
              <w:t>6</w:t>
            </w:r>
          </w:p>
        </w:tc>
        <w:tc>
          <w:tcPr>
            <w:tcW w:w="850" w:type="dxa"/>
          </w:tcPr>
          <w:p w14:paraId="7DA29965" w14:textId="77777777" w:rsidR="00C254C2" w:rsidRPr="00984D1E" w:rsidRDefault="00B21731">
            <w:pPr>
              <w:pStyle w:val="TableParagraph"/>
              <w:spacing w:line="239" w:lineRule="exact"/>
              <w:ind w:left="9"/>
              <w:rPr>
                <w:noProof/>
                <w:color w:val="000000" w:themeColor="text1"/>
              </w:rPr>
            </w:pPr>
            <w:r w:rsidRPr="00984D1E">
              <w:rPr>
                <w:noProof/>
                <w:color w:val="000000" w:themeColor="text1"/>
              </w:rPr>
              <w:t>7</w:t>
            </w:r>
          </w:p>
        </w:tc>
        <w:tc>
          <w:tcPr>
            <w:tcW w:w="711" w:type="dxa"/>
          </w:tcPr>
          <w:p w14:paraId="61E3B964" w14:textId="77777777" w:rsidR="00C254C2" w:rsidRPr="00984D1E" w:rsidRDefault="00B21731">
            <w:pPr>
              <w:pStyle w:val="TableParagraph"/>
              <w:spacing w:line="239" w:lineRule="exact"/>
              <w:ind w:left="8"/>
              <w:rPr>
                <w:noProof/>
                <w:color w:val="000000" w:themeColor="text1"/>
              </w:rPr>
            </w:pPr>
            <w:r w:rsidRPr="00984D1E">
              <w:rPr>
                <w:noProof/>
                <w:color w:val="000000" w:themeColor="text1"/>
              </w:rPr>
              <w:t>8</w:t>
            </w:r>
          </w:p>
        </w:tc>
        <w:tc>
          <w:tcPr>
            <w:tcW w:w="709" w:type="dxa"/>
          </w:tcPr>
          <w:p w14:paraId="784C1B59" w14:textId="77777777" w:rsidR="00C254C2" w:rsidRPr="00984D1E" w:rsidRDefault="00B21731">
            <w:pPr>
              <w:pStyle w:val="TableParagraph"/>
              <w:spacing w:line="239" w:lineRule="exact"/>
              <w:ind w:left="4"/>
              <w:rPr>
                <w:noProof/>
                <w:color w:val="000000" w:themeColor="text1"/>
              </w:rPr>
            </w:pPr>
            <w:r w:rsidRPr="00984D1E">
              <w:rPr>
                <w:noProof/>
                <w:color w:val="000000" w:themeColor="text1"/>
              </w:rPr>
              <w:t>9</w:t>
            </w:r>
          </w:p>
        </w:tc>
        <w:tc>
          <w:tcPr>
            <w:tcW w:w="882" w:type="dxa"/>
          </w:tcPr>
          <w:p w14:paraId="1AC2265C" w14:textId="77777777" w:rsidR="00C254C2" w:rsidRPr="00984D1E" w:rsidRDefault="00B21731">
            <w:pPr>
              <w:pStyle w:val="TableParagraph"/>
              <w:spacing w:line="239" w:lineRule="exact"/>
              <w:ind w:left="326"/>
              <w:jc w:val="left"/>
              <w:rPr>
                <w:noProof/>
                <w:color w:val="000000" w:themeColor="text1"/>
              </w:rPr>
            </w:pPr>
            <w:r w:rsidRPr="00984D1E">
              <w:rPr>
                <w:noProof/>
                <w:color w:val="000000" w:themeColor="text1"/>
              </w:rPr>
              <w:t>10</w:t>
            </w:r>
          </w:p>
        </w:tc>
        <w:tc>
          <w:tcPr>
            <w:tcW w:w="932" w:type="dxa"/>
          </w:tcPr>
          <w:p w14:paraId="2546692C" w14:textId="77777777" w:rsidR="00C254C2" w:rsidRPr="00984D1E" w:rsidRDefault="00B21731">
            <w:pPr>
              <w:pStyle w:val="TableParagraph"/>
              <w:spacing w:line="239" w:lineRule="exact"/>
              <w:ind w:left="21" w:right="21"/>
              <w:rPr>
                <w:noProof/>
                <w:color w:val="000000" w:themeColor="text1"/>
              </w:rPr>
            </w:pPr>
            <w:r w:rsidRPr="00984D1E">
              <w:rPr>
                <w:noProof/>
                <w:color w:val="000000" w:themeColor="text1"/>
              </w:rPr>
              <w:t>11</w:t>
            </w:r>
          </w:p>
        </w:tc>
      </w:tr>
      <w:tr w:rsidR="00C254C2" w:rsidRPr="00984D1E" w14:paraId="3262FAAB" w14:textId="77777777">
        <w:trPr>
          <w:trHeight w:val="256"/>
        </w:trPr>
        <w:tc>
          <w:tcPr>
            <w:tcW w:w="1562" w:type="dxa"/>
          </w:tcPr>
          <w:p w14:paraId="660A4549" w14:textId="77777777" w:rsidR="00C254C2" w:rsidRPr="00984D1E" w:rsidRDefault="00B21731">
            <w:pPr>
              <w:pStyle w:val="TableParagraph"/>
              <w:spacing w:line="236" w:lineRule="exact"/>
              <w:ind w:left="7"/>
              <w:rPr>
                <w:noProof/>
                <w:color w:val="000000" w:themeColor="text1"/>
              </w:rPr>
            </w:pPr>
            <w:r w:rsidRPr="00984D1E">
              <w:rPr>
                <w:noProof/>
                <w:color w:val="000000" w:themeColor="text1"/>
              </w:rPr>
              <w:t>2</w:t>
            </w:r>
          </w:p>
        </w:tc>
        <w:tc>
          <w:tcPr>
            <w:tcW w:w="710" w:type="dxa"/>
          </w:tcPr>
          <w:p w14:paraId="3310F403" w14:textId="77777777" w:rsidR="00C254C2" w:rsidRPr="00984D1E" w:rsidRDefault="00B21731">
            <w:pPr>
              <w:pStyle w:val="TableParagraph"/>
              <w:spacing w:line="236" w:lineRule="exact"/>
              <w:ind w:left="5"/>
              <w:rPr>
                <w:noProof/>
                <w:color w:val="000000" w:themeColor="text1"/>
              </w:rPr>
            </w:pPr>
            <w:r w:rsidRPr="00984D1E">
              <w:rPr>
                <w:noProof/>
                <w:color w:val="000000" w:themeColor="text1"/>
              </w:rPr>
              <w:t>+</w:t>
            </w:r>
          </w:p>
        </w:tc>
        <w:tc>
          <w:tcPr>
            <w:tcW w:w="852" w:type="dxa"/>
          </w:tcPr>
          <w:p w14:paraId="2C6DDF8C" w14:textId="77777777" w:rsidR="00C254C2" w:rsidRPr="00984D1E" w:rsidRDefault="00B21731">
            <w:pPr>
              <w:pStyle w:val="TableParagraph"/>
              <w:spacing w:line="236" w:lineRule="exact"/>
              <w:ind w:left="3"/>
              <w:rPr>
                <w:noProof/>
                <w:color w:val="000000" w:themeColor="text1"/>
              </w:rPr>
            </w:pPr>
            <w:r w:rsidRPr="00984D1E">
              <w:rPr>
                <w:noProof/>
                <w:color w:val="000000" w:themeColor="text1"/>
              </w:rPr>
              <w:t>+</w:t>
            </w:r>
          </w:p>
        </w:tc>
        <w:tc>
          <w:tcPr>
            <w:tcW w:w="852" w:type="dxa"/>
          </w:tcPr>
          <w:p w14:paraId="0E25CA24" w14:textId="77777777" w:rsidR="00C254C2" w:rsidRPr="00984D1E" w:rsidRDefault="00B21731">
            <w:pPr>
              <w:pStyle w:val="TableParagraph"/>
              <w:spacing w:line="236" w:lineRule="exact"/>
              <w:ind w:left="8"/>
              <w:rPr>
                <w:noProof/>
                <w:color w:val="000000" w:themeColor="text1"/>
              </w:rPr>
            </w:pPr>
            <w:r w:rsidRPr="00984D1E">
              <w:rPr>
                <w:noProof/>
                <w:color w:val="000000" w:themeColor="text1"/>
              </w:rPr>
              <w:t>+</w:t>
            </w:r>
          </w:p>
        </w:tc>
        <w:tc>
          <w:tcPr>
            <w:tcW w:w="850" w:type="dxa"/>
          </w:tcPr>
          <w:p w14:paraId="5AC8771B" w14:textId="77777777" w:rsidR="00C254C2" w:rsidRPr="00984D1E" w:rsidRDefault="00B21731">
            <w:pPr>
              <w:pStyle w:val="TableParagraph"/>
              <w:spacing w:line="236" w:lineRule="exact"/>
              <w:ind w:left="5"/>
              <w:rPr>
                <w:noProof/>
                <w:color w:val="000000" w:themeColor="text1"/>
              </w:rPr>
            </w:pPr>
            <w:r w:rsidRPr="00984D1E">
              <w:rPr>
                <w:noProof/>
                <w:color w:val="000000" w:themeColor="text1"/>
              </w:rPr>
              <w:t>+</w:t>
            </w:r>
          </w:p>
        </w:tc>
        <w:tc>
          <w:tcPr>
            <w:tcW w:w="850" w:type="dxa"/>
          </w:tcPr>
          <w:p w14:paraId="578E3135" w14:textId="77777777" w:rsidR="00C254C2" w:rsidRPr="00984D1E" w:rsidRDefault="00B21731">
            <w:pPr>
              <w:pStyle w:val="TableParagraph"/>
              <w:spacing w:line="236" w:lineRule="exact"/>
              <w:ind w:left="360"/>
              <w:jc w:val="left"/>
              <w:rPr>
                <w:noProof/>
                <w:color w:val="000000" w:themeColor="text1"/>
              </w:rPr>
            </w:pPr>
            <w:r w:rsidRPr="00984D1E">
              <w:rPr>
                <w:noProof/>
                <w:color w:val="000000" w:themeColor="text1"/>
              </w:rPr>
              <w:t>+</w:t>
            </w:r>
          </w:p>
        </w:tc>
        <w:tc>
          <w:tcPr>
            <w:tcW w:w="850" w:type="dxa"/>
          </w:tcPr>
          <w:p w14:paraId="05029566" w14:textId="77777777" w:rsidR="00C254C2" w:rsidRPr="00984D1E" w:rsidRDefault="00B21731">
            <w:pPr>
              <w:pStyle w:val="TableParagraph"/>
              <w:spacing w:line="236" w:lineRule="exact"/>
              <w:ind w:left="8"/>
              <w:rPr>
                <w:noProof/>
                <w:color w:val="000000" w:themeColor="text1"/>
              </w:rPr>
            </w:pPr>
            <w:r w:rsidRPr="00984D1E">
              <w:rPr>
                <w:noProof/>
                <w:color w:val="000000" w:themeColor="text1"/>
              </w:rPr>
              <w:t>+</w:t>
            </w:r>
          </w:p>
        </w:tc>
        <w:tc>
          <w:tcPr>
            <w:tcW w:w="711" w:type="dxa"/>
            <w:shd w:val="clear" w:color="auto" w:fill="BEBEBE"/>
          </w:tcPr>
          <w:p w14:paraId="4F2A270C" w14:textId="77777777" w:rsidR="00C254C2" w:rsidRPr="00984D1E" w:rsidRDefault="00B21731">
            <w:pPr>
              <w:pStyle w:val="TableParagraph"/>
              <w:spacing w:line="236" w:lineRule="exact"/>
              <w:ind w:left="7"/>
              <w:rPr>
                <w:noProof/>
                <w:color w:val="000000" w:themeColor="text1"/>
              </w:rPr>
            </w:pPr>
            <w:r w:rsidRPr="00984D1E">
              <w:rPr>
                <w:noProof/>
                <w:color w:val="000000" w:themeColor="text1"/>
              </w:rPr>
              <w:t>+</w:t>
            </w:r>
          </w:p>
        </w:tc>
        <w:tc>
          <w:tcPr>
            <w:tcW w:w="709" w:type="dxa"/>
          </w:tcPr>
          <w:p w14:paraId="1F28CBA8" w14:textId="77777777" w:rsidR="00C254C2" w:rsidRPr="00984D1E" w:rsidRDefault="00B21731">
            <w:pPr>
              <w:pStyle w:val="TableParagraph"/>
              <w:spacing w:line="236" w:lineRule="exact"/>
              <w:ind w:left="3"/>
              <w:rPr>
                <w:noProof/>
                <w:color w:val="000000" w:themeColor="text1"/>
              </w:rPr>
            </w:pPr>
            <w:r w:rsidRPr="00984D1E">
              <w:rPr>
                <w:noProof/>
                <w:color w:val="000000" w:themeColor="text1"/>
              </w:rPr>
              <w:t>+</w:t>
            </w:r>
          </w:p>
        </w:tc>
        <w:tc>
          <w:tcPr>
            <w:tcW w:w="882" w:type="dxa"/>
          </w:tcPr>
          <w:p w14:paraId="7B19ACC4" w14:textId="77777777" w:rsidR="00C254C2" w:rsidRPr="00984D1E" w:rsidRDefault="00B21731">
            <w:pPr>
              <w:pStyle w:val="TableParagraph"/>
              <w:spacing w:line="236" w:lineRule="exact"/>
              <w:ind w:left="374"/>
              <w:jc w:val="left"/>
              <w:rPr>
                <w:noProof/>
                <w:color w:val="000000" w:themeColor="text1"/>
              </w:rPr>
            </w:pPr>
            <w:r w:rsidRPr="00984D1E">
              <w:rPr>
                <w:noProof/>
                <w:color w:val="000000" w:themeColor="text1"/>
              </w:rPr>
              <w:t>+</w:t>
            </w:r>
          </w:p>
        </w:tc>
        <w:tc>
          <w:tcPr>
            <w:tcW w:w="932" w:type="dxa"/>
          </w:tcPr>
          <w:p w14:paraId="2305D903" w14:textId="77777777" w:rsidR="00C254C2" w:rsidRPr="00984D1E" w:rsidRDefault="00B21731">
            <w:pPr>
              <w:pStyle w:val="TableParagraph"/>
              <w:spacing w:line="236" w:lineRule="exact"/>
              <w:ind w:left="21" w:right="21"/>
              <w:rPr>
                <w:noProof/>
                <w:color w:val="000000" w:themeColor="text1"/>
              </w:rPr>
            </w:pPr>
            <w:r w:rsidRPr="00984D1E">
              <w:rPr>
                <w:noProof/>
                <w:color w:val="000000" w:themeColor="text1"/>
              </w:rPr>
              <w:t>0,005</w:t>
            </w:r>
          </w:p>
        </w:tc>
      </w:tr>
      <w:tr w:rsidR="00C254C2" w:rsidRPr="00984D1E" w14:paraId="5DE40F6E" w14:textId="77777777">
        <w:trPr>
          <w:trHeight w:val="256"/>
        </w:trPr>
        <w:tc>
          <w:tcPr>
            <w:tcW w:w="1562" w:type="dxa"/>
          </w:tcPr>
          <w:p w14:paraId="1A373CE7" w14:textId="77777777" w:rsidR="00C254C2" w:rsidRPr="00984D1E" w:rsidRDefault="00B21731">
            <w:pPr>
              <w:pStyle w:val="TableParagraph"/>
              <w:spacing w:line="236" w:lineRule="exact"/>
              <w:ind w:left="7"/>
              <w:rPr>
                <w:noProof/>
                <w:color w:val="000000" w:themeColor="text1"/>
              </w:rPr>
            </w:pPr>
            <w:r w:rsidRPr="00984D1E">
              <w:rPr>
                <w:noProof/>
                <w:color w:val="000000" w:themeColor="text1"/>
              </w:rPr>
              <w:t>1</w:t>
            </w:r>
          </w:p>
        </w:tc>
        <w:tc>
          <w:tcPr>
            <w:tcW w:w="710" w:type="dxa"/>
          </w:tcPr>
          <w:p w14:paraId="54282808" w14:textId="77777777" w:rsidR="00C254C2" w:rsidRPr="00984D1E" w:rsidRDefault="00B21731">
            <w:pPr>
              <w:pStyle w:val="TableParagraph"/>
              <w:spacing w:line="236" w:lineRule="exact"/>
              <w:ind w:left="5"/>
              <w:rPr>
                <w:noProof/>
                <w:color w:val="000000" w:themeColor="text1"/>
              </w:rPr>
            </w:pPr>
            <w:r w:rsidRPr="00984D1E">
              <w:rPr>
                <w:noProof/>
                <w:color w:val="000000" w:themeColor="text1"/>
              </w:rPr>
              <w:t>+</w:t>
            </w:r>
          </w:p>
        </w:tc>
        <w:tc>
          <w:tcPr>
            <w:tcW w:w="852" w:type="dxa"/>
          </w:tcPr>
          <w:p w14:paraId="2394AB00" w14:textId="77777777" w:rsidR="00C254C2" w:rsidRPr="00984D1E" w:rsidRDefault="00B21731">
            <w:pPr>
              <w:pStyle w:val="TableParagraph"/>
              <w:spacing w:line="236" w:lineRule="exact"/>
              <w:ind w:left="3"/>
              <w:rPr>
                <w:noProof/>
                <w:color w:val="000000" w:themeColor="text1"/>
              </w:rPr>
            </w:pPr>
            <w:r w:rsidRPr="00984D1E">
              <w:rPr>
                <w:noProof/>
                <w:color w:val="000000" w:themeColor="text1"/>
              </w:rPr>
              <w:t>+</w:t>
            </w:r>
          </w:p>
        </w:tc>
        <w:tc>
          <w:tcPr>
            <w:tcW w:w="852" w:type="dxa"/>
          </w:tcPr>
          <w:p w14:paraId="1970EEA7" w14:textId="77777777" w:rsidR="00C254C2" w:rsidRPr="00984D1E" w:rsidRDefault="00B21731">
            <w:pPr>
              <w:pStyle w:val="TableParagraph"/>
              <w:spacing w:line="236" w:lineRule="exact"/>
              <w:ind w:left="8"/>
              <w:rPr>
                <w:noProof/>
                <w:color w:val="000000" w:themeColor="text1"/>
              </w:rPr>
            </w:pPr>
            <w:r w:rsidRPr="00984D1E">
              <w:rPr>
                <w:noProof/>
                <w:color w:val="000000" w:themeColor="text1"/>
              </w:rPr>
              <w:t>+</w:t>
            </w:r>
          </w:p>
        </w:tc>
        <w:tc>
          <w:tcPr>
            <w:tcW w:w="850" w:type="dxa"/>
          </w:tcPr>
          <w:p w14:paraId="1C80335E" w14:textId="77777777" w:rsidR="00C254C2" w:rsidRPr="00984D1E" w:rsidRDefault="00B21731">
            <w:pPr>
              <w:pStyle w:val="TableParagraph"/>
              <w:spacing w:line="236" w:lineRule="exact"/>
              <w:ind w:left="5"/>
              <w:rPr>
                <w:noProof/>
                <w:color w:val="000000" w:themeColor="text1"/>
              </w:rPr>
            </w:pPr>
            <w:r w:rsidRPr="00984D1E">
              <w:rPr>
                <w:noProof/>
                <w:color w:val="000000" w:themeColor="text1"/>
              </w:rPr>
              <w:t>+</w:t>
            </w:r>
          </w:p>
        </w:tc>
        <w:tc>
          <w:tcPr>
            <w:tcW w:w="850" w:type="dxa"/>
          </w:tcPr>
          <w:p w14:paraId="7D3F678C" w14:textId="77777777" w:rsidR="00C254C2" w:rsidRPr="00984D1E" w:rsidRDefault="00B21731">
            <w:pPr>
              <w:pStyle w:val="TableParagraph"/>
              <w:spacing w:line="236" w:lineRule="exact"/>
              <w:ind w:left="360"/>
              <w:jc w:val="left"/>
              <w:rPr>
                <w:noProof/>
                <w:color w:val="000000" w:themeColor="text1"/>
              </w:rPr>
            </w:pPr>
            <w:r w:rsidRPr="00984D1E">
              <w:rPr>
                <w:noProof/>
                <w:color w:val="000000" w:themeColor="text1"/>
              </w:rPr>
              <w:t>+</w:t>
            </w:r>
          </w:p>
        </w:tc>
        <w:tc>
          <w:tcPr>
            <w:tcW w:w="850" w:type="dxa"/>
          </w:tcPr>
          <w:p w14:paraId="0474743A" w14:textId="77777777" w:rsidR="00C254C2" w:rsidRPr="00984D1E" w:rsidRDefault="00B21731">
            <w:pPr>
              <w:pStyle w:val="TableParagraph"/>
              <w:spacing w:line="236" w:lineRule="exact"/>
              <w:ind w:left="8"/>
              <w:rPr>
                <w:noProof/>
                <w:color w:val="000000" w:themeColor="text1"/>
              </w:rPr>
            </w:pPr>
            <w:r w:rsidRPr="00984D1E">
              <w:rPr>
                <w:noProof/>
                <w:color w:val="000000" w:themeColor="text1"/>
              </w:rPr>
              <w:t>+</w:t>
            </w:r>
          </w:p>
        </w:tc>
        <w:tc>
          <w:tcPr>
            <w:tcW w:w="711" w:type="dxa"/>
            <w:shd w:val="clear" w:color="auto" w:fill="BEBEBE"/>
          </w:tcPr>
          <w:p w14:paraId="029B8D0C" w14:textId="77777777" w:rsidR="00C254C2" w:rsidRPr="00984D1E" w:rsidRDefault="00B21731">
            <w:pPr>
              <w:pStyle w:val="TableParagraph"/>
              <w:spacing w:line="236" w:lineRule="exact"/>
              <w:ind w:left="7"/>
              <w:rPr>
                <w:noProof/>
                <w:color w:val="000000" w:themeColor="text1"/>
              </w:rPr>
            </w:pPr>
            <w:r w:rsidRPr="00984D1E">
              <w:rPr>
                <w:noProof/>
                <w:color w:val="000000" w:themeColor="text1"/>
              </w:rPr>
              <w:t>+</w:t>
            </w:r>
          </w:p>
        </w:tc>
        <w:tc>
          <w:tcPr>
            <w:tcW w:w="709" w:type="dxa"/>
          </w:tcPr>
          <w:p w14:paraId="247EACC6" w14:textId="77777777" w:rsidR="00C254C2" w:rsidRPr="00984D1E" w:rsidRDefault="00B21731">
            <w:pPr>
              <w:pStyle w:val="TableParagraph"/>
              <w:spacing w:line="236" w:lineRule="exact"/>
              <w:ind w:left="3"/>
              <w:rPr>
                <w:noProof/>
                <w:color w:val="000000" w:themeColor="text1"/>
              </w:rPr>
            </w:pPr>
            <w:r w:rsidRPr="00984D1E">
              <w:rPr>
                <w:noProof/>
                <w:color w:val="000000" w:themeColor="text1"/>
              </w:rPr>
              <w:t>+</w:t>
            </w:r>
          </w:p>
        </w:tc>
        <w:tc>
          <w:tcPr>
            <w:tcW w:w="882" w:type="dxa"/>
          </w:tcPr>
          <w:p w14:paraId="2AB6F03D" w14:textId="77777777" w:rsidR="00C254C2" w:rsidRPr="00984D1E" w:rsidRDefault="00B21731">
            <w:pPr>
              <w:pStyle w:val="TableParagraph"/>
              <w:spacing w:line="236" w:lineRule="exact"/>
              <w:ind w:left="374"/>
              <w:jc w:val="left"/>
              <w:rPr>
                <w:noProof/>
                <w:color w:val="000000" w:themeColor="text1"/>
              </w:rPr>
            </w:pPr>
            <w:r w:rsidRPr="00984D1E">
              <w:rPr>
                <w:noProof/>
                <w:color w:val="000000" w:themeColor="text1"/>
              </w:rPr>
              <w:t>+</w:t>
            </w:r>
          </w:p>
        </w:tc>
        <w:tc>
          <w:tcPr>
            <w:tcW w:w="932" w:type="dxa"/>
          </w:tcPr>
          <w:p w14:paraId="472B2981" w14:textId="77777777" w:rsidR="00C254C2" w:rsidRPr="00984D1E" w:rsidRDefault="00B21731">
            <w:pPr>
              <w:pStyle w:val="TableParagraph"/>
              <w:spacing w:line="236" w:lineRule="exact"/>
              <w:ind w:left="21" w:right="21"/>
              <w:rPr>
                <w:noProof/>
                <w:color w:val="000000" w:themeColor="text1"/>
              </w:rPr>
            </w:pPr>
            <w:r w:rsidRPr="00984D1E">
              <w:rPr>
                <w:noProof/>
                <w:color w:val="000000" w:themeColor="text1"/>
              </w:rPr>
              <w:t>0,0025</w:t>
            </w:r>
          </w:p>
        </w:tc>
      </w:tr>
      <w:tr w:rsidR="00C254C2" w:rsidRPr="00984D1E" w14:paraId="69311BC8" w14:textId="77777777">
        <w:trPr>
          <w:trHeight w:val="256"/>
        </w:trPr>
        <w:tc>
          <w:tcPr>
            <w:tcW w:w="1562" w:type="dxa"/>
          </w:tcPr>
          <w:p w14:paraId="1130D970" w14:textId="77777777" w:rsidR="00C254C2" w:rsidRPr="00984D1E" w:rsidRDefault="00B21731">
            <w:pPr>
              <w:pStyle w:val="TableParagraph"/>
              <w:spacing w:line="236" w:lineRule="exact"/>
              <w:ind w:left="158" w:right="148"/>
              <w:rPr>
                <w:noProof/>
                <w:color w:val="000000" w:themeColor="text1"/>
              </w:rPr>
            </w:pPr>
            <w:r w:rsidRPr="00984D1E">
              <w:rPr>
                <w:noProof/>
                <w:color w:val="000000" w:themeColor="text1"/>
              </w:rPr>
              <w:t>0,5</w:t>
            </w:r>
          </w:p>
        </w:tc>
        <w:tc>
          <w:tcPr>
            <w:tcW w:w="710" w:type="dxa"/>
          </w:tcPr>
          <w:p w14:paraId="1A125570" w14:textId="77777777" w:rsidR="00C254C2" w:rsidRPr="00984D1E" w:rsidRDefault="00B21731">
            <w:pPr>
              <w:pStyle w:val="TableParagraph"/>
              <w:spacing w:line="236" w:lineRule="exact"/>
              <w:ind w:left="5"/>
              <w:rPr>
                <w:noProof/>
                <w:color w:val="000000" w:themeColor="text1"/>
              </w:rPr>
            </w:pPr>
            <w:r w:rsidRPr="00984D1E">
              <w:rPr>
                <w:noProof/>
                <w:color w:val="000000" w:themeColor="text1"/>
              </w:rPr>
              <w:t>+</w:t>
            </w:r>
          </w:p>
        </w:tc>
        <w:tc>
          <w:tcPr>
            <w:tcW w:w="852" w:type="dxa"/>
          </w:tcPr>
          <w:p w14:paraId="4C64628F" w14:textId="77777777" w:rsidR="00C254C2" w:rsidRPr="00984D1E" w:rsidRDefault="00B21731">
            <w:pPr>
              <w:pStyle w:val="TableParagraph"/>
              <w:spacing w:line="236" w:lineRule="exact"/>
              <w:ind w:left="3"/>
              <w:rPr>
                <w:noProof/>
                <w:color w:val="000000" w:themeColor="text1"/>
              </w:rPr>
            </w:pPr>
            <w:r w:rsidRPr="00984D1E">
              <w:rPr>
                <w:noProof/>
                <w:color w:val="000000" w:themeColor="text1"/>
              </w:rPr>
              <w:t>+</w:t>
            </w:r>
          </w:p>
        </w:tc>
        <w:tc>
          <w:tcPr>
            <w:tcW w:w="852" w:type="dxa"/>
          </w:tcPr>
          <w:p w14:paraId="4225DC9E" w14:textId="77777777" w:rsidR="00C254C2" w:rsidRPr="00984D1E" w:rsidRDefault="00B21731">
            <w:pPr>
              <w:pStyle w:val="TableParagraph"/>
              <w:spacing w:line="236" w:lineRule="exact"/>
              <w:ind w:left="8"/>
              <w:rPr>
                <w:noProof/>
                <w:color w:val="000000" w:themeColor="text1"/>
              </w:rPr>
            </w:pPr>
            <w:r w:rsidRPr="00984D1E">
              <w:rPr>
                <w:noProof/>
                <w:color w:val="000000" w:themeColor="text1"/>
              </w:rPr>
              <w:t>+</w:t>
            </w:r>
          </w:p>
        </w:tc>
        <w:tc>
          <w:tcPr>
            <w:tcW w:w="850" w:type="dxa"/>
          </w:tcPr>
          <w:p w14:paraId="418D7CFA" w14:textId="77777777" w:rsidR="00C254C2" w:rsidRPr="00984D1E" w:rsidRDefault="00B21731">
            <w:pPr>
              <w:pStyle w:val="TableParagraph"/>
              <w:spacing w:line="236" w:lineRule="exact"/>
              <w:ind w:left="5"/>
              <w:rPr>
                <w:noProof/>
                <w:color w:val="000000" w:themeColor="text1"/>
              </w:rPr>
            </w:pPr>
            <w:r w:rsidRPr="00984D1E">
              <w:rPr>
                <w:noProof/>
                <w:color w:val="000000" w:themeColor="text1"/>
              </w:rPr>
              <w:t>+</w:t>
            </w:r>
          </w:p>
        </w:tc>
        <w:tc>
          <w:tcPr>
            <w:tcW w:w="850" w:type="dxa"/>
          </w:tcPr>
          <w:p w14:paraId="6C006C04" w14:textId="77777777" w:rsidR="00C254C2" w:rsidRPr="00984D1E" w:rsidRDefault="00B21731">
            <w:pPr>
              <w:pStyle w:val="TableParagraph"/>
              <w:spacing w:line="236" w:lineRule="exact"/>
              <w:ind w:left="360"/>
              <w:jc w:val="left"/>
              <w:rPr>
                <w:noProof/>
                <w:color w:val="000000" w:themeColor="text1"/>
              </w:rPr>
            </w:pPr>
            <w:r w:rsidRPr="00984D1E">
              <w:rPr>
                <w:noProof/>
                <w:color w:val="000000" w:themeColor="text1"/>
              </w:rPr>
              <w:t>+</w:t>
            </w:r>
          </w:p>
        </w:tc>
        <w:tc>
          <w:tcPr>
            <w:tcW w:w="850" w:type="dxa"/>
          </w:tcPr>
          <w:p w14:paraId="673CD68D" w14:textId="77777777" w:rsidR="00C254C2" w:rsidRPr="00984D1E" w:rsidRDefault="00B21731">
            <w:pPr>
              <w:pStyle w:val="TableParagraph"/>
              <w:spacing w:line="236" w:lineRule="exact"/>
              <w:ind w:left="8"/>
              <w:rPr>
                <w:noProof/>
                <w:color w:val="000000" w:themeColor="text1"/>
              </w:rPr>
            </w:pPr>
            <w:r w:rsidRPr="00984D1E">
              <w:rPr>
                <w:noProof/>
                <w:color w:val="000000" w:themeColor="text1"/>
              </w:rPr>
              <w:t>+</w:t>
            </w:r>
          </w:p>
        </w:tc>
        <w:tc>
          <w:tcPr>
            <w:tcW w:w="711" w:type="dxa"/>
            <w:shd w:val="clear" w:color="auto" w:fill="BEBEBE"/>
          </w:tcPr>
          <w:p w14:paraId="23FFDE3A" w14:textId="77777777" w:rsidR="00C254C2" w:rsidRPr="00984D1E" w:rsidRDefault="00B21731">
            <w:pPr>
              <w:pStyle w:val="TableParagraph"/>
              <w:spacing w:line="236" w:lineRule="exact"/>
              <w:ind w:left="7"/>
              <w:rPr>
                <w:noProof/>
                <w:color w:val="000000" w:themeColor="text1"/>
              </w:rPr>
            </w:pPr>
            <w:r w:rsidRPr="00984D1E">
              <w:rPr>
                <w:noProof/>
                <w:color w:val="000000" w:themeColor="text1"/>
              </w:rPr>
              <w:t>+</w:t>
            </w:r>
          </w:p>
        </w:tc>
        <w:tc>
          <w:tcPr>
            <w:tcW w:w="709" w:type="dxa"/>
          </w:tcPr>
          <w:p w14:paraId="29FD2C57" w14:textId="77777777" w:rsidR="00C254C2" w:rsidRPr="00984D1E" w:rsidRDefault="00B21731">
            <w:pPr>
              <w:pStyle w:val="TableParagraph"/>
              <w:spacing w:line="236" w:lineRule="exact"/>
              <w:ind w:left="3"/>
              <w:rPr>
                <w:noProof/>
                <w:color w:val="000000" w:themeColor="text1"/>
              </w:rPr>
            </w:pPr>
            <w:r w:rsidRPr="00984D1E">
              <w:rPr>
                <w:noProof/>
                <w:color w:val="000000" w:themeColor="text1"/>
              </w:rPr>
              <w:t>+</w:t>
            </w:r>
          </w:p>
        </w:tc>
        <w:tc>
          <w:tcPr>
            <w:tcW w:w="882" w:type="dxa"/>
          </w:tcPr>
          <w:p w14:paraId="709AD434" w14:textId="77777777" w:rsidR="00C254C2" w:rsidRPr="00984D1E" w:rsidRDefault="00B21731">
            <w:pPr>
              <w:pStyle w:val="TableParagraph"/>
              <w:spacing w:line="236" w:lineRule="exact"/>
              <w:ind w:left="374"/>
              <w:jc w:val="left"/>
              <w:rPr>
                <w:noProof/>
                <w:color w:val="000000" w:themeColor="text1"/>
              </w:rPr>
            </w:pPr>
            <w:r w:rsidRPr="00984D1E">
              <w:rPr>
                <w:noProof/>
                <w:color w:val="000000" w:themeColor="text1"/>
              </w:rPr>
              <w:t>+</w:t>
            </w:r>
          </w:p>
        </w:tc>
        <w:tc>
          <w:tcPr>
            <w:tcW w:w="932" w:type="dxa"/>
          </w:tcPr>
          <w:p w14:paraId="7ECBBD7B" w14:textId="77777777" w:rsidR="00C254C2" w:rsidRPr="00984D1E" w:rsidRDefault="00B21731">
            <w:pPr>
              <w:pStyle w:val="TableParagraph"/>
              <w:spacing w:line="236" w:lineRule="exact"/>
              <w:ind w:left="21" w:right="21"/>
              <w:rPr>
                <w:noProof/>
                <w:color w:val="000000" w:themeColor="text1"/>
              </w:rPr>
            </w:pPr>
            <w:r w:rsidRPr="00984D1E">
              <w:rPr>
                <w:noProof/>
                <w:color w:val="000000" w:themeColor="text1"/>
              </w:rPr>
              <w:t>0,00125</w:t>
            </w:r>
          </w:p>
        </w:tc>
      </w:tr>
      <w:tr w:rsidR="00C254C2" w:rsidRPr="00984D1E" w14:paraId="53B0474A" w14:textId="77777777">
        <w:trPr>
          <w:trHeight w:val="258"/>
        </w:trPr>
        <w:tc>
          <w:tcPr>
            <w:tcW w:w="9760" w:type="dxa"/>
            <w:gridSpan w:val="11"/>
          </w:tcPr>
          <w:p w14:paraId="1C03AA7D" w14:textId="3562EE36" w:rsidR="00C254C2" w:rsidRPr="00984D1E" w:rsidRDefault="00B21731">
            <w:pPr>
              <w:pStyle w:val="TableParagraph"/>
              <w:spacing w:line="239" w:lineRule="exact"/>
              <w:ind w:left="395"/>
              <w:jc w:val="left"/>
              <w:rPr>
                <w:noProof/>
                <w:color w:val="000000" w:themeColor="text1"/>
              </w:rPr>
            </w:pPr>
            <w:r w:rsidRPr="00984D1E">
              <w:rPr>
                <w:noProof/>
                <w:color w:val="000000" w:themeColor="text1"/>
              </w:rPr>
              <w:t>Ескерту: G</w:t>
            </w:r>
            <w:r w:rsidR="001154A8" w:rsidRPr="001154A8">
              <w:rPr>
                <w:noProof/>
                <w:vanish/>
                <w:color w:val="000000" w:themeColor="text1"/>
                <w:spacing w:val="-20"/>
                <w:w w:val="1"/>
              </w:rPr>
              <w:t>‬</w:t>
            </w:r>
            <w:r w:rsidR="001154A8">
              <w:rPr>
                <w:noProof/>
                <w:color w:val="000000" w:themeColor="text1"/>
              </w:rPr>
              <w:t xml:space="preserve">EN </w:t>
            </w:r>
            <w:r w:rsidRPr="00984D1E">
              <w:rPr>
                <w:noProof/>
                <w:color w:val="000000" w:themeColor="text1"/>
              </w:rPr>
              <w:t>– гентамицин; АМХ – амоксициллин; «+» – өсу</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болуы; «-» – өсу</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болмауы.</w:t>
            </w:r>
          </w:p>
        </w:tc>
      </w:tr>
    </w:tbl>
    <w:p w14:paraId="2CABBF78" w14:textId="77777777" w:rsidR="00C254C2" w:rsidRPr="00984D1E" w:rsidRDefault="00C254C2">
      <w:pPr>
        <w:pStyle w:val="a3"/>
        <w:spacing w:before="4"/>
        <w:rPr>
          <w:noProof/>
          <w:color w:val="000000" w:themeColor="text1"/>
          <w:sz w:val="27"/>
        </w:rPr>
      </w:pPr>
    </w:p>
    <w:p w14:paraId="53DD3369" w14:textId="7362B410" w:rsidR="00C254C2" w:rsidRPr="00984D1E" w:rsidRDefault="00B21731">
      <w:pPr>
        <w:pStyle w:val="a4"/>
        <w:numPr>
          <w:ilvl w:val="1"/>
          <w:numId w:val="3"/>
        </w:numPr>
        <w:tabs>
          <w:tab w:val="left" w:pos="1243"/>
        </w:tabs>
        <w:ind w:right="504" w:firstLine="566"/>
        <w:rPr>
          <w:noProof/>
          <w:color w:val="000000" w:themeColor="text1"/>
          <w:sz w:val="28"/>
        </w:rPr>
      </w:pPr>
      <w:r w:rsidRPr="00984D1E">
        <w:rPr>
          <w:noProof/>
          <w:color w:val="000000" w:themeColor="text1"/>
          <w:sz w:val="28"/>
        </w:rPr>
        <w:t>– кесте</w:t>
      </w:r>
      <w:r w:rsidR="001154A8" w:rsidRPr="001154A8">
        <w:rPr>
          <w:noProof/>
          <w:vanish/>
          <w:color w:val="000000" w:themeColor="text1"/>
          <w:spacing w:val="-20"/>
          <w:w w:val="1"/>
          <w:sz w:val="28"/>
        </w:rPr>
        <w:t>‬</w:t>
      </w:r>
      <w:r w:rsidR="001154A8">
        <w:rPr>
          <w:noProof/>
          <w:color w:val="000000" w:themeColor="text1"/>
          <w:sz w:val="28"/>
        </w:rPr>
        <w:t xml:space="preserve">де </w:t>
      </w:r>
      <w:r w:rsidRPr="00984D1E">
        <w:rPr>
          <w:noProof/>
          <w:color w:val="000000" w:themeColor="text1"/>
          <w:sz w:val="28"/>
        </w:rPr>
        <w:t>келтіріл</w:t>
      </w:r>
      <w:r w:rsidR="001154A8" w:rsidRPr="001154A8">
        <w:rPr>
          <w:noProof/>
          <w:vanish/>
          <w:color w:val="000000" w:themeColor="text1"/>
          <w:spacing w:val="-20"/>
          <w:w w:val="1"/>
          <w:sz w:val="28"/>
        </w:rPr>
        <w:t>‬</w:t>
      </w:r>
      <w:r w:rsidR="001154A8">
        <w:rPr>
          <w:noProof/>
          <w:color w:val="000000" w:themeColor="text1"/>
          <w:sz w:val="28"/>
        </w:rPr>
        <w:t xml:space="preserve">ген </w:t>
      </w:r>
      <w:r w:rsidRPr="00984D1E">
        <w:rPr>
          <w:noProof/>
          <w:color w:val="000000" w:themeColor="text1"/>
          <w:sz w:val="28"/>
        </w:rPr>
        <w:t>нәтижелер</w:t>
      </w:r>
      <w:r w:rsidR="001154A8" w:rsidRPr="001154A8">
        <w:rPr>
          <w:noProof/>
          <w:vanish/>
          <w:color w:val="000000" w:themeColor="text1"/>
          <w:spacing w:val="-20"/>
          <w:w w:val="1"/>
          <w:sz w:val="28"/>
        </w:rPr>
        <w:t>‬</w:t>
      </w:r>
      <w:r w:rsidR="001154A8">
        <w:rPr>
          <w:noProof/>
          <w:color w:val="000000" w:themeColor="text1"/>
          <w:sz w:val="28"/>
        </w:rPr>
        <w:t xml:space="preserve">ден </w:t>
      </w:r>
      <w:r w:rsidRPr="00984D1E">
        <w:rPr>
          <w:noProof/>
          <w:color w:val="000000" w:themeColor="text1"/>
          <w:sz w:val="28"/>
        </w:rPr>
        <w:t>AIP-15, AIP-16, AIP-18 жә</w:t>
      </w:r>
      <w:r w:rsidR="001154A8" w:rsidRPr="001154A8">
        <w:rPr>
          <w:noProof/>
          <w:vanish/>
          <w:color w:val="000000" w:themeColor="text1"/>
          <w:spacing w:val="-20"/>
          <w:w w:val="1"/>
          <w:sz w:val="28"/>
        </w:rPr>
        <w:t>‬</w:t>
      </w:r>
      <w:r w:rsidR="001154A8">
        <w:rPr>
          <w:noProof/>
          <w:color w:val="000000" w:themeColor="text1"/>
          <w:sz w:val="28"/>
        </w:rPr>
        <w:t xml:space="preserve">не </w:t>
      </w:r>
      <w:r w:rsidRPr="00984D1E">
        <w:rPr>
          <w:noProof/>
          <w:color w:val="000000" w:themeColor="text1"/>
          <w:sz w:val="28"/>
        </w:rPr>
        <w:t>AIP- 24 салыстыру препара</w:t>
      </w:r>
      <w:r w:rsidR="001154A8" w:rsidRPr="001154A8">
        <w:rPr>
          <w:noProof/>
          <w:vanish/>
          <w:color w:val="000000" w:themeColor="text1"/>
          <w:spacing w:val="-20"/>
          <w:w w:val="1"/>
          <w:sz w:val="28"/>
        </w:rPr>
        <w:t>‬</w:t>
      </w:r>
      <w:r w:rsidR="001154A8">
        <w:rPr>
          <w:noProof/>
          <w:color w:val="000000" w:themeColor="text1"/>
          <w:sz w:val="28"/>
        </w:rPr>
        <w:t xml:space="preserve">ты </w:t>
      </w:r>
      <w:r w:rsidRPr="00984D1E">
        <w:rPr>
          <w:noProof/>
          <w:color w:val="000000" w:themeColor="text1"/>
          <w:sz w:val="28"/>
        </w:rPr>
        <w:t>амоксициллин антибиоти</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гі </w:t>
      </w:r>
      <w:r w:rsidRPr="00984D1E">
        <w:rPr>
          <w:noProof/>
          <w:color w:val="000000" w:themeColor="text1"/>
          <w:sz w:val="28"/>
        </w:rPr>
        <w:t>сияқ</w:t>
      </w:r>
      <w:r w:rsidR="001154A8" w:rsidRPr="001154A8">
        <w:rPr>
          <w:noProof/>
          <w:vanish/>
          <w:color w:val="000000" w:themeColor="text1"/>
          <w:spacing w:val="-20"/>
          <w:w w:val="1"/>
          <w:sz w:val="28"/>
        </w:rPr>
        <w:t>‬</w:t>
      </w:r>
      <w:r w:rsidR="001154A8">
        <w:rPr>
          <w:noProof/>
          <w:color w:val="000000" w:themeColor="text1"/>
          <w:sz w:val="28"/>
        </w:rPr>
        <w:t xml:space="preserve">ты </w:t>
      </w:r>
      <w:r w:rsidRPr="00984D1E">
        <w:rPr>
          <w:noProof/>
          <w:color w:val="000000" w:themeColor="text1"/>
          <w:sz w:val="28"/>
        </w:rPr>
        <w:t>ішек таяқшалары 2000 мкг/мл концентрация</w:t>
      </w:r>
      <w:r w:rsidR="001154A8" w:rsidRPr="001154A8">
        <w:rPr>
          <w:noProof/>
          <w:vanish/>
          <w:color w:val="000000" w:themeColor="text1"/>
          <w:spacing w:val="-20"/>
          <w:w w:val="1"/>
          <w:sz w:val="28"/>
        </w:rPr>
        <w:t>‬</w:t>
      </w:r>
      <w:r w:rsidR="001154A8">
        <w:rPr>
          <w:noProof/>
          <w:color w:val="000000" w:themeColor="text1"/>
          <w:sz w:val="28"/>
        </w:rPr>
        <w:t xml:space="preserve">да </w:t>
      </w:r>
      <w:r w:rsidRPr="00984D1E">
        <w:rPr>
          <w:noProof/>
          <w:color w:val="000000" w:themeColor="text1"/>
          <w:sz w:val="28"/>
        </w:rPr>
        <w:t>белсенді</w:t>
      </w:r>
      <w:r w:rsidR="001154A8" w:rsidRPr="001154A8">
        <w:rPr>
          <w:noProof/>
          <w:vanish/>
          <w:color w:val="000000" w:themeColor="text1"/>
          <w:spacing w:val="-20"/>
          <w:w w:val="1"/>
          <w:sz w:val="28"/>
        </w:rPr>
        <w:t>‬</w:t>
      </w:r>
      <w:r w:rsidR="001154A8">
        <w:rPr>
          <w:noProof/>
          <w:color w:val="000000" w:themeColor="text1"/>
          <w:sz w:val="28"/>
        </w:rPr>
        <w:t xml:space="preserve">лік </w:t>
      </w:r>
      <w:r w:rsidRPr="00984D1E">
        <w:rPr>
          <w:noProof/>
          <w:color w:val="000000" w:themeColor="text1"/>
          <w:sz w:val="28"/>
        </w:rPr>
        <w:t>көрсететін</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көру</w:t>
      </w:r>
      <w:r w:rsidR="001154A8" w:rsidRPr="001154A8">
        <w:rPr>
          <w:noProof/>
          <w:vanish/>
          <w:color w:val="000000" w:themeColor="text1"/>
          <w:spacing w:val="-20"/>
          <w:w w:val="1"/>
          <w:sz w:val="28"/>
        </w:rPr>
        <w:t>‬</w:t>
      </w:r>
      <w:r w:rsidR="001154A8">
        <w:rPr>
          <w:noProof/>
          <w:color w:val="000000" w:themeColor="text1"/>
          <w:sz w:val="28"/>
        </w:rPr>
        <w:t xml:space="preserve">ге </w:t>
      </w:r>
      <w:r w:rsidRPr="00984D1E">
        <w:rPr>
          <w:noProof/>
          <w:color w:val="000000" w:themeColor="text1"/>
          <w:sz w:val="28"/>
        </w:rPr>
        <w:t>бола</w:t>
      </w:r>
      <w:r w:rsidR="001154A8" w:rsidRPr="001154A8">
        <w:rPr>
          <w:noProof/>
          <w:vanish/>
          <w:color w:val="000000" w:themeColor="text1"/>
          <w:spacing w:val="-20"/>
          <w:w w:val="1"/>
          <w:sz w:val="28"/>
        </w:rPr>
        <w:t>‬</w:t>
      </w:r>
      <w:r w:rsidR="001154A8">
        <w:rPr>
          <w:noProof/>
          <w:color w:val="000000" w:themeColor="text1"/>
          <w:sz w:val="28"/>
        </w:rPr>
        <w:t>ды.</w:t>
      </w:r>
      <w:r w:rsidRPr="00984D1E">
        <w:rPr>
          <w:noProof/>
          <w:color w:val="000000" w:themeColor="text1"/>
          <w:sz w:val="28"/>
        </w:rPr>
        <w:t xml:space="preserve"> AIP-29 1000 мкг/мл концентрацияда</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ғы </w:t>
      </w:r>
      <w:r w:rsidRPr="00984D1E">
        <w:rPr>
          <w:i/>
          <w:noProof/>
          <w:color w:val="000000" w:themeColor="text1"/>
          <w:sz w:val="28"/>
        </w:rPr>
        <w:t xml:space="preserve">Escheriсhia coli </w:t>
      </w:r>
      <w:r w:rsidRPr="00984D1E">
        <w:rPr>
          <w:noProof/>
          <w:color w:val="000000" w:themeColor="text1"/>
          <w:sz w:val="28"/>
        </w:rPr>
        <w:t>ATCC 8739 штаммы</w:t>
      </w:r>
      <w:r w:rsidR="001154A8" w:rsidRPr="001154A8">
        <w:rPr>
          <w:noProof/>
          <w:vanish/>
          <w:color w:val="000000" w:themeColor="text1"/>
          <w:spacing w:val="-20"/>
          <w:w w:val="1"/>
          <w:sz w:val="28"/>
        </w:rPr>
        <w:t>‬</w:t>
      </w:r>
      <w:r w:rsidR="001154A8">
        <w:rPr>
          <w:noProof/>
          <w:color w:val="000000" w:themeColor="text1"/>
          <w:sz w:val="28"/>
        </w:rPr>
        <w:t xml:space="preserve">на </w:t>
      </w:r>
      <w:r w:rsidRPr="00984D1E">
        <w:rPr>
          <w:noProof/>
          <w:color w:val="000000" w:themeColor="text1"/>
          <w:sz w:val="28"/>
        </w:rPr>
        <w:t>қар</w:t>
      </w:r>
      <w:r w:rsidR="001154A8" w:rsidRPr="001154A8">
        <w:rPr>
          <w:noProof/>
          <w:vanish/>
          <w:color w:val="000000" w:themeColor="text1"/>
          <w:spacing w:val="-20"/>
          <w:w w:val="1"/>
          <w:sz w:val="28"/>
        </w:rPr>
        <w:t>‬</w:t>
      </w:r>
      <w:r w:rsidR="001154A8">
        <w:rPr>
          <w:noProof/>
          <w:color w:val="000000" w:themeColor="text1"/>
          <w:sz w:val="28"/>
        </w:rPr>
        <w:t xml:space="preserve">сы </w:t>
      </w:r>
      <w:r w:rsidRPr="00984D1E">
        <w:rPr>
          <w:noProof/>
          <w:color w:val="000000" w:themeColor="text1"/>
          <w:sz w:val="28"/>
        </w:rPr>
        <w:t>тиім</w:t>
      </w:r>
      <w:r w:rsidR="001154A8" w:rsidRPr="001154A8">
        <w:rPr>
          <w:noProof/>
          <w:vanish/>
          <w:color w:val="000000" w:themeColor="text1"/>
          <w:spacing w:val="-20"/>
          <w:w w:val="1"/>
          <w:sz w:val="28"/>
        </w:rPr>
        <w:t>‬</w:t>
      </w:r>
      <w:r w:rsidR="001154A8">
        <w:rPr>
          <w:noProof/>
          <w:color w:val="000000" w:themeColor="text1"/>
          <w:sz w:val="28"/>
        </w:rPr>
        <w:t>ді.</w:t>
      </w:r>
      <w:r w:rsidRPr="00984D1E">
        <w:rPr>
          <w:noProof/>
          <w:color w:val="000000" w:themeColor="text1"/>
          <w:sz w:val="28"/>
        </w:rPr>
        <w:t xml:space="preserve"> Гентамицин антибиоти</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гі </w:t>
      </w:r>
      <w:r w:rsidRPr="00984D1E">
        <w:rPr>
          <w:noProof/>
          <w:color w:val="000000" w:themeColor="text1"/>
          <w:sz w:val="28"/>
        </w:rPr>
        <w:t>125 мкг/мл концентрациясын</w:t>
      </w:r>
      <w:r w:rsidR="001154A8" w:rsidRPr="001154A8">
        <w:rPr>
          <w:noProof/>
          <w:vanish/>
          <w:color w:val="000000" w:themeColor="text1"/>
          <w:spacing w:val="-20"/>
          <w:w w:val="1"/>
          <w:sz w:val="28"/>
        </w:rPr>
        <w:t>‬</w:t>
      </w:r>
      <w:r w:rsidR="001154A8">
        <w:rPr>
          <w:noProof/>
          <w:color w:val="000000" w:themeColor="text1"/>
          <w:sz w:val="28"/>
        </w:rPr>
        <w:t xml:space="preserve">да </w:t>
      </w:r>
      <w:r w:rsidRPr="00984D1E">
        <w:rPr>
          <w:noProof/>
          <w:color w:val="000000" w:themeColor="text1"/>
          <w:sz w:val="28"/>
        </w:rPr>
        <w:t>беріл</w:t>
      </w:r>
      <w:r w:rsidR="001154A8" w:rsidRPr="001154A8">
        <w:rPr>
          <w:noProof/>
          <w:vanish/>
          <w:color w:val="000000" w:themeColor="text1"/>
          <w:spacing w:val="-20"/>
          <w:w w:val="1"/>
          <w:sz w:val="28"/>
        </w:rPr>
        <w:t>‬</w:t>
      </w:r>
      <w:r w:rsidR="001154A8">
        <w:rPr>
          <w:noProof/>
          <w:color w:val="000000" w:themeColor="text1"/>
          <w:sz w:val="28"/>
        </w:rPr>
        <w:t xml:space="preserve">ген </w:t>
      </w:r>
      <w:r w:rsidRPr="00984D1E">
        <w:rPr>
          <w:noProof/>
          <w:color w:val="000000" w:themeColor="text1"/>
          <w:sz w:val="28"/>
        </w:rPr>
        <w:t>сынақ штаммы</w:t>
      </w:r>
      <w:r w:rsidR="001154A8" w:rsidRPr="001154A8">
        <w:rPr>
          <w:noProof/>
          <w:vanish/>
          <w:color w:val="000000" w:themeColor="text1"/>
          <w:spacing w:val="-20"/>
          <w:w w:val="1"/>
          <w:sz w:val="28"/>
        </w:rPr>
        <w:t>‬</w:t>
      </w:r>
      <w:r w:rsidR="001154A8">
        <w:rPr>
          <w:noProof/>
          <w:color w:val="000000" w:themeColor="text1"/>
          <w:sz w:val="28"/>
        </w:rPr>
        <w:t xml:space="preserve">ның </w:t>
      </w:r>
      <w:r w:rsidRPr="00984D1E">
        <w:rPr>
          <w:noProof/>
          <w:color w:val="000000" w:themeColor="text1"/>
          <w:sz w:val="28"/>
        </w:rPr>
        <w:t xml:space="preserve">өсуі </w:t>
      </w:r>
      <w:r w:rsidR="001154A8" w:rsidRPr="001154A8">
        <w:rPr>
          <w:noProof/>
          <w:vanish/>
          <w:color w:val="000000" w:themeColor="text1"/>
          <w:spacing w:val="-20"/>
          <w:w w:val="1"/>
          <w:sz w:val="28"/>
        </w:rPr>
        <w:t>‬</w:t>
      </w:r>
      <w:r w:rsidR="001154A8">
        <w:rPr>
          <w:noProof/>
          <w:color w:val="000000" w:themeColor="text1"/>
          <w:sz w:val="28"/>
        </w:rPr>
        <w:t xml:space="preserve">мен </w:t>
      </w:r>
      <w:r w:rsidRPr="00984D1E">
        <w:rPr>
          <w:noProof/>
          <w:color w:val="000000" w:themeColor="text1"/>
          <w:sz w:val="28"/>
        </w:rPr>
        <w:t>көбею</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тежей</w:t>
      </w:r>
      <w:r w:rsidR="001154A8" w:rsidRPr="001154A8">
        <w:rPr>
          <w:noProof/>
          <w:vanish/>
          <w:color w:val="000000" w:themeColor="text1"/>
          <w:spacing w:val="-20"/>
          <w:w w:val="1"/>
          <w:sz w:val="28"/>
        </w:rPr>
        <w:t>‬</w:t>
      </w:r>
      <w:r w:rsidR="001154A8">
        <w:rPr>
          <w:noProof/>
          <w:color w:val="000000" w:themeColor="text1"/>
          <w:sz w:val="28"/>
        </w:rPr>
        <w:t>ді.</w:t>
      </w:r>
    </w:p>
    <w:p w14:paraId="680A34A9" w14:textId="70683F53" w:rsidR="00C254C2" w:rsidRPr="00984D1E" w:rsidRDefault="00B21731">
      <w:pPr>
        <w:pStyle w:val="a4"/>
        <w:numPr>
          <w:ilvl w:val="1"/>
          <w:numId w:val="3"/>
        </w:numPr>
        <w:tabs>
          <w:tab w:val="left" w:pos="1231"/>
        </w:tabs>
        <w:ind w:right="502" w:firstLine="566"/>
        <w:rPr>
          <w:noProof/>
          <w:color w:val="000000" w:themeColor="text1"/>
          <w:sz w:val="28"/>
        </w:rPr>
      </w:pPr>
      <w:r w:rsidRPr="00984D1E">
        <w:rPr>
          <w:noProof/>
          <w:color w:val="000000" w:themeColor="text1"/>
          <w:sz w:val="28"/>
        </w:rPr>
        <w:t>– кесте</w:t>
      </w:r>
      <w:r w:rsidR="001154A8" w:rsidRPr="001154A8">
        <w:rPr>
          <w:noProof/>
          <w:vanish/>
          <w:color w:val="000000" w:themeColor="text1"/>
          <w:spacing w:val="-20"/>
          <w:w w:val="1"/>
          <w:sz w:val="28"/>
        </w:rPr>
        <w:t>‬</w:t>
      </w:r>
      <w:r w:rsidR="001154A8">
        <w:rPr>
          <w:noProof/>
          <w:color w:val="000000" w:themeColor="text1"/>
          <w:sz w:val="28"/>
        </w:rPr>
        <w:t xml:space="preserve">де </w:t>
      </w:r>
      <w:r w:rsidRPr="00984D1E">
        <w:rPr>
          <w:noProof/>
          <w:color w:val="000000" w:themeColor="text1"/>
          <w:sz w:val="28"/>
        </w:rPr>
        <w:t>AIP-19 ДМСО-</w:t>
      </w:r>
      <w:r w:rsidR="001154A8" w:rsidRPr="001154A8">
        <w:rPr>
          <w:noProof/>
          <w:vanish/>
          <w:color w:val="000000" w:themeColor="text1"/>
          <w:spacing w:val="-20"/>
          <w:w w:val="1"/>
          <w:sz w:val="28"/>
        </w:rPr>
        <w:t>‬</w:t>
      </w:r>
      <w:r w:rsidR="001154A8">
        <w:rPr>
          <w:noProof/>
          <w:color w:val="000000" w:themeColor="text1"/>
          <w:sz w:val="28"/>
        </w:rPr>
        <w:t xml:space="preserve">да </w:t>
      </w:r>
      <w:r w:rsidRPr="00984D1E">
        <w:rPr>
          <w:noProof/>
          <w:color w:val="000000" w:themeColor="text1"/>
          <w:sz w:val="28"/>
        </w:rPr>
        <w:t>ерітіл</w:t>
      </w:r>
      <w:r w:rsidR="001154A8" w:rsidRPr="001154A8">
        <w:rPr>
          <w:noProof/>
          <w:vanish/>
          <w:color w:val="000000" w:themeColor="text1"/>
          <w:spacing w:val="-20"/>
          <w:w w:val="1"/>
          <w:sz w:val="28"/>
        </w:rPr>
        <w:t>‬</w:t>
      </w:r>
      <w:r w:rsidR="001154A8">
        <w:rPr>
          <w:noProof/>
          <w:color w:val="000000" w:themeColor="text1"/>
          <w:sz w:val="28"/>
        </w:rPr>
        <w:t xml:space="preserve">ген </w:t>
      </w:r>
      <w:r w:rsidRPr="00984D1E">
        <w:rPr>
          <w:noProof/>
          <w:color w:val="000000" w:themeColor="text1"/>
          <w:sz w:val="28"/>
        </w:rPr>
        <w:t>зерттелет</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зат арасын</w:t>
      </w:r>
      <w:r w:rsidR="001154A8" w:rsidRPr="001154A8">
        <w:rPr>
          <w:noProof/>
          <w:vanish/>
          <w:color w:val="000000" w:themeColor="text1"/>
          <w:spacing w:val="-20"/>
          <w:w w:val="1"/>
          <w:sz w:val="28"/>
        </w:rPr>
        <w:t>‬</w:t>
      </w:r>
      <w:r w:rsidR="001154A8">
        <w:rPr>
          <w:noProof/>
          <w:color w:val="000000" w:themeColor="text1"/>
          <w:sz w:val="28"/>
        </w:rPr>
        <w:t xml:space="preserve">да </w:t>
      </w:r>
      <w:r w:rsidRPr="00984D1E">
        <w:rPr>
          <w:i/>
          <w:noProof/>
          <w:color w:val="000000" w:themeColor="text1"/>
          <w:sz w:val="28"/>
        </w:rPr>
        <w:t xml:space="preserve">Candida аlbicans </w:t>
      </w:r>
      <w:r w:rsidRPr="00984D1E">
        <w:rPr>
          <w:noProof/>
          <w:color w:val="000000" w:themeColor="text1"/>
          <w:sz w:val="28"/>
        </w:rPr>
        <w:t>мұражай</w:t>
      </w:r>
      <w:r w:rsidR="001154A8" w:rsidRPr="001154A8">
        <w:rPr>
          <w:noProof/>
          <w:vanish/>
          <w:color w:val="000000" w:themeColor="text1"/>
          <w:spacing w:val="-20"/>
          <w:w w:val="1"/>
          <w:sz w:val="28"/>
        </w:rPr>
        <w:t>‬</w:t>
      </w:r>
      <w:r w:rsidR="001154A8">
        <w:rPr>
          <w:noProof/>
          <w:color w:val="000000" w:themeColor="text1"/>
          <w:sz w:val="28"/>
        </w:rPr>
        <w:t xml:space="preserve">лық </w:t>
      </w:r>
      <w:r w:rsidRPr="00984D1E">
        <w:rPr>
          <w:noProof/>
          <w:color w:val="000000" w:themeColor="text1"/>
          <w:sz w:val="28"/>
        </w:rPr>
        <w:t>сынама штаммы</w:t>
      </w:r>
      <w:r w:rsidR="001154A8" w:rsidRPr="001154A8">
        <w:rPr>
          <w:noProof/>
          <w:vanish/>
          <w:color w:val="000000" w:themeColor="text1"/>
          <w:spacing w:val="-20"/>
          <w:w w:val="1"/>
          <w:sz w:val="28"/>
        </w:rPr>
        <w:t>‬</w:t>
      </w:r>
      <w:r w:rsidR="001154A8">
        <w:rPr>
          <w:noProof/>
          <w:color w:val="000000" w:themeColor="text1"/>
          <w:sz w:val="28"/>
        </w:rPr>
        <w:t xml:space="preserve">на </w:t>
      </w:r>
      <w:r w:rsidRPr="00984D1E">
        <w:rPr>
          <w:noProof/>
          <w:color w:val="000000" w:themeColor="text1"/>
          <w:sz w:val="28"/>
        </w:rPr>
        <w:t>қатыс</w:t>
      </w:r>
      <w:r w:rsidR="001154A8" w:rsidRPr="001154A8">
        <w:rPr>
          <w:noProof/>
          <w:vanish/>
          <w:color w:val="000000" w:themeColor="text1"/>
          <w:spacing w:val="-20"/>
          <w:w w:val="1"/>
          <w:sz w:val="28"/>
        </w:rPr>
        <w:t>‬</w:t>
      </w:r>
      <w:r w:rsidR="001154A8">
        <w:rPr>
          <w:noProof/>
          <w:color w:val="000000" w:themeColor="text1"/>
          <w:sz w:val="28"/>
        </w:rPr>
        <w:t xml:space="preserve">ты </w:t>
      </w:r>
      <w:r w:rsidRPr="00984D1E">
        <w:rPr>
          <w:noProof/>
          <w:color w:val="000000" w:themeColor="text1"/>
          <w:sz w:val="28"/>
        </w:rPr>
        <w:t>ең жоғары фунгицид</w:t>
      </w:r>
      <w:r w:rsidR="001154A8" w:rsidRPr="001154A8">
        <w:rPr>
          <w:noProof/>
          <w:vanish/>
          <w:color w:val="000000" w:themeColor="text1"/>
          <w:spacing w:val="-20"/>
          <w:w w:val="1"/>
          <w:sz w:val="28"/>
        </w:rPr>
        <w:t>‬</w:t>
      </w:r>
      <w:r w:rsidR="001154A8">
        <w:rPr>
          <w:noProof/>
          <w:color w:val="000000" w:themeColor="text1"/>
          <w:sz w:val="28"/>
        </w:rPr>
        <w:t xml:space="preserve">тік </w:t>
      </w:r>
      <w:r w:rsidRPr="00984D1E">
        <w:rPr>
          <w:noProof/>
          <w:color w:val="000000" w:themeColor="text1"/>
          <w:sz w:val="28"/>
        </w:rPr>
        <w:t>белсенділік</w:t>
      </w:r>
      <w:r w:rsidR="001154A8" w:rsidRPr="001154A8">
        <w:rPr>
          <w:noProof/>
          <w:vanish/>
          <w:color w:val="000000" w:themeColor="text1"/>
          <w:spacing w:val="-20"/>
          <w:w w:val="1"/>
          <w:sz w:val="28"/>
        </w:rPr>
        <w:t>‬</w:t>
      </w:r>
      <w:r w:rsidR="001154A8">
        <w:rPr>
          <w:noProof/>
          <w:color w:val="000000" w:themeColor="text1"/>
          <w:sz w:val="28"/>
        </w:rPr>
        <w:t xml:space="preserve">ке </w:t>
      </w:r>
      <w:r w:rsidRPr="00984D1E">
        <w:rPr>
          <w:noProof/>
          <w:color w:val="000000" w:themeColor="text1"/>
          <w:sz w:val="28"/>
        </w:rPr>
        <w:t>ие екенді</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гі </w:t>
      </w:r>
      <w:r w:rsidRPr="00984D1E">
        <w:rPr>
          <w:noProof/>
          <w:color w:val="000000" w:themeColor="text1"/>
          <w:sz w:val="28"/>
        </w:rPr>
        <w:t>көрсетіл</w:t>
      </w:r>
      <w:r w:rsidR="001154A8" w:rsidRPr="001154A8">
        <w:rPr>
          <w:noProof/>
          <w:vanish/>
          <w:color w:val="000000" w:themeColor="text1"/>
          <w:spacing w:val="-20"/>
          <w:w w:val="1"/>
          <w:sz w:val="28"/>
        </w:rPr>
        <w:t>‬</w:t>
      </w:r>
      <w:r w:rsidR="001154A8">
        <w:rPr>
          <w:noProof/>
          <w:color w:val="000000" w:themeColor="text1"/>
          <w:sz w:val="28"/>
        </w:rPr>
        <w:t>ген,</w:t>
      </w:r>
      <w:r w:rsidRPr="00984D1E">
        <w:rPr>
          <w:noProof/>
          <w:color w:val="000000" w:themeColor="text1"/>
          <w:sz w:val="28"/>
        </w:rPr>
        <w:t xml:space="preserve"> ол үш</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фунгицид</w:t>
      </w:r>
      <w:r w:rsidR="001154A8" w:rsidRPr="001154A8">
        <w:rPr>
          <w:noProof/>
          <w:vanish/>
          <w:color w:val="000000" w:themeColor="text1"/>
          <w:spacing w:val="-20"/>
          <w:w w:val="1"/>
          <w:sz w:val="28"/>
        </w:rPr>
        <w:t>‬</w:t>
      </w:r>
      <w:r w:rsidR="001154A8">
        <w:rPr>
          <w:noProof/>
          <w:color w:val="000000" w:themeColor="text1"/>
          <w:sz w:val="28"/>
        </w:rPr>
        <w:t xml:space="preserve">тің </w:t>
      </w:r>
      <w:r w:rsidRPr="00984D1E">
        <w:rPr>
          <w:noProof/>
          <w:color w:val="000000" w:themeColor="text1"/>
          <w:sz w:val="28"/>
        </w:rPr>
        <w:t>ең төмен</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гі </w:t>
      </w:r>
      <w:r w:rsidRPr="00984D1E">
        <w:rPr>
          <w:noProof/>
          <w:color w:val="000000" w:themeColor="text1"/>
          <w:sz w:val="28"/>
        </w:rPr>
        <w:t>концентрациясы</w:t>
      </w:r>
      <w:r w:rsidR="001154A8" w:rsidRPr="001154A8">
        <w:rPr>
          <w:noProof/>
          <w:vanish/>
          <w:color w:val="000000" w:themeColor="text1"/>
          <w:spacing w:val="-20"/>
          <w:w w:val="1"/>
          <w:sz w:val="28"/>
        </w:rPr>
        <w:t>‬</w:t>
      </w:r>
      <w:r w:rsidR="001154A8">
        <w:rPr>
          <w:noProof/>
          <w:color w:val="000000" w:themeColor="text1"/>
          <w:sz w:val="28"/>
        </w:rPr>
        <w:t xml:space="preserve">ның </w:t>
      </w:r>
      <w:r w:rsidRPr="00984D1E">
        <w:rPr>
          <w:noProof/>
          <w:color w:val="000000" w:themeColor="text1"/>
          <w:sz w:val="28"/>
        </w:rPr>
        <w:t>мәні 125 мкг/мл құра</w:t>
      </w:r>
      <w:r w:rsidR="001154A8" w:rsidRPr="001154A8">
        <w:rPr>
          <w:noProof/>
          <w:vanish/>
          <w:color w:val="000000" w:themeColor="text1"/>
          <w:spacing w:val="-20"/>
          <w:w w:val="1"/>
          <w:sz w:val="28"/>
        </w:rPr>
        <w:t>‬</w:t>
      </w:r>
      <w:r w:rsidR="001154A8">
        <w:rPr>
          <w:noProof/>
          <w:color w:val="000000" w:themeColor="text1"/>
          <w:sz w:val="28"/>
        </w:rPr>
        <w:t>ды.</w:t>
      </w:r>
      <w:r w:rsidRPr="00984D1E">
        <w:rPr>
          <w:noProof/>
          <w:color w:val="000000" w:themeColor="text1"/>
          <w:sz w:val="28"/>
        </w:rPr>
        <w:t xml:space="preserve"> AIP-24 о</w:t>
      </w:r>
      <w:r w:rsidR="001154A8" w:rsidRPr="001154A8">
        <w:rPr>
          <w:noProof/>
          <w:vanish/>
          <w:color w:val="000000" w:themeColor="text1"/>
          <w:spacing w:val="-20"/>
          <w:w w:val="1"/>
          <w:sz w:val="28"/>
        </w:rPr>
        <w:t>‬</w:t>
      </w:r>
      <w:r w:rsidR="001154A8">
        <w:rPr>
          <w:noProof/>
          <w:color w:val="000000" w:themeColor="text1"/>
          <w:sz w:val="28"/>
        </w:rPr>
        <w:t xml:space="preserve">сы </w:t>
      </w:r>
      <w:r w:rsidRPr="00984D1E">
        <w:rPr>
          <w:noProof/>
          <w:color w:val="000000" w:themeColor="text1"/>
          <w:sz w:val="28"/>
        </w:rPr>
        <w:t>тест штаммы</w:t>
      </w:r>
      <w:r w:rsidR="001154A8" w:rsidRPr="001154A8">
        <w:rPr>
          <w:noProof/>
          <w:vanish/>
          <w:color w:val="000000" w:themeColor="text1"/>
          <w:spacing w:val="-20"/>
          <w:w w:val="1"/>
          <w:sz w:val="28"/>
        </w:rPr>
        <w:t>‬</w:t>
      </w:r>
      <w:r w:rsidR="001154A8">
        <w:rPr>
          <w:noProof/>
          <w:color w:val="000000" w:themeColor="text1"/>
          <w:sz w:val="28"/>
        </w:rPr>
        <w:t xml:space="preserve">на </w:t>
      </w:r>
      <w:r w:rsidRPr="00984D1E">
        <w:rPr>
          <w:noProof/>
          <w:color w:val="000000" w:themeColor="text1"/>
          <w:sz w:val="28"/>
        </w:rPr>
        <w:t>қатыс</w:t>
      </w:r>
      <w:r w:rsidR="001154A8" w:rsidRPr="001154A8">
        <w:rPr>
          <w:noProof/>
          <w:vanish/>
          <w:color w:val="000000" w:themeColor="text1"/>
          <w:spacing w:val="-20"/>
          <w:w w:val="1"/>
          <w:sz w:val="28"/>
        </w:rPr>
        <w:t>‬</w:t>
      </w:r>
      <w:r w:rsidR="001154A8">
        <w:rPr>
          <w:noProof/>
          <w:color w:val="000000" w:themeColor="text1"/>
          <w:sz w:val="28"/>
        </w:rPr>
        <w:t xml:space="preserve">ты </w:t>
      </w:r>
      <w:r w:rsidRPr="00984D1E">
        <w:rPr>
          <w:noProof/>
          <w:color w:val="000000" w:themeColor="text1"/>
          <w:sz w:val="28"/>
        </w:rPr>
        <w:t>250 мкг/мл концентрация</w:t>
      </w:r>
      <w:r w:rsidR="001154A8" w:rsidRPr="001154A8">
        <w:rPr>
          <w:noProof/>
          <w:vanish/>
          <w:color w:val="000000" w:themeColor="text1"/>
          <w:spacing w:val="-20"/>
          <w:w w:val="1"/>
          <w:sz w:val="28"/>
        </w:rPr>
        <w:t>‬</w:t>
      </w:r>
      <w:r w:rsidR="001154A8">
        <w:rPr>
          <w:noProof/>
          <w:color w:val="000000" w:themeColor="text1"/>
          <w:sz w:val="28"/>
        </w:rPr>
        <w:t xml:space="preserve">да </w:t>
      </w:r>
      <w:r w:rsidRPr="00984D1E">
        <w:rPr>
          <w:noProof/>
          <w:color w:val="000000" w:themeColor="text1"/>
          <w:sz w:val="28"/>
        </w:rPr>
        <w:t>фунгицид</w:t>
      </w:r>
      <w:r w:rsidR="001154A8" w:rsidRPr="001154A8">
        <w:rPr>
          <w:noProof/>
          <w:vanish/>
          <w:color w:val="000000" w:themeColor="text1"/>
          <w:spacing w:val="-20"/>
          <w:w w:val="1"/>
          <w:sz w:val="28"/>
        </w:rPr>
        <w:t>‬</w:t>
      </w:r>
      <w:r w:rsidR="001154A8">
        <w:rPr>
          <w:noProof/>
          <w:color w:val="000000" w:themeColor="text1"/>
          <w:sz w:val="28"/>
        </w:rPr>
        <w:t xml:space="preserve">тік </w:t>
      </w:r>
      <w:r w:rsidRPr="00984D1E">
        <w:rPr>
          <w:noProof/>
          <w:color w:val="000000" w:themeColor="text1"/>
          <w:sz w:val="28"/>
        </w:rPr>
        <w:t>әс</w:t>
      </w:r>
      <w:r w:rsidR="001154A8" w:rsidRPr="001154A8">
        <w:rPr>
          <w:noProof/>
          <w:vanish/>
          <w:color w:val="000000" w:themeColor="text1"/>
          <w:spacing w:val="-20"/>
          <w:w w:val="1"/>
          <w:sz w:val="28"/>
        </w:rPr>
        <w:t>‬</w:t>
      </w:r>
      <w:r w:rsidR="001154A8">
        <w:rPr>
          <w:noProof/>
          <w:color w:val="000000" w:themeColor="text1"/>
          <w:sz w:val="28"/>
        </w:rPr>
        <w:t xml:space="preserve">ер </w:t>
      </w:r>
      <w:r w:rsidRPr="00984D1E">
        <w:rPr>
          <w:noProof/>
          <w:color w:val="000000" w:themeColor="text1"/>
          <w:sz w:val="28"/>
        </w:rPr>
        <w:t>ете</w:t>
      </w:r>
      <w:r w:rsidR="001154A8" w:rsidRPr="001154A8">
        <w:rPr>
          <w:noProof/>
          <w:vanish/>
          <w:color w:val="000000" w:themeColor="text1"/>
          <w:spacing w:val="-20"/>
          <w:w w:val="1"/>
          <w:sz w:val="28"/>
        </w:rPr>
        <w:t>‬</w:t>
      </w:r>
      <w:r w:rsidR="001154A8">
        <w:rPr>
          <w:noProof/>
          <w:color w:val="000000" w:themeColor="text1"/>
          <w:sz w:val="28"/>
        </w:rPr>
        <w:t>ді,</w:t>
      </w:r>
      <w:r w:rsidRPr="00984D1E">
        <w:rPr>
          <w:noProof/>
          <w:color w:val="000000" w:themeColor="text1"/>
          <w:sz w:val="28"/>
        </w:rPr>
        <w:t xml:space="preserve"> ал AIP-15 сол концентрация</w:t>
      </w:r>
      <w:r w:rsidR="001154A8" w:rsidRPr="001154A8">
        <w:rPr>
          <w:noProof/>
          <w:vanish/>
          <w:color w:val="000000" w:themeColor="text1"/>
          <w:spacing w:val="-20"/>
          <w:w w:val="1"/>
          <w:sz w:val="28"/>
        </w:rPr>
        <w:t>‬</w:t>
      </w:r>
      <w:r w:rsidR="001154A8">
        <w:rPr>
          <w:noProof/>
          <w:color w:val="000000" w:themeColor="text1"/>
          <w:sz w:val="28"/>
        </w:rPr>
        <w:t xml:space="preserve">да </w:t>
      </w:r>
      <w:r w:rsidRPr="00984D1E">
        <w:rPr>
          <w:noProof/>
          <w:color w:val="000000" w:themeColor="text1"/>
          <w:sz w:val="28"/>
        </w:rPr>
        <w:t>фунгистатика</w:t>
      </w:r>
      <w:r w:rsidR="001154A8" w:rsidRPr="001154A8">
        <w:rPr>
          <w:noProof/>
          <w:vanish/>
          <w:color w:val="000000" w:themeColor="text1"/>
          <w:spacing w:val="-20"/>
          <w:w w:val="1"/>
          <w:sz w:val="28"/>
        </w:rPr>
        <w:t>‬</w:t>
      </w:r>
      <w:r w:rsidR="001154A8">
        <w:rPr>
          <w:noProof/>
          <w:color w:val="000000" w:themeColor="text1"/>
          <w:sz w:val="28"/>
        </w:rPr>
        <w:t xml:space="preserve">лық </w:t>
      </w:r>
      <w:r w:rsidRPr="00984D1E">
        <w:rPr>
          <w:noProof/>
          <w:color w:val="000000" w:themeColor="text1"/>
          <w:sz w:val="28"/>
        </w:rPr>
        <w:t>әс</w:t>
      </w:r>
      <w:r w:rsidR="001154A8" w:rsidRPr="001154A8">
        <w:rPr>
          <w:noProof/>
          <w:vanish/>
          <w:color w:val="000000" w:themeColor="text1"/>
          <w:spacing w:val="-20"/>
          <w:w w:val="1"/>
          <w:sz w:val="28"/>
        </w:rPr>
        <w:t>‬</w:t>
      </w:r>
      <w:r w:rsidR="001154A8">
        <w:rPr>
          <w:noProof/>
          <w:color w:val="000000" w:themeColor="text1"/>
          <w:sz w:val="28"/>
        </w:rPr>
        <w:t xml:space="preserve">ер </w:t>
      </w:r>
      <w:r w:rsidRPr="00984D1E">
        <w:rPr>
          <w:noProof/>
          <w:color w:val="000000" w:themeColor="text1"/>
          <w:sz w:val="28"/>
        </w:rPr>
        <w:t>ете</w:t>
      </w:r>
      <w:r w:rsidR="001154A8" w:rsidRPr="001154A8">
        <w:rPr>
          <w:noProof/>
          <w:vanish/>
          <w:color w:val="000000" w:themeColor="text1"/>
          <w:spacing w:val="-20"/>
          <w:w w:val="1"/>
          <w:sz w:val="28"/>
        </w:rPr>
        <w:t>‬</w:t>
      </w:r>
      <w:r w:rsidR="001154A8">
        <w:rPr>
          <w:noProof/>
          <w:color w:val="000000" w:themeColor="text1"/>
          <w:sz w:val="28"/>
        </w:rPr>
        <w:t>ді.</w:t>
      </w:r>
      <w:r w:rsidRPr="00984D1E">
        <w:rPr>
          <w:noProof/>
          <w:color w:val="000000" w:themeColor="text1"/>
          <w:sz w:val="28"/>
        </w:rPr>
        <w:t xml:space="preserve"> AIP-16 жә</w:t>
      </w:r>
      <w:r w:rsidR="001154A8" w:rsidRPr="001154A8">
        <w:rPr>
          <w:noProof/>
          <w:vanish/>
          <w:color w:val="000000" w:themeColor="text1"/>
          <w:spacing w:val="-20"/>
          <w:w w:val="1"/>
          <w:sz w:val="28"/>
        </w:rPr>
        <w:t>‬</w:t>
      </w:r>
      <w:r w:rsidR="001154A8">
        <w:rPr>
          <w:noProof/>
          <w:color w:val="000000" w:themeColor="text1"/>
          <w:sz w:val="28"/>
        </w:rPr>
        <w:t xml:space="preserve">не </w:t>
      </w:r>
      <w:r w:rsidRPr="00984D1E">
        <w:rPr>
          <w:noProof/>
          <w:color w:val="000000" w:themeColor="text1"/>
          <w:sz w:val="28"/>
        </w:rPr>
        <w:t>AIP-18 сәйкесінше</w:t>
      </w:r>
    </w:p>
    <w:p w14:paraId="6A931859" w14:textId="73423F9F" w:rsidR="00C254C2" w:rsidRPr="00984D1E" w:rsidRDefault="00B21731">
      <w:pPr>
        <w:pStyle w:val="a3"/>
        <w:ind w:left="301" w:right="505" w:hanging="1"/>
        <w:jc w:val="both"/>
        <w:rPr>
          <w:noProof/>
          <w:color w:val="000000" w:themeColor="text1"/>
        </w:rPr>
      </w:pPr>
      <w:r w:rsidRPr="00984D1E">
        <w:rPr>
          <w:noProof/>
          <w:color w:val="000000" w:themeColor="text1"/>
        </w:rPr>
        <w:t>500 мкг/мл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1000 мкг/мл концентрациясын</w:t>
      </w:r>
      <w:r w:rsidR="001154A8" w:rsidRPr="001154A8">
        <w:rPr>
          <w:noProof/>
          <w:vanish/>
          <w:color w:val="000000" w:themeColor="text1"/>
          <w:spacing w:val="-20"/>
          <w:w w:val="1"/>
        </w:rPr>
        <w:t>‬</w:t>
      </w:r>
      <w:r w:rsidR="001154A8">
        <w:rPr>
          <w:noProof/>
          <w:color w:val="000000" w:themeColor="text1"/>
        </w:rPr>
        <w:t xml:space="preserve">да </w:t>
      </w:r>
      <w:r w:rsidRPr="00984D1E">
        <w:rPr>
          <w:i/>
          <w:noProof/>
          <w:color w:val="000000" w:themeColor="text1"/>
        </w:rPr>
        <w:t xml:space="preserve">Candida аlbicans </w:t>
      </w:r>
      <w:r w:rsidRPr="00984D1E">
        <w:rPr>
          <w:noProof/>
          <w:color w:val="000000" w:themeColor="text1"/>
        </w:rPr>
        <w:t>ATCC 10231-</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фунгицид</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белсенділік</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ие, ал 2000 мкг/мл концентрация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AIP-29 тек фунгиста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әсер</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ие.</w:t>
      </w:r>
    </w:p>
    <w:p w14:paraId="281A102F" w14:textId="77777777" w:rsidR="00C254C2" w:rsidRPr="00984D1E" w:rsidRDefault="00C254C2">
      <w:pPr>
        <w:pStyle w:val="a3"/>
        <w:rPr>
          <w:noProof/>
          <w:color w:val="000000" w:themeColor="text1"/>
        </w:rPr>
      </w:pPr>
    </w:p>
    <w:p w14:paraId="0AEBAC9A" w14:textId="1E6B87DC" w:rsidR="00C254C2" w:rsidRPr="00984D1E" w:rsidRDefault="00B21731">
      <w:pPr>
        <w:pStyle w:val="a3"/>
        <w:ind w:left="301"/>
        <w:rPr>
          <w:noProof/>
          <w:color w:val="000000" w:themeColor="text1"/>
        </w:rPr>
      </w:pPr>
      <w:r w:rsidRPr="00984D1E">
        <w:rPr>
          <w:noProof/>
          <w:color w:val="000000" w:themeColor="text1"/>
        </w:rPr>
        <w:t>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 xml:space="preserve">34 – </w:t>
      </w:r>
      <w:r w:rsidRPr="00984D1E">
        <w:rPr>
          <w:i/>
          <w:noProof/>
          <w:color w:val="000000" w:themeColor="text1"/>
        </w:rPr>
        <w:t xml:space="preserve">Candida аlbicans </w:t>
      </w:r>
      <w:r w:rsidRPr="00984D1E">
        <w:rPr>
          <w:noProof/>
          <w:color w:val="000000" w:themeColor="text1"/>
        </w:rPr>
        <w:t>ATCC 10231 зертт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зат</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т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ең төме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бактерицид</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концентрация</w:t>
      </w:r>
    </w:p>
    <w:p w14:paraId="0E49350A" w14:textId="77777777" w:rsidR="00C254C2" w:rsidRPr="00984D1E" w:rsidRDefault="00C254C2">
      <w:pPr>
        <w:pStyle w:val="a3"/>
        <w:spacing w:before="7"/>
        <w:rPr>
          <w:noProof/>
          <w:color w:val="000000" w:themeColor="text1"/>
          <w:sz w:val="24"/>
        </w:rPr>
      </w:pPr>
    </w:p>
    <w:tbl>
      <w:tblPr>
        <w:tblStyle w:val="TableNormal"/>
        <w:tblW w:w="0" w:type="auto"/>
        <w:tblInd w:w="3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546"/>
        <w:gridCol w:w="792"/>
        <w:gridCol w:w="852"/>
        <w:gridCol w:w="850"/>
        <w:gridCol w:w="852"/>
        <w:gridCol w:w="850"/>
        <w:gridCol w:w="852"/>
        <w:gridCol w:w="708"/>
        <w:gridCol w:w="1092"/>
        <w:gridCol w:w="1099"/>
      </w:tblGrid>
      <w:tr w:rsidR="00C254C2" w:rsidRPr="00984D1E" w14:paraId="0F234707" w14:textId="77777777">
        <w:trPr>
          <w:trHeight w:val="357"/>
        </w:trPr>
        <w:tc>
          <w:tcPr>
            <w:tcW w:w="1546" w:type="dxa"/>
            <w:vMerge w:val="restart"/>
          </w:tcPr>
          <w:p w14:paraId="298470BD" w14:textId="77777777" w:rsidR="00C254C2" w:rsidRPr="00984D1E" w:rsidRDefault="00C254C2">
            <w:pPr>
              <w:pStyle w:val="TableParagraph"/>
              <w:jc w:val="left"/>
              <w:rPr>
                <w:noProof/>
                <w:color w:val="000000" w:themeColor="text1"/>
              </w:rPr>
            </w:pPr>
          </w:p>
          <w:p w14:paraId="58E5CDAA" w14:textId="77777777" w:rsidR="00C254C2" w:rsidRPr="00984D1E" w:rsidRDefault="00B21731">
            <w:pPr>
              <w:pStyle w:val="TableParagraph"/>
              <w:spacing w:before="170"/>
              <w:ind w:left="463" w:right="74" w:hanging="361"/>
              <w:jc w:val="left"/>
              <w:rPr>
                <w:noProof/>
                <w:color w:val="000000" w:themeColor="text1"/>
                <w:sz w:val="21"/>
              </w:rPr>
            </w:pPr>
            <w:r w:rsidRPr="00984D1E">
              <w:rPr>
                <w:noProof/>
                <w:color w:val="000000" w:themeColor="text1"/>
                <w:sz w:val="21"/>
              </w:rPr>
              <w:t>Концентрация, мкг/мл</w:t>
            </w:r>
          </w:p>
        </w:tc>
        <w:tc>
          <w:tcPr>
            <w:tcW w:w="7947" w:type="dxa"/>
            <w:gridSpan w:val="9"/>
          </w:tcPr>
          <w:p w14:paraId="030FC5C8" w14:textId="77777777" w:rsidR="00C254C2" w:rsidRPr="00984D1E" w:rsidRDefault="00B21731">
            <w:pPr>
              <w:pStyle w:val="TableParagraph"/>
              <w:spacing w:before="51"/>
              <w:ind w:left="2050" w:right="2038"/>
              <w:rPr>
                <w:noProof/>
                <w:color w:val="000000" w:themeColor="text1"/>
                <w:sz w:val="21"/>
              </w:rPr>
            </w:pPr>
            <w:r w:rsidRPr="00984D1E">
              <w:rPr>
                <w:noProof/>
                <w:color w:val="000000" w:themeColor="text1"/>
                <w:sz w:val="21"/>
              </w:rPr>
              <w:t xml:space="preserve">Тест-штамм </w:t>
            </w:r>
            <w:r w:rsidRPr="00984D1E">
              <w:rPr>
                <w:i/>
                <w:noProof/>
                <w:color w:val="000000" w:themeColor="text1"/>
                <w:sz w:val="21"/>
              </w:rPr>
              <w:t xml:space="preserve">Candida аlbicans </w:t>
            </w:r>
            <w:r w:rsidRPr="00984D1E">
              <w:rPr>
                <w:noProof/>
                <w:color w:val="000000" w:themeColor="text1"/>
                <w:sz w:val="21"/>
              </w:rPr>
              <w:t>ATCC 10231</w:t>
            </w:r>
          </w:p>
        </w:tc>
      </w:tr>
      <w:tr w:rsidR="00C254C2" w:rsidRPr="00984D1E" w14:paraId="777A3B21" w14:textId="77777777">
        <w:trPr>
          <w:trHeight w:val="724"/>
        </w:trPr>
        <w:tc>
          <w:tcPr>
            <w:tcW w:w="1546" w:type="dxa"/>
            <w:vMerge/>
            <w:tcBorders>
              <w:top w:val="nil"/>
            </w:tcBorders>
          </w:tcPr>
          <w:p w14:paraId="576881F4" w14:textId="77777777" w:rsidR="00C254C2" w:rsidRPr="00984D1E" w:rsidRDefault="00C254C2">
            <w:pPr>
              <w:rPr>
                <w:noProof/>
                <w:color w:val="000000" w:themeColor="text1"/>
                <w:sz w:val="2"/>
                <w:szCs w:val="2"/>
              </w:rPr>
            </w:pPr>
          </w:p>
        </w:tc>
        <w:tc>
          <w:tcPr>
            <w:tcW w:w="792" w:type="dxa"/>
            <w:vMerge w:val="restart"/>
          </w:tcPr>
          <w:p w14:paraId="5F4E5723" w14:textId="77777777" w:rsidR="00C254C2" w:rsidRPr="00984D1E" w:rsidRDefault="00C254C2">
            <w:pPr>
              <w:pStyle w:val="TableParagraph"/>
              <w:spacing w:before="4"/>
              <w:jc w:val="left"/>
              <w:rPr>
                <w:noProof/>
                <w:color w:val="000000" w:themeColor="text1"/>
                <w:sz w:val="31"/>
              </w:rPr>
            </w:pPr>
          </w:p>
          <w:p w14:paraId="5B71D053" w14:textId="77777777" w:rsidR="00C254C2" w:rsidRPr="00984D1E" w:rsidRDefault="00B21731">
            <w:pPr>
              <w:pStyle w:val="TableParagraph"/>
              <w:ind w:left="85"/>
              <w:jc w:val="left"/>
              <w:rPr>
                <w:noProof/>
                <w:color w:val="000000" w:themeColor="text1"/>
                <w:sz w:val="21"/>
              </w:rPr>
            </w:pPr>
            <w:r w:rsidRPr="00984D1E">
              <w:rPr>
                <w:noProof/>
                <w:color w:val="000000" w:themeColor="text1"/>
                <w:sz w:val="21"/>
              </w:rPr>
              <w:t>AIP-15</w:t>
            </w:r>
          </w:p>
        </w:tc>
        <w:tc>
          <w:tcPr>
            <w:tcW w:w="852" w:type="dxa"/>
            <w:vMerge w:val="restart"/>
          </w:tcPr>
          <w:p w14:paraId="3851EE99" w14:textId="77777777" w:rsidR="00C254C2" w:rsidRPr="00984D1E" w:rsidRDefault="00C254C2">
            <w:pPr>
              <w:pStyle w:val="TableParagraph"/>
              <w:spacing w:before="4"/>
              <w:jc w:val="left"/>
              <w:rPr>
                <w:noProof/>
                <w:color w:val="000000" w:themeColor="text1"/>
                <w:sz w:val="31"/>
              </w:rPr>
            </w:pPr>
          </w:p>
          <w:p w14:paraId="3A3B3362" w14:textId="77777777" w:rsidR="00C254C2" w:rsidRPr="00984D1E" w:rsidRDefault="00B21731">
            <w:pPr>
              <w:pStyle w:val="TableParagraph"/>
              <w:ind w:left="114"/>
              <w:jc w:val="left"/>
              <w:rPr>
                <w:noProof/>
                <w:color w:val="000000" w:themeColor="text1"/>
                <w:sz w:val="21"/>
              </w:rPr>
            </w:pPr>
            <w:r w:rsidRPr="00984D1E">
              <w:rPr>
                <w:noProof/>
                <w:color w:val="000000" w:themeColor="text1"/>
                <w:sz w:val="21"/>
              </w:rPr>
              <w:t>AIP-16</w:t>
            </w:r>
          </w:p>
        </w:tc>
        <w:tc>
          <w:tcPr>
            <w:tcW w:w="850" w:type="dxa"/>
            <w:vMerge w:val="restart"/>
          </w:tcPr>
          <w:p w14:paraId="0C2EFB3D" w14:textId="77777777" w:rsidR="00C254C2" w:rsidRPr="00984D1E" w:rsidRDefault="00C254C2">
            <w:pPr>
              <w:pStyle w:val="TableParagraph"/>
              <w:spacing w:before="4"/>
              <w:jc w:val="left"/>
              <w:rPr>
                <w:noProof/>
                <w:color w:val="000000" w:themeColor="text1"/>
                <w:sz w:val="31"/>
              </w:rPr>
            </w:pPr>
          </w:p>
          <w:p w14:paraId="01691553" w14:textId="77777777" w:rsidR="00C254C2" w:rsidRPr="00984D1E" w:rsidRDefault="00B21731">
            <w:pPr>
              <w:pStyle w:val="TableParagraph"/>
              <w:ind w:left="112"/>
              <w:jc w:val="left"/>
              <w:rPr>
                <w:noProof/>
                <w:color w:val="000000" w:themeColor="text1"/>
                <w:sz w:val="21"/>
              </w:rPr>
            </w:pPr>
            <w:r w:rsidRPr="00984D1E">
              <w:rPr>
                <w:noProof/>
                <w:color w:val="000000" w:themeColor="text1"/>
                <w:sz w:val="21"/>
              </w:rPr>
              <w:t>AIP-18</w:t>
            </w:r>
          </w:p>
        </w:tc>
        <w:tc>
          <w:tcPr>
            <w:tcW w:w="852" w:type="dxa"/>
            <w:vMerge w:val="restart"/>
          </w:tcPr>
          <w:p w14:paraId="3763D38A" w14:textId="77777777" w:rsidR="00C254C2" w:rsidRPr="00984D1E" w:rsidRDefault="00C254C2">
            <w:pPr>
              <w:pStyle w:val="TableParagraph"/>
              <w:spacing w:before="4"/>
              <w:jc w:val="left"/>
              <w:rPr>
                <w:noProof/>
                <w:color w:val="000000" w:themeColor="text1"/>
                <w:sz w:val="31"/>
              </w:rPr>
            </w:pPr>
          </w:p>
          <w:p w14:paraId="0BB72C6E" w14:textId="77777777" w:rsidR="00C254C2" w:rsidRPr="00984D1E" w:rsidRDefault="00B21731">
            <w:pPr>
              <w:pStyle w:val="TableParagraph"/>
              <w:ind w:left="114"/>
              <w:jc w:val="left"/>
              <w:rPr>
                <w:noProof/>
                <w:color w:val="000000" w:themeColor="text1"/>
                <w:sz w:val="21"/>
              </w:rPr>
            </w:pPr>
            <w:r w:rsidRPr="00984D1E">
              <w:rPr>
                <w:noProof/>
                <w:color w:val="000000" w:themeColor="text1"/>
                <w:sz w:val="21"/>
              </w:rPr>
              <w:t>AIP-19</w:t>
            </w:r>
          </w:p>
        </w:tc>
        <w:tc>
          <w:tcPr>
            <w:tcW w:w="850" w:type="dxa"/>
            <w:vMerge w:val="restart"/>
          </w:tcPr>
          <w:p w14:paraId="0D3027FE" w14:textId="77777777" w:rsidR="00C254C2" w:rsidRPr="00984D1E" w:rsidRDefault="00C254C2">
            <w:pPr>
              <w:pStyle w:val="TableParagraph"/>
              <w:spacing w:before="4"/>
              <w:jc w:val="left"/>
              <w:rPr>
                <w:noProof/>
                <w:color w:val="000000" w:themeColor="text1"/>
                <w:sz w:val="31"/>
              </w:rPr>
            </w:pPr>
          </w:p>
          <w:p w14:paraId="0B7AFF50" w14:textId="77777777" w:rsidR="00C254C2" w:rsidRPr="00984D1E" w:rsidRDefault="00B21731">
            <w:pPr>
              <w:pStyle w:val="TableParagraph"/>
              <w:ind w:left="111"/>
              <w:jc w:val="left"/>
              <w:rPr>
                <w:noProof/>
                <w:color w:val="000000" w:themeColor="text1"/>
                <w:sz w:val="21"/>
              </w:rPr>
            </w:pPr>
            <w:r w:rsidRPr="00984D1E">
              <w:rPr>
                <w:noProof/>
                <w:color w:val="000000" w:themeColor="text1"/>
                <w:sz w:val="21"/>
              </w:rPr>
              <w:t>AIP-24</w:t>
            </w:r>
          </w:p>
        </w:tc>
        <w:tc>
          <w:tcPr>
            <w:tcW w:w="852" w:type="dxa"/>
            <w:vMerge w:val="restart"/>
          </w:tcPr>
          <w:p w14:paraId="08A150D8" w14:textId="77777777" w:rsidR="00C254C2" w:rsidRPr="00984D1E" w:rsidRDefault="00C254C2">
            <w:pPr>
              <w:pStyle w:val="TableParagraph"/>
              <w:spacing w:before="4"/>
              <w:jc w:val="left"/>
              <w:rPr>
                <w:noProof/>
                <w:color w:val="000000" w:themeColor="text1"/>
                <w:sz w:val="31"/>
              </w:rPr>
            </w:pPr>
          </w:p>
          <w:p w14:paraId="2FA72B76" w14:textId="77777777" w:rsidR="00C254C2" w:rsidRPr="00984D1E" w:rsidRDefault="00B21731">
            <w:pPr>
              <w:pStyle w:val="TableParagraph"/>
              <w:ind w:left="111"/>
              <w:jc w:val="left"/>
              <w:rPr>
                <w:noProof/>
                <w:color w:val="000000" w:themeColor="text1"/>
                <w:sz w:val="21"/>
              </w:rPr>
            </w:pPr>
            <w:r w:rsidRPr="00984D1E">
              <w:rPr>
                <w:noProof/>
                <w:color w:val="000000" w:themeColor="text1"/>
                <w:sz w:val="21"/>
              </w:rPr>
              <w:t>AIP-29</w:t>
            </w:r>
          </w:p>
        </w:tc>
        <w:tc>
          <w:tcPr>
            <w:tcW w:w="708" w:type="dxa"/>
            <w:vMerge w:val="restart"/>
          </w:tcPr>
          <w:p w14:paraId="3B3B222A" w14:textId="77777777" w:rsidR="00C254C2" w:rsidRPr="00984D1E" w:rsidRDefault="00C254C2">
            <w:pPr>
              <w:pStyle w:val="TableParagraph"/>
              <w:spacing w:before="4"/>
              <w:jc w:val="left"/>
              <w:rPr>
                <w:noProof/>
                <w:color w:val="000000" w:themeColor="text1"/>
                <w:sz w:val="31"/>
              </w:rPr>
            </w:pPr>
          </w:p>
          <w:p w14:paraId="669A65FE" w14:textId="77777777" w:rsidR="00C254C2" w:rsidRPr="00984D1E" w:rsidRDefault="00B21731">
            <w:pPr>
              <w:pStyle w:val="TableParagraph"/>
              <w:ind w:left="214"/>
              <w:jc w:val="left"/>
              <w:rPr>
                <w:noProof/>
                <w:color w:val="000000" w:themeColor="text1"/>
                <w:sz w:val="21"/>
              </w:rPr>
            </w:pPr>
            <w:r w:rsidRPr="00984D1E">
              <w:rPr>
                <w:noProof/>
                <w:color w:val="000000" w:themeColor="text1"/>
                <w:sz w:val="21"/>
              </w:rPr>
              <w:t>NS</w:t>
            </w:r>
          </w:p>
        </w:tc>
        <w:tc>
          <w:tcPr>
            <w:tcW w:w="2191" w:type="dxa"/>
            <w:gridSpan w:val="2"/>
          </w:tcPr>
          <w:p w14:paraId="4C47BF14" w14:textId="426955FE" w:rsidR="00C254C2" w:rsidRPr="00984D1E" w:rsidRDefault="00B21731">
            <w:pPr>
              <w:pStyle w:val="TableParagraph"/>
              <w:ind w:left="685" w:right="286" w:hanging="375"/>
              <w:jc w:val="left"/>
              <w:rPr>
                <w:noProof/>
                <w:color w:val="000000" w:themeColor="text1"/>
                <w:sz w:val="21"/>
              </w:rPr>
            </w:pPr>
            <w:r w:rsidRPr="00984D1E">
              <w:rPr>
                <w:noProof/>
                <w:color w:val="000000" w:themeColor="text1"/>
                <w:sz w:val="21"/>
              </w:rPr>
              <w:t>ДМСО (еріткіш</w:t>
            </w:r>
            <w:r w:rsidR="001154A8" w:rsidRPr="001154A8">
              <w:rPr>
                <w:noProof/>
                <w:vanish/>
                <w:color w:val="000000" w:themeColor="text1"/>
                <w:spacing w:val="-20"/>
                <w:w w:val="1"/>
                <w:sz w:val="21"/>
              </w:rPr>
              <w:t>‬</w:t>
            </w:r>
            <w:r w:rsidR="001154A8">
              <w:rPr>
                <w:noProof/>
                <w:color w:val="000000" w:themeColor="text1"/>
                <w:sz w:val="21"/>
              </w:rPr>
              <w:t xml:space="preserve">ті </w:t>
            </w:r>
            <w:r w:rsidRPr="00984D1E">
              <w:rPr>
                <w:noProof/>
                <w:color w:val="000000" w:themeColor="text1"/>
                <w:sz w:val="21"/>
              </w:rPr>
              <w:t>бақылау)</w:t>
            </w:r>
          </w:p>
        </w:tc>
      </w:tr>
      <w:tr w:rsidR="00C254C2" w:rsidRPr="00984D1E" w14:paraId="2C3B3F9B" w14:textId="77777777">
        <w:trPr>
          <w:trHeight w:val="242"/>
        </w:trPr>
        <w:tc>
          <w:tcPr>
            <w:tcW w:w="1546" w:type="dxa"/>
            <w:vMerge/>
            <w:tcBorders>
              <w:top w:val="nil"/>
            </w:tcBorders>
          </w:tcPr>
          <w:p w14:paraId="273B4B2A" w14:textId="77777777" w:rsidR="00C254C2" w:rsidRPr="00984D1E" w:rsidRDefault="00C254C2">
            <w:pPr>
              <w:rPr>
                <w:noProof/>
                <w:color w:val="000000" w:themeColor="text1"/>
                <w:sz w:val="2"/>
                <w:szCs w:val="2"/>
              </w:rPr>
            </w:pPr>
          </w:p>
        </w:tc>
        <w:tc>
          <w:tcPr>
            <w:tcW w:w="792" w:type="dxa"/>
            <w:vMerge/>
            <w:tcBorders>
              <w:top w:val="nil"/>
            </w:tcBorders>
          </w:tcPr>
          <w:p w14:paraId="28BF4C92" w14:textId="77777777" w:rsidR="00C254C2" w:rsidRPr="00984D1E" w:rsidRDefault="00C254C2">
            <w:pPr>
              <w:rPr>
                <w:noProof/>
                <w:color w:val="000000" w:themeColor="text1"/>
                <w:sz w:val="2"/>
                <w:szCs w:val="2"/>
              </w:rPr>
            </w:pPr>
          </w:p>
        </w:tc>
        <w:tc>
          <w:tcPr>
            <w:tcW w:w="852" w:type="dxa"/>
            <w:vMerge/>
            <w:tcBorders>
              <w:top w:val="nil"/>
            </w:tcBorders>
          </w:tcPr>
          <w:p w14:paraId="4DE94D5D" w14:textId="77777777" w:rsidR="00C254C2" w:rsidRPr="00984D1E" w:rsidRDefault="00C254C2">
            <w:pPr>
              <w:rPr>
                <w:noProof/>
                <w:color w:val="000000" w:themeColor="text1"/>
                <w:sz w:val="2"/>
                <w:szCs w:val="2"/>
              </w:rPr>
            </w:pPr>
          </w:p>
        </w:tc>
        <w:tc>
          <w:tcPr>
            <w:tcW w:w="850" w:type="dxa"/>
            <w:vMerge/>
            <w:tcBorders>
              <w:top w:val="nil"/>
            </w:tcBorders>
          </w:tcPr>
          <w:p w14:paraId="0A49B7D7" w14:textId="77777777" w:rsidR="00C254C2" w:rsidRPr="00984D1E" w:rsidRDefault="00C254C2">
            <w:pPr>
              <w:rPr>
                <w:noProof/>
                <w:color w:val="000000" w:themeColor="text1"/>
                <w:sz w:val="2"/>
                <w:szCs w:val="2"/>
              </w:rPr>
            </w:pPr>
          </w:p>
        </w:tc>
        <w:tc>
          <w:tcPr>
            <w:tcW w:w="852" w:type="dxa"/>
            <w:vMerge/>
            <w:tcBorders>
              <w:top w:val="nil"/>
            </w:tcBorders>
          </w:tcPr>
          <w:p w14:paraId="491E586B" w14:textId="77777777" w:rsidR="00C254C2" w:rsidRPr="00984D1E" w:rsidRDefault="00C254C2">
            <w:pPr>
              <w:rPr>
                <w:noProof/>
                <w:color w:val="000000" w:themeColor="text1"/>
                <w:sz w:val="2"/>
                <w:szCs w:val="2"/>
              </w:rPr>
            </w:pPr>
          </w:p>
        </w:tc>
        <w:tc>
          <w:tcPr>
            <w:tcW w:w="850" w:type="dxa"/>
            <w:vMerge/>
            <w:tcBorders>
              <w:top w:val="nil"/>
            </w:tcBorders>
          </w:tcPr>
          <w:p w14:paraId="2C32EC3F" w14:textId="77777777" w:rsidR="00C254C2" w:rsidRPr="00984D1E" w:rsidRDefault="00C254C2">
            <w:pPr>
              <w:rPr>
                <w:noProof/>
                <w:color w:val="000000" w:themeColor="text1"/>
                <w:sz w:val="2"/>
                <w:szCs w:val="2"/>
              </w:rPr>
            </w:pPr>
          </w:p>
        </w:tc>
        <w:tc>
          <w:tcPr>
            <w:tcW w:w="852" w:type="dxa"/>
            <w:vMerge/>
            <w:tcBorders>
              <w:top w:val="nil"/>
            </w:tcBorders>
          </w:tcPr>
          <w:p w14:paraId="389DEB87" w14:textId="77777777" w:rsidR="00C254C2" w:rsidRPr="00984D1E" w:rsidRDefault="00C254C2">
            <w:pPr>
              <w:rPr>
                <w:noProof/>
                <w:color w:val="000000" w:themeColor="text1"/>
                <w:sz w:val="2"/>
                <w:szCs w:val="2"/>
              </w:rPr>
            </w:pPr>
          </w:p>
        </w:tc>
        <w:tc>
          <w:tcPr>
            <w:tcW w:w="708" w:type="dxa"/>
            <w:vMerge/>
            <w:tcBorders>
              <w:top w:val="nil"/>
            </w:tcBorders>
          </w:tcPr>
          <w:p w14:paraId="1D616E31" w14:textId="77777777" w:rsidR="00C254C2" w:rsidRPr="00984D1E" w:rsidRDefault="00C254C2">
            <w:pPr>
              <w:rPr>
                <w:noProof/>
                <w:color w:val="000000" w:themeColor="text1"/>
                <w:sz w:val="2"/>
                <w:szCs w:val="2"/>
              </w:rPr>
            </w:pPr>
          </w:p>
        </w:tc>
        <w:tc>
          <w:tcPr>
            <w:tcW w:w="1092" w:type="dxa"/>
          </w:tcPr>
          <w:p w14:paraId="3DCD009A" w14:textId="77777777" w:rsidR="00C254C2" w:rsidRPr="00984D1E" w:rsidRDefault="00B21731">
            <w:pPr>
              <w:pStyle w:val="TableParagraph"/>
              <w:spacing w:line="222" w:lineRule="exact"/>
              <w:ind w:left="42" w:right="38"/>
              <w:rPr>
                <w:noProof/>
                <w:color w:val="000000" w:themeColor="text1"/>
                <w:sz w:val="21"/>
              </w:rPr>
            </w:pPr>
            <w:r w:rsidRPr="00984D1E">
              <w:rPr>
                <w:noProof/>
                <w:color w:val="000000" w:themeColor="text1"/>
                <w:sz w:val="21"/>
              </w:rPr>
              <w:t>Эффектив.</w:t>
            </w:r>
          </w:p>
        </w:tc>
        <w:tc>
          <w:tcPr>
            <w:tcW w:w="1099" w:type="dxa"/>
          </w:tcPr>
          <w:p w14:paraId="7C9CF3A0" w14:textId="77777777" w:rsidR="00C254C2" w:rsidRPr="00984D1E" w:rsidRDefault="00B21731">
            <w:pPr>
              <w:pStyle w:val="TableParagraph"/>
              <w:spacing w:line="222" w:lineRule="exact"/>
              <w:ind w:left="13" w:right="8"/>
              <w:rPr>
                <w:noProof/>
                <w:color w:val="000000" w:themeColor="text1"/>
                <w:sz w:val="21"/>
              </w:rPr>
            </w:pPr>
            <w:r w:rsidRPr="00984D1E">
              <w:rPr>
                <w:noProof/>
                <w:color w:val="000000" w:themeColor="text1"/>
                <w:sz w:val="21"/>
              </w:rPr>
              <w:t>Кон-ция, %</w:t>
            </w:r>
          </w:p>
        </w:tc>
      </w:tr>
      <w:tr w:rsidR="00C254C2" w:rsidRPr="00984D1E" w14:paraId="4C7ECE4D" w14:textId="77777777">
        <w:trPr>
          <w:trHeight w:val="239"/>
        </w:trPr>
        <w:tc>
          <w:tcPr>
            <w:tcW w:w="1546" w:type="dxa"/>
          </w:tcPr>
          <w:p w14:paraId="7803E829" w14:textId="77777777" w:rsidR="00C254C2" w:rsidRPr="00984D1E" w:rsidRDefault="00B21731">
            <w:pPr>
              <w:pStyle w:val="TableParagraph"/>
              <w:spacing w:line="220" w:lineRule="exact"/>
              <w:ind w:left="9"/>
              <w:rPr>
                <w:noProof/>
                <w:color w:val="000000" w:themeColor="text1"/>
                <w:sz w:val="21"/>
              </w:rPr>
            </w:pPr>
            <w:r w:rsidRPr="00984D1E">
              <w:rPr>
                <w:noProof/>
                <w:color w:val="000000" w:themeColor="text1"/>
                <w:sz w:val="21"/>
              </w:rPr>
              <w:t>1</w:t>
            </w:r>
          </w:p>
        </w:tc>
        <w:tc>
          <w:tcPr>
            <w:tcW w:w="792" w:type="dxa"/>
          </w:tcPr>
          <w:p w14:paraId="48EE5857" w14:textId="77777777" w:rsidR="00C254C2" w:rsidRPr="00984D1E" w:rsidRDefault="00B21731">
            <w:pPr>
              <w:pStyle w:val="TableParagraph"/>
              <w:spacing w:line="220" w:lineRule="exact"/>
              <w:ind w:left="8"/>
              <w:rPr>
                <w:noProof/>
                <w:color w:val="000000" w:themeColor="text1"/>
                <w:sz w:val="21"/>
              </w:rPr>
            </w:pPr>
            <w:r w:rsidRPr="00984D1E">
              <w:rPr>
                <w:noProof/>
                <w:color w:val="000000" w:themeColor="text1"/>
                <w:sz w:val="21"/>
              </w:rPr>
              <w:t>2</w:t>
            </w:r>
          </w:p>
        </w:tc>
        <w:tc>
          <w:tcPr>
            <w:tcW w:w="852" w:type="dxa"/>
          </w:tcPr>
          <w:p w14:paraId="7ABFEDB9" w14:textId="77777777" w:rsidR="00C254C2" w:rsidRPr="00984D1E" w:rsidRDefault="00B21731">
            <w:pPr>
              <w:pStyle w:val="TableParagraph"/>
              <w:spacing w:line="220" w:lineRule="exact"/>
              <w:ind w:left="371"/>
              <w:jc w:val="left"/>
              <w:rPr>
                <w:noProof/>
                <w:color w:val="000000" w:themeColor="text1"/>
                <w:sz w:val="21"/>
              </w:rPr>
            </w:pPr>
            <w:r w:rsidRPr="00984D1E">
              <w:rPr>
                <w:noProof/>
                <w:color w:val="000000" w:themeColor="text1"/>
                <w:sz w:val="21"/>
              </w:rPr>
              <w:t>3</w:t>
            </w:r>
          </w:p>
        </w:tc>
        <w:tc>
          <w:tcPr>
            <w:tcW w:w="850" w:type="dxa"/>
          </w:tcPr>
          <w:p w14:paraId="300FD688" w14:textId="77777777" w:rsidR="00C254C2" w:rsidRPr="00984D1E" w:rsidRDefault="00B21731">
            <w:pPr>
              <w:pStyle w:val="TableParagraph"/>
              <w:spacing w:line="220" w:lineRule="exact"/>
              <w:ind w:left="3"/>
              <w:rPr>
                <w:noProof/>
                <w:color w:val="000000" w:themeColor="text1"/>
                <w:sz w:val="21"/>
              </w:rPr>
            </w:pPr>
            <w:r w:rsidRPr="00984D1E">
              <w:rPr>
                <w:noProof/>
                <w:color w:val="000000" w:themeColor="text1"/>
                <w:sz w:val="21"/>
              </w:rPr>
              <w:t>4</w:t>
            </w:r>
          </w:p>
        </w:tc>
        <w:tc>
          <w:tcPr>
            <w:tcW w:w="852" w:type="dxa"/>
          </w:tcPr>
          <w:p w14:paraId="6AA5F0DA" w14:textId="77777777" w:rsidR="00C254C2" w:rsidRPr="00984D1E" w:rsidRDefault="00B21731">
            <w:pPr>
              <w:pStyle w:val="TableParagraph"/>
              <w:spacing w:line="220" w:lineRule="exact"/>
              <w:ind w:left="5"/>
              <w:rPr>
                <w:noProof/>
                <w:color w:val="000000" w:themeColor="text1"/>
                <w:sz w:val="21"/>
              </w:rPr>
            </w:pPr>
            <w:r w:rsidRPr="00984D1E">
              <w:rPr>
                <w:noProof/>
                <w:color w:val="000000" w:themeColor="text1"/>
                <w:sz w:val="21"/>
              </w:rPr>
              <w:t>5</w:t>
            </w:r>
          </w:p>
        </w:tc>
        <w:tc>
          <w:tcPr>
            <w:tcW w:w="850" w:type="dxa"/>
          </w:tcPr>
          <w:p w14:paraId="7B15C60A" w14:textId="77777777" w:rsidR="00C254C2" w:rsidRPr="00984D1E" w:rsidRDefault="00B21731">
            <w:pPr>
              <w:pStyle w:val="TableParagraph"/>
              <w:spacing w:line="220" w:lineRule="exact"/>
              <w:ind w:left="2"/>
              <w:rPr>
                <w:noProof/>
                <w:color w:val="000000" w:themeColor="text1"/>
                <w:sz w:val="21"/>
              </w:rPr>
            </w:pPr>
            <w:r w:rsidRPr="00984D1E">
              <w:rPr>
                <w:noProof/>
                <w:color w:val="000000" w:themeColor="text1"/>
                <w:sz w:val="21"/>
              </w:rPr>
              <w:t>6</w:t>
            </w:r>
          </w:p>
        </w:tc>
        <w:tc>
          <w:tcPr>
            <w:tcW w:w="852" w:type="dxa"/>
          </w:tcPr>
          <w:p w14:paraId="0D5B6E96" w14:textId="77777777" w:rsidR="00C254C2" w:rsidRPr="00984D1E" w:rsidRDefault="00B21731">
            <w:pPr>
              <w:pStyle w:val="TableParagraph"/>
              <w:spacing w:line="220" w:lineRule="exact"/>
              <w:ind w:left="368"/>
              <w:jc w:val="left"/>
              <w:rPr>
                <w:noProof/>
                <w:color w:val="000000" w:themeColor="text1"/>
                <w:sz w:val="21"/>
              </w:rPr>
            </w:pPr>
            <w:r w:rsidRPr="00984D1E">
              <w:rPr>
                <w:noProof/>
                <w:color w:val="000000" w:themeColor="text1"/>
                <w:sz w:val="21"/>
              </w:rPr>
              <w:t>7</w:t>
            </w:r>
          </w:p>
        </w:tc>
        <w:tc>
          <w:tcPr>
            <w:tcW w:w="708" w:type="dxa"/>
          </w:tcPr>
          <w:p w14:paraId="07AE3B33" w14:textId="77777777" w:rsidR="00C254C2" w:rsidRPr="00984D1E" w:rsidRDefault="00B21731">
            <w:pPr>
              <w:pStyle w:val="TableParagraph"/>
              <w:spacing w:line="220" w:lineRule="exact"/>
              <w:ind w:left="298"/>
              <w:jc w:val="left"/>
              <w:rPr>
                <w:noProof/>
                <w:color w:val="000000" w:themeColor="text1"/>
                <w:sz w:val="21"/>
              </w:rPr>
            </w:pPr>
            <w:r w:rsidRPr="00984D1E">
              <w:rPr>
                <w:noProof/>
                <w:color w:val="000000" w:themeColor="text1"/>
                <w:sz w:val="21"/>
              </w:rPr>
              <w:t>8</w:t>
            </w:r>
          </w:p>
        </w:tc>
        <w:tc>
          <w:tcPr>
            <w:tcW w:w="1092" w:type="dxa"/>
          </w:tcPr>
          <w:p w14:paraId="4221CAAD" w14:textId="77777777" w:rsidR="00C254C2" w:rsidRPr="00984D1E" w:rsidRDefault="00B21731">
            <w:pPr>
              <w:pStyle w:val="TableParagraph"/>
              <w:spacing w:line="220" w:lineRule="exact"/>
              <w:ind w:left="4"/>
              <w:rPr>
                <w:noProof/>
                <w:color w:val="000000" w:themeColor="text1"/>
                <w:sz w:val="21"/>
              </w:rPr>
            </w:pPr>
            <w:r w:rsidRPr="00984D1E">
              <w:rPr>
                <w:noProof/>
                <w:color w:val="000000" w:themeColor="text1"/>
                <w:sz w:val="21"/>
              </w:rPr>
              <w:t>9</w:t>
            </w:r>
          </w:p>
        </w:tc>
        <w:tc>
          <w:tcPr>
            <w:tcW w:w="1099" w:type="dxa"/>
          </w:tcPr>
          <w:p w14:paraId="25691CB3" w14:textId="77777777" w:rsidR="00C254C2" w:rsidRPr="00984D1E" w:rsidRDefault="00B21731">
            <w:pPr>
              <w:pStyle w:val="TableParagraph"/>
              <w:spacing w:line="220" w:lineRule="exact"/>
              <w:ind w:left="10" w:right="8"/>
              <w:rPr>
                <w:noProof/>
                <w:color w:val="000000" w:themeColor="text1"/>
                <w:sz w:val="21"/>
              </w:rPr>
            </w:pPr>
            <w:r w:rsidRPr="00984D1E">
              <w:rPr>
                <w:noProof/>
                <w:color w:val="000000" w:themeColor="text1"/>
                <w:sz w:val="21"/>
              </w:rPr>
              <w:t>10</w:t>
            </w:r>
          </w:p>
        </w:tc>
      </w:tr>
      <w:tr w:rsidR="00C254C2" w:rsidRPr="00984D1E" w14:paraId="5C06B263" w14:textId="77777777">
        <w:trPr>
          <w:trHeight w:val="318"/>
        </w:trPr>
        <w:tc>
          <w:tcPr>
            <w:tcW w:w="1546" w:type="dxa"/>
          </w:tcPr>
          <w:p w14:paraId="37BD408E" w14:textId="77777777" w:rsidR="00C254C2" w:rsidRPr="00984D1E" w:rsidRDefault="00B21731">
            <w:pPr>
              <w:pStyle w:val="TableParagraph"/>
              <w:spacing w:before="72" w:line="226" w:lineRule="exact"/>
              <w:ind w:left="14"/>
              <w:rPr>
                <w:noProof/>
                <w:color w:val="000000" w:themeColor="text1"/>
                <w:sz w:val="21"/>
              </w:rPr>
            </w:pPr>
            <w:r w:rsidRPr="00984D1E">
              <w:rPr>
                <w:noProof/>
                <w:color w:val="000000" w:themeColor="text1"/>
                <w:sz w:val="21"/>
              </w:rPr>
              <w:t>2000</w:t>
            </w:r>
          </w:p>
        </w:tc>
        <w:tc>
          <w:tcPr>
            <w:tcW w:w="792" w:type="dxa"/>
            <w:shd w:val="clear" w:color="auto" w:fill="BEBEBE"/>
          </w:tcPr>
          <w:p w14:paraId="72626698" w14:textId="77777777" w:rsidR="00C254C2" w:rsidRPr="00984D1E" w:rsidRDefault="00B21731">
            <w:pPr>
              <w:pStyle w:val="TableParagraph"/>
              <w:spacing w:line="237" w:lineRule="exact"/>
              <w:ind w:left="11"/>
              <w:rPr>
                <w:noProof/>
                <w:color w:val="000000" w:themeColor="text1"/>
                <w:sz w:val="21"/>
              </w:rPr>
            </w:pPr>
            <w:r w:rsidRPr="00984D1E">
              <w:rPr>
                <w:noProof/>
                <w:color w:val="000000" w:themeColor="text1"/>
                <w:sz w:val="21"/>
              </w:rPr>
              <w:t>-</w:t>
            </w:r>
          </w:p>
        </w:tc>
        <w:tc>
          <w:tcPr>
            <w:tcW w:w="852" w:type="dxa"/>
            <w:shd w:val="clear" w:color="auto" w:fill="BEBEBE"/>
          </w:tcPr>
          <w:p w14:paraId="4406BB59" w14:textId="77777777" w:rsidR="00C254C2" w:rsidRPr="00984D1E" w:rsidRDefault="00B21731">
            <w:pPr>
              <w:pStyle w:val="TableParagraph"/>
              <w:spacing w:line="237" w:lineRule="exact"/>
              <w:ind w:left="390"/>
              <w:jc w:val="left"/>
              <w:rPr>
                <w:noProof/>
                <w:color w:val="000000" w:themeColor="text1"/>
                <w:sz w:val="21"/>
              </w:rPr>
            </w:pPr>
            <w:r w:rsidRPr="00984D1E">
              <w:rPr>
                <w:noProof/>
                <w:color w:val="000000" w:themeColor="text1"/>
                <w:sz w:val="21"/>
              </w:rPr>
              <w:t>-</w:t>
            </w:r>
          </w:p>
        </w:tc>
        <w:tc>
          <w:tcPr>
            <w:tcW w:w="850" w:type="dxa"/>
            <w:shd w:val="clear" w:color="auto" w:fill="BEBEBE"/>
          </w:tcPr>
          <w:p w14:paraId="514E0EFC" w14:textId="77777777" w:rsidR="00C254C2" w:rsidRPr="00984D1E" w:rsidRDefault="00B21731">
            <w:pPr>
              <w:pStyle w:val="TableParagraph"/>
              <w:spacing w:line="237" w:lineRule="exact"/>
              <w:ind w:left="6"/>
              <w:rPr>
                <w:noProof/>
                <w:color w:val="000000" w:themeColor="text1"/>
                <w:sz w:val="21"/>
              </w:rPr>
            </w:pPr>
            <w:r w:rsidRPr="00984D1E">
              <w:rPr>
                <w:noProof/>
                <w:color w:val="000000" w:themeColor="text1"/>
                <w:sz w:val="21"/>
              </w:rPr>
              <w:t>-</w:t>
            </w:r>
          </w:p>
        </w:tc>
        <w:tc>
          <w:tcPr>
            <w:tcW w:w="852" w:type="dxa"/>
            <w:shd w:val="clear" w:color="auto" w:fill="BEBEBE"/>
          </w:tcPr>
          <w:p w14:paraId="3AA1C897" w14:textId="77777777" w:rsidR="00C254C2" w:rsidRPr="00984D1E" w:rsidRDefault="00B21731">
            <w:pPr>
              <w:pStyle w:val="TableParagraph"/>
              <w:spacing w:line="237" w:lineRule="exact"/>
              <w:ind w:left="8"/>
              <w:rPr>
                <w:noProof/>
                <w:color w:val="000000" w:themeColor="text1"/>
                <w:sz w:val="21"/>
              </w:rPr>
            </w:pPr>
            <w:r w:rsidRPr="00984D1E">
              <w:rPr>
                <w:noProof/>
                <w:color w:val="000000" w:themeColor="text1"/>
                <w:sz w:val="21"/>
              </w:rPr>
              <w:t>-</w:t>
            </w:r>
          </w:p>
        </w:tc>
        <w:tc>
          <w:tcPr>
            <w:tcW w:w="850" w:type="dxa"/>
            <w:shd w:val="clear" w:color="auto" w:fill="BEBEBE"/>
          </w:tcPr>
          <w:p w14:paraId="6B992A09" w14:textId="77777777" w:rsidR="00C254C2" w:rsidRPr="00984D1E" w:rsidRDefault="00B21731">
            <w:pPr>
              <w:pStyle w:val="TableParagraph"/>
              <w:spacing w:line="237" w:lineRule="exact"/>
              <w:ind w:left="5"/>
              <w:rPr>
                <w:noProof/>
                <w:color w:val="000000" w:themeColor="text1"/>
                <w:sz w:val="21"/>
              </w:rPr>
            </w:pPr>
            <w:r w:rsidRPr="00984D1E">
              <w:rPr>
                <w:noProof/>
                <w:color w:val="000000" w:themeColor="text1"/>
                <w:sz w:val="21"/>
              </w:rPr>
              <w:t>-</w:t>
            </w:r>
          </w:p>
        </w:tc>
        <w:tc>
          <w:tcPr>
            <w:tcW w:w="852" w:type="dxa"/>
          </w:tcPr>
          <w:p w14:paraId="6DEE8BA9" w14:textId="77777777" w:rsidR="00C254C2" w:rsidRPr="00984D1E" w:rsidRDefault="00B21731">
            <w:pPr>
              <w:pStyle w:val="TableParagraph"/>
              <w:spacing w:line="238" w:lineRule="exact"/>
              <w:ind w:left="327"/>
              <w:jc w:val="left"/>
              <w:rPr>
                <w:noProof/>
                <w:color w:val="000000" w:themeColor="text1"/>
                <w:sz w:val="14"/>
              </w:rPr>
            </w:pPr>
            <w:r w:rsidRPr="00984D1E">
              <w:rPr>
                <w:noProof/>
                <w:color w:val="000000" w:themeColor="text1"/>
                <w:sz w:val="21"/>
              </w:rPr>
              <w:t>+</w:t>
            </w:r>
            <w:r w:rsidRPr="00984D1E">
              <w:rPr>
                <w:noProof/>
                <w:color w:val="000000" w:themeColor="text1"/>
                <w:sz w:val="14"/>
              </w:rPr>
              <w:t>*</w:t>
            </w:r>
          </w:p>
        </w:tc>
        <w:tc>
          <w:tcPr>
            <w:tcW w:w="708" w:type="dxa"/>
            <w:shd w:val="clear" w:color="auto" w:fill="BEBEBE"/>
          </w:tcPr>
          <w:p w14:paraId="7370BDEA" w14:textId="77777777" w:rsidR="00C254C2" w:rsidRPr="00984D1E" w:rsidRDefault="00B21731">
            <w:pPr>
              <w:pStyle w:val="TableParagraph"/>
              <w:spacing w:line="237" w:lineRule="exact"/>
              <w:ind w:left="315"/>
              <w:jc w:val="left"/>
              <w:rPr>
                <w:noProof/>
                <w:color w:val="000000" w:themeColor="text1"/>
                <w:sz w:val="21"/>
              </w:rPr>
            </w:pPr>
            <w:r w:rsidRPr="00984D1E">
              <w:rPr>
                <w:noProof/>
                <w:color w:val="000000" w:themeColor="text1"/>
                <w:sz w:val="21"/>
              </w:rPr>
              <w:t>-</w:t>
            </w:r>
          </w:p>
        </w:tc>
        <w:tc>
          <w:tcPr>
            <w:tcW w:w="1092" w:type="dxa"/>
          </w:tcPr>
          <w:p w14:paraId="4732AD06" w14:textId="77777777" w:rsidR="00C254C2" w:rsidRPr="00984D1E" w:rsidRDefault="00B21731">
            <w:pPr>
              <w:pStyle w:val="TableParagraph"/>
              <w:spacing w:line="237" w:lineRule="exact"/>
              <w:ind w:left="3"/>
              <w:rPr>
                <w:noProof/>
                <w:color w:val="000000" w:themeColor="text1"/>
                <w:sz w:val="21"/>
              </w:rPr>
            </w:pPr>
            <w:r w:rsidRPr="00984D1E">
              <w:rPr>
                <w:noProof/>
                <w:color w:val="000000" w:themeColor="text1"/>
                <w:sz w:val="21"/>
              </w:rPr>
              <w:t>+</w:t>
            </w:r>
          </w:p>
        </w:tc>
        <w:tc>
          <w:tcPr>
            <w:tcW w:w="1099" w:type="dxa"/>
          </w:tcPr>
          <w:p w14:paraId="7E24921F" w14:textId="77777777" w:rsidR="00C254C2" w:rsidRPr="00984D1E" w:rsidRDefault="00B21731">
            <w:pPr>
              <w:pStyle w:val="TableParagraph"/>
              <w:spacing w:line="237" w:lineRule="exact"/>
              <w:ind w:left="2"/>
              <w:rPr>
                <w:noProof/>
                <w:color w:val="000000" w:themeColor="text1"/>
                <w:sz w:val="21"/>
              </w:rPr>
            </w:pPr>
            <w:r w:rsidRPr="00984D1E">
              <w:rPr>
                <w:noProof/>
                <w:color w:val="000000" w:themeColor="text1"/>
                <w:sz w:val="21"/>
              </w:rPr>
              <w:t>5</w:t>
            </w:r>
          </w:p>
        </w:tc>
      </w:tr>
      <w:tr w:rsidR="00C254C2" w:rsidRPr="00984D1E" w14:paraId="3F6669F0" w14:textId="77777777">
        <w:trPr>
          <w:trHeight w:val="258"/>
        </w:trPr>
        <w:tc>
          <w:tcPr>
            <w:tcW w:w="1546" w:type="dxa"/>
          </w:tcPr>
          <w:p w14:paraId="07F65503" w14:textId="77777777" w:rsidR="00C254C2" w:rsidRPr="00984D1E" w:rsidRDefault="00B21731">
            <w:pPr>
              <w:pStyle w:val="TableParagraph"/>
              <w:spacing w:before="10" w:line="229" w:lineRule="exact"/>
              <w:ind w:left="14"/>
              <w:rPr>
                <w:noProof/>
                <w:color w:val="000000" w:themeColor="text1"/>
                <w:sz w:val="21"/>
              </w:rPr>
            </w:pPr>
            <w:r w:rsidRPr="00984D1E">
              <w:rPr>
                <w:noProof/>
                <w:color w:val="000000" w:themeColor="text1"/>
                <w:sz w:val="21"/>
              </w:rPr>
              <w:t>1000</w:t>
            </w:r>
          </w:p>
        </w:tc>
        <w:tc>
          <w:tcPr>
            <w:tcW w:w="792" w:type="dxa"/>
            <w:shd w:val="clear" w:color="auto" w:fill="BEBEBE"/>
          </w:tcPr>
          <w:p w14:paraId="10280DCA" w14:textId="77777777" w:rsidR="00C254C2" w:rsidRPr="00984D1E" w:rsidRDefault="00B21731">
            <w:pPr>
              <w:pStyle w:val="TableParagraph"/>
              <w:spacing w:line="237" w:lineRule="exact"/>
              <w:ind w:left="11"/>
              <w:rPr>
                <w:noProof/>
                <w:color w:val="000000" w:themeColor="text1"/>
                <w:sz w:val="21"/>
              </w:rPr>
            </w:pPr>
            <w:r w:rsidRPr="00984D1E">
              <w:rPr>
                <w:noProof/>
                <w:color w:val="000000" w:themeColor="text1"/>
                <w:sz w:val="21"/>
              </w:rPr>
              <w:t>-</w:t>
            </w:r>
          </w:p>
        </w:tc>
        <w:tc>
          <w:tcPr>
            <w:tcW w:w="852" w:type="dxa"/>
            <w:shd w:val="clear" w:color="auto" w:fill="BEBEBE"/>
          </w:tcPr>
          <w:p w14:paraId="6BA5AC9C" w14:textId="77777777" w:rsidR="00C254C2" w:rsidRPr="00984D1E" w:rsidRDefault="00B21731">
            <w:pPr>
              <w:pStyle w:val="TableParagraph"/>
              <w:spacing w:line="237" w:lineRule="exact"/>
              <w:ind w:left="390"/>
              <w:jc w:val="left"/>
              <w:rPr>
                <w:noProof/>
                <w:color w:val="000000" w:themeColor="text1"/>
                <w:sz w:val="21"/>
              </w:rPr>
            </w:pPr>
            <w:r w:rsidRPr="00984D1E">
              <w:rPr>
                <w:noProof/>
                <w:color w:val="000000" w:themeColor="text1"/>
                <w:sz w:val="21"/>
              </w:rPr>
              <w:t>-</w:t>
            </w:r>
          </w:p>
        </w:tc>
        <w:tc>
          <w:tcPr>
            <w:tcW w:w="850" w:type="dxa"/>
            <w:shd w:val="clear" w:color="auto" w:fill="BEBEBE"/>
          </w:tcPr>
          <w:p w14:paraId="4DDBDFA5" w14:textId="77777777" w:rsidR="00C254C2" w:rsidRPr="00984D1E" w:rsidRDefault="00B21731">
            <w:pPr>
              <w:pStyle w:val="TableParagraph"/>
              <w:spacing w:line="237" w:lineRule="exact"/>
              <w:ind w:left="6"/>
              <w:rPr>
                <w:noProof/>
                <w:color w:val="000000" w:themeColor="text1"/>
                <w:sz w:val="21"/>
              </w:rPr>
            </w:pPr>
            <w:r w:rsidRPr="00984D1E">
              <w:rPr>
                <w:noProof/>
                <w:color w:val="000000" w:themeColor="text1"/>
                <w:sz w:val="21"/>
              </w:rPr>
              <w:t>-</w:t>
            </w:r>
          </w:p>
        </w:tc>
        <w:tc>
          <w:tcPr>
            <w:tcW w:w="852" w:type="dxa"/>
            <w:shd w:val="clear" w:color="auto" w:fill="BEBEBE"/>
          </w:tcPr>
          <w:p w14:paraId="071FAA44" w14:textId="77777777" w:rsidR="00C254C2" w:rsidRPr="00984D1E" w:rsidRDefault="00B21731">
            <w:pPr>
              <w:pStyle w:val="TableParagraph"/>
              <w:spacing w:line="237" w:lineRule="exact"/>
              <w:ind w:left="8"/>
              <w:rPr>
                <w:noProof/>
                <w:color w:val="000000" w:themeColor="text1"/>
                <w:sz w:val="21"/>
              </w:rPr>
            </w:pPr>
            <w:r w:rsidRPr="00984D1E">
              <w:rPr>
                <w:noProof/>
                <w:color w:val="000000" w:themeColor="text1"/>
                <w:sz w:val="21"/>
              </w:rPr>
              <w:t>-</w:t>
            </w:r>
          </w:p>
        </w:tc>
        <w:tc>
          <w:tcPr>
            <w:tcW w:w="850" w:type="dxa"/>
            <w:shd w:val="clear" w:color="auto" w:fill="BEBEBE"/>
          </w:tcPr>
          <w:p w14:paraId="64D3A6B4" w14:textId="77777777" w:rsidR="00C254C2" w:rsidRPr="00984D1E" w:rsidRDefault="00B21731">
            <w:pPr>
              <w:pStyle w:val="TableParagraph"/>
              <w:spacing w:line="237" w:lineRule="exact"/>
              <w:ind w:left="5"/>
              <w:rPr>
                <w:noProof/>
                <w:color w:val="000000" w:themeColor="text1"/>
                <w:sz w:val="21"/>
              </w:rPr>
            </w:pPr>
            <w:r w:rsidRPr="00984D1E">
              <w:rPr>
                <w:noProof/>
                <w:color w:val="000000" w:themeColor="text1"/>
                <w:sz w:val="21"/>
              </w:rPr>
              <w:t>-</w:t>
            </w:r>
          </w:p>
        </w:tc>
        <w:tc>
          <w:tcPr>
            <w:tcW w:w="852" w:type="dxa"/>
          </w:tcPr>
          <w:p w14:paraId="26AF237B" w14:textId="77777777" w:rsidR="00C254C2" w:rsidRPr="00984D1E" w:rsidRDefault="00B21731">
            <w:pPr>
              <w:pStyle w:val="TableParagraph"/>
              <w:spacing w:line="237" w:lineRule="exact"/>
              <w:ind w:left="363"/>
              <w:jc w:val="left"/>
              <w:rPr>
                <w:noProof/>
                <w:color w:val="000000" w:themeColor="text1"/>
                <w:sz w:val="21"/>
              </w:rPr>
            </w:pPr>
            <w:r w:rsidRPr="00984D1E">
              <w:rPr>
                <w:noProof/>
                <w:color w:val="000000" w:themeColor="text1"/>
                <w:sz w:val="21"/>
              </w:rPr>
              <w:t>+</w:t>
            </w:r>
          </w:p>
        </w:tc>
        <w:tc>
          <w:tcPr>
            <w:tcW w:w="708" w:type="dxa"/>
            <w:shd w:val="clear" w:color="auto" w:fill="BEBEBE"/>
          </w:tcPr>
          <w:p w14:paraId="27F0E23A" w14:textId="77777777" w:rsidR="00C254C2" w:rsidRPr="00984D1E" w:rsidRDefault="00B21731">
            <w:pPr>
              <w:pStyle w:val="TableParagraph"/>
              <w:spacing w:line="237" w:lineRule="exact"/>
              <w:ind w:left="315"/>
              <w:jc w:val="left"/>
              <w:rPr>
                <w:noProof/>
                <w:color w:val="000000" w:themeColor="text1"/>
                <w:sz w:val="21"/>
              </w:rPr>
            </w:pPr>
            <w:r w:rsidRPr="00984D1E">
              <w:rPr>
                <w:noProof/>
                <w:color w:val="000000" w:themeColor="text1"/>
                <w:sz w:val="21"/>
              </w:rPr>
              <w:t>-</w:t>
            </w:r>
          </w:p>
        </w:tc>
        <w:tc>
          <w:tcPr>
            <w:tcW w:w="1092" w:type="dxa"/>
          </w:tcPr>
          <w:p w14:paraId="5F239BEB" w14:textId="77777777" w:rsidR="00C254C2" w:rsidRPr="00984D1E" w:rsidRDefault="00B21731">
            <w:pPr>
              <w:pStyle w:val="TableParagraph"/>
              <w:spacing w:line="237" w:lineRule="exact"/>
              <w:ind w:left="3"/>
              <w:rPr>
                <w:noProof/>
                <w:color w:val="000000" w:themeColor="text1"/>
                <w:sz w:val="21"/>
              </w:rPr>
            </w:pPr>
            <w:r w:rsidRPr="00984D1E">
              <w:rPr>
                <w:noProof/>
                <w:color w:val="000000" w:themeColor="text1"/>
                <w:sz w:val="21"/>
              </w:rPr>
              <w:t>+</w:t>
            </w:r>
          </w:p>
        </w:tc>
        <w:tc>
          <w:tcPr>
            <w:tcW w:w="1099" w:type="dxa"/>
          </w:tcPr>
          <w:p w14:paraId="74215FD5" w14:textId="77777777" w:rsidR="00C254C2" w:rsidRPr="00984D1E" w:rsidRDefault="00B21731">
            <w:pPr>
              <w:pStyle w:val="TableParagraph"/>
              <w:spacing w:line="237" w:lineRule="exact"/>
              <w:ind w:left="13" w:right="6"/>
              <w:rPr>
                <w:noProof/>
                <w:color w:val="000000" w:themeColor="text1"/>
                <w:sz w:val="21"/>
              </w:rPr>
            </w:pPr>
            <w:r w:rsidRPr="00984D1E">
              <w:rPr>
                <w:noProof/>
                <w:color w:val="000000" w:themeColor="text1"/>
                <w:sz w:val="21"/>
              </w:rPr>
              <w:t>2,5</w:t>
            </w:r>
          </w:p>
        </w:tc>
      </w:tr>
      <w:tr w:rsidR="00C254C2" w:rsidRPr="00984D1E" w14:paraId="12C86226" w14:textId="77777777">
        <w:trPr>
          <w:trHeight w:val="256"/>
        </w:trPr>
        <w:tc>
          <w:tcPr>
            <w:tcW w:w="1546" w:type="dxa"/>
          </w:tcPr>
          <w:p w14:paraId="56FAE3E5" w14:textId="77777777" w:rsidR="00C254C2" w:rsidRPr="00984D1E" w:rsidRDefault="00B21731">
            <w:pPr>
              <w:pStyle w:val="TableParagraph"/>
              <w:spacing w:before="7" w:line="229" w:lineRule="exact"/>
              <w:ind w:left="14"/>
              <w:rPr>
                <w:noProof/>
                <w:color w:val="000000" w:themeColor="text1"/>
                <w:sz w:val="21"/>
              </w:rPr>
            </w:pPr>
            <w:r w:rsidRPr="00984D1E">
              <w:rPr>
                <w:noProof/>
                <w:color w:val="000000" w:themeColor="text1"/>
                <w:sz w:val="21"/>
              </w:rPr>
              <w:t>500</w:t>
            </w:r>
          </w:p>
        </w:tc>
        <w:tc>
          <w:tcPr>
            <w:tcW w:w="792" w:type="dxa"/>
            <w:shd w:val="clear" w:color="auto" w:fill="BEBEBE"/>
          </w:tcPr>
          <w:p w14:paraId="72059B82" w14:textId="77777777" w:rsidR="00C254C2" w:rsidRPr="00984D1E" w:rsidRDefault="00B21731">
            <w:pPr>
              <w:pStyle w:val="TableParagraph"/>
              <w:spacing w:line="235" w:lineRule="exact"/>
              <w:ind w:left="11"/>
              <w:rPr>
                <w:noProof/>
                <w:color w:val="000000" w:themeColor="text1"/>
                <w:sz w:val="21"/>
              </w:rPr>
            </w:pPr>
            <w:r w:rsidRPr="00984D1E">
              <w:rPr>
                <w:noProof/>
                <w:color w:val="000000" w:themeColor="text1"/>
                <w:sz w:val="21"/>
              </w:rPr>
              <w:t>-</w:t>
            </w:r>
          </w:p>
        </w:tc>
        <w:tc>
          <w:tcPr>
            <w:tcW w:w="852" w:type="dxa"/>
            <w:shd w:val="clear" w:color="auto" w:fill="BEBEBE"/>
          </w:tcPr>
          <w:p w14:paraId="5C2BC9D4" w14:textId="77777777" w:rsidR="00C254C2" w:rsidRPr="00984D1E" w:rsidRDefault="00B21731">
            <w:pPr>
              <w:pStyle w:val="TableParagraph"/>
              <w:spacing w:line="235" w:lineRule="exact"/>
              <w:ind w:left="390"/>
              <w:jc w:val="left"/>
              <w:rPr>
                <w:noProof/>
                <w:color w:val="000000" w:themeColor="text1"/>
                <w:sz w:val="21"/>
              </w:rPr>
            </w:pPr>
            <w:r w:rsidRPr="00984D1E">
              <w:rPr>
                <w:noProof/>
                <w:color w:val="000000" w:themeColor="text1"/>
                <w:sz w:val="21"/>
              </w:rPr>
              <w:t>-</w:t>
            </w:r>
          </w:p>
        </w:tc>
        <w:tc>
          <w:tcPr>
            <w:tcW w:w="850" w:type="dxa"/>
          </w:tcPr>
          <w:p w14:paraId="16EAB0BF" w14:textId="77777777" w:rsidR="00C254C2" w:rsidRPr="00984D1E" w:rsidRDefault="00B21731">
            <w:pPr>
              <w:pStyle w:val="TableParagraph"/>
              <w:spacing w:line="235" w:lineRule="exact"/>
              <w:ind w:left="7"/>
              <w:rPr>
                <w:noProof/>
                <w:color w:val="000000" w:themeColor="text1"/>
                <w:sz w:val="21"/>
              </w:rPr>
            </w:pPr>
            <w:r w:rsidRPr="00984D1E">
              <w:rPr>
                <w:noProof/>
                <w:color w:val="000000" w:themeColor="text1"/>
                <w:sz w:val="21"/>
              </w:rPr>
              <w:t>+</w:t>
            </w:r>
          </w:p>
        </w:tc>
        <w:tc>
          <w:tcPr>
            <w:tcW w:w="852" w:type="dxa"/>
            <w:shd w:val="clear" w:color="auto" w:fill="BEBEBE"/>
          </w:tcPr>
          <w:p w14:paraId="448B43FD" w14:textId="77777777" w:rsidR="00C254C2" w:rsidRPr="00984D1E" w:rsidRDefault="00B21731">
            <w:pPr>
              <w:pStyle w:val="TableParagraph"/>
              <w:spacing w:line="235" w:lineRule="exact"/>
              <w:ind w:left="8"/>
              <w:rPr>
                <w:noProof/>
                <w:color w:val="000000" w:themeColor="text1"/>
                <w:sz w:val="21"/>
              </w:rPr>
            </w:pPr>
            <w:r w:rsidRPr="00984D1E">
              <w:rPr>
                <w:noProof/>
                <w:color w:val="000000" w:themeColor="text1"/>
                <w:sz w:val="21"/>
              </w:rPr>
              <w:t>-</w:t>
            </w:r>
          </w:p>
        </w:tc>
        <w:tc>
          <w:tcPr>
            <w:tcW w:w="850" w:type="dxa"/>
            <w:shd w:val="clear" w:color="auto" w:fill="BEBEBE"/>
          </w:tcPr>
          <w:p w14:paraId="2DBC0805" w14:textId="77777777" w:rsidR="00C254C2" w:rsidRPr="00984D1E" w:rsidRDefault="00B21731">
            <w:pPr>
              <w:pStyle w:val="TableParagraph"/>
              <w:spacing w:line="235" w:lineRule="exact"/>
              <w:ind w:left="5"/>
              <w:rPr>
                <w:noProof/>
                <w:color w:val="000000" w:themeColor="text1"/>
                <w:sz w:val="21"/>
              </w:rPr>
            </w:pPr>
            <w:r w:rsidRPr="00984D1E">
              <w:rPr>
                <w:noProof/>
                <w:color w:val="000000" w:themeColor="text1"/>
                <w:sz w:val="21"/>
              </w:rPr>
              <w:t>-</w:t>
            </w:r>
          </w:p>
        </w:tc>
        <w:tc>
          <w:tcPr>
            <w:tcW w:w="852" w:type="dxa"/>
          </w:tcPr>
          <w:p w14:paraId="218C69C1" w14:textId="77777777" w:rsidR="00C254C2" w:rsidRPr="00984D1E" w:rsidRDefault="00B21731">
            <w:pPr>
              <w:pStyle w:val="TableParagraph"/>
              <w:spacing w:line="235" w:lineRule="exact"/>
              <w:ind w:left="363"/>
              <w:jc w:val="left"/>
              <w:rPr>
                <w:noProof/>
                <w:color w:val="000000" w:themeColor="text1"/>
                <w:sz w:val="21"/>
              </w:rPr>
            </w:pPr>
            <w:r w:rsidRPr="00984D1E">
              <w:rPr>
                <w:noProof/>
                <w:color w:val="000000" w:themeColor="text1"/>
                <w:sz w:val="21"/>
              </w:rPr>
              <w:t>+</w:t>
            </w:r>
          </w:p>
        </w:tc>
        <w:tc>
          <w:tcPr>
            <w:tcW w:w="708" w:type="dxa"/>
            <w:shd w:val="clear" w:color="auto" w:fill="BEBEBE"/>
          </w:tcPr>
          <w:p w14:paraId="22C1E4F6" w14:textId="77777777" w:rsidR="00C254C2" w:rsidRPr="00984D1E" w:rsidRDefault="00B21731">
            <w:pPr>
              <w:pStyle w:val="TableParagraph"/>
              <w:spacing w:line="235" w:lineRule="exact"/>
              <w:ind w:left="315"/>
              <w:jc w:val="left"/>
              <w:rPr>
                <w:noProof/>
                <w:color w:val="000000" w:themeColor="text1"/>
                <w:sz w:val="21"/>
              </w:rPr>
            </w:pPr>
            <w:r w:rsidRPr="00984D1E">
              <w:rPr>
                <w:noProof/>
                <w:color w:val="000000" w:themeColor="text1"/>
                <w:sz w:val="21"/>
              </w:rPr>
              <w:t>-</w:t>
            </w:r>
          </w:p>
        </w:tc>
        <w:tc>
          <w:tcPr>
            <w:tcW w:w="1092" w:type="dxa"/>
          </w:tcPr>
          <w:p w14:paraId="03796EAA" w14:textId="77777777" w:rsidR="00C254C2" w:rsidRPr="00984D1E" w:rsidRDefault="00B21731">
            <w:pPr>
              <w:pStyle w:val="TableParagraph"/>
              <w:spacing w:line="235" w:lineRule="exact"/>
              <w:ind w:left="3"/>
              <w:rPr>
                <w:noProof/>
                <w:color w:val="000000" w:themeColor="text1"/>
                <w:sz w:val="21"/>
              </w:rPr>
            </w:pPr>
            <w:r w:rsidRPr="00984D1E">
              <w:rPr>
                <w:noProof/>
                <w:color w:val="000000" w:themeColor="text1"/>
                <w:sz w:val="21"/>
              </w:rPr>
              <w:t>+</w:t>
            </w:r>
          </w:p>
        </w:tc>
        <w:tc>
          <w:tcPr>
            <w:tcW w:w="1099" w:type="dxa"/>
          </w:tcPr>
          <w:p w14:paraId="64971332" w14:textId="77777777" w:rsidR="00C254C2" w:rsidRPr="00984D1E" w:rsidRDefault="00B21731">
            <w:pPr>
              <w:pStyle w:val="TableParagraph"/>
              <w:spacing w:line="235" w:lineRule="exact"/>
              <w:ind w:left="13" w:right="6"/>
              <w:rPr>
                <w:noProof/>
                <w:color w:val="000000" w:themeColor="text1"/>
                <w:sz w:val="21"/>
              </w:rPr>
            </w:pPr>
            <w:r w:rsidRPr="00984D1E">
              <w:rPr>
                <w:noProof/>
                <w:color w:val="000000" w:themeColor="text1"/>
                <w:sz w:val="21"/>
              </w:rPr>
              <w:t>1,25</w:t>
            </w:r>
          </w:p>
        </w:tc>
      </w:tr>
      <w:tr w:rsidR="00C254C2" w:rsidRPr="00984D1E" w14:paraId="30D5D838" w14:textId="77777777">
        <w:trPr>
          <w:trHeight w:val="318"/>
        </w:trPr>
        <w:tc>
          <w:tcPr>
            <w:tcW w:w="1546" w:type="dxa"/>
          </w:tcPr>
          <w:p w14:paraId="2C69FE62" w14:textId="77777777" w:rsidR="00C254C2" w:rsidRPr="00984D1E" w:rsidRDefault="00B21731">
            <w:pPr>
              <w:pStyle w:val="TableParagraph"/>
              <w:spacing w:before="70" w:line="229" w:lineRule="exact"/>
              <w:ind w:left="14"/>
              <w:rPr>
                <w:noProof/>
                <w:color w:val="000000" w:themeColor="text1"/>
                <w:sz w:val="21"/>
              </w:rPr>
            </w:pPr>
            <w:r w:rsidRPr="00984D1E">
              <w:rPr>
                <w:noProof/>
                <w:color w:val="000000" w:themeColor="text1"/>
                <w:sz w:val="21"/>
              </w:rPr>
              <w:t>250</w:t>
            </w:r>
          </w:p>
        </w:tc>
        <w:tc>
          <w:tcPr>
            <w:tcW w:w="792" w:type="dxa"/>
          </w:tcPr>
          <w:p w14:paraId="7950C060" w14:textId="77777777" w:rsidR="00C254C2" w:rsidRPr="00984D1E" w:rsidRDefault="00B21731">
            <w:pPr>
              <w:pStyle w:val="TableParagraph"/>
              <w:spacing w:line="235" w:lineRule="exact"/>
              <w:ind w:left="266" w:right="252"/>
              <w:rPr>
                <w:noProof/>
                <w:color w:val="000000" w:themeColor="text1"/>
                <w:sz w:val="21"/>
              </w:rPr>
            </w:pPr>
            <w:r w:rsidRPr="00984D1E">
              <w:rPr>
                <w:noProof/>
                <w:color w:val="000000" w:themeColor="text1"/>
                <w:sz w:val="21"/>
              </w:rPr>
              <w:t>+*</w:t>
            </w:r>
          </w:p>
        </w:tc>
        <w:tc>
          <w:tcPr>
            <w:tcW w:w="852" w:type="dxa"/>
          </w:tcPr>
          <w:p w14:paraId="29F12DB8" w14:textId="77777777" w:rsidR="00C254C2" w:rsidRPr="00984D1E" w:rsidRDefault="00B21731">
            <w:pPr>
              <w:pStyle w:val="TableParagraph"/>
              <w:spacing w:line="235" w:lineRule="exact"/>
              <w:ind w:left="366"/>
              <w:jc w:val="left"/>
              <w:rPr>
                <w:noProof/>
                <w:color w:val="000000" w:themeColor="text1"/>
                <w:sz w:val="21"/>
              </w:rPr>
            </w:pPr>
            <w:r w:rsidRPr="00984D1E">
              <w:rPr>
                <w:noProof/>
                <w:color w:val="000000" w:themeColor="text1"/>
                <w:sz w:val="21"/>
              </w:rPr>
              <w:t>+</w:t>
            </w:r>
          </w:p>
        </w:tc>
        <w:tc>
          <w:tcPr>
            <w:tcW w:w="850" w:type="dxa"/>
          </w:tcPr>
          <w:p w14:paraId="2473B5A6" w14:textId="77777777" w:rsidR="00C254C2" w:rsidRPr="00984D1E" w:rsidRDefault="00B21731">
            <w:pPr>
              <w:pStyle w:val="TableParagraph"/>
              <w:spacing w:line="235" w:lineRule="exact"/>
              <w:ind w:left="7"/>
              <w:rPr>
                <w:noProof/>
                <w:color w:val="000000" w:themeColor="text1"/>
                <w:sz w:val="21"/>
              </w:rPr>
            </w:pPr>
            <w:r w:rsidRPr="00984D1E">
              <w:rPr>
                <w:noProof/>
                <w:color w:val="000000" w:themeColor="text1"/>
                <w:sz w:val="21"/>
              </w:rPr>
              <w:t>+</w:t>
            </w:r>
          </w:p>
        </w:tc>
        <w:tc>
          <w:tcPr>
            <w:tcW w:w="852" w:type="dxa"/>
            <w:shd w:val="clear" w:color="auto" w:fill="BEBEBE"/>
          </w:tcPr>
          <w:p w14:paraId="060C77ED" w14:textId="77777777" w:rsidR="00C254C2" w:rsidRPr="00984D1E" w:rsidRDefault="00B21731">
            <w:pPr>
              <w:pStyle w:val="TableParagraph"/>
              <w:spacing w:line="235" w:lineRule="exact"/>
              <w:ind w:left="8"/>
              <w:rPr>
                <w:noProof/>
                <w:color w:val="000000" w:themeColor="text1"/>
                <w:sz w:val="21"/>
              </w:rPr>
            </w:pPr>
            <w:r w:rsidRPr="00984D1E">
              <w:rPr>
                <w:noProof/>
                <w:color w:val="000000" w:themeColor="text1"/>
                <w:sz w:val="21"/>
              </w:rPr>
              <w:t>-</w:t>
            </w:r>
          </w:p>
        </w:tc>
        <w:tc>
          <w:tcPr>
            <w:tcW w:w="850" w:type="dxa"/>
            <w:shd w:val="clear" w:color="auto" w:fill="BEBEBE"/>
          </w:tcPr>
          <w:p w14:paraId="276171AD" w14:textId="77777777" w:rsidR="00C254C2" w:rsidRPr="00984D1E" w:rsidRDefault="00B21731">
            <w:pPr>
              <w:pStyle w:val="TableParagraph"/>
              <w:spacing w:line="235" w:lineRule="exact"/>
              <w:ind w:left="5"/>
              <w:rPr>
                <w:noProof/>
                <w:color w:val="000000" w:themeColor="text1"/>
                <w:sz w:val="21"/>
              </w:rPr>
            </w:pPr>
            <w:r w:rsidRPr="00984D1E">
              <w:rPr>
                <w:noProof/>
                <w:color w:val="000000" w:themeColor="text1"/>
                <w:sz w:val="21"/>
              </w:rPr>
              <w:t>-</w:t>
            </w:r>
          </w:p>
        </w:tc>
        <w:tc>
          <w:tcPr>
            <w:tcW w:w="852" w:type="dxa"/>
          </w:tcPr>
          <w:p w14:paraId="6052C4A0" w14:textId="77777777" w:rsidR="00C254C2" w:rsidRPr="00984D1E" w:rsidRDefault="00B21731">
            <w:pPr>
              <w:pStyle w:val="TableParagraph"/>
              <w:spacing w:line="235" w:lineRule="exact"/>
              <w:ind w:left="363"/>
              <w:jc w:val="left"/>
              <w:rPr>
                <w:noProof/>
                <w:color w:val="000000" w:themeColor="text1"/>
                <w:sz w:val="21"/>
              </w:rPr>
            </w:pPr>
            <w:r w:rsidRPr="00984D1E">
              <w:rPr>
                <w:noProof/>
                <w:color w:val="000000" w:themeColor="text1"/>
                <w:sz w:val="21"/>
              </w:rPr>
              <w:t>+</w:t>
            </w:r>
          </w:p>
        </w:tc>
        <w:tc>
          <w:tcPr>
            <w:tcW w:w="708" w:type="dxa"/>
            <w:shd w:val="clear" w:color="auto" w:fill="BEBEBE"/>
          </w:tcPr>
          <w:p w14:paraId="624E129A" w14:textId="77777777" w:rsidR="00C254C2" w:rsidRPr="00984D1E" w:rsidRDefault="00B21731">
            <w:pPr>
              <w:pStyle w:val="TableParagraph"/>
              <w:spacing w:line="235" w:lineRule="exact"/>
              <w:ind w:left="315"/>
              <w:jc w:val="left"/>
              <w:rPr>
                <w:noProof/>
                <w:color w:val="000000" w:themeColor="text1"/>
                <w:sz w:val="21"/>
              </w:rPr>
            </w:pPr>
            <w:r w:rsidRPr="00984D1E">
              <w:rPr>
                <w:noProof/>
                <w:color w:val="000000" w:themeColor="text1"/>
                <w:sz w:val="21"/>
              </w:rPr>
              <w:t>-</w:t>
            </w:r>
          </w:p>
        </w:tc>
        <w:tc>
          <w:tcPr>
            <w:tcW w:w="1092" w:type="dxa"/>
          </w:tcPr>
          <w:p w14:paraId="682C8E09" w14:textId="77777777" w:rsidR="00C254C2" w:rsidRPr="00984D1E" w:rsidRDefault="00B21731">
            <w:pPr>
              <w:pStyle w:val="TableParagraph"/>
              <w:spacing w:line="235" w:lineRule="exact"/>
              <w:ind w:left="3"/>
              <w:rPr>
                <w:noProof/>
                <w:color w:val="000000" w:themeColor="text1"/>
                <w:sz w:val="21"/>
              </w:rPr>
            </w:pPr>
            <w:r w:rsidRPr="00984D1E">
              <w:rPr>
                <w:noProof/>
                <w:color w:val="000000" w:themeColor="text1"/>
                <w:sz w:val="21"/>
              </w:rPr>
              <w:t>+</w:t>
            </w:r>
          </w:p>
        </w:tc>
        <w:tc>
          <w:tcPr>
            <w:tcW w:w="1099" w:type="dxa"/>
          </w:tcPr>
          <w:p w14:paraId="1051E549" w14:textId="77777777" w:rsidR="00C254C2" w:rsidRPr="00984D1E" w:rsidRDefault="00B21731">
            <w:pPr>
              <w:pStyle w:val="TableParagraph"/>
              <w:spacing w:line="235" w:lineRule="exact"/>
              <w:ind w:left="13" w:right="6"/>
              <w:rPr>
                <w:noProof/>
                <w:color w:val="000000" w:themeColor="text1"/>
                <w:sz w:val="21"/>
              </w:rPr>
            </w:pPr>
            <w:r w:rsidRPr="00984D1E">
              <w:rPr>
                <w:noProof/>
                <w:color w:val="000000" w:themeColor="text1"/>
                <w:sz w:val="21"/>
              </w:rPr>
              <w:t>0,63</w:t>
            </w:r>
          </w:p>
        </w:tc>
      </w:tr>
      <w:tr w:rsidR="00C254C2" w:rsidRPr="00984D1E" w14:paraId="2776AED9" w14:textId="77777777">
        <w:trPr>
          <w:trHeight w:val="318"/>
        </w:trPr>
        <w:tc>
          <w:tcPr>
            <w:tcW w:w="1546" w:type="dxa"/>
          </w:tcPr>
          <w:p w14:paraId="16D4A6C0" w14:textId="77777777" w:rsidR="00C254C2" w:rsidRPr="00984D1E" w:rsidRDefault="00B21731">
            <w:pPr>
              <w:pStyle w:val="TableParagraph"/>
              <w:spacing w:before="70" w:line="229" w:lineRule="exact"/>
              <w:ind w:left="14"/>
              <w:rPr>
                <w:noProof/>
                <w:color w:val="000000" w:themeColor="text1"/>
                <w:sz w:val="21"/>
              </w:rPr>
            </w:pPr>
            <w:r w:rsidRPr="00984D1E">
              <w:rPr>
                <w:noProof/>
                <w:color w:val="000000" w:themeColor="text1"/>
                <w:sz w:val="21"/>
              </w:rPr>
              <w:t>125</w:t>
            </w:r>
          </w:p>
        </w:tc>
        <w:tc>
          <w:tcPr>
            <w:tcW w:w="792" w:type="dxa"/>
          </w:tcPr>
          <w:p w14:paraId="770DD562" w14:textId="77777777" w:rsidR="00C254C2" w:rsidRPr="00984D1E" w:rsidRDefault="00B21731">
            <w:pPr>
              <w:pStyle w:val="TableParagraph"/>
              <w:spacing w:line="235" w:lineRule="exact"/>
              <w:ind w:left="12"/>
              <w:rPr>
                <w:noProof/>
                <w:color w:val="000000" w:themeColor="text1"/>
                <w:sz w:val="21"/>
              </w:rPr>
            </w:pPr>
            <w:r w:rsidRPr="00984D1E">
              <w:rPr>
                <w:noProof/>
                <w:color w:val="000000" w:themeColor="text1"/>
                <w:sz w:val="21"/>
              </w:rPr>
              <w:t>+</w:t>
            </w:r>
          </w:p>
        </w:tc>
        <w:tc>
          <w:tcPr>
            <w:tcW w:w="852" w:type="dxa"/>
          </w:tcPr>
          <w:p w14:paraId="68C0154C" w14:textId="77777777" w:rsidR="00C254C2" w:rsidRPr="00984D1E" w:rsidRDefault="00B21731">
            <w:pPr>
              <w:pStyle w:val="TableParagraph"/>
              <w:spacing w:line="235" w:lineRule="exact"/>
              <w:ind w:left="366"/>
              <w:jc w:val="left"/>
              <w:rPr>
                <w:noProof/>
                <w:color w:val="000000" w:themeColor="text1"/>
                <w:sz w:val="21"/>
              </w:rPr>
            </w:pPr>
            <w:r w:rsidRPr="00984D1E">
              <w:rPr>
                <w:noProof/>
                <w:color w:val="000000" w:themeColor="text1"/>
                <w:sz w:val="21"/>
              </w:rPr>
              <w:t>+</w:t>
            </w:r>
          </w:p>
        </w:tc>
        <w:tc>
          <w:tcPr>
            <w:tcW w:w="850" w:type="dxa"/>
          </w:tcPr>
          <w:p w14:paraId="2BFDF8D3" w14:textId="77777777" w:rsidR="00C254C2" w:rsidRPr="00984D1E" w:rsidRDefault="00B21731">
            <w:pPr>
              <w:pStyle w:val="TableParagraph"/>
              <w:spacing w:line="235" w:lineRule="exact"/>
              <w:ind w:left="7"/>
              <w:rPr>
                <w:noProof/>
                <w:color w:val="000000" w:themeColor="text1"/>
                <w:sz w:val="21"/>
              </w:rPr>
            </w:pPr>
            <w:r w:rsidRPr="00984D1E">
              <w:rPr>
                <w:noProof/>
                <w:color w:val="000000" w:themeColor="text1"/>
                <w:sz w:val="21"/>
              </w:rPr>
              <w:t>+</w:t>
            </w:r>
          </w:p>
        </w:tc>
        <w:tc>
          <w:tcPr>
            <w:tcW w:w="852" w:type="dxa"/>
            <w:shd w:val="clear" w:color="auto" w:fill="BEBEBE"/>
          </w:tcPr>
          <w:p w14:paraId="493F85ED" w14:textId="77777777" w:rsidR="00C254C2" w:rsidRPr="00984D1E" w:rsidRDefault="00B21731">
            <w:pPr>
              <w:pStyle w:val="TableParagraph"/>
              <w:spacing w:line="235" w:lineRule="exact"/>
              <w:ind w:left="8"/>
              <w:rPr>
                <w:noProof/>
                <w:color w:val="000000" w:themeColor="text1"/>
                <w:sz w:val="21"/>
              </w:rPr>
            </w:pPr>
            <w:r w:rsidRPr="00984D1E">
              <w:rPr>
                <w:noProof/>
                <w:color w:val="000000" w:themeColor="text1"/>
                <w:sz w:val="21"/>
              </w:rPr>
              <w:t>-</w:t>
            </w:r>
          </w:p>
        </w:tc>
        <w:tc>
          <w:tcPr>
            <w:tcW w:w="850" w:type="dxa"/>
          </w:tcPr>
          <w:p w14:paraId="2501B5AF" w14:textId="77777777" w:rsidR="00C254C2" w:rsidRPr="00984D1E" w:rsidRDefault="00B21731">
            <w:pPr>
              <w:pStyle w:val="TableParagraph"/>
              <w:spacing w:line="235" w:lineRule="exact"/>
              <w:ind w:left="6"/>
              <w:rPr>
                <w:noProof/>
                <w:color w:val="000000" w:themeColor="text1"/>
                <w:sz w:val="21"/>
              </w:rPr>
            </w:pPr>
            <w:r w:rsidRPr="00984D1E">
              <w:rPr>
                <w:noProof/>
                <w:color w:val="000000" w:themeColor="text1"/>
                <w:sz w:val="21"/>
              </w:rPr>
              <w:t>+</w:t>
            </w:r>
          </w:p>
        </w:tc>
        <w:tc>
          <w:tcPr>
            <w:tcW w:w="852" w:type="dxa"/>
          </w:tcPr>
          <w:p w14:paraId="4DA3B338" w14:textId="77777777" w:rsidR="00C254C2" w:rsidRPr="00984D1E" w:rsidRDefault="00B21731">
            <w:pPr>
              <w:pStyle w:val="TableParagraph"/>
              <w:spacing w:line="235" w:lineRule="exact"/>
              <w:ind w:left="363"/>
              <w:jc w:val="left"/>
              <w:rPr>
                <w:noProof/>
                <w:color w:val="000000" w:themeColor="text1"/>
                <w:sz w:val="21"/>
              </w:rPr>
            </w:pPr>
            <w:r w:rsidRPr="00984D1E">
              <w:rPr>
                <w:noProof/>
                <w:color w:val="000000" w:themeColor="text1"/>
                <w:sz w:val="21"/>
              </w:rPr>
              <w:t>+</w:t>
            </w:r>
          </w:p>
        </w:tc>
        <w:tc>
          <w:tcPr>
            <w:tcW w:w="708" w:type="dxa"/>
            <w:shd w:val="clear" w:color="auto" w:fill="BEBEBE"/>
          </w:tcPr>
          <w:p w14:paraId="1C1F5179" w14:textId="77777777" w:rsidR="00C254C2" w:rsidRPr="00984D1E" w:rsidRDefault="00B21731">
            <w:pPr>
              <w:pStyle w:val="TableParagraph"/>
              <w:spacing w:line="235" w:lineRule="exact"/>
              <w:ind w:left="315"/>
              <w:jc w:val="left"/>
              <w:rPr>
                <w:noProof/>
                <w:color w:val="000000" w:themeColor="text1"/>
                <w:sz w:val="21"/>
              </w:rPr>
            </w:pPr>
            <w:r w:rsidRPr="00984D1E">
              <w:rPr>
                <w:noProof/>
                <w:color w:val="000000" w:themeColor="text1"/>
                <w:sz w:val="21"/>
              </w:rPr>
              <w:t>-</w:t>
            </w:r>
          </w:p>
        </w:tc>
        <w:tc>
          <w:tcPr>
            <w:tcW w:w="1092" w:type="dxa"/>
          </w:tcPr>
          <w:p w14:paraId="78855889" w14:textId="77777777" w:rsidR="00C254C2" w:rsidRPr="00984D1E" w:rsidRDefault="00B21731">
            <w:pPr>
              <w:pStyle w:val="TableParagraph"/>
              <w:spacing w:line="235" w:lineRule="exact"/>
              <w:ind w:left="3"/>
              <w:rPr>
                <w:noProof/>
                <w:color w:val="000000" w:themeColor="text1"/>
                <w:sz w:val="21"/>
              </w:rPr>
            </w:pPr>
            <w:r w:rsidRPr="00984D1E">
              <w:rPr>
                <w:noProof/>
                <w:color w:val="000000" w:themeColor="text1"/>
                <w:sz w:val="21"/>
              </w:rPr>
              <w:t>+</w:t>
            </w:r>
          </w:p>
        </w:tc>
        <w:tc>
          <w:tcPr>
            <w:tcW w:w="1099" w:type="dxa"/>
          </w:tcPr>
          <w:p w14:paraId="2EA267D9" w14:textId="77777777" w:rsidR="00C254C2" w:rsidRPr="00984D1E" w:rsidRDefault="00B21731">
            <w:pPr>
              <w:pStyle w:val="TableParagraph"/>
              <w:spacing w:line="235" w:lineRule="exact"/>
              <w:ind w:left="13" w:right="6"/>
              <w:rPr>
                <w:noProof/>
                <w:color w:val="000000" w:themeColor="text1"/>
                <w:sz w:val="21"/>
              </w:rPr>
            </w:pPr>
            <w:r w:rsidRPr="00984D1E">
              <w:rPr>
                <w:noProof/>
                <w:color w:val="000000" w:themeColor="text1"/>
                <w:sz w:val="21"/>
              </w:rPr>
              <w:t>0,31</w:t>
            </w:r>
          </w:p>
        </w:tc>
      </w:tr>
      <w:tr w:rsidR="00C254C2" w:rsidRPr="00984D1E" w14:paraId="7BC1C5A0" w14:textId="77777777">
        <w:trPr>
          <w:trHeight w:val="256"/>
        </w:trPr>
        <w:tc>
          <w:tcPr>
            <w:tcW w:w="1546" w:type="dxa"/>
          </w:tcPr>
          <w:p w14:paraId="0F1E8B75" w14:textId="77777777" w:rsidR="00C254C2" w:rsidRPr="00984D1E" w:rsidRDefault="00B21731">
            <w:pPr>
              <w:pStyle w:val="TableParagraph"/>
              <w:spacing w:before="10" w:line="226" w:lineRule="exact"/>
              <w:ind w:left="9"/>
              <w:rPr>
                <w:noProof/>
                <w:color w:val="000000" w:themeColor="text1"/>
                <w:sz w:val="21"/>
              </w:rPr>
            </w:pPr>
            <w:r w:rsidRPr="00984D1E">
              <w:rPr>
                <w:noProof/>
                <w:color w:val="000000" w:themeColor="text1"/>
                <w:sz w:val="21"/>
              </w:rPr>
              <w:t>63</w:t>
            </w:r>
          </w:p>
        </w:tc>
        <w:tc>
          <w:tcPr>
            <w:tcW w:w="792" w:type="dxa"/>
          </w:tcPr>
          <w:p w14:paraId="21D8CC11" w14:textId="77777777" w:rsidR="00C254C2" w:rsidRPr="00984D1E" w:rsidRDefault="00B21731">
            <w:pPr>
              <w:pStyle w:val="TableParagraph"/>
              <w:spacing w:line="235" w:lineRule="exact"/>
              <w:ind w:left="12"/>
              <w:rPr>
                <w:noProof/>
                <w:color w:val="000000" w:themeColor="text1"/>
                <w:sz w:val="21"/>
              </w:rPr>
            </w:pPr>
            <w:r w:rsidRPr="00984D1E">
              <w:rPr>
                <w:noProof/>
                <w:color w:val="000000" w:themeColor="text1"/>
                <w:sz w:val="21"/>
              </w:rPr>
              <w:t>+</w:t>
            </w:r>
          </w:p>
        </w:tc>
        <w:tc>
          <w:tcPr>
            <w:tcW w:w="852" w:type="dxa"/>
          </w:tcPr>
          <w:p w14:paraId="1519635F" w14:textId="77777777" w:rsidR="00C254C2" w:rsidRPr="00984D1E" w:rsidRDefault="00B21731">
            <w:pPr>
              <w:pStyle w:val="TableParagraph"/>
              <w:spacing w:line="235" w:lineRule="exact"/>
              <w:ind w:left="366"/>
              <w:jc w:val="left"/>
              <w:rPr>
                <w:noProof/>
                <w:color w:val="000000" w:themeColor="text1"/>
                <w:sz w:val="21"/>
              </w:rPr>
            </w:pPr>
            <w:r w:rsidRPr="00984D1E">
              <w:rPr>
                <w:noProof/>
                <w:color w:val="000000" w:themeColor="text1"/>
                <w:sz w:val="21"/>
              </w:rPr>
              <w:t>+</w:t>
            </w:r>
          </w:p>
        </w:tc>
        <w:tc>
          <w:tcPr>
            <w:tcW w:w="850" w:type="dxa"/>
          </w:tcPr>
          <w:p w14:paraId="0A05FA06" w14:textId="77777777" w:rsidR="00C254C2" w:rsidRPr="00984D1E" w:rsidRDefault="00B21731">
            <w:pPr>
              <w:pStyle w:val="TableParagraph"/>
              <w:spacing w:line="235" w:lineRule="exact"/>
              <w:ind w:left="7"/>
              <w:rPr>
                <w:noProof/>
                <w:color w:val="000000" w:themeColor="text1"/>
                <w:sz w:val="21"/>
              </w:rPr>
            </w:pPr>
            <w:r w:rsidRPr="00984D1E">
              <w:rPr>
                <w:noProof/>
                <w:color w:val="000000" w:themeColor="text1"/>
                <w:sz w:val="21"/>
              </w:rPr>
              <w:t>+</w:t>
            </w:r>
          </w:p>
        </w:tc>
        <w:tc>
          <w:tcPr>
            <w:tcW w:w="852" w:type="dxa"/>
          </w:tcPr>
          <w:p w14:paraId="225568BC" w14:textId="77777777" w:rsidR="00C254C2" w:rsidRPr="00984D1E" w:rsidRDefault="00B21731">
            <w:pPr>
              <w:pStyle w:val="TableParagraph"/>
              <w:spacing w:line="235" w:lineRule="exact"/>
              <w:ind w:left="9"/>
              <w:rPr>
                <w:noProof/>
                <w:color w:val="000000" w:themeColor="text1"/>
                <w:sz w:val="21"/>
              </w:rPr>
            </w:pPr>
            <w:r w:rsidRPr="00984D1E">
              <w:rPr>
                <w:noProof/>
                <w:color w:val="000000" w:themeColor="text1"/>
                <w:sz w:val="21"/>
              </w:rPr>
              <w:t>+</w:t>
            </w:r>
          </w:p>
        </w:tc>
        <w:tc>
          <w:tcPr>
            <w:tcW w:w="850" w:type="dxa"/>
          </w:tcPr>
          <w:p w14:paraId="419FC2BF" w14:textId="77777777" w:rsidR="00C254C2" w:rsidRPr="00984D1E" w:rsidRDefault="00B21731">
            <w:pPr>
              <w:pStyle w:val="TableParagraph"/>
              <w:spacing w:line="235" w:lineRule="exact"/>
              <w:ind w:left="6"/>
              <w:rPr>
                <w:noProof/>
                <w:color w:val="000000" w:themeColor="text1"/>
                <w:sz w:val="21"/>
              </w:rPr>
            </w:pPr>
            <w:r w:rsidRPr="00984D1E">
              <w:rPr>
                <w:noProof/>
                <w:color w:val="000000" w:themeColor="text1"/>
                <w:sz w:val="21"/>
              </w:rPr>
              <w:t>+</w:t>
            </w:r>
          </w:p>
        </w:tc>
        <w:tc>
          <w:tcPr>
            <w:tcW w:w="852" w:type="dxa"/>
          </w:tcPr>
          <w:p w14:paraId="28FEFA0C" w14:textId="77777777" w:rsidR="00C254C2" w:rsidRPr="00984D1E" w:rsidRDefault="00B21731">
            <w:pPr>
              <w:pStyle w:val="TableParagraph"/>
              <w:spacing w:line="235" w:lineRule="exact"/>
              <w:ind w:left="363"/>
              <w:jc w:val="left"/>
              <w:rPr>
                <w:noProof/>
                <w:color w:val="000000" w:themeColor="text1"/>
                <w:sz w:val="21"/>
              </w:rPr>
            </w:pPr>
            <w:r w:rsidRPr="00984D1E">
              <w:rPr>
                <w:noProof/>
                <w:color w:val="000000" w:themeColor="text1"/>
                <w:sz w:val="21"/>
              </w:rPr>
              <w:t>+</w:t>
            </w:r>
          </w:p>
        </w:tc>
        <w:tc>
          <w:tcPr>
            <w:tcW w:w="708" w:type="dxa"/>
            <w:shd w:val="clear" w:color="auto" w:fill="BEBEBE"/>
          </w:tcPr>
          <w:p w14:paraId="58CB5DF9" w14:textId="77777777" w:rsidR="00C254C2" w:rsidRPr="00984D1E" w:rsidRDefault="00B21731">
            <w:pPr>
              <w:pStyle w:val="TableParagraph"/>
              <w:spacing w:line="235" w:lineRule="exact"/>
              <w:ind w:left="315"/>
              <w:jc w:val="left"/>
              <w:rPr>
                <w:noProof/>
                <w:color w:val="000000" w:themeColor="text1"/>
                <w:sz w:val="21"/>
              </w:rPr>
            </w:pPr>
            <w:r w:rsidRPr="00984D1E">
              <w:rPr>
                <w:noProof/>
                <w:color w:val="000000" w:themeColor="text1"/>
                <w:sz w:val="21"/>
              </w:rPr>
              <w:t>-</w:t>
            </w:r>
          </w:p>
        </w:tc>
        <w:tc>
          <w:tcPr>
            <w:tcW w:w="1092" w:type="dxa"/>
          </w:tcPr>
          <w:p w14:paraId="0CE0FB77" w14:textId="77777777" w:rsidR="00C254C2" w:rsidRPr="00984D1E" w:rsidRDefault="00B21731">
            <w:pPr>
              <w:pStyle w:val="TableParagraph"/>
              <w:spacing w:line="235" w:lineRule="exact"/>
              <w:ind w:left="3"/>
              <w:rPr>
                <w:noProof/>
                <w:color w:val="000000" w:themeColor="text1"/>
                <w:sz w:val="21"/>
              </w:rPr>
            </w:pPr>
            <w:r w:rsidRPr="00984D1E">
              <w:rPr>
                <w:noProof/>
                <w:color w:val="000000" w:themeColor="text1"/>
                <w:sz w:val="21"/>
              </w:rPr>
              <w:t>+</w:t>
            </w:r>
          </w:p>
        </w:tc>
        <w:tc>
          <w:tcPr>
            <w:tcW w:w="1099" w:type="dxa"/>
          </w:tcPr>
          <w:p w14:paraId="2E1BCE30" w14:textId="77777777" w:rsidR="00C254C2" w:rsidRPr="00984D1E" w:rsidRDefault="00B21731">
            <w:pPr>
              <w:pStyle w:val="TableParagraph"/>
              <w:spacing w:line="235" w:lineRule="exact"/>
              <w:ind w:left="13" w:right="6"/>
              <w:rPr>
                <w:noProof/>
                <w:color w:val="000000" w:themeColor="text1"/>
                <w:sz w:val="21"/>
              </w:rPr>
            </w:pPr>
            <w:r w:rsidRPr="00984D1E">
              <w:rPr>
                <w:noProof/>
                <w:color w:val="000000" w:themeColor="text1"/>
                <w:sz w:val="21"/>
              </w:rPr>
              <w:t>0,16</w:t>
            </w:r>
          </w:p>
        </w:tc>
      </w:tr>
      <w:tr w:rsidR="00C254C2" w:rsidRPr="00984D1E" w14:paraId="0F6D6B55" w14:textId="77777777">
        <w:trPr>
          <w:trHeight w:val="242"/>
        </w:trPr>
        <w:tc>
          <w:tcPr>
            <w:tcW w:w="1546" w:type="dxa"/>
          </w:tcPr>
          <w:p w14:paraId="53C7822F" w14:textId="77777777" w:rsidR="00C254C2" w:rsidRPr="00984D1E" w:rsidRDefault="00B21731">
            <w:pPr>
              <w:pStyle w:val="TableParagraph"/>
              <w:spacing w:line="222" w:lineRule="exact"/>
              <w:ind w:left="9"/>
              <w:rPr>
                <w:noProof/>
                <w:color w:val="000000" w:themeColor="text1"/>
                <w:sz w:val="21"/>
              </w:rPr>
            </w:pPr>
            <w:r w:rsidRPr="00984D1E">
              <w:rPr>
                <w:noProof/>
                <w:color w:val="000000" w:themeColor="text1"/>
                <w:sz w:val="21"/>
              </w:rPr>
              <w:t>31</w:t>
            </w:r>
          </w:p>
        </w:tc>
        <w:tc>
          <w:tcPr>
            <w:tcW w:w="792" w:type="dxa"/>
          </w:tcPr>
          <w:p w14:paraId="27DA370B" w14:textId="77777777" w:rsidR="00C254C2" w:rsidRPr="00984D1E" w:rsidRDefault="00B21731">
            <w:pPr>
              <w:pStyle w:val="TableParagraph"/>
              <w:spacing w:line="222" w:lineRule="exact"/>
              <w:ind w:left="12"/>
              <w:rPr>
                <w:noProof/>
                <w:color w:val="000000" w:themeColor="text1"/>
                <w:sz w:val="21"/>
              </w:rPr>
            </w:pPr>
            <w:r w:rsidRPr="00984D1E">
              <w:rPr>
                <w:noProof/>
                <w:color w:val="000000" w:themeColor="text1"/>
                <w:sz w:val="21"/>
              </w:rPr>
              <w:t>+</w:t>
            </w:r>
          </w:p>
        </w:tc>
        <w:tc>
          <w:tcPr>
            <w:tcW w:w="852" w:type="dxa"/>
          </w:tcPr>
          <w:p w14:paraId="797E5F09" w14:textId="77777777" w:rsidR="00C254C2" w:rsidRPr="00984D1E" w:rsidRDefault="00B21731">
            <w:pPr>
              <w:pStyle w:val="TableParagraph"/>
              <w:spacing w:line="222" w:lineRule="exact"/>
              <w:ind w:left="366"/>
              <w:jc w:val="left"/>
              <w:rPr>
                <w:noProof/>
                <w:color w:val="000000" w:themeColor="text1"/>
                <w:sz w:val="21"/>
              </w:rPr>
            </w:pPr>
            <w:r w:rsidRPr="00984D1E">
              <w:rPr>
                <w:noProof/>
                <w:color w:val="000000" w:themeColor="text1"/>
                <w:sz w:val="21"/>
              </w:rPr>
              <w:t>+</w:t>
            </w:r>
          </w:p>
        </w:tc>
        <w:tc>
          <w:tcPr>
            <w:tcW w:w="850" w:type="dxa"/>
          </w:tcPr>
          <w:p w14:paraId="0010C566" w14:textId="77777777" w:rsidR="00C254C2" w:rsidRPr="00984D1E" w:rsidRDefault="00B21731">
            <w:pPr>
              <w:pStyle w:val="TableParagraph"/>
              <w:spacing w:line="222" w:lineRule="exact"/>
              <w:ind w:left="7"/>
              <w:rPr>
                <w:noProof/>
                <w:color w:val="000000" w:themeColor="text1"/>
                <w:sz w:val="21"/>
              </w:rPr>
            </w:pPr>
            <w:r w:rsidRPr="00984D1E">
              <w:rPr>
                <w:noProof/>
                <w:color w:val="000000" w:themeColor="text1"/>
                <w:sz w:val="21"/>
              </w:rPr>
              <w:t>+</w:t>
            </w:r>
          </w:p>
        </w:tc>
        <w:tc>
          <w:tcPr>
            <w:tcW w:w="852" w:type="dxa"/>
          </w:tcPr>
          <w:p w14:paraId="1E71878A" w14:textId="77777777" w:rsidR="00C254C2" w:rsidRPr="00984D1E" w:rsidRDefault="00B21731">
            <w:pPr>
              <w:pStyle w:val="TableParagraph"/>
              <w:spacing w:line="222" w:lineRule="exact"/>
              <w:ind w:left="9"/>
              <w:rPr>
                <w:noProof/>
                <w:color w:val="000000" w:themeColor="text1"/>
                <w:sz w:val="21"/>
              </w:rPr>
            </w:pPr>
            <w:r w:rsidRPr="00984D1E">
              <w:rPr>
                <w:noProof/>
                <w:color w:val="000000" w:themeColor="text1"/>
                <w:sz w:val="21"/>
              </w:rPr>
              <w:t>+</w:t>
            </w:r>
          </w:p>
        </w:tc>
        <w:tc>
          <w:tcPr>
            <w:tcW w:w="850" w:type="dxa"/>
          </w:tcPr>
          <w:p w14:paraId="0469766E" w14:textId="77777777" w:rsidR="00C254C2" w:rsidRPr="00984D1E" w:rsidRDefault="00B21731">
            <w:pPr>
              <w:pStyle w:val="TableParagraph"/>
              <w:spacing w:line="222" w:lineRule="exact"/>
              <w:ind w:left="6"/>
              <w:rPr>
                <w:noProof/>
                <w:color w:val="000000" w:themeColor="text1"/>
                <w:sz w:val="21"/>
              </w:rPr>
            </w:pPr>
            <w:r w:rsidRPr="00984D1E">
              <w:rPr>
                <w:noProof/>
                <w:color w:val="000000" w:themeColor="text1"/>
                <w:sz w:val="21"/>
              </w:rPr>
              <w:t>+</w:t>
            </w:r>
          </w:p>
        </w:tc>
        <w:tc>
          <w:tcPr>
            <w:tcW w:w="852" w:type="dxa"/>
          </w:tcPr>
          <w:p w14:paraId="5CF10B0A" w14:textId="77777777" w:rsidR="00C254C2" w:rsidRPr="00984D1E" w:rsidRDefault="00B21731">
            <w:pPr>
              <w:pStyle w:val="TableParagraph"/>
              <w:spacing w:line="222" w:lineRule="exact"/>
              <w:ind w:left="363"/>
              <w:jc w:val="left"/>
              <w:rPr>
                <w:noProof/>
                <w:color w:val="000000" w:themeColor="text1"/>
                <w:sz w:val="21"/>
              </w:rPr>
            </w:pPr>
            <w:r w:rsidRPr="00984D1E">
              <w:rPr>
                <w:noProof/>
                <w:color w:val="000000" w:themeColor="text1"/>
                <w:sz w:val="21"/>
              </w:rPr>
              <w:t>+</w:t>
            </w:r>
          </w:p>
        </w:tc>
        <w:tc>
          <w:tcPr>
            <w:tcW w:w="708" w:type="dxa"/>
            <w:shd w:val="clear" w:color="auto" w:fill="BEBEBE"/>
          </w:tcPr>
          <w:p w14:paraId="26415780" w14:textId="77777777" w:rsidR="00C254C2" w:rsidRPr="00984D1E" w:rsidRDefault="00B21731">
            <w:pPr>
              <w:pStyle w:val="TableParagraph"/>
              <w:spacing w:line="222" w:lineRule="exact"/>
              <w:ind w:left="315"/>
              <w:jc w:val="left"/>
              <w:rPr>
                <w:noProof/>
                <w:color w:val="000000" w:themeColor="text1"/>
                <w:sz w:val="21"/>
              </w:rPr>
            </w:pPr>
            <w:r w:rsidRPr="00984D1E">
              <w:rPr>
                <w:noProof/>
                <w:color w:val="000000" w:themeColor="text1"/>
                <w:sz w:val="21"/>
              </w:rPr>
              <w:t>-</w:t>
            </w:r>
          </w:p>
        </w:tc>
        <w:tc>
          <w:tcPr>
            <w:tcW w:w="1092" w:type="dxa"/>
          </w:tcPr>
          <w:p w14:paraId="33C68D50" w14:textId="77777777" w:rsidR="00C254C2" w:rsidRPr="00984D1E" w:rsidRDefault="00B21731">
            <w:pPr>
              <w:pStyle w:val="TableParagraph"/>
              <w:spacing w:line="222" w:lineRule="exact"/>
              <w:ind w:left="3"/>
              <w:rPr>
                <w:noProof/>
                <w:color w:val="000000" w:themeColor="text1"/>
                <w:sz w:val="21"/>
              </w:rPr>
            </w:pPr>
            <w:r w:rsidRPr="00984D1E">
              <w:rPr>
                <w:noProof/>
                <w:color w:val="000000" w:themeColor="text1"/>
                <w:sz w:val="21"/>
              </w:rPr>
              <w:t>+</w:t>
            </w:r>
          </w:p>
        </w:tc>
        <w:tc>
          <w:tcPr>
            <w:tcW w:w="1099" w:type="dxa"/>
          </w:tcPr>
          <w:p w14:paraId="6327F84C" w14:textId="77777777" w:rsidR="00C254C2" w:rsidRPr="00984D1E" w:rsidRDefault="00B21731">
            <w:pPr>
              <w:pStyle w:val="TableParagraph"/>
              <w:spacing w:line="222" w:lineRule="exact"/>
              <w:ind w:left="13" w:right="6"/>
              <w:rPr>
                <w:noProof/>
                <w:color w:val="000000" w:themeColor="text1"/>
                <w:sz w:val="21"/>
              </w:rPr>
            </w:pPr>
            <w:r w:rsidRPr="00984D1E">
              <w:rPr>
                <w:noProof/>
                <w:color w:val="000000" w:themeColor="text1"/>
                <w:sz w:val="21"/>
              </w:rPr>
              <w:t>0,08</w:t>
            </w:r>
          </w:p>
        </w:tc>
      </w:tr>
      <w:tr w:rsidR="00C254C2" w:rsidRPr="00984D1E" w14:paraId="0E64D957" w14:textId="77777777">
        <w:trPr>
          <w:trHeight w:val="258"/>
        </w:trPr>
        <w:tc>
          <w:tcPr>
            <w:tcW w:w="1546" w:type="dxa"/>
          </w:tcPr>
          <w:p w14:paraId="73BB48AF" w14:textId="77777777" w:rsidR="00C254C2" w:rsidRPr="00984D1E" w:rsidRDefault="00B21731">
            <w:pPr>
              <w:pStyle w:val="TableParagraph"/>
              <w:spacing w:before="10" w:line="229" w:lineRule="exact"/>
              <w:ind w:left="9"/>
              <w:rPr>
                <w:noProof/>
                <w:color w:val="000000" w:themeColor="text1"/>
                <w:sz w:val="21"/>
              </w:rPr>
            </w:pPr>
            <w:r w:rsidRPr="00984D1E">
              <w:rPr>
                <w:noProof/>
                <w:color w:val="000000" w:themeColor="text1"/>
                <w:sz w:val="21"/>
              </w:rPr>
              <w:t>16</w:t>
            </w:r>
          </w:p>
        </w:tc>
        <w:tc>
          <w:tcPr>
            <w:tcW w:w="792" w:type="dxa"/>
          </w:tcPr>
          <w:p w14:paraId="72E0533D" w14:textId="77777777" w:rsidR="00C254C2" w:rsidRPr="00984D1E" w:rsidRDefault="00B21731">
            <w:pPr>
              <w:pStyle w:val="TableParagraph"/>
              <w:spacing w:line="237" w:lineRule="exact"/>
              <w:ind w:left="12"/>
              <w:rPr>
                <w:noProof/>
                <w:color w:val="000000" w:themeColor="text1"/>
                <w:sz w:val="21"/>
              </w:rPr>
            </w:pPr>
            <w:r w:rsidRPr="00984D1E">
              <w:rPr>
                <w:noProof/>
                <w:color w:val="000000" w:themeColor="text1"/>
                <w:sz w:val="21"/>
              </w:rPr>
              <w:t>+</w:t>
            </w:r>
          </w:p>
        </w:tc>
        <w:tc>
          <w:tcPr>
            <w:tcW w:w="852" w:type="dxa"/>
          </w:tcPr>
          <w:p w14:paraId="22E63A22" w14:textId="77777777" w:rsidR="00C254C2" w:rsidRPr="00984D1E" w:rsidRDefault="00B21731">
            <w:pPr>
              <w:pStyle w:val="TableParagraph"/>
              <w:spacing w:line="237" w:lineRule="exact"/>
              <w:ind w:left="366"/>
              <w:jc w:val="left"/>
              <w:rPr>
                <w:noProof/>
                <w:color w:val="000000" w:themeColor="text1"/>
                <w:sz w:val="21"/>
              </w:rPr>
            </w:pPr>
            <w:r w:rsidRPr="00984D1E">
              <w:rPr>
                <w:noProof/>
                <w:color w:val="000000" w:themeColor="text1"/>
                <w:sz w:val="21"/>
              </w:rPr>
              <w:t>+</w:t>
            </w:r>
          </w:p>
        </w:tc>
        <w:tc>
          <w:tcPr>
            <w:tcW w:w="850" w:type="dxa"/>
          </w:tcPr>
          <w:p w14:paraId="7550DE46" w14:textId="77777777" w:rsidR="00C254C2" w:rsidRPr="00984D1E" w:rsidRDefault="00B21731">
            <w:pPr>
              <w:pStyle w:val="TableParagraph"/>
              <w:spacing w:line="237" w:lineRule="exact"/>
              <w:ind w:left="7"/>
              <w:rPr>
                <w:noProof/>
                <w:color w:val="000000" w:themeColor="text1"/>
                <w:sz w:val="21"/>
              </w:rPr>
            </w:pPr>
            <w:r w:rsidRPr="00984D1E">
              <w:rPr>
                <w:noProof/>
                <w:color w:val="000000" w:themeColor="text1"/>
                <w:sz w:val="21"/>
              </w:rPr>
              <w:t>+</w:t>
            </w:r>
          </w:p>
        </w:tc>
        <w:tc>
          <w:tcPr>
            <w:tcW w:w="852" w:type="dxa"/>
          </w:tcPr>
          <w:p w14:paraId="3A6C1EEA" w14:textId="77777777" w:rsidR="00C254C2" w:rsidRPr="00984D1E" w:rsidRDefault="00B21731">
            <w:pPr>
              <w:pStyle w:val="TableParagraph"/>
              <w:spacing w:line="237" w:lineRule="exact"/>
              <w:ind w:left="9"/>
              <w:rPr>
                <w:noProof/>
                <w:color w:val="000000" w:themeColor="text1"/>
                <w:sz w:val="21"/>
              </w:rPr>
            </w:pPr>
            <w:r w:rsidRPr="00984D1E">
              <w:rPr>
                <w:noProof/>
                <w:color w:val="000000" w:themeColor="text1"/>
                <w:sz w:val="21"/>
              </w:rPr>
              <w:t>+</w:t>
            </w:r>
          </w:p>
        </w:tc>
        <w:tc>
          <w:tcPr>
            <w:tcW w:w="850" w:type="dxa"/>
          </w:tcPr>
          <w:p w14:paraId="60EAB7AB" w14:textId="77777777" w:rsidR="00C254C2" w:rsidRPr="00984D1E" w:rsidRDefault="00B21731">
            <w:pPr>
              <w:pStyle w:val="TableParagraph"/>
              <w:spacing w:line="237" w:lineRule="exact"/>
              <w:ind w:left="6"/>
              <w:rPr>
                <w:noProof/>
                <w:color w:val="000000" w:themeColor="text1"/>
                <w:sz w:val="21"/>
              </w:rPr>
            </w:pPr>
            <w:r w:rsidRPr="00984D1E">
              <w:rPr>
                <w:noProof/>
                <w:color w:val="000000" w:themeColor="text1"/>
                <w:sz w:val="21"/>
              </w:rPr>
              <w:t>+</w:t>
            </w:r>
          </w:p>
        </w:tc>
        <w:tc>
          <w:tcPr>
            <w:tcW w:w="852" w:type="dxa"/>
          </w:tcPr>
          <w:p w14:paraId="279511F6" w14:textId="77777777" w:rsidR="00C254C2" w:rsidRPr="00984D1E" w:rsidRDefault="00B21731">
            <w:pPr>
              <w:pStyle w:val="TableParagraph"/>
              <w:spacing w:line="237" w:lineRule="exact"/>
              <w:ind w:left="363"/>
              <w:jc w:val="left"/>
              <w:rPr>
                <w:noProof/>
                <w:color w:val="000000" w:themeColor="text1"/>
                <w:sz w:val="21"/>
              </w:rPr>
            </w:pPr>
            <w:r w:rsidRPr="00984D1E">
              <w:rPr>
                <w:noProof/>
                <w:color w:val="000000" w:themeColor="text1"/>
                <w:sz w:val="21"/>
              </w:rPr>
              <w:t>+</w:t>
            </w:r>
          </w:p>
        </w:tc>
        <w:tc>
          <w:tcPr>
            <w:tcW w:w="708" w:type="dxa"/>
            <w:shd w:val="clear" w:color="auto" w:fill="BEBEBE"/>
          </w:tcPr>
          <w:p w14:paraId="1CDEC0FE" w14:textId="77777777" w:rsidR="00C254C2" w:rsidRPr="00984D1E" w:rsidRDefault="00B21731">
            <w:pPr>
              <w:pStyle w:val="TableParagraph"/>
              <w:spacing w:line="237" w:lineRule="exact"/>
              <w:ind w:left="315"/>
              <w:jc w:val="left"/>
              <w:rPr>
                <w:noProof/>
                <w:color w:val="000000" w:themeColor="text1"/>
                <w:sz w:val="21"/>
              </w:rPr>
            </w:pPr>
            <w:r w:rsidRPr="00984D1E">
              <w:rPr>
                <w:noProof/>
                <w:color w:val="000000" w:themeColor="text1"/>
                <w:sz w:val="21"/>
              </w:rPr>
              <w:t>-</w:t>
            </w:r>
          </w:p>
        </w:tc>
        <w:tc>
          <w:tcPr>
            <w:tcW w:w="1092" w:type="dxa"/>
          </w:tcPr>
          <w:p w14:paraId="289E93B6" w14:textId="77777777" w:rsidR="00C254C2" w:rsidRPr="00984D1E" w:rsidRDefault="00B21731">
            <w:pPr>
              <w:pStyle w:val="TableParagraph"/>
              <w:spacing w:line="237" w:lineRule="exact"/>
              <w:ind w:left="3"/>
              <w:rPr>
                <w:noProof/>
                <w:color w:val="000000" w:themeColor="text1"/>
                <w:sz w:val="21"/>
              </w:rPr>
            </w:pPr>
            <w:r w:rsidRPr="00984D1E">
              <w:rPr>
                <w:noProof/>
                <w:color w:val="000000" w:themeColor="text1"/>
                <w:sz w:val="21"/>
              </w:rPr>
              <w:t>+</w:t>
            </w:r>
          </w:p>
        </w:tc>
        <w:tc>
          <w:tcPr>
            <w:tcW w:w="1099" w:type="dxa"/>
          </w:tcPr>
          <w:p w14:paraId="669572E0" w14:textId="77777777" w:rsidR="00C254C2" w:rsidRPr="00984D1E" w:rsidRDefault="00B21731">
            <w:pPr>
              <w:pStyle w:val="TableParagraph"/>
              <w:spacing w:line="237" w:lineRule="exact"/>
              <w:ind w:left="13" w:right="6"/>
              <w:rPr>
                <w:noProof/>
                <w:color w:val="000000" w:themeColor="text1"/>
                <w:sz w:val="21"/>
              </w:rPr>
            </w:pPr>
            <w:r w:rsidRPr="00984D1E">
              <w:rPr>
                <w:noProof/>
                <w:color w:val="000000" w:themeColor="text1"/>
                <w:sz w:val="21"/>
              </w:rPr>
              <w:t>0,04</w:t>
            </w:r>
          </w:p>
        </w:tc>
      </w:tr>
      <w:tr w:rsidR="00C254C2" w:rsidRPr="00984D1E" w14:paraId="2B752EAD" w14:textId="77777777">
        <w:trPr>
          <w:trHeight w:val="256"/>
        </w:trPr>
        <w:tc>
          <w:tcPr>
            <w:tcW w:w="1546" w:type="dxa"/>
          </w:tcPr>
          <w:p w14:paraId="4DF2898A" w14:textId="77777777" w:rsidR="00C254C2" w:rsidRPr="00984D1E" w:rsidRDefault="00B21731">
            <w:pPr>
              <w:pStyle w:val="TableParagraph"/>
              <w:spacing w:before="7" w:line="229" w:lineRule="exact"/>
              <w:ind w:left="9"/>
              <w:rPr>
                <w:noProof/>
                <w:color w:val="000000" w:themeColor="text1"/>
                <w:sz w:val="21"/>
              </w:rPr>
            </w:pPr>
            <w:r w:rsidRPr="00984D1E">
              <w:rPr>
                <w:noProof/>
                <w:color w:val="000000" w:themeColor="text1"/>
                <w:sz w:val="21"/>
              </w:rPr>
              <w:t>8</w:t>
            </w:r>
          </w:p>
        </w:tc>
        <w:tc>
          <w:tcPr>
            <w:tcW w:w="792" w:type="dxa"/>
          </w:tcPr>
          <w:p w14:paraId="6C93500B" w14:textId="77777777" w:rsidR="00C254C2" w:rsidRPr="00984D1E" w:rsidRDefault="00B21731">
            <w:pPr>
              <w:pStyle w:val="TableParagraph"/>
              <w:spacing w:line="235" w:lineRule="exact"/>
              <w:ind w:left="12"/>
              <w:rPr>
                <w:noProof/>
                <w:color w:val="000000" w:themeColor="text1"/>
                <w:sz w:val="21"/>
              </w:rPr>
            </w:pPr>
            <w:r w:rsidRPr="00984D1E">
              <w:rPr>
                <w:noProof/>
                <w:color w:val="000000" w:themeColor="text1"/>
                <w:sz w:val="21"/>
              </w:rPr>
              <w:t>+</w:t>
            </w:r>
          </w:p>
        </w:tc>
        <w:tc>
          <w:tcPr>
            <w:tcW w:w="852" w:type="dxa"/>
          </w:tcPr>
          <w:p w14:paraId="6A7298D3" w14:textId="77777777" w:rsidR="00C254C2" w:rsidRPr="00984D1E" w:rsidRDefault="00B21731">
            <w:pPr>
              <w:pStyle w:val="TableParagraph"/>
              <w:spacing w:line="235" w:lineRule="exact"/>
              <w:ind w:left="366"/>
              <w:jc w:val="left"/>
              <w:rPr>
                <w:noProof/>
                <w:color w:val="000000" w:themeColor="text1"/>
                <w:sz w:val="21"/>
              </w:rPr>
            </w:pPr>
            <w:r w:rsidRPr="00984D1E">
              <w:rPr>
                <w:noProof/>
                <w:color w:val="000000" w:themeColor="text1"/>
                <w:sz w:val="21"/>
              </w:rPr>
              <w:t>+</w:t>
            </w:r>
          </w:p>
        </w:tc>
        <w:tc>
          <w:tcPr>
            <w:tcW w:w="850" w:type="dxa"/>
          </w:tcPr>
          <w:p w14:paraId="495DC6F8" w14:textId="77777777" w:rsidR="00C254C2" w:rsidRPr="00984D1E" w:rsidRDefault="00B21731">
            <w:pPr>
              <w:pStyle w:val="TableParagraph"/>
              <w:spacing w:line="235" w:lineRule="exact"/>
              <w:ind w:left="7"/>
              <w:rPr>
                <w:noProof/>
                <w:color w:val="000000" w:themeColor="text1"/>
                <w:sz w:val="21"/>
              </w:rPr>
            </w:pPr>
            <w:r w:rsidRPr="00984D1E">
              <w:rPr>
                <w:noProof/>
                <w:color w:val="000000" w:themeColor="text1"/>
                <w:sz w:val="21"/>
              </w:rPr>
              <w:t>+</w:t>
            </w:r>
          </w:p>
        </w:tc>
        <w:tc>
          <w:tcPr>
            <w:tcW w:w="852" w:type="dxa"/>
          </w:tcPr>
          <w:p w14:paraId="2DA6FCA6" w14:textId="77777777" w:rsidR="00C254C2" w:rsidRPr="00984D1E" w:rsidRDefault="00B21731">
            <w:pPr>
              <w:pStyle w:val="TableParagraph"/>
              <w:spacing w:line="235" w:lineRule="exact"/>
              <w:ind w:left="9"/>
              <w:rPr>
                <w:noProof/>
                <w:color w:val="000000" w:themeColor="text1"/>
                <w:sz w:val="21"/>
              </w:rPr>
            </w:pPr>
            <w:r w:rsidRPr="00984D1E">
              <w:rPr>
                <w:noProof/>
                <w:color w:val="000000" w:themeColor="text1"/>
                <w:sz w:val="21"/>
              </w:rPr>
              <w:t>+</w:t>
            </w:r>
          </w:p>
        </w:tc>
        <w:tc>
          <w:tcPr>
            <w:tcW w:w="850" w:type="dxa"/>
          </w:tcPr>
          <w:p w14:paraId="7A373D00" w14:textId="77777777" w:rsidR="00C254C2" w:rsidRPr="00984D1E" w:rsidRDefault="00B21731">
            <w:pPr>
              <w:pStyle w:val="TableParagraph"/>
              <w:spacing w:line="235" w:lineRule="exact"/>
              <w:ind w:left="6"/>
              <w:rPr>
                <w:noProof/>
                <w:color w:val="000000" w:themeColor="text1"/>
                <w:sz w:val="21"/>
              </w:rPr>
            </w:pPr>
            <w:r w:rsidRPr="00984D1E">
              <w:rPr>
                <w:noProof/>
                <w:color w:val="000000" w:themeColor="text1"/>
                <w:sz w:val="21"/>
              </w:rPr>
              <w:t>+</w:t>
            </w:r>
          </w:p>
        </w:tc>
        <w:tc>
          <w:tcPr>
            <w:tcW w:w="852" w:type="dxa"/>
          </w:tcPr>
          <w:p w14:paraId="342C1AE4" w14:textId="77777777" w:rsidR="00C254C2" w:rsidRPr="00984D1E" w:rsidRDefault="00B21731">
            <w:pPr>
              <w:pStyle w:val="TableParagraph"/>
              <w:spacing w:line="235" w:lineRule="exact"/>
              <w:ind w:left="363"/>
              <w:jc w:val="left"/>
              <w:rPr>
                <w:noProof/>
                <w:color w:val="000000" w:themeColor="text1"/>
                <w:sz w:val="21"/>
              </w:rPr>
            </w:pPr>
            <w:r w:rsidRPr="00984D1E">
              <w:rPr>
                <w:noProof/>
                <w:color w:val="000000" w:themeColor="text1"/>
                <w:sz w:val="21"/>
              </w:rPr>
              <w:t>+</w:t>
            </w:r>
          </w:p>
        </w:tc>
        <w:tc>
          <w:tcPr>
            <w:tcW w:w="708" w:type="dxa"/>
          </w:tcPr>
          <w:p w14:paraId="1B107A44" w14:textId="77777777" w:rsidR="00C254C2" w:rsidRPr="00984D1E" w:rsidRDefault="00B21731">
            <w:pPr>
              <w:pStyle w:val="TableParagraph"/>
              <w:spacing w:line="235" w:lineRule="exact"/>
              <w:ind w:left="291"/>
              <w:jc w:val="left"/>
              <w:rPr>
                <w:noProof/>
                <w:color w:val="000000" w:themeColor="text1"/>
                <w:sz w:val="21"/>
              </w:rPr>
            </w:pPr>
            <w:r w:rsidRPr="00984D1E">
              <w:rPr>
                <w:noProof/>
                <w:color w:val="000000" w:themeColor="text1"/>
                <w:sz w:val="21"/>
              </w:rPr>
              <w:t>+</w:t>
            </w:r>
          </w:p>
        </w:tc>
        <w:tc>
          <w:tcPr>
            <w:tcW w:w="1092" w:type="dxa"/>
          </w:tcPr>
          <w:p w14:paraId="622F4995" w14:textId="77777777" w:rsidR="00C254C2" w:rsidRPr="00984D1E" w:rsidRDefault="00B21731">
            <w:pPr>
              <w:pStyle w:val="TableParagraph"/>
              <w:spacing w:line="235" w:lineRule="exact"/>
              <w:ind w:left="3"/>
              <w:rPr>
                <w:noProof/>
                <w:color w:val="000000" w:themeColor="text1"/>
                <w:sz w:val="21"/>
              </w:rPr>
            </w:pPr>
            <w:r w:rsidRPr="00984D1E">
              <w:rPr>
                <w:noProof/>
                <w:color w:val="000000" w:themeColor="text1"/>
                <w:sz w:val="21"/>
              </w:rPr>
              <w:t>+</w:t>
            </w:r>
          </w:p>
        </w:tc>
        <w:tc>
          <w:tcPr>
            <w:tcW w:w="1099" w:type="dxa"/>
          </w:tcPr>
          <w:p w14:paraId="4B26D2E3" w14:textId="77777777" w:rsidR="00C254C2" w:rsidRPr="00984D1E" w:rsidRDefault="00B21731">
            <w:pPr>
              <w:pStyle w:val="TableParagraph"/>
              <w:spacing w:line="235" w:lineRule="exact"/>
              <w:ind w:left="13" w:right="6"/>
              <w:rPr>
                <w:noProof/>
                <w:color w:val="000000" w:themeColor="text1"/>
                <w:sz w:val="21"/>
              </w:rPr>
            </w:pPr>
            <w:r w:rsidRPr="00984D1E">
              <w:rPr>
                <w:noProof/>
                <w:color w:val="000000" w:themeColor="text1"/>
                <w:sz w:val="21"/>
              </w:rPr>
              <w:t>0,02</w:t>
            </w:r>
          </w:p>
        </w:tc>
      </w:tr>
      <w:tr w:rsidR="00C254C2" w:rsidRPr="00984D1E" w14:paraId="5F16137F" w14:textId="77777777">
        <w:trPr>
          <w:trHeight w:val="256"/>
        </w:trPr>
        <w:tc>
          <w:tcPr>
            <w:tcW w:w="1546" w:type="dxa"/>
          </w:tcPr>
          <w:p w14:paraId="498C5F04" w14:textId="77777777" w:rsidR="00C254C2" w:rsidRPr="00984D1E" w:rsidRDefault="00B21731">
            <w:pPr>
              <w:pStyle w:val="TableParagraph"/>
              <w:spacing w:before="7" w:line="229" w:lineRule="exact"/>
              <w:ind w:left="9"/>
              <w:rPr>
                <w:noProof/>
                <w:color w:val="000000" w:themeColor="text1"/>
                <w:sz w:val="21"/>
              </w:rPr>
            </w:pPr>
            <w:r w:rsidRPr="00984D1E">
              <w:rPr>
                <w:noProof/>
                <w:color w:val="000000" w:themeColor="text1"/>
                <w:sz w:val="21"/>
              </w:rPr>
              <w:t>4</w:t>
            </w:r>
          </w:p>
        </w:tc>
        <w:tc>
          <w:tcPr>
            <w:tcW w:w="792" w:type="dxa"/>
          </w:tcPr>
          <w:p w14:paraId="2925F0D3" w14:textId="77777777" w:rsidR="00C254C2" w:rsidRPr="00984D1E" w:rsidRDefault="00B21731">
            <w:pPr>
              <w:pStyle w:val="TableParagraph"/>
              <w:spacing w:line="235" w:lineRule="exact"/>
              <w:ind w:left="12"/>
              <w:rPr>
                <w:noProof/>
                <w:color w:val="000000" w:themeColor="text1"/>
                <w:sz w:val="21"/>
              </w:rPr>
            </w:pPr>
            <w:r w:rsidRPr="00984D1E">
              <w:rPr>
                <w:noProof/>
                <w:color w:val="000000" w:themeColor="text1"/>
                <w:sz w:val="21"/>
              </w:rPr>
              <w:t>+</w:t>
            </w:r>
          </w:p>
        </w:tc>
        <w:tc>
          <w:tcPr>
            <w:tcW w:w="852" w:type="dxa"/>
          </w:tcPr>
          <w:p w14:paraId="2F94965C" w14:textId="77777777" w:rsidR="00C254C2" w:rsidRPr="00984D1E" w:rsidRDefault="00B21731">
            <w:pPr>
              <w:pStyle w:val="TableParagraph"/>
              <w:spacing w:line="235" w:lineRule="exact"/>
              <w:ind w:left="366"/>
              <w:jc w:val="left"/>
              <w:rPr>
                <w:noProof/>
                <w:color w:val="000000" w:themeColor="text1"/>
                <w:sz w:val="21"/>
              </w:rPr>
            </w:pPr>
            <w:r w:rsidRPr="00984D1E">
              <w:rPr>
                <w:noProof/>
                <w:color w:val="000000" w:themeColor="text1"/>
                <w:sz w:val="21"/>
              </w:rPr>
              <w:t>+</w:t>
            </w:r>
          </w:p>
        </w:tc>
        <w:tc>
          <w:tcPr>
            <w:tcW w:w="850" w:type="dxa"/>
          </w:tcPr>
          <w:p w14:paraId="72591ABD" w14:textId="77777777" w:rsidR="00C254C2" w:rsidRPr="00984D1E" w:rsidRDefault="00B21731">
            <w:pPr>
              <w:pStyle w:val="TableParagraph"/>
              <w:spacing w:line="235" w:lineRule="exact"/>
              <w:ind w:left="7"/>
              <w:rPr>
                <w:noProof/>
                <w:color w:val="000000" w:themeColor="text1"/>
                <w:sz w:val="21"/>
              </w:rPr>
            </w:pPr>
            <w:r w:rsidRPr="00984D1E">
              <w:rPr>
                <w:noProof/>
                <w:color w:val="000000" w:themeColor="text1"/>
                <w:sz w:val="21"/>
              </w:rPr>
              <w:t>+</w:t>
            </w:r>
          </w:p>
        </w:tc>
        <w:tc>
          <w:tcPr>
            <w:tcW w:w="852" w:type="dxa"/>
          </w:tcPr>
          <w:p w14:paraId="5F63C443" w14:textId="77777777" w:rsidR="00C254C2" w:rsidRPr="00984D1E" w:rsidRDefault="00B21731">
            <w:pPr>
              <w:pStyle w:val="TableParagraph"/>
              <w:spacing w:line="235" w:lineRule="exact"/>
              <w:ind w:left="9"/>
              <w:rPr>
                <w:noProof/>
                <w:color w:val="000000" w:themeColor="text1"/>
                <w:sz w:val="21"/>
              </w:rPr>
            </w:pPr>
            <w:r w:rsidRPr="00984D1E">
              <w:rPr>
                <w:noProof/>
                <w:color w:val="000000" w:themeColor="text1"/>
                <w:sz w:val="21"/>
              </w:rPr>
              <w:t>+</w:t>
            </w:r>
          </w:p>
        </w:tc>
        <w:tc>
          <w:tcPr>
            <w:tcW w:w="850" w:type="dxa"/>
          </w:tcPr>
          <w:p w14:paraId="116D2512" w14:textId="77777777" w:rsidR="00C254C2" w:rsidRPr="00984D1E" w:rsidRDefault="00B21731">
            <w:pPr>
              <w:pStyle w:val="TableParagraph"/>
              <w:spacing w:line="235" w:lineRule="exact"/>
              <w:ind w:left="6"/>
              <w:rPr>
                <w:noProof/>
                <w:color w:val="000000" w:themeColor="text1"/>
                <w:sz w:val="21"/>
              </w:rPr>
            </w:pPr>
            <w:r w:rsidRPr="00984D1E">
              <w:rPr>
                <w:noProof/>
                <w:color w:val="000000" w:themeColor="text1"/>
                <w:sz w:val="21"/>
              </w:rPr>
              <w:t>+</w:t>
            </w:r>
          </w:p>
        </w:tc>
        <w:tc>
          <w:tcPr>
            <w:tcW w:w="852" w:type="dxa"/>
          </w:tcPr>
          <w:p w14:paraId="2333D824" w14:textId="77777777" w:rsidR="00C254C2" w:rsidRPr="00984D1E" w:rsidRDefault="00B21731">
            <w:pPr>
              <w:pStyle w:val="TableParagraph"/>
              <w:spacing w:line="235" w:lineRule="exact"/>
              <w:ind w:left="363"/>
              <w:jc w:val="left"/>
              <w:rPr>
                <w:noProof/>
                <w:color w:val="000000" w:themeColor="text1"/>
                <w:sz w:val="21"/>
              </w:rPr>
            </w:pPr>
            <w:r w:rsidRPr="00984D1E">
              <w:rPr>
                <w:noProof/>
                <w:color w:val="000000" w:themeColor="text1"/>
                <w:sz w:val="21"/>
              </w:rPr>
              <w:t>+</w:t>
            </w:r>
          </w:p>
        </w:tc>
        <w:tc>
          <w:tcPr>
            <w:tcW w:w="708" w:type="dxa"/>
          </w:tcPr>
          <w:p w14:paraId="16F7A430" w14:textId="77777777" w:rsidR="00C254C2" w:rsidRPr="00984D1E" w:rsidRDefault="00B21731">
            <w:pPr>
              <w:pStyle w:val="TableParagraph"/>
              <w:spacing w:line="235" w:lineRule="exact"/>
              <w:ind w:left="291"/>
              <w:jc w:val="left"/>
              <w:rPr>
                <w:noProof/>
                <w:color w:val="000000" w:themeColor="text1"/>
                <w:sz w:val="21"/>
              </w:rPr>
            </w:pPr>
            <w:r w:rsidRPr="00984D1E">
              <w:rPr>
                <w:noProof/>
                <w:color w:val="000000" w:themeColor="text1"/>
                <w:sz w:val="21"/>
              </w:rPr>
              <w:t>+</w:t>
            </w:r>
          </w:p>
        </w:tc>
        <w:tc>
          <w:tcPr>
            <w:tcW w:w="1092" w:type="dxa"/>
          </w:tcPr>
          <w:p w14:paraId="35628760" w14:textId="77777777" w:rsidR="00C254C2" w:rsidRPr="00984D1E" w:rsidRDefault="00B21731">
            <w:pPr>
              <w:pStyle w:val="TableParagraph"/>
              <w:spacing w:line="235" w:lineRule="exact"/>
              <w:ind w:left="3"/>
              <w:rPr>
                <w:noProof/>
                <w:color w:val="000000" w:themeColor="text1"/>
                <w:sz w:val="21"/>
              </w:rPr>
            </w:pPr>
            <w:r w:rsidRPr="00984D1E">
              <w:rPr>
                <w:noProof/>
                <w:color w:val="000000" w:themeColor="text1"/>
                <w:sz w:val="21"/>
              </w:rPr>
              <w:t>+</w:t>
            </w:r>
          </w:p>
        </w:tc>
        <w:tc>
          <w:tcPr>
            <w:tcW w:w="1099" w:type="dxa"/>
          </w:tcPr>
          <w:p w14:paraId="1FF041B9" w14:textId="77777777" w:rsidR="00C254C2" w:rsidRPr="00984D1E" w:rsidRDefault="00B21731">
            <w:pPr>
              <w:pStyle w:val="TableParagraph"/>
              <w:spacing w:line="235" w:lineRule="exact"/>
              <w:ind w:left="13" w:right="6"/>
              <w:rPr>
                <w:noProof/>
                <w:color w:val="000000" w:themeColor="text1"/>
                <w:sz w:val="21"/>
              </w:rPr>
            </w:pPr>
            <w:r w:rsidRPr="00984D1E">
              <w:rPr>
                <w:noProof/>
                <w:color w:val="000000" w:themeColor="text1"/>
                <w:sz w:val="21"/>
              </w:rPr>
              <w:t>0,01</w:t>
            </w:r>
          </w:p>
        </w:tc>
      </w:tr>
      <w:tr w:rsidR="00C254C2" w:rsidRPr="00984D1E" w14:paraId="433CE61D" w14:textId="77777777">
        <w:trPr>
          <w:trHeight w:val="256"/>
        </w:trPr>
        <w:tc>
          <w:tcPr>
            <w:tcW w:w="1546" w:type="dxa"/>
          </w:tcPr>
          <w:p w14:paraId="6CF6DF4D" w14:textId="77777777" w:rsidR="00C254C2" w:rsidRPr="00984D1E" w:rsidRDefault="00B21731">
            <w:pPr>
              <w:pStyle w:val="TableParagraph"/>
              <w:spacing w:before="10" w:line="226" w:lineRule="exact"/>
              <w:ind w:left="9"/>
              <w:rPr>
                <w:noProof/>
                <w:color w:val="000000" w:themeColor="text1"/>
                <w:sz w:val="21"/>
              </w:rPr>
            </w:pPr>
            <w:r w:rsidRPr="00984D1E">
              <w:rPr>
                <w:noProof/>
                <w:color w:val="000000" w:themeColor="text1"/>
                <w:sz w:val="21"/>
              </w:rPr>
              <w:t>2</w:t>
            </w:r>
          </w:p>
        </w:tc>
        <w:tc>
          <w:tcPr>
            <w:tcW w:w="792" w:type="dxa"/>
          </w:tcPr>
          <w:p w14:paraId="55E189F4" w14:textId="77777777" w:rsidR="00C254C2" w:rsidRPr="00984D1E" w:rsidRDefault="00B21731">
            <w:pPr>
              <w:pStyle w:val="TableParagraph"/>
              <w:spacing w:line="235" w:lineRule="exact"/>
              <w:ind w:left="12"/>
              <w:rPr>
                <w:noProof/>
                <w:color w:val="000000" w:themeColor="text1"/>
                <w:sz w:val="21"/>
              </w:rPr>
            </w:pPr>
            <w:r w:rsidRPr="00984D1E">
              <w:rPr>
                <w:noProof/>
                <w:color w:val="000000" w:themeColor="text1"/>
                <w:sz w:val="21"/>
              </w:rPr>
              <w:t>+</w:t>
            </w:r>
          </w:p>
        </w:tc>
        <w:tc>
          <w:tcPr>
            <w:tcW w:w="852" w:type="dxa"/>
          </w:tcPr>
          <w:p w14:paraId="48762E95" w14:textId="77777777" w:rsidR="00C254C2" w:rsidRPr="00984D1E" w:rsidRDefault="00B21731">
            <w:pPr>
              <w:pStyle w:val="TableParagraph"/>
              <w:spacing w:line="235" w:lineRule="exact"/>
              <w:ind w:left="366"/>
              <w:jc w:val="left"/>
              <w:rPr>
                <w:noProof/>
                <w:color w:val="000000" w:themeColor="text1"/>
                <w:sz w:val="21"/>
              </w:rPr>
            </w:pPr>
            <w:r w:rsidRPr="00984D1E">
              <w:rPr>
                <w:noProof/>
                <w:color w:val="000000" w:themeColor="text1"/>
                <w:sz w:val="21"/>
              </w:rPr>
              <w:t>+</w:t>
            </w:r>
          </w:p>
        </w:tc>
        <w:tc>
          <w:tcPr>
            <w:tcW w:w="850" w:type="dxa"/>
          </w:tcPr>
          <w:p w14:paraId="78E5D4E7" w14:textId="77777777" w:rsidR="00C254C2" w:rsidRPr="00984D1E" w:rsidRDefault="00B21731">
            <w:pPr>
              <w:pStyle w:val="TableParagraph"/>
              <w:spacing w:line="235" w:lineRule="exact"/>
              <w:ind w:left="7"/>
              <w:rPr>
                <w:noProof/>
                <w:color w:val="000000" w:themeColor="text1"/>
                <w:sz w:val="21"/>
              </w:rPr>
            </w:pPr>
            <w:r w:rsidRPr="00984D1E">
              <w:rPr>
                <w:noProof/>
                <w:color w:val="000000" w:themeColor="text1"/>
                <w:sz w:val="21"/>
              </w:rPr>
              <w:t>+</w:t>
            </w:r>
          </w:p>
        </w:tc>
        <w:tc>
          <w:tcPr>
            <w:tcW w:w="852" w:type="dxa"/>
          </w:tcPr>
          <w:p w14:paraId="2425ACC3" w14:textId="77777777" w:rsidR="00C254C2" w:rsidRPr="00984D1E" w:rsidRDefault="00B21731">
            <w:pPr>
              <w:pStyle w:val="TableParagraph"/>
              <w:spacing w:line="235" w:lineRule="exact"/>
              <w:ind w:left="9"/>
              <w:rPr>
                <w:noProof/>
                <w:color w:val="000000" w:themeColor="text1"/>
                <w:sz w:val="21"/>
              </w:rPr>
            </w:pPr>
            <w:r w:rsidRPr="00984D1E">
              <w:rPr>
                <w:noProof/>
                <w:color w:val="000000" w:themeColor="text1"/>
                <w:sz w:val="21"/>
              </w:rPr>
              <w:t>+</w:t>
            </w:r>
          </w:p>
        </w:tc>
        <w:tc>
          <w:tcPr>
            <w:tcW w:w="850" w:type="dxa"/>
          </w:tcPr>
          <w:p w14:paraId="54617EA5" w14:textId="77777777" w:rsidR="00C254C2" w:rsidRPr="00984D1E" w:rsidRDefault="00B21731">
            <w:pPr>
              <w:pStyle w:val="TableParagraph"/>
              <w:spacing w:line="235" w:lineRule="exact"/>
              <w:ind w:left="6"/>
              <w:rPr>
                <w:noProof/>
                <w:color w:val="000000" w:themeColor="text1"/>
                <w:sz w:val="21"/>
              </w:rPr>
            </w:pPr>
            <w:r w:rsidRPr="00984D1E">
              <w:rPr>
                <w:noProof/>
                <w:color w:val="000000" w:themeColor="text1"/>
                <w:sz w:val="21"/>
              </w:rPr>
              <w:t>+</w:t>
            </w:r>
          </w:p>
        </w:tc>
        <w:tc>
          <w:tcPr>
            <w:tcW w:w="852" w:type="dxa"/>
          </w:tcPr>
          <w:p w14:paraId="3B44568F" w14:textId="77777777" w:rsidR="00C254C2" w:rsidRPr="00984D1E" w:rsidRDefault="00B21731">
            <w:pPr>
              <w:pStyle w:val="TableParagraph"/>
              <w:spacing w:line="235" w:lineRule="exact"/>
              <w:ind w:left="363"/>
              <w:jc w:val="left"/>
              <w:rPr>
                <w:noProof/>
                <w:color w:val="000000" w:themeColor="text1"/>
                <w:sz w:val="21"/>
              </w:rPr>
            </w:pPr>
            <w:r w:rsidRPr="00984D1E">
              <w:rPr>
                <w:noProof/>
                <w:color w:val="000000" w:themeColor="text1"/>
                <w:sz w:val="21"/>
              </w:rPr>
              <w:t>+</w:t>
            </w:r>
          </w:p>
        </w:tc>
        <w:tc>
          <w:tcPr>
            <w:tcW w:w="708" w:type="dxa"/>
          </w:tcPr>
          <w:p w14:paraId="47B984E4" w14:textId="77777777" w:rsidR="00C254C2" w:rsidRPr="00984D1E" w:rsidRDefault="00B21731">
            <w:pPr>
              <w:pStyle w:val="TableParagraph"/>
              <w:spacing w:line="235" w:lineRule="exact"/>
              <w:ind w:left="291"/>
              <w:jc w:val="left"/>
              <w:rPr>
                <w:noProof/>
                <w:color w:val="000000" w:themeColor="text1"/>
                <w:sz w:val="21"/>
              </w:rPr>
            </w:pPr>
            <w:r w:rsidRPr="00984D1E">
              <w:rPr>
                <w:noProof/>
                <w:color w:val="000000" w:themeColor="text1"/>
                <w:sz w:val="21"/>
              </w:rPr>
              <w:t>+</w:t>
            </w:r>
          </w:p>
        </w:tc>
        <w:tc>
          <w:tcPr>
            <w:tcW w:w="1092" w:type="dxa"/>
          </w:tcPr>
          <w:p w14:paraId="332BE99C" w14:textId="77777777" w:rsidR="00C254C2" w:rsidRPr="00984D1E" w:rsidRDefault="00B21731">
            <w:pPr>
              <w:pStyle w:val="TableParagraph"/>
              <w:spacing w:line="235" w:lineRule="exact"/>
              <w:ind w:left="3"/>
              <w:rPr>
                <w:noProof/>
                <w:color w:val="000000" w:themeColor="text1"/>
                <w:sz w:val="21"/>
              </w:rPr>
            </w:pPr>
            <w:r w:rsidRPr="00984D1E">
              <w:rPr>
                <w:noProof/>
                <w:color w:val="000000" w:themeColor="text1"/>
                <w:sz w:val="21"/>
              </w:rPr>
              <w:t>+</w:t>
            </w:r>
          </w:p>
        </w:tc>
        <w:tc>
          <w:tcPr>
            <w:tcW w:w="1099" w:type="dxa"/>
          </w:tcPr>
          <w:p w14:paraId="36ADC3CA" w14:textId="77777777" w:rsidR="00C254C2" w:rsidRPr="00984D1E" w:rsidRDefault="00B21731">
            <w:pPr>
              <w:pStyle w:val="TableParagraph"/>
              <w:spacing w:line="235" w:lineRule="exact"/>
              <w:ind w:left="13" w:right="6"/>
              <w:rPr>
                <w:noProof/>
                <w:color w:val="000000" w:themeColor="text1"/>
                <w:sz w:val="21"/>
              </w:rPr>
            </w:pPr>
            <w:r w:rsidRPr="00984D1E">
              <w:rPr>
                <w:noProof/>
                <w:color w:val="000000" w:themeColor="text1"/>
                <w:sz w:val="21"/>
              </w:rPr>
              <w:t>0,005</w:t>
            </w:r>
          </w:p>
        </w:tc>
      </w:tr>
      <w:tr w:rsidR="00C254C2" w:rsidRPr="00984D1E" w14:paraId="59BA0960" w14:textId="77777777">
        <w:trPr>
          <w:trHeight w:val="258"/>
        </w:trPr>
        <w:tc>
          <w:tcPr>
            <w:tcW w:w="1546" w:type="dxa"/>
          </w:tcPr>
          <w:p w14:paraId="1254B630" w14:textId="77777777" w:rsidR="00C254C2" w:rsidRPr="00984D1E" w:rsidRDefault="00B21731">
            <w:pPr>
              <w:pStyle w:val="TableParagraph"/>
              <w:spacing w:before="10" w:line="229" w:lineRule="exact"/>
              <w:ind w:left="9"/>
              <w:rPr>
                <w:noProof/>
                <w:color w:val="000000" w:themeColor="text1"/>
                <w:sz w:val="21"/>
              </w:rPr>
            </w:pPr>
            <w:r w:rsidRPr="00984D1E">
              <w:rPr>
                <w:noProof/>
                <w:color w:val="000000" w:themeColor="text1"/>
                <w:sz w:val="21"/>
              </w:rPr>
              <w:t>1</w:t>
            </w:r>
          </w:p>
        </w:tc>
        <w:tc>
          <w:tcPr>
            <w:tcW w:w="792" w:type="dxa"/>
          </w:tcPr>
          <w:p w14:paraId="56DE0622" w14:textId="77777777" w:rsidR="00C254C2" w:rsidRPr="00984D1E" w:rsidRDefault="00B21731">
            <w:pPr>
              <w:pStyle w:val="TableParagraph"/>
              <w:spacing w:line="237" w:lineRule="exact"/>
              <w:ind w:left="12"/>
              <w:rPr>
                <w:noProof/>
                <w:color w:val="000000" w:themeColor="text1"/>
                <w:sz w:val="21"/>
              </w:rPr>
            </w:pPr>
            <w:r w:rsidRPr="00984D1E">
              <w:rPr>
                <w:noProof/>
                <w:color w:val="000000" w:themeColor="text1"/>
                <w:sz w:val="21"/>
              </w:rPr>
              <w:t>+</w:t>
            </w:r>
          </w:p>
        </w:tc>
        <w:tc>
          <w:tcPr>
            <w:tcW w:w="852" w:type="dxa"/>
          </w:tcPr>
          <w:p w14:paraId="1E9E371F" w14:textId="77777777" w:rsidR="00C254C2" w:rsidRPr="00984D1E" w:rsidRDefault="00B21731">
            <w:pPr>
              <w:pStyle w:val="TableParagraph"/>
              <w:spacing w:line="237" w:lineRule="exact"/>
              <w:ind w:left="366"/>
              <w:jc w:val="left"/>
              <w:rPr>
                <w:noProof/>
                <w:color w:val="000000" w:themeColor="text1"/>
                <w:sz w:val="21"/>
              </w:rPr>
            </w:pPr>
            <w:r w:rsidRPr="00984D1E">
              <w:rPr>
                <w:noProof/>
                <w:color w:val="000000" w:themeColor="text1"/>
                <w:sz w:val="21"/>
              </w:rPr>
              <w:t>+</w:t>
            </w:r>
          </w:p>
        </w:tc>
        <w:tc>
          <w:tcPr>
            <w:tcW w:w="850" w:type="dxa"/>
          </w:tcPr>
          <w:p w14:paraId="36B561E6" w14:textId="77777777" w:rsidR="00C254C2" w:rsidRPr="00984D1E" w:rsidRDefault="00B21731">
            <w:pPr>
              <w:pStyle w:val="TableParagraph"/>
              <w:spacing w:line="237" w:lineRule="exact"/>
              <w:ind w:left="7"/>
              <w:rPr>
                <w:noProof/>
                <w:color w:val="000000" w:themeColor="text1"/>
                <w:sz w:val="21"/>
              </w:rPr>
            </w:pPr>
            <w:r w:rsidRPr="00984D1E">
              <w:rPr>
                <w:noProof/>
                <w:color w:val="000000" w:themeColor="text1"/>
                <w:sz w:val="21"/>
              </w:rPr>
              <w:t>+</w:t>
            </w:r>
          </w:p>
        </w:tc>
        <w:tc>
          <w:tcPr>
            <w:tcW w:w="852" w:type="dxa"/>
          </w:tcPr>
          <w:p w14:paraId="677992E3" w14:textId="77777777" w:rsidR="00C254C2" w:rsidRPr="00984D1E" w:rsidRDefault="00B21731">
            <w:pPr>
              <w:pStyle w:val="TableParagraph"/>
              <w:spacing w:line="237" w:lineRule="exact"/>
              <w:ind w:left="9"/>
              <w:rPr>
                <w:noProof/>
                <w:color w:val="000000" w:themeColor="text1"/>
                <w:sz w:val="21"/>
              </w:rPr>
            </w:pPr>
            <w:r w:rsidRPr="00984D1E">
              <w:rPr>
                <w:noProof/>
                <w:color w:val="000000" w:themeColor="text1"/>
                <w:sz w:val="21"/>
              </w:rPr>
              <w:t>+</w:t>
            </w:r>
          </w:p>
        </w:tc>
        <w:tc>
          <w:tcPr>
            <w:tcW w:w="850" w:type="dxa"/>
          </w:tcPr>
          <w:p w14:paraId="3E05029B" w14:textId="77777777" w:rsidR="00C254C2" w:rsidRPr="00984D1E" w:rsidRDefault="00B21731">
            <w:pPr>
              <w:pStyle w:val="TableParagraph"/>
              <w:spacing w:line="237" w:lineRule="exact"/>
              <w:ind w:left="6"/>
              <w:rPr>
                <w:noProof/>
                <w:color w:val="000000" w:themeColor="text1"/>
                <w:sz w:val="21"/>
              </w:rPr>
            </w:pPr>
            <w:r w:rsidRPr="00984D1E">
              <w:rPr>
                <w:noProof/>
                <w:color w:val="000000" w:themeColor="text1"/>
                <w:sz w:val="21"/>
              </w:rPr>
              <w:t>+</w:t>
            </w:r>
          </w:p>
        </w:tc>
        <w:tc>
          <w:tcPr>
            <w:tcW w:w="852" w:type="dxa"/>
          </w:tcPr>
          <w:p w14:paraId="6141BC9D" w14:textId="77777777" w:rsidR="00C254C2" w:rsidRPr="00984D1E" w:rsidRDefault="00B21731">
            <w:pPr>
              <w:pStyle w:val="TableParagraph"/>
              <w:spacing w:line="237" w:lineRule="exact"/>
              <w:ind w:left="363"/>
              <w:jc w:val="left"/>
              <w:rPr>
                <w:noProof/>
                <w:color w:val="000000" w:themeColor="text1"/>
                <w:sz w:val="21"/>
              </w:rPr>
            </w:pPr>
            <w:r w:rsidRPr="00984D1E">
              <w:rPr>
                <w:noProof/>
                <w:color w:val="000000" w:themeColor="text1"/>
                <w:sz w:val="21"/>
              </w:rPr>
              <w:t>+</w:t>
            </w:r>
          </w:p>
        </w:tc>
        <w:tc>
          <w:tcPr>
            <w:tcW w:w="708" w:type="dxa"/>
          </w:tcPr>
          <w:p w14:paraId="31EDB7BD" w14:textId="77777777" w:rsidR="00C254C2" w:rsidRPr="00984D1E" w:rsidRDefault="00B21731">
            <w:pPr>
              <w:pStyle w:val="TableParagraph"/>
              <w:spacing w:line="237" w:lineRule="exact"/>
              <w:ind w:left="291"/>
              <w:jc w:val="left"/>
              <w:rPr>
                <w:noProof/>
                <w:color w:val="000000" w:themeColor="text1"/>
                <w:sz w:val="21"/>
              </w:rPr>
            </w:pPr>
            <w:r w:rsidRPr="00984D1E">
              <w:rPr>
                <w:noProof/>
                <w:color w:val="000000" w:themeColor="text1"/>
                <w:sz w:val="21"/>
              </w:rPr>
              <w:t>+</w:t>
            </w:r>
          </w:p>
        </w:tc>
        <w:tc>
          <w:tcPr>
            <w:tcW w:w="1092" w:type="dxa"/>
          </w:tcPr>
          <w:p w14:paraId="07AEAC4C" w14:textId="77777777" w:rsidR="00C254C2" w:rsidRPr="00984D1E" w:rsidRDefault="00B21731">
            <w:pPr>
              <w:pStyle w:val="TableParagraph"/>
              <w:spacing w:line="237" w:lineRule="exact"/>
              <w:ind w:left="3"/>
              <w:rPr>
                <w:noProof/>
                <w:color w:val="000000" w:themeColor="text1"/>
                <w:sz w:val="21"/>
              </w:rPr>
            </w:pPr>
            <w:r w:rsidRPr="00984D1E">
              <w:rPr>
                <w:noProof/>
                <w:color w:val="000000" w:themeColor="text1"/>
                <w:sz w:val="21"/>
              </w:rPr>
              <w:t>+</w:t>
            </w:r>
          </w:p>
        </w:tc>
        <w:tc>
          <w:tcPr>
            <w:tcW w:w="1099" w:type="dxa"/>
          </w:tcPr>
          <w:p w14:paraId="5314A2E5" w14:textId="77777777" w:rsidR="00C254C2" w:rsidRPr="00984D1E" w:rsidRDefault="00B21731">
            <w:pPr>
              <w:pStyle w:val="TableParagraph"/>
              <w:spacing w:line="237" w:lineRule="exact"/>
              <w:ind w:left="13" w:right="6"/>
              <w:rPr>
                <w:noProof/>
                <w:color w:val="000000" w:themeColor="text1"/>
                <w:sz w:val="21"/>
              </w:rPr>
            </w:pPr>
            <w:r w:rsidRPr="00984D1E">
              <w:rPr>
                <w:noProof/>
                <w:color w:val="000000" w:themeColor="text1"/>
                <w:sz w:val="21"/>
              </w:rPr>
              <w:t>0,0025</w:t>
            </w:r>
          </w:p>
        </w:tc>
      </w:tr>
      <w:tr w:rsidR="00C254C2" w:rsidRPr="00984D1E" w14:paraId="540E9C34" w14:textId="77777777">
        <w:trPr>
          <w:trHeight w:val="256"/>
        </w:trPr>
        <w:tc>
          <w:tcPr>
            <w:tcW w:w="1546" w:type="dxa"/>
          </w:tcPr>
          <w:p w14:paraId="51068E14" w14:textId="77777777" w:rsidR="00C254C2" w:rsidRPr="00984D1E" w:rsidRDefault="00B21731">
            <w:pPr>
              <w:pStyle w:val="TableParagraph"/>
              <w:spacing w:before="7" w:line="229" w:lineRule="exact"/>
              <w:ind w:left="14"/>
              <w:rPr>
                <w:noProof/>
                <w:color w:val="000000" w:themeColor="text1"/>
                <w:sz w:val="21"/>
              </w:rPr>
            </w:pPr>
            <w:r w:rsidRPr="00984D1E">
              <w:rPr>
                <w:noProof/>
                <w:color w:val="000000" w:themeColor="text1"/>
                <w:sz w:val="21"/>
              </w:rPr>
              <w:t>0,5</w:t>
            </w:r>
          </w:p>
        </w:tc>
        <w:tc>
          <w:tcPr>
            <w:tcW w:w="792" w:type="dxa"/>
          </w:tcPr>
          <w:p w14:paraId="038565D1" w14:textId="77777777" w:rsidR="00C254C2" w:rsidRPr="00984D1E" w:rsidRDefault="00B21731">
            <w:pPr>
              <w:pStyle w:val="TableParagraph"/>
              <w:spacing w:line="235" w:lineRule="exact"/>
              <w:ind w:left="12"/>
              <w:rPr>
                <w:noProof/>
                <w:color w:val="000000" w:themeColor="text1"/>
                <w:sz w:val="21"/>
              </w:rPr>
            </w:pPr>
            <w:r w:rsidRPr="00984D1E">
              <w:rPr>
                <w:noProof/>
                <w:color w:val="000000" w:themeColor="text1"/>
                <w:sz w:val="21"/>
              </w:rPr>
              <w:t>+</w:t>
            </w:r>
          </w:p>
        </w:tc>
        <w:tc>
          <w:tcPr>
            <w:tcW w:w="852" w:type="dxa"/>
          </w:tcPr>
          <w:p w14:paraId="2F9FC085" w14:textId="77777777" w:rsidR="00C254C2" w:rsidRPr="00984D1E" w:rsidRDefault="00B21731">
            <w:pPr>
              <w:pStyle w:val="TableParagraph"/>
              <w:spacing w:line="235" w:lineRule="exact"/>
              <w:ind w:left="366"/>
              <w:jc w:val="left"/>
              <w:rPr>
                <w:noProof/>
                <w:color w:val="000000" w:themeColor="text1"/>
                <w:sz w:val="21"/>
              </w:rPr>
            </w:pPr>
            <w:r w:rsidRPr="00984D1E">
              <w:rPr>
                <w:noProof/>
                <w:color w:val="000000" w:themeColor="text1"/>
                <w:sz w:val="21"/>
              </w:rPr>
              <w:t>+</w:t>
            </w:r>
          </w:p>
        </w:tc>
        <w:tc>
          <w:tcPr>
            <w:tcW w:w="850" w:type="dxa"/>
          </w:tcPr>
          <w:p w14:paraId="1EA96DA2" w14:textId="77777777" w:rsidR="00C254C2" w:rsidRPr="00984D1E" w:rsidRDefault="00B21731">
            <w:pPr>
              <w:pStyle w:val="TableParagraph"/>
              <w:spacing w:line="235" w:lineRule="exact"/>
              <w:ind w:left="7"/>
              <w:rPr>
                <w:noProof/>
                <w:color w:val="000000" w:themeColor="text1"/>
                <w:sz w:val="21"/>
              </w:rPr>
            </w:pPr>
            <w:r w:rsidRPr="00984D1E">
              <w:rPr>
                <w:noProof/>
                <w:color w:val="000000" w:themeColor="text1"/>
                <w:sz w:val="21"/>
              </w:rPr>
              <w:t>+</w:t>
            </w:r>
          </w:p>
        </w:tc>
        <w:tc>
          <w:tcPr>
            <w:tcW w:w="852" w:type="dxa"/>
          </w:tcPr>
          <w:p w14:paraId="64DFA5FC" w14:textId="77777777" w:rsidR="00C254C2" w:rsidRPr="00984D1E" w:rsidRDefault="00B21731">
            <w:pPr>
              <w:pStyle w:val="TableParagraph"/>
              <w:spacing w:line="235" w:lineRule="exact"/>
              <w:ind w:left="9"/>
              <w:rPr>
                <w:noProof/>
                <w:color w:val="000000" w:themeColor="text1"/>
                <w:sz w:val="21"/>
              </w:rPr>
            </w:pPr>
            <w:r w:rsidRPr="00984D1E">
              <w:rPr>
                <w:noProof/>
                <w:color w:val="000000" w:themeColor="text1"/>
                <w:sz w:val="21"/>
              </w:rPr>
              <w:t>+</w:t>
            </w:r>
          </w:p>
        </w:tc>
        <w:tc>
          <w:tcPr>
            <w:tcW w:w="850" w:type="dxa"/>
          </w:tcPr>
          <w:p w14:paraId="72EF8EFC" w14:textId="77777777" w:rsidR="00C254C2" w:rsidRPr="00984D1E" w:rsidRDefault="00B21731">
            <w:pPr>
              <w:pStyle w:val="TableParagraph"/>
              <w:spacing w:line="235" w:lineRule="exact"/>
              <w:ind w:left="6"/>
              <w:rPr>
                <w:noProof/>
                <w:color w:val="000000" w:themeColor="text1"/>
                <w:sz w:val="21"/>
              </w:rPr>
            </w:pPr>
            <w:r w:rsidRPr="00984D1E">
              <w:rPr>
                <w:noProof/>
                <w:color w:val="000000" w:themeColor="text1"/>
                <w:sz w:val="21"/>
              </w:rPr>
              <w:t>+</w:t>
            </w:r>
          </w:p>
        </w:tc>
        <w:tc>
          <w:tcPr>
            <w:tcW w:w="852" w:type="dxa"/>
          </w:tcPr>
          <w:p w14:paraId="6B4D3C9A" w14:textId="77777777" w:rsidR="00C254C2" w:rsidRPr="00984D1E" w:rsidRDefault="00B21731">
            <w:pPr>
              <w:pStyle w:val="TableParagraph"/>
              <w:spacing w:line="235" w:lineRule="exact"/>
              <w:ind w:left="363"/>
              <w:jc w:val="left"/>
              <w:rPr>
                <w:noProof/>
                <w:color w:val="000000" w:themeColor="text1"/>
                <w:sz w:val="21"/>
              </w:rPr>
            </w:pPr>
            <w:r w:rsidRPr="00984D1E">
              <w:rPr>
                <w:noProof/>
                <w:color w:val="000000" w:themeColor="text1"/>
                <w:sz w:val="21"/>
              </w:rPr>
              <w:t>+</w:t>
            </w:r>
          </w:p>
        </w:tc>
        <w:tc>
          <w:tcPr>
            <w:tcW w:w="708" w:type="dxa"/>
          </w:tcPr>
          <w:p w14:paraId="0D1ABEE2" w14:textId="77777777" w:rsidR="00C254C2" w:rsidRPr="00984D1E" w:rsidRDefault="00B21731">
            <w:pPr>
              <w:pStyle w:val="TableParagraph"/>
              <w:spacing w:line="235" w:lineRule="exact"/>
              <w:ind w:left="291"/>
              <w:jc w:val="left"/>
              <w:rPr>
                <w:noProof/>
                <w:color w:val="000000" w:themeColor="text1"/>
                <w:sz w:val="21"/>
              </w:rPr>
            </w:pPr>
            <w:r w:rsidRPr="00984D1E">
              <w:rPr>
                <w:noProof/>
                <w:color w:val="000000" w:themeColor="text1"/>
                <w:sz w:val="21"/>
              </w:rPr>
              <w:t>+</w:t>
            </w:r>
          </w:p>
        </w:tc>
        <w:tc>
          <w:tcPr>
            <w:tcW w:w="1092" w:type="dxa"/>
          </w:tcPr>
          <w:p w14:paraId="56199CF9" w14:textId="77777777" w:rsidR="00C254C2" w:rsidRPr="00984D1E" w:rsidRDefault="00B21731">
            <w:pPr>
              <w:pStyle w:val="TableParagraph"/>
              <w:spacing w:line="235" w:lineRule="exact"/>
              <w:ind w:left="3"/>
              <w:rPr>
                <w:noProof/>
                <w:color w:val="000000" w:themeColor="text1"/>
                <w:sz w:val="21"/>
              </w:rPr>
            </w:pPr>
            <w:r w:rsidRPr="00984D1E">
              <w:rPr>
                <w:noProof/>
                <w:color w:val="000000" w:themeColor="text1"/>
                <w:sz w:val="21"/>
              </w:rPr>
              <w:t>+</w:t>
            </w:r>
          </w:p>
        </w:tc>
        <w:tc>
          <w:tcPr>
            <w:tcW w:w="1099" w:type="dxa"/>
          </w:tcPr>
          <w:p w14:paraId="2FA7D121" w14:textId="77777777" w:rsidR="00C254C2" w:rsidRPr="00984D1E" w:rsidRDefault="00B21731">
            <w:pPr>
              <w:pStyle w:val="TableParagraph"/>
              <w:spacing w:line="235" w:lineRule="exact"/>
              <w:ind w:left="12" w:right="8"/>
              <w:rPr>
                <w:noProof/>
                <w:color w:val="000000" w:themeColor="text1"/>
                <w:sz w:val="21"/>
              </w:rPr>
            </w:pPr>
            <w:r w:rsidRPr="00984D1E">
              <w:rPr>
                <w:noProof/>
                <w:color w:val="000000" w:themeColor="text1"/>
                <w:sz w:val="21"/>
              </w:rPr>
              <w:t>0,00125</w:t>
            </w:r>
          </w:p>
        </w:tc>
      </w:tr>
      <w:tr w:rsidR="00C254C2" w:rsidRPr="00984D1E" w14:paraId="55B8CA48" w14:textId="77777777">
        <w:trPr>
          <w:trHeight w:val="482"/>
        </w:trPr>
        <w:tc>
          <w:tcPr>
            <w:tcW w:w="9493" w:type="dxa"/>
            <w:gridSpan w:val="10"/>
          </w:tcPr>
          <w:p w14:paraId="4F8B6017" w14:textId="29670219" w:rsidR="00C254C2" w:rsidRPr="00984D1E" w:rsidRDefault="00B21731">
            <w:pPr>
              <w:pStyle w:val="TableParagraph"/>
              <w:spacing w:line="235" w:lineRule="exact"/>
              <w:ind w:left="628"/>
              <w:jc w:val="left"/>
              <w:rPr>
                <w:noProof/>
                <w:color w:val="000000" w:themeColor="text1"/>
                <w:sz w:val="21"/>
              </w:rPr>
            </w:pPr>
            <w:r w:rsidRPr="00984D1E">
              <w:rPr>
                <w:noProof/>
                <w:color w:val="000000" w:themeColor="text1"/>
                <w:sz w:val="21"/>
              </w:rPr>
              <w:t>Ескерту: NS – нистатин; «+» – өсу</w:t>
            </w:r>
            <w:r w:rsidR="001154A8" w:rsidRPr="001154A8">
              <w:rPr>
                <w:noProof/>
                <w:vanish/>
                <w:color w:val="000000" w:themeColor="text1"/>
                <w:spacing w:val="-20"/>
                <w:w w:val="1"/>
                <w:sz w:val="21"/>
              </w:rPr>
              <w:t>‬</w:t>
            </w:r>
            <w:r w:rsidR="001154A8">
              <w:rPr>
                <w:noProof/>
                <w:color w:val="000000" w:themeColor="text1"/>
                <w:sz w:val="21"/>
              </w:rPr>
              <w:t xml:space="preserve">дің </w:t>
            </w:r>
            <w:r w:rsidRPr="00984D1E">
              <w:rPr>
                <w:noProof/>
                <w:color w:val="000000" w:themeColor="text1"/>
                <w:sz w:val="21"/>
              </w:rPr>
              <w:t>болуы; «-» – өсу</w:t>
            </w:r>
            <w:r w:rsidR="001154A8" w:rsidRPr="001154A8">
              <w:rPr>
                <w:noProof/>
                <w:vanish/>
                <w:color w:val="000000" w:themeColor="text1"/>
                <w:spacing w:val="-20"/>
                <w:w w:val="1"/>
                <w:sz w:val="21"/>
              </w:rPr>
              <w:t>‬</w:t>
            </w:r>
            <w:r w:rsidR="001154A8">
              <w:rPr>
                <w:noProof/>
                <w:color w:val="000000" w:themeColor="text1"/>
                <w:sz w:val="21"/>
              </w:rPr>
              <w:t xml:space="preserve">дің </w:t>
            </w:r>
            <w:r w:rsidRPr="00984D1E">
              <w:rPr>
                <w:noProof/>
                <w:color w:val="000000" w:themeColor="text1"/>
                <w:sz w:val="21"/>
              </w:rPr>
              <w:t>болмауы; «*» – бактериостатикалық</w:t>
            </w:r>
          </w:p>
          <w:p w14:paraId="30F22D18" w14:textId="77777777" w:rsidR="00C254C2" w:rsidRPr="00984D1E" w:rsidRDefault="00B21731">
            <w:pPr>
              <w:pStyle w:val="TableParagraph"/>
              <w:spacing w:before="1" w:line="226" w:lineRule="exact"/>
              <w:ind w:left="28"/>
              <w:jc w:val="left"/>
              <w:rPr>
                <w:noProof/>
                <w:color w:val="000000" w:themeColor="text1"/>
                <w:sz w:val="21"/>
              </w:rPr>
            </w:pPr>
            <w:r w:rsidRPr="00984D1E">
              <w:rPr>
                <w:noProof/>
                <w:color w:val="000000" w:themeColor="text1"/>
                <w:sz w:val="21"/>
              </w:rPr>
              <w:t>әрекет.</w:t>
            </w:r>
          </w:p>
        </w:tc>
      </w:tr>
    </w:tbl>
    <w:p w14:paraId="2D3520D2" w14:textId="77777777" w:rsidR="00C254C2" w:rsidRPr="00984D1E" w:rsidRDefault="00C254C2">
      <w:pPr>
        <w:spacing w:line="226" w:lineRule="exact"/>
        <w:rPr>
          <w:noProof/>
          <w:color w:val="000000" w:themeColor="text1"/>
          <w:sz w:val="21"/>
        </w:rPr>
        <w:sectPr w:rsidR="00C254C2" w:rsidRPr="00984D1E">
          <w:pgSz w:w="11910" w:h="16840"/>
          <w:pgMar w:top="1040" w:right="200" w:bottom="1100" w:left="1400" w:header="0" w:footer="836" w:gutter="0"/>
          <w:cols w:space="720"/>
        </w:sectPr>
      </w:pPr>
    </w:p>
    <w:p w14:paraId="6A38EB02" w14:textId="2F36CC6C" w:rsidR="00C254C2" w:rsidRPr="00984D1E" w:rsidRDefault="00B21731">
      <w:pPr>
        <w:pStyle w:val="a3"/>
        <w:tabs>
          <w:tab w:val="left" w:pos="1350"/>
          <w:tab w:val="left" w:pos="1690"/>
          <w:tab w:val="left" w:pos="2172"/>
          <w:tab w:val="left" w:pos="4618"/>
          <w:tab w:val="left" w:pos="7155"/>
          <w:tab w:val="left" w:pos="8179"/>
          <w:tab w:val="left" w:pos="8976"/>
        </w:tabs>
        <w:spacing w:before="69"/>
        <w:ind w:left="300" w:right="506" w:firstLine="567"/>
        <w:rPr>
          <w:noProof/>
          <w:color w:val="000000" w:themeColor="text1"/>
        </w:rPr>
      </w:pPr>
      <w:r w:rsidRPr="00984D1E">
        <w:rPr>
          <w:noProof/>
          <w:color w:val="000000" w:themeColor="text1"/>
        </w:rPr>
        <w:lastRenderedPageBreak/>
        <w:t>35</w:t>
      </w:r>
      <w:r w:rsidRPr="00984D1E">
        <w:rPr>
          <w:noProof/>
          <w:color w:val="000000" w:themeColor="text1"/>
        </w:rPr>
        <w:tab/>
        <w:t>–</w:t>
      </w:r>
      <w:r w:rsidRPr="00984D1E">
        <w:rPr>
          <w:noProof/>
          <w:color w:val="000000" w:themeColor="text1"/>
        </w:rPr>
        <w:tab/>
        <w:t>37</w:t>
      </w:r>
      <w:r w:rsidRPr="00984D1E">
        <w:rPr>
          <w:noProof/>
          <w:color w:val="000000" w:themeColor="text1"/>
        </w:rPr>
        <w:tab/>
        <w:t>кестеле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20%</w:t>
      </w:r>
      <w:r w:rsidRPr="00984D1E">
        <w:rPr>
          <w:noProof/>
          <w:color w:val="000000" w:themeColor="text1"/>
        </w:rPr>
        <w:tab/>
        <w:t>этанол</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ерітілген</w:t>
      </w:r>
      <w:r w:rsidRPr="00984D1E">
        <w:rPr>
          <w:noProof/>
          <w:color w:val="000000" w:themeColor="text1"/>
        </w:rPr>
        <w:tab/>
        <w:t>AIP-20</w:t>
      </w:r>
      <w:r w:rsidRPr="00984D1E">
        <w:rPr>
          <w:noProof/>
          <w:color w:val="000000" w:themeColor="text1"/>
        </w:rPr>
        <w:tab/>
        <w:t>және</w:t>
      </w:r>
      <w:r w:rsidRPr="00984D1E">
        <w:rPr>
          <w:noProof/>
          <w:color w:val="000000" w:themeColor="text1"/>
        </w:rPr>
        <w:tab/>
        <w:t>AIP-21 зертт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зат</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тестілеу нәтижелері көрсетіл</w:t>
      </w:r>
      <w:r w:rsidR="001154A8" w:rsidRPr="001154A8">
        <w:rPr>
          <w:noProof/>
          <w:vanish/>
          <w:color w:val="000000" w:themeColor="text1"/>
          <w:spacing w:val="-20"/>
          <w:w w:val="1"/>
        </w:rPr>
        <w:t>‬</w:t>
      </w:r>
      <w:r w:rsidR="001154A8">
        <w:rPr>
          <w:noProof/>
          <w:color w:val="000000" w:themeColor="text1"/>
        </w:rPr>
        <w:t>ген.</w:t>
      </w:r>
    </w:p>
    <w:p w14:paraId="249C99F3" w14:textId="77777777" w:rsidR="00C254C2" w:rsidRPr="00984D1E" w:rsidRDefault="00C254C2">
      <w:pPr>
        <w:pStyle w:val="a3"/>
        <w:spacing w:before="10"/>
        <w:rPr>
          <w:noProof/>
          <w:color w:val="000000" w:themeColor="text1"/>
          <w:sz w:val="27"/>
        </w:rPr>
      </w:pPr>
    </w:p>
    <w:p w14:paraId="26CABA2C" w14:textId="35B4E081" w:rsidR="00C254C2" w:rsidRPr="00984D1E" w:rsidRDefault="00B21731">
      <w:pPr>
        <w:pStyle w:val="a3"/>
        <w:spacing w:before="1" w:line="242" w:lineRule="auto"/>
        <w:ind w:left="301" w:hanging="1"/>
        <w:rPr>
          <w:noProof/>
          <w:color w:val="000000" w:themeColor="text1"/>
        </w:rPr>
      </w:pPr>
      <w:r w:rsidRPr="00984D1E">
        <w:rPr>
          <w:noProof/>
          <w:color w:val="000000" w:themeColor="text1"/>
        </w:rPr>
        <w:t>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35 – AIP-20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 xml:space="preserve">AIP-21 </w:t>
      </w:r>
      <w:r w:rsidRPr="00984D1E">
        <w:rPr>
          <w:i/>
          <w:noProof/>
          <w:color w:val="000000" w:themeColor="text1"/>
        </w:rPr>
        <w:t xml:space="preserve">Staphylococcus aureus </w:t>
      </w:r>
      <w:r w:rsidRPr="00984D1E">
        <w:rPr>
          <w:noProof/>
          <w:color w:val="000000" w:themeColor="text1"/>
        </w:rPr>
        <w:t>ATCC 6538-P зертт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зат</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т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ең төме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бактерицид</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концентрация</w:t>
      </w:r>
    </w:p>
    <w:p w14:paraId="4A54FAFB" w14:textId="77777777" w:rsidR="00C254C2" w:rsidRPr="00984D1E" w:rsidRDefault="00C254C2">
      <w:pPr>
        <w:pStyle w:val="a3"/>
        <w:spacing w:before="8"/>
        <w:rPr>
          <w:noProof/>
          <w:color w:val="000000" w:themeColor="text1"/>
          <w:sz w:val="27"/>
        </w:rPr>
      </w:pPr>
    </w:p>
    <w:tbl>
      <w:tblPr>
        <w:tblStyle w:val="TableNormal"/>
        <w:tblW w:w="0" w:type="auto"/>
        <w:tblInd w:w="27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944"/>
        <w:gridCol w:w="934"/>
        <w:gridCol w:w="1008"/>
        <w:gridCol w:w="967"/>
        <w:gridCol w:w="924"/>
        <w:gridCol w:w="1747"/>
        <w:gridCol w:w="1860"/>
      </w:tblGrid>
      <w:tr w:rsidR="00C254C2" w:rsidRPr="00984D1E" w14:paraId="3A8F2ECC" w14:textId="77777777">
        <w:trPr>
          <w:trHeight w:val="268"/>
        </w:trPr>
        <w:tc>
          <w:tcPr>
            <w:tcW w:w="1944" w:type="dxa"/>
            <w:vMerge w:val="restart"/>
          </w:tcPr>
          <w:p w14:paraId="392D5696" w14:textId="77777777" w:rsidR="00C254C2" w:rsidRPr="00984D1E" w:rsidRDefault="00B21731">
            <w:pPr>
              <w:pStyle w:val="TableParagraph"/>
              <w:spacing w:before="181"/>
              <w:ind w:left="647" w:right="269" w:hanging="351"/>
              <w:jc w:val="left"/>
              <w:rPr>
                <w:noProof/>
                <w:color w:val="000000" w:themeColor="text1"/>
              </w:rPr>
            </w:pPr>
            <w:r w:rsidRPr="00984D1E">
              <w:rPr>
                <w:noProof/>
                <w:color w:val="000000" w:themeColor="text1"/>
              </w:rPr>
              <w:t>Концентрация мкг/мл</w:t>
            </w:r>
          </w:p>
        </w:tc>
        <w:tc>
          <w:tcPr>
            <w:tcW w:w="7440" w:type="dxa"/>
            <w:gridSpan w:val="6"/>
          </w:tcPr>
          <w:p w14:paraId="1B5F8572" w14:textId="77777777" w:rsidR="00C254C2" w:rsidRPr="00984D1E" w:rsidRDefault="00B21731">
            <w:pPr>
              <w:pStyle w:val="TableParagraph"/>
              <w:spacing w:before="1" w:line="248" w:lineRule="exact"/>
              <w:ind w:left="1376" w:right="1369"/>
              <w:rPr>
                <w:noProof/>
                <w:color w:val="000000" w:themeColor="text1"/>
              </w:rPr>
            </w:pPr>
            <w:r w:rsidRPr="00984D1E">
              <w:rPr>
                <w:noProof/>
                <w:color w:val="000000" w:themeColor="text1"/>
              </w:rPr>
              <w:t xml:space="preserve">Тест-штамм </w:t>
            </w:r>
            <w:r w:rsidRPr="00984D1E">
              <w:rPr>
                <w:i/>
                <w:noProof/>
                <w:color w:val="000000" w:themeColor="text1"/>
              </w:rPr>
              <w:t xml:space="preserve">Staphylococcus aureus </w:t>
            </w:r>
            <w:r w:rsidRPr="00984D1E">
              <w:rPr>
                <w:noProof/>
                <w:color w:val="000000" w:themeColor="text1"/>
              </w:rPr>
              <w:t>ATCC 6538-Р</w:t>
            </w:r>
          </w:p>
        </w:tc>
      </w:tr>
      <w:tr w:rsidR="00C254C2" w:rsidRPr="00984D1E" w14:paraId="14C01EA8" w14:textId="77777777">
        <w:trPr>
          <w:trHeight w:val="338"/>
        </w:trPr>
        <w:tc>
          <w:tcPr>
            <w:tcW w:w="1944" w:type="dxa"/>
            <w:vMerge/>
            <w:tcBorders>
              <w:top w:val="nil"/>
            </w:tcBorders>
          </w:tcPr>
          <w:p w14:paraId="22030D6C" w14:textId="77777777" w:rsidR="00C254C2" w:rsidRPr="00984D1E" w:rsidRDefault="00C254C2">
            <w:pPr>
              <w:rPr>
                <w:noProof/>
                <w:color w:val="000000" w:themeColor="text1"/>
                <w:sz w:val="2"/>
                <w:szCs w:val="2"/>
              </w:rPr>
            </w:pPr>
          </w:p>
        </w:tc>
        <w:tc>
          <w:tcPr>
            <w:tcW w:w="934" w:type="dxa"/>
            <w:vMerge w:val="restart"/>
          </w:tcPr>
          <w:p w14:paraId="6A269C62" w14:textId="77777777" w:rsidR="00C254C2" w:rsidRPr="00984D1E" w:rsidRDefault="00B21731">
            <w:pPr>
              <w:pStyle w:val="TableParagraph"/>
              <w:spacing w:before="166"/>
              <w:ind w:left="141"/>
              <w:jc w:val="left"/>
              <w:rPr>
                <w:noProof/>
                <w:color w:val="000000" w:themeColor="text1"/>
              </w:rPr>
            </w:pPr>
            <w:r w:rsidRPr="00984D1E">
              <w:rPr>
                <w:noProof/>
                <w:color w:val="000000" w:themeColor="text1"/>
              </w:rPr>
              <w:t>AIP-20</w:t>
            </w:r>
          </w:p>
        </w:tc>
        <w:tc>
          <w:tcPr>
            <w:tcW w:w="1008" w:type="dxa"/>
            <w:vMerge w:val="restart"/>
          </w:tcPr>
          <w:p w14:paraId="664A45A0" w14:textId="77777777" w:rsidR="00C254C2" w:rsidRPr="00984D1E" w:rsidRDefault="00B21731">
            <w:pPr>
              <w:pStyle w:val="TableParagraph"/>
              <w:spacing w:before="166"/>
              <w:ind w:left="177"/>
              <w:jc w:val="left"/>
              <w:rPr>
                <w:noProof/>
                <w:color w:val="000000" w:themeColor="text1"/>
              </w:rPr>
            </w:pPr>
            <w:r w:rsidRPr="00984D1E">
              <w:rPr>
                <w:noProof/>
                <w:color w:val="000000" w:themeColor="text1"/>
              </w:rPr>
              <w:t>AIP-21</w:t>
            </w:r>
          </w:p>
        </w:tc>
        <w:tc>
          <w:tcPr>
            <w:tcW w:w="967" w:type="dxa"/>
            <w:vMerge w:val="restart"/>
          </w:tcPr>
          <w:p w14:paraId="4A5DE5CA" w14:textId="77777777" w:rsidR="00C254C2" w:rsidRPr="00984D1E" w:rsidRDefault="00B21731">
            <w:pPr>
              <w:pStyle w:val="TableParagraph"/>
              <w:spacing w:before="166"/>
              <w:ind w:left="256"/>
              <w:jc w:val="left"/>
              <w:rPr>
                <w:noProof/>
                <w:color w:val="000000" w:themeColor="text1"/>
              </w:rPr>
            </w:pPr>
            <w:r w:rsidRPr="00984D1E">
              <w:rPr>
                <w:noProof/>
                <w:color w:val="000000" w:themeColor="text1"/>
              </w:rPr>
              <w:t>GEN</w:t>
            </w:r>
          </w:p>
        </w:tc>
        <w:tc>
          <w:tcPr>
            <w:tcW w:w="924" w:type="dxa"/>
            <w:vMerge w:val="restart"/>
          </w:tcPr>
          <w:p w14:paraId="0F4547FC" w14:textId="77777777" w:rsidR="00C254C2" w:rsidRPr="00984D1E" w:rsidRDefault="00B21731">
            <w:pPr>
              <w:pStyle w:val="TableParagraph"/>
              <w:spacing w:before="166"/>
              <w:ind w:left="203"/>
              <w:jc w:val="left"/>
              <w:rPr>
                <w:noProof/>
                <w:color w:val="000000" w:themeColor="text1"/>
              </w:rPr>
            </w:pPr>
            <w:r w:rsidRPr="00984D1E">
              <w:rPr>
                <w:noProof/>
                <w:color w:val="000000" w:themeColor="text1"/>
              </w:rPr>
              <w:t>АМХ</w:t>
            </w:r>
          </w:p>
        </w:tc>
        <w:tc>
          <w:tcPr>
            <w:tcW w:w="3607" w:type="dxa"/>
            <w:gridSpan w:val="2"/>
          </w:tcPr>
          <w:p w14:paraId="6FE73A9A" w14:textId="0F27B70D" w:rsidR="00C254C2" w:rsidRPr="00984D1E" w:rsidRDefault="00B21731">
            <w:pPr>
              <w:pStyle w:val="TableParagraph"/>
              <w:spacing w:line="247" w:lineRule="exact"/>
              <w:ind w:left="515"/>
              <w:jc w:val="left"/>
              <w:rPr>
                <w:noProof/>
                <w:color w:val="000000" w:themeColor="text1"/>
              </w:rPr>
            </w:pPr>
            <w:r w:rsidRPr="00984D1E">
              <w:rPr>
                <w:noProof/>
                <w:color w:val="000000" w:themeColor="text1"/>
              </w:rPr>
              <w:t>Этанол (еріткіш</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бақылау)</w:t>
            </w:r>
          </w:p>
        </w:tc>
      </w:tr>
      <w:tr w:rsidR="00C254C2" w:rsidRPr="00984D1E" w14:paraId="3F0ED277" w14:textId="77777777">
        <w:trPr>
          <w:trHeight w:val="253"/>
        </w:trPr>
        <w:tc>
          <w:tcPr>
            <w:tcW w:w="1944" w:type="dxa"/>
            <w:vMerge/>
            <w:tcBorders>
              <w:top w:val="nil"/>
            </w:tcBorders>
          </w:tcPr>
          <w:p w14:paraId="2964DE7C" w14:textId="77777777" w:rsidR="00C254C2" w:rsidRPr="00984D1E" w:rsidRDefault="00C254C2">
            <w:pPr>
              <w:rPr>
                <w:noProof/>
                <w:color w:val="000000" w:themeColor="text1"/>
                <w:sz w:val="2"/>
                <w:szCs w:val="2"/>
              </w:rPr>
            </w:pPr>
          </w:p>
        </w:tc>
        <w:tc>
          <w:tcPr>
            <w:tcW w:w="934" w:type="dxa"/>
            <w:vMerge/>
            <w:tcBorders>
              <w:top w:val="nil"/>
            </w:tcBorders>
          </w:tcPr>
          <w:p w14:paraId="1DB81184" w14:textId="77777777" w:rsidR="00C254C2" w:rsidRPr="00984D1E" w:rsidRDefault="00C254C2">
            <w:pPr>
              <w:rPr>
                <w:noProof/>
                <w:color w:val="000000" w:themeColor="text1"/>
                <w:sz w:val="2"/>
                <w:szCs w:val="2"/>
              </w:rPr>
            </w:pPr>
          </w:p>
        </w:tc>
        <w:tc>
          <w:tcPr>
            <w:tcW w:w="1008" w:type="dxa"/>
            <w:vMerge/>
            <w:tcBorders>
              <w:top w:val="nil"/>
            </w:tcBorders>
          </w:tcPr>
          <w:p w14:paraId="3984BFF5" w14:textId="77777777" w:rsidR="00C254C2" w:rsidRPr="00984D1E" w:rsidRDefault="00C254C2">
            <w:pPr>
              <w:rPr>
                <w:noProof/>
                <w:color w:val="000000" w:themeColor="text1"/>
                <w:sz w:val="2"/>
                <w:szCs w:val="2"/>
              </w:rPr>
            </w:pPr>
          </w:p>
        </w:tc>
        <w:tc>
          <w:tcPr>
            <w:tcW w:w="967" w:type="dxa"/>
            <w:vMerge/>
            <w:tcBorders>
              <w:top w:val="nil"/>
            </w:tcBorders>
          </w:tcPr>
          <w:p w14:paraId="34C4ED07" w14:textId="77777777" w:rsidR="00C254C2" w:rsidRPr="00984D1E" w:rsidRDefault="00C254C2">
            <w:pPr>
              <w:rPr>
                <w:noProof/>
                <w:color w:val="000000" w:themeColor="text1"/>
                <w:sz w:val="2"/>
                <w:szCs w:val="2"/>
              </w:rPr>
            </w:pPr>
          </w:p>
        </w:tc>
        <w:tc>
          <w:tcPr>
            <w:tcW w:w="924" w:type="dxa"/>
            <w:vMerge/>
            <w:tcBorders>
              <w:top w:val="nil"/>
            </w:tcBorders>
          </w:tcPr>
          <w:p w14:paraId="01C5E2EA" w14:textId="77777777" w:rsidR="00C254C2" w:rsidRPr="00984D1E" w:rsidRDefault="00C254C2">
            <w:pPr>
              <w:rPr>
                <w:noProof/>
                <w:color w:val="000000" w:themeColor="text1"/>
                <w:sz w:val="2"/>
                <w:szCs w:val="2"/>
              </w:rPr>
            </w:pPr>
          </w:p>
        </w:tc>
        <w:tc>
          <w:tcPr>
            <w:tcW w:w="1747" w:type="dxa"/>
          </w:tcPr>
          <w:p w14:paraId="1F9ED56B" w14:textId="77777777" w:rsidR="00C254C2" w:rsidRPr="00984D1E" w:rsidRDefault="00B21731">
            <w:pPr>
              <w:pStyle w:val="TableParagraph"/>
              <w:spacing w:line="234" w:lineRule="exact"/>
              <w:ind w:left="133" w:right="130"/>
              <w:rPr>
                <w:noProof/>
                <w:color w:val="000000" w:themeColor="text1"/>
              </w:rPr>
            </w:pPr>
            <w:r w:rsidRPr="00984D1E">
              <w:rPr>
                <w:noProof/>
                <w:color w:val="000000" w:themeColor="text1"/>
              </w:rPr>
              <w:t>Эффективтілігі</w:t>
            </w:r>
          </w:p>
        </w:tc>
        <w:tc>
          <w:tcPr>
            <w:tcW w:w="1860" w:type="dxa"/>
          </w:tcPr>
          <w:p w14:paraId="2B6E3C5F" w14:textId="77777777" w:rsidR="00C254C2" w:rsidRPr="00984D1E" w:rsidRDefault="00B21731">
            <w:pPr>
              <w:pStyle w:val="TableParagraph"/>
              <w:spacing w:line="234" w:lineRule="exact"/>
              <w:ind w:left="88" w:right="80"/>
              <w:rPr>
                <w:noProof/>
                <w:color w:val="000000" w:themeColor="text1"/>
              </w:rPr>
            </w:pPr>
            <w:r w:rsidRPr="00984D1E">
              <w:rPr>
                <w:noProof/>
                <w:color w:val="000000" w:themeColor="text1"/>
              </w:rPr>
              <w:t>Концентрация, %</w:t>
            </w:r>
          </w:p>
        </w:tc>
      </w:tr>
      <w:tr w:rsidR="00C254C2" w:rsidRPr="00984D1E" w14:paraId="0FC1A1C3" w14:textId="77777777">
        <w:trPr>
          <w:trHeight w:val="251"/>
        </w:trPr>
        <w:tc>
          <w:tcPr>
            <w:tcW w:w="1944" w:type="dxa"/>
          </w:tcPr>
          <w:p w14:paraId="36AD03C9" w14:textId="77777777" w:rsidR="00C254C2" w:rsidRPr="00984D1E" w:rsidRDefault="00B21731">
            <w:pPr>
              <w:pStyle w:val="TableParagraph"/>
              <w:spacing w:line="232" w:lineRule="exact"/>
              <w:ind w:right="738"/>
              <w:jc w:val="right"/>
              <w:rPr>
                <w:noProof/>
                <w:color w:val="000000" w:themeColor="text1"/>
              </w:rPr>
            </w:pPr>
            <w:r w:rsidRPr="00984D1E">
              <w:rPr>
                <w:noProof/>
                <w:color w:val="000000" w:themeColor="text1"/>
              </w:rPr>
              <w:t>2000</w:t>
            </w:r>
          </w:p>
        </w:tc>
        <w:tc>
          <w:tcPr>
            <w:tcW w:w="934" w:type="dxa"/>
            <w:shd w:val="clear" w:color="auto" w:fill="BEBEBE"/>
          </w:tcPr>
          <w:p w14:paraId="267706B8" w14:textId="77777777" w:rsidR="00C254C2" w:rsidRPr="00984D1E" w:rsidRDefault="00B21731">
            <w:pPr>
              <w:pStyle w:val="TableParagraph"/>
              <w:spacing w:line="232" w:lineRule="exact"/>
              <w:ind w:left="8"/>
              <w:rPr>
                <w:noProof/>
                <w:color w:val="000000" w:themeColor="text1"/>
              </w:rPr>
            </w:pPr>
            <w:r w:rsidRPr="00984D1E">
              <w:rPr>
                <w:noProof/>
                <w:color w:val="000000" w:themeColor="text1"/>
              </w:rPr>
              <w:t>-</w:t>
            </w:r>
          </w:p>
        </w:tc>
        <w:tc>
          <w:tcPr>
            <w:tcW w:w="1008" w:type="dxa"/>
            <w:shd w:val="clear" w:color="auto" w:fill="BEBEBE"/>
          </w:tcPr>
          <w:p w14:paraId="3F498C5F" w14:textId="77777777" w:rsidR="00C254C2" w:rsidRPr="00984D1E" w:rsidRDefault="00B21731">
            <w:pPr>
              <w:pStyle w:val="TableParagraph"/>
              <w:spacing w:line="232" w:lineRule="exact"/>
              <w:rPr>
                <w:noProof/>
                <w:color w:val="000000" w:themeColor="text1"/>
              </w:rPr>
            </w:pPr>
            <w:r w:rsidRPr="00984D1E">
              <w:rPr>
                <w:noProof/>
                <w:color w:val="000000" w:themeColor="text1"/>
              </w:rPr>
              <w:t>-</w:t>
            </w:r>
          </w:p>
        </w:tc>
        <w:tc>
          <w:tcPr>
            <w:tcW w:w="967" w:type="dxa"/>
            <w:shd w:val="clear" w:color="auto" w:fill="BEBEBE"/>
          </w:tcPr>
          <w:p w14:paraId="039AF5F4" w14:textId="77777777" w:rsidR="00C254C2" w:rsidRPr="00984D1E" w:rsidRDefault="00B21731">
            <w:pPr>
              <w:pStyle w:val="TableParagraph"/>
              <w:spacing w:line="232" w:lineRule="exact"/>
              <w:ind w:left="3"/>
              <w:rPr>
                <w:noProof/>
                <w:color w:val="000000" w:themeColor="text1"/>
              </w:rPr>
            </w:pPr>
            <w:r w:rsidRPr="00984D1E">
              <w:rPr>
                <w:noProof/>
                <w:color w:val="000000" w:themeColor="text1"/>
              </w:rPr>
              <w:t>-</w:t>
            </w:r>
          </w:p>
        </w:tc>
        <w:tc>
          <w:tcPr>
            <w:tcW w:w="924" w:type="dxa"/>
            <w:shd w:val="clear" w:color="auto" w:fill="BEBEBE"/>
          </w:tcPr>
          <w:p w14:paraId="6ADA3228" w14:textId="77777777" w:rsidR="00C254C2" w:rsidRPr="00984D1E" w:rsidRDefault="00B21731">
            <w:pPr>
              <w:pStyle w:val="TableParagraph"/>
              <w:spacing w:line="232" w:lineRule="exact"/>
              <w:ind w:left="8"/>
              <w:rPr>
                <w:noProof/>
                <w:color w:val="000000" w:themeColor="text1"/>
              </w:rPr>
            </w:pPr>
            <w:r w:rsidRPr="00984D1E">
              <w:rPr>
                <w:noProof/>
                <w:color w:val="000000" w:themeColor="text1"/>
              </w:rPr>
              <w:t>-</w:t>
            </w:r>
          </w:p>
        </w:tc>
        <w:tc>
          <w:tcPr>
            <w:tcW w:w="1747" w:type="dxa"/>
          </w:tcPr>
          <w:p w14:paraId="4FC3224A" w14:textId="77777777" w:rsidR="00C254C2" w:rsidRPr="00984D1E" w:rsidRDefault="00B21731">
            <w:pPr>
              <w:pStyle w:val="TableParagraph"/>
              <w:spacing w:line="232" w:lineRule="exact"/>
              <w:ind w:left="4"/>
              <w:rPr>
                <w:noProof/>
                <w:color w:val="000000" w:themeColor="text1"/>
              </w:rPr>
            </w:pPr>
            <w:r w:rsidRPr="00984D1E">
              <w:rPr>
                <w:noProof/>
                <w:color w:val="000000" w:themeColor="text1"/>
              </w:rPr>
              <w:t>+</w:t>
            </w:r>
          </w:p>
        </w:tc>
        <w:tc>
          <w:tcPr>
            <w:tcW w:w="1860" w:type="dxa"/>
          </w:tcPr>
          <w:p w14:paraId="0C07512B" w14:textId="77777777" w:rsidR="00C254C2" w:rsidRPr="00984D1E" w:rsidRDefault="00B21731">
            <w:pPr>
              <w:pStyle w:val="TableParagraph"/>
              <w:spacing w:line="232" w:lineRule="exact"/>
              <w:ind w:left="87" w:right="80"/>
              <w:rPr>
                <w:noProof/>
                <w:color w:val="000000" w:themeColor="text1"/>
              </w:rPr>
            </w:pPr>
            <w:r w:rsidRPr="00984D1E">
              <w:rPr>
                <w:noProof/>
                <w:color w:val="000000" w:themeColor="text1"/>
              </w:rPr>
              <w:t>10</w:t>
            </w:r>
          </w:p>
        </w:tc>
      </w:tr>
      <w:tr w:rsidR="00C254C2" w:rsidRPr="00984D1E" w14:paraId="4DDBC3C9" w14:textId="77777777">
        <w:trPr>
          <w:trHeight w:val="253"/>
        </w:trPr>
        <w:tc>
          <w:tcPr>
            <w:tcW w:w="1944" w:type="dxa"/>
          </w:tcPr>
          <w:p w14:paraId="12675FBA" w14:textId="77777777" w:rsidR="00C254C2" w:rsidRPr="00984D1E" w:rsidRDefault="00B21731">
            <w:pPr>
              <w:pStyle w:val="TableParagraph"/>
              <w:spacing w:line="234" w:lineRule="exact"/>
              <w:ind w:right="738"/>
              <w:jc w:val="right"/>
              <w:rPr>
                <w:noProof/>
                <w:color w:val="000000" w:themeColor="text1"/>
              </w:rPr>
            </w:pPr>
            <w:r w:rsidRPr="00984D1E">
              <w:rPr>
                <w:noProof/>
                <w:color w:val="000000" w:themeColor="text1"/>
              </w:rPr>
              <w:t>1000</w:t>
            </w:r>
          </w:p>
        </w:tc>
        <w:tc>
          <w:tcPr>
            <w:tcW w:w="934" w:type="dxa"/>
          </w:tcPr>
          <w:p w14:paraId="22D02AA7" w14:textId="77777777" w:rsidR="00C254C2" w:rsidRPr="00984D1E" w:rsidRDefault="00B21731">
            <w:pPr>
              <w:pStyle w:val="TableParagraph"/>
              <w:spacing w:before="41" w:line="139" w:lineRule="auto"/>
              <w:ind w:left="350" w:right="339"/>
              <w:rPr>
                <w:noProof/>
                <w:color w:val="000000" w:themeColor="text1"/>
                <w:sz w:val="14"/>
              </w:rPr>
            </w:pPr>
            <w:r w:rsidRPr="00984D1E">
              <w:rPr>
                <w:noProof/>
                <w:color w:val="000000" w:themeColor="text1"/>
              </w:rPr>
              <w:t>+</w:t>
            </w:r>
            <w:r w:rsidRPr="00984D1E">
              <w:rPr>
                <w:noProof/>
                <w:color w:val="000000" w:themeColor="text1"/>
                <w:sz w:val="14"/>
              </w:rPr>
              <w:t>*</w:t>
            </w:r>
          </w:p>
        </w:tc>
        <w:tc>
          <w:tcPr>
            <w:tcW w:w="1008" w:type="dxa"/>
            <w:shd w:val="clear" w:color="auto" w:fill="BEBEBE"/>
          </w:tcPr>
          <w:p w14:paraId="27011878" w14:textId="77777777" w:rsidR="00C254C2" w:rsidRPr="00984D1E" w:rsidRDefault="00B21731">
            <w:pPr>
              <w:pStyle w:val="TableParagraph"/>
              <w:spacing w:line="234" w:lineRule="exact"/>
              <w:rPr>
                <w:noProof/>
                <w:color w:val="000000" w:themeColor="text1"/>
              </w:rPr>
            </w:pPr>
            <w:r w:rsidRPr="00984D1E">
              <w:rPr>
                <w:noProof/>
                <w:color w:val="000000" w:themeColor="text1"/>
              </w:rPr>
              <w:t>-</w:t>
            </w:r>
          </w:p>
        </w:tc>
        <w:tc>
          <w:tcPr>
            <w:tcW w:w="967" w:type="dxa"/>
            <w:shd w:val="clear" w:color="auto" w:fill="BEBEBE"/>
          </w:tcPr>
          <w:p w14:paraId="7014783A" w14:textId="77777777" w:rsidR="00C254C2" w:rsidRPr="00984D1E" w:rsidRDefault="00B21731">
            <w:pPr>
              <w:pStyle w:val="TableParagraph"/>
              <w:spacing w:line="234" w:lineRule="exact"/>
              <w:ind w:left="3"/>
              <w:rPr>
                <w:noProof/>
                <w:color w:val="000000" w:themeColor="text1"/>
              </w:rPr>
            </w:pPr>
            <w:r w:rsidRPr="00984D1E">
              <w:rPr>
                <w:noProof/>
                <w:color w:val="000000" w:themeColor="text1"/>
              </w:rPr>
              <w:t>-</w:t>
            </w:r>
          </w:p>
        </w:tc>
        <w:tc>
          <w:tcPr>
            <w:tcW w:w="924" w:type="dxa"/>
            <w:shd w:val="clear" w:color="auto" w:fill="BEBEBE"/>
          </w:tcPr>
          <w:p w14:paraId="5C553198" w14:textId="77777777" w:rsidR="00C254C2" w:rsidRPr="00984D1E" w:rsidRDefault="00B21731">
            <w:pPr>
              <w:pStyle w:val="TableParagraph"/>
              <w:spacing w:line="234" w:lineRule="exact"/>
              <w:ind w:left="8"/>
              <w:rPr>
                <w:noProof/>
                <w:color w:val="000000" w:themeColor="text1"/>
              </w:rPr>
            </w:pPr>
            <w:r w:rsidRPr="00984D1E">
              <w:rPr>
                <w:noProof/>
                <w:color w:val="000000" w:themeColor="text1"/>
              </w:rPr>
              <w:t>-</w:t>
            </w:r>
          </w:p>
        </w:tc>
        <w:tc>
          <w:tcPr>
            <w:tcW w:w="1747" w:type="dxa"/>
          </w:tcPr>
          <w:p w14:paraId="4B5C7D0B" w14:textId="77777777" w:rsidR="00C254C2" w:rsidRPr="00984D1E" w:rsidRDefault="00B21731">
            <w:pPr>
              <w:pStyle w:val="TableParagraph"/>
              <w:spacing w:line="234" w:lineRule="exact"/>
              <w:ind w:left="4"/>
              <w:rPr>
                <w:noProof/>
                <w:color w:val="000000" w:themeColor="text1"/>
              </w:rPr>
            </w:pPr>
            <w:r w:rsidRPr="00984D1E">
              <w:rPr>
                <w:noProof/>
                <w:color w:val="000000" w:themeColor="text1"/>
              </w:rPr>
              <w:t>+</w:t>
            </w:r>
          </w:p>
        </w:tc>
        <w:tc>
          <w:tcPr>
            <w:tcW w:w="1860" w:type="dxa"/>
          </w:tcPr>
          <w:p w14:paraId="3635ED42" w14:textId="77777777" w:rsidR="00C254C2" w:rsidRPr="00984D1E" w:rsidRDefault="00B21731">
            <w:pPr>
              <w:pStyle w:val="TableParagraph"/>
              <w:spacing w:line="234" w:lineRule="exact"/>
              <w:ind w:left="7"/>
              <w:rPr>
                <w:noProof/>
                <w:color w:val="000000" w:themeColor="text1"/>
              </w:rPr>
            </w:pPr>
            <w:r w:rsidRPr="00984D1E">
              <w:rPr>
                <w:noProof/>
                <w:color w:val="000000" w:themeColor="text1"/>
              </w:rPr>
              <w:t>5</w:t>
            </w:r>
          </w:p>
        </w:tc>
      </w:tr>
      <w:tr w:rsidR="00C254C2" w:rsidRPr="00984D1E" w14:paraId="1532E564" w14:textId="77777777">
        <w:trPr>
          <w:trHeight w:val="256"/>
        </w:trPr>
        <w:tc>
          <w:tcPr>
            <w:tcW w:w="1944" w:type="dxa"/>
          </w:tcPr>
          <w:p w14:paraId="02F2C273" w14:textId="77777777" w:rsidR="00C254C2" w:rsidRPr="00984D1E" w:rsidRDefault="00B21731">
            <w:pPr>
              <w:pStyle w:val="TableParagraph"/>
              <w:spacing w:line="236" w:lineRule="exact"/>
              <w:ind w:right="794"/>
              <w:jc w:val="right"/>
              <w:rPr>
                <w:noProof/>
                <w:color w:val="000000" w:themeColor="text1"/>
              </w:rPr>
            </w:pPr>
            <w:r w:rsidRPr="00984D1E">
              <w:rPr>
                <w:noProof/>
                <w:color w:val="000000" w:themeColor="text1"/>
              </w:rPr>
              <w:t>500</w:t>
            </w:r>
          </w:p>
        </w:tc>
        <w:tc>
          <w:tcPr>
            <w:tcW w:w="934" w:type="dxa"/>
          </w:tcPr>
          <w:p w14:paraId="361A73BE" w14:textId="77777777" w:rsidR="00C254C2" w:rsidRPr="00984D1E" w:rsidRDefault="00B21731">
            <w:pPr>
              <w:pStyle w:val="TableParagraph"/>
              <w:spacing w:line="236" w:lineRule="exact"/>
              <w:ind w:left="6"/>
              <w:rPr>
                <w:noProof/>
                <w:color w:val="000000" w:themeColor="text1"/>
              </w:rPr>
            </w:pPr>
            <w:r w:rsidRPr="00984D1E">
              <w:rPr>
                <w:noProof/>
                <w:color w:val="000000" w:themeColor="text1"/>
              </w:rPr>
              <w:t>+</w:t>
            </w:r>
          </w:p>
        </w:tc>
        <w:tc>
          <w:tcPr>
            <w:tcW w:w="1008" w:type="dxa"/>
            <w:shd w:val="clear" w:color="auto" w:fill="BEBEBE"/>
          </w:tcPr>
          <w:p w14:paraId="2FD7222F" w14:textId="77777777" w:rsidR="00C254C2" w:rsidRPr="00984D1E" w:rsidRDefault="00B21731">
            <w:pPr>
              <w:pStyle w:val="TableParagraph"/>
              <w:spacing w:line="236" w:lineRule="exact"/>
              <w:rPr>
                <w:noProof/>
                <w:color w:val="000000" w:themeColor="text1"/>
              </w:rPr>
            </w:pPr>
            <w:r w:rsidRPr="00984D1E">
              <w:rPr>
                <w:noProof/>
                <w:color w:val="000000" w:themeColor="text1"/>
              </w:rPr>
              <w:t>-</w:t>
            </w:r>
          </w:p>
        </w:tc>
        <w:tc>
          <w:tcPr>
            <w:tcW w:w="967" w:type="dxa"/>
          </w:tcPr>
          <w:p w14:paraId="6B472D9A" w14:textId="77777777" w:rsidR="00C254C2" w:rsidRPr="00984D1E" w:rsidRDefault="00B21731">
            <w:pPr>
              <w:pStyle w:val="TableParagraph"/>
              <w:spacing w:line="236" w:lineRule="exact"/>
              <w:ind w:left="6"/>
              <w:rPr>
                <w:noProof/>
                <w:color w:val="000000" w:themeColor="text1"/>
              </w:rPr>
            </w:pPr>
            <w:r w:rsidRPr="00984D1E">
              <w:rPr>
                <w:noProof/>
                <w:color w:val="000000" w:themeColor="text1"/>
              </w:rPr>
              <w:t>+</w:t>
            </w:r>
          </w:p>
        </w:tc>
        <w:tc>
          <w:tcPr>
            <w:tcW w:w="924" w:type="dxa"/>
            <w:shd w:val="clear" w:color="auto" w:fill="BEBEBE"/>
          </w:tcPr>
          <w:p w14:paraId="24AD668E" w14:textId="77777777" w:rsidR="00C254C2" w:rsidRPr="00984D1E" w:rsidRDefault="00B21731">
            <w:pPr>
              <w:pStyle w:val="TableParagraph"/>
              <w:spacing w:line="236" w:lineRule="exact"/>
              <w:ind w:left="8"/>
              <w:rPr>
                <w:noProof/>
                <w:color w:val="000000" w:themeColor="text1"/>
              </w:rPr>
            </w:pPr>
            <w:r w:rsidRPr="00984D1E">
              <w:rPr>
                <w:noProof/>
                <w:color w:val="000000" w:themeColor="text1"/>
              </w:rPr>
              <w:t>-</w:t>
            </w:r>
          </w:p>
        </w:tc>
        <w:tc>
          <w:tcPr>
            <w:tcW w:w="1747" w:type="dxa"/>
          </w:tcPr>
          <w:p w14:paraId="2B4427EF" w14:textId="77777777" w:rsidR="00C254C2" w:rsidRPr="00984D1E" w:rsidRDefault="00B21731">
            <w:pPr>
              <w:pStyle w:val="TableParagraph"/>
              <w:spacing w:line="236" w:lineRule="exact"/>
              <w:ind w:left="4"/>
              <w:rPr>
                <w:noProof/>
                <w:color w:val="000000" w:themeColor="text1"/>
              </w:rPr>
            </w:pPr>
            <w:r w:rsidRPr="00984D1E">
              <w:rPr>
                <w:noProof/>
                <w:color w:val="000000" w:themeColor="text1"/>
              </w:rPr>
              <w:t>+</w:t>
            </w:r>
          </w:p>
        </w:tc>
        <w:tc>
          <w:tcPr>
            <w:tcW w:w="1860" w:type="dxa"/>
          </w:tcPr>
          <w:p w14:paraId="70BCC733" w14:textId="77777777" w:rsidR="00C254C2" w:rsidRPr="00984D1E" w:rsidRDefault="00B21731">
            <w:pPr>
              <w:pStyle w:val="TableParagraph"/>
              <w:spacing w:line="236" w:lineRule="exact"/>
              <w:ind w:left="88" w:right="79"/>
              <w:rPr>
                <w:noProof/>
                <w:color w:val="000000" w:themeColor="text1"/>
              </w:rPr>
            </w:pPr>
            <w:r w:rsidRPr="00984D1E">
              <w:rPr>
                <w:noProof/>
                <w:color w:val="000000" w:themeColor="text1"/>
              </w:rPr>
              <w:t>2,5</w:t>
            </w:r>
          </w:p>
        </w:tc>
      </w:tr>
      <w:tr w:rsidR="00C254C2" w:rsidRPr="00984D1E" w14:paraId="63581DDA" w14:textId="77777777">
        <w:trPr>
          <w:trHeight w:val="318"/>
        </w:trPr>
        <w:tc>
          <w:tcPr>
            <w:tcW w:w="1944" w:type="dxa"/>
          </w:tcPr>
          <w:p w14:paraId="5C96FC87" w14:textId="77777777" w:rsidR="00C254C2" w:rsidRPr="00984D1E" w:rsidRDefault="00B21731">
            <w:pPr>
              <w:pStyle w:val="TableParagraph"/>
              <w:spacing w:before="27"/>
              <w:ind w:right="794"/>
              <w:jc w:val="right"/>
              <w:rPr>
                <w:noProof/>
                <w:color w:val="000000" w:themeColor="text1"/>
              </w:rPr>
            </w:pPr>
            <w:r w:rsidRPr="00984D1E">
              <w:rPr>
                <w:noProof/>
                <w:color w:val="000000" w:themeColor="text1"/>
              </w:rPr>
              <w:t>250</w:t>
            </w:r>
          </w:p>
        </w:tc>
        <w:tc>
          <w:tcPr>
            <w:tcW w:w="934" w:type="dxa"/>
          </w:tcPr>
          <w:p w14:paraId="2762A0A9" w14:textId="77777777" w:rsidR="00C254C2" w:rsidRPr="00984D1E" w:rsidRDefault="00B21731">
            <w:pPr>
              <w:pStyle w:val="TableParagraph"/>
              <w:spacing w:before="27"/>
              <w:ind w:left="6"/>
              <w:rPr>
                <w:noProof/>
                <w:color w:val="000000" w:themeColor="text1"/>
              </w:rPr>
            </w:pPr>
            <w:r w:rsidRPr="00984D1E">
              <w:rPr>
                <w:noProof/>
                <w:color w:val="000000" w:themeColor="text1"/>
              </w:rPr>
              <w:t>+</w:t>
            </w:r>
          </w:p>
        </w:tc>
        <w:tc>
          <w:tcPr>
            <w:tcW w:w="1008" w:type="dxa"/>
          </w:tcPr>
          <w:p w14:paraId="0DBA302A" w14:textId="77777777" w:rsidR="00C254C2" w:rsidRPr="00984D1E" w:rsidRDefault="00B21731">
            <w:pPr>
              <w:pStyle w:val="TableParagraph"/>
              <w:spacing w:before="27"/>
              <w:ind w:left="3"/>
              <w:rPr>
                <w:noProof/>
                <w:color w:val="000000" w:themeColor="text1"/>
              </w:rPr>
            </w:pPr>
            <w:r w:rsidRPr="00984D1E">
              <w:rPr>
                <w:noProof/>
                <w:color w:val="000000" w:themeColor="text1"/>
              </w:rPr>
              <w:t>+</w:t>
            </w:r>
          </w:p>
        </w:tc>
        <w:tc>
          <w:tcPr>
            <w:tcW w:w="967" w:type="dxa"/>
          </w:tcPr>
          <w:p w14:paraId="3AD67AA6" w14:textId="77777777" w:rsidR="00C254C2" w:rsidRPr="00984D1E" w:rsidRDefault="00B21731">
            <w:pPr>
              <w:pStyle w:val="TableParagraph"/>
              <w:spacing w:before="27"/>
              <w:ind w:left="6"/>
              <w:rPr>
                <w:noProof/>
                <w:color w:val="000000" w:themeColor="text1"/>
              </w:rPr>
            </w:pPr>
            <w:r w:rsidRPr="00984D1E">
              <w:rPr>
                <w:noProof/>
                <w:color w:val="000000" w:themeColor="text1"/>
              </w:rPr>
              <w:t>+</w:t>
            </w:r>
          </w:p>
        </w:tc>
        <w:tc>
          <w:tcPr>
            <w:tcW w:w="924" w:type="dxa"/>
            <w:shd w:val="clear" w:color="auto" w:fill="BEBEBE"/>
          </w:tcPr>
          <w:p w14:paraId="512BFF68" w14:textId="77777777" w:rsidR="00C254C2" w:rsidRPr="00984D1E" w:rsidRDefault="00B21731">
            <w:pPr>
              <w:pStyle w:val="TableParagraph"/>
              <w:spacing w:before="27"/>
              <w:ind w:left="8"/>
              <w:rPr>
                <w:noProof/>
                <w:color w:val="000000" w:themeColor="text1"/>
              </w:rPr>
            </w:pPr>
            <w:r w:rsidRPr="00984D1E">
              <w:rPr>
                <w:noProof/>
                <w:color w:val="000000" w:themeColor="text1"/>
              </w:rPr>
              <w:t>-</w:t>
            </w:r>
          </w:p>
        </w:tc>
        <w:tc>
          <w:tcPr>
            <w:tcW w:w="1747" w:type="dxa"/>
          </w:tcPr>
          <w:p w14:paraId="1FF20F1A" w14:textId="77777777" w:rsidR="00C254C2" w:rsidRPr="00984D1E" w:rsidRDefault="00B21731">
            <w:pPr>
              <w:pStyle w:val="TableParagraph"/>
              <w:spacing w:before="27"/>
              <w:ind w:left="4"/>
              <w:rPr>
                <w:noProof/>
                <w:color w:val="000000" w:themeColor="text1"/>
              </w:rPr>
            </w:pPr>
            <w:r w:rsidRPr="00984D1E">
              <w:rPr>
                <w:noProof/>
                <w:color w:val="000000" w:themeColor="text1"/>
              </w:rPr>
              <w:t>+</w:t>
            </w:r>
          </w:p>
        </w:tc>
        <w:tc>
          <w:tcPr>
            <w:tcW w:w="1860" w:type="dxa"/>
          </w:tcPr>
          <w:p w14:paraId="243A1584" w14:textId="77777777" w:rsidR="00C254C2" w:rsidRPr="00984D1E" w:rsidRDefault="00B21731">
            <w:pPr>
              <w:pStyle w:val="TableParagraph"/>
              <w:spacing w:before="27"/>
              <w:ind w:left="88" w:right="79"/>
              <w:rPr>
                <w:noProof/>
                <w:color w:val="000000" w:themeColor="text1"/>
              </w:rPr>
            </w:pPr>
            <w:r w:rsidRPr="00984D1E">
              <w:rPr>
                <w:noProof/>
                <w:color w:val="000000" w:themeColor="text1"/>
              </w:rPr>
              <w:t>1,25</w:t>
            </w:r>
          </w:p>
        </w:tc>
      </w:tr>
      <w:tr w:rsidR="00C254C2" w:rsidRPr="00984D1E" w14:paraId="4D81AB69" w14:textId="77777777">
        <w:trPr>
          <w:trHeight w:val="258"/>
        </w:trPr>
        <w:tc>
          <w:tcPr>
            <w:tcW w:w="1944" w:type="dxa"/>
          </w:tcPr>
          <w:p w14:paraId="467E172D" w14:textId="77777777" w:rsidR="00C254C2" w:rsidRPr="00984D1E" w:rsidRDefault="00B21731">
            <w:pPr>
              <w:pStyle w:val="TableParagraph"/>
              <w:spacing w:line="239" w:lineRule="exact"/>
              <w:ind w:right="794"/>
              <w:jc w:val="right"/>
              <w:rPr>
                <w:noProof/>
                <w:color w:val="000000" w:themeColor="text1"/>
              </w:rPr>
            </w:pPr>
            <w:r w:rsidRPr="00984D1E">
              <w:rPr>
                <w:noProof/>
                <w:color w:val="000000" w:themeColor="text1"/>
              </w:rPr>
              <w:t>125</w:t>
            </w:r>
          </w:p>
        </w:tc>
        <w:tc>
          <w:tcPr>
            <w:tcW w:w="934" w:type="dxa"/>
          </w:tcPr>
          <w:p w14:paraId="6E4BF129" w14:textId="77777777" w:rsidR="00C254C2" w:rsidRPr="00984D1E" w:rsidRDefault="00B21731">
            <w:pPr>
              <w:pStyle w:val="TableParagraph"/>
              <w:spacing w:line="239" w:lineRule="exact"/>
              <w:ind w:left="6"/>
              <w:rPr>
                <w:noProof/>
                <w:color w:val="000000" w:themeColor="text1"/>
              </w:rPr>
            </w:pPr>
            <w:r w:rsidRPr="00984D1E">
              <w:rPr>
                <w:noProof/>
                <w:color w:val="000000" w:themeColor="text1"/>
              </w:rPr>
              <w:t>+</w:t>
            </w:r>
          </w:p>
        </w:tc>
        <w:tc>
          <w:tcPr>
            <w:tcW w:w="1008" w:type="dxa"/>
          </w:tcPr>
          <w:p w14:paraId="726FAD99" w14:textId="77777777" w:rsidR="00C254C2" w:rsidRPr="00984D1E" w:rsidRDefault="00B21731">
            <w:pPr>
              <w:pStyle w:val="TableParagraph"/>
              <w:spacing w:line="239" w:lineRule="exact"/>
              <w:ind w:left="3"/>
              <w:rPr>
                <w:noProof/>
                <w:color w:val="000000" w:themeColor="text1"/>
              </w:rPr>
            </w:pPr>
            <w:r w:rsidRPr="00984D1E">
              <w:rPr>
                <w:noProof/>
                <w:color w:val="000000" w:themeColor="text1"/>
              </w:rPr>
              <w:t>+</w:t>
            </w:r>
          </w:p>
        </w:tc>
        <w:tc>
          <w:tcPr>
            <w:tcW w:w="967" w:type="dxa"/>
          </w:tcPr>
          <w:p w14:paraId="4163C297" w14:textId="77777777" w:rsidR="00C254C2" w:rsidRPr="00984D1E" w:rsidRDefault="00B21731">
            <w:pPr>
              <w:pStyle w:val="TableParagraph"/>
              <w:spacing w:line="239" w:lineRule="exact"/>
              <w:ind w:left="6"/>
              <w:rPr>
                <w:noProof/>
                <w:color w:val="000000" w:themeColor="text1"/>
              </w:rPr>
            </w:pPr>
            <w:r w:rsidRPr="00984D1E">
              <w:rPr>
                <w:noProof/>
                <w:color w:val="000000" w:themeColor="text1"/>
              </w:rPr>
              <w:t>+</w:t>
            </w:r>
          </w:p>
        </w:tc>
        <w:tc>
          <w:tcPr>
            <w:tcW w:w="924" w:type="dxa"/>
            <w:shd w:val="clear" w:color="auto" w:fill="BEBEBE"/>
          </w:tcPr>
          <w:p w14:paraId="2B2CE603" w14:textId="77777777" w:rsidR="00C254C2" w:rsidRPr="00984D1E" w:rsidRDefault="00B21731">
            <w:pPr>
              <w:pStyle w:val="TableParagraph"/>
              <w:spacing w:line="239" w:lineRule="exact"/>
              <w:ind w:left="8"/>
              <w:rPr>
                <w:noProof/>
                <w:color w:val="000000" w:themeColor="text1"/>
              </w:rPr>
            </w:pPr>
            <w:r w:rsidRPr="00984D1E">
              <w:rPr>
                <w:noProof/>
                <w:color w:val="000000" w:themeColor="text1"/>
              </w:rPr>
              <w:t>-</w:t>
            </w:r>
          </w:p>
        </w:tc>
        <w:tc>
          <w:tcPr>
            <w:tcW w:w="1747" w:type="dxa"/>
          </w:tcPr>
          <w:p w14:paraId="7480BBAE" w14:textId="77777777" w:rsidR="00C254C2" w:rsidRPr="00984D1E" w:rsidRDefault="00B21731">
            <w:pPr>
              <w:pStyle w:val="TableParagraph"/>
              <w:spacing w:line="239" w:lineRule="exact"/>
              <w:ind w:left="4"/>
              <w:rPr>
                <w:noProof/>
                <w:color w:val="000000" w:themeColor="text1"/>
              </w:rPr>
            </w:pPr>
            <w:r w:rsidRPr="00984D1E">
              <w:rPr>
                <w:noProof/>
                <w:color w:val="000000" w:themeColor="text1"/>
              </w:rPr>
              <w:t>+</w:t>
            </w:r>
          </w:p>
        </w:tc>
        <w:tc>
          <w:tcPr>
            <w:tcW w:w="1860" w:type="dxa"/>
          </w:tcPr>
          <w:p w14:paraId="09AD0411" w14:textId="77777777" w:rsidR="00C254C2" w:rsidRPr="00984D1E" w:rsidRDefault="00B21731">
            <w:pPr>
              <w:pStyle w:val="TableParagraph"/>
              <w:spacing w:line="239" w:lineRule="exact"/>
              <w:ind w:left="88" w:right="79"/>
              <w:rPr>
                <w:noProof/>
                <w:color w:val="000000" w:themeColor="text1"/>
              </w:rPr>
            </w:pPr>
            <w:r w:rsidRPr="00984D1E">
              <w:rPr>
                <w:noProof/>
                <w:color w:val="000000" w:themeColor="text1"/>
              </w:rPr>
              <w:t>0,63</w:t>
            </w:r>
          </w:p>
        </w:tc>
      </w:tr>
      <w:tr w:rsidR="00C254C2" w:rsidRPr="00984D1E" w14:paraId="453830F9" w14:textId="77777777">
        <w:trPr>
          <w:trHeight w:val="318"/>
        </w:trPr>
        <w:tc>
          <w:tcPr>
            <w:tcW w:w="1944" w:type="dxa"/>
          </w:tcPr>
          <w:p w14:paraId="0299AD92" w14:textId="77777777" w:rsidR="00C254C2" w:rsidRPr="00984D1E" w:rsidRDefault="00B21731">
            <w:pPr>
              <w:pStyle w:val="TableParagraph"/>
              <w:spacing w:before="27"/>
              <w:ind w:left="841" w:right="832"/>
              <w:rPr>
                <w:noProof/>
                <w:color w:val="000000" w:themeColor="text1"/>
              </w:rPr>
            </w:pPr>
            <w:r w:rsidRPr="00984D1E">
              <w:rPr>
                <w:noProof/>
                <w:color w:val="000000" w:themeColor="text1"/>
              </w:rPr>
              <w:t>63</w:t>
            </w:r>
          </w:p>
        </w:tc>
        <w:tc>
          <w:tcPr>
            <w:tcW w:w="934" w:type="dxa"/>
          </w:tcPr>
          <w:p w14:paraId="5CA46605" w14:textId="77777777" w:rsidR="00C254C2" w:rsidRPr="00984D1E" w:rsidRDefault="00B21731">
            <w:pPr>
              <w:pStyle w:val="TableParagraph"/>
              <w:spacing w:before="27"/>
              <w:ind w:left="6"/>
              <w:rPr>
                <w:noProof/>
                <w:color w:val="000000" w:themeColor="text1"/>
              </w:rPr>
            </w:pPr>
            <w:r w:rsidRPr="00984D1E">
              <w:rPr>
                <w:noProof/>
                <w:color w:val="000000" w:themeColor="text1"/>
              </w:rPr>
              <w:t>+</w:t>
            </w:r>
          </w:p>
        </w:tc>
        <w:tc>
          <w:tcPr>
            <w:tcW w:w="1008" w:type="dxa"/>
          </w:tcPr>
          <w:p w14:paraId="29EABF90" w14:textId="77777777" w:rsidR="00C254C2" w:rsidRPr="00984D1E" w:rsidRDefault="00B21731">
            <w:pPr>
              <w:pStyle w:val="TableParagraph"/>
              <w:spacing w:before="27"/>
              <w:ind w:left="3"/>
              <w:rPr>
                <w:noProof/>
                <w:color w:val="000000" w:themeColor="text1"/>
              </w:rPr>
            </w:pPr>
            <w:r w:rsidRPr="00984D1E">
              <w:rPr>
                <w:noProof/>
                <w:color w:val="000000" w:themeColor="text1"/>
              </w:rPr>
              <w:t>+</w:t>
            </w:r>
          </w:p>
        </w:tc>
        <w:tc>
          <w:tcPr>
            <w:tcW w:w="967" w:type="dxa"/>
          </w:tcPr>
          <w:p w14:paraId="2DC3B774" w14:textId="77777777" w:rsidR="00C254C2" w:rsidRPr="00984D1E" w:rsidRDefault="00B21731">
            <w:pPr>
              <w:pStyle w:val="TableParagraph"/>
              <w:spacing w:before="27"/>
              <w:ind w:left="6"/>
              <w:rPr>
                <w:noProof/>
                <w:color w:val="000000" w:themeColor="text1"/>
              </w:rPr>
            </w:pPr>
            <w:r w:rsidRPr="00984D1E">
              <w:rPr>
                <w:noProof/>
                <w:color w:val="000000" w:themeColor="text1"/>
              </w:rPr>
              <w:t>+</w:t>
            </w:r>
          </w:p>
        </w:tc>
        <w:tc>
          <w:tcPr>
            <w:tcW w:w="924" w:type="dxa"/>
            <w:shd w:val="clear" w:color="auto" w:fill="BEBEBE"/>
          </w:tcPr>
          <w:p w14:paraId="4861A333" w14:textId="77777777" w:rsidR="00C254C2" w:rsidRPr="00984D1E" w:rsidRDefault="00B21731">
            <w:pPr>
              <w:pStyle w:val="TableParagraph"/>
              <w:spacing w:before="27"/>
              <w:ind w:left="8"/>
              <w:rPr>
                <w:noProof/>
                <w:color w:val="000000" w:themeColor="text1"/>
              </w:rPr>
            </w:pPr>
            <w:r w:rsidRPr="00984D1E">
              <w:rPr>
                <w:noProof/>
                <w:color w:val="000000" w:themeColor="text1"/>
              </w:rPr>
              <w:t>-</w:t>
            </w:r>
          </w:p>
        </w:tc>
        <w:tc>
          <w:tcPr>
            <w:tcW w:w="1747" w:type="dxa"/>
          </w:tcPr>
          <w:p w14:paraId="64BEAEFF" w14:textId="77777777" w:rsidR="00C254C2" w:rsidRPr="00984D1E" w:rsidRDefault="00B21731">
            <w:pPr>
              <w:pStyle w:val="TableParagraph"/>
              <w:spacing w:before="27"/>
              <w:ind w:left="4"/>
              <w:rPr>
                <w:noProof/>
                <w:color w:val="000000" w:themeColor="text1"/>
              </w:rPr>
            </w:pPr>
            <w:r w:rsidRPr="00984D1E">
              <w:rPr>
                <w:noProof/>
                <w:color w:val="000000" w:themeColor="text1"/>
              </w:rPr>
              <w:t>+</w:t>
            </w:r>
          </w:p>
        </w:tc>
        <w:tc>
          <w:tcPr>
            <w:tcW w:w="1860" w:type="dxa"/>
          </w:tcPr>
          <w:p w14:paraId="024C53D1" w14:textId="77777777" w:rsidR="00C254C2" w:rsidRPr="00984D1E" w:rsidRDefault="00B21731">
            <w:pPr>
              <w:pStyle w:val="TableParagraph"/>
              <w:spacing w:before="27"/>
              <w:ind w:left="88" w:right="79"/>
              <w:rPr>
                <w:noProof/>
                <w:color w:val="000000" w:themeColor="text1"/>
              </w:rPr>
            </w:pPr>
            <w:r w:rsidRPr="00984D1E">
              <w:rPr>
                <w:noProof/>
                <w:color w:val="000000" w:themeColor="text1"/>
              </w:rPr>
              <w:t>0,31</w:t>
            </w:r>
          </w:p>
        </w:tc>
      </w:tr>
      <w:tr w:rsidR="00C254C2" w:rsidRPr="00984D1E" w14:paraId="09369E39" w14:textId="77777777">
        <w:trPr>
          <w:trHeight w:val="258"/>
        </w:trPr>
        <w:tc>
          <w:tcPr>
            <w:tcW w:w="1944" w:type="dxa"/>
          </w:tcPr>
          <w:p w14:paraId="17BB9535" w14:textId="77777777" w:rsidR="00C254C2" w:rsidRPr="00984D1E" w:rsidRDefault="00B21731">
            <w:pPr>
              <w:pStyle w:val="TableParagraph"/>
              <w:spacing w:line="239" w:lineRule="exact"/>
              <w:ind w:left="841" w:right="832"/>
              <w:rPr>
                <w:noProof/>
                <w:color w:val="000000" w:themeColor="text1"/>
              </w:rPr>
            </w:pPr>
            <w:r w:rsidRPr="00984D1E">
              <w:rPr>
                <w:noProof/>
                <w:color w:val="000000" w:themeColor="text1"/>
              </w:rPr>
              <w:t>31</w:t>
            </w:r>
          </w:p>
        </w:tc>
        <w:tc>
          <w:tcPr>
            <w:tcW w:w="934" w:type="dxa"/>
          </w:tcPr>
          <w:p w14:paraId="1257C715" w14:textId="77777777" w:rsidR="00C254C2" w:rsidRPr="00984D1E" w:rsidRDefault="00B21731">
            <w:pPr>
              <w:pStyle w:val="TableParagraph"/>
              <w:spacing w:line="239" w:lineRule="exact"/>
              <w:ind w:left="6"/>
              <w:rPr>
                <w:noProof/>
                <w:color w:val="000000" w:themeColor="text1"/>
              </w:rPr>
            </w:pPr>
            <w:r w:rsidRPr="00984D1E">
              <w:rPr>
                <w:noProof/>
                <w:color w:val="000000" w:themeColor="text1"/>
              </w:rPr>
              <w:t>+</w:t>
            </w:r>
          </w:p>
        </w:tc>
        <w:tc>
          <w:tcPr>
            <w:tcW w:w="1008" w:type="dxa"/>
          </w:tcPr>
          <w:p w14:paraId="4C7D2647" w14:textId="77777777" w:rsidR="00C254C2" w:rsidRPr="00984D1E" w:rsidRDefault="00B21731">
            <w:pPr>
              <w:pStyle w:val="TableParagraph"/>
              <w:spacing w:line="239" w:lineRule="exact"/>
              <w:ind w:left="3"/>
              <w:rPr>
                <w:noProof/>
                <w:color w:val="000000" w:themeColor="text1"/>
              </w:rPr>
            </w:pPr>
            <w:r w:rsidRPr="00984D1E">
              <w:rPr>
                <w:noProof/>
                <w:color w:val="000000" w:themeColor="text1"/>
              </w:rPr>
              <w:t>+</w:t>
            </w:r>
          </w:p>
        </w:tc>
        <w:tc>
          <w:tcPr>
            <w:tcW w:w="967" w:type="dxa"/>
          </w:tcPr>
          <w:p w14:paraId="78324DBA" w14:textId="77777777" w:rsidR="00C254C2" w:rsidRPr="00984D1E" w:rsidRDefault="00B21731">
            <w:pPr>
              <w:pStyle w:val="TableParagraph"/>
              <w:spacing w:line="239" w:lineRule="exact"/>
              <w:ind w:left="6"/>
              <w:rPr>
                <w:noProof/>
                <w:color w:val="000000" w:themeColor="text1"/>
              </w:rPr>
            </w:pPr>
            <w:r w:rsidRPr="00984D1E">
              <w:rPr>
                <w:noProof/>
                <w:color w:val="000000" w:themeColor="text1"/>
              </w:rPr>
              <w:t>+</w:t>
            </w:r>
          </w:p>
        </w:tc>
        <w:tc>
          <w:tcPr>
            <w:tcW w:w="924" w:type="dxa"/>
            <w:shd w:val="clear" w:color="auto" w:fill="BEBEBE"/>
          </w:tcPr>
          <w:p w14:paraId="3CDCD3E7" w14:textId="77777777" w:rsidR="00C254C2" w:rsidRPr="00984D1E" w:rsidRDefault="00B21731">
            <w:pPr>
              <w:pStyle w:val="TableParagraph"/>
              <w:spacing w:line="239" w:lineRule="exact"/>
              <w:ind w:left="8"/>
              <w:rPr>
                <w:noProof/>
                <w:color w:val="000000" w:themeColor="text1"/>
              </w:rPr>
            </w:pPr>
            <w:r w:rsidRPr="00984D1E">
              <w:rPr>
                <w:noProof/>
                <w:color w:val="000000" w:themeColor="text1"/>
              </w:rPr>
              <w:t>-</w:t>
            </w:r>
          </w:p>
        </w:tc>
        <w:tc>
          <w:tcPr>
            <w:tcW w:w="1747" w:type="dxa"/>
          </w:tcPr>
          <w:p w14:paraId="7EBA1E27" w14:textId="77777777" w:rsidR="00C254C2" w:rsidRPr="00984D1E" w:rsidRDefault="00B21731">
            <w:pPr>
              <w:pStyle w:val="TableParagraph"/>
              <w:spacing w:line="239" w:lineRule="exact"/>
              <w:ind w:left="4"/>
              <w:rPr>
                <w:noProof/>
                <w:color w:val="000000" w:themeColor="text1"/>
              </w:rPr>
            </w:pPr>
            <w:r w:rsidRPr="00984D1E">
              <w:rPr>
                <w:noProof/>
                <w:color w:val="000000" w:themeColor="text1"/>
              </w:rPr>
              <w:t>+</w:t>
            </w:r>
          </w:p>
        </w:tc>
        <w:tc>
          <w:tcPr>
            <w:tcW w:w="1860" w:type="dxa"/>
          </w:tcPr>
          <w:p w14:paraId="4523CB2F" w14:textId="77777777" w:rsidR="00C254C2" w:rsidRPr="00984D1E" w:rsidRDefault="00B21731">
            <w:pPr>
              <w:pStyle w:val="TableParagraph"/>
              <w:spacing w:line="239" w:lineRule="exact"/>
              <w:ind w:left="88" w:right="79"/>
              <w:rPr>
                <w:noProof/>
                <w:color w:val="000000" w:themeColor="text1"/>
              </w:rPr>
            </w:pPr>
            <w:r w:rsidRPr="00984D1E">
              <w:rPr>
                <w:noProof/>
                <w:color w:val="000000" w:themeColor="text1"/>
              </w:rPr>
              <w:t>0,16</w:t>
            </w:r>
          </w:p>
        </w:tc>
      </w:tr>
      <w:tr w:rsidR="00C254C2" w:rsidRPr="00984D1E" w14:paraId="6A7B11F3" w14:textId="77777777">
        <w:trPr>
          <w:trHeight w:val="251"/>
        </w:trPr>
        <w:tc>
          <w:tcPr>
            <w:tcW w:w="1944" w:type="dxa"/>
          </w:tcPr>
          <w:p w14:paraId="0F60A383" w14:textId="77777777" w:rsidR="00C254C2" w:rsidRPr="00984D1E" w:rsidRDefault="00B21731">
            <w:pPr>
              <w:pStyle w:val="TableParagraph"/>
              <w:spacing w:line="232" w:lineRule="exact"/>
              <w:ind w:left="841" w:right="832"/>
              <w:rPr>
                <w:noProof/>
                <w:color w:val="000000" w:themeColor="text1"/>
              </w:rPr>
            </w:pPr>
            <w:r w:rsidRPr="00984D1E">
              <w:rPr>
                <w:noProof/>
                <w:color w:val="000000" w:themeColor="text1"/>
              </w:rPr>
              <w:t>16</w:t>
            </w:r>
          </w:p>
        </w:tc>
        <w:tc>
          <w:tcPr>
            <w:tcW w:w="934" w:type="dxa"/>
          </w:tcPr>
          <w:p w14:paraId="096D91EA" w14:textId="77777777" w:rsidR="00C254C2" w:rsidRPr="00984D1E" w:rsidRDefault="00B21731">
            <w:pPr>
              <w:pStyle w:val="TableParagraph"/>
              <w:spacing w:line="232" w:lineRule="exact"/>
              <w:ind w:left="6"/>
              <w:rPr>
                <w:noProof/>
                <w:color w:val="000000" w:themeColor="text1"/>
              </w:rPr>
            </w:pPr>
            <w:r w:rsidRPr="00984D1E">
              <w:rPr>
                <w:noProof/>
                <w:color w:val="000000" w:themeColor="text1"/>
              </w:rPr>
              <w:t>+</w:t>
            </w:r>
          </w:p>
        </w:tc>
        <w:tc>
          <w:tcPr>
            <w:tcW w:w="1008" w:type="dxa"/>
          </w:tcPr>
          <w:p w14:paraId="4B836FC3" w14:textId="77777777" w:rsidR="00C254C2" w:rsidRPr="00984D1E" w:rsidRDefault="00B21731">
            <w:pPr>
              <w:pStyle w:val="TableParagraph"/>
              <w:spacing w:line="232" w:lineRule="exact"/>
              <w:ind w:left="3"/>
              <w:rPr>
                <w:noProof/>
                <w:color w:val="000000" w:themeColor="text1"/>
              </w:rPr>
            </w:pPr>
            <w:r w:rsidRPr="00984D1E">
              <w:rPr>
                <w:noProof/>
                <w:color w:val="000000" w:themeColor="text1"/>
              </w:rPr>
              <w:t>+</w:t>
            </w:r>
          </w:p>
        </w:tc>
        <w:tc>
          <w:tcPr>
            <w:tcW w:w="967" w:type="dxa"/>
          </w:tcPr>
          <w:p w14:paraId="0C6356B2" w14:textId="77777777" w:rsidR="00C254C2" w:rsidRPr="00984D1E" w:rsidRDefault="00B21731">
            <w:pPr>
              <w:pStyle w:val="TableParagraph"/>
              <w:spacing w:line="232" w:lineRule="exact"/>
              <w:ind w:left="6"/>
              <w:rPr>
                <w:noProof/>
                <w:color w:val="000000" w:themeColor="text1"/>
              </w:rPr>
            </w:pPr>
            <w:r w:rsidRPr="00984D1E">
              <w:rPr>
                <w:noProof/>
                <w:color w:val="000000" w:themeColor="text1"/>
              </w:rPr>
              <w:t>+</w:t>
            </w:r>
          </w:p>
        </w:tc>
        <w:tc>
          <w:tcPr>
            <w:tcW w:w="924" w:type="dxa"/>
          </w:tcPr>
          <w:p w14:paraId="5A01AFBF" w14:textId="77777777" w:rsidR="00C254C2" w:rsidRPr="00984D1E" w:rsidRDefault="00B21731">
            <w:pPr>
              <w:pStyle w:val="TableParagraph"/>
              <w:spacing w:line="232" w:lineRule="exact"/>
              <w:ind w:left="6"/>
              <w:rPr>
                <w:noProof/>
                <w:color w:val="000000" w:themeColor="text1"/>
              </w:rPr>
            </w:pPr>
            <w:r w:rsidRPr="00984D1E">
              <w:rPr>
                <w:noProof/>
                <w:color w:val="000000" w:themeColor="text1"/>
              </w:rPr>
              <w:t>+</w:t>
            </w:r>
          </w:p>
        </w:tc>
        <w:tc>
          <w:tcPr>
            <w:tcW w:w="1747" w:type="dxa"/>
          </w:tcPr>
          <w:p w14:paraId="0DC01E5D" w14:textId="77777777" w:rsidR="00C254C2" w:rsidRPr="00984D1E" w:rsidRDefault="00B21731">
            <w:pPr>
              <w:pStyle w:val="TableParagraph"/>
              <w:spacing w:line="232" w:lineRule="exact"/>
              <w:ind w:left="4"/>
              <w:rPr>
                <w:noProof/>
                <w:color w:val="000000" w:themeColor="text1"/>
              </w:rPr>
            </w:pPr>
            <w:r w:rsidRPr="00984D1E">
              <w:rPr>
                <w:noProof/>
                <w:color w:val="000000" w:themeColor="text1"/>
              </w:rPr>
              <w:t>+</w:t>
            </w:r>
          </w:p>
        </w:tc>
        <w:tc>
          <w:tcPr>
            <w:tcW w:w="1860" w:type="dxa"/>
          </w:tcPr>
          <w:p w14:paraId="1E597F73" w14:textId="77777777" w:rsidR="00C254C2" w:rsidRPr="00984D1E" w:rsidRDefault="00B21731">
            <w:pPr>
              <w:pStyle w:val="TableParagraph"/>
              <w:spacing w:line="232" w:lineRule="exact"/>
              <w:ind w:left="88" w:right="79"/>
              <w:rPr>
                <w:noProof/>
                <w:color w:val="000000" w:themeColor="text1"/>
              </w:rPr>
            </w:pPr>
            <w:r w:rsidRPr="00984D1E">
              <w:rPr>
                <w:noProof/>
                <w:color w:val="000000" w:themeColor="text1"/>
              </w:rPr>
              <w:t>0,08</w:t>
            </w:r>
          </w:p>
        </w:tc>
      </w:tr>
      <w:tr w:rsidR="00C254C2" w:rsidRPr="00984D1E" w14:paraId="6F8A540A" w14:textId="77777777">
        <w:trPr>
          <w:trHeight w:val="256"/>
        </w:trPr>
        <w:tc>
          <w:tcPr>
            <w:tcW w:w="1944" w:type="dxa"/>
          </w:tcPr>
          <w:p w14:paraId="0E6C99CE" w14:textId="77777777" w:rsidR="00C254C2" w:rsidRPr="00984D1E" w:rsidRDefault="00B21731">
            <w:pPr>
              <w:pStyle w:val="TableParagraph"/>
              <w:spacing w:line="236" w:lineRule="exact"/>
              <w:ind w:left="9"/>
              <w:rPr>
                <w:noProof/>
                <w:color w:val="000000" w:themeColor="text1"/>
              </w:rPr>
            </w:pPr>
            <w:r w:rsidRPr="00984D1E">
              <w:rPr>
                <w:noProof/>
                <w:color w:val="000000" w:themeColor="text1"/>
              </w:rPr>
              <w:t>8</w:t>
            </w:r>
          </w:p>
        </w:tc>
        <w:tc>
          <w:tcPr>
            <w:tcW w:w="934" w:type="dxa"/>
          </w:tcPr>
          <w:p w14:paraId="77553758" w14:textId="77777777" w:rsidR="00C254C2" w:rsidRPr="00984D1E" w:rsidRDefault="00B21731">
            <w:pPr>
              <w:pStyle w:val="TableParagraph"/>
              <w:spacing w:line="236" w:lineRule="exact"/>
              <w:ind w:left="6"/>
              <w:rPr>
                <w:noProof/>
                <w:color w:val="000000" w:themeColor="text1"/>
              </w:rPr>
            </w:pPr>
            <w:r w:rsidRPr="00984D1E">
              <w:rPr>
                <w:noProof/>
                <w:color w:val="000000" w:themeColor="text1"/>
              </w:rPr>
              <w:t>+</w:t>
            </w:r>
          </w:p>
        </w:tc>
        <w:tc>
          <w:tcPr>
            <w:tcW w:w="1008" w:type="dxa"/>
          </w:tcPr>
          <w:p w14:paraId="1B391E10" w14:textId="77777777" w:rsidR="00C254C2" w:rsidRPr="00984D1E" w:rsidRDefault="00B21731">
            <w:pPr>
              <w:pStyle w:val="TableParagraph"/>
              <w:spacing w:line="236" w:lineRule="exact"/>
              <w:ind w:left="3"/>
              <w:rPr>
                <w:noProof/>
                <w:color w:val="000000" w:themeColor="text1"/>
              </w:rPr>
            </w:pPr>
            <w:r w:rsidRPr="00984D1E">
              <w:rPr>
                <w:noProof/>
                <w:color w:val="000000" w:themeColor="text1"/>
              </w:rPr>
              <w:t>+</w:t>
            </w:r>
          </w:p>
        </w:tc>
        <w:tc>
          <w:tcPr>
            <w:tcW w:w="967" w:type="dxa"/>
          </w:tcPr>
          <w:p w14:paraId="7942FF49" w14:textId="77777777" w:rsidR="00C254C2" w:rsidRPr="00984D1E" w:rsidRDefault="00B21731">
            <w:pPr>
              <w:pStyle w:val="TableParagraph"/>
              <w:spacing w:line="236" w:lineRule="exact"/>
              <w:ind w:left="6"/>
              <w:rPr>
                <w:noProof/>
                <w:color w:val="000000" w:themeColor="text1"/>
              </w:rPr>
            </w:pPr>
            <w:r w:rsidRPr="00984D1E">
              <w:rPr>
                <w:noProof/>
                <w:color w:val="000000" w:themeColor="text1"/>
              </w:rPr>
              <w:t>+</w:t>
            </w:r>
          </w:p>
        </w:tc>
        <w:tc>
          <w:tcPr>
            <w:tcW w:w="924" w:type="dxa"/>
          </w:tcPr>
          <w:p w14:paraId="1A488B8F" w14:textId="77777777" w:rsidR="00C254C2" w:rsidRPr="00984D1E" w:rsidRDefault="00B21731">
            <w:pPr>
              <w:pStyle w:val="TableParagraph"/>
              <w:spacing w:line="236" w:lineRule="exact"/>
              <w:ind w:left="6"/>
              <w:rPr>
                <w:noProof/>
                <w:color w:val="000000" w:themeColor="text1"/>
              </w:rPr>
            </w:pPr>
            <w:r w:rsidRPr="00984D1E">
              <w:rPr>
                <w:noProof/>
                <w:color w:val="000000" w:themeColor="text1"/>
              </w:rPr>
              <w:t>+</w:t>
            </w:r>
          </w:p>
        </w:tc>
        <w:tc>
          <w:tcPr>
            <w:tcW w:w="1747" w:type="dxa"/>
          </w:tcPr>
          <w:p w14:paraId="6C1EA01F" w14:textId="77777777" w:rsidR="00C254C2" w:rsidRPr="00984D1E" w:rsidRDefault="00B21731">
            <w:pPr>
              <w:pStyle w:val="TableParagraph"/>
              <w:spacing w:line="236" w:lineRule="exact"/>
              <w:ind w:left="4"/>
              <w:rPr>
                <w:noProof/>
                <w:color w:val="000000" w:themeColor="text1"/>
              </w:rPr>
            </w:pPr>
            <w:r w:rsidRPr="00984D1E">
              <w:rPr>
                <w:noProof/>
                <w:color w:val="000000" w:themeColor="text1"/>
              </w:rPr>
              <w:t>+</w:t>
            </w:r>
          </w:p>
        </w:tc>
        <w:tc>
          <w:tcPr>
            <w:tcW w:w="1860" w:type="dxa"/>
          </w:tcPr>
          <w:p w14:paraId="6DF1C7C9" w14:textId="77777777" w:rsidR="00C254C2" w:rsidRPr="00984D1E" w:rsidRDefault="00B21731">
            <w:pPr>
              <w:pStyle w:val="TableParagraph"/>
              <w:spacing w:line="236" w:lineRule="exact"/>
              <w:ind w:left="88" w:right="79"/>
              <w:rPr>
                <w:noProof/>
                <w:color w:val="000000" w:themeColor="text1"/>
              </w:rPr>
            </w:pPr>
            <w:r w:rsidRPr="00984D1E">
              <w:rPr>
                <w:noProof/>
                <w:color w:val="000000" w:themeColor="text1"/>
              </w:rPr>
              <w:t>0,04</w:t>
            </w:r>
          </w:p>
        </w:tc>
      </w:tr>
      <w:tr w:rsidR="00C254C2" w:rsidRPr="00984D1E" w14:paraId="5DD16235" w14:textId="77777777">
        <w:trPr>
          <w:trHeight w:val="258"/>
        </w:trPr>
        <w:tc>
          <w:tcPr>
            <w:tcW w:w="1944" w:type="dxa"/>
          </w:tcPr>
          <w:p w14:paraId="28C704BC" w14:textId="77777777" w:rsidR="00C254C2" w:rsidRPr="00984D1E" w:rsidRDefault="00B21731">
            <w:pPr>
              <w:pStyle w:val="TableParagraph"/>
              <w:spacing w:line="239" w:lineRule="exact"/>
              <w:ind w:left="9"/>
              <w:rPr>
                <w:noProof/>
                <w:color w:val="000000" w:themeColor="text1"/>
              </w:rPr>
            </w:pPr>
            <w:r w:rsidRPr="00984D1E">
              <w:rPr>
                <w:noProof/>
                <w:color w:val="000000" w:themeColor="text1"/>
              </w:rPr>
              <w:t>4</w:t>
            </w:r>
          </w:p>
        </w:tc>
        <w:tc>
          <w:tcPr>
            <w:tcW w:w="934" w:type="dxa"/>
          </w:tcPr>
          <w:p w14:paraId="760D78EF" w14:textId="77777777" w:rsidR="00C254C2" w:rsidRPr="00984D1E" w:rsidRDefault="00B21731">
            <w:pPr>
              <w:pStyle w:val="TableParagraph"/>
              <w:spacing w:line="239" w:lineRule="exact"/>
              <w:ind w:left="6"/>
              <w:rPr>
                <w:noProof/>
                <w:color w:val="000000" w:themeColor="text1"/>
              </w:rPr>
            </w:pPr>
            <w:r w:rsidRPr="00984D1E">
              <w:rPr>
                <w:noProof/>
                <w:color w:val="000000" w:themeColor="text1"/>
              </w:rPr>
              <w:t>+</w:t>
            </w:r>
          </w:p>
        </w:tc>
        <w:tc>
          <w:tcPr>
            <w:tcW w:w="1008" w:type="dxa"/>
          </w:tcPr>
          <w:p w14:paraId="7DE56474" w14:textId="77777777" w:rsidR="00C254C2" w:rsidRPr="00984D1E" w:rsidRDefault="00B21731">
            <w:pPr>
              <w:pStyle w:val="TableParagraph"/>
              <w:spacing w:line="239" w:lineRule="exact"/>
              <w:ind w:left="3"/>
              <w:rPr>
                <w:noProof/>
                <w:color w:val="000000" w:themeColor="text1"/>
              </w:rPr>
            </w:pPr>
            <w:r w:rsidRPr="00984D1E">
              <w:rPr>
                <w:noProof/>
                <w:color w:val="000000" w:themeColor="text1"/>
              </w:rPr>
              <w:t>+</w:t>
            </w:r>
          </w:p>
        </w:tc>
        <w:tc>
          <w:tcPr>
            <w:tcW w:w="967" w:type="dxa"/>
          </w:tcPr>
          <w:p w14:paraId="644BAB40" w14:textId="77777777" w:rsidR="00C254C2" w:rsidRPr="00984D1E" w:rsidRDefault="00B21731">
            <w:pPr>
              <w:pStyle w:val="TableParagraph"/>
              <w:spacing w:line="239" w:lineRule="exact"/>
              <w:ind w:left="6"/>
              <w:rPr>
                <w:noProof/>
                <w:color w:val="000000" w:themeColor="text1"/>
              </w:rPr>
            </w:pPr>
            <w:r w:rsidRPr="00984D1E">
              <w:rPr>
                <w:noProof/>
                <w:color w:val="000000" w:themeColor="text1"/>
              </w:rPr>
              <w:t>+</w:t>
            </w:r>
          </w:p>
        </w:tc>
        <w:tc>
          <w:tcPr>
            <w:tcW w:w="924" w:type="dxa"/>
          </w:tcPr>
          <w:p w14:paraId="45F5B2DB" w14:textId="77777777" w:rsidR="00C254C2" w:rsidRPr="00984D1E" w:rsidRDefault="00B21731">
            <w:pPr>
              <w:pStyle w:val="TableParagraph"/>
              <w:spacing w:line="239" w:lineRule="exact"/>
              <w:ind w:left="6"/>
              <w:rPr>
                <w:noProof/>
                <w:color w:val="000000" w:themeColor="text1"/>
              </w:rPr>
            </w:pPr>
            <w:r w:rsidRPr="00984D1E">
              <w:rPr>
                <w:noProof/>
                <w:color w:val="000000" w:themeColor="text1"/>
              </w:rPr>
              <w:t>+</w:t>
            </w:r>
          </w:p>
        </w:tc>
        <w:tc>
          <w:tcPr>
            <w:tcW w:w="1747" w:type="dxa"/>
          </w:tcPr>
          <w:p w14:paraId="7DDB5804" w14:textId="77777777" w:rsidR="00C254C2" w:rsidRPr="00984D1E" w:rsidRDefault="00B21731">
            <w:pPr>
              <w:pStyle w:val="TableParagraph"/>
              <w:spacing w:line="239" w:lineRule="exact"/>
              <w:ind w:left="4"/>
              <w:rPr>
                <w:noProof/>
                <w:color w:val="000000" w:themeColor="text1"/>
              </w:rPr>
            </w:pPr>
            <w:r w:rsidRPr="00984D1E">
              <w:rPr>
                <w:noProof/>
                <w:color w:val="000000" w:themeColor="text1"/>
              </w:rPr>
              <w:t>+</w:t>
            </w:r>
          </w:p>
        </w:tc>
        <w:tc>
          <w:tcPr>
            <w:tcW w:w="1860" w:type="dxa"/>
          </w:tcPr>
          <w:p w14:paraId="62CC9733" w14:textId="77777777" w:rsidR="00C254C2" w:rsidRPr="00984D1E" w:rsidRDefault="00B21731">
            <w:pPr>
              <w:pStyle w:val="TableParagraph"/>
              <w:spacing w:line="239" w:lineRule="exact"/>
              <w:ind w:left="88" w:right="79"/>
              <w:rPr>
                <w:noProof/>
                <w:color w:val="000000" w:themeColor="text1"/>
              </w:rPr>
            </w:pPr>
            <w:r w:rsidRPr="00984D1E">
              <w:rPr>
                <w:noProof/>
                <w:color w:val="000000" w:themeColor="text1"/>
              </w:rPr>
              <w:t>0,02</w:t>
            </w:r>
          </w:p>
        </w:tc>
      </w:tr>
      <w:tr w:rsidR="00C254C2" w:rsidRPr="00984D1E" w14:paraId="409E14A2" w14:textId="77777777">
        <w:trPr>
          <w:trHeight w:val="256"/>
        </w:trPr>
        <w:tc>
          <w:tcPr>
            <w:tcW w:w="1944" w:type="dxa"/>
          </w:tcPr>
          <w:p w14:paraId="44B16D8F" w14:textId="77777777" w:rsidR="00C254C2" w:rsidRPr="00984D1E" w:rsidRDefault="00B21731">
            <w:pPr>
              <w:pStyle w:val="TableParagraph"/>
              <w:spacing w:line="236" w:lineRule="exact"/>
              <w:ind w:left="9"/>
              <w:rPr>
                <w:noProof/>
                <w:color w:val="000000" w:themeColor="text1"/>
              </w:rPr>
            </w:pPr>
            <w:r w:rsidRPr="00984D1E">
              <w:rPr>
                <w:noProof/>
                <w:color w:val="000000" w:themeColor="text1"/>
              </w:rPr>
              <w:t>2</w:t>
            </w:r>
          </w:p>
        </w:tc>
        <w:tc>
          <w:tcPr>
            <w:tcW w:w="934" w:type="dxa"/>
          </w:tcPr>
          <w:p w14:paraId="65C4ECC6" w14:textId="77777777" w:rsidR="00C254C2" w:rsidRPr="00984D1E" w:rsidRDefault="00B21731">
            <w:pPr>
              <w:pStyle w:val="TableParagraph"/>
              <w:spacing w:line="236" w:lineRule="exact"/>
              <w:ind w:left="6"/>
              <w:rPr>
                <w:noProof/>
                <w:color w:val="000000" w:themeColor="text1"/>
              </w:rPr>
            </w:pPr>
            <w:r w:rsidRPr="00984D1E">
              <w:rPr>
                <w:noProof/>
                <w:color w:val="000000" w:themeColor="text1"/>
              </w:rPr>
              <w:t>+</w:t>
            </w:r>
          </w:p>
        </w:tc>
        <w:tc>
          <w:tcPr>
            <w:tcW w:w="1008" w:type="dxa"/>
          </w:tcPr>
          <w:p w14:paraId="4EBC625D" w14:textId="77777777" w:rsidR="00C254C2" w:rsidRPr="00984D1E" w:rsidRDefault="00B21731">
            <w:pPr>
              <w:pStyle w:val="TableParagraph"/>
              <w:spacing w:line="236" w:lineRule="exact"/>
              <w:ind w:left="3"/>
              <w:rPr>
                <w:noProof/>
                <w:color w:val="000000" w:themeColor="text1"/>
              </w:rPr>
            </w:pPr>
            <w:r w:rsidRPr="00984D1E">
              <w:rPr>
                <w:noProof/>
                <w:color w:val="000000" w:themeColor="text1"/>
              </w:rPr>
              <w:t>+</w:t>
            </w:r>
          </w:p>
        </w:tc>
        <w:tc>
          <w:tcPr>
            <w:tcW w:w="967" w:type="dxa"/>
          </w:tcPr>
          <w:p w14:paraId="2C165BFC" w14:textId="77777777" w:rsidR="00C254C2" w:rsidRPr="00984D1E" w:rsidRDefault="00B21731">
            <w:pPr>
              <w:pStyle w:val="TableParagraph"/>
              <w:spacing w:line="236" w:lineRule="exact"/>
              <w:ind w:left="6"/>
              <w:rPr>
                <w:noProof/>
                <w:color w:val="000000" w:themeColor="text1"/>
              </w:rPr>
            </w:pPr>
            <w:r w:rsidRPr="00984D1E">
              <w:rPr>
                <w:noProof/>
                <w:color w:val="000000" w:themeColor="text1"/>
              </w:rPr>
              <w:t>+</w:t>
            </w:r>
          </w:p>
        </w:tc>
        <w:tc>
          <w:tcPr>
            <w:tcW w:w="924" w:type="dxa"/>
          </w:tcPr>
          <w:p w14:paraId="70D38FFC" w14:textId="77777777" w:rsidR="00C254C2" w:rsidRPr="00984D1E" w:rsidRDefault="00B21731">
            <w:pPr>
              <w:pStyle w:val="TableParagraph"/>
              <w:spacing w:line="236" w:lineRule="exact"/>
              <w:ind w:left="6"/>
              <w:rPr>
                <w:noProof/>
                <w:color w:val="000000" w:themeColor="text1"/>
              </w:rPr>
            </w:pPr>
            <w:r w:rsidRPr="00984D1E">
              <w:rPr>
                <w:noProof/>
                <w:color w:val="000000" w:themeColor="text1"/>
              </w:rPr>
              <w:t>+</w:t>
            </w:r>
          </w:p>
        </w:tc>
        <w:tc>
          <w:tcPr>
            <w:tcW w:w="1747" w:type="dxa"/>
          </w:tcPr>
          <w:p w14:paraId="7F47B4A6" w14:textId="77777777" w:rsidR="00C254C2" w:rsidRPr="00984D1E" w:rsidRDefault="00B21731">
            <w:pPr>
              <w:pStyle w:val="TableParagraph"/>
              <w:spacing w:line="236" w:lineRule="exact"/>
              <w:ind w:left="4"/>
              <w:rPr>
                <w:noProof/>
                <w:color w:val="000000" w:themeColor="text1"/>
              </w:rPr>
            </w:pPr>
            <w:r w:rsidRPr="00984D1E">
              <w:rPr>
                <w:noProof/>
                <w:color w:val="000000" w:themeColor="text1"/>
              </w:rPr>
              <w:t>+</w:t>
            </w:r>
          </w:p>
        </w:tc>
        <w:tc>
          <w:tcPr>
            <w:tcW w:w="1860" w:type="dxa"/>
          </w:tcPr>
          <w:p w14:paraId="7CEA391D" w14:textId="77777777" w:rsidR="00C254C2" w:rsidRPr="00984D1E" w:rsidRDefault="00B21731">
            <w:pPr>
              <w:pStyle w:val="TableParagraph"/>
              <w:spacing w:line="236" w:lineRule="exact"/>
              <w:ind w:left="88" w:right="79"/>
              <w:rPr>
                <w:noProof/>
                <w:color w:val="000000" w:themeColor="text1"/>
              </w:rPr>
            </w:pPr>
            <w:r w:rsidRPr="00984D1E">
              <w:rPr>
                <w:noProof/>
                <w:color w:val="000000" w:themeColor="text1"/>
              </w:rPr>
              <w:t>0,01</w:t>
            </w:r>
          </w:p>
        </w:tc>
      </w:tr>
      <w:tr w:rsidR="00C254C2" w:rsidRPr="00984D1E" w14:paraId="2330229D" w14:textId="77777777">
        <w:trPr>
          <w:trHeight w:val="256"/>
        </w:trPr>
        <w:tc>
          <w:tcPr>
            <w:tcW w:w="1944" w:type="dxa"/>
          </w:tcPr>
          <w:p w14:paraId="0B8A5183" w14:textId="77777777" w:rsidR="00C254C2" w:rsidRPr="00984D1E" w:rsidRDefault="00B21731">
            <w:pPr>
              <w:pStyle w:val="TableParagraph"/>
              <w:spacing w:line="236" w:lineRule="exact"/>
              <w:ind w:left="9"/>
              <w:rPr>
                <w:noProof/>
                <w:color w:val="000000" w:themeColor="text1"/>
              </w:rPr>
            </w:pPr>
            <w:r w:rsidRPr="00984D1E">
              <w:rPr>
                <w:noProof/>
                <w:color w:val="000000" w:themeColor="text1"/>
              </w:rPr>
              <w:t>1</w:t>
            </w:r>
          </w:p>
        </w:tc>
        <w:tc>
          <w:tcPr>
            <w:tcW w:w="934" w:type="dxa"/>
          </w:tcPr>
          <w:p w14:paraId="5465CD14" w14:textId="77777777" w:rsidR="00C254C2" w:rsidRPr="00984D1E" w:rsidRDefault="00B21731">
            <w:pPr>
              <w:pStyle w:val="TableParagraph"/>
              <w:spacing w:line="236" w:lineRule="exact"/>
              <w:ind w:left="6"/>
              <w:rPr>
                <w:noProof/>
                <w:color w:val="000000" w:themeColor="text1"/>
              </w:rPr>
            </w:pPr>
            <w:r w:rsidRPr="00984D1E">
              <w:rPr>
                <w:noProof/>
                <w:color w:val="000000" w:themeColor="text1"/>
              </w:rPr>
              <w:t>+</w:t>
            </w:r>
          </w:p>
        </w:tc>
        <w:tc>
          <w:tcPr>
            <w:tcW w:w="1008" w:type="dxa"/>
          </w:tcPr>
          <w:p w14:paraId="607964D6" w14:textId="77777777" w:rsidR="00C254C2" w:rsidRPr="00984D1E" w:rsidRDefault="00B21731">
            <w:pPr>
              <w:pStyle w:val="TableParagraph"/>
              <w:spacing w:line="236" w:lineRule="exact"/>
              <w:ind w:left="3"/>
              <w:rPr>
                <w:noProof/>
                <w:color w:val="000000" w:themeColor="text1"/>
              </w:rPr>
            </w:pPr>
            <w:r w:rsidRPr="00984D1E">
              <w:rPr>
                <w:noProof/>
                <w:color w:val="000000" w:themeColor="text1"/>
              </w:rPr>
              <w:t>+</w:t>
            </w:r>
          </w:p>
        </w:tc>
        <w:tc>
          <w:tcPr>
            <w:tcW w:w="967" w:type="dxa"/>
          </w:tcPr>
          <w:p w14:paraId="2C1E4727" w14:textId="77777777" w:rsidR="00C254C2" w:rsidRPr="00984D1E" w:rsidRDefault="00B21731">
            <w:pPr>
              <w:pStyle w:val="TableParagraph"/>
              <w:spacing w:line="236" w:lineRule="exact"/>
              <w:ind w:left="6"/>
              <w:rPr>
                <w:noProof/>
                <w:color w:val="000000" w:themeColor="text1"/>
              </w:rPr>
            </w:pPr>
            <w:r w:rsidRPr="00984D1E">
              <w:rPr>
                <w:noProof/>
                <w:color w:val="000000" w:themeColor="text1"/>
              </w:rPr>
              <w:t>+</w:t>
            </w:r>
          </w:p>
        </w:tc>
        <w:tc>
          <w:tcPr>
            <w:tcW w:w="924" w:type="dxa"/>
          </w:tcPr>
          <w:p w14:paraId="209C5BBE" w14:textId="77777777" w:rsidR="00C254C2" w:rsidRPr="00984D1E" w:rsidRDefault="00B21731">
            <w:pPr>
              <w:pStyle w:val="TableParagraph"/>
              <w:spacing w:line="236" w:lineRule="exact"/>
              <w:ind w:left="6"/>
              <w:rPr>
                <w:noProof/>
                <w:color w:val="000000" w:themeColor="text1"/>
              </w:rPr>
            </w:pPr>
            <w:r w:rsidRPr="00984D1E">
              <w:rPr>
                <w:noProof/>
                <w:color w:val="000000" w:themeColor="text1"/>
              </w:rPr>
              <w:t>+</w:t>
            </w:r>
          </w:p>
        </w:tc>
        <w:tc>
          <w:tcPr>
            <w:tcW w:w="1747" w:type="dxa"/>
          </w:tcPr>
          <w:p w14:paraId="297840D2" w14:textId="77777777" w:rsidR="00C254C2" w:rsidRPr="00984D1E" w:rsidRDefault="00B21731">
            <w:pPr>
              <w:pStyle w:val="TableParagraph"/>
              <w:spacing w:line="236" w:lineRule="exact"/>
              <w:ind w:left="4"/>
              <w:rPr>
                <w:noProof/>
                <w:color w:val="000000" w:themeColor="text1"/>
              </w:rPr>
            </w:pPr>
            <w:r w:rsidRPr="00984D1E">
              <w:rPr>
                <w:noProof/>
                <w:color w:val="000000" w:themeColor="text1"/>
              </w:rPr>
              <w:t>+</w:t>
            </w:r>
          </w:p>
        </w:tc>
        <w:tc>
          <w:tcPr>
            <w:tcW w:w="1860" w:type="dxa"/>
          </w:tcPr>
          <w:p w14:paraId="055B85FE" w14:textId="77777777" w:rsidR="00C254C2" w:rsidRPr="00984D1E" w:rsidRDefault="00B21731">
            <w:pPr>
              <w:pStyle w:val="TableParagraph"/>
              <w:spacing w:line="236" w:lineRule="exact"/>
              <w:ind w:left="88" w:right="79"/>
              <w:rPr>
                <w:noProof/>
                <w:color w:val="000000" w:themeColor="text1"/>
              </w:rPr>
            </w:pPr>
            <w:r w:rsidRPr="00984D1E">
              <w:rPr>
                <w:noProof/>
                <w:color w:val="000000" w:themeColor="text1"/>
              </w:rPr>
              <w:t>0,005</w:t>
            </w:r>
          </w:p>
        </w:tc>
      </w:tr>
      <w:tr w:rsidR="00C254C2" w:rsidRPr="00984D1E" w14:paraId="20F52B89" w14:textId="77777777">
        <w:trPr>
          <w:trHeight w:val="256"/>
        </w:trPr>
        <w:tc>
          <w:tcPr>
            <w:tcW w:w="1944" w:type="dxa"/>
          </w:tcPr>
          <w:p w14:paraId="08ACA380" w14:textId="77777777" w:rsidR="00C254C2" w:rsidRPr="00984D1E" w:rsidRDefault="00B21731">
            <w:pPr>
              <w:pStyle w:val="TableParagraph"/>
              <w:spacing w:line="236" w:lineRule="exact"/>
              <w:ind w:right="822"/>
              <w:jc w:val="right"/>
              <w:rPr>
                <w:noProof/>
                <w:color w:val="000000" w:themeColor="text1"/>
              </w:rPr>
            </w:pPr>
            <w:r w:rsidRPr="00984D1E">
              <w:rPr>
                <w:noProof/>
                <w:color w:val="000000" w:themeColor="text1"/>
              </w:rPr>
              <w:t>0,5</w:t>
            </w:r>
          </w:p>
        </w:tc>
        <w:tc>
          <w:tcPr>
            <w:tcW w:w="934" w:type="dxa"/>
          </w:tcPr>
          <w:p w14:paraId="62091D65" w14:textId="77777777" w:rsidR="00C254C2" w:rsidRPr="00984D1E" w:rsidRDefault="00B21731">
            <w:pPr>
              <w:pStyle w:val="TableParagraph"/>
              <w:spacing w:line="236" w:lineRule="exact"/>
              <w:ind w:left="6"/>
              <w:rPr>
                <w:noProof/>
                <w:color w:val="000000" w:themeColor="text1"/>
              </w:rPr>
            </w:pPr>
            <w:r w:rsidRPr="00984D1E">
              <w:rPr>
                <w:noProof/>
                <w:color w:val="000000" w:themeColor="text1"/>
              </w:rPr>
              <w:t>+</w:t>
            </w:r>
          </w:p>
        </w:tc>
        <w:tc>
          <w:tcPr>
            <w:tcW w:w="1008" w:type="dxa"/>
          </w:tcPr>
          <w:p w14:paraId="12B998DD" w14:textId="77777777" w:rsidR="00C254C2" w:rsidRPr="00984D1E" w:rsidRDefault="00B21731">
            <w:pPr>
              <w:pStyle w:val="TableParagraph"/>
              <w:spacing w:line="236" w:lineRule="exact"/>
              <w:ind w:left="3"/>
              <w:rPr>
                <w:noProof/>
                <w:color w:val="000000" w:themeColor="text1"/>
              </w:rPr>
            </w:pPr>
            <w:r w:rsidRPr="00984D1E">
              <w:rPr>
                <w:noProof/>
                <w:color w:val="000000" w:themeColor="text1"/>
              </w:rPr>
              <w:t>+</w:t>
            </w:r>
          </w:p>
        </w:tc>
        <w:tc>
          <w:tcPr>
            <w:tcW w:w="967" w:type="dxa"/>
          </w:tcPr>
          <w:p w14:paraId="752A22B6" w14:textId="77777777" w:rsidR="00C254C2" w:rsidRPr="00984D1E" w:rsidRDefault="00B21731">
            <w:pPr>
              <w:pStyle w:val="TableParagraph"/>
              <w:spacing w:line="236" w:lineRule="exact"/>
              <w:ind w:left="6"/>
              <w:rPr>
                <w:noProof/>
                <w:color w:val="000000" w:themeColor="text1"/>
              </w:rPr>
            </w:pPr>
            <w:r w:rsidRPr="00984D1E">
              <w:rPr>
                <w:noProof/>
                <w:color w:val="000000" w:themeColor="text1"/>
              </w:rPr>
              <w:t>+</w:t>
            </w:r>
          </w:p>
        </w:tc>
        <w:tc>
          <w:tcPr>
            <w:tcW w:w="924" w:type="dxa"/>
          </w:tcPr>
          <w:p w14:paraId="6C828472" w14:textId="77777777" w:rsidR="00C254C2" w:rsidRPr="00984D1E" w:rsidRDefault="00B21731">
            <w:pPr>
              <w:pStyle w:val="TableParagraph"/>
              <w:spacing w:line="236" w:lineRule="exact"/>
              <w:ind w:left="6"/>
              <w:rPr>
                <w:noProof/>
                <w:color w:val="000000" w:themeColor="text1"/>
              </w:rPr>
            </w:pPr>
            <w:r w:rsidRPr="00984D1E">
              <w:rPr>
                <w:noProof/>
                <w:color w:val="000000" w:themeColor="text1"/>
              </w:rPr>
              <w:t>+</w:t>
            </w:r>
          </w:p>
        </w:tc>
        <w:tc>
          <w:tcPr>
            <w:tcW w:w="1747" w:type="dxa"/>
          </w:tcPr>
          <w:p w14:paraId="661FEBA5" w14:textId="77777777" w:rsidR="00C254C2" w:rsidRPr="00984D1E" w:rsidRDefault="00B21731">
            <w:pPr>
              <w:pStyle w:val="TableParagraph"/>
              <w:spacing w:line="236" w:lineRule="exact"/>
              <w:ind w:left="4"/>
              <w:rPr>
                <w:noProof/>
                <w:color w:val="000000" w:themeColor="text1"/>
              </w:rPr>
            </w:pPr>
            <w:r w:rsidRPr="00984D1E">
              <w:rPr>
                <w:noProof/>
                <w:color w:val="000000" w:themeColor="text1"/>
              </w:rPr>
              <w:t>+</w:t>
            </w:r>
          </w:p>
        </w:tc>
        <w:tc>
          <w:tcPr>
            <w:tcW w:w="1860" w:type="dxa"/>
          </w:tcPr>
          <w:p w14:paraId="719FF7DF" w14:textId="77777777" w:rsidR="00C254C2" w:rsidRPr="00984D1E" w:rsidRDefault="00B21731">
            <w:pPr>
              <w:pStyle w:val="TableParagraph"/>
              <w:spacing w:line="236" w:lineRule="exact"/>
              <w:ind w:left="88" w:right="79"/>
              <w:rPr>
                <w:noProof/>
                <w:color w:val="000000" w:themeColor="text1"/>
              </w:rPr>
            </w:pPr>
            <w:r w:rsidRPr="00984D1E">
              <w:rPr>
                <w:noProof/>
                <w:color w:val="000000" w:themeColor="text1"/>
              </w:rPr>
              <w:t>0,0025</w:t>
            </w:r>
          </w:p>
        </w:tc>
      </w:tr>
      <w:tr w:rsidR="00C254C2" w:rsidRPr="00984D1E" w14:paraId="5ADE0500" w14:textId="77777777">
        <w:trPr>
          <w:trHeight w:val="760"/>
        </w:trPr>
        <w:tc>
          <w:tcPr>
            <w:tcW w:w="9384" w:type="dxa"/>
            <w:gridSpan w:val="7"/>
          </w:tcPr>
          <w:p w14:paraId="7893F49E" w14:textId="036AE285" w:rsidR="00C254C2" w:rsidRPr="00984D1E" w:rsidRDefault="00B21731">
            <w:pPr>
              <w:pStyle w:val="TableParagraph"/>
              <w:spacing w:line="242" w:lineRule="auto"/>
              <w:ind w:left="28" w:firstLine="566"/>
              <w:jc w:val="left"/>
              <w:rPr>
                <w:noProof/>
                <w:color w:val="000000" w:themeColor="text1"/>
              </w:rPr>
            </w:pPr>
            <w:r w:rsidRPr="00984D1E">
              <w:rPr>
                <w:noProof/>
                <w:color w:val="000000" w:themeColor="text1"/>
              </w:rPr>
              <w:t>Ескерту: G</w:t>
            </w:r>
            <w:r w:rsidR="001154A8" w:rsidRPr="001154A8">
              <w:rPr>
                <w:noProof/>
                <w:vanish/>
                <w:color w:val="000000" w:themeColor="text1"/>
                <w:spacing w:val="-20"/>
                <w:w w:val="1"/>
              </w:rPr>
              <w:t>‬</w:t>
            </w:r>
            <w:r w:rsidR="001154A8">
              <w:rPr>
                <w:noProof/>
                <w:color w:val="000000" w:themeColor="text1"/>
              </w:rPr>
              <w:t xml:space="preserve">EN </w:t>
            </w:r>
            <w:r w:rsidRPr="00984D1E">
              <w:rPr>
                <w:noProof/>
                <w:color w:val="000000" w:themeColor="text1"/>
              </w:rPr>
              <w:t>– гентамицин; АМХ – амоксициллин; «+» – өсу</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болуы; «-» – өсу</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болмауы;</w:t>
            </w:r>
          </w:p>
          <w:p w14:paraId="5F1C4709" w14:textId="0346D135" w:rsidR="00C254C2" w:rsidRPr="00984D1E" w:rsidRDefault="00B21731">
            <w:pPr>
              <w:pStyle w:val="TableParagraph"/>
              <w:spacing w:line="236" w:lineRule="exact"/>
              <w:ind w:left="28"/>
              <w:jc w:val="left"/>
              <w:rPr>
                <w:noProof/>
                <w:color w:val="000000" w:themeColor="text1"/>
              </w:rPr>
            </w:pPr>
            <w:r w:rsidRPr="00984D1E">
              <w:rPr>
                <w:noProof/>
                <w:color w:val="000000" w:themeColor="text1"/>
              </w:rPr>
              <w:t>«*» – бактериоста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әрекет.</w:t>
            </w:r>
          </w:p>
        </w:tc>
      </w:tr>
    </w:tbl>
    <w:p w14:paraId="1272BDF3" w14:textId="77777777" w:rsidR="00C254C2" w:rsidRPr="00984D1E" w:rsidRDefault="00C254C2">
      <w:pPr>
        <w:pStyle w:val="a3"/>
        <w:spacing w:before="3"/>
        <w:rPr>
          <w:noProof/>
          <w:color w:val="000000" w:themeColor="text1"/>
          <w:sz w:val="27"/>
        </w:rPr>
      </w:pPr>
    </w:p>
    <w:p w14:paraId="56EDCACC" w14:textId="33F842BD" w:rsidR="00C254C2" w:rsidRPr="00984D1E" w:rsidRDefault="00B21731">
      <w:pPr>
        <w:pStyle w:val="a4"/>
        <w:numPr>
          <w:ilvl w:val="0"/>
          <w:numId w:val="13"/>
        </w:numPr>
        <w:tabs>
          <w:tab w:val="left" w:pos="1226"/>
        </w:tabs>
        <w:spacing w:before="1"/>
        <w:ind w:right="503" w:firstLine="566"/>
        <w:rPr>
          <w:noProof/>
          <w:color w:val="000000" w:themeColor="text1"/>
          <w:sz w:val="28"/>
        </w:rPr>
      </w:pPr>
      <w:r w:rsidRPr="00984D1E">
        <w:rPr>
          <w:noProof/>
          <w:color w:val="000000" w:themeColor="text1"/>
          <w:sz w:val="28"/>
        </w:rPr>
        <w:t>– кесте</w:t>
      </w:r>
      <w:r w:rsidR="001154A8" w:rsidRPr="001154A8">
        <w:rPr>
          <w:noProof/>
          <w:vanish/>
          <w:color w:val="000000" w:themeColor="text1"/>
          <w:spacing w:val="-20"/>
          <w:w w:val="1"/>
          <w:sz w:val="28"/>
        </w:rPr>
        <w:t>‬</w:t>
      </w:r>
      <w:r w:rsidR="001154A8">
        <w:rPr>
          <w:noProof/>
          <w:color w:val="000000" w:themeColor="text1"/>
          <w:sz w:val="28"/>
        </w:rPr>
        <w:t xml:space="preserve">де </w:t>
      </w:r>
      <w:r w:rsidRPr="00984D1E">
        <w:rPr>
          <w:noProof/>
          <w:color w:val="000000" w:themeColor="text1"/>
          <w:sz w:val="28"/>
        </w:rPr>
        <w:t>келтіріл</w:t>
      </w:r>
      <w:r w:rsidR="001154A8" w:rsidRPr="001154A8">
        <w:rPr>
          <w:noProof/>
          <w:vanish/>
          <w:color w:val="000000" w:themeColor="text1"/>
          <w:spacing w:val="-20"/>
          <w:w w:val="1"/>
          <w:sz w:val="28"/>
        </w:rPr>
        <w:t>‬</w:t>
      </w:r>
      <w:r w:rsidR="001154A8">
        <w:rPr>
          <w:noProof/>
          <w:color w:val="000000" w:themeColor="text1"/>
          <w:sz w:val="28"/>
        </w:rPr>
        <w:t xml:space="preserve">ген </w:t>
      </w:r>
      <w:r w:rsidRPr="00984D1E">
        <w:rPr>
          <w:noProof/>
          <w:color w:val="000000" w:themeColor="text1"/>
          <w:sz w:val="28"/>
        </w:rPr>
        <w:t>мәліметтер</w:t>
      </w:r>
      <w:r w:rsidR="001154A8" w:rsidRPr="001154A8">
        <w:rPr>
          <w:noProof/>
          <w:vanish/>
          <w:color w:val="000000" w:themeColor="text1"/>
          <w:spacing w:val="-20"/>
          <w:w w:val="1"/>
          <w:sz w:val="28"/>
        </w:rPr>
        <w:t>‬</w:t>
      </w:r>
      <w:r w:rsidR="001154A8">
        <w:rPr>
          <w:noProof/>
          <w:color w:val="000000" w:themeColor="text1"/>
          <w:sz w:val="28"/>
        </w:rPr>
        <w:t xml:space="preserve">ден </w:t>
      </w:r>
      <w:r w:rsidRPr="00984D1E">
        <w:rPr>
          <w:i/>
          <w:noProof/>
          <w:color w:val="000000" w:themeColor="text1"/>
          <w:sz w:val="28"/>
        </w:rPr>
        <w:t xml:space="preserve">Staphylococcus aureus </w:t>
      </w:r>
      <w:r w:rsidRPr="00984D1E">
        <w:rPr>
          <w:noProof/>
          <w:color w:val="000000" w:themeColor="text1"/>
          <w:sz w:val="28"/>
        </w:rPr>
        <w:t>ATCC 6538- Р тест штаммы</w:t>
      </w:r>
      <w:r w:rsidR="001154A8" w:rsidRPr="001154A8">
        <w:rPr>
          <w:noProof/>
          <w:vanish/>
          <w:color w:val="000000" w:themeColor="text1"/>
          <w:spacing w:val="-20"/>
          <w:w w:val="1"/>
          <w:sz w:val="28"/>
        </w:rPr>
        <w:t>‬</w:t>
      </w:r>
      <w:r w:rsidR="001154A8">
        <w:rPr>
          <w:noProof/>
          <w:color w:val="000000" w:themeColor="text1"/>
          <w:sz w:val="28"/>
        </w:rPr>
        <w:t xml:space="preserve">на </w:t>
      </w:r>
      <w:r w:rsidRPr="00984D1E">
        <w:rPr>
          <w:noProof/>
          <w:color w:val="000000" w:themeColor="text1"/>
          <w:sz w:val="28"/>
        </w:rPr>
        <w:t>қатыс</w:t>
      </w:r>
      <w:r w:rsidR="001154A8" w:rsidRPr="001154A8">
        <w:rPr>
          <w:noProof/>
          <w:vanish/>
          <w:color w:val="000000" w:themeColor="text1"/>
          <w:spacing w:val="-20"/>
          <w:w w:val="1"/>
          <w:sz w:val="28"/>
        </w:rPr>
        <w:t>‬</w:t>
      </w:r>
      <w:r w:rsidR="001154A8">
        <w:rPr>
          <w:noProof/>
          <w:color w:val="000000" w:themeColor="text1"/>
          <w:sz w:val="28"/>
        </w:rPr>
        <w:t xml:space="preserve">ты </w:t>
      </w:r>
      <w:r w:rsidRPr="00984D1E">
        <w:rPr>
          <w:noProof/>
          <w:color w:val="000000" w:themeColor="text1"/>
          <w:sz w:val="28"/>
        </w:rPr>
        <w:t>AIP-21 минимал</w:t>
      </w:r>
      <w:r w:rsidR="001154A8" w:rsidRPr="001154A8">
        <w:rPr>
          <w:noProof/>
          <w:vanish/>
          <w:color w:val="000000" w:themeColor="text1"/>
          <w:spacing w:val="-20"/>
          <w:w w:val="1"/>
          <w:sz w:val="28"/>
        </w:rPr>
        <w:t>‬</w:t>
      </w:r>
      <w:r w:rsidR="001154A8">
        <w:rPr>
          <w:noProof/>
          <w:color w:val="000000" w:themeColor="text1"/>
          <w:sz w:val="28"/>
        </w:rPr>
        <w:t xml:space="preserve">ды </w:t>
      </w:r>
      <w:r w:rsidRPr="00984D1E">
        <w:rPr>
          <w:noProof/>
          <w:color w:val="000000" w:themeColor="text1"/>
          <w:sz w:val="28"/>
        </w:rPr>
        <w:t>бактерицид</w:t>
      </w:r>
      <w:r w:rsidR="001154A8" w:rsidRPr="001154A8">
        <w:rPr>
          <w:noProof/>
          <w:vanish/>
          <w:color w:val="000000" w:themeColor="text1"/>
          <w:spacing w:val="-20"/>
          <w:w w:val="1"/>
          <w:sz w:val="28"/>
        </w:rPr>
        <w:t>‬</w:t>
      </w:r>
      <w:r w:rsidR="001154A8">
        <w:rPr>
          <w:noProof/>
          <w:color w:val="000000" w:themeColor="text1"/>
          <w:sz w:val="28"/>
        </w:rPr>
        <w:t xml:space="preserve">тік </w:t>
      </w:r>
      <w:r w:rsidRPr="00984D1E">
        <w:rPr>
          <w:noProof/>
          <w:color w:val="000000" w:themeColor="text1"/>
          <w:sz w:val="28"/>
        </w:rPr>
        <w:t>концентрациясы</w:t>
      </w:r>
      <w:r w:rsidR="001154A8" w:rsidRPr="001154A8">
        <w:rPr>
          <w:noProof/>
          <w:vanish/>
          <w:color w:val="000000" w:themeColor="text1"/>
          <w:spacing w:val="-20"/>
          <w:w w:val="1"/>
          <w:sz w:val="28"/>
        </w:rPr>
        <w:t>‬</w:t>
      </w:r>
      <w:r w:rsidR="001154A8">
        <w:rPr>
          <w:noProof/>
          <w:color w:val="000000" w:themeColor="text1"/>
          <w:sz w:val="28"/>
        </w:rPr>
        <w:t xml:space="preserve">ның </w:t>
      </w:r>
      <w:r w:rsidRPr="00984D1E">
        <w:rPr>
          <w:noProof/>
          <w:color w:val="000000" w:themeColor="text1"/>
          <w:sz w:val="28"/>
        </w:rPr>
        <w:t>мәні 500 мкг/мл құрай</w:t>
      </w:r>
      <w:r w:rsidR="001154A8" w:rsidRPr="001154A8">
        <w:rPr>
          <w:noProof/>
          <w:vanish/>
          <w:color w:val="000000" w:themeColor="text1"/>
          <w:spacing w:val="-20"/>
          <w:w w:val="1"/>
          <w:sz w:val="28"/>
        </w:rPr>
        <w:t>‬</w:t>
      </w:r>
      <w:r w:rsidR="001154A8">
        <w:rPr>
          <w:noProof/>
          <w:color w:val="000000" w:themeColor="text1"/>
          <w:sz w:val="28"/>
        </w:rPr>
        <w:t>ды,</w:t>
      </w:r>
      <w:r w:rsidRPr="00984D1E">
        <w:rPr>
          <w:noProof/>
          <w:color w:val="000000" w:themeColor="text1"/>
          <w:sz w:val="28"/>
        </w:rPr>
        <w:t xml:space="preserve"> бұл салыстыру за</w:t>
      </w:r>
      <w:r w:rsidR="001154A8" w:rsidRPr="001154A8">
        <w:rPr>
          <w:noProof/>
          <w:vanish/>
          <w:color w:val="000000" w:themeColor="text1"/>
          <w:spacing w:val="-20"/>
          <w:w w:val="1"/>
          <w:sz w:val="28"/>
        </w:rPr>
        <w:t>‬</w:t>
      </w:r>
      <w:r w:rsidR="001154A8">
        <w:rPr>
          <w:noProof/>
          <w:color w:val="000000" w:themeColor="text1"/>
          <w:sz w:val="28"/>
        </w:rPr>
        <w:t xml:space="preserve">ты </w:t>
      </w:r>
      <w:r w:rsidRPr="00984D1E">
        <w:rPr>
          <w:noProof/>
          <w:color w:val="000000" w:themeColor="text1"/>
          <w:sz w:val="28"/>
        </w:rPr>
        <w:t>- гентамицин антибиотигі</w:t>
      </w:r>
      <w:r w:rsidR="001154A8" w:rsidRPr="001154A8">
        <w:rPr>
          <w:noProof/>
          <w:vanish/>
          <w:color w:val="000000" w:themeColor="text1"/>
          <w:spacing w:val="-20"/>
          <w:w w:val="1"/>
          <w:sz w:val="28"/>
        </w:rPr>
        <w:t>‬</w:t>
      </w:r>
      <w:r w:rsidR="001154A8">
        <w:rPr>
          <w:noProof/>
          <w:color w:val="000000" w:themeColor="text1"/>
          <w:sz w:val="28"/>
        </w:rPr>
        <w:t xml:space="preserve">мен </w:t>
      </w:r>
      <w:r w:rsidRPr="00984D1E">
        <w:rPr>
          <w:noProof/>
          <w:color w:val="000000" w:themeColor="text1"/>
          <w:sz w:val="28"/>
        </w:rPr>
        <w:t>салыстырған</w:t>
      </w:r>
      <w:r w:rsidR="001154A8" w:rsidRPr="001154A8">
        <w:rPr>
          <w:noProof/>
          <w:vanish/>
          <w:color w:val="000000" w:themeColor="text1"/>
          <w:spacing w:val="-20"/>
          <w:w w:val="1"/>
          <w:sz w:val="28"/>
        </w:rPr>
        <w:t>‬</w:t>
      </w:r>
      <w:r w:rsidR="001154A8">
        <w:rPr>
          <w:noProof/>
          <w:color w:val="000000" w:themeColor="text1"/>
          <w:sz w:val="28"/>
        </w:rPr>
        <w:t xml:space="preserve">да </w:t>
      </w:r>
      <w:r w:rsidRPr="00984D1E">
        <w:rPr>
          <w:noProof/>
          <w:color w:val="000000" w:themeColor="text1"/>
          <w:sz w:val="28"/>
        </w:rPr>
        <w:t>2</w:t>
      </w:r>
      <w:r w:rsidR="00D92218" w:rsidRPr="00984D1E">
        <w:rPr>
          <w:noProof/>
          <w:color w:val="000000" w:themeColor="text1"/>
          <w:sz w:val="28"/>
        </w:rPr>
        <w:t xml:space="preserve"> е</w:t>
      </w:r>
      <w:r w:rsidR="001154A8" w:rsidRPr="001154A8">
        <w:rPr>
          <w:noProof/>
          <w:vanish/>
          <w:color w:val="000000" w:themeColor="text1"/>
          <w:spacing w:val="-20"/>
          <w:w w:val="1"/>
          <w:sz w:val="28"/>
        </w:rPr>
        <w:t>‬</w:t>
      </w:r>
      <w:r w:rsidR="001154A8">
        <w:rPr>
          <w:noProof/>
          <w:color w:val="000000" w:themeColor="text1"/>
          <w:sz w:val="28"/>
        </w:rPr>
        <w:t xml:space="preserve">се </w:t>
      </w:r>
      <w:r w:rsidRPr="00984D1E">
        <w:rPr>
          <w:noProof/>
          <w:color w:val="000000" w:themeColor="text1"/>
          <w:sz w:val="28"/>
        </w:rPr>
        <w:t>тиім</w:t>
      </w:r>
      <w:r w:rsidR="001154A8" w:rsidRPr="001154A8">
        <w:rPr>
          <w:noProof/>
          <w:vanish/>
          <w:color w:val="000000" w:themeColor="text1"/>
          <w:spacing w:val="-20"/>
          <w:w w:val="1"/>
          <w:sz w:val="28"/>
        </w:rPr>
        <w:t>‬</w:t>
      </w:r>
      <w:r w:rsidR="001154A8">
        <w:rPr>
          <w:noProof/>
          <w:color w:val="000000" w:themeColor="text1"/>
          <w:sz w:val="28"/>
        </w:rPr>
        <w:t>ді,</w:t>
      </w:r>
      <w:r w:rsidRPr="00984D1E">
        <w:rPr>
          <w:noProof/>
          <w:color w:val="000000" w:themeColor="text1"/>
          <w:sz w:val="28"/>
        </w:rPr>
        <w:t xml:space="preserve"> ол үш</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МБК мәні 1000 мкг/мл құра</w:t>
      </w:r>
      <w:r w:rsidR="001154A8" w:rsidRPr="001154A8">
        <w:rPr>
          <w:noProof/>
          <w:vanish/>
          <w:color w:val="000000" w:themeColor="text1"/>
          <w:spacing w:val="-20"/>
          <w:w w:val="1"/>
          <w:sz w:val="28"/>
        </w:rPr>
        <w:t>‬</w:t>
      </w:r>
      <w:r w:rsidR="001154A8">
        <w:rPr>
          <w:noProof/>
          <w:color w:val="000000" w:themeColor="text1"/>
          <w:sz w:val="28"/>
        </w:rPr>
        <w:t>ды.</w:t>
      </w:r>
      <w:r w:rsidRPr="00984D1E">
        <w:rPr>
          <w:noProof/>
          <w:color w:val="000000" w:themeColor="text1"/>
          <w:sz w:val="28"/>
        </w:rPr>
        <w:t xml:space="preserve"> 1000 мкг/мл концентрацияда</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ғы </w:t>
      </w:r>
      <w:r w:rsidRPr="00984D1E">
        <w:rPr>
          <w:noProof/>
          <w:color w:val="000000" w:themeColor="text1"/>
          <w:sz w:val="28"/>
        </w:rPr>
        <w:t>AIP-20 үлгісі бактериостатика</w:t>
      </w:r>
      <w:r w:rsidR="001154A8" w:rsidRPr="001154A8">
        <w:rPr>
          <w:noProof/>
          <w:vanish/>
          <w:color w:val="000000" w:themeColor="text1"/>
          <w:spacing w:val="-20"/>
          <w:w w:val="1"/>
          <w:sz w:val="28"/>
        </w:rPr>
        <w:t>‬</w:t>
      </w:r>
      <w:r w:rsidR="001154A8">
        <w:rPr>
          <w:noProof/>
          <w:color w:val="000000" w:themeColor="text1"/>
          <w:sz w:val="28"/>
        </w:rPr>
        <w:t xml:space="preserve">лық </w:t>
      </w:r>
      <w:r w:rsidRPr="00984D1E">
        <w:rPr>
          <w:noProof/>
          <w:color w:val="000000" w:themeColor="text1"/>
          <w:sz w:val="28"/>
        </w:rPr>
        <w:t>әсер</w:t>
      </w:r>
      <w:r w:rsidR="001154A8" w:rsidRPr="001154A8">
        <w:rPr>
          <w:noProof/>
          <w:vanish/>
          <w:color w:val="000000" w:themeColor="text1"/>
          <w:spacing w:val="-20"/>
          <w:w w:val="1"/>
          <w:sz w:val="28"/>
        </w:rPr>
        <w:t>‬</w:t>
      </w:r>
      <w:r w:rsidR="001154A8">
        <w:rPr>
          <w:noProof/>
          <w:color w:val="000000" w:themeColor="text1"/>
          <w:sz w:val="28"/>
        </w:rPr>
        <w:t xml:space="preserve">ге </w:t>
      </w:r>
      <w:r w:rsidRPr="00984D1E">
        <w:rPr>
          <w:noProof/>
          <w:color w:val="000000" w:themeColor="text1"/>
          <w:sz w:val="28"/>
        </w:rPr>
        <w:t>ие.</w:t>
      </w:r>
    </w:p>
    <w:p w14:paraId="7B89E4CC" w14:textId="5DC1469E" w:rsidR="00C254C2" w:rsidRPr="00984D1E" w:rsidRDefault="00B21731">
      <w:pPr>
        <w:pStyle w:val="a4"/>
        <w:numPr>
          <w:ilvl w:val="0"/>
          <w:numId w:val="13"/>
        </w:numPr>
        <w:tabs>
          <w:tab w:val="left" w:pos="1267"/>
        </w:tabs>
        <w:ind w:left="302" w:right="501" w:firstLine="565"/>
        <w:rPr>
          <w:noProof/>
          <w:color w:val="000000" w:themeColor="text1"/>
          <w:sz w:val="28"/>
        </w:rPr>
      </w:pPr>
      <w:r w:rsidRPr="00984D1E">
        <w:rPr>
          <w:noProof/>
          <w:color w:val="000000" w:themeColor="text1"/>
          <w:sz w:val="28"/>
        </w:rPr>
        <w:t>– кесте</w:t>
      </w:r>
      <w:r w:rsidR="001154A8" w:rsidRPr="001154A8">
        <w:rPr>
          <w:noProof/>
          <w:vanish/>
          <w:color w:val="000000" w:themeColor="text1"/>
          <w:spacing w:val="-20"/>
          <w:w w:val="1"/>
          <w:sz w:val="28"/>
        </w:rPr>
        <w:t>‬</w:t>
      </w:r>
      <w:r w:rsidR="001154A8">
        <w:rPr>
          <w:noProof/>
          <w:color w:val="000000" w:themeColor="text1"/>
          <w:sz w:val="28"/>
        </w:rPr>
        <w:t xml:space="preserve">ден </w:t>
      </w:r>
      <w:r w:rsidRPr="00984D1E">
        <w:rPr>
          <w:i/>
          <w:noProof/>
          <w:color w:val="000000" w:themeColor="text1"/>
          <w:sz w:val="28"/>
        </w:rPr>
        <w:t xml:space="preserve">Escheriсhia coli </w:t>
      </w:r>
      <w:r w:rsidRPr="00984D1E">
        <w:rPr>
          <w:noProof/>
          <w:color w:val="000000" w:themeColor="text1"/>
          <w:sz w:val="28"/>
        </w:rPr>
        <w:t>ATCC 8739-</w:t>
      </w:r>
      <w:r w:rsidR="001154A8" w:rsidRPr="001154A8">
        <w:rPr>
          <w:noProof/>
          <w:vanish/>
          <w:color w:val="000000" w:themeColor="text1"/>
          <w:spacing w:val="-20"/>
          <w:w w:val="1"/>
          <w:sz w:val="28"/>
        </w:rPr>
        <w:t>‬</w:t>
      </w:r>
      <w:r w:rsidR="001154A8">
        <w:rPr>
          <w:noProof/>
          <w:color w:val="000000" w:themeColor="text1"/>
          <w:sz w:val="28"/>
        </w:rPr>
        <w:t xml:space="preserve">ға </w:t>
      </w:r>
      <w:r w:rsidRPr="00984D1E">
        <w:rPr>
          <w:noProof/>
          <w:color w:val="000000" w:themeColor="text1"/>
          <w:sz w:val="28"/>
        </w:rPr>
        <w:t>қатыс</w:t>
      </w:r>
      <w:r w:rsidR="001154A8" w:rsidRPr="001154A8">
        <w:rPr>
          <w:noProof/>
          <w:vanish/>
          <w:color w:val="000000" w:themeColor="text1"/>
          <w:spacing w:val="-20"/>
          <w:w w:val="1"/>
          <w:sz w:val="28"/>
        </w:rPr>
        <w:t>‬</w:t>
      </w:r>
      <w:r w:rsidR="001154A8">
        <w:rPr>
          <w:noProof/>
          <w:color w:val="000000" w:themeColor="text1"/>
          <w:sz w:val="28"/>
        </w:rPr>
        <w:t xml:space="preserve">ты </w:t>
      </w:r>
      <w:r w:rsidRPr="00984D1E">
        <w:rPr>
          <w:noProof/>
          <w:color w:val="000000" w:themeColor="text1"/>
          <w:sz w:val="28"/>
        </w:rPr>
        <w:t>жә</w:t>
      </w:r>
      <w:r w:rsidR="001154A8" w:rsidRPr="001154A8">
        <w:rPr>
          <w:noProof/>
          <w:vanish/>
          <w:color w:val="000000" w:themeColor="text1"/>
          <w:spacing w:val="-20"/>
          <w:w w:val="1"/>
          <w:sz w:val="28"/>
        </w:rPr>
        <w:t>‬</w:t>
      </w:r>
      <w:r w:rsidR="001154A8">
        <w:rPr>
          <w:noProof/>
          <w:color w:val="000000" w:themeColor="text1"/>
          <w:sz w:val="28"/>
        </w:rPr>
        <w:t xml:space="preserve">не </w:t>
      </w:r>
      <w:r w:rsidRPr="00984D1E">
        <w:rPr>
          <w:noProof/>
          <w:color w:val="000000" w:themeColor="text1"/>
          <w:sz w:val="28"/>
        </w:rPr>
        <w:t xml:space="preserve">AIP-21 - </w:t>
      </w:r>
      <w:r w:rsidR="001154A8" w:rsidRPr="001154A8">
        <w:rPr>
          <w:noProof/>
          <w:vanish/>
          <w:color w:val="000000" w:themeColor="text1"/>
          <w:spacing w:val="-20"/>
          <w:w w:val="1"/>
          <w:sz w:val="28"/>
        </w:rPr>
        <w:t>‬</w:t>
      </w:r>
      <w:r w:rsidR="001154A8">
        <w:rPr>
          <w:noProof/>
          <w:color w:val="000000" w:themeColor="text1"/>
          <w:sz w:val="28"/>
        </w:rPr>
        <w:t xml:space="preserve">де </w:t>
      </w:r>
      <w:r w:rsidRPr="00984D1E">
        <w:rPr>
          <w:noProof/>
          <w:color w:val="000000" w:themeColor="text1"/>
          <w:sz w:val="28"/>
        </w:rPr>
        <w:t>жә</w:t>
      </w:r>
      <w:r w:rsidR="001154A8" w:rsidRPr="001154A8">
        <w:rPr>
          <w:noProof/>
          <w:vanish/>
          <w:color w:val="000000" w:themeColor="text1"/>
          <w:spacing w:val="-20"/>
          <w:w w:val="1"/>
          <w:sz w:val="28"/>
        </w:rPr>
        <w:t>‬</w:t>
      </w:r>
      <w:r w:rsidR="001154A8">
        <w:rPr>
          <w:noProof/>
          <w:color w:val="000000" w:themeColor="text1"/>
          <w:sz w:val="28"/>
        </w:rPr>
        <w:t xml:space="preserve">не </w:t>
      </w:r>
      <w:r w:rsidRPr="00984D1E">
        <w:rPr>
          <w:noProof/>
          <w:color w:val="000000" w:themeColor="text1"/>
          <w:sz w:val="28"/>
        </w:rPr>
        <w:t>референт</w:t>
      </w:r>
      <w:r w:rsidR="001154A8" w:rsidRPr="001154A8">
        <w:rPr>
          <w:noProof/>
          <w:vanish/>
          <w:color w:val="000000" w:themeColor="text1"/>
          <w:spacing w:val="-20"/>
          <w:w w:val="1"/>
          <w:sz w:val="28"/>
        </w:rPr>
        <w:t>‬</w:t>
      </w:r>
      <w:r w:rsidR="001154A8">
        <w:rPr>
          <w:noProof/>
          <w:color w:val="000000" w:themeColor="text1"/>
          <w:sz w:val="28"/>
        </w:rPr>
        <w:t xml:space="preserve">тік </w:t>
      </w:r>
      <w:r w:rsidRPr="00984D1E">
        <w:rPr>
          <w:noProof/>
          <w:color w:val="000000" w:themeColor="text1"/>
          <w:sz w:val="28"/>
        </w:rPr>
        <w:t>зат антибиотика</w:t>
      </w:r>
      <w:r w:rsidR="001154A8" w:rsidRPr="001154A8">
        <w:rPr>
          <w:noProof/>
          <w:vanish/>
          <w:color w:val="000000" w:themeColor="text1"/>
          <w:spacing w:val="-20"/>
          <w:w w:val="1"/>
          <w:sz w:val="28"/>
        </w:rPr>
        <w:t>‬</w:t>
      </w:r>
      <w:r w:rsidR="001154A8">
        <w:rPr>
          <w:noProof/>
          <w:color w:val="000000" w:themeColor="text1"/>
          <w:sz w:val="28"/>
        </w:rPr>
        <w:t xml:space="preserve">лық </w:t>
      </w:r>
      <w:r w:rsidRPr="00984D1E">
        <w:rPr>
          <w:noProof/>
          <w:color w:val="000000" w:themeColor="text1"/>
          <w:sz w:val="28"/>
        </w:rPr>
        <w:t>амоксициллин</w:t>
      </w:r>
      <w:r w:rsidR="001154A8" w:rsidRPr="001154A8">
        <w:rPr>
          <w:noProof/>
          <w:vanish/>
          <w:color w:val="000000" w:themeColor="text1"/>
          <w:spacing w:val="-20"/>
          <w:w w:val="1"/>
          <w:sz w:val="28"/>
        </w:rPr>
        <w:t>‬</w:t>
      </w:r>
      <w:r w:rsidR="001154A8">
        <w:rPr>
          <w:noProof/>
          <w:color w:val="000000" w:themeColor="text1"/>
          <w:sz w:val="28"/>
        </w:rPr>
        <w:t xml:space="preserve">нің </w:t>
      </w:r>
      <w:r w:rsidRPr="00984D1E">
        <w:rPr>
          <w:noProof/>
          <w:color w:val="000000" w:themeColor="text1"/>
          <w:sz w:val="28"/>
        </w:rPr>
        <w:t>2000 мкг/мл концентрациясын</w:t>
      </w:r>
      <w:r w:rsidR="001154A8" w:rsidRPr="001154A8">
        <w:rPr>
          <w:noProof/>
          <w:vanish/>
          <w:color w:val="000000" w:themeColor="text1"/>
          <w:spacing w:val="-20"/>
          <w:w w:val="1"/>
          <w:sz w:val="28"/>
        </w:rPr>
        <w:t>‬</w:t>
      </w:r>
      <w:r w:rsidR="001154A8">
        <w:rPr>
          <w:noProof/>
          <w:color w:val="000000" w:themeColor="text1"/>
          <w:sz w:val="28"/>
        </w:rPr>
        <w:t xml:space="preserve">да </w:t>
      </w:r>
      <w:r w:rsidRPr="00984D1E">
        <w:rPr>
          <w:noProof/>
          <w:color w:val="000000" w:themeColor="text1"/>
          <w:sz w:val="28"/>
        </w:rPr>
        <w:t>бір</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дей </w:t>
      </w:r>
      <w:r w:rsidRPr="00984D1E">
        <w:rPr>
          <w:noProof/>
          <w:color w:val="000000" w:themeColor="text1"/>
          <w:sz w:val="28"/>
        </w:rPr>
        <w:t>бактерицид</w:t>
      </w:r>
      <w:r w:rsidR="001154A8" w:rsidRPr="001154A8">
        <w:rPr>
          <w:noProof/>
          <w:vanish/>
          <w:color w:val="000000" w:themeColor="text1"/>
          <w:spacing w:val="-20"/>
          <w:w w:val="1"/>
          <w:sz w:val="28"/>
        </w:rPr>
        <w:t>‬</w:t>
      </w:r>
      <w:r w:rsidR="001154A8">
        <w:rPr>
          <w:noProof/>
          <w:color w:val="000000" w:themeColor="text1"/>
          <w:sz w:val="28"/>
        </w:rPr>
        <w:t xml:space="preserve">тік </w:t>
      </w:r>
      <w:r w:rsidRPr="00984D1E">
        <w:rPr>
          <w:noProof/>
          <w:color w:val="000000" w:themeColor="text1"/>
          <w:sz w:val="28"/>
        </w:rPr>
        <w:t>белсенділі</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гі </w:t>
      </w:r>
      <w:r w:rsidRPr="00984D1E">
        <w:rPr>
          <w:noProof/>
          <w:color w:val="000000" w:themeColor="text1"/>
          <w:sz w:val="28"/>
        </w:rPr>
        <w:t>б</w:t>
      </w:r>
      <w:r w:rsidR="001154A8" w:rsidRPr="001154A8">
        <w:rPr>
          <w:noProof/>
          <w:vanish/>
          <w:color w:val="000000" w:themeColor="text1"/>
          <w:spacing w:val="-20"/>
          <w:w w:val="1"/>
          <w:sz w:val="28"/>
        </w:rPr>
        <w:t>‬</w:t>
      </w:r>
      <w:r w:rsidR="001154A8">
        <w:rPr>
          <w:noProof/>
          <w:color w:val="000000" w:themeColor="text1"/>
          <w:sz w:val="28"/>
        </w:rPr>
        <w:t xml:space="preserve">ар </w:t>
      </w:r>
      <w:r w:rsidRPr="00984D1E">
        <w:rPr>
          <w:noProof/>
          <w:color w:val="000000" w:themeColor="text1"/>
          <w:sz w:val="28"/>
        </w:rPr>
        <w:t>екен</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көру</w:t>
      </w:r>
      <w:r w:rsidR="001154A8" w:rsidRPr="001154A8">
        <w:rPr>
          <w:noProof/>
          <w:vanish/>
          <w:color w:val="000000" w:themeColor="text1"/>
          <w:spacing w:val="-20"/>
          <w:w w:val="1"/>
          <w:sz w:val="28"/>
        </w:rPr>
        <w:t>‬</w:t>
      </w:r>
      <w:r w:rsidR="001154A8">
        <w:rPr>
          <w:noProof/>
          <w:color w:val="000000" w:themeColor="text1"/>
          <w:sz w:val="28"/>
        </w:rPr>
        <w:t xml:space="preserve">ге </w:t>
      </w:r>
      <w:r w:rsidRPr="00984D1E">
        <w:rPr>
          <w:noProof/>
          <w:color w:val="000000" w:themeColor="text1"/>
          <w:sz w:val="28"/>
        </w:rPr>
        <w:t>бола</w:t>
      </w:r>
      <w:r w:rsidR="001154A8" w:rsidRPr="001154A8">
        <w:rPr>
          <w:noProof/>
          <w:vanish/>
          <w:color w:val="000000" w:themeColor="text1"/>
          <w:spacing w:val="-20"/>
          <w:w w:val="1"/>
          <w:sz w:val="28"/>
        </w:rPr>
        <w:t>‬</w:t>
      </w:r>
      <w:r w:rsidR="001154A8">
        <w:rPr>
          <w:noProof/>
          <w:color w:val="000000" w:themeColor="text1"/>
          <w:sz w:val="28"/>
        </w:rPr>
        <w:t>ды.</w:t>
      </w:r>
      <w:r w:rsidRPr="00984D1E">
        <w:rPr>
          <w:noProof/>
          <w:color w:val="000000" w:themeColor="text1"/>
          <w:sz w:val="28"/>
        </w:rPr>
        <w:t xml:space="preserve"> AIP-20 беріл</w:t>
      </w:r>
      <w:r w:rsidR="001154A8" w:rsidRPr="001154A8">
        <w:rPr>
          <w:noProof/>
          <w:vanish/>
          <w:color w:val="000000" w:themeColor="text1"/>
          <w:spacing w:val="-20"/>
          <w:w w:val="1"/>
          <w:sz w:val="28"/>
        </w:rPr>
        <w:t>‬</w:t>
      </w:r>
      <w:r w:rsidR="001154A8">
        <w:rPr>
          <w:noProof/>
          <w:color w:val="000000" w:themeColor="text1"/>
          <w:sz w:val="28"/>
        </w:rPr>
        <w:t xml:space="preserve">ген </w:t>
      </w:r>
      <w:r w:rsidRPr="00984D1E">
        <w:rPr>
          <w:noProof/>
          <w:color w:val="000000" w:themeColor="text1"/>
          <w:sz w:val="28"/>
        </w:rPr>
        <w:t>тест штаммын</w:t>
      </w:r>
      <w:r w:rsidR="001154A8" w:rsidRPr="001154A8">
        <w:rPr>
          <w:noProof/>
          <w:vanish/>
          <w:color w:val="000000" w:themeColor="text1"/>
          <w:spacing w:val="-20"/>
          <w:w w:val="1"/>
          <w:sz w:val="28"/>
        </w:rPr>
        <w:t>‬</w:t>
      </w:r>
      <w:r w:rsidR="001154A8">
        <w:rPr>
          <w:noProof/>
          <w:color w:val="000000" w:themeColor="text1"/>
          <w:sz w:val="28"/>
        </w:rPr>
        <w:t xml:space="preserve">да </w:t>
      </w:r>
      <w:r w:rsidRPr="00984D1E">
        <w:rPr>
          <w:noProof/>
          <w:color w:val="000000" w:themeColor="text1"/>
          <w:sz w:val="28"/>
        </w:rPr>
        <w:t>белсен</w:t>
      </w:r>
      <w:r w:rsidR="001154A8" w:rsidRPr="001154A8">
        <w:rPr>
          <w:noProof/>
          <w:vanish/>
          <w:color w:val="000000" w:themeColor="text1"/>
          <w:spacing w:val="-20"/>
          <w:w w:val="1"/>
          <w:sz w:val="28"/>
        </w:rPr>
        <w:t>‬</w:t>
      </w:r>
      <w:r w:rsidR="001154A8">
        <w:rPr>
          <w:noProof/>
          <w:color w:val="000000" w:themeColor="text1"/>
          <w:sz w:val="28"/>
        </w:rPr>
        <w:t xml:space="preserve">ді </w:t>
      </w:r>
      <w:r w:rsidRPr="00984D1E">
        <w:rPr>
          <w:noProof/>
          <w:color w:val="000000" w:themeColor="text1"/>
          <w:sz w:val="28"/>
        </w:rPr>
        <w:t>емес, ал гентамицин 500 мкг/мл концентрациясын</w:t>
      </w:r>
      <w:r w:rsidR="001154A8" w:rsidRPr="001154A8">
        <w:rPr>
          <w:noProof/>
          <w:vanish/>
          <w:color w:val="000000" w:themeColor="text1"/>
          <w:spacing w:val="-20"/>
          <w:w w:val="1"/>
          <w:sz w:val="28"/>
        </w:rPr>
        <w:t>‬</w:t>
      </w:r>
      <w:r w:rsidR="001154A8">
        <w:rPr>
          <w:noProof/>
          <w:color w:val="000000" w:themeColor="text1"/>
          <w:sz w:val="28"/>
        </w:rPr>
        <w:t xml:space="preserve">да </w:t>
      </w:r>
      <w:r w:rsidRPr="00984D1E">
        <w:rPr>
          <w:i/>
          <w:noProof/>
          <w:color w:val="000000" w:themeColor="text1"/>
          <w:sz w:val="28"/>
        </w:rPr>
        <w:t xml:space="preserve">Escheriсhia coli </w:t>
      </w:r>
      <w:r w:rsidRPr="00984D1E">
        <w:rPr>
          <w:noProof/>
          <w:color w:val="000000" w:themeColor="text1"/>
          <w:sz w:val="28"/>
        </w:rPr>
        <w:t xml:space="preserve">ATCC 8739 өсуі </w:t>
      </w:r>
      <w:r w:rsidR="001154A8" w:rsidRPr="001154A8">
        <w:rPr>
          <w:noProof/>
          <w:vanish/>
          <w:color w:val="000000" w:themeColor="text1"/>
          <w:spacing w:val="-20"/>
          <w:w w:val="1"/>
          <w:sz w:val="28"/>
        </w:rPr>
        <w:t>‬</w:t>
      </w:r>
      <w:r w:rsidR="001154A8">
        <w:rPr>
          <w:noProof/>
          <w:color w:val="000000" w:themeColor="text1"/>
          <w:sz w:val="28"/>
        </w:rPr>
        <w:t xml:space="preserve">мен </w:t>
      </w:r>
      <w:r w:rsidRPr="00984D1E">
        <w:rPr>
          <w:noProof/>
          <w:color w:val="000000" w:themeColor="text1"/>
          <w:sz w:val="28"/>
        </w:rPr>
        <w:t>көбею</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тежей</w:t>
      </w:r>
      <w:r w:rsidR="001154A8" w:rsidRPr="001154A8">
        <w:rPr>
          <w:noProof/>
          <w:vanish/>
          <w:color w:val="000000" w:themeColor="text1"/>
          <w:spacing w:val="-20"/>
          <w:w w:val="1"/>
          <w:sz w:val="28"/>
        </w:rPr>
        <w:t>‬</w:t>
      </w:r>
      <w:r w:rsidR="001154A8">
        <w:rPr>
          <w:noProof/>
          <w:color w:val="000000" w:themeColor="text1"/>
          <w:sz w:val="28"/>
        </w:rPr>
        <w:t>ді.</w:t>
      </w:r>
    </w:p>
    <w:p w14:paraId="741B6D80" w14:textId="77777777" w:rsidR="00C254C2" w:rsidRPr="00984D1E" w:rsidRDefault="00C254C2">
      <w:pPr>
        <w:pStyle w:val="a3"/>
        <w:spacing w:before="10"/>
        <w:rPr>
          <w:noProof/>
          <w:color w:val="000000" w:themeColor="text1"/>
          <w:sz w:val="27"/>
        </w:rPr>
      </w:pPr>
    </w:p>
    <w:p w14:paraId="5B44D065" w14:textId="303AAD1D" w:rsidR="00C254C2" w:rsidRPr="00984D1E" w:rsidRDefault="00B21731">
      <w:pPr>
        <w:pStyle w:val="a3"/>
        <w:ind w:left="302"/>
        <w:rPr>
          <w:noProof/>
          <w:color w:val="000000" w:themeColor="text1"/>
        </w:rPr>
      </w:pPr>
      <w:r w:rsidRPr="00984D1E">
        <w:rPr>
          <w:noProof/>
          <w:color w:val="000000" w:themeColor="text1"/>
        </w:rPr>
        <w:t>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36 – AIP-20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 xml:space="preserve">AIP-21 </w:t>
      </w:r>
      <w:r w:rsidRPr="00984D1E">
        <w:rPr>
          <w:i/>
          <w:noProof/>
          <w:color w:val="000000" w:themeColor="text1"/>
        </w:rPr>
        <w:t xml:space="preserve">Escheriсhia coli </w:t>
      </w:r>
      <w:r w:rsidRPr="00984D1E">
        <w:rPr>
          <w:noProof/>
          <w:color w:val="000000" w:themeColor="text1"/>
        </w:rPr>
        <w:t>ATCC 8739 зертт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зат</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т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ең төме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бактерицид</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концентрация</w:t>
      </w:r>
    </w:p>
    <w:p w14:paraId="79FB8722" w14:textId="77777777" w:rsidR="00C254C2" w:rsidRPr="00984D1E" w:rsidRDefault="00C254C2">
      <w:pPr>
        <w:pStyle w:val="a3"/>
        <w:spacing w:before="9" w:after="1"/>
        <w:rPr>
          <w:noProof/>
          <w:color w:val="000000" w:themeColor="text1"/>
        </w:rPr>
      </w:pPr>
    </w:p>
    <w:tbl>
      <w:tblPr>
        <w:tblStyle w:val="TableNormal"/>
        <w:tblW w:w="0" w:type="auto"/>
        <w:tblInd w:w="2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36"/>
        <w:gridCol w:w="934"/>
        <w:gridCol w:w="1008"/>
        <w:gridCol w:w="967"/>
        <w:gridCol w:w="924"/>
        <w:gridCol w:w="1709"/>
        <w:gridCol w:w="1863"/>
      </w:tblGrid>
      <w:tr w:rsidR="00C254C2" w:rsidRPr="00984D1E" w14:paraId="04886B67" w14:textId="77777777">
        <w:trPr>
          <w:trHeight w:val="318"/>
        </w:trPr>
        <w:tc>
          <w:tcPr>
            <w:tcW w:w="2136" w:type="dxa"/>
            <w:vMerge w:val="restart"/>
          </w:tcPr>
          <w:p w14:paraId="417C1864" w14:textId="77777777" w:rsidR="00C254C2" w:rsidRPr="00984D1E" w:rsidRDefault="00B21731">
            <w:pPr>
              <w:pStyle w:val="TableParagraph"/>
              <w:spacing w:before="205"/>
              <w:ind w:left="743" w:right="336" w:hanging="377"/>
              <w:jc w:val="left"/>
              <w:rPr>
                <w:noProof/>
                <w:color w:val="000000" w:themeColor="text1"/>
              </w:rPr>
            </w:pPr>
            <w:r w:rsidRPr="00984D1E">
              <w:rPr>
                <w:noProof/>
                <w:color w:val="000000" w:themeColor="text1"/>
              </w:rPr>
              <w:t>Концентрация, мкг/мл</w:t>
            </w:r>
          </w:p>
        </w:tc>
        <w:tc>
          <w:tcPr>
            <w:tcW w:w="7405" w:type="dxa"/>
            <w:gridSpan w:val="6"/>
          </w:tcPr>
          <w:p w14:paraId="50C083AD" w14:textId="77777777" w:rsidR="00C254C2" w:rsidRPr="00984D1E" w:rsidRDefault="00B21731">
            <w:pPr>
              <w:pStyle w:val="TableParagraph"/>
              <w:spacing w:before="25"/>
              <w:ind w:left="1818"/>
              <w:jc w:val="left"/>
              <w:rPr>
                <w:noProof/>
                <w:color w:val="000000" w:themeColor="text1"/>
              </w:rPr>
            </w:pPr>
            <w:r w:rsidRPr="00984D1E">
              <w:rPr>
                <w:noProof/>
                <w:color w:val="000000" w:themeColor="text1"/>
              </w:rPr>
              <w:t xml:space="preserve">Тест-штамм </w:t>
            </w:r>
            <w:r w:rsidRPr="00984D1E">
              <w:rPr>
                <w:i/>
                <w:noProof/>
                <w:color w:val="000000" w:themeColor="text1"/>
              </w:rPr>
              <w:t xml:space="preserve">Escheriсhia coli </w:t>
            </w:r>
            <w:r w:rsidRPr="00984D1E">
              <w:rPr>
                <w:noProof/>
                <w:color w:val="000000" w:themeColor="text1"/>
              </w:rPr>
              <w:t>ATCC 8739</w:t>
            </w:r>
          </w:p>
        </w:tc>
      </w:tr>
      <w:tr w:rsidR="00C254C2" w:rsidRPr="00984D1E" w14:paraId="76DF7888" w14:textId="77777777">
        <w:trPr>
          <w:trHeight w:val="338"/>
        </w:trPr>
        <w:tc>
          <w:tcPr>
            <w:tcW w:w="2136" w:type="dxa"/>
            <w:vMerge/>
            <w:tcBorders>
              <w:top w:val="nil"/>
            </w:tcBorders>
          </w:tcPr>
          <w:p w14:paraId="008D02F2" w14:textId="77777777" w:rsidR="00C254C2" w:rsidRPr="00984D1E" w:rsidRDefault="00C254C2">
            <w:pPr>
              <w:rPr>
                <w:noProof/>
                <w:color w:val="000000" w:themeColor="text1"/>
                <w:sz w:val="2"/>
                <w:szCs w:val="2"/>
              </w:rPr>
            </w:pPr>
          </w:p>
        </w:tc>
        <w:tc>
          <w:tcPr>
            <w:tcW w:w="934" w:type="dxa"/>
            <w:vMerge w:val="restart"/>
          </w:tcPr>
          <w:p w14:paraId="3CB6BE0E" w14:textId="77777777" w:rsidR="00C254C2" w:rsidRPr="00984D1E" w:rsidRDefault="00B21731">
            <w:pPr>
              <w:pStyle w:val="TableParagraph"/>
              <w:spacing w:before="41"/>
              <w:ind w:left="141"/>
              <w:jc w:val="left"/>
              <w:rPr>
                <w:noProof/>
                <w:color w:val="000000" w:themeColor="text1"/>
              </w:rPr>
            </w:pPr>
            <w:r w:rsidRPr="00984D1E">
              <w:rPr>
                <w:noProof/>
                <w:color w:val="000000" w:themeColor="text1"/>
              </w:rPr>
              <w:t>AIP-20</w:t>
            </w:r>
          </w:p>
        </w:tc>
        <w:tc>
          <w:tcPr>
            <w:tcW w:w="1008" w:type="dxa"/>
            <w:vMerge w:val="restart"/>
          </w:tcPr>
          <w:p w14:paraId="49A5E525" w14:textId="77777777" w:rsidR="00C254C2" w:rsidRPr="00984D1E" w:rsidRDefault="00B21731">
            <w:pPr>
              <w:pStyle w:val="TableParagraph"/>
              <w:spacing w:before="41"/>
              <w:ind w:left="177"/>
              <w:jc w:val="left"/>
              <w:rPr>
                <w:noProof/>
                <w:color w:val="000000" w:themeColor="text1"/>
              </w:rPr>
            </w:pPr>
            <w:r w:rsidRPr="00984D1E">
              <w:rPr>
                <w:noProof/>
                <w:color w:val="000000" w:themeColor="text1"/>
              </w:rPr>
              <w:t>AIP-21</w:t>
            </w:r>
          </w:p>
        </w:tc>
        <w:tc>
          <w:tcPr>
            <w:tcW w:w="967" w:type="dxa"/>
            <w:vMerge w:val="restart"/>
          </w:tcPr>
          <w:p w14:paraId="7C549B5F" w14:textId="77777777" w:rsidR="00C254C2" w:rsidRPr="00984D1E" w:rsidRDefault="00B21731">
            <w:pPr>
              <w:pStyle w:val="TableParagraph"/>
              <w:spacing w:before="41"/>
              <w:ind w:left="256"/>
              <w:jc w:val="left"/>
              <w:rPr>
                <w:noProof/>
                <w:color w:val="000000" w:themeColor="text1"/>
              </w:rPr>
            </w:pPr>
            <w:r w:rsidRPr="00984D1E">
              <w:rPr>
                <w:noProof/>
                <w:color w:val="000000" w:themeColor="text1"/>
              </w:rPr>
              <w:t>GEN</w:t>
            </w:r>
          </w:p>
        </w:tc>
        <w:tc>
          <w:tcPr>
            <w:tcW w:w="924" w:type="dxa"/>
            <w:vMerge w:val="restart"/>
          </w:tcPr>
          <w:p w14:paraId="54D99108" w14:textId="77777777" w:rsidR="00C254C2" w:rsidRPr="00984D1E" w:rsidRDefault="00B21731">
            <w:pPr>
              <w:pStyle w:val="TableParagraph"/>
              <w:spacing w:before="41"/>
              <w:ind w:left="203"/>
              <w:jc w:val="left"/>
              <w:rPr>
                <w:noProof/>
                <w:color w:val="000000" w:themeColor="text1"/>
              </w:rPr>
            </w:pPr>
            <w:r w:rsidRPr="00984D1E">
              <w:rPr>
                <w:noProof/>
                <w:color w:val="000000" w:themeColor="text1"/>
              </w:rPr>
              <w:t>АМХ</w:t>
            </w:r>
          </w:p>
        </w:tc>
        <w:tc>
          <w:tcPr>
            <w:tcW w:w="3572" w:type="dxa"/>
            <w:gridSpan w:val="2"/>
          </w:tcPr>
          <w:p w14:paraId="399DD41F" w14:textId="3F43C28D" w:rsidR="00C254C2" w:rsidRPr="00984D1E" w:rsidRDefault="00B21731">
            <w:pPr>
              <w:pStyle w:val="TableParagraph"/>
              <w:spacing w:line="247" w:lineRule="exact"/>
              <w:ind w:left="496"/>
              <w:jc w:val="left"/>
              <w:rPr>
                <w:noProof/>
                <w:color w:val="000000" w:themeColor="text1"/>
              </w:rPr>
            </w:pPr>
            <w:r w:rsidRPr="00984D1E">
              <w:rPr>
                <w:noProof/>
                <w:color w:val="000000" w:themeColor="text1"/>
              </w:rPr>
              <w:t>Этанол (еріткіш</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бақылау)</w:t>
            </w:r>
          </w:p>
        </w:tc>
      </w:tr>
      <w:tr w:rsidR="00C254C2" w:rsidRPr="00984D1E" w14:paraId="5994996B" w14:textId="77777777">
        <w:trPr>
          <w:trHeight w:val="253"/>
        </w:trPr>
        <w:tc>
          <w:tcPr>
            <w:tcW w:w="2136" w:type="dxa"/>
            <w:vMerge/>
            <w:tcBorders>
              <w:top w:val="nil"/>
            </w:tcBorders>
          </w:tcPr>
          <w:p w14:paraId="76200059" w14:textId="77777777" w:rsidR="00C254C2" w:rsidRPr="00984D1E" w:rsidRDefault="00C254C2">
            <w:pPr>
              <w:rPr>
                <w:noProof/>
                <w:color w:val="000000" w:themeColor="text1"/>
                <w:sz w:val="2"/>
                <w:szCs w:val="2"/>
              </w:rPr>
            </w:pPr>
          </w:p>
        </w:tc>
        <w:tc>
          <w:tcPr>
            <w:tcW w:w="934" w:type="dxa"/>
            <w:vMerge/>
            <w:tcBorders>
              <w:top w:val="nil"/>
            </w:tcBorders>
          </w:tcPr>
          <w:p w14:paraId="44BA5BC8" w14:textId="77777777" w:rsidR="00C254C2" w:rsidRPr="00984D1E" w:rsidRDefault="00C254C2">
            <w:pPr>
              <w:rPr>
                <w:noProof/>
                <w:color w:val="000000" w:themeColor="text1"/>
                <w:sz w:val="2"/>
                <w:szCs w:val="2"/>
              </w:rPr>
            </w:pPr>
          </w:p>
        </w:tc>
        <w:tc>
          <w:tcPr>
            <w:tcW w:w="1008" w:type="dxa"/>
            <w:vMerge/>
            <w:tcBorders>
              <w:top w:val="nil"/>
            </w:tcBorders>
          </w:tcPr>
          <w:p w14:paraId="3C5FCE77" w14:textId="77777777" w:rsidR="00C254C2" w:rsidRPr="00984D1E" w:rsidRDefault="00C254C2">
            <w:pPr>
              <w:rPr>
                <w:noProof/>
                <w:color w:val="000000" w:themeColor="text1"/>
                <w:sz w:val="2"/>
                <w:szCs w:val="2"/>
              </w:rPr>
            </w:pPr>
          </w:p>
        </w:tc>
        <w:tc>
          <w:tcPr>
            <w:tcW w:w="967" w:type="dxa"/>
            <w:vMerge/>
            <w:tcBorders>
              <w:top w:val="nil"/>
            </w:tcBorders>
          </w:tcPr>
          <w:p w14:paraId="428077A8" w14:textId="77777777" w:rsidR="00C254C2" w:rsidRPr="00984D1E" w:rsidRDefault="00C254C2">
            <w:pPr>
              <w:rPr>
                <w:noProof/>
                <w:color w:val="000000" w:themeColor="text1"/>
                <w:sz w:val="2"/>
                <w:szCs w:val="2"/>
              </w:rPr>
            </w:pPr>
          </w:p>
        </w:tc>
        <w:tc>
          <w:tcPr>
            <w:tcW w:w="924" w:type="dxa"/>
            <w:vMerge/>
            <w:tcBorders>
              <w:top w:val="nil"/>
            </w:tcBorders>
          </w:tcPr>
          <w:p w14:paraId="557B4C5C" w14:textId="77777777" w:rsidR="00C254C2" w:rsidRPr="00984D1E" w:rsidRDefault="00C254C2">
            <w:pPr>
              <w:rPr>
                <w:noProof/>
                <w:color w:val="000000" w:themeColor="text1"/>
                <w:sz w:val="2"/>
                <w:szCs w:val="2"/>
              </w:rPr>
            </w:pPr>
          </w:p>
        </w:tc>
        <w:tc>
          <w:tcPr>
            <w:tcW w:w="1709" w:type="dxa"/>
          </w:tcPr>
          <w:p w14:paraId="762D4793" w14:textId="77777777" w:rsidR="00C254C2" w:rsidRPr="00984D1E" w:rsidRDefault="00B21731">
            <w:pPr>
              <w:pStyle w:val="TableParagraph"/>
              <w:spacing w:line="234" w:lineRule="exact"/>
              <w:ind w:left="114" w:right="111"/>
              <w:rPr>
                <w:noProof/>
                <w:color w:val="000000" w:themeColor="text1"/>
              </w:rPr>
            </w:pPr>
            <w:r w:rsidRPr="00984D1E">
              <w:rPr>
                <w:noProof/>
                <w:color w:val="000000" w:themeColor="text1"/>
              </w:rPr>
              <w:t>Эффективтілігі</w:t>
            </w:r>
          </w:p>
        </w:tc>
        <w:tc>
          <w:tcPr>
            <w:tcW w:w="1863" w:type="dxa"/>
          </w:tcPr>
          <w:p w14:paraId="421FD0A8" w14:textId="77777777" w:rsidR="00C254C2" w:rsidRPr="00984D1E" w:rsidRDefault="00B21731">
            <w:pPr>
              <w:pStyle w:val="TableParagraph"/>
              <w:spacing w:line="234" w:lineRule="exact"/>
              <w:ind w:left="88" w:right="84"/>
              <w:rPr>
                <w:noProof/>
                <w:color w:val="000000" w:themeColor="text1"/>
              </w:rPr>
            </w:pPr>
            <w:r w:rsidRPr="00984D1E">
              <w:rPr>
                <w:noProof/>
                <w:color w:val="000000" w:themeColor="text1"/>
              </w:rPr>
              <w:t>Концентрация, %</w:t>
            </w:r>
          </w:p>
        </w:tc>
      </w:tr>
      <w:tr w:rsidR="00C254C2" w:rsidRPr="00984D1E" w14:paraId="61E90288" w14:textId="77777777">
        <w:trPr>
          <w:trHeight w:val="251"/>
        </w:trPr>
        <w:tc>
          <w:tcPr>
            <w:tcW w:w="2136" w:type="dxa"/>
          </w:tcPr>
          <w:p w14:paraId="34CE764A" w14:textId="77777777" w:rsidR="00C254C2" w:rsidRPr="00984D1E" w:rsidRDefault="00B21731">
            <w:pPr>
              <w:pStyle w:val="TableParagraph"/>
              <w:spacing w:line="232" w:lineRule="exact"/>
              <w:ind w:left="9"/>
              <w:rPr>
                <w:noProof/>
                <w:color w:val="000000" w:themeColor="text1"/>
              </w:rPr>
            </w:pPr>
            <w:r w:rsidRPr="00984D1E">
              <w:rPr>
                <w:noProof/>
                <w:color w:val="000000" w:themeColor="text1"/>
              </w:rPr>
              <w:t>1</w:t>
            </w:r>
          </w:p>
        </w:tc>
        <w:tc>
          <w:tcPr>
            <w:tcW w:w="934" w:type="dxa"/>
          </w:tcPr>
          <w:p w14:paraId="6F9CB53E" w14:textId="77777777" w:rsidR="00C254C2" w:rsidRPr="00984D1E" w:rsidRDefault="00B21731">
            <w:pPr>
              <w:pStyle w:val="TableParagraph"/>
              <w:spacing w:line="232" w:lineRule="exact"/>
              <w:ind w:left="6"/>
              <w:rPr>
                <w:noProof/>
                <w:color w:val="000000" w:themeColor="text1"/>
              </w:rPr>
            </w:pPr>
            <w:r w:rsidRPr="00984D1E">
              <w:rPr>
                <w:noProof/>
                <w:color w:val="000000" w:themeColor="text1"/>
              </w:rPr>
              <w:t>2</w:t>
            </w:r>
          </w:p>
        </w:tc>
        <w:tc>
          <w:tcPr>
            <w:tcW w:w="1008" w:type="dxa"/>
          </w:tcPr>
          <w:p w14:paraId="69E20CD9" w14:textId="77777777" w:rsidR="00C254C2" w:rsidRPr="00984D1E" w:rsidRDefault="00B21731">
            <w:pPr>
              <w:pStyle w:val="TableParagraph"/>
              <w:spacing w:line="232" w:lineRule="exact"/>
              <w:ind w:left="4"/>
              <w:rPr>
                <w:noProof/>
                <w:color w:val="000000" w:themeColor="text1"/>
              </w:rPr>
            </w:pPr>
            <w:r w:rsidRPr="00984D1E">
              <w:rPr>
                <w:noProof/>
                <w:color w:val="000000" w:themeColor="text1"/>
              </w:rPr>
              <w:t>3</w:t>
            </w:r>
          </w:p>
        </w:tc>
        <w:tc>
          <w:tcPr>
            <w:tcW w:w="967" w:type="dxa"/>
          </w:tcPr>
          <w:p w14:paraId="2013CE74" w14:textId="77777777" w:rsidR="00C254C2" w:rsidRPr="00984D1E" w:rsidRDefault="00B21731">
            <w:pPr>
              <w:pStyle w:val="TableParagraph"/>
              <w:spacing w:line="232" w:lineRule="exact"/>
              <w:ind w:left="426"/>
              <w:jc w:val="left"/>
              <w:rPr>
                <w:noProof/>
                <w:color w:val="000000" w:themeColor="text1"/>
              </w:rPr>
            </w:pPr>
            <w:r w:rsidRPr="00984D1E">
              <w:rPr>
                <w:noProof/>
                <w:color w:val="000000" w:themeColor="text1"/>
              </w:rPr>
              <w:t>4</w:t>
            </w:r>
          </w:p>
        </w:tc>
        <w:tc>
          <w:tcPr>
            <w:tcW w:w="924" w:type="dxa"/>
          </w:tcPr>
          <w:p w14:paraId="32E40804" w14:textId="77777777" w:rsidR="00C254C2" w:rsidRPr="00984D1E" w:rsidRDefault="00B21731">
            <w:pPr>
              <w:pStyle w:val="TableParagraph"/>
              <w:spacing w:line="232" w:lineRule="exact"/>
              <w:ind w:left="405"/>
              <w:jc w:val="left"/>
              <w:rPr>
                <w:noProof/>
                <w:color w:val="000000" w:themeColor="text1"/>
              </w:rPr>
            </w:pPr>
            <w:r w:rsidRPr="00984D1E">
              <w:rPr>
                <w:noProof/>
                <w:color w:val="000000" w:themeColor="text1"/>
              </w:rPr>
              <w:t>5</w:t>
            </w:r>
          </w:p>
        </w:tc>
        <w:tc>
          <w:tcPr>
            <w:tcW w:w="1709" w:type="dxa"/>
          </w:tcPr>
          <w:p w14:paraId="71144D0E" w14:textId="77777777" w:rsidR="00C254C2" w:rsidRPr="00984D1E" w:rsidRDefault="00B21731">
            <w:pPr>
              <w:pStyle w:val="TableParagraph"/>
              <w:spacing w:line="232" w:lineRule="exact"/>
              <w:ind w:left="4"/>
              <w:rPr>
                <w:noProof/>
                <w:color w:val="000000" w:themeColor="text1"/>
              </w:rPr>
            </w:pPr>
            <w:r w:rsidRPr="00984D1E">
              <w:rPr>
                <w:noProof/>
                <w:color w:val="000000" w:themeColor="text1"/>
              </w:rPr>
              <w:t>6</w:t>
            </w:r>
          </w:p>
        </w:tc>
        <w:tc>
          <w:tcPr>
            <w:tcW w:w="1863" w:type="dxa"/>
          </w:tcPr>
          <w:p w14:paraId="32DCF67E" w14:textId="77777777" w:rsidR="00C254C2" w:rsidRPr="00984D1E" w:rsidRDefault="00B21731">
            <w:pPr>
              <w:pStyle w:val="TableParagraph"/>
              <w:spacing w:line="232" w:lineRule="exact"/>
              <w:ind w:left="3"/>
              <w:rPr>
                <w:noProof/>
                <w:color w:val="000000" w:themeColor="text1"/>
              </w:rPr>
            </w:pPr>
            <w:r w:rsidRPr="00984D1E">
              <w:rPr>
                <w:noProof/>
                <w:color w:val="000000" w:themeColor="text1"/>
              </w:rPr>
              <w:t>7</w:t>
            </w:r>
          </w:p>
        </w:tc>
      </w:tr>
      <w:tr w:rsidR="00C254C2" w:rsidRPr="00984D1E" w14:paraId="4A10DE6E" w14:textId="77777777">
        <w:trPr>
          <w:trHeight w:val="254"/>
        </w:trPr>
        <w:tc>
          <w:tcPr>
            <w:tcW w:w="2136" w:type="dxa"/>
            <w:tcBorders>
              <w:bottom w:val="nil"/>
            </w:tcBorders>
          </w:tcPr>
          <w:p w14:paraId="4313158A" w14:textId="77777777" w:rsidR="00C254C2" w:rsidRPr="00984D1E" w:rsidRDefault="00B21731">
            <w:pPr>
              <w:pStyle w:val="TableParagraph"/>
              <w:spacing w:line="234" w:lineRule="exact"/>
              <w:ind w:left="830" w:right="816"/>
              <w:rPr>
                <w:noProof/>
                <w:color w:val="000000" w:themeColor="text1"/>
              </w:rPr>
            </w:pPr>
            <w:r w:rsidRPr="00984D1E">
              <w:rPr>
                <w:noProof/>
                <w:color w:val="000000" w:themeColor="text1"/>
              </w:rPr>
              <w:t>2000</w:t>
            </w:r>
          </w:p>
        </w:tc>
        <w:tc>
          <w:tcPr>
            <w:tcW w:w="934" w:type="dxa"/>
            <w:tcBorders>
              <w:bottom w:val="nil"/>
            </w:tcBorders>
          </w:tcPr>
          <w:p w14:paraId="4E2E2BD2" w14:textId="77777777" w:rsidR="00C254C2" w:rsidRPr="00984D1E" w:rsidRDefault="00B21731">
            <w:pPr>
              <w:pStyle w:val="TableParagraph"/>
              <w:spacing w:line="234" w:lineRule="exact"/>
              <w:ind w:left="6"/>
              <w:rPr>
                <w:noProof/>
                <w:color w:val="000000" w:themeColor="text1"/>
              </w:rPr>
            </w:pPr>
            <w:r w:rsidRPr="00984D1E">
              <w:rPr>
                <w:noProof/>
                <w:color w:val="000000" w:themeColor="text1"/>
              </w:rPr>
              <w:t>+</w:t>
            </w:r>
          </w:p>
        </w:tc>
        <w:tc>
          <w:tcPr>
            <w:tcW w:w="1008" w:type="dxa"/>
            <w:tcBorders>
              <w:bottom w:val="nil"/>
            </w:tcBorders>
            <w:shd w:val="clear" w:color="auto" w:fill="BEBEBE"/>
          </w:tcPr>
          <w:p w14:paraId="5C53E537" w14:textId="77777777" w:rsidR="00C254C2" w:rsidRPr="00984D1E" w:rsidRDefault="00B21731">
            <w:pPr>
              <w:pStyle w:val="TableParagraph"/>
              <w:spacing w:line="234" w:lineRule="exact"/>
              <w:rPr>
                <w:noProof/>
                <w:color w:val="000000" w:themeColor="text1"/>
              </w:rPr>
            </w:pPr>
            <w:r w:rsidRPr="00984D1E">
              <w:rPr>
                <w:noProof/>
                <w:color w:val="000000" w:themeColor="text1"/>
              </w:rPr>
              <w:t>-</w:t>
            </w:r>
          </w:p>
        </w:tc>
        <w:tc>
          <w:tcPr>
            <w:tcW w:w="967" w:type="dxa"/>
            <w:tcBorders>
              <w:bottom w:val="nil"/>
            </w:tcBorders>
            <w:shd w:val="clear" w:color="auto" w:fill="BEBEBE"/>
          </w:tcPr>
          <w:p w14:paraId="198D453A" w14:textId="77777777" w:rsidR="00C254C2" w:rsidRPr="00984D1E" w:rsidRDefault="00B21731">
            <w:pPr>
              <w:pStyle w:val="TableParagraph"/>
              <w:spacing w:line="234" w:lineRule="exact"/>
              <w:ind w:left="443"/>
              <w:jc w:val="left"/>
              <w:rPr>
                <w:noProof/>
                <w:color w:val="000000" w:themeColor="text1"/>
              </w:rPr>
            </w:pPr>
            <w:r w:rsidRPr="00984D1E">
              <w:rPr>
                <w:noProof/>
                <w:color w:val="000000" w:themeColor="text1"/>
              </w:rPr>
              <w:t>-</w:t>
            </w:r>
          </w:p>
        </w:tc>
        <w:tc>
          <w:tcPr>
            <w:tcW w:w="924" w:type="dxa"/>
            <w:tcBorders>
              <w:bottom w:val="nil"/>
            </w:tcBorders>
            <w:shd w:val="clear" w:color="auto" w:fill="BEBEBE"/>
          </w:tcPr>
          <w:p w14:paraId="5BA5782B" w14:textId="77777777" w:rsidR="00C254C2" w:rsidRPr="00984D1E" w:rsidRDefault="00B21731">
            <w:pPr>
              <w:pStyle w:val="TableParagraph"/>
              <w:spacing w:line="234" w:lineRule="exact"/>
              <w:ind w:left="424"/>
              <w:jc w:val="left"/>
              <w:rPr>
                <w:noProof/>
                <w:color w:val="000000" w:themeColor="text1"/>
              </w:rPr>
            </w:pPr>
            <w:r w:rsidRPr="00984D1E">
              <w:rPr>
                <w:noProof/>
                <w:color w:val="000000" w:themeColor="text1"/>
              </w:rPr>
              <w:t>-</w:t>
            </w:r>
          </w:p>
        </w:tc>
        <w:tc>
          <w:tcPr>
            <w:tcW w:w="1709" w:type="dxa"/>
            <w:tcBorders>
              <w:bottom w:val="nil"/>
            </w:tcBorders>
          </w:tcPr>
          <w:p w14:paraId="75FFE900" w14:textId="77777777" w:rsidR="00C254C2" w:rsidRPr="00984D1E" w:rsidRDefault="00B21731">
            <w:pPr>
              <w:pStyle w:val="TableParagraph"/>
              <w:spacing w:line="234" w:lineRule="exact"/>
              <w:ind w:left="3"/>
              <w:rPr>
                <w:noProof/>
                <w:color w:val="000000" w:themeColor="text1"/>
              </w:rPr>
            </w:pPr>
            <w:r w:rsidRPr="00984D1E">
              <w:rPr>
                <w:noProof/>
                <w:color w:val="000000" w:themeColor="text1"/>
              </w:rPr>
              <w:t>+</w:t>
            </w:r>
          </w:p>
        </w:tc>
        <w:tc>
          <w:tcPr>
            <w:tcW w:w="1863" w:type="dxa"/>
            <w:tcBorders>
              <w:bottom w:val="nil"/>
            </w:tcBorders>
          </w:tcPr>
          <w:p w14:paraId="759AADF7" w14:textId="77777777" w:rsidR="00C254C2" w:rsidRPr="00984D1E" w:rsidRDefault="00B21731">
            <w:pPr>
              <w:pStyle w:val="TableParagraph"/>
              <w:spacing w:line="234" w:lineRule="exact"/>
              <w:ind w:left="87" w:right="84"/>
              <w:rPr>
                <w:noProof/>
                <w:color w:val="000000" w:themeColor="text1"/>
              </w:rPr>
            </w:pPr>
            <w:r w:rsidRPr="00984D1E">
              <w:rPr>
                <w:noProof/>
                <w:color w:val="000000" w:themeColor="text1"/>
              </w:rPr>
              <w:t>10</w:t>
            </w:r>
          </w:p>
        </w:tc>
      </w:tr>
    </w:tbl>
    <w:p w14:paraId="04320BFD" w14:textId="77777777" w:rsidR="00C254C2" w:rsidRPr="00984D1E" w:rsidRDefault="00C254C2">
      <w:pPr>
        <w:spacing w:line="234" w:lineRule="exact"/>
        <w:rPr>
          <w:noProof/>
          <w:color w:val="000000" w:themeColor="text1"/>
        </w:rPr>
        <w:sectPr w:rsidR="00C254C2" w:rsidRPr="00984D1E">
          <w:pgSz w:w="11910" w:h="16840"/>
          <w:pgMar w:top="1040" w:right="200" w:bottom="1100" w:left="1400" w:header="0" w:footer="836" w:gutter="0"/>
          <w:cols w:space="720"/>
        </w:sectPr>
      </w:pPr>
    </w:p>
    <w:p w14:paraId="0F029D37" w14:textId="6EEC1CF4" w:rsidR="00C254C2" w:rsidRPr="00984D1E" w:rsidRDefault="00B21731">
      <w:pPr>
        <w:pStyle w:val="a3"/>
        <w:spacing w:before="69"/>
        <w:ind w:left="308"/>
        <w:rPr>
          <w:noProof/>
          <w:color w:val="000000" w:themeColor="text1"/>
        </w:rPr>
      </w:pPr>
      <w:r w:rsidRPr="00984D1E">
        <w:rPr>
          <w:noProof/>
          <w:color w:val="000000" w:themeColor="text1"/>
        </w:rPr>
        <w:lastRenderedPageBreak/>
        <w:t>36 – кесте</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жалғасы</w:t>
      </w:r>
    </w:p>
    <w:p w14:paraId="7255F236" w14:textId="77777777" w:rsidR="00C254C2" w:rsidRPr="00984D1E" w:rsidRDefault="00C254C2">
      <w:pPr>
        <w:pStyle w:val="a3"/>
        <w:spacing w:before="7"/>
        <w:rPr>
          <w:noProof/>
          <w:color w:val="000000" w:themeColor="text1"/>
        </w:rPr>
      </w:pPr>
    </w:p>
    <w:tbl>
      <w:tblPr>
        <w:tblStyle w:val="TableNormal"/>
        <w:tblW w:w="0" w:type="auto"/>
        <w:tblInd w:w="2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36"/>
        <w:gridCol w:w="934"/>
        <w:gridCol w:w="1008"/>
        <w:gridCol w:w="967"/>
        <w:gridCol w:w="924"/>
        <w:gridCol w:w="1709"/>
        <w:gridCol w:w="1863"/>
      </w:tblGrid>
      <w:tr w:rsidR="00C254C2" w:rsidRPr="00984D1E" w14:paraId="2732423F" w14:textId="77777777">
        <w:trPr>
          <w:trHeight w:val="254"/>
        </w:trPr>
        <w:tc>
          <w:tcPr>
            <w:tcW w:w="2136" w:type="dxa"/>
          </w:tcPr>
          <w:p w14:paraId="6639FA66" w14:textId="77777777" w:rsidR="00C254C2" w:rsidRPr="00984D1E" w:rsidRDefault="00B21731">
            <w:pPr>
              <w:pStyle w:val="TableParagraph"/>
              <w:spacing w:line="234" w:lineRule="exact"/>
              <w:ind w:left="9"/>
              <w:rPr>
                <w:noProof/>
                <w:color w:val="000000" w:themeColor="text1"/>
              </w:rPr>
            </w:pPr>
            <w:r w:rsidRPr="00984D1E">
              <w:rPr>
                <w:noProof/>
                <w:color w:val="000000" w:themeColor="text1"/>
              </w:rPr>
              <w:t>1</w:t>
            </w:r>
          </w:p>
        </w:tc>
        <w:tc>
          <w:tcPr>
            <w:tcW w:w="934" w:type="dxa"/>
          </w:tcPr>
          <w:p w14:paraId="594813C3" w14:textId="77777777" w:rsidR="00C254C2" w:rsidRPr="00984D1E" w:rsidRDefault="00B21731">
            <w:pPr>
              <w:pStyle w:val="TableParagraph"/>
              <w:spacing w:line="234" w:lineRule="exact"/>
              <w:ind w:left="6"/>
              <w:rPr>
                <w:noProof/>
                <w:color w:val="000000" w:themeColor="text1"/>
              </w:rPr>
            </w:pPr>
            <w:r w:rsidRPr="00984D1E">
              <w:rPr>
                <w:noProof/>
                <w:color w:val="000000" w:themeColor="text1"/>
              </w:rPr>
              <w:t>2</w:t>
            </w:r>
          </w:p>
        </w:tc>
        <w:tc>
          <w:tcPr>
            <w:tcW w:w="1008" w:type="dxa"/>
          </w:tcPr>
          <w:p w14:paraId="3D2B1195" w14:textId="77777777" w:rsidR="00C254C2" w:rsidRPr="00984D1E" w:rsidRDefault="00B21731">
            <w:pPr>
              <w:pStyle w:val="TableParagraph"/>
              <w:spacing w:line="234" w:lineRule="exact"/>
              <w:ind w:left="4"/>
              <w:rPr>
                <w:noProof/>
                <w:color w:val="000000" w:themeColor="text1"/>
              </w:rPr>
            </w:pPr>
            <w:r w:rsidRPr="00984D1E">
              <w:rPr>
                <w:noProof/>
                <w:color w:val="000000" w:themeColor="text1"/>
              </w:rPr>
              <w:t>3</w:t>
            </w:r>
          </w:p>
        </w:tc>
        <w:tc>
          <w:tcPr>
            <w:tcW w:w="967" w:type="dxa"/>
          </w:tcPr>
          <w:p w14:paraId="384E50A1" w14:textId="77777777" w:rsidR="00C254C2" w:rsidRPr="00984D1E" w:rsidRDefault="00B21731">
            <w:pPr>
              <w:pStyle w:val="TableParagraph"/>
              <w:spacing w:line="234" w:lineRule="exact"/>
              <w:ind w:left="426"/>
              <w:jc w:val="left"/>
              <w:rPr>
                <w:noProof/>
                <w:color w:val="000000" w:themeColor="text1"/>
              </w:rPr>
            </w:pPr>
            <w:r w:rsidRPr="00984D1E">
              <w:rPr>
                <w:noProof/>
                <w:color w:val="000000" w:themeColor="text1"/>
              </w:rPr>
              <w:t>4</w:t>
            </w:r>
          </w:p>
        </w:tc>
        <w:tc>
          <w:tcPr>
            <w:tcW w:w="924" w:type="dxa"/>
          </w:tcPr>
          <w:p w14:paraId="2F77FF9D" w14:textId="77777777" w:rsidR="00C254C2" w:rsidRPr="00984D1E" w:rsidRDefault="00B21731">
            <w:pPr>
              <w:pStyle w:val="TableParagraph"/>
              <w:spacing w:line="234" w:lineRule="exact"/>
              <w:ind w:left="6"/>
              <w:rPr>
                <w:noProof/>
                <w:color w:val="000000" w:themeColor="text1"/>
              </w:rPr>
            </w:pPr>
            <w:r w:rsidRPr="00984D1E">
              <w:rPr>
                <w:noProof/>
                <w:color w:val="000000" w:themeColor="text1"/>
              </w:rPr>
              <w:t>5</w:t>
            </w:r>
          </w:p>
        </w:tc>
        <w:tc>
          <w:tcPr>
            <w:tcW w:w="1709" w:type="dxa"/>
          </w:tcPr>
          <w:p w14:paraId="2995FCAF" w14:textId="77777777" w:rsidR="00C254C2" w:rsidRPr="00984D1E" w:rsidRDefault="00B21731">
            <w:pPr>
              <w:pStyle w:val="TableParagraph"/>
              <w:spacing w:line="234" w:lineRule="exact"/>
              <w:ind w:left="796"/>
              <w:jc w:val="left"/>
              <w:rPr>
                <w:noProof/>
                <w:color w:val="000000" w:themeColor="text1"/>
              </w:rPr>
            </w:pPr>
            <w:r w:rsidRPr="00984D1E">
              <w:rPr>
                <w:noProof/>
                <w:color w:val="000000" w:themeColor="text1"/>
              </w:rPr>
              <w:t>6</w:t>
            </w:r>
          </w:p>
        </w:tc>
        <w:tc>
          <w:tcPr>
            <w:tcW w:w="1863" w:type="dxa"/>
          </w:tcPr>
          <w:p w14:paraId="7A0B8675" w14:textId="77777777" w:rsidR="00C254C2" w:rsidRPr="00984D1E" w:rsidRDefault="00B21731">
            <w:pPr>
              <w:pStyle w:val="TableParagraph"/>
              <w:spacing w:line="234" w:lineRule="exact"/>
              <w:ind w:left="3"/>
              <w:rPr>
                <w:noProof/>
                <w:color w:val="000000" w:themeColor="text1"/>
              </w:rPr>
            </w:pPr>
            <w:r w:rsidRPr="00984D1E">
              <w:rPr>
                <w:noProof/>
                <w:color w:val="000000" w:themeColor="text1"/>
              </w:rPr>
              <w:t>7</w:t>
            </w:r>
          </w:p>
        </w:tc>
      </w:tr>
      <w:tr w:rsidR="00C254C2" w:rsidRPr="00984D1E" w14:paraId="43ED37F0" w14:textId="77777777">
        <w:trPr>
          <w:trHeight w:val="251"/>
        </w:trPr>
        <w:tc>
          <w:tcPr>
            <w:tcW w:w="2136" w:type="dxa"/>
          </w:tcPr>
          <w:p w14:paraId="4E243B95" w14:textId="77777777" w:rsidR="00C254C2" w:rsidRPr="00984D1E" w:rsidRDefault="00B21731">
            <w:pPr>
              <w:pStyle w:val="TableParagraph"/>
              <w:spacing w:line="232" w:lineRule="exact"/>
              <w:ind w:right="834"/>
              <w:jc w:val="right"/>
              <w:rPr>
                <w:noProof/>
                <w:color w:val="000000" w:themeColor="text1"/>
              </w:rPr>
            </w:pPr>
            <w:r w:rsidRPr="00984D1E">
              <w:rPr>
                <w:noProof/>
                <w:color w:val="000000" w:themeColor="text1"/>
              </w:rPr>
              <w:t>1000</w:t>
            </w:r>
          </w:p>
        </w:tc>
        <w:tc>
          <w:tcPr>
            <w:tcW w:w="934" w:type="dxa"/>
          </w:tcPr>
          <w:p w14:paraId="5F0EB505" w14:textId="77777777" w:rsidR="00C254C2" w:rsidRPr="00984D1E" w:rsidRDefault="00B21731">
            <w:pPr>
              <w:pStyle w:val="TableParagraph"/>
              <w:spacing w:line="232" w:lineRule="exact"/>
              <w:ind w:left="6"/>
              <w:rPr>
                <w:noProof/>
                <w:color w:val="000000" w:themeColor="text1"/>
              </w:rPr>
            </w:pPr>
            <w:r w:rsidRPr="00984D1E">
              <w:rPr>
                <w:noProof/>
                <w:color w:val="000000" w:themeColor="text1"/>
              </w:rPr>
              <w:t>+</w:t>
            </w:r>
          </w:p>
        </w:tc>
        <w:tc>
          <w:tcPr>
            <w:tcW w:w="1008" w:type="dxa"/>
          </w:tcPr>
          <w:p w14:paraId="52435E40" w14:textId="77777777" w:rsidR="00C254C2" w:rsidRPr="00984D1E" w:rsidRDefault="00B21731">
            <w:pPr>
              <w:pStyle w:val="TableParagraph"/>
              <w:spacing w:line="232" w:lineRule="exact"/>
              <w:ind w:left="3"/>
              <w:rPr>
                <w:noProof/>
                <w:color w:val="000000" w:themeColor="text1"/>
              </w:rPr>
            </w:pPr>
            <w:r w:rsidRPr="00984D1E">
              <w:rPr>
                <w:noProof/>
                <w:color w:val="000000" w:themeColor="text1"/>
              </w:rPr>
              <w:t>+</w:t>
            </w:r>
          </w:p>
        </w:tc>
        <w:tc>
          <w:tcPr>
            <w:tcW w:w="967" w:type="dxa"/>
            <w:shd w:val="clear" w:color="auto" w:fill="BEBEBE"/>
          </w:tcPr>
          <w:p w14:paraId="7D83AA7E" w14:textId="77777777" w:rsidR="00C254C2" w:rsidRPr="00984D1E" w:rsidRDefault="00B21731">
            <w:pPr>
              <w:pStyle w:val="TableParagraph"/>
              <w:spacing w:line="232" w:lineRule="exact"/>
              <w:ind w:left="443"/>
              <w:jc w:val="left"/>
              <w:rPr>
                <w:noProof/>
                <w:color w:val="000000" w:themeColor="text1"/>
              </w:rPr>
            </w:pPr>
            <w:r w:rsidRPr="00984D1E">
              <w:rPr>
                <w:noProof/>
                <w:color w:val="000000" w:themeColor="text1"/>
              </w:rPr>
              <w:t>-</w:t>
            </w:r>
          </w:p>
        </w:tc>
        <w:tc>
          <w:tcPr>
            <w:tcW w:w="924" w:type="dxa"/>
          </w:tcPr>
          <w:p w14:paraId="3F309D88" w14:textId="77777777" w:rsidR="00C254C2" w:rsidRPr="00984D1E" w:rsidRDefault="00B21731">
            <w:pPr>
              <w:pStyle w:val="TableParagraph"/>
              <w:spacing w:line="232" w:lineRule="exact"/>
              <w:ind w:left="6"/>
              <w:rPr>
                <w:noProof/>
                <w:color w:val="000000" w:themeColor="text1"/>
              </w:rPr>
            </w:pPr>
            <w:r w:rsidRPr="00984D1E">
              <w:rPr>
                <w:noProof/>
                <w:color w:val="000000" w:themeColor="text1"/>
              </w:rPr>
              <w:t>+</w:t>
            </w:r>
          </w:p>
        </w:tc>
        <w:tc>
          <w:tcPr>
            <w:tcW w:w="1709" w:type="dxa"/>
          </w:tcPr>
          <w:p w14:paraId="47184AB0" w14:textId="77777777" w:rsidR="00C254C2" w:rsidRPr="00984D1E" w:rsidRDefault="00B21731">
            <w:pPr>
              <w:pStyle w:val="TableParagraph"/>
              <w:spacing w:line="232" w:lineRule="exact"/>
              <w:ind w:left="789"/>
              <w:jc w:val="left"/>
              <w:rPr>
                <w:noProof/>
                <w:color w:val="000000" w:themeColor="text1"/>
              </w:rPr>
            </w:pPr>
            <w:r w:rsidRPr="00984D1E">
              <w:rPr>
                <w:noProof/>
                <w:color w:val="000000" w:themeColor="text1"/>
              </w:rPr>
              <w:t>+</w:t>
            </w:r>
          </w:p>
        </w:tc>
        <w:tc>
          <w:tcPr>
            <w:tcW w:w="1863" w:type="dxa"/>
          </w:tcPr>
          <w:p w14:paraId="09F62B71" w14:textId="77777777" w:rsidR="00C254C2" w:rsidRPr="00984D1E" w:rsidRDefault="00B21731">
            <w:pPr>
              <w:pStyle w:val="TableParagraph"/>
              <w:spacing w:line="232" w:lineRule="exact"/>
              <w:ind w:left="3"/>
              <w:rPr>
                <w:noProof/>
                <w:color w:val="000000" w:themeColor="text1"/>
              </w:rPr>
            </w:pPr>
            <w:r w:rsidRPr="00984D1E">
              <w:rPr>
                <w:noProof/>
                <w:color w:val="000000" w:themeColor="text1"/>
              </w:rPr>
              <w:t>5</w:t>
            </w:r>
          </w:p>
        </w:tc>
      </w:tr>
      <w:tr w:rsidR="00C254C2" w:rsidRPr="00984D1E" w14:paraId="106D3F1D" w14:textId="77777777">
        <w:trPr>
          <w:trHeight w:val="258"/>
        </w:trPr>
        <w:tc>
          <w:tcPr>
            <w:tcW w:w="2136" w:type="dxa"/>
          </w:tcPr>
          <w:p w14:paraId="7E87BA44" w14:textId="77777777" w:rsidR="00C254C2" w:rsidRPr="00984D1E" w:rsidRDefault="00B21731">
            <w:pPr>
              <w:pStyle w:val="TableParagraph"/>
              <w:spacing w:line="239" w:lineRule="exact"/>
              <w:ind w:left="825" w:right="816"/>
              <w:rPr>
                <w:noProof/>
                <w:color w:val="000000" w:themeColor="text1"/>
              </w:rPr>
            </w:pPr>
            <w:r w:rsidRPr="00984D1E">
              <w:rPr>
                <w:noProof/>
                <w:color w:val="000000" w:themeColor="text1"/>
              </w:rPr>
              <w:t>500</w:t>
            </w:r>
          </w:p>
        </w:tc>
        <w:tc>
          <w:tcPr>
            <w:tcW w:w="934" w:type="dxa"/>
          </w:tcPr>
          <w:p w14:paraId="3801B8DE" w14:textId="77777777" w:rsidR="00C254C2" w:rsidRPr="00984D1E" w:rsidRDefault="00B21731">
            <w:pPr>
              <w:pStyle w:val="TableParagraph"/>
              <w:spacing w:line="239" w:lineRule="exact"/>
              <w:ind w:left="6"/>
              <w:rPr>
                <w:noProof/>
                <w:color w:val="000000" w:themeColor="text1"/>
              </w:rPr>
            </w:pPr>
            <w:r w:rsidRPr="00984D1E">
              <w:rPr>
                <w:noProof/>
                <w:color w:val="000000" w:themeColor="text1"/>
              </w:rPr>
              <w:t>+</w:t>
            </w:r>
          </w:p>
        </w:tc>
        <w:tc>
          <w:tcPr>
            <w:tcW w:w="1008" w:type="dxa"/>
          </w:tcPr>
          <w:p w14:paraId="351DE15C" w14:textId="77777777" w:rsidR="00C254C2" w:rsidRPr="00984D1E" w:rsidRDefault="00B21731">
            <w:pPr>
              <w:pStyle w:val="TableParagraph"/>
              <w:spacing w:line="239" w:lineRule="exact"/>
              <w:ind w:left="3"/>
              <w:rPr>
                <w:noProof/>
                <w:color w:val="000000" w:themeColor="text1"/>
              </w:rPr>
            </w:pPr>
            <w:r w:rsidRPr="00984D1E">
              <w:rPr>
                <w:noProof/>
                <w:color w:val="000000" w:themeColor="text1"/>
              </w:rPr>
              <w:t>+</w:t>
            </w:r>
          </w:p>
        </w:tc>
        <w:tc>
          <w:tcPr>
            <w:tcW w:w="967" w:type="dxa"/>
            <w:shd w:val="clear" w:color="auto" w:fill="BEBEBE"/>
          </w:tcPr>
          <w:p w14:paraId="565B4F8D" w14:textId="77777777" w:rsidR="00C254C2" w:rsidRPr="00984D1E" w:rsidRDefault="00B21731">
            <w:pPr>
              <w:pStyle w:val="TableParagraph"/>
              <w:spacing w:line="239" w:lineRule="exact"/>
              <w:ind w:left="443"/>
              <w:jc w:val="left"/>
              <w:rPr>
                <w:noProof/>
                <w:color w:val="000000" w:themeColor="text1"/>
              </w:rPr>
            </w:pPr>
            <w:r w:rsidRPr="00984D1E">
              <w:rPr>
                <w:noProof/>
                <w:color w:val="000000" w:themeColor="text1"/>
              </w:rPr>
              <w:t>-</w:t>
            </w:r>
          </w:p>
        </w:tc>
        <w:tc>
          <w:tcPr>
            <w:tcW w:w="924" w:type="dxa"/>
          </w:tcPr>
          <w:p w14:paraId="0807B8DB" w14:textId="77777777" w:rsidR="00C254C2" w:rsidRPr="00984D1E" w:rsidRDefault="00B21731">
            <w:pPr>
              <w:pStyle w:val="TableParagraph"/>
              <w:spacing w:line="239" w:lineRule="exact"/>
              <w:ind w:left="6"/>
              <w:rPr>
                <w:noProof/>
                <w:color w:val="000000" w:themeColor="text1"/>
              </w:rPr>
            </w:pPr>
            <w:r w:rsidRPr="00984D1E">
              <w:rPr>
                <w:noProof/>
                <w:color w:val="000000" w:themeColor="text1"/>
              </w:rPr>
              <w:t>+</w:t>
            </w:r>
          </w:p>
        </w:tc>
        <w:tc>
          <w:tcPr>
            <w:tcW w:w="1709" w:type="dxa"/>
          </w:tcPr>
          <w:p w14:paraId="2B4B5ADD" w14:textId="77777777" w:rsidR="00C254C2" w:rsidRPr="00984D1E" w:rsidRDefault="00B21731">
            <w:pPr>
              <w:pStyle w:val="TableParagraph"/>
              <w:spacing w:line="239" w:lineRule="exact"/>
              <w:ind w:left="789"/>
              <w:jc w:val="left"/>
              <w:rPr>
                <w:noProof/>
                <w:color w:val="000000" w:themeColor="text1"/>
              </w:rPr>
            </w:pPr>
            <w:r w:rsidRPr="00984D1E">
              <w:rPr>
                <w:noProof/>
                <w:color w:val="000000" w:themeColor="text1"/>
              </w:rPr>
              <w:t>+</w:t>
            </w:r>
          </w:p>
        </w:tc>
        <w:tc>
          <w:tcPr>
            <w:tcW w:w="1863" w:type="dxa"/>
          </w:tcPr>
          <w:p w14:paraId="04E997B2" w14:textId="77777777" w:rsidR="00C254C2" w:rsidRPr="00984D1E" w:rsidRDefault="00B21731">
            <w:pPr>
              <w:pStyle w:val="TableParagraph"/>
              <w:spacing w:line="239" w:lineRule="exact"/>
              <w:ind w:left="88" w:right="83"/>
              <w:rPr>
                <w:noProof/>
                <w:color w:val="000000" w:themeColor="text1"/>
              </w:rPr>
            </w:pPr>
            <w:r w:rsidRPr="00984D1E">
              <w:rPr>
                <w:noProof/>
                <w:color w:val="000000" w:themeColor="text1"/>
              </w:rPr>
              <w:t>2,5</w:t>
            </w:r>
          </w:p>
        </w:tc>
      </w:tr>
      <w:tr w:rsidR="00C254C2" w:rsidRPr="00984D1E" w14:paraId="6362E96C" w14:textId="77777777">
        <w:trPr>
          <w:trHeight w:val="318"/>
        </w:trPr>
        <w:tc>
          <w:tcPr>
            <w:tcW w:w="2136" w:type="dxa"/>
          </w:tcPr>
          <w:p w14:paraId="4A1AFEE5" w14:textId="77777777" w:rsidR="00C254C2" w:rsidRPr="00984D1E" w:rsidRDefault="00B21731">
            <w:pPr>
              <w:pStyle w:val="TableParagraph"/>
              <w:spacing w:before="27"/>
              <w:ind w:left="825" w:right="816"/>
              <w:rPr>
                <w:noProof/>
                <w:color w:val="000000" w:themeColor="text1"/>
              </w:rPr>
            </w:pPr>
            <w:r w:rsidRPr="00984D1E">
              <w:rPr>
                <w:noProof/>
                <w:color w:val="000000" w:themeColor="text1"/>
              </w:rPr>
              <w:t>250</w:t>
            </w:r>
          </w:p>
        </w:tc>
        <w:tc>
          <w:tcPr>
            <w:tcW w:w="934" w:type="dxa"/>
          </w:tcPr>
          <w:p w14:paraId="08B17C59" w14:textId="77777777" w:rsidR="00C254C2" w:rsidRPr="00984D1E" w:rsidRDefault="00B21731">
            <w:pPr>
              <w:pStyle w:val="TableParagraph"/>
              <w:spacing w:before="27"/>
              <w:ind w:left="6"/>
              <w:rPr>
                <w:noProof/>
                <w:color w:val="000000" w:themeColor="text1"/>
              </w:rPr>
            </w:pPr>
            <w:r w:rsidRPr="00984D1E">
              <w:rPr>
                <w:noProof/>
                <w:color w:val="000000" w:themeColor="text1"/>
              </w:rPr>
              <w:t>+</w:t>
            </w:r>
          </w:p>
        </w:tc>
        <w:tc>
          <w:tcPr>
            <w:tcW w:w="1008" w:type="dxa"/>
          </w:tcPr>
          <w:p w14:paraId="1BFC1E0D" w14:textId="77777777" w:rsidR="00C254C2" w:rsidRPr="00984D1E" w:rsidRDefault="00B21731">
            <w:pPr>
              <w:pStyle w:val="TableParagraph"/>
              <w:spacing w:before="27"/>
              <w:ind w:left="3"/>
              <w:rPr>
                <w:noProof/>
                <w:color w:val="000000" w:themeColor="text1"/>
              </w:rPr>
            </w:pPr>
            <w:r w:rsidRPr="00984D1E">
              <w:rPr>
                <w:noProof/>
                <w:color w:val="000000" w:themeColor="text1"/>
              </w:rPr>
              <w:t>+</w:t>
            </w:r>
          </w:p>
        </w:tc>
        <w:tc>
          <w:tcPr>
            <w:tcW w:w="967" w:type="dxa"/>
          </w:tcPr>
          <w:p w14:paraId="3219A9A5" w14:textId="77777777" w:rsidR="00C254C2" w:rsidRPr="00984D1E" w:rsidRDefault="00B21731">
            <w:pPr>
              <w:pStyle w:val="TableParagraph"/>
              <w:spacing w:before="27"/>
              <w:ind w:left="419"/>
              <w:jc w:val="left"/>
              <w:rPr>
                <w:noProof/>
                <w:color w:val="000000" w:themeColor="text1"/>
              </w:rPr>
            </w:pPr>
            <w:r w:rsidRPr="00984D1E">
              <w:rPr>
                <w:noProof/>
                <w:color w:val="000000" w:themeColor="text1"/>
              </w:rPr>
              <w:t>+</w:t>
            </w:r>
          </w:p>
        </w:tc>
        <w:tc>
          <w:tcPr>
            <w:tcW w:w="924" w:type="dxa"/>
          </w:tcPr>
          <w:p w14:paraId="1D8DFF60" w14:textId="77777777" w:rsidR="00C254C2" w:rsidRPr="00984D1E" w:rsidRDefault="00B21731">
            <w:pPr>
              <w:pStyle w:val="TableParagraph"/>
              <w:spacing w:before="27"/>
              <w:ind w:left="6"/>
              <w:rPr>
                <w:noProof/>
                <w:color w:val="000000" w:themeColor="text1"/>
              </w:rPr>
            </w:pPr>
            <w:r w:rsidRPr="00984D1E">
              <w:rPr>
                <w:noProof/>
                <w:color w:val="000000" w:themeColor="text1"/>
              </w:rPr>
              <w:t>+</w:t>
            </w:r>
          </w:p>
        </w:tc>
        <w:tc>
          <w:tcPr>
            <w:tcW w:w="1709" w:type="dxa"/>
          </w:tcPr>
          <w:p w14:paraId="6B8AD6F2" w14:textId="77777777" w:rsidR="00C254C2" w:rsidRPr="00984D1E" w:rsidRDefault="00B21731">
            <w:pPr>
              <w:pStyle w:val="TableParagraph"/>
              <w:spacing w:before="27"/>
              <w:ind w:left="789"/>
              <w:jc w:val="left"/>
              <w:rPr>
                <w:noProof/>
                <w:color w:val="000000" w:themeColor="text1"/>
              </w:rPr>
            </w:pPr>
            <w:r w:rsidRPr="00984D1E">
              <w:rPr>
                <w:noProof/>
                <w:color w:val="000000" w:themeColor="text1"/>
              </w:rPr>
              <w:t>+</w:t>
            </w:r>
          </w:p>
        </w:tc>
        <w:tc>
          <w:tcPr>
            <w:tcW w:w="1863" w:type="dxa"/>
          </w:tcPr>
          <w:p w14:paraId="4864F049" w14:textId="77777777" w:rsidR="00C254C2" w:rsidRPr="00984D1E" w:rsidRDefault="00B21731">
            <w:pPr>
              <w:pStyle w:val="TableParagraph"/>
              <w:spacing w:before="27"/>
              <w:ind w:left="88" w:right="83"/>
              <w:rPr>
                <w:noProof/>
                <w:color w:val="000000" w:themeColor="text1"/>
              </w:rPr>
            </w:pPr>
            <w:r w:rsidRPr="00984D1E">
              <w:rPr>
                <w:noProof/>
                <w:color w:val="000000" w:themeColor="text1"/>
              </w:rPr>
              <w:t>1,25</w:t>
            </w:r>
          </w:p>
        </w:tc>
      </w:tr>
      <w:tr w:rsidR="00C254C2" w:rsidRPr="00984D1E" w14:paraId="1E80F9FA" w14:textId="77777777">
        <w:trPr>
          <w:trHeight w:val="256"/>
        </w:trPr>
        <w:tc>
          <w:tcPr>
            <w:tcW w:w="2136" w:type="dxa"/>
          </w:tcPr>
          <w:p w14:paraId="64A1CA52" w14:textId="77777777" w:rsidR="00C254C2" w:rsidRPr="00984D1E" w:rsidRDefault="00B21731">
            <w:pPr>
              <w:pStyle w:val="TableParagraph"/>
              <w:spacing w:line="236" w:lineRule="exact"/>
              <w:ind w:left="825" w:right="816"/>
              <w:rPr>
                <w:noProof/>
                <w:color w:val="000000" w:themeColor="text1"/>
              </w:rPr>
            </w:pPr>
            <w:r w:rsidRPr="00984D1E">
              <w:rPr>
                <w:noProof/>
                <w:color w:val="000000" w:themeColor="text1"/>
              </w:rPr>
              <w:t>125</w:t>
            </w:r>
          </w:p>
        </w:tc>
        <w:tc>
          <w:tcPr>
            <w:tcW w:w="934" w:type="dxa"/>
          </w:tcPr>
          <w:p w14:paraId="2DDB8FD2" w14:textId="77777777" w:rsidR="00C254C2" w:rsidRPr="00984D1E" w:rsidRDefault="00B21731">
            <w:pPr>
              <w:pStyle w:val="TableParagraph"/>
              <w:spacing w:line="236" w:lineRule="exact"/>
              <w:ind w:left="6"/>
              <w:rPr>
                <w:noProof/>
                <w:color w:val="000000" w:themeColor="text1"/>
              </w:rPr>
            </w:pPr>
            <w:r w:rsidRPr="00984D1E">
              <w:rPr>
                <w:noProof/>
                <w:color w:val="000000" w:themeColor="text1"/>
              </w:rPr>
              <w:t>+</w:t>
            </w:r>
          </w:p>
        </w:tc>
        <w:tc>
          <w:tcPr>
            <w:tcW w:w="1008" w:type="dxa"/>
          </w:tcPr>
          <w:p w14:paraId="5B293192" w14:textId="77777777" w:rsidR="00C254C2" w:rsidRPr="00984D1E" w:rsidRDefault="00B21731">
            <w:pPr>
              <w:pStyle w:val="TableParagraph"/>
              <w:spacing w:line="236" w:lineRule="exact"/>
              <w:ind w:left="3"/>
              <w:rPr>
                <w:noProof/>
                <w:color w:val="000000" w:themeColor="text1"/>
              </w:rPr>
            </w:pPr>
            <w:r w:rsidRPr="00984D1E">
              <w:rPr>
                <w:noProof/>
                <w:color w:val="000000" w:themeColor="text1"/>
              </w:rPr>
              <w:t>+</w:t>
            </w:r>
          </w:p>
        </w:tc>
        <w:tc>
          <w:tcPr>
            <w:tcW w:w="967" w:type="dxa"/>
          </w:tcPr>
          <w:p w14:paraId="565F966A" w14:textId="77777777" w:rsidR="00C254C2" w:rsidRPr="00984D1E" w:rsidRDefault="00B21731">
            <w:pPr>
              <w:pStyle w:val="TableParagraph"/>
              <w:spacing w:line="236" w:lineRule="exact"/>
              <w:ind w:left="419"/>
              <w:jc w:val="left"/>
              <w:rPr>
                <w:noProof/>
                <w:color w:val="000000" w:themeColor="text1"/>
              </w:rPr>
            </w:pPr>
            <w:r w:rsidRPr="00984D1E">
              <w:rPr>
                <w:noProof/>
                <w:color w:val="000000" w:themeColor="text1"/>
              </w:rPr>
              <w:t>+</w:t>
            </w:r>
          </w:p>
        </w:tc>
        <w:tc>
          <w:tcPr>
            <w:tcW w:w="924" w:type="dxa"/>
          </w:tcPr>
          <w:p w14:paraId="2C1A3B53" w14:textId="77777777" w:rsidR="00C254C2" w:rsidRPr="00984D1E" w:rsidRDefault="00B21731">
            <w:pPr>
              <w:pStyle w:val="TableParagraph"/>
              <w:spacing w:line="236" w:lineRule="exact"/>
              <w:ind w:left="6"/>
              <w:rPr>
                <w:noProof/>
                <w:color w:val="000000" w:themeColor="text1"/>
              </w:rPr>
            </w:pPr>
            <w:r w:rsidRPr="00984D1E">
              <w:rPr>
                <w:noProof/>
                <w:color w:val="000000" w:themeColor="text1"/>
              </w:rPr>
              <w:t>+</w:t>
            </w:r>
          </w:p>
        </w:tc>
        <w:tc>
          <w:tcPr>
            <w:tcW w:w="1709" w:type="dxa"/>
          </w:tcPr>
          <w:p w14:paraId="05629854" w14:textId="77777777" w:rsidR="00C254C2" w:rsidRPr="00984D1E" w:rsidRDefault="00B21731">
            <w:pPr>
              <w:pStyle w:val="TableParagraph"/>
              <w:spacing w:line="236" w:lineRule="exact"/>
              <w:ind w:left="789"/>
              <w:jc w:val="left"/>
              <w:rPr>
                <w:noProof/>
                <w:color w:val="000000" w:themeColor="text1"/>
              </w:rPr>
            </w:pPr>
            <w:r w:rsidRPr="00984D1E">
              <w:rPr>
                <w:noProof/>
                <w:color w:val="000000" w:themeColor="text1"/>
              </w:rPr>
              <w:t>+</w:t>
            </w:r>
          </w:p>
        </w:tc>
        <w:tc>
          <w:tcPr>
            <w:tcW w:w="1863" w:type="dxa"/>
          </w:tcPr>
          <w:p w14:paraId="327A7255" w14:textId="77777777" w:rsidR="00C254C2" w:rsidRPr="00984D1E" w:rsidRDefault="00B21731">
            <w:pPr>
              <w:pStyle w:val="TableParagraph"/>
              <w:spacing w:line="236" w:lineRule="exact"/>
              <w:ind w:left="88" w:right="83"/>
              <w:rPr>
                <w:noProof/>
                <w:color w:val="000000" w:themeColor="text1"/>
              </w:rPr>
            </w:pPr>
            <w:r w:rsidRPr="00984D1E">
              <w:rPr>
                <w:noProof/>
                <w:color w:val="000000" w:themeColor="text1"/>
              </w:rPr>
              <w:t>0,63</w:t>
            </w:r>
          </w:p>
        </w:tc>
      </w:tr>
      <w:tr w:rsidR="00C254C2" w:rsidRPr="00984D1E" w14:paraId="6D16AE56" w14:textId="77777777">
        <w:trPr>
          <w:trHeight w:val="321"/>
        </w:trPr>
        <w:tc>
          <w:tcPr>
            <w:tcW w:w="2136" w:type="dxa"/>
          </w:tcPr>
          <w:p w14:paraId="5502B027" w14:textId="77777777" w:rsidR="00C254C2" w:rsidRPr="00984D1E" w:rsidRDefault="00B21731">
            <w:pPr>
              <w:pStyle w:val="TableParagraph"/>
              <w:spacing w:before="29"/>
              <w:ind w:left="828" w:right="816"/>
              <w:rPr>
                <w:noProof/>
                <w:color w:val="000000" w:themeColor="text1"/>
              </w:rPr>
            </w:pPr>
            <w:r w:rsidRPr="00984D1E">
              <w:rPr>
                <w:noProof/>
                <w:color w:val="000000" w:themeColor="text1"/>
              </w:rPr>
              <w:t>62,5</w:t>
            </w:r>
          </w:p>
        </w:tc>
        <w:tc>
          <w:tcPr>
            <w:tcW w:w="934" w:type="dxa"/>
          </w:tcPr>
          <w:p w14:paraId="632CBB2E" w14:textId="77777777" w:rsidR="00C254C2" w:rsidRPr="00984D1E" w:rsidRDefault="00B21731">
            <w:pPr>
              <w:pStyle w:val="TableParagraph"/>
              <w:spacing w:before="29"/>
              <w:ind w:left="6"/>
              <w:rPr>
                <w:noProof/>
                <w:color w:val="000000" w:themeColor="text1"/>
              </w:rPr>
            </w:pPr>
            <w:r w:rsidRPr="00984D1E">
              <w:rPr>
                <w:noProof/>
                <w:color w:val="000000" w:themeColor="text1"/>
              </w:rPr>
              <w:t>+</w:t>
            </w:r>
          </w:p>
        </w:tc>
        <w:tc>
          <w:tcPr>
            <w:tcW w:w="1008" w:type="dxa"/>
          </w:tcPr>
          <w:p w14:paraId="4615CCF2" w14:textId="77777777" w:rsidR="00C254C2" w:rsidRPr="00984D1E" w:rsidRDefault="00B21731">
            <w:pPr>
              <w:pStyle w:val="TableParagraph"/>
              <w:spacing w:before="29"/>
              <w:ind w:left="3"/>
              <w:rPr>
                <w:noProof/>
                <w:color w:val="000000" w:themeColor="text1"/>
              </w:rPr>
            </w:pPr>
            <w:r w:rsidRPr="00984D1E">
              <w:rPr>
                <w:noProof/>
                <w:color w:val="000000" w:themeColor="text1"/>
              </w:rPr>
              <w:t>+</w:t>
            </w:r>
          </w:p>
        </w:tc>
        <w:tc>
          <w:tcPr>
            <w:tcW w:w="967" w:type="dxa"/>
          </w:tcPr>
          <w:p w14:paraId="4D6435B5" w14:textId="77777777" w:rsidR="00C254C2" w:rsidRPr="00984D1E" w:rsidRDefault="00B21731">
            <w:pPr>
              <w:pStyle w:val="TableParagraph"/>
              <w:spacing w:before="29"/>
              <w:ind w:left="419"/>
              <w:jc w:val="left"/>
              <w:rPr>
                <w:noProof/>
                <w:color w:val="000000" w:themeColor="text1"/>
              </w:rPr>
            </w:pPr>
            <w:r w:rsidRPr="00984D1E">
              <w:rPr>
                <w:noProof/>
                <w:color w:val="000000" w:themeColor="text1"/>
              </w:rPr>
              <w:t>+</w:t>
            </w:r>
          </w:p>
        </w:tc>
        <w:tc>
          <w:tcPr>
            <w:tcW w:w="924" w:type="dxa"/>
          </w:tcPr>
          <w:p w14:paraId="186D39C5" w14:textId="77777777" w:rsidR="00C254C2" w:rsidRPr="00984D1E" w:rsidRDefault="00B21731">
            <w:pPr>
              <w:pStyle w:val="TableParagraph"/>
              <w:spacing w:before="29"/>
              <w:ind w:left="6"/>
              <w:rPr>
                <w:noProof/>
                <w:color w:val="000000" w:themeColor="text1"/>
              </w:rPr>
            </w:pPr>
            <w:r w:rsidRPr="00984D1E">
              <w:rPr>
                <w:noProof/>
                <w:color w:val="000000" w:themeColor="text1"/>
              </w:rPr>
              <w:t>+</w:t>
            </w:r>
          </w:p>
        </w:tc>
        <w:tc>
          <w:tcPr>
            <w:tcW w:w="1709" w:type="dxa"/>
          </w:tcPr>
          <w:p w14:paraId="314E0C50" w14:textId="77777777" w:rsidR="00C254C2" w:rsidRPr="00984D1E" w:rsidRDefault="00B21731">
            <w:pPr>
              <w:pStyle w:val="TableParagraph"/>
              <w:spacing w:before="29"/>
              <w:ind w:left="789"/>
              <w:jc w:val="left"/>
              <w:rPr>
                <w:noProof/>
                <w:color w:val="000000" w:themeColor="text1"/>
              </w:rPr>
            </w:pPr>
            <w:r w:rsidRPr="00984D1E">
              <w:rPr>
                <w:noProof/>
                <w:color w:val="000000" w:themeColor="text1"/>
              </w:rPr>
              <w:t>+</w:t>
            </w:r>
          </w:p>
        </w:tc>
        <w:tc>
          <w:tcPr>
            <w:tcW w:w="1863" w:type="dxa"/>
          </w:tcPr>
          <w:p w14:paraId="1A3B396C" w14:textId="77777777" w:rsidR="00C254C2" w:rsidRPr="00984D1E" w:rsidRDefault="00B21731">
            <w:pPr>
              <w:pStyle w:val="TableParagraph"/>
              <w:spacing w:before="29"/>
              <w:ind w:left="88" w:right="83"/>
              <w:rPr>
                <w:noProof/>
                <w:color w:val="000000" w:themeColor="text1"/>
              </w:rPr>
            </w:pPr>
            <w:r w:rsidRPr="00984D1E">
              <w:rPr>
                <w:noProof/>
                <w:color w:val="000000" w:themeColor="text1"/>
              </w:rPr>
              <w:t>0,31</w:t>
            </w:r>
          </w:p>
        </w:tc>
      </w:tr>
      <w:tr w:rsidR="00C254C2" w:rsidRPr="00984D1E" w14:paraId="108420E7" w14:textId="77777777">
        <w:trPr>
          <w:trHeight w:val="256"/>
        </w:trPr>
        <w:tc>
          <w:tcPr>
            <w:tcW w:w="2136" w:type="dxa"/>
          </w:tcPr>
          <w:p w14:paraId="1A2B0BBC" w14:textId="77777777" w:rsidR="00C254C2" w:rsidRPr="00984D1E" w:rsidRDefault="00B21731">
            <w:pPr>
              <w:pStyle w:val="TableParagraph"/>
              <w:spacing w:line="236" w:lineRule="exact"/>
              <w:ind w:right="806"/>
              <w:jc w:val="right"/>
              <w:rPr>
                <w:noProof/>
                <w:color w:val="000000" w:themeColor="text1"/>
              </w:rPr>
            </w:pPr>
            <w:r w:rsidRPr="00984D1E">
              <w:rPr>
                <w:noProof/>
                <w:color w:val="000000" w:themeColor="text1"/>
              </w:rPr>
              <w:t>31,25</w:t>
            </w:r>
          </w:p>
        </w:tc>
        <w:tc>
          <w:tcPr>
            <w:tcW w:w="934" w:type="dxa"/>
          </w:tcPr>
          <w:p w14:paraId="006DF3C2" w14:textId="77777777" w:rsidR="00C254C2" w:rsidRPr="00984D1E" w:rsidRDefault="00B21731">
            <w:pPr>
              <w:pStyle w:val="TableParagraph"/>
              <w:spacing w:line="236" w:lineRule="exact"/>
              <w:ind w:left="6"/>
              <w:rPr>
                <w:noProof/>
                <w:color w:val="000000" w:themeColor="text1"/>
              </w:rPr>
            </w:pPr>
            <w:r w:rsidRPr="00984D1E">
              <w:rPr>
                <w:noProof/>
                <w:color w:val="000000" w:themeColor="text1"/>
              </w:rPr>
              <w:t>+</w:t>
            </w:r>
          </w:p>
        </w:tc>
        <w:tc>
          <w:tcPr>
            <w:tcW w:w="1008" w:type="dxa"/>
          </w:tcPr>
          <w:p w14:paraId="152CFF65" w14:textId="77777777" w:rsidR="00C254C2" w:rsidRPr="00984D1E" w:rsidRDefault="00B21731">
            <w:pPr>
              <w:pStyle w:val="TableParagraph"/>
              <w:spacing w:line="236" w:lineRule="exact"/>
              <w:ind w:left="3"/>
              <w:rPr>
                <w:noProof/>
                <w:color w:val="000000" w:themeColor="text1"/>
              </w:rPr>
            </w:pPr>
            <w:r w:rsidRPr="00984D1E">
              <w:rPr>
                <w:noProof/>
                <w:color w:val="000000" w:themeColor="text1"/>
              </w:rPr>
              <w:t>+</w:t>
            </w:r>
          </w:p>
        </w:tc>
        <w:tc>
          <w:tcPr>
            <w:tcW w:w="967" w:type="dxa"/>
          </w:tcPr>
          <w:p w14:paraId="7A4E75B8" w14:textId="77777777" w:rsidR="00C254C2" w:rsidRPr="00984D1E" w:rsidRDefault="00B21731">
            <w:pPr>
              <w:pStyle w:val="TableParagraph"/>
              <w:spacing w:line="236" w:lineRule="exact"/>
              <w:ind w:left="419"/>
              <w:jc w:val="left"/>
              <w:rPr>
                <w:noProof/>
                <w:color w:val="000000" w:themeColor="text1"/>
              </w:rPr>
            </w:pPr>
            <w:r w:rsidRPr="00984D1E">
              <w:rPr>
                <w:noProof/>
                <w:color w:val="000000" w:themeColor="text1"/>
              </w:rPr>
              <w:t>+</w:t>
            </w:r>
          </w:p>
        </w:tc>
        <w:tc>
          <w:tcPr>
            <w:tcW w:w="924" w:type="dxa"/>
          </w:tcPr>
          <w:p w14:paraId="2F0709BF" w14:textId="77777777" w:rsidR="00C254C2" w:rsidRPr="00984D1E" w:rsidRDefault="00B21731">
            <w:pPr>
              <w:pStyle w:val="TableParagraph"/>
              <w:spacing w:line="236" w:lineRule="exact"/>
              <w:ind w:left="6"/>
              <w:rPr>
                <w:noProof/>
                <w:color w:val="000000" w:themeColor="text1"/>
              </w:rPr>
            </w:pPr>
            <w:r w:rsidRPr="00984D1E">
              <w:rPr>
                <w:noProof/>
                <w:color w:val="000000" w:themeColor="text1"/>
              </w:rPr>
              <w:t>+</w:t>
            </w:r>
          </w:p>
        </w:tc>
        <w:tc>
          <w:tcPr>
            <w:tcW w:w="1709" w:type="dxa"/>
          </w:tcPr>
          <w:p w14:paraId="3C0DA3DA" w14:textId="77777777" w:rsidR="00C254C2" w:rsidRPr="00984D1E" w:rsidRDefault="00B21731">
            <w:pPr>
              <w:pStyle w:val="TableParagraph"/>
              <w:spacing w:line="236" w:lineRule="exact"/>
              <w:ind w:left="789"/>
              <w:jc w:val="left"/>
              <w:rPr>
                <w:noProof/>
                <w:color w:val="000000" w:themeColor="text1"/>
              </w:rPr>
            </w:pPr>
            <w:r w:rsidRPr="00984D1E">
              <w:rPr>
                <w:noProof/>
                <w:color w:val="000000" w:themeColor="text1"/>
              </w:rPr>
              <w:t>+</w:t>
            </w:r>
          </w:p>
        </w:tc>
        <w:tc>
          <w:tcPr>
            <w:tcW w:w="1863" w:type="dxa"/>
          </w:tcPr>
          <w:p w14:paraId="7253B643" w14:textId="77777777" w:rsidR="00C254C2" w:rsidRPr="00984D1E" w:rsidRDefault="00B21731">
            <w:pPr>
              <w:pStyle w:val="TableParagraph"/>
              <w:spacing w:line="236" w:lineRule="exact"/>
              <w:ind w:left="88" w:right="83"/>
              <w:rPr>
                <w:noProof/>
                <w:color w:val="000000" w:themeColor="text1"/>
              </w:rPr>
            </w:pPr>
            <w:r w:rsidRPr="00984D1E">
              <w:rPr>
                <w:noProof/>
                <w:color w:val="000000" w:themeColor="text1"/>
              </w:rPr>
              <w:t>0,16</w:t>
            </w:r>
          </w:p>
        </w:tc>
      </w:tr>
      <w:tr w:rsidR="00C254C2" w:rsidRPr="00984D1E" w14:paraId="5D5549CA" w14:textId="77777777">
        <w:trPr>
          <w:trHeight w:val="254"/>
        </w:trPr>
        <w:tc>
          <w:tcPr>
            <w:tcW w:w="2136" w:type="dxa"/>
          </w:tcPr>
          <w:p w14:paraId="37EEFB6F" w14:textId="77777777" w:rsidR="00C254C2" w:rsidRPr="00984D1E" w:rsidRDefault="00B21731">
            <w:pPr>
              <w:pStyle w:val="TableParagraph"/>
              <w:spacing w:line="234" w:lineRule="exact"/>
              <w:ind w:left="828" w:right="816"/>
              <w:rPr>
                <w:noProof/>
                <w:color w:val="000000" w:themeColor="text1"/>
              </w:rPr>
            </w:pPr>
            <w:r w:rsidRPr="00984D1E">
              <w:rPr>
                <w:noProof/>
                <w:color w:val="000000" w:themeColor="text1"/>
              </w:rPr>
              <w:t>15,6</w:t>
            </w:r>
          </w:p>
        </w:tc>
        <w:tc>
          <w:tcPr>
            <w:tcW w:w="934" w:type="dxa"/>
          </w:tcPr>
          <w:p w14:paraId="6630B008" w14:textId="77777777" w:rsidR="00C254C2" w:rsidRPr="00984D1E" w:rsidRDefault="00B21731">
            <w:pPr>
              <w:pStyle w:val="TableParagraph"/>
              <w:spacing w:line="234" w:lineRule="exact"/>
              <w:ind w:left="6"/>
              <w:rPr>
                <w:noProof/>
                <w:color w:val="000000" w:themeColor="text1"/>
              </w:rPr>
            </w:pPr>
            <w:r w:rsidRPr="00984D1E">
              <w:rPr>
                <w:noProof/>
                <w:color w:val="000000" w:themeColor="text1"/>
              </w:rPr>
              <w:t>+</w:t>
            </w:r>
          </w:p>
        </w:tc>
        <w:tc>
          <w:tcPr>
            <w:tcW w:w="1008" w:type="dxa"/>
          </w:tcPr>
          <w:p w14:paraId="74DE1385" w14:textId="77777777" w:rsidR="00C254C2" w:rsidRPr="00984D1E" w:rsidRDefault="00B21731">
            <w:pPr>
              <w:pStyle w:val="TableParagraph"/>
              <w:spacing w:line="234" w:lineRule="exact"/>
              <w:ind w:left="3"/>
              <w:rPr>
                <w:noProof/>
                <w:color w:val="000000" w:themeColor="text1"/>
              </w:rPr>
            </w:pPr>
            <w:r w:rsidRPr="00984D1E">
              <w:rPr>
                <w:noProof/>
                <w:color w:val="000000" w:themeColor="text1"/>
              </w:rPr>
              <w:t>+</w:t>
            </w:r>
          </w:p>
        </w:tc>
        <w:tc>
          <w:tcPr>
            <w:tcW w:w="967" w:type="dxa"/>
          </w:tcPr>
          <w:p w14:paraId="069FD5BF" w14:textId="77777777" w:rsidR="00C254C2" w:rsidRPr="00984D1E" w:rsidRDefault="00B21731">
            <w:pPr>
              <w:pStyle w:val="TableParagraph"/>
              <w:spacing w:line="234" w:lineRule="exact"/>
              <w:ind w:left="419"/>
              <w:jc w:val="left"/>
              <w:rPr>
                <w:noProof/>
                <w:color w:val="000000" w:themeColor="text1"/>
              </w:rPr>
            </w:pPr>
            <w:r w:rsidRPr="00984D1E">
              <w:rPr>
                <w:noProof/>
                <w:color w:val="000000" w:themeColor="text1"/>
              </w:rPr>
              <w:t>+</w:t>
            </w:r>
          </w:p>
        </w:tc>
        <w:tc>
          <w:tcPr>
            <w:tcW w:w="924" w:type="dxa"/>
          </w:tcPr>
          <w:p w14:paraId="3CD7C0C0" w14:textId="77777777" w:rsidR="00C254C2" w:rsidRPr="00984D1E" w:rsidRDefault="00B21731">
            <w:pPr>
              <w:pStyle w:val="TableParagraph"/>
              <w:spacing w:line="234" w:lineRule="exact"/>
              <w:ind w:left="6"/>
              <w:rPr>
                <w:noProof/>
                <w:color w:val="000000" w:themeColor="text1"/>
              </w:rPr>
            </w:pPr>
            <w:r w:rsidRPr="00984D1E">
              <w:rPr>
                <w:noProof/>
                <w:color w:val="000000" w:themeColor="text1"/>
              </w:rPr>
              <w:t>+</w:t>
            </w:r>
          </w:p>
        </w:tc>
        <w:tc>
          <w:tcPr>
            <w:tcW w:w="1709" w:type="dxa"/>
          </w:tcPr>
          <w:p w14:paraId="3C0A60B7" w14:textId="77777777" w:rsidR="00C254C2" w:rsidRPr="00984D1E" w:rsidRDefault="00B21731">
            <w:pPr>
              <w:pStyle w:val="TableParagraph"/>
              <w:spacing w:line="234" w:lineRule="exact"/>
              <w:ind w:left="789"/>
              <w:jc w:val="left"/>
              <w:rPr>
                <w:noProof/>
                <w:color w:val="000000" w:themeColor="text1"/>
              </w:rPr>
            </w:pPr>
            <w:r w:rsidRPr="00984D1E">
              <w:rPr>
                <w:noProof/>
                <w:color w:val="000000" w:themeColor="text1"/>
              </w:rPr>
              <w:t>+</w:t>
            </w:r>
          </w:p>
        </w:tc>
        <w:tc>
          <w:tcPr>
            <w:tcW w:w="1863" w:type="dxa"/>
          </w:tcPr>
          <w:p w14:paraId="752D1396" w14:textId="77777777" w:rsidR="00C254C2" w:rsidRPr="00984D1E" w:rsidRDefault="00B21731">
            <w:pPr>
              <w:pStyle w:val="TableParagraph"/>
              <w:spacing w:line="234" w:lineRule="exact"/>
              <w:ind w:left="88" w:right="83"/>
              <w:rPr>
                <w:noProof/>
                <w:color w:val="000000" w:themeColor="text1"/>
              </w:rPr>
            </w:pPr>
            <w:r w:rsidRPr="00984D1E">
              <w:rPr>
                <w:noProof/>
                <w:color w:val="000000" w:themeColor="text1"/>
              </w:rPr>
              <w:t>0,08</w:t>
            </w:r>
          </w:p>
        </w:tc>
      </w:tr>
      <w:tr w:rsidR="00C254C2" w:rsidRPr="00984D1E" w14:paraId="544B0BDD" w14:textId="77777777">
        <w:trPr>
          <w:trHeight w:val="256"/>
        </w:trPr>
        <w:tc>
          <w:tcPr>
            <w:tcW w:w="2136" w:type="dxa"/>
          </w:tcPr>
          <w:p w14:paraId="2BFCC498" w14:textId="77777777" w:rsidR="00C254C2" w:rsidRPr="00984D1E" w:rsidRDefault="00B21731">
            <w:pPr>
              <w:pStyle w:val="TableParagraph"/>
              <w:spacing w:line="236" w:lineRule="exact"/>
              <w:ind w:left="828" w:right="816"/>
              <w:rPr>
                <w:noProof/>
                <w:color w:val="000000" w:themeColor="text1"/>
              </w:rPr>
            </w:pPr>
            <w:r w:rsidRPr="00984D1E">
              <w:rPr>
                <w:noProof/>
                <w:color w:val="000000" w:themeColor="text1"/>
              </w:rPr>
              <w:t>7,8</w:t>
            </w:r>
          </w:p>
        </w:tc>
        <w:tc>
          <w:tcPr>
            <w:tcW w:w="934" w:type="dxa"/>
          </w:tcPr>
          <w:p w14:paraId="1B0EB883" w14:textId="77777777" w:rsidR="00C254C2" w:rsidRPr="00984D1E" w:rsidRDefault="00B21731">
            <w:pPr>
              <w:pStyle w:val="TableParagraph"/>
              <w:spacing w:line="236" w:lineRule="exact"/>
              <w:ind w:left="6"/>
              <w:rPr>
                <w:noProof/>
                <w:color w:val="000000" w:themeColor="text1"/>
              </w:rPr>
            </w:pPr>
            <w:r w:rsidRPr="00984D1E">
              <w:rPr>
                <w:noProof/>
                <w:color w:val="000000" w:themeColor="text1"/>
              </w:rPr>
              <w:t>+</w:t>
            </w:r>
          </w:p>
        </w:tc>
        <w:tc>
          <w:tcPr>
            <w:tcW w:w="1008" w:type="dxa"/>
          </w:tcPr>
          <w:p w14:paraId="1EC94366" w14:textId="77777777" w:rsidR="00C254C2" w:rsidRPr="00984D1E" w:rsidRDefault="00B21731">
            <w:pPr>
              <w:pStyle w:val="TableParagraph"/>
              <w:spacing w:line="236" w:lineRule="exact"/>
              <w:ind w:left="3"/>
              <w:rPr>
                <w:noProof/>
                <w:color w:val="000000" w:themeColor="text1"/>
              </w:rPr>
            </w:pPr>
            <w:r w:rsidRPr="00984D1E">
              <w:rPr>
                <w:noProof/>
                <w:color w:val="000000" w:themeColor="text1"/>
              </w:rPr>
              <w:t>+</w:t>
            </w:r>
          </w:p>
        </w:tc>
        <w:tc>
          <w:tcPr>
            <w:tcW w:w="967" w:type="dxa"/>
          </w:tcPr>
          <w:p w14:paraId="2A2B504F" w14:textId="77777777" w:rsidR="00C254C2" w:rsidRPr="00984D1E" w:rsidRDefault="00B21731">
            <w:pPr>
              <w:pStyle w:val="TableParagraph"/>
              <w:spacing w:line="236" w:lineRule="exact"/>
              <w:ind w:left="419"/>
              <w:jc w:val="left"/>
              <w:rPr>
                <w:noProof/>
                <w:color w:val="000000" w:themeColor="text1"/>
              </w:rPr>
            </w:pPr>
            <w:r w:rsidRPr="00984D1E">
              <w:rPr>
                <w:noProof/>
                <w:color w:val="000000" w:themeColor="text1"/>
              </w:rPr>
              <w:t>+</w:t>
            </w:r>
          </w:p>
        </w:tc>
        <w:tc>
          <w:tcPr>
            <w:tcW w:w="924" w:type="dxa"/>
          </w:tcPr>
          <w:p w14:paraId="5AB4BFA3" w14:textId="77777777" w:rsidR="00C254C2" w:rsidRPr="00984D1E" w:rsidRDefault="00B21731">
            <w:pPr>
              <w:pStyle w:val="TableParagraph"/>
              <w:spacing w:line="236" w:lineRule="exact"/>
              <w:ind w:left="6"/>
              <w:rPr>
                <w:noProof/>
                <w:color w:val="000000" w:themeColor="text1"/>
              </w:rPr>
            </w:pPr>
            <w:r w:rsidRPr="00984D1E">
              <w:rPr>
                <w:noProof/>
                <w:color w:val="000000" w:themeColor="text1"/>
              </w:rPr>
              <w:t>+</w:t>
            </w:r>
          </w:p>
        </w:tc>
        <w:tc>
          <w:tcPr>
            <w:tcW w:w="1709" w:type="dxa"/>
          </w:tcPr>
          <w:p w14:paraId="6328C15B" w14:textId="77777777" w:rsidR="00C254C2" w:rsidRPr="00984D1E" w:rsidRDefault="00B21731">
            <w:pPr>
              <w:pStyle w:val="TableParagraph"/>
              <w:spacing w:line="236" w:lineRule="exact"/>
              <w:ind w:left="789"/>
              <w:jc w:val="left"/>
              <w:rPr>
                <w:noProof/>
                <w:color w:val="000000" w:themeColor="text1"/>
              </w:rPr>
            </w:pPr>
            <w:r w:rsidRPr="00984D1E">
              <w:rPr>
                <w:noProof/>
                <w:color w:val="000000" w:themeColor="text1"/>
              </w:rPr>
              <w:t>+</w:t>
            </w:r>
          </w:p>
        </w:tc>
        <w:tc>
          <w:tcPr>
            <w:tcW w:w="1863" w:type="dxa"/>
          </w:tcPr>
          <w:p w14:paraId="2D8EA48A" w14:textId="77777777" w:rsidR="00C254C2" w:rsidRPr="00984D1E" w:rsidRDefault="00B21731">
            <w:pPr>
              <w:pStyle w:val="TableParagraph"/>
              <w:spacing w:line="236" w:lineRule="exact"/>
              <w:ind w:left="88" w:right="83"/>
              <w:rPr>
                <w:noProof/>
                <w:color w:val="000000" w:themeColor="text1"/>
              </w:rPr>
            </w:pPr>
            <w:r w:rsidRPr="00984D1E">
              <w:rPr>
                <w:noProof/>
                <w:color w:val="000000" w:themeColor="text1"/>
              </w:rPr>
              <w:t>0,04</w:t>
            </w:r>
          </w:p>
        </w:tc>
      </w:tr>
      <w:tr w:rsidR="00C254C2" w:rsidRPr="00984D1E" w14:paraId="29B6BF40" w14:textId="77777777">
        <w:trPr>
          <w:trHeight w:val="256"/>
        </w:trPr>
        <w:tc>
          <w:tcPr>
            <w:tcW w:w="2136" w:type="dxa"/>
          </w:tcPr>
          <w:p w14:paraId="5E12ECEF" w14:textId="77777777" w:rsidR="00C254C2" w:rsidRPr="00984D1E" w:rsidRDefault="00B21731">
            <w:pPr>
              <w:pStyle w:val="TableParagraph"/>
              <w:spacing w:line="236" w:lineRule="exact"/>
              <w:ind w:left="828" w:right="816"/>
              <w:rPr>
                <w:noProof/>
                <w:color w:val="000000" w:themeColor="text1"/>
              </w:rPr>
            </w:pPr>
            <w:r w:rsidRPr="00984D1E">
              <w:rPr>
                <w:noProof/>
                <w:color w:val="000000" w:themeColor="text1"/>
              </w:rPr>
              <w:t>3,9</w:t>
            </w:r>
          </w:p>
        </w:tc>
        <w:tc>
          <w:tcPr>
            <w:tcW w:w="934" w:type="dxa"/>
          </w:tcPr>
          <w:p w14:paraId="171869E3" w14:textId="77777777" w:rsidR="00C254C2" w:rsidRPr="00984D1E" w:rsidRDefault="00B21731">
            <w:pPr>
              <w:pStyle w:val="TableParagraph"/>
              <w:spacing w:line="236" w:lineRule="exact"/>
              <w:ind w:left="6"/>
              <w:rPr>
                <w:noProof/>
                <w:color w:val="000000" w:themeColor="text1"/>
              </w:rPr>
            </w:pPr>
            <w:r w:rsidRPr="00984D1E">
              <w:rPr>
                <w:noProof/>
                <w:color w:val="000000" w:themeColor="text1"/>
              </w:rPr>
              <w:t>+</w:t>
            </w:r>
          </w:p>
        </w:tc>
        <w:tc>
          <w:tcPr>
            <w:tcW w:w="1008" w:type="dxa"/>
          </w:tcPr>
          <w:p w14:paraId="1EA2F3DF" w14:textId="77777777" w:rsidR="00C254C2" w:rsidRPr="00984D1E" w:rsidRDefault="00B21731">
            <w:pPr>
              <w:pStyle w:val="TableParagraph"/>
              <w:spacing w:line="236" w:lineRule="exact"/>
              <w:ind w:left="3"/>
              <w:rPr>
                <w:noProof/>
                <w:color w:val="000000" w:themeColor="text1"/>
              </w:rPr>
            </w:pPr>
            <w:r w:rsidRPr="00984D1E">
              <w:rPr>
                <w:noProof/>
                <w:color w:val="000000" w:themeColor="text1"/>
              </w:rPr>
              <w:t>+</w:t>
            </w:r>
          </w:p>
        </w:tc>
        <w:tc>
          <w:tcPr>
            <w:tcW w:w="967" w:type="dxa"/>
          </w:tcPr>
          <w:p w14:paraId="6C7273A6" w14:textId="77777777" w:rsidR="00C254C2" w:rsidRPr="00984D1E" w:rsidRDefault="00B21731">
            <w:pPr>
              <w:pStyle w:val="TableParagraph"/>
              <w:spacing w:line="236" w:lineRule="exact"/>
              <w:ind w:left="419"/>
              <w:jc w:val="left"/>
              <w:rPr>
                <w:noProof/>
                <w:color w:val="000000" w:themeColor="text1"/>
              </w:rPr>
            </w:pPr>
            <w:r w:rsidRPr="00984D1E">
              <w:rPr>
                <w:noProof/>
                <w:color w:val="000000" w:themeColor="text1"/>
              </w:rPr>
              <w:t>+</w:t>
            </w:r>
          </w:p>
        </w:tc>
        <w:tc>
          <w:tcPr>
            <w:tcW w:w="924" w:type="dxa"/>
          </w:tcPr>
          <w:p w14:paraId="7DCB85A3" w14:textId="77777777" w:rsidR="00C254C2" w:rsidRPr="00984D1E" w:rsidRDefault="00B21731">
            <w:pPr>
              <w:pStyle w:val="TableParagraph"/>
              <w:spacing w:line="236" w:lineRule="exact"/>
              <w:ind w:left="6"/>
              <w:rPr>
                <w:noProof/>
                <w:color w:val="000000" w:themeColor="text1"/>
              </w:rPr>
            </w:pPr>
            <w:r w:rsidRPr="00984D1E">
              <w:rPr>
                <w:noProof/>
                <w:color w:val="000000" w:themeColor="text1"/>
              </w:rPr>
              <w:t>+</w:t>
            </w:r>
          </w:p>
        </w:tc>
        <w:tc>
          <w:tcPr>
            <w:tcW w:w="1709" w:type="dxa"/>
          </w:tcPr>
          <w:p w14:paraId="03D2B26F" w14:textId="77777777" w:rsidR="00C254C2" w:rsidRPr="00984D1E" w:rsidRDefault="00B21731">
            <w:pPr>
              <w:pStyle w:val="TableParagraph"/>
              <w:spacing w:line="236" w:lineRule="exact"/>
              <w:ind w:left="789"/>
              <w:jc w:val="left"/>
              <w:rPr>
                <w:noProof/>
                <w:color w:val="000000" w:themeColor="text1"/>
              </w:rPr>
            </w:pPr>
            <w:r w:rsidRPr="00984D1E">
              <w:rPr>
                <w:noProof/>
                <w:color w:val="000000" w:themeColor="text1"/>
              </w:rPr>
              <w:t>+</w:t>
            </w:r>
          </w:p>
        </w:tc>
        <w:tc>
          <w:tcPr>
            <w:tcW w:w="1863" w:type="dxa"/>
          </w:tcPr>
          <w:p w14:paraId="4513F54F" w14:textId="77777777" w:rsidR="00C254C2" w:rsidRPr="00984D1E" w:rsidRDefault="00B21731">
            <w:pPr>
              <w:pStyle w:val="TableParagraph"/>
              <w:spacing w:line="236" w:lineRule="exact"/>
              <w:ind w:left="88" w:right="83"/>
              <w:rPr>
                <w:noProof/>
                <w:color w:val="000000" w:themeColor="text1"/>
              </w:rPr>
            </w:pPr>
            <w:r w:rsidRPr="00984D1E">
              <w:rPr>
                <w:noProof/>
                <w:color w:val="000000" w:themeColor="text1"/>
              </w:rPr>
              <w:t>0,02</w:t>
            </w:r>
          </w:p>
        </w:tc>
      </w:tr>
      <w:tr w:rsidR="00C254C2" w:rsidRPr="00984D1E" w14:paraId="2FBFF896" w14:textId="77777777">
        <w:trPr>
          <w:trHeight w:val="254"/>
        </w:trPr>
        <w:tc>
          <w:tcPr>
            <w:tcW w:w="2136" w:type="dxa"/>
          </w:tcPr>
          <w:p w14:paraId="62D3D523" w14:textId="77777777" w:rsidR="00C254C2" w:rsidRPr="00984D1E" w:rsidRDefault="00B21731">
            <w:pPr>
              <w:pStyle w:val="TableParagraph"/>
              <w:spacing w:line="234" w:lineRule="exact"/>
              <w:ind w:left="9"/>
              <w:rPr>
                <w:noProof/>
                <w:color w:val="000000" w:themeColor="text1"/>
              </w:rPr>
            </w:pPr>
            <w:r w:rsidRPr="00984D1E">
              <w:rPr>
                <w:noProof/>
                <w:color w:val="000000" w:themeColor="text1"/>
              </w:rPr>
              <w:t>2</w:t>
            </w:r>
          </w:p>
        </w:tc>
        <w:tc>
          <w:tcPr>
            <w:tcW w:w="934" w:type="dxa"/>
          </w:tcPr>
          <w:p w14:paraId="73A48637" w14:textId="77777777" w:rsidR="00C254C2" w:rsidRPr="00984D1E" w:rsidRDefault="00B21731">
            <w:pPr>
              <w:pStyle w:val="TableParagraph"/>
              <w:spacing w:line="234" w:lineRule="exact"/>
              <w:ind w:left="6"/>
              <w:rPr>
                <w:noProof/>
                <w:color w:val="000000" w:themeColor="text1"/>
              </w:rPr>
            </w:pPr>
            <w:r w:rsidRPr="00984D1E">
              <w:rPr>
                <w:noProof/>
                <w:color w:val="000000" w:themeColor="text1"/>
              </w:rPr>
              <w:t>+</w:t>
            </w:r>
          </w:p>
        </w:tc>
        <w:tc>
          <w:tcPr>
            <w:tcW w:w="1008" w:type="dxa"/>
          </w:tcPr>
          <w:p w14:paraId="09BDD868" w14:textId="77777777" w:rsidR="00C254C2" w:rsidRPr="00984D1E" w:rsidRDefault="00B21731">
            <w:pPr>
              <w:pStyle w:val="TableParagraph"/>
              <w:spacing w:line="234" w:lineRule="exact"/>
              <w:ind w:left="3"/>
              <w:rPr>
                <w:noProof/>
                <w:color w:val="000000" w:themeColor="text1"/>
              </w:rPr>
            </w:pPr>
            <w:r w:rsidRPr="00984D1E">
              <w:rPr>
                <w:noProof/>
                <w:color w:val="000000" w:themeColor="text1"/>
              </w:rPr>
              <w:t>+</w:t>
            </w:r>
          </w:p>
        </w:tc>
        <w:tc>
          <w:tcPr>
            <w:tcW w:w="967" w:type="dxa"/>
          </w:tcPr>
          <w:p w14:paraId="5323BAF6" w14:textId="77777777" w:rsidR="00C254C2" w:rsidRPr="00984D1E" w:rsidRDefault="00B21731">
            <w:pPr>
              <w:pStyle w:val="TableParagraph"/>
              <w:spacing w:line="234" w:lineRule="exact"/>
              <w:ind w:left="419"/>
              <w:jc w:val="left"/>
              <w:rPr>
                <w:noProof/>
                <w:color w:val="000000" w:themeColor="text1"/>
              </w:rPr>
            </w:pPr>
            <w:r w:rsidRPr="00984D1E">
              <w:rPr>
                <w:noProof/>
                <w:color w:val="000000" w:themeColor="text1"/>
              </w:rPr>
              <w:t>+</w:t>
            </w:r>
          </w:p>
        </w:tc>
        <w:tc>
          <w:tcPr>
            <w:tcW w:w="924" w:type="dxa"/>
          </w:tcPr>
          <w:p w14:paraId="1CC85D84" w14:textId="77777777" w:rsidR="00C254C2" w:rsidRPr="00984D1E" w:rsidRDefault="00B21731">
            <w:pPr>
              <w:pStyle w:val="TableParagraph"/>
              <w:spacing w:line="234" w:lineRule="exact"/>
              <w:ind w:left="6"/>
              <w:rPr>
                <w:noProof/>
                <w:color w:val="000000" w:themeColor="text1"/>
              </w:rPr>
            </w:pPr>
            <w:r w:rsidRPr="00984D1E">
              <w:rPr>
                <w:noProof/>
                <w:color w:val="000000" w:themeColor="text1"/>
              </w:rPr>
              <w:t>+</w:t>
            </w:r>
          </w:p>
        </w:tc>
        <w:tc>
          <w:tcPr>
            <w:tcW w:w="1709" w:type="dxa"/>
          </w:tcPr>
          <w:p w14:paraId="4DB844E1" w14:textId="77777777" w:rsidR="00C254C2" w:rsidRPr="00984D1E" w:rsidRDefault="00B21731">
            <w:pPr>
              <w:pStyle w:val="TableParagraph"/>
              <w:spacing w:line="234" w:lineRule="exact"/>
              <w:ind w:left="789"/>
              <w:jc w:val="left"/>
              <w:rPr>
                <w:noProof/>
                <w:color w:val="000000" w:themeColor="text1"/>
              </w:rPr>
            </w:pPr>
            <w:r w:rsidRPr="00984D1E">
              <w:rPr>
                <w:noProof/>
                <w:color w:val="000000" w:themeColor="text1"/>
              </w:rPr>
              <w:t>+</w:t>
            </w:r>
          </w:p>
        </w:tc>
        <w:tc>
          <w:tcPr>
            <w:tcW w:w="1863" w:type="dxa"/>
          </w:tcPr>
          <w:p w14:paraId="313740DC" w14:textId="77777777" w:rsidR="00C254C2" w:rsidRPr="00984D1E" w:rsidRDefault="00B21731">
            <w:pPr>
              <w:pStyle w:val="TableParagraph"/>
              <w:spacing w:line="234" w:lineRule="exact"/>
              <w:ind w:left="88" w:right="83"/>
              <w:rPr>
                <w:noProof/>
                <w:color w:val="000000" w:themeColor="text1"/>
              </w:rPr>
            </w:pPr>
            <w:r w:rsidRPr="00984D1E">
              <w:rPr>
                <w:noProof/>
                <w:color w:val="000000" w:themeColor="text1"/>
              </w:rPr>
              <w:t>0,01</w:t>
            </w:r>
          </w:p>
        </w:tc>
      </w:tr>
      <w:tr w:rsidR="00C254C2" w:rsidRPr="00984D1E" w14:paraId="23B6F645" w14:textId="77777777">
        <w:trPr>
          <w:trHeight w:val="256"/>
        </w:trPr>
        <w:tc>
          <w:tcPr>
            <w:tcW w:w="2136" w:type="dxa"/>
          </w:tcPr>
          <w:p w14:paraId="72B062F6" w14:textId="77777777" w:rsidR="00C254C2" w:rsidRPr="00984D1E" w:rsidRDefault="00B21731">
            <w:pPr>
              <w:pStyle w:val="TableParagraph"/>
              <w:spacing w:line="236" w:lineRule="exact"/>
              <w:ind w:left="9"/>
              <w:rPr>
                <w:noProof/>
                <w:color w:val="000000" w:themeColor="text1"/>
              </w:rPr>
            </w:pPr>
            <w:r w:rsidRPr="00984D1E">
              <w:rPr>
                <w:noProof/>
                <w:color w:val="000000" w:themeColor="text1"/>
              </w:rPr>
              <w:t>1</w:t>
            </w:r>
          </w:p>
        </w:tc>
        <w:tc>
          <w:tcPr>
            <w:tcW w:w="934" w:type="dxa"/>
          </w:tcPr>
          <w:p w14:paraId="73D17AB7" w14:textId="77777777" w:rsidR="00C254C2" w:rsidRPr="00984D1E" w:rsidRDefault="00B21731">
            <w:pPr>
              <w:pStyle w:val="TableParagraph"/>
              <w:spacing w:line="236" w:lineRule="exact"/>
              <w:ind w:left="6"/>
              <w:rPr>
                <w:noProof/>
                <w:color w:val="000000" w:themeColor="text1"/>
              </w:rPr>
            </w:pPr>
            <w:r w:rsidRPr="00984D1E">
              <w:rPr>
                <w:noProof/>
                <w:color w:val="000000" w:themeColor="text1"/>
              </w:rPr>
              <w:t>+</w:t>
            </w:r>
          </w:p>
        </w:tc>
        <w:tc>
          <w:tcPr>
            <w:tcW w:w="1008" w:type="dxa"/>
          </w:tcPr>
          <w:p w14:paraId="465DA85B" w14:textId="77777777" w:rsidR="00C254C2" w:rsidRPr="00984D1E" w:rsidRDefault="00B21731">
            <w:pPr>
              <w:pStyle w:val="TableParagraph"/>
              <w:spacing w:line="236" w:lineRule="exact"/>
              <w:ind w:left="3"/>
              <w:rPr>
                <w:noProof/>
                <w:color w:val="000000" w:themeColor="text1"/>
              </w:rPr>
            </w:pPr>
            <w:r w:rsidRPr="00984D1E">
              <w:rPr>
                <w:noProof/>
                <w:color w:val="000000" w:themeColor="text1"/>
              </w:rPr>
              <w:t>+</w:t>
            </w:r>
          </w:p>
        </w:tc>
        <w:tc>
          <w:tcPr>
            <w:tcW w:w="967" w:type="dxa"/>
          </w:tcPr>
          <w:p w14:paraId="121077DD" w14:textId="77777777" w:rsidR="00C254C2" w:rsidRPr="00984D1E" w:rsidRDefault="00B21731">
            <w:pPr>
              <w:pStyle w:val="TableParagraph"/>
              <w:spacing w:line="236" w:lineRule="exact"/>
              <w:ind w:left="419"/>
              <w:jc w:val="left"/>
              <w:rPr>
                <w:noProof/>
                <w:color w:val="000000" w:themeColor="text1"/>
              </w:rPr>
            </w:pPr>
            <w:r w:rsidRPr="00984D1E">
              <w:rPr>
                <w:noProof/>
                <w:color w:val="000000" w:themeColor="text1"/>
              </w:rPr>
              <w:t>+</w:t>
            </w:r>
          </w:p>
        </w:tc>
        <w:tc>
          <w:tcPr>
            <w:tcW w:w="924" w:type="dxa"/>
          </w:tcPr>
          <w:p w14:paraId="1CD313BB" w14:textId="77777777" w:rsidR="00C254C2" w:rsidRPr="00984D1E" w:rsidRDefault="00B21731">
            <w:pPr>
              <w:pStyle w:val="TableParagraph"/>
              <w:spacing w:line="236" w:lineRule="exact"/>
              <w:ind w:left="6"/>
              <w:rPr>
                <w:noProof/>
                <w:color w:val="000000" w:themeColor="text1"/>
              </w:rPr>
            </w:pPr>
            <w:r w:rsidRPr="00984D1E">
              <w:rPr>
                <w:noProof/>
                <w:color w:val="000000" w:themeColor="text1"/>
              </w:rPr>
              <w:t>+</w:t>
            </w:r>
          </w:p>
        </w:tc>
        <w:tc>
          <w:tcPr>
            <w:tcW w:w="1709" w:type="dxa"/>
          </w:tcPr>
          <w:p w14:paraId="68A8BA7B" w14:textId="77777777" w:rsidR="00C254C2" w:rsidRPr="00984D1E" w:rsidRDefault="00B21731">
            <w:pPr>
              <w:pStyle w:val="TableParagraph"/>
              <w:spacing w:line="236" w:lineRule="exact"/>
              <w:ind w:left="789"/>
              <w:jc w:val="left"/>
              <w:rPr>
                <w:noProof/>
                <w:color w:val="000000" w:themeColor="text1"/>
              </w:rPr>
            </w:pPr>
            <w:r w:rsidRPr="00984D1E">
              <w:rPr>
                <w:noProof/>
                <w:color w:val="000000" w:themeColor="text1"/>
              </w:rPr>
              <w:t>+</w:t>
            </w:r>
          </w:p>
        </w:tc>
        <w:tc>
          <w:tcPr>
            <w:tcW w:w="1863" w:type="dxa"/>
          </w:tcPr>
          <w:p w14:paraId="2C0700D0" w14:textId="77777777" w:rsidR="00C254C2" w:rsidRPr="00984D1E" w:rsidRDefault="00B21731">
            <w:pPr>
              <w:pStyle w:val="TableParagraph"/>
              <w:spacing w:line="236" w:lineRule="exact"/>
              <w:ind w:left="88" w:right="83"/>
              <w:rPr>
                <w:noProof/>
                <w:color w:val="000000" w:themeColor="text1"/>
              </w:rPr>
            </w:pPr>
            <w:r w:rsidRPr="00984D1E">
              <w:rPr>
                <w:noProof/>
                <w:color w:val="000000" w:themeColor="text1"/>
              </w:rPr>
              <w:t>0,005</w:t>
            </w:r>
          </w:p>
        </w:tc>
      </w:tr>
      <w:tr w:rsidR="00C254C2" w:rsidRPr="00984D1E" w14:paraId="7135BF0A" w14:textId="77777777">
        <w:trPr>
          <w:trHeight w:val="253"/>
        </w:trPr>
        <w:tc>
          <w:tcPr>
            <w:tcW w:w="2136" w:type="dxa"/>
          </w:tcPr>
          <w:p w14:paraId="3D126C37" w14:textId="77777777" w:rsidR="00C254C2" w:rsidRPr="00984D1E" w:rsidRDefault="00B21731">
            <w:pPr>
              <w:pStyle w:val="TableParagraph"/>
              <w:spacing w:line="234" w:lineRule="exact"/>
              <w:ind w:left="828" w:right="816"/>
              <w:rPr>
                <w:noProof/>
                <w:color w:val="000000" w:themeColor="text1"/>
              </w:rPr>
            </w:pPr>
            <w:r w:rsidRPr="00984D1E">
              <w:rPr>
                <w:noProof/>
                <w:color w:val="000000" w:themeColor="text1"/>
              </w:rPr>
              <w:t>0,5</w:t>
            </w:r>
          </w:p>
        </w:tc>
        <w:tc>
          <w:tcPr>
            <w:tcW w:w="934" w:type="dxa"/>
          </w:tcPr>
          <w:p w14:paraId="06CE47D6" w14:textId="77777777" w:rsidR="00C254C2" w:rsidRPr="00984D1E" w:rsidRDefault="00B21731">
            <w:pPr>
              <w:pStyle w:val="TableParagraph"/>
              <w:spacing w:line="234" w:lineRule="exact"/>
              <w:ind w:left="6"/>
              <w:rPr>
                <w:noProof/>
                <w:color w:val="000000" w:themeColor="text1"/>
              </w:rPr>
            </w:pPr>
            <w:r w:rsidRPr="00984D1E">
              <w:rPr>
                <w:noProof/>
                <w:color w:val="000000" w:themeColor="text1"/>
              </w:rPr>
              <w:t>+</w:t>
            </w:r>
          </w:p>
        </w:tc>
        <w:tc>
          <w:tcPr>
            <w:tcW w:w="1008" w:type="dxa"/>
          </w:tcPr>
          <w:p w14:paraId="32A685A7" w14:textId="77777777" w:rsidR="00C254C2" w:rsidRPr="00984D1E" w:rsidRDefault="00B21731">
            <w:pPr>
              <w:pStyle w:val="TableParagraph"/>
              <w:spacing w:line="234" w:lineRule="exact"/>
              <w:ind w:left="3"/>
              <w:rPr>
                <w:noProof/>
                <w:color w:val="000000" w:themeColor="text1"/>
              </w:rPr>
            </w:pPr>
            <w:r w:rsidRPr="00984D1E">
              <w:rPr>
                <w:noProof/>
                <w:color w:val="000000" w:themeColor="text1"/>
              </w:rPr>
              <w:t>+</w:t>
            </w:r>
          </w:p>
        </w:tc>
        <w:tc>
          <w:tcPr>
            <w:tcW w:w="967" w:type="dxa"/>
          </w:tcPr>
          <w:p w14:paraId="39623840" w14:textId="77777777" w:rsidR="00C254C2" w:rsidRPr="00984D1E" w:rsidRDefault="00B21731">
            <w:pPr>
              <w:pStyle w:val="TableParagraph"/>
              <w:spacing w:line="234" w:lineRule="exact"/>
              <w:ind w:left="419"/>
              <w:jc w:val="left"/>
              <w:rPr>
                <w:noProof/>
                <w:color w:val="000000" w:themeColor="text1"/>
              </w:rPr>
            </w:pPr>
            <w:r w:rsidRPr="00984D1E">
              <w:rPr>
                <w:noProof/>
                <w:color w:val="000000" w:themeColor="text1"/>
              </w:rPr>
              <w:t>+</w:t>
            </w:r>
          </w:p>
        </w:tc>
        <w:tc>
          <w:tcPr>
            <w:tcW w:w="924" w:type="dxa"/>
          </w:tcPr>
          <w:p w14:paraId="0814CE43" w14:textId="77777777" w:rsidR="00C254C2" w:rsidRPr="00984D1E" w:rsidRDefault="00B21731">
            <w:pPr>
              <w:pStyle w:val="TableParagraph"/>
              <w:spacing w:line="234" w:lineRule="exact"/>
              <w:ind w:left="6"/>
              <w:rPr>
                <w:noProof/>
                <w:color w:val="000000" w:themeColor="text1"/>
              </w:rPr>
            </w:pPr>
            <w:r w:rsidRPr="00984D1E">
              <w:rPr>
                <w:noProof/>
                <w:color w:val="000000" w:themeColor="text1"/>
              </w:rPr>
              <w:t>+</w:t>
            </w:r>
          </w:p>
        </w:tc>
        <w:tc>
          <w:tcPr>
            <w:tcW w:w="1709" w:type="dxa"/>
          </w:tcPr>
          <w:p w14:paraId="2139A01B" w14:textId="77777777" w:rsidR="00C254C2" w:rsidRPr="00984D1E" w:rsidRDefault="00B21731">
            <w:pPr>
              <w:pStyle w:val="TableParagraph"/>
              <w:spacing w:line="234" w:lineRule="exact"/>
              <w:ind w:left="789"/>
              <w:jc w:val="left"/>
              <w:rPr>
                <w:noProof/>
                <w:color w:val="000000" w:themeColor="text1"/>
              </w:rPr>
            </w:pPr>
            <w:r w:rsidRPr="00984D1E">
              <w:rPr>
                <w:noProof/>
                <w:color w:val="000000" w:themeColor="text1"/>
              </w:rPr>
              <w:t>+</w:t>
            </w:r>
          </w:p>
        </w:tc>
        <w:tc>
          <w:tcPr>
            <w:tcW w:w="1863" w:type="dxa"/>
          </w:tcPr>
          <w:p w14:paraId="3ABFF564" w14:textId="77777777" w:rsidR="00C254C2" w:rsidRPr="00984D1E" w:rsidRDefault="00B21731">
            <w:pPr>
              <w:pStyle w:val="TableParagraph"/>
              <w:spacing w:line="234" w:lineRule="exact"/>
              <w:ind w:left="88" w:right="83"/>
              <w:rPr>
                <w:noProof/>
                <w:color w:val="000000" w:themeColor="text1"/>
              </w:rPr>
            </w:pPr>
            <w:r w:rsidRPr="00984D1E">
              <w:rPr>
                <w:noProof/>
                <w:color w:val="000000" w:themeColor="text1"/>
              </w:rPr>
              <w:t>0,0025</w:t>
            </w:r>
          </w:p>
        </w:tc>
      </w:tr>
      <w:tr w:rsidR="00C254C2" w:rsidRPr="00984D1E" w14:paraId="52C82626" w14:textId="77777777">
        <w:trPr>
          <w:trHeight w:val="518"/>
        </w:trPr>
        <w:tc>
          <w:tcPr>
            <w:tcW w:w="9541" w:type="dxa"/>
            <w:gridSpan w:val="7"/>
          </w:tcPr>
          <w:p w14:paraId="35EEC7F0" w14:textId="57F2AAF6" w:rsidR="00C254C2" w:rsidRPr="00984D1E" w:rsidRDefault="00B21731">
            <w:pPr>
              <w:pStyle w:val="TableParagraph"/>
              <w:spacing w:line="246" w:lineRule="exact"/>
              <w:ind w:left="659"/>
              <w:jc w:val="left"/>
              <w:rPr>
                <w:noProof/>
                <w:color w:val="000000" w:themeColor="text1"/>
              </w:rPr>
            </w:pPr>
            <w:r w:rsidRPr="00984D1E">
              <w:rPr>
                <w:noProof/>
                <w:color w:val="000000" w:themeColor="text1"/>
              </w:rPr>
              <w:t>Ескерту: G</w:t>
            </w:r>
            <w:r w:rsidR="001154A8" w:rsidRPr="001154A8">
              <w:rPr>
                <w:noProof/>
                <w:vanish/>
                <w:color w:val="000000" w:themeColor="text1"/>
                <w:spacing w:val="-20"/>
                <w:w w:val="1"/>
              </w:rPr>
              <w:t>‬</w:t>
            </w:r>
            <w:r w:rsidR="001154A8">
              <w:rPr>
                <w:noProof/>
                <w:color w:val="000000" w:themeColor="text1"/>
              </w:rPr>
              <w:t xml:space="preserve">EN </w:t>
            </w:r>
            <w:r w:rsidRPr="00984D1E">
              <w:rPr>
                <w:noProof/>
                <w:color w:val="000000" w:themeColor="text1"/>
              </w:rPr>
              <w:t>– гентамицин; АМХ – амоксициллин; «+» – өсу</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болуы; «-» – өсудің</w:t>
            </w:r>
          </w:p>
          <w:p w14:paraId="24790BD8" w14:textId="77777777" w:rsidR="00C254C2" w:rsidRPr="00984D1E" w:rsidRDefault="00B21731">
            <w:pPr>
              <w:pStyle w:val="TableParagraph"/>
              <w:spacing w:line="252" w:lineRule="exact"/>
              <w:ind w:left="28"/>
              <w:jc w:val="left"/>
              <w:rPr>
                <w:noProof/>
                <w:color w:val="000000" w:themeColor="text1"/>
              </w:rPr>
            </w:pPr>
            <w:r w:rsidRPr="00984D1E">
              <w:rPr>
                <w:noProof/>
                <w:color w:val="000000" w:themeColor="text1"/>
              </w:rPr>
              <w:t>болмауы.</w:t>
            </w:r>
          </w:p>
        </w:tc>
      </w:tr>
    </w:tbl>
    <w:p w14:paraId="636C60FC" w14:textId="77777777" w:rsidR="00C254C2" w:rsidRPr="00984D1E" w:rsidRDefault="00C254C2">
      <w:pPr>
        <w:pStyle w:val="a3"/>
        <w:spacing w:before="4"/>
        <w:rPr>
          <w:noProof/>
          <w:color w:val="000000" w:themeColor="text1"/>
          <w:sz w:val="27"/>
        </w:rPr>
      </w:pPr>
    </w:p>
    <w:p w14:paraId="4FD193F0" w14:textId="3CF13D76" w:rsidR="00C254C2" w:rsidRPr="00984D1E" w:rsidRDefault="00B21731">
      <w:pPr>
        <w:pStyle w:val="a3"/>
        <w:ind w:left="301"/>
        <w:rPr>
          <w:noProof/>
          <w:color w:val="000000" w:themeColor="text1"/>
        </w:rPr>
      </w:pPr>
      <w:r w:rsidRPr="00984D1E">
        <w:rPr>
          <w:noProof/>
          <w:color w:val="000000" w:themeColor="text1"/>
        </w:rPr>
        <w:t>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37 – AIP-20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 xml:space="preserve">AIP-21 </w:t>
      </w:r>
      <w:r w:rsidRPr="00984D1E">
        <w:rPr>
          <w:i/>
          <w:noProof/>
          <w:color w:val="000000" w:themeColor="text1"/>
        </w:rPr>
        <w:t xml:space="preserve">Candida аlbicans </w:t>
      </w:r>
      <w:r w:rsidRPr="00984D1E">
        <w:rPr>
          <w:noProof/>
          <w:color w:val="000000" w:themeColor="text1"/>
        </w:rPr>
        <w:t>ATCC 10231 зертт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зат</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т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ең төме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бактерицид</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концентрация</w:t>
      </w:r>
    </w:p>
    <w:p w14:paraId="362549B6" w14:textId="77777777" w:rsidR="00C254C2" w:rsidRPr="00984D1E" w:rsidRDefault="00C254C2">
      <w:pPr>
        <w:pStyle w:val="a3"/>
        <w:spacing w:before="6"/>
        <w:rPr>
          <w:noProof/>
          <w:color w:val="000000" w:themeColor="text1"/>
        </w:rPr>
      </w:pPr>
    </w:p>
    <w:tbl>
      <w:tblPr>
        <w:tblStyle w:val="TableNormal"/>
        <w:tblW w:w="0" w:type="auto"/>
        <w:tblInd w:w="3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268"/>
        <w:gridCol w:w="1133"/>
        <w:gridCol w:w="1135"/>
        <w:gridCol w:w="991"/>
        <w:gridCol w:w="1701"/>
        <w:gridCol w:w="2270"/>
      </w:tblGrid>
      <w:tr w:rsidR="00C254C2" w:rsidRPr="00984D1E" w14:paraId="04CBBB98" w14:textId="77777777">
        <w:trPr>
          <w:trHeight w:val="282"/>
        </w:trPr>
        <w:tc>
          <w:tcPr>
            <w:tcW w:w="2268" w:type="dxa"/>
            <w:vMerge w:val="restart"/>
          </w:tcPr>
          <w:p w14:paraId="4F8997B1" w14:textId="77777777" w:rsidR="00C254C2" w:rsidRPr="00984D1E" w:rsidRDefault="00B21731">
            <w:pPr>
              <w:pStyle w:val="TableParagraph"/>
              <w:spacing w:before="176"/>
              <w:ind w:left="779" w:right="372" w:hanging="384"/>
              <w:jc w:val="left"/>
              <w:rPr>
                <w:noProof/>
                <w:color w:val="000000" w:themeColor="text1"/>
                <w:sz w:val="24"/>
              </w:rPr>
            </w:pPr>
            <w:r w:rsidRPr="00984D1E">
              <w:rPr>
                <w:noProof/>
                <w:color w:val="000000" w:themeColor="text1"/>
                <w:sz w:val="24"/>
              </w:rPr>
              <w:t>Концентрация мкг/мл</w:t>
            </w:r>
          </w:p>
        </w:tc>
        <w:tc>
          <w:tcPr>
            <w:tcW w:w="7230" w:type="dxa"/>
            <w:gridSpan w:val="5"/>
          </w:tcPr>
          <w:p w14:paraId="6C8D5390" w14:textId="77777777" w:rsidR="00C254C2" w:rsidRPr="00984D1E" w:rsidRDefault="00B21731">
            <w:pPr>
              <w:pStyle w:val="TableParagraph"/>
              <w:spacing w:line="263" w:lineRule="exact"/>
              <w:ind w:left="1414" w:right="1408"/>
              <w:rPr>
                <w:noProof/>
                <w:color w:val="000000" w:themeColor="text1"/>
                <w:sz w:val="24"/>
              </w:rPr>
            </w:pPr>
            <w:r w:rsidRPr="00984D1E">
              <w:rPr>
                <w:noProof/>
                <w:color w:val="000000" w:themeColor="text1"/>
                <w:sz w:val="24"/>
              </w:rPr>
              <w:t xml:space="preserve">Тест-штамм </w:t>
            </w:r>
            <w:r w:rsidRPr="00984D1E">
              <w:rPr>
                <w:i/>
                <w:noProof/>
                <w:color w:val="000000" w:themeColor="text1"/>
                <w:sz w:val="24"/>
              </w:rPr>
              <w:t xml:space="preserve">Candida аlbicans </w:t>
            </w:r>
            <w:r w:rsidRPr="00984D1E">
              <w:rPr>
                <w:noProof/>
                <w:color w:val="000000" w:themeColor="text1"/>
                <w:sz w:val="24"/>
              </w:rPr>
              <w:t>ATCC 10231</w:t>
            </w:r>
          </w:p>
        </w:tc>
      </w:tr>
      <w:tr w:rsidR="00C254C2" w:rsidRPr="00984D1E" w14:paraId="3102C22F" w14:textId="77777777">
        <w:trPr>
          <w:trHeight w:val="338"/>
        </w:trPr>
        <w:tc>
          <w:tcPr>
            <w:tcW w:w="2268" w:type="dxa"/>
            <w:vMerge/>
            <w:tcBorders>
              <w:top w:val="nil"/>
            </w:tcBorders>
          </w:tcPr>
          <w:p w14:paraId="16E86880" w14:textId="77777777" w:rsidR="00C254C2" w:rsidRPr="00984D1E" w:rsidRDefault="00C254C2">
            <w:pPr>
              <w:rPr>
                <w:noProof/>
                <w:color w:val="000000" w:themeColor="text1"/>
                <w:sz w:val="2"/>
                <w:szCs w:val="2"/>
              </w:rPr>
            </w:pPr>
          </w:p>
        </w:tc>
        <w:tc>
          <w:tcPr>
            <w:tcW w:w="1133" w:type="dxa"/>
            <w:vMerge w:val="restart"/>
          </w:tcPr>
          <w:p w14:paraId="6CFDA567" w14:textId="77777777" w:rsidR="00C254C2" w:rsidRPr="00984D1E" w:rsidRDefault="00B21731">
            <w:pPr>
              <w:pStyle w:val="TableParagraph"/>
              <w:spacing w:before="167"/>
              <w:ind w:left="210"/>
              <w:jc w:val="left"/>
              <w:rPr>
                <w:noProof/>
                <w:color w:val="000000" w:themeColor="text1"/>
                <w:sz w:val="24"/>
              </w:rPr>
            </w:pPr>
            <w:r w:rsidRPr="00984D1E">
              <w:rPr>
                <w:noProof/>
                <w:color w:val="000000" w:themeColor="text1"/>
                <w:sz w:val="24"/>
              </w:rPr>
              <w:t>AIP-20</w:t>
            </w:r>
          </w:p>
        </w:tc>
        <w:tc>
          <w:tcPr>
            <w:tcW w:w="1135" w:type="dxa"/>
            <w:vMerge w:val="restart"/>
          </w:tcPr>
          <w:p w14:paraId="59BF5561" w14:textId="77777777" w:rsidR="00C254C2" w:rsidRPr="00984D1E" w:rsidRDefault="00B21731">
            <w:pPr>
              <w:pStyle w:val="TableParagraph"/>
              <w:spacing w:before="167"/>
              <w:ind w:left="213"/>
              <w:jc w:val="left"/>
              <w:rPr>
                <w:noProof/>
                <w:color w:val="000000" w:themeColor="text1"/>
                <w:sz w:val="24"/>
              </w:rPr>
            </w:pPr>
            <w:r w:rsidRPr="00984D1E">
              <w:rPr>
                <w:noProof/>
                <w:color w:val="000000" w:themeColor="text1"/>
                <w:sz w:val="24"/>
              </w:rPr>
              <w:t>AIP-21</w:t>
            </w:r>
          </w:p>
        </w:tc>
        <w:tc>
          <w:tcPr>
            <w:tcW w:w="991" w:type="dxa"/>
            <w:vMerge w:val="restart"/>
          </w:tcPr>
          <w:p w14:paraId="1C3B58E9" w14:textId="77777777" w:rsidR="00C254C2" w:rsidRPr="00984D1E" w:rsidRDefault="00B21731">
            <w:pPr>
              <w:pStyle w:val="TableParagraph"/>
              <w:spacing w:before="167"/>
              <w:ind w:left="126" w:right="121"/>
              <w:rPr>
                <w:noProof/>
                <w:color w:val="000000" w:themeColor="text1"/>
                <w:sz w:val="24"/>
              </w:rPr>
            </w:pPr>
            <w:r w:rsidRPr="00984D1E">
              <w:rPr>
                <w:noProof/>
                <w:color w:val="000000" w:themeColor="text1"/>
                <w:sz w:val="24"/>
              </w:rPr>
              <w:t>NS</w:t>
            </w:r>
          </w:p>
        </w:tc>
        <w:tc>
          <w:tcPr>
            <w:tcW w:w="3971" w:type="dxa"/>
            <w:gridSpan w:val="2"/>
          </w:tcPr>
          <w:p w14:paraId="2BCEA0FD" w14:textId="708B84D5" w:rsidR="00C254C2" w:rsidRPr="00984D1E" w:rsidRDefault="00B21731">
            <w:pPr>
              <w:pStyle w:val="TableParagraph"/>
              <w:spacing w:line="270" w:lineRule="exact"/>
              <w:ind w:left="578"/>
              <w:jc w:val="left"/>
              <w:rPr>
                <w:noProof/>
                <w:color w:val="000000" w:themeColor="text1"/>
                <w:sz w:val="24"/>
              </w:rPr>
            </w:pPr>
            <w:r w:rsidRPr="00984D1E">
              <w:rPr>
                <w:noProof/>
                <w:color w:val="000000" w:themeColor="text1"/>
                <w:sz w:val="24"/>
              </w:rPr>
              <w:t>Этанол (еріткіш</w:t>
            </w:r>
            <w:r w:rsidR="001154A8" w:rsidRPr="001154A8">
              <w:rPr>
                <w:noProof/>
                <w:vanish/>
                <w:color w:val="000000" w:themeColor="text1"/>
                <w:spacing w:val="-20"/>
                <w:w w:val="1"/>
                <w:sz w:val="24"/>
              </w:rPr>
              <w:t>‬</w:t>
            </w:r>
            <w:r w:rsidR="001154A8">
              <w:rPr>
                <w:noProof/>
                <w:color w:val="000000" w:themeColor="text1"/>
                <w:sz w:val="24"/>
              </w:rPr>
              <w:t xml:space="preserve">ті </w:t>
            </w:r>
            <w:r w:rsidRPr="00984D1E">
              <w:rPr>
                <w:noProof/>
                <w:color w:val="000000" w:themeColor="text1"/>
                <w:sz w:val="24"/>
              </w:rPr>
              <w:t>бақылау)</w:t>
            </w:r>
          </w:p>
        </w:tc>
      </w:tr>
      <w:tr w:rsidR="00C254C2" w:rsidRPr="00984D1E" w14:paraId="764CE87E" w14:textId="77777777">
        <w:trPr>
          <w:trHeight w:val="278"/>
        </w:trPr>
        <w:tc>
          <w:tcPr>
            <w:tcW w:w="2268" w:type="dxa"/>
            <w:vMerge/>
            <w:tcBorders>
              <w:top w:val="nil"/>
            </w:tcBorders>
          </w:tcPr>
          <w:p w14:paraId="51E0485C" w14:textId="77777777" w:rsidR="00C254C2" w:rsidRPr="00984D1E" w:rsidRDefault="00C254C2">
            <w:pPr>
              <w:rPr>
                <w:noProof/>
                <w:color w:val="000000" w:themeColor="text1"/>
                <w:sz w:val="2"/>
                <w:szCs w:val="2"/>
              </w:rPr>
            </w:pPr>
          </w:p>
        </w:tc>
        <w:tc>
          <w:tcPr>
            <w:tcW w:w="1133" w:type="dxa"/>
            <w:vMerge/>
            <w:tcBorders>
              <w:top w:val="nil"/>
            </w:tcBorders>
          </w:tcPr>
          <w:p w14:paraId="2444CF9C" w14:textId="77777777" w:rsidR="00C254C2" w:rsidRPr="00984D1E" w:rsidRDefault="00C254C2">
            <w:pPr>
              <w:rPr>
                <w:noProof/>
                <w:color w:val="000000" w:themeColor="text1"/>
                <w:sz w:val="2"/>
                <w:szCs w:val="2"/>
              </w:rPr>
            </w:pPr>
          </w:p>
        </w:tc>
        <w:tc>
          <w:tcPr>
            <w:tcW w:w="1135" w:type="dxa"/>
            <w:vMerge/>
            <w:tcBorders>
              <w:top w:val="nil"/>
            </w:tcBorders>
          </w:tcPr>
          <w:p w14:paraId="7EDD5382" w14:textId="77777777" w:rsidR="00C254C2" w:rsidRPr="00984D1E" w:rsidRDefault="00C254C2">
            <w:pPr>
              <w:rPr>
                <w:noProof/>
                <w:color w:val="000000" w:themeColor="text1"/>
                <w:sz w:val="2"/>
                <w:szCs w:val="2"/>
              </w:rPr>
            </w:pPr>
          </w:p>
        </w:tc>
        <w:tc>
          <w:tcPr>
            <w:tcW w:w="991" w:type="dxa"/>
            <w:vMerge/>
            <w:tcBorders>
              <w:top w:val="nil"/>
            </w:tcBorders>
          </w:tcPr>
          <w:p w14:paraId="0BD99924" w14:textId="77777777" w:rsidR="00C254C2" w:rsidRPr="00984D1E" w:rsidRDefault="00C254C2">
            <w:pPr>
              <w:rPr>
                <w:noProof/>
                <w:color w:val="000000" w:themeColor="text1"/>
                <w:sz w:val="2"/>
                <w:szCs w:val="2"/>
              </w:rPr>
            </w:pPr>
          </w:p>
        </w:tc>
        <w:tc>
          <w:tcPr>
            <w:tcW w:w="1701" w:type="dxa"/>
          </w:tcPr>
          <w:p w14:paraId="35D4B7BF" w14:textId="77777777" w:rsidR="00C254C2" w:rsidRPr="00984D1E" w:rsidRDefault="00B21731">
            <w:pPr>
              <w:pStyle w:val="TableParagraph"/>
              <w:spacing w:line="258" w:lineRule="exact"/>
              <w:ind w:left="45" w:right="43"/>
              <w:rPr>
                <w:noProof/>
                <w:color w:val="000000" w:themeColor="text1"/>
                <w:sz w:val="24"/>
              </w:rPr>
            </w:pPr>
            <w:r w:rsidRPr="00984D1E">
              <w:rPr>
                <w:noProof/>
                <w:color w:val="000000" w:themeColor="text1"/>
                <w:sz w:val="24"/>
              </w:rPr>
              <w:t>Эффективтілігі</w:t>
            </w:r>
          </w:p>
        </w:tc>
        <w:tc>
          <w:tcPr>
            <w:tcW w:w="2270" w:type="dxa"/>
          </w:tcPr>
          <w:p w14:paraId="3C99E0AC" w14:textId="77777777" w:rsidR="00C254C2" w:rsidRPr="00984D1E" w:rsidRDefault="00B21731">
            <w:pPr>
              <w:pStyle w:val="TableParagraph"/>
              <w:spacing w:line="258" w:lineRule="exact"/>
              <w:ind w:left="219" w:right="210"/>
              <w:rPr>
                <w:noProof/>
                <w:color w:val="000000" w:themeColor="text1"/>
                <w:sz w:val="24"/>
              </w:rPr>
            </w:pPr>
            <w:r w:rsidRPr="00984D1E">
              <w:rPr>
                <w:noProof/>
                <w:color w:val="000000" w:themeColor="text1"/>
                <w:sz w:val="24"/>
              </w:rPr>
              <w:t>Концентрация, %</w:t>
            </w:r>
          </w:p>
        </w:tc>
      </w:tr>
      <w:tr w:rsidR="00C254C2" w:rsidRPr="00984D1E" w14:paraId="1254EAFC" w14:textId="77777777">
        <w:trPr>
          <w:trHeight w:val="275"/>
        </w:trPr>
        <w:tc>
          <w:tcPr>
            <w:tcW w:w="2268" w:type="dxa"/>
          </w:tcPr>
          <w:p w14:paraId="7F802AF2" w14:textId="77777777" w:rsidR="00C254C2" w:rsidRPr="00984D1E" w:rsidRDefault="00B21731">
            <w:pPr>
              <w:pStyle w:val="TableParagraph"/>
              <w:spacing w:line="256" w:lineRule="exact"/>
              <w:ind w:right="883"/>
              <w:jc w:val="right"/>
              <w:rPr>
                <w:noProof/>
                <w:color w:val="000000" w:themeColor="text1"/>
                <w:sz w:val="24"/>
              </w:rPr>
            </w:pPr>
            <w:r w:rsidRPr="00984D1E">
              <w:rPr>
                <w:noProof/>
                <w:color w:val="000000" w:themeColor="text1"/>
                <w:sz w:val="24"/>
              </w:rPr>
              <w:t>2000</w:t>
            </w:r>
          </w:p>
        </w:tc>
        <w:tc>
          <w:tcPr>
            <w:tcW w:w="1133" w:type="dxa"/>
            <w:shd w:val="clear" w:color="auto" w:fill="BEBEBE"/>
          </w:tcPr>
          <w:p w14:paraId="72FC8BCF" w14:textId="77777777" w:rsidR="00C254C2" w:rsidRPr="00984D1E" w:rsidRDefault="00B21731">
            <w:pPr>
              <w:pStyle w:val="TableParagraph"/>
              <w:spacing w:line="256" w:lineRule="exact"/>
              <w:ind w:left="525"/>
              <w:jc w:val="left"/>
              <w:rPr>
                <w:noProof/>
                <w:color w:val="000000" w:themeColor="text1"/>
                <w:sz w:val="24"/>
              </w:rPr>
            </w:pPr>
            <w:r w:rsidRPr="00984D1E">
              <w:rPr>
                <w:noProof/>
                <w:color w:val="000000" w:themeColor="text1"/>
                <w:sz w:val="24"/>
              </w:rPr>
              <w:t>-</w:t>
            </w:r>
          </w:p>
        </w:tc>
        <w:tc>
          <w:tcPr>
            <w:tcW w:w="1135" w:type="dxa"/>
            <w:shd w:val="clear" w:color="auto" w:fill="BEBEBE"/>
          </w:tcPr>
          <w:p w14:paraId="5D8C74D1" w14:textId="77777777" w:rsidR="00C254C2" w:rsidRPr="00984D1E" w:rsidRDefault="00B21731">
            <w:pPr>
              <w:pStyle w:val="TableParagraph"/>
              <w:spacing w:line="256" w:lineRule="exact"/>
              <w:ind w:left="527"/>
              <w:jc w:val="left"/>
              <w:rPr>
                <w:noProof/>
                <w:color w:val="000000" w:themeColor="text1"/>
                <w:sz w:val="24"/>
              </w:rPr>
            </w:pPr>
            <w:r w:rsidRPr="00984D1E">
              <w:rPr>
                <w:noProof/>
                <w:color w:val="000000" w:themeColor="text1"/>
                <w:sz w:val="24"/>
              </w:rPr>
              <w:t>-</w:t>
            </w:r>
          </w:p>
        </w:tc>
        <w:tc>
          <w:tcPr>
            <w:tcW w:w="991" w:type="dxa"/>
            <w:shd w:val="clear" w:color="auto" w:fill="BEBEBE"/>
          </w:tcPr>
          <w:p w14:paraId="706A5010" w14:textId="77777777" w:rsidR="00C254C2" w:rsidRPr="00984D1E" w:rsidRDefault="00B21731">
            <w:pPr>
              <w:pStyle w:val="TableParagraph"/>
              <w:spacing w:line="256" w:lineRule="exact"/>
              <w:ind w:left="5"/>
              <w:rPr>
                <w:noProof/>
                <w:color w:val="000000" w:themeColor="text1"/>
                <w:sz w:val="24"/>
              </w:rPr>
            </w:pPr>
            <w:r w:rsidRPr="00984D1E">
              <w:rPr>
                <w:noProof/>
                <w:color w:val="000000" w:themeColor="text1"/>
                <w:sz w:val="24"/>
              </w:rPr>
              <w:t>-</w:t>
            </w:r>
          </w:p>
        </w:tc>
        <w:tc>
          <w:tcPr>
            <w:tcW w:w="1701" w:type="dxa"/>
          </w:tcPr>
          <w:p w14:paraId="398E635C"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2270" w:type="dxa"/>
          </w:tcPr>
          <w:p w14:paraId="2686897B" w14:textId="77777777" w:rsidR="00C254C2" w:rsidRPr="00984D1E" w:rsidRDefault="00B21731">
            <w:pPr>
              <w:pStyle w:val="TableParagraph"/>
              <w:spacing w:line="256" w:lineRule="exact"/>
              <w:ind w:left="216" w:right="210"/>
              <w:rPr>
                <w:noProof/>
                <w:color w:val="000000" w:themeColor="text1"/>
                <w:sz w:val="24"/>
              </w:rPr>
            </w:pPr>
            <w:r w:rsidRPr="00984D1E">
              <w:rPr>
                <w:noProof/>
                <w:color w:val="000000" w:themeColor="text1"/>
                <w:sz w:val="24"/>
              </w:rPr>
              <w:t>10</w:t>
            </w:r>
          </w:p>
        </w:tc>
      </w:tr>
      <w:tr w:rsidR="00C254C2" w:rsidRPr="00984D1E" w14:paraId="27DC3DD9" w14:textId="77777777">
        <w:trPr>
          <w:trHeight w:val="275"/>
        </w:trPr>
        <w:tc>
          <w:tcPr>
            <w:tcW w:w="2268" w:type="dxa"/>
          </w:tcPr>
          <w:p w14:paraId="5EC77AF8" w14:textId="77777777" w:rsidR="00C254C2" w:rsidRPr="00984D1E" w:rsidRDefault="00B21731">
            <w:pPr>
              <w:pStyle w:val="TableParagraph"/>
              <w:spacing w:line="256" w:lineRule="exact"/>
              <w:ind w:right="883"/>
              <w:jc w:val="right"/>
              <w:rPr>
                <w:noProof/>
                <w:color w:val="000000" w:themeColor="text1"/>
                <w:sz w:val="24"/>
              </w:rPr>
            </w:pPr>
            <w:r w:rsidRPr="00984D1E">
              <w:rPr>
                <w:noProof/>
                <w:color w:val="000000" w:themeColor="text1"/>
                <w:sz w:val="24"/>
              </w:rPr>
              <w:t>1000</w:t>
            </w:r>
          </w:p>
        </w:tc>
        <w:tc>
          <w:tcPr>
            <w:tcW w:w="1133" w:type="dxa"/>
            <w:shd w:val="clear" w:color="auto" w:fill="BEBEBE"/>
          </w:tcPr>
          <w:p w14:paraId="25C5697E" w14:textId="77777777" w:rsidR="00C254C2" w:rsidRPr="00984D1E" w:rsidRDefault="00B21731">
            <w:pPr>
              <w:pStyle w:val="TableParagraph"/>
              <w:spacing w:line="256" w:lineRule="exact"/>
              <w:ind w:left="525"/>
              <w:jc w:val="left"/>
              <w:rPr>
                <w:noProof/>
                <w:color w:val="000000" w:themeColor="text1"/>
                <w:sz w:val="24"/>
              </w:rPr>
            </w:pPr>
            <w:r w:rsidRPr="00984D1E">
              <w:rPr>
                <w:noProof/>
                <w:color w:val="000000" w:themeColor="text1"/>
                <w:sz w:val="24"/>
              </w:rPr>
              <w:t>-</w:t>
            </w:r>
          </w:p>
        </w:tc>
        <w:tc>
          <w:tcPr>
            <w:tcW w:w="1135" w:type="dxa"/>
            <w:shd w:val="clear" w:color="auto" w:fill="BEBEBE"/>
          </w:tcPr>
          <w:p w14:paraId="216CC1BF" w14:textId="77777777" w:rsidR="00C254C2" w:rsidRPr="00984D1E" w:rsidRDefault="00B21731">
            <w:pPr>
              <w:pStyle w:val="TableParagraph"/>
              <w:spacing w:line="256" w:lineRule="exact"/>
              <w:ind w:left="527"/>
              <w:jc w:val="left"/>
              <w:rPr>
                <w:noProof/>
                <w:color w:val="000000" w:themeColor="text1"/>
                <w:sz w:val="24"/>
              </w:rPr>
            </w:pPr>
            <w:r w:rsidRPr="00984D1E">
              <w:rPr>
                <w:noProof/>
                <w:color w:val="000000" w:themeColor="text1"/>
                <w:sz w:val="24"/>
              </w:rPr>
              <w:t>-</w:t>
            </w:r>
          </w:p>
        </w:tc>
        <w:tc>
          <w:tcPr>
            <w:tcW w:w="991" w:type="dxa"/>
            <w:shd w:val="clear" w:color="auto" w:fill="BEBEBE"/>
          </w:tcPr>
          <w:p w14:paraId="64516DFD" w14:textId="77777777" w:rsidR="00C254C2" w:rsidRPr="00984D1E" w:rsidRDefault="00B21731">
            <w:pPr>
              <w:pStyle w:val="TableParagraph"/>
              <w:spacing w:line="256" w:lineRule="exact"/>
              <w:ind w:left="5"/>
              <w:rPr>
                <w:noProof/>
                <w:color w:val="000000" w:themeColor="text1"/>
                <w:sz w:val="24"/>
              </w:rPr>
            </w:pPr>
            <w:r w:rsidRPr="00984D1E">
              <w:rPr>
                <w:noProof/>
                <w:color w:val="000000" w:themeColor="text1"/>
                <w:sz w:val="24"/>
              </w:rPr>
              <w:t>-</w:t>
            </w:r>
          </w:p>
        </w:tc>
        <w:tc>
          <w:tcPr>
            <w:tcW w:w="1701" w:type="dxa"/>
          </w:tcPr>
          <w:p w14:paraId="22F56631"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2270" w:type="dxa"/>
          </w:tcPr>
          <w:p w14:paraId="3B5E3321" w14:textId="77777777" w:rsidR="00C254C2" w:rsidRPr="00984D1E" w:rsidRDefault="00B21731">
            <w:pPr>
              <w:pStyle w:val="TableParagraph"/>
              <w:spacing w:line="256" w:lineRule="exact"/>
              <w:ind w:left="6"/>
              <w:rPr>
                <w:noProof/>
                <w:color w:val="000000" w:themeColor="text1"/>
                <w:sz w:val="24"/>
              </w:rPr>
            </w:pPr>
            <w:r w:rsidRPr="00984D1E">
              <w:rPr>
                <w:noProof/>
                <w:color w:val="000000" w:themeColor="text1"/>
                <w:sz w:val="24"/>
              </w:rPr>
              <w:t>5</w:t>
            </w:r>
          </w:p>
        </w:tc>
      </w:tr>
      <w:tr w:rsidR="00C254C2" w:rsidRPr="00984D1E" w14:paraId="616D4254" w14:textId="77777777">
        <w:trPr>
          <w:trHeight w:val="275"/>
        </w:trPr>
        <w:tc>
          <w:tcPr>
            <w:tcW w:w="2268" w:type="dxa"/>
          </w:tcPr>
          <w:p w14:paraId="473D84E6" w14:textId="77777777" w:rsidR="00C254C2" w:rsidRPr="00984D1E" w:rsidRDefault="00B21731">
            <w:pPr>
              <w:pStyle w:val="TableParagraph"/>
              <w:spacing w:line="256" w:lineRule="exact"/>
              <w:ind w:right="943"/>
              <w:jc w:val="right"/>
              <w:rPr>
                <w:noProof/>
                <w:color w:val="000000" w:themeColor="text1"/>
                <w:sz w:val="24"/>
              </w:rPr>
            </w:pPr>
            <w:r w:rsidRPr="00984D1E">
              <w:rPr>
                <w:noProof/>
                <w:color w:val="000000" w:themeColor="text1"/>
                <w:sz w:val="24"/>
              </w:rPr>
              <w:t>500</w:t>
            </w:r>
          </w:p>
        </w:tc>
        <w:tc>
          <w:tcPr>
            <w:tcW w:w="1133" w:type="dxa"/>
            <w:shd w:val="clear" w:color="auto" w:fill="BEBEBE"/>
          </w:tcPr>
          <w:p w14:paraId="1E2047F2" w14:textId="77777777" w:rsidR="00C254C2" w:rsidRPr="00984D1E" w:rsidRDefault="00B21731">
            <w:pPr>
              <w:pStyle w:val="TableParagraph"/>
              <w:spacing w:line="256" w:lineRule="exact"/>
              <w:ind w:left="525"/>
              <w:jc w:val="left"/>
              <w:rPr>
                <w:noProof/>
                <w:color w:val="000000" w:themeColor="text1"/>
                <w:sz w:val="24"/>
              </w:rPr>
            </w:pPr>
            <w:r w:rsidRPr="00984D1E">
              <w:rPr>
                <w:noProof/>
                <w:color w:val="000000" w:themeColor="text1"/>
                <w:sz w:val="24"/>
              </w:rPr>
              <w:t>-</w:t>
            </w:r>
          </w:p>
        </w:tc>
        <w:tc>
          <w:tcPr>
            <w:tcW w:w="1135" w:type="dxa"/>
            <w:shd w:val="clear" w:color="auto" w:fill="BEBEBE"/>
          </w:tcPr>
          <w:p w14:paraId="5774C0F7" w14:textId="77777777" w:rsidR="00C254C2" w:rsidRPr="00984D1E" w:rsidRDefault="00B21731">
            <w:pPr>
              <w:pStyle w:val="TableParagraph"/>
              <w:spacing w:line="256" w:lineRule="exact"/>
              <w:ind w:left="527"/>
              <w:jc w:val="left"/>
              <w:rPr>
                <w:noProof/>
                <w:color w:val="000000" w:themeColor="text1"/>
                <w:sz w:val="24"/>
              </w:rPr>
            </w:pPr>
            <w:r w:rsidRPr="00984D1E">
              <w:rPr>
                <w:noProof/>
                <w:color w:val="000000" w:themeColor="text1"/>
                <w:sz w:val="24"/>
              </w:rPr>
              <w:t>-</w:t>
            </w:r>
          </w:p>
        </w:tc>
        <w:tc>
          <w:tcPr>
            <w:tcW w:w="991" w:type="dxa"/>
            <w:shd w:val="clear" w:color="auto" w:fill="BEBEBE"/>
          </w:tcPr>
          <w:p w14:paraId="351BAA75" w14:textId="77777777" w:rsidR="00C254C2" w:rsidRPr="00984D1E" w:rsidRDefault="00B21731">
            <w:pPr>
              <w:pStyle w:val="TableParagraph"/>
              <w:spacing w:line="256" w:lineRule="exact"/>
              <w:ind w:left="5"/>
              <w:rPr>
                <w:noProof/>
                <w:color w:val="000000" w:themeColor="text1"/>
                <w:sz w:val="24"/>
              </w:rPr>
            </w:pPr>
            <w:r w:rsidRPr="00984D1E">
              <w:rPr>
                <w:noProof/>
                <w:color w:val="000000" w:themeColor="text1"/>
                <w:sz w:val="24"/>
              </w:rPr>
              <w:t>-</w:t>
            </w:r>
          </w:p>
        </w:tc>
        <w:tc>
          <w:tcPr>
            <w:tcW w:w="1701" w:type="dxa"/>
          </w:tcPr>
          <w:p w14:paraId="01672579"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2270" w:type="dxa"/>
          </w:tcPr>
          <w:p w14:paraId="6D1533B3" w14:textId="77777777" w:rsidR="00C254C2" w:rsidRPr="00984D1E" w:rsidRDefault="00B21731">
            <w:pPr>
              <w:pStyle w:val="TableParagraph"/>
              <w:spacing w:line="256" w:lineRule="exact"/>
              <w:ind w:left="214" w:right="210"/>
              <w:rPr>
                <w:noProof/>
                <w:color w:val="000000" w:themeColor="text1"/>
                <w:sz w:val="24"/>
              </w:rPr>
            </w:pPr>
            <w:r w:rsidRPr="00984D1E">
              <w:rPr>
                <w:noProof/>
                <w:color w:val="000000" w:themeColor="text1"/>
                <w:sz w:val="24"/>
              </w:rPr>
              <w:t>2,5</w:t>
            </w:r>
          </w:p>
        </w:tc>
      </w:tr>
      <w:tr w:rsidR="00C254C2" w:rsidRPr="00984D1E" w14:paraId="2933E690" w14:textId="77777777">
        <w:trPr>
          <w:trHeight w:val="275"/>
        </w:trPr>
        <w:tc>
          <w:tcPr>
            <w:tcW w:w="2268" w:type="dxa"/>
          </w:tcPr>
          <w:p w14:paraId="37966FE6" w14:textId="77777777" w:rsidR="00C254C2" w:rsidRPr="00984D1E" w:rsidRDefault="00B21731">
            <w:pPr>
              <w:pStyle w:val="TableParagraph"/>
              <w:spacing w:line="256" w:lineRule="exact"/>
              <w:ind w:right="943"/>
              <w:jc w:val="right"/>
              <w:rPr>
                <w:noProof/>
                <w:color w:val="000000" w:themeColor="text1"/>
                <w:sz w:val="24"/>
              </w:rPr>
            </w:pPr>
            <w:r w:rsidRPr="00984D1E">
              <w:rPr>
                <w:noProof/>
                <w:color w:val="000000" w:themeColor="text1"/>
                <w:sz w:val="24"/>
              </w:rPr>
              <w:t>250</w:t>
            </w:r>
          </w:p>
        </w:tc>
        <w:tc>
          <w:tcPr>
            <w:tcW w:w="1133" w:type="dxa"/>
            <w:shd w:val="clear" w:color="auto" w:fill="BEBEBE"/>
          </w:tcPr>
          <w:p w14:paraId="214FAD2A" w14:textId="77777777" w:rsidR="00C254C2" w:rsidRPr="00984D1E" w:rsidRDefault="00B21731">
            <w:pPr>
              <w:pStyle w:val="TableParagraph"/>
              <w:spacing w:line="256" w:lineRule="exact"/>
              <w:ind w:left="525"/>
              <w:jc w:val="left"/>
              <w:rPr>
                <w:noProof/>
                <w:color w:val="000000" w:themeColor="text1"/>
                <w:sz w:val="24"/>
              </w:rPr>
            </w:pPr>
            <w:r w:rsidRPr="00984D1E">
              <w:rPr>
                <w:noProof/>
                <w:color w:val="000000" w:themeColor="text1"/>
                <w:sz w:val="24"/>
              </w:rPr>
              <w:t>-</w:t>
            </w:r>
          </w:p>
        </w:tc>
        <w:tc>
          <w:tcPr>
            <w:tcW w:w="1135" w:type="dxa"/>
            <w:shd w:val="clear" w:color="auto" w:fill="BEBEBE"/>
          </w:tcPr>
          <w:p w14:paraId="08B2D93C" w14:textId="77777777" w:rsidR="00C254C2" w:rsidRPr="00984D1E" w:rsidRDefault="00B21731">
            <w:pPr>
              <w:pStyle w:val="TableParagraph"/>
              <w:spacing w:line="256" w:lineRule="exact"/>
              <w:ind w:left="527"/>
              <w:jc w:val="left"/>
              <w:rPr>
                <w:noProof/>
                <w:color w:val="000000" w:themeColor="text1"/>
                <w:sz w:val="24"/>
              </w:rPr>
            </w:pPr>
            <w:r w:rsidRPr="00984D1E">
              <w:rPr>
                <w:noProof/>
                <w:color w:val="000000" w:themeColor="text1"/>
                <w:sz w:val="24"/>
              </w:rPr>
              <w:t>-</w:t>
            </w:r>
          </w:p>
        </w:tc>
        <w:tc>
          <w:tcPr>
            <w:tcW w:w="991" w:type="dxa"/>
            <w:shd w:val="clear" w:color="auto" w:fill="BEBEBE"/>
          </w:tcPr>
          <w:p w14:paraId="50449662" w14:textId="77777777" w:rsidR="00C254C2" w:rsidRPr="00984D1E" w:rsidRDefault="00B21731">
            <w:pPr>
              <w:pStyle w:val="TableParagraph"/>
              <w:spacing w:line="256" w:lineRule="exact"/>
              <w:ind w:left="5"/>
              <w:rPr>
                <w:noProof/>
                <w:color w:val="000000" w:themeColor="text1"/>
                <w:sz w:val="24"/>
              </w:rPr>
            </w:pPr>
            <w:r w:rsidRPr="00984D1E">
              <w:rPr>
                <w:noProof/>
                <w:color w:val="000000" w:themeColor="text1"/>
                <w:sz w:val="24"/>
              </w:rPr>
              <w:t>-</w:t>
            </w:r>
          </w:p>
        </w:tc>
        <w:tc>
          <w:tcPr>
            <w:tcW w:w="1701" w:type="dxa"/>
          </w:tcPr>
          <w:p w14:paraId="724A014B"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2270" w:type="dxa"/>
          </w:tcPr>
          <w:p w14:paraId="1C209654" w14:textId="77777777" w:rsidR="00C254C2" w:rsidRPr="00984D1E" w:rsidRDefault="00B21731">
            <w:pPr>
              <w:pStyle w:val="TableParagraph"/>
              <w:spacing w:line="256" w:lineRule="exact"/>
              <w:ind w:left="214" w:right="210"/>
              <w:rPr>
                <w:noProof/>
                <w:color w:val="000000" w:themeColor="text1"/>
                <w:sz w:val="24"/>
              </w:rPr>
            </w:pPr>
            <w:r w:rsidRPr="00984D1E">
              <w:rPr>
                <w:noProof/>
                <w:color w:val="000000" w:themeColor="text1"/>
                <w:sz w:val="24"/>
              </w:rPr>
              <w:t>1,25</w:t>
            </w:r>
          </w:p>
        </w:tc>
      </w:tr>
      <w:tr w:rsidR="00C254C2" w:rsidRPr="00984D1E" w14:paraId="03E84F9D" w14:textId="77777777">
        <w:trPr>
          <w:trHeight w:val="275"/>
        </w:trPr>
        <w:tc>
          <w:tcPr>
            <w:tcW w:w="2268" w:type="dxa"/>
          </w:tcPr>
          <w:p w14:paraId="4720F82E" w14:textId="77777777" w:rsidR="00C254C2" w:rsidRPr="00984D1E" w:rsidRDefault="00B21731">
            <w:pPr>
              <w:pStyle w:val="TableParagraph"/>
              <w:spacing w:line="256" w:lineRule="exact"/>
              <w:ind w:right="943"/>
              <w:jc w:val="right"/>
              <w:rPr>
                <w:noProof/>
                <w:color w:val="000000" w:themeColor="text1"/>
                <w:sz w:val="24"/>
              </w:rPr>
            </w:pPr>
            <w:r w:rsidRPr="00984D1E">
              <w:rPr>
                <w:noProof/>
                <w:color w:val="000000" w:themeColor="text1"/>
                <w:sz w:val="24"/>
              </w:rPr>
              <w:t>125</w:t>
            </w:r>
          </w:p>
        </w:tc>
        <w:tc>
          <w:tcPr>
            <w:tcW w:w="1133" w:type="dxa"/>
            <w:shd w:val="clear" w:color="auto" w:fill="BEBEBE"/>
          </w:tcPr>
          <w:p w14:paraId="56DDDCB1" w14:textId="77777777" w:rsidR="00C254C2" w:rsidRPr="00984D1E" w:rsidRDefault="00B21731">
            <w:pPr>
              <w:pStyle w:val="TableParagraph"/>
              <w:spacing w:line="256" w:lineRule="exact"/>
              <w:ind w:left="525"/>
              <w:jc w:val="left"/>
              <w:rPr>
                <w:noProof/>
                <w:color w:val="000000" w:themeColor="text1"/>
                <w:sz w:val="24"/>
              </w:rPr>
            </w:pPr>
            <w:r w:rsidRPr="00984D1E">
              <w:rPr>
                <w:noProof/>
                <w:color w:val="000000" w:themeColor="text1"/>
                <w:sz w:val="24"/>
              </w:rPr>
              <w:t>-</w:t>
            </w:r>
          </w:p>
        </w:tc>
        <w:tc>
          <w:tcPr>
            <w:tcW w:w="1135" w:type="dxa"/>
          </w:tcPr>
          <w:p w14:paraId="1868664B" w14:textId="77777777" w:rsidR="00C254C2" w:rsidRPr="00984D1E" w:rsidRDefault="00B21731">
            <w:pPr>
              <w:pStyle w:val="TableParagraph"/>
              <w:spacing w:line="256" w:lineRule="exact"/>
              <w:ind w:left="498"/>
              <w:jc w:val="left"/>
              <w:rPr>
                <w:noProof/>
                <w:color w:val="000000" w:themeColor="text1"/>
                <w:sz w:val="24"/>
              </w:rPr>
            </w:pPr>
            <w:r w:rsidRPr="00984D1E">
              <w:rPr>
                <w:noProof/>
                <w:color w:val="000000" w:themeColor="text1"/>
                <w:sz w:val="24"/>
              </w:rPr>
              <w:t>+</w:t>
            </w:r>
          </w:p>
        </w:tc>
        <w:tc>
          <w:tcPr>
            <w:tcW w:w="991" w:type="dxa"/>
            <w:shd w:val="clear" w:color="auto" w:fill="BEBEBE"/>
          </w:tcPr>
          <w:p w14:paraId="7829059D" w14:textId="77777777" w:rsidR="00C254C2" w:rsidRPr="00984D1E" w:rsidRDefault="00B21731">
            <w:pPr>
              <w:pStyle w:val="TableParagraph"/>
              <w:spacing w:line="256" w:lineRule="exact"/>
              <w:ind w:left="5"/>
              <w:rPr>
                <w:noProof/>
                <w:color w:val="000000" w:themeColor="text1"/>
                <w:sz w:val="24"/>
              </w:rPr>
            </w:pPr>
            <w:r w:rsidRPr="00984D1E">
              <w:rPr>
                <w:noProof/>
                <w:color w:val="000000" w:themeColor="text1"/>
                <w:sz w:val="24"/>
              </w:rPr>
              <w:t>-</w:t>
            </w:r>
          </w:p>
        </w:tc>
        <w:tc>
          <w:tcPr>
            <w:tcW w:w="1701" w:type="dxa"/>
          </w:tcPr>
          <w:p w14:paraId="58C944FB"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2270" w:type="dxa"/>
          </w:tcPr>
          <w:p w14:paraId="3C682F38" w14:textId="77777777" w:rsidR="00C254C2" w:rsidRPr="00984D1E" w:rsidRDefault="00B21731">
            <w:pPr>
              <w:pStyle w:val="TableParagraph"/>
              <w:spacing w:line="256" w:lineRule="exact"/>
              <w:ind w:left="214" w:right="210"/>
              <w:rPr>
                <w:noProof/>
                <w:color w:val="000000" w:themeColor="text1"/>
                <w:sz w:val="24"/>
              </w:rPr>
            </w:pPr>
            <w:r w:rsidRPr="00984D1E">
              <w:rPr>
                <w:noProof/>
                <w:color w:val="000000" w:themeColor="text1"/>
                <w:sz w:val="24"/>
              </w:rPr>
              <w:t>0,63</w:t>
            </w:r>
          </w:p>
        </w:tc>
      </w:tr>
      <w:tr w:rsidR="00C254C2" w:rsidRPr="00984D1E" w14:paraId="47C75620" w14:textId="77777777">
        <w:trPr>
          <w:trHeight w:val="277"/>
        </w:trPr>
        <w:tc>
          <w:tcPr>
            <w:tcW w:w="2268" w:type="dxa"/>
          </w:tcPr>
          <w:p w14:paraId="0242EC77" w14:textId="77777777" w:rsidR="00C254C2" w:rsidRPr="00984D1E" w:rsidRDefault="00B21731">
            <w:pPr>
              <w:pStyle w:val="TableParagraph"/>
              <w:spacing w:line="258" w:lineRule="exact"/>
              <w:ind w:left="122" w:right="115"/>
              <w:rPr>
                <w:noProof/>
                <w:color w:val="000000" w:themeColor="text1"/>
                <w:sz w:val="24"/>
              </w:rPr>
            </w:pPr>
            <w:r w:rsidRPr="00984D1E">
              <w:rPr>
                <w:noProof/>
                <w:color w:val="000000" w:themeColor="text1"/>
                <w:sz w:val="24"/>
              </w:rPr>
              <w:t>63</w:t>
            </w:r>
          </w:p>
        </w:tc>
        <w:tc>
          <w:tcPr>
            <w:tcW w:w="1133" w:type="dxa"/>
          </w:tcPr>
          <w:p w14:paraId="5C764E12" w14:textId="77777777" w:rsidR="00C254C2" w:rsidRPr="00984D1E" w:rsidRDefault="00B21731">
            <w:pPr>
              <w:pStyle w:val="TableParagraph"/>
              <w:spacing w:line="258" w:lineRule="exact"/>
              <w:ind w:left="496"/>
              <w:jc w:val="left"/>
              <w:rPr>
                <w:noProof/>
                <w:color w:val="000000" w:themeColor="text1"/>
                <w:sz w:val="24"/>
              </w:rPr>
            </w:pPr>
            <w:r w:rsidRPr="00984D1E">
              <w:rPr>
                <w:noProof/>
                <w:color w:val="000000" w:themeColor="text1"/>
                <w:sz w:val="24"/>
              </w:rPr>
              <w:t>+</w:t>
            </w:r>
          </w:p>
        </w:tc>
        <w:tc>
          <w:tcPr>
            <w:tcW w:w="1135" w:type="dxa"/>
          </w:tcPr>
          <w:p w14:paraId="419DF543" w14:textId="77777777" w:rsidR="00C254C2" w:rsidRPr="00984D1E" w:rsidRDefault="00B21731">
            <w:pPr>
              <w:pStyle w:val="TableParagraph"/>
              <w:spacing w:line="258" w:lineRule="exact"/>
              <w:ind w:left="498"/>
              <w:jc w:val="left"/>
              <w:rPr>
                <w:noProof/>
                <w:color w:val="000000" w:themeColor="text1"/>
                <w:sz w:val="24"/>
              </w:rPr>
            </w:pPr>
            <w:r w:rsidRPr="00984D1E">
              <w:rPr>
                <w:noProof/>
                <w:color w:val="000000" w:themeColor="text1"/>
                <w:sz w:val="24"/>
              </w:rPr>
              <w:t>+</w:t>
            </w:r>
          </w:p>
        </w:tc>
        <w:tc>
          <w:tcPr>
            <w:tcW w:w="991" w:type="dxa"/>
            <w:shd w:val="clear" w:color="auto" w:fill="BEBEBE"/>
          </w:tcPr>
          <w:p w14:paraId="63D6EB52" w14:textId="77777777" w:rsidR="00C254C2" w:rsidRPr="00984D1E" w:rsidRDefault="00B21731">
            <w:pPr>
              <w:pStyle w:val="TableParagraph"/>
              <w:spacing w:line="258" w:lineRule="exact"/>
              <w:ind w:left="5"/>
              <w:rPr>
                <w:noProof/>
                <w:color w:val="000000" w:themeColor="text1"/>
                <w:sz w:val="24"/>
              </w:rPr>
            </w:pPr>
            <w:r w:rsidRPr="00984D1E">
              <w:rPr>
                <w:noProof/>
                <w:color w:val="000000" w:themeColor="text1"/>
                <w:sz w:val="24"/>
              </w:rPr>
              <w:t>-</w:t>
            </w:r>
          </w:p>
        </w:tc>
        <w:tc>
          <w:tcPr>
            <w:tcW w:w="1701" w:type="dxa"/>
          </w:tcPr>
          <w:p w14:paraId="470E9CC7" w14:textId="77777777" w:rsidR="00C254C2" w:rsidRPr="00984D1E" w:rsidRDefault="00B21731">
            <w:pPr>
              <w:pStyle w:val="TableParagraph"/>
              <w:spacing w:line="258" w:lineRule="exact"/>
              <w:ind w:left="4"/>
              <w:rPr>
                <w:noProof/>
                <w:color w:val="000000" w:themeColor="text1"/>
                <w:sz w:val="24"/>
              </w:rPr>
            </w:pPr>
            <w:r w:rsidRPr="00984D1E">
              <w:rPr>
                <w:noProof/>
                <w:color w:val="000000" w:themeColor="text1"/>
                <w:sz w:val="24"/>
              </w:rPr>
              <w:t>+</w:t>
            </w:r>
          </w:p>
        </w:tc>
        <w:tc>
          <w:tcPr>
            <w:tcW w:w="2270" w:type="dxa"/>
          </w:tcPr>
          <w:p w14:paraId="16A15F07" w14:textId="77777777" w:rsidR="00C254C2" w:rsidRPr="00984D1E" w:rsidRDefault="00B21731">
            <w:pPr>
              <w:pStyle w:val="TableParagraph"/>
              <w:spacing w:line="258" w:lineRule="exact"/>
              <w:ind w:left="214" w:right="210"/>
              <w:rPr>
                <w:noProof/>
                <w:color w:val="000000" w:themeColor="text1"/>
                <w:sz w:val="24"/>
              </w:rPr>
            </w:pPr>
            <w:r w:rsidRPr="00984D1E">
              <w:rPr>
                <w:noProof/>
                <w:color w:val="000000" w:themeColor="text1"/>
                <w:sz w:val="24"/>
              </w:rPr>
              <w:t>0,31</w:t>
            </w:r>
          </w:p>
        </w:tc>
      </w:tr>
      <w:tr w:rsidR="00C254C2" w:rsidRPr="00984D1E" w14:paraId="4F147735" w14:textId="77777777">
        <w:trPr>
          <w:trHeight w:val="275"/>
        </w:trPr>
        <w:tc>
          <w:tcPr>
            <w:tcW w:w="2268" w:type="dxa"/>
          </w:tcPr>
          <w:p w14:paraId="453FE783" w14:textId="77777777" w:rsidR="00C254C2" w:rsidRPr="00984D1E" w:rsidRDefault="00B21731">
            <w:pPr>
              <w:pStyle w:val="TableParagraph"/>
              <w:spacing w:line="256" w:lineRule="exact"/>
              <w:ind w:left="122" w:right="115"/>
              <w:rPr>
                <w:noProof/>
                <w:color w:val="000000" w:themeColor="text1"/>
                <w:sz w:val="24"/>
              </w:rPr>
            </w:pPr>
            <w:r w:rsidRPr="00984D1E">
              <w:rPr>
                <w:noProof/>
                <w:color w:val="000000" w:themeColor="text1"/>
                <w:sz w:val="24"/>
              </w:rPr>
              <w:t>31</w:t>
            </w:r>
          </w:p>
        </w:tc>
        <w:tc>
          <w:tcPr>
            <w:tcW w:w="1133" w:type="dxa"/>
          </w:tcPr>
          <w:p w14:paraId="3FA156EB" w14:textId="77777777" w:rsidR="00C254C2" w:rsidRPr="00984D1E" w:rsidRDefault="00B21731">
            <w:pPr>
              <w:pStyle w:val="TableParagraph"/>
              <w:spacing w:line="256" w:lineRule="exact"/>
              <w:ind w:left="496"/>
              <w:jc w:val="left"/>
              <w:rPr>
                <w:noProof/>
                <w:color w:val="000000" w:themeColor="text1"/>
                <w:sz w:val="24"/>
              </w:rPr>
            </w:pPr>
            <w:r w:rsidRPr="00984D1E">
              <w:rPr>
                <w:noProof/>
                <w:color w:val="000000" w:themeColor="text1"/>
                <w:sz w:val="24"/>
              </w:rPr>
              <w:t>+</w:t>
            </w:r>
          </w:p>
        </w:tc>
        <w:tc>
          <w:tcPr>
            <w:tcW w:w="1135" w:type="dxa"/>
          </w:tcPr>
          <w:p w14:paraId="2B905668" w14:textId="77777777" w:rsidR="00C254C2" w:rsidRPr="00984D1E" w:rsidRDefault="00B21731">
            <w:pPr>
              <w:pStyle w:val="TableParagraph"/>
              <w:spacing w:line="256" w:lineRule="exact"/>
              <w:ind w:left="498"/>
              <w:jc w:val="left"/>
              <w:rPr>
                <w:noProof/>
                <w:color w:val="000000" w:themeColor="text1"/>
                <w:sz w:val="24"/>
              </w:rPr>
            </w:pPr>
            <w:r w:rsidRPr="00984D1E">
              <w:rPr>
                <w:noProof/>
                <w:color w:val="000000" w:themeColor="text1"/>
                <w:sz w:val="24"/>
              </w:rPr>
              <w:t>+</w:t>
            </w:r>
          </w:p>
        </w:tc>
        <w:tc>
          <w:tcPr>
            <w:tcW w:w="991" w:type="dxa"/>
            <w:shd w:val="clear" w:color="auto" w:fill="BEBEBE"/>
          </w:tcPr>
          <w:p w14:paraId="5B4F8FDF" w14:textId="77777777" w:rsidR="00C254C2" w:rsidRPr="00984D1E" w:rsidRDefault="00B21731">
            <w:pPr>
              <w:pStyle w:val="TableParagraph"/>
              <w:spacing w:line="256" w:lineRule="exact"/>
              <w:ind w:left="5"/>
              <w:rPr>
                <w:noProof/>
                <w:color w:val="000000" w:themeColor="text1"/>
                <w:sz w:val="24"/>
              </w:rPr>
            </w:pPr>
            <w:r w:rsidRPr="00984D1E">
              <w:rPr>
                <w:noProof/>
                <w:color w:val="000000" w:themeColor="text1"/>
                <w:sz w:val="24"/>
              </w:rPr>
              <w:t>-</w:t>
            </w:r>
          </w:p>
        </w:tc>
        <w:tc>
          <w:tcPr>
            <w:tcW w:w="1701" w:type="dxa"/>
          </w:tcPr>
          <w:p w14:paraId="164F51C7"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2270" w:type="dxa"/>
          </w:tcPr>
          <w:p w14:paraId="7C010B1E" w14:textId="77777777" w:rsidR="00C254C2" w:rsidRPr="00984D1E" w:rsidRDefault="00B21731">
            <w:pPr>
              <w:pStyle w:val="TableParagraph"/>
              <w:spacing w:line="256" w:lineRule="exact"/>
              <w:ind w:left="214" w:right="210"/>
              <w:rPr>
                <w:noProof/>
                <w:color w:val="000000" w:themeColor="text1"/>
                <w:sz w:val="24"/>
              </w:rPr>
            </w:pPr>
            <w:r w:rsidRPr="00984D1E">
              <w:rPr>
                <w:noProof/>
                <w:color w:val="000000" w:themeColor="text1"/>
                <w:sz w:val="24"/>
              </w:rPr>
              <w:t>0,16</w:t>
            </w:r>
          </w:p>
        </w:tc>
      </w:tr>
      <w:tr w:rsidR="00C254C2" w:rsidRPr="00984D1E" w14:paraId="61FB26EA" w14:textId="77777777">
        <w:trPr>
          <w:trHeight w:val="275"/>
        </w:trPr>
        <w:tc>
          <w:tcPr>
            <w:tcW w:w="2268" w:type="dxa"/>
          </w:tcPr>
          <w:p w14:paraId="5F2E0917" w14:textId="77777777" w:rsidR="00C254C2" w:rsidRPr="00984D1E" w:rsidRDefault="00B21731">
            <w:pPr>
              <w:pStyle w:val="TableParagraph"/>
              <w:spacing w:line="256" w:lineRule="exact"/>
              <w:ind w:left="122" w:right="115"/>
              <w:rPr>
                <w:noProof/>
                <w:color w:val="000000" w:themeColor="text1"/>
                <w:sz w:val="24"/>
              </w:rPr>
            </w:pPr>
            <w:r w:rsidRPr="00984D1E">
              <w:rPr>
                <w:noProof/>
                <w:color w:val="000000" w:themeColor="text1"/>
                <w:sz w:val="24"/>
              </w:rPr>
              <w:t>16</w:t>
            </w:r>
          </w:p>
        </w:tc>
        <w:tc>
          <w:tcPr>
            <w:tcW w:w="1133" w:type="dxa"/>
          </w:tcPr>
          <w:p w14:paraId="041F9339" w14:textId="77777777" w:rsidR="00C254C2" w:rsidRPr="00984D1E" w:rsidRDefault="00B21731">
            <w:pPr>
              <w:pStyle w:val="TableParagraph"/>
              <w:spacing w:line="256" w:lineRule="exact"/>
              <w:ind w:left="496"/>
              <w:jc w:val="left"/>
              <w:rPr>
                <w:noProof/>
                <w:color w:val="000000" w:themeColor="text1"/>
                <w:sz w:val="24"/>
              </w:rPr>
            </w:pPr>
            <w:r w:rsidRPr="00984D1E">
              <w:rPr>
                <w:noProof/>
                <w:color w:val="000000" w:themeColor="text1"/>
                <w:sz w:val="24"/>
              </w:rPr>
              <w:t>+</w:t>
            </w:r>
          </w:p>
        </w:tc>
        <w:tc>
          <w:tcPr>
            <w:tcW w:w="1135" w:type="dxa"/>
          </w:tcPr>
          <w:p w14:paraId="4A5F9958" w14:textId="77777777" w:rsidR="00C254C2" w:rsidRPr="00984D1E" w:rsidRDefault="00B21731">
            <w:pPr>
              <w:pStyle w:val="TableParagraph"/>
              <w:spacing w:line="256" w:lineRule="exact"/>
              <w:ind w:left="498"/>
              <w:jc w:val="left"/>
              <w:rPr>
                <w:noProof/>
                <w:color w:val="000000" w:themeColor="text1"/>
                <w:sz w:val="24"/>
              </w:rPr>
            </w:pPr>
            <w:r w:rsidRPr="00984D1E">
              <w:rPr>
                <w:noProof/>
                <w:color w:val="000000" w:themeColor="text1"/>
                <w:sz w:val="24"/>
              </w:rPr>
              <w:t>+</w:t>
            </w:r>
          </w:p>
        </w:tc>
        <w:tc>
          <w:tcPr>
            <w:tcW w:w="991" w:type="dxa"/>
            <w:shd w:val="clear" w:color="auto" w:fill="BEBEBE"/>
          </w:tcPr>
          <w:p w14:paraId="508AA22E" w14:textId="77777777" w:rsidR="00C254C2" w:rsidRPr="00984D1E" w:rsidRDefault="00B21731">
            <w:pPr>
              <w:pStyle w:val="TableParagraph"/>
              <w:spacing w:line="256" w:lineRule="exact"/>
              <w:ind w:left="5"/>
              <w:rPr>
                <w:noProof/>
                <w:color w:val="000000" w:themeColor="text1"/>
                <w:sz w:val="24"/>
              </w:rPr>
            </w:pPr>
            <w:r w:rsidRPr="00984D1E">
              <w:rPr>
                <w:noProof/>
                <w:color w:val="000000" w:themeColor="text1"/>
                <w:sz w:val="24"/>
              </w:rPr>
              <w:t>-</w:t>
            </w:r>
          </w:p>
        </w:tc>
        <w:tc>
          <w:tcPr>
            <w:tcW w:w="1701" w:type="dxa"/>
          </w:tcPr>
          <w:p w14:paraId="717C970C"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2270" w:type="dxa"/>
          </w:tcPr>
          <w:p w14:paraId="53BBAD7B" w14:textId="77777777" w:rsidR="00C254C2" w:rsidRPr="00984D1E" w:rsidRDefault="00B21731">
            <w:pPr>
              <w:pStyle w:val="TableParagraph"/>
              <w:spacing w:line="256" w:lineRule="exact"/>
              <w:ind w:left="214" w:right="210"/>
              <w:rPr>
                <w:noProof/>
                <w:color w:val="000000" w:themeColor="text1"/>
                <w:sz w:val="24"/>
              </w:rPr>
            </w:pPr>
            <w:r w:rsidRPr="00984D1E">
              <w:rPr>
                <w:noProof/>
                <w:color w:val="000000" w:themeColor="text1"/>
                <w:sz w:val="24"/>
              </w:rPr>
              <w:t>0,08</w:t>
            </w:r>
          </w:p>
        </w:tc>
      </w:tr>
      <w:tr w:rsidR="00C254C2" w:rsidRPr="00984D1E" w14:paraId="3EEBC13B" w14:textId="77777777">
        <w:trPr>
          <w:trHeight w:val="275"/>
        </w:trPr>
        <w:tc>
          <w:tcPr>
            <w:tcW w:w="2268" w:type="dxa"/>
          </w:tcPr>
          <w:p w14:paraId="7B10DA09"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8</w:t>
            </w:r>
          </w:p>
        </w:tc>
        <w:tc>
          <w:tcPr>
            <w:tcW w:w="1133" w:type="dxa"/>
          </w:tcPr>
          <w:p w14:paraId="50899536" w14:textId="77777777" w:rsidR="00C254C2" w:rsidRPr="00984D1E" w:rsidRDefault="00B21731">
            <w:pPr>
              <w:pStyle w:val="TableParagraph"/>
              <w:spacing w:line="256" w:lineRule="exact"/>
              <w:ind w:left="496"/>
              <w:jc w:val="left"/>
              <w:rPr>
                <w:noProof/>
                <w:color w:val="000000" w:themeColor="text1"/>
                <w:sz w:val="24"/>
              </w:rPr>
            </w:pPr>
            <w:r w:rsidRPr="00984D1E">
              <w:rPr>
                <w:noProof/>
                <w:color w:val="000000" w:themeColor="text1"/>
                <w:sz w:val="24"/>
              </w:rPr>
              <w:t>+</w:t>
            </w:r>
          </w:p>
        </w:tc>
        <w:tc>
          <w:tcPr>
            <w:tcW w:w="1135" w:type="dxa"/>
          </w:tcPr>
          <w:p w14:paraId="492E21E4" w14:textId="77777777" w:rsidR="00C254C2" w:rsidRPr="00984D1E" w:rsidRDefault="00B21731">
            <w:pPr>
              <w:pStyle w:val="TableParagraph"/>
              <w:spacing w:line="256" w:lineRule="exact"/>
              <w:ind w:left="498"/>
              <w:jc w:val="left"/>
              <w:rPr>
                <w:noProof/>
                <w:color w:val="000000" w:themeColor="text1"/>
                <w:sz w:val="24"/>
              </w:rPr>
            </w:pPr>
            <w:r w:rsidRPr="00984D1E">
              <w:rPr>
                <w:noProof/>
                <w:color w:val="000000" w:themeColor="text1"/>
                <w:sz w:val="24"/>
              </w:rPr>
              <w:t>+</w:t>
            </w:r>
          </w:p>
        </w:tc>
        <w:tc>
          <w:tcPr>
            <w:tcW w:w="991" w:type="dxa"/>
          </w:tcPr>
          <w:p w14:paraId="09D7098A" w14:textId="77777777" w:rsidR="00C254C2" w:rsidRPr="00984D1E" w:rsidRDefault="00B21731">
            <w:pPr>
              <w:pStyle w:val="TableParagraph"/>
              <w:spacing w:line="256" w:lineRule="exact"/>
              <w:ind w:left="8"/>
              <w:rPr>
                <w:noProof/>
                <w:color w:val="000000" w:themeColor="text1"/>
                <w:sz w:val="24"/>
              </w:rPr>
            </w:pPr>
            <w:r w:rsidRPr="00984D1E">
              <w:rPr>
                <w:noProof/>
                <w:color w:val="000000" w:themeColor="text1"/>
                <w:sz w:val="24"/>
              </w:rPr>
              <w:t>+</w:t>
            </w:r>
          </w:p>
        </w:tc>
        <w:tc>
          <w:tcPr>
            <w:tcW w:w="1701" w:type="dxa"/>
          </w:tcPr>
          <w:p w14:paraId="1995A137"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2270" w:type="dxa"/>
          </w:tcPr>
          <w:p w14:paraId="1C5689A8" w14:textId="77777777" w:rsidR="00C254C2" w:rsidRPr="00984D1E" w:rsidRDefault="00B21731">
            <w:pPr>
              <w:pStyle w:val="TableParagraph"/>
              <w:spacing w:line="256" w:lineRule="exact"/>
              <w:ind w:left="214" w:right="210"/>
              <w:rPr>
                <w:noProof/>
                <w:color w:val="000000" w:themeColor="text1"/>
                <w:sz w:val="24"/>
              </w:rPr>
            </w:pPr>
            <w:r w:rsidRPr="00984D1E">
              <w:rPr>
                <w:noProof/>
                <w:color w:val="000000" w:themeColor="text1"/>
                <w:sz w:val="24"/>
              </w:rPr>
              <w:t>0,04</w:t>
            </w:r>
          </w:p>
        </w:tc>
      </w:tr>
      <w:tr w:rsidR="00C254C2" w:rsidRPr="00984D1E" w14:paraId="2E2D77C5" w14:textId="77777777">
        <w:trPr>
          <w:trHeight w:val="275"/>
        </w:trPr>
        <w:tc>
          <w:tcPr>
            <w:tcW w:w="2268" w:type="dxa"/>
          </w:tcPr>
          <w:p w14:paraId="7560CE0B"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4</w:t>
            </w:r>
          </w:p>
        </w:tc>
        <w:tc>
          <w:tcPr>
            <w:tcW w:w="1133" w:type="dxa"/>
          </w:tcPr>
          <w:p w14:paraId="1DCD857E" w14:textId="77777777" w:rsidR="00C254C2" w:rsidRPr="00984D1E" w:rsidRDefault="00B21731">
            <w:pPr>
              <w:pStyle w:val="TableParagraph"/>
              <w:spacing w:line="256" w:lineRule="exact"/>
              <w:ind w:left="496"/>
              <w:jc w:val="left"/>
              <w:rPr>
                <w:noProof/>
                <w:color w:val="000000" w:themeColor="text1"/>
                <w:sz w:val="24"/>
              </w:rPr>
            </w:pPr>
            <w:r w:rsidRPr="00984D1E">
              <w:rPr>
                <w:noProof/>
                <w:color w:val="000000" w:themeColor="text1"/>
                <w:sz w:val="24"/>
              </w:rPr>
              <w:t>+</w:t>
            </w:r>
          </w:p>
        </w:tc>
        <w:tc>
          <w:tcPr>
            <w:tcW w:w="1135" w:type="dxa"/>
          </w:tcPr>
          <w:p w14:paraId="7086F23C" w14:textId="77777777" w:rsidR="00C254C2" w:rsidRPr="00984D1E" w:rsidRDefault="00B21731">
            <w:pPr>
              <w:pStyle w:val="TableParagraph"/>
              <w:spacing w:line="256" w:lineRule="exact"/>
              <w:ind w:left="498"/>
              <w:jc w:val="left"/>
              <w:rPr>
                <w:noProof/>
                <w:color w:val="000000" w:themeColor="text1"/>
                <w:sz w:val="24"/>
              </w:rPr>
            </w:pPr>
            <w:r w:rsidRPr="00984D1E">
              <w:rPr>
                <w:noProof/>
                <w:color w:val="000000" w:themeColor="text1"/>
                <w:sz w:val="24"/>
              </w:rPr>
              <w:t>+</w:t>
            </w:r>
          </w:p>
        </w:tc>
        <w:tc>
          <w:tcPr>
            <w:tcW w:w="991" w:type="dxa"/>
          </w:tcPr>
          <w:p w14:paraId="0407E23C" w14:textId="77777777" w:rsidR="00C254C2" w:rsidRPr="00984D1E" w:rsidRDefault="00B21731">
            <w:pPr>
              <w:pStyle w:val="TableParagraph"/>
              <w:spacing w:line="256" w:lineRule="exact"/>
              <w:ind w:left="8"/>
              <w:rPr>
                <w:noProof/>
                <w:color w:val="000000" w:themeColor="text1"/>
                <w:sz w:val="24"/>
              </w:rPr>
            </w:pPr>
            <w:r w:rsidRPr="00984D1E">
              <w:rPr>
                <w:noProof/>
                <w:color w:val="000000" w:themeColor="text1"/>
                <w:sz w:val="24"/>
              </w:rPr>
              <w:t>+</w:t>
            </w:r>
          </w:p>
        </w:tc>
        <w:tc>
          <w:tcPr>
            <w:tcW w:w="1701" w:type="dxa"/>
          </w:tcPr>
          <w:p w14:paraId="3D7EC3C8"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2270" w:type="dxa"/>
          </w:tcPr>
          <w:p w14:paraId="43299B09" w14:textId="77777777" w:rsidR="00C254C2" w:rsidRPr="00984D1E" w:rsidRDefault="00B21731">
            <w:pPr>
              <w:pStyle w:val="TableParagraph"/>
              <w:spacing w:line="256" w:lineRule="exact"/>
              <w:ind w:left="214" w:right="210"/>
              <w:rPr>
                <w:noProof/>
                <w:color w:val="000000" w:themeColor="text1"/>
                <w:sz w:val="24"/>
              </w:rPr>
            </w:pPr>
            <w:r w:rsidRPr="00984D1E">
              <w:rPr>
                <w:noProof/>
                <w:color w:val="000000" w:themeColor="text1"/>
                <w:sz w:val="24"/>
              </w:rPr>
              <w:t>0,02</w:t>
            </w:r>
          </w:p>
        </w:tc>
      </w:tr>
      <w:tr w:rsidR="00C254C2" w:rsidRPr="00984D1E" w14:paraId="425F51D1" w14:textId="77777777">
        <w:trPr>
          <w:trHeight w:val="275"/>
        </w:trPr>
        <w:tc>
          <w:tcPr>
            <w:tcW w:w="2268" w:type="dxa"/>
          </w:tcPr>
          <w:p w14:paraId="21588FB1"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2</w:t>
            </w:r>
          </w:p>
        </w:tc>
        <w:tc>
          <w:tcPr>
            <w:tcW w:w="1133" w:type="dxa"/>
          </w:tcPr>
          <w:p w14:paraId="5D8D4BF2" w14:textId="77777777" w:rsidR="00C254C2" w:rsidRPr="00984D1E" w:rsidRDefault="00B21731">
            <w:pPr>
              <w:pStyle w:val="TableParagraph"/>
              <w:spacing w:line="256" w:lineRule="exact"/>
              <w:ind w:left="496"/>
              <w:jc w:val="left"/>
              <w:rPr>
                <w:noProof/>
                <w:color w:val="000000" w:themeColor="text1"/>
                <w:sz w:val="24"/>
              </w:rPr>
            </w:pPr>
            <w:r w:rsidRPr="00984D1E">
              <w:rPr>
                <w:noProof/>
                <w:color w:val="000000" w:themeColor="text1"/>
                <w:sz w:val="24"/>
              </w:rPr>
              <w:t>+</w:t>
            </w:r>
          </w:p>
        </w:tc>
        <w:tc>
          <w:tcPr>
            <w:tcW w:w="1135" w:type="dxa"/>
          </w:tcPr>
          <w:p w14:paraId="10A76A2B" w14:textId="77777777" w:rsidR="00C254C2" w:rsidRPr="00984D1E" w:rsidRDefault="00B21731">
            <w:pPr>
              <w:pStyle w:val="TableParagraph"/>
              <w:spacing w:line="256" w:lineRule="exact"/>
              <w:ind w:left="498"/>
              <w:jc w:val="left"/>
              <w:rPr>
                <w:noProof/>
                <w:color w:val="000000" w:themeColor="text1"/>
                <w:sz w:val="24"/>
              </w:rPr>
            </w:pPr>
            <w:r w:rsidRPr="00984D1E">
              <w:rPr>
                <w:noProof/>
                <w:color w:val="000000" w:themeColor="text1"/>
                <w:sz w:val="24"/>
              </w:rPr>
              <w:t>+</w:t>
            </w:r>
          </w:p>
        </w:tc>
        <w:tc>
          <w:tcPr>
            <w:tcW w:w="991" w:type="dxa"/>
          </w:tcPr>
          <w:p w14:paraId="01A0B2A4" w14:textId="77777777" w:rsidR="00C254C2" w:rsidRPr="00984D1E" w:rsidRDefault="00B21731">
            <w:pPr>
              <w:pStyle w:val="TableParagraph"/>
              <w:spacing w:line="256" w:lineRule="exact"/>
              <w:ind w:left="8"/>
              <w:rPr>
                <w:noProof/>
                <w:color w:val="000000" w:themeColor="text1"/>
                <w:sz w:val="24"/>
              </w:rPr>
            </w:pPr>
            <w:r w:rsidRPr="00984D1E">
              <w:rPr>
                <w:noProof/>
                <w:color w:val="000000" w:themeColor="text1"/>
                <w:sz w:val="24"/>
              </w:rPr>
              <w:t>+</w:t>
            </w:r>
          </w:p>
        </w:tc>
        <w:tc>
          <w:tcPr>
            <w:tcW w:w="1701" w:type="dxa"/>
          </w:tcPr>
          <w:p w14:paraId="0CF1E7D7"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2270" w:type="dxa"/>
          </w:tcPr>
          <w:p w14:paraId="3757E7AB" w14:textId="77777777" w:rsidR="00C254C2" w:rsidRPr="00984D1E" w:rsidRDefault="00B21731">
            <w:pPr>
              <w:pStyle w:val="TableParagraph"/>
              <w:spacing w:line="256" w:lineRule="exact"/>
              <w:ind w:left="214" w:right="210"/>
              <w:rPr>
                <w:noProof/>
                <w:color w:val="000000" w:themeColor="text1"/>
                <w:sz w:val="24"/>
              </w:rPr>
            </w:pPr>
            <w:r w:rsidRPr="00984D1E">
              <w:rPr>
                <w:noProof/>
                <w:color w:val="000000" w:themeColor="text1"/>
                <w:sz w:val="24"/>
              </w:rPr>
              <w:t>0,01</w:t>
            </w:r>
          </w:p>
        </w:tc>
      </w:tr>
      <w:tr w:rsidR="00C254C2" w:rsidRPr="00984D1E" w14:paraId="3BDA49CE" w14:textId="77777777">
        <w:trPr>
          <w:trHeight w:val="277"/>
        </w:trPr>
        <w:tc>
          <w:tcPr>
            <w:tcW w:w="2268" w:type="dxa"/>
          </w:tcPr>
          <w:p w14:paraId="5DD2940B" w14:textId="77777777" w:rsidR="00C254C2" w:rsidRPr="00984D1E" w:rsidRDefault="00B21731">
            <w:pPr>
              <w:pStyle w:val="TableParagraph"/>
              <w:spacing w:line="258" w:lineRule="exact"/>
              <w:ind w:left="7"/>
              <w:rPr>
                <w:noProof/>
                <w:color w:val="000000" w:themeColor="text1"/>
                <w:sz w:val="24"/>
              </w:rPr>
            </w:pPr>
            <w:r w:rsidRPr="00984D1E">
              <w:rPr>
                <w:noProof/>
                <w:color w:val="000000" w:themeColor="text1"/>
                <w:sz w:val="24"/>
              </w:rPr>
              <w:t>1</w:t>
            </w:r>
          </w:p>
        </w:tc>
        <w:tc>
          <w:tcPr>
            <w:tcW w:w="1133" w:type="dxa"/>
          </w:tcPr>
          <w:p w14:paraId="72865105" w14:textId="77777777" w:rsidR="00C254C2" w:rsidRPr="00984D1E" w:rsidRDefault="00B21731">
            <w:pPr>
              <w:pStyle w:val="TableParagraph"/>
              <w:spacing w:line="258" w:lineRule="exact"/>
              <w:ind w:left="496"/>
              <w:jc w:val="left"/>
              <w:rPr>
                <w:noProof/>
                <w:color w:val="000000" w:themeColor="text1"/>
                <w:sz w:val="24"/>
              </w:rPr>
            </w:pPr>
            <w:r w:rsidRPr="00984D1E">
              <w:rPr>
                <w:noProof/>
                <w:color w:val="000000" w:themeColor="text1"/>
                <w:sz w:val="24"/>
              </w:rPr>
              <w:t>+</w:t>
            </w:r>
          </w:p>
        </w:tc>
        <w:tc>
          <w:tcPr>
            <w:tcW w:w="1135" w:type="dxa"/>
          </w:tcPr>
          <w:p w14:paraId="25DF23A8" w14:textId="77777777" w:rsidR="00C254C2" w:rsidRPr="00984D1E" w:rsidRDefault="00B21731">
            <w:pPr>
              <w:pStyle w:val="TableParagraph"/>
              <w:spacing w:line="258" w:lineRule="exact"/>
              <w:ind w:left="498"/>
              <w:jc w:val="left"/>
              <w:rPr>
                <w:noProof/>
                <w:color w:val="000000" w:themeColor="text1"/>
                <w:sz w:val="24"/>
              </w:rPr>
            </w:pPr>
            <w:r w:rsidRPr="00984D1E">
              <w:rPr>
                <w:noProof/>
                <w:color w:val="000000" w:themeColor="text1"/>
                <w:sz w:val="24"/>
              </w:rPr>
              <w:t>+</w:t>
            </w:r>
          </w:p>
        </w:tc>
        <w:tc>
          <w:tcPr>
            <w:tcW w:w="991" w:type="dxa"/>
          </w:tcPr>
          <w:p w14:paraId="7C679ACD" w14:textId="77777777" w:rsidR="00C254C2" w:rsidRPr="00984D1E" w:rsidRDefault="00B21731">
            <w:pPr>
              <w:pStyle w:val="TableParagraph"/>
              <w:spacing w:line="258" w:lineRule="exact"/>
              <w:ind w:left="8"/>
              <w:rPr>
                <w:noProof/>
                <w:color w:val="000000" w:themeColor="text1"/>
                <w:sz w:val="24"/>
              </w:rPr>
            </w:pPr>
            <w:r w:rsidRPr="00984D1E">
              <w:rPr>
                <w:noProof/>
                <w:color w:val="000000" w:themeColor="text1"/>
                <w:sz w:val="24"/>
              </w:rPr>
              <w:t>+</w:t>
            </w:r>
          </w:p>
        </w:tc>
        <w:tc>
          <w:tcPr>
            <w:tcW w:w="1701" w:type="dxa"/>
          </w:tcPr>
          <w:p w14:paraId="2DAAA236" w14:textId="77777777" w:rsidR="00C254C2" w:rsidRPr="00984D1E" w:rsidRDefault="00B21731">
            <w:pPr>
              <w:pStyle w:val="TableParagraph"/>
              <w:spacing w:line="258" w:lineRule="exact"/>
              <w:ind w:left="4"/>
              <w:rPr>
                <w:noProof/>
                <w:color w:val="000000" w:themeColor="text1"/>
                <w:sz w:val="24"/>
              </w:rPr>
            </w:pPr>
            <w:r w:rsidRPr="00984D1E">
              <w:rPr>
                <w:noProof/>
                <w:color w:val="000000" w:themeColor="text1"/>
                <w:sz w:val="24"/>
              </w:rPr>
              <w:t>+</w:t>
            </w:r>
          </w:p>
        </w:tc>
        <w:tc>
          <w:tcPr>
            <w:tcW w:w="2270" w:type="dxa"/>
          </w:tcPr>
          <w:p w14:paraId="061DAF49" w14:textId="77777777" w:rsidR="00C254C2" w:rsidRPr="00984D1E" w:rsidRDefault="00B21731">
            <w:pPr>
              <w:pStyle w:val="TableParagraph"/>
              <w:spacing w:line="258" w:lineRule="exact"/>
              <w:ind w:left="214" w:right="210"/>
              <w:rPr>
                <w:noProof/>
                <w:color w:val="000000" w:themeColor="text1"/>
                <w:sz w:val="24"/>
              </w:rPr>
            </w:pPr>
            <w:r w:rsidRPr="00984D1E">
              <w:rPr>
                <w:noProof/>
                <w:color w:val="000000" w:themeColor="text1"/>
                <w:sz w:val="24"/>
              </w:rPr>
              <w:t>0,005</w:t>
            </w:r>
          </w:p>
        </w:tc>
      </w:tr>
      <w:tr w:rsidR="00C254C2" w:rsidRPr="00984D1E" w14:paraId="0AD51C3F" w14:textId="77777777">
        <w:trPr>
          <w:trHeight w:val="275"/>
        </w:trPr>
        <w:tc>
          <w:tcPr>
            <w:tcW w:w="2268" w:type="dxa"/>
          </w:tcPr>
          <w:p w14:paraId="404E25D9" w14:textId="77777777" w:rsidR="00C254C2" w:rsidRPr="00984D1E" w:rsidRDefault="00B21731">
            <w:pPr>
              <w:pStyle w:val="TableParagraph"/>
              <w:spacing w:line="256" w:lineRule="exact"/>
              <w:ind w:left="119" w:right="115"/>
              <w:rPr>
                <w:noProof/>
                <w:color w:val="000000" w:themeColor="text1"/>
                <w:sz w:val="24"/>
              </w:rPr>
            </w:pPr>
            <w:r w:rsidRPr="00984D1E">
              <w:rPr>
                <w:noProof/>
                <w:color w:val="000000" w:themeColor="text1"/>
                <w:sz w:val="24"/>
              </w:rPr>
              <w:t>0,5</w:t>
            </w:r>
          </w:p>
        </w:tc>
        <w:tc>
          <w:tcPr>
            <w:tcW w:w="1133" w:type="dxa"/>
          </w:tcPr>
          <w:p w14:paraId="110ED0A6" w14:textId="77777777" w:rsidR="00C254C2" w:rsidRPr="00984D1E" w:rsidRDefault="00B21731">
            <w:pPr>
              <w:pStyle w:val="TableParagraph"/>
              <w:spacing w:line="256" w:lineRule="exact"/>
              <w:ind w:left="496"/>
              <w:jc w:val="left"/>
              <w:rPr>
                <w:noProof/>
                <w:color w:val="000000" w:themeColor="text1"/>
                <w:sz w:val="24"/>
              </w:rPr>
            </w:pPr>
            <w:r w:rsidRPr="00984D1E">
              <w:rPr>
                <w:noProof/>
                <w:color w:val="000000" w:themeColor="text1"/>
                <w:sz w:val="24"/>
              </w:rPr>
              <w:t>+</w:t>
            </w:r>
          </w:p>
        </w:tc>
        <w:tc>
          <w:tcPr>
            <w:tcW w:w="1135" w:type="dxa"/>
          </w:tcPr>
          <w:p w14:paraId="0067297B" w14:textId="77777777" w:rsidR="00C254C2" w:rsidRPr="00984D1E" w:rsidRDefault="00B21731">
            <w:pPr>
              <w:pStyle w:val="TableParagraph"/>
              <w:spacing w:line="256" w:lineRule="exact"/>
              <w:ind w:left="498"/>
              <w:jc w:val="left"/>
              <w:rPr>
                <w:noProof/>
                <w:color w:val="000000" w:themeColor="text1"/>
                <w:sz w:val="24"/>
              </w:rPr>
            </w:pPr>
            <w:r w:rsidRPr="00984D1E">
              <w:rPr>
                <w:noProof/>
                <w:color w:val="000000" w:themeColor="text1"/>
                <w:sz w:val="24"/>
              </w:rPr>
              <w:t>+</w:t>
            </w:r>
          </w:p>
        </w:tc>
        <w:tc>
          <w:tcPr>
            <w:tcW w:w="991" w:type="dxa"/>
          </w:tcPr>
          <w:p w14:paraId="10AEF781" w14:textId="77777777" w:rsidR="00C254C2" w:rsidRPr="00984D1E" w:rsidRDefault="00B21731">
            <w:pPr>
              <w:pStyle w:val="TableParagraph"/>
              <w:spacing w:line="256" w:lineRule="exact"/>
              <w:ind w:left="8"/>
              <w:rPr>
                <w:noProof/>
                <w:color w:val="000000" w:themeColor="text1"/>
                <w:sz w:val="24"/>
              </w:rPr>
            </w:pPr>
            <w:r w:rsidRPr="00984D1E">
              <w:rPr>
                <w:noProof/>
                <w:color w:val="000000" w:themeColor="text1"/>
                <w:sz w:val="24"/>
              </w:rPr>
              <w:t>+</w:t>
            </w:r>
          </w:p>
        </w:tc>
        <w:tc>
          <w:tcPr>
            <w:tcW w:w="1701" w:type="dxa"/>
          </w:tcPr>
          <w:p w14:paraId="2359BC99"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w:t>
            </w:r>
          </w:p>
        </w:tc>
        <w:tc>
          <w:tcPr>
            <w:tcW w:w="2270" w:type="dxa"/>
          </w:tcPr>
          <w:p w14:paraId="44A50C49" w14:textId="77777777" w:rsidR="00C254C2" w:rsidRPr="00984D1E" w:rsidRDefault="00B21731">
            <w:pPr>
              <w:pStyle w:val="TableParagraph"/>
              <w:spacing w:line="256" w:lineRule="exact"/>
              <w:ind w:left="214" w:right="210"/>
              <w:rPr>
                <w:noProof/>
                <w:color w:val="000000" w:themeColor="text1"/>
                <w:sz w:val="24"/>
              </w:rPr>
            </w:pPr>
            <w:r w:rsidRPr="00984D1E">
              <w:rPr>
                <w:noProof/>
                <w:color w:val="000000" w:themeColor="text1"/>
                <w:sz w:val="24"/>
              </w:rPr>
              <w:t>0,0025</w:t>
            </w:r>
          </w:p>
        </w:tc>
      </w:tr>
      <w:tr w:rsidR="00C254C2" w:rsidRPr="00984D1E" w14:paraId="7803BFDE" w14:textId="77777777">
        <w:trPr>
          <w:trHeight w:val="261"/>
        </w:trPr>
        <w:tc>
          <w:tcPr>
            <w:tcW w:w="9498" w:type="dxa"/>
            <w:gridSpan w:val="6"/>
          </w:tcPr>
          <w:p w14:paraId="2CA95A8E" w14:textId="6C86C681" w:rsidR="00C254C2" w:rsidRPr="00984D1E" w:rsidRDefault="00B21731">
            <w:pPr>
              <w:pStyle w:val="TableParagraph"/>
              <w:spacing w:line="223" w:lineRule="exact"/>
              <w:ind w:left="638"/>
              <w:jc w:val="left"/>
              <w:rPr>
                <w:noProof/>
                <w:color w:val="000000" w:themeColor="text1"/>
                <w:sz w:val="20"/>
              </w:rPr>
            </w:pPr>
            <w:r w:rsidRPr="00984D1E">
              <w:rPr>
                <w:noProof/>
                <w:color w:val="000000" w:themeColor="text1"/>
                <w:sz w:val="20"/>
              </w:rPr>
              <w:t>Ескерту: NS – нистатин; «+» – өсу</w:t>
            </w:r>
            <w:r w:rsidR="001154A8" w:rsidRPr="001154A8">
              <w:rPr>
                <w:noProof/>
                <w:vanish/>
                <w:color w:val="000000" w:themeColor="text1"/>
                <w:spacing w:val="-20"/>
                <w:w w:val="1"/>
                <w:sz w:val="20"/>
              </w:rPr>
              <w:t>‬</w:t>
            </w:r>
            <w:r w:rsidR="001154A8">
              <w:rPr>
                <w:noProof/>
                <w:color w:val="000000" w:themeColor="text1"/>
                <w:sz w:val="20"/>
              </w:rPr>
              <w:t xml:space="preserve">дің </w:t>
            </w:r>
            <w:r w:rsidRPr="00984D1E">
              <w:rPr>
                <w:noProof/>
                <w:color w:val="000000" w:themeColor="text1"/>
                <w:sz w:val="20"/>
              </w:rPr>
              <w:t>болуы; «-» – өсу</w:t>
            </w:r>
            <w:r w:rsidR="001154A8" w:rsidRPr="001154A8">
              <w:rPr>
                <w:noProof/>
                <w:vanish/>
                <w:color w:val="000000" w:themeColor="text1"/>
                <w:spacing w:val="-20"/>
                <w:w w:val="1"/>
                <w:sz w:val="20"/>
              </w:rPr>
              <w:t>‬</w:t>
            </w:r>
            <w:r w:rsidR="001154A8">
              <w:rPr>
                <w:noProof/>
                <w:color w:val="000000" w:themeColor="text1"/>
                <w:sz w:val="20"/>
              </w:rPr>
              <w:t xml:space="preserve">дің </w:t>
            </w:r>
            <w:r w:rsidRPr="00984D1E">
              <w:rPr>
                <w:noProof/>
                <w:color w:val="000000" w:themeColor="text1"/>
                <w:sz w:val="20"/>
              </w:rPr>
              <w:t>болмауы.</w:t>
            </w:r>
          </w:p>
        </w:tc>
      </w:tr>
    </w:tbl>
    <w:p w14:paraId="42E49006" w14:textId="77777777" w:rsidR="00C254C2" w:rsidRPr="00984D1E" w:rsidRDefault="00C254C2">
      <w:pPr>
        <w:pStyle w:val="a3"/>
        <w:spacing w:before="4"/>
        <w:rPr>
          <w:noProof/>
          <w:color w:val="000000" w:themeColor="text1"/>
          <w:sz w:val="27"/>
        </w:rPr>
      </w:pPr>
    </w:p>
    <w:p w14:paraId="55761111" w14:textId="044D299E" w:rsidR="00C254C2" w:rsidRPr="00984D1E" w:rsidRDefault="00B21731">
      <w:pPr>
        <w:pStyle w:val="a3"/>
        <w:ind w:left="301" w:right="502" w:firstLine="566"/>
        <w:jc w:val="both"/>
        <w:rPr>
          <w:noProof/>
          <w:color w:val="000000" w:themeColor="text1"/>
        </w:rPr>
      </w:pPr>
      <w:r w:rsidRPr="00984D1E">
        <w:rPr>
          <w:noProof/>
          <w:color w:val="000000" w:themeColor="text1"/>
        </w:rPr>
        <w:t>37 – кесте</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AIP-20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AIP-21 зерттеул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деректері келтіріл</w:t>
      </w:r>
      <w:r w:rsidR="001154A8" w:rsidRPr="001154A8">
        <w:rPr>
          <w:noProof/>
          <w:vanish/>
          <w:color w:val="000000" w:themeColor="text1"/>
          <w:spacing w:val="-20"/>
          <w:w w:val="1"/>
        </w:rPr>
        <w:t>‬</w:t>
      </w:r>
      <w:r w:rsidR="001154A8">
        <w:rPr>
          <w:noProof/>
          <w:color w:val="000000" w:themeColor="text1"/>
        </w:rPr>
        <w:t>ген,</w:t>
      </w:r>
      <w:r w:rsidRPr="00984D1E">
        <w:rPr>
          <w:noProof/>
          <w:color w:val="000000" w:themeColor="text1"/>
        </w:rPr>
        <w:t xml:space="preserve"> AIP-20 ашыт</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қы </w:t>
      </w:r>
      <w:r w:rsidRPr="00984D1E">
        <w:rPr>
          <w:noProof/>
          <w:color w:val="000000" w:themeColor="text1"/>
        </w:rPr>
        <w:t>тәріз</w:t>
      </w:r>
      <w:r w:rsidR="001154A8" w:rsidRPr="001154A8">
        <w:rPr>
          <w:noProof/>
          <w:vanish/>
          <w:color w:val="000000" w:themeColor="text1"/>
          <w:spacing w:val="-20"/>
          <w:w w:val="1"/>
        </w:rPr>
        <w:t>‬</w:t>
      </w:r>
      <w:r w:rsidR="001154A8">
        <w:rPr>
          <w:noProof/>
          <w:color w:val="000000" w:themeColor="text1"/>
        </w:rPr>
        <w:t xml:space="preserve">ді </w:t>
      </w:r>
      <w:r w:rsidRPr="00984D1E">
        <w:rPr>
          <w:i/>
          <w:noProof/>
          <w:color w:val="000000" w:themeColor="text1"/>
        </w:rPr>
        <w:t xml:space="preserve">Candida аlbicans </w:t>
      </w:r>
      <w:r w:rsidRPr="00984D1E">
        <w:rPr>
          <w:noProof/>
          <w:color w:val="000000" w:themeColor="text1"/>
        </w:rPr>
        <w:t>ATCC 10231 саңырауқұлақтар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т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125 мкг/мл концентрация</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фунгицид</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белсенділік</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ие екенд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айқ</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анықта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ал о</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сынақ штамм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т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AIP-21 үлгіс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минима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фунгицид</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концентрация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мәні 250 мкг/мл құр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Антимикотик нистатин 16 мкг/мл концентрация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тест штамм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тиім</w:t>
      </w:r>
      <w:r w:rsidR="001154A8" w:rsidRPr="001154A8">
        <w:rPr>
          <w:noProof/>
          <w:vanish/>
          <w:color w:val="000000" w:themeColor="text1"/>
          <w:spacing w:val="-20"/>
          <w:w w:val="1"/>
        </w:rPr>
        <w:t>‬</w:t>
      </w:r>
      <w:r w:rsidR="001154A8">
        <w:rPr>
          <w:noProof/>
          <w:color w:val="000000" w:themeColor="text1"/>
        </w:rPr>
        <w:t>ді.</w:t>
      </w:r>
    </w:p>
    <w:p w14:paraId="2D799FAE" w14:textId="77777777" w:rsidR="00C254C2" w:rsidRPr="00984D1E" w:rsidRDefault="00C254C2">
      <w:pPr>
        <w:jc w:val="both"/>
        <w:rPr>
          <w:noProof/>
          <w:color w:val="000000" w:themeColor="text1"/>
        </w:rPr>
        <w:sectPr w:rsidR="00C254C2" w:rsidRPr="00984D1E">
          <w:pgSz w:w="11910" w:h="16840"/>
          <w:pgMar w:top="1040" w:right="200" w:bottom="1100" w:left="1400" w:header="0" w:footer="836" w:gutter="0"/>
          <w:cols w:space="720"/>
        </w:sectPr>
      </w:pPr>
    </w:p>
    <w:p w14:paraId="2DEF9C45" w14:textId="77686BD5" w:rsidR="00C254C2" w:rsidRPr="00984D1E" w:rsidRDefault="00B21731">
      <w:pPr>
        <w:spacing w:before="69" w:line="322" w:lineRule="exact"/>
        <w:ind w:left="868"/>
        <w:jc w:val="both"/>
        <w:rPr>
          <w:noProof/>
          <w:color w:val="000000" w:themeColor="text1"/>
          <w:sz w:val="28"/>
        </w:rPr>
      </w:pPr>
      <w:r w:rsidRPr="00984D1E">
        <w:rPr>
          <w:noProof/>
          <w:color w:val="000000" w:themeColor="text1"/>
          <w:sz w:val="28"/>
        </w:rPr>
        <w:lastRenderedPageBreak/>
        <w:t>Мультирезистент</w:t>
      </w:r>
      <w:r w:rsidR="001154A8" w:rsidRPr="001154A8">
        <w:rPr>
          <w:noProof/>
          <w:vanish/>
          <w:color w:val="000000" w:themeColor="text1"/>
          <w:spacing w:val="-20"/>
          <w:w w:val="1"/>
          <w:sz w:val="28"/>
        </w:rPr>
        <w:t>‬</w:t>
      </w:r>
      <w:r w:rsidR="001154A8">
        <w:rPr>
          <w:noProof/>
          <w:color w:val="000000" w:themeColor="text1"/>
          <w:sz w:val="28"/>
        </w:rPr>
        <w:t xml:space="preserve">ті </w:t>
      </w:r>
      <w:r w:rsidRPr="00984D1E">
        <w:rPr>
          <w:i/>
          <w:noProof/>
          <w:color w:val="000000" w:themeColor="text1"/>
          <w:sz w:val="28"/>
        </w:rPr>
        <w:t xml:space="preserve">Staphylococcus aureus </w:t>
      </w:r>
      <w:r w:rsidRPr="00984D1E">
        <w:rPr>
          <w:noProof/>
          <w:color w:val="000000" w:themeColor="text1"/>
          <w:sz w:val="28"/>
        </w:rPr>
        <w:t>ATCC ВАА-39-</w:t>
      </w:r>
      <w:r w:rsidR="001154A8" w:rsidRPr="001154A8">
        <w:rPr>
          <w:noProof/>
          <w:vanish/>
          <w:color w:val="000000" w:themeColor="text1"/>
          <w:spacing w:val="-20"/>
          <w:w w:val="1"/>
          <w:sz w:val="28"/>
        </w:rPr>
        <w:t>‬</w:t>
      </w:r>
      <w:r w:rsidR="001154A8">
        <w:rPr>
          <w:noProof/>
          <w:color w:val="000000" w:themeColor="text1"/>
          <w:sz w:val="28"/>
        </w:rPr>
        <w:t xml:space="preserve">ға </w:t>
      </w:r>
      <w:r w:rsidRPr="00984D1E">
        <w:rPr>
          <w:noProof/>
          <w:color w:val="000000" w:themeColor="text1"/>
          <w:sz w:val="28"/>
        </w:rPr>
        <w:t>қатыс</w:t>
      </w:r>
      <w:r w:rsidR="001154A8" w:rsidRPr="001154A8">
        <w:rPr>
          <w:noProof/>
          <w:vanish/>
          <w:color w:val="000000" w:themeColor="text1"/>
          <w:spacing w:val="-20"/>
          <w:w w:val="1"/>
          <w:sz w:val="28"/>
        </w:rPr>
        <w:t>‬</w:t>
      </w:r>
      <w:r w:rsidR="001154A8">
        <w:rPr>
          <w:noProof/>
          <w:color w:val="000000" w:themeColor="text1"/>
          <w:sz w:val="28"/>
        </w:rPr>
        <w:t xml:space="preserve">ты </w:t>
      </w:r>
      <w:r w:rsidRPr="00984D1E">
        <w:rPr>
          <w:noProof/>
          <w:color w:val="000000" w:themeColor="text1"/>
          <w:sz w:val="28"/>
        </w:rPr>
        <w:t>AIP-</w:t>
      </w:r>
    </w:p>
    <w:p w14:paraId="5C4AD689" w14:textId="59363CB4" w:rsidR="00C254C2" w:rsidRPr="00984D1E" w:rsidRDefault="00B21731">
      <w:pPr>
        <w:pStyle w:val="a3"/>
        <w:ind w:left="301" w:right="501"/>
        <w:jc w:val="both"/>
        <w:rPr>
          <w:noProof/>
          <w:color w:val="000000" w:themeColor="text1"/>
        </w:rPr>
      </w:pPr>
      <w:r w:rsidRPr="00984D1E">
        <w:rPr>
          <w:noProof/>
          <w:color w:val="000000" w:themeColor="text1"/>
        </w:rPr>
        <w:t>15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AIP-16 зертте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өйткені о</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125 мкг/мл концентрация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стафилококк</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сезімтал мұражай сынақ штамм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т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белсенд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көрсет</w:t>
      </w:r>
      <w:r w:rsidR="001154A8" w:rsidRPr="001154A8">
        <w:rPr>
          <w:noProof/>
          <w:vanish/>
          <w:color w:val="000000" w:themeColor="text1"/>
          <w:spacing w:val="-20"/>
          <w:w w:val="1"/>
        </w:rPr>
        <w:t>‬</w:t>
      </w:r>
      <w:r w:rsidR="001154A8">
        <w:rPr>
          <w:noProof/>
          <w:color w:val="000000" w:themeColor="text1"/>
        </w:rPr>
        <w:t>ті.</w:t>
      </w:r>
      <w:r w:rsidRPr="00984D1E">
        <w:rPr>
          <w:noProof/>
          <w:color w:val="000000" w:themeColor="text1"/>
        </w:rPr>
        <w:t xml:space="preserve"> Мультирезистент</w:t>
      </w:r>
      <w:r w:rsidR="001154A8" w:rsidRPr="001154A8">
        <w:rPr>
          <w:noProof/>
          <w:vanish/>
          <w:color w:val="000000" w:themeColor="text1"/>
          <w:spacing w:val="-20"/>
          <w:w w:val="1"/>
        </w:rPr>
        <w:t>‬</w:t>
      </w:r>
      <w:r w:rsidR="001154A8">
        <w:rPr>
          <w:noProof/>
          <w:color w:val="000000" w:themeColor="text1"/>
        </w:rPr>
        <w:t xml:space="preserve">ті </w:t>
      </w:r>
      <w:r w:rsidRPr="00984D1E">
        <w:rPr>
          <w:i/>
          <w:noProof/>
          <w:color w:val="000000" w:themeColor="text1"/>
        </w:rPr>
        <w:t xml:space="preserve">Escherichia coli </w:t>
      </w:r>
      <w:r w:rsidRPr="00984D1E">
        <w:rPr>
          <w:noProof/>
          <w:color w:val="000000" w:themeColor="text1"/>
        </w:rPr>
        <w:t>ATCC ВАА-196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AIP-23 зертте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өйткені ол 500 мкг/мл концентрация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i/>
          <w:noProof/>
          <w:color w:val="000000" w:themeColor="text1"/>
        </w:rPr>
        <w:t xml:space="preserve">Escheriсhia coli </w:t>
      </w:r>
      <w:r w:rsidRPr="00984D1E">
        <w:rPr>
          <w:noProof/>
          <w:color w:val="000000" w:themeColor="text1"/>
        </w:rPr>
        <w:t>сезімтал мұражай тест штамм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т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белсенд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көрсет</w:t>
      </w:r>
      <w:r w:rsidR="001154A8" w:rsidRPr="001154A8">
        <w:rPr>
          <w:noProof/>
          <w:vanish/>
          <w:color w:val="000000" w:themeColor="text1"/>
          <w:spacing w:val="-20"/>
          <w:w w:val="1"/>
        </w:rPr>
        <w:t>‬</w:t>
      </w:r>
      <w:r w:rsidR="001154A8">
        <w:rPr>
          <w:noProof/>
          <w:color w:val="000000" w:themeColor="text1"/>
        </w:rPr>
        <w:t>ті.</w:t>
      </w:r>
    </w:p>
    <w:p w14:paraId="3E152CF2" w14:textId="77777777" w:rsidR="00C254C2" w:rsidRPr="00984D1E" w:rsidRDefault="00C254C2">
      <w:pPr>
        <w:pStyle w:val="a3"/>
        <w:rPr>
          <w:noProof/>
          <w:color w:val="000000" w:themeColor="text1"/>
        </w:rPr>
      </w:pPr>
    </w:p>
    <w:p w14:paraId="4D6A1E53" w14:textId="20B9ED07" w:rsidR="00C254C2" w:rsidRPr="00984D1E" w:rsidRDefault="00B21731">
      <w:pPr>
        <w:pStyle w:val="a3"/>
        <w:ind w:left="301" w:right="504"/>
        <w:jc w:val="both"/>
        <w:rPr>
          <w:noProof/>
          <w:color w:val="000000" w:themeColor="text1"/>
        </w:rPr>
      </w:pPr>
      <w:r w:rsidRPr="00984D1E">
        <w:rPr>
          <w:noProof/>
          <w:color w:val="000000" w:themeColor="text1"/>
        </w:rPr>
        <w:t>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38 – Мультирезистен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сынақ штаммдар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т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зертт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зат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антибиотикт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минима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бактерицид</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концентрация</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МҚ титрлеу)</w:t>
      </w:r>
    </w:p>
    <w:p w14:paraId="7B1A2AE5" w14:textId="77777777" w:rsidR="00C254C2" w:rsidRPr="00984D1E" w:rsidRDefault="00C254C2">
      <w:pPr>
        <w:pStyle w:val="a3"/>
        <w:spacing w:before="8"/>
        <w:rPr>
          <w:noProof/>
          <w:color w:val="000000" w:themeColor="text1"/>
        </w:rPr>
      </w:pPr>
    </w:p>
    <w:tbl>
      <w:tblPr>
        <w:tblStyle w:val="TableNormal"/>
        <w:tblW w:w="0" w:type="auto"/>
        <w:tblInd w:w="2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969"/>
        <w:gridCol w:w="3219"/>
        <w:gridCol w:w="3353"/>
      </w:tblGrid>
      <w:tr w:rsidR="00C254C2" w:rsidRPr="00984D1E" w14:paraId="49490D84" w14:textId="77777777">
        <w:trPr>
          <w:trHeight w:val="393"/>
        </w:trPr>
        <w:tc>
          <w:tcPr>
            <w:tcW w:w="2969" w:type="dxa"/>
            <w:vMerge w:val="restart"/>
          </w:tcPr>
          <w:p w14:paraId="35EC7DBE" w14:textId="45774459"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Зерттелет</w:t>
            </w:r>
            <w:r w:rsidR="001154A8" w:rsidRPr="001154A8">
              <w:rPr>
                <w:noProof/>
                <w:vanish/>
                <w:color w:val="000000" w:themeColor="text1"/>
                <w:spacing w:val="-20"/>
                <w:w w:val="1"/>
                <w:sz w:val="24"/>
              </w:rPr>
              <w:t>‬</w:t>
            </w:r>
            <w:r w:rsidR="001154A8">
              <w:rPr>
                <w:noProof/>
                <w:color w:val="000000" w:themeColor="text1"/>
                <w:sz w:val="24"/>
              </w:rPr>
              <w:t xml:space="preserve">ін </w:t>
            </w:r>
            <w:r w:rsidRPr="00984D1E">
              <w:rPr>
                <w:noProof/>
                <w:color w:val="000000" w:themeColor="text1"/>
                <w:sz w:val="24"/>
              </w:rPr>
              <w:t>зат</w:t>
            </w:r>
          </w:p>
        </w:tc>
        <w:tc>
          <w:tcPr>
            <w:tcW w:w="6572" w:type="dxa"/>
            <w:gridSpan w:val="2"/>
          </w:tcPr>
          <w:p w14:paraId="4CA0A0E3" w14:textId="77777777" w:rsidR="00C254C2" w:rsidRPr="00984D1E" w:rsidRDefault="00B21731">
            <w:pPr>
              <w:pStyle w:val="TableParagraph"/>
              <w:spacing w:line="268" w:lineRule="exact"/>
              <w:ind w:left="2596" w:right="2591"/>
              <w:rPr>
                <w:noProof/>
                <w:color w:val="000000" w:themeColor="text1"/>
                <w:sz w:val="24"/>
              </w:rPr>
            </w:pPr>
            <w:r w:rsidRPr="00984D1E">
              <w:rPr>
                <w:noProof/>
                <w:color w:val="000000" w:themeColor="text1"/>
                <w:sz w:val="24"/>
              </w:rPr>
              <w:t>МБК, мкг/мл</w:t>
            </w:r>
          </w:p>
        </w:tc>
      </w:tr>
      <w:tr w:rsidR="00C254C2" w:rsidRPr="00984D1E" w14:paraId="70D4071B" w14:textId="77777777">
        <w:trPr>
          <w:trHeight w:val="551"/>
        </w:trPr>
        <w:tc>
          <w:tcPr>
            <w:tcW w:w="2969" w:type="dxa"/>
            <w:vMerge/>
            <w:tcBorders>
              <w:top w:val="nil"/>
            </w:tcBorders>
          </w:tcPr>
          <w:p w14:paraId="12984DC2" w14:textId="77777777" w:rsidR="00C254C2" w:rsidRPr="00984D1E" w:rsidRDefault="00C254C2">
            <w:pPr>
              <w:rPr>
                <w:noProof/>
                <w:color w:val="000000" w:themeColor="text1"/>
                <w:sz w:val="2"/>
                <w:szCs w:val="2"/>
              </w:rPr>
            </w:pPr>
          </w:p>
        </w:tc>
        <w:tc>
          <w:tcPr>
            <w:tcW w:w="3219" w:type="dxa"/>
          </w:tcPr>
          <w:p w14:paraId="77EBC5EB" w14:textId="77777777" w:rsidR="00C254C2" w:rsidRPr="00984D1E" w:rsidRDefault="00B21731">
            <w:pPr>
              <w:pStyle w:val="TableParagraph"/>
              <w:spacing w:line="268" w:lineRule="exact"/>
              <w:ind w:left="485" w:right="479"/>
              <w:rPr>
                <w:i/>
                <w:noProof/>
                <w:color w:val="000000" w:themeColor="text1"/>
                <w:sz w:val="24"/>
              </w:rPr>
            </w:pPr>
            <w:r w:rsidRPr="00984D1E">
              <w:rPr>
                <w:i/>
                <w:noProof/>
                <w:color w:val="000000" w:themeColor="text1"/>
                <w:sz w:val="24"/>
              </w:rPr>
              <w:t>Staphylococcus aureus</w:t>
            </w:r>
          </w:p>
          <w:p w14:paraId="2B14BC49" w14:textId="77777777" w:rsidR="00C254C2" w:rsidRPr="00984D1E" w:rsidRDefault="00B21731">
            <w:pPr>
              <w:pStyle w:val="TableParagraph"/>
              <w:spacing w:line="264" w:lineRule="exact"/>
              <w:ind w:left="482" w:right="479"/>
              <w:rPr>
                <w:noProof/>
                <w:color w:val="000000" w:themeColor="text1"/>
                <w:sz w:val="24"/>
              </w:rPr>
            </w:pPr>
            <w:r w:rsidRPr="00984D1E">
              <w:rPr>
                <w:noProof/>
                <w:color w:val="000000" w:themeColor="text1"/>
                <w:sz w:val="24"/>
              </w:rPr>
              <w:t>ATCC BAA-39</w:t>
            </w:r>
          </w:p>
        </w:tc>
        <w:tc>
          <w:tcPr>
            <w:tcW w:w="3353" w:type="dxa"/>
          </w:tcPr>
          <w:p w14:paraId="5588165C" w14:textId="77777777" w:rsidR="00C254C2" w:rsidRPr="00984D1E" w:rsidRDefault="00B21731">
            <w:pPr>
              <w:pStyle w:val="TableParagraph"/>
              <w:spacing w:line="268" w:lineRule="exact"/>
              <w:ind w:left="200" w:right="199"/>
              <w:rPr>
                <w:noProof/>
                <w:color w:val="000000" w:themeColor="text1"/>
                <w:sz w:val="24"/>
              </w:rPr>
            </w:pPr>
            <w:r w:rsidRPr="00984D1E">
              <w:rPr>
                <w:i/>
                <w:noProof/>
                <w:color w:val="000000" w:themeColor="text1"/>
                <w:sz w:val="24"/>
              </w:rPr>
              <w:t xml:space="preserve">Escherichia coli </w:t>
            </w:r>
            <w:r w:rsidRPr="00984D1E">
              <w:rPr>
                <w:noProof/>
                <w:color w:val="000000" w:themeColor="text1"/>
                <w:sz w:val="24"/>
              </w:rPr>
              <w:t>ATCC ВАА-</w:t>
            </w:r>
          </w:p>
          <w:p w14:paraId="60CE9918" w14:textId="77777777" w:rsidR="00C254C2" w:rsidRPr="00984D1E" w:rsidRDefault="00B21731">
            <w:pPr>
              <w:pStyle w:val="TableParagraph"/>
              <w:spacing w:line="264" w:lineRule="exact"/>
              <w:ind w:left="199" w:right="199"/>
              <w:rPr>
                <w:noProof/>
                <w:color w:val="000000" w:themeColor="text1"/>
                <w:sz w:val="24"/>
              </w:rPr>
            </w:pPr>
            <w:r w:rsidRPr="00984D1E">
              <w:rPr>
                <w:noProof/>
                <w:color w:val="000000" w:themeColor="text1"/>
                <w:sz w:val="24"/>
              </w:rPr>
              <w:t>196</w:t>
            </w:r>
          </w:p>
        </w:tc>
      </w:tr>
      <w:tr w:rsidR="00C254C2" w:rsidRPr="00984D1E" w14:paraId="0613F73C" w14:textId="77777777">
        <w:trPr>
          <w:trHeight w:val="426"/>
        </w:trPr>
        <w:tc>
          <w:tcPr>
            <w:tcW w:w="2969" w:type="dxa"/>
          </w:tcPr>
          <w:p w14:paraId="11218B66" w14:textId="77777777"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AIP-15</w:t>
            </w:r>
          </w:p>
        </w:tc>
        <w:tc>
          <w:tcPr>
            <w:tcW w:w="3219" w:type="dxa"/>
          </w:tcPr>
          <w:p w14:paraId="4EED93CE" w14:textId="77777777" w:rsidR="00C254C2" w:rsidRPr="00984D1E" w:rsidRDefault="00B21731">
            <w:pPr>
              <w:pStyle w:val="TableParagraph"/>
              <w:spacing w:before="66"/>
              <w:ind w:left="485" w:right="479"/>
              <w:rPr>
                <w:noProof/>
                <w:color w:val="000000" w:themeColor="text1"/>
                <w:sz w:val="24"/>
              </w:rPr>
            </w:pPr>
            <w:r w:rsidRPr="00984D1E">
              <w:rPr>
                <w:noProof/>
                <w:color w:val="000000" w:themeColor="text1"/>
                <w:sz w:val="24"/>
              </w:rPr>
              <w:t>31</w:t>
            </w:r>
          </w:p>
        </w:tc>
        <w:tc>
          <w:tcPr>
            <w:tcW w:w="3353" w:type="dxa"/>
          </w:tcPr>
          <w:p w14:paraId="0B4C382E" w14:textId="77777777" w:rsidR="00C254C2" w:rsidRPr="00984D1E" w:rsidRDefault="00B21731">
            <w:pPr>
              <w:pStyle w:val="TableParagraph"/>
              <w:spacing w:before="66"/>
              <w:ind w:left="200" w:right="198"/>
              <w:rPr>
                <w:noProof/>
                <w:color w:val="000000" w:themeColor="text1"/>
                <w:sz w:val="24"/>
              </w:rPr>
            </w:pPr>
            <w:r w:rsidRPr="00984D1E">
              <w:rPr>
                <w:noProof/>
                <w:color w:val="000000" w:themeColor="text1"/>
                <w:sz w:val="24"/>
              </w:rPr>
              <w:t>СЖ</w:t>
            </w:r>
          </w:p>
        </w:tc>
      </w:tr>
      <w:tr w:rsidR="00C254C2" w:rsidRPr="00984D1E" w14:paraId="294DCAB9" w14:textId="77777777">
        <w:trPr>
          <w:trHeight w:val="426"/>
        </w:trPr>
        <w:tc>
          <w:tcPr>
            <w:tcW w:w="2969" w:type="dxa"/>
          </w:tcPr>
          <w:p w14:paraId="470066F4" w14:textId="77777777"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AIP-16</w:t>
            </w:r>
          </w:p>
        </w:tc>
        <w:tc>
          <w:tcPr>
            <w:tcW w:w="3219" w:type="dxa"/>
          </w:tcPr>
          <w:p w14:paraId="757A7448" w14:textId="77777777" w:rsidR="00C254C2" w:rsidRPr="00984D1E" w:rsidRDefault="00B21731">
            <w:pPr>
              <w:pStyle w:val="TableParagraph"/>
              <w:spacing w:before="66"/>
              <w:ind w:left="485" w:right="479"/>
              <w:rPr>
                <w:noProof/>
                <w:color w:val="000000" w:themeColor="text1"/>
                <w:sz w:val="24"/>
              </w:rPr>
            </w:pPr>
            <w:r w:rsidRPr="00984D1E">
              <w:rPr>
                <w:noProof/>
                <w:color w:val="000000" w:themeColor="text1"/>
                <w:sz w:val="24"/>
              </w:rPr>
              <w:t>63</w:t>
            </w:r>
          </w:p>
        </w:tc>
        <w:tc>
          <w:tcPr>
            <w:tcW w:w="3353" w:type="dxa"/>
          </w:tcPr>
          <w:p w14:paraId="75CBDF98" w14:textId="77777777" w:rsidR="00C254C2" w:rsidRPr="00984D1E" w:rsidRDefault="00B21731">
            <w:pPr>
              <w:pStyle w:val="TableParagraph"/>
              <w:spacing w:before="66"/>
              <w:ind w:left="200" w:right="198"/>
              <w:rPr>
                <w:noProof/>
                <w:color w:val="000000" w:themeColor="text1"/>
                <w:sz w:val="24"/>
              </w:rPr>
            </w:pPr>
            <w:r w:rsidRPr="00984D1E">
              <w:rPr>
                <w:noProof/>
                <w:color w:val="000000" w:themeColor="text1"/>
                <w:sz w:val="24"/>
              </w:rPr>
              <w:t>СЖ</w:t>
            </w:r>
          </w:p>
        </w:tc>
      </w:tr>
      <w:tr w:rsidR="00C254C2" w:rsidRPr="00984D1E" w14:paraId="6697B28C" w14:textId="77777777">
        <w:trPr>
          <w:trHeight w:val="426"/>
        </w:trPr>
        <w:tc>
          <w:tcPr>
            <w:tcW w:w="2969" w:type="dxa"/>
          </w:tcPr>
          <w:p w14:paraId="2866E277" w14:textId="77777777"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AIP-23</w:t>
            </w:r>
          </w:p>
        </w:tc>
        <w:tc>
          <w:tcPr>
            <w:tcW w:w="3219" w:type="dxa"/>
          </w:tcPr>
          <w:p w14:paraId="0E0ABF1B" w14:textId="77777777" w:rsidR="00C254C2" w:rsidRPr="00984D1E" w:rsidRDefault="00B21731">
            <w:pPr>
              <w:pStyle w:val="TableParagraph"/>
              <w:spacing w:before="66"/>
              <w:ind w:left="485" w:right="477"/>
              <w:rPr>
                <w:noProof/>
                <w:color w:val="000000" w:themeColor="text1"/>
                <w:sz w:val="24"/>
              </w:rPr>
            </w:pPr>
            <w:r w:rsidRPr="00984D1E">
              <w:rPr>
                <w:noProof/>
                <w:color w:val="000000" w:themeColor="text1"/>
                <w:sz w:val="24"/>
              </w:rPr>
              <w:t>СЖ</w:t>
            </w:r>
          </w:p>
        </w:tc>
        <w:tc>
          <w:tcPr>
            <w:tcW w:w="3353" w:type="dxa"/>
          </w:tcPr>
          <w:p w14:paraId="4D523A69" w14:textId="77777777" w:rsidR="00C254C2" w:rsidRPr="00984D1E" w:rsidRDefault="00B21731">
            <w:pPr>
              <w:pStyle w:val="TableParagraph"/>
              <w:spacing w:before="66"/>
              <w:ind w:left="199" w:right="199"/>
              <w:rPr>
                <w:noProof/>
                <w:color w:val="000000" w:themeColor="text1"/>
                <w:sz w:val="24"/>
              </w:rPr>
            </w:pPr>
            <w:r w:rsidRPr="00984D1E">
              <w:rPr>
                <w:noProof/>
                <w:color w:val="000000" w:themeColor="text1"/>
                <w:sz w:val="24"/>
              </w:rPr>
              <w:t>250</w:t>
            </w:r>
          </w:p>
        </w:tc>
      </w:tr>
      <w:tr w:rsidR="00C254C2" w:rsidRPr="00984D1E" w14:paraId="2AD17676" w14:textId="77777777">
        <w:trPr>
          <w:trHeight w:val="426"/>
        </w:trPr>
        <w:tc>
          <w:tcPr>
            <w:tcW w:w="2969" w:type="dxa"/>
          </w:tcPr>
          <w:p w14:paraId="64A98DFB" w14:textId="77777777"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Гентамицин</w:t>
            </w:r>
          </w:p>
        </w:tc>
        <w:tc>
          <w:tcPr>
            <w:tcW w:w="3219" w:type="dxa"/>
          </w:tcPr>
          <w:p w14:paraId="57B8D051" w14:textId="77777777" w:rsidR="00C254C2" w:rsidRPr="00984D1E" w:rsidRDefault="00B21731">
            <w:pPr>
              <w:pStyle w:val="TableParagraph"/>
              <w:spacing w:before="68"/>
              <w:ind w:left="485" w:right="479"/>
              <w:rPr>
                <w:noProof/>
                <w:color w:val="000000" w:themeColor="text1"/>
                <w:sz w:val="24"/>
              </w:rPr>
            </w:pPr>
            <w:r w:rsidRPr="00984D1E">
              <w:rPr>
                <w:noProof/>
                <w:color w:val="000000" w:themeColor="text1"/>
                <w:sz w:val="24"/>
              </w:rPr>
              <w:t>500</w:t>
            </w:r>
          </w:p>
        </w:tc>
        <w:tc>
          <w:tcPr>
            <w:tcW w:w="3353" w:type="dxa"/>
          </w:tcPr>
          <w:p w14:paraId="681C901C" w14:textId="77777777" w:rsidR="00C254C2" w:rsidRPr="00984D1E" w:rsidRDefault="00B21731">
            <w:pPr>
              <w:pStyle w:val="TableParagraph"/>
              <w:spacing w:before="68"/>
              <w:ind w:left="199" w:right="199"/>
              <w:rPr>
                <w:noProof/>
                <w:color w:val="000000" w:themeColor="text1"/>
                <w:sz w:val="24"/>
              </w:rPr>
            </w:pPr>
            <w:r w:rsidRPr="00984D1E">
              <w:rPr>
                <w:noProof/>
                <w:color w:val="000000" w:themeColor="text1"/>
                <w:sz w:val="24"/>
              </w:rPr>
              <w:t>250</w:t>
            </w:r>
          </w:p>
        </w:tc>
      </w:tr>
      <w:tr w:rsidR="00C254C2" w:rsidRPr="00984D1E" w14:paraId="3EEE9B67" w14:textId="77777777">
        <w:trPr>
          <w:trHeight w:val="426"/>
        </w:trPr>
        <w:tc>
          <w:tcPr>
            <w:tcW w:w="2969" w:type="dxa"/>
          </w:tcPr>
          <w:p w14:paraId="40BA631C" w14:textId="77777777"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Амоксициллин</w:t>
            </w:r>
          </w:p>
        </w:tc>
        <w:tc>
          <w:tcPr>
            <w:tcW w:w="3219" w:type="dxa"/>
          </w:tcPr>
          <w:p w14:paraId="497905A2" w14:textId="77777777" w:rsidR="00C254C2" w:rsidRPr="00984D1E" w:rsidRDefault="00B21731">
            <w:pPr>
              <w:pStyle w:val="TableParagraph"/>
              <w:spacing w:before="68"/>
              <w:ind w:left="485" w:right="479"/>
              <w:rPr>
                <w:noProof/>
                <w:color w:val="000000" w:themeColor="text1"/>
                <w:sz w:val="24"/>
              </w:rPr>
            </w:pPr>
            <w:r w:rsidRPr="00984D1E">
              <w:rPr>
                <w:noProof/>
                <w:color w:val="000000" w:themeColor="text1"/>
                <w:sz w:val="24"/>
              </w:rPr>
              <w:t>16</w:t>
            </w:r>
          </w:p>
        </w:tc>
        <w:tc>
          <w:tcPr>
            <w:tcW w:w="3353" w:type="dxa"/>
          </w:tcPr>
          <w:p w14:paraId="42D9F73C" w14:textId="77777777" w:rsidR="00C254C2" w:rsidRPr="00984D1E" w:rsidRDefault="00B21731">
            <w:pPr>
              <w:pStyle w:val="TableParagraph"/>
              <w:spacing w:before="68"/>
              <w:ind w:left="199" w:right="199"/>
              <w:rPr>
                <w:noProof/>
                <w:color w:val="000000" w:themeColor="text1"/>
                <w:sz w:val="24"/>
              </w:rPr>
            </w:pPr>
            <w:r w:rsidRPr="00984D1E">
              <w:rPr>
                <w:noProof/>
                <w:color w:val="000000" w:themeColor="text1"/>
                <w:sz w:val="24"/>
              </w:rPr>
              <w:t>2000</w:t>
            </w:r>
          </w:p>
        </w:tc>
      </w:tr>
      <w:tr w:rsidR="00C254C2" w:rsidRPr="00984D1E" w14:paraId="5E336B0F" w14:textId="77777777">
        <w:trPr>
          <w:trHeight w:val="230"/>
        </w:trPr>
        <w:tc>
          <w:tcPr>
            <w:tcW w:w="9541" w:type="dxa"/>
            <w:gridSpan w:val="3"/>
          </w:tcPr>
          <w:p w14:paraId="62CC99C1" w14:textId="286D163B" w:rsidR="00C254C2" w:rsidRPr="00984D1E" w:rsidRDefault="00B21731">
            <w:pPr>
              <w:pStyle w:val="TableParagraph"/>
              <w:spacing w:line="210" w:lineRule="exact"/>
              <w:ind w:left="731"/>
              <w:jc w:val="left"/>
              <w:rPr>
                <w:noProof/>
                <w:color w:val="000000" w:themeColor="text1"/>
                <w:sz w:val="20"/>
              </w:rPr>
            </w:pPr>
            <w:r w:rsidRPr="00984D1E">
              <w:rPr>
                <w:noProof/>
                <w:color w:val="000000" w:themeColor="text1"/>
                <w:sz w:val="20"/>
              </w:rPr>
              <w:t>Ескерту: СЖ – Сынал</w:t>
            </w:r>
            <w:r w:rsidR="001154A8" w:rsidRPr="001154A8">
              <w:rPr>
                <w:noProof/>
                <w:vanish/>
                <w:color w:val="000000" w:themeColor="text1"/>
                <w:spacing w:val="-20"/>
                <w:w w:val="1"/>
                <w:sz w:val="20"/>
              </w:rPr>
              <w:t>‬</w:t>
            </w:r>
            <w:r w:rsidR="001154A8">
              <w:rPr>
                <w:noProof/>
                <w:color w:val="000000" w:themeColor="text1"/>
                <w:sz w:val="20"/>
              </w:rPr>
              <w:t xml:space="preserve">ған </w:t>
            </w:r>
            <w:r w:rsidRPr="00984D1E">
              <w:rPr>
                <w:noProof/>
                <w:color w:val="000000" w:themeColor="text1"/>
                <w:sz w:val="20"/>
              </w:rPr>
              <w:t>жоқ</w:t>
            </w:r>
          </w:p>
        </w:tc>
      </w:tr>
    </w:tbl>
    <w:p w14:paraId="759F1881" w14:textId="77777777" w:rsidR="00C254C2" w:rsidRPr="00984D1E" w:rsidRDefault="00C254C2">
      <w:pPr>
        <w:pStyle w:val="a3"/>
        <w:spacing w:before="4"/>
        <w:rPr>
          <w:noProof/>
          <w:color w:val="000000" w:themeColor="text1"/>
          <w:sz w:val="27"/>
        </w:rPr>
      </w:pPr>
    </w:p>
    <w:p w14:paraId="737C08F1" w14:textId="77E62B64" w:rsidR="00C254C2" w:rsidRPr="00984D1E" w:rsidRDefault="00B21731">
      <w:pPr>
        <w:pStyle w:val="a4"/>
        <w:numPr>
          <w:ilvl w:val="0"/>
          <w:numId w:val="2"/>
        </w:numPr>
        <w:tabs>
          <w:tab w:val="left" w:pos="1308"/>
        </w:tabs>
        <w:ind w:right="503" w:firstLine="566"/>
        <w:jc w:val="both"/>
        <w:rPr>
          <w:noProof/>
          <w:color w:val="000000" w:themeColor="text1"/>
          <w:sz w:val="28"/>
        </w:rPr>
      </w:pPr>
      <w:r w:rsidRPr="00984D1E">
        <w:rPr>
          <w:noProof/>
          <w:color w:val="000000" w:themeColor="text1"/>
          <w:sz w:val="28"/>
        </w:rPr>
        <w:t>– кесте</w:t>
      </w:r>
      <w:r w:rsidR="001154A8" w:rsidRPr="001154A8">
        <w:rPr>
          <w:noProof/>
          <w:vanish/>
          <w:color w:val="000000" w:themeColor="text1"/>
          <w:spacing w:val="-20"/>
          <w:w w:val="1"/>
          <w:sz w:val="28"/>
        </w:rPr>
        <w:t>‬</w:t>
      </w:r>
      <w:r w:rsidR="001154A8">
        <w:rPr>
          <w:noProof/>
          <w:color w:val="000000" w:themeColor="text1"/>
          <w:sz w:val="28"/>
        </w:rPr>
        <w:t xml:space="preserve">де </w:t>
      </w:r>
      <w:r w:rsidRPr="00984D1E">
        <w:rPr>
          <w:noProof/>
          <w:color w:val="000000" w:themeColor="text1"/>
          <w:sz w:val="28"/>
        </w:rPr>
        <w:t>түсінік</w:t>
      </w:r>
      <w:r w:rsidR="001154A8" w:rsidRPr="001154A8">
        <w:rPr>
          <w:noProof/>
          <w:vanish/>
          <w:color w:val="000000" w:themeColor="text1"/>
          <w:spacing w:val="-20"/>
          <w:w w:val="1"/>
          <w:sz w:val="28"/>
        </w:rPr>
        <w:t>‬</w:t>
      </w:r>
      <w:r w:rsidR="001154A8">
        <w:rPr>
          <w:noProof/>
          <w:color w:val="000000" w:themeColor="text1"/>
          <w:sz w:val="28"/>
        </w:rPr>
        <w:t xml:space="preserve">ті </w:t>
      </w:r>
      <w:r w:rsidRPr="00984D1E">
        <w:rPr>
          <w:noProof/>
          <w:color w:val="000000" w:themeColor="text1"/>
          <w:sz w:val="28"/>
        </w:rPr>
        <w:t>болу үш</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Мюллер-Хитон бульонын</w:t>
      </w:r>
      <w:r w:rsidR="001154A8" w:rsidRPr="001154A8">
        <w:rPr>
          <w:noProof/>
          <w:vanish/>
          <w:color w:val="000000" w:themeColor="text1"/>
          <w:spacing w:val="-20"/>
          <w:w w:val="1"/>
          <w:sz w:val="28"/>
        </w:rPr>
        <w:t>‬</w:t>
      </w:r>
      <w:r w:rsidR="001154A8">
        <w:rPr>
          <w:noProof/>
          <w:color w:val="000000" w:themeColor="text1"/>
          <w:sz w:val="28"/>
        </w:rPr>
        <w:t xml:space="preserve">да </w:t>
      </w:r>
      <w:r w:rsidRPr="00984D1E">
        <w:rPr>
          <w:noProof/>
          <w:color w:val="000000" w:themeColor="text1"/>
          <w:sz w:val="28"/>
        </w:rPr>
        <w:t>е</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кі </w:t>
      </w:r>
      <w:r w:rsidR="00D92218" w:rsidRPr="00984D1E">
        <w:rPr>
          <w:noProof/>
          <w:color w:val="000000" w:themeColor="text1"/>
          <w:sz w:val="28"/>
        </w:rPr>
        <w:t>е</w:t>
      </w:r>
      <w:r w:rsidR="001154A8" w:rsidRPr="001154A8">
        <w:rPr>
          <w:noProof/>
          <w:vanish/>
          <w:color w:val="000000" w:themeColor="text1"/>
          <w:spacing w:val="-20"/>
          <w:w w:val="1"/>
          <w:sz w:val="28"/>
        </w:rPr>
        <w:t>‬</w:t>
      </w:r>
      <w:r w:rsidR="001154A8">
        <w:rPr>
          <w:noProof/>
          <w:color w:val="000000" w:themeColor="text1"/>
          <w:sz w:val="28"/>
        </w:rPr>
        <w:t xml:space="preserve">се </w:t>
      </w:r>
      <w:r w:rsidRPr="00984D1E">
        <w:rPr>
          <w:noProof/>
          <w:color w:val="000000" w:themeColor="text1"/>
          <w:sz w:val="28"/>
        </w:rPr>
        <w:t>серия</w:t>
      </w:r>
      <w:r w:rsidR="001154A8" w:rsidRPr="001154A8">
        <w:rPr>
          <w:noProof/>
          <w:vanish/>
          <w:color w:val="000000" w:themeColor="text1"/>
          <w:spacing w:val="-20"/>
          <w:w w:val="1"/>
          <w:sz w:val="28"/>
        </w:rPr>
        <w:t>‬</w:t>
      </w:r>
      <w:r w:rsidR="001154A8">
        <w:rPr>
          <w:noProof/>
          <w:color w:val="000000" w:themeColor="text1"/>
          <w:sz w:val="28"/>
        </w:rPr>
        <w:t xml:space="preserve">лық </w:t>
      </w:r>
      <w:r w:rsidRPr="00984D1E">
        <w:rPr>
          <w:noProof/>
          <w:color w:val="000000" w:themeColor="text1"/>
          <w:sz w:val="28"/>
        </w:rPr>
        <w:t>сұйылту әдісі</w:t>
      </w:r>
      <w:r w:rsidR="001154A8" w:rsidRPr="001154A8">
        <w:rPr>
          <w:noProof/>
          <w:vanish/>
          <w:color w:val="000000" w:themeColor="text1"/>
          <w:spacing w:val="-20"/>
          <w:w w:val="1"/>
          <w:sz w:val="28"/>
        </w:rPr>
        <w:t>‬</w:t>
      </w:r>
      <w:r w:rsidR="001154A8">
        <w:rPr>
          <w:noProof/>
          <w:color w:val="000000" w:themeColor="text1"/>
          <w:sz w:val="28"/>
        </w:rPr>
        <w:t xml:space="preserve">мен </w:t>
      </w:r>
      <w:r w:rsidRPr="00984D1E">
        <w:rPr>
          <w:noProof/>
          <w:color w:val="000000" w:themeColor="text1"/>
          <w:sz w:val="28"/>
        </w:rPr>
        <w:t>анықтал</w:t>
      </w:r>
      <w:r w:rsidR="001154A8" w:rsidRPr="001154A8">
        <w:rPr>
          <w:noProof/>
          <w:vanish/>
          <w:color w:val="000000" w:themeColor="text1"/>
          <w:spacing w:val="-20"/>
          <w:w w:val="1"/>
          <w:sz w:val="28"/>
        </w:rPr>
        <w:t>‬</w:t>
      </w:r>
      <w:r w:rsidR="001154A8">
        <w:rPr>
          <w:noProof/>
          <w:color w:val="000000" w:themeColor="text1"/>
          <w:sz w:val="28"/>
        </w:rPr>
        <w:t xml:space="preserve">ған </w:t>
      </w:r>
      <w:r w:rsidRPr="00984D1E">
        <w:rPr>
          <w:noProof/>
          <w:color w:val="000000" w:themeColor="text1"/>
          <w:sz w:val="28"/>
        </w:rPr>
        <w:t>зерттелет</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зат жә</w:t>
      </w:r>
      <w:r w:rsidR="001154A8" w:rsidRPr="001154A8">
        <w:rPr>
          <w:noProof/>
          <w:vanish/>
          <w:color w:val="000000" w:themeColor="text1"/>
          <w:spacing w:val="-20"/>
          <w:w w:val="1"/>
          <w:sz w:val="28"/>
        </w:rPr>
        <w:t>‬</w:t>
      </w:r>
      <w:r w:rsidR="001154A8">
        <w:rPr>
          <w:noProof/>
          <w:color w:val="000000" w:themeColor="text1"/>
          <w:sz w:val="28"/>
        </w:rPr>
        <w:t xml:space="preserve">не </w:t>
      </w:r>
      <w:r w:rsidRPr="00984D1E">
        <w:rPr>
          <w:noProof/>
          <w:color w:val="000000" w:themeColor="text1"/>
          <w:sz w:val="28"/>
        </w:rPr>
        <w:t>антибиотик</w:t>
      </w:r>
      <w:r w:rsidR="001154A8" w:rsidRPr="001154A8">
        <w:rPr>
          <w:noProof/>
          <w:vanish/>
          <w:color w:val="000000" w:themeColor="text1"/>
          <w:spacing w:val="-20"/>
          <w:w w:val="1"/>
          <w:sz w:val="28"/>
        </w:rPr>
        <w:t>‬</w:t>
      </w:r>
      <w:r w:rsidR="001154A8">
        <w:rPr>
          <w:noProof/>
          <w:color w:val="000000" w:themeColor="text1"/>
          <w:sz w:val="28"/>
        </w:rPr>
        <w:t xml:space="preserve">тік </w:t>
      </w:r>
      <w:r w:rsidRPr="00984D1E">
        <w:rPr>
          <w:noProof/>
          <w:color w:val="000000" w:themeColor="text1"/>
          <w:sz w:val="28"/>
        </w:rPr>
        <w:t>заттар</w:t>
      </w:r>
      <w:r w:rsidR="001154A8" w:rsidRPr="001154A8">
        <w:rPr>
          <w:noProof/>
          <w:vanish/>
          <w:color w:val="000000" w:themeColor="text1"/>
          <w:spacing w:val="-20"/>
          <w:w w:val="1"/>
          <w:sz w:val="28"/>
        </w:rPr>
        <w:t>‬</w:t>
      </w:r>
      <w:r w:rsidR="001154A8">
        <w:rPr>
          <w:noProof/>
          <w:color w:val="000000" w:themeColor="text1"/>
          <w:sz w:val="28"/>
        </w:rPr>
        <w:t xml:space="preserve">дың </w:t>
      </w:r>
      <w:r w:rsidRPr="00984D1E">
        <w:rPr>
          <w:noProof/>
          <w:color w:val="000000" w:themeColor="text1"/>
          <w:sz w:val="28"/>
        </w:rPr>
        <w:t>минимал</w:t>
      </w:r>
      <w:r w:rsidR="001154A8" w:rsidRPr="001154A8">
        <w:rPr>
          <w:noProof/>
          <w:vanish/>
          <w:color w:val="000000" w:themeColor="text1"/>
          <w:spacing w:val="-20"/>
          <w:w w:val="1"/>
          <w:sz w:val="28"/>
        </w:rPr>
        <w:t>‬</w:t>
      </w:r>
      <w:r w:rsidR="001154A8">
        <w:rPr>
          <w:noProof/>
          <w:color w:val="000000" w:themeColor="text1"/>
          <w:sz w:val="28"/>
        </w:rPr>
        <w:t xml:space="preserve">ды </w:t>
      </w:r>
      <w:r w:rsidRPr="00984D1E">
        <w:rPr>
          <w:noProof/>
          <w:color w:val="000000" w:themeColor="text1"/>
          <w:sz w:val="28"/>
        </w:rPr>
        <w:t>бактерицид</w:t>
      </w:r>
      <w:r w:rsidR="001154A8" w:rsidRPr="001154A8">
        <w:rPr>
          <w:noProof/>
          <w:vanish/>
          <w:color w:val="000000" w:themeColor="text1"/>
          <w:spacing w:val="-20"/>
          <w:w w:val="1"/>
          <w:sz w:val="28"/>
        </w:rPr>
        <w:t>‬</w:t>
      </w:r>
      <w:r w:rsidR="001154A8">
        <w:rPr>
          <w:noProof/>
          <w:color w:val="000000" w:themeColor="text1"/>
          <w:sz w:val="28"/>
        </w:rPr>
        <w:t xml:space="preserve">тік </w:t>
      </w:r>
      <w:r w:rsidRPr="00984D1E">
        <w:rPr>
          <w:noProof/>
          <w:color w:val="000000" w:themeColor="text1"/>
          <w:sz w:val="28"/>
        </w:rPr>
        <w:t>концентрациялары тура</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лы </w:t>
      </w:r>
      <w:r w:rsidRPr="00984D1E">
        <w:rPr>
          <w:noProof/>
          <w:color w:val="000000" w:themeColor="text1"/>
          <w:sz w:val="28"/>
        </w:rPr>
        <w:t>жиын</w:t>
      </w:r>
      <w:r w:rsidR="001154A8" w:rsidRPr="001154A8">
        <w:rPr>
          <w:noProof/>
          <w:vanish/>
          <w:color w:val="000000" w:themeColor="text1"/>
          <w:spacing w:val="-20"/>
          <w:w w:val="1"/>
          <w:sz w:val="28"/>
        </w:rPr>
        <w:t>‬</w:t>
      </w:r>
      <w:r w:rsidR="001154A8">
        <w:rPr>
          <w:noProof/>
          <w:color w:val="000000" w:themeColor="text1"/>
          <w:sz w:val="28"/>
        </w:rPr>
        <w:t xml:space="preserve">тық </w:t>
      </w:r>
      <w:r w:rsidRPr="00984D1E">
        <w:rPr>
          <w:noProof/>
          <w:color w:val="000000" w:themeColor="text1"/>
          <w:sz w:val="28"/>
        </w:rPr>
        <w:t>дерек</w:t>
      </w:r>
      <w:r w:rsidR="001154A8" w:rsidRPr="001154A8">
        <w:rPr>
          <w:noProof/>
          <w:vanish/>
          <w:color w:val="000000" w:themeColor="text1"/>
          <w:spacing w:val="-20"/>
          <w:w w:val="1"/>
          <w:sz w:val="28"/>
        </w:rPr>
        <w:t>‬</w:t>
      </w:r>
      <w:r w:rsidR="001154A8">
        <w:rPr>
          <w:noProof/>
          <w:color w:val="000000" w:themeColor="text1"/>
          <w:sz w:val="28"/>
        </w:rPr>
        <w:t>т</w:t>
      </w:r>
      <w:r w:rsidR="001154A8" w:rsidRPr="001154A8">
        <w:rPr>
          <w:noProof/>
          <w:vanish/>
          <w:color w:val="000000" w:themeColor="text1"/>
          <w:spacing w:val="-20"/>
          <w:w w:val="1"/>
          <w:sz w:val="28"/>
        </w:rPr>
        <w:t>‬</w:t>
      </w:r>
      <w:r w:rsidR="001154A8">
        <w:rPr>
          <w:noProof/>
          <w:color w:val="000000" w:themeColor="text1"/>
          <w:sz w:val="28"/>
        </w:rPr>
        <w:t xml:space="preserve">ер </w:t>
      </w:r>
      <w:r w:rsidRPr="00984D1E">
        <w:rPr>
          <w:noProof/>
          <w:color w:val="000000" w:themeColor="text1"/>
          <w:sz w:val="28"/>
        </w:rPr>
        <w:t>келтіріл</w:t>
      </w:r>
      <w:r w:rsidR="001154A8" w:rsidRPr="001154A8">
        <w:rPr>
          <w:noProof/>
          <w:vanish/>
          <w:color w:val="000000" w:themeColor="text1"/>
          <w:spacing w:val="-20"/>
          <w:w w:val="1"/>
          <w:sz w:val="28"/>
        </w:rPr>
        <w:t>‬</w:t>
      </w:r>
      <w:r w:rsidR="001154A8">
        <w:rPr>
          <w:noProof/>
          <w:color w:val="000000" w:themeColor="text1"/>
          <w:sz w:val="28"/>
        </w:rPr>
        <w:t>ген.</w:t>
      </w:r>
      <w:r w:rsidRPr="00984D1E">
        <w:rPr>
          <w:noProof/>
          <w:color w:val="000000" w:themeColor="text1"/>
          <w:sz w:val="28"/>
        </w:rPr>
        <w:t xml:space="preserve"> Сәйкесінше 31 мкг/мл жә</w:t>
      </w:r>
      <w:r w:rsidR="001154A8" w:rsidRPr="001154A8">
        <w:rPr>
          <w:noProof/>
          <w:vanish/>
          <w:color w:val="000000" w:themeColor="text1"/>
          <w:spacing w:val="-20"/>
          <w:w w:val="1"/>
          <w:sz w:val="28"/>
        </w:rPr>
        <w:t>‬</w:t>
      </w:r>
      <w:r w:rsidR="001154A8">
        <w:rPr>
          <w:noProof/>
          <w:color w:val="000000" w:themeColor="text1"/>
          <w:sz w:val="28"/>
        </w:rPr>
        <w:t xml:space="preserve">не </w:t>
      </w:r>
      <w:r w:rsidRPr="00984D1E">
        <w:rPr>
          <w:noProof/>
          <w:color w:val="000000" w:themeColor="text1"/>
          <w:sz w:val="28"/>
        </w:rPr>
        <w:t>63 мкг/мл концентрациясын</w:t>
      </w:r>
      <w:r w:rsidR="001154A8" w:rsidRPr="001154A8">
        <w:rPr>
          <w:noProof/>
          <w:vanish/>
          <w:color w:val="000000" w:themeColor="text1"/>
          <w:spacing w:val="-20"/>
          <w:w w:val="1"/>
          <w:sz w:val="28"/>
        </w:rPr>
        <w:t>‬</w:t>
      </w:r>
      <w:r w:rsidR="001154A8">
        <w:rPr>
          <w:noProof/>
          <w:color w:val="000000" w:themeColor="text1"/>
          <w:sz w:val="28"/>
        </w:rPr>
        <w:t xml:space="preserve">да </w:t>
      </w:r>
      <w:r w:rsidRPr="00984D1E">
        <w:rPr>
          <w:i/>
          <w:noProof/>
          <w:color w:val="000000" w:themeColor="text1"/>
          <w:sz w:val="28"/>
        </w:rPr>
        <w:t xml:space="preserve">Staphylococcus aureus </w:t>
      </w:r>
      <w:r w:rsidRPr="00984D1E">
        <w:rPr>
          <w:noProof/>
          <w:color w:val="000000" w:themeColor="text1"/>
          <w:sz w:val="28"/>
        </w:rPr>
        <w:t>ATCC үш</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ВАА-39 цид</w:t>
      </w:r>
      <w:r w:rsidR="001154A8" w:rsidRPr="001154A8">
        <w:rPr>
          <w:noProof/>
          <w:vanish/>
          <w:color w:val="000000" w:themeColor="text1"/>
          <w:spacing w:val="-20"/>
          <w:w w:val="1"/>
          <w:sz w:val="28"/>
        </w:rPr>
        <w:t>‬</w:t>
      </w:r>
      <w:r w:rsidR="001154A8">
        <w:rPr>
          <w:noProof/>
          <w:color w:val="000000" w:themeColor="text1"/>
          <w:sz w:val="28"/>
        </w:rPr>
        <w:t xml:space="preserve">тік </w:t>
      </w:r>
      <w:r w:rsidRPr="00984D1E">
        <w:rPr>
          <w:noProof/>
          <w:color w:val="000000" w:themeColor="text1"/>
          <w:sz w:val="28"/>
        </w:rPr>
        <w:t>қасиеттер</w:t>
      </w:r>
      <w:r w:rsidR="001154A8" w:rsidRPr="001154A8">
        <w:rPr>
          <w:noProof/>
          <w:vanish/>
          <w:color w:val="000000" w:themeColor="text1"/>
          <w:spacing w:val="-20"/>
          <w:w w:val="1"/>
          <w:sz w:val="28"/>
        </w:rPr>
        <w:t>‬</w:t>
      </w:r>
      <w:r w:rsidR="001154A8">
        <w:rPr>
          <w:noProof/>
          <w:color w:val="000000" w:themeColor="text1"/>
          <w:sz w:val="28"/>
        </w:rPr>
        <w:t xml:space="preserve">ді </w:t>
      </w:r>
      <w:r w:rsidRPr="00984D1E">
        <w:rPr>
          <w:noProof/>
          <w:color w:val="000000" w:themeColor="text1"/>
          <w:sz w:val="28"/>
        </w:rPr>
        <w:t>AIP-15 жә</w:t>
      </w:r>
      <w:r w:rsidR="001154A8" w:rsidRPr="001154A8">
        <w:rPr>
          <w:noProof/>
          <w:vanish/>
          <w:color w:val="000000" w:themeColor="text1"/>
          <w:spacing w:val="-20"/>
          <w:w w:val="1"/>
          <w:sz w:val="28"/>
        </w:rPr>
        <w:t>‬</w:t>
      </w:r>
      <w:r w:rsidR="001154A8">
        <w:rPr>
          <w:noProof/>
          <w:color w:val="000000" w:themeColor="text1"/>
          <w:sz w:val="28"/>
        </w:rPr>
        <w:t xml:space="preserve">не </w:t>
      </w:r>
      <w:r w:rsidRPr="00984D1E">
        <w:rPr>
          <w:noProof/>
          <w:color w:val="000000" w:themeColor="text1"/>
          <w:sz w:val="28"/>
        </w:rPr>
        <w:t>AIP-16 көрсет</w:t>
      </w:r>
      <w:r w:rsidR="001154A8" w:rsidRPr="001154A8">
        <w:rPr>
          <w:noProof/>
          <w:vanish/>
          <w:color w:val="000000" w:themeColor="text1"/>
          <w:spacing w:val="-20"/>
          <w:w w:val="1"/>
          <w:sz w:val="28"/>
        </w:rPr>
        <w:t>‬</w:t>
      </w:r>
      <w:r w:rsidR="001154A8">
        <w:rPr>
          <w:noProof/>
          <w:color w:val="000000" w:themeColor="text1"/>
          <w:sz w:val="28"/>
        </w:rPr>
        <w:t>ті.</w:t>
      </w:r>
      <w:r w:rsidRPr="00984D1E">
        <w:rPr>
          <w:noProof/>
          <w:color w:val="000000" w:themeColor="text1"/>
          <w:sz w:val="28"/>
        </w:rPr>
        <w:t xml:space="preserve"> Салыстыру за</w:t>
      </w:r>
      <w:r w:rsidR="001154A8" w:rsidRPr="001154A8">
        <w:rPr>
          <w:noProof/>
          <w:vanish/>
          <w:color w:val="000000" w:themeColor="text1"/>
          <w:spacing w:val="-20"/>
          <w:w w:val="1"/>
          <w:sz w:val="28"/>
        </w:rPr>
        <w:t>‬</w:t>
      </w:r>
      <w:r w:rsidR="001154A8">
        <w:rPr>
          <w:noProof/>
          <w:color w:val="000000" w:themeColor="text1"/>
          <w:sz w:val="28"/>
        </w:rPr>
        <w:t xml:space="preserve">ты </w:t>
      </w:r>
      <w:r w:rsidRPr="00984D1E">
        <w:rPr>
          <w:noProof/>
          <w:color w:val="000000" w:themeColor="text1"/>
          <w:sz w:val="28"/>
        </w:rPr>
        <w:t>– гентамицин өз</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наш</w:t>
      </w:r>
      <w:r w:rsidR="001154A8" w:rsidRPr="001154A8">
        <w:rPr>
          <w:noProof/>
          <w:vanish/>
          <w:color w:val="000000" w:themeColor="text1"/>
          <w:spacing w:val="-20"/>
          <w:w w:val="1"/>
          <w:sz w:val="28"/>
        </w:rPr>
        <w:t>‬</w:t>
      </w:r>
      <w:r w:rsidR="001154A8">
        <w:rPr>
          <w:noProof/>
          <w:color w:val="000000" w:themeColor="text1"/>
          <w:sz w:val="28"/>
        </w:rPr>
        <w:t xml:space="preserve">ар </w:t>
      </w:r>
      <w:r w:rsidRPr="00984D1E">
        <w:rPr>
          <w:noProof/>
          <w:color w:val="000000" w:themeColor="text1"/>
          <w:sz w:val="28"/>
        </w:rPr>
        <w:t>көрсет</w:t>
      </w:r>
      <w:r w:rsidR="001154A8" w:rsidRPr="001154A8">
        <w:rPr>
          <w:noProof/>
          <w:vanish/>
          <w:color w:val="000000" w:themeColor="text1"/>
          <w:spacing w:val="-20"/>
          <w:w w:val="1"/>
          <w:sz w:val="28"/>
        </w:rPr>
        <w:t>‬</w:t>
      </w:r>
      <w:r w:rsidR="001154A8">
        <w:rPr>
          <w:noProof/>
          <w:color w:val="000000" w:themeColor="text1"/>
          <w:sz w:val="28"/>
        </w:rPr>
        <w:t>ті,</w:t>
      </w:r>
      <w:r w:rsidRPr="00984D1E">
        <w:rPr>
          <w:noProof/>
          <w:color w:val="000000" w:themeColor="text1"/>
          <w:sz w:val="28"/>
        </w:rPr>
        <w:t xml:space="preserve"> бактерицид</w:t>
      </w:r>
      <w:r w:rsidR="001154A8" w:rsidRPr="001154A8">
        <w:rPr>
          <w:noProof/>
          <w:vanish/>
          <w:color w:val="000000" w:themeColor="text1"/>
          <w:spacing w:val="-20"/>
          <w:w w:val="1"/>
          <w:sz w:val="28"/>
        </w:rPr>
        <w:t>‬</w:t>
      </w:r>
      <w:r w:rsidR="001154A8">
        <w:rPr>
          <w:noProof/>
          <w:color w:val="000000" w:themeColor="text1"/>
          <w:sz w:val="28"/>
        </w:rPr>
        <w:t xml:space="preserve">тік </w:t>
      </w:r>
      <w:r w:rsidRPr="00984D1E">
        <w:rPr>
          <w:noProof/>
          <w:color w:val="000000" w:themeColor="text1"/>
          <w:sz w:val="28"/>
        </w:rPr>
        <w:t>концентрация гентамицин үш</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500 мкг/мл концентрациясын</w:t>
      </w:r>
      <w:r w:rsidR="001154A8" w:rsidRPr="001154A8">
        <w:rPr>
          <w:noProof/>
          <w:vanish/>
          <w:color w:val="000000" w:themeColor="text1"/>
          <w:spacing w:val="-20"/>
          <w:w w:val="1"/>
          <w:sz w:val="28"/>
        </w:rPr>
        <w:t>‬</w:t>
      </w:r>
      <w:r w:rsidR="001154A8">
        <w:rPr>
          <w:noProof/>
          <w:color w:val="000000" w:themeColor="text1"/>
          <w:sz w:val="28"/>
        </w:rPr>
        <w:t xml:space="preserve">да </w:t>
      </w:r>
      <w:r w:rsidRPr="00984D1E">
        <w:rPr>
          <w:noProof/>
          <w:color w:val="000000" w:themeColor="text1"/>
          <w:sz w:val="28"/>
        </w:rPr>
        <w:t>тіркел</w:t>
      </w:r>
      <w:r w:rsidR="001154A8" w:rsidRPr="001154A8">
        <w:rPr>
          <w:noProof/>
          <w:vanish/>
          <w:color w:val="000000" w:themeColor="text1"/>
          <w:spacing w:val="-20"/>
          <w:w w:val="1"/>
          <w:sz w:val="28"/>
        </w:rPr>
        <w:t>‬</w:t>
      </w:r>
      <w:r w:rsidR="001154A8">
        <w:rPr>
          <w:noProof/>
          <w:color w:val="000000" w:themeColor="text1"/>
          <w:sz w:val="28"/>
        </w:rPr>
        <w:t>ді.</w:t>
      </w:r>
      <w:r w:rsidRPr="00984D1E">
        <w:rPr>
          <w:noProof/>
          <w:color w:val="000000" w:themeColor="text1"/>
          <w:sz w:val="28"/>
        </w:rPr>
        <w:t xml:space="preserve"> Амоксициллин</w:t>
      </w:r>
      <w:r w:rsidR="001154A8" w:rsidRPr="001154A8">
        <w:rPr>
          <w:noProof/>
          <w:vanish/>
          <w:color w:val="000000" w:themeColor="text1"/>
          <w:spacing w:val="-20"/>
          <w:w w:val="1"/>
          <w:sz w:val="28"/>
        </w:rPr>
        <w:t>‬</w:t>
      </w:r>
      <w:r w:rsidR="001154A8">
        <w:rPr>
          <w:noProof/>
          <w:color w:val="000000" w:themeColor="text1"/>
          <w:sz w:val="28"/>
        </w:rPr>
        <w:t xml:space="preserve">де </w:t>
      </w:r>
      <w:r w:rsidRPr="00984D1E">
        <w:rPr>
          <w:noProof/>
          <w:color w:val="000000" w:themeColor="text1"/>
          <w:sz w:val="28"/>
        </w:rPr>
        <w:t>МБК тест штаммы</w:t>
      </w:r>
      <w:r w:rsidR="001154A8" w:rsidRPr="001154A8">
        <w:rPr>
          <w:noProof/>
          <w:vanish/>
          <w:color w:val="000000" w:themeColor="text1"/>
          <w:spacing w:val="-20"/>
          <w:w w:val="1"/>
          <w:sz w:val="28"/>
        </w:rPr>
        <w:t>‬</w:t>
      </w:r>
      <w:r w:rsidR="001154A8">
        <w:rPr>
          <w:noProof/>
          <w:color w:val="000000" w:themeColor="text1"/>
          <w:sz w:val="28"/>
        </w:rPr>
        <w:t xml:space="preserve">на </w:t>
      </w:r>
      <w:r w:rsidRPr="00984D1E">
        <w:rPr>
          <w:noProof/>
          <w:color w:val="000000" w:themeColor="text1"/>
          <w:sz w:val="28"/>
        </w:rPr>
        <w:t>қатыс</w:t>
      </w:r>
      <w:r w:rsidR="001154A8" w:rsidRPr="001154A8">
        <w:rPr>
          <w:noProof/>
          <w:vanish/>
          <w:color w:val="000000" w:themeColor="text1"/>
          <w:spacing w:val="-20"/>
          <w:w w:val="1"/>
          <w:sz w:val="28"/>
        </w:rPr>
        <w:t>‬</w:t>
      </w:r>
      <w:r w:rsidR="001154A8">
        <w:rPr>
          <w:noProof/>
          <w:color w:val="000000" w:themeColor="text1"/>
          <w:sz w:val="28"/>
        </w:rPr>
        <w:t xml:space="preserve">ты </w:t>
      </w:r>
      <w:r w:rsidRPr="00984D1E">
        <w:rPr>
          <w:noProof/>
          <w:color w:val="000000" w:themeColor="text1"/>
          <w:sz w:val="28"/>
        </w:rPr>
        <w:t>16 мкг/мл құра</w:t>
      </w:r>
      <w:r w:rsidR="001154A8" w:rsidRPr="001154A8">
        <w:rPr>
          <w:noProof/>
          <w:vanish/>
          <w:color w:val="000000" w:themeColor="text1"/>
          <w:spacing w:val="-20"/>
          <w:w w:val="1"/>
          <w:sz w:val="28"/>
        </w:rPr>
        <w:t>‬</w:t>
      </w:r>
      <w:r w:rsidR="001154A8">
        <w:rPr>
          <w:noProof/>
          <w:color w:val="000000" w:themeColor="text1"/>
          <w:sz w:val="28"/>
        </w:rPr>
        <w:t>ды.</w:t>
      </w:r>
    </w:p>
    <w:p w14:paraId="786FFDF5" w14:textId="42833484" w:rsidR="00C254C2" w:rsidRPr="00984D1E" w:rsidRDefault="00B21731">
      <w:pPr>
        <w:pStyle w:val="a3"/>
        <w:spacing w:before="1"/>
        <w:ind w:left="300" w:right="504" w:firstLine="566"/>
        <w:jc w:val="both"/>
        <w:rPr>
          <w:noProof/>
          <w:color w:val="000000" w:themeColor="text1"/>
        </w:rPr>
      </w:pPr>
      <w:r w:rsidRPr="00984D1E">
        <w:rPr>
          <w:i/>
          <w:noProof/>
          <w:color w:val="000000" w:themeColor="text1"/>
        </w:rPr>
        <w:t xml:space="preserve">Escherichia coli </w:t>
      </w:r>
      <w:r w:rsidRPr="00984D1E">
        <w:rPr>
          <w:noProof/>
          <w:color w:val="000000" w:themeColor="text1"/>
        </w:rPr>
        <w:t>ATCC ВАА-196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AIP-23 МБК мәні 250 мкг/мл бо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сон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қа</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салыстыру за</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 гентамицин, ал амоксициллин</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тиімділ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2000 мкг/мл бол</w:t>
      </w:r>
      <w:r w:rsidR="001154A8" w:rsidRPr="001154A8">
        <w:rPr>
          <w:noProof/>
          <w:vanish/>
          <w:color w:val="000000" w:themeColor="text1"/>
          <w:spacing w:val="-20"/>
          <w:w w:val="1"/>
        </w:rPr>
        <w:t>‬</w:t>
      </w:r>
      <w:r w:rsidR="001154A8">
        <w:rPr>
          <w:noProof/>
          <w:color w:val="000000" w:themeColor="text1"/>
        </w:rPr>
        <w:t>ды.</w:t>
      </w:r>
    </w:p>
    <w:p w14:paraId="7B6E9C4F" w14:textId="77777777" w:rsidR="00C254C2" w:rsidRPr="00984D1E" w:rsidRDefault="00C254C2">
      <w:pPr>
        <w:pStyle w:val="a3"/>
        <w:spacing w:before="9"/>
        <w:rPr>
          <w:noProof/>
          <w:color w:val="000000" w:themeColor="text1"/>
          <w:sz w:val="27"/>
        </w:rPr>
      </w:pPr>
    </w:p>
    <w:p w14:paraId="5D6F69B9" w14:textId="51CBA210" w:rsidR="00C254C2" w:rsidRPr="00984D1E" w:rsidRDefault="00B21731">
      <w:pPr>
        <w:pStyle w:val="a4"/>
        <w:numPr>
          <w:ilvl w:val="2"/>
          <w:numId w:val="5"/>
        </w:numPr>
        <w:tabs>
          <w:tab w:val="left" w:pos="1614"/>
        </w:tabs>
        <w:spacing w:line="242" w:lineRule="auto"/>
        <w:ind w:left="300" w:right="505" w:firstLine="566"/>
        <w:rPr>
          <w:noProof/>
          <w:color w:val="000000" w:themeColor="text1"/>
          <w:sz w:val="28"/>
        </w:rPr>
      </w:pPr>
      <w:r w:rsidRPr="00984D1E">
        <w:rPr>
          <w:i/>
          <w:noProof/>
          <w:color w:val="000000" w:themeColor="text1"/>
          <w:sz w:val="28"/>
        </w:rPr>
        <w:t xml:space="preserve">In vitro </w:t>
      </w:r>
      <w:r w:rsidRPr="00984D1E">
        <w:rPr>
          <w:noProof/>
          <w:color w:val="000000" w:themeColor="text1"/>
          <w:sz w:val="28"/>
        </w:rPr>
        <w:t>тәжірибелер</w:t>
      </w:r>
      <w:r w:rsidR="001154A8" w:rsidRPr="001154A8">
        <w:rPr>
          <w:noProof/>
          <w:vanish/>
          <w:color w:val="000000" w:themeColor="text1"/>
          <w:spacing w:val="-20"/>
          <w:w w:val="1"/>
          <w:sz w:val="28"/>
        </w:rPr>
        <w:t>‬</w:t>
      </w:r>
      <w:r w:rsidR="001154A8">
        <w:rPr>
          <w:noProof/>
          <w:color w:val="000000" w:themeColor="text1"/>
          <w:sz w:val="28"/>
        </w:rPr>
        <w:t xml:space="preserve">де </w:t>
      </w:r>
      <w:r w:rsidRPr="00984D1E">
        <w:rPr>
          <w:noProof/>
          <w:color w:val="000000" w:themeColor="text1"/>
          <w:sz w:val="28"/>
        </w:rPr>
        <w:t>салыстыру препараттары</w:t>
      </w:r>
      <w:r w:rsidR="001154A8" w:rsidRPr="001154A8">
        <w:rPr>
          <w:noProof/>
          <w:vanish/>
          <w:color w:val="000000" w:themeColor="text1"/>
          <w:spacing w:val="-20"/>
          <w:w w:val="1"/>
          <w:sz w:val="28"/>
        </w:rPr>
        <w:t>‬</w:t>
      </w:r>
      <w:r w:rsidR="001154A8">
        <w:rPr>
          <w:noProof/>
          <w:color w:val="000000" w:themeColor="text1"/>
          <w:sz w:val="28"/>
        </w:rPr>
        <w:t xml:space="preserve">мен </w:t>
      </w:r>
      <w:r w:rsidRPr="00984D1E">
        <w:rPr>
          <w:noProof/>
          <w:color w:val="000000" w:themeColor="text1"/>
          <w:sz w:val="28"/>
        </w:rPr>
        <w:t>зерттелет</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гетерорганика</w:t>
      </w:r>
      <w:r w:rsidR="001154A8" w:rsidRPr="001154A8">
        <w:rPr>
          <w:noProof/>
          <w:vanish/>
          <w:color w:val="000000" w:themeColor="text1"/>
          <w:spacing w:val="-20"/>
          <w:w w:val="1"/>
          <w:sz w:val="28"/>
        </w:rPr>
        <w:t>‬</w:t>
      </w:r>
      <w:r w:rsidR="001154A8">
        <w:rPr>
          <w:noProof/>
          <w:color w:val="000000" w:themeColor="text1"/>
          <w:sz w:val="28"/>
        </w:rPr>
        <w:t xml:space="preserve">лық </w:t>
      </w:r>
      <w:r w:rsidRPr="00984D1E">
        <w:rPr>
          <w:noProof/>
          <w:color w:val="000000" w:themeColor="text1"/>
          <w:sz w:val="28"/>
        </w:rPr>
        <w:t>туындылар</w:t>
      </w:r>
      <w:r w:rsidR="001154A8" w:rsidRPr="001154A8">
        <w:rPr>
          <w:noProof/>
          <w:vanish/>
          <w:color w:val="000000" w:themeColor="text1"/>
          <w:spacing w:val="-20"/>
          <w:w w:val="1"/>
          <w:sz w:val="28"/>
        </w:rPr>
        <w:t>‬</w:t>
      </w:r>
      <w:r w:rsidR="001154A8">
        <w:rPr>
          <w:noProof/>
          <w:color w:val="000000" w:themeColor="text1"/>
          <w:sz w:val="28"/>
        </w:rPr>
        <w:t xml:space="preserve">дың </w:t>
      </w:r>
      <w:r w:rsidRPr="00984D1E">
        <w:rPr>
          <w:noProof/>
          <w:color w:val="000000" w:themeColor="text1"/>
          <w:sz w:val="28"/>
        </w:rPr>
        <w:t>микроб</w:t>
      </w:r>
      <w:r w:rsidR="001154A8" w:rsidRPr="001154A8">
        <w:rPr>
          <w:noProof/>
          <w:vanish/>
          <w:color w:val="000000" w:themeColor="text1"/>
          <w:spacing w:val="-20"/>
          <w:w w:val="1"/>
          <w:sz w:val="28"/>
        </w:rPr>
        <w:t>‬</w:t>
      </w:r>
      <w:r w:rsidR="001154A8">
        <w:rPr>
          <w:noProof/>
          <w:color w:val="000000" w:themeColor="text1"/>
          <w:sz w:val="28"/>
        </w:rPr>
        <w:t xml:space="preserve">қа </w:t>
      </w:r>
      <w:r w:rsidRPr="00984D1E">
        <w:rPr>
          <w:noProof/>
          <w:color w:val="000000" w:themeColor="text1"/>
          <w:sz w:val="28"/>
        </w:rPr>
        <w:t>қар</w:t>
      </w:r>
      <w:r w:rsidR="001154A8" w:rsidRPr="001154A8">
        <w:rPr>
          <w:noProof/>
          <w:vanish/>
          <w:color w:val="000000" w:themeColor="text1"/>
          <w:spacing w:val="-20"/>
          <w:w w:val="1"/>
          <w:sz w:val="28"/>
        </w:rPr>
        <w:t>‬</w:t>
      </w:r>
      <w:r w:rsidR="001154A8">
        <w:rPr>
          <w:noProof/>
          <w:color w:val="000000" w:themeColor="text1"/>
          <w:sz w:val="28"/>
        </w:rPr>
        <w:t xml:space="preserve">сы </w:t>
      </w:r>
      <w:r w:rsidRPr="00984D1E">
        <w:rPr>
          <w:noProof/>
          <w:color w:val="000000" w:themeColor="text1"/>
          <w:sz w:val="28"/>
        </w:rPr>
        <w:t>бірлес</w:t>
      </w:r>
      <w:r w:rsidR="001154A8" w:rsidRPr="001154A8">
        <w:rPr>
          <w:noProof/>
          <w:vanish/>
          <w:color w:val="000000" w:themeColor="text1"/>
          <w:spacing w:val="-20"/>
          <w:w w:val="1"/>
          <w:sz w:val="28"/>
        </w:rPr>
        <w:t>‬</w:t>
      </w:r>
      <w:r w:rsidR="001154A8">
        <w:rPr>
          <w:noProof/>
          <w:color w:val="000000" w:themeColor="text1"/>
          <w:sz w:val="28"/>
        </w:rPr>
        <w:t xml:space="preserve">кен </w:t>
      </w:r>
      <w:r w:rsidRPr="00984D1E">
        <w:rPr>
          <w:noProof/>
          <w:color w:val="000000" w:themeColor="text1"/>
          <w:sz w:val="28"/>
        </w:rPr>
        <w:t>әсер</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зерттеу</w:t>
      </w:r>
    </w:p>
    <w:p w14:paraId="1637D51F" w14:textId="55B92EA8" w:rsidR="00C254C2" w:rsidRPr="00984D1E" w:rsidRDefault="00B21731">
      <w:pPr>
        <w:pStyle w:val="a3"/>
        <w:ind w:left="300" w:right="505" w:firstLine="566"/>
        <w:jc w:val="both"/>
        <w:rPr>
          <w:noProof/>
          <w:color w:val="000000" w:themeColor="text1"/>
        </w:rPr>
      </w:pPr>
      <w:r w:rsidRPr="00984D1E">
        <w:rPr>
          <w:noProof/>
          <w:color w:val="000000" w:themeColor="text1"/>
        </w:rPr>
        <w:t>Жұмыс</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келесі кезеңі бактерия</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антифунгаль</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препараттар</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біріктір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 xml:space="preserve">стафилококк, </w:t>
      </w:r>
      <w:r w:rsidRPr="00984D1E">
        <w:rPr>
          <w:i/>
          <w:noProof/>
          <w:color w:val="000000" w:themeColor="text1"/>
        </w:rPr>
        <w:t xml:space="preserve">Escheriсhia coli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ашыт</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қы </w:t>
      </w:r>
      <w:r w:rsidRPr="00984D1E">
        <w:rPr>
          <w:noProof/>
          <w:color w:val="000000" w:themeColor="text1"/>
        </w:rPr>
        <w:t>тәріз</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саңырауқұлақтар</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т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бірлес</w:t>
      </w:r>
      <w:r w:rsidR="001154A8" w:rsidRPr="001154A8">
        <w:rPr>
          <w:noProof/>
          <w:vanish/>
          <w:color w:val="000000" w:themeColor="text1"/>
          <w:spacing w:val="-20"/>
          <w:w w:val="1"/>
        </w:rPr>
        <w:t>‬</w:t>
      </w:r>
      <w:r w:rsidR="001154A8">
        <w:rPr>
          <w:noProof/>
          <w:color w:val="000000" w:themeColor="text1"/>
        </w:rPr>
        <w:t xml:space="preserve">кен </w:t>
      </w:r>
      <w:r w:rsidRPr="00984D1E">
        <w:rPr>
          <w:noProof/>
          <w:color w:val="000000" w:themeColor="text1"/>
        </w:rPr>
        <w:t>әреке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зерттеу бо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Ол үш</w:t>
      </w:r>
      <w:r w:rsidR="001154A8" w:rsidRPr="001154A8">
        <w:rPr>
          <w:noProof/>
          <w:vanish/>
          <w:color w:val="000000" w:themeColor="text1"/>
          <w:spacing w:val="-20"/>
          <w:w w:val="1"/>
        </w:rPr>
        <w:t>‬</w:t>
      </w:r>
      <w:r w:rsidR="001154A8">
        <w:rPr>
          <w:noProof/>
          <w:color w:val="000000" w:themeColor="text1"/>
        </w:rPr>
        <w:t xml:space="preserve">ін </w:t>
      </w:r>
      <w:r w:rsidRPr="00984D1E">
        <w:rPr>
          <w:i/>
          <w:noProof/>
          <w:color w:val="000000" w:themeColor="text1"/>
        </w:rPr>
        <w:t xml:space="preserve">Staphylococcus aureus </w:t>
      </w:r>
      <w:r w:rsidRPr="00984D1E">
        <w:rPr>
          <w:noProof/>
          <w:color w:val="000000" w:themeColor="text1"/>
        </w:rPr>
        <w:t>ATCC ВАА-39 жә</w:t>
      </w:r>
      <w:r w:rsidR="001154A8" w:rsidRPr="001154A8">
        <w:rPr>
          <w:noProof/>
          <w:vanish/>
          <w:color w:val="000000" w:themeColor="text1"/>
          <w:spacing w:val="-20"/>
          <w:w w:val="1"/>
        </w:rPr>
        <w:t>‬</w:t>
      </w:r>
      <w:r w:rsidR="001154A8">
        <w:rPr>
          <w:noProof/>
          <w:color w:val="000000" w:themeColor="text1"/>
        </w:rPr>
        <w:t xml:space="preserve">не </w:t>
      </w:r>
      <w:r w:rsidRPr="00984D1E">
        <w:rPr>
          <w:i/>
          <w:noProof/>
          <w:color w:val="000000" w:themeColor="text1"/>
        </w:rPr>
        <w:t xml:space="preserve">Escheriсhia coli </w:t>
      </w:r>
      <w:r w:rsidRPr="00984D1E">
        <w:rPr>
          <w:noProof/>
          <w:color w:val="000000" w:themeColor="text1"/>
        </w:rPr>
        <w:t>ATCC BAA-196 мультирезистен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тест штамдар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т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микро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айқ</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қасиеттері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AIP таңдал</w:t>
      </w:r>
      <w:r w:rsidR="001154A8" w:rsidRPr="001154A8">
        <w:rPr>
          <w:noProof/>
          <w:vanish/>
          <w:color w:val="000000" w:themeColor="text1"/>
          <w:spacing w:val="-20"/>
          <w:w w:val="1"/>
        </w:rPr>
        <w:t>‬</w:t>
      </w:r>
      <w:r w:rsidR="001154A8">
        <w:rPr>
          <w:noProof/>
          <w:color w:val="000000" w:themeColor="text1"/>
        </w:rPr>
        <w:t>ды.</w:t>
      </w:r>
    </w:p>
    <w:p w14:paraId="76F7C3DA" w14:textId="77777777" w:rsidR="00C254C2" w:rsidRPr="00984D1E" w:rsidRDefault="00C254C2">
      <w:pPr>
        <w:jc w:val="both"/>
        <w:rPr>
          <w:noProof/>
          <w:color w:val="000000" w:themeColor="text1"/>
        </w:rPr>
        <w:sectPr w:rsidR="00C254C2" w:rsidRPr="00984D1E">
          <w:pgSz w:w="11910" w:h="16840"/>
          <w:pgMar w:top="1040" w:right="200" w:bottom="1100" w:left="1400" w:header="0" w:footer="836" w:gutter="0"/>
          <w:cols w:space="720"/>
        </w:sectPr>
      </w:pPr>
    </w:p>
    <w:p w14:paraId="1A2167E0" w14:textId="6C33CCD8" w:rsidR="00C254C2" w:rsidRPr="00984D1E" w:rsidRDefault="00B21731">
      <w:pPr>
        <w:pStyle w:val="a3"/>
        <w:spacing w:before="69"/>
        <w:ind w:left="300" w:right="505" w:firstLine="567"/>
        <w:jc w:val="both"/>
        <w:rPr>
          <w:noProof/>
          <w:color w:val="000000" w:themeColor="text1"/>
        </w:rPr>
      </w:pPr>
      <w:r w:rsidRPr="00984D1E">
        <w:rPr>
          <w:noProof/>
          <w:color w:val="000000" w:themeColor="text1"/>
        </w:rPr>
        <w:lastRenderedPageBreak/>
        <w:t>Соны</w:t>
      </w:r>
      <w:r w:rsidR="001154A8" w:rsidRPr="001154A8">
        <w:rPr>
          <w:noProof/>
          <w:vanish/>
          <w:color w:val="000000" w:themeColor="text1"/>
          <w:spacing w:val="-20"/>
          <w:w w:val="1"/>
        </w:rPr>
        <w:t>‬</w:t>
      </w:r>
      <w:r w:rsidR="001154A8">
        <w:rPr>
          <w:noProof/>
          <w:color w:val="000000" w:themeColor="text1"/>
        </w:rPr>
        <w:t>мен,</w:t>
      </w:r>
      <w:r w:rsidRPr="00984D1E">
        <w:rPr>
          <w:noProof/>
          <w:color w:val="000000" w:themeColor="text1"/>
        </w:rPr>
        <w:t xml:space="preserve"> микро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елсенділік</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зерттеу бойынша 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мәліметтер</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сүйе</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отыр</w:t>
      </w:r>
      <w:r w:rsidR="001154A8" w:rsidRPr="001154A8">
        <w:rPr>
          <w:noProof/>
          <w:vanish/>
          <w:color w:val="000000" w:themeColor="text1"/>
          <w:spacing w:val="-20"/>
          <w:w w:val="1"/>
        </w:rPr>
        <w:t>‬</w:t>
      </w:r>
      <w:r w:rsidR="001154A8">
        <w:rPr>
          <w:noProof/>
          <w:color w:val="000000" w:themeColor="text1"/>
        </w:rPr>
        <w:t>ып,</w:t>
      </w:r>
      <w:r w:rsidRPr="00984D1E">
        <w:rPr>
          <w:noProof/>
          <w:color w:val="000000" w:themeColor="text1"/>
        </w:rPr>
        <w:t xml:space="preserve"> </w:t>
      </w:r>
      <w:r w:rsidRPr="00984D1E">
        <w:rPr>
          <w:i/>
          <w:noProof/>
          <w:color w:val="000000" w:themeColor="text1"/>
        </w:rPr>
        <w:t xml:space="preserve">Staphylococcus aureus </w:t>
      </w:r>
      <w:r w:rsidRPr="00984D1E">
        <w:rPr>
          <w:noProof/>
          <w:color w:val="000000" w:themeColor="text1"/>
        </w:rPr>
        <w:t>ATCC ВАА-39 мультирезистен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штамм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т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бірлес</w:t>
      </w:r>
      <w:r w:rsidR="001154A8" w:rsidRPr="001154A8">
        <w:rPr>
          <w:noProof/>
          <w:vanish/>
          <w:color w:val="000000" w:themeColor="text1"/>
          <w:spacing w:val="-20"/>
          <w:w w:val="1"/>
        </w:rPr>
        <w:t>‬</w:t>
      </w:r>
      <w:r w:rsidR="001154A8">
        <w:rPr>
          <w:noProof/>
          <w:color w:val="000000" w:themeColor="text1"/>
        </w:rPr>
        <w:t xml:space="preserve">кен </w:t>
      </w:r>
      <w:r w:rsidRPr="00984D1E">
        <w:rPr>
          <w:noProof/>
          <w:color w:val="000000" w:themeColor="text1"/>
        </w:rPr>
        <w:t>зертте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AIP-15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 xml:space="preserve">AIP-16, </w:t>
      </w:r>
      <w:r w:rsidRPr="00984D1E">
        <w:rPr>
          <w:i/>
          <w:noProof/>
          <w:color w:val="000000" w:themeColor="text1"/>
        </w:rPr>
        <w:t xml:space="preserve">Escheriсhia coli </w:t>
      </w:r>
      <w:r w:rsidRPr="00984D1E">
        <w:rPr>
          <w:noProof/>
          <w:color w:val="000000" w:themeColor="text1"/>
        </w:rPr>
        <w:t>ATCC ВАА-196 мультирезистент</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штамм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т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 xml:space="preserve">AIP-23, </w:t>
      </w:r>
      <w:r w:rsidRPr="00984D1E">
        <w:rPr>
          <w:i/>
          <w:noProof/>
          <w:color w:val="000000" w:themeColor="text1"/>
        </w:rPr>
        <w:t xml:space="preserve">Candida аlbicans </w:t>
      </w:r>
      <w:r w:rsidRPr="00984D1E">
        <w:rPr>
          <w:noProof/>
          <w:color w:val="000000" w:themeColor="text1"/>
        </w:rPr>
        <w:t>ATCC 10231 қат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AIP-19, AIP-20, AIP- 21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AIP-24 таңдал</w:t>
      </w:r>
      <w:r w:rsidR="001154A8" w:rsidRPr="001154A8">
        <w:rPr>
          <w:noProof/>
          <w:vanish/>
          <w:color w:val="000000" w:themeColor="text1"/>
          <w:spacing w:val="-20"/>
          <w:w w:val="1"/>
        </w:rPr>
        <w:t>‬</w:t>
      </w:r>
      <w:r w:rsidR="001154A8">
        <w:rPr>
          <w:noProof/>
          <w:color w:val="000000" w:themeColor="text1"/>
        </w:rPr>
        <w:t>ды.</w:t>
      </w:r>
    </w:p>
    <w:p w14:paraId="0E9AC296" w14:textId="4AE17179" w:rsidR="00C254C2" w:rsidRPr="00984D1E" w:rsidRDefault="00B21731">
      <w:pPr>
        <w:pStyle w:val="a3"/>
        <w:ind w:left="300" w:right="503" w:firstLine="566"/>
        <w:jc w:val="both"/>
        <w:rPr>
          <w:noProof/>
          <w:color w:val="000000" w:themeColor="text1"/>
        </w:rPr>
      </w:pPr>
      <w:r w:rsidRPr="00984D1E">
        <w:rPr>
          <w:noProof/>
          <w:color w:val="000000" w:themeColor="text1"/>
        </w:rPr>
        <w:t>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цид</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концентрация деректері зертт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 xml:space="preserve">зат </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субстанциял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гентамицин, амоксициллин, нистатин) бірлес</w:t>
      </w:r>
      <w:r w:rsidR="001154A8" w:rsidRPr="001154A8">
        <w:rPr>
          <w:noProof/>
          <w:vanish/>
          <w:color w:val="000000" w:themeColor="text1"/>
          <w:spacing w:val="-20"/>
          <w:w w:val="1"/>
        </w:rPr>
        <w:t>‬</w:t>
      </w:r>
      <w:r w:rsidR="001154A8">
        <w:rPr>
          <w:noProof/>
          <w:color w:val="000000" w:themeColor="text1"/>
        </w:rPr>
        <w:t xml:space="preserve">іп </w:t>
      </w:r>
      <w:r w:rsidRPr="00984D1E">
        <w:rPr>
          <w:noProof/>
          <w:color w:val="000000" w:themeColor="text1"/>
        </w:rPr>
        <w:t>зертте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Нәтиже</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39 – 48 кестеле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келтіріл</w:t>
      </w:r>
      <w:r w:rsidR="001154A8" w:rsidRPr="001154A8">
        <w:rPr>
          <w:noProof/>
          <w:vanish/>
          <w:color w:val="000000" w:themeColor="text1"/>
          <w:spacing w:val="-20"/>
          <w:w w:val="1"/>
        </w:rPr>
        <w:t>‬</w:t>
      </w:r>
      <w:r w:rsidR="001154A8">
        <w:rPr>
          <w:noProof/>
          <w:color w:val="000000" w:themeColor="text1"/>
        </w:rPr>
        <w:t>ген.</w:t>
      </w:r>
    </w:p>
    <w:p w14:paraId="6227AF89" w14:textId="77777777" w:rsidR="00C254C2" w:rsidRPr="00984D1E" w:rsidRDefault="00C254C2">
      <w:pPr>
        <w:pStyle w:val="a3"/>
        <w:spacing w:before="10"/>
        <w:rPr>
          <w:noProof/>
          <w:color w:val="000000" w:themeColor="text1"/>
          <w:sz w:val="27"/>
        </w:rPr>
      </w:pPr>
    </w:p>
    <w:p w14:paraId="2785F9B5" w14:textId="620F97FF" w:rsidR="00C254C2" w:rsidRPr="00984D1E" w:rsidRDefault="00B21731">
      <w:pPr>
        <w:spacing w:line="242" w:lineRule="auto"/>
        <w:ind w:left="300" w:right="506"/>
        <w:jc w:val="both"/>
        <w:rPr>
          <w:noProof/>
          <w:color w:val="000000" w:themeColor="text1"/>
          <w:sz w:val="28"/>
        </w:rPr>
      </w:pPr>
      <w:r w:rsidRPr="00984D1E">
        <w:rPr>
          <w:noProof/>
          <w:color w:val="000000" w:themeColor="text1"/>
          <w:sz w:val="28"/>
        </w:rPr>
        <w:t>Кес</w:t>
      </w:r>
      <w:r w:rsidR="001154A8" w:rsidRPr="001154A8">
        <w:rPr>
          <w:noProof/>
          <w:vanish/>
          <w:color w:val="000000" w:themeColor="text1"/>
          <w:spacing w:val="-20"/>
          <w:w w:val="1"/>
          <w:sz w:val="28"/>
        </w:rPr>
        <w:t>‬</w:t>
      </w:r>
      <w:r w:rsidR="001154A8">
        <w:rPr>
          <w:noProof/>
          <w:color w:val="000000" w:themeColor="text1"/>
          <w:sz w:val="28"/>
        </w:rPr>
        <w:t xml:space="preserve">те </w:t>
      </w:r>
      <w:r w:rsidRPr="00984D1E">
        <w:rPr>
          <w:noProof/>
          <w:color w:val="000000" w:themeColor="text1"/>
          <w:sz w:val="28"/>
        </w:rPr>
        <w:t xml:space="preserve">39 – </w:t>
      </w:r>
      <w:r w:rsidRPr="00984D1E">
        <w:rPr>
          <w:i/>
          <w:noProof/>
          <w:color w:val="000000" w:themeColor="text1"/>
          <w:sz w:val="28"/>
        </w:rPr>
        <w:t xml:space="preserve">Staphylococcus aureus </w:t>
      </w:r>
      <w:r w:rsidRPr="00984D1E">
        <w:rPr>
          <w:noProof/>
          <w:color w:val="000000" w:themeColor="text1"/>
          <w:sz w:val="28"/>
        </w:rPr>
        <w:t>ATCC ВАА-39 үш</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гентамицин</w:t>
      </w:r>
      <w:r w:rsidR="001154A8" w:rsidRPr="001154A8">
        <w:rPr>
          <w:noProof/>
          <w:vanish/>
          <w:color w:val="000000" w:themeColor="text1"/>
          <w:spacing w:val="-20"/>
          <w:w w:val="1"/>
          <w:sz w:val="28"/>
        </w:rPr>
        <w:t>‬</w:t>
      </w:r>
      <w:r w:rsidR="001154A8">
        <w:rPr>
          <w:noProof/>
          <w:color w:val="000000" w:themeColor="text1"/>
          <w:sz w:val="28"/>
        </w:rPr>
        <w:t xml:space="preserve">мен </w:t>
      </w:r>
      <w:r w:rsidRPr="00984D1E">
        <w:rPr>
          <w:noProof/>
          <w:color w:val="000000" w:themeColor="text1"/>
          <w:sz w:val="28"/>
        </w:rPr>
        <w:t>AIP-15 бірлес</w:t>
      </w:r>
      <w:r w:rsidR="001154A8" w:rsidRPr="001154A8">
        <w:rPr>
          <w:noProof/>
          <w:vanish/>
          <w:color w:val="000000" w:themeColor="text1"/>
          <w:spacing w:val="-20"/>
          <w:w w:val="1"/>
          <w:sz w:val="28"/>
        </w:rPr>
        <w:t>‬</w:t>
      </w:r>
      <w:r w:rsidR="001154A8">
        <w:rPr>
          <w:noProof/>
          <w:color w:val="000000" w:themeColor="text1"/>
          <w:sz w:val="28"/>
        </w:rPr>
        <w:t xml:space="preserve">кен </w:t>
      </w:r>
      <w:r w:rsidRPr="00984D1E">
        <w:rPr>
          <w:noProof/>
          <w:color w:val="000000" w:themeColor="text1"/>
          <w:sz w:val="28"/>
        </w:rPr>
        <w:t>сынағы</w:t>
      </w:r>
    </w:p>
    <w:p w14:paraId="59C94D8C" w14:textId="77777777" w:rsidR="00C254C2" w:rsidRPr="00984D1E" w:rsidRDefault="00C254C2">
      <w:pPr>
        <w:pStyle w:val="a3"/>
        <w:spacing w:before="2"/>
        <w:rPr>
          <w:noProof/>
          <w:color w:val="000000" w:themeColor="text1"/>
        </w:rPr>
      </w:pPr>
    </w:p>
    <w:tbl>
      <w:tblPr>
        <w:tblStyle w:val="TableNormal"/>
        <w:tblW w:w="0" w:type="auto"/>
        <w:tblInd w:w="9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66"/>
        <w:gridCol w:w="1276"/>
        <w:gridCol w:w="566"/>
        <w:gridCol w:w="708"/>
        <w:gridCol w:w="852"/>
        <w:gridCol w:w="850"/>
        <w:gridCol w:w="850"/>
        <w:gridCol w:w="852"/>
        <w:gridCol w:w="850"/>
        <w:gridCol w:w="850"/>
      </w:tblGrid>
      <w:tr w:rsidR="00C254C2" w:rsidRPr="00984D1E" w14:paraId="20EB5CAF" w14:textId="77777777">
        <w:trPr>
          <w:trHeight w:val="330"/>
        </w:trPr>
        <w:tc>
          <w:tcPr>
            <w:tcW w:w="566" w:type="dxa"/>
            <w:vMerge w:val="restart"/>
            <w:textDirection w:val="tbRl"/>
          </w:tcPr>
          <w:p w14:paraId="1AB0E7ED" w14:textId="77777777" w:rsidR="00C254C2" w:rsidRPr="00984D1E" w:rsidRDefault="00B21731">
            <w:pPr>
              <w:pStyle w:val="TableParagraph"/>
              <w:spacing w:before="99"/>
              <w:ind w:left="405"/>
              <w:jc w:val="left"/>
              <w:rPr>
                <w:noProof/>
                <w:color w:val="000000" w:themeColor="text1"/>
                <w:sz w:val="24"/>
              </w:rPr>
            </w:pPr>
            <w:r w:rsidRPr="00984D1E">
              <w:rPr>
                <w:noProof/>
                <w:color w:val="000000" w:themeColor="text1"/>
                <w:sz w:val="24"/>
              </w:rPr>
              <w:t>AIP-15, мкг/мл</w:t>
            </w:r>
          </w:p>
        </w:tc>
        <w:tc>
          <w:tcPr>
            <w:tcW w:w="1276" w:type="dxa"/>
          </w:tcPr>
          <w:p w14:paraId="0FBE3070" w14:textId="77777777" w:rsidR="00C254C2" w:rsidRPr="00984D1E" w:rsidRDefault="00B21731">
            <w:pPr>
              <w:pStyle w:val="TableParagraph"/>
              <w:spacing w:line="268" w:lineRule="exact"/>
              <w:ind w:left="108"/>
              <w:jc w:val="left"/>
              <w:rPr>
                <w:noProof/>
                <w:color w:val="000000" w:themeColor="text1"/>
                <w:sz w:val="24"/>
              </w:rPr>
            </w:pPr>
            <w:r w:rsidRPr="00984D1E">
              <w:rPr>
                <w:noProof/>
                <w:color w:val="000000" w:themeColor="text1"/>
                <w:sz w:val="24"/>
              </w:rPr>
              <w:t>63</w:t>
            </w:r>
          </w:p>
        </w:tc>
        <w:tc>
          <w:tcPr>
            <w:tcW w:w="566" w:type="dxa"/>
          </w:tcPr>
          <w:p w14:paraId="0E54FB27" w14:textId="77777777" w:rsidR="00C254C2" w:rsidRPr="00984D1E" w:rsidRDefault="00C254C2">
            <w:pPr>
              <w:pStyle w:val="TableParagraph"/>
              <w:jc w:val="left"/>
              <w:rPr>
                <w:noProof/>
                <w:color w:val="000000" w:themeColor="text1"/>
                <w:sz w:val="24"/>
              </w:rPr>
            </w:pPr>
          </w:p>
        </w:tc>
        <w:tc>
          <w:tcPr>
            <w:tcW w:w="708" w:type="dxa"/>
          </w:tcPr>
          <w:p w14:paraId="6D33BF10" w14:textId="77777777" w:rsidR="00C254C2" w:rsidRPr="00984D1E" w:rsidRDefault="00C254C2">
            <w:pPr>
              <w:pStyle w:val="TableParagraph"/>
              <w:jc w:val="left"/>
              <w:rPr>
                <w:noProof/>
                <w:color w:val="000000" w:themeColor="text1"/>
                <w:sz w:val="24"/>
              </w:rPr>
            </w:pPr>
          </w:p>
        </w:tc>
        <w:tc>
          <w:tcPr>
            <w:tcW w:w="852" w:type="dxa"/>
          </w:tcPr>
          <w:p w14:paraId="7535B5FB" w14:textId="77777777" w:rsidR="00C254C2" w:rsidRPr="00984D1E" w:rsidRDefault="00C254C2">
            <w:pPr>
              <w:pStyle w:val="TableParagraph"/>
              <w:jc w:val="left"/>
              <w:rPr>
                <w:noProof/>
                <w:color w:val="000000" w:themeColor="text1"/>
                <w:sz w:val="24"/>
              </w:rPr>
            </w:pPr>
          </w:p>
        </w:tc>
        <w:tc>
          <w:tcPr>
            <w:tcW w:w="850" w:type="dxa"/>
          </w:tcPr>
          <w:p w14:paraId="2893510D" w14:textId="77777777" w:rsidR="00C254C2" w:rsidRPr="00984D1E" w:rsidRDefault="00C254C2">
            <w:pPr>
              <w:pStyle w:val="TableParagraph"/>
              <w:jc w:val="left"/>
              <w:rPr>
                <w:noProof/>
                <w:color w:val="000000" w:themeColor="text1"/>
                <w:sz w:val="24"/>
              </w:rPr>
            </w:pPr>
          </w:p>
        </w:tc>
        <w:tc>
          <w:tcPr>
            <w:tcW w:w="850" w:type="dxa"/>
          </w:tcPr>
          <w:p w14:paraId="369924BC" w14:textId="77777777" w:rsidR="00C254C2" w:rsidRPr="00984D1E" w:rsidRDefault="00C254C2">
            <w:pPr>
              <w:pStyle w:val="TableParagraph"/>
              <w:jc w:val="left"/>
              <w:rPr>
                <w:noProof/>
                <w:color w:val="000000" w:themeColor="text1"/>
                <w:sz w:val="24"/>
              </w:rPr>
            </w:pPr>
          </w:p>
        </w:tc>
        <w:tc>
          <w:tcPr>
            <w:tcW w:w="852" w:type="dxa"/>
          </w:tcPr>
          <w:p w14:paraId="2C22FEF0" w14:textId="77777777" w:rsidR="00C254C2" w:rsidRPr="00984D1E" w:rsidRDefault="00C254C2">
            <w:pPr>
              <w:pStyle w:val="TableParagraph"/>
              <w:jc w:val="left"/>
              <w:rPr>
                <w:noProof/>
                <w:color w:val="000000" w:themeColor="text1"/>
                <w:sz w:val="24"/>
              </w:rPr>
            </w:pPr>
          </w:p>
        </w:tc>
        <w:tc>
          <w:tcPr>
            <w:tcW w:w="850" w:type="dxa"/>
          </w:tcPr>
          <w:p w14:paraId="559B1155" w14:textId="77777777" w:rsidR="00C254C2" w:rsidRPr="00984D1E" w:rsidRDefault="00C254C2">
            <w:pPr>
              <w:pStyle w:val="TableParagraph"/>
              <w:jc w:val="left"/>
              <w:rPr>
                <w:noProof/>
                <w:color w:val="000000" w:themeColor="text1"/>
                <w:sz w:val="24"/>
              </w:rPr>
            </w:pPr>
          </w:p>
        </w:tc>
        <w:tc>
          <w:tcPr>
            <w:tcW w:w="850" w:type="dxa"/>
          </w:tcPr>
          <w:p w14:paraId="38F4C30B" w14:textId="77777777" w:rsidR="00C254C2" w:rsidRPr="00984D1E" w:rsidRDefault="00C254C2">
            <w:pPr>
              <w:pStyle w:val="TableParagraph"/>
              <w:jc w:val="left"/>
              <w:rPr>
                <w:noProof/>
                <w:color w:val="000000" w:themeColor="text1"/>
                <w:sz w:val="24"/>
              </w:rPr>
            </w:pPr>
          </w:p>
        </w:tc>
      </w:tr>
      <w:tr w:rsidR="00C254C2" w:rsidRPr="00984D1E" w14:paraId="3DF3EA9F" w14:textId="77777777">
        <w:trPr>
          <w:trHeight w:val="297"/>
        </w:trPr>
        <w:tc>
          <w:tcPr>
            <w:tcW w:w="566" w:type="dxa"/>
            <w:vMerge/>
            <w:tcBorders>
              <w:top w:val="nil"/>
            </w:tcBorders>
            <w:textDirection w:val="tbRl"/>
          </w:tcPr>
          <w:p w14:paraId="004F5755" w14:textId="77777777" w:rsidR="00C254C2" w:rsidRPr="00984D1E" w:rsidRDefault="00C254C2">
            <w:pPr>
              <w:rPr>
                <w:noProof/>
                <w:color w:val="000000" w:themeColor="text1"/>
                <w:sz w:val="2"/>
                <w:szCs w:val="2"/>
              </w:rPr>
            </w:pPr>
          </w:p>
        </w:tc>
        <w:tc>
          <w:tcPr>
            <w:tcW w:w="1276" w:type="dxa"/>
          </w:tcPr>
          <w:p w14:paraId="7ED5FC5E" w14:textId="77777777" w:rsidR="00C254C2" w:rsidRPr="00984D1E" w:rsidRDefault="00B21731">
            <w:pPr>
              <w:pStyle w:val="TableParagraph"/>
              <w:spacing w:line="268" w:lineRule="exact"/>
              <w:ind w:left="108"/>
              <w:jc w:val="left"/>
              <w:rPr>
                <w:noProof/>
                <w:color w:val="000000" w:themeColor="text1"/>
                <w:sz w:val="24"/>
              </w:rPr>
            </w:pPr>
            <w:r w:rsidRPr="00984D1E">
              <w:rPr>
                <w:noProof/>
                <w:color w:val="000000" w:themeColor="text1"/>
                <w:sz w:val="24"/>
              </w:rPr>
              <w:t>31 МБК</w:t>
            </w:r>
          </w:p>
        </w:tc>
        <w:tc>
          <w:tcPr>
            <w:tcW w:w="566" w:type="dxa"/>
            <w:shd w:val="clear" w:color="auto" w:fill="D9D9D9"/>
          </w:tcPr>
          <w:p w14:paraId="723F8D98" w14:textId="77777777" w:rsidR="00C254C2" w:rsidRPr="00984D1E" w:rsidRDefault="00C254C2">
            <w:pPr>
              <w:pStyle w:val="TableParagraph"/>
              <w:jc w:val="left"/>
              <w:rPr>
                <w:noProof/>
                <w:color w:val="000000" w:themeColor="text1"/>
              </w:rPr>
            </w:pPr>
          </w:p>
        </w:tc>
        <w:tc>
          <w:tcPr>
            <w:tcW w:w="708" w:type="dxa"/>
            <w:shd w:val="clear" w:color="auto" w:fill="D9D9D9"/>
          </w:tcPr>
          <w:p w14:paraId="0B27FA95" w14:textId="77777777" w:rsidR="00C254C2" w:rsidRPr="00984D1E" w:rsidRDefault="00C254C2">
            <w:pPr>
              <w:pStyle w:val="TableParagraph"/>
              <w:jc w:val="left"/>
              <w:rPr>
                <w:noProof/>
                <w:color w:val="000000" w:themeColor="text1"/>
              </w:rPr>
            </w:pPr>
          </w:p>
        </w:tc>
        <w:tc>
          <w:tcPr>
            <w:tcW w:w="852" w:type="dxa"/>
            <w:shd w:val="clear" w:color="auto" w:fill="D9D9D9"/>
          </w:tcPr>
          <w:p w14:paraId="17C4CB12" w14:textId="77777777" w:rsidR="00C254C2" w:rsidRPr="00984D1E" w:rsidRDefault="00C254C2">
            <w:pPr>
              <w:pStyle w:val="TableParagraph"/>
              <w:jc w:val="left"/>
              <w:rPr>
                <w:noProof/>
                <w:color w:val="000000" w:themeColor="text1"/>
              </w:rPr>
            </w:pPr>
          </w:p>
        </w:tc>
        <w:tc>
          <w:tcPr>
            <w:tcW w:w="850" w:type="dxa"/>
            <w:shd w:val="clear" w:color="auto" w:fill="D9D9D9"/>
          </w:tcPr>
          <w:p w14:paraId="73AF3A11" w14:textId="77777777" w:rsidR="00C254C2" w:rsidRPr="00984D1E" w:rsidRDefault="00C254C2">
            <w:pPr>
              <w:pStyle w:val="TableParagraph"/>
              <w:jc w:val="left"/>
              <w:rPr>
                <w:noProof/>
                <w:color w:val="000000" w:themeColor="text1"/>
              </w:rPr>
            </w:pPr>
          </w:p>
        </w:tc>
        <w:tc>
          <w:tcPr>
            <w:tcW w:w="850" w:type="dxa"/>
            <w:shd w:val="clear" w:color="auto" w:fill="D9D9D9"/>
          </w:tcPr>
          <w:p w14:paraId="245397C9" w14:textId="77777777" w:rsidR="00C254C2" w:rsidRPr="00984D1E" w:rsidRDefault="00C254C2">
            <w:pPr>
              <w:pStyle w:val="TableParagraph"/>
              <w:jc w:val="left"/>
              <w:rPr>
                <w:noProof/>
                <w:color w:val="000000" w:themeColor="text1"/>
              </w:rPr>
            </w:pPr>
          </w:p>
        </w:tc>
        <w:tc>
          <w:tcPr>
            <w:tcW w:w="852" w:type="dxa"/>
            <w:shd w:val="clear" w:color="auto" w:fill="D9D9D9"/>
          </w:tcPr>
          <w:p w14:paraId="35F2CC5E" w14:textId="77777777" w:rsidR="00C254C2" w:rsidRPr="00984D1E" w:rsidRDefault="00C254C2">
            <w:pPr>
              <w:pStyle w:val="TableParagraph"/>
              <w:jc w:val="left"/>
              <w:rPr>
                <w:noProof/>
                <w:color w:val="000000" w:themeColor="text1"/>
              </w:rPr>
            </w:pPr>
          </w:p>
        </w:tc>
        <w:tc>
          <w:tcPr>
            <w:tcW w:w="850" w:type="dxa"/>
            <w:shd w:val="clear" w:color="auto" w:fill="D9D9D9"/>
          </w:tcPr>
          <w:p w14:paraId="3E96FD87" w14:textId="77777777" w:rsidR="00C254C2" w:rsidRPr="00984D1E" w:rsidRDefault="00C254C2">
            <w:pPr>
              <w:pStyle w:val="TableParagraph"/>
              <w:jc w:val="left"/>
              <w:rPr>
                <w:noProof/>
                <w:color w:val="000000" w:themeColor="text1"/>
              </w:rPr>
            </w:pPr>
          </w:p>
        </w:tc>
        <w:tc>
          <w:tcPr>
            <w:tcW w:w="850" w:type="dxa"/>
          </w:tcPr>
          <w:p w14:paraId="4188F38B" w14:textId="77777777" w:rsidR="00C254C2" w:rsidRPr="00984D1E" w:rsidRDefault="00C254C2">
            <w:pPr>
              <w:pStyle w:val="TableParagraph"/>
              <w:jc w:val="left"/>
              <w:rPr>
                <w:noProof/>
                <w:color w:val="000000" w:themeColor="text1"/>
              </w:rPr>
            </w:pPr>
          </w:p>
        </w:tc>
      </w:tr>
      <w:tr w:rsidR="00C254C2" w:rsidRPr="00984D1E" w14:paraId="49A51E90" w14:textId="77777777">
        <w:trPr>
          <w:trHeight w:val="277"/>
        </w:trPr>
        <w:tc>
          <w:tcPr>
            <w:tcW w:w="566" w:type="dxa"/>
            <w:vMerge/>
            <w:tcBorders>
              <w:top w:val="nil"/>
            </w:tcBorders>
            <w:textDirection w:val="tbRl"/>
          </w:tcPr>
          <w:p w14:paraId="517CA868" w14:textId="77777777" w:rsidR="00C254C2" w:rsidRPr="00984D1E" w:rsidRDefault="00C254C2">
            <w:pPr>
              <w:rPr>
                <w:noProof/>
                <w:color w:val="000000" w:themeColor="text1"/>
                <w:sz w:val="2"/>
                <w:szCs w:val="2"/>
              </w:rPr>
            </w:pPr>
          </w:p>
        </w:tc>
        <w:tc>
          <w:tcPr>
            <w:tcW w:w="1276" w:type="dxa"/>
          </w:tcPr>
          <w:p w14:paraId="36558509" w14:textId="77777777" w:rsidR="00C254C2" w:rsidRPr="00984D1E" w:rsidRDefault="00B21731">
            <w:pPr>
              <w:pStyle w:val="TableParagraph"/>
              <w:spacing w:line="258" w:lineRule="exact"/>
              <w:ind w:left="108"/>
              <w:jc w:val="left"/>
              <w:rPr>
                <w:noProof/>
                <w:color w:val="000000" w:themeColor="text1"/>
                <w:sz w:val="24"/>
              </w:rPr>
            </w:pPr>
            <w:r w:rsidRPr="00984D1E">
              <w:rPr>
                <w:noProof/>
                <w:color w:val="000000" w:themeColor="text1"/>
                <w:sz w:val="24"/>
              </w:rPr>
              <w:t>16</w:t>
            </w:r>
          </w:p>
        </w:tc>
        <w:tc>
          <w:tcPr>
            <w:tcW w:w="566" w:type="dxa"/>
            <w:shd w:val="clear" w:color="auto" w:fill="D9D9D9"/>
          </w:tcPr>
          <w:p w14:paraId="09DD694A" w14:textId="77777777" w:rsidR="00C254C2" w:rsidRPr="00984D1E" w:rsidRDefault="00C254C2">
            <w:pPr>
              <w:pStyle w:val="TableParagraph"/>
              <w:jc w:val="left"/>
              <w:rPr>
                <w:noProof/>
                <w:color w:val="000000" w:themeColor="text1"/>
                <w:sz w:val="20"/>
              </w:rPr>
            </w:pPr>
          </w:p>
        </w:tc>
        <w:tc>
          <w:tcPr>
            <w:tcW w:w="708" w:type="dxa"/>
            <w:shd w:val="clear" w:color="auto" w:fill="D9D9D9"/>
          </w:tcPr>
          <w:p w14:paraId="0E1CE625" w14:textId="77777777" w:rsidR="00C254C2" w:rsidRPr="00984D1E" w:rsidRDefault="00C254C2">
            <w:pPr>
              <w:pStyle w:val="TableParagraph"/>
              <w:jc w:val="left"/>
              <w:rPr>
                <w:noProof/>
                <w:color w:val="000000" w:themeColor="text1"/>
                <w:sz w:val="20"/>
              </w:rPr>
            </w:pPr>
          </w:p>
        </w:tc>
        <w:tc>
          <w:tcPr>
            <w:tcW w:w="852" w:type="dxa"/>
            <w:shd w:val="clear" w:color="auto" w:fill="D9D9D9"/>
          </w:tcPr>
          <w:p w14:paraId="05B5DE01" w14:textId="77777777" w:rsidR="00C254C2" w:rsidRPr="00984D1E" w:rsidRDefault="00C254C2">
            <w:pPr>
              <w:pStyle w:val="TableParagraph"/>
              <w:jc w:val="left"/>
              <w:rPr>
                <w:noProof/>
                <w:color w:val="000000" w:themeColor="text1"/>
                <w:sz w:val="20"/>
              </w:rPr>
            </w:pPr>
          </w:p>
        </w:tc>
        <w:tc>
          <w:tcPr>
            <w:tcW w:w="850" w:type="dxa"/>
            <w:shd w:val="clear" w:color="auto" w:fill="D9D9D9"/>
          </w:tcPr>
          <w:p w14:paraId="2D12878F" w14:textId="77777777" w:rsidR="00C254C2" w:rsidRPr="00984D1E" w:rsidRDefault="00C254C2">
            <w:pPr>
              <w:pStyle w:val="TableParagraph"/>
              <w:jc w:val="left"/>
              <w:rPr>
                <w:noProof/>
                <w:color w:val="000000" w:themeColor="text1"/>
                <w:sz w:val="20"/>
              </w:rPr>
            </w:pPr>
          </w:p>
        </w:tc>
        <w:tc>
          <w:tcPr>
            <w:tcW w:w="850" w:type="dxa"/>
            <w:shd w:val="clear" w:color="auto" w:fill="D9D9D9"/>
          </w:tcPr>
          <w:p w14:paraId="3AE73F75" w14:textId="77777777" w:rsidR="00C254C2" w:rsidRPr="00984D1E" w:rsidRDefault="00C254C2">
            <w:pPr>
              <w:pStyle w:val="TableParagraph"/>
              <w:jc w:val="left"/>
              <w:rPr>
                <w:noProof/>
                <w:color w:val="000000" w:themeColor="text1"/>
                <w:sz w:val="20"/>
              </w:rPr>
            </w:pPr>
          </w:p>
        </w:tc>
        <w:tc>
          <w:tcPr>
            <w:tcW w:w="852" w:type="dxa"/>
            <w:shd w:val="clear" w:color="auto" w:fill="D9D9D9"/>
          </w:tcPr>
          <w:p w14:paraId="547A426B" w14:textId="77777777" w:rsidR="00C254C2" w:rsidRPr="00984D1E" w:rsidRDefault="00C254C2">
            <w:pPr>
              <w:pStyle w:val="TableParagraph"/>
              <w:jc w:val="left"/>
              <w:rPr>
                <w:noProof/>
                <w:color w:val="000000" w:themeColor="text1"/>
                <w:sz w:val="20"/>
              </w:rPr>
            </w:pPr>
          </w:p>
        </w:tc>
        <w:tc>
          <w:tcPr>
            <w:tcW w:w="850" w:type="dxa"/>
            <w:shd w:val="clear" w:color="auto" w:fill="D9D9D9"/>
          </w:tcPr>
          <w:p w14:paraId="7152F7AE" w14:textId="77777777" w:rsidR="00C254C2" w:rsidRPr="00984D1E" w:rsidRDefault="00C254C2">
            <w:pPr>
              <w:pStyle w:val="TableParagraph"/>
              <w:jc w:val="left"/>
              <w:rPr>
                <w:noProof/>
                <w:color w:val="000000" w:themeColor="text1"/>
                <w:sz w:val="20"/>
              </w:rPr>
            </w:pPr>
          </w:p>
        </w:tc>
        <w:tc>
          <w:tcPr>
            <w:tcW w:w="850" w:type="dxa"/>
          </w:tcPr>
          <w:p w14:paraId="16F4D53C" w14:textId="77777777" w:rsidR="00C254C2" w:rsidRPr="00984D1E" w:rsidRDefault="00C254C2">
            <w:pPr>
              <w:pStyle w:val="TableParagraph"/>
              <w:jc w:val="left"/>
              <w:rPr>
                <w:noProof/>
                <w:color w:val="000000" w:themeColor="text1"/>
                <w:sz w:val="20"/>
              </w:rPr>
            </w:pPr>
          </w:p>
        </w:tc>
      </w:tr>
      <w:tr w:rsidR="00C254C2" w:rsidRPr="00984D1E" w14:paraId="2A30213E" w14:textId="77777777">
        <w:trPr>
          <w:trHeight w:val="275"/>
        </w:trPr>
        <w:tc>
          <w:tcPr>
            <w:tcW w:w="566" w:type="dxa"/>
            <w:vMerge/>
            <w:tcBorders>
              <w:top w:val="nil"/>
            </w:tcBorders>
            <w:textDirection w:val="tbRl"/>
          </w:tcPr>
          <w:p w14:paraId="5E9243E4" w14:textId="77777777" w:rsidR="00C254C2" w:rsidRPr="00984D1E" w:rsidRDefault="00C254C2">
            <w:pPr>
              <w:rPr>
                <w:noProof/>
                <w:color w:val="000000" w:themeColor="text1"/>
                <w:sz w:val="2"/>
                <w:szCs w:val="2"/>
              </w:rPr>
            </w:pPr>
          </w:p>
        </w:tc>
        <w:tc>
          <w:tcPr>
            <w:tcW w:w="1276" w:type="dxa"/>
          </w:tcPr>
          <w:p w14:paraId="2C4369E8" w14:textId="77777777" w:rsidR="00C254C2" w:rsidRPr="00984D1E" w:rsidRDefault="00B21731">
            <w:pPr>
              <w:pStyle w:val="TableParagraph"/>
              <w:spacing w:line="256" w:lineRule="exact"/>
              <w:ind w:left="108"/>
              <w:jc w:val="left"/>
              <w:rPr>
                <w:noProof/>
                <w:color w:val="000000" w:themeColor="text1"/>
                <w:sz w:val="24"/>
              </w:rPr>
            </w:pPr>
            <w:r w:rsidRPr="00984D1E">
              <w:rPr>
                <w:noProof/>
                <w:color w:val="000000" w:themeColor="text1"/>
                <w:sz w:val="24"/>
              </w:rPr>
              <w:t>8</w:t>
            </w:r>
          </w:p>
        </w:tc>
        <w:tc>
          <w:tcPr>
            <w:tcW w:w="566" w:type="dxa"/>
            <w:shd w:val="clear" w:color="auto" w:fill="D9D9D9"/>
          </w:tcPr>
          <w:p w14:paraId="3142A839" w14:textId="77777777" w:rsidR="00C254C2" w:rsidRPr="00984D1E" w:rsidRDefault="00C254C2">
            <w:pPr>
              <w:pStyle w:val="TableParagraph"/>
              <w:jc w:val="left"/>
              <w:rPr>
                <w:noProof/>
                <w:color w:val="000000" w:themeColor="text1"/>
                <w:sz w:val="20"/>
              </w:rPr>
            </w:pPr>
          </w:p>
        </w:tc>
        <w:tc>
          <w:tcPr>
            <w:tcW w:w="708" w:type="dxa"/>
            <w:shd w:val="clear" w:color="auto" w:fill="D9D9D9"/>
          </w:tcPr>
          <w:p w14:paraId="653C5C5C" w14:textId="77777777" w:rsidR="00C254C2" w:rsidRPr="00984D1E" w:rsidRDefault="00C254C2">
            <w:pPr>
              <w:pStyle w:val="TableParagraph"/>
              <w:jc w:val="left"/>
              <w:rPr>
                <w:noProof/>
                <w:color w:val="000000" w:themeColor="text1"/>
                <w:sz w:val="20"/>
              </w:rPr>
            </w:pPr>
          </w:p>
        </w:tc>
        <w:tc>
          <w:tcPr>
            <w:tcW w:w="852" w:type="dxa"/>
            <w:shd w:val="clear" w:color="auto" w:fill="D9D9D9"/>
          </w:tcPr>
          <w:p w14:paraId="57B02477" w14:textId="77777777" w:rsidR="00C254C2" w:rsidRPr="00984D1E" w:rsidRDefault="00C254C2">
            <w:pPr>
              <w:pStyle w:val="TableParagraph"/>
              <w:jc w:val="left"/>
              <w:rPr>
                <w:noProof/>
                <w:color w:val="000000" w:themeColor="text1"/>
                <w:sz w:val="20"/>
              </w:rPr>
            </w:pPr>
          </w:p>
        </w:tc>
        <w:tc>
          <w:tcPr>
            <w:tcW w:w="850" w:type="dxa"/>
            <w:shd w:val="clear" w:color="auto" w:fill="D9D9D9"/>
          </w:tcPr>
          <w:p w14:paraId="1B73CA6A" w14:textId="77777777" w:rsidR="00C254C2" w:rsidRPr="00984D1E" w:rsidRDefault="00C254C2">
            <w:pPr>
              <w:pStyle w:val="TableParagraph"/>
              <w:jc w:val="left"/>
              <w:rPr>
                <w:noProof/>
                <w:color w:val="000000" w:themeColor="text1"/>
                <w:sz w:val="20"/>
              </w:rPr>
            </w:pPr>
          </w:p>
        </w:tc>
        <w:tc>
          <w:tcPr>
            <w:tcW w:w="850" w:type="dxa"/>
            <w:shd w:val="clear" w:color="auto" w:fill="D9D9D9"/>
          </w:tcPr>
          <w:p w14:paraId="44290E89" w14:textId="77777777" w:rsidR="00C254C2" w:rsidRPr="00984D1E" w:rsidRDefault="00C254C2">
            <w:pPr>
              <w:pStyle w:val="TableParagraph"/>
              <w:jc w:val="left"/>
              <w:rPr>
                <w:noProof/>
                <w:color w:val="000000" w:themeColor="text1"/>
                <w:sz w:val="20"/>
              </w:rPr>
            </w:pPr>
          </w:p>
        </w:tc>
        <w:tc>
          <w:tcPr>
            <w:tcW w:w="852" w:type="dxa"/>
            <w:shd w:val="clear" w:color="auto" w:fill="D9D9D9"/>
          </w:tcPr>
          <w:p w14:paraId="761F894A" w14:textId="77777777" w:rsidR="00C254C2" w:rsidRPr="00984D1E" w:rsidRDefault="00C254C2">
            <w:pPr>
              <w:pStyle w:val="TableParagraph"/>
              <w:jc w:val="left"/>
              <w:rPr>
                <w:noProof/>
                <w:color w:val="000000" w:themeColor="text1"/>
                <w:sz w:val="20"/>
              </w:rPr>
            </w:pPr>
          </w:p>
        </w:tc>
        <w:tc>
          <w:tcPr>
            <w:tcW w:w="850" w:type="dxa"/>
            <w:shd w:val="clear" w:color="auto" w:fill="D9D9D9"/>
          </w:tcPr>
          <w:p w14:paraId="32E2CED3" w14:textId="77777777" w:rsidR="00C254C2" w:rsidRPr="00984D1E" w:rsidRDefault="00C254C2">
            <w:pPr>
              <w:pStyle w:val="TableParagraph"/>
              <w:jc w:val="left"/>
              <w:rPr>
                <w:noProof/>
                <w:color w:val="000000" w:themeColor="text1"/>
                <w:sz w:val="20"/>
              </w:rPr>
            </w:pPr>
          </w:p>
        </w:tc>
        <w:tc>
          <w:tcPr>
            <w:tcW w:w="850" w:type="dxa"/>
          </w:tcPr>
          <w:p w14:paraId="422540B4" w14:textId="77777777" w:rsidR="00C254C2" w:rsidRPr="00984D1E" w:rsidRDefault="00C254C2">
            <w:pPr>
              <w:pStyle w:val="TableParagraph"/>
              <w:jc w:val="left"/>
              <w:rPr>
                <w:noProof/>
                <w:color w:val="000000" w:themeColor="text1"/>
                <w:sz w:val="20"/>
              </w:rPr>
            </w:pPr>
          </w:p>
        </w:tc>
      </w:tr>
      <w:tr w:rsidR="00C254C2" w:rsidRPr="00984D1E" w14:paraId="5D33B3BA" w14:textId="77777777">
        <w:trPr>
          <w:trHeight w:val="275"/>
        </w:trPr>
        <w:tc>
          <w:tcPr>
            <w:tcW w:w="566" w:type="dxa"/>
            <w:vMerge/>
            <w:tcBorders>
              <w:top w:val="nil"/>
            </w:tcBorders>
            <w:textDirection w:val="tbRl"/>
          </w:tcPr>
          <w:p w14:paraId="137817ED" w14:textId="77777777" w:rsidR="00C254C2" w:rsidRPr="00984D1E" w:rsidRDefault="00C254C2">
            <w:pPr>
              <w:rPr>
                <w:noProof/>
                <w:color w:val="000000" w:themeColor="text1"/>
                <w:sz w:val="2"/>
                <w:szCs w:val="2"/>
              </w:rPr>
            </w:pPr>
          </w:p>
        </w:tc>
        <w:tc>
          <w:tcPr>
            <w:tcW w:w="1276" w:type="dxa"/>
          </w:tcPr>
          <w:p w14:paraId="013A8EC2" w14:textId="77777777" w:rsidR="00C254C2" w:rsidRPr="00984D1E" w:rsidRDefault="00B21731">
            <w:pPr>
              <w:pStyle w:val="TableParagraph"/>
              <w:spacing w:line="256" w:lineRule="exact"/>
              <w:ind w:left="108"/>
              <w:jc w:val="left"/>
              <w:rPr>
                <w:noProof/>
                <w:color w:val="000000" w:themeColor="text1"/>
                <w:sz w:val="24"/>
              </w:rPr>
            </w:pPr>
            <w:r w:rsidRPr="00984D1E">
              <w:rPr>
                <w:noProof/>
                <w:color w:val="000000" w:themeColor="text1"/>
                <w:sz w:val="24"/>
              </w:rPr>
              <w:t>4</w:t>
            </w:r>
          </w:p>
        </w:tc>
        <w:tc>
          <w:tcPr>
            <w:tcW w:w="566" w:type="dxa"/>
            <w:shd w:val="clear" w:color="auto" w:fill="808080"/>
          </w:tcPr>
          <w:p w14:paraId="3E8349AC" w14:textId="77777777" w:rsidR="00C254C2" w:rsidRPr="00984D1E" w:rsidRDefault="00C254C2">
            <w:pPr>
              <w:pStyle w:val="TableParagraph"/>
              <w:jc w:val="left"/>
              <w:rPr>
                <w:noProof/>
                <w:color w:val="000000" w:themeColor="text1"/>
                <w:sz w:val="20"/>
              </w:rPr>
            </w:pPr>
          </w:p>
        </w:tc>
        <w:tc>
          <w:tcPr>
            <w:tcW w:w="708" w:type="dxa"/>
            <w:shd w:val="clear" w:color="auto" w:fill="808080"/>
          </w:tcPr>
          <w:p w14:paraId="4DAE10DE" w14:textId="77777777" w:rsidR="00C254C2" w:rsidRPr="00984D1E" w:rsidRDefault="00C254C2">
            <w:pPr>
              <w:pStyle w:val="TableParagraph"/>
              <w:jc w:val="left"/>
              <w:rPr>
                <w:noProof/>
                <w:color w:val="000000" w:themeColor="text1"/>
                <w:sz w:val="20"/>
              </w:rPr>
            </w:pPr>
          </w:p>
        </w:tc>
        <w:tc>
          <w:tcPr>
            <w:tcW w:w="852" w:type="dxa"/>
            <w:shd w:val="clear" w:color="auto" w:fill="808080"/>
          </w:tcPr>
          <w:p w14:paraId="29CA0199" w14:textId="77777777" w:rsidR="00C254C2" w:rsidRPr="00984D1E" w:rsidRDefault="00C254C2">
            <w:pPr>
              <w:pStyle w:val="TableParagraph"/>
              <w:jc w:val="left"/>
              <w:rPr>
                <w:noProof/>
                <w:color w:val="000000" w:themeColor="text1"/>
                <w:sz w:val="20"/>
              </w:rPr>
            </w:pPr>
          </w:p>
        </w:tc>
        <w:tc>
          <w:tcPr>
            <w:tcW w:w="850" w:type="dxa"/>
            <w:shd w:val="clear" w:color="auto" w:fill="808080"/>
          </w:tcPr>
          <w:p w14:paraId="45AC021B" w14:textId="77777777" w:rsidR="00C254C2" w:rsidRPr="00984D1E" w:rsidRDefault="00C254C2">
            <w:pPr>
              <w:pStyle w:val="TableParagraph"/>
              <w:jc w:val="left"/>
              <w:rPr>
                <w:noProof/>
                <w:color w:val="000000" w:themeColor="text1"/>
                <w:sz w:val="20"/>
              </w:rPr>
            </w:pPr>
          </w:p>
        </w:tc>
        <w:tc>
          <w:tcPr>
            <w:tcW w:w="850" w:type="dxa"/>
            <w:shd w:val="clear" w:color="auto" w:fill="D9D9D9"/>
          </w:tcPr>
          <w:p w14:paraId="72D99022" w14:textId="77777777" w:rsidR="00C254C2" w:rsidRPr="00984D1E" w:rsidRDefault="00C254C2">
            <w:pPr>
              <w:pStyle w:val="TableParagraph"/>
              <w:jc w:val="left"/>
              <w:rPr>
                <w:noProof/>
                <w:color w:val="000000" w:themeColor="text1"/>
                <w:sz w:val="20"/>
              </w:rPr>
            </w:pPr>
          </w:p>
        </w:tc>
        <w:tc>
          <w:tcPr>
            <w:tcW w:w="852" w:type="dxa"/>
            <w:shd w:val="clear" w:color="auto" w:fill="D9D9D9"/>
          </w:tcPr>
          <w:p w14:paraId="1F7B6FC0" w14:textId="77777777" w:rsidR="00C254C2" w:rsidRPr="00984D1E" w:rsidRDefault="00C254C2">
            <w:pPr>
              <w:pStyle w:val="TableParagraph"/>
              <w:jc w:val="left"/>
              <w:rPr>
                <w:noProof/>
                <w:color w:val="000000" w:themeColor="text1"/>
                <w:sz w:val="20"/>
              </w:rPr>
            </w:pPr>
          </w:p>
        </w:tc>
        <w:tc>
          <w:tcPr>
            <w:tcW w:w="850" w:type="dxa"/>
            <w:shd w:val="clear" w:color="auto" w:fill="D9D9D9"/>
          </w:tcPr>
          <w:p w14:paraId="5D7AD4EA" w14:textId="77777777" w:rsidR="00C254C2" w:rsidRPr="00984D1E" w:rsidRDefault="00C254C2">
            <w:pPr>
              <w:pStyle w:val="TableParagraph"/>
              <w:jc w:val="left"/>
              <w:rPr>
                <w:noProof/>
                <w:color w:val="000000" w:themeColor="text1"/>
                <w:sz w:val="20"/>
              </w:rPr>
            </w:pPr>
          </w:p>
        </w:tc>
        <w:tc>
          <w:tcPr>
            <w:tcW w:w="850" w:type="dxa"/>
          </w:tcPr>
          <w:p w14:paraId="4C470FBD" w14:textId="77777777" w:rsidR="00C254C2" w:rsidRPr="00984D1E" w:rsidRDefault="00C254C2">
            <w:pPr>
              <w:pStyle w:val="TableParagraph"/>
              <w:jc w:val="left"/>
              <w:rPr>
                <w:noProof/>
                <w:color w:val="000000" w:themeColor="text1"/>
                <w:sz w:val="20"/>
              </w:rPr>
            </w:pPr>
          </w:p>
        </w:tc>
      </w:tr>
      <w:tr w:rsidR="00C254C2" w:rsidRPr="00984D1E" w14:paraId="7CB2BE83" w14:textId="77777777">
        <w:trPr>
          <w:trHeight w:val="275"/>
        </w:trPr>
        <w:tc>
          <w:tcPr>
            <w:tcW w:w="566" w:type="dxa"/>
            <w:vMerge/>
            <w:tcBorders>
              <w:top w:val="nil"/>
            </w:tcBorders>
            <w:textDirection w:val="tbRl"/>
          </w:tcPr>
          <w:p w14:paraId="2382E042" w14:textId="77777777" w:rsidR="00C254C2" w:rsidRPr="00984D1E" w:rsidRDefault="00C254C2">
            <w:pPr>
              <w:rPr>
                <w:noProof/>
                <w:color w:val="000000" w:themeColor="text1"/>
                <w:sz w:val="2"/>
                <w:szCs w:val="2"/>
              </w:rPr>
            </w:pPr>
          </w:p>
        </w:tc>
        <w:tc>
          <w:tcPr>
            <w:tcW w:w="1276" w:type="dxa"/>
          </w:tcPr>
          <w:p w14:paraId="6EE1F6DA" w14:textId="77777777" w:rsidR="00C254C2" w:rsidRPr="00984D1E" w:rsidRDefault="00B21731">
            <w:pPr>
              <w:pStyle w:val="TableParagraph"/>
              <w:spacing w:line="256" w:lineRule="exact"/>
              <w:ind w:left="108"/>
              <w:jc w:val="left"/>
              <w:rPr>
                <w:noProof/>
                <w:color w:val="000000" w:themeColor="text1"/>
                <w:sz w:val="24"/>
              </w:rPr>
            </w:pPr>
            <w:r w:rsidRPr="00984D1E">
              <w:rPr>
                <w:noProof/>
                <w:color w:val="000000" w:themeColor="text1"/>
                <w:sz w:val="24"/>
              </w:rPr>
              <w:t>2</w:t>
            </w:r>
          </w:p>
        </w:tc>
        <w:tc>
          <w:tcPr>
            <w:tcW w:w="566" w:type="dxa"/>
            <w:shd w:val="clear" w:color="auto" w:fill="808080"/>
          </w:tcPr>
          <w:p w14:paraId="6DC7EFD8" w14:textId="77777777" w:rsidR="00C254C2" w:rsidRPr="00984D1E" w:rsidRDefault="00C254C2">
            <w:pPr>
              <w:pStyle w:val="TableParagraph"/>
              <w:jc w:val="left"/>
              <w:rPr>
                <w:noProof/>
                <w:color w:val="000000" w:themeColor="text1"/>
                <w:sz w:val="20"/>
              </w:rPr>
            </w:pPr>
          </w:p>
        </w:tc>
        <w:tc>
          <w:tcPr>
            <w:tcW w:w="708" w:type="dxa"/>
            <w:shd w:val="clear" w:color="auto" w:fill="808080"/>
          </w:tcPr>
          <w:p w14:paraId="2A492BFA" w14:textId="77777777" w:rsidR="00C254C2" w:rsidRPr="00984D1E" w:rsidRDefault="00C254C2">
            <w:pPr>
              <w:pStyle w:val="TableParagraph"/>
              <w:jc w:val="left"/>
              <w:rPr>
                <w:noProof/>
                <w:color w:val="000000" w:themeColor="text1"/>
                <w:sz w:val="20"/>
              </w:rPr>
            </w:pPr>
          </w:p>
        </w:tc>
        <w:tc>
          <w:tcPr>
            <w:tcW w:w="852" w:type="dxa"/>
            <w:shd w:val="clear" w:color="auto" w:fill="808080"/>
          </w:tcPr>
          <w:p w14:paraId="5428EF0F" w14:textId="77777777" w:rsidR="00C254C2" w:rsidRPr="00984D1E" w:rsidRDefault="00C254C2">
            <w:pPr>
              <w:pStyle w:val="TableParagraph"/>
              <w:jc w:val="left"/>
              <w:rPr>
                <w:noProof/>
                <w:color w:val="000000" w:themeColor="text1"/>
                <w:sz w:val="20"/>
              </w:rPr>
            </w:pPr>
          </w:p>
        </w:tc>
        <w:tc>
          <w:tcPr>
            <w:tcW w:w="850" w:type="dxa"/>
            <w:shd w:val="clear" w:color="auto" w:fill="808080"/>
          </w:tcPr>
          <w:p w14:paraId="4167F91A" w14:textId="77777777" w:rsidR="00C254C2" w:rsidRPr="00984D1E" w:rsidRDefault="00C254C2">
            <w:pPr>
              <w:pStyle w:val="TableParagraph"/>
              <w:jc w:val="left"/>
              <w:rPr>
                <w:noProof/>
                <w:color w:val="000000" w:themeColor="text1"/>
                <w:sz w:val="20"/>
              </w:rPr>
            </w:pPr>
          </w:p>
        </w:tc>
        <w:tc>
          <w:tcPr>
            <w:tcW w:w="850" w:type="dxa"/>
            <w:shd w:val="clear" w:color="auto" w:fill="D9D9D9"/>
          </w:tcPr>
          <w:p w14:paraId="4CCC2E71" w14:textId="77777777" w:rsidR="00C254C2" w:rsidRPr="00984D1E" w:rsidRDefault="00C254C2">
            <w:pPr>
              <w:pStyle w:val="TableParagraph"/>
              <w:jc w:val="left"/>
              <w:rPr>
                <w:noProof/>
                <w:color w:val="000000" w:themeColor="text1"/>
                <w:sz w:val="20"/>
              </w:rPr>
            </w:pPr>
          </w:p>
        </w:tc>
        <w:tc>
          <w:tcPr>
            <w:tcW w:w="852" w:type="dxa"/>
            <w:shd w:val="clear" w:color="auto" w:fill="D9D9D9"/>
          </w:tcPr>
          <w:p w14:paraId="501E7047" w14:textId="77777777" w:rsidR="00C254C2" w:rsidRPr="00984D1E" w:rsidRDefault="00C254C2">
            <w:pPr>
              <w:pStyle w:val="TableParagraph"/>
              <w:jc w:val="left"/>
              <w:rPr>
                <w:noProof/>
                <w:color w:val="000000" w:themeColor="text1"/>
                <w:sz w:val="20"/>
              </w:rPr>
            </w:pPr>
          </w:p>
        </w:tc>
        <w:tc>
          <w:tcPr>
            <w:tcW w:w="850" w:type="dxa"/>
            <w:shd w:val="clear" w:color="auto" w:fill="D9D9D9"/>
          </w:tcPr>
          <w:p w14:paraId="3AC63BB8" w14:textId="77777777" w:rsidR="00C254C2" w:rsidRPr="00984D1E" w:rsidRDefault="00C254C2">
            <w:pPr>
              <w:pStyle w:val="TableParagraph"/>
              <w:jc w:val="left"/>
              <w:rPr>
                <w:noProof/>
                <w:color w:val="000000" w:themeColor="text1"/>
                <w:sz w:val="20"/>
              </w:rPr>
            </w:pPr>
          </w:p>
        </w:tc>
        <w:tc>
          <w:tcPr>
            <w:tcW w:w="850" w:type="dxa"/>
          </w:tcPr>
          <w:p w14:paraId="61EDD935" w14:textId="77777777" w:rsidR="00C254C2" w:rsidRPr="00984D1E" w:rsidRDefault="00C254C2">
            <w:pPr>
              <w:pStyle w:val="TableParagraph"/>
              <w:jc w:val="left"/>
              <w:rPr>
                <w:noProof/>
                <w:color w:val="000000" w:themeColor="text1"/>
                <w:sz w:val="20"/>
              </w:rPr>
            </w:pPr>
          </w:p>
        </w:tc>
      </w:tr>
      <w:tr w:rsidR="00C254C2" w:rsidRPr="00984D1E" w14:paraId="1ABD7C24" w14:textId="77777777">
        <w:trPr>
          <w:trHeight w:val="551"/>
        </w:trPr>
        <w:tc>
          <w:tcPr>
            <w:tcW w:w="566" w:type="dxa"/>
            <w:vMerge/>
            <w:tcBorders>
              <w:top w:val="nil"/>
            </w:tcBorders>
            <w:textDirection w:val="tbRl"/>
          </w:tcPr>
          <w:p w14:paraId="704395E2" w14:textId="77777777" w:rsidR="00C254C2" w:rsidRPr="00984D1E" w:rsidRDefault="00C254C2">
            <w:pPr>
              <w:rPr>
                <w:noProof/>
                <w:color w:val="000000" w:themeColor="text1"/>
                <w:sz w:val="2"/>
                <w:szCs w:val="2"/>
              </w:rPr>
            </w:pPr>
          </w:p>
        </w:tc>
        <w:tc>
          <w:tcPr>
            <w:tcW w:w="1276" w:type="dxa"/>
          </w:tcPr>
          <w:p w14:paraId="6BD9E753" w14:textId="77777777" w:rsidR="00C254C2" w:rsidRPr="00984D1E" w:rsidRDefault="00C254C2">
            <w:pPr>
              <w:pStyle w:val="TableParagraph"/>
              <w:jc w:val="left"/>
              <w:rPr>
                <w:noProof/>
                <w:color w:val="000000" w:themeColor="text1"/>
                <w:sz w:val="26"/>
              </w:rPr>
            </w:pPr>
          </w:p>
        </w:tc>
        <w:tc>
          <w:tcPr>
            <w:tcW w:w="566" w:type="dxa"/>
          </w:tcPr>
          <w:p w14:paraId="218C4E78" w14:textId="77777777" w:rsidR="00C254C2" w:rsidRPr="00984D1E" w:rsidRDefault="00B21731">
            <w:pPr>
              <w:pStyle w:val="TableParagraph"/>
              <w:spacing w:line="268" w:lineRule="exact"/>
              <w:ind w:left="108"/>
              <w:jc w:val="left"/>
              <w:rPr>
                <w:noProof/>
                <w:color w:val="000000" w:themeColor="text1"/>
                <w:sz w:val="24"/>
              </w:rPr>
            </w:pPr>
            <w:r w:rsidRPr="00984D1E">
              <w:rPr>
                <w:noProof/>
                <w:color w:val="000000" w:themeColor="text1"/>
                <w:sz w:val="24"/>
              </w:rPr>
              <w:t>8</w:t>
            </w:r>
          </w:p>
        </w:tc>
        <w:tc>
          <w:tcPr>
            <w:tcW w:w="708" w:type="dxa"/>
          </w:tcPr>
          <w:p w14:paraId="1EAB1A0D" w14:textId="77777777" w:rsidR="00C254C2" w:rsidRPr="00984D1E" w:rsidRDefault="00B21731">
            <w:pPr>
              <w:pStyle w:val="TableParagraph"/>
              <w:spacing w:line="268" w:lineRule="exact"/>
              <w:ind w:left="109"/>
              <w:jc w:val="left"/>
              <w:rPr>
                <w:noProof/>
                <w:color w:val="000000" w:themeColor="text1"/>
                <w:sz w:val="24"/>
              </w:rPr>
            </w:pPr>
            <w:r w:rsidRPr="00984D1E">
              <w:rPr>
                <w:noProof/>
                <w:color w:val="000000" w:themeColor="text1"/>
                <w:sz w:val="24"/>
              </w:rPr>
              <w:t>16</w:t>
            </w:r>
          </w:p>
        </w:tc>
        <w:tc>
          <w:tcPr>
            <w:tcW w:w="852" w:type="dxa"/>
          </w:tcPr>
          <w:p w14:paraId="25133100" w14:textId="77777777" w:rsidR="00C254C2" w:rsidRPr="00984D1E" w:rsidRDefault="00B21731">
            <w:pPr>
              <w:pStyle w:val="TableParagraph"/>
              <w:spacing w:line="268" w:lineRule="exact"/>
              <w:ind w:left="109"/>
              <w:jc w:val="left"/>
              <w:rPr>
                <w:noProof/>
                <w:color w:val="000000" w:themeColor="text1"/>
                <w:sz w:val="24"/>
              </w:rPr>
            </w:pPr>
            <w:r w:rsidRPr="00984D1E">
              <w:rPr>
                <w:noProof/>
                <w:color w:val="000000" w:themeColor="text1"/>
                <w:sz w:val="24"/>
              </w:rPr>
              <w:t>31</w:t>
            </w:r>
          </w:p>
        </w:tc>
        <w:tc>
          <w:tcPr>
            <w:tcW w:w="850" w:type="dxa"/>
          </w:tcPr>
          <w:p w14:paraId="6C4BA364" w14:textId="77777777" w:rsidR="00C254C2" w:rsidRPr="00984D1E" w:rsidRDefault="00B21731">
            <w:pPr>
              <w:pStyle w:val="TableParagraph"/>
              <w:spacing w:line="268" w:lineRule="exact"/>
              <w:ind w:left="106"/>
              <w:jc w:val="left"/>
              <w:rPr>
                <w:noProof/>
                <w:color w:val="000000" w:themeColor="text1"/>
                <w:sz w:val="24"/>
              </w:rPr>
            </w:pPr>
            <w:r w:rsidRPr="00984D1E">
              <w:rPr>
                <w:noProof/>
                <w:color w:val="000000" w:themeColor="text1"/>
                <w:sz w:val="24"/>
              </w:rPr>
              <w:t>63</w:t>
            </w:r>
          </w:p>
        </w:tc>
        <w:tc>
          <w:tcPr>
            <w:tcW w:w="850" w:type="dxa"/>
          </w:tcPr>
          <w:p w14:paraId="2CC81DBA" w14:textId="77777777" w:rsidR="00C254C2" w:rsidRPr="00984D1E" w:rsidRDefault="00B21731">
            <w:pPr>
              <w:pStyle w:val="TableParagraph"/>
              <w:spacing w:line="268" w:lineRule="exact"/>
              <w:ind w:left="108"/>
              <w:jc w:val="left"/>
              <w:rPr>
                <w:noProof/>
                <w:color w:val="000000" w:themeColor="text1"/>
                <w:sz w:val="24"/>
              </w:rPr>
            </w:pPr>
            <w:r w:rsidRPr="00984D1E">
              <w:rPr>
                <w:noProof/>
                <w:color w:val="000000" w:themeColor="text1"/>
                <w:sz w:val="24"/>
              </w:rPr>
              <w:t>125</w:t>
            </w:r>
          </w:p>
        </w:tc>
        <w:tc>
          <w:tcPr>
            <w:tcW w:w="852" w:type="dxa"/>
          </w:tcPr>
          <w:p w14:paraId="14293FB7" w14:textId="77777777" w:rsidR="00C254C2" w:rsidRPr="00984D1E" w:rsidRDefault="00B21731">
            <w:pPr>
              <w:pStyle w:val="TableParagraph"/>
              <w:spacing w:line="268" w:lineRule="exact"/>
              <w:ind w:left="108"/>
              <w:jc w:val="left"/>
              <w:rPr>
                <w:noProof/>
                <w:color w:val="000000" w:themeColor="text1"/>
                <w:sz w:val="24"/>
              </w:rPr>
            </w:pPr>
            <w:r w:rsidRPr="00984D1E">
              <w:rPr>
                <w:noProof/>
                <w:color w:val="000000" w:themeColor="text1"/>
                <w:sz w:val="24"/>
              </w:rPr>
              <w:t>250</w:t>
            </w:r>
          </w:p>
        </w:tc>
        <w:tc>
          <w:tcPr>
            <w:tcW w:w="850" w:type="dxa"/>
          </w:tcPr>
          <w:p w14:paraId="0D7E0C7A" w14:textId="77777777" w:rsidR="00C254C2" w:rsidRPr="00984D1E" w:rsidRDefault="00B21731">
            <w:pPr>
              <w:pStyle w:val="TableParagraph"/>
              <w:spacing w:line="268" w:lineRule="exact"/>
              <w:ind w:left="106"/>
              <w:jc w:val="left"/>
              <w:rPr>
                <w:noProof/>
                <w:color w:val="000000" w:themeColor="text1"/>
                <w:sz w:val="24"/>
              </w:rPr>
            </w:pPr>
            <w:r w:rsidRPr="00984D1E">
              <w:rPr>
                <w:noProof/>
                <w:color w:val="000000" w:themeColor="text1"/>
                <w:sz w:val="24"/>
              </w:rPr>
              <w:t>500</w:t>
            </w:r>
          </w:p>
          <w:p w14:paraId="37B15241" w14:textId="77777777" w:rsidR="00C254C2" w:rsidRPr="00984D1E" w:rsidRDefault="00B21731">
            <w:pPr>
              <w:pStyle w:val="TableParagraph"/>
              <w:spacing w:line="264" w:lineRule="exact"/>
              <w:ind w:left="106"/>
              <w:jc w:val="left"/>
              <w:rPr>
                <w:noProof/>
                <w:color w:val="000000" w:themeColor="text1"/>
                <w:sz w:val="24"/>
              </w:rPr>
            </w:pPr>
            <w:r w:rsidRPr="00984D1E">
              <w:rPr>
                <w:noProof/>
                <w:color w:val="000000" w:themeColor="text1"/>
                <w:sz w:val="24"/>
              </w:rPr>
              <w:t>МБК</w:t>
            </w:r>
          </w:p>
        </w:tc>
        <w:tc>
          <w:tcPr>
            <w:tcW w:w="850" w:type="dxa"/>
          </w:tcPr>
          <w:p w14:paraId="28AD485A" w14:textId="77777777" w:rsidR="00C254C2" w:rsidRPr="00984D1E" w:rsidRDefault="00B21731">
            <w:pPr>
              <w:pStyle w:val="TableParagraph"/>
              <w:spacing w:line="268" w:lineRule="exact"/>
              <w:ind w:left="108"/>
              <w:jc w:val="left"/>
              <w:rPr>
                <w:noProof/>
                <w:color w:val="000000" w:themeColor="text1"/>
                <w:sz w:val="24"/>
              </w:rPr>
            </w:pPr>
            <w:r w:rsidRPr="00984D1E">
              <w:rPr>
                <w:noProof/>
                <w:color w:val="000000" w:themeColor="text1"/>
                <w:sz w:val="24"/>
              </w:rPr>
              <w:t>1000</w:t>
            </w:r>
          </w:p>
        </w:tc>
      </w:tr>
      <w:tr w:rsidR="00C254C2" w:rsidRPr="00984D1E" w14:paraId="341CB5DD" w14:textId="77777777">
        <w:trPr>
          <w:trHeight w:val="345"/>
        </w:trPr>
        <w:tc>
          <w:tcPr>
            <w:tcW w:w="566" w:type="dxa"/>
          </w:tcPr>
          <w:p w14:paraId="72502394" w14:textId="77777777" w:rsidR="00C254C2" w:rsidRPr="00984D1E" w:rsidRDefault="00C254C2">
            <w:pPr>
              <w:pStyle w:val="TableParagraph"/>
              <w:jc w:val="left"/>
              <w:rPr>
                <w:noProof/>
                <w:color w:val="000000" w:themeColor="text1"/>
                <w:sz w:val="26"/>
              </w:rPr>
            </w:pPr>
          </w:p>
        </w:tc>
        <w:tc>
          <w:tcPr>
            <w:tcW w:w="7654" w:type="dxa"/>
            <w:gridSpan w:val="9"/>
          </w:tcPr>
          <w:p w14:paraId="0771CEF1" w14:textId="77777777" w:rsidR="00C254C2" w:rsidRPr="00984D1E" w:rsidRDefault="00B21731">
            <w:pPr>
              <w:pStyle w:val="TableParagraph"/>
              <w:spacing w:line="268" w:lineRule="exact"/>
              <w:ind w:left="2771" w:right="2759"/>
              <w:rPr>
                <w:noProof/>
                <w:color w:val="000000" w:themeColor="text1"/>
                <w:sz w:val="24"/>
              </w:rPr>
            </w:pPr>
            <w:r w:rsidRPr="00984D1E">
              <w:rPr>
                <w:noProof/>
                <w:color w:val="000000" w:themeColor="text1"/>
                <w:sz w:val="24"/>
              </w:rPr>
              <w:t>Гентамицин, мкг/мл</w:t>
            </w:r>
          </w:p>
        </w:tc>
      </w:tr>
    </w:tbl>
    <w:p w14:paraId="4C79AF9C" w14:textId="77777777" w:rsidR="00C254C2" w:rsidRPr="00984D1E" w:rsidRDefault="00C254C2">
      <w:pPr>
        <w:pStyle w:val="a3"/>
        <w:spacing w:before="4"/>
        <w:rPr>
          <w:noProof/>
          <w:color w:val="000000" w:themeColor="text1"/>
          <w:sz w:val="27"/>
        </w:rPr>
      </w:pPr>
    </w:p>
    <w:p w14:paraId="7352C2B8" w14:textId="75D07B86" w:rsidR="00C254C2" w:rsidRPr="00984D1E" w:rsidRDefault="00B21731">
      <w:pPr>
        <w:pStyle w:val="a4"/>
        <w:numPr>
          <w:ilvl w:val="0"/>
          <w:numId w:val="2"/>
        </w:numPr>
        <w:tabs>
          <w:tab w:val="left" w:pos="1384"/>
        </w:tabs>
        <w:ind w:right="504" w:firstLine="566"/>
        <w:jc w:val="both"/>
        <w:rPr>
          <w:noProof/>
          <w:color w:val="000000" w:themeColor="text1"/>
          <w:sz w:val="28"/>
        </w:rPr>
      </w:pPr>
      <w:r w:rsidRPr="00984D1E">
        <w:rPr>
          <w:noProof/>
          <w:color w:val="000000" w:themeColor="text1"/>
          <w:sz w:val="28"/>
        </w:rPr>
        <w:t>– кесте</w:t>
      </w:r>
      <w:r w:rsidR="001154A8" w:rsidRPr="001154A8">
        <w:rPr>
          <w:noProof/>
          <w:vanish/>
          <w:color w:val="000000" w:themeColor="text1"/>
          <w:spacing w:val="-20"/>
          <w:w w:val="1"/>
          <w:sz w:val="28"/>
        </w:rPr>
        <w:t>‬</w:t>
      </w:r>
      <w:r w:rsidR="001154A8">
        <w:rPr>
          <w:noProof/>
          <w:color w:val="000000" w:themeColor="text1"/>
          <w:sz w:val="28"/>
        </w:rPr>
        <w:t xml:space="preserve">ден </w:t>
      </w:r>
      <w:r w:rsidRPr="00984D1E">
        <w:rPr>
          <w:noProof/>
          <w:color w:val="000000" w:themeColor="text1"/>
          <w:sz w:val="28"/>
        </w:rPr>
        <w:t>көр</w:t>
      </w:r>
      <w:r w:rsidR="001154A8" w:rsidRPr="001154A8">
        <w:rPr>
          <w:noProof/>
          <w:vanish/>
          <w:color w:val="000000" w:themeColor="text1"/>
          <w:spacing w:val="-20"/>
          <w:w w:val="1"/>
          <w:sz w:val="28"/>
        </w:rPr>
        <w:t>‬</w:t>
      </w:r>
      <w:r w:rsidR="001154A8">
        <w:rPr>
          <w:noProof/>
          <w:color w:val="000000" w:themeColor="text1"/>
          <w:sz w:val="28"/>
        </w:rPr>
        <w:t xml:space="preserve">іп </w:t>
      </w:r>
      <w:r w:rsidRPr="00984D1E">
        <w:rPr>
          <w:noProof/>
          <w:color w:val="000000" w:themeColor="text1"/>
          <w:sz w:val="28"/>
        </w:rPr>
        <w:t>отырғанымыз</w:t>
      </w:r>
      <w:r w:rsidR="001154A8" w:rsidRPr="001154A8">
        <w:rPr>
          <w:noProof/>
          <w:vanish/>
          <w:color w:val="000000" w:themeColor="text1"/>
          <w:spacing w:val="-20"/>
          <w:w w:val="1"/>
          <w:sz w:val="28"/>
        </w:rPr>
        <w:t>‬</w:t>
      </w:r>
      <w:r w:rsidR="001154A8">
        <w:rPr>
          <w:noProof/>
          <w:color w:val="000000" w:themeColor="text1"/>
          <w:sz w:val="28"/>
        </w:rPr>
        <w:t>дай,</w:t>
      </w:r>
      <w:r w:rsidRPr="00984D1E">
        <w:rPr>
          <w:noProof/>
          <w:color w:val="000000" w:themeColor="text1"/>
          <w:sz w:val="28"/>
        </w:rPr>
        <w:t xml:space="preserve"> AIP-15 </w:t>
      </w:r>
      <w:r w:rsidR="001154A8" w:rsidRPr="001154A8">
        <w:rPr>
          <w:noProof/>
          <w:vanish/>
          <w:color w:val="000000" w:themeColor="text1"/>
          <w:spacing w:val="-20"/>
          <w:w w:val="1"/>
          <w:sz w:val="28"/>
        </w:rPr>
        <w:t>‬</w:t>
      </w:r>
      <w:r w:rsidR="001154A8">
        <w:rPr>
          <w:noProof/>
          <w:color w:val="000000" w:themeColor="text1"/>
          <w:sz w:val="28"/>
        </w:rPr>
        <w:t xml:space="preserve">пен </w:t>
      </w:r>
      <w:r w:rsidRPr="00984D1E">
        <w:rPr>
          <w:noProof/>
          <w:color w:val="000000" w:themeColor="text1"/>
          <w:sz w:val="28"/>
        </w:rPr>
        <w:t>гентамицин</w:t>
      </w:r>
      <w:r w:rsidR="001154A8" w:rsidRPr="001154A8">
        <w:rPr>
          <w:noProof/>
          <w:vanish/>
          <w:color w:val="000000" w:themeColor="text1"/>
          <w:spacing w:val="-20"/>
          <w:w w:val="1"/>
          <w:sz w:val="28"/>
        </w:rPr>
        <w:t>‬</w:t>
      </w:r>
      <w:r w:rsidR="001154A8">
        <w:rPr>
          <w:noProof/>
          <w:color w:val="000000" w:themeColor="text1"/>
          <w:sz w:val="28"/>
        </w:rPr>
        <w:t xml:space="preserve">нің </w:t>
      </w:r>
      <w:r w:rsidRPr="00984D1E">
        <w:rPr>
          <w:noProof/>
          <w:color w:val="000000" w:themeColor="text1"/>
          <w:sz w:val="28"/>
        </w:rPr>
        <w:t>бірлес</w:t>
      </w:r>
      <w:r w:rsidR="001154A8" w:rsidRPr="001154A8">
        <w:rPr>
          <w:noProof/>
          <w:vanish/>
          <w:color w:val="000000" w:themeColor="text1"/>
          <w:spacing w:val="-20"/>
          <w:w w:val="1"/>
          <w:sz w:val="28"/>
        </w:rPr>
        <w:t>‬</w:t>
      </w:r>
      <w:r w:rsidR="001154A8">
        <w:rPr>
          <w:noProof/>
          <w:color w:val="000000" w:themeColor="text1"/>
          <w:sz w:val="28"/>
        </w:rPr>
        <w:t xml:space="preserve">кен </w:t>
      </w:r>
      <w:r w:rsidRPr="00984D1E">
        <w:rPr>
          <w:noProof/>
          <w:color w:val="000000" w:themeColor="text1"/>
          <w:sz w:val="28"/>
        </w:rPr>
        <w:t>әсері</w:t>
      </w:r>
      <w:r w:rsidR="001154A8" w:rsidRPr="001154A8">
        <w:rPr>
          <w:noProof/>
          <w:vanish/>
          <w:color w:val="000000" w:themeColor="text1"/>
          <w:spacing w:val="-20"/>
          <w:w w:val="1"/>
          <w:sz w:val="28"/>
        </w:rPr>
        <w:t>‬</w:t>
      </w:r>
      <w:r w:rsidR="001154A8">
        <w:rPr>
          <w:noProof/>
          <w:color w:val="000000" w:themeColor="text1"/>
          <w:sz w:val="28"/>
        </w:rPr>
        <w:t xml:space="preserve">мен </w:t>
      </w:r>
      <w:r w:rsidRPr="00984D1E">
        <w:rPr>
          <w:noProof/>
          <w:color w:val="000000" w:themeColor="text1"/>
          <w:sz w:val="28"/>
        </w:rPr>
        <w:t xml:space="preserve">AIP-15 – </w:t>
      </w:r>
      <w:r w:rsidR="001154A8" w:rsidRPr="001154A8">
        <w:rPr>
          <w:noProof/>
          <w:vanish/>
          <w:color w:val="000000" w:themeColor="text1"/>
          <w:spacing w:val="-20"/>
          <w:w w:val="1"/>
          <w:sz w:val="28"/>
        </w:rPr>
        <w:t>‬</w:t>
      </w:r>
      <w:r w:rsidR="001154A8">
        <w:rPr>
          <w:noProof/>
          <w:color w:val="000000" w:themeColor="text1"/>
          <w:sz w:val="28"/>
        </w:rPr>
        <w:t xml:space="preserve">тің </w:t>
      </w:r>
      <w:r w:rsidRPr="00984D1E">
        <w:rPr>
          <w:noProof/>
          <w:color w:val="000000" w:themeColor="text1"/>
          <w:sz w:val="28"/>
        </w:rPr>
        <w:t>ең төмен</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гі </w:t>
      </w:r>
      <w:r w:rsidRPr="00984D1E">
        <w:rPr>
          <w:noProof/>
          <w:color w:val="000000" w:themeColor="text1"/>
          <w:sz w:val="28"/>
        </w:rPr>
        <w:t>басым концентрация</w:t>
      </w:r>
      <w:r w:rsidR="001154A8" w:rsidRPr="001154A8">
        <w:rPr>
          <w:noProof/>
          <w:vanish/>
          <w:color w:val="000000" w:themeColor="text1"/>
          <w:spacing w:val="-20"/>
          <w:w w:val="1"/>
          <w:sz w:val="28"/>
        </w:rPr>
        <w:t>‬</w:t>
      </w:r>
      <w:r w:rsidR="001154A8">
        <w:rPr>
          <w:noProof/>
          <w:color w:val="000000" w:themeColor="text1"/>
          <w:sz w:val="28"/>
        </w:rPr>
        <w:t xml:space="preserve">сы </w:t>
      </w:r>
      <w:r w:rsidRPr="00984D1E">
        <w:rPr>
          <w:noProof/>
          <w:color w:val="000000" w:themeColor="text1"/>
          <w:sz w:val="28"/>
        </w:rPr>
        <w:t>8 мкг/мл, гентамицин-125 мкг/мл бол</w:t>
      </w:r>
      <w:r w:rsidR="001154A8" w:rsidRPr="001154A8">
        <w:rPr>
          <w:noProof/>
          <w:vanish/>
          <w:color w:val="000000" w:themeColor="text1"/>
          <w:spacing w:val="-20"/>
          <w:w w:val="1"/>
          <w:sz w:val="28"/>
        </w:rPr>
        <w:t>‬</w:t>
      </w:r>
      <w:r w:rsidR="001154A8">
        <w:rPr>
          <w:noProof/>
          <w:color w:val="000000" w:themeColor="text1"/>
          <w:sz w:val="28"/>
        </w:rPr>
        <w:t>ды.</w:t>
      </w:r>
    </w:p>
    <w:p w14:paraId="4904FEE2" w14:textId="07E5B7F0" w:rsidR="00C254C2" w:rsidRPr="00984D1E" w:rsidRDefault="00B21731">
      <w:pPr>
        <w:pStyle w:val="a3"/>
        <w:spacing w:line="242" w:lineRule="auto"/>
        <w:ind w:left="301" w:right="504" w:firstLine="566"/>
        <w:jc w:val="both"/>
        <w:rPr>
          <w:noProof/>
          <w:color w:val="000000" w:themeColor="text1"/>
        </w:rPr>
      </w:pPr>
      <w:r w:rsidRPr="00984D1E">
        <w:rPr>
          <w:noProof/>
          <w:color w:val="000000" w:themeColor="text1"/>
        </w:rPr>
        <w:t>Бірлес</w:t>
      </w:r>
      <w:r w:rsidR="001154A8" w:rsidRPr="001154A8">
        <w:rPr>
          <w:noProof/>
          <w:vanish/>
          <w:color w:val="000000" w:themeColor="text1"/>
          <w:spacing w:val="-20"/>
          <w:w w:val="1"/>
        </w:rPr>
        <w:t>‬</w:t>
      </w:r>
      <w:r w:rsidR="001154A8">
        <w:rPr>
          <w:noProof/>
          <w:color w:val="000000" w:themeColor="text1"/>
        </w:rPr>
        <w:t xml:space="preserve">кен </w:t>
      </w:r>
      <w:r w:rsidRPr="00984D1E">
        <w:rPr>
          <w:noProof/>
          <w:color w:val="000000" w:themeColor="text1"/>
        </w:rPr>
        <w:t>титрлеу ке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гентамицин МБК 500 мкг/мл-</w:t>
      </w:r>
      <w:r w:rsidR="001154A8" w:rsidRPr="001154A8">
        <w:rPr>
          <w:noProof/>
          <w:vanish/>
          <w:color w:val="000000" w:themeColor="text1"/>
          <w:spacing w:val="-20"/>
          <w:w w:val="1"/>
        </w:rPr>
        <w:t>‬</w:t>
      </w:r>
      <w:r w:rsidR="001154A8">
        <w:rPr>
          <w:noProof/>
          <w:color w:val="000000" w:themeColor="text1"/>
        </w:rPr>
        <w:t xml:space="preserve">ден </w:t>
      </w:r>
      <w:r w:rsidRPr="00984D1E">
        <w:rPr>
          <w:noProof/>
          <w:color w:val="000000" w:themeColor="text1"/>
        </w:rPr>
        <w:t>125 мкг/мл-</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дей</w:t>
      </w:r>
      <w:r w:rsidR="001154A8" w:rsidRPr="001154A8">
        <w:rPr>
          <w:noProof/>
          <w:vanish/>
          <w:color w:val="000000" w:themeColor="text1"/>
          <w:spacing w:val="-20"/>
          <w:w w:val="1"/>
        </w:rPr>
        <w:t>‬</w:t>
      </w:r>
      <w:r w:rsidR="001154A8">
        <w:rPr>
          <w:noProof/>
          <w:color w:val="000000" w:themeColor="text1"/>
        </w:rPr>
        <w:t>ін,</w:t>
      </w:r>
      <w:r w:rsidRPr="00984D1E">
        <w:rPr>
          <w:noProof/>
          <w:color w:val="000000" w:themeColor="text1"/>
        </w:rPr>
        <w:t xml:space="preserve"> ал AIP-15 МБК 31 мкг/мл-</w:t>
      </w:r>
      <w:r w:rsidR="001154A8" w:rsidRPr="001154A8">
        <w:rPr>
          <w:noProof/>
          <w:vanish/>
          <w:color w:val="000000" w:themeColor="text1"/>
          <w:spacing w:val="-20"/>
          <w:w w:val="1"/>
        </w:rPr>
        <w:t>‬</w:t>
      </w:r>
      <w:r w:rsidR="001154A8">
        <w:rPr>
          <w:noProof/>
          <w:color w:val="000000" w:themeColor="text1"/>
        </w:rPr>
        <w:t xml:space="preserve">ден </w:t>
      </w:r>
      <w:r w:rsidRPr="00984D1E">
        <w:rPr>
          <w:noProof/>
          <w:color w:val="000000" w:themeColor="text1"/>
        </w:rPr>
        <w:t>8 мкг/мл-</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д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төменде</w:t>
      </w:r>
      <w:r w:rsidR="001154A8" w:rsidRPr="001154A8">
        <w:rPr>
          <w:noProof/>
          <w:vanish/>
          <w:color w:val="000000" w:themeColor="text1"/>
          <w:spacing w:val="-20"/>
          <w:w w:val="1"/>
        </w:rPr>
        <w:t>‬</w:t>
      </w:r>
      <w:r w:rsidR="001154A8">
        <w:rPr>
          <w:noProof/>
          <w:color w:val="000000" w:themeColor="text1"/>
        </w:rPr>
        <w:t>ді.</w:t>
      </w:r>
    </w:p>
    <w:p w14:paraId="5FB30F9F" w14:textId="086DC5E6" w:rsidR="00C254C2" w:rsidRPr="00984D1E" w:rsidRDefault="00B21731">
      <w:pPr>
        <w:pStyle w:val="a3"/>
        <w:ind w:left="301" w:right="503" w:firstLine="566"/>
        <w:jc w:val="both"/>
        <w:rPr>
          <w:noProof/>
          <w:color w:val="000000" w:themeColor="text1"/>
        </w:rPr>
      </w:pPr>
      <w:r w:rsidRPr="00984D1E">
        <w:rPr>
          <w:noProof/>
          <w:color w:val="000000" w:themeColor="text1"/>
        </w:rPr>
        <w:t>Бұл зертте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ФИК индекс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есепте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мәні 0,5 бо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ол синергия 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түсіндіріле</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ФИК ≤ 0,5):</w:t>
      </w:r>
    </w:p>
    <w:p w14:paraId="736B39B3" w14:textId="77777777" w:rsidR="00C254C2" w:rsidRPr="00984D1E" w:rsidRDefault="00B21731">
      <w:pPr>
        <w:pStyle w:val="a3"/>
        <w:spacing w:line="321" w:lineRule="exact"/>
        <w:ind w:left="3555"/>
        <w:jc w:val="both"/>
        <w:rPr>
          <w:noProof/>
          <w:color w:val="000000" w:themeColor="text1"/>
        </w:rPr>
      </w:pPr>
      <w:r w:rsidRPr="00984D1E">
        <w:rPr>
          <w:noProof/>
          <w:color w:val="000000" w:themeColor="text1"/>
        </w:rPr>
        <w:t>ФИК</w:t>
      </w:r>
      <w:r w:rsidRPr="00984D1E">
        <w:rPr>
          <w:noProof/>
          <w:color w:val="000000" w:themeColor="text1"/>
          <w:vertAlign w:val="subscript"/>
        </w:rPr>
        <w:t>инд</w:t>
      </w:r>
      <w:r w:rsidRPr="00984D1E">
        <w:rPr>
          <w:noProof/>
          <w:color w:val="000000" w:themeColor="text1"/>
        </w:rPr>
        <w:t xml:space="preserve"> = 8/31 + 125/500 = 0,5</w:t>
      </w:r>
    </w:p>
    <w:p w14:paraId="73917A4A" w14:textId="26624A8F" w:rsidR="00C254C2" w:rsidRPr="00984D1E" w:rsidRDefault="00B21731">
      <w:pPr>
        <w:ind w:left="301" w:right="506"/>
        <w:jc w:val="both"/>
        <w:rPr>
          <w:noProof/>
          <w:color w:val="000000" w:themeColor="text1"/>
          <w:sz w:val="28"/>
        </w:rPr>
      </w:pPr>
      <w:r w:rsidRPr="00984D1E">
        <w:rPr>
          <w:noProof/>
          <w:color w:val="000000" w:themeColor="text1"/>
          <w:sz w:val="28"/>
        </w:rPr>
        <w:t>Кес</w:t>
      </w:r>
      <w:r w:rsidR="001154A8" w:rsidRPr="001154A8">
        <w:rPr>
          <w:noProof/>
          <w:vanish/>
          <w:color w:val="000000" w:themeColor="text1"/>
          <w:spacing w:val="-20"/>
          <w:w w:val="1"/>
          <w:sz w:val="28"/>
        </w:rPr>
        <w:t>‬</w:t>
      </w:r>
      <w:r w:rsidR="001154A8">
        <w:rPr>
          <w:noProof/>
          <w:color w:val="000000" w:themeColor="text1"/>
          <w:sz w:val="28"/>
        </w:rPr>
        <w:t xml:space="preserve">те </w:t>
      </w:r>
      <w:r w:rsidRPr="00984D1E">
        <w:rPr>
          <w:noProof/>
          <w:color w:val="000000" w:themeColor="text1"/>
          <w:sz w:val="28"/>
        </w:rPr>
        <w:t xml:space="preserve">40 – </w:t>
      </w:r>
      <w:r w:rsidRPr="00984D1E">
        <w:rPr>
          <w:i/>
          <w:noProof/>
          <w:color w:val="000000" w:themeColor="text1"/>
          <w:sz w:val="28"/>
        </w:rPr>
        <w:t xml:space="preserve">Staphylococcus aureus </w:t>
      </w:r>
      <w:r w:rsidRPr="00984D1E">
        <w:rPr>
          <w:noProof/>
          <w:color w:val="000000" w:themeColor="text1"/>
          <w:sz w:val="28"/>
        </w:rPr>
        <w:t>ATCC ВАА-39-</w:t>
      </w:r>
      <w:r w:rsidR="001154A8" w:rsidRPr="001154A8">
        <w:rPr>
          <w:noProof/>
          <w:vanish/>
          <w:color w:val="000000" w:themeColor="text1"/>
          <w:spacing w:val="-20"/>
          <w:w w:val="1"/>
          <w:sz w:val="28"/>
        </w:rPr>
        <w:t>‬</w:t>
      </w:r>
      <w:r w:rsidR="001154A8">
        <w:rPr>
          <w:noProof/>
          <w:color w:val="000000" w:themeColor="text1"/>
          <w:sz w:val="28"/>
        </w:rPr>
        <w:t xml:space="preserve">ға </w:t>
      </w:r>
      <w:r w:rsidRPr="00984D1E">
        <w:rPr>
          <w:noProof/>
          <w:color w:val="000000" w:themeColor="text1"/>
          <w:sz w:val="28"/>
        </w:rPr>
        <w:t>қатыс</w:t>
      </w:r>
      <w:r w:rsidR="001154A8" w:rsidRPr="001154A8">
        <w:rPr>
          <w:noProof/>
          <w:vanish/>
          <w:color w:val="000000" w:themeColor="text1"/>
          <w:spacing w:val="-20"/>
          <w:w w:val="1"/>
          <w:sz w:val="28"/>
        </w:rPr>
        <w:t>‬</w:t>
      </w:r>
      <w:r w:rsidR="001154A8">
        <w:rPr>
          <w:noProof/>
          <w:color w:val="000000" w:themeColor="text1"/>
          <w:sz w:val="28"/>
        </w:rPr>
        <w:t xml:space="preserve">ты </w:t>
      </w:r>
      <w:r w:rsidRPr="00984D1E">
        <w:rPr>
          <w:noProof/>
          <w:color w:val="000000" w:themeColor="text1"/>
          <w:sz w:val="28"/>
        </w:rPr>
        <w:t xml:space="preserve">AIP-15 </w:t>
      </w:r>
      <w:r w:rsidR="001154A8" w:rsidRPr="001154A8">
        <w:rPr>
          <w:noProof/>
          <w:vanish/>
          <w:color w:val="000000" w:themeColor="text1"/>
          <w:spacing w:val="-20"/>
          <w:w w:val="1"/>
          <w:sz w:val="28"/>
        </w:rPr>
        <w:t>‬</w:t>
      </w:r>
      <w:r w:rsidR="001154A8">
        <w:rPr>
          <w:noProof/>
          <w:color w:val="000000" w:themeColor="text1"/>
          <w:sz w:val="28"/>
        </w:rPr>
        <w:t xml:space="preserve">пен </w:t>
      </w:r>
      <w:r w:rsidRPr="00984D1E">
        <w:rPr>
          <w:noProof/>
          <w:color w:val="000000" w:themeColor="text1"/>
          <w:sz w:val="28"/>
        </w:rPr>
        <w:t>амоксициллин сынағы</w:t>
      </w:r>
    </w:p>
    <w:p w14:paraId="2F0D693D" w14:textId="77777777" w:rsidR="00C254C2" w:rsidRPr="00984D1E" w:rsidRDefault="00C254C2">
      <w:pPr>
        <w:pStyle w:val="a3"/>
        <w:spacing w:before="1" w:after="1"/>
        <w:rPr>
          <w:noProof/>
          <w:color w:val="000000" w:themeColor="text1"/>
        </w:rPr>
      </w:pPr>
    </w:p>
    <w:tbl>
      <w:tblPr>
        <w:tblStyle w:val="TableNormal"/>
        <w:tblW w:w="0" w:type="auto"/>
        <w:tblInd w:w="5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69"/>
        <w:gridCol w:w="850"/>
        <w:gridCol w:w="852"/>
        <w:gridCol w:w="850"/>
        <w:gridCol w:w="852"/>
        <w:gridCol w:w="850"/>
        <w:gridCol w:w="850"/>
        <w:gridCol w:w="850"/>
        <w:gridCol w:w="1136"/>
        <w:gridCol w:w="709"/>
      </w:tblGrid>
      <w:tr w:rsidR="00C254C2" w:rsidRPr="00984D1E" w14:paraId="076D94F5" w14:textId="77777777">
        <w:trPr>
          <w:trHeight w:val="330"/>
        </w:trPr>
        <w:tc>
          <w:tcPr>
            <w:tcW w:w="569" w:type="dxa"/>
            <w:vMerge w:val="restart"/>
            <w:textDirection w:val="tbRl"/>
          </w:tcPr>
          <w:p w14:paraId="308B027B" w14:textId="77777777" w:rsidR="00C254C2" w:rsidRPr="00984D1E" w:rsidRDefault="00B21731">
            <w:pPr>
              <w:pStyle w:val="TableParagraph"/>
              <w:spacing w:before="100"/>
              <w:ind w:left="405"/>
              <w:jc w:val="left"/>
              <w:rPr>
                <w:noProof/>
                <w:color w:val="000000" w:themeColor="text1"/>
                <w:sz w:val="24"/>
              </w:rPr>
            </w:pPr>
            <w:r w:rsidRPr="00984D1E">
              <w:rPr>
                <w:noProof/>
                <w:color w:val="000000" w:themeColor="text1"/>
                <w:sz w:val="24"/>
              </w:rPr>
              <w:t>AIP-15, мкг/мл</w:t>
            </w:r>
          </w:p>
        </w:tc>
        <w:tc>
          <w:tcPr>
            <w:tcW w:w="850" w:type="dxa"/>
          </w:tcPr>
          <w:p w14:paraId="5FEB00CC" w14:textId="77777777"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63</w:t>
            </w:r>
          </w:p>
        </w:tc>
        <w:tc>
          <w:tcPr>
            <w:tcW w:w="852" w:type="dxa"/>
          </w:tcPr>
          <w:p w14:paraId="558A8353" w14:textId="77777777" w:rsidR="00C254C2" w:rsidRPr="00984D1E" w:rsidRDefault="00C254C2">
            <w:pPr>
              <w:pStyle w:val="TableParagraph"/>
              <w:jc w:val="left"/>
              <w:rPr>
                <w:noProof/>
                <w:color w:val="000000" w:themeColor="text1"/>
                <w:sz w:val="24"/>
              </w:rPr>
            </w:pPr>
          </w:p>
        </w:tc>
        <w:tc>
          <w:tcPr>
            <w:tcW w:w="850" w:type="dxa"/>
          </w:tcPr>
          <w:p w14:paraId="3DDCF29A" w14:textId="77777777" w:rsidR="00C254C2" w:rsidRPr="00984D1E" w:rsidRDefault="00C254C2">
            <w:pPr>
              <w:pStyle w:val="TableParagraph"/>
              <w:jc w:val="left"/>
              <w:rPr>
                <w:noProof/>
                <w:color w:val="000000" w:themeColor="text1"/>
                <w:sz w:val="24"/>
              </w:rPr>
            </w:pPr>
          </w:p>
        </w:tc>
        <w:tc>
          <w:tcPr>
            <w:tcW w:w="852" w:type="dxa"/>
          </w:tcPr>
          <w:p w14:paraId="6053C38D" w14:textId="77777777" w:rsidR="00C254C2" w:rsidRPr="00984D1E" w:rsidRDefault="00C254C2">
            <w:pPr>
              <w:pStyle w:val="TableParagraph"/>
              <w:jc w:val="left"/>
              <w:rPr>
                <w:noProof/>
                <w:color w:val="000000" w:themeColor="text1"/>
                <w:sz w:val="24"/>
              </w:rPr>
            </w:pPr>
          </w:p>
        </w:tc>
        <w:tc>
          <w:tcPr>
            <w:tcW w:w="850" w:type="dxa"/>
          </w:tcPr>
          <w:p w14:paraId="0881EE9D" w14:textId="77777777" w:rsidR="00C254C2" w:rsidRPr="00984D1E" w:rsidRDefault="00C254C2">
            <w:pPr>
              <w:pStyle w:val="TableParagraph"/>
              <w:jc w:val="left"/>
              <w:rPr>
                <w:noProof/>
                <w:color w:val="000000" w:themeColor="text1"/>
                <w:sz w:val="24"/>
              </w:rPr>
            </w:pPr>
          </w:p>
        </w:tc>
        <w:tc>
          <w:tcPr>
            <w:tcW w:w="850" w:type="dxa"/>
          </w:tcPr>
          <w:p w14:paraId="7BABB035" w14:textId="77777777" w:rsidR="00C254C2" w:rsidRPr="00984D1E" w:rsidRDefault="00C254C2">
            <w:pPr>
              <w:pStyle w:val="TableParagraph"/>
              <w:jc w:val="left"/>
              <w:rPr>
                <w:noProof/>
                <w:color w:val="000000" w:themeColor="text1"/>
                <w:sz w:val="24"/>
              </w:rPr>
            </w:pPr>
          </w:p>
        </w:tc>
        <w:tc>
          <w:tcPr>
            <w:tcW w:w="850" w:type="dxa"/>
          </w:tcPr>
          <w:p w14:paraId="0493E3C8" w14:textId="77777777" w:rsidR="00C254C2" w:rsidRPr="00984D1E" w:rsidRDefault="00C254C2">
            <w:pPr>
              <w:pStyle w:val="TableParagraph"/>
              <w:jc w:val="left"/>
              <w:rPr>
                <w:noProof/>
                <w:color w:val="000000" w:themeColor="text1"/>
                <w:sz w:val="24"/>
              </w:rPr>
            </w:pPr>
          </w:p>
        </w:tc>
        <w:tc>
          <w:tcPr>
            <w:tcW w:w="1136" w:type="dxa"/>
          </w:tcPr>
          <w:p w14:paraId="38963351" w14:textId="77777777" w:rsidR="00C254C2" w:rsidRPr="00984D1E" w:rsidRDefault="00C254C2">
            <w:pPr>
              <w:pStyle w:val="TableParagraph"/>
              <w:jc w:val="left"/>
              <w:rPr>
                <w:noProof/>
                <w:color w:val="000000" w:themeColor="text1"/>
                <w:sz w:val="24"/>
              </w:rPr>
            </w:pPr>
          </w:p>
        </w:tc>
        <w:tc>
          <w:tcPr>
            <w:tcW w:w="709" w:type="dxa"/>
          </w:tcPr>
          <w:p w14:paraId="753B8516" w14:textId="77777777" w:rsidR="00C254C2" w:rsidRPr="00984D1E" w:rsidRDefault="00C254C2">
            <w:pPr>
              <w:pStyle w:val="TableParagraph"/>
              <w:jc w:val="left"/>
              <w:rPr>
                <w:noProof/>
                <w:color w:val="000000" w:themeColor="text1"/>
                <w:sz w:val="24"/>
              </w:rPr>
            </w:pPr>
          </w:p>
        </w:tc>
      </w:tr>
      <w:tr w:rsidR="00C254C2" w:rsidRPr="00984D1E" w14:paraId="5FF640D5" w14:textId="77777777">
        <w:trPr>
          <w:trHeight w:val="551"/>
        </w:trPr>
        <w:tc>
          <w:tcPr>
            <w:tcW w:w="569" w:type="dxa"/>
            <w:vMerge/>
            <w:tcBorders>
              <w:top w:val="nil"/>
            </w:tcBorders>
            <w:textDirection w:val="tbRl"/>
          </w:tcPr>
          <w:p w14:paraId="11F82724" w14:textId="77777777" w:rsidR="00C254C2" w:rsidRPr="00984D1E" w:rsidRDefault="00C254C2">
            <w:pPr>
              <w:rPr>
                <w:noProof/>
                <w:color w:val="000000" w:themeColor="text1"/>
                <w:sz w:val="2"/>
                <w:szCs w:val="2"/>
              </w:rPr>
            </w:pPr>
          </w:p>
        </w:tc>
        <w:tc>
          <w:tcPr>
            <w:tcW w:w="850" w:type="dxa"/>
          </w:tcPr>
          <w:p w14:paraId="78024307" w14:textId="77777777"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31</w:t>
            </w:r>
          </w:p>
          <w:p w14:paraId="09D2512B" w14:textId="77777777" w:rsidR="00C254C2" w:rsidRPr="00984D1E" w:rsidRDefault="00B21731">
            <w:pPr>
              <w:pStyle w:val="TableParagraph"/>
              <w:spacing w:line="264" w:lineRule="exact"/>
              <w:ind w:left="107"/>
              <w:jc w:val="left"/>
              <w:rPr>
                <w:noProof/>
                <w:color w:val="000000" w:themeColor="text1"/>
                <w:sz w:val="24"/>
              </w:rPr>
            </w:pPr>
            <w:r w:rsidRPr="00984D1E">
              <w:rPr>
                <w:noProof/>
                <w:color w:val="000000" w:themeColor="text1"/>
                <w:sz w:val="24"/>
              </w:rPr>
              <w:t>МБК</w:t>
            </w:r>
          </w:p>
        </w:tc>
        <w:tc>
          <w:tcPr>
            <w:tcW w:w="852" w:type="dxa"/>
            <w:shd w:val="clear" w:color="auto" w:fill="BEBEBE"/>
          </w:tcPr>
          <w:p w14:paraId="64808834" w14:textId="77777777" w:rsidR="00C254C2" w:rsidRPr="00984D1E" w:rsidRDefault="00C254C2">
            <w:pPr>
              <w:pStyle w:val="TableParagraph"/>
              <w:jc w:val="left"/>
              <w:rPr>
                <w:noProof/>
                <w:color w:val="000000" w:themeColor="text1"/>
                <w:sz w:val="26"/>
              </w:rPr>
            </w:pPr>
          </w:p>
        </w:tc>
        <w:tc>
          <w:tcPr>
            <w:tcW w:w="850" w:type="dxa"/>
            <w:shd w:val="clear" w:color="auto" w:fill="BEBEBE"/>
          </w:tcPr>
          <w:p w14:paraId="31F62BD3" w14:textId="77777777" w:rsidR="00C254C2" w:rsidRPr="00984D1E" w:rsidRDefault="00C254C2">
            <w:pPr>
              <w:pStyle w:val="TableParagraph"/>
              <w:jc w:val="left"/>
              <w:rPr>
                <w:noProof/>
                <w:color w:val="000000" w:themeColor="text1"/>
                <w:sz w:val="26"/>
              </w:rPr>
            </w:pPr>
          </w:p>
        </w:tc>
        <w:tc>
          <w:tcPr>
            <w:tcW w:w="852" w:type="dxa"/>
            <w:shd w:val="clear" w:color="auto" w:fill="BEBEBE"/>
          </w:tcPr>
          <w:p w14:paraId="4BFC1DEF" w14:textId="77777777" w:rsidR="00C254C2" w:rsidRPr="00984D1E" w:rsidRDefault="00C254C2">
            <w:pPr>
              <w:pStyle w:val="TableParagraph"/>
              <w:jc w:val="left"/>
              <w:rPr>
                <w:noProof/>
                <w:color w:val="000000" w:themeColor="text1"/>
                <w:sz w:val="26"/>
              </w:rPr>
            </w:pPr>
          </w:p>
        </w:tc>
        <w:tc>
          <w:tcPr>
            <w:tcW w:w="850" w:type="dxa"/>
            <w:shd w:val="clear" w:color="auto" w:fill="BEBEBE"/>
          </w:tcPr>
          <w:p w14:paraId="22154353" w14:textId="77777777" w:rsidR="00C254C2" w:rsidRPr="00984D1E" w:rsidRDefault="00C254C2">
            <w:pPr>
              <w:pStyle w:val="TableParagraph"/>
              <w:jc w:val="left"/>
              <w:rPr>
                <w:noProof/>
                <w:color w:val="000000" w:themeColor="text1"/>
                <w:sz w:val="26"/>
              </w:rPr>
            </w:pPr>
          </w:p>
        </w:tc>
        <w:tc>
          <w:tcPr>
            <w:tcW w:w="850" w:type="dxa"/>
            <w:shd w:val="clear" w:color="auto" w:fill="BEBEBE"/>
          </w:tcPr>
          <w:p w14:paraId="24C49767" w14:textId="77777777" w:rsidR="00C254C2" w:rsidRPr="00984D1E" w:rsidRDefault="00C254C2">
            <w:pPr>
              <w:pStyle w:val="TableParagraph"/>
              <w:jc w:val="left"/>
              <w:rPr>
                <w:noProof/>
                <w:color w:val="000000" w:themeColor="text1"/>
                <w:sz w:val="26"/>
              </w:rPr>
            </w:pPr>
          </w:p>
        </w:tc>
        <w:tc>
          <w:tcPr>
            <w:tcW w:w="850" w:type="dxa"/>
            <w:shd w:val="clear" w:color="auto" w:fill="BEBEBE"/>
          </w:tcPr>
          <w:p w14:paraId="24F11280" w14:textId="77777777" w:rsidR="00C254C2" w:rsidRPr="00984D1E" w:rsidRDefault="00C254C2">
            <w:pPr>
              <w:pStyle w:val="TableParagraph"/>
              <w:jc w:val="left"/>
              <w:rPr>
                <w:noProof/>
                <w:color w:val="000000" w:themeColor="text1"/>
                <w:sz w:val="26"/>
              </w:rPr>
            </w:pPr>
          </w:p>
        </w:tc>
        <w:tc>
          <w:tcPr>
            <w:tcW w:w="1136" w:type="dxa"/>
            <w:shd w:val="clear" w:color="auto" w:fill="BEBEBE"/>
          </w:tcPr>
          <w:p w14:paraId="4F5F884C" w14:textId="77777777" w:rsidR="00C254C2" w:rsidRPr="00984D1E" w:rsidRDefault="00C254C2">
            <w:pPr>
              <w:pStyle w:val="TableParagraph"/>
              <w:jc w:val="left"/>
              <w:rPr>
                <w:noProof/>
                <w:color w:val="000000" w:themeColor="text1"/>
                <w:sz w:val="26"/>
              </w:rPr>
            </w:pPr>
          </w:p>
        </w:tc>
        <w:tc>
          <w:tcPr>
            <w:tcW w:w="709" w:type="dxa"/>
          </w:tcPr>
          <w:p w14:paraId="1EFCB69C" w14:textId="77777777" w:rsidR="00C254C2" w:rsidRPr="00984D1E" w:rsidRDefault="00C254C2">
            <w:pPr>
              <w:pStyle w:val="TableParagraph"/>
              <w:jc w:val="left"/>
              <w:rPr>
                <w:noProof/>
                <w:color w:val="000000" w:themeColor="text1"/>
                <w:sz w:val="26"/>
              </w:rPr>
            </w:pPr>
          </w:p>
        </w:tc>
      </w:tr>
      <w:tr w:rsidR="00C254C2" w:rsidRPr="00984D1E" w14:paraId="0D4A1F1E" w14:textId="77777777">
        <w:trPr>
          <w:trHeight w:val="275"/>
        </w:trPr>
        <w:tc>
          <w:tcPr>
            <w:tcW w:w="569" w:type="dxa"/>
            <w:vMerge/>
            <w:tcBorders>
              <w:top w:val="nil"/>
            </w:tcBorders>
            <w:textDirection w:val="tbRl"/>
          </w:tcPr>
          <w:p w14:paraId="05221422" w14:textId="77777777" w:rsidR="00C254C2" w:rsidRPr="00984D1E" w:rsidRDefault="00C254C2">
            <w:pPr>
              <w:rPr>
                <w:noProof/>
                <w:color w:val="000000" w:themeColor="text1"/>
                <w:sz w:val="2"/>
                <w:szCs w:val="2"/>
              </w:rPr>
            </w:pPr>
          </w:p>
        </w:tc>
        <w:tc>
          <w:tcPr>
            <w:tcW w:w="850" w:type="dxa"/>
          </w:tcPr>
          <w:p w14:paraId="076B0D49" w14:textId="77777777" w:rsidR="00C254C2" w:rsidRPr="00984D1E" w:rsidRDefault="00B21731">
            <w:pPr>
              <w:pStyle w:val="TableParagraph"/>
              <w:spacing w:line="256" w:lineRule="exact"/>
              <w:ind w:left="107"/>
              <w:jc w:val="left"/>
              <w:rPr>
                <w:noProof/>
                <w:color w:val="000000" w:themeColor="text1"/>
                <w:sz w:val="24"/>
              </w:rPr>
            </w:pPr>
            <w:r w:rsidRPr="00984D1E">
              <w:rPr>
                <w:noProof/>
                <w:color w:val="000000" w:themeColor="text1"/>
                <w:sz w:val="24"/>
              </w:rPr>
              <w:t>16</w:t>
            </w:r>
          </w:p>
        </w:tc>
        <w:tc>
          <w:tcPr>
            <w:tcW w:w="852" w:type="dxa"/>
            <w:shd w:val="clear" w:color="auto" w:fill="BEBEBE"/>
          </w:tcPr>
          <w:p w14:paraId="30E94E16" w14:textId="77777777" w:rsidR="00C254C2" w:rsidRPr="00984D1E" w:rsidRDefault="00C254C2">
            <w:pPr>
              <w:pStyle w:val="TableParagraph"/>
              <w:jc w:val="left"/>
              <w:rPr>
                <w:noProof/>
                <w:color w:val="000000" w:themeColor="text1"/>
                <w:sz w:val="20"/>
              </w:rPr>
            </w:pPr>
          </w:p>
        </w:tc>
        <w:tc>
          <w:tcPr>
            <w:tcW w:w="850" w:type="dxa"/>
            <w:shd w:val="clear" w:color="auto" w:fill="BEBEBE"/>
          </w:tcPr>
          <w:p w14:paraId="01656E0C" w14:textId="77777777" w:rsidR="00C254C2" w:rsidRPr="00984D1E" w:rsidRDefault="00C254C2">
            <w:pPr>
              <w:pStyle w:val="TableParagraph"/>
              <w:jc w:val="left"/>
              <w:rPr>
                <w:noProof/>
                <w:color w:val="000000" w:themeColor="text1"/>
                <w:sz w:val="20"/>
              </w:rPr>
            </w:pPr>
          </w:p>
        </w:tc>
        <w:tc>
          <w:tcPr>
            <w:tcW w:w="852" w:type="dxa"/>
            <w:shd w:val="clear" w:color="auto" w:fill="BEBEBE"/>
          </w:tcPr>
          <w:p w14:paraId="2B3B83D9" w14:textId="77777777" w:rsidR="00C254C2" w:rsidRPr="00984D1E" w:rsidRDefault="00C254C2">
            <w:pPr>
              <w:pStyle w:val="TableParagraph"/>
              <w:jc w:val="left"/>
              <w:rPr>
                <w:noProof/>
                <w:color w:val="000000" w:themeColor="text1"/>
                <w:sz w:val="20"/>
              </w:rPr>
            </w:pPr>
          </w:p>
        </w:tc>
        <w:tc>
          <w:tcPr>
            <w:tcW w:w="850" w:type="dxa"/>
            <w:shd w:val="clear" w:color="auto" w:fill="BEBEBE"/>
          </w:tcPr>
          <w:p w14:paraId="253DEC3C" w14:textId="77777777" w:rsidR="00C254C2" w:rsidRPr="00984D1E" w:rsidRDefault="00C254C2">
            <w:pPr>
              <w:pStyle w:val="TableParagraph"/>
              <w:jc w:val="left"/>
              <w:rPr>
                <w:noProof/>
                <w:color w:val="000000" w:themeColor="text1"/>
                <w:sz w:val="20"/>
              </w:rPr>
            </w:pPr>
          </w:p>
        </w:tc>
        <w:tc>
          <w:tcPr>
            <w:tcW w:w="850" w:type="dxa"/>
            <w:shd w:val="clear" w:color="auto" w:fill="BEBEBE"/>
          </w:tcPr>
          <w:p w14:paraId="539C74F4" w14:textId="77777777" w:rsidR="00C254C2" w:rsidRPr="00984D1E" w:rsidRDefault="00C254C2">
            <w:pPr>
              <w:pStyle w:val="TableParagraph"/>
              <w:jc w:val="left"/>
              <w:rPr>
                <w:noProof/>
                <w:color w:val="000000" w:themeColor="text1"/>
                <w:sz w:val="20"/>
              </w:rPr>
            </w:pPr>
          </w:p>
        </w:tc>
        <w:tc>
          <w:tcPr>
            <w:tcW w:w="850" w:type="dxa"/>
            <w:shd w:val="clear" w:color="auto" w:fill="BEBEBE"/>
          </w:tcPr>
          <w:p w14:paraId="343F8AD9" w14:textId="77777777" w:rsidR="00C254C2" w:rsidRPr="00984D1E" w:rsidRDefault="00C254C2">
            <w:pPr>
              <w:pStyle w:val="TableParagraph"/>
              <w:jc w:val="left"/>
              <w:rPr>
                <w:noProof/>
                <w:color w:val="000000" w:themeColor="text1"/>
                <w:sz w:val="20"/>
              </w:rPr>
            </w:pPr>
          </w:p>
        </w:tc>
        <w:tc>
          <w:tcPr>
            <w:tcW w:w="1136" w:type="dxa"/>
            <w:shd w:val="clear" w:color="auto" w:fill="BEBEBE"/>
          </w:tcPr>
          <w:p w14:paraId="04BE6CAB" w14:textId="77777777" w:rsidR="00C254C2" w:rsidRPr="00984D1E" w:rsidRDefault="00C254C2">
            <w:pPr>
              <w:pStyle w:val="TableParagraph"/>
              <w:jc w:val="left"/>
              <w:rPr>
                <w:noProof/>
                <w:color w:val="000000" w:themeColor="text1"/>
                <w:sz w:val="20"/>
              </w:rPr>
            </w:pPr>
          </w:p>
        </w:tc>
        <w:tc>
          <w:tcPr>
            <w:tcW w:w="709" w:type="dxa"/>
          </w:tcPr>
          <w:p w14:paraId="185B9AB0" w14:textId="77777777" w:rsidR="00C254C2" w:rsidRPr="00984D1E" w:rsidRDefault="00C254C2">
            <w:pPr>
              <w:pStyle w:val="TableParagraph"/>
              <w:jc w:val="left"/>
              <w:rPr>
                <w:noProof/>
                <w:color w:val="000000" w:themeColor="text1"/>
                <w:sz w:val="20"/>
              </w:rPr>
            </w:pPr>
          </w:p>
        </w:tc>
      </w:tr>
      <w:tr w:rsidR="00C254C2" w:rsidRPr="00984D1E" w14:paraId="7E35D066" w14:textId="77777777">
        <w:trPr>
          <w:trHeight w:val="275"/>
        </w:trPr>
        <w:tc>
          <w:tcPr>
            <w:tcW w:w="569" w:type="dxa"/>
            <w:vMerge/>
            <w:tcBorders>
              <w:top w:val="nil"/>
            </w:tcBorders>
            <w:textDirection w:val="tbRl"/>
          </w:tcPr>
          <w:p w14:paraId="6F9878D1" w14:textId="77777777" w:rsidR="00C254C2" w:rsidRPr="00984D1E" w:rsidRDefault="00C254C2">
            <w:pPr>
              <w:rPr>
                <w:noProof/>
                <w:color w:val="000000" w:themeColor="text1"/>
                <w:sz w:val="2"/>
                <w:szCs w:val="2"/>
              </w:rPr>
            </w:pPr>
          </w:p>
        </w:tc>
        <w:tc>
          <w:tcPr>
            <w:tcW w:w="850" w:type="dxa"/>
          </w:tcPr>
          <w:p w14:paraId="475FEF99" w14:textId="77777777" w:rsidR="00C254C2" w:rsidRPr="00984D1E" w:rsidRDefault="00B21731">
            <w:pPr>
              <w:pStyle w:val="TableParagraph"/>
              <w:spacing w:line="256" w:lineRule="exact"/>
              <w:ind w:left="107"/>
              <w:jc w:val="left"/>
              <w:rPr>
                <w:noProof/>
                <w:color w:val="000000" w:themeColor="text1"/>
                <w:sz w:val="24"/>
              </w:rPr>
            </w:pPr>
            <w:r w:rsidRPr="00984D1E">
              <w:rPr>
                <w:noProof/>
                <w:color w:val="000000" w:themeColor="text1"/>
                <w:sz w:val="24"/>
              </w:rPr>
              <w:t>8</w:t>
            </w:r>
          </w:p>
        </w:tc>
        <w:tc>
          <w:tcPr>
            <w:tcW w:w="852" w:type="dxa"/>
            <w:shd w:val="clear" w:color="auto" w:fill="808080"/>
          </w:tcPr>
          <w:p w14:paraId="46779C38" w14:textId="77777777" w:rsidR="00C254C2" w:rsidRPr="00984D1E" w:rsidRDefault="00C254C2">
            <w:pPr>
              <w:pStyle w:val="TableParagraph"/>
              <w:jc w:val="left"/>
              <w:rPr>
                <w:noProof/>
                <w:color w:val="000000" w:themeColor="text1"/>
                <w:sz w:val="20"/>
              </w:rPr>
            </w:pPr>
          </w:p>
        </w:tc>
        <w:tc>
          <w:tcPr>
            <w:tcW w:w="850" w:type="dxa"/>
            <w:shd w:val="clear" w:color="auto" w:fill="808080"/>
          </w:tcPr>
          <w:p w14:paraId="75B0EFCD" w14:textId="77777777" w:rsidR="00C254C2" w:rsidRPr="00984D1E" w:rsidRDefault="00C254C2">
            <w:pPr>
              <w:pStyle w:val="TableParagraph"/>
              <w:jc w:val="left"/>
              <w:rPr>
                <w:noProof/>
                <w:color w:val="000000" w:themeColor="text1"/>
                <w:sz w:val="20"/>
              </w:rPr>
            </w:pPr>
          </w:p>
        </w:tc>
        <w:tc>
          <w:tcPr>
            <w:tcW w:w="852" w:type="dxa"/>
            <w:shd w:val="clear" w:color="auto" w:fill="808080"/>
          </w:tcPr>
          <w:p w14:paraId="1FEC750D" w14:textId="77777777" w:rsidR="00C254C2" w:rsidRPr="00984D1E" w:rsidRDefault="00C254C2">
            <w:pPr>
              <w:pStyle w:val="TableParagraph"/>
              <w:jc w:val="left"/>
              <w:rPr>
                <w:noProof/>
                <w:color w:val="000000" w:themeColor="text1"/>
                <w:sz w:val="20"/>
              </w:rPr>
            </w:pPr>
          </w:p>
        </w:tc>
        <w:tc>
          <w:tcPr>
            <w:tcW w:w="850" w:type="dxa"/>
            <w:shd w:val="clear" w:color="auto" w:fill="808080"/>
          </w:tcPr>
          <w:p w14:paraId="4D5324A6" w14:textId="77777777" w:rsidR="00C254C2" w:rsidRPr="00984D1E" w:rsidRDefault="00C254C2">
            <w:pPr>
              <w:pStyle w:val="TableParagraph"/>
              <w:jc w:val="left"/>
              <w:rPr>
                <w:noProof/>
                <w:color w:val="000000" w:themeColor="text1"/>
                <w:sz w:val="20"/>
              </w:rPr>
            </w:pPr>
          </w:p>
        </w:tc>
        <w:tc>
          <w:tcPr>
            <w:tcW w:w="850" w:type="dxa"/>
            <w:shd w:val="clear" w:color="auto" w:fill="808080"/>
          </w:tcPr>
          <w:p w14:paraId="09B1E59A" w14:textId="77777777" w:rsidR="00C254C2" w:rsidRPr="00984D1E" w:rsidRDefault="00C254C2">
            <w:pPr>
              <w:pStyle w:val="TableParagraph"/>
              <w:jc w:val="left"/>
              <w:rPr>
                <w:noProof/>
                <w:color w:val="000000" w:themeColor="text1"/>
                <w:sz w:val="20"/>
              </w:rPr>
            </w:pPr>
          </w:p>
        </w:tc>
        <w:tc>
          <w:tcPr>
            <w:tcW w:w="850" w:type="dxa"/>
            <w:shd w:val="clear" w:color="auto" w:fill="BEBEBE"/>
          </w:tcPr>
          <w:p w14:paraId="08C1EAA3" w14:textId="77777777" w:rsidR="00C254C2" w:rsidRPr="00984D1E" w:rsidRDefault="00C254C2">
            <w:pPr>
              <w:pStyle w:val="TableParagraph"/>
              <w:jc w:val="left"/>
              <w:rPr>
                <w:noProof/>
                <w:color w:val="000000" w:themeColor="text1"/>
                <w:sz w:val="20"/>
              </w:rPr>
            </w:pPr>
          </w:p>
        </w:tc>
        <w:tc>
          <w:tcPr>
            <w:tcW w:w="1136" w:type="dxa"/>
            <w:shd w:val="clear" w:color="auto" w:fill="BEBEBE"/>
          </w:tcPr>
          <w:p w14:paraId="125330B5" w14:textId="77777777" w:rsidR="00C254C2" w:rsidRPr="00984D1E" w:rsidRDefault="00C254C2">
            <w:pPr>
              <w:pStyle w:val="TableParagraph"/>
              <w:jc w:val="left"/>
              <w:rPr>
                <w:noProof/>
                <w:color w:val="000000" w:themeColor="text1"/>
                <w:sz w:val="20"/>
              </w:rPr>
            </w:pPr>
          </w:p>
        </w:tc>
        <w:tc>
          <w:tcPr>
            <w:tcW w:w="709" w:type="dxa"/>
          </w:tcPr>
          <w:p w14:paraId="1C8039CB" w14:textId="77777777" w:rsidR="00C254C2" w:rsidRPr="00984D1E" w:rsidRDefault="00C254C2">
            <w:pPr>
              <w:pStyle w:val="TableParagraph"/>
              <w:jc w:val="left"/>
              <w:rPr>
                <w:noProof/>
                <w:color w:val="000000" w:themeColor="text1"/>
                <w:sz w:val="20"/>
              </w:rPr>
            </w:pPr>
          </w:p>
        </w:tc>
      </w:tr>
      <w:tr w:rsidR="00C254C2" w:rsidRPr="00984D1E" w14:paraId="63C239E2" w14:textId="77777777">
        <w:trPr>
          <w:trHeight w:val="275"/>
        </w:trPr>
        <w:tc>
          <w:tcPr>
            <w:tcW w:w="569" w:type="dxa"/>
            <w:vMerge/>
            <w:tcBorders>
              <w:top w:val="nil"/>
            </w:tcBorders>
            <w:textDirection w:val="tbRl"/>
          </w:tcPr>
          <w:p w14:paraId="7188C6F9" w14:textId="77777777" w:rsidR="00C254C2" w:rsidRPr="00984D1E" w:rsidRDefault="00C254C2">
            <w:pPr>
              <w:rPr>
                <w:noProof/>
                <w:color w:val="000000" w:themeColor="text1"/>
                <w:sz w:val="2"/>
                <w:szCs w:val="2"/>
              </w:rPr>
            </w:pPr>
          </w:p>
        </w:tc>
        <w:tc>
          <w:tcPr>
            <w:tcW w:w="850" w:type="dxa"/>
          </w:tcPr>
          <w:p w14:paraId="27462A48" w14:textId="77777777" w:rsidR="00C254C2" w:rsidRPr="00984D1E" w:rsidRDefault="00B21731">
            <w:pPr>
              <w:pStyle w:val="TableParagraph"/>
              <w:spacing w:line="256" w:lineRule="exact"/>
              <w:ind w:left="107"/>
              <w:jc w:val="left"/>
              <w:rPr>
                <w:noProof/>
                <w:color w:val="000000" w:themeColor="text1"/>
                <w:sz w:val="24"/>
              </w:rPr>
            </w:pPr>
            <w:r w:rsidRPr="00984D1E">
              <w:rPr>
                <w:noProof/>
                <w:color w:val="000000" w:themeColor="text1"/>
                <w:sz w:val="24"/>
              </w:rPr>
              <w:t>4</w:t>
            </w:r>
          </w:p>
        </w:tc>
        <w:tc>
          <w:tcPr>
            <w:tcW w:w="852" w:type="dxa"/>
            <w:shd w:val="clear" w:color="auto" w:fill="808080"/>
          </w:tcPr>
          <w:p w14:paraId="49D0CE51" w14:textId="77777777" w:rsidR="00C254C2" w:rsidRPr="00984D1E" w:rsidRDefault="00C254C2">
            <w:pPr>
              <w:pStyle w:val="TableParagraph"/>
              <w:jc w:val="left"/>
              <w:rPr>
                <w:noProof/>
                <w:color w:val="000000" w:themeColor="text1"/>
                <w:sz w:val="20"/>
              </w:rPr>
            </w:pPr>
          </w:p>
        </w:tc>
        <w:tc>
          <w:tcPr>
            <w:tcW w:w="850" w:type="dxa"/>
            <w:shd w:val="clear" w:color="auto" w:fill="808080"/>
          </w:tcPr>
          <w:p w14:paraId="6A87E22C" w14:textId="77777777" w:rsidR="00C254C2" w:rsidRPr="00984D1E" w:rsidRDefault="00C254C2">
            <w:pPr>
              <w:pStyle w:val="TableParagraph"/>
              <w:jc w:val="left"/>
              <w:rPr>
                <w:noProof/>
                <w:color w:val="000000" w:themeColor="text1"/>
                <w:sz w:val="20"/>
              </w:rPr>
            </w:pPr>
          </w:p>
        </w:tc>
        <w:tc>
          <w:tcPr>
            <w:tcW w:w="852" w:type="dxa"/>
            <w:shd w:val="clear" w:color="auto" w:fill="808080"/>
          </w:tcPr>
          <w:p w14:paraId="79FCAFA3" w14:textId="77777777" w:rsidR="00C254C2" w:rsidRPr="00984D1E" w:rsidRDefault="00C254C2">
            <w:pPr>
              <w:pStyle w:val="TableParagraph"/>
              <w:jc w:val="left"/>
              <w:rPr>
                <w:noProof/>
                <w:color w:val="000000" w:themeColor="text1"/>
                <w:sz w:val="20"/>
              </w:rPr>
            </w:pPr>
          </w:p>
        </w:tc>
        <w:tc>
          <w:tcPr>
            <w:tcW w:w="850" w:type="dxa"/>
            <w:shd w:val="clear" w:color="auto" w:fill="808080"/>
          </w:tcPr>
          <w:p w14:paraId="6DEAF181" w14:textId="77777777" w:rsidR="00C254C2" w:rsidRPr="00984D1E" w:rsidRDefault="00C254C2">
            <w:pPr>
              <w:pStyle w:val="TableParagraph"/>
              <w:jc w:val="left"/>
              <w:rPr>
                <w:noProof/>
                <w:color w:val="000000" w:themeColor="text1"/>
                <w:sz w:val="20"/>
              </w:rPr>
            </w:pPr>
          </w:p>
        </w:tc>
        <w:tc>
          <w:tcPr>
            <w:tcW w:w="850" w:type="dxa"/>
            <w:shd w:val="clear" w:color="auto" w:fill="808080"/>
          </w:tcPr>
          <w:p w14:paraId="693FD447" w14:textId="77777777" w:rsidR="00C254C2" w:rsidRPr="00984D1E" w:rsidRDefault="00C254C2">
            <w:pPr>
              <w:pStyle w:val="TableParagraph"/>
              <w:jc w:val="left"/>
              <w:rPr>
                <w:noProof/>
                <w:color w:val="000000" w:themeColor="text1"/>
                <w:sz w:val="20"/>
              </w:rPr>
            </w:pPr>
          </w:p>
        </w:tc>
        <w:tc>
          <w:tcPr>
            <w:tcW w:w="850" w:type="dxa"/>
            <w:shd w:val="clear" w:color="auto" w:fill="BEBEBE"/>
          </w:tcPr>
          <w:p w14:paraId="50BF8FB8" w14:textId="77777777" w:rsidR="00C254C2" w:rsidRPr="00984D1E" w:rsidRDefault="00C254C2">
            <w:pPr>
              <w:pStyle w:val="TableParagraph"/>
              <w:jc w:val="left"/>
              <w:rPr>
                <w:noProof/>
                <w:color w:val="000000" w:themeColor="text1"/>
                <w:sz w:val="20"/>
              </w:rPr>
            </w:pPr>
          </w:p>
        </w:tc>
        <w:tc>
          <w:tcPr>
            <w:tcW w:w="1136" w:type="dxa"/>
            <w:shd w:val="clear" w:color="auto" w:fill="BEBEBE"/>
          </w:tcPr>
          <w:p w14:paraId="5FF95D35" w14:textId="77777777" w:rsidR="00C254C2" w:rsidRPr="00984D1E" w:rsidRDefault="00C254C2">
            <w:pPr>
              <w:pStyle w:val="TableParagraph"/>
              <w:jc w:val="left"/>
              <w:rPr>
                <w:noProof/>
                <w:color w:val="000000" w:themeColor="text1"/>
                <w:sz w:val="20"/>
              </w:rPr>
            </w:pPr>
          </w:p>
        </w:tc>
        <w:tc>
          <w:tcPr>
            <w:tcW w:w="709" w:type="dxa"/>
          </w:tcPr>
          <w:p w14:paraId="7C79B283" w14:textId="77777777" w:rsidR="00C254C2" w:rsidRPr="00984D1E" w:rsidRDefault="00C254C2">
            <w:pPr>
              <w:pStyle w:val="TableParagraph"/>
              <w:jc w:val="left"/>
              <w:rPr>
                <w:noProof/>
                <w:color w:val="000000" w:themeColor="text1"/>
                <w:sz w:val="20"/>
              </w:rPr>
            </w:pPr>
          </w:p>
        </w:tc>
      </w:tr>
      <w:tr w:rsidR="00C254C2" w:rsidRPr="00984D1E" w14:paraId="5C24C0C5" w14:textId="77777777">
        <w:trPr>
          <w:trHeight w:val="277"/>
        </w:trPr>
        <w:tc>
          <w:tcPr>
            <w:tcW w:w="569" w:type="dxa"/>
            <w:vMerge/>
            <w:tcBorders>
              <w:top w:val="nil"/>
            </w:tcBorders>
            <w:textDirection w:val="tbRl"/>
          </w:tcPr>
          <w:p w14:paraId="2D337B54" w14:textId="77777777" w:rsidR="00C254C2" w:rsidRPr="00984D1E" w:rsidRDefault="00C254C2">
            <w:pPr>
              <w:rPr>
                <w:noProof/>
                <w:color w:val="000000" w:themeColor="text1"/>
                <w:sz w:val="2"/>
                <w:szCs w:val="2"/>
              </w:rPr>
            </w:pPr>
          </w:p>
        </w:tc>
        <w:tc>
          <w:tcPr>
            <w:tcW w:w="850" w:type="dxa"/>
          </w:tcPr>
          <w:p w14:paraId="2B0F1265" w14:textId="77777777" w:rsidR="00C254C2" w:rsidRPr="00984D1E" w:rsidRDefault="00B21731">
            <w:pPr>
              <w:pStyle w:val="TableParagraph"/>
              <w:spacing w:line="258" w:lineRule="exact"/>
              <w:ind w:left="107"/>
              <w:jc w:val="left"/>
              <w:rPr>
                <w:noProof/>
                <w:color w:val="000000" w:themeColor="text1"/>
                <w:sz w:val="24"/>
              </w:rPr>
            </w:pPr>
            <w:r w:rsidRPr="00984D1E">
              <w:rPr>
                <w:noProof/>
                <w:color w:val="000000" w:themeColor="text1"/>
                <w:sz w:val="24"/>
              </w:rPr>
              <w:t>2</w:t>
            </w:r>
          </w:p>
        </w:tc>
        <w:tc>
          <w:tcPr>
            <w:tcW w:w="852" w:type="dxa"/>
            <w:shd w:val="clear" w:color="auto" w:fill="808080"/>
          </w:tcPr>
          <w:p w14:paraId="7C416E1A" w14:textId="77777777" w:rsidR="00C254C2" w:rsidRPr="00984D1E" w:rsidRDefault="00C254C2">
            <w:pPr>
              <w:pStyle w:val="TableParagraph"/>
              <w:jc w:val="left"/>
              <w:rPr>
                <w:noProof/>
                <w:color w:val="000000" w:themeColor="text1"/>
                <w:sz w:val="20"/>
              </w:rPr>
            </w:pPr>
          </w:p>
        </w:tc>
        <w:tc>
          <w:tcPr>
            <w:tcW w:w="850" w:type="dxa"/>
            <w:shd w:val="clear" w:color="auto" w:fill="808080"/>
          </w:tcPr>
          <w:p w14:paraId="7529CB3C" w14:textId="77777777" w:rsidR="00C254C2" w:rsidRPr="00984D1E" w:rsidRDefault="00C254C2">
            <w:pPr>
              <w:pStyle w:val="TableParagraph"/>
              <w:jc w:val="left"/>
              <w:rPr>
                <w:noProof/>
                <w:color w:val="000000" w:themeColor="text1"/>
                <w:sz w:val="20"/>
              </w:rPr>
            </w:pPr>
          </w:p>
        </w:tc>
        <w:tc>
          <w:tcPr>
            <w:tcW w:w="852" w:type="dxa"/>
            <w:shd w:val="clear" w:color="auto" w:fill="808080"/>
          </w:tcPr>
          <w:p w14:paraId="5F66BD4C" w14:textId="77777777" w:rsidR="00C254C2" w:rsidRPr="00984D1E" w:rsidRDefault="00C254C2">
            <w:pPr>
              <w:pStyle w:val="TableParagraph"/>
              <w:jc w:val="left"/>
              <w:rPr>
                <w:noProof/>
                <w:color w:val="000000" w:themeColor="text1"/>
                <w:sz w:val="20"/>
              </w:rPr>
            </w:pPr>
          </w:p>
        </w:tc>
        <w:tc>
          <w:tcPr>
            <w:tcW w:w="850" w:type="dxa"/>
            <w:shd w:val="clear" w:color="auto" w:fill="808080"/>
          </w:tcPr>
          <w:p w14:paraId="0378FA3C" w14:textId="77777777" w:rsidR="00C254C2" w:rsidRPr="00984D1E" w:rsidRDefault="00C254C2">
            <w:pPr>
              <w:pStyle w:val="TableParagraph"/>
              <w:jc w:val="left"/>
              <w:rPr>
                <w:noProof/>
                <w:color w:val="000000" w:themeColor="text1"/>
                <w:sz w:val="20"/>
              </w:rPr>
            </w:pPr>
          </w:p>
        </w:tc>
        <w:tc>
          <w:tcPr>
            <w:tcW w:w="850" w:type="dxa"/>
            <w:shd w:val="clear" w:color="auto" w:fill="808080"/>
          </w:tcPr>
          <w:p w14:paraId="5324794E" w14:textId="77777777" w:rsidR="00C254C2" w:rsidRPr="00984D1E" w:rsidRDefault="00C254C2">
            <w:pPr>
              <w:pStyle w:val="TableParagraph"/>
              <w:jc w:val="left"/>
              <w:rPr>
                <w:noProof/>
                <w:color w:val="000000" w:themeColor="text1"/>
                <w:sz w:val="20"/>
              </w:rPr>
            </w:pPr>
          </w:p>
        </w:tc>
        <w:tc>
          <w:tcPr>
            <w:tcW w:w="850" w:type="dxa"/>
            <w:shd w:val="clear" w:color="auto" w:fill="BEBEBE"/>
          </w:tcPr>
          <w:p w14:paraId="394E974D" w14:textId="77777777" w:rsidR="00C254C2" w:rsidRPr="00984D1E" w:rsidRDefault="00C254C2">
            <w:pPr>
              <w:pStyle w:val="TableParagraph"/>
              <w:jc w:val="left"/>
              <w:rPr>
                <w:noProof/>
                <w:color w:val="000000" w:themeColor="text1"/>
                <w:sz w:val="20"/>
              </w:rPr>
            </w:pPr>
          </w:p>
        </w:tc>
        <w:tc>
          <w:tcPr>
            <w:tcW w:w="1136" w:type="dxa"/>
            <w:shd w:val="clear" w:color="auto" w:fill="BEBEBE"/>
          </w:tcPr>
          <w:p w14:paraId="170F4961" w14:textId="77777777" w:rsidR="00C254C2" w:rsidRPr="00984D1E" w:rsidRDefault="00C254C2">
            <w:pPr>
              <w:pStyle w:val="TableParagraph"/>
              <w:jc w:val="left"/>
              <w:rPr>
                <w:noProof/>
                <w:color w:val="000000" w:themeColor="text1"/>
                <w:sz w:val="20"/>
              </w:rPr>
            </w:pPr>
          </w:p>
        </w:tc>
        <w:tc>
          <w:tcPr>
            <w:tcW w:w="709" w:type="dxa"/>
          </w:tcPr>
          <w:p w14:paraId="407ED100" w14:textId="77777777" w:rsidR="00C254C2" w:rsidRPr="00984D1E" w:rsidRDefault="00C254C2">
            <w:pPr>
              <w:pStyle w:val="TableParagraph"/>
              <w:jc w:val="left"/>
              <w:rPr>
                <w:noProof/>
                <w:color w:val="000000" w:themeColor="text1"/>
                <w:sz w:val="20"/>
              </w:rPr>
            </w:pPr>
          </w:p>
        </w:tc>
      </w:tr>
      <w:tr w:rsidR="00C254C2" w:rsidRPr="00984D1E" w14:paraId="18E37BB7" w14:textId="77777777">
        <w:trPr>
          <w:trHeight w:val="297"/>
        </w:trPr>
        <w:tc>
          <w:tcPr>
            <w:tcW w:w="569" w:type="dxa"/>
            <w:vMerge/>
            <w:tcBorders>
              <w:top w:val="nil"/>
            </w:tcBorders>
            <w:textDirection w:val="tbRl"/>
          </w:tcPr>
          <w:p w14:paraId="09042242" w14:textId="77777777" w:rsidR="00C254C2" w:rsidRPr="00984D1E" w:rsidRDefault="00C254C2">
            <w:pPr>
              <w:rPr>
                <w:noProof/>
                <w:color w:val="000000" w:themeColor="text1"/>
                <w:sz w:val="2"/>
                <w:szCs w:val="2"/>
              </w:rPr>
            </w:pPr>
          </w:p>
        </w:tc>
        <w:tc>
          <w:tcPr>
            <w:tcW w:w="850" w:type="dxa"/>
          </w:tcPr>
          <w:p w14:paraId="7EA2E589" w14:textId="77777777" w:rsidR="00C254C2" w:rsidRPr="00984D1E" w:rsidRDefault="00C254C2">
            <w:pPr>
              <w:pStyle w:val="TableParagraph"/>
              <w:jc w:val="left"/>
              <w:rPr>
                <w:noProof/>
                <w:color w:val="000000" w:themeColor="text1"/>
              </w:rPr>
            </w:pPr>
          </w:p>
        </w:tc>
        <w:tc>
          <w:tcPr>
            <w:tcW w:w="852" w:type="dxa"/>
          </w:tcPr>
          <w:p w14:paraId="4A4CB560" w14:textId="77777777"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0,25</w:t>
            </w:r>
          </w:p>
        </w:tc>
        <w:tc>
          <w:tcPr>
            <w:tcW w:w="850" w:type="dxa"/>
          </w:tcPr>
          <w:p w14:paraId="7BD70068" w14:textId="77777777" w:rsidR="00C254C2" w:rsidRPr="00984D1E" w:rsidRDefault="00B21731">
            <w:pPr>
              <w:pStyle w:val="TableParagraph"/>
              <w:spacing w:line="268" w:lineRule="exact"/>
              <w:ind w:left="104"/>
              <w:jc w:val="left"/>
              <w:rPr>
                <w:noProof/>
                <w:color w:val="000000" w:themeColor="text1"/>
                <w:sz w:val="24"/>
              </w:rPr>
            </w:pPr>
            <w:r w:rsidRPr="00984D1E">
              <w:rPr>
                <w:noProof/>
                <w:color w:val="000000" w:themeColor="text1"/>
                <w:sz w:val="24"/>
              </w:rPr>
              <w:t>0,5</w:t>
            </w:r>
          </w:p>
        </w:tc>
        <w:tc>
          <w:tcPr>
            <w:tcW w:w="852" w:type="dxa"/>
          </w:tcPr>
          <w:p w14:paraId="0237A280" w14:textId="77777777" w:rsidR="00C254C2" w:rsidRPr="00984D1E" w:rsidRDefault="00B21731">
            <w:pPr>
              <w:pStyle w:val="TableParagraph"/>
              <w:spacing w:line="268" w:lineRule="exact"/>
              <w:ind w:left="106"/>
              <w:jc w:val="left"/>
              <w:rPr>
                <w:noProof/>
                <w:color w:val="000000" w:themeColor="text1"/>
                <w:sz w:val="24"/>
              </w:rPr>
            </w:pPr>
            <w:r w:rsidRPr="00984D1E">
              <w:rPr>
                <w:noProof/>
                <w:color w:val="000000" w:themeColor="text1"/>
                <w:sz w:val="24"/>
              </w:rPr>
              <w:t>1</w:t>
            </w:r>
          </w:p>
        </w:tc>
        <w:tc>
          <w:tcPr>
            <w:tcW w:w="850" w:type="dxa"/>
          </w:tcPr>
          <w:p w14:paraId="2B61C0C6" w14:textId="77777777" w:rsidR="00C254C2" w:rsidRPr="00984D1E" w:rsidRDefault="00B21731">
            <w:pPr>
              <w:pStyle w:val="TableParagraph"/>
              <w:spacing w:line="268" w:lineRule="exact"/>
              <w:ind w:left="104"/>
              <w:jc w:val="left"/>
              <w:rPr>
                <w:noProof/>
                <w:color w:val="000000" w:themeColor="text1"/>
                <w:sz w:val="24"/>
              </w:rPr>
            </w:pPr>
            <w:r w:rsidRPr="00984D1E">
              <w:rPr>
                <w:noProof/>
                <w:color w:val="000000" w:themeColor="text1"/>
                <w:sz w:val="24"/>
              </w:rPr>
              <w:t>2</w:t>
            </w:r>
          </w:p>
        </w:tc>
        <w:tc>
          <w:tcPr>
            <w:tcW w:w="850" w:type="dxa"/>
          </w:tcPr>
          <w:p w14:paraId="602D2F37" w14:textId="77777777" w:rsidR="00C254C2" w:rsidRPr="00984D1E" w:rsidRDefault="00B21731">
            <w:pPr>
              <w:pStyle w:val="TableParagraph"/>
              <w:spacing w:line="268" w:lineRule="exact"/>
              <w:ind w:left="104"/>
              <w:jc w:val="left"/>
              <w:rPr>
                <w:noProof/>
                <w:color w:val="000000" w:themeColor="text1"/>
                <w:sz w:val="24"/>
              </w:rPr>
            </w:pPr>
            <w:r w:rsidRPr="00984D1E">
              <w:rPr>
                <w:noProof/>
                <w:color w:val="000000" w:themeColor="text1"/>
                <w:sz w:val="24"/>
              </w:rPr>
              <w:t>4</w:t>
            </w:r>
          </w:p>
        </w:tc>
        <w:tc>
          <w:tcPr>
            <w:tcW w:w="850" w:type="dxa"/>
          </w:tcPr>
          <w:p w14:paraId="4079462B" w14:textId="77777777" w:rsidR="00C254C2" w:rsidRPr="00984D1E" w:rsidRDefault="00B21731">
            <w:pPr>
              <w:pStyle w:val="TableParagraph"/>
              <w:spacing w:line="268" w:lineRule="exact"/>
              <w:ind w:left="106"/>
              <w:jc w:val="left"/>
              <w:rPr>
                <w:noProof/>
                <w:color w:val="000000" w:themeColor="text1"/>
                <w:sz w:val="24"/>
              </w:rPr>
            </w:pPr>
            <w:r w:rsidRPr="00984D1E">
              <w:rPr>
                <w:noProof/>
                <w:color w:val="000000" w:themeColor="text1"/>
                <w:sz w:val="24"/>
              </w:rPr>
              <w:t>8</w:t>
            </w:r>
          </w:p>
        </w:tc>
        <w:tc>
          <w:tcPr>
            <w:tcW w:w="1136" w:type="dxa"/>
          </w:tcPr>
          <w:p w14:paraId="0785BCC3" w14:textId="77777777" w:rsidR="00C254C2" w:rsidRPr="00984D1E" w:rsidRDefault="00B21731">
            <w:pPr>
              <w:pStyle w:val="TableParagraph"/>
              <w:spacing w:line="268" w:lineRule="exact"/>
              <w:ind w:left="105"/>
              <w:jc w:val="left"/>
              <w:rPr>
                <w:noProof/>
                <w:color w:val="000000" w:themeColor="text1"/>
                <w:sz w:val="24"/>
              </w:rPr>
            </w:pPr>
            <w:r w:rsidRPr="00984D1E">
              <w:rPr>
                <w:noProof/>
                <w:color w:val="000000" w:themeColor="text1"/>
                <w:sz w:val="24"/>
              </w:rPr>
              <w:t>16 МБК</w:t>
            </w:r>
          </w:p>
        </w:tc>
        <w:tc>
          <w:tcPr>
            <w:tcW w:w="709" w:type="dxa"/>
          </w:tcPr>
          <w:p w14:paraId="30A72FDA" w14:textId="77777777" w:rsidR="00C254C2" w:rsidRPr="00984D1E" w:rsidRDefault="00B21731">
            <w:pPr>
              <w:pStyle w:val="TableParagraph"/>
              <w:spacing w:line="268" w:lineRule="exact"/>
              <w:ind w:left="104"/>
              <w:jc w:val="left"/>
              <w:rPr>
                <w:noProof/>
                <w:color w:val="000000" w:themeColor="text1"/>
                <w:sz w:val="24"/>
              </w:rPr>
            </w:pPr>
            <w:r w:rsidRPr="00984D1E">
              <w:rPr>
                <w:noProof/>
                <w:color w:val="000000" w:themeColor="text1"/>
                <w:sz w:val="24"/>
              </w:rPr>
              <w:t>31</w:t>
            </w:r>
          </w:p>
        </w:tc>
      </w:tr>
      <w:tr w:rsidR="00C254C2" w:rsidRPr="00984D1E" w14:paraId="7E22CF20" w14:textId="77777777">
        <w:trPr>
          <w:trHeight w:val="345"/>
        </w:trPr>
        <w:tc>
          <w:tcPr>
            <w:tcW w:w="569" w:type="dxa"/>
          </w:tcPr>
          <w:p w14:paraId="6A0DD3D3" w14:textId="77777777" w:rsidR="00C254C2" w:rsidRPr="00984D1E" w:rsidRDefault="00C254C2">
            <w:pPr>
              <w:pStyle w:val="TableParagraph"/>
              <w:jc w:val="left"/>
              <w:rPr>
                <w:noProof/>
                <w:color w:val="000000" w:themeColor="text1"/>
                <w:sz w:val="26"/>
              </w:rPr>
            </w:pPr>
          </w:p>
        </w:tc>
        <w:tc>
          <w:tcPr>
            <w:tcW w:w="7799" w:type="dxa"/>
            <w:gridSpan w:val="9"/>
          </w:tcPr>
          <w:p w14:paraId="2F843645" w14:textId="77777777" w:rsidR="00C254C2" w:rsidRPr="00984D1E" w:rsidRDefault="00B21731">
            <w:pPr>
              <w:pStyle w:val="TableParagraph"/>
              <w:spacing w:line="268" w:lineRule="exact"/>
              <w:ind w:left="2691" w:right="2684"/>
              <w:rPr>
                <w:noProof/>
                <w:color w:val="000000" w:themeColor="text1"/>
                <w:sz w:val="24"/>
              </w:rPr>
            </w:pPr>
            <w:r w:rsidRPr="00984D1E">
              <w:rPr>
                <w:noProof/>
                <w:color w:val="000000" w:themeColor="text1"/>
                <w:sz w:val="24"/>
              </w:rPr>
              <w:t>Амоксициллин, мкг/мл</w:t>
            </w:r>
          </w:p>
        </w:tc>
      </w:tr>
    </w:tbl>
    <w:p w14:paraId="18710B91" w14:textId="77777777" w:rsidR="00C254C2" w:rsidRPr="00984D1E" w:rsidRDefault="00C254C2">
      <w:pPr>
        <w:spacing w:line="268" w:lineRule="exact"/>
        <w:rPr>
          <w:noProof/>
          <w:color w:val="000000" w:themeColor="text1"/>
          <w:sz w:val="24"/>
        </w:rPr>
        <w:sectPr w:rsidR="00C254C2" w:rsidRPr="00984D1E">
          <w:pgSz w:w="11910" w:h="16840"/>
          <w:pgMar w:top="1040" w:right="200" w:bottom="1100" w:left="1400" w:header="0" w:footer="836" w:gutter="0"/>
          <w:cols w:space="720"/>
        </w:sectPr>
      </w:pPr>
    </w:p>
    <w:p w14:paraId="43D586C7" w14:textId="0DCAC680" w:rsidR="00C254C2" w:rsidRPr="00984D1E" w:rsidRDefault="00B21731">
      <w:pPr>
        <w:pStyle w:val="a4"/>
        <w:numPr>
          <w:ilvl w:val="0"/>
          <w:numId w:val="2"/>
        </w:numPr>
        <w:tabs>
          <w:tab w:val="left" w:pos="1339"/>
        </w:tabs>
        <w:spacing w:before="69"/>
        <w:ind w:right="504" w:firstLine="566"/>
        <w:jc w:val="both"/>
        <w:rPr>
          <w:noProof/>
          <w:color w:val="000000" w:themeColor="text1"/>
          <w:sz w:val="28"/>
        </w:rPr>
      </w:pPr>
      <w:r w:rsidRPr="00984D1E">
        <w:rPr>
          <w:noProof/>
          <w:color w:val="000000" w:themeColor="text1"/>
          <w:sz w:val="28"/>
        </w:rPr>
        <w:lastRenderedPageBreak/>
        <w:t>– кесте</w:t>
      </w:r>
      <w:r w:rsidR="001154A8" w:rsidRPr="001154A8">
        <w:rPr>
          <w:noProof/>
          <w:vanish/>
          <w:color w:val="000000" w:themeColor="text1"/>
          <w:spacing w:val="-20"/>
          <w:w w:val="1"/>
          <w:sz w:val="28"/>
        </w:rPr>
        <w:t>‬</w:t>
      </w:r>
      <w:r w:rsidR="001154A8">
        <w:rPr>
          <w:noProof/>
          <w:color w:val="000000" w:themeColor="text1"/>
          <w:sz w:val="28"/>
        </w:rPr>
        <w:t xml:space="preserve">ден </w:t>
      </w:r>
      <w:r w:rsidRPr="00984D1E">
        <w:rPr>
          <w:noProof/>
          <w:color w:val="000000" w:themeColor="text1"/>
          <w:sz w:val="28"/>
        </w:rPr>
        <w:t>көр</w:t>
      </w:r>
      <w:r w:rsidR="001154A8" w:rsidRPr="001154A8">
        <w:rPr>
          <w:noProof/>
          <w:vanish/>
          <w:color w:val="000000" w:themeColor="text1"/>
          <w:spacing w:val="-20"/>
          <w:w w:val="1"/>
          <w:sz w:val="28"/>
        </w:rPr>
        <w:t>‬</w:t>
      </w:r>
      <w:r w:rsidR="001154A8">
        <w:rPr>
          <w:noProof/>
          <w:color w:val="000000" w:themeColor="text1"/>
          <w:sz w:val="28"/>
        </w:rPr>
        <w:t xml:space="preserve">іп </w:t>
      </w:r>
      <w:r w:rsidRPr="00984D1E">
        <w:rPr>
          <w:noProof/>
          <w:color w:val="000000" w:themeColor="text1"/>
          <w:sz w:val="28"/>
        </w:rPr>
        <w:t>отырғанымыз</w:t>
      </w:r>
      <w:r w:rsidR="001154A8" w:rsidRPr="001154A8">
        <w:rPr>
          <w:noProof/>
          <w:vanish/>
          <w:color w:val="000000" w:themeColor="text1"/>
          <w:spacing w:val="-20"/>
          <w:w w:val="1"/>
          <w:sz w:val="28"/>
        </w:rPr>
        <w:t>‬</w:t>
      </w:r>
      <w:r w:rsidR="001154A8">
        <w:rPr>
          <w:noProof/>
          <w:color w:val="000000" w:themeColor="text1"/>
          <w:sz w:val="28"/>
        </w:rPr>
        <w:t>дай,</w:t>
      </w:r>
      <w:r w:rsidRPr="00984D1E">
        <w:rPr>
          <w:noProof/>
          <w:color w:val="000000" w:themeColor="text1"/>
          <w:sz w:val="28"/>
        </w:rPr>
        <w:t xml:space="preserve"> AIP-15 </w:t>
      </w:r>
      <w:r w:rsidR="001154A8" w:rsidRPr="001154A8">
        <w:rPr>
          <w:noProof/>
          <w:vanish/>
          <w:color w:val="000000" w:themeColor="text1"/>
          <w:spacing w:val="-20"/>
          <w:w w:val="1"/>
          <w:sz w:val="28"/>
        </w:rPr>
        <w:t>‬</w:t>
      </w:r>
      <w:r w:rsidR="001154A8">
        <w:rPr>
          <w:noProof/>
          <w:color w:val="000000" w:themeColor="text1"/>
          <w:sz w:val="28"/>
        </w:rPr>
        <w:t xml:space="preserve">пен </w:t>
      </w:r>
      <w:r w:rsidRPr="00984D1E">
        <w:rPr>
          <w:noProof/>
          <w:color w:val="000000" w:themeColor="text1"/>
          <w:sz w:val="28"/>
        </w:rPr>
        <w:t>амоксициллин</w:t>
      </w:r>
      <w:r w:rsidR="001154A8" w:rsidRPr="001154A8">
        <w:rPr>
          <w:noProof/>
          <w:vanish/>
          <w:color w:val="000000" w:themeColor="text1"/>
          <w:spacing w:val="-20"/>
          <w:w w:val="1"/>
          <w:sz w:val="28"/>
        </w:rPr>
        <w:t>‬</w:t>
      </w:r>
      <w:r w:rsidR="001154A8">
        <w:rPr>
          <w:noProof/>
          <w:color w:val="000000" w:themeColor="text1"/>
          <w:sz w:val="28"/>
        </w:rPr>
        <w:t xml:space="preserve">нің </w:t>
      </w:r>
      <w:r w:rsidRPr="00984D1E">
        <w:rPr>
          <w:noProof/>
          <w:color w:val="000000" w:themeColor="text1"/>
          <w:sz w:val="28"/>
        </w:rPr>
        <w:t>бірлес</w:t>
      </w:r>
      <w:r w:rsidR="001154A8" w:rsidRPr="001154A8">
        <w:rPr>
          <w:noProof/>
          <w:vanish/>
          <w:color w:val="000000" w:themeColor="text1"/>
          <w:spacing w:val="-20"/>
          <w:w w:val="1"/>
          <w:sz w:val="28"/>
        </w:rPr>
        <w:t>‬</w:t>
      </w:r>
      <w:r w:rsidR="001154A8">
        <w:rPr>
          <w:noProof/>
          <w:color w:val="000000" w:themeColor="text1"/>
          <w:sz w:val="28"/>
        </w:rPr>
        <w:t xml:space="preserve">кен </w:t>
      </w:r>
      <w:r w:rsidRPr="00984D1E">
        <w:rPr>
          <w:noProof/>
          <w:color w:val="000000" w:themeColor="text1"/>
          <w:sz w:val="28"/>
        </w:rPr>
        <w:t>әсері</w:t>
      </w:r>
      <w:r w:rsidR="001154A8" w:rsidRPr="001154A8">
        <w:rPr>
          <w:noProof/>
          <w:vanish/>
          <w:color w:val="000000" w:themeColor="text1"/>
          <w:spacing w:val="-20"/>
          <w:w w:val="1"/>
          <w:sz w:val="28"/>
        </w:rPr>
        <w:t>‬</w:t>
      </w:r>
      <w:r w:rsidR="001154A8">
        <w:rPr>
          <w:noProof/>
          <w:color w:val="000000" w:themeColor="text1"/>
          <w:sz w:val="28"/>
        </w:rPr>
        <w:t xml:space="preserve">мен </w:t>
      </w:r>
      <w:r w:rsidRPr="00984D1E">
        <w:rPr>
          <w:noProof/>
          <w:color w:val="000000" w:themeColor="text1"/>
          <w:sz w:val="28"/>
        </w:rPr>
        <w:t>AIP-15 бактерицид</w:t>
      </w:r>
      <w:r w:rsidR="001154A8" w:rsidRPr="001154A8">
        <w:rPr>
          <w:noProof/>
          <w:vanish/>
          <w:color w:val="000000" w:themeColor="text1"/>
          <w:spacing w:val="-20"/>
          <w:w w:val="1"/>
          <w:sz w:val="28"/>
        </w:rPr>
        <w:t>‬</w:t>
      </w:r>
      <w:r w:rsidR="001154A8">
        <w:rPr>
          <w:noProof/>
          <w:color w:val="000000" w:themeColor="text1"/>
          <w:sz w:val="28"/>
        </w:rPr>
        <w:t xml:space="preserve">тік </w:t>
      </w:r>
      <w:r w:rsidRPr="00984D1E">
        <w:rPr>
          <w:noProof/>
          <w:color w:val="000000" w:themeColor="text1"/>
          <w:sz w:val="28"/>
        </w:rPr>
        <w:t>концентрация</w:t>
      </w:r>
      <w:r w:rsidR="001154A8" w:rsidRPr="001154A8">
        <w:rPr>
          <w:noProof/>
          <w:vanish/>
          <w:color w:val="000000" w:themeColor="text1"/>
          <w:spacing w:val="-20"/>
          <w:w w:val="1"/>
          <w:sz w:val="28"/>
        </w:rPr>
        <w:t>‬</w:t>
      </w:r>
      <w:r w:rsidR="001154A8">
        <w:rPr>
          <w:noProof/>
          <w:color w:val="000000" w:themeColor="text1"/>
          <w:sz w:val="28"/>
        </w:rPr>
        <w:t xml:space="preserve">сы </w:t>
      </w:r>
      <w:r w:rsidRPr="00984D1E">
        <w:rPr>
          <w:noProof/>
          <w:color w:val="000000" w:themeColor="text1"/>
          <w:sz w:val="28"/>
        </w:rPr>
        <w:t>16 мкг/мл, амоксициллин – 8 мкг/мл құра</w:t>
      </w:r>
      <w:r w:rsidR="001154A8" w:rsidRPr="001154A8">
        <w:rPr>
          <w:noProof/>
          <w:vanish/>
          <w:color w:val="000000" w:themeColor="text1"/>
          <w:spacing w:val="-20"/>
          <w:w w:val="1"/>
          <w:sz w:val="28"/>
        </w:rPr>
        <w:t>‬</w:t>
      </w:r>
      <w:r w:rsidR="001154A8">
        <w:rPr>
          <w:noProof/>
          <w:color w:val="000000" w:themeColor="text1"/>
          <w:sz w:val="28"/>
        </w:rPr>
        <w:t>ды.</w:t>
      </w:r>
    </w:p>
    <w:p w14:paraId="71A0569C" w14:textId="6D8804C3" w:rsidR="00C254C2" w:rsidRPr="00984D1E" w:rsidRDefault="00B21731">
      <w:pPr>
        <w:pStyle w:val="a3"/>
        <w:spacing w:line="321" w:lineRule="exact"/>
        <w:ind w:left="867"/>
        <w:jc w:val="both"/>
        <w:rPr>
          <w:noProof/>
          <w:color w:val="000000" w:themeColor="text1"/>
        </w:rPr>
      </w:pPr>
      <w:r w:rsidRPr="00984D1E">
        <w:rPr>
          <w:noProof/>
          <w:color w:val="000000" w:themeColor="text1"/>
        </w:rPr>
        <w:t>Бірлес</w:t>
      </w:r>
      <w:r w:rsidR="001154A8" w:rsidRPr="001154A8">
        <w:rPr>
          <w:noProof/>
          <w:vanish/>
          <w:color w:val="000000" w:themeColor="text1"/>
          <w:spacing w:val="-20"/>
          <w:w w:val="1"/>
        </w:rPr>
        <w:t>‬</w:t>
      </w:r>
      <w:r w:rsidR="001154A8">
        <w:rPr>
          <w:noProof/>
          <w:color w:val="000000" w:themeColor="text1"/>
        </w:rPr>
        <w:t xml:space="preserve">кен </w:t>
      </w:r>
      <w:r w:rsidRPr="00984D1E">
        <w:rPr>
          <w:noProof/>
          <w:color w:val="000000" w:themeColor="text1"/>
        </w:rPr>
        <w:t>титрлеу ке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амоксициллин</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МБК 16 мкг/мл-</w:t>
      </w:r>
      <w:r w:rsidR="001154A8" w:rsidRPr="001154A8">
        <w:rPr>
          <w:noProof/>
          <w:vanish/>
          <w:color w:val="000000" w:themeColor="text1"/>
          <w:spacing w:val="-20"/>
          <w:w w:val="1"/>
        </w:rPr>
        <w:t>‬</w:t>
      </w:r>
      <w:r w:rsidR="001154A8">
        <w:rPr>
          <w:noProof/>
          <w:color w:val="000000" w:themeColor="text1"/>
        </w:rPr>
        <w:t xml:space="preserve">ден </w:t>
      </w:r>
      <w:r w:rsidRPr="00984D1E">
        <w:rPr>
          <w:noProof/>
          <w:color w:val="000000" w:themeColor="text1"/>
        </w:rPr>
        <w:t>8 мкг/мл</w:t>
      </w:r>
    </w:p>
    <w:p w14:paraId="2F27821A" w14:textId="34833C24" w:rsidR="00C254C2" w:rsidRPr="00984D1E" w:rsidRDefault="001154A8">
      <w:pPr>
        <w:pStyle w:val="a4"/>
        <w:numPr>
          <w:ilvl w:val="0"/>
          <w:numId w:val="12"/>
        </w:numPr>
        <w:tabs>
          <w:tab w:val="left" w:pos="465"/>
        </w:tabs>
        <w:spacing w:before="3" w:line="322" w:lineRule="exact"/>
        <w:ind w:right="0"/>
        <w:rPr>
          <w:noProof/>
          <w:color w:val="000000" w:themeColor="text1"/>
          <w:sz w:val="28"/>
        </w:rPr>
      </w:pPr>
      <w:r w:rsidRPr="001154A8">
        <w:rPr>
          <w:noProof/>
          <w:vanish/>
          <w:color w:val="000000" w:themeColor="text1"/>
          <w:spacing w:val="-20"/>
          <w:w w:val="1"/>
          <w:sz w:val="28"/>
        </w:rPr>
        <w:t>‬</w:t>
      </w:r>
      <w:r>
        <w:rPr>
          <w:noProof/>
          <w:color w:val="000000" w:themeColor="text1"/>
          <w:sz w:val="28"/>
        </w:rPr>
        <w:t xml:space="preserve">ге </w:t>
      </w:r>
      <w:r w:rsidR="00B21731" w:rsidRPr="00984D1E">
        <w:rPr>
          <w:noProof/>
          <w:color w:val="000000" w:themeColor="text1"/>
          <w:sz w:val="28"/>
        </w:rPr>
        <w:t>дей</w:t>
      </w:r>
      <w:r w:rsidRPr="001154A8">
        <w:rPr>
          <w:noProof/>
          <w:vanish/>
          <w:color w:val="000000" w:themeColor="text1"/>
          <w:spacing w:val="-20"/>
          <w:w w:val="1"/>
          <w:sz w:val="28"/>
        </w:rPr>
        <w:t>‬</w:t>
      </w:r>
      <w:r>
        <w:rPr>
          <w:noProof/>
          <w:color w:val="000000" w:themeColor="text1"/>
          <w:sz w:val="28"/>
        </w:rPr>
        <w:t>ін,</w:t>
      </w:r>
      <w:r w:rsidR="00B21731" w:rsidRPr="00984D1E">
        <w:rPr>
          <w:noProof/>
          <w:color w:val="000000" w:themeColor="text1"/>
          <w:sz w:val="28"/>
        </w:rPr>
        <w:t xml:space="preserve"> AIP-15 мәні 31 мкг/мл-</w:t>
      </w:r>
      <w:r w:rsidRPr="001154A8">
        <w:rPr>
          <w:noProof/>
          <w:vanish/>
          <w:color w:val="000000" w:themeColor="text1"/>
          <w:spacing w:val="-20"/>
          <w:w w:val="1"/>
          <w:sz w:val="28"/>
        </w:rPr>
        <w:t>‬</w:t>
      </w:r>
      <w:r>
        <w:rPr>
          <w:noProof/>
          <w:color w:val="000000" w:themeColor="text1"/>
          <w:sz w:val="28"/>
        </w:rPr>
        <w:t xml:space="preserve">ден </w:t>
      </w:r>
      <w:r w:rsidR="00B21731" w:rsidRPr="00984D1E">
        <w:rPr>
          <w:noProof/>
          <w:color w:val="000000" w:themeColor="text1"/>
          <w:sz w:val="28"/>
        </w:rPr>
        <w:t>16 мкг/мл-</w:t>
      </w:r>
      <w:r w:rsidRPr="001154A8">
        <w:rPr>
          <w:noProof/>
          <w:vanish/>
          <w:color w:val="000000" w:themeColor="text1"/>
          <w:spacing w:val="-20"/>
          <w:w w:val="1"/>
          <w:sz w:val="28"/>
        </w:rPr>
        <w:t>‬</w:t>
      </w:r>
      <w:r>
        <w:rPr>
          <w:noProof/>
          <w:color w:val="000000" w:themeColor="text1"/>
          <w:sz w:val="28"/>
        </w:rPr>
        <w:t xml:space="preserve">ге </w:t>
      </w:r>
      <w:r w:rsidR="00B21731" w:rsidRPr="00984D1E">
        <w:rPr>
          <w:noProof/>
          <w:color w:val="000000" w:themeColor="text1"/>
          <w:sz w:val="28"/>
        </w:rPr>
        <w:t>дей</w:t>
      </w:r>
      <w:r w:rsidRPr="001154A8">
        <w:rPr>
          <w:noProof/>
          <w:vanish/>
          <w:color w:val="000000" w:themeColor="text1"/>
          <w:spacing w:val="-20"/>
          <w:w w:val="1"/>
          <w:sz w:val="28"/>
        </w:rPr>
        <w:t>‬</w:t>
      </w:r>
      <w:r>
        <w:rPr>
          <w:noProof/>
          <w:color w:val="000000" w:themeColor="text1"/>
          <w:sz w:val="28"/>
        </w:rPr>
        <w:t xml:space="preserve">ін </w:t>
      </w:r>
      <w:r w:rsidR="00B21731" w:rsidRPr="00984D1E">
        <w:rPr>
          <w:noProof/>
          <w:color w:val="000000" w:themeColor="text1"/>
          <w:sz w:val="28"/>
        </w:rPr>
        <w:t>төменде</w:t>
      </w:r>
      <w:r w:rsidRPr="001154A8">
        <w:rPr>
          <w:noProof/>
          <w:vanish/>
          <w:color w:val="000000" w:themeColor="text1"/>
          <w:spacing w:val="-20"/>
          <w:w w:val="1"/>
          <w:sz w:val="28"/>
        </w:rPr>
        <w:t>‬</w:t>
      </w:r>
      <w:r>
        <w:rPr>
          <w:noProof/>
          <w:color w:val="000000" w:themeColor="text1"/>
          <w:sz w:val="28"/>
        </w:rPr>
        <w:t>ді.</w:t>
      </w:r>
    </w:p>
    <w:p w14:paraId="19B6FAC9" w14:textId="042D5B28" w:rsidR="00C254C2" w:rsidRPr="00984D1E" w:rsidRDefault="00B21731">
      <w:pPr>
        <w:pStyle w:val="a3"/>
        <w:spacing w:line="322" w:lineRule="exact"/>
        <w:ind w:left="867"/>
        <w:jc w:val="both"/>
        <w:rPr>
          <w:noProof/>
          <w:color w:val="000000" w:themeColor="text1"/>
        </w:rPr>
      </w:pPr>
      <w:r w:rsidRPr="00984D1E">
        <w:rPr>
          <w:noProof/>
          <w:color w:val="000000" w:themeColor="text1"/>
        </w:rPr>
        <w:t>ФИК индекс</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есептеу:</w:t>
      </w:r>
    </w:p>
    <w:p w14:paraId="1BBFB49B" w14:textId="77777777" w:rsidR="00C254C2" w:rsidRPr="00984D1E" w:rsidRDefault="00B21731">
      <w:pPr>
        <w:pStyle w:val="a3"/>
        <w:spacing w:line="322" w:lineRule="exact"/>
        <w:ind w:left="3637"/>
        <w:jc w:val="both"/>
        <w:rPr>
          <w:noProof/>
          <w:color w:val="000000" w:themeColor="text1"/>
        </w:rPr>
      </w:pPr>
      <w:r w:rsidRPr="00984D1E">
        <w:rPr>
          <w:noProof/>
          <w:color w:val="000000" w:themeColor="text1"/>
        </w:rPr>
        <w:t>ФИК</w:t>
      </w:r>
      <w:r w:rsidRPr="00984D1E">
        <w:rPr>
          <w:noProof/>
          <w:color w:val="000000" w:themeColor="text1"/>
          <w:vertAlign w:val="subscript"/>
        </w:rPr>
        <w:t>инд</w:t>
      </w:r>
      <w:r w:rsidRPr="00984D1E">
        <w:rPr>
          <w:noProof/>
          <w:color w:val="000000" w:themeColor="text1"/>
        </w:rPr>
        <w:t xml:space="preserve"> = 16/31 + 8/16 = 0,75</w:t>
      </w:r>
    </w:p>
    <w:p w14:paraId="24807201" w14:textId="65DD48EF" w:rsidR="00C254C2" w:rsidRPr="00984D1E" w:rsidRDefault="00B21731">
      <w:pPr>
        <w:pStyle w:val="a3"/>
        <w:ind w:left="301" w:right="502" w:firstLine="566"/>
        <w:jc w:val="both"/>
        <w:rPr>
          <w:noProof/>
          <w:color w:val="000000" w:themeColor="text1"/>
        </w:rPr>
      </w:pPr>
      <w:r w:rsidRPr="00984D1E">
        <w:rPr>
          <w:noProof/>
          <w:color w:val="000000" w:themeColor="text1"/>
        </w:rPr>
        <w:t>Бұл зертте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ФИК индекс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есепте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мәні 0,75 бо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бұл ішінара синергия 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түсіндіріле</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ФИК &lt; 1, бірақ &gt; 0,5).</w:t>
      </w:r>
    </w:p>
    <w:p w14:paraId="6EA26614" w14:textId="77777777" w:rsidR="00C254C2" w:rsidRPr="00984D1E" w:rsidRDefault="00C254C2">
      <w:pPr>
        <w:pStyle w:val="a3"/>
        <w:spacing w:before="9"/>
        <w:rPr>
          <w:noProof/>
          <w:color w:val="000000" w:themeColor="text1"/>
          <w:sz w:val="27"/>
        </w:rPr>
      </w:pPr>
    </w:p>
    <w:p w14:paraId="673305AC" w14:textId="0D98B46C" w:rsidR="00C254C2" w:rsidRPr="00984D1E" w:rsidRDefault="00B21731">
      <w:pPr>
        <w:spacing w:line="242" w:lineRule="auto"/>
        <w:ind w:left="301" w:right="505" w:hanging="1"/>
        <w:jc w:val="both"/>
        <w:rPr>
          <w:noProof/>
          <w:color w:val="000000" w:themeColor="text1"/>
          <w:sz w:val="28"/>
        </w:rPr>
      </w:pPr>
      <w:r w:rsidRPr="00984D1E">
        <w:rPr>
          <w:noProof/>
          <w:color w:val="000000" w:themeColor="text1"/>
          <w:sz w:val="28"/>
        </w:rPr>
        <w:t>Кес</w:t>
      </w:r>
      <w:r w:rsidR="001154A8" w:rsidRPr="001154A8">
        <w:rPr>
          <w:noProof/>
          <w:vanish/>
          <w:color w:val="000000" w:themeColor="text1"/>
          <w:spacing w:val="-20"/>
          <w:w w:val="1"/>
          <w:sz w:val="28"/>
        </w:rPr>
        <w:t>‬</w:t>
      </w:r>
      <w:r w:rsidR="001154A8">
        <w:rPr>
          <w:noProof/>
          <w:color w:val="000000" w:themeColor="text1"/>
          <w:sz w:val="28"/>
        </w:rPr>
        <w:t xml:space="preserve">те </w:t>
      </w:r>
      <w:r w:rsidRPr="00984D1E">
        <w:rPr>
          <w:noProof/>
          <w:color w:val="000000" w:themeColor="text1"/>
          <w:sz w:val="28"/>
        </w:rPr>
        <w:t xml:space="preserve">41 – </w:t>
      </w:r>
      <w:r w:rsidRPr="00984D1E">
        <w:rPr>
          <w:i/>
          <w:noProof/>
          <w:color w:val="000000" w:themeColor="text1"/>
          <w:sz w:val="28"/>
        </w:rPr>
        <w:t xml:space="preserve">Staphylococcus aureus </w:t>
      </w:r>
      <w:r w:rsidRPr="00984D1E">
        <w:rPr>
          <w:noProof/>
          <w:color w:val="000000" w:themeColor="text1"/>
          <w:sz w:val="28"/>
        </w:rPr>
        <w:t>ATCC ВАА-39 үш</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 xml:space="preserve">AIP-16 </w:t>
      </w:r>
      <w:r w:rsidR="001154A8" w:rsidRPr="001154A8">
        <w:rPr>
          <w:noProof/>
          <w:vanish/>
          <w:color w:val="000000" w:themeColor="text1"/>
          <w:spacing w:val="-20"/>
          <w:w w:val="1"/>
          <w:sz w:val="28"/>
        </w:rPr>
        <w:t>‬</w:t>
      </w:r>
      <w:r w:rsidR="001154A8">
        <w:rPr>
          <w:noProof/>
          <w:color w:val="000000" w:themeColor="text1"/>
          <w:sz w:val="28"/>
        </w:rPr>
        <w:t xml:space="preserve">мен </w:t>
      </w:r>
      <w:r w:rsidRPr="00984D1E">
        <w:rPr>
          <w:noProof/>
          <w:color w:val="000000" w:themeColor="text1"/>
          <w:sz w:val="28"/>
        </w:rPr>
        <w:t>гентамицин сынағы</w:t>
      </w:r>
    </w:p>
    <w:p w14:paraId="2B6D93CB" w14:textId="77777777" w:rsidR="00C254C2" w:rsidRPr="00984D1E" w:rsidRDefault="00C254C2">
      <w:pPr>
        <w:pStyle w:val="a3"/>
        <w:spacing w:before="2" w:after="1"/>
        <w:rPr>
          <w:noProof/>
          <w:color w:val="000000" w:themeColor="text1"/>
        </w:rPr>
      </w:pPr>
    </w:p>
    <w:tbl>
      <w:tblPr>
        <w:tblStyle w:val="TableNormal"/>
        <w:tblW w:w="0" w:type="auto"/>
        <w:tblInd w:w="9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66"/>
        <w:gridCol w:w="849"/>
        <w:gridCol w:w="851"/>
        <w:gridCol w:w="849"/>
        <w:gridCol w:w="851"/>
        <w:gridCol w:w="849"/>
        <w:gridCol w:w="849"/>
        <w:gridCol w:w="851"/>
        <w:gridCol w:w="849"/>
        <w:gridCol w:w="849"/>
      </w:tblGrid>
      <w:tr w:rsidR="00C254C2" w:rsidRPr="00984D1E" w14:paraId="7B1E6688" w14:textId="77777777">
        <w:trPr>
          <w:trHeight w:val="330"/>
        </w:trPr>
        <w:tc>
          <w:tcPr>
            <w:tcW w:w="566" w:type="dxa"/>
            <w:vMerge w:val="restart"/>
            <w:textDirection w:val="tbRl"/>
          </w:tcPr>
          <w:p w14:paraId="25CB9356" w14:textId="77777777" w:rsidR="00C254C2" w:rsidRPr="00984D1E" w:rsidRDefault="00B21731">
            <w:pPr>
              <w:pStyle w:val="TableParagraph"/>
              <w:spacing w:before="99"/>
              <w:ind w:left="532"/>
              <w:jc w:val="left"/>
              <w:rPr>
                <w:noProof/>
                <w:color w:val="000000" w:themeColor="text1"/>
                <w:sz w:val="24"/>
              </w:rPr>
            </w:pPr>
            <w:r w:rsidRPr="00984D1E">
              <w:rPr>
                <w:noProof/>
                <w:color w:val="000000" w:themeColor="text1"/>
                <w:sz w:val="24"/>
              </w:rPr>
              <w:t>AIP-16, мкг/мл</w:t>
            </w:r>
          </w:p>
        </w:tc>
        <w:tc>
          <w:tcPr>
            <w:tcW w:w="849" w:type="dxa"/>
          </w:tcPr>
          <w:p w14:paraId="0DE013C0" w14:textId="77777777" w:rsidR="00C254C2" w:rsidRPr="00984D1E" w:rsidRDefault="00B21731">
            <w:pPr>
              <w:pStyle w:val="TableParagraph"/>
              <w:spacing w:line="268" w:lineRule="exact"/>
              <w:ind w:left="108"/>
              <w:jc w:val="left"/>
              <w:rPr>
                <w:noProof/>
                <w:color w:val="000000" w:themeColor="text1"/>
                <w:sz w:val="24"/>
              </w:rPr>
            </w:pPr>
            <w:r w:rsidRPr="00984D1E">
              <w:rPr>
                <w:noProof/>
                <w:color w:val="000000" w:themeColor="text1"/>
                <w:sz w:val="24"/>
              </w:rPr>
              <w:t>125</w:t>
            </w:r>
          </w:p>
        </w:tc>
        <w:tc>
          <w:tcPr>
            <w:tcW w:w="851" w:type="dxa"/>
          </w:tcPr>
          <w:p w14:paraId="6862677E" w14:textId="77777777" w:rsidR="00C254C2" w:rsidRPr="00984D1E" w:rsidRDefault="00C254C2">
            <w:pPr>
              <w:pStyle w:val="TableParagraph"/>
              <w:jc w:val="left"/>
              <w:rPr>
                <w:noProof/>
                <w:color w:val="000000" w:themeColor="text1"/>
                <w:sz w:val="24"/>
              </w:rPr>
            </w:pPr>
          </w:p>
        </w:tc>
        <w:tc>
          <w:tcPr>
            <w:tcW w:w="849" w:type="dxa"/>
          </w:tcPr>
          <w:p w14:paraId="22293633" w14:textId="77777777" w:rsidR="00C254C2" w:rsidRPr="00984D1E" w:rsidRDefault="00C254C2">
            <w:pPr>
              <w:pStyle w:val="TableParagraph"/>
              <w:jc w:val="left"/>
              <w:rPr>
                <w:noProof/>
                <w:color w:val="000000" w:themeColor="text1"/>
                <w:sz w:val="24"/>
              </w:rPr>
            </w:pPr>
          </w:p>
        </w:tc>
        <w:tc>
          <w:tcPr>
            <w:tcW w:w="851" w:type="dxa"/>
          </w:tcPr>
          <w:p w14:paraId="22110BCF" w14:textId="77777777" w:rsidR="00C254C2" w:rsidRPr="00984D1E" w:rsidRDefault="00C254C2">
            <w:pPr>
              <w:pStyle w:val="TableParagraph"/>
              <w:jc w:val="left"/>
              <w:rPr>
                <w:noProof/>
                <w:color w:val="000000" w:themeColor="text1"/>
                <w:sz w:val="24"/>
              </w:rPr>
            </w:pPr>
          </w:p>
        </w:tc>
        <w:tc>
          <w:tcPr>
            <w:tcW w:w="849" w:type="dxa"/>
          </w:tcPr>
          <w:p w14:paraId="02FED068" w14:textId="77777777" w:rsidR="00C254C2" w:rsidRPr="00984D1E" w:rsidRDefault="00C254C2">
            <w:pPr>
              <w:pStyle w:val="TableParagraph"/>
              <w:jc w:val="left"/>
              <w:rPr>
                <w:noProof/>
                <w:color w:val="000000" w:themeColor="text1"/>
                <w:sz w:val="24"/>
              </w:rPr>
            </w:pPr>
          </w:p>
        </w:tc>
        <w:tc>
          <w:tcPr>
            <w:tcW w:w="849" w:type="dxa"/>
          </w:tcPr>
          <w:p w14:paraId="048DCED9" w14:textId="77777777" w:rsidR="00C254C2" w:rsidRPr="00984D1E" w:rsidRDefault="00C254C2">
            <w:pPr>
              <w:pStyle w:val="TableParagraph"/>
              <w:jc w:val="left"/>
              <w:rPr>
                <w:noProof/>
                <w:color w:val="000000" w:themeColor="text1"/>
                <w:sz w:val="24"/>
              </w:rPr>
            </w:pPr>
          </w:p>
        </w:tc>
        <w:tc>
          <w:tcPr>
            <w:tcW w:w="851" w:type="dxa"/>
          </w:tcPr>
          <w:p w14:paraId="4F44FCA0" w14:textId="77777777" w:rsidR="00C254C2" w:rsidRPr="00984D1E" w:rsidRDefault="00C254C2">
            <w:pPr>
              <w:pStyle w:val="TableParagraph"/>
              <w:jc w:val="left"/>
              <w:rPr>
                <w:noProof/>
                <w:color w:val="000000" w:themeColor="text1"/>
                <w:sz w:val="24"/>
              </w:rPr>
            </w:pPr>
          </w:p>
        </w:tc>
        <w:tc>
          <w:tcPr>
            <w:tcW w:w="849" w:type="dxa"/>
          </w:tcPr>
          <w:p w14:paraId="249C73E3" w14:textId="77777777" w:rsidR="00C254C2" w:rsidRPr="00984D1E" w:rsidRDefault="00C254C2">
            <w:pPr>
              <w:pStyle w:val="TableParagraph"/>
              <w:jc w:val="left"/>
              <w:rPr>
                <w:noProof/>
                <w:color w:val="000000" w:themeColor="text1"/>
                <w:sz w:val="24"/>
              </w:rPr>
            </w:pPr>
          </w:p>
        </w:tc>
        <w:tc>
          <w:tcPr>
            <w:tcW w:w="849" w:type="dxa"/>
          </w:tcPr>
          <w:p w14:paraId="211699FE" w14:textId="77777777" w:rsidR="00C254C2" w:rsidRPr="00984D1E" w:rsidRDefault="00C254C2">
            <w:pPr>
              <w:pStyle w:val="TableParagraph"/>
              <w:jc w:val="left"/>
              <w:rPr>
                <w:noProof/>
                <w:color w:val="000000" w:themeColor="text1"/>
                <w:sz w:val="24"/>
              </w:rPr>
            </w:pPr>
          </w:p>
        </w:tc>
      </w:tr>
      <w:tr w:rsidR="00C254C2" w:rsidRPr="00984D1E" w14:paraId="389578B8" w14:textId="77777777">
        <w:trPr>
          <w:trHeight w:val="551"/>
        </w:trPr>
        <w:tc>
          <w:tcPr>
            <w:tcW w:w="566" w:type="dxa"/>
            <w:vMerge/>
            <w:tcBorders>
              <w:top w:val="nil"/>
            </w:tcBorders>
            <w:textDirection w:val="tbRl"/>
          </w:tcPr>
          <w:p w14:paraId="585077A0" w14:textId="77777777" w:rsidR="00C254C2" w:rsidRPr="00984D1E" w:rsidRDefault="00C254C2">
            <w:pPr>
              <w:rPr>
                <w:noProof/>
                <w:color w:val="000000" w:themeColor="text1"/>
                <w:sz w:val="2"/>
                <w:szCs w:val="2"/>
              </w:rPr>
            </w:pPr>
          </w:p>
        </w:tc>
        <w:tc>
          <w:tcPr>
            <w:tcW w:w="849" w:type="dxa"/>
          </w:tcPr>
          <w:p w14:paraId="220A17A8" w14:textId="77777777" w:rsidR="00C254C2" w:rsidRPr="00984D1E" w:rsidRDefault="00B21731">
            <w:pPr>
              <w:pStyle w:val="TableParagraph"/>
              <w:spacing w:line="268" w:lineRule="exact"/>
              <w:ind w:left="108"/>
              <w:jc w:val="left"/>
              <w:rPr>
                <w:noProof/>
                <w:color w:val="000000" w:themeColor="text1"/>
                <w:sz w:val="24"/>
              </w:rPr>
            </w:pPr>
            <w:r w:rsidRPr="00984D1E">
              <w:rPr>
                <w:noProof/>
                <w:color w:val="000000" w:themeColor="text1"/>
                <w:sz w:val="24"/>
              </w:rPr>
              <w:t>63</w:t>
            </w:r>
          </w:p>
          <w:p w14:paraId="783A5C66" w14:textId="77777777" w:rsidR="00C254C2" w:rsidRPr="00984D1E" w:rsidRDefault="00B21731">
            <w:pPr>
              <w:pStyle w:val="TableParagraph"/>
              <w:spacing w:line="264" w:lineRule="exact"/>
              <w:ind w:left="108"/>
              <w:jc w:val="left"/>
              <w:rPr>
                <w:noProof/>
                <w:color w:val="000000" w:themeColor="text1"/>
                <w:sz w:val="24"/>
              </w:rPr>
            </w:pPr>
            <w:r w:rsidRPr="00984D1E">
              <w:rPr>
                <w:noProof/>
                <w:color w:val="000000" w:themeColor="text1"/>
                <w:sz w:val="24"/>
              </w:rPr>
              <w:t>МБК</w:t>
            </w:r>
          </w:p>
        </w:tc>
        <w:tc>
          <w:tcPr>
            <w:tcW w:w="851" w:type="dxa"/>
            <w:shd w:val="clear" w:color="auto" w:fill="BEBEBE"/>
          </w:tcPr>
          <w:p w14:paraId="71F7A31F" w14:textId="77777777" w:rsidR="00C254C2" w:rsidRPr="00984D1E" w:rsidRDefault="00C254C2">
            <w:pPr>
              <w:pStyle w:val="TableParagraph"/>
              <w:jc w:val="left"/>
              <w:rPr>
                <w:noProof/>
                <w:color w:val="000000" w:themeColor="text1"/>
                <w:sz w:val="26"/>
              </w:rPr>
            </w:pPr>
          </w:p>
        </w:tc>
        <w:tc>
          <w:tcPr>
            <w:tcW w:w="849" w:type="dxa"/>
            <w:shd w:val="clear" w:color="auto" w:fill="BEBEBE"/>
          </w:tcPr>
          <w:p w14:paraId="4439D605" w14:textId="77777777" w:rsidR="00C254C2" w:rsidRPr="00984D1E" w:rsidRDefault="00C254C2">
            <w:pPr>
              <w:pStyle w:val="TableParagraph"/>
              <w:jc w:val="left"/>
              <w:rPr>
                <w:noProof/>
                <w:color w:val="000000" w:themeColor="text1"/>
                <w:sz w:val="26"/>
              </w:rPr>
            </w:pPr>
          </w:p>
        </w:tc>
        <w:tc>
          <w:tcPr>
            <w:tcW w:w="851" w:type="dxa"/>
            <w:shd w:val="clear" w:color="auto" w:fill="BEBEBE"/>
          </w:tcPr>
          <w:p w14:paraId="79D45E19" w14:textId="77777777" w:rsidR="00C254C2" w:rsidRPr="00984D1E" w:rsidRDefault="00C254C2">
            <w:pPr>
              <w:pStyle w:val="TableParagraph"/>
              <w:jc w:val="left"/>
              <w:rPr>
                <w:noProof/>
                <w:color w:val="000000" w:themeColor="text1"/>
                <w:sz w:val="26"/>
              </w:rPr>
            </w:pPr>
          </w:p>
        </w:tc>
        <w:tc>
          <w:tcPr>
            <w:tcW w:w="849" w:type="dxa"/>
            <w:shd w:val="clear" w:color="auto" w:fill="BEBEBE"/>
          </w:tcPr>
          <w:p w14:paraId="632ACE94" w14:textId="77777777" w:rsidR="00C254C2" w:rsidRPr="00984D1E" w:rsidRDefault="00C254C2">
            <w:pPr>
              <w:pStyle w:val="TableParagraph"/>
              <w:jc w:val="left"/>
              <w:rPr>
                <w:noProof/>
                <w:color w:val="000000" w:themeColor="text1"/>
                <w:sz w:val="26"/>
              </w:rPr>
            </w:pPr>
          </w:p>
        </w:tc>
        <w:tc>
          <w:tcPr>
            <w:tcW w:w="849" w:type="dxa"/>
            <w:shd w:val="clear" w:color="auto" w:fill="BEBEBE"/>
          </w:tcPr>
          <w:p w14:paraId="7C43FA60" w14:textId="77777777" w:rsidR="00C254C2" w:rsidRPr="00984D1E" w:rsidRDefault="00C254C2">
            <w:pPr>
              <w:pStyle w:val="TableParagraph"/>
              <w:jc w:val="left"/>
              <w:rPr>
                <w:noProof/>
                <w:color w:val="000000" w:themeColor="text1"/>
                <w:sz w:val="26"/>
              </w:rPr>
            </w:pPr>
          </w:p>
        </w:tc>
        <w:tc>
          <w:tcPr>
            <w:tcW w:w="851" w:type="dxa"/>
            <w:shd w:val="clear" w:color="auto" w:fill="BEBEBE"/>
          </w:tcPr>
          <w:p w14:paraId="56E92351" w14:textId="77777777" w:rsidR="00C254C2" w:rsidRPr="00984D1E" w:rsidRDefault="00C254C2">
            <w:pPr>
              <w:pStyle w:val="TableParagraph"/>
              <w:jc w:val="left"/>
              <w:rPr>
                <w:noProof/>
                <w:color w:val="000000" w:themeColor="text1"/>
                <w:sz w:val="26"/>
              </w:rPr>
            </w:pPr>
          </w:p>
        </w:tc>
        <w:tc>
          <w:tcPr>
            <w:tcW w:w="849" w:type="dxa"/>
            <w:shd w:val="clear" w:color="auto" w:fill="BEBEBE"/>
          </w:tcPr>
          <w:p w14:paraId="48FCD0BD" w14:textId="77777777" w:rsidR="00C254C2" w:rsidRPr="00984D1E" w:rsidRDefault="00C254C2">
            <w:pPr>
              <w:pStyle w:val="TableParagraph"/>
              <w:jc w:val="left"/>
              <w:rPr>
                <w:noProof/>
                <w:color w:val="000000" w:themeColor="text1"/>
                <w:sz w:val="26"/>
              </w:rPr>
            </w:pPr>
          </w:p>
        </w:tc>
        <w:tc>
          <w:tcPr>
            <w:tcW w:w="849" w:type="dxa"/>
          </w:tcPr>
          <w:p w14:paraId="25E0B53C" w14:textId="77777777" w:rsidR="00C254C2" w:rsidRPr="00984D1E" w:rsidRDefault="00C254C2">
            <w:pPr>
              <w:pStyle w:val="TableParagraph"/>
              <w:jc w:val="left"/>
              <w:rPr>
                <w:noProof/>
                <w:color w:val="000000" w:themeColor="text1"/>
                <w:sz w:val="26"/>
              </w:rPr>
            </w:pPr>
          </w:p>
        </w:tc>
      </w:tr>
      <w:tr w:rsidR="00C254C2" w:rsidRPr="00984D1E" w14:paraId="7885FAC0" w14:textId="77777777">
        <w:trPr>
          <w:trHeight w:val="275"/>
        </w:trPr>
        <w:tc>
          <w:tcPr>
            <w:tcW w:w="566" w:type="dxa"/>
            <w:vMerge/>
            <w:tcBorders>
              <w:top w:val="nil"/>
            </w:tcBorders>
            <w:textDirection w:val="tbRl"/>
          </w:tcPr>
          <w:p w14:paraId="5944EDFA" w14:textId="77777777" w:rsidR="00C254C2" w:rsidRPr="00984D1E" w:rsidRDefault="00C254C2">
            <w:pPr>
              <w:rPr>
                <w:noProof/>
                <w:color w:val="000000" w:themeColor="text1"/>
                <w:sz w:val="2"/>
                <w:szCs w:val="2"/>
              </w:rPr>
            </w:pPr>
          </w:p>
        </w:tc>
        <w:tc>
          <w:tcPr>
            <w:tcW w:w="849" w:type="dxa"/>
          </w:tcPr>
          <w:p w14:paraId="446A866F" w14:textId="77777777" w:rsidR="00C254C2" w:rsidRPr="00984D1E" w:rsidRDefault="00B21731">
            <w:pPr>
              <w:pStyle w:val="TableParagraph"/>
              <w:spacing w:line="256" w:lineRule="exact"/>
              <w:ind w:left="108"/>
              <w:jc w:val="left"/>
              <w:rPr>
                <w:noProof/>
                <w:color w:val="000000" w:themeColor="text1"/>
                <w:sz w:val="24"/>
              </w:rPr>
            </w:pPr>
            <w:r w:rsidRPr="00984D1E">
              <w:rPr>
                <w:noProof/>
                <w:color w:val="000000" w:themeColor="text1"/>
                <w:sz w:val="24"/>
              </w:rPr>
              <w:t>31</w:t>
            </w:r>
          </w:p>
        </w:tc>
        <w:tc>
          <w:tcPr>
            <w:tcW w:w="851" w:type="dxa"/>
            <w:shd w:val="clear" w:color="auto" w:fill="BEBEBE"/>
          </w:tcPr>
          <w:p w14:paraId="45B41868" w14:textId="77777777" w:rsidR="00C254C2" w:rsidRPr="00984D1E" w:rsidRDefault="00C254C2">
            <w:pPr>
              <w:pStyle w:val="TableParagraph"/>
              <w:jc w:val="left"/>
              <w:rPr>
                <w:noProof/>
                <w:color w:val="000000" w:themeColor="text1"/>
                <w:sz w:val="20"/>
              </w:rPr>
            </w:pPr>
          </w:p>
        </w:tc>
        <w:tc>
          <w:tcPr>
            <w:tcW w:w="849" w:type="dxa"/>
            <w:shd w:val="clear" w:color="auto" w:fill="BEBEBE"/>
          </w:tcPr>
          <w:p w14:paraId="29191D95" w14:textId="77777777" w:rsidR="00C254C2" w:rsidRPr="00984D1E" w:rsidRDefault="00C254C2">
            <w:pPr>
              <w:pStyle w:val="TableParagraph"/>
              <w:jc w:val="left"/>
              <w:rPr>
                <w:noProof/>
                <w:color w:val="000000" w:themeColor="text1"/>
                <w:sz w:val="20"/>
              </w:rPr>
            </w:pPr>
          </w:p>
        </w:tc>
        <w:tc>
          <w:tcPr>
            <w:tcW w:w="851" w:type="dxa"/>
            <w:shd w:val="clear" w:color="auto" w:fill="BEBEBE"/>
          </w:tcPr>
          <w:p w14:paraId="4390A1C3" w14:textId="77777777" w:rsidR="00C254C2" w:rsidRPr="00984D1E" w:rsidRDefault="00C254C2">
            <w:pPr>
              <w:pStyle w:val="TableParagraph"/>
              <w:jc w:val="left"/>
              <w:rPr>
                <w:noProof/>
                <w:color w:val="000000" w:themeColor="text1"/>
                <w:sz w:val="20"/>
              </w:rPr>
            </w:pPr>
          </w:p>
        </w:tc>
        <w:tc>
          <w:tcPr>
            <w:tcW w:w="849" w:type="dxa"/>
            <w:shd w:val="clear" w:color="auto" w:fill="BEBEBE"/>
          </w:tcPr>
          <w:p w14:paraId="1E9A9E5E" w14:textId="77777777" w:rsidR="00C254C2" w:rsidRPr="00984D1E" w:rsidRDefault="00C254C2">
            <w:pPr>
              <w:pStyle w:val="TableParagraph"/>
              <w:jc w:val="left"/>
              <w:rPr>
                <w:noProof/>
                <w:color w:val="000000" w:themeColor="text1"/>
                <w:sz w:val="20"/>
              </w:rPr>
            </w:pPr>
          </w:p>
        </w:tc>
        <w:tc>
          <w:tcPr>
            <w:tcW w:w="849" w:type="dxa"/>
            <w:shd w:val="clear" w:color="auto" w:fill="BEBEBE"/>
          </w:tcPr>
          <w:p w14:paraId="2CBA3E89" w14:textId="77777777" w:rsidR="00C254C2" w:rsidRPr="00984D1E" w:rsidRDefault="00C254C2">
            <w:pPr>
              <w:pStyle w:val="TableParagraph"/>
              <w:jc w:val="left"/>
              <w:rPr>
                <w:noProof/>
                <w:color w:val="000000" w:themeColor="text1"/>
                <w:sz w:val="20"/>
              </w:rPr>
            </w:pPr>
          </w:p>
        </w:tc>
        <w:tc>
          <w:tcPr>
            <w:tcW w:w="851" w:type="dxa"/>
            <w:shd w:val="clear" w:color="auto" w:fill="BEBEBE"/>
          </w:tcPr>
          <w:p w14:paraId="7FFDE50F" w14:textId="77777777" w:rsidR="00C254C2" w:rsidRPr="00984D1E" w:rsidRDefault="00C254C2">
            <w:pPr>
              <w:pStyle w:val="TableParagraph"/>
              <w:jc w:val="left"/>
              <w:rPr>
                <w:noProof/>
                <w:color w:val="000000" w:themeColor="text1"/>
                <w:sz w:val="20"/>
              </w:rPr>
            </w:pPr>
          </w:p>
        </w:tc>
        <w:tc>
          <w:tcPr>
            <w:tcW w:w="849" w:type="dxa"/>
            <w:shd w:val="clear" w:color="auto" w:fill="BEBEBE"/>
          </w:tcPr>
          <w:p w14:paraId="4A4961BE" w14:textId="77777777" w:rsidR="00C254C2" w:rsidRPr="00984D1E" w:rsidRDefault="00C254C2">
            <w:pPr>
              <w:pStyle w:val="TableParagraph"/>
              <w:jc w:val="left"/>
              <w:rPr>
                <w:noProof/>
                <w:color w:val="000000" w:themeColor="text1"/>
                <w:sz w:val="20"/>
              </w:rPr>
            </w:pPr>
          </w:p>
        </w:tc>
        <w:tc>
          <w:tcPr>
            <w:tcW w:w="849" w:type="dxa"/>
          </w:tcPr>
          <w:p w14:paraId="7C378213" w14:textId="77777777" w:rsidR="00C254C2" w:rsidRPr="00984D1E" w:rsidRDefault="00C254C2">
            <w:pPr>
              <w:pStyle w:val="TableParagraph"/>
              <w:jc w:val="left"/>
              <w:rPr>
                <w:noProof/>
                <w:color w:val="000000" w:themeColor="text1"/>
                <w:sz w:val="20"/>
              </w:rPr>
            </w:pPr>
          </w:p>
        </w:tc>
      </w:tr>
      <w:tr w:rsidR="00C254C2" w:rsidRPr="00984D1E" w14:paraId="031A5386" w14:textId="77777777">
        <w:trPr>
          <w:trHeight w:val="275"/>
        </w:trPr>
        <w:tc>
          <w:tcPr>
            <w:tcW w:w="566" w:type="dxa"/>
            <w:vMerge/>
            <w:tcBorders>
              <w:top w:val="nil"/>
            </w:tcBorders>
            <w:textDirection w:val="tbRl"/>
          </w:tcPr>
          <w:p w14:paraId="46F18EA9" w14:textId="77777777" w:rsidR="00C254C2" w:rsidRPr="00984D1E" w:rsidRDefault="00C254C2">
            <w:pPr>
              <w:rPr>
                <w:noProof/>
                <w:color w:val="000000" w:themeColor="text1"/>
                <w:sz w:val="2"/>
                <w:szCs w:val="2"/>
              </w:rPr>
            </w:pPr>
          </w:p>
        </w:tc>
        <w:tc>
          <w:tcPr>
            <w:tcW w:w="849" w:type="dxa"/>
          </w:tcPr>
          <w:p w14:paraId="3BFACD6D" w14:textId="77777777" w:rsidR="00C254C2" w:rsidRPr="00984D1E" w:rsidRDefault="00B21731">
            <w:pPr>
              <w:pStyle w:val="TableParagraph"/>
              <w:spacing w:line="256" w:lineRule="exact"/>
              <w:ind w:left="108"/>
              <w:jc w:val="left"/>
              <w:rPr>
                <w:noProof/>
                <w:color w:val="000000" w:themeColor="text1"/>
                <w:sz w:val="24"/>
              </w:rPr>
            </w:pPr>
            <w:r w:rsidRPr="00984D1E">
              <w:rPr>
                <w:noProof/>
                <w:color w:val="000000" w:themeColor="text1"/>
                <w:sz w:val="24"/>
              </w:rPr>
              <w:t>16</w:t>
            </w:r>
          </w:p>
        </w:tc>
        <w:tc>
          <w:tcPr>
            <w:tcW w:w="851" w:type="dxa"/>
            <w:shd w:val="clear" w:color="auto" w:fill="BEBEBE"/>
          </w:tcPr>
          <w:p w14:paraId="1FA794E2" w14:textId="77777777" w:rsidR="00C254C2" w:rsidRPr="00984D1E" w:rsidRDefault="00C254C2">
            <w:pPr>
              <w:pStyle w:val="TableParagraph"/>
              <w:jc w:val="left"/>
              <w:rPr>
                <w:noProof/>
                <w:color w:val="000000" w:themeColor="text1"/>
                <w:sz w:val="20"/>
              </w:rPr>
            </w:pPr>
          </w:p>
        </w:tc>
        <w:tc>
          <w:tcPr>
            <w:tcW w:w="849" w:type="dxa"/>
            <w:shd w:val="clear" w:color="auto" w:fill="BEBEBE"/>
          </w:tcPr>
          <w:p w14:paraId="7B07641C" w14:textId="77777777" w:rsidR="00C254C2" w:rsidRPr="00984D1E" w:rsidRDefault="00C254C2">
            <w:pPr>
              <w:pStyle w:val="TableParagraph"/>
              <w:jc w:val="left"/>
              <w:rPr>
                <w:noProof/>
                <w:color w:val="000000" w:themeColor="text1"/>
                <w:sz w:val="20"/>
              </w:rPr>
            </w:pPr>
          </w:p>
        </w:tc>
        <w:tc>
          <w:tcPr>
            <w:tcW w:w="851" w:type="dxa"/>
            <w:shd w:val="clear" w:color="auto" w:fill="BEBEBE"/>
          </w:tcPr>
          <w:p w14:paraId="65988759" w14:textId="77777777" w:rsidR="00C254C2" w:rsidRPr="00984D1E" w:rsidRDefault="00C254C2">
            <w:pPr>
              <w:pStyle w:val="TableParagraph"/>
              <w:jc w:val="left"/>
              <w:rPr>
                <w:noProof/>
                <w:color w:val="000000" w:themeColor="text1"/>
                <w:sz w:val="20"/>
              </w:rPr>
            </w:pPr>
          </w:p>
        </w:tc>
        <w:tc>
          <w:tcPr>
            <w:tcW w:w="849" w:type="dxa"/>
            <w:shd w:val="clear" w:color="auto" w:fill="BEBEBE"/>
          </w:tcPr>
          <w:p w14:paraId="278D40DE" w14:textId="77777777" w:rsidR="00C254C2" w:rsidRPr="00984D1E" w:rsidRDefault="00C254C2">
            <w:pPr>
              <w:pStyle w:val="TableParagraph"/>
              <w:jc w:val="left"/>
              <w:rPr>
                <w:noProof/>
                <w:color w:val="000000" w:themeColor="text1"/>
                <w:sz w:val="20"/>
              </w:rPr>
            </w:pPr>
          </w:p>
        </w:tc>
        <w:tc>
          <w:tcPr>
            <w:tcW w:w="849" w:type="dxa"/>
            <w:shd w:val="clear" w:color="auto" w:fill="BEBEBE"/>
          </w:tcPr>
          <w:p w14:paraId="70FE4ED3" w14:textId="77777777" w:rsidR="00C254C2" w:rsidRPr="00984D1E" w:rsidRDefault="00C254C2">
            <w:pPr>
              <w:pStyle w:val="TableParagraph"/>
              <w:jc w:val="left"/>
              <w:rPr>
                <w:noProof/>
                <w:color w:val="000000" w:themeColor="text1"/>
                <w:sz w:val="20"/>
              </w:rPr>
            </w:pPr>
          </w:p>
        </w:tc>
        <w:tc>
          <w:tcPr>
            <w:tcW w:w="851" w:type="dxa"/>
            <w:shd w:val="clear" w:color="auto" w:fill="BEBEBE"/>
          </w:tcPr>
          <w:p w14:paraId="6722EE1C" w14:textId="77777777" w:rsidR="00C254C2" w:rsidRPr="00984D1E" w:rsidRDefault="00C254C2">
            <w:pPr>
              <w:pStyle w:val="TableParagraph"/>
              <w:jc w:val="left"/>
              <w:rPr>
                <w:noProof/>
                <w:color w:val="000000" w:themeColor="text1"/>
                <w:sz w:val="20"/>
              </w:rPr>
            </w:pPr>
          </w:p>
        </w:tc>
        <w:tc>
          <w:tcPr>
            <w:tcW w:w="849" w:type="dxa"/>
            <w:shd w:val="clear" w:color="auto" w:fill="BEBEBE"/>
          </w:tcPr>
          <w:p w14:paraId="421592F2" w14:textId="77777777" w:rsidR="00C254C2" w:rsidRPr="00984D1E" w:rsidRDefault="00C254C2">
            <w:pPr>
              <w:pStyle w:val="TableParagraph"/>
              <w:jc w:val="left"/>
              <w:rPr>
                <w:noProof/>
                <w:color w:val="000000" w:themeColor="text1"/>
                <w:sz w:val="20"/>
              </w:rPr>
            </w:pPr>
          </w:p>
        </w:tc>
        <w:tc>
          <w:tcPr>
            <w:tcW w:w="849" w:type="dxa"/>
          </w:tcPr>
          <w:p w14:paraId="50B32189" w14:textId="77777777" w:rsidR="00C254C2" w:rsidRPr="00984D1E" w:rsidRDefault="00C254C2">
            <w:pPr>
              <w:pStyle w:val="TableParagraph"/>
              <w:jc w:val="left"/>
              <w:rPr>
                <w:noProof/>
                <w:color w:val="000000" w:themeColor="text1"/>
                <w:sz w:val="20"/>
              </w:rPr>
            </w:pPr>
          </w:p>
        </w:tc>
      </w:tr>
      <w:tr w:rsidR="00C254C2" w:rsidRPr="00984D1E" w14:paraId="392DE4E0" w14:textId="77777777">
        <w:trPr>
          <w:trHeight w:val="278"/>
        </w:trPr>
        <w:tc>
          <w:tcPr>
            <w:tcW w:w="566" w:type="dxa"/>
            <w:vMerge/>
            <w:tcBorders>
              <w:top w:val="nil"/>
            </w:tcBorders>
            <w:textDirection w:val="tbRl"/>
          </w:tcPr>
          <w:p w14:paraId="2402EB7C" w14:textId="77777777" w:rsidR="00C254C2" w:rsidRPr="00984D1E" w:rsidRDefault="00C254C2">
            <w:pPr>
              <w:rPr>
                <w:noProof/>
                <w:color w:val="000000" w:themeColor="text1"/>
                <w:sz w:val="2"/>
                <w:szCs w:val="2"/>
              </w:rPr>
            </w:pPr>
          </w:p>
        </w:tc>
        <w:tc>
          <w:tcPr>
            <w:tcW w:w="849" w:type="dxa"/>
          </w:tcPr>
          <w:p w14:paraId="1F10C98B" w14:textId="77777777" w:rsidR="00C254C2" w:rsidRPr="00984D1E" w:rsidRDefault="00B21731">
            <w:pPr>
              <w:pStyle w:val="TableParagraph"/>
              <w:spacing w:line="258" w:lineRule="exact"/>
              <w:ind w:left="108"/>
              <w:jc w:val="left"/>
              <w:rPr>
                <w:noProof/>
                <w:color w:val="000000" w:themeColor="text1"/>
                <w:sz w:val="24"/>
              </w:rPr>
            </w:pPr>
            <w:r w:rsidRPr="00984D1E">
              <w:rPr>
                <w:noProof/>
                <w:color w:val="000000" w:themeColor="text1"/>
                <w:sz w:val="24"/>
              </w:rPr>
              <w:t>8</w:t>
            </w:r>
          </w:p>
        </w:tc>
        <w:tc>
          <w:tcPr>
            <w:tcW w:w="851" w:type="dxa"/>
            <w:shd w:val="clear" w:color="auto" w:fill="808080"/>
          </w:tcPr>
          <w:p w14:paraId="6210ADA4" w14:textId="77777777" w:rsidR="00C254C2" w:rsidRPr="00984D1E" w:rsidRDefault="00C254C2">
            <w:pPr>
              <w:pStyle w:val="TableParagraph"/>
              <w:jc w:val="left"/>
              <w:rPr>
                <w:noProof/>
                <w:color w:val="000000" w:themeColor="text1"/>
                <w:sz w:val="20"/>
              </w:rPr>
            </w:pPr>
          </w:p>
        </w:tc>
        <w:tc>
          <w:tcPr>
            <w:tcW w:w="849" w:type="dxa"/>
            <w:shd w:val="clear" w:color="auto" w:fill="808080"/>
          </w:tcPr>
          <w:p w14:paraId="34E245BE" w14:textId="77777777" w:rsidR="00C254C2" w:rsidRPr="00984D1E" w:rsidRDefault="00C254C2">
            <w:pPr>
              <w:pStyle w:val="TableParagraph"/>
              <w:jc w:val="left"/>
              <w:rPr>
                <w:noProof/>
                <w:color w:val="000000" w:themeColor="text1"/>
                <w:sz w:val="20"/>
              </w:rPr>
            </w:pPr>
          </w:p>
        </w:tc>
        <w:tc>
          <w:tcPr>
            <w:tcW w:w="851" w:type="dxa"/>
            <w:shd w:val="clear" w:color="auto" w:fill="808080"/>
          </w:tcPr>
          <w:p w14:paraId="679A69B4" w14:textId="77777777" w:rsidR="00C254C2" w:rsidRPr="00984D1E" w:rsidRDefault="00C254C2">
            <w:pPr>
              <w:pStyle w:val="TableParagraph"/>
              <w:jc w:val="left"/>
              <w:rPr>
                <w:noProof/>
                <w:color w:val="000000" w:themeColor="text1"/>
                <w:sz w:val="20"/>
              </w:rPr>
            </w:pPr>
          </w:p>
        </w:tc>
        <w:tc>
          <w:tcPr>
            <w:tcW w:w="849" w:type="dxa"/>
            <w:shd w:val="clear" w:color="auto" w:fill="808080"/>
          </w:tcPr>
          <w:p w14:paraId="29D61CDF" w14:textId="77777777" w:rsidR="00C254C2" w:rsidRPr="00984D1E" w:rsidRDefault="00C254C2">
            <w:pPr>
              <w:pStyle w:val="TableParagraph"/>
              <w:jc w:val="left"/>
              <w:rPr>
                <w:noProof/>
                <w:color w:val="000000" w:themeColor="text1"/>
                <w:sz w:val="20"/>
              </w:rPr>
            </w:pPr>
          </w:p>
        </w:tc>
        <w:tc>
          <w:tcPr>
            <w:tcW w:w="849" w:type="dxa"/>
            <w:shd w:val="clear" w:color="auto" w:fill="808080"/>
          </w:tcPr>
          <w:p w14:paraId="161E61DE" w14:textId="77777777" w:rsidR="00C254C2" w:rsidRPr="00984D1E" w:rsidRDefault="00C254C2">
            <w:pPr>
              <w:pStyle w:val="TableParagraph"/>
              <w:jc w:val="left"/>
              <w:rPr>
                <w:noProof/>
                <w:color w:val="000000" w:themeColor="text1"/>
                <w:sz w:val="20"/>
              </w:rPr>
            </w:pPr>
          </w:p>
        </w:tc>
        <w:tc>
          <w:tcPr>
            <w:tcW w:w="851" w:type="dxa"/>
            <w:shd w:val="clear" w:color="auto" w:fill="BEBEBE"/>
          </w:tcPr>
          <w:p w14:paraId="269D46BC" w14:textId="77777777" w:rsidR="00C254C2" w:rsidRPr="00984D1E" w:rsidRDefault="00C254C2">
            <w:pPr>
              <w:pStyle w:val="TableParagraph"/>
              <w:jc w:val="left"/>
              <w:rPr>
                <w:noProof/>
                <w:color w:val="000000" w:themeColor="text1"/>
                <w:sz w:val="20"/>
              </w:rPr>
            </w:pPr>
          </w:p>
        </w:tc>
        <w:tc>
          <w:tcPr>
            <w:tcW w:w="849" w:type="dxa"/>
            <w:shd w:val="clear" w:color="auto" w:fill="BEBEBE"/>
          </w:tcPr>
          <w:p w14:paraId="7AAF5FE7" w14:textId="77777777" w:rsidR="00C254C2" w:rsidRPr="00984D1E" w:rsidRDefault="00C254C2">
            <w:pPr>
              <w:pStyle w:val="TableParagraph"/>
              <w:jc w:val="left"/>
              <w:rPr>
                <w:noProof/>
                <w:color w:val="000000" w:themeColor="text1"/>
                <w:sz w:val="20"/>
              </w:rPr>
            </w:pPr>
          </w:p>
        </w:tc>
        <w:tc>
          <w:tcPr>
            <w:tcW w:w="849" w:type="dxa"/>
          </w:tcPr>
          <w:p w14:paraId="34FF174E" w14:textId="77777777" w:rsidR="00C254C2" w:rsidRPr="00984D1E" w:rsidRDefault="00C254C2">
            <w:pPr>
              <w:pStyle w:val="TableParagraph"/>
              <w:jc w:val="left"/>
              <w:rPr>
                <w:noProof/>
                <w:color w:val="000000" w:themeColor="text1"/>
                <w:sz w:val="20"/>
              </w:rPr>
            </w:pPr>
          </w:p>
        </w:tc>
      </w:tr>
      <w:tr w:rsidR="00C254C2" w:rsidRPr="00984D1E" w14:paraId="20A03496" w14:textId="77777777">
        <w:trPr>
          <w:trHeight w:val="275"/>
        </w:trPr>
        <w:tc>
          <w:tcPr>
            <w:tcW w:w="566" w:type="dxa"/>
            <w:vMerge/>
            <w:tcBorders>
              <w:top w:val="nil"/>
            </w:tcBorders>
            <w:textDirection w:val="tbRl"/>
          </w:tcPr>
          <w:p w14:paraId="30B2418A" w14:textId="77777777" w:rsidR="00C254C2" w:rsidRPr="00984D1E" w:rsidRDefault="00C254C2">
            <w:pPr>
              <w:rPr>
                <w:noProof/>
                <w:color w:val="000000" w:themeColor="text1"/>
                <w:sz w:val="2"/>
                <w:szCs w:val="2"/>
              </w:rPr>
            </w:pPr>
          </w:p>
        </w:tc>
        <w:tc>
          <w:tcPr>
            <w:tcW w:w="849" w:type="dxa"/>
          </w:tcPr>
          <w:p w14:paraId="41890EA5" w14:textId="77777777" w:rsidR="00C254C2" w:rsidRPr="00984D1E" w:rsidRDefault="00B21731">
            <w:pPr>
              <w:pStyle w:val="TableParagraph"/>
              <w:spacing w:line="256" w:lineRule="exact"/>
              <w:ind w:left="108"/>
              <w:jc w:val="left"/>
              <w:rPr>
                <w:noProof/>
                <w:color w:val="000000" w:themeColor="text1"/>
                <w:sz w:val="24"/>
              </w:rPr>
            </w:pPr>
            <w:r w:rsidRPr="00984D1E">
              <w:rPr>
                <w:noProof/>
                <w:color w:val="000000" w:themeColor="text1"/>
                <w:sz w:val="24"/>
              </w:rPr>
              <w:t>4</w:t>
            </w:r>
          </w:p>
        </w:tc>
        <w:tc>
          <w:tcPr>
            <w:tcW w:w="851" w:type="dxa"/>
            <w:shd w:val="clear" w:color="auto" w:fill="808080"/>
          </w:tcPr>
          <w:p w14:paraId="42039CAB" w14:textId="77777777" w:rsidR="00C254C2" w:rsidRPr="00984D1E" w:rsidRDefault="00C254C2">
            <w:pPr>
              <w:pStyle w:val="TableParagraph"/>
              <w:jc w:val="left"/>
              <w:rPr>
                <w:noProof/>
                <w:color w:val="000000" w:themeColor="text1"/>
                <w:sz w:val="20"/>
              </w:rPr>
            </w:pPr>
          </w:p>
        </w:tc>
        <w:tc>
          <w:tcPr>
            <w:tcW w:w="849" w:type="dxa"/>
            <w:shd w:val="clear" w:color="auto" w:fill="808080"/>
          </w:tcPr>
          <w:p w14:paraId="1F9E25F6" w14:textId="77777777" w:rsidR="00C254C2" w:rsidRPr="00984D1E" w:rsidRDefault="00C254C2">
            <w:pPr>
              <w:pStyle w:val="TableParagraph"/>
              <w:jc w:val="left"/>
              <w:rPr>
                <w:noProof/>
                <w:color w:val="000000" w:themeColor="text1"/>
                <w:sz w:val="20"/>
              </w:rPr>
            </w:pPr>
          </w:p>
        </w:tc>
        <w:tc>
          <w:tcPr>
            <w:tcW w:w="851" w:type="dxa"/>
            <w:shd w:val="clear" w:color="auto" w:fill="808080"/>
          </w:tcPr>
          <w:p w14:paraId="1123200B" w14:textId="77777777" w:rsidR="00C254C2" w:rsidRPr="00984D1E" w:rsidRDefault="00C254C2">
            <w:pPr>
              <w:pStyle w:val="TableParagraph"/>
              <w:jc w:val="left"/>
              <w:rPr>
                <w:noProof/>
                <w:color w:val="000000" w:themeColor="text1"/>
                <w:sz w:val="20"/>
              </w:rPr>
            </w:pPr>
          </w:p>
        </w:tc>
        <w:tc>
          <w:tcPr>
            <w:tcW w:w="849" w:type="dxa"/>
            <w:shd w:val="clear" w:color="auto" w:fill="808080"/>
          </w:tcPr>
          <w:p w14:paraId="0B90F907" w14:textId="77777777" w:rsidR="00C254C2" w:rsidRPr="00984D1E" w:rsidRDefault="00C254C2">
            <w:pPr>
              <w:pStyle w:val="TableParagraph"/>
              <w:jc w:val="left"/>
              <w:rPr>
                <w:noProof/>
                <w:color w:val="000000" w:themeColor="text1"/>
                <w:sz w:val="20"/>
              </w:rPr>
            </w:pPr>
          </w:p>
        </w:tc>
        <w:tc>
          <w:tcPr>
            <w:tcW w:w="849" w:type="dxa"/>
            <w:shd w:val="clear" w:color="auto" w:fill="808080"/>
          </w:tcPr>
          <w:p w14:paraId="53AE2967" w14:textId="77777777" w:rsidR="00C254C2" w:rsidRPr="00984D1E" w:rsidRDefault="00C254C2">
            <w:pPr>
              <w:pStyle w:val="TableParagraph"/>
              <w:jc w:val="left"/>
              <w:rPr>
                <w:noProof/>
                <w:color w:val="000000" w:themeColor="text1"/>
                <w:sz w:val="20"/>
              </w:rPr>
            </w:pPr>
          </w:p>
        </w:tc>
        <w:tc>
          <w:tcPr>
            <w:tcW w:w="851" w:type="dxa"/>
            <w:shd w:val="clear" w:color="auto" w:fill="BEBEBE"/>
          </w:tcPr>
          <w:p w14:paraId="5B774688" w14:textId="77777777" w:rsidR="00C254C2" w:rsidRPr="00984D1E" w:rsidRDefault="00C254C2">
            <w:pPr>
              <w:pStyle w:val="TableParagraph"/>
              <w:jc w:val="left"/>
              <w:rPr>
                <w:noProof/>
                <w:color w:val="000000" w:themeColor="text1"/>
                <w:sz w:val="20"/>
              </w:rPr>
            </w:pPr>
          </w:p>
        </w:tc>
        <w:tc>
          <w:tcPr>
            <w:tcW w:w="849" w:type="dxa"/>
            <w:shd w:val="clear" w:color="auto" w:fill="BEBEBE"/>
          </w:tcPr>
          <w:p w14:paraId="09D9C1C0" w14:textId="77777777" w:rsidR="00C254C2" w:rsidRPr="00984D1E" w:rsidRDefault="00C254C2">
            <w:pPr>
              <w:pStyle w:val="TableParagraph"/>
              <w:jc w:val="left"/>
              <w:rPr>
                <w:noProof/>
                <w:color w:val="000000" w:themeColor="text1"/>
                <w:sz w:val="20"/>
              </w:rPr>
            </w:pPr>
          </w:p>
        </w:tc>
        <w:tc>
          <w:tcPr>
            <w:tcW w:w="849" w:type="dxa"/>
          </w:tcPr>
          <w:p w14:paraId="01EA9D46" w14:textId="77777777" w:rsidR="00C254C2" w:rsidRPr="00984D1E" w:rsidRDefault="00C254C2">
            <w:pPr>
              <w:pStyle w:val="TableParagraph"/>
              <w:jc w:val="left"/>
              <w:rPr>
                <w:noProof/>
                <w:color w:val="000000" w:themeColor="text1"/>
                <w:sz w:val="20"/>
              </w:rPr>
            </w:pPr>
          </w:p>
        </w:tc>
      </w:tr>
      <w:tr w:rsidR="00C254C2" w:rsidRPr="00984D1E" w14:paraId="3867E9C1" w14:textId="77777777">
        <w:trPr>
          <w:trHeight w:val="551"/>
        </w:trPr>
        <w:tc>
          <w:tcPr>
            <w:tcW w:w="566" w:type="dxa"/>
            <w:vMerge/>
            <w:tcBorders>
              <w:top w:val="nil"/>
            </w:tcBorders>
            <w:textDirection w:val="tbRl"/>
          </w:tcPr>
          <w:p w14:paraId="3D0E3423" w14:textId="77777777" w:rsidR="00C254C2" w:rsidRPr="00984D1E" w:rsidRDefault="00C254C2">
            <w:pPr>
              <w:rPr>
                <w:noProof/>
                <w:color w:val="000000" w:themeColor="text1"/>
                <w:sz w:val="2"/>
                <w:szCs w:val="2"/>
              </w:rPr>
            </w:pPr>
          </w:p>
        </w:tc>
        <w:tc>
          <w:tcPr>
            <w:tcW w:w="849" w:type="dxa"/>
          </w:tcPr>
          <w:p w14:paraId="64F304CB" w14:textId="77777777" w:rsidR="00C254C2" w:rsidRPr="00984D1E" w:rsidRDefault="00C254C2">
            <w:pPr>
              <w:pStyle w:val="TableParagraph"/>
              <w:jc w:val="left"/>
              <w:rPr>
                <w:noProof/>
                <w:color w:val="000000" w:themeColor="text1"/>
                <w:sz w:val="26"/>
              </w:rPr>
            </w:pPr>
          </w:p>
        </w:tc>
        <w:tc>
          <w:tcPr>
            <w:tcW w:w="851" w:type="dxa"/>
          </w:tcPr>
          <w:p w14:paraId="5A0BD708" w14:textId="77777777" w:rsidR="00C254C2" w:rsidRPr="00984D1E" w:rsidRDefault="00B21731">
            <w:pPr>
              <w:pStyle w:val="TableParagraph"/>
              <w:spacing w:line="268" w:lineRule="exact"/>
              <w:ind w:left="108"/>
              <w:jc w:val="left"/>
              <w:rPr>
                <w:noProof/>
                <w:color w:val="000000" w:themeColor="text1"/>
                <w:sz w:val="24"/>
              </w:rPr>
            </w:pPr>
            <w:r w:rsidRPr="00984D1E">
              <w:rPr>
                <w:noProof/>
                <w:color w:val="000000" w:themeColor="text1"/>
                <w:sz w:val="24"/>
              </w:rPr>
              <w:t>8</w:t>
            </w:r>
          </w:p>
        </w:tc>
        <w:tc>
          <w:tcPr>
            <w:tcW w:w="849" w:type="dxa"/>
          </w:tcPr>
          <w:p w14:paraId="13452E58" w14:textId="77777777" w:rsidR="00C254C2" w:rsidRPr="00984D1E" w:rsidRDefault="00B21731">
            <w:pPr>
              <w:pStyle w:val="TableParagraph"/>
              <w:spacing w:line="268" w:lineRule="exact"/>
              <w:ind w:left="109"/>
              <w:jc w:val="left"/>
              <w:rPr>
                <w:noProof/>
                <w:color w:val="000000" w:themeColor="text1"/>
                <w:sz w:val="24"/>
              </w:rPr>
            </w:pPr>
            <w:r w:rsidRPr="00984D1E">
              <w:rPr>
                <w:noProof/>
                <w:color w:val="000000" w:themeColor="text1"/>
                <w:sz w:val="24"/>
              </w:rPr>
              <w:t>16</w:t>
            </w:r>
          </w:p>
        </w:tc>
        <w:tc>
          <w:tcPr>
            <w:tcW w:w="851" w:type="dxa"/>
          </w:tcPr>
          <w:p w14:paraId="600F90AD" w14:textId="77777777" w:rsidR="00C254C2" w:rsidRPr="00984D1E" w:rsidRDefault="00B21731">
            <w:pPr>
              <w:pStyle w:val="TableParagraph"/>
              <w:spacing w:line="268" w:lineRule="exact"/>
              <w:ind w:left="110"/>
              <w:jc w:val="left"/>
              <w:rPr>
                <w:noProof/>
                <w:color w:val="000000" w:themeColor="text1"/>
                <w:sz w:val="24"/>
              </w:rPr>
            </w:pPr>
            <w:r w:rsidRPr="00984D1E">
              <w:rPr>
                <w:noProof/>
                <w:color w:val="000000" w:themeColor="text1"/>
                <w:sz w:val="24"/>
              </w:rPr>
              <w:t>31</w:t>
            </w:r>
          </w:p>
        </w:tc>
        <w:tc>
          <w:tcPr>
            <w:tcW w:w="849" w:type="dxa"/>
          </w:tcPr>
          <w:p w14:paraId="502E2B37" w14:textId="77777777" w:rsidR="00C254C2" w:rsidRPr="00984D1E" w:rsidRDefault="00B21731">
            <w:pPr>
              <w:pStyle w:val="TableParagraph"/>
              <w:spacing w:line="268" w:lineRule="exact"/>
              <w:ind w:left="108"/>
              <w:jc w:val="left"/>
              <w:rPr>
                <w:noProof/>
                <w:color w:val="000000" w:themeColor="text1"/>
                <w:sz w:val="24"/>
              </w:rPr>
            </w:pPr>
            <w:r w:rsidRPr="00984D1E">
              <w:rPr>
                <w:noProof/>
                <w:color w:val="000000" w:themeColor="text1"/>
                <w:sz w:val="24"/>
              </w:rPr>
              <w:t>63</w:t>
            </w:r>
          </w:p>
        </w:tc>
        <w:tc>
          <w:tcPr>
            <w:tcW w:w="849" w:type="dxa"/>
          </w:tcPr>
          <w:p w14:paraId="163CCC2D" w14:textId="77777777" w:rsidR="00C254C2" w:rsidRPr="00984D1E" w:rsidRDefault="00B21731">
            <w:pPr>
              <w:pStyle w:val="TableParagraph"/>
              <w:spacing w:line="268" w:lineRule="exact"/>
              <w:ind w:left="112"/>
              <w:jc w:val="left"/>
              <w:rPr>
                <w:noProof/>
                <w:color w:val="000000" w:themeColor="text1"/>
                <w:sz w:val="24"/>
              </w:rPr>
            </w:pPr>
            <w:r w:rsidRPr="00984D1E">
              <w:rPr>
                <w:noProof/>
                <w:color w:val="000000" w:themeColor="text1"/>
                <w:sz w:val="24"/>
              </w:rPr>
              <w:t>125</w:t>
            </w:r>
          </w:p>
        </w:tc>
        <w:tc>
          <w:tcPr>
            <w:tcW w:w="851" w:type="dxa"/>
          </w:tcPr>
          <w:p w14:paraId="3571A31B" w14:textId="77777777" w:rsidR="00C254C2" w:rsidRPr="00984D1E" w:rsidRDefault="00B21731">
            <w:pPr>
              <w:pStyle w:val="TableParagraph"/>
              <w:spacing w:line="268" w:lineRule="exact"/>
              <w:ind w:left="112"/>
              <w:jc w:val="left"/>
              <w:rPr>
                <w:noProof/>
                <w:color w:val="000000" w:themeColor="text1"/>
                <w:sz w:val="24"/>
              </w:rPr>
            </w:pPr>
            <w:r w:rsidRPr="00984D1E">
              <w:rPr>
                <w:noProof/>
                <w:color w:val="000000" w:themeColor="text1"/>
                <w:sz w:val="24"/>
              </w:rPr>
              <w:t>250</w:t>
            </w:r>
          </w:p>
        </w:tc>
        <w:tc>
          <w:tcPr>
            <w:tcW w:w="849" w:type="dxa"/>
          </w:tcPr>
          <w:p w14:paraId="638B0498" w14:textId="77777777" w:rsidR="00C254C2" w:rsidRPr="00984D1E" w:rsidRDefault="00B21731">
            <w:pPr>
              <w:pStyle w:val="TableParagraph"/>
              <w:spacing w:line="268" w:lineRule="exact"/>
              <w:ind w:left="111"/>
              <w:jc w:val="left"/>
              <w:rPr>
                <w:noProof/>
                <w:color w:val="000000" w:themeColor="text1"/>
                <w:sz w:val="24"/>
              </w:rPr>
            </w:pPr>
            <w:r w:rsidRPr="00984D1E">
              <w:rPr>
                <w:noProof/>
                <w:color w:val="000000" w:themeColor="text1"/>
                <w:sz w:val="24"/>
              </w:rPr>
              <w:t>500</w:t>
            </w:r>
          </w:p>
          <w:p w14:paraId="673C277D" w14:textId="77777777" w:rsidR="00C254C2" w:rsidRPr="00984D1E" w:rsidRDefault="00B21731">
            <w:pPr>
              <w:pStyle w:val="TableParagraph"/>
              <w:spacing w:line="264" w:lineRule="exact"/>
              <w:ind w:left="111"/>
              <w:jc w:val="left"/>
              <w:rPr>
                <w:noProof/>
                <w:color w:val="000000" w:themeColor="text1"/>
                <w:sz w:val="24"/>
              </w:rPr>
            </w:pPr>
            <w:r w:rsidRPr="00984D1E">
              <w:rPr>
                <w:noProof/>
                <w:color w:val="000000" w:themeColor="text1"/>
                <w:sz w:val="24"/>
              </w:rPr>
              <w:t>МБК</w:t>
            </w:r>
          </w:p>
        </w:tc>
        <w:tc>
          <w:tcPr>
            <w:tcW w:w="849" w:type="dxa"/>
          </w:tcPr>
          <w:p w14:paraId="09C3D24F" w14:textId="77777777" w:rsidR="00C254C2" w:rsidRPr="00984D1E" w:rsidRDefault="00B21731">
            <w:pPr>
              <w:pStyle w:val="TableParagraph"/>
              <w:spacing w:line="268" w:lineRule="exact"/>
              <w:ind w:left="114"/>
              <w:jc w:val="left"/>
              <w:rPr>
                <w:noProof/>
                <w:color w:val="000000" w:themeColor="text1"/>
                <w:sz w:val="24"/>
              </w:rPr>
            </w:pPr>
            <w:r w:rsidRPr="00984D1E">
              <w:rPr>
                <w:noProof/>
                <w:color w:val="000000" w:themeColor="text1"/>
                <w:sz w:val="24"/>
              </w:rPr>
              <w:t>1000</w:t>
            </w:r>
          </w:p>
        </w:tc>
      </w:tr>
      <w:tr w:rsidR="00C254C2" w:rsidRPr="00984D1E" w14:paraId="40E8C2E0" w14:textId="77777777">
        <w:trPr>
          <w:trHeight w:val="345"/>
        </w:trPr>
        <w:tc>
          <w:tcPr>
            <w:tcW w:w="566" w:type="dxa"/>
          </w:tcPr>
          <w:p w14:paraId="057F6EC7" w14:textId="77777777" w:rsidR="00C254C2" w:rsidRPr="00984D1E" w:rsidRDefault="00C254C2">
            <w:pPr>
              <w:pStyle w:val="TableParagraph"/>
              <w:jc w:val="left"/>
              <w:rPr>
                <w:noProof/>
                <w:color w:val="000000" w:themeColor="text1"/>
                <w:sz w:val="26"/>
              </w:rPr>
            </w:pPr>
          </w:p>
        </w:tc>
        <w:tc>
          <w:tcPr>
            <w:tcW w:w="7647" w:type="dxa"/>
            <w:gridSpan w:val="9"/>
          </w:tcPr>
          <w:p w14:paraId="04C97DB9" w14:textId="77777777" w:rsidR="00C254C2" w:rsidRPr="00984D1E" w:rsidRDefault="00B21731">
            <w:pPr>
              <w:pStyle w:val="TableParagraph"/>
              <w:spacing w:line="268" w:lineRule="exact"/>
              <w:ind w:left="2771" w:right="2752"/>
              <w:rPr>
                <w:noProof/>
                <w:color w:val="000000" w:themeColor="text1"/>
                <w:sz w:val="24"/>
              </w:rPr>
            </w:pPr>
            <w:r w:rsidRPr="00984D1E">
              <w:rPr>
                <w:noProof/>
                <w:color w:val="000000" w:themeColor="text1"/>
                <w:sz w:val="24"/>
              </w:rPr>
              <w:t>Гентамицин, мкг/мл</w:t>
            </w:r>
          </w:p>
        </w:tc>
      </w:tr>
    </w:tbl>
    <w:p w14:paraId="3C88ECB5" w14:textId="77777777" w:rsidR="00C254C2" w:rsidRPr="00984D1E" w:rsidRDefault="00C254C2">
      <w:pPr>
        <w:pStyle w:val="a3"/>
        <w:spacing w:before="4"/>
        <w:rPr>
          <w:noProof/>
          <w:color w:val="000000" w:themeColor="text1"/>
          <w:sz w:val="27"/>
        </w:rPr>
      </w:pPr>
    </w:p>
    <w:p w14:paraId="6BEDB3B8" w14:textId="4B927DC1" w:rsidR="00C254C2" w:rsidRPr="00984D1E" w:rsidRDefault="00B21731">
      <w:pPr>
        <w:pStyle w:val="a4"/>
        <w:numPr>
          <w:ilvl w:val="0"/>
          <w:numId w:val="2"/>
        </w:numPr>
        <w:tabs>
          <w:tab w:val="left" w:pos="1381"/>
          <w:tab w:val="left" w:pos="1382"/>
          <w:tab w:val="left" w:pos="1753"/>
          <w:tab w:val="left" w:pos="3032"/>
          <w:tab w:val="left" w:pos="3908"/>
          <w:tab w:val="left" w:pos="6272"/>
          <w:tab w:val="left" w:pos="7328"/>
          <w:tab w:val="left" w:pos="8012"/>
        </w:tabs>
        <w:ind w:right="506" w:firstLine="566"/>
        <w:jc w:val="left"/>
        <w:rPr>
          <w:noProof/>
          <w:color w:val="000000" w:themeColor="text1"/>
          <w:sz w:val="28"/>
        </w:rPr>
      </w:pPr>
      <w:r w:rsidRPr="00984D1E">
        <w:rPr>
          <w:noProof/>
          <w:color w:val="000000" w:themeColor="text1"/>
          <w:sz w:val="28"/>
        </w:rPr>
        <w:t>–</w:t>
      </w:r>
      <w:r w:rsidRPr="00984D1E">
        <w:rPr>
          <w:noProof/>
          <w:color w:val="000000" w:themeColor="text1"/>
          <w:sz w:val="28"/>
        </w:rPr>
        <w:tab/>
        <w:t>кестеден</w:t>
      </w:r>
      <w:r w:rsidRPr="00984D1E">
        <w:rPr>
          <w:noProof/>
          <w:color w:val="000000" w:themeColor="text1"/>
          <w:sz w:val="28"/>
        </w:rPr>
        <w:tab/>
        <w:t>көріп</w:t>
      </w:r>
      <w:r w:rsidRPr="00984D1E">
        <w:rPr>
          <w:noProof/>
          <w:color w:val="000000" w:themeColor="text1"/>
          <w:sz w:val="28"/>
        </w:rPr>
        <w:tab/>
        <w:t>отырғанымыз</w:t>
      </w:r>
      <w:r w:rsidR="001154A8" w:rsidRPr="001154A8">
        <w:rPr>
          <w:noProof/>
          <w:vanish/>
          <w:color w:val="000000" w:themeColor="text1"/>
          <w:spacing w:val="-20"/>
          <w:w w:val="1"/>
          <w:sz w:val="28"/>
        </w:rPr>
        <w:t>‬</w:t>
      </w:r>
      <w:r w:rsidR="001154A8">
        <w:rPr>
          <w:noProof/>
          <w:color w:val="000000" w:themeColor="text1"/>
          <w:sz w:val="28"/>
        </w:rPr>
        <w:t>дай,</w:t>
      </w:r>
      <w:r w:rsidRPr="00984D1E">
        <w:rPr>
          <w:noProof/>
          <w:color w:val="000000" w:themeColor="text1"/>
          <w:sz w:val="28"/>
        </w:rPr>
        <w:tab/>
        <w:t>AIP-16</w:t>
      </w:r>
      <w:r w:rsidRPr="00984D1E">
        <w:rPr>
          <w:noProof/>
          <w:color w:val="000000" w:themeColor="text1"/>
          <w:sz w:val="28"/>
        </w:rPr>
        <w:tab/>
        <w:t>мен</w:t>
      </w:r>
      <w:r w:rsidRPr="00984D1E">
        <w:rPr>
          <w:noProof/>
          <w:color w:val="000000" w:themeColor="text1"/>
          <w:sz w:val="28"/>
        </w:rPr>
        <w:tab/>
        <w:t>гентамицин</w:t>
      </w:r>
      <w:r w:rsidR="001154A8" w:rsidRPr="001154A8">
        <w:rPr>
          <w:noProof/>
          <w:vanish/>
          <w:color w:val="000000" w:themeColor="text1"/>
          <w:spacing w:val="-20"/>
          <w:w w:val="1"/>
          <w:sz w:val="28"/>
        </w:rPr>
        <w:t>‬</w:t>
      </w:r>
      <w:r w:rsidR="001154A8">
        <w:rPr>
          <w:noProof/>
          <w:color w:val="000000" w:themeColor="text1"/>
          <w:sz w:val="28"/>
        </w:rPr>
        <w:t xml:space="preserve">нің </w:t>
      </w:r>
      <w:r w:rsidRPr="00984D1E">
        <w:rPr>
          <w:noProof/>
          <w:color w:val="000000" w:themeColor="text1"/>
          <w:sz w:val="28"/>
        </w:rPr>
        <w:t>бірлес</w:t>
      </w:r>
      <w:r w:rsidR="001154A8" w:rsidRPr="001154A8">
        <w:rPr>
          <w:noProof/>
          <w:vanish/>
          <w:color w:val="000000" w:themeColor="text1"/>
          <w:spacing w:val="-20"/>
          <w:w w:val="1"/>
          <w:sz w:val="28"/>
        </w:rPr>
        <w:t>‬</w:t>
      </w:r>
      <w:r w:rsidR="001154A8">
        <w:rPr>
          <w:noProof/>
          <w:color w:val="000000" w:themeColor="text1"/>
          <w:sz w:val="28"/>
        </w:rPr>
        <w:t xml:space="preserve">кен </w:t>
      </w:r>
      <w:r w:rsidRPr="00984D1E">
        <w:rPr>
          <w:noProof/>
          <w:color w:val="000000" w:themeColor="text1"/>
          <w:sz w:val="28"/>
        </w:rPr>
        <w:t>әсері</w:t>
      </w:r>
      <w:r w:rsidR="001154A8" w:rsidRPr="001154A8">
        <w:rPr>
          <w:noProof/>
          <w:vanish/>
          <w:color w:val="000000" w:themeColor="text1"/>
          <w:spacing w:val="-20"/>
          <w:w w:val="1"/>
          <w:sz w:val="28"/>
        </w:rPr>
        <w:t>‬</w:t>
      </w:r>
      <w:r w:rsidR="001154A8">
        <w:rPr>
          <w:noProof/>
          <w:color w:val="000000" w:themeColor="text1"/>
          <w:sz w:val="28"/>
        </w:rPr>
        <w:t xml:space="preserve">нен </w:t>
      </w:r>
      <w:r w:rsidRPr="00984D1E">
        <w:rPr>
          <w:noProof/>
          <w:color w:val="000000" w:themeColor="text1"/>
          <w:sz w:val="28"/>
        </w:rPr>
        <w:t>AIP-16 МБК 16 мкг/мл, гентамицин – 250 мкг/мл құра</w:t>
      </w:r>
      <w:r w:rsidR="001154A8" w:rsidRPr="001154A8">
        <w:rPr>
          <w:noProof/>
          <w:vanish/>
          <w:color w:val="000000" w:themeColor="text1"/>
          <w:spacing w:val="-20"/>
          <w:w w:val="1"/>
          <w:sz w:val="28"/>
        </w:rPr>
        <w:t>‬</w:t>
      </w:r>
      <w:r w:rsidR="001154A8">
        <w:rPr>
          <w:noProof/>
          <w:color w:val="000000" w:themeColor="text1"/>
          <w:sz w:val="28"/>
        </w:rPr>
        <w:t>ды.</w:t>
      </w:r>
    </w:p>
    <w:p w14:paraId="19147D20" w14:textId="6943B8EE" w:rsidR="00C254C2" w:rsidRPr="00984D1E" w:rsidRDefault="00B21731">
      <w:pPr>
        <w:pStyle w:val="a3"/>
        <w:spacing w:line="321" w:lineRule="exact"/>
        <w:ind w:left="868"/>
        <w:rPr>
          <w:noProof/>
          <w:color w:val="000000" w:themeColor="text1"/>
        </w:rPr>
      </w:pPr>
      <w:r w:rsidRPr="00984D1E">
        <w:rPr>
          <w:noProof/>
          <w:color w:val="000000" w:themeColor="text1"/>
        </w:rPr>
        <w:t>Бірлес</w:t>
      </w:r>
      <w:r w:rsidR="001154A8" w:rsidRPr="001154A8">
        <w:rPr>
          <w:noProof/>
          <w:vanish/>
          <w:color w:val="000000" w:themeColor="text1"/>
          <w:spacing w:val="-20"/>
          <w:w w:val="1"/>
        </w:rPr>
        <w:t>‬</w:t>
      </w:r>
      <w:r w:rsidR="001154A8">
        <w:rPr>
          <w:noProof/>
          <w:color w:val="000000" w:themeColor="text1"/>
        </w:rPr>
        <w:t xml:space="preserve">кен </w:t>
      </w:r>
      <w:r w:rsidRPr="00984D1E">
        <w:rPr>
          <w:noProof/>
          <w:color w:val="000000" w:themeColor="text1"/>
        </w:rPr>
        <w:t>титрлеу ке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гентамицин</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МБК 500 мкг/мл-</w:t>
      </w:r>
      <w:r w:rsidR="001154A8" w:rsidRPr="001154A8">
        <w:rPr>
          <w:noProof/>
          <w:vanish/>
          <w:color w:val="000000" w:themeColor="text1"/>
          <w:spacing w:val="-20"/>
          <w:w w:val="1"/>
        </w:rPr>
        <w:t>‬</w:t>
      </w:r>
      <w:r w:rsidR="001154A8">
        <w:rPr>
          <w:noProof/>
          <w:color w:val="000000" w:themeColor="text1"/>
        </w:rPr>
        <w:t xml:space="preserve">ден </w:t>
      </w:r>
      <w:r w:rsidRPr="00984D1E">
        <w:rPr>
          <w:noProof/>
          <w:color w:val="000000" w:themeColor="text1"/>
        </w:rPr>
        <w:t>250 мкг/мл</w:t>
      </w:r>
    </w:p>
    <w:p w14:paraId="42110207" w14:textId="1C011470" w:rsidR="00C254C2" w:rsidRPr="00984D1E" w:rsidRDefault="001154A8">
      <w:pPr>
        <w:pStyle w:val="a4"/>
        <w:numPr>
          <w:ilvl w:val="0"/>
          <w:numId w:val="12"/>
        </w:numPr>
        <w:tabs>
          <w:tab w:val="left" w:pos="465"/>
        </w:tabs>
        <w:spacing w:line="322" w:lineRule="exact"/>
        <w:ind w:right="0"/>
        <w:jc w:val="left"/>
        <w:rPr>
          <w:noProof/>
          <w:color w:val="000000" w:themeColor="text1"/>
          <w:sz w:val="28"/>
        </w:rPr>
      </w:pPr>
      <w:r w:rsidRPr="001154A8">
        <w:rPr>
          <w:noProof/>
          <w:vanish/>
          <w:color w:val="000000" w:themeColor="text1"/>
          <w:spacing w:val="-20"/>
          <w:w w:val="1"/>
          <w:sz w:val="28"/>
        </w:rPr>
        <w:t>‬</w:t>
      </w:r>
      <w:r>
        <w:rPr>
          <w:noProof/>
          <w:color w:val="000000" w:themeColor="text1"/>
          <w:sz w:val="28"/>
        </w:rPr>
        <w:t xml:space="preserve">ге </w:t>
      </w:r>
      <w:r w:rsidR="00B21731" w:rsidRPr="00984D1E">
        <w:rPr>
          <w:noProof/>
          <w:color w:val="000000" w:themeColor="text1"/>
          <w:sz w:val="28"/>
        </w:rPr>
        <w:t>дей</w:t>
      </w:r>
      <w:r w:rsidRPr="001154A8">
        <w:rPr>
          <w:noProof/>
          <w:vanish/>
          <w:color w:val="000000" w:themeColor="text1"/>
          <w:spacing w:val="-20"/>
          <w:w w:val="1"/>
          <w:sz w:val="28"/>
        </w:rPr>
        <w:t>‬</w:t>
      </w:r>
      <w:r>
        <w:rPr>
          <w:noProof/>
          <w:color w:val="000000" w:themeColor="text1"/>
          <w:sz w:val="28"/>
        </w:rPr>
        <w:t>ін,</w:t>
      </w:r>
      <w:r w:rsidR="00B21731" w:rsidRPr="00984D1E">
        <w:rPr>
          <w:noProof/>
          <w:color w:val="000000" w:themeColor="text1"/>
          <w:sz w:val="28"/>
        </w:rPr>
        <w:t xml:space="preserve"> ал AIP-16 63 мкг/мл-</w:t>
      </w:r>
      <w:r w:rsidRPr="001154A8">
        <w:rPr>
          <w:noProof/>
          <w:vanish/>
          <w:color w:val="000000" w:themeColor="text1"/>
          <w:spacing w:val="-20"/>
          <w:w w:val="1"/>
          <w:sz w:val="28"/>
        </w:rPr>
        <w:t>‬</w:t>
      </w:r>
      <w:r>
        <w:rPr>
          <w:noProof/>
          <w:color w:val="000000" w:themeColor="text1"/>
          <w:sz w:val="28"/>
        </w:rPr>
        <w:t xml:space="preserve">ден </w:t>
      </w:r>
      <w:r w:rsidR="00B21731" w:rsidRPr="00984D1E">
        <w:rPr>
          <w:noProof/>
          <w:color w:val="000000" w:themeColor="text1"/>
          <w:sz w:val="28"/>
        </w:rPr>
        <w:t>16 мкг/мл-</w:t>
      </w:r>
      <w:r w:rsidRPr="001154A8">
        <w:rPr>
          <w:noProof/>
          <w:vanish/>
          <w:color w:val="000000" w:themeColor="text1"/>
          <w:spacing w:val="-20"/>
          <w:w w:val="1"/>
          <w:sz w:val="28"/>
        </w:rPr>
        <w:t>‬</w:t>
      </w:r>
      <w:r>
        <w:rPr>
          <w:noProof/>
          <w:color w:val="000000" w:themeColor="text1"/>
          <w:sz w:val="28"/>
        </w:rPr>
        <w:t xml:space="preserve">ге </w:t>
      </w:r>
      <w:r w:rsidR="00B21731" w:rsidRPr="00984D1E">
        <w:rPr>
          <w:noProof/>
          <w:color w:val="000000" w:themeColor="text1"/>
          <w:sz w:val="28"/>
        </w:rPr>
        <w:t>дей</w:t>
      </w:r>
      <w:r w:rsidRPr="001154A8">
        <w:rPr>
          <w:noProof/>
          <w:vanish/>
          <w:color w:val="000000" w:themeColor="text1"/>
          <w:spacing w:val="-20"/>
          <w:w w:val="1"/>
          <w:sz w:val="28"/>
        </w:rPr>
        <w:t>‬</w:t>
      </w:r>
      <w:r>
        <w:rPr>
          <w:noProof/>
          <w:color w:val="000000" w:themeColor="text1"/>
          <w:sz w:val="28"/>
        </w:rPr>
        <w:t xml:space="preserve">ін </w:t>
      </w:r>
      <w:r w:rsidR="00B21731" w:rsidRPr="00984D1E">
        <w:rPr>
          <w:noProof/>
          <w:color w:val="000000" w:themeColor="text1"/>
          <w:sz w:val="28"/>
        </w:rPr>
        <w:t>төменде</w:t>
      </w:r>
      <w:r w:rsidRPr="001154A8">
        <w:rPr>
          <w:noProof/>
          <w:vanish/>
          <w:color w:val="000000" w:themeColor="text1"/>
          <w:spacing w:val="-20"/>
          <w:w w:val="1"/>
          <w:sz w:val="28"/>
        </w:rPr>
        <w:t>‬</w:t>
      </w:r>
      <w:r>
        <w:rPr>
          <w:noProof/>
          <w:color w:val="000000" w:themeColor="text1"/>
          <w:sz w:val="28"/>
        </w:rPr>
        <w:t>ді.</w:t>
      </w:r>
    </w:p>
    <w:p w14:paraId="2187925F" w14:textId="111ED771" w:rsidR="00C254C2" w:rsidRPr="00984D1E" w:rsidRDefault="00B21731">
      <w:pPr>
        <w:pStyle w:val="a3"/>
        <w:spacing w:line="242" w:lineRule="auto"/>
        <w:ind w:left="301" w:right="504" w:firstLine="566"/>
        <w:rPr>
          <w:noProof/>
          <w:color w:val="000000" w:themeColor="text1"/>
        </w:rPr>
      </w:pPr>
      <w:r w:rsidRPr="00984D1E">
        <w:rPr>
          <w:noProof/>
          <w:color w:val="000000" w:themeColor="text1"/>
        </w:rPr>
        <w:t>Бұл зертте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ФИК индекс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есепте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мәні 0,75 бо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бұл ішінара синергия 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түсіндіріле</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ФИК &lt; 1, бірақ &gt; 0,5):</w:t>
      </w:r>
    </w:p>
    <w:p w14:paraId="69071975" w14:textId="77777777" w:rsidR="00C254C2" w:rsidRPr="00984D1E" w:rsidRDefault="00C254C2">
      <w:pPr>
        <w:pStyle w:val="a3"/>
        <w:spacing w:before="6"/>
        <w:rPr>
          <w:noProof/>
          <w:color w:val="000000" w:themeColor="text1"/>
          <w:sz w:val="27"/>
        </w:rPr>
      </w:pPr>
    </w:p>
    <w:p w14:paraId="50687A44" w14:textId="77777777" w:rsidR="00C254C2" w:rsidRPr="00984D1E" w:rsidRDefault="00B21731">
      <w:pPr>
        <w:pStyle w:val="a3"/>
        <w:ind w:left="360"/>
        <w:jc w:val="center"/>
        <w:rPr>
          <w:noProof/>
          <w:color w:val="000000" w:themeColor="text1"/>
        </w:rPr>
      </w:pPr>
      <w:r w:rsidRPr="00984D1E">
        <w:rPr>
          <w:noProof/>
          <w:color w:val="000000" w:themeColor="text1"/>
        </w:rPr>
        <w:t>ФИК</w:t>
      </w:r>
      <w:r w:rsidRPr="00984D1E">
        <w:rPr>
          <w:noProof/>
          <w:color w:val="000000" w:themeColor="text1"/>
          <w:vertAlign w:val="subscript"/>
        </w:rPr>
        <w:t>инд</w:t>
      </w:r>
      <w:r w:rsidRPr="00984D1E">
        <w:rPr>
          <w:noProof/>
          <w:color w:val="000000" w:themeColor="text1"/>
        </w:rPr>
        <w:t xml:space="preserve"> = 16/63 + 250/500 = 0,75</w:t>
      </w:r>
    </w:p>
    <w:p w14:paraId="53275799" w14:textId="77777777" w:rsidR="00C254C2" w:rsidRPr="00984D1E" w:rsidRDefault="00C254C2">
      <w:pPr>
        <w:pStyle w:val="a3"/>
        <w:spacing w:before="11"/>
        <w:rPr>
          <w:noProof/>
          <w:color w:val="000000" w:themeColor="text1"/>
          <w:sz w:val="27"/>
        </w:rPr>
      </w:pPr>
    </w:p>
    <w:p w14:paraId="27585AB5" w14:textId="67ED0765" w:rsidR="00C254C2" w:rsidRPr="00984D1E" w:rsidRDefault="00B21731">
      <w:pPr>
        <w:ind w:left="301"/>
        <w:rPr>
          <w:noProof/>
          <w:color w:val="000000" w:themeColor="text1"/>
          <w:sz w:val="28"/>
        </w:rPr>
      </w:pPr>
      <w:r w:rsidRPr="00984D1E">
        <w:rPr>
          <w:noProof/>
          <w:color w:val="000000" w:themeColor="text1"/>
          <w:sz w:val="28"/>
        </w:rPr>
        <w:t>Кес</w:t>
      </w:r>
      <w:r w:rsidR="001154A8" w:rsidRPr="001154A8">
        <w:rPr>
          <w:noProof/>
          <w:vanish/>
          <w:color w:val="000000" w:themeColor="text1"/>
          <w:spacing w:val="-20"/>
          <w:w w:val="1"/>
          <w:sz w:val="28"/>
        </w:rPr>
        <w:t>‬</w:t>
      </w:r>
      <w:r w:rsidR="001154A8">
        <w:rPr>
          <w:noProof/>
          <w:color w:val="000000" w:themeColor="text1"/>
          <w:sz w:val="28"/>
        </w:rPr>
        <w:t xml:space="preserve">те </w:t>
      </w:r>
      <w:r w:rsidRPr="00984D1E">
        <w:rPr>
          <w:noProof/>
          <w:color w:val="000000" w:themeColor="text1"/>
          <w:sz w:val="28"/>
        </w:rPr>
        <w:t xml:space="preserve">42 – </w:t>
      </w:r>
      <w:r w:rsidRPr="00984D1E">
        <w:rPr>
          <w:i/>
          <w:noProof/>
          <w:color w:val="000000" w:themeColor="text1"/>
          <w:sz w:val="28"/>
        </w:rPr>
        <w:t xml:space="preserve">Staphylococcus aureus </w:t>
      </w:r>
      <w:r w:rsidRPr="00984D1E">
        <w:rPr>
          <w:noProof/>
          <w:color w:val="000000" w:themeColor="text1"/>
          <w:sz w:val="28"/>
        </w:rPr>
        <w:t>ATCC ВАА-39-</w:t>
      </w:r>
      <w:r w:rsidR="001154A8" w:rsidRPr="001154A8">
        <w:rPr>
          <w:noProof/>
          <w:vanish/>
          <w:color w:val="000000" w:themeColor="text1"/>
          <w:spacing w:val="-20"/>
          <w:w w:val="1"/>
          <w:sz w:val="28"/>
        </w:rPr>
        <w:t>‬</w:t>
      </w:r>
      <w:r w:rsidR="001154A8">
        <w:rPr>
          <w:noProof/>
          <w:color w:val="000000" w:themeColor="text1"/>
          <w:sz w:val="28"/>
        </w:rPr>
        <w:t xml:space="preserve">ға </w:t>
      </w:r>
      <w:r w:rsidRPr="00984D1E">
        <w:rPr>
          <w:noProof/>
          <w:color w:val="000000" w:themeColor="text1"/>
          <w:sz w:val="28"/>
        </w:rPr>
        <w:t>қатыс</w:t>
      </w:r>
      <w:r w:rsidR="001154A8" w:rsidRPr="001154A8">
        <w:rPr>
          <w:noProof/>
          <w:vanish/>
          <w:color w:val="000000" w:themeColor="text1"/>
          <w:spacing w:val="-20"/>
          <w:w w:val="1"/>
          <w:sz w:val="28"/>
        </w:rPr>
        <w:t>‬</w:t>
      </w:r>
      <w:r w:rsidR="001154A8">
        <w:rPr>
          <w:noProof/>
          <w:color w:val="000000" w:themeColor="text1"/>
          <w:sz w:val="28"/>
        </w:rPr>
        <w:t xml:space="preserve">ты </w:t>
      </w:r>
      <w:r w:rsidRPr="00984D1E">
        <w:rPr>
          <w:noProof/>
          <w:color w:val="000000" w:themeColor="text1"/>
          <w:sz w:val="28"/>
        </w:rPr>
        <w:t xml:space="preserve">AIP-16 </w:t>
      </w:r>
      <w:r w:rsidR="001154A8" w:rsidRPr="001154A8">
        <w:rPr>
          <w:noProof/>
          <w:vanish/>
          <w:color w:val="000000" w:themeColor="text1"/>
          <w:spacing w:val="-20"/>
          <w:w w:val="1"/>
          <w:sz w:val="28"/>
        </w:rPr>
        <w:t>‬</w:t>
      </w:r>
      <w:r w:rsidR="001154A8">
        <w:rPr>
          <w:noProof/>
          <w:color w:val="000000" w:themeColor="text1"/>
          <w:sz w:val="28"/>
        </w:rPr>
        <w:t xml:space="preserve">мен </w:t>
      </w:r>
      <w:r w:rsidRPr="00984D1E">
        <w:rPr>
          <w:noProof/>
          <w:color w:val="000000" w:themeColor="text1"/>
          <w:sz w:val="28"/>
        </w:rPr>
        <w:t>амоксициллин сынағы</w:t>
      </w:r>
    </w:p>
    <w:p w14:paraId="039C883B" w14:textId="77777777" w:rsidR="00C254C2" w:rsidRPr="00984D1E" w:rsidRDefault="00C254C2">
      <w:pPr>
        <w:pStyle w:val="a3"/>
        <w:spacing w:before="8"/>
        <w:rPr>
          <w:noProof/>
          <w:color w:val="000000" w:themeColor="text1"/>
        </w:rPr>
      </w:pPr>
    </w:p>
    <w:tbl>
      <w:tblPr>
        <w:tblStyle w:val="TableNormal"/>
        <w:tblW w:w="0" w:type="auto"/>
        <w:tblInd w:w="6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66"/>
        <w:gridCol w:w="1272"/>
        <w:gridCol w:w="852"/>
        <w:gridCol w:w="850"/>
        <w:gridCol w:w="850"/>
        <w:gridCol w:w="852"/>
        <w:gridCol w:w="850"/>
        <w:gridCol w:w="850"/>
        <w:gridCol w:w="1133"/>
        <w:gridCol w:w="711"/>
      </w:tblGrid>
      <w:tr w:rsidR="00C254C2" w:rsidRPr="00984D1E" w14:paraId="71FCC491" w14:textId="77777777">
        <w:trPr>
          <w:trHeight w:val="330"/>
        </w:trPr>
        <w:tc>
          <w:tcPr>
            <w:tcW w:w="566" w:type="dxa"/>
            <w:vMerge w:val="restart"/>
            <w:textDirection w:val="tbRl"/>
          </w:tcPr>
          <w:p w14:paraId="2722F4EF" w14:textId="77777777" w:rsidR="00C254C2" w:rsidRPr="00984D1E" w:rsidRDefault="00B21731">
            <w:pPr>
              <w:pStyle w:val="TableParagraph"/>
              <w:spacing w:before="101"/>
              <w:ind w:left="369"/>
              <w:jc w:val="left"/>
              <w:rPr>
                <w:noProof/>
                <w:color w:val="000000" w:themeColor="text1"/>
                <w:sz w:val="24"/>
              </w:rPr>
            </w:pPr>
            <w:r w:rsidRPr="00984D1E">
              <w:rPr>
                <w:noProof/>
                <w:color w:val="000000" w:themeColor="text1"/>
                <w:sz w:val="24"/>
              </w:rPr>
              <w:t>AIP-16, мкг/мл</w:t>
            </w:r>
          </w:p>
        </w:tc>
        <w:tc>
          <w:tcPr>
            <w:tcW w:w="1272" w:type="dxa"/>
          </w:tcPr>
          <w:p w14:paraId="031B42D4" w14:textId="77777777" w:rsidR="00C254C2" w:rsidRPr="00984D1E" w:rsidRDefault="00B21731">
            <w:pPr>
              <w:pStyle w:val="TableParagraph"/>
              <w:spacing w:line="268" w:lineRule="exact"/>
              <w:ind w:left="105"/>
              <w:jc w:val="left"/>
              <w:rPr>
                <w:noProof/>
                <w:color w:val="000000" w:themeColor="text1"/>
                <w:sz w:val="24"/>
              </w:rPr>
            </w:pPr>
            <w:r w:rsidRPr="00984D1E">
              <w:rPr>
                <w:noProof/>
                <w:color w:val="000000" w:themeColor="text1"/>
                <w:sz w:val="24"/>
              </w:rPr>
              <w:t>125</w:t>
            </w:r>
          </w:p>
        </w:tc>
        <w:tc>
          <w:tcPr>
            <w:tcW w:w="852" w:type="dxa"/>
          </w:tcPr>
          <w:p w14:paraId="47DF75DD" w14:textId="77777777" w:rsidR="00C254C2" w:rsidRPr="00984D1E" w:rsidRDefault="00C254C2">
            <w:pPr>
              <w:pStyle w:val="TableParagraph"/>
              <w:jc w:val="left"/>
              <w:rPr>
                <w:noProof/>
                <w:color w:val="000000" w:themeColor="text1"/>
                <w:sz w:val="24"/>
              </w:rPr>
            </w:pPr>
          </w:p>
        </w:tc>
        <w:tc>
          <w:tcPr>
            <w:tcW w:w="850" w:type="dxa"/>
          </w:tcPr>
          <w:p w14:paraId="62B977A0" w14:textId="77777777" w:rsidR="00C254C2" w:rsidRPr="00984D1E" w:rsidRDefault="00C254C2">
            <w:pPr>
              <w:pStyle w:val="TableParagraph"/>
              <w:jc w:val="left"/>
              <w:rPr>
                <w:noProof/>
                <w:color w:val="000000" w:themeColor="text1"/>
                <w:sz w:val="24"/>
              </w:rPr>
            </w:pPr>
          </w:p>
        </w:tc>
        <w:tc>
          <w:tcPr>
            <w:tcW w:w="850" w:type="dxa"/>
          </w:tcPr>
          <w:p w14:paraId="002F2BE4" w14:textId="77777777" w:rsidR="00C254C2" w:rsidRPr="00984D1E" w:rsidRDefault="00C254C2">
            <w:pPr>
              <w:pStyle w:val="TableParagraph"/>
              <w:jc w:val="left"/>
              <w:rPr>
                <w:noProof/>
                <w:color w:val="000000" w:themeColor="text1"/>
                <w:sz w:val="24"/>
              </w:rPr>
            </w:pPr>
          </w:p>
        </w:tc>
        <w:tc>
          <w:tcPr>
            <w:tcW w:w="852" w:type="dxa"/>
          </w:tcPr>
          <w:p w14:paraId="2CB3797C" w14:textId="77777777" w:rsidR="00C254C2" w:rsidRPr="00984D1E" w:rsidRDefault="00C254C2">
            <w:pPr>
              <w:pStyle w:val="TableParagraph"/>
              <w:jc w:val="left"/>
              <w:rPr>
                <w:noProof/>
                <w:color w:val="000000" w:themeColor="text1"/>
                <w:sz w:val="24"/>
              </w:rPr>
            </w:pPr>
          </w:p>
        </w:tc>
        <w:tc>
          <w:tcPr>
            <w:tcW w:w="850" w:type="dxa"/>
          </w:tcPr>
          <w:p w14:paraId="7C48519A" w14:textId="77777777" w:rsidR="00C254C2" w:rsidRPr="00984D1E" w:rsidRDefault="00C254C2">
            <w:pPr>
              <w:pStyle w:val="TableParagraph"/>
              <w:jc w:val="left"/>
              <w:rPr>
                <w:noProof/>
                <w:color w:val="000000" w:themeColor="text1"/>
                <w:sz w:val="24"/>
              </w:rPr>
            </w:pPr>
          </w:p>
        </w:tc>
        <w:tc>
          <w:tcPr>
            <w:tcW w:w="850" w:type="dxa"/>
          </w:tcPr>
          <w:p w14:paraId="7D6F7B13" w14:textId="77777777" w:rsidR="00C254C2" w:rsidRPr="00984D1E" w:rsidRDefault="00C254C2">
            <w:pPr>
              <w:pStyle w:val="TableParagraph"/>
              <w:jc w:val="left"/>
              <w:rPr>
                <w:noProof/>
                <w:color w:val="000000" w:themeColor="text1"/>
                <w:sz w:val="24"/>
              </w:rPr>
            </w:pPr>
          </w:p>
        </w:tc>
        <w:tc>
          <w:tcPr>
            <w:tcW w:w="1133" w:type="dxa"/>
          </w:tcPr>
          <w:p w14:paraId="38D18B1A" w14:textId="77777777" w:rsidR="00C254C2" w:rsidRPr="00984D1E" w:rsidRDefault="00C254C2">
            <w:pPr>
              <w:pStyle w:val="TableParagraph"/>
              <w:jc w:val="left"/>
              <w:rPr>
                <w:noProof/>
                <w:color w:val="000000" w:themeColor="text1"/>
                <w:sz w:val="24"/>
              </w:rPr>
            </w:pPr>
          </w:p>
        </w:tc>
        <w:tc>
          <w:tcPr>
            <w:tcW w:w="711" w:type="dxa"/>
          </w:tcPr>
          <w:p w14:paraId="59D24062" w14:textId="77777777" w:rsidR="00C254C2" w:rsidRPr="00984D1E" w:rsidRDefault="00C254C2">
            <w:pPr>
              <w:pStyle w:val="TableParagraph"/>
              <w:jc w:val="left"/>
              <w:rPr>
                <w:noProof/>
                <w:color w:val="000000" w:themeColor="text1"/>
                <w:sz w:val="24"/>
              </w:rPr>
            </w:pPr>
          </w:p>
        </w:tc>
      </w:tr>
      <w:tr w:rsidR="00C254C2" w:rsidRPr="00984D1E" w14:paraId="158C2A8A" w14:textId="77777777">
        <w:trPr>
          <w:trHeight w:val="477"/>
        </w:trPr>
        <w:tc>
          <w:tcPr>
            <w:tcW w:w="566" w:type="dxa"/>
            <w:vMerge/>
            <w:tcBorders>
              <w:top w:val="nil"/>
            </w:tcBorders>
            <w:textDirection w:val="tbRl"/>
          </w:tcPr>
          <w:p w14:paraId="090DEE22" w14:textId="77777777" w:rsidR="00C254C2" w:rsidRPr="00984D1E" w:rsidRDefault="00C254C2">
            <w:pPr>
              <w:rPr>
                <w:noProof/>
                <w:color w:val="000000" w:themeColor="text1"/>
                <w:sz w:val="2"/>
                <w:szCs w:val="2"/>
              </w:rPr>
            </w:pPr>
          </w:p>
        </w:tc>
        <w:tc>
          <w:tcPr>
            <w:tcW w:w="1272" w:type="dxa"/>
          </w:tcPr>
          <w:p w14:paraId="767540C6" w14:textId="77777777" w:rsidR="00C254C2" w:rsidRPr="00984D1E" w:rsidRDefault="00B21731">
            <w:pPr>
              <w:pStyle w:val="TableParagraph"/>
              <w:spacing w:line="268" w:lineRule="exact"/>
              <w:ind w:left="105"/>
              <w:jc w:val="left"/>
              <w:rPr>
                <w:noProof/>
                <w:color w:val="000000" w:themeColor="text1"/>
                <w:sz w:val="24"/>
              </w:rPr>
            </w:pPr>
            <w:r w:rsidRPr="00984D1E">
              <w:rPr>
                <w:noProof/>
                <w:color w:val="000000" w:themeColor="text1"/>
                <w:sz w:val="24"/>
              </w:rPr>
              <w:t>63 МБК</w:t>
            </w:r>
          </w:p>
        </w:tc>
        <w:tc>
          <w:tcPr>
            <w:tcW w:w="852" w:type="dxa"/>
            <w:shd w:val="clear" w:color="auto" w:fill="BEBEBE"/>
          </w:tcPr>
          <w:p w14:paraId="0B42F580" w14:textId="77777777" w:rsidR="00C254C2" w:rsidRPr="00984D1E" w:rsidRDefault="00C254C2">
            <w:pPr>
              <w:pStyle w:val="TableParagraph"/>
              <w:jc w:val="left"/>
              <w:rPr>
                <w:noProof/>
                <w:color w:val="000000" w:themeColor="text1"/>
                <w:sz w:val="26"/>
              </w:rPr>
            </w:pPr>
          </w:p>
        </w:tc>
        <w:tc>
          <w:tcPr>
            <w:tcW w:w="850" w:type="dxa"/>
            <w:shd w:val="clear" w:color="auto" w:fill="BEBEBE"/>
          </w:tcPr>
          <w:p w14:paraId="22D0F5DC" w14:textId="77777777" w:rsidR="00C254C2" w:rsidRPr="00984D1E" w:rsidRDefault="00C254C2">
            <w:pPr>
              <w:pStyle w:val="TableParagraph"/>
              <w:jc w:val="left"/>
              <w:rPr>
                <w:noProof/>
                <w:color w:val="000000" w:themeColor="text1"/>
                <w:sz w:val="26"/>
              </w:rPr>
            </w:pPr>
          </w:p>
        </w:tc>
        <w:tc>
          <w:tcPr>
            <w:tcW w:w="850" w:type="dxa"/>
            <w:shd w:val="clear" w:color="auto" w:fill="BEBEBE"/>
          </w:tcPr>
          <w:p w14:paraId="4574C1E7" w14:textId="77777777" w:rsidR="00C254C2" w:rsidRPr="00984D1E" w:rsidRDefault="00C254C2">
            <w:pPr>
              <w:pStyle w:val="TableParagraph"/>
              <w:jc w:val="left"/>
              <w:rPr>
                <w:noProof/>
                <w:color w:val="000000" w:themeColor="text1"/>
                <w:sz w:val="26"/>
              </w:rPr>
            </w:pPr>
          </w:p>
        </w:tc>
        <w:tc>
          <w:tcPr>
            <w:tcW w:w="852" w:type="dxa"/>
            <w:shd w:val="clear" w:color="auto" w:fill="BEBEBE"/>
          </w:tcPr>
          <w:p w14:paraId="2B3F919D" w14:textId="77777777" w:rsidR="00C254C2" w:rsidRPr="00984D1E" w:rsidRDefault="00C254C2">
            <w:pPr>
              <w:pStyle w:val="TableParagraph"/>
              <w:jc w:val="left"/>
              <w:rPr>
                <w:noProof/>
                <w:color w:val="000000" w:themeColor="text1"/>
                <w:sz w:val="26"/>
              </w:rPr>
            </w:pPr>
          </w:p>
        </w:tc>
        <w:tc>
          <w:tcPr>
            <w:tcW w:w="850" w:type="dxa"/>
            <w:shd w:val="clear" w:color="auto" w:fill="BEBEBE"/>
          </w:tcPr>
          <w:p w14:paraId="40C1ED95" w14:textId="77777777" w:rsidR="00C254C2" w:rsidRPr="00984D1E" w:rsidRDefault="00C254C2">
            <w:pPr>
              <w:pStyle w:val="TableParagraph"/>
              <w:jc w:val="left"/>
              <w:rPr>
                <w:noProof/>
                <w:color w:val="000000" w:themeColor="text1"/>
                <w:sz w:val="26"/>
              </w:rPr>
            </w:pPr>
          </w:p>
        </w:tc>
        <w:tc>
          <w:tcPr>
            <w:tcW w:w="850" w:type="dxa"/>
            <w:shd w:val="clear" w:color="auto" w:fill="BEBEBE"/>
          </w:tcPr>
          <w:p w14:paraId="6AC433C9" w14:textId="77777777" w:rsidR="00C254C2" w:rsidRPr="00984D1E" w:rsidRDefault="00C254C2">
            <w:pPr>
              <w:pStyle w:val="TableParagraph"/>
              <w:jc w:val="left"/>
              <w:rPr>
                <w:noProof/>
                <w:color w:val="000000" w:themeColor="text1"/>
                <w:sz w:val="26"/>
              </w:rPr>
            </w:pPr>
          </w:p>
        </w:tc>
        <w:tc>
          <w:tcPr>
            <w:tcW w:w="1133" w:type="dxa"/>
            <w:shd w:val="clear" w:color="auto" w:fill="BEBEBE"/>
          </w:tcPr>
          <w:p w14:paraId="04038AE1" w14:textId="77777777" w:rsidR="00C254C2" w:rsidRPr="00984D1E" w:rsidRDefault="00C254C2">
            <w:pPr>
              <w:pStyle w:val="TableParagraph"/>
              <w:jc w:val="left"/>
              <w:rPr>
                <w:noProof/>
                <w:color w:val="000000" w:themeColor="text1"/>
                <w:sz w:val="26"/>
              </w:rPr>
            </w:pPr>
          </w:p>
        </w:tc>
        <w:tc>
          <w:tcPr>
            <w:tcW w:w="711" w:type="dxa"/>
          </w:tcPr>
          <w:p w14:paraId="16F37996" w14:textId="77777777" w:rsidR="00C254C2" w:rsidRPr="00984D1E" w:rsidRDefault="00C254C2">
            <w:pPr>
              <w:pStyle w:val="TableParagraph"/>
              <w:jc w:val="left"/>
              <w:rPr>
                <w:noProof/>
                <w:color w:val="000000" w:themeColor="text1"/>
                <w:sz w:val="26"/>
              </w:rPr>
            </w:pPr>
          </w:p>
        </w:tc>
      </w:tr>
      <w:tr w:rsidR="00C254C2" w:rsidRPr="00984D1E" w14:paraId="084B6E72" w14:textId="77777777">
        <w:trPr>
          <w:trHeight w:val="275"/>
        </w:trPr>
        <w:tc>
          <w:tcPr>
            <w:tcW w:w="566" w:type="dxa"/>
            <w:vMerge/>
            <w:tcBorders>
              <w:top w:val="nil"/>
            </w:tcBorders>
            <w:textDirection w:val="tbRl"/>
          </w:tcPr>
          <w:p w14:paraId="3D48A8B4" w14:textId="77777777" w:rsidR="00C254C2" w:rsidRPr="00984D1E" w:rsidRDefault="00C254C2">
            <w:pPr>
              <w:rPr>
                <w:noProof/>
                <w:color w:val="000000" w:themeColor="text1"/>
                <w:sz w:val="2"/>
                <w:szCs w:val="2"/>
              </w:rPr>
            </w:pPr>
          </w:p>
        </w:tc>
        <w:tc>
          <w:tcPr>
            <w:tcW w:w="1272" w:type="dxa"/>
          </w:tcPr>
          <w:p w14:paraId="277CE08D" w14:textId="77777777" w:rsidR="00C254C2" w:rsidRPr="00984D1E" w:rsidRDefault="00B21731">
            <w:pPr>
              <w:pStyle w:val="TableParagraph"/>
              <w:spacing w:line="256" w:lineRule="exact"/>
              <w:ind w:left="105"/>
              <w:jc w:val="left"/>
              <w:rPr>
                <w:noProof/>
                <w:color w:val="000000" w:themeColor="text1"/>
                <w:sz w:val="24"/>
              </w:rPr>
            </w:pPr>
            <w:r w:rsidRPr="00984D1E">
              <w:rPr>
                <w:noProof/>
                <w:color w:val="000000" w:themeColor="text1"/>
                <w:sz w:val="24"/>
              </w:rPr>
              <w:t>31</w:t>
            </w:r>
          </w:p>
        </w:tc>
        <w:tc>
          <w:tcPr>
            <w:tcW w:w="852" w:type="dxa"/>
            <w:shd w:val="clear" w:color="auto" w:fill="BEBEBE"/>
          </w:tcPr>
          <w:p w14:paraId="7CBF4EEB" w14:textId="77777777" w:rsidR="00C254C2" w:rsidRPr="00984D1E" w:rsidRDefault="00C254C2">
            <w:pPr>
              <w:pStyle w:val="TableParagraph"/>
              <w:jc w:val="left"/>
              <w:rPr>
                <w:noProof/>
                <w:color w:val="000000" w:themeColor="text1"/>
                <w:sz w:val="20"/>
              </w:rPr>
            </w:pPr>
          </w:p>
        </w:tc>
        <w:tc>
          <w:tcPr>
            <w:tcW w:w="850" w:type="dxa"/>
            <w:shd w:val="clear" w:color="auto" w:fill="BEBEBE"/>
          </w:tcPr>
          <w:p w14:paraId="52439B6F" w14:textId="77777777" w:rsidR="00C254C2" w:rsidRPr="00984D1E" w:rsidRDefault="00C254C2">
            <w:pPr>
              <w:pStyle w:val="TableParagraph"/>
              <w:jc w:val="left"/>
              <w:rPr>
                <w:noProof/>
                <w:color w:val="000000" w:themeColor="text1"/>
                <w:sz w:val="20"/>
              </w:rPr>
            </w:pPr>
          </w:p>
        </w:tc>
        <w:tc>
          <w:tcPr>
            <w:tcW w:w="850" w:type="dxa"/>
            <w:shd w:val="clear" w:color="auto" w:fill="BEBEBE"/>
          </w:tcPr>
          <w:p w14:paraId="06AEDA27" w14:textId="77777777" w:rsidR="00C254C2" w:rsidRPr="00984D1E" w:rsidRDefault="00C254C2">
            <w:pPr>
              <w:pStyle w:val="TableParagraph"/>
              <w:jc w:val="left"/>
              <w:rPr>
                <w:noProof/>
                <w:color w:val="000000" w:themeColor="text1"/>
                <w:sz w:val="20"/>
              </w:rPr>
            </w:pPr>
          </w:p>
        </w:tc>
        <w:tc>
          <w:tcPr>
            <w:tcW w:w="852" w:type="dxa"/>
            <w:shd w:val="clear" w:color="auto" w:fill="BEBEBE"/>
          </w:tcPr>
          <w:p w14:paraId="7CF3C210" w14:textId="77777777" w:rsidR="00C254C2" w:rsidRPr="00984D1E" w:rsidRDefault="00C254C2">
            <w:pPr>
              <w:pStyle w:val="TableParagraph"/>
              <w:jc w:val="left"/>
              <w:rPr>
                <w:noProof/>
                <w:color w:val="000000" w:themeColor="text1"/>
                <w:sz w:val="20"/>
              </w:rPr>
            </w:pPr>
          </w:p>
        </w:tc>
        <w:tc>
          <w:tcPr>
            <w:tcW w:w="850" w:type="dxa"/>
            <w:shd w:val="clear" w:color="auto" w:fill="BEBEBE"/>
          </w:tcPr>
          <w:p w14:paraId="2E68CCFC" w14:textId="77777777" w:rsidR="00C254C2" w:rsidRPr="00984D1E" w:rsidRDefault="00C254C2">
            <w:pPr>
              <w:pStyle w:val="TableParagraph"/>
              <w:jc w:val="left"/>
              <w:rPr>
                <w:noProof/>
                <w:color w:val="000000" w:themeColor="text1"/>
                <w:sz w:val="20"/>
              </w:rPr>
            </w:pPr>
          </w:p>
        </w:tc>
        <w:tc>
          <w:tcPr>
            <w:tcW w:w="850" w:type="dxa"/>
            <w:shd w:val="clear" w:color="auto" w:fill="BEBEBE"/>
          </w:tcPr>
          <w:p w14:paraId="058CAC0D" w14:textId="77777777" w:rsidR="00C254C2" w:rsidRPr="00984D1E" w:rsidRDefault="00C254C2">
            <w:pPr>
              <w:pStyle w:val="TableParagraph"/>
              <w:jc w:val="left"/>
              <w:rPr>
                <w:noProof/>
                <w:color w:val="000000" w:themeColor="text1"/>
                <w:sz w:val="20"/>
              </w:rPr>
            </w:pPr>
          </w:p>
        </w:tc>
        <w:tc>
          <w:tcPr>
            <w:tcW w:w="1133" w:type="dxa"/>
            <w:shd w:val="clear" w:color="auto" w:fill="BEBEBE"/>
          </w:tcPr>
          <w:p w14:paraId="00B133A9" w14:textId="77777777" w:rsidR="00C254C2" w:rsidRPr="00984D1E" w:rsidRDefault="00C254C2">
            <w:pPr>
              <w:pStyle w:val="TableParagraph"/>
              <w:jc w:val="left"/>
              <w:rPr>
                <w:noProof/>
                <w:color w:val="000000" w:themeColor="text1"/>
                <w:sz w:val="20"/>
              </w:rPr>
            </w:pPr>
          </w:p>
        </w:tc>
        <w:tc>
          <w:tcPr>
            <w:tcW w:w="711" w:type="dxa"/>
          </w:tcPr>
          <w:p w14:paraId="29179211" w14:textId="77777777" w:rsidR="00C254C2" w:rsidRPr="00984D1E" w:rsidRDefault="00C254C2">
            <w:pPr>
              <w:pStyle w:val="TableParagraph"/>
              <w:jc w:val="left"/>
              <w:rPr>
                <w:noProof/>
                <w:color w:val="000000" w:themeColor="text1"/>
                <w:sz w:val="20"/>
              </w:rPr>
            </w:pPr>
          </w:p>
        </w:tc>
      </w:tr>
      <w:tr w:rsidR="00C254C2" w:rsidRPr="00984D1E" w14:paraId="66688FCF" w14:textId="77777777">
        <w:trPr>
          <w:trHeight w:val="275"/>
        </w:trPr>
        <w:tc>
          <w:tcPr>
            <w:tcW w:w="566" w:type="dxa"/>
            <w:vMerge/>
            <w:tcBorders>
              <w:top w:val="nil"/>
            </w:tcBorders>
            <w:textDirection w:val="tbRl"/>
          </w:tcPr>
          <w:p w14:paraId="50D8C957" w14:textId="77777777" w:rsidR="00C254C2" w:rsidRPr="00984D1E" w:rsidRDefault="00C254C2">
            <w:pPr>
              <w:rPr>
                <w:noProof/>
                <w:color w:val="000000" w:themeColor="text1"/>
                <w:sz w:val="2"/>
                <w:szCs w:val="2"/>
              </w:rPr>
            </w:pPr>
          </w:p>
        </w:tc>
        <w:tc>
          <w:tcPr>
            <w:tcW w:w="1272" w:type="dxa"/>
          </w:tcPr>
          <w:p w14:paraId="27B10076" w14:textId="77777777" w:rsidR="00C254C2" w:rsidRPr="00984D1E" w:rsidRDefault="00B21731">
            <w:pPr>
              <w:pStyle w:val="TableParagraph"/>
              <w:spacing w:line="256" w:lineRule="exact"/>
              <w:ind w:left="105"/>
              <w:jc w:val="left"/>
              <w:rPr>
                <w:noProof/>
                <w:color w:val="000000" w:themeColor="text1"/>
                <w:sz w:val="24"/>
              </w:rPr>
            </w:pPr>
            <w:r w:rsidRPr="00984D1E">
              <w:rPr>
                <w:noProof/>
                <w:color w:val="000000" w:themeColor="text1"/>
                <w:sz w:val="24"/>
              </w:rPr>
              <w:t>16</w:t>
            </w:r>
          </w:p>
        </w:tc>
        <w:tc>
          <w:tcPr>
            <w:tcW w:w="852" w:type="dxa"/>
            <w:shd w:val="clear" w:color="auto" w:fill="808080"/>
          </w:tcPr>
          <w:p w14:paraId="4C6B7599" w14:textId="77777777" w:rsidR="00C254C2" w:rsidRPr="00984D1E" w:rsidRDefault="00C254C2">
            <w:pPr>
              <w:pStyle w:val="TableParagraph"/>
              <w:jc w:val="left"/>
              <w:rPr>
                <w:noProof/>
                <w:color w:val="000000" w:themeColor="text1"/>
                <w:sz w:val="20"/>
              </w:rPr>
            </w:pPr>
          </w:p>
        </w:tc>
        <w:tc>
          <w:tcPr>
            <w:tcW w:w="850" w:type="dxa"/>
            <w:shd w:val="clear" w:color="auto" w:fill="808080"/>
          </w:tcPr>
          <w:p w14:paraId="518B5A67" w14:textId="77777777" w:rsidR="00C254C2" w:rsidRPr="00984D1E" w:rsidRDefault="00C254C2">
            <w:pPr>
              <w:pStyle w:val="TableParagraph"/>
              <w:jc w:val="left"/>
              <w:rPr>
                <w:noProof/>
                <w:color w:val="000000" w:themeColor="text1"/>
                <w:sz w:val="20"/>
              </w:rPr>
            </w:pPr>
          </w:p>
        </w:tc>
        <w:tc>
          <w:tcPr>
            <w:tcW w:w="850" w:type="dxa"/>
            <w:shd w:val="clear" w:color="auto" w:fill="808080"/>
          </w:tcPr>
          <w:p w14:paraId="6A1809DE" w14:textId="77777777" w:rsidR="00C254C2" w:rsidRPr="00984D1E" w:rsidRDefault="00C254C2">
            <w:pPr>
              <w:pStyle w:val="TableParagraph"/>
              <w:jc w:val="left"/>
              <w:rPr>
                <w:noProof/>
                <w:color w:val="000000" w:themeColor="text1"/>
                <w:sz w:val="20"/>
              </w:rPr>
            </w:pPr>
          </w:p>
        </w:tc>
        <w:tc>
          <w:tcPr>
            <w:tcW w:w="852" w:type="dxa"/>
            <w:shd w:val="clear" w:color="auto" w:fill="808080"/>
          </w:tcPr>
          <w:p w14:paraId="373F6B6E" w14:textId="77777777" w:rsidR="00C254C2" w:rsidRPr="00984D1E" w:rsidRDefault="00C254C2">
            <w:pPr>
              <w:pStyle w:val="TableParagraph"/>
              <w:jc w:val="left"/>
              <w:rPr>
                <w:noProof/>
                <w:color w:val="000000" w:themeColor="text1"/>
                <w:sz w:val="20"/>
              </w:rPr>
            </w:pPr>
          </w:p>
        </w:tc>
        <w:tc>
          <w:tcPr>
            <w:tcW w:w="850" w:type="dxa"/>
            <w:shd w:val="clear" w:color="auto" w:fill="808080"/>
          </w:tcPr>
          <w:p w14:paraId="17093660" w14:textId="77777777" w:rsidR="00C254C2" w:rsidRPr="00984D1E" w:rsidRDefault="00C254C2">
            <w:pPr>
              <w:pStyle w:val="TableParagraph"/>
              <w:jc w:val="left"/>
              <w:rPr>
                <w:noProof/>
                <w:color w:val="000000" w:themeColor="text1"/>
                <w:sz w:val="20"/>
              </w:rPr>
            </w:pPr>
          </w:p>
        </w:tc>
        <w:tc>
          <w:tcPr>
            <w:tcW w:w="850" w:type="dxa"/>
            <w:shd w:val="clear" w:color="auto" w:fill="BEBEBE"/>
          </w:tcPr>
          <w:p w14:paraId="5777CB6D" w14:textId="77777777" w:rsidR="00C254C2" w:rsidRPr="00984D1E" w:rsidRDefault="00C254C2">
            <w:pPr>
              <w:pStyle w:val="TableParagraph"/>
              <w:jc w:val="left"/>
              <w:rPr>
                <w:noProof/>
                <w:color w:val="000000" w:themeColor="text1"/>
                <w:sz w:val="20"/>
              </w:rPr>
            </w:pPr>
          </w:p>
        </w:tc>
        <w:tc>
          <w:tcPr>
            <w:tcW w:w="1133" w:type="dxa"/>
            <w:shd w:val="clear" w:color="auto" w:fill="BEBEBE"/>
          </w:tcPr>
          <w:p w14:paraId="29C40A89" w14:textId="77777777" w:rsidR="00C254C2" w:rsidRPr="00984D1E" w:rsidRDefault="00C254C2">
            <w:pPr>
              <w:pStyle w:val="TableParagraph"/>
              <w:jc w:val="left"/>
              <w:rPr>
                <w:noProof/>
                <w:color w:val="000000" w:themeColor="text1"/>
                <w:sz w:val="20"/>
              </w:rPr>
            </w:pPr>
          </w:p>
        </w:tc>
        <w:tc>
          <w:tcPr>
            <w:tcW w:w="711" w:type="dxa"/>
          </w:tcPr>
          <w:p w14:paraId="60D4FFDC" w14:textId="77777777" w:rsidR="00C254C2" w:rsidRPr="00984D1E" w:rsidRDefault="00C254C2">
            <w:pPr>
              <w:pStyle w:val="TableParagraph"/>
              <w:jc w:val="left"/>
              <w:rPr>
                <w:noProof/>
                <w:color w:val="000000" w:themeColor="text1"/>
                <w:sz w:val="20"/>
              </w:rPr>
            </w:pPr>
          </w:p>
        </w:tc>
      </w:tr>
      <w:tr w:rsidR="00C254C2" w:rsidRPr="00984D1E" w14:paraId="5BF9E811" w14:textId="77777777">
        <w:trPr>
          <w:trHeight w:val="277"/>
        </w:trPr>
        <w:tc>
          <w:tcPr>
            <w:tcW w:w="566" w:type="dxa"/>
            <w:vMerge/>
            <w:tcBorders>
              <w:top w:val="nil"/>
            </w:tcBorders>
            <w:textDirection w:val="tbRl"/>
          </w:tcPr>
          <w:p w14:paraId="5461DFD3" w14:textId="77777777" w:rsidR="00C254C2" w:rsidRPr="00984D1E" w:rsidRDefault="00C254C2">
            <w:pPr>
              <w:rPr>
                <w:noProof/>
                <w:color w:val="000000" w:themeColor="text1"/>
                <w:sz w:val="2"/>
                <w:szCs w:val="2"/>
              </w:rPr>
            </w:pPr>
          </w:p>
        </w:tc>
        <w:tc>
          <w:tcPr>
            <w:tcW w:w="1272" w:type="dxa"/>
          </w:tcPr>
          <w:p w14:paraId="49D48382" w14:textId="77777777" w:rsidR="00C254C2" w:rsidRPr="00984D1E" w:rsidRDefault="00B21731">
            <w:pPr>
              <w:pStyle w:val="TableParagraph"/>
              <w:spacing w:line="258" w:lineRule="exact"/>
              <w:ind w:left="105"/>
              <w:jc w:val="left"/>
              <w:rPr>
                <w:noProof/>
                <w:color w:val="000000" w:themeColor="text1"/>
                <w:sz w:val="24"/>
              </w:rPr>
            </w:pPr>
            <w:r w:rsidRPr="00984D1E">
              <w:rPr>
                <w:noProof/>
                <w:color w:val="000000" w:themeColor="text1"/>
                <w:sz w:val="24"/>
              </w:rPr>
              <w:t>8</w:t>
            </w:r>
          </w:p>
        </w:tc>
        <w:tc>
          <w:tcPr>
            <w:tcW w:w="852" w:type="dxa"/>
            <w:shd w:val="clear" w:color="auto" w:fill="808080"/>
          </w:tcPr>
          <w:p w14:paraId="78C5F49B" w14:textId="77777777" w:rsidR="00C254C2" w:rsidRPr="00984D1E" w:rsidRDefault="00C254C2">
            <w:pPr>
              <w:pStyle w:val="TableParagraph"/>
              <w:jc w:val="left"/>
              <w:rPr>
                <w:noProof/>
                <w:color w:val="000000" w:themeColor="text1"/>
                <w:sz w:val="20"/>
              </w:rPr>
            </w:pPr>
          </w:p>
        </w:tc>
        <w:tc>
          <w:tcPr>
            <w:tcW w:w="850" w:type="dxa"/>
            <w:shd w:val="clear" w:color="auto" w:fill="808080"/>
          </w:tcPr>
          <w:p w14:paraId="5D45CB1A" w14:textId="77777777" w:rsidR="00C254C2" w:rsidRPr="00984D1E" w:rsidRDefault="00C254C2">
            <w:pPr>
              <w:pStyle w:val="TableParagraph"/>
              <w:jc w:val="left"/>
              <w:rPr>
                <w:noProof/>
                <w:color w:val="000000" w:themeColor="text1"/>
                <w:sz w:val="20"/>
              </w:rPr>
            </w:pPr>
          </w:p>
        </w:tc>
        <w:tc>
          <w:tcPr>
            <w:tcW w:w="850" w:type="dxa"/>
            <w:shd w:val="clear" w:color="auto" w:fill="808080"/>
          </w:tcPr>
          <w:p w14:paraId="598D9AC1" w14:textId="77777777" w:rsidR="00C254C2" w:rsidRPr="00984D1E" w:rsidRDefault="00C254C2">
            <w:pPr>
              <w:pStyle w:val="TableParagraph"/>
              <w:jc w:val="left"/>
              <w:rPr>
                <w:noProof/>
                <w:color w:val="000000" w:themeColor="text1"/>
                <w:sz w:val="20"/>
              </w:rPr>
            </w:pPr>
          </w:p>
        </w:tc>
        <w:tc>
          <w:tcPr>
            <w:tcW w:w="852" w:type="dxa"/>
            <w:shd w:val="clear" w:color="auto" w:fill="808080"/>
          </w:tcPr>
          <w:p w14:paraId="2876D70D" w14:textId="77777777" w:rsidR="00C254C2" w:rsidRPr="00984D1E" w:rsidRDefault="00C254C2">
            <w:pPr>
              <w:pStyle w:val="TableParagraph"/>
              <w:jc w:val="left"/>
              <w:rPr>
                <w:noProof/>
                <w:color w:val="000000" w:themeColor="text1"/>
                <w:sz w:val="20"/>
              </w:rPr>
            </w:pPr>
          </w:p>
        </w:tc>
        <w:tc>
          <w:tcPr>
            <w:tcW w:w="850" w:type="dxa"/>
            <w:shd w:val="clear" w:color="auto" w:fill="808080"/>
          </w:tcPr>
          <w:p w14:paraId="7224C7A4" w14:textId="77777777" w:rsidR="00C254C2" w:rsidRPr="00984D1E" w:rsidRDefault="00C254C2">
            <w:pPr>
              <w:pStyle w:val="TableParagraph"/>
              <w:jc w:val="left"/>
              <w:rPr>
                <w:noProof/>
                <w:color w:val="000000" w:themeColor="text1"/>
                <w:sz w:val="20"/>
              </w:rPr>
            </w:pPr>
          </w:p>
        </w:tc>
        <w:tc>
          <w:tcPr>
            <w:tcW w:w="850" w:type="dxa"/>
            <w:shd w:val="clear" w:color="auto" w:fill="BEBEBE"/>
          </w:tcPr>
          <w:p w14:paraId="080BC815" w14:textId="77777777" w:rsidR="00C254C2" w:rsidRPr="00984D1E" w:rsidRDefault="00C254C2">
            <w:pPr>
              <w:pStyle w:val="TableParagraph"/>
              <w:jc w:val="left"/>
              <w:rPr>
                <w:noProof/>
                <w:color w:val="000000" w:themeColor="text1"/>
                <w:sz w:val="20"/>
              </w:rPr>
            </w:pPr>
          </w:p>
        </w:tc>
        <w:tc>
          <w:tcPr>
            <w:tcW w:w="1133" w:type="dxa"/>
            <w:shd w:val="clear" w:color="auto" w:fill="BEBEBE"/>
          </w:tcPr>
          <w:p w14:paraId="47077784" w14:textId="77777777" w:rsidR="00C254C2" w:rsidRPr="00984D1E" w:rsidRDefault="00C254C2">
            <w:pPr>
              <w:pStyle w:val="TableParagraph"/>
              <w:jc w:val="left"/>
              <w:rPr>
                <w:noProof/>
                <w:color w:val="000000" w:themeColor="text1"/>
                <w:sz w:val="20"/>
              </w:rPr>
            </w:pPr>
          </w:p>
        </w:tc>
        <w:tc>
          <w:tcPr>
            <w:tcW w:w="711" w:type="dxa"/>
          </w:tcPr>
          <w:p w14:paraId="0480CB0A" w14:textId="77777777" w:rsidR="00C254C2" w:rsidRPr="00984D1E" w:rsidRDefault="00C254C2">
            <w:pPr>
              <w:pStyle w:val="TableParagraph"/>
              <w:jc w:val="left"/>
              <w:rPr>
                <w:noProof/>
                <w:color w:val="000000" w:themeColor="text1"/>
                <w:sz w:val="20"/>
              </w:rPr>
            </w:pPr>
          </w:p>
        </w:tc>
      </w:tr>
      <w:tr w:rsidR="00C254C2" w:rsidRPr="00984D1E" w14:paraId="1BEF14F6" w14:textId="77777777">
        <w:trPr>
          <w:trHeight w:val="275"/>
        </w:trPr>
        <w:tc>
          <w:tcPr>
            <w:tcW w:w="566" w:type="dxa"/>
            <w:vMerge/>
            <w:tcBorders>
              <w:top w:val="nil"/>
            </w:tcBorders>
            <w:textDirection w:val="tbRl"/>
          </w:tcPr>
          <w:p w14:paraId="1D48BF2D" w14:textId="77777777" w:rsidR="00C254C2" w:rsidRPr="00984D1E" w:rsidRDefault="00C254C2">
            <w:pPr>
              <w:rPr>
                <w:noProof/>
                <w:color w:val="000000" w:themeColor="text1"/>
                <w:sz w:val="2"/>
                <w:szCs w:val="2"/>
              </w:rPr>
            </w:pPr>
          </w:p>
        </w:tc>
        <w:tc>
          <w:tcPr>
            <w:tcW w:w="1272" w:type="dxa"/>
          </w:tcPr>
          <w:p w14:paraId="0ADAE383" w14:textId="77777777" w:rsidR="00C254C2" w:rsidRPr="00984D1E" w:rsidRDefault="00B21731">
            <w:pPr>
              <w:pStyle w:val="TableParagraph"/>
              <w:spacing w:line="256" w:lineRule="exact"/>
              <w:ind w:left="105"/>
              <w:jc w:val="left"/>
              <w:rPr>
                <w:noProof/>
                <w:color w:val="000000" w:themeColor="text1"/>
                <w:sz w:val="24"/>
              </w:rPr>
            </w:pPr>
            <w:r w:rsidRPr="00984D1E">
              <w:rPr>
                <w:noProof/>
                <w:color w:val="000000" w:themeColor="text1"/>
                <w:sz w:val="24"/>
              </w:rPr>
              <w:t>4</w:t>
            </w:r>
          </w:p>
        </w:tc>
        <w:tc>
          <w:tcPr>
            <w:tcW w:w="852" w:type="dxa"/>
            <w:shd w:val="clear" w:color="auto" w:fill="808080"/>
          </w:tcPr>
          <w:p w14:paraId="0A56DAFB" w14:textId="77777777" w:rsidR="00C254C2" w:rsidRPr="00984D1E" w:rsidRDefault="00C254C2">
            <w:pPr>
              <w:pStyle w:val="TableParagraph"/>
              <w:jc w:val="left"/>
              <w:rPr>
                <w:noProof/>
                <w:color w:val="000000" w:themeColor="text1"/>
                <w:sz w:val="20"/>
              </w:rPr>
            </w:pPr>
          </w:p>
        </w:tc>
        <w:tc>
          <w:tcPr>
            <w:tcW w:w="850" w:type="dxa"/>
            <w:shd w:val="clear" w:color="auto" w:fill="808080"/>
          </w:tcPr>
          <w:p w14:paraId="411B801D" w14:textId="77777777" w:rsidR="00C254C2" w:rsidRPr="00984D1E" w:rsidRDefault="00C254C2">
            <w:pPr>
              <w:pStyle w:val="TableParagraph"/>
              <w:jc w:val="left"/>
              <w:rPr>
                <w:noProof/>
                <w:color w:val="000000" w:themeColor="text1"/>
                <w:sz w:val="20"/>
              </w:rPr>
            </w:pPr>
          </w:p>
        </w:tc>
        <w:tc>
          <w:tcPr>
            <w:tcW w:w="850" w:type="dxa"/>
            <w:shd w:val="clear" w:color="auto" w:fill="808080"/>
          </w:tcPr>
          <w:p w14:paraId="570EA376" w14:textId="77777777" w:rsidR="00C254C2" w:rsidRPr="00984D1E" w:rsidRDefault="00C254C2">
            <w:pPr>
              <w:pStyle w:val="TableParagraph"/>
              <w:jc w:val="left"/>
              <w:rPr>
                <w:noProof/>
                <w:color w:val="000000" w:themeColor="text1"/>
                <w:sz w:val="20"/>
              </w:rPr>
            </w:pPr>
          </w:p>
        </w:tc>
        <w:tc>
          <w:tcPr>
            <w:tcW w:w="852" w:type="dxa"/>
            <w:shd w:val="clear" w:color="auto" w:fill="808080"/>
          </w:tcPr>
          <w:p w14:paraId="67A1D848" w14:textId="77777777" w:rsidR="00C254C2" w:rsidRPr="00984D1E" w:rsidRDefault="00C254C2">
            <w:pPr>
              <w:pStyle w:val="TableParagraph"/>
              <w:jc w:val="left"/>
              <w:rPr>
                <w:noProof/>
                <w:color w:val="000000" w:themeColor="text1"/>
                <w:sz w:val="20"/>
              </w:rPr>
            </w:pPr>
          </w:p>
        </w:tc>
        <w:tc>
          <w:tcPr>
            <w:tcW w:w="850" w:type="dxa"/>
            <w:shd w:val="clear" w:color="auto" w:fill="808080"/>
          </w:tcPr>
          <w:p w14:paraId="46F32A02" w14:textId="77777777" w:rsidR="00C254C2" w:rsidRPr="00984D1E" w:rsidRDefault="00C254C2">
            <w:pPr>
              <w:pStyle w:val="TableParagraph"/>
              <w:jc w:val="left"/>
              <w:rPr>
                <w:noProof/>
                <w:color w:val="000000" w:themeColor="text1"/>
                <w:sz w:val="20"/>
              </w:rPr>
            </w:pPr>
          </w:p>
        </w:tc>
        <w:tc>
          <w:tcPr>
            <w:tcW w:w="850" w:type="dxa"/>
            <w:shd w:val="clear" w:color="auto" w:fill="BEBEBE"/>
          </w:tcPr>
          <w:p w14:paraId="799F5F1F" w14:textId="77777777" w:rsidR="00C254C2" w:rsidRPr="00984D1E" w:rsidRDefault="00C254C2">
            <w:pPr>
              <w:pStyle w:val="TableParagraph"/>
              <w:jc w:val="left"/>
              <w:rPr>
                <w:noProof/>
                <w:color w:val="000000" w:themeColor="text1"/>
                <w:sz w:val="20"/>
              </w:rPr>
            </w:pPr>
          </w:p>
        </w:tc>
        <w:tc>
          <w:tcPr>
            <w:tcW w:w="1133" w:type="dxa"/>
            <w:shd w:val="clear" w:color="auto" w:fill="BEBEBE"/>
          </w:tcPr>
          <w:p w14:paraId="721124A4" w14:textId="77777777" w:rsidR="00C254C2" w:rsidRPr="00984D1E" w:rsidRDefault="00C254C2">
            <w:pPr>
              <w:pStyle w:val="TableParagraph"/>
              <w:jc w:val="left"/>
              <w:rPr>
                <w:noProof/>
                <w:color w:val="000000" w:themeColor="text1"/>
                <w:sz w:val="20"/>
              </w:rPr>
            </w:pPr>
          </w:p>
        </w:tc>
        <w:tc>
          <w:tcPr>
            <w:tcW w:w="711" w:type="dxa"/>
          </w:tcPr>
          <w:p w14:paraId="16B79580" w14:textId="77777777" w:rsidR="00C254C2" w:rsidRPr="00984D1E" w:rsidRDefault="00C254C2">
            <w:pPr>
              <w:pStyle w:val="TableParagraph"/>
              <w:jc w:val="left"/>
              <w:rPr>
                <w:noProof/>
                <w:color w:val="000000" w:themeColor="text1"/>
                <w:sz w:val="20"/>
              </w:rPr>
            </w:pPr>
          </w:p>
        </w:tc>
      </w:tr>
      <w:tr w:rsidR="00C254C2" w:rsidRPr="00984D1E" w14:paraId="139B6BA2" w14:textId="77777777">
        <w:trPr>
          <w:trHeight w:val="297"/>
        </w:trPr>
        <w:tc>
          <w:tcPr>
            <w:tcW w:w="566" w:type="dxa"/>
            <w:vMerge/>
            <w:tcBorders>
              <w:top w:val="nil"/>
            </w:tcBorders>
            <w:textDirection w:val="tbRl"/>
          </w:tcPr>
          <w:p w14:paraId="3E03E374" w14:textId="77777777" w:rsidR="00C254C2" w:rsidRPr="00984D1E" w:rsidRDefault="00C254C2">
            <w:pPr>
              <w:rPr>
                <w:noProof/>
                <w:color w:val="000000" w:themeColor="text1"/>
                <w:sz w:val="2"/>
                <w:szCs w:val="2"/>
              </w:rPr>
            </w:pPr>
          </w:p>
        </w:tc>
        <w:tc>
          <w:tcPr>
            <w:tcW w:w="1272" w:type="dxa"/>
          </w:tcPr>
          <w:p w14:paraId="3639BAEC" w14:textId="77777777" w:rsidR="00C254C2" w:rsidRPr="00984D1E" w:rsidRDefault="00C254C2">
            <w:pPr>
              <w:pStyle w:val="TableParagraph"/>
              <w:jc w:val="left"/>
              <w:rPr>
                <w:noProof/>
                <w:color w:val="000000" w:themeColor="text1"/>
              </w:rPr>
            </w:pPr>
          </w:p>
        </w:tc>
        <w:tc>
          <w:tcPr>
            <w:tcW w:w="852" w:type="dxa"/>
          </w:tcPr>
          <w:p w14:paraId="5FC4CB25" w14:textId="77777777" w:rsidR="00C254C2" w:rsidRPr="00984D1E" w:rsidRDefault="00B21731">
            <w:pPr>
              <w:pStyle w:val="TableParagraph"/>
              <w:spacing w:line="268" w:lineRule="exact"/>
              <w:ind w:left="108"/>
              <w:jc w:val="left"/>
              <w:rPr>
                <w:noProof/>
                <w:color w:val="000000" w:themeColor="text1"/>
                <w:sz w:val="24"/>
              </w:rPr>
            </w:pPr>
            <w:r w:rsidRPr="00984D1E">
              <w:rPr>
                <w:noProof/>
                <w:color w:val="000000" w:themeColor="text1"/>
                <w:sz w:val="24"/>
              </w:rPr>
              <w:t>0,25</w:t>
            </w:r>
          </w:p>
        </w:tc>
        <w:tc>
          <w:tcPr>
            <w:tcW w:w="850" w:type="dxa"/>
          </w:tcPr>
          <w:p w14:paraId="1BB23B5C" w14:textId="77777777" w:rsidR="00C254C2" w:rsidRPr="00984D1E" w:rsidRDefault="00B21731">
            <w:pPr>
              <w:pStyle w:val="TableParagraph"/>
              <w:spacing w:line="268" w:lineRule="exact"/>
              <w:ind w:left="105"/>
              <w:jc w:val="left"/>
              <w:rPr>
                <w:noProof/>
                <w:color w:val="000000" w:themeColor="text1"/>
                <w:sz w:val="24"/>
              </w:rPr>
            </w:pPr>
            <w:r w:rsidRPr="00984D1E">
              <w:rPr>
                <w:noProof/>
                <w:color w:val="000000" w:themeColor="text1"/>
                <w:sz w:val="24"/>
              </w:rPr>
              <w:t>0,5</w:t>
            </w:r>
          </w:p>
        </w:tc>
        <w:tc>
          <w:tcPr>
            <w:tcW w:w="850" w:type="dxa"/>
          </w:tcPr>
          <w:p w14:paraId="1F9C07FF" w14:textId="77777777"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1</w:t>
            </w:r>
          </w:p>
        </w:tc>
        <w:tc>
          <w:tcPr>
            <w:tcW w:w="852" w:type="dxa"/>
          </w:tcPr>
          <w:p w14:paraId="3FEB97BB" w14:textId="77777777"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2</w:t>
            </w:r>
          </w:p>
        </w:tc>
        <w:tc>
          <w:tcPr>
            <w:tcW w:w="850" w:type="dxa"/>
          </w:tcPr>
          <w:p w14:paraId="4C28AF75" w14:textId="77777777" w:rsidR="00C254C2" w:rsidRPr="00984D1E" w:rsidRDefault="00B21731">
            <w:pPr>
              <w:pStyle w:val="TableParagraph"/>
              <w:spacing w:line="268" w:lineRule="exact"/>
              <w:ind w:left="104"/>
              <w:jc w:val="left"/>
              <w:rPr>
                <w:noProof/>
                <w:color w:val="000000" w:themeColor="text1"/>
                <w:sz w:val="24"/>
              </w:rPr>
            </w:pPr>
            <w:r w:rsidRPr="00984D1E">
              <w:rPr>
                <w:noProof/>
                <w:color w:val="000000" w:themeColor="text1"/>
                <w:sz w:val="24"/>
              </w:rPr>
              <w:t>4</w:t>
            </w:r>
          </w:p>
        </w:tc>
        <w:tc>
          <w:tcPr>
            <w:tcW w:w="850" w:type="dxa"/>
          </w:tcPr>
          <w:p w14:paraId="4FE00321" w14:textId="77777777" w:rsidR="00C254C2" w:rsidRPr="00984D1E" w:rsidRDefault="00B21731">
            <w:pPr>
              <w:pStyle w:val="TableParagraph"/>
              <w:spacing w:line="268" w:lineRule="exact"/>
              <w:ind w:left="106"/>
              <w:jc w:val="left"/>
              <w:rPr>
                <w:noProof/>
                <w:color w:val="000000" w:themeColor="text1"/>
                <w:sz w:val="24"/>
              </w:rPr>
            </w:pPr>
            <w:r w:rsidRPr="00984D1E">
              <w:rPr>
                <w:noProof/>
                <w:color w:val="000000" w:themeColor="text1"/>
                <w:sz w:val="24"/>
              </w:rPr>
              <w:t>8</w:t>
            </w:r>
          </w:p>
        </w:tc>
        <w:tc>
          <w:tcPr>
            <w:tcW w:w="1133" w:type="dxa"/>
          </w:tcPr>
          <w:p w14:paraId="5FE4EAD8" w14:textId="77777777" w:rsidR="00C254C2" w:rsidRPr="00984D1E" w:rsidRDefault="00B21731">
            <w:pPr>
              <w:pStyle w:val="TableParagraph"/>
              <w:spacing w:line="268" w:lineRule="exact"/>
              <w:ind w:left="106"/>
              <w:jc w:val="left"/>
              <w:rPr>
                <w:noProof/>
                <w:color w:val="000000" w:themeColor="text1"/>
                <w:sz w:val="24"/>
              </w:rPr>
            </w:pPr>
            <w:r w:rsidRPr="00984D1E">
              <w:rPr>
                <w:noProof/>
                <w:color w:val="000000" w:themeColor="text1"/>
                <w:sz w:val="24"/>
              </w:rPr>
              <w:t>16 МБК</w:t>
            </w:r>
          </w:p>
        </w:tc>
        <w:tc>
          <w:tcPr>
            <w:tcW w:w="711" w:type="dxa"/>
          </w:tcPr>
          <w:p w14:paraId="6C1242D9" w14:textId="77777777" w:rsidR="00C254C2" w:rsidRPr="00984D1E" w:rsidRDefault="00B21731">
            <w:pPr>
              <w:pStyle w:val="TableParagraph"/>
              <w:spacing w:line="268" w:lineRule="exact"/>
              <w:ind w:left="106"/>
              <w:jc w:val="left"/>
              <w:rPr>
                <w:noProof/>
                <w:color w:val="000000" w:themeColor="text1"/>
                <w:sz w:val="24"/>
              </w:rPr>
            </w:pPr>
            <w:r w:rsidRPr="00984D1E">
              <w:rPr>
                <w:noProof/>
                <w:color w:val="000000" w:themeColor="text1"/>
                <w:sz w:val="24"/>
              </w:rPr>
              <w:t>31</w:t>
            </w:r>
          </w:p>
        </w:tc>
      </w:tr>
      <w:tr w:rsidR="00C254C2" w:rsidRPr="00984D1E" w14:paraId="7DAB9A42" w14:textId="77777777">
        <w:trPr>
          <w:trHeight w:val="299"/>
        </w:trPr>
        <w:tc>
          <w:tcPr>
            <w:tcW w:w="566" w:type="dxa"/>
          </w:tcPr>
          <w:p w14:paraId="4C7CCF70" w14:textId="77777777" w:rsidR="00C254C2" w:rsidRPr="00984D1E" w:rsidRDefault="00C254C2">
            <w:pPr>
              <w:pStyle w:val="TableParagraph"/>
              <w:jc w:val="left"/>
              <w:rPr>
                <w:noProof/>
                <w:color w:val="000000" w:themeColor="text1"/>
              </w:rPr>
            </w:pPr>
          </w:p>
        </w:tc>
        <w:tc>
          <w:tcPr>
            <w:tcW w:w="8220" w:type="dxa"/>
            <w:gridSpan w:val="9"/>
          </w:tcPr>
          <w:p w14:paraId="6B2ECE42" w14:textId="77777777" w:rsidR="00C254C2" w:rsidRPr="00984D1E" w:rsidRDefault="00B21731">
            <w:pPr>
              <w:pStyle w:val="TableParagraph"/>
              <w:spacing w:line="268" w:lineRule="exact"/>
              <w:ind w:left="2386" w:right="2381"/>
              <w:rPr>
                <w:noProof/>
                <w:color w:val="000000" w:themeColor="text1"/>
                <w:sz w:val="24"/>
              </w:rPr>
            </w:pPr>
            <w:r w:rsidRPr="00984D1E">
              <w:rPr>
                <w:noProof/>
                <w:color w:val="000000" w:themeColor="text1"/>
                <w:sz w:val="24"/>
              </w:rPr>
              <w:t>Амоксициллин, мкг/мл</w:t>
            </w:r>
          </w:p>
        </w:tc>
      </w:tr>
    </w:tbl>
    <w:p w14:paraId="3B49BF8D" w14:textId="77777777" w:rsidR="00C254C2" w:rsidRPr="00984D1E" w:rsidRDefault="00C254C2">
      <w:pPr>
        <w:spacing w:line="268" w:lineRule="exact"/>
        <w:rPr>
          <w:noProof/>
          <w:color w:val="000000" w:themeColor="text1"/>
          <w:sz w:val="24"/>
        </w:rPr>
        <w:sectPr w:rsidR="00C254C2" w:rsidRPr="00984D1E">
          <w:pgSz w:w="11910" w:h="16840"/>
          <w:pgMar w:top="1040" w:right="200" w:bottom="1100" w:left="1400" w:header="0" w:footer="836" w:gutter="0"/>
          <w:cols w:space="720"/>
        </w:sectPr>
      </w:pPr>
    </w:p>
    <w:p w14:paraId="17465B84" w14:textId="04F49CAC" w:rsidR="00C254C2" w:rsidRPr="00984D1E" w:rsidRDefault="00B21731" w:rsidP="007D7B19">
      <w:pPr>
        <w:pStyle w:val="a4"/>
        <w:numPr>
          <w:ilvl w:val="0"/>
          <w:numId w:val="2"/>
        </w:numPr>
        <w:tabs>
          <w:tab w:val="left" w:pos="1337"/>
        </w:tabs>
        <w:spacing w:before="69"/>
        <w:ind w:right="506" w:firstLine="566"/>
        <w:jc w:val="both"/>
        <w:rPr>
          <w:noProof/>
          <w:color w:val="000000" w:themeColor="text1"/>
          <w:sz w:val="28"/>
        </w:rPr>
      </w:pPr>
      <w:r w:rsidRPr="00984D1E">
        <w:rPr>
          <w:noProof/>
          <w:color w:val="000000" w:themeColor="text1"/>
          <w:sz w:val="28"/>
        </w:rPr>
        <w:lastRenderedPageBreak/>
        <w:t>– кесте</w:t>
      </w:r>
      <w:r w:rsidR="001154A8" w:rsidRPr="001154A8">
        <w:rPr>
          <w:noProof/>
          <w:vanish/>
          <w:color w:val="000000" w:themeColor="text1"/>
          <w:spacing w:val="-20"/>
          <w:w w:val="1"/>
          <w:sz w:val="28"/>
        </w:rPr>
        <w:t>‬</w:t>
      </w:r>
      <w:r w:rsidR="001154A8">
        <w:rPr>
          <w:noProof/>
          <w:color w:val="000000" w:themeColor="text1"/>
          <w:sz w:val="28"/>
        </w:rPr>
        <w:t xml:space="preserve">ден </w:t>
      </w:r>
      <w:r w:rsidRPr="00984D1E">
        <w:rPr>
          <w:noProof/>
          <w:color w:val="000000" w:themeColor="text1"/>
          <w:sz w:val="28"/>
        </w:rPr>
        <w:t>көр</w:t>
      </w:r>
      <w:r w:rsidR="001154A8" w:rsidRPr="001154A8">
        <w:rPr>
          <w:noProof/>
          <w:vanish/>
          <w:color w:val="000000" w:themeColor="text1"/>
          <w:spacing w:val="-20"/>
          <w:w w:val="1"/>
          <w:sz w:val="28"/>
        </w:rPr>
        <w:t>‬</w:t>
      </w:r>
      <w:r w:rsidR="001154A8">
        <w:rPr>
          <w:noProof/>
          <w:color w:val="000000" w:themeColor="text1"/>
          <w:sz w:val="28"/>
        </w:rPr>
        <w:t xml:space="preserve">іп </w:t>
      </w:r>
      <w:r w:rsidRPr="00984D1E">
        <w:rPr>
          <w:noProof/>
          <w:color w:val="000000" w:themeColor="text1"/>
          <w:sz w:val="28"/>
        </w:rPr>
        <w:t>отырғанымыз</w:t>
      </w:r>
      <w:r w:rsidR="001154A8" w:rsidRPr="001154A8">
        <w:rPr>
          <w:noProof/>
          <w:vanish/>
          <w:color w:val="000000" w:themeColor="text1"/>
          <w:spacing w:val="-20"/>
          <w:w w:val="1"/>
          <w:sz w:val="28"/>
        </w:rPr>
        <w:t>‬</w:t>
      </w:r>
      <w:r w:rsidR="001154A8">
        <w:rPr>
          <w:noProof/>
          <w:color w:val="000000" w:themeColor="text1"/>
          <w:sz w:val="28"/>
        </w:rPr>
        <w:t>дай,</w:t>
      </w:r>
      <w:r w:rsidRPr="00984D1E">
        <w:rPr>
          <w:noProof/>
          <w:color w:val="000000" w:themeColor="text1"/>
          <w:sz w:val="28"/>
        </w:rPr>
        <w:t xml:space="preserve"> AIP-16 </w:t>
      </w:r>
      <w:r w:rsidR="001154A8" w:rsidRPr="001154A8">
        <w:rPr>
          <w:noProof/>
          <w:vanish/>
          <w:color w:val="000000" w:themeColor="text1"/>
          <w:spacing w:val="-20"/>
          <w:w w:val="1"/>
          <w:sz w:val="28"/>
        </w:rPr>
        <w:t>‬</w:t>
      </w:r>
      <w:r w:rsidR="001154A8">
        <w:rPr>
          <w:noProof/>
          <w:color w:val="000000" w:themeColor="text1"/>
          <w:sz w:val="28"/>
        </w:rPr>
        <w:t xml:space="preserve">мен </w:t>
      </w:r>
      <w:r w:rsidRPr="00984D1E">
        <w:rPr>
          <w:noProof/>
          <w:color w:val="000000" w:themeColor="text1"/>
          <w:sz w:val="28"/>
        </w:rPr>
        <w:t>амоксициллин</w:t>
      </w:r>
      <w:r w:rsidR="001154A8" w:rsidRPr="001154A8">
        <w:rPr>
          <w:noProof/>
          <w:vanish/>
          <w:color w:val="000000" w:themeColor="text1"/>
          <w:spacing w:val="-20"/>
          <w:w w:val="1"/>
          <w:sz w:val="28"/>
        </w:rPr>
        <w:t>‬</w:t>
      </w:r>
      <w:r w:rsidR="001154A8">
        <w:rPr>
          <w:noProof/>
          <w:color w:val="000000" w:themeColor="text1"/>
          <w:sz w:val="28"/>
        </w:rPr>
        <w:t>нің</w:t>
      </w:r>
      <w:r w:rsidR="007D7B19" w:rsidRPr="007D7B19">
        <w:rPr>
          <w:noProof/>
          <w:color w:val="000000" w:themeColor="text1"/>
          <w:sz w:val="28"/>
        </w:rPr>
        <w:t xml:space="preserve"> </w:t>
      </w:r>
      <w:r w:rsidRPr="00984D1E">
        <w:rPr>
          <w:noProof/>
          <w:color w:val="000000" w:themeColor="text1"/>
          <w:sz w:val="28"/>
        </w:rPr>
        <w:t>бірлес</w:t>
      </w:r>
      <w:r w:rsidR="001154A8" w:rsidRPr="001154A8">
        <w:rPr>
          <w:noProof/>
          <w:vanish/>
          <w:color w:val="000000" w:themeColor="text1"/>
          <w:spacing w:val="-20"/>
          <w:w w:val="1"/>
          <w:sz w:val="28"/>
        </w:rPr>
        <w:t>‬</w:t>
      </w:r>
      <w:r w:rsidR="001154A8">
        <w:rPr>
          <w:noProof/>
          <w:color w:val="000000" w:themeColor="text1"/>
          <w:sz w:val="28"/>
        </w:rPr>
        <w:t xml:space="preserve">кен </w:t>
      </w:r>
      <w:r w:rsidRPr="00984D1E">
        <w:rPr>
          <w:noProof/>
          <w:color w:val="000000" w:themeColor="text1"/>
          <w:sz w:val="28"/>
        </w:rPr>
        <w:t>әсері</w:t>
      </w:r>
      <w:r w:rsidR="001154A8" w:rsidRPr="001154A8">
        <w:rPr>
          <w:noProof/>
          <w:vanish/>
          <w:color w:val="000000" w:themeColor="text1"/>
          <w:spacing w:val="-20"/>
          <w:w w:val="1"/>
          <w:sz w:val="28"/>
        </w:rPr>
        <w:t>‬</w:t>
      </w:r>
      <w:r w:rsidR="001154A8">
        <w:rPr>
          <w:noProof/>
          <w:color w:val="000000" w:themeColor="text1"/>
          <w:sz w:val="28"/>
        </w:rPr>
        <w:t xml:space="preserve">нен </w:t>
      </w:r>
      <w:r w:rsidRPr="00984D1E">
        <w:rPr>
          <w:noProof/>
          <w:color w:val="000000" w:themeColor="text1"/>
          <w:sz w:val="28"/>
        </w:rPr>
        <w:t>AIP-16 МБК 31 мкг/мл, амоксициллин – 8 мкг/мл құрай</w:t>
      </w:r>
      <w:r w:rsidR="001154A8" w:rsidRPr="001154A8">
        <w:rPr>
          <w:noProof/>
          <w:vanish/>
          <w:color w:val="000000" w:themeColor="text1"/>
          <w:spacing w:val="-20"/>
          <w:w w:val="1"/>
          <w:sz w:val="28"/>
        </w:rPr>
        <w:t>‬</w:t>
      </w:r>
      <w:r w:rsidR="001154A8">
        <w:rPr>
          <w:noProof/>
          <w:color w:val="000000" w:themeColor="text1"/>
          <w:sz w:val="28"/>
        </w:rPr>
        <w:t>ды.</w:t>
      </w:r>
    </w:p>
    <w:p w14:paraId="0131A1E3" w14:textId="4709FE37" w:rsidR="00C254C2" w:rsidRPr="00984D1E" w:rsidRDefault="00B21731">
      <w:pPr>
        <w:pStyle w:val="a3"/>
        <w:spacing w:line="321" w:lineRule="exact"/>
        <w:ind w:left="868"/>
        <w:rPr>
          <w:noProof/>
          <w:color w:val="000000" w:themeColor="text1"/>
        </w:rPr>
      </w:pPr>
      <w:r w:rsidRPr="00984D1E">
        <w:rPr>
          <w:noProof/>
          <w:color w:val="000000" w:themeColor="text1"/>
        </w:rPr>
        <w:t>Бірлес</w:t>
      </w:r>
      <w:r w:rsidR="001154A8" w:rsidRPr="001154A8">
        <w:rPr>
          <w:noProof/>
          <w:vanish/>
          <w:color w:val="000000" w:themeColor="text1"/>
          <w:spacing w:val="-20"/>
          <w:w w:val="1"/>
        </w:rPr>
        <w:t>‬</w:t>
      </w:r>
      <w:r w:rsidR="001154A8">
        <w:rPr>
          <w:noProof/>
          <w:color w:val="000000" w:themeColor="text1"/>
        </w:rPr>
        <w:t xml:space="preserve">кен </w:t>
      </w:r>
      <w:r w:rsidRPr="00984D1E">
        <w:rPr>
          <w:noProof/>
          <w:color w:val="000000" w:themeColor="text1"/>
        </w:rPr>
        <w:t>титрлеу ке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амоксициллин</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МБК 16 мкг/мл-</w:t>
      </w:r>
      <w:r w:rsidR="001154A8" w:rsidRPr="001154A8">
        <w:rPr>
          <w:noProof/>
          <w:vanish/>
          <w:color w:val="000000" w:themeColor="text1"/>
          <w:spacing w:val="-20"/>
          <w:w w:val="1"/>
        </w:rPr>
        <w:t>‬</w:t>
      </w:r>
      <w:r w:rsidR="001154A8">
        <w:rPr>
          <w:noProof/>
          <w:color w:val="000000" w:themeColor="text1"/>
        </w:rPr>
        <w:t xml:space="preserve">ден </w:t>
      </w:r>
      <w:r w:rsidRPr="00984D1E">
        <w:rPr>
          <w:noProof/>
          <w:color w:val="000000" w:themeColor="text1"/>
        </w:rPr>
        <w:t>8 мкг/мл</w:t>
      </w:r>
    </w:p>
    <w:p w14:paraId="681C2727" w14:textId="631C2DE8" w:rsidR="00C254C2" w:rsidRPr="00984D1E" w:rsidRDefault="001154A8">
      <w:pPr>
        <w:pStyle w:val="a4"/>
        <w:numPr>
          <w:ilvl w:val="0"/>
          <w:numId w:val="12"/>
        </w:numPr>
        <w:tabs>
          <w:tab w:val="left" w:pos="465"/>
        </w:tabs>
        <w:spacing w:line="322" w:lineRule="exact"/>
        <w:ind w:right="0"/>
        <w:jc w:val="left"/>
        <w:rPr>
          <w:noProof/>
          <w:color w:val="000000" w:themeColor="text1"/>
          <w:sz w:val="28"/>
        </w:rPr>
      </w:pPr>
      <w:r w:rsidRPr="001154A8">
        <w:rPr>
          <w:noProof/>
          <w:vanish/>
          <w:color w:val="000000" w:themeColor="text1"/>
          <w:spacing w:val="-20"/>
          <w:w w:val="1"/>
          <w:sz w:val="28"/>
        </w:rPr>
        <w:t>‬</w:t>
      </w:r>
      <w:r>
        <w:rPr>
          <w:noProof/>
          <w:color w:val="000000" w:themeColor="text1"/>
          <w:sz w:val="28"/>
        </w:rPr>
        <w:t xml:space="preserve">ге </w:t>
      </w:r>
      <w:r w:rsidR="00B21731" w:rsidRPr="00984D1E">
        <w:rPr>
          <w:noProof/>
          <w:color w:val="000000" w:themeColor="text1"/>
          <w:sz w:val="28"/>
        </w:rPr>
        <w:t>дей</w:t>
      </w:r>
      <w:r w:rsidRPr="001154A8">
        <w:rPr>
          <w:noProof/>
          <w:vanish/>
          <w:color w:val="000000" w:themeColor="text1"/>
          <w:spacing w:val="-20"/>
          <w:w w:val="1"/>
          <w:sz w:val="28"/>
        </w:rPr>
        <w:t>‬</w:t>
      </w:r>
      <w:r>
        <w:rPr>
          <w:noProof/>
          <w:color w:val="000000" w:themeColor="text1"/>
          <w:sz w:val="28"/>
        </w:rPr>
        <w:t>ін,</w:t>
      </w:r>
      <w:r w:rsidR="00B21731" w:rsidRPr="00984D1E">
        <w:rPr>
          <w:noProof/>
          <w:color w:val="000000" w:themeColor="text1"/>
          <w:sz w:val="28"/>
        </w:rPr>
        <w:t xml:space="preserve"> ал AIP-16 63 мкг/мл-</w:t>
      </w:r>
      <w:r w:rsidRPr="001154A8">
        <w:rPr>
          <w:noProof/>
          <w:vanish/>
          <w:color w:val="000000" w:themeColor="text1"/>
          <w:spacing w:val="-20"/>
          <w:w w:val="1"/>
          <w:sz w:val="28"/>
        </w:rPr>
        <w:t>‬</w:t>
      </w:r>
      <w:r>
        <w:rPr>
          <w:noProof/>
          <w:color w:val="000000" w:themeColor="text1"/>
          <w:sz w:val="28"/>
        </w:rPr>
        <w:t xml:space="preserve">ден </w:t>
      </w:r>
      <w:r w:rsidR="00B21731" w:rsidRPr="00984D1E">
        <w:rPr>
          <w:noProof/>
          <w:color w:val="000000" w:themeColor="text1"/>
          <w:sz w:val="28"/>
        </w:rPr>
        <w:t>31 мкг/мл-</w:t>
      </w:r>
      <w:r w:rsidRPr="001154A8">
        <w:rPr>
          <w:noProof/>
          <w:vanish/>
          <w:color w:val="000000" w:themeColor="text1"/>
          <w:spacing w:val="-20"/>
          <w:w w:val="1"/>
          <w:sz w:val="28"/>
        </w:rPr>
        <w:t>‬</w:t>
      </w:r>
      <w:r>
        <w:rPr>
          <w:noProof/>
          <w:color w:val="000000" w:themeColor="text1"/>
          <w:sz w:val="28"/>
        </w:rPr>
        <w:t xml:space="preserve">ге </w:t>
      </w:r>
      <w:r w:rsidR="00B21731" w:rsidRPr="00984D1E">
        <w:rPr>
          <w:noProof/>
          <w:color w:val="000000" w:themeColor="text1"/>
          <w:sz w:val="28"/>
        </w:rPr>
        <w:t>дей</w:t>
      </w:r>
      <w:r w:rsidRPr="001154A8">
        <w:rPr>
          <w:noProof/>
          <w:vanish/>
          <w:color w:val="000000" w:themeColor="text1"/>
          <w:spacing w:val="-20"/>
          <w:w w:val="1"/>
          <w:sz w:val="28"/>
        </w:rPr>
        <w:t>‬</w:t>
      </w:r>
      <w:r>
        <w:rPr>
          <w:noProof/>
          <w:color w:val="000000" w:themeColor="text1"/>
          <w:sz w:val="28"/>
        </w:rPr>
        <w:t xml:space="preserve">ін </w:t>
      </w:r>
      <w:r w:rsidR="00B21731" w:rsidRPr="00984D1E">
        <w:rPr>
          <w:noProof/>
          <w:color w:val="000000" w:themeColor="text1"/>
          <w:sz w:val="28"/>
        </w:rPr>
        <w:t>төменде</w:t>
      </w:r>
      <w:r w:rsidRPr="001154A8">
        <w:rPr>
          <w:noProof/>
          <w:vanish/>
          <w:color w:val="000000" w:themeColor="text1"/>
          <w:spacing w:val="-20"/>
          <w:w w:val="1"/>
          <w:sz w:val="28"/>
        </w:rPr>
        <w:t>‬</w:t>
      </w:r>
      <w:r>
        <w:rPr>
          <w:noProof/>
          <w:color w:val="000000" w:themeColor="text1"/>
          <w:sz w:val="28"/>
        </w:rPr>
        <w:t>ді.</w:t>
      </w:r>
    </w:p>
    <w:p w14:paraId="1B16EB06" w14:textId="77777777" w:rsidR="00C254C2" w:rsidRPr="00984D1E" w:rsidRDefault="00C254C2">
      <w:pPr>
        <w:pStyle w:val="a3"/>
        <w:spacing w:before="2"/>
        <w:rPr>
          <w:noProof/>
          <w:color w:val="000000" w:themeColor="text1"/>
        </w:rPr>
      </w:pPr>
    </w:p>
    <w:p w14:paraId="5942FAAD" w14:textId="77777777" w:rsidR="00C254C2" w:rsidRPr="00984D1E" w:rsidRDefault="00B21731">
      <w:pPr>
        <w:pStyle w:val="a3"/>
        <w:ind w:left="360"/>
        <w:jc w:val="center"/>
        <w:rPr>
          <w:noProof/>
          <w:color w:val="000000" w:themeColor="text1"/>
        </w:rPr>
      </w:pPr>
      <w:r w:rsidRPr="00984D1E">
        <w:rPr>
          <w:noProof/>
          <w:color w:val="000000" w:themeColor="text1"/>
        </w:rPr>
        <w:t>ФИК</w:t>
      </w:r>
      <w:r w:rsidRPr="00984D1E">
        <w:rPr>
          <w:noProof/>
          <w:color w:val="000000" w:themeColor="text1"/>
          <w:vertAlign w:val="subscript"/>
        </w:rPr>
        <w:t>инд</w:t>
      </w:r>
      <w:r w:rsidRPr="00984D1E">
        <w:rPr>
          <w:noProof/>
          <w:color w:val="000000" w:themeColor="text1"/>
        </w:rPr>
        <w:t xml:space="preserve"> = 31/63 + 8/16 = 1</w:t>
      </w:r>
    </w:p>
    <w:p w14:paraId="7997B335" w14:textId="77777777" w:rsidR="00C254C2" w:rsidRPr="00984D1E" w:rsidRDefault="00C254C2">
      <w:pPr>
        <w:pStyle w:val="a3"/>
        <w:spacing w:before="11"/>
        <w:rPr>
          <w:noProof/>
          <w:color w:val="000000" w:themeColor="text1"/>
          <w:sz w:val="27"/>
        </w:rPr>
      </w:pPr>
    </w:p>
    <w:p w14:paraId="4BC2FBD4" w14:textId="1EF1BA63" w:rsidR="00C254C2" w:rsidRPr="00984D1E" w:rsidRDefault="00B21731">
      <w:pPr>
        <w:pStyle w:val="a3"/>
        <w:tabs>
          <w:tab w:val="left" w:pos="1537"/>
          <w:tab w:val="left" w:pos="2648"/>
          <w:tab w:val="left" w:pos="3462"/>
          <w:tab w:val="left" w:pos="4299"/>
          <w:tab w:val="left" w:pos="5811"/>
          <w:tab w:val="left" w:pos="7340"/>
          <w:tab w:val="left" w:pos="8096"/>
          <w:tab w:val="left" w:pos="8466"/>
          <w:tab w:val="left" w:pos="9519"/>
        </w:tabs>
        <w:ind w:left="301" w:right="501" w:firstLine="566"/>
        <w:rPr>
          <w:noProof/>
          <w:color w:val="000000" w:themeColor="text1"/>
        </w:rPr>
      </w:pPr>
      <w:r w:rsidRPr="00984D1E">
        <w:rPr>
          <w:noProof/>
          <w:color w:val="000000" w:themeColor="text1"/>
        </w:rPr>
        <w:t>Бұл</w:t>
      </w:r>
      <w:r w:rsidRPr="00984D1E">
        <w:rPr>
          <w:noProof/>
          <w:color w:val="000000" w:themeColor="text1"/>
        </w:rPr>
        <w:tab/>
        <w:t>зерттеу</w:t>
      </w:r>
      <w:r w:rsidRPr="00984D1E">
        <w:rPr>
          <w:noProof/>
          <w:color w:val="000000" w:themeColor="text1"/>
        </w:rPr>
        <w:tab/>
        <w:t>үшін</w:t>
      </w:r>
      <w:r w:rsidRPr="00984D1E">
        <w:rPr>
          <w:noProof/>
          <w:color w:val="000000" w:themeColor="text1"/>
        </w:rPr>
        <w:tab/>
        <w:t>ФИК</w:t>
      </w:r>
      <w:r w:rsidRPr="00984D1E">
        <w:rPr>
          <w:noProof/>
          <w:color w:val="000000" w:themeColor="text1"/>
        </w:rPr>
        <w:tab/>
        <w:t>индексінің</w:t>
      </w:r>
      <w:r w:rsidRPr="00984D1E">
        <w:rPr>
          <w:noProof/>
          <w:color w:val="000000" w:themeColor="text1"/>
        </w:rPr>
        <w:tab/>
        <w:t>есептелген</w:t>
      </w:r>
      <w:r w:rsidRPr="00984D1E">
        <w:rPr>
          <w:noProof/>
          <w:color w:val="000000" w:themeColor="text1"/>
        </w:rPr>
        <w:tab/>
        <w:t>мәні</w:t>
      </w:r>
      <w:r w:rsidRPr="00984D1E">
        <w:rPr>
          <w:noProof/>
          <w:color w:val="000000" w:themeColor="text1"/>
        </w:rPr>
        <w:tab/>
        <w:t>1</w:t>
      </w:r>
      <w:r w:rsidRPr="00984D1E">
        <w:rPr>
          <w:noProof/>
          <w:color w:val="000000" w:themeColor="text1"/>
        </w:rPr>
        <w:tab/>
        <w:t>бо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ab/>
        <w:t>ол индифферентт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түсіндіріле</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ФИК &gt; 1, бірақ &lt; 4).</w:t>
      </w:r>
    </w:p>
    <w:p w14:paraId="1243CC5C" w14:textId="77777777" w:rsidR="00C254C2" w:rsidRPr="00984D1E" w:rsidRDefault="00C254C2">
      <w:pPr>
        <w:pStyle w:val="a3"/>
        <w:spacing w:before="10"/>
        <w:rPr>
          <w:noProof/>
          <w:color w:val="000000" w:themeColor="text1"/>
          <w:sz w:val="27"/>
        </w:rPr>
      </w:pPr>
    </w:p>
    <w:p w14:paraId="4E039ED1" w14:textId="0423B8B6" w:rsidR="00C254C2" w:rsidRPr="00984D1E" w:rsidRDefault="00B21731">
      <w:pPr>
        <w:spacing w:line="242" w:lineRule="auto"/>
        <w:ind w:left="301" w:right="504"/>
        <w:rPr>
          <w:noProof/>
          <w:color w:val="000000" w:themeColor="text1"/>
          <w:sz w:val="28"/>
        </w:rPr>
      </w:pPr>
      <w:r w:rsidRPr="00984D1E">
        <w:rPr>
          <w:noProof/>
          <w:color w:val="000000" w:themeColor="text1"/>
          <w:sz w:val="28"/>
        </w:rPr>
        <w:t>Кес</w:t>
      </w:r>
      <w:r w:rsidR="001154A8" w:rsidRPr="001154A8">
        <w:rPr>
          <w:noProof/>
          <w:vanish/>
          <w:color w:val="000000" w:themeColor="text1"/>
          <w:spacing w:val="-20"/>
          <w:w w:val="1"/>
          <w:sz w:val="28"/>
        </w:rPr>
        <w:t>‬</w:t>
      </w:r>
      <w:r w:rsidR="001154A8">
        <w:rPr>
          <w:noProof/>
          <w:color w:val="000000" w:themeColor="text1"/>
          <w:sz w:val="28"/>
        </w:rPr>
        <w:t xml:space="preserve">те </w:t>
      </w:r>
      <w:r w:rsidRPr="00984D1E">
        <w:rPr>
          <w:noProof/>
          <w:color w:val="000000" w:themeColor="text1"/>
          <w:sz w:val="28"/>
        </w:rPr>
        <w:t xml:space="preserve">43 – </w:t>
      </w:r>
      <w:r w:rsidRPr="00984D1E">
        <w:rPr>
          <w:i/>
          <w:noProof/>
          <w:color w:val="000000" w:themeColor="text1"/>
          <w:sz w:val="28"/>
        </w:rPr>
        <w:t xml:space="preserve">Escheriсhia coli </w:t>
      </w:r>
      <w:r w:rsidRPr="00984D1E">
        <w:rPr>
          <w:noProof/>
          <w:color w:val="000000" w:themeColor="text1"/>
          <w:sz w:val="28"/>
        </w:rPr>
        <w:t>ATCC ВАА-196 үш</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 xml:space="preserve">AIP-23 </w:t>
      </w:r>
      <w:r w:rsidR="001154A8" w:rsidRPr="001154A8">
        <w:rPr>
          <w:noProof/>
          <w:vanish/>
          <w:color w:val="000000" w:themeColor="text1"/>
          <w:spacing w:val="-20"/>
          <w:w w:val="1"/>
          <w:sz w:val="28"/>
        </w:rPr>
        <w:t>‬</w:t>
      </w:r>
      <w:r w:rsidR="001154A8">
        <w:rPr>
          <w:noProof/>
          <w:color w:val="000000" w:themeColor="text1"/>
          <w:sz w:val="28"/>
        </w:rPr>
        <w:t xml:space="preserve">пен </w:t>
      </w:r>
      <w:r w:rsidRPr="00984D1E">
        <w:rPr>
          <w:noProof/>
          <w:color w:val="000000" w:themeColor="text1"/>
          <w:sz w:val="28"/>
        </w:rPr>
        <w:t>гентамицин сынағы</w:t>
      </w:r>
    </w:p>
    <w:p w14:paraId="7BF09702" w14:textId="77777777" w:rsidR="00C254C2" w:rsidRPr="00984D1E" w:rsidRDefault="00C254C2">
      <w:pPr>
        <w:pStyle w:val="a3"/>
        <w:spacing w:before="2"/>
        <w:rPr>
          <w:noProof/>
          <w:color w:val="000000" w:themeColor="text1"/>
        </w:rPr>
      </w:pPr>
    </w:p>
    <w:tbl>
      <w:tblPr>
        <w:tblStyle w:val="TableNormal"/>
        <w:tblW w:w="0" w:type="auto"/>
        <w:tblInd w:w="8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69"/>
        <w:gridCol w:w="1135"/>
        <w:gridCol w:w="849"/>
        <w:gridCol w:w="851"/>
        <w:gridCol w:w="849"/>
        <w:gridCol w:w="851"/>
        <w:gridCol w:w="849"/>
        <w:gridCol w:w="851"/>
        <w:gridCol w:w="849"/>
        <w:gridCol w:w="849"/>
      </w:tblGrid>
      <w:tr w:rsidR="00C254C2" w:rsidRPr="00984D1E" w14:paraId="26797F30" w14:textId="77777777">
        <w:trPr>
          <w:trHeight w:val="534"/>
        </w:trPr>
        <w:tc>
          <w:tcPr>
            <w:tcW w:w="569" w:type="dxa"/>
            <w:vMerge w:val="restart"/>
            <w:textDirection w:val="tbRl"/>
          </w:tcPr>
          <w:p w14:paraId="57DE14D2" w14:textId="77777777" w:rsidR="00C254C2" w:rsidRPr="00984D1E" w:rsidRDefault="00B21731">
            <w:pPr>
              <w:pStyle w:val="TableParagraph"/>
              <w:spacing w:before="102"/>
              <w:ind w:left="595"/>
              <w:jc w:val="left"/>
              <w:rPr>
                <w:noProof/>
                <w:color w:val="000000" w:themeColor="text1"/>
              </w:rPr>
            </w:pPr>
            <w:r w:rsidRPr="00984D1E">
              <w:rPr>
                <w:noProof/>
                <w:color w:val="000000" w:themeColor="text1"/>
              </w:rPr>
              <w:t>AIP-23, мкг/мл</w:t>
            </w:r>
          </w:p>
        </w:tc>
        <w:tc>
          <w:tcPr>
            <w:tcW w:w="1135" w:type="dxa"/>
          </w:tcPr>
          <w:p w14:paraId="7DD1A81C" w14:textId="77777777" w:rsidR="00C254C2" w:rsidRPr="00984D1E" w:rsidRDefault="00B21731">
            <w:pPr>
              <w:pStyle w:val="TableParagraph"/>
              <w:spacing w:line="247" w:lineRule="exact"/>
              <w:ind w:left="107"/>
              <w:jc w:val="left"/>
              <w:rPr>
                <w:noProof/>
                <w:color w:val="000000" w:themeColor="text1"/>
              </w:rPr>
            </w:pPr>
            <w:r w:rsidRPr="00984D1E">
              <w:rPr>
                <w:noProof/>
                <w:color w:val="000000" w:themeColor="text1"/>
              </w:rPr>
              <w:t>250 МБК</w:t>
            </w:r>
          </w:p>
        </w:tc>
        <w:tc>
          <w:tcPr>
            <w:tcW w:w="849" w:type="dxa"/>
            <w:shd w:val="clear" w:color="auto" w:fill="BEBEBE"/>
          </w:tcPr>
          <w:p w14:paraId="6F2B229F" w14:textId="77777777" w:rsidR="00C254C2" w:rsidRPr="00984D1E" w:rsidRDefault="00C254C2">
            <w:pPr>
              <w:pStyle w:val="TableParagraph"/>
              <w:jc w:val="left"/>
              <w:rPr>
                <w:noProof/>
                <w:color w:val="000000" w:themeColor="text1"/>
                <w:sz w:val="26"/>
              </w:rPr>
            </w:pPr>
          </w:p>
        </w:tc>
        <w:tc>
          <w:tcPr>
            <w:tcW w:w="851" w:type="dxa"/>
            <w:shd w:val="clear" w:color="auto" w:fill="BEBEBE"/>
          </w:tcPr>
          <w:p w14:paraId="64DC0FB1" w14:textId="77777777" w:rsidR="00C254C2" w:rsidRPr="00984D1E" w:rsidRDefault="00C254C2">
            <w:pPr>
              <w:pStyle w:val="TableParagraph"/>
              <w:jc w:val="left"/>
              <w:rPr>
                <w:noProof/>
                <w:color w:val="000000" w:themeColor="text1"/>
                <w:sz w:val="26"/>
              </w:rPr>
            </w:pPr>
          </w:p>
        </w:tc>
        <w:tc>
          <w:tcPr>
            <w:tcW w:w="849" w:type="dxa"/>
            <w:shd w:val="clear" w:color="auto" w:fill="BEBEBE"/>
          </w:tcPr>
          <w:p w14:paraId="6952E2B9" w14:textId="77777777" w:rsidR="00C254C2" w:rsidRPr="00984D1E" w:rsidRDefault="00C254C2">
            <w:pPr>
              <w:pStyle w:val="TableParagraph"/>
              <w:jc w:val="left"/>
              <w:rPr>
                <w:noProof/>
                <w:color w:val="000000" w:themeColor="text1"/>
                <w:sz w:val="26"/>
              </w:rPr>
            </w:pPr>
          </w:p>
        </w:tc>
        <w:tc>
          <w:tcPr>
            <w:tcW w:w="851" w:type="dxa"/>
            <w:shd w:val="clear" w:color="auto" w:fill="BEBEBE"/>
          </w:tcPr>
          <w:p w14:paraId="2BD0C2DA" w14:textId="77777777" w:rsidR="00C254C2" w:rsidRPr="00984D1E" w:rsidRDefault="00C254C2">
            <w:pPr>
              <w:pStyle w:val="TableParagraph"/>
              <w:jc w:val="left"/>
              <w:rPr>
                <w:noProof/>
                <w:color w:val="000000" w:themeColor="text1"/>
                <w:sz w:val="26"/>
              </w:rPr>
            </w:pPr>
          </w:p>
        </w:tc>
        <w:tc>
          <w:tcPr>
            <w:tcW w:w="849" w:type="dxa"/>
            <w:shd w:val="clear" w:color="auto" w:fill="BEBEBE"/>
          </w:tcPr>
          <w:p w14:paraId="02CFF167" w14:textId="77777777" w:rsidR="00C254C2" w:rsidRPr="00984D1E" w:rsidRDefault="00C254C2">
            <w:pPr>
              <w:pStyle w:val="TableParagraph"/>
              <w:jc w:val="left"/>
              <w:rPr>
                <w:noProof/>
                <w:color w:val="000000" w:themeColor="text1"/>
                <w:sz w:val="26"/>
              </w:rPr>
            </w:pPr>
          </w:p>
        </w:tc>
        <w:tc>
          <w:tcPr>
            <w:tcW w:w="851" w:type="dxa"/>
            <w:shd w:val="clear" w:color="auto" w:fill="BEBEBE"/>
          </w:tcPr>
          <w:p w14:paraId="7E6CA57A" w14:textId="77777777" w:rsidR="00C254C2" w:rsidRPr="00984D1E" w:rsidRDefault="00C254C2">
            <w:pPr>
              <w:pStyle w:val="TableParagraph"/>
              <w:jc w:val="left"/>
              <w:rPr>
                <w:noProof/>
                <w:color w:val="000000" w:themeColor="text1"/>
                <w:sz w:val="26"/>
              </w:rPr>
            </w:pPr>
          </w:p>
        </w:tc>
        <w:tc>
          <w:tcPr>
            <w:tcW w:w="849" w:type="dxa"/>
            <w:shd w:val="clear" w:color="auto" w:fill="BEBEBE"/>
          </w:tcPr>
          <w:p w14:paraId="291527D8" w14:textId="77777777" w:rsidR="00C254C2" w:rsidRPr="00984D1E" w:rsidRDefault="00C254C2">
            <w:pPr>
              <w:pStyle w:val="TableParagraph"/>
              <w:jc w:val="left"/>
              <w:rPr>
                <w:noProof/>
                <w:color w:val="000000" w:themeColor="text1"/>
                <w:sz w:val="26"/>
              </w:rPr>
            </w:pPr>
          </w:p>
        </w:tc>
        <w:tc>
          <w:tcPr>
            <w:tcW w:w="849" w:type="dxa"/>
          </w:tcPr>
          <w:p w14:paraId="2BA650E1" w14:textId="77777777" w:rsidR="00C254C2" w:rsidRPr="00984D1E" w:rsidRDefault="00C254C2">
            <w:pPr>
              <w:pStyle w:val="TableParagraph"/>
              <w:jc w:val="left"/>
              <w:rPr>
                <w:noProof/>
                <w:color w:val="000000" w:themeColor="text1"/>
                <w:sz w:val="26"/>
              </w:rPr>
            </w:pPr>
          </w:p>
        </w:tc>
      </w:tr>
      <w:tr w:rsidR="00C254C2" w:rsidRPr="00984D1E" w14:paraId="08DDAA79" w14:textId="77777777">
        <w:trPr>
          <w:trHeight w:val="477"/>
        </w:trPr>
        <w:tc>
          <w:tcPr>
            <w:tcW w:w="569" w:type="dxa"/>
            <w:vMerge/>
            <w:tcBorders>
              <w:top w:val="nil"/>
            </w:tcBorders>
            <w:textDirection w:val="tbRl"/>
          </w:tcPr>
          <w:p w14:paraId="1E1117CD" w14:textId="77777777" w:rsidR="00C254C2" w:rsidRPr="00984D1E" w:rsidRDefault="00C254C2">
            <w:pPr>
              <w:rPr>
                <w:noProof/>
                <w:color w:val="000000" w:themeColor="text1"/>
                <w:sz w:val="2"/>
                <w:szCs w:val="2"/>
              </w:rPr>
            </w:pPr>
          </w:p>
        </w:tc>
        <w:tc>
          <w:tcPr>
            <w:tcW w:w="1135" w:type="dxa"/>
          </w:tcPr>
          <w:p w14:paraId="10CAD244" w14:textId="77777777" w:rsidR="00C254C2" w:rsidRPr="00984D1E" w:rsidRDefault="00B21731">
            <w:pPr>
              <w:pStyle w:val="TableParagraph"/>
              <w:spacing w:line="247" w:lineRule="exact"/>
              <w:ind w:left="107"/>
              <w:jc w:val="left"/>
              <w:rPr>
                <w:noProof/>
                <w:color w:val="000000" w:themeColor="text1"/>
              </w:rPr>
            </w:pPr>
            <w:r w:rsidRPr="00984D1E">
              <w:rPr>
                <w:noProof/>
                <w:color w:val="000000" w:themeColor="text1"/>
              </w:rPr>
              <w:t>125</w:t>
            </w:r>
          </w:p>
        </w:tc>
        <w:tc>
          <w:tcPr>
            <w:tcW w:w="849" w:type="dxa"/>
            <w:shd w:val="clear" w:color="auto" w:fill="808080"/>
          </w:tcPr>
          <w:p w14:paraId="4FF1366C" w14:textId="77777777" w:rsidR="00C254C2" w:rsidRPr="00984D1E" w:rsidRDefault="00C254C2">
            <w:pPr>
              <w:pStyle w:val="TableParagraph"/>
              <w:jc w:val="left"/>
              <w:rPr>
                <w:noProof/>
                <w:color w:val="000000" w:themeColor="text1"/>
                <w:sz w:val="26"/>
              </w:rPr>
            </w:pPr>
          </w:p>
        </w:tc>
        <w:tc>
          <w:tcPr>
            <w:tcW w:w="851" w:type="dxa"/>
            <w:shd w:val="clear" w:color="auto" w:fill="808080"/>
          </w:tcPr>
          <w:p w14:paraId="73C19E27" w14:textId="77777777" w:rsidR="00C254C2" w:rsidRPr="00984D1E" w:rsidRDefault="00C254C2">
            <w:pPr>
              <w:pStyle w:val="TableParagraph"/>
              <w:jc w:val="left"/>
              <w:rPr>
                <w:noProof/>
                <w:color w:val="000000" w:themeColor="text1"/>
                <w:sz w:val="26"/>
              </w:rPr>
            </w:pPr>
          </w:p>
        </w:tc>
        <w:tc>
          <w:tcPr>
            <w:tcW w:w="849" w:type="dxa"/>
            <w:shd w:val="clear" w:color="auto" w:fill="808080"/>
          </w:tcPr>
          <w:p w14:paraId="65DD44F6" w14:textId="77777777" w:rsidR="00C254C2" w:rsidRPr="00984D1E" w:rsidRDefault="00C254C2">
            <w:pPr>
              <w:pStyle w:val="TableParagraph"/>
              <w:jc w:val="left"/>
              <w:rPr>
                <w:noProof/>
                <w:color w:val="000000" w:themeColor="text1"/>
                <w:sz w:val="26"/>
              </w:rPr>
            </w:pPr>
          </w:p>
        </w:tc>
        <w:tc>
          <w:tcPr>
            <w:tcW w:w="851" w:type="dxa"/>
            <w:shd w:val="clear" w:color="auto" w:fill="808080"/>
          </w:tcPr>
          <w:p w14:paraId="74AB88E0" w14:textId="77777777" w:rsidR="00C254C2" w:rsidRPr="00984D1E" w:rsidRDefault="00C254C2">
            <w:pPr>
              <w:pStyle w:val="TableParagraph"/>
              <w:jc w:val="left"/>
              <w:rPr>
                <w:noProof/>
                <w:color w:val="000000" w:themeColor="text1"/>
                <w:sz w:val="26"/>
              </w:rPr>
            </w:pPr>
          </w:p>
        </w:tc>
        <w:tc>
          <w:tcPr>
            <w:tcW w:w="849" w:type="dxa"/>
            <w:shd w:val="clear" w:color="auto" w:fill="808080"/>
          </w:tcPr>
          <w:p w14:paraId="73AEEEB6" w14:textId="77777777" w:rsidR="00C254C2" w:rsidRPr="00984D1E" w:rsidRDefault="00C254C2">
            <w:pPr>
              <w:pStyle w:val="TableParagraph"/>
              <w:jc w:val="left"/>
              <w:rPr>
                <w:noProof/>
                <w:color w:val="000000" w:themeColor="text1"/>
                <w:sz w:val="26"/>
              </w:rPr>
            </w:pPr>
          </w:p>
        </w:tc>
        <w:tc>
          <w:tcPr>
            <w:tcW w:w="851" w:type="dxa"/>
            <w:shd w:val="clear" w:color="auto" w:fill="BEBEBE"/>
          </w:tcPr>
          <w:p w14:paraId="1908A758" w14:textId="77777777" w:rsidR="00C254C2" w:rsidRPr="00984D1E" w:rsidRDefault="00C254C2">
            <w:pPr>
              <w:pStyle w:val="TableParagraph"/>
              <w:jc w:val="left"/>
              <w:rPr>
                <w:noProof/>
                <w:color w:val="000000" w:themeColor="text1"/>
                <w:sz w:val="26"/>
              </w:rPr>
            </w:pPr>
          </w:p>
        </w:tc>
        <w:tc>
          <w:tcPr>
            <w:tcW w:w="849" w:type="dxa"/>
            <w:shd w:val="clear" w:color="auto" w:fill="BEBEBE"/>
          </w:tcPr>
          <w:p w14:paraId="7C088BBE" w14:textId="77777777" w:rsidR="00C254C2" w:rsidRPr="00984D1E" w:rsidRDefault="00C254C2">
            <w:pPr>
              <w:pStyle w:val="TableParagraph"/>
              <w:jc w:val="left"/>
              <w:rPr>
                <w:noProof/>
                <w:color w:val="000000" w:themeColor="text1"/>
                <w:sz w:val="26"/>
              </w:rPr>
            </w:pPr>
          </w:p>
        </w:tc>
        <w:tc>
          <w:tcPr>
            <w:tcW w:w="849" w:type="dxa"/>
          </w:tcPr>
          <w:p w14:paraId="6EE601BD" w14:textId="77777777" w:rsidR="00C254C2" w:rsidRPr="00984D1E" w:rsidRDefault="00C254C2">
            <w:pPr>
              <w:pStyle w:val="TableParagraph"/>
              <w:jc w:val="left"/>
              <w:rPr>
                <w:noProof/>
                <w:color w:val="000000" w:themeColor="text1"/>
                <w:sz w:val="26"/>
              </w:rPr>
            </w:pPr>
          </w:p>
        </w:tc>
      </w:tr>
      <w:tr w:rsidR="00C254C2" w:rsidRPr="00984D1E" w14:paraId="0A30FC62" w14:textId="77777777">
        <w:trPr>
          <w:trHeight w:val="253"/>
        </w:trPr>
        <w:tc>
          <w:tcPr>
            <w:tcW w:w="569" w:type="dxa"/>
            <w:vMerge/>
            <w:tcBorders>
              <w:top w:val="nil"/>
            </w:tcBorders>
            <w:textDirection w:val="tbRl"/>
          </w:tcPr>
          <w:p w14:paraId="3AE18C58" w14:textId="77777777" w:rsidR="00C254C2" w:rsidRPr="00984D1E" w:rsidRDefault="00C254C2">
            <w:pPr>
              <w:rPr>
                <w:noProof/>
                <w:color w:val="000000" w:themeColor="text1"/>
                <w:sz w:val="2"/>
                <w:szCs w:val="2"/>
              </w:rPr>
            </w:pPr>
          </w:p>
        </w:tc>
        <w:tc>
          <w:tcPr>
            <w:tcW w:w="1135" w:type="dxa"/>
          </w:tcPr>
          <w:p w14:paraId="79D1E222" w14:textId="77777777" w:rsidR="00C254C2" w:rsidRPr="00984D1E" w:rsidRDefault="00B21731">
            <w:pPr>
              <w:pStyle w:val="TableParagraph"/>
              <w:spacing w:line="234" w:lineRule="exact"/>
              <w:ind w:left="107"/>
              <w:jc w:val="left"/>
              <w:rPr>
                <w:noProof/>
                <w:color w:val="000000" w:themeColor="text1"/>
              </w:rPr>
            </w:pPr>
            <w:r w:rsidRPr="00984D1E">
              <w:rPr>
                <w:noProof/>
                <w:color w:val="000000" w:themeColor="text1"/>
              </w:rPr>
              <w:t>63</w:t>
            </w:r>
          </w:p>
        </w:tc>
        <w:tc>
          <w:tcPr>
            <w:tcW w:w="849" w:type="dxa"/>
            <w:shd w:val="clear" w:color="auto" w:fill="808080"/>
          </w:tcPr>
          <w:p w14:paraId="03DD2E36" w14:textId="77777777" w:rsidR="00C254C2" w:rsidRPr="00984D1E" w:rsidRDefault="00C254C2">
            <w:pPr>
              <w:pStyle w:val="TableParagraph"/>
              <w:jc w:val="left"/>
              <w:rPr>
                <w:noProof/>
                <w:color w:val="000000" w:themeColor="text1"/>
                <w:sz w:val="18"/>
              </w:rPr>
            </w:pPr>
          </w:p>
        </w:tc>
        <w:tc>
          <w:tcPr>
            <w:tcW w:w="851" w:type="dxa"/>
            <w:shd w:val="clear" w:color="auto" w:fill="808080"/>
          </w:tcPr>
          <w:p w14:paraId="57428AD5" w14:textId="77777777" w:rsidR="00C254C2" w:rsidRPr="00984D1E" w:rsidRDefault="00C254C2">
            <w:pPr>
              <w:pStyle w:val="TableParagraph"/>
              <w:jc w:val="left"/>
              <w:rPr>
                <w:noProof/>
                <w:color w:val="000000" w:themeColor="text1"/>
                <w:sz w:val="18"/>
              </w:rPr>
            </w:pPr>
          </w:p>
        </w:tc>
        <w:tc>
          <w:tcPr>
            <w:tcW w:w="849" w:type="dxa"/>
            <w:shd w:val="clear" w:color="auto" w:fill="808080"/>
          </w:tcPr>
          <w:p w14:paraId="2ED4F694" w14:textId="77777777" w:rsidR="00C254C2" w:rsidRPr="00984D1E" w:rsidRDefault="00C254C2">
            <w:pPr>
              <w:pStyle w:val="TableParagraph"/>
              <w:jc w:val="left"/>
              <w:rPr>
                <w:noProof/>
                <w:color w:val="000000" w:themeColor="text1"/>
                <w:sz w:val="18"/>
              </w:rPr>
            </w:pPr>
          </w:p>
        </w:tc>
        <w:tc>
          <w:tcPr>
            <w:tcW w:w="851" w:type="dxa"/>
            <w:shd w:val="clear" w:color="auto" w:fill="808080"/>
          </w:tcPr>
          <w:p w14:paraId="3B046681" w14:textId="77777777" w:rsidR="00C254C2" w:rsidRPr="00984D1E" w:rsidRDefault="00C254C2">
            <w:pPr>
              <w:pStyle w:val="TableParagraph"/>
              <w:jc w:val="left"/>
              <w:rPr>
                <w:noProof/>
                <w:color w:val="000000" w:themeColor="text1"/>
                <w:sz w:val="18"/>
              </w:rPr>
            </w:pPr>
          </w:p>
        </w:tc>
        <w:tc>
          <w:tcPr>
            <w:tcW w:w="849" w:type="dxa"/>
            <w:shd w:val="clear" w:color="auto" w:fill="808080"/>
          </w:tcPr>
          <w:p w14:paraId="32DD3B6E" w14:textId="77777777" w:rsidR="00C254C2" w:rsidRPr="00984D1E" w:rsidRDefault="00C254C2">
            <w:pPr>
              <w:pStyle w:val="TableParagraph"/>
              <w:jc w:val="left"/>
              <w:rPr>
                <w:noProof/>
                <w:color w:val="000000" w:themeColor="text1"/>
                <w:sz w:val="18"/>
              </w:rPr>
            </w:pPr>
          </w:p>
        </w:tc>
        <w:tc>
          <w:tcPr>
            <w:tcW w:w="851" w:type="dxa"/>
            <w:shd w:val="clear" w:color="auto" w:fill="BEBEBE"/>
          </w:tcPr>
          <w:p w14:paraId="6C3DB942" w14:textId="77777777" w:rsidR="00C254C2" w:rsidRPr="00984D1E" w:rsidRDefault="00C254C2">
            <w:pPr>
              <w:pStyle w:val="TableParagraph"/>
              <w:jc w:val="left"/>
              <w:rPr>
                <w:noProof/>
                <w:color w:val="000000" w:themeColor="text1"/>
                <w:sz w:val="18"/>
              </w:rPr>
            </w:pPr>
          </w:p>
        </w:tc>
        <w:tc>
          <w:tcPr>
            <w:tcW w:w="849" w:type="dxa"/>
            <w:shd w:val="clear" w:color="auto" w:fill="BEBEBE"/>
          </w:tcPr>
          <w:p w14:paraId="16F91210" w14:textId="77777777" w:rsidR="00C254C2" w:rsidRPr="00984D1E" w:rsidRDefault="00C254C2">
            <w:pPr>
              <w:pStyle w:val="TableParagraph"/>
              <w:jc w:val="left"/>
              <w:rPr>
                <w:noProof/>
                <w:color w:val="000000" w:themeColor="text1"/>
                <w:sz w:val="18"/>
              </w:rPr>
            </w:pPr>
          </w:p>
        </w:tc>
        <w:tc>
          <w:tcPr>
            <w:tcW w:w="849" w:type="dxa"/>
          </w:tcPr>
          <w:p w14:paraId="6C36B7AB" w14:textId="77777777" w:rsidR="00C254C2" w:rsidRPr="00984D1E" w:rsidRDefault="00C254C2">
            <w:pPr>
              <w:pStyle w:val="TableParagraph"/>
              <w:jc w:val="left"/>
              <w:rPr>
                <w:noProof/>
                <w:color w:val="000000" w:themeColor="text1"/>
                <w:sz w:val="18"/>
              </w:rPr>
            </w:pPr>
          </w:p>
        </w:tc>
      </w:tr>
      <w:tr w:rsidR="00C254C2" w:rsidRPr="00984D1E" w14:paraId="1A8F0154" w14:textId="77777777">
        <w:trPr>
          <w:trHeight w:val="251"/>
        </w:trPr>
        <w:tc>
          <w:tcPr>
            <w:tcW w:w="569" w:type="dxa"/>
            <w:vMerge/>
            <w:tcBorders>
              <w:top w:val="nil"/>
            </w:tcBorders>
            <w:textDirection w:val="tbRl"/>
          </w:tcPr>
          <w:p w14:paraId="144EE663" w14:textId="77777777" w:rsidR="00C254C2" w:rsidRPr="00984D1E" w:rsidRDefault="00C254C2">
            <w:pPr>
              <w:rPr>
                <w:noProof/>
                <w:color w:val="000000" w:themeColor="text1"/>
                <w:sz w:val="2"/>
                <w:szCs w:val="2"/>
              </w:rPr>
            </w:pPr>
          </w:p>
        </w:tc>
        <w:tc>
          <w:tcPr>
            <w:tcW w:w="1135" w:type="dxa"/>
          </w:tcPr>
          <w:p w14:paraId="31E932F1" w14:textId="77777777" w:rsidR="00C254C2" w:rsidRPr="00984D1E" w:rsidRDefault="00B21731">
            <w:pPr>
              <w:pStyle w:val="TableParagraph"/>
              <w:spacing w:line="232" w:lineRule="exact"/>
              <w:ind w:left="107"/>
              <w:jc w:val="left"/>
              <w:rPr>
                <w:noProof/>
                <w:color w:val="000000" w:themeColor="text1"/>
              </w:rPr>
            </w:pPr>
            <w:r w:rsidRPr="00984D1E">
              <w:rPr>
                <w:noProof/>
                <w:color w:val="000000" w:themeColor="text1"/>
              </w:rPr>
              <w:t>31</w:t>
            </w:r>
          </w:p>
        </w:tc>
        <w:tc>
          <w:tcPr>
            <w:tcW w:w="849" w:type="dxa"/>
            <w:shd w:val="clear" w:color="auto" w:fill="808080"/>
          </w:tcPr>
          <w:p w14:paraId="5A540C42" w14:textId="77777777" w:rsidR="00C254C2" w:rsidRPr="00984D1E" w:rsidRDefault="00C254C2">
            <w:pPr>
              <w:pStyle w:val="TableParagraph"/>
              <w:jc w:val="left"/>
              <w:rPr>
                <w:noProof/>
                <w:color w:val="000000" w:themeColor="text1"/>
                <w:sz w:val="18"/>
              </w:rPr>
            </w:pPr>
          </w:p>
        </w:tc>
        <w:tc>
          <w:tcPr>
            <w:tcW w:w="851" w:type="dxa"/>
            <w:shd w:val="clear" w:color="auto" w:fill="808080"/>
          </w:tcPr>
          <w:p w14:paraId="65672F78" w14:textId="77777777" w:rsidR="00C254C2" w:rsidRPr="00984D1E" w:rsidRDefault="00C254C2">
            <w:pPr>
              <w:pStyle w:val="TableParagraph"/>
              <w:jc w:val="left"/>
              <w:rPr>
                <w:noProof/>
                <w:color w:val="000000" w:themeColor="text1"/>
                <w:sz w:val="18"/>
              </w:rPr>
            </w:pPr>
          </w:p>
        </w:tc>
        <w:tc>
          <w:tcPr>
            <w:tcW w:w="849" w:type="dxa"/>
            <w:shd w:val="clear" w:color="auto" w:fill="808080"/>
          </w:tcPr>
          <w:p w14:paraId="4294F339" w14:textId="77777777" w:rsidR="00C254C2" w:rsidRPr="00984D1E" w:rsidRDefault="00C254C2">
            <w:pPr>
              <w:pStyle w:val="TableParagraph"/>
              <w:jc w:val="left"/>
              <w:rPr>
                <w:noProof/>
                <w:color w:val="000000" w:themeColor="text1"/>
                <w:sz w:val="18"/>
              </w:rPr>
            </w:pPr>
          </w:p>
        </w:tc>
        <w:tc>
          <w:tcPr>
            <w:tcW w:w="851" w:type="dxa"/>
            <w:shd w:val="clear" w:color="auto" w:fill="808080"/>
          </w:tcPr>
          <w:p w14:paraId="6743A95F" w14:textId="77777777" w:rsidR="00C254C2" w:rsidRPr="00984D1E" w:rsidRDefault="00C254C2">
            <w:pPr>
              <w:pStyle w:val="TableParagraph"/>
              <w:jc w:val="left"/>
              <w:rPr>
                <w:noProof/>
                <w:color w:val="000000" w:themeColor="text1"/>
                <w:sz w:val="18"/>
              </w:rPr>
            </w:pPr>
          </w:p>
        </w:tc>
        <w:tc>
          <w:tcPr>
            <w:tcW w:w="849" w:type="dxa"/>
            <w:shd w:val="clear" w:color="auto" w:fill="808080"/>
          </w:tcPr>
          <w:p w14:paraId="29C58F49" w14:textId="77777777" w:rsidR="00C254C2" w:rsidRPr="00984D1E" w:rsidRDefault="00C254C2">
            <w:pPr>
              <w:pStyle w:val="TableParagraph"/>
              <w:jc w:val="left"/>
              <w:rPr>
                <w:noProof/>
                <w:color w:val="000000" w:themeColor="text1"/>
                <w:sz w:val="18"/>
              </w:rPr>
            </w:pPr>
          </w:p>
        </w:tc>
        <w:tc>
          <w:tcPr>
            <w:tcW w:w="851" w:type="dxa"/>
            <w:shd w:val="clear" w:color="auto" w:fill="BEBEBE"/>
          </w:tcPr>
          <w:p w14:paraId="1B169AF8" w14:textId="77777777" w:rsidR="00C254C2" w:rsidRPr="00984D1E" w:rsidRDefault="00C254C2">
            <w:pPr>
              <w:pStyle w:val="TableParagraph"/>
              <w:jc w:val="left"/>
              <w:rPr>
                <w:noProof/>
                <w:color w:val="000000" w:themeColor="text1"/>
                <w:sz w:val="18"/>
              </w:rPr>
            </w:pPr>
          </w:p>
        </w:tc>
        <w:tc>
          <w:tcPr>
            <w:tcW w:w="849" w:type="dxa"/>
            <w:shd w:val="clear" w:color="auto" w:fill="BEBEBE"/>
          </w:tcPr>
          <w:p w14:paraId="4D43DF74" w14:textId="77777777" w:rsidR="00C254C2" w:rsidRPr="00984D1E" w:rsidRDefault="00C254C2">
            <w:pPr>
              <w:pStyle w:val="TableParagraph"/>
              <w:jc w:val="left"/>
              <w:rPr>
                <w:noProof/>
                <w:color w:val="000000" w:themeColor="text1"/>
                <w:sz w:val="18"/>
              </w:rPr>
            </w:pPr>
          </w:p>
        </w:tc>
        <w:tc>
          <w:tcPr>
            <w:tcW w:w="849" w:type="dxa"/>
          </w:tcPr>
          <w:p w14:paraId="3FE04A4B" w14:textId="77777777" w:rsidR="00C254C2" w:rsidRPr="00984D1E" w:rsidRDefault="00C254C2">
            <w:pPr>
              <w:pStyle w:val="TableParagraph"/>
              <w:jc w:val="left"/>
              <w:rPr>
                <w:noProof/>
                <w:color w:val="000000" w:themeColor="text1"/>
                <w:sz w:val="18"/>
              </w:rPr>
            </w:pPr>
          </w:p>
        </w:tc>
      </w:tr>
      <w:tr w:rsidR="00C254C2" w:rsidRPr="00984D1E" w14:paraId="2E9A1907" w14:textId="77777777">
        <w:trPr>
          <w:trHeight w:val="253"/>
        </w:trPr>
        <w:tc>
          <w:tcPr>
            <w:tcW w:w="569" w:type="dxa"/>
            <w:vMerge/>
            <w:tcBorders>
              <w:top w:val="nil"/>
            </w:tcBorders>
            <w:textDirection w:val="tbRl"/>
          </w:tcPr>
          <w:p w14:paraId="7B32C46F" w14:textId="77777777" w:rsidR="00C254C2" w:rsidRPr="00984D1E" w:rsidRDefault="00C254C2">
            <w:pPr>
              <w:rPr>
                <w:noProof/>
                <w:color w:val="000000" w:themeColor="text1"/>
                <w:sz w:val="2"/>
                <w:szCs w:val="2"/>
              </w:rPr>
            </w:pPr>
          </w:p>
        </w:tc>
        <w:tc>
          <w:tcPr>
            <w:tcW w:w="1135" w:type="dxa"/>
          </w:tcPr>
          <w:p w14:paraId="65A6DD1E" w14:textId="77777777" w:rsidR="00C254C2" w:rsidRPr="00984D1E" w:rsidRDefault="00B21731">
            <w:pPr>
              <w:pStyle w:val="TableParagraph"/>
              <w:spacing w:line="234" w:lineRule="exact"/>
              <w:ind w:left="107"/>
              <w:jc w:val="left"/>
              <w:rPr>
                <w:noProof/>
                <w:color w:val="000000" w:themeColor="text1"/>
              </w:rPr>
            </w:pPr>
            <w:r w:rsidRPr="00984D1E">
              <w:rPr>
                <w:noProof/>
                <w:color w:val="000000" w:themeColor="text1"/>
              </w:rPr>
              <w:t>16</w:t>
            </w:r>
          </w:p>
        </w:tc>
        <w:tc>
          <w:tcPr>
            <w:tcW w:w="849" w:type="dxa"/>
            <w:shd w:val="clear" w:color="auto" w:fill="808080"/>
          </w:tcPr>
          <w:p w14:paraId="4D7DBF69" w14:textId="77777777" w:rsidR="00C254C2" w:rsidRPr="00984D1E" w:rsidRDefault="00C254C2">
            <w:pPr>
              <w:pStyle w:val="TableParagraph"/>
              <w:jc w:val="left"/>
              <w:rPr>
                <w:noProof/>
                <w:color w:val="000000" w:themeColor="text1"/>
                <w:sz w:val="18"/>
              </w:rPr>
            </w:pPr>
          </w:p>
        </w:tc>
        <w:tc>
          <w:tcPr>
            <w:tcW w:w="851" w:type="dxa"/>
            <w:shd w:val="clear" w:color="auto" w:fill="808080"/>
          </w:tcPr>
          <w:p w14:paraId="6C24EE1E" w14:textId="77777777" w:rsidR="00C254C2" w:rsidRPr="00984D1E" w:rsidRDefault="00C254C2">
            <w:pPr>
              <w:pStyle w:val="TableParagraph"/>
              <w:jc w:val="left"/>
              <w:rPr>
                <w:noProof/>
                <w:color w:val="000000" w:themeColor="text1"/>
                <w:sz w:val="18"/>
              </w:rPr>
            </w:pPr>
          </w:p>
        </w:tc>
        <w:tc>
          <w:tcPr>
            <w:tcW w:w="849" w:type="dxa"/>
            <w:shd w:val="clear" w:color="auto" w:fill="808080"/>
          </w:tcPr>
          <w:p w14:paraId="5FCFDFF8" w14:textId="77777777" w:rsidR="00C254C2" w:rsidRPr="00984D1E" w:rsidRDefault="00C254C2">
            <w:pPr>
              <w:pStyle w:val="TableParagraph"/>
              <w:jc w:val="left"/>
              <w:rPr>
                <w:noProof/>
                <w:color w:val="000000" w:themeColor="text1"/>
                <w:sz w:val="18"/>
              </w:rPr>
            </w:pPr>
          </w:p>
        </w:tc>
        <w:tc>
          <w:tcPr>
            <w:tcW w:w="851" w:type="dxa"/>
            <w:shd w:val="clear" w:color="auto" w:fill="808080"/>
          </w:tcPr>
          <w:p w14:paraId="44D01CA9" w14:textId="77777777" w:rsidR="00C254C2" w:rsidRPr="00984D1E" w:rsidRDefault="00C254C2">
            <w:pPr>
              <w:pStyle w:val="TableParagraph"/>
              <w:jc w:val="left"/>
              <w:rPr>
                <w:noProof/>
                <w:color w:val="000000" w:themeColor="text1"/>
                <w:sz w:val="18"/>
              </w:rPr>
            </w:pPr>
          </w:p>
        </w:tc>
        <w:tc>
          <w:tcPr>
            <w:tcW w:w="849" w:type="dxa"/>
            <w:shd w:val="clear" w:color="auto" w:fill="808080"/>
          </w:tcPr>
          <w:p w14:paraId="7EE86AFD" w14:textId="77777777" w:rsidR="00C254C2" w:rsidRPr="00984D1E" w:rsidRDefault="00C254C2">
            <w:pPr>
              <w:pStyle w:val="TableParagraph"/>
              <w:jc w:val="left"/>
              <w:rPr>
                <w:noProof/>
                <w:color w:val="000000" w:themeColor="text1"/>
                <w:sz w:val="18"/>
              </w:rPr>
            </w:pPr>
          </w:p>
        </w:tc>
        <w:tc>
          <w:tcPr>
            <w:tcW w:w="851" w:type="dxa"/>
            <w:shd w:val="clear" w:color="auto" w:fill="BEBEBE"/>
          </w:tcPr>
          <w:p w14:paraId="355D65D2" w14:textId="77777777" w:rsidR="00C254C2" w:rsidRPr="00984D1E" w:rsidRDefault="00C254C2">
            <w:pPr>
              <w:pStyle w:val="TableParagraph"/>
              <w:jc w:val="left"/>
              <w:rPr>
                <w:noProof/>
                <w:color w:val="000000" w:themeColor="text1"/>
                <w:sz w:val="18"/>
              </w:rPr>
            </w:pPr>
          </w:p>
        </w:tc>
        <w:tc>
          <w:tcPr>
            <w:tcW w:w="849" w:type="dxa"/>
            <w:shd w:val="clear" w:color="auto" w:fill="BEBEBE"/>
          </w:tcPr>
          <w:p w14:paraId="5B17F125" w14:textId="77777777" w:rsidR="00C254C2" w:rsidRPr="00984D1E" w:rsidRDefault="00C254C2">
            <w:pPr>
              <w:pStyle w:val="TableParagraph"/>
              <w:jc w:val="left"/>
              <w:rPr>
                <w:noProof/>
                <w:color w:val="000000" w:themeColor="text1"/>
                <w:sz w:val="18"/>
              </w:rPr>
            </w:pPr>
          </w:p>
        </w:tc>
        <w:tc>
          <w:tcPr>
            <w:tcW w:w="849" w:type="dxa"/>
          </w:tcPr>
          <w:p w14:paraId="408AF9B3" w14:textId="77777777" w:rsidR="00C254C2" w:rsidRPr="00984D1E" w:rsidRDefault="00C254C2">
            <w:pPr>
              <w:pStyle w:val="TableParagraph"/>
              <w:jc w:val="left"/>
              <w:rPr>
                <w:noProof/>
                <w:color w:val="000000" w:themeColor="text1"/>
                <w:sz w:val="18"/>
              </w:rPr>
            </w:pPr>
          </w:p>
        </w:tc>
      </w:tr>
      <w:tr w:rsidR="00C254C2" w:rsidRPr="00984D1E" w14:paraId="4D967100" w14:textId="77777777">
        <w:trPr>
          <w:trHeight w:val="251"/>
        </w:trPr>
        <w:tc>
          <w:tcPr>
            <w:tcW w:w="569" w:type="dxa"/>
            <w:vMerge/>
            <w:tcBorders>
              <w:top w:val="nil"/>
            </w:tcBorders>
            <w:textDirection w:val="tbRl"/>
          </w:tcPr>
          <w:p w14:paraId="68BEE294" w14:textId="77777777" w:rsidR="00C254C2" w:rsidRPr="00984D1E" w:rsidRDefault="00C254C2">
            <w:pPr>
              <w:rPr>
                <w:noProof/>
                <w:color w:val="000000" w:themeColor="text1"/>
                <w:sz w:val="2"/>
                <w:szCs w:val="2"/>
              </w:rPr>
            </w:pPr>
          </w:p>
        </w:tc>
        <w:tc>
          <w:tcPr>
            <w:tcW w:w="1135" w:type="dxa"/>
          </w:tcPr>
          <w:p w14:paraId="7E073B14" w14:textId="77777777" w:rsidR="00C254C2" w:rsidRPr="00984D1E" w:rsidRDefault="00B21731">
            <w:pPr>
              <w:pStyle w:val="TableParagraph"/>
              <w:spacing w:line="232" w:lineRule="exact"/>
              <w:ind w:left="107"/>
              <w:jc w:val="left"/>
              <w:rPr>
                <w:noProof/>
                <w:color w:val="000000" w:themeColor="text1"/>
              </w:rPr>
            </w:pPr>
            <w:r w:rsidRPr="00984D1E">
              <w:rPr>
                <w:noProof/>
                <w:color w:val="000000" w:themeColor="text1"/>
              </w:rPr>
              <w:t>8</w:t>
            </w:r>
          </w:p>
        </w:tc>
        <w:tc>
          <w:tcPr>
            <w:tcW w:w="849" w:type="dxa"/>
            <w:shd w:val="clear" w:color="auto" w:fill="808080"/>
          </w:tcPr>
          <w:p w14:paraId="76725D02" w14:textId="77777777" w:rsidR="00C254C2" w:rsidRPr="00984D1E" w:rsidRDefault="00C254C2">
            <w:pPr>
              <w:pStyle w:val="TableParagraph"/>
              <w:jc w:val="left"/>
              <w:rPr>
                <w:noProof/>
                <w:color w:val="000000" w:themeColor="text1"/>
                <w:sz w:val="18"/>
              </w:rPr>
            </w:pPr>
          </w:p>
        </w:tc>
        <w:tc>
          <w:tcPr>
            <w:tcW w:w="851" w:type="dxa"/>
            <w:shd w:val="clear" w:color="auto" w:fill="808080"/>
          </w:tcPr>
          <w:p w14:paraId="1C67018D" w14:textId="77777777" w:rsidR="00C254C2" w:rsidRPr="00984D1E" w:rsidRDefault="00C254C2">
            <w:pPr>
              <w:pStyle w:val="TableParagraph"/>
              <w:jc w:val="left"/>
              <w:rPr>
                <w:noProof/>
                <w:color w:val="000000" w:themeColor="text1"/>
                <w:sz w:val="18"/>
              </w:rPr>
            </w:pPr>
          </w:p>
        </w:tc>
        <w:tc>
          <w:tcPr>
            <w:tcW w:w="849" w:type="dxa"/>
            <w:shd w:val="clear" w:color="auto" w:fill="808080"/>
          </w:tcPr>
          <w:p w14:paraId="36B34063" w14:textId="77777777" w:rsidR="00C254C2" w:rsidRPr="00984D1E" w:rsidRDefault="00C254C2">
            <w:pPr>
              <w:pStyle w:val="TableParagraph"/>
              <w:jc w:val="left"/>
              <w:rPr>
                <w:noProof/>
                <w:color w:val="000000" w:themeColor="text1"/>
                <w:sz w:val="18"/>
              </w:rPr>
            </w:pPr>
          </w:p>
        </w:tc>
        <w:tc>
          <w:tcPr>
            <w:tcW w:w="851" w:type="dxa"/>
            <w:shd w:val="clear" w:color="auto" w:fill="808080"/>
          </w:tcPr>
          <w:p w14:paraId="15B9D85B" w14:textId="77777777" w:rsidR="00C254C2" w:rsidRPr="00984D1E" w:rsidRDefault="00C254C2">
            <w:pPr>
              <w:pStyle w:val="TableParagraph"/>
              <w:jc w:val="left"/>
              <w:rPr>
                <w:noProof/>
                <w:color w:val="000000" w:themeColor="text1"/>
                <w:sz w:val="18"/>
              </w:rPr>
            </w:pPr>
          </w:p>
        </w:tc>
        <w:tc>
          <w:tcPr>
            <w:tcW w:w="849" w:type="dxa"/>
            <w:shd w:val="clear" w:color="auto" w:fill="808080"/>
          </w:tcPr>
          <w:p w14:paraId="15ADCBFD" w14:textId="77777777" w:rsidR="00C254C2" w:rsidRPr="00984D1E" w:rsidRDefault="00C254C2">
            <w:pPr>
              <w:pStyle w:val="TableParagraph"/>
              <w:jc w:val="left"/>
              <w:rPr>
                <w:noProof/>
                <w:color w:val="000000" w:themeColor="text1"/>
                <w:sz w:val="18"/>
              </w:rPr>
            </w:pPr>
          </w:p>
        </w:tc>
        <w:tc>
          <w:tcPr>
            <w:tcW w:w="851" w:type="dxa"/>
            <w:shd w:val="clear" w:color="auto" w:fill="BEBEBE"/>
          </w:tcPr>
          <w:p w14:paraId="477773D7" w14:textId="77777777" w:rsidR="00C254C2" w:rsidRPr="00984D1E" w:rsidRDefault="00C254C2">
            <w:pPr>
              <w:pStyle w:val="TableParagraph"/>
              <w:jc w:val="left"/>
              <w:rPr>
                <w:noProof/>
                <w:color w:val="000000" w:themeColor="text1"/>
                <w:sz w:val="18"/>
              </w:rPr>
            </w:pPr>
          </w:p>
        </w:tc>
        <w:tc>
          <w:tcPr>
            <w:tcW w:w="849" w:type="dxa"/>
            <w:shd w:val="clear" w:color="auto" w:fill="BEBEBE"/>
          </w:tcPr>
          <w:p w14:paraId="4CA3CB28" w14:textId="77777777" w:rsidR="00C254C2" w:rsidRPr="00984D1E" w:rsidRDefault="00C254C2">
            <w:pPr>
              <w:pStyle w:val="TableParagraph"/>
              <w:jc w:val="left"/>
              <w:rPr>
                <w:noProof/>
                <w:color w:val="000000" w:themeColor="text1"/>
                <w:sz w:val="18"/>
              </w:rPr>
            </w:pPr>
          </w:p>
        </w:tc>
        <w:tc>
          <w:tcPr>
            <w:tcW w:w="849" w:type="dxa"/>
          </w:tcPr>
          <w:p w14:paraId="42B5A562" w14:textId="77777777" w:rsidR="00C254C2" w:rsidRPr="00984D1E" w:rsidRDefault="00C254C2">
            <w:pPr>
              <w:pStyle w:val="TableParagraph"/>
              <w:jc w:val="left"/>
              <w:rPr>
                <w:noProof/>
                <w:color w:val="000000" w:themeColor="text1"/>
                <w:sz w:val="18"/>
              </w:rPr>
            </w:pPr>
          </w:p>
        </w:tc>
      </w:tr>
      <w:tr w:rsidR="00C254C2" w:rsidRPr="00984D1E" w14:paraId="348E99E1" w14:textId="77777777">
        <w:trPr>
          <w:trHeight w:val="513"/>
        </w:trPr>
        <w:tc>
          <w:tcPr>
            <w:tcW w:w="569" w:type="dxa"/>
            <w:vMerge/>
            <w:tcBorders>
              <w:top w:val="nil"/>
            </w:tcBorders>
            <w:textDirection w:val="tbRl"/>
          </w:tcPr>
          <w:p w14:paraId="1F79E305" w14:textId="77777777" w:rsidR="00C254C2" w:rsidRPr="00984D1E" w:rsidRDefault="00C254C2">
            <w:pPr>
              <w:rPr>
                <w:noProof/>
                <w:color w:val="000000" w:themeColor="text1"/>
                <w:sz w:val="2"/>
                <w:szCs w:val="2"/>
              </w:rPr>
            </w:pPr>
          </w:p>
        </w:tc>
        <w:tc>
          <w:tcPr>
            <w:tcW w:w="1135" w:type="dxa"/>
          </w:tcPr>
          <w:p w14:paraId="2206FE60" w14:textId="77777777" w:rsidR="00C254C2" w:rsidRPr="00984D1E" w:rsidRDefault="00C254C2">
            <w:pPr>
              <w:pStyle w:val="TableParagraph"/>
              <w:jc w:val="left"/>
              <w:rPr>
                <w:noProof/>
                <w:color w:val="000000" w:themeColor="text1"/>
                <w:sz w:val="26"/>
              </w:rPr>
            </w:pPr>
          </w:p>
        </w:tc>
        <w:tc>
          <w:tcPr>
            <w:tcW w:w="849" w:type="dxa"/>
          </w:tcPr>
          <w:p w14:paraId="01596E43" w14:textId="77777777" w:rsidR="00C254C2" w:rsidRPr="00984D1E" w:rsidRDefault="00B21731">
            <w:pPr>
              <w:pStyle w:val="TableParagraph"/>
              <w:spacing w:line="247" w:lineRule="exact"/>
              <w:ind w:left="107"/>
              <w:jc w:val="left"/>
              <w:rPr>
                <w:noProof/>
                <w:color w:val="000000" w:themeColor="text1"/>
              </w:rPr>
            </w:pPr>
            <w:r w:rsidRPr="00984D1E">
              <w:rPr>
                <w:noProof/>
                <w:color w:val="000000" w:themeColor="text1"/>
              </w:rPr>
              <w:t>4</w:t>
            </w:r>
          </w:p>
        </w:tc>
        <w:tc>
          <w:tcPr>
            <w:tcW w:w="851" w:type="dxa"/>
          </w:tcPr>
          <w:p w14:paraId="5EE7BB75" w14:textId="77777777" w:rsidR="00C254C2" w:rsidRPr="00984D1E" w:rsidRDefault="00B21731">
            <w:pPr>
              <w:pStyle w:val="TableParagraph"/>
              <w:spacing w:line="247" w:lineRule="exact"/>
              <w:ind w:left="108"/>
              <w:jc w:val="left"/>
              <w:rPr>
                <w:noProof/>
                <w:color w:val="000000" w:themeColor="text1"/>
              </w:rPr>
            </w:pPr>
            <w:r w:rsidRPr="00984D1E">
              <w:rPr>
                <w:noProof/>
                <w:color w:val="000000" w:themeColor="text1"/>
              </w:rPr>
              <w:t>8</w:t>
            </w:r>
          </w:p>
        </w:tc>
        <w:tc>
          <w:tcPr>
            <w:tcW w:w="849" w:type="dxa"/>
          </w:tcPr>
          <w:p w14:paraId="7B0F5D67" w14:textId="77777777" w:rsidR="00C254C2" w:rsidRPr="00984D1E" w:rsidRDefault="00B21731">
            <w:pPr>
              <w:pStyle w:val="TableParagraph"/>
              <w:spacing w:line="247" w:lineRule="exact"/>
              <w:ind w:left="109"/>
              <w:jc w:val="left"/>
              <w:rPr>
                <w:noProof/>
                <w:color w:val="000000" w:themeColor="text1"/>
              </w:rPr>
            </w:pPr>
            <w:r w:rsidRPr="00984D1E">
              <w:rPr>
                <w:noProof/>
                <w:color w:val="000000" w:themeColor="text1"/>
              </w:rPr>
              <w:t>16</w:t>
            </w:r>
          </w:p>
        </w:tc>
        <w:tc>
          <w:tcPr>
            <w:tcW w:w="851" w:type="dxa"/>
          </w:tcPr>
          <w:p w14:paraId="177F4549" w14:textId="77777777" w:rsidR="00C254C2" w:rsidRPr="00984D1E" w:rsidRDefault="00B21731">
            <w:pPr>
              <w:pStyle w:val="TableParagraph"/>
              <w:spacing w:line="247" w:lineRule="exact"/>
              <w:ind w:left="110"/>
              <w:jc w:val="left"/>
              <w:rPr>
                <w:noProof/>
                <w:color w:val="000000" w:themeColor="text1"/>
              </w:rPr>
            </w:pPr>
            <w:r w:rsidRPr="00984D1E">
              <w:rPr>
                <w:noProof/>
                <w:color w:val="000000" w:themeColor="text1"/>
              </w:rPr>
              <w:t>31</w:t>
            </w:r>
          </w:p>
        </w:tc>
        <w:tc>
          <w:tcPr>
            <w:tcW w:w="849" w:type="dxa"/>
          </w:tcPr>
          <w:p w14:paraId="0891C795" w14:textId="77777777" w:rsidR="00C254C2" w:rsidRPr="00984D1E" w:rsidRDefault="00B21731">
            <w:pPr>
              <w:pStyle w:val="TableParagraph"/>
              <w:spacing w:line="247" w:lineRule="exact"/>
              <w:ind w:left="111"/>
              <w:jc w:val="left"/>
              <w:rPr>
                <w:noProof/>
                <w:color w:val="000000" w:themeColor="text1"/>
              </w:rPr>
            </w:pPr>
            <w:r w:rsidRPr="00984D1E">
              <w:rPr>
                <w:noProof/>
                <w:color w:val="000000" w:themeColor="text1"/>
              </w:rPr>
              <w:t>63</w:t>
            </w:r>
          </w:p>
        </w:tc>
        <w:tc>
          <w:tcPr>
            <w:tcW w:w="851" w:type="dxa"/>
          </w:tcPr>
          <w:p w14:paraId="5BA24C3C" w14:textId="77777777" w:rsidR="00C254C2" w:rsidRPr="00984D1E" w:rsidRDefault="00B21731">
            <w:pPr>
              <w:pStyle w:val="TableParagraph"/>
              <w:spacing w:line="247" w:lineRule="exact"/>
              <w:ind w:left="111"/>
              <w:jc w:val="left"/>
              <w:rPr>
                <w:noProof/>
                <w:color w:val="000000" w:themeColor="text1"/>
              </w:rPr>
            </w:pPr>
            <w:r w:rsidRPr="00984D1E">
              <w:rPr>
                <w:noProof/>
                <w:color w:val="000000" w:themeColor="text1"/>
              </w:rPr>
              <w:t>125</w:t>
            </w:r>
          </w:p>
        </w:tc>
        <w:tc>
          <w:tcPr>
            <w:tcW w:w="849" w:type="dxa"/>
          </w:tcPr>
          <w:p w14:paraId="7C5380F8" w14:textId="77777777" w:rsidR="00C254C2" w:rsidRPr="00984D1E" w:rsidRDefault="00B21731">
            <w:pPr>
              <w:pStyle w:val="TableParagraph"/>
              <w:spacing w:line="247" w:lineRule="exact"/>
              <w:ind w:left="110"/>
              <w:jc w:val="left"/>
              <w:rPr>
                <w:noProof/>
                <w:color w:val="000000" w:themeColor="text1"/>
              </w:rPr>
            </w:pPr>
            <w:r w:rsidRPr="00984D1E">
              <w:rPr>
                <w:noProof/>
                <w:color w:val="000000" w:themeColor="text1"/>
              </w:rPr>
              <w:t>250</w:t>
            </w:r>
          </w:p>
          <w:p w14:paraId="2A87AEDE" w14:textId="77777777" w:rsidR="00C254C2" w:rsidRPr="00984D1E" w:rsidRDefault="00B21731">
            <w:pPr>
              <w:pStyle w:val="TableParagraph"/>
              <w:spacing w:before="1" w:line="245" w:lineRule="exact"/>
              <w:ind w:left="110"/>
              <w:jc w:val="left"/>
              <w:rPr>
                <w:noProof/>
                <w:color w:val="000000" w:themeColor="text1"/>
              </w:rPr>
            </w:pPr>
            <w:r w:rsidRPr="00984D1E">
              <w:rPr>
                <w:noProof/>
                <w:color w:val="000000" w:themeColor="text1"/>
              </w:rPr>
              <w:t>МБК</w:t>
            </w:r>
          </w:p>
        </w:tc>
        <w:tc>
          <w:tcPr>
            <w:tcW w:w="849" w:type="dxa"/>
          </w:tcPr>
          <w:p w14:paraId="324C4F65" w14:textId="77777777" w:rsidR="00C254C2" w:rsidRPr="00984D1E" w:rsidRDefault="00B21731">
            <w:pPr>
              <w:pStyle w:val="TableParagraph"/>
              <w:spacing w:line="247" w:lineRule="exact"/>
              <w:ind w:left="110"/>
              <w:jc w:val="left"/>
              <w:rPr>
                <w:noProof/>
                <w:color w:val="000000" w:themeColor="text1"/>
              </w:rPr>
            </w:pPr>
            <w:r w:rsidRPr="00984D1E">
              <w:rPr>
                <w:noProof/>
                <w:color w:val="000000" w:themeColor="text1"/>
              </w:rPr>
              <w:t>500</w:t>
            </w:r>
          </w:p>
        </w:tc>
      </w:tr>
      <w:tr w:rsidR="00C254C2" w:rsidRPr="00984D1E" w14:paraId="2A0A5EA9" w14:textId="77777777">
        <w:trPr>
          <w:trHeight w:val="256"/>
        </w:trPr>
        <w:tc>
          <w:tcPr>
            <w:tcW w:w="569" w:type="dxa"/>
          </w:tcPr>
          <w:p w14:paraId="5DB20B74" w14:textId="77777777" w:rsidR="00C254C2" w:rsidRPr="00984D1E" w:rsidRDefault="00C254C2">
            <w:pPr>
              <w:pStyle w:val="TableParagraph"/>
              <w:jc w:val="left"/>
              <w:rPr>
                <w:noProof/>
                <w:color w:val="000000" w:themeColor="text1"/>
                <w:sz w:val="18"/>
              </w:rPr>
            </w:pPr>
          </w:p>
        </w:tc>
        <w:tc>
          <w:tcPr>
            <w:tcW w:w="7933" w:type="dxa"/>
            <w:gridSpan w:val="9"/>
          </w:tcPr>
          <w:p w14:paraId="126E3C42" w14:textId="77777777" w:rsidR="00C254C2" w:rsidRPr="00984D1E" w:rsidRDefault="00B21731">
            <w:pPr>
              <w:pStyle w:val="TableParagraph"/>
              <w:spacing w:line="236" w:lineRule="exact"/>
              <w:ind w:left="2998" w:right="2984"/>
              <w:rPr>
                <w:noProof/>
                <w:color w:val="000000" w:themeColor="text1"/>
              </w:rPr>
            </w:pPr>
            <w:r w:rsidRPr="00984D1E">
              <w:rPr>
                <w:noProof/>
                <w:color w:val="000000" w:themeColor="text1"/>
              </w:rPr>
              <w:t>Гентамицин, мкг/мл</w:t>
            </w:r>
          </w:p>
        </w:tc>
      </w:tr>
    </w:tbl>
    <w:p w14:paraId="6ADE3316" w14:textId="77777777" w:rsidR="00C254C2" w:rsidRPr="00984D1E" w:rsidRDefault="00C254C2">
      <w:pPr>
        <w:pStyle w:val="a3"/>
        <w:spacing w:before="4"/>
        <w:rPr>
          <w:noProof/>
          <w:color w:val="000000" w:themeColor="text1"/>
          <w:sz w:val="27"/>
        </w:rPr>
      </w:pPr>
    </w:p>
    <w:p w14:paraId="695ACDF3" w14:textId="0D8B58B8" w:rsidR="00C254C2" w:rsidRPr="00984D1E" w:rsidRDefault="00B21731">
      <w:pPr>
        <w:pStyle w:val="a4"/>
        <w:numPr>
          <w:ilvl w:val="0"/>
          <w:numId w:val="2"/>
        </w:numPr>
        <w:tabs>
          <w:tab w:val="left" w:pos="1369"/>
          <w:tab w:val="left" w:pos="1370"/>
          <w:tab w:val="left" w:pos="1731"/>
          <w:tab w:val="left" w:pos="3003"/>
          <w:tab w:val="left" w:pos="3867"/>
          <w:tab w:val="left" w:pos="6150"/>
          <w:tab w:val="left" w:pos="7196"/>
          <w:tab w:val="left" w:pos="8009"/>
        </w:tabs>
        <w:ind w:right="506" w:firstLine="566"/>
        <w:jc w:val="left"/>
        <w:rPr>
          <w:noProof/>
          <w:color w:val="000000" w:themeColor="text1"/>
          <w:sz w:val="28"/>
        </w:rPr>
      </w:pPr>
      <w:r w:rsidRPr="00984D1E">
        <w:rPr>
          <w:noProof/>
          <w:color w:val="000000" w:themeColor="text1"/>
          <w:sz w:val="28"/>
        </w:rPr>
        <w:t>–</w:t>
      </w:r>
      <w:r w:rsidRPr="00984D1E">
        <w:rPr>
          <w:noProof/>
          <w:color w:val="000000" w:themeColor="text1"/>
          <w:sz w:val="28"/>
        </w:rPr>
        <w:tab/>
        <w:t>кестеден</w:t>
      </w:r>
      <w:r w:rsidRPr="00984D1E">
        <w:rPr>
          <w:noProof/>
          <w:color w:val="000000" w:themeColor="text1"/>
          <w:sz w:val="28"/>
        </w:rPr>
        <w:tab/>
        <w:t>көріп</w:t>
      </w:r>
      <w:r w:rsidRPr="00984D1E">
        <w:rPr>
          <w:noProof/>
          <w:color w:val="000000" w:themeColor="text1"/>
          <w:sz w:val="28"/>
        </w:rPr>
        <w:tab/>
        <w:t>отырғанымыздай</w:t>
      </w:r>
      <w:r w:rsidRPr="00984D1E">
        <w:rPr>
          <w:noProof/>
          <w:color w:val="000000" w:themeColor="text1"/>
          <w:sz w:val="28"/>
        </w:rPr>
        <w:tab/>
        <w:t>AIP-23</w:t>
      </w:r>
      <w:r w:rsidRPr="00984D1E">
        <w:rPr>
          <w:noProof/>
          <w:color w:val="000000" w:themeColor="text1"/>
          <w:sz w:val="28"/>
        </w:rPr>
        <w:tab/>
        <w:t>және</w:t>
      </w:r>
      <w:r w:rsidRPr="00984D1E">
        <w:rPr>
          <w:noProof/>
          <w:color w:val="000000" w:themeColor="text1"/>
          <w:sz w:val="28"/>
        </w:rPr>
        <w:tab/>
        <w:t>гентамицин</w:t>
      </w:r>
      <w:r w:rsidR="001154A8" w:rsidRPr="001154A8">
        <w:rPr>
          <w:noProof/>
          <w:vanish/>
          <w:color w:val="000000" w:themeColor="text1"/>
          <w:spacing w:val="-20"/>
          <w:w w:val="1"/>
          <w:sz w:val="28"/>
        </w:rPr>
        <w:t>‬</w:t>
      </w:r>
      <w:r w:rsidR="001154A8">
        <w:rPr>
          <w:noProof/>
          <w:color w:val="000000" w:themeColor="text1"/>
          <w:sz w:val="28"/>
        </w:rPr>
        <w:t xml:space="preserve">нің </w:t>
      </w:r>
      <w:r w:rsidRPr="00984D1E">
        <w:rPr>
          <w:noProof/>
          <w:color w:val="000000" w:themeColor="text1"/>
          <w:sz w:val="28"/>
        </w:rPr>
        <w:t>бірлес</w:t>
      </w:r>
      <w:r w:rsidR="001154A8" w:rsidRPr="001154A8">
        <w:rPr>
          <w:noProof/>
          <w:vanish/>
          <w:color w:val="000000" w:themeColor="text1"/>
          <w:spacing w:val="-20"/>
          <w:w w:val="1"/>
          <w:sz w:val="28"/>
        </w:rPr>
        <w:t>‬</w:t>
      </w:r>
      <w:r w:rsidR="001154A8">
        <w:rPr>
          <w:noProof/>
          <w:color w:val="000000" w:themeColor="text1"/>
          <w:sz w:val="28"/>
        </w:rPr>
        <w:t xml:space="preserve">кен </w:t>
      </w:r>
      <w:r w:rsidRPr="00984D1E">
        <w:rPr>
          <w:noProof/>
          <w:color w:val="000000" w:themeColor="text1"/>
          <w:sz w:val="28"/>
        </w:rPr>
        <w:t>әсері</w:t>
      </w:r>
      <w:r w:rsidR="001154A8" w:rsidRPr="001154A8">
        <w:rPr>
          <w:noProof/>
          <w:vanish/>
          <w:color w:val="000000" w:themeColor="text1"/>
          <w:spacing w:val="-20"/>
          <w:w w:val="1"/>
          <w:sz w:val="28"/>
        </w:rPr>
        <w:t>‬</w:t>
      </w:r>
      <w:r w:rsidR="001154A8">
        <w:rPr>
          <w:noProof/>
          <w:color w:val="000000" w:themeColor="text1"/>
          <w:sz w:val="28"/>
        </w:rPr>
        <w:t xml:space="preserve">нен </w:t>
      </w:r>
      <w:r w:rsidRPr="00984D1E">
        <w:rPr>
          <w:noProof/>
          <w:color w:val="000000" w:themeColor="text1"/>
          <w:sz w:val="28"/>
        </w:rPr>
        <w:t>AIP-23 МБК 250 мкг/мл, гентамицин – 125 мкг/мл құра</w:t>
      </w:r>
      <w:r w:rsidR="001154A8" w:rsidRPr="001154A8">
        <w:rPr>
          <w:noProof/>
          <w:vanish/>
          <w:color w:val="000000" w:themeColor="text1"/>
          <w:spacing w:val="-20"/>
          <w:w w:val="1"/>
          <w:sz w:val="28"/>
        </w:rPr>
        <w:t>‬</w:t>
      </w:r>
      <w:r w:rsidR="001154A8">
        <w:rPr>
          <w:noProof/>
          <w:color w:val="000000" w:themeColor="text1"/>
          <w:sz w:val="28"/>
        </w:rPr>
        <w:t>ды.</w:t>
      </w:r>
    </w:p>
    <w:p w14:paraId="5B9BBFF6" w14:textId="48E29593" w:rsidR="00C254C2" w:rsidRPr="00984D1E" w:rsidRDefault="00B21731">
      <w:pPr>
        <w:pStyle w:val="a3"/>
        <w:spacing w:before="1"/>
        <w:ind w:left="301" w:firstLine="566"/>
        <w:rPr>
          <w:noProof/>
          <w:color w:val="000000" w:themeColor="text1"/>
        </w:rPr>
      </w:pPr>
      <w:r w:rsidRPr="00984D1E">
        <w:rPr>
          <w:noProof/>
          <w:color w:val="000000" w:themeColor="text1"/>
        </w:rPr>
        <w:t>Бірлес</w:t>
      </w:r>
      <w:r w:rsidR="001154A8" w:rsidRPr="001154A8">
        <w:rPr>
          <w:noProof/>
          <w:vanish/>
          <w:color w:val="000000" w:themeColor="text1"/>
          <w:spacing w:val="-20"/>
          <w:w w:val="1"/>
        </w:rPr>
        <w:t>‬</w:t>
      </w:r>
      <w:r w:rsidR="001154A8">
        <w:rPr>
          <w:noProof/>
          <w:color w:val="000000" w:themeColor="text1"/>
        </w:rPr>
        <w:t xml:space="preserve">кен </w:t>
      </w:r>
      <w:r w:rsidRPr="00984D1E">
        <w:rPr>
          <w:noProof/>
          <w:color w:val="000000" w:themeColor="text1"/>
        </w:rPr>
        <w:t>титрлеу ке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гентамицин МБК 250 мкг/мл-</w:t>
      </w:r>
      <w:r w:rsidR="001154A8" w:rsidRPr="001154A8">
        <w:rPr>
          <w:noProof/>
          <w:vanish/>
          <w:color w:val="000000" w:themeColor="text1"/>
          <w:spacing w:val="-20"/>
          <w:w w:val="1"/>
        </w:rPr>
        <w:t>‬</w:t>
      </w:r>
      <w:r w:rsidR="001154A8">
        <w:rPr>
          <w:noProof/>
          <w:color w:val="000000" w:themeColor="text1"/>
        </w:rPr>
        <w:t xml:space="preserve">ден </w:t>
      </w:r>
      <w:r w:rsidRPr="00984D1E">
        <w:rPr>
          <w:noProof/>
          <w:color w:val="000000" w:themeColor="text1"/>
        </w:rPr>
        <w:t>125 мкг/мл-</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д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төменд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ал AIP-23 МБК өзгер</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жоқ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250 мкг/мл құра</w:t>
      </w:r>
      <w:r w:rsidR="001154A8" w:rsidRPr="001154A8">
        <w:rPr>
          <w:noProof/>
          <w:vanish/>
          <w:color w:val="000000" w:themeColor="text1"/>
          <w:spacing w:val="-20"/>
          <w:w w:val="1"/>
        </w:rPr>
        <w:t>‬</w:t>
      </w:r>
      <w:r w:rsidR="001154A8">
        <w:rPr>
          <w:noProof/>
          <w:color w:val="000000" w:themeColor="text1"/>
        </w:rPr>
        <w:t>ды.</w:t>
      </w:r>
    </w:p>
    <w:p w14:paraId="012034A9" w14:textId="39BEDA39" w:rsidR="00C254C2" w:rsidRPr="00984D1E" w:rsidRDefault="00B21731">
      <w:pPr>
        <w:pStyle w:val="a3"/>
        <w:ind w:left="3347" w:right="504" w:hanging="2480"/>
        <w:rPr>
          <w:noProof/>
          <w:color w:val="000000" w:themeColor="text1"/>
        </w:rPr>
      </w:pPr>
      <w:r w:rsidRPr="00984D1E">
        <w:rPr>
          <w:noProof/>
          <w:color w:val="000000" w:themeColor="text1"/>
        </w:rPr>
        <w:t>ФИК индекс</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есепте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о</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дерект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формула</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1) ауыстыру: ФИК</w:t>
      </w:r>
      <w:r w:rsidRPr="00984D1E">
        <w:rPr>
          <w:noProof/>
          <w:color w:val="000000" w:themeColor="text1"/>
          <w:vertAlign w:val="subscript"/>
        </w:rPr>
        <w:t>инд</w:t>
      </w:r>
      <w:r w:rsidRPr="00984D1E">
        <w:rPr>
          <w:noProof/>
          <w:color w:val="000000" w:themeColor="text1"/>
        </w:rPr>
        <w:t xml:space="preserve"> = 250/250 + 125/250 = 1,5</w:t>
      </w:r>
    </w:p>
    <w:p w14:paraId="4B90E746" w14:textId="22AA3DE6" w:rsidR="00C254C2" w:rsidRPr="00984D1E" w:rsidRDefault="00B21731">
      <w:pPr>
        <w:pStyle w:val="a3"/>
        <w:ind w:left="301" w:firstLine="566"/>
        <w:rPr>
          <w:noProof/>
          <w:color w:val="000000" w:themeColor="text1"/>
        </w:rPr>
      </w:pPr>
      <w:r w:rsidRPr="00984D1E">
        <w:rPr>
          <w:noProof/>
          <w:color w:val="000000" w:themeColor="text1"/>
        </w:rPr>
        <w:t>Бұл зертте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ФИК индекс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есепте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мәні 1,5 бо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бұл индифферентт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түсіндіріле</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ФИК &gt; 1, бірақ &lt; 4).</w:t>
      </w:r>
    </w:p>
    <w:p w14:paraId="110544E5" w14:textId="77777777" w:rsidR="00C254C2" w:rsidRPr="00984D1E" w:rsidRDefault="00C254C2">
      <w:pPr>
        <w:pStyle w:val="a3"/>
        <w:rPr>
          <w:noProof/>
          <w:color w:val="000000" w:themeColor="text1"/>
        </w:rPr>
      </w:pPr>
    </w:p>
    <w:p w14:paraId="1230C9AE" w14:textId="2E971C44" w:rsidR="00C254C2" w:rsidRPr="00984D1E" w:rsidRDefault="00B21731">
      <w:pPr>
        <w:ind w:left="302" w:right="504" w:hanging="1"/>
        <w:rPr>
          <w:noProof/>
          <w:color w:val="000000" w:themeColor="text1"/>
          <w:sz w:val="28"/>
        </w:rPr>
      </w:pPr>
      <w:r w:rsidRPr="00984D1E">
        <w:rPr>
          <w:noProof/>
          <w:color w:val="000000" w:themeColor="text1"/>
          <w:sz w:val="28"/>
        </w:rPr>
        <w:t>Кес</w:t>
      </w:r>
      <w:r w:rsidR="001154A8" w:rsidRPr="001154A8">
        <w:rPr>
          <w:noProof/>
          <w:vanish/>
          <w:color w:val="000000" w:themeColor="text1"/>
          <w:spacing w:val="-20"/>
          <w:w w:val="1"/>
          <w:sz w:val="28"/>
        </w:rPr>
        <w:t>‬</w:t>
      </w:r>
      <w:r w:rsidR="001154A8">
        <w:rPr>
          <w:noProof/>
          <w:color w:val="000000" w:themeColor="text1"/>
          <w:sz w:val="28"/>
        </w:rPr>
        <w:t xml:space="preserve">те </w:t>
      </w:r>
      <w:r w:rsidRPr="00984D1E">
        <w:rPr>
          <w:noProof/>
          <w:color w:val="000000" w:themeColor="text1"/>
          <w:sz w:val="28"/>
        </w:rPr>
        <w:t xml:space="preserve">44 – AIP-23 </w:t>
      </w:r>
      <w:r w:rsidR="001154A8" w:rsidRPr="001154A8">
        <w:rPr>
          <w:noProof/>
          <w:vanish/>
          <w:color w:val="000000" w:themeColor="text1"/>
          <w:spacing w:val="-20"/>
          <w:w w:val="1"/>
          <w:sz w:val="28"/>
        </w:rPr>
        <w:t>‬</w:t>
      </w:r>
      <w:r w:rsidR="001154A8">
        <w:rPr>
          <w:noProof/>
          <w:color w:val="000000" w:themeColor="text1"/>
          <w:sz w:val="28"/>
        </w:rPr>
        <w:t xml:space="preserve">пен </w:t>
      </w:r>
      <w:r w:rsidRPr="00984D1E">
        <w:rPr>
          <w:noProof/>
          <w:color w:val="000000" w:themeColor="text1"/>
          <w:sz w:val="28"/>
        </w:rPr>
        <w:t>амоксициллин</w:t>
      </w:r>
      <w:r w:rsidR="001154A8" w:rsidRPr="001154A8">
        <w:rPr>
          <w:noProof/>
          <w:vanish/>
          <w:color w:val="000000" w:themeColor="text1"/>
          <w:spacing w:val="-20"/>
          <w:w w:val="1"/>
          <w:sz w:val="28"/>
        </w:rPr>
        <w:t>‬</w:t>
      </w:r>
      <w:r w:rsidR="001154A8">
        <w:rPr>
          <w:noProof/>
          <w:color w:val="000000" w:themeColor="text1"/>
          <w:sz w:val="28"/>
        </w:rPr>
        <w:t xml:space="preserve">ді </w:t>
      </w:r>
      <w:r w:rsidRPr="00984D1E">
        <w:rPr>
          <w:i/>
          <w:noProof/>
          <w:color w:val="000000" w:themeColor="text1"/>
          <w:sz w:val="28"/>
        </w:rPr>
        <w:t xml:space="preserve">Escheriсhia coli </w:t>
      </w:r>
      <w:r w:rsidRPr="00984D1E">
        <w:rPr>
          <w:noProof/>
          <w:color w:val="000000" w:themeColor="text1"/>
          <w:sz w:val="28"/>
        </w:rPr>
        <w:t>ATCC ВАА-196-</w:t>
      </w:r>
      <w:r w:rsidR="001154A8" w:rsidRPr="001154A8">
        <w:rPr>
          <w:noProof/>
          <w:vanish/>
          <w:color w:val="000000" w:themeColor="text1"/>
          <w:spacing w:val="-20"/>
          <w:w w:val="1"/>
          <w:sz w:val="28"/>
        </w:rPr>
        <w:t>‬</w:t>
      </w:r>
      <w:r w:rsidR="001154A8">
        <w:rPr>
          <w:noProof/>
          <w:color w:val="000000" w:themeColor="text1"/>
          <w:sz w:val="28"/>
        </w:rPr>
        <w:t xml:space="preserve">ға </w:t>
      </w:r>
      <w:r w:rsidRPr="00984D1E">
        <w:rPr>
          <w:noProof/>
          <w:color w:val="000000" w:themeColor="text1"/>
          <w:sz w:val="28"/>
        </w:rPr>
        <w:t>қар</w:t>
      </w:r>
      <w:r w:rsidR="001154A8" w:rsidRPr="001154A8">
        <w:rPr>
          <w:noProof/>
          <w:vanish/>
          <w:color w:val="000000" w:themeColor="text1"/>
          <w:spacing w:val="-20"/>
          <w:w w:val="1"/>
          <w:sz w:val="28"/>
        </w:rPr>
        <w:t>‬</w:t>
      </w:r>
      <w:r w:rsidR="001154A8">
        <w:rPr>
          <w:noProof/>
          <w:color w:val="000000" w:themeColor="text1"/>
          <w:sz w:val="28"/>
        </w:rPr>
        <w:t xml:space="preserve">сы </w:t>
      </w:r>
      <w:r w:rsidRPr="00984D1E">
        <w:rPr>
          <w:noProof/>
          <w:color w:val="000000" w:themeColor="text1"/>
          <w:sz w:val="28"/>
        </w:rPr>
        <w:t>сынау</w:t>
      </w:r>
    </w:p>
    <w:p w14:paraId="74B5CC6F" w14:textId="77777777" w:rsidR="00C254C2" w:rsidRPr="00984D1E" w:rsidRDefault="00C254C2">
      <w:pPr>
        <w:pStyle w:val="a3"/>
        <w:spacing w:before="6"/>
        <w:rPr>
          <w:noProof/>
          <w:color w:val="000000" w:themeColor="text1"/>
        </w:rPr>
      </w:pPr>
    </w:p>
    <w:tbl>
      <w:tblPr>
        <w:tblStyle w:val="TableNormal"/>
        <w:tblW w:w="0" w:type="auto"/>
        <w:tblInd w:w="8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69"/>
        <w:gridCol w:w="850"/>
        <w:gridCol w:w="852"/>
        <w:gridCol w:w="850"/>
        <w:gridCol w:w="850"/>
        <w:gridCol w:w="852"/>
        <w:gridCol w:w="850"/>
        <w:gridCol w:w="850"/>
        <w:gridCol w:w="852"/>
        <w:gridCol w:w="991"/>
      </w:tblGrid>
      <w:tr w:rsidR="00C254C2" w:rsidRPr="00984D1E" w14:paraId="7888E6C1" w14:textId="77777777">
        <w:trPr>
          <w:trHeight w:val="330"/>
        </w:trPr>
        <w:tc>
          <w:tcPr>
            <w:tcW w:w="569" w:type="dxa"/>
            <w:vMerge w:val="restart"/>
            <w:textDirection w:val="tbRl"/>
          </w:tcPr>
          <w:p w14:paraId="7D70AF50" w14:textId="77777777" w:rsidR="00C254C2" w:rsidRPr="00984D1E" w:rsidRDefault="00B21731">
            <w:pPr>
              <w:pStyle w:val="TableParagraph"/>
              <w:spacing w:before="102"/>
              <w:ind w:left="503"/>
              <w:jc w:val="left"/>
              <w:rPr>
                <w:noProof/>
                <w:color w:val="000000" w:themeColor="text1"/>
              </w:rPr>
            </w:pPr>
            <w:r w:rsidRPr="00984D1E">
              <w:rPr>
                <w:noProof/>
                <w:color w:val="000000" w:themeColor="text1"/>
              </w:rPr>
              <w:t>AIP-23, мкг/мл</w:t>
            </w:r>
          </w:p>
        </w:tc>
        <w:tc>
          <w:tcPr>
            <w:tcW w:w="850" w:type="dxa"/>
          </w:tcPr>
          <w:p w14:paraId="67028CF7" w14:textId="77777777" w:rsidR="00C254C2" w:rsidRPr="00984D1E" w:rsidRDefault="00B21731">
            <w:pPr>
              <w:pStyle w:val="TableParagraph"/>
              <w:spacing w:line="247" w:lineRule="exact"/>
              <w:ind w:left="107"/>
              <w:jc w:val="left"/>
              <w:rPr>
                <w:noProof/>
                <w:color w:val="000000" w:themeColor="text1"/>
              </w:rPr>
            </w:pPr>
            <w:r w:rsidRPr="00984D1E">
              <w:rPr>
                <w:noProof/>
                <w:color w:val="000000" w:themeColor="text1"/>
              </w:rPr>
              <w:t>500</w:t>
            </w:r>
          </w:p>
        </w:tc>
        <w:tc>
          <w:tcPr>
            <w:tcW w:w="852" w:type="dxa"/>
          </w:tcPr>
          <w:p w14:paraId="67E6D823" w14:textId="77777777" w:rsidR="00C254C2" w:rsidRPr="00984D1E" w:rsidRDefault="00C254C2">
            <w:pPr>
              <w:pStyle w:val="TableParagraph"/>
              <w:jc w:val="left"/>
              <w:rPr>
                <w:noProof/>
                <w:color w:val="000000" w:themeColor="text1"/>
                <w:sz w:val="24"/>
              </w:rPr>
            </w:pPr>
          </w:p>
        </w:tc>
        <w:tc>
          <w:tcPr>
            <w:tcW w:w="850" w:type="dxa"/>
          </w:tcPr>
          <w:p w14:paraId="1DFEB2F3" w14:textId="77777777" w:rsidR="00C254C2" w:rsidRPr="00984D1E" w:rsidRDefault="00C254C2">
            <w:pPr>
              <w:pStyle w:val="TableParagraph"/>
              <w:jc w:val="left"/>
              <w:rPr>
                <w:noProof/>
                <w:color w:val="000000" w:themeColor="text1"/>
                <w:sz w:val="24"/>
              </w:rPr>
            </w:pPr>
          </w:p>
        </w:tc>
        <w:tc>
          <w:tcPr>
            <w:tcW w:w="850" w:type="dxa"/>
          </w:tcPr>
          <w:p w14:paraId="4F23CDE6" w14:textId="77777777" w:rsidR="00C254C2" w:rsidRPr="00984D1E" w:rsidRDefault="00C254C2">
            <w:pPr>
              <w:pStyle w:val="TableParagraph"/>
              <w:jc w:val="left"/>
              <w:rPr>
                <w:noProof/>
                <w:color w:val="000000" w:themeColor="text1"/>
                <w:sz w:val="24"/>
              </w:rPr>
            </w:pPr>
          </w:p>
        </w:tc>
        <w:tc>
          <w:tcPr>
            <w:tcW w:w="852" w:type="dxa"/>
          </w:tcPr>
          <w:p w14:paraId="2B9EBE2F" w14:textId="77777777" w:rsidR="00C254C2" w:rsidRPr="00984D1E" w:rsidRDefault="00C254C2">
            <w:pPr>
              <w:pStyle w:val="TableParagraph"/>
              <w:jc w:val="left"/>
              <w:rPr>
                <w:noProof/>
                <w:color w:val="000000" w:themeColor="text1"/>
                <w:sz w:val="24"/>
              </w:rPr>
            </w:pPr>
          </w:p>
        </w:tc>
        <w:tc>
          <w:tcPr>
            <w:tcW w:w="850" w:type="dxa"/>
          </w:tcPr>
          <w:p w14:paraId="03F2CB73" w14:textId="77777777" w:rsidR="00C254C2" w:rsidRPr="00984D1E" w:rsidRDefault="00C254C2">
            <w:pPr>
              <w:pStyle w:val="TableParagraph"/>
              <w:jc w:val="left"/>
              <w:rPr>
                <w:noProof/>
                <w:color w:val="000000" w:themeColor="text1"/>
                <w:sz w:val="24"/>
              </w:rPr>
            </w:pPr>
          </w:p>
        </w:tc>
        <w:tc>
          <w:tcPr>
            <w:tcW w:w="850" w:type="dxa"/>
          </w:tcPr>
          <w:p w14:paraId="14739B00" w14:textId="77777777" w:rsidR="00C254C2" w:rsidRPr="00984D1E" w:rsidRDefault="00C254C2">
            <w:pPr>
              <w:pStyle w:val="TableParagraph"/>
              <w:jc w:val="left"/>
              <w:rPr>
                <w:noProof/>
                <w:color w:val="000000" w:themeColor="text1"/>
                <w:sz w:val="24"/>
              </w:rPr>
            </w:pPr>
          </w:p>
        </w:tc>
        <w:tc>
          <w:tcPr>
            <w:tcW w:w="852" w:type="dxa"/>
          </w:tcPr>
          <w:p w14:paraId="320E0686" w14:textId="77777777" w:rsidR="00C254C2" w:rsidRPr="00984D1E" w:rsidRDefault="00C254C2">
            <w:pPr>
              <w:pStyle w:val="TableParagraph"/>
              <w:jc w:val="left"/>
              <w:rPr>
                <w:noProof/>
                <w:color w:val="000000" w:themeColor="text1"/>
                <w:sz w:val="24"/>
              </w:rPr>
            </w:pPr>
          </w:p>
        </w:tc>
        <w:tc>
          <w:tcPr>
            <w:tcW w:w="991" w:type="dxa"/>
          </w:tcPr>
          <w:p w14:paraId="5F1D0D02" w14:textId="77777777" w:rsidR="00C254C2" w:rsidRPr="00984D1E" w:rsidRDefault="00C254C2">
            <w:pPr>
              <w:pStyle w:val="TableParagraph"/>
              <w:jc w:val="left"/>
              <w:rPr>
                <w:noProof/>
                <w:color w:val="000000" w:themeColor="text1"/>
                <w:sz w:val="24"/>
              </w:rPr>
            </w:pPr>
          </w:p>
        </w:tc>
      </w:tr>
      <w:tr w:rsidR="00C254C2" w:rsidRPr="00984D1E" w14:paraId="6C55CCF2" w14:textId="77777777">
        <w:trPr>
          <w:trHeight w:val="506"/>
        </w:trPr>
        <w:tc>
          <w:tcPr>
            <w:tcW w:w="569" w:type="dxa"/>
            <w:vMerge/>
            <w:tcBorders>
              <w:top w:val="nil"/>
            </w:tcBorders>
            <w:textDirection w:val="tbRl"/>
          </w:tcPr>
          <w:p w14:paraId="370982EF" w14:textId="77777777" w:rsidR="00C254C2" w:rsidRPr="00984D1E" w:rsidRDefault="00C254C2">
            <w:pPr>
              <w:rPr>
                <w:noProof/>
                <w:color w:val="000000" w:themeColor="text1"/>
                <w:sz w:val="2"/>
                <w:szCs w:val="2"/>
              </w:rPr>
            </w:pPr>
          </w:p>
        </w:tc>
        <w:tc>
          <w:tcPr>
            <w:tcW w:w="850" w:type="dxa"/>
          </w:tcPr>
          <w:p w14:paraId="02F0D861" w14:textId="77777777" w:rsidR="00C254C2" w:rsidRPr="00984D1E" w:rsidRDefault="00B21731">
            <w:pPr>
              <w:pStyle w:val="TableParagraph"/>
              <w:spacing w:line="247" w:lineRule="exact"/>
              <w:ind w:left="107"/>
              <w:jc w:val="left"/>
              <w:rPr>
                <w:noProof/>
                <w:color w:val="000000" w:themeColor="text1"/>
              </w:rPr>
            </w:pPr>
            <w:r w:rsidRPr="00984D1E">
              <w:rPr>
                <w:noProof/>
                <w:color w:val="000000" w:themeColor="text1"/>
              </w:rPr>
              <w:t>250</w:t>
            </w:r>
          </w:p>
          <w:p w14:paraId="6CA9B4A3" w14:textId="77777777" w:rsidR="00C254C2" w:rsidRPr="00984D1E" w:rsidRDefault="00B21731">
            <w:pPr>
              <w:pStyle w:val="TableParagraph"/>
              <w:spacing w:before="1" w:line="238" w:lineRule="exact"/>
              <w:ind w:left="107"/>
              <w:jc w:val="left"/>
              <w:rPr>
                <w:noProof/>
                <w:color w:val="000000" w:themeColor="text1"/>
              </w:rPr>
            </w:pPr>
            <w:r w:rsidRPr="00984D1E">
              <w:rPr>
                <w:noProof/>
                <w:color w:val="000000" w:themeColor="text1"/>
              </w:rPr>
              <w:t>МБК</w:t>
            </w:r>
          </w:p>
        </w:tc>
        <w:tc>
          <w:tcPr>
            <w:tcW w:w="852" w:type="dxa"/>
            <w:shd w:val="clear" w:color="auto" w:fill="BEBEBE"/>
          </w:tcPr>
          <w:p w14:paraId="4583C249" w14:textId="77777777" w:rsidR="00C254C2" w:rsidRPr="00984D1E" w:rsidRDefault="00C254C2">
            <w:pPr>
              <w:pStyle w:val="TableParagraph"/>
              <w:jc w:val="left"/>
              <w:rPr>
                <w:noProof/>
                <w:color w:val="000000" w:themeColor="text1"/>
                <w:sz w:val="26"/>
              </w:rPr>
            </w:pPr>
          </w:p>
        </w:tc>
        <w:tc>
          <w:tcPr>
            <w:tcW w:w="850" w:type="dxa"/>
            <w:shd w:val="clear" w:color="auto" w:fill="BEBEBE"/>
          </w:tcPr>
          <w:p w14:paraId="6AC138AB" w14:textId="77777777" w:rsidR="00C254C2" w:rsidRPr="00984D1E" w:rsidRDefault="00C254C2">
            <w:pPr>
              <w:pStyle w:val="TableParagraph"/>
              <w:jc w:val="left"/>
              <w:rPr>
                <w:noProof/>
                <w:color w:val="000000" w:themeColor="text1"/>
                <w:sz w:val="26"/>
              </w:rPr>
            </w:pPr>
          </w:p>
        </w:tc>
        <w:tc>
          <w:tcPr>
            <w:tcW w:w="850" w:type="dxa"/>
            <w:shd w:val="clear" w:color="auto" w:fill="BEBEBE"/>
          </w:tcPr>
          <w:p w14:paraId="11A7E346" w14:textId="77777777" w:rsidR="00C254C2" w:rsidRPr="00984D1E" w:rsidRDefault="00C254C2">
            <w:pPr>
              <w:pStyle w:val="TableParagraph"/>
              <w:jc w:val="left"/>
              <w:rPr>
                <w:noProof/>
                <w:color w:val="000000" w:themeColor="text1"/>
                <w:sz w:val="26"/>
              </w:rPr>
            </w:pPr>
          </w:p>
        </w:tc>
        <w:tc>
          <w:tcPr>
            <w:tcW w:w="852" w:type="dxa"/>
            <w:shd w:val="clear" w:color="auto" w:fill="BEBEBE"/>
          </w:tcPr>
          <w:p w14:paraId="70C69E29" w14:textId="77777777" w:rsidR="00C254C2" w:rsidRPr="00984D1E" w:rsidRDefault="00C254C2">
            <w:pPr>
              <w:pStyle w:val="TableParagraph"/>
              <w:jc w:val="left"/>
              <w:rPr>
                <w:noProof/>
                <w:color w:val="000000" w:themeColor="text1"/>
                <w:sz w:val="26"/>
              </w:rPr>
            </w:pPr>
          </w:p>
        </w:tc>
        <w:tc>
          <w:tcPr>
            <w:tcW w:w="850" w:type="dxa"/>
            <w:shd w:val="clear" w:color="auto" w:fill="BEBEBE"/>
          </w:tcPr>
          <w:p w14:paraId="0EAE91C5" w14:textId="77777777" w:rsidR="00C254C2" w:rsidRPr="00984D1E" w:rsidRDefault="00C254C2">
            <w:pPr>
              <w:pStyle w:val="TableParagraph"/>
              <w:jc w:val="left"/>
              <w:rPr>
                <w:noProof/>
                <w:color w:val="000000" w:themeColor="text1"/>
                <w:sz w:val="26"/>
              </w:rPr>
            </w:pPr>
          </w:p>
        </w:tc>
        <w:tc>
          <w:tcPr>
            <w:tcW w:w="850" w:type="dxa"/>
            <w:shd w:val="clear" w:color="auto" w:fill="BEBEBE"/>
          </w:tcPr>
          <w:p w14:paraId="5A1AE43E" w14:textId="77777777" w:rsidR="00C254C2" w:rsidRPr="00984D1E" w:rsidRDefault="00C254C2">
            <w:pPr>
              <w:pStyle w:val="TableParagraph"/>
              <w:jc w:val="left"/>
              <w:rPr>
                <w:noProof/>
                <w:color w:val="000000" w:themeColor="text1"/>
                <w:sz w:val="26"/>
              </w:rPr>
            </w:pPr>
          </w:p>
        </w:tc>
        <w:tc>
          <w:tcPr>
            <w:tcW w:w="852" w:type="dxa"/>
            <w:shd w:val="clear" w:color="auto" w:fill="BEBEBE"/>
          </w:tcPr>
          <w:p w14:paraId="54B308C5" w14:textId="77777777" w:rsidR="00C254C2" w:rsidRPr="00984D1E" w:rsidRDefault="00C254C2">
            <w:pPr>
              <w:pStyle w:val="TableParagraph"/>
              <w:jc w:val="left"/>
              <w:rPr>
                <w:noProof/>
                <w:color w:val="000000" w:themeColor="text1"/>
                <w:sz w:val="26"/>
              </w:rPr>
            </w:pPr>
          </w:p>
        </w:tc>
        <w:tc>
          <w:tcPr>
            <w:tcW w:w="991" w:type="dxa"/>
            <w:shd w:val="clear" w:color="auto" w:fill="BEBEBE"/>
          </w:tcPr>
          <w:p w14:paraId="73645D22" w14:textId="77777777" w:rsidR="00C254C2" w:rsidRPr="00984D1E" w:rsidRDefault="00C254C2">
            <w:pPr>
              <w:pStyle w:val="TableParagraph"/>
              <w:jc w:val="left"/>
              <w:rPr>
                <w:noProof/>
                <w:color w:val="000000" w:themeColor="text1"/>
                <w:sz w:val="26"/>
              </w:rPr>
            </w:pPr>
          </w:p>
        </w:tc>
      </w:tr>
      <w:tr w:rsidR="00C254C2" w:rsidRPr="00984D1E" w14:paraId="741DC919" w14:textId="77777777">
        <w:trPr>
          <w:trHeight w:val="253"/>
        </w:trPr>
        <w:tc>
          <w:tcPr>
            <w:tcW w:w="569" w:type="dxa"/>
            <w:vMerge/>
            <w:tcBorders>
              <w:top w:val="nil"/>
            </w:tcBorders>
            <w:textDirection w:val="tbRl"/>
          </w:tcPr>
          <w:p w14:paraId="32A459D3" w14:textId="77777777" w:rsidR="00C254C2" w:rsidRPr="00984D1E" w:rsidRDefault="00C254C2">
            <w:pPr>
              <w:rPr>
                <w:noProof/>
                <w:color w:val="000000" w:themeColor="text1"/>
                <w:sz w:val="2"/>
                <w:szCs w:val="2"/>
              </w:rPr>
            </w:pPr>
          </w:p>
        </w:tc>
        <w:tc>
          <w:tcPr>
            <w:tcW w:w="850" w:type="dxa"/>
          </w:tcPr>
          <w:p w14:paraId="6616BB82" w14:textId="77777777" w:rsidR="00C254C2" w:rsidRPr="00984D1E" w:rsidRDefault="00B21731">
            <w:pPr>
              <w:pStyle w:val="TableParagraph"/>
              <w:spacing w:line="234" w:lineRule="exact"/>
              <w:ind w:left="107"/>
              <w:jc w:val="left"/>
              <w:rPr>
                <w:noProof/>
                <w:color w:val="000000" w:themeColor="text1"/>
              </w:rPr>
            </w:pPr>
            <w:r w:rsidRPr="00984D1E">
              <w:rPr>
                <w:noProof/>
                <w:color w:val="000000" w:themeColor="text1"/>
              </w:rPr>
              <w:t>125</w:t>
            </w:r>
          </w:p>
        </w:tc>
        <w:tc>
          <w:tcPr>
            <w:tcW w:w="852" w:type="dxa"/>
            <w:shd w:val="clear" w:color="auto" w:fill="808080"/>
          </w:tcPr>
          <w:p w14:paraId="11244B7D" w14:textId="77777777" w:rsidR="00C254C2" w:rsidRPr="00984D1E" w:rsidRDefault="00C254C2">
            <w:pPr>
              <w:pStyle w:val="TableParagraph"/>
              <w:jc w:val="left"/>
              <w:rPr>
                <w:noProof/>
                <w:color w:val="000000" w:themeColor="text1"/>
                <w:sz w:val="18"/>
              </w:rPr>
            </w:pPr>
          </w:p>
        </w:tc>
        <w:tc>
          <w:tcPr>
            <w:tcW w:w="850" w:type="dxa"/>
            <w:shd w:val="clear" w:color="auto" w:fill="808080"/>
          </w:tcPr>
          <w:p w14:paraId="3870A50C" w14:textId="77777777" w:rsidR="00C254C2" w:rsidRPr="00984D1E" w:rsidRDefault="00C254C2">
            <w:pPr>
              <w:pStyle w:val="TableParagraph"/>
              <w:jc w:val="left"/>
              <w:rPr>
                <w:noProof/>
                <w:color w:val="000000" w:themeColor="text1"/>
                <w:sz w:val="18"/>
              </w:rPr>
            </w:pPr>
          </w:p>
        </w:tc>
        <w:tc>
          <w:tcPr>
            <w:tcW w:w="850" w:type="dxa"/>
            <w:shd w:val="clear" w:color="auto" w:fill="808080"/>
          </w:tcPr>
          <w:p w14:paraId="54787E65" w14:textId="77777777" w:rsidR="00C254C2" w:rsidRPr="00984D1E" w:rsidRDefault="00C254C2">
            <w:pPr>
              <w:pStyle w:val="TableParagraph"/>
              <w:jc w:val="left"/>
              <w:rPr>
                <w:noProof/>
                <w:color w:val="000000" w:themeColor="text1"/>
                <w:sz w:val="18"/>
              </w:rPr>
            </w:pPr>
          </w:p>
        </w:tc>
        <w:tc>
          <w:tcPr>
            <w:tcW w:w="852" w:type="dxa"/>
            <w:shd w:val="clear" w:color="auto" w:fill="808080"/>
          </w:tcPr>
          <w:p w14:paraId="2D95DC02" w14:textId="77777777" w:rsidR="00C254C2" w:rsidRPr="00984D1E" w:rsidRDefault="00C254C2">
            <w:pPr>
              <w:pStyle w:val="TableParagraph"/>
              <w:jc w:val="left"/>
              <w:rPr>
                <w:noProof/>
                <w:color w:val="000000" w:themeColor="text1"/>
                <w:sz w:val="18"/>
              </w:rPr>
            </w:pPr>
          </w:p>
        </w:tc>
        <w:tc>
          <w:tcPr>
            <w:tcW w:w="850" w:type="dxa"/>
            <w:shd w:val="clear" w:color="auto" w:fill="808080"/>
          </w:tcPr>
          <w:p w14:paraId="6926011B" w14:textId="77777777" w:rsidR="00C254C2" w:rsidRPr="00984D1E" w:rsidRDefault="00C254C2">
            <w:pPr>
              <w:pStyle w:val="TableParagraph"/>
              <w:jc w:val="left"/>
              <w:rPr>
                <w:noProof/>
                <w:color w:val="000000" w:themeColor="text1"/>
                <w:sz w:val="18"/>
              </w:rPr>
            </w:pPr>
          </w:p>
        </w:tc>
        <w:tc>
          <w:tcPr>
            <w:tcW w:w="850" w:type="dxa"/>
            <w:shd w:val="clear" w:color="auto" w:fill="808080"/>
          </w:tcPr>
          <w:p w14:paraId="7205547A" w14:textId="77777777" w:rsidR="00C254C2" w:rsidRPr="00984D1E" w:rsidRDefault="00C254C2">
            <w:pPr>
              <w:pStyle w:val="TableParagraph"/>
              <w:jc w:val="left"/>
              <w:rPr>
                <w:noProof/>
                <w:color w:val="000000" w:themeColor="text1"/>
                <w:sz w:val="18"/>
              </w:rPr>
            </w:pPr>
          </w:p>
        </w:tc>
        <w:tc>
          <w:tcPr>
            <w:tcW w:w="852" w:type="dxa"/>
            <w:shd w:val="clear" w:color="auto" w:fill="808080"/>
          </w:tcPr>
          <w:p w14:paraId="5186CD32" w14:textId="77777777" w:rsidR="00C254C2" w:rsidRPr="00984D1E" w:rsidRDefault="00C254C2">
            <w:pPr>
              <w:pStyle w:val="TableParagraph"/>
              <w:jc w:val="left"/>
              <w:rPr>
                <w:noProof/>
                <w:color w:val="000000" w:themeColor="text1"/>
                <w:sz w:val="18"/>
              </w:rPr>
            </w:pPr>
          </w:p>
        </w:tc>
        <w:tc>
          <w:tcPr>
            <w:tcW w:w="991" w:type="dxa"/>
            <w:shd w:val="clear" w:color="auto" w:fill="BEBEBE"/>
          </w:tcPr>
          <w:p w14:paraId="3B7AE130" w14:textId="77777777" w:rsidR="00C254C2" w:rsidRPr="00984D1E" w:rsidRDefault="00C254C2">
            <w:pPr>
              <w:pStyle w:val="TableParagraph"/>
              <w:jc w:val="left"/>
              <w:rPr>
                <w:noProof/>
                <w:color w:val="000000" w:themeColor="text1"/>
                <w:sz w:val="18"/>
              </w:rPr>
            </w:pPr>
          </w:p>
        </w:tc>
      </w:tr>
      <w:tr w:rsidR="00C254C2" w:rsidRPr="00984D1E" w14:paraId="533159A4" w14:textId="77777777">
        <w:trPr>
          <w:trHeight w:val="251"/>
        </w:trPr>
        <w:tc>
          <w:tcPr>
            <w:tcW w:w="569" w:type="dxa"/>
            <w:vMerge/>
            <w:tcBorders>
              <w:top w:val="nil"/>
            </w:tcBorders>
            <w:textDirection w:val="tbRl"/>
          </w:tcPr>
          <w:p w14:paraId="35B8BC0B" w14:textId="77777777" w:rsidR="00C254C2" w:rsidRPr="00984D1E" w:rsidRDefault="00C254C2">
            <w:pPr>
              <w:rPr>
                <w:noProof/>
                <w:color w:val="000000" w:themeColor="text1"/>
                <w:sz w:val="2"/>
                <w:szCs w:val="2"/>
              </w:rPr>
            </w:pPr>
          </w:p>
        </w:tc>
        <w:tc>
          <w:tcPr>
            <w:tcW w:w="850" w:type="dxa"/>
          </w:tcPr>
          <w:p w14:paraId="0B12C47F" w14:textId="77777777" w:rsidR="00C254C2" w:rsidRPr="00984D1E" w:rsidRDefault="00B21731">
            <w:pPr>
              <w:pStyle w:val="TableParagraph"/>
              <w:spacing w:line="232" w:lineRule="exact"/>
              <w:ind w:left="107"/>
              <w:jc w:val="left"/>
              <w:rPr>
                <w:noProof/>
                <w:color w:val="000000" w:themeColor="text1"/>
              </w:rPr>
            </w:pPr>
            <w:r w:rsidRPr="00984D1E">
              <w:rPr>
                <w:noProof/>
                <w:color w:val="000000" w:themeColor="text1"/>
              </w:rPr>
              <w:t>63</w:t>
            </w:r>
          </w:p>
        </w:tc>
        <w:tc>
          <w:tcPr>
            <w:tcW w:w="852" w:type="dxa"/>
            <w:shd w:val="clear" w:color="auto" w:fill="808080"/>
          </w:tcPr>
          <w:p w14:paraId="6A08EF16" w14:textId="77777777" w:rsidR="00C254C2" w:rsidRPr="00984D1E" w:rsidRDefault="00C254C2">
            <w:pPr>
              <w:pStyle w:val="TableParagraph"/>
              <w:jc w:val="left"/>
              <w:rPr>
                <w:noProof/>
                <w:color w:val="000000" w:themeColor="text1"/>
                <w:sz w:val="18"/>
              </w:rPr>
            </w:pPr>
          </w:p>
        </w:tc>
        <w:tc>
          <w:tcPr>
            <w:tcW w:w="850" w:type="dxa"/>
            <w:shd w:val="clear" w:color="auto" w:fill="808080"/>
          </w:tcPr>
          <w:p w14:paraId="73C90C9C" w14:textId="77777777" w:rsidR="00C254C2" w:rsidRPr="00984D1E" w:rsidRDefault="00C254C2">
            <w:pPr>
              <w:pStyle w:val="TableParagraph"/>
              <w:jc w:val="left"/>
              <w:rPr>
                <w:noProof/>
                <w:color w:val="000000" w:themeColor="text1"/>
                <w:sz w:val="18"/>
              </w:rPr>
            </w:pPr>
          </w:p>
        </w:tc>
        <w:tc>
          <w:tcPr>
            <w:tcW w:w="850" w:type="dxa"/>
            <w:shd w:val="clear" w:color="auto" w:fill="808080"/>
          </w:tcPr>
          <w:p w14:paraId="02F5B2EA" w14:textId="77777777" w:rsidR="00C254C2" w:rsidRPr="00984D1E" w:rsidRDefault="00C254C2">
            <w:pPr>
              <w:pStyle w:val="TableParagraph"/>
              <w:jc w:val="left"/>
              <w:rPr>
                <w:noProof/>
                <w:color w:val="000000" w:themeColor="text1"/>
                <w:sz w:val="18"/>
              </w:rPr>
            </w:pPr>
          </w:p>
        </w:tc>
        <w:tc>
          <w:tcPr>
            <w:tcW w:w="852" w:type="dxa"/>
            <w:shd w:val="clear" w:color="auto" w:fill="808080"/>
          </w:tcPr>
          <w:p w14:paraId="26DD6066" w14:textId="77777777" w:rsidR="00C254C2" w:rsidRPr="00984D1E" w:rsidRDefault="00C254C2">
            <w:pPr>
              <w:pStyle w:val="TableParagraph"/>
              <w:jc w:val="left"/>
              <w:rPr>
                <w:noProof/>
                <w:color w:val="000000" w:themeColor="text1"/>
                <w:sz w:val="18"/>
              </w:rPr>
            </w:pPr>
          </w:p>
        </w:tc>
        <w:tc>
          <w:tcPr>
            <w:tcW w:w="850" w:type="dxa"/>
            <w:shd w:val="clear" w:color="auto" w:fill="808080"/>
          </w:tcPr>
          <w:p w14:paraId="15C7F50A" w14:textId="77777777" w:rsidR="00C254C2" w:rsidRPr="00984D1E" w:rsidRDefault="00C254C2">
            <w:pPr>
              <w:pStyle w:val="TableParagraph"/>
              <w:jc w:val="left"/>
              <w:rPr>
                <w:noProof/>
                <w:color w:val="000000" w:themeColor="text1"/>
                <w:sz w:val="18"/>
              </w:rPr>
            </w:pPr>
          </w:p>
        </w:tc>
        <w:tc>
          <w:tcPr>
            <w:tcW w:w="850" w:type="dxa"/>
            <w:shd w:val="clear" w:color="auto" w:fill="808080"/>
          </w:tcPr>
          <w:p w14:paraId="33102BCB" w14:textId="77777777" w:rsidR="00C254C2" w:rsidRPr="00984D1E" w:rsidRDefault="00C254C2">
            <w:pPr>
              <w:pStyle w:val="TableParagraph"/>
              <w:jc w:val="left"/>
              <w:rPr>
                <w:noProof/>
                <w:color w:val="000000" w:themeColor="text1"/>
                <w:sz w:val="18"/>
              </w:rPr>
            </w:pPr>
          </w:p>
        </w:tc>
        <w:tc>
          <w:tcPr>
            <w:tcW w:w="852" w:type="dxa"/>
            <w:shd w:val="clear" w:color="auto" w:fill="808080"/>
          </w:tcPr>
          <w:p w14:paraId="0E6CD634" w14:textId="77777777" w:rsidR="00C254C2" w:rsidRPr="00984D1E" w:rsidRDefault="00C254C2">
            <w:pPr>
              <w:pStyle w:val="TableParagraph"/>
              <w:jc w:val="left"/>
              <w:rPr>
                <w:noProof/>
                <w:color w:val="000000" w:themeColor="text1"/>
                <w:sz w:val="18"/>
              </w:rPr>
            </w:pPr>
          </w:p>
        </w:tc>
        <w:tc>
          <w:tcPr>
            <w:tcW w:w="991" w:type="dxa"/>
            <w:shd w:val="clear" w:color="auto" w:fill="BEBEBE"/>
          </w:tcPr>
          <w:p w14:paraId="00623900" w14:textId="77777777" w:rsidR="00C254C2" w:rsidRPr="00984D1E" w:rsidRDefault="00C254C2">
            <w:pPr>
              <w:pStyle w:val="TableParagraph"/>
              <w:jc w:val="left"/>
              <w:rPr>
                <w:noProof/>
                <w:color w:val="000000" w:themeColor="text1"/>
                <w:sz w:val="18"/>
              </w:rPr>
            </w:pPr>
          </w:p>
        </w:tc>
      </w:tr>
      <w:tr w:rsidR="00C254C2" w:rsidRPr="00984D1E" w14:paraId="5A6DC9B8" w14:textId="77777777">
        <w:trPr>
          <w:trHeight w:val="253"/>
        </w:trPr>
        <w:tc>
          <w:tcPr>
            <w:tcW w:w="569" w:type="dxa"/>
            <w:vMerge/>
            <w:tcBorders>
              <w:top w:val="nil"/>
            </w:tcBorders>
            <w:textDirection w:val="tbRl"/>
          </w:tcPr>
          <w:p w14:paraId="2748BB9A" w14:textId="77777777" w:rsidR="00C254C2" w:rsidRPr="00984D1E" w:rsidRDefault="00C254C2">
            <w:pPr>
              <w:rPr>
                <w:noProof/>
                <w:color w:val="000000" w:themeColor="text1"/>
                <w:sz w:val="2"/>
                <w:szCs w:val="2"/>
              </w:rPr>
            </w:pPr>
          </w:p>
        </w:tc>
        <w:tc>
          <w:tcPr>
            <w:tcW w:w="850" w:type="dxa"/>
          </w:tcPr>
          <w:p w14:paraId="2C51CEB3" w14:textId="77777777" w:rsidR="00C254C2" w:rsidRPr="00984D1E" w:rsidRDefault="00B21731">
            <w:pPr>
              <w:pStyle w:val="TableParagraph"/>
              <w:spacing w:line="234" w:lineRule="exact"/>
              <w:ind w:left="107"/>
              <w:jc w:val="left"/>
              <w:rPr>
                <w:noProof/>
                <w:color w:val="000000" w:themeColor="text1"/>
              </w:rPr>
            </w:pPr>
            <w:r w:rsidRPr="00984D1E">
              <w:rPr>
                <w:noProof/>
                <w:color w:val="000000" w:themeColor="text1"/>
              </w:rPr>
              <w:t>31</w:t>
            </w:r>
          </w:p>
        </w:tc>
        <w:tc>
          <w:tcPr>
            <w:tcW w:w="852" w:type="dxa"/>
            <w:shd w:val="clear" w:color="auto" w:fill="808080"/>
          </w:tcPr>
          <w:p w14:paraId="59737501" w14:textId="77777777" w:rsidR="00C254C2" w:rsidRPr="00984D1E" w:rsidRDefault="00C254C2">
            <w:pPr>
              <w:pStyle w:val="TableParagraph"/>
              <w:jc w:val="left"/>
              <w:rPr>
                <w:noProof/>
                <w:color w:val="000000" w:themeColor="text1"/>
                <w:sz w:val="18"/>
              </w:rPr>
            </w:pPr>
          </w:p>
        </w:tc>
        <w:tc>
          <w:tcPr>
            <w:tcW w:w="850" w:type="dxa"/>
            <w:shd w:val="clear" w:color="auto" w:fill="808080"/>
          </w:tcPr>
          <w:p w14:paraId="3D5C883F" w14:textId="77777777" w:rsidR="00C254C2" w:rsidRPr="00984D1E" w:rsidRDefault="00C254C2">
            <w:pPr>
              <w:pStyle w:val="TableParagraph"/>
              <w:jc w:val="left"/>
              <w:rPr>
                <w:noProof/>
                <w:color w:val="000000" w:themeColor="text1"/>
                <w:sz w:val="18"/>
              </w:rPr>
            </w:pPr>
          </w:p>
        </w:tc>
        <w:tc>
          <w:tcPr>
            <w:tcW w:w="850" w:type="dxa"/>
            <w:shd w:val="clear" w:color="auto" w:fill="808080"/>
          </w:tcPr>
          <w:p w14:paraId="21E3AD68" w14:textId="77777777" w:rsidR="00C254C2" w:rsidRPr="00984D1E" w:rsidRDefault="00C254C2">
            <w:pPr>
              <w:pStyle w:val="TableParagraph"/>
              <w:jc w:val="left"/>
              <w:rPr>
                <w:noProof/>
                <w:color w:val="000000" w:themeColor="text1"/>
                <w:sz w:val="18"/>
              </w:rPr>
            </w:pPr>
          </w:p>
        </w:tc>
        <w:tc>
          <w:tcPr>
            <w:tcW w:w="852" w:type="dxa"/>
            <w:shd w:val="clear" w:color="auto" w:fill="808080"/>
          </w:tcPr>
          <w:p w14:paraId="3680446D" w14:textId="77777777" w:rsidR="00C254C2" w:rsidRPr="00984D1E" w:rsidRDefault="00C254C2">
            <w:pPr>
              <w:pStyle w:val="TableParagraph"/>
              <w:jc w:val="left"/>
              <w:rPr>
                <w:noProof/>
                <w:color w:val="000000" w:themeColor="text1"/>
                <w:sz w:val="18"/>
              </w:rPr>
            </w:pPr>
          </w:p>
        </w:tc>
        <w:tc>
          <w:tcPr>
            <w:tcW w:w="850" w:type="dxa"/>
            <w:shd w:val="clear" w:color="auto" w:fill="808080"/>
          </w:tcPr>
          <w:p w14:paraId="71CDD4AC" w14:textId="77777777" w:rsidR="00C254C2" w:rsidRPr="00984D1E" w:rsidRDefault="00C254C2">
            <w:pPr>
              <w:pStyle w:val="TableParagraph"/>
              <w:jc w:val="left"/>
              <w:rPr>
                <w:noProof/>
                <w:color w:val="000000" w:themeColor="text1"/>
                <w:sz w:val="18"/>
              </w:rPr>
            </w:pPr>
          </w:p>
        </w:tc>
        <w:tc>
          <w:tcPr>
            <w:tcW w:w="850" w:type="dxa"/>
            <w:shd w:val="clear" w:color="auto" w:fill="808080"/>
          </w:tcPr>
          <w:p w14:paraId="0064CAD7" w14:textId="77777777" w:rsidR="00C254C2" w:rsidRPr="00984D1E" w:rsidRDefault="00C254C2">
            <w:pPr>
              <w:pStyle w:val="TableParagraph"/>
              <w:jc w:val="left"/>
              <w:rPr>
                <w:noProof/>
                <w:color w:val="000000" w:themeColor="text1"/>
                <w:sz w:val="18"/>
              </w:rPr>
            </w:pPr>
          </w:p>
        </w:tc>
        <w:tc>
          <w:tcPr>
            <w:tcW w:w="852" w:type="dxa"/>
            <w:shd w:val="clear" w:color="auto" w:fill="808080"/>
          </w:tcPr>
          <w:p w14:paraId="35C6536D" w14:textId="77777777" w:rsidR="00C254C2" w:rsidRPr="00984D1E" w:rsidRDefault="00C254C2">
            <w:pPr>
              <w:pStyle w:val="TableParagraph"/>
              <w:jc w:val="left"/>
              <w:rPr>
                <w:noProof/>
                <w:color w:val="000000" w:themeColor="text1"/>
                <w:sz w:val="18"/>
              </w:rPr>
            </w:pPr>
          </w:p>
        </w:tc>
        <w:tc>
          <w:tcPr>
            <w:tcW w:w="991" w:type="dxa"/>
            <w:shd w:val="clear" w:color="auto" w:fill="BEBEBE"/>
          </w:tcPr>
          <w:p w14:paraId="147B54B8" w14:textId="77777777" w:rsidR="00C254C2" w:rsidRPr="00984D1E" w:rsidRDefault="00C254C2">
            <w:pPr>
              <w:pStyle w:val="TableParagraph"/>
              <w:jc w:val="left"/>
              <w:rPr>
                <w:noProof/>
                <w:color w:val="000000" w:themeColor="text1"/>
                <w:sz w:val="18"/>
              </w:rPr>
            </w:pPr>
          </w:p>
        </w:tc>
      </w:tr>
      <w:tr w:rsidR="00C254C2" w:rsidRPr="00984D1E" w14:paraId="4CD53C68" w14:textId="77777777">
        <w:trPr>
          <w:trHeight w:val="253"/>
        </w:trPr>
        <w:tc>
          <w:tcPr>
            <w:tcW w:w="569" w:type="dxa"/>
            <w:vMerge/>
            <w:tcBorders>
              <w:top w:val="nil"/>
            </w:tcBorders>
            <w:textDirection w:val="tbRl"/>
          </w:tcPr>
          <w:p w14:paraId="40E07E7F" w14:textId="77777777" w:rsidR="00C254C2" w:rsidRPr="00984D1E" w:rsidRDefault="00C254C2">
            <w:pPr>
              <w:rPr>
                <w:noProof/>
                <w:color w:val="000000" w:themeColor="text1"/>
                <w:sz w:val="2"/>
                <w:szCs w:val="2"/>
              </w:rPr>
            </w:pPr>
          </w:p>
        </w:tc>
        <w:tc>
          <w:tcPr>
            <w:tcW w:w="850" w:type="dxa"/>
          </w:tcPr>
          <w:p w14:paraId="7F61A221" w14:textId="77777777" w:rsidR="00C254C2" w:rsidRPr="00984D1E" w:rsidRDefault="00B21731">
            <w:pPr>
              <w:pStyle w:val="TableParagraph"/>
              <w:spacing w:line="234" w:lineRule="exact"/>
              <w:ind w:left="107"/>
              <w:jc w:val="left"/>
              <w:rPr>
                <w:noProof/>
                <w:color w:val="000000" w:themeColor="text1"/>
              </w:rPr>
            </w:pPr>
            <w:r w:rsidRPr="00984D1E">
              <w:rPr>
                <w:noProof/>
                <w:color w:val="000000" w:themeColor="text1"/>
              </w:rPr>
              <w:t>16</w:t>
            </w:r>
          </w:p>
        </w:tc>
        <w:tc>
          <w:tcPr>
            <w:tcW w:w="852" w:type="dxa"/>
            <w:shd w:val="clear" w:color="auto" w:fill="808080"/>
          </w:tcPr>
          <w:p w14:paraId="5F95BD94" w14:textId="77777777" w:rsidR="00C254C2" w:rsidRPr="00984D1E" w:rsidRDefault="00C254C2">
            <w:pPr>
              <w:pStyle w:val="TableParagraph"/>
              <w:jc w:val="left"/>
              <w:rPr>
                <w:noProof/>
                <w:color w:val="000000" w:themeColor="text1"/>
                <w:sz w:val="18"/>
              </w:rPr>
            </w:pPr>
          </w:p>
        </w:tc>
        <w:tc>
          <w:tcPr>
            <w:tcW w:w="850" w:type="dxa"/>
            <w:shd w:val="clear" w:color="auto" w:fill="808080"/>
          </w:tcPr>
          <w:p w14:paraId="0E96BEB2" w14:textId="77777777" w:rsidR="00C254C2" w:rsidRPr="00984D1E" w:rsidRDefault="00C254C2">
            <w:pPr>
              <w:pStyle w:val="TableParagraph"/>
              <w:jc w:val="left"/>
              <w:rPr>
                <w:noProof/>
                <w:color w:val="000000" w:themeColor="text1"/>
                <w:sz w:val="18"/>
              </w:rPr>
            </w:pPr>
          </w:p>
        </w:tc>
        <w:tc>
          <w:tcPr>
            <w:tcW w:w="850" w:type="dxa"/>
            <w:shd w:val="clear" w:color="auto" w:fill="808080"/>
          </w:tcPr>
          <w:p w14:paraId="481E63AB" w14:textId="77777777" w:rsidR="00C254C2" w:rsidRPr="00984D1E" w:rsidRDefault="00C254C2">
            <w:pPr>
              <w:pStyle w:val="TableParagraph"/>
              <w:jc w:val="left"/>
              <w:rPr>
                <w:noProof/>
                <w:color w:val="000000" w:themeColor="text1"/>
                <w:sz w:val="18"/>
              </w:rPr>
            </w:pPr>
          </w:p>
        </w:tc>
        <w:tc>
          <w:tcPr>
            <w:tcW w:w="852" w:type="dxa"/>
            <w:shd w:val="clear" w:color="auto" w:fill="808080"/>
          </w:tcPr>
          <w:p w14:paraId="50E26904" w14:textId="77777777" w:rsidR="00C254C2" w:rsidRPr="00984D1E" w:rsidRDefault="00C254C2">
            <w:pPr>
              <w:pStyle w:val="TableParagraph"/>
              <w:jc w:val="left"/>
              <w:rPr>
                <w:noProof/>
                <w:color w:val="000000" w:themeColor="text1"/>
                <w:sz w:val="18"/>
              </w:rPr>
            </w:pPr>
          </w:p>
        </w:tc>
        <w:tc>
          <w:tcPr>
            <w:tcW w:w="850" w:type="dxa"/>
            <w:shd w:val="clear" w:color="auto" w:fill="808080"/>
          </w:tcPr>
          <w:p w14:paraId="18E3ACC0" w14:textId="77777777" w:rsidR="00C254C2" w:rsidRPr="00984D1E" w:rsidRDefault="00C254C2">
            <w:pPr>
              <w:pStyle w:val="TableParagraph"/>
              <w:jc w:val="left"/>
              <w:rPr>
                <w:noProof/>
                <w:color w:val="000000" w:themeColor="text1"/>
                <w:sz w:val="18"/>
              </w:rPr>
            </w:pPr>
          </w:p>
        </w:tc>
        <w:tc>
          <w:tcPr>
            <w:tcW w:w="850" w:type="dxa"/>
            <w:shd w:val="clear" w:color="auto" w:fill="808080"/>
          </w:tcPr>
          <w:p w14:paraId="7167039C" w14:textId="77777777" w:rsidR="00C254C2" w:rsidRPr="00984D1E" w:rsidRDefault="00C254C2">
            <w:pPr>
              <w:pStyle w:val="TableParagraph"/>
              <w:jc w:val="left"/>
              <w:rPr>
                <w:noProof/>
                <w:color w:val="000000" w:themeColor="text1"/>
                <w:sz w:val="18"/>
              </w:rPr>
            </w:pPr>
          </w:p>
        </w:tc>
        <w:tc>
          <w:tcPr>
            <w:tcW w:w="852" w:type="dxa"/>
            <w:shd w:val="clear" w:color="auto" w:fill="808080"/>
          </w:tcPr>
          <w:p w14:paraId="18026AEA" w14:textId="77777777" w:rsidR="00C254C2" w:rsidRPr="00984D1E" w:rsidRDefault="00C254C2">
            <w:pPr>
              <w:pStyle w:val="TableParagraph"/>
              <w:jc w:val="left"/>
              <w:rPr>
                <w:noProof/>
                <w:color w:val="000000" w:themeColor="text1"/>
                <w:sz w:val="18"/>
              </w:rPr>
            </w:pPr>
          </w:p>
        </w:tc>
        <w:tc>
          <w:tcPr>
            <w:tcW w:w="991" w:type="dxa"/>
            <w:shd w:val="clear" w:color="auto" w:fill="BEBEBE"/>
          </w:tcPr>
          <w:p w14:paraId="2FCC5492" w14:textId="77777777" w:rsidR="00C254C2" w:rsidRPr="00984D1E" w:rsidRDefault="00C254C2">
            <w:pPr>
              <w:pStyle w:val="TableParagraph"/>
              <w:jc w:val="left"/>
              <w:rPr>
                <w:noProof/>
                <w:color w:val="000000" w:themeColor="text1"/>
                <w:sz w:val="18"/>
              </w:rPr>
            </w:pPr>
          </w:p>
        </w:tc>
      </w:tr>
      <w:tr w:rsidR="00C254C2" w:rsidRPr="00984D1E" w14:paraId="14CD22B4" w14:textId="77777777">
        <w:trPr>
          <w:trHeight w:val="506"/>
        </w:trPr>
        <w:tc>
          <w:tcPr>
            <w:tcW w:w="569" w:type="dxa"/>
            <w:vMerge/>
            <w:tcBorders>
              <w:top w:val="nil"/>
            </w:tcBorders>
            <w:textDirection w:val="tbRl"/>
          </w:tcPr>
          <w:p w14:paraId="2B7B33AE" w14:textId="77777777" w:rsidR="00C254C2" w:rsidRPr="00984D1E" w:rsidRDefault="00C254C2">
            <w:pPr>
              <w:rPr>
                <w:noProof/>
                <w:color w:val="000000" w:themeColor="text1"/>
                <w:sz w:val="2"/>
                <w:szCs w:val="2"/>
              </w:rPr>
            </w:pPr>
          </w:p>
        </w:tc>
        <w:tc>
          <w:tcPr>
            <w:tcW w:w="850" w:type="dxa"/>
          </w:tcPr>
          <w:p w14:paraId="307A6225" w14:textId="77777777" w:rsidR="00C254C2" w:rsidRPr="00984D1E" w:rsidRDefault="00C254C2">
            <w:pPr>
              <w:pStyle w:val="TableParagraph"/>
              <w:jc w:val="left"/>
              <w:rPr>
                <w:noProof/>
                <w:color w:val="000000" w:themeColor="text1"/>
                <w:sz w:val="26"/>
              </w:rPr>
            </w:pPr>
          </w:p>
        </w:tc>
        <w:tc>
          <w:tcPr>
            <w:tcW w:w="852" w:type="dxa"/>
          </w:tcPr>
          <w:p w14:paraId="6213E74D" w14:textId="77777777" w:rsidR="00C254C2" w:rsidRPr="00984D1E" w:rsidRDefault="00B21731">
            <w:pPr>
              <w:pStyle w:val="TableParagraph"/>
              <w:spacing w:line="247" w:lineRule="exact"/>
              <w:ind w:left="107"/>
              <w:jc w:val="left"/>
              <w:rPr>
                <w:noProof/>
                <w:color w:val="000000" w:themeColor="text1"/>
              </w:rPr>
            </w:pPr>
            <w:r w:rsidRPr="00984D1E">
              <w:rPr>
                <w:noProof/>
                <w:color w:val="000000" w:themeColor="text1"/>
              </w:rPr>
              <w:t>16</w:t>
            </w:r>
          </w:p>
        </w:tc>
        <w:tc>
          <w:tcPr>
            <w:tcW w:w="850" w:type="dxa"/>
          </w:tcPr>
          <w:p w14:paraId="309D6837" w14:textId="77777777" w:rsidR="00C254C2" w:rsidRPr="00984D1E" w:rsidRDefault="00B21731">
            <w:pPr>
              <w:pStyle w:val="TableParagraph"/>
              <w:spacing w:line="247" w:lineRule="exact"/>
              <w:ind w:left="104"/>
              <w:jc w:val="left"/>
              <w:rPr>
                <w:noProof/>
                <w:color w:val="000000" w:themeColor="text1"/>
              </w:rPr>
            </w:pPr>
            <w:r w:rsidRPr="00984D1E">
              <w:rPr>
                <w:noProof/>
                <w:color w:val="000000" w:themeColor="text1"/>
              </w:rPr>
              <w:t>31</w:t>
            </w:r>
          </w:p>
        </w:tc>
        <w:tc>
          <w:tcPr>
            <w:tcW w:w="850" w:type="dxa"/>
          </w:tcPr>
          <w:p w14:paraId="21B3C765" w14:textId="77777777" w:rsidR="00C254C2" w:rsidRPr="00984D1E" w:rsidRDefault="00B21731">
            <w:pPr>
              <w:pStyle w:val="TableParagraph"/>
              <w:spacing w:line="247" w:lineRule="exact"/>
              <w:ind w:left="106"/>
              <w:jc w:val="left"/>
              <w:rPr>
                <w:noProof/>
                <w:color w:val="000000" w:themeColor="text1"/>
              </w:rPr>
            </w:pPr>
            <w:r w:rsidRPr="00984D1E">
              <w:rPr>
                <w:noProof/>
                <w:color w:val="000000" w:themeColor="text1"/>
              </w:rPr>
              <w:t>63</w:t>
            </w:r>
          </w:p>
        </w:tc>
        <w:tc>
          <w:tcPr>
            <w:tcW w:w="852" w:type="dxa"/>
          </w:tcPr>
          <w:p w14:paraId="08F53720" w14:textId="77777777" w:rsidR="00C254C2" w:rsidRPr="00984D1E" w:rsidRDefault="00B21731">
            <w:pPr>
              <w:pStyle w:val="TableParagraph"/>
              <w:spacing w:line="247" w:lineRule="exact"/>
              <w:ind w:left="106"/>
              <w:jc w:val="left"/>
              <w:rPr>
                <w:noProof/>
                <w:color w:val="000000" w:themeColor="text1"/>
              </w:rPr>
            </w:pPr>
            <w:r w:rsidRPr="00984D1E">
              <w:rPr>
                <w:noProof/>
                <w:color w:val="000000" w:themeColor="text1"/>
              </w:rPr>
              <w:t>125</w:t>
            </w:r>
          </w:p>
        </w:tc>
        <w:tc>
          <w:tcPr>
            <w:tcW w:w="850" w:type="dxa"/>
          </w:tcPr>
          <w:p w14:paraId="42507A67" w14:textId="77777777" w:rsidR="00C254C2" w:rsidRPr="00984D1E" w:rsidRDefault="00B21731">
            <w:pPr>
              <w:pStyle w:val="TableParagraph"/>
              <w:spacing w:line="247" w:lineRule="exact"/>
              <w:ind w:left="103"/>
              <w:jc w:val="left"/>
              <w:rPr>
                <w:noProof/>
                <w:color w:val="000000" w:themeColor="text1"/>
              </w:rPr>
            </w:pPr>
            <w:r w:rsidRPr="00984D1E">
              <w:rPr>
                <w:noProof/>
                <w:color w:val="000000" w:themeColor="text1"/>
              </w:rPr>
              <w:t>250</w:t>
            </w:r>
          </w:p>
        </w:tc>
        <w:tc>
          <w:tcPr>
            <w:tcW w:w="850" w:type="dxa"/>
          </w:tcPr>
          <w:p w14:paraId="2474889A" w14:textId="77777777" w:rsidR="00C254C2" w:rsidRPr="00984D1E" w:rsidRDefault="00B21731">
            <w:pPr>
              <w:pStyle w:val="TableParagraph"/>
              <w:spacing w:line="247" w:lineRule="exact"/>
              <w:ind w:left="106"/>
              <w:jc w:val="left"/>
              <w:rPr>
                <w:noProof/>
                <w:color w:val="000000" w:themeColor="text1"/>
              </w:rPr>
            </w:pPr>
            <w:r w:rsidRPr="00984D1E">
              <w:rPr>
                <w:noProof/>
                <w:color w:val="000000" w:themeColor="text1"/>
              </w:rPr>
              <w:t>500</w:t>
            </w:r>
          </w:p>
        </w:tc>
        <w:tc>
          <w:tcPr>
            <w:tcW w:w="852" w:type="dxa"/>
          </w:tcPr>
          <w:p w14:paraId="25A944DA" w14:textId="77777777" w:rsidR="00C254C2" w:rsidRPr="00984D1E" w:rsidRDefault="00B21731">
            <w:pPr>
              <w:pStyle w:val="TableParagraph"/>
              <w:spacing w:line="247" w:lineRule="exact"/>
              <w:ind w:left="105"/>
              <w:jc w:val="left"/>
              <w:rPr>
                <w:noProof/>
                <w:color w:val="000000" w:themeColor="text1"/>
              </w:rPr>
            </w:pPr>
            <w:r w:rsidRPr="00984D1E">
              <w:rPr>
                <w:noProof/>
                <w:color w:val="000000" w:themeColor="text1"/>
              </w:rPr>
              <w:t>1000</w:t>
            </w:r>
          </w:p>
        </w:tc>
        <w:tc>
          <w:tcPr>
            <w:tcW w:w="991" w:type="dxa"/>
          </w:tcPr>
          <w:p w14:paraId="69C32EEB" w14:textId="77777777" w:rsidR="00C254C2" w:rsidRPr="00984D1E" w:rsidRDefault="00B21731">
            <w:pPr>
              <w:pStyle w:val="TableParagraph"/>
              <w:spacing w:line="246" w:lineRule="exact"/>
              <w:ind w:left="105"/>
              <w:jc w:val="left"/>
              <w:rPr>
                <w:noProof/>
                <w:color w:val="000000" w:themeColor="text1"/>
              </w:rPr>
            </w:pPr>
            <w:r w:rsidRPr="00984D1E">
              <w:rPr>
                <w:noProof/>
                <w:color w:val="000000" w:themeColor="text1"/>
              </w:rPr>
              <w:t>2000</w:t>
            </w:r>
          </w:p>
          <w:p w14:paraId="7FEBD166" w14:textId="77777777" w:rsidR="00C254C2" w:rsidRPr="00984D1E" w:rsidRDefault="00B21731">
            <w:pPr>
              <w:pStyle w:val="TableParagraph"/>
              <w:spacing w:line="240" w:lineRule="exact"/>
              <w:ind w:left="105"/>
              <w:jc w:val="left"/>
              <w:rPr>
                <w:noProof/>
                <w:color w:val="000000" w:themeColor="text1"/>
              </w:rPr>
            </w:pPr>
            <w:r w:rsidRPr="00984D1E">
              <w:rPr>
                <w:noProof/>
                <w:color w:val="000000" w:themeColor="text1"/>
              </w:rPr>
              <w:t>МБК</w:t>
            </w:r>
          </w:p>
        </w:tc>
      </w:tr>
      <w:tr w:rsidR="00C254C2" w:rsidRPr="00984D1E" w14:paraId="60B7E9BF" w14:textId="77777777">
        <w:trPr>
          <w:trHeight w:val="342"/>
        </w:trPr>
        <w:tc>
          <w:tcPr>
            <w:tcW w:w="569" w:type="dxa"/>
          </w:tcPr>
          <w:p w14:paraId="1CB9158E" w14:textId="77777777" w:rsidR="00C254C2" w:rsidRPr="00984D1E" w:rsidRDefault="00C254C2">
            <w:pPr>
              <w:pStyle w:val="TableParagraph"/>
              <w:jc w:val="left"/>
              <w:rPr>
                <w:noProof/>
                <w:color w:val="000000" w:themeColor="text1"/>
                <w:sz w:val="26"/>
              </w:rPr>
            </w:pPr>
          </w:p>
        </w:tc>
        <w:tc>
          <w:tcPr>
            <w:tcW w:w="7797" w:type="dxa"/>
            <w:gridSpan w:val="9"/>
          </w:tcPr>
          <w:p w14:paraId="037CAAFA" w14:textId="77777777" w:rsidR="00C254C2" w:rsidRPr="00984D1E" w:rsidRDefault="00B21731">
            <w:pPr>
              <w:pStyle w:val="TableParagraph"/>
              <w:spacing w:line="247" w:lineRule="exact"/>
              <w:ind w:left="2789" w:right="2782"/>
              <w:rPr>
                <w:noProof/>
                <w:color w:val="000000" w:themeColor="text1"/>
              </w:rPr>
            </w:pPr>
            <w:r w:rsidRPr="00984D1E">
              <w:rPr>
                <w:noProof/>
                <w:color w:val="000000" w:themeColor="text1"/>
              </w:rPr>
              <w:t>Амоксициллин, мкг/мл</w:t>
            </w:r>
          </w:p>
        </w:tc>
      </w:tr>
    </w:tbl>
    <w:p w14:paraId="0A8F35AF" w14:textId="77777777" w:rsidR="00C254C2" w:rsidRPr="00984D1E" w:rsidRDefault="00C254C2">
      <w:pPr>
        <w:spacing w:line="247" w:lineRule="exact"/>
        <w:rPr>
          <w:noProof/>
          <w:color w:val="000000" w:themeColor="text1"/>
        </w:rPr>
        <w:sectPr w:rsidR="00C254C2" w:rsidRPr="00984D1E">
          <w:pgSz w:w="11910" w:h="16840"/>
          <w:pgMar w:top="1040" w:right="200" w:bottom="1100" w:left="1400" w:header="0" w:footer="836" w:gutter="0"/>
          <w:cols w:space="720"/>
        </w:sectPr>
      </w:pPr>
    </w:p>
    <w:p w14:paraId="330B2044" w14:textId="1BC649C9" w:rsidR="00C254C2" w:rsidRPr="00984D1E" w:rsidRDefault="00B21731">
      <w:pPr>
        <w:pStyle w:val="a4"/>
        <w:numPr>
          <w:ilvl w:val="0"/>
          <w:numId w:val="2"/>
        </w:numPr>
        <w:tabs>
          <w:tab w:val="left" w:pos="1315"/>
        </w:tabs>
        <w:spacing w:before="69"/>
        <w:ind w:right="505" w:firstLine="566"/>
        <w:jc w:val="both"/>
        <w:rPr>
          <w:noProof/>
          <w:color w:val="000000" w:themeColor="text1"/>
          <w:sz w:val="28"/>
        </w:rPr>
      </w:pPr>
      <w:r w:rsidRPr="00984D1E">
        <w:rPr>
          <w:noProof/>
          <w:color w:val="000000" w:themeColor="text1"/>
          <w:sz w:val="28"/>
        </w:rPr>
        <w:lastRenderedPageBreak/>
        <w:t>– кесте</w:t>
      </w:r>
      <w:r w:rsidR="001154A8" w:rsidRPr="001154A8">
        <w:rPr>
          <w:noProof/>
          <w:vanish/>
          <w:color w:val="000000" w:themeColor="text1"/>
          <w:spacing w:val="-20"/>
          <w:w w:val="1"/>
          <w:sz w:val="28"/>
        </w:rPr>
        <w:t>‬</w:t>
      </w:r>
      <w:r w:rsidR="001154A8">
        <w:rPr>
          <w:noProof/>
          <w:color w:val="000000" w:themeColor="text1"/>
          <w:sz w:val="28"/>
        </w:rPr>
        <w:t xml:space="preserve">ден </w:t>
      </w:r>
      <w:r w:rsidRPr="00984D1E">
        <w:rPr>
          <w:noProof/>
          <w:color w:val="000000" w:themeColor="text1"/>
          <w:sz w:val="28"/>
        </w:rPr>
        <w:t>көр</w:t>
      </w:r>
      <w:r w:rsidR="001154A8" w:rsidRPr="001154A8">
        <w:rPr>
          <w:noProof/>
          <w:vanish/>
          <w:color w:val="000000" w:themeColor="text1"/>
          <w:spacing w:val="-20"/>
          <w:w w:val="1"/>
          <w:sz w:val="28"/>
        </w:rPr>
        <w:t>‬</w:t>
      </w:r>
      <w:r w:rsidR="001154A8">
        <w:rPr>
          <w:noProof/>
          <w:color w:val="000000" w:themeColor="text1"/>
          <w:sz w:val="28"/>
        </w:rPr>
        <w:t xml:space="preserve">іп </w:t>
      </w:r>
      <w:r w:rsidRPr="00984D1E">
        <w:rPr>
          <w:noProof/>
          <w:color w:val="000000" w:themeColor="text1"/>
          <w:sz w:val="28"/>
        </w:rPr>
        <w:t>отырғанымыз</w:t>
      </w:r>
      <w:r w:rsidR="001154A8" w:rsidRPr="001154A8">
        <w:rPr>
          <w:noProof/>
          <w:vanish/>
          <w:color w:val="000000" w:themeColor="text1"/>
          <w:spacing w:val="-20"/>
          <w:w w:val="1"/>
          <w:sz w:val="28"/>
        </w:rPr>
        <w:t>‬</w:t>
      </w:r>
      <w:r w:rsidR="001154A8">
        <w:rPr>
          <w:noProof/>
          <w:color w:val="000000" w:themeColor="text1"/>
          <w:sz w:val="28"/>
        </w:rPr>
        <w:t>дай,</w:t>
      </w:r>
      <w:r w:rsidRPr="00984D1E">
        <w:rPr>
          <w:noProof/>
          <w:color w:val="000000" w:themeColor="text1"/>
          <w:sz w:val="28"/>
        </w:rPr>
        <w:t xml:space="preserve"> AIP-23 жә</w:t>
      </w:r>
      <w:r w:rsidR="001154A8" w:rsidRPr="001154A8">
        <w:rPr>
          <w:noProof/>
          <w:vanish/>
          <w:color w:val="000000" w:themeColor="text1"/>
          <w:spacing w:val="-20"/>
          <w:w w:val="1"/>
          <w:sz w:val="28"/>
        </w:rPr>
        <w:t>‬</w:t>
      </w:r>
      <w:r w:rsidR="001154A8">
        <w:rPr>
          <w:noProof/>
          <w:color w:val="000000" w:themeColor="text1"/>
          <w:sz w:val="28"/>
        </w:rPr>
        <w:t xml:space="preserve">не </w:t>
      </w:r>
      <w:r w:rsidRPr="00984D1E">
        <w:rPr>
          <w:noProof/>
          <w:color w:val="000000" w:themeColor="text1"/>
          <w:sz w:val="28"/>
        </w:rPr>
        <w:t>амоксициллин</w:t>
      </w:r>
      <w:r w:rsidR="001154A8" w:rsidRPr="001154A8">
        <w:rPr>
          <w:noProof/>
          <w:vanish/>
          <w:color w:val="000000" w:themeColor="text1"/>
          <w:spacing w:val="-20"/>
          <w:w w:val="1"/>
          <w:sz w:val="28"/>
        </w:rPr>
        <w:t>‬</w:t>
      </w:r>
      <w:r w:rsidR="001154A8">
        <w:rPr>
          <w:noProof/>
          <w:color w:val="000000" w:themeColor="text1"/>
          <w:sz w:val="28"/>
        </w:rPr>
        <w:t xml:space="preserve">нің </w:t>
      </w:r>
      <w:r w:rsidRPr="00984D1E">
        <w:rPr>
          <w:noProof/>
          <w:color w:val="000000" w:themeColor="text1"/>
          <w:sz w:val="28"/>
        </w:rPr>
        <w:t>бірлес</w:t>
      </w:r>
      <w:r w:rsidR="001154A8" w:rsidRPr="001154A8">
        <w:rPr>
          <w:noProof/>
          <w:vanish/>
          <w:color w:val="000000" w:themeColor="text1"/>
          <w:spacing w:val="-20"/>
          <w:w w:val="1"/>
          <w:sz w:val="28"/>
        </w:rPr>
        <w:t>‬</w:t>
      </w:r>
      <w:r w:rsidR="001154A8">
        <w:rPr>
          <w:noProof/>
          <w:color w:val="000000" w:themeColor="text1"/>
          <w:sz w:val="28"/>
        </w:rPr>
        <w:t xml:space="preserve">кен </w:t>
      </w:r>
      <w:r w:rsidRPr="00984D1E">
        <w:rPr>
          <w:noProof/>
          <w:color w:val="000000" w:themeColor="text1"/>
          <w:sz w:val="28"/>
        </w:rPr>
        <w:t>әсері</w:t>
      </w:r>
      <w:r w:rsidR="001154A8" w:rsidRPr="001154A8">
        <w:rPr>
          <w:noProof/>
          <w:vanish/>
          <w:color w:val="000000" w:themeColor="text1"/>
          <w:spacing w:val="-20"/>
          <w:w w:val="1"/>
          <w:sz w:val="28"/>
        </w:rPr>
        <w:t>‬</w:t>
      </w:r>
      <w:r w:rsidR="001154A8">
        <w:rPr>
          <w:noProof/>
          <w:color w:val="000000" w:themeColor="text1"/>
          <w:sz w:val="28"/>
        </w:rPr>
        <w:t xml:space="preserve">мен </w:t>
      </w:r>
      <w:r w:rsidRPr="00984D1E">
        <w:rPr>
          <w:noProof/>
          <w:color w:val="000000" w:themeColor="text1"/>
          <w:sz w:val="28"/>
        </w:rPr>
        <w:t>МБК төмендеуі тіркелме</w:t>
      </w:r>
      <w:r w:rsidR="001154A8" w:rsidRPr="001154A8">
        <w:rPr>
          <w:noProof/>
          <w:vanish/>
          <w:color w:val="000000" w:themeColor="text1"/>
          <w:spacing w:val="-20"/>
          <w:w w:val="1"/>
          <w:sz w:val="28"/>
        </w:rPr>
        <w:t>‬</w:t>
      </w:r>
      <w:r w:rsidR="001154A8">
        <w:rPr>
          <w:noProof/>
          <w:color w:val="000000" w:themeColor="text1"/>
          <w:sz w:val="28"/>
        </w:rPr>
        <w:t xml:space="preserve">ген </w:t>
      </w:r>
      <w:r w:rsidRPr="00984D1E">
        <w:rPr>
          <w:noProof/>
          <w:color w:val="000000" w:themeColor="text1"/>
          <w:sz w:val="28"/>
        </w:rPr>
        <w:t>жә</w:t>
      </w:r>
      <w:r w:rsidR="001154A8" w:rsidRPr="001154A8">
        <w:rPr>
          <w:noProof/>
          <w:vanish/>
          <w:color w:val="000000" w:themeColor="text1"/>
          <w:spacing w:val="-20"/>
          <w:w w:val="1"/>
          <w:sz w:val="28"/>
        </w:rPr>
        <w:t>‬</w:t>
      </w:r>
      <w:r w:rsidR="001154A8">
        <w:rPr>
          <w:noProof/>
          <w:color w:val="000000" w:themeColor="text1"/>
          <w:sz w:val="28"/>
        </w:rPr>
        <w:t xml:space="preserve">не </w:t>
      </w:r>
      <w:r w:rsidRPr="00984D1E">
        <w:rPr>
          <w:noProof/>
          <w:color w:val="000000" w:themeColor="text1"/>
          <w:sz w:val="28"/>
        </w:rPr>
        <w:t>амоксициллин үш</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2000 мкг/мл, AIP-23 үш</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 250 мкг/мл құра</w:t>
      </w:r>
      <w:r w:rsidR="001154A8" w:rsidRPr="001154A8">
        <w:rPr>
          <w:noProof/>
          <w:vanish/>
          <w:color w:val="000000" w:themeColor="text1"/>
          <w:spacing w:val="-20"/>
          <w:w w:val="1"/>
          <w:sz w:val="28"/>
        </w:rPr>
        <w:t>‬</w:t>
      </w:r>
      <w:r w:rsidR="001154A8">
        <w:rPr>
          <w:noProof/>
          <w:color w:val="000000" w:themeColor="text1"/>
          <w:sz w:val="28"/>
        </w:rPr>
        <w:t>ды.</w:t>
      </w:r>
    </w:p>
    <w:p w14:paraId="4CE19231" w14:textId="766D4BB7" w:rsidR="00C254C2" w:rsidRPr="00984D1E" w:rsidRDefault="00B21731">
      <w:pPr>
        <w:pStyle w:val="a3"/>
        <w:spacing w:line="242" w:lineRule="auto"/>
        <w:ind w:left="3311" w:right="1138" w:hanging="2444"/>
        <w:jc w:val="both"/>
        <w:rPr>
          <w:noProof/>
          <w:color w:val="000000" w:themeColor="text1"/>
        </w:rPr>
      </w:pPr>
      <w:r w:rsidRPr="00984D1E">
        <w:rPr>
          <w:noProof/>
          <w:color w:val="000000" w:themeColor="text1"/>
        </w:rPr>
        <w:t>ФИК индекс</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есепте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о</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дерект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формула</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1) ауыстыру: ФИК</w:t>
      </w:r>
      <w:r w:rsidRPr="00984D1E">
        <w:rPr>
          <w:noProof/>
          <w:color w:val="000000" w:themeColor="text1"/>
          <w:vertAlign w:val="subscript"/>
        </w:rPr>
        <w:t>инд</w:t>
      </w:r>
      <w:r w:rsidRPr="00984D1E">
        <w:rPr>
          <w:noProof/>
          <w:color w:val="000000" w:themeColor="text1"/>
        </w:rPr>
        <w:t xml:space="preserve"> = 2000/2000 + 250/250 = 2</w:t>
      </w:r>
    </w:p>
    <w:p w14:paraId="04B23234" w14:textId="0D0598C2" w:rsidR="00C254C2" w:rsidRPr="00984D1E" w:rsidRDefault="00B21731">
      <w:pPr>
        <w:pStyle w:val="a3"/>
        <w:ind w:left="301" w:right="502" w:firstLine="566"/>
        <w:jc w:val="both"/>
        <w:rPr>
          <w:noProof/>
          <w:color w:val="000000" w:themeColor="text1"/>
        </w:rPr>
      </w:pPr>
      <w:r w:rsidRPr="00984D1E">
        <w:rPr>
          <w:noProof/>
          <w:color w:val="000000" w:themeColor="text1"/>
        </w:rPr>
        <w:t>Бұл зертте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ФИК индекс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есепте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мәні 2,0 бо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бұл индифферентт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түсіндіріле</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ФИК &gt; 1, бірақ &lt; 4).</w:t>
      </w:r>
    </w:p>
    <w:p w14:paraId="433CA48C" w14:textId="77777777" w:rsidR="00C254C2" w:rsidRPr="00984D1E" w:rsidRDefault="00C254C2">
      <w:pPr>
        <w:pStyle w:val="a3"/>
        <w:spacing w:before="4"/>
        <w:rPr>
          <w:noProof/>
          <w:color w:val="000000" w:themeColor="text1"/>
          <w:sz w:val="27"/>
        </w:rPr>
      </w:pPr>
    </w:p>
    <w:p w14:paraId="0881566B" w14:textId="700A5644" w:rsidR="00C254C2" w:rsidRPr="00984D1E" w:rsidRDefault="00B21731">
      <w:pPr>
        <w:spacing w:before="1"/>
        <w:ind w:left="301"/>
        <w:rPr>
          <w:noProof/>
          <w:color w:val="000000" w:themeColor="text1"/>
          <w:sz w:val="28"/>
        </w:rPr>
      </w:pPr>
      <w:r w:rsidRPr="00984D1E">
        <w:rPr>
          <w:noProof/>
          <w:color w:val="000000" w:themeColor="text1"/>
          <w:sz w:val="28"/>
        </w:rPr>
        <w:t>Кес</w:t>
      </w:r>
      <w:r w:rsidR="001154A8" w:rsidRPr="001154A8">
        <w:rPr>
          <w:noProof/>
          <w:vanish/>
          <w:color w:val="000000" w:themeColor="text1"/>
          <w:spacing w:val="-20"/>
          <w:w w:val="1"/>
          <w:sz w:val="28"/>
        </w:rPr>
        <w:t>‬</w:t>
      </w:r>
      <w:r w:rsidR="001154A8">
        <w:rPr>
          <w:noProof/>
          <w:color w:val="000000" w:themeColor="text1"/>
          <w:sz w:val="28"/>
        </w:rPr>
        <w:t xml:space="preserve">те </w:t>
      </w:r>
      <w:r w:rsidRPr="00984D1E">
        <w:rPr>
          <w:noProof/>
          <w:color w:val="000000" w:themeColor="text1"/>
          <w:sz w:val="28"/>
        </w:rPr>
        <w:t xml:space="preserve">45 – </w:t>
      </w:r>
      <w:r w:rsidRPr="00984D1E">
        <w:rPr>
          <w:i/>
          <w:noProof/>
          <w:color w:val="000000" w:themeColor="text1"/>
          <w:sz w:val="28"/>
        </w:rPr>
        <w:t xml:space="preserve">Candida albicans </w:t>
      </w:r>
      <w:r w:rsidRPr="00984D1E">
        <w:rPr>
          <w:noProof/>
          <w:color w:val="000000" w:themeColor="text1"/>
          <w:sz w:val="28"/>
        </w:rPr>
        <w:t>ATCC 10231-</w:t>
      </w:r>
      <w:r w:rsidR="001154A8" w:rsidRPr="001154A8">
        <w:rPr>
          <w:noProof/>
          <w:vanish/>
          <w:color w:val="000000" w:themeColor="text1"/>
          <w:spacing w:val="-20"/>
          <w:w w:val="1"/>
          <w:sz w:val="28"/>
        </w:rPr>
        <w:t>‬</w:t>
      </w:r>
      <w:r w:rsidR="001154A8">
        <w:rPr>
          <w:noProof/>
          <w:color w:val="000000" w:themeColor="text1"/>
          <w:sz w:val="28"/>
        </w:rPr>
        <w:t xml:space="preserve">ге </w:t>
      </w:r>
      <w:r w:rsidRPr="00984D1E">
        <w:rPr>
          <w:noProof/>
          <w:color w:val="000000" w:themeColor="text1"/>
          <w:sz w:val="28"/>
        </w:rPr>
        <w:t>қатыс</w:t>
      </w:r>
      <w:r w:rsidR="001154A8" w:rsidRPr="001154A8">
        <w:rPr>
          <w:noProof/>
          <w:vanish/>
          <w:color w:val="000000" w:themeColor="text1"/>
          <w:spacing w:val="-20"/>
          <w:w w:val="1"/>
          <w:sz w:val="28"/>
        </w:rPr>
        <w:t>‬</w:t>
      </w:r>
      <w:r w:rsidR="001154A8">
        <w:rPr>
          <w:noProof/>
          <w:color w:val="000000" w:themeColor="text1"/>
          <w:sz w:val="28"/>
        </w:rPr>
        <w:t xml:space="preserve">ты </w:t>
      </w:r>
      <w:r w:rsidRPr="00984D1E">
        <w:rPr>
          <w:noProof/>
          <w:color w:val="000000" w:themeColor="text1"/>
          <w:sz w:val="28"/>
        </w:rPr>
        <w:t xml:space="preserve">AIP-19 </w:t>
      </w:r>
      <w:r w:rsidR="001154A8" w:rsidRPr="001154A8">
        <w:rPr>
          <w:noProof/>
          <w:vanish/>
          <w:color w:val="000000" w:themeColor="text1"/>
          <w:spacing w:val="-20"/>
          <w:w w:val="1"/>
          <w:sz w:val="28"/>
        </w:rPr>
        <w:t>‬</w:t>
      </w:r>
      <w:r w:rsidR="001154A8">
        <w:rPr>
          <w:noProof/>
          <w:color w:val="000000" w:themeColor="text1"/>
          <w:sz w:val="28"/>
        </w:rPr>
        <w:t xml:space="preserve">бен </w:t>
      </w:r>
      <w:r w:rsidRPr="00984D1E">
        <w:rPr>
          <w:noProof/>
          <w:color w:val="000000" w:themeColor="text1"/>
          <w:sz w:val="28"/>
        </w:rPr>
        <w:t>нистатин сынағы</w:t>
      </w:r>
    </w:p>
    <w:p w14:paraId="64DD0C41" w14:textId="77777777" w:rsidR="00C254C2" w:rsidRPr="00984D1E" w:rsidRDefault="00C254C2">
      <w:pPr>
        <w:pStyle w:val="a3"/>
        <w:spacing w:before="8"/>
        <w:rPr>
          <w:noProof/>
          <w:color w:val="000000" w:themeColor="text1"/>
        </w:rPr>
      </w:pPr>
    </w:p>
    <w:tbl>
      <w:tblPr>
        <w:tblStyle w:val="TableNormal"/>
        <w:tblW w:w="0" w:type="auto"/>
        <w:tblInd w:w="7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49"/>
        <w:gridCol w:w="1049"/>
        <w:gridCol w:w="1047"/>
        <w:gridCol w:w="1049"/>
        <w:gridCol w:w="895"/>
        <w:gridCol w:w="900"/>
        <w:gridCol w:w="850"/>
        <w:gridCol w:w="1277"/>
        <w:gridCol w:w="1018"/>
      </w:tblGrid>
      <w:tr w:rsidR="00C254C2" w:rsidRPr="00984D1E" w14:paraId="68630851" w14:textId="77777777">
        <w:trPr>
          <w:trHeight w:val="505"/>
        </w:trPr>
        <w:tc>
          <w:tcPr>
            <w:tcW w:w="449" w:type="dxa"/>
            <w:vMerge w:val="restart"/>
            <w:textDirection w:val="tbRl"/>
          </w:tcPr>
          <w:p w14:paraId="0F2BFB19" w14:textId="77777777" w:rsidR="00C254C2" w:rsidRPr="00984D1E" w:rsidRDefault="00B21731">
            <w:pPr>
              <w:pStyle w:val="TableParagraph"/>
              <w:spacing w:before="99"/>
              <w:ind w:left="582"/>
              <w:jc w:val="left"/>
              <w:rPr>
                <w:noProof/>
                <w:color w:val="000000" w:themeColor="text1"/>
              </w:rPr>
            </w:pPr>
            <w:r w:rsidRPr="00984D1E">
              <w:rPr>
                <w:noProof/>
                <w:color w:val="000000" w:themeColor="text1"/>
              </w:rPr>
              <w:t>AIP-19, мкг/мл</w:t>
            </w:r>
          </w:p>
        </w:tc>
        <w:tc>
          <w:tcPr>
            <w:tcW w:w="1049" w:type="dxa"/>
          </w:tcPr>
          <w:p w14:paraId="254CADA0" w14:textId="77777777" w:rsidR="00C254C2" w:rsidRPr="00984D1E" w:rsidRDefault="00B21731">
            <w:pPr>
              <w:pStyle w:val="TableParagraph"/>
              <w:spacing w:line="246" w:lineRule="exact"/>
              <w:ind w:left="107"/>
              <w:jc w:val="left"/>
              <w:rPr>
                <w:noProof/>
                <w:color w:val="000000" w:themeColor="text1"/>
              </w:rPr>
            </w:pPr>
            <w:r w:rsidRPr="00984D1E">
              <w:rPr>
                <w:noProof/>
                <w:color w:val="000000" w:themeColor="text1"/>
              </w:rPr>
              <w:t>250</w:t>
            </w:r>
          </w:p>
          <w:p w14:paraId="09AD87CE" w14:textId="77777777" w:rsidR="00C254C2" w:rsidRPr="00984D1E" w:rsidRDefault="00B21731">
            <w:pPr>
              <w:pStyle w:val="TableParagraph"/>
              <w:spacing w:line="240" w:lineRule="exact"/>
              <w:ind w:left="107"/>
              <w:jc w:val="left"/>
              <w:rPr>
                <w:noProof/>
                <w:color w:val="000000" w:themeColor="text1"/>
              </w:rPr>
            </w:pPr>
            <w:r w:rsidRPr="00984D1E">
              <w:rPr>
                <w:noProof/>
                <w:color w:val="000000" w:themeColor="text1"/>
              </w:rPr>
              <w:t>МБК</w:t>
            </w:r>
          </w:p>
        </w:tc>
        <w:tc>
          <w:tcPr>
            <w:tcW w:w="1047" w:type="dxa"/>
            <w:shd w:val="clear" w:color="auto" w:fill="BEBEBE"/>
          </w:tcPr>
          <w:p w14:paraId="613F918C" w14:textId="77777777" w:rsidR="00C254C2" w:rsidRPr="00984D1E" w:rsidRDefault="00C254C2">
            <w:pPr>
              <w:pStyle w:val="TableParagraph"/>
              <w:jc w:val="left"/>
              <w:rPr>
                <w:noProof/>
                <w:color w:val="000000" w:themeColor="text1"/>
                <w:sz w:val="26"/>
              </w:rPr>
            </w:pPr>
          </w:p>
        </w:tc>
        <w:tc>
          <w:tcPr>
            <w:tcW w:w="1049" w:type="dxa"/>
            <w:shd w:val="clear" w:color="auto" w:fill="BEBEBE"/>
          </w:tcPr>
          <w:p w14:paraId="5EBF8C09" w14:textId="77777777" w:rsidR="00C254C2" w:rsidRPr="00984D1E" w:rsidRDefault="00C254C2">
            <w:pPr>
              <w:pStyle w:val="TableParagraph"/>
              <w:jc w:val="left"/>
              <w:rPr>
                <w:noProof/>
                <w:color w:val="000000" w:themeColor="text1"/>
                <w:sz w:val="26"/>
              </w:rPr>
            </w:pPr>
          </w:p>
        </w:tc>
        <w:tc>
          <w:tcPr>
            <w:tcW w:w="895" w:type="dxa"/>
            <w:shd w:val="clear" w:color="auto" w:fill="BEBEBE"/>
          </w:tcPr>
          <w:p w14:paraId="756C2FD9" w14:textId="77777777" w:rsidR="00C254C2" w:rsidRPr="00984D1E" w:rsidRDefault="00C254C2">
            <w:pPr>
              <w:pStyle w:val="TableParagraph"/>
              <w:jc w:val="left"/>
              <w:rPr>
                <w:noProof/>
                <w:color w:val="000000" w:themeColor="text1"/>
                <w:sz w:val="26"/>
              </w:rPr>
            </w:pPr>
          </w:p>
        </w:tc>
        <w:tc>
          <w:tcPr>
            <w:tcW w:w="900" w:type="dxa"/>
            <w:shd w:val="clear" w:color="auto" w:fill="BEBEBE"/>
          </w:tcPr>
          <w:p w14:paraId="52749E54" w14:textId="77777777" w:rsidR="00C254C2" w:rsidRPr="00984D1E" w:rsidRDefault="00C254C2">
            <w:pPr>
              <w:pStyle w:val="TableParagraph"/>
              <w:jc w:val="left"/>
              <w:rPr>
                <w:noProof/>
                <w:color w:val="000000" w:themeColor="text1"/>
                <w:sz w:val="26"/>
              </w:rPr>
            </w:pPr>
          </w:p>
        </w:tc>
        <w:tc>
          <w:tcPr>
            <w:tcW w:w="850" w:type="dxa"/>
            <w:shd w:val="clear" w:color="auto" w:fill="BEBEBE"/>
          </w:tcPr>
          <w:p w14:paraId="5EEAD827" w14:textId="77777777" w:rsidR="00C254C2" w:rsidRPr="00984D1E" w:rsidRDefault="00C254C2">
            <w:pPr>
              <w:pStyle w:val="TableParagraph"/>
              <w:jc w:val="left"/>
              <w:rPr>
                <w:noProof/>
                <w:color w:val="000000" w:themeColor="text1"/>
                <w:sz w:val="26"/>
              </w:rPr>
            </w:pPr>
          </w:p>
        </w:tc>
        <w:tc>
          <w:tcPr>
            <w:tcW w:w="1277" w:type="dxa"/>
            <w:shd w:val="clear" w:color="auto" w:fill="BEBEBE"/>
          </w:tcPr>
          <w:p w14:paraId="72732FA0" w14:textId="77777777" w:rsidR="00C254C2" w:rsidRPr="00984D1E" w:rsidRDefault="00C254C2">
            <w:pPr>
              <w:pStyle w:val="TableParagraph"/>
              <w:jc w:val="left"/>
              <w:rPr>
                <w:noProof/>
                <w:color w:val="000000" w:themeColor="text1"/>
                <w:sz w:val="26"/>
              </w:rPr>
            </w:pPr>
          </w:p>
        </w:tc>
        <w:tc>
          <w:tcPr>
            <w:tcW w:w="1018" w:type="dxa"/>
          </w:tcPr>
          <w:p w14:paraId="47F6F6B3" w14:textId="77777777" w:rsidR="00C254C2" w:rsidRPr="00984D1E" w:rsidRDefault="00C254C2">
            <w:pPr>
              <w:pStyle w:val="TableParagraph"/>
              <w:jc w:val="left"/>
              <w:rPr>
                <w:noProof/>
                <w:color w:val="000000" w:themeColor="text1"/>
                <w:sz w:val="26"/>
              </w:rPr>
            </w:pPr>
          </w:p>
        </w:tc>
      </w:tr>
      <w:tr w:rsidR="00C254C2" w:rsidRPr="00984D1E" w14:paraId="2194878E" w14:textId="77777777">
        <w:trPr>
          <w:trHeight w:val="479"/>
        </w:trPr>
        <w:tc>
          <w:tcPr>
            <w:tcW w:w="449" w:type="dxa"/>
            <w:vMerge/>
            <w:tcBorders>
              <w:top w:val="nil"/>
            </w:tcBorders>
            <w:textDirection w:val="tbRl"/>
          </w:tcPr>
          <w:p w14:paraId="3A42FCB8" w14:textId="77777777" w:rsidR="00C254C2" w:rsidRPr="00984D1E" w:rsidRDefault="00C254C2">
            <w:pPr>
              <w:rPr>
                <w:noProof/>
                <w:color w:val="000000" w:themeColor="text1"/>
                <w:sz w:val="2"/>
                <w:szCs w:val="2"/>
              </w:rPr>
            </w:pPr>
          </w:p>
        </w:tc>
        <w:tc>
          <w:tcPr>
            <w:tcW w:w="1049" w:type="dxa"/>
          </w:tcPr>
          <w:p w14:paraId="36E5EAE6" w14:textId="77777777" w:rsidR="00C254C2" w:rsidRPr="00984D1E" w:rsidRDefault="00B21731">
            <w:pPr>
              <w:pStyle w:val="TableParagraph"/>
              <w:spacing w:line="247" w:lineRule="exact"/>
              <w:ind w:left="107"/>
              <w:jc w:val="left"/>
              <w:rPr>
                <w:noProof/>
                <w:color w:val="000000" w:themeColor="text1"/>
              </w:rPr>
            </w:pPr>
            <w:r w:rsidRPr="00984D1E">
              <w:rPr>
                <w:noProof/>
                <w:color w:val="000000" w:themeColor="text1"/>
              </w:rPr>
              <w:t>125</w:t>
            </w:r>
          </w:p>
        </w:tc>
        <w:tc>
          <w:tcPr>
            <w:tcW w:w="1047" w:type="dxa"/>
            <w:shd w:val="clear" w:color="auto" w:fill="BEBEBE"/>
          </w:tcPr>
          <w:p w14:paraId="2D713B0B" w14:textId="77777777" w:rsidR="00C254C2" w:rsidRPr="00984D1E" w:rsidRDefault="00C254C2">
            <w:pPr>
              <w:pStyle w:val="TableParagraph"/>
              <w:jc w:val="left"/>
              <w:rPr>
                <w:noProof/>
                <w:color w:val="000000" w:themeColor="text1"/>
                <w:sz w:val="26"/>
              </w:rPr>
            </w:pPr>
          </w:p>
        </w:tc>
        <w:tc>
          <w:tcPr>
            <w:tcW w:w="1049" w:type="dxa"/>
            <w:shd w:val="clear" w:color="auto" w:fill="BEBEBE"/>
          </w:tcPr>
          <w:p w14:paraId="6BF2E564" w14:textId="77777777" w:rsidR="00C254C2" w:rsidRPr="00984D1E" w:rsidRDefault="00C254C2">
            <w:pPr>
              <w:pStyle w:val="TableParagraph"/>
              <w:jc w:val="left"/>
              <w:rPr>
                <w:noProof/>
                <w:color w:val="000000" w:themeColor="text1"/>
                <w:sz w:val="26"/>
              </w:rPr>
            </w:pPr>
          </w:p>
        </w:tc>
        <w:tc>
          <w:tcPr>
            <w:tcW w:w="895" w:type="dxa"/>
            <w:shd w:val="clear" w:color="auto" w:fill="BEBEBE"/>
          </w:tcPr>
          <w:p w14:paraId="605729B5" w14:textId="77777777" w:rsidR="00C254C2" w:rsidRPr="00984D1E" w:rsidRDefault="00C254C2">
            <w:pPr>
              <w:pStyle w:val="TableParagraph"/>
              <w:jc w:val="left"/>
              <w:rPr>
                <w:noProof/>
                <w:color w:val="000000" w:themeColor="text1"/>
                <w:sz w:val="26"/>
              </w:rPr>
            </w:pPr>
          </w:p>
        </w:tc>
        <w:tc>
          <w:tcPr>
            <w:tcW w:w="900" w:type="dxa"/>
            <w:shd w:val="clear" w:color="auto" w:fill="BEBEBE"/>
          </w:tcPr>
          <w:p w14:paraId="0AE7F2AD" w14:textId="77777777" w:rsidR="00C254C2" w:rsidRPr="00984D1E" w:rsidRDefault="00C254C2">
            <w:pPr>
              <w:pStyle w:val="TableParagraph"/>
              <w:jc w:val="left"/>
              <w:rPr>
                <w:noProof/>
                <w:color w:val="000000" w:themeColor="text1"/>
                <w:sz w:val="26"/>
              </w:rPr>
            </w:pPr>
          </w:p>
        </w:tc>
        <w:tc>
          <w:tcPr>
            <w:tcW w:w="850" w:type="dxa"/>
            <w:shd w:val="clear" w:color="auto" w:fill="BEBEBE"/>
          </w:tcPr>
          <w:p w14:paraId="7F559C3A" w14:textId="77777777" w:rsidR="00C254C2" w:rsidRPr="00984D1E" w:rsidRDefault="00C254C2">
            <w:pPr>
              <w:pStyle w:val="TableParagraph"/>
              <w:jc w:val="left"/>
              <w:rPr>
                <w:noProof/>
                <w:color w:val="000000" w:themeColor="text1"/>
                <w:sz w:val="26"/>
              </w:rPr>
            </w:pPr>
          </w:p>
        </w:tc>
        <w:tc>
          <w:tcPr>
            <w:tcW w:w="1277" w:type="dxa"/>
            <w:shd w:val="clear" w:color="auto" w:fill="BEBEBE"/>
          </w:tcPr>
          <w:p w14:paraId="125764EB" w14:textId="77777777" w:rsidR="00C254C2" w:rsidRPr="00984D1E" w:rsidRDefault="00C254C2">
            <w:pPr>
              <w:pStyle w:val="TableParagraph"/>
              <w:jc w:val="left"/>
              <w:rPr>
                <w:noProof/>
                <w:color w:val="000000" w:themeColor="text1"/>
                <w:sz w:val="26"/>
              </w:rPr>
            </w:pPr>
          </w:p>
        </w:tc>
        <w:tc>
          <w:tcPr>
            <w:tcW w:w="1018" w:type="dxa"/>
          </w:tcPr>
          <w:p w14:paraId="3DC74AFC" w14:textId="77777777" w:rsidR="00C254C2" w:rsidRPr="00984D1E" w:rsidRDefault="00C254C2">
            <w:pPr>
              <w:pStyle w:val="TableParagraph"/>
              <w:jc w:val="left"/>
              <w:rPr>
                <w:noProof/>
                <w:color w:val="000000" w:themeColor="text1"/>
                <w:sz w:val="26"/>
              </w:rPr>
            </w:pPr>
          </w:p>
        </w:tc>
      </w:tr>
      <w:tr w:rsidR="00C254C2" w:rsidRPr="00984D1E" w14:paraId="62004A82" w14:textId="77777777">
        <w:trPr>
          <w:trHeight w:val="251"/>
        </w:trPr>
        <w:tc>
          <w:tcPr>
            <w:tcW w:w="449" w:type="dxa"/>
            <w:vMerge/>
            <w:tcBorders>
              <w:top w:val="nil"/>
            </w:tcBorders>
            <w:textDirection w:val="tbRl"/>
          </w:tcPr>
          <w:p w14:paraId="5A211C8A" w14:textId="77777777" w:rsidR="00C254C2" w:rsidRPr="00984D1E" w:rsidRDefault="00C254C2">
            <w:pPr>
              <w:rPr>
                <w:noProof/>
                <w:color w:val="000000" w:themeColor="text1"/>
                <w:sz w:val="2"/>
                <w:szCs w:val="2"/>
              </w:rPr>
            </w:pPr>
          </w:p>
        </w:tc>
        <w:tc>
          <w:tcPr>
            <w:tcW w:w="1049" w:type="dxa"/>
          </w:tcPr>
          <w:p w14:paraId="4350BEB0" w14:textId="77777777" w:rsidR="00C254C2" w:rsidRPr="00984D1E" w:rsidRDefault="00B21731">
            <w:pPr>
              <w:pStyle w:val="TableParagraph"/>
              <w:spacing w:line="232" w:lineRule="exact"/>
              <w:ind w:left="107"/>
              <w:jc w:val="left"/>
              <w:rPr>
                <w:noProof/>
                <w:color w:val="000000" w:themeColor="text1"/>
              </w:rPr>
            </w:pPr>
            <w:r w:rsidRPr="00984D1E">
              <w:rPr>
                <w:noProof/>
                <w:color w:val="000000" w:themeColor="text1"/>
              </w:rPr>
              <w:t>63</w:t>
            </w:r>
          </w:p>
        </w:tc>
        <w:tc>
          <w:tcPr>
            <w:tcW w:w="1047" w:type="dxa"/>
            <w:shd w:val="clear" w:color="auto" w:fill="BEBEBE"/>
          </w:tcPr>
          <w:p w14:paraId="0BB036A4" w14:textId="77777777" w:rsidR="00C254C2" w:rsidRPr="00984D1E" w:rsidRDefault="00C254C2">
            <w:pPr>
              <w:pStyle w:val="TableParagraph"/>
              <w:jc w:val="left"/>
              <w:rPr>
                <w:noProof/>
                <w:color w:val="000000" w:themeColor="text1"/>
                <w:sz w:val="18"/>
              </w:rPr>
            </w:pPr>
          </w:p>
        </w:tc>
        <w:tc>
          <w:tcPr>
            <w:tcW w:w="1049" w:type="dxa"/>
            <w:shd w:val="clear" w:color="auto" w:fill="BEBEBE"/>
          </w:tcPr>
          <w:p w14:paraId="022CD6BF" w14:textId="77777777" w:rsidR="00C254C2" w:rsidRPr="00984D1E" w:rsidRDefault="00C254C2">
            <w:pPr>
              <w:pStyle w:val="TableParagraph"/>
              <w:jc w:val="left"/>
              <w:rPr>
                <w:noProof/>
                <w:color w:val="000000" w:themeColor="text1"/>
                <w:sz w:val="18"/>
              </w:rPr>
            </w:pPr>
          </w:p>
        </w:tc>
        <w:tc>
          <w:tcPr>
            <w:tcW w:w="895" w:type="dxa"/>
            <w:shd w:val="clear" w:color="auto" w:fill="BEBEBE"/>
          </w:tcPr>
          <w:p w14:paraId="0D371476" w14:textId="77777777" w:rsidR="00C254C2" w:rsidRPr="00984D1E" w:rsidRDefault="00C254C2">
            <w:pPr>
              <w:pStyle w:val="TableParagraph"/>
              <w:jc w:val="left"/>
              <w:rPr>
                <w:noProof/>
                <w:color w:val="000000" w:themeColor="text1"/>
                <w:sz w:val="18"/>
              </w:rPr>
            </w:pPr>
          </w:p>
        </w:tc>
        <w:tc>
          <w:tcPr>
            <w:tcW w:w="900" w:type="dxa"/>
            <w:shd w:val="clear" w:color="auto" w:fill="BEBEBE"/>
          </w:tcPr>
          <w:p w14:paraId="1518B9C1" w14:textId="77777777" w:rsidR="00C254C2" w:rsidRPr="00984D1E" w:rsidRDefault="00C254C2">
            <w:pPr>
              <w:pStyle w:val="TableParagraph"/>
              <w:jc w:val="left"/>
              <w:rPr>
                <w:noProof/>
                <w:color w:val="000000" w:themeColor="text1"/>
                <w:sz w:val="18"/>
              </w:rPr>
            </w:pPr>
          </w:p>
        </w:tc>
        <w:tc>
          <w:tcPr>
            <w:tcW w:w="850" w:type="dxa"/>
            <w:shd w:val="clear" w:color="auto" w:fill="BEBEBE"/>
          </w:tcPr>
          <w:p w14:paraId="709AE523" w14:textId="77777777" w:rsidR="00C254C2" w:rsidRPr="00984D1E" w:rsidRDefault="00C254C2">
            <w:pPr>
              <w:pStyle w:val="TableParagraph"/>
              <w:jc w:val="left"/>
              <w:rPr>
                <w:noProof/>
                <w:color w:val="000000" w:themeColor="text1"/>
                <w:sz w:val="18"/>
              </w:rPr>
            </w:pPr>
          </w:p>
        </w:tc>
        <w:tc>
          <w:tcPr>
            <w:tcW w:w="1277" w:type="dxa"/>
            <w:shd w:val="clear" w:color="auto" w:fill="BEBEBE"/>
          </w:tcPr>
          <w:p w14:paraId="01555DFA" w14:textId="77777777" w:rsidR="00C254C2" w:rsidRPr="00984D1E" w:rsidRDefault="00C254C2">
            <w:pPr>
              <w:pStyle w:val="TableParagraph"/>
              <w:jc w:val="left"/>
              <w:rPr>
                <w:noProof/>
                <w:color w:val="000000" w:themeColor="text1"/>
                <w:sz w:val="18"/>
              </w:rPr>
            </w:pPr>
          </w:p>
        </w:tc>
        <w:tc>
          <w:tcPr>
            <w:tcW w:w="1018" w:type="dxa"/>
          </w:tcPr>
          <w:p w14:paraId="4302EB0E" w14:textId="77777777" w:rsidR="00C254C2" w:rsidRPr="00984D1E" w:rsidRDefault="00C254C2">
            <w:pPr>
              <w:pStyle w:val="TableParagraph"/>
              <w:jc w:val="left"/>
              <w:rPr>
                <w:noProof/>
                <w:color w:val="000000" w:themeColor="text1"/>
                <w:sz w:val="18"/>
              </w:rPr>
            </w:pPr>
          </w:p>
        </w:tc>
      </w:tr>
      <w:tr w:rsidR="00C254C2" w:rsidRPr="00984D1E" w14:paraId="31C5851F" w14:textId="77777777">
        <w:trPr>
          <w:trHeight w:val="254"/>
        </w:trPr>
        <w:tc>
          <w:tcPr>
            <w:tcW w:w="449" w:type="dxa"/>
            <w:vMerge/>
            <w:tcBorders>
              <w:top w:val="nil"/>
            </w:tcBorders>
            <w:textDirection w:val="tbRl"/>
          </w:tcPr>
          <w:p w14:paraId="40373B09" w14:textId="77777777" w:rsidR="00C254C2" w:rsidRPr="00984D1E" w:rsidRDefault="00C254C2">
            <w:pPr>
              <w:rPr>
                <w:noProof/>
                <w:color w:val="000000" w:themeColor="text1"/>
                <w:sz w:val="2"/>
                <w:szCs w:val="2"/>
              </w:rPr>
            </w:pPr>
          </w:p>
        </w:tc>
        <w:tc>
          <w:tcPr>
            <w:tcW w:w="1049" w:type="dxa"/>
          </w:tcPr>
          <w:p w14:paraId="21E0B1FF" w14:textId="77777777" w:rsidR="00C254C2" w:rsidRPr="00984D1E" w:rsidRDefault="00B21731">
            <w:pPr>
              <w:pStyle w:val="TableParagraph"/>
              <w:spacing w:line="234" w:lineRule="exact"/>
              <w:ind w:left="107"/>
              <w:jc w:val="left"/>
              <w:rPr>
                <w:noProof/>
                <w:color w:val="000000" w:themeColor="text1"/>
              </w:rPr>
            </w:pPr>
            <w:r w:rsidRPr="00984D1E">
              <w:rPr>
                <w:noProof/>
                <w:color w:val="000000" w:themeColor="text1"/>
              </w:rPr>
              <w:t>31</w:t>
            </w:r>
          </w:p>
        </w:tc>
        <w:tc>
          <w:tcPr>
            <w:tcW w:w="1047" w:type="dxa"/>
            <w:shd w:val="clear" w:color="auto" w:fill="BEBEBE"/>
          </w:tcPr>
          <w:p w14:paraId="4419426D" w14:textId="77777777" w:rsidR="00C254C2" w:rsidRPr="00984D1E" w:rsidRDefault="00C254C2">
            <w:pPr>
              <w:pStyle w:val="TableParagraph"/>
              <w:jc w:val="left"/>
              <w:rPr>
                <w:noProof/>
                <w:color w:val="000000" w:themeColor="text1"/>
                <w:sz w:val="18"/>
              </w:rPr>
            </w:pPr>
          </w:p>
        </w:tc>
        <w:tc>
          <w:tcPr>
            <w:tcW w:w="1049" w:type="dxa"/>
            <w:shd w:val="clear" w:color="auto" w:fill="BEBEBE"/>
          </w:tcPr>
          <w:p w14:paraId="181631AE" w14:textId="77777777" w:rsidR="00C254C2" w:rsidRPr="00984D1E" w:rsidRDefault="00C254C2">
            <w:pPr>
              <w:pStyle w:val="TableParagraph"/>
              <w:jc w:val="left"/>
              <w:rPr>
                <w:noProof/>
                <w:color w:val="000000" w:themeColor="text1"/>
                <w:sz w:val="18"/>
              </w:rPr>
            </w:pPr>
          </w:p>
        </w:tc>
        <w:tc>
          <w:tcPr>
            <w:tcW w:w="895" w:type="dxa"/>
            <w:shd w:val="clear" w:color="auto" w:fill="BEBEBE"/>
          </w:tcPr>
          <w:p w14:paraId="267CB123" w14:textId="77777777" w:rsidR="00C254C2" w:rsidRPr="00984D1E" w:rsidRDefault="00C254C2">
            <w:pPr>
              <w:pStyle w:val="TableParagraph"/>
              <w:jc w:val="left"/>
              <w:rPr>
                <w:noProof/>
                <w:color w:val="000000" w:themeColor="text1"/>
                <w:sz w:val="18"/>
              </w:rPr>
            </w:pPr>
          </w:p>
        </w:tc>
        <w:tc>
          <w:tcPr>
            <w:tcW w:w="900" w:type="dxa"/>
            <w:shd w:val="clear" w:color="auto" w:fill="BEBEBE"/>
          </w:tcPr>
          <w:p w14:paraId="18A445C9" w14:textId="77777777" w:rsidR="00C254C2" w:rsidRPr="00984D1E" w:rsidRDefault="00C254C2">
            <w:pPr>
              <w:pStyle w:val="TableParagraph"/>
              <w:jc w:val="left"/>
              <w:rPr>
                <w:noProof/>
                <w:color w:val="000000" w:themeColor="text1"/>
                <w:sz w:val="18"/>
              </w:rPr>
            </w:pPr>
          </w:p>
        </w:tc>
        <w:tc>
          <w:tcPr>
            <w:tcW w:w="850" w:type="dxa"/>
            <w:shd w:val="clear" w:color="auto" w:fill="BEBEBE"/>
          </w:tcPr>
          <w:p w14:paraId="71160117" w14:textId="77777777" w:rsidR="00C254C2" w:rsidRPr="00984D1E" w:rsidRDefault="00C254C2">
            <w:pPr>
              <w:pStyle w:val="TableParagraph"/>
              <w:jc w:val="left"/>
              <w:rPr>
                <w:noProof/>
                <w:color w:val="000000" w:themeColor="text1"/>
                <w:sz w:val="18"/>
              </w:rPr>
            </w:pPr>
          </w:p>
        </w:tc>
        <w:tc>
          <w:tcPr>
            <w:tcW w:w="1277" w:type="dxa"/>
            <w:shd w:val="clear" w:color="auto" w:fill="BEBEBE"/>
          </w:tcPr>
          <w:p w14:paraId="7434BDB9" w14:textId="77777777" w:rsidR="00C254C2" w:rsidRPr="00984D1E" w:rsidRDefault="00C254C2">
            <w:pPr>
              <w:pStyle w:val="TableParagraph"/>
              <w:jc w:val="left"/>
              <w:rPr>
                <w:noProof/>
                <w:color w:val="000000" w:themeColor="text1"/>
                <w:sz w:val="18"/>
              </w:rPr>
            </w:pPr>
          </w:p>
        </w:tc>
        <w:tc>
          <w:tcPr>
            <w:tcW w:w="1018" w:type="dxa"/>
          </w:tcPr>
          <w:p w14:paraId="265F517A" w14:textId="77777777" w:rsidR="00C254C2" w:rsidRPr="00984D1E" w:rsidRDefault="00C254C2">
            <w:pPr>
              <w:pStyle w:val="TableParagraph"/>
              <w:jc w:val="left"/>
              <w:rPr>
                <w:noProof/>
                <w:color w:val="000000" w:themeColor="text1"/>
                <w:sz w:val="18"/>
              </w:rPr>
            </w:pPr>
          </w:p>
        </w:tc>
      </w:tr>
      <w:tr w:rsidR="00C254C2" w:rsidRPr="00984D1E" w14:paraId="092AAFFF" w14:textId="77777777">
        <w:trPr>
          <w:trHeight w:val="251"/>
        </w:trPr>
        <w:tc>
          <w:tcPr>
            <w:tcW w:w="449" w:type="dxa"/>
            <w:vMerge/>
            <w:tcBorders>
              <w:top w:val="nil"/>
            </w:tcBorders>
            <w:textDirection w:val="tbRl"/>
          </w:tcPr>
          <w:p w14:paraId="0190BAE6" w14:textId="77777777" w:rsidR="00C254C2" w:rsidRPr="00984D1E" w:rsidRDefault="00C254C2">
            <w:pPr>
              <w:rPr>
                <w:noProof/>
                <w:color w:val="000000" w:themeColor="text1"/>
                <w:sz w:val="2"/>
                <w:szCs w:val="2"/>
              </w:rPr>
            </w:pPr>
          </w:p>
        </w:tc>
        <w:tc>
          <w:tcPr>
            <w:tcW w:w="1049" w:type="dxa"/>
          </w:tcPr>
          <w:p w14:paraId="285ECBB8" w14:textId="77777777" w:rsidR="00C254C2" w:rsidRPr="00984D1E" w:rsidRDefault="00B21731">
            <w:pPr>
              <w:pStyle w:val="TableParagraph"/>
              <w:spacing w:line="232" w:lineRule="exact"/>
              <w:ind w:left="107"/>
              <w:jc w:val="left"/>
              <w:rPr>
                <w:noProof/>
                <w:color w:val="000000" w:themeColor="text1"/>
              </w:rPr>
            </w:pPr>
            <w:r w:rsidRPr="00984D1E">
              <w:rPr>
                <w:noProof/>
                <w:color w:val="000000" w:themeColor="text1"/>
              </w:rPr>
              <w:t>16</w:t>
            </w:r>
          </w:p>
        </w:tc>
        <w:tc>
          <w:tcPr>
            <w:tcW w:w="1047" w:type="dxa"/>
            <w:shd w:val="clear" w:color="auto" w:fill="BEBEBE"/>
          </w:tcPr>
          <w:p w14:paraId="57BA143B" w14:textId="77777777" w:rsidR="00C254C2" w:rsidRPr="00984D1E" w:rsidRDefault="00C254C2">
            <w:pPr>
              <w:pStyle w:val="TableParagraph"/>
              <w:jc w:val="left"/>
              <w:rPr>
                <w:noProof/>
                <w:color w:val="000000" w:themeColor="text1"/>
                <w:sz w:val="18"/>
              </w:rPr>
            </w:pPr>
          </w:p>
        </w:tc>
        <w:tc>
          <w:tcPr>
            <w:tcW w:w="1049" w:type="dxa"/>
            <w:shd w:val="clear" w:color="auto" w:fill="BEBEBE"/>
          </w:tcPr>
          <w:p w14:paraId="18A6FE3B" w14:textId="77777777" w:rsidR="00C254C2" w:rsidRPr="00984D1E" w:rsidRDefault="00C254C2">
            <w:pPr>
              <w:pStyle w:val="TableParagraph"/>
              <w:jc w:val="left"/>
              <w:rPr>
                <w:noProof/>
                <w:color w:val="000000" w:themeColor="text1"/>
                <w:sz w:val="18"/>
              </w:rPr>
            </w:pPr>
          </w:p>
        </w:tc>
        <w:tc>
          <w:tcPr>
            <w:tcW w:w="895" w:type="dxa"/>
            <w:shd w:val="clear" w:color="auto" w:fill="BEBEBE"/>
          </w:tcPr>
          <w:p w14:paraId="5973D0AF" w14:textId="77777777" w:rsidR="00C254C2" w:rsidRPr="00984D1E" w:rsidRDefault="00C254C2">
            <w:pPr>
              <w:pStyle w:val="TableParagraph"/>
              <w:jc w:val="left"/>
              <w:rPr>
                <w:noProof/>
                <w:color w:val="000000" w:themeColor="text1"/>
                <w:sz w:val="18"/>
              </w:rPr>
            </w:pPr>
          </w:p>
        </w:tc>
        <w:tc>
          <w:tcPr>
            <w:tcW w:w="900" w:type="dxa"/>
            <w:shd w:val="clear" w:color="auto" w:fill="BEBEBE"/>
          </w:tcPr>
          <w:p w14:paraId="4B19ACB4" w14:textId="77777777" w:rsidR="00C254C2" w:rsidRPr="00984D1E" w:rsidRDefault="00C254C2">
            <w:pPr>
              <w:pStyle w:val="TableParagraph"/>
              <w:jc w:val="left"/>
              <w:rPr>
                <w:noProof/>
                <w:color w:val="000000" w:themeColor="text1"/>
                <w:sz w:val="18"/>
              </w:rPr>
            </w:pPr>
          </w:p>
        </w:tc>
        <w:tc>
          <w:tcPr>
            <w:tcW w:w="850" w:type="dxa"/>
            <w:shd w:val="clear" w:color="auto" w:fill="BEBEBE"/>
          </w:tcPr>
          <w:p w14:paraId="33035B25" w14:textId="77777777" w:rsidR="00C254C2" w:rsidRPr="00984D1E" w:rsidRDefault="00C254C2">
            <w:pPr>
              <w:pStyle w:val="TableParagraph"/>
              <w:jc w:val="left"/>
              <w:rPr>
                <w:noProof/>
                <w:color w:val="000000" w:themeColor="text1"/>
                <w:sz w:val="18"/>
              </w:rPr>
            </w:pPr>
          </w:p>
        </w:tc>
        <w:tc>
          <w:tcPr>
            <w:tcW w:w="1277" w:type="dxa"/>
            <w:shd w:val="clear" w:color="auto" w:fill="BEBEBE"/>
          </w:tcPr>
          <w:p w14:paraId="22CC678B" w14:textId="77777777" w:rsidR="00C254C2" w:rsidRPr="00984D1E" w:rsidRDefault="00C254C2">
            <w:pPr>
              <w:pStyle w:val="TableParagraph"/>
              <w:jc w:val="left"/>
              <w:rPr>
                <w:noProof/>
                <w:color w:val="000000" w:themeColor="text1"/>
                <w:sz w:val="18"/>
              </w:rPr>
            </w:pPr>
          </w:p>
        </w:tc>
        <w:tc>
          <w:tcPr>
            <w:tcW w:w="1018" w:type="dxa"/>
          </w:tcPr>
          <w:p w14:paraId="16AD15D1" w14:textId="77777777" w:rsidR="00C254C2" w:rsidRPr="00984D1E" w:rsidRDefault="00C254C2">
            <w:pPr>
              <w:pStyle w:val="TableParagraph"/>
              <w:jc w:val="left"/>
              <w:rPr>
                <w:noProof/>
                <w:color w:val="000000" w:themeColor="text1"/>
                <w:sz w:val="18"/>
              </w:rPr>
            </w:pPr>
          </w:p>
        </w:tc>
      </w:tr>
      <w:tr w:rsidR="00C254C2" w:rsidRPr="00984D1E" w14:paraId="6B5013C6" w14:textId="77777777">
        <w:trPr>
          <w:trHeight w:val="253"/>
        </w:trPr>
        <w:tc>
          <w:tcPr>
            <w:tcW w:w="449" w:type="dxa"/>
            <w:vMerge/>
            <w:tcBorders>
              <w:top w:val="nil"/>
            </w:tcBorders>
            <w:textDirection w:val="tbRl"/>
          </w:tcPr>
          <w:p w14:paraId="45AE7E89" w14:textId="77777777" w:rsidR="00C254C2" w:rsidRPr="00984D1E" w:rsidRDefault="00C254C2">
            <w:pPr>
              <w:rPr>
                <w:noProof/>
                <w:color w:val="000000" w:themeColor="text1"/>
                <w:sz w:val="2"/>
                <w:szCs w:val="2"/>
              </w:rPr>
            </w:pPr>
          </w:p>
        </w:tc>
        <w:tc>
          <w:tcPr>
            <w:tcW w:w="1049" w:type="dxa"/>
          </w:tcPr>
          <w:p w14:paraId="523930C0" w14:textId="77777777" w:rsidR="00C254C2" w:rsidRPr="00984D1E" w:rsidRDefault="00B21731">
            <w:pPr>
              <w:pStyle w:val="TableParagraph"/>
              <w:spacing w:line="234" w:lineRule="exact"/>
              <w:ind w:left="107"/>
              <w:jc w:val="left"/>
              <w:rPr>
                <w:noProof/>
                <w:color w:val="000000" w:themeColor="text1"/>
              </w:rPr>
            </w:pPr>
            <w:r w:rsidRPr="00984D1E">
              <w:rPr>
                <w:noProof/>
                <w:color w:val="000000" w:themeColor="text1"/>
              </w:rPr>
              <w:t>8</w:t>
            </w:r>
          </w:p>
        </w:tc>
        <w:tc>
          <w:tcPr>
            <w:tcW w:w="1047" w:type="dxa"/>
            <w:shd w:val="clear" w:color="auto" w:fill="808080"/>
          </w:tcPr>
          <w:p w14:paraId="77100D90" w14:textId="77777777" w:rsidR="00C254C2" w:rsidRPr="00984D1E" w:rsidRDefault="00C254C2">
            <w:pPr>
              <w:pStyle w:val="TableParagraph"/>
              <w:jc w:val="left"/>
              <w:rPr>
                <w:noProof/>
                <w:color w:val="000000" w:themeColor="text1"/>
                <w:sz w:val="18"/>
              </w:rPr>
            </w:pPr>
          </w:p>
        </w:tc>
        <w:tc>
          <w:tcPr>
            <w:tcW w:w="1049" w:type="dxa"/>
            <w:shd w:val="clear" w:color="auto" w:fill="808080"/>
          </w:tcPr>
          <w:p w14:paraId="3DE54905" w14:textId="77777777" w:rsidR="00C254C2" w:rsidRPr="00984D1E" w:rsidRDefault="00C254C2">
            <w:pPr>
              <w:pStyle w:val="TableParagraph"/>
              <w:jc w:val="left"/>
              <w:rPr>
                <w:noProof/>
                <w:color w:val="000000" w:themeColor="text1"/>
                <w:sz w:val="18"/>
              </w:rPr>
            </w:pPr>
          </w:p>
        </w:tc>
        <w:tc>
          <w:tcPr>
            <w:tcW w:w="895" w:type="dxa"/>
            <w:shd w:val="clear" w:color="auto" w:fill="808080"/>
          </w:tcPr>
          <w:p w14:paraId="202F1A76" w14:textId="77777777" w:rsidR="00C254C2" w:rsidRPr="00984D1E" w:rsidRDefault="00C254C2">
            <w:pPr>
              <w:pStyle w:val="TableParagraph"/>
              <w:jc w:val="left"/>
              <w:rPr>
                <w:noProof/>
                <w:color w:val="000000" w:themeColor="text1"/>
                <w:sz w:val="18"/>
              </w:rPr>
            </w:pPr>
          </w:p>
        </w:tc>
        <w:tc>
          <w:tcPr>
            <w:tcW w:w="900" w:type="dxa"/>
            <w:shd w:val="clear" w:color="auto" w:fill="BEBEBE"/>
          </w:tcPr>
          <w:p w14:paraId="4A16EBF2" w14:textId="77777777" w:rsidR="00C254C2" w:rsidRPr="00984D1E" w:rsidRDefault="00C254C2">
            <w:pPr>
              <w:pStyle w:val="TableParagraph"/>
              <w:jc w:val="left"/>
              <w:rPr>
                <w:noProof/>
                <w:color w:val="000000" w:themeColor="text1"/>
                <w:sz w:val="18"/>
              </w:rPr>
            </w:pPr>
          </w:p>
        </w:tc>
        <w:tc>
          <w:tcPr>
            <w:tcW w:w="850" w:type="dxa"/>
            <w:shd w:val="clear" w:color="auto" w:fill="BEBEBE"/>
          </w:tcPr>
          <w:p w14:paraId="6C667CE7" w14:textId="77777777" w:rsidR="00C254C2" w:rsidRPr="00984D1E" w:rsidRDefault="00C254C2">
            <w:pPr>
              <w:pStyle w:val="TableParagraph"/>
              <w:jc w:val="left"/>
              <w:rPr>
                <w:noProof/>
                <w:color w:val="000000" w:themeColor="text1"/>
                <w:sz w:val="18"/>
              </w:rPr>
            </w:pPr>
          </w:p>
        </w:tc>
        <w:tc>
          <w:tcPr>
            <w:tcW w:w="1277" w:type="dxa"/>
            <w:shd w:val="clear" w:color="auto" w:fill="BEBEBE"/>
          </w:tcPr>
          <w:p w14:paraId="32D28987" w14:textId="77777777" w:rsidR="00C254C2" w:rsidRPr="00984D1E" w:rsidRDefault="00C254C2">
            <w:pPr>
              <w:pStyle w:val="TableParagraph"/>
              <w:jc w:val="left"/>
              <w:rPr>
                <w:noProof/>
                <w:color w:val="000000" w:themeColor="text1"/>
                <w:sz w:val="18"/>
              </w:rPr>
            </w:pPr>
          </w:p>
        </w:tc>
        <w:tc>
          <w:tcPr>
            <w:tcW w:w="1018" w:type="dxa"/>
          </w:tcPr>
          <w:p w14:paraId="51F2D131" w14:textId="77777777" w:rsidR="00C254C2" w:rsidRPr="00984D1E" w:rsidRDefault="00C254C2">
            <w:pPr>
              <w:pStyle w:val="TableParagraph"/>
              <w:jc w:val="left"/>
              <w:rPr>
                <w:noProof/>
                <w:color w:val="000000" w:themeColor="text1"/>
                <w:sz w:val="18"/>
              </w:rPr>
            </w:pPr>
          </w:p>
        </w:tc>
      </w:tr>
      <w:tr w:rsidR="00C254C2" w:rsidRPr="00984D1E" w14:paraId="48711EEE" w14:textId="77777777">
        <w:trPr>
          <w:trHeight w:val="515"/>
        </w:trPr>
        <w:tc>
          <w:tcPr>
            <w:tcW w:w="449" w:type="dxa"/>
            <w:vMerge/>
            <w:tcBorders>
              <w:top w:val="nil"/>
            </w:tcBorders>
            <w:textDirection w:val="tbRl"/>
          </w:tcPr>
          <w:p w14:paraId="7A137E00" w14:textId="77777777" w:rsidR="00C254C2" w:rsidRPr="00984D1E" w:rsidRDefault="00C254C2">
            <w:pPr>
              <w:rPr>
                <w:noProof/>
                <w:color w:val="000000" w:themeColor="text1"/>
                <w:sz w:val="2"/>
                <w:szCs w:val="2"/>
              </w:rPr>
            </w:pPr>
          </w:p>
        </w:tc>
        <w:tc>
          <w:tcPr>
            <w:tcW w:w="1049" w:type="dxa"/>
          </w:tcPr>
          <w:p w14:paraId="58D5B591" w14:textId="77777777" w:rsidR="00C254C2" w:rsidRPr="00984D1E" w:rsidRDefault="00C254C2">
            <w:pPr>
              <w:pStyle w:val="TableParagraph"/>
              <w:jc w:val="left"/>
              <w:rPr>
                <w:noProof/>
                <w:color w:val="000000" w:themeColor="text1"/>
                <w:sz w:val="26"/>
              </w:rPr>
            </w:pPr>
          </w:p>
        </w:tc>
        <w:tc>
          <w:tcPr>
            <w:tcW w:w="1047" w:type="dxa"/>
          </w:tcPr>
          <w:p w14:paraId="19A3675A" w14:textId="77777777" w:rsidR="00C254C2" w:rsidRPr="00984D1E" w:rsidRDefault="00B21731">
            <w:pPr>
              <w:pStyle w:val="TableParagraph"/>
              <w:spacing w:line="247" w:lineRule="exact"/>
              <w:ind w:left="105"/>
              <w:jc w:val="left"/>
              <w:rPr>
                <w:noProof/>
                <w:color w:val="000000" w:themeColor="text1"/>
              </w:rPr>
            </w:pPr>
            <w:r w:rsidRPr="00984D1E">
              <w:rPr>
                <w:noProof/>
                <w:color w:val="000000" w:themeColor="text1"/>
              </w:rPr>
              <w:t>0,5</w:t>
            </w:r>
          </w:p>
        </w:tc>
        <w:tc>
          <w:tcPr>
            <w:tcW w:w="1049" w:type="dxa"/>
          </w:tcPr>
          <w:p w14:paraId="2CC09BD9" w14:textId="77777777" w:rsidR="00C254C2" w:rsidRPr="00984D1E" w:rsidRDefault="00B21731">
            <w:pPr>
              <w:pStyle w:val="TableParagraph"/>
              <w:spacing w:line="247" w:lineRule="exact"/>
              <w:ind w:left="106"/>
              <w:jc w:val="left"/>
              <w:rPr>
                <w:noProof/>
                <w:color w:val="000000" w:themeColor="text1"/>
              </w:rPr>
            </w:pPr>
            <w:r w:rsidRPr="00984D1E">
              <w:rPr>
                <w:noProof/>
                <w:color w:val="000000" w:themeColor="text1"/>
              </w:rPr>
              <w:t>1</w:t>
            </w:r>
          </w:p>
        </w:tc>
        <w:tc>
          <w:tcPr>
            <w:tcW w:w="895" w:type="dxa"/>
          </w:tcPr>
          <w:p w14:paraId="7427977D" w14:textId="77777777" w:rsidR="00C254C2" w:rsidRPr="00984D1E" w:rsidRDefault="00B21731">
            <w:pPr>
              <w:pStyle w:val="TableParagraph"/>
              <w:spacing w:line="247" w:lineRule="exact"/>
              <w:ind w:left="104"/>
              <w:jc w:val="left"/>
              <w:rPr>
                <w:noProof/>
                <w:color w:val="000000" w:themeColor="text1"/>
              </w:rPr>
            </w:pPr>
            <w:r w:rsidRPr="00984D1E">
              <w:rPr>
                <w:noProof/>
                <w:color w:val="000000" w:themeColor="text1"/>
              </w:rPr>
              <w:t>2</w:t>
            </w:r>
          </w:p>
        </w:tc>
        <w:tc>
          <w:tcPr>
            <w:tcW w:w="900" w:type="dxa"/>
          </w:tcPr>
          <w:p w14:paraId="2DEB9770" w14:textId="77777777" w:rsidR="00C254C2" w:rsidRPr="00984D1E" w:rsidRDefault="00B21731">
            <w:pPr>
              <w:pStyle w:val="TableParagraph"/>
              <w:spacing w:line="247" w:lineRule="exact"/>
              <w:ind w:left="106"/>
              <w:jc w:val="left"/>
              <w:rPr>
                <w:noProof/>
                <w:color w:val="000000" w:themeColor="text1"/>
              </w:rPr>
            </w:pPr>
            <w:r w:rsidRPr="00984D1E">
              <w:rPr>
                <w:noProof/>
                <w:color w:val="000000" w:themeColor="text1"/>
              </w:rPr>
              <w:t>4</w:t>
            </w:r>
          </w:p>
        </w:tc>
        <w:tc>
          <w:tcPr>
            <w:tcW w:w="850" w:type="dxa"/>
          </w:tcPr>
          <w:p w14:paraId="421D756F" w14:textId="77777777" w:rsidR="00C254C2" w:rsidRPr="00984D1E" w:rsidRDefault="00B21731">
            <w:pPr>
              <w:pStyle w:val="TableParagraph"/>
              <w:spacing w:line="247" w:lineRule="exact"/>
              <w:ind w:left="106"/>
              <w:jc w:val="left"/>
              <w:rPr>
                <w:noProof/>
                <w:color w:val="000000" w:themeColor="text1"/>
              </w:rPr>
            </w:pPr>
            <w:r w:rsidRPr="00984D1E">
              <w:rPr>
                <w:noProof/>
                <w:color w:val="000000" w:themeColor="text1"/>
              </w:rPr>
              <w:t>8</w:t>
            </w:r>
          </w:p>
        </w:tc>
        <w:tc>
          <w:tcPr>
            <w:tcW w:w="1277" w:type="dxa"/>
          </w:tcPr>
          <w:p w14:paraId="7F2F03AE" w14:textId="77777777" w:rsidR="00C254C2" w:rsidRPr="00984D1E" w:rsidRDefault="00B21731">
            <w:pPr>
              <w:pStyle w:val="TableParagraph"/>
              <w:spacing w:line="247" w:lineRule="exact"/>
              <w:ind w:left="106"/>
              <w:jc w:val="left"/>
              <w:rPr>
                <w:noProof/>
                <w:color w:val="000000" w:themeColor="text1"/>
              </w:rPr>
            </w:pPr>
            <w:r w:rsidRPr="00984D1E">
              <w:rPr>
                <w:noProof/>
                <w:color w:val="000000" w:themeColor="text1"/>
              </w:rPr>
              <w:t>16</w:t>
            </w:r>
          </w:p>
          <w:p w14:paraId="49AD1AAE" w14:textId="77777777" w:rsidR="00C254C2" w:rsidRPr="00984D1E" w:rsidRDefault="00B21731">
            <w:pPr>
              <w:pStyle w:val="TableParagraph"/>
              <w:spacing w:before="1" w:line="248" w:lineRule="exact"/>
              <w:ind w:left="106"/>
              <w:jc w:val="left"/>
              <w:rPr>
                <w:noProof/>
                <w:color w:val="000000" w:themeColor="text1"/>
              </w:rPr>
            </w:pPr>
            <w:r w:rsidRPr="00984D1E">
              <w:rPr>
                <w:noProof/>
                <w:color w:val="000000" w:themeColor="text1"/>
              </w:rPr>
              <w:t>МБК</w:t>
            </w:r>
          </w:p>
        </w:tc>
        <w:tc>
          <w:tcPr>
            <w:tcW w:w="1018" w:type="dxa"/>
          </w:tcPr>
          <w:p w14:paraId="10E5516B" w14:textId="77777777" w:rsidR="00C254C2" w:rsidRPr="00984D1E" w:rsidRDefault="00B21731">
            <w:pPr>
              <w:pStyle w:val="TableParagraph"/>
              <w:spacing w:line="247" w:lineRule="exact"/>
              <w:ind w:left="103"/>
              <w:jc w:val="left"/>
              <w:rPr>
                <w:noProof/>
                <w:color w:val="000000" w:themeColor="text1"/>
              </w:rPr>
            </w:pPr>
            <w:r w:rsidRPr="00984D1E">
              <w:rPr>
                <w:noProof/>
                <w:color w:val="000000" w:themeColor="text1"/>
              </w:rPr>
              <w:t>32</w:t>
            </w:r>
          </w:p>
        </w:tc>
      </w:tr>
      <w:tr w:rsidR="00C254C2" w:rsidRPr="00984D1E" w14:paraId="1E9C0628" w14:textId="77777777">
        <w:trPr>
          <w:trHeight w:val="345"/>
        </w:trPr>
        <w:tc>
          <w:tcPr>
            <w:tcW w:w="449" w:type="dxa"/>
          </w:tcPr>
          <w:p w14:paraId="36BC7EFB" w14:textId="77777777" w:rsidR="00C254C2" w:rsidRPr="00984D1E" w:rsidRDefault="00C254C2">
            <w:pPr>
              <w:pStyle w:val="TableParagraph"/>
              <w:jc w:val="left"/>
              <w:rPr>
                <w:noProof/>
                <w:color w:val="000000" w:themeColor="text1"/>
                <w:sz w:val="26"/>
              </w:rPr>
            </w:pPr>
          </w:p>
        </w:tc>
        <w:tc>
          <w:tcPr>
            <w:tcW w:w="8085" w:type="dxa"/>
            <w:gridSpan w:val="8"/>
          </w:tcPr>
          <w:p w14:paraId="786039F3" w14:textId="77777777" w:rsidR="00C254C2" w:rsidRPr="00984D1E" w:rsidRDefault="00B21731">
            <w:pPr>
              <w:pStyle w:val="TableParagraph"/>
              <w:spacing w:line="247" w:lineRule="exact"/>
              <w:ind w:left="3194" w:right="3185"/>
              <w:rPr>
                <w:noProof/>
                <w:color w:val="000000" w:themeColor="text1"/>
              </w:rPr>
            </w:pPr>
            <w:r w:rsidRPr="00984D1E">
              <w:rPr>
                <w:noProof/>
                <w:color w:val="000000" w:themeColor="text1"/>
              </w:rPr>
              <w:t>Нистатин, мкг/мл</w:t>
            </w:r>
          </w:p>
        </w:tc>
      </w:tr>
    </w:tbl>
    <w:p w14:paraId="62A4EF24" w14:textId="77777777" w:rsidR="00C254C2" w:rsidRPr="00984D1E" w:rsidRDefault="00C254C2">
      <w:pPr>
        <w:pStyle w:val="a3"/>
        <w:spacing w:before="4"/>
        <w:rPr>
          <w:noProof/>
          <w:color w:val="000000" w:themeColor="text1"/>
          <w:sz w:val="27"/>
        </w:rPr>
      </w:pPr>
    </w:p>
    <w:p w14:paraId="6C772446" w14:textId="1A4A186A" w:rsidR="00C254C2" w:rsidRPr="00984D1E" w:rsidRDefault="00B21731">
      <w:pPr>
        <w:pStyle w:val="a4"/>
        <w:numPr>
          <w:ilvl w:val="0"/>
          <w:numId w:val="2"/>
        </w:numPr>
        <w:tabs>
          <w:tab w:val="left" w:pos="1248"/>
        </w:tabs>
        <w:ind w:right="504" w:firstLine="566"/>
        <w:jc w:val="both"/>
        <w:rPr>
          <w:noProof/>
          <w:color w:val="000000" w:themeColor="text1"/>
          <w:sz w:val="28"/>
        </w:rPr>
      </w:pPr>
      <w:r w:rsidRPr="00984D1E">
        <w:rPr>
          <w:noProof/>
          <w:color w:val="000000" w:themeColor="text1"/>
          <w:sz w:val="28"/>
        </w:rPr>
        <w:t>– кесте</w:t>
      </w:r>
      <w:r w:rsidR="001154A8" w:rsidRPr="001154A8">
        <w:rPr>
          <w:noProof/>
          <w:vanish/>
          <w:color w:val="000000" w:themeColor="text1"/>
          <w:spacing w:val="-20"/>
          <w:w w:val="1"/>
          <w:sz w:val="28"/>
        </w:rPr>
        <w:t>‬</w:t>
      </w:r>
      <w:r w:rsidR="001154A8">
        <w:rPr>
          <w:noProof/>
          <w:color w:val="000000" w:themeColor="text1"/>
          <w:sz w:val="28"/>
        </w:rPr>
        <w:t xml:space="preserve">ден </w:t>
      </w:r>
      <w:r w:rsidRPr="00984D1E">
        <w:rPr>
          <w:noProof/>
          <w:color w:val="000000" w:themeColor="text1"/>
          <w:sz w:val="28"/>
        </w:rPr>
        <w:t>көр</w:t>
      </w:r>
      <w:r w:rsidR="001154A8" w:rsidRPr="001154A8">
        <w:rPr>
          <w:noProof/>
          <w:vanish/>
          <w:color w:val="000000" w:themeColor="text1"/>
          <w:spacing w:val="-20"/>
          <w:w w:val="1"/>
          <w:sz w:val="28"/>
        </w:rPr>
        <w:t>‬</w:t>
      </w:r>
      <w:r w:rsidR="001154A8">
        <w:rPr>
          <w:noProof/>
          <w:color w:val="000000" w:themeColor="text1"/>
          <w:sz w:val="28"/>
        </w:rPr>
        <w:t xml:space="preserve">іп </w:t>
      </w:r>
      <w:r w:rsidRPr="00984D1E">
        <w:rPr>
          <w:noProof/>
          <w:color w:val="000000" w:themeColor="text1"/>
          <w:sz w:val="28"/>
        </w:rPr>
        <w:t>отырғанымыз</w:t>
      </w:r>
      <w:r w:rsidR="001154A8" w:rsidRPr="001154A8">
        <w:rPr>
          <w:noProof/>
          <w:vanish/>
          <w:color w:val="000000" w:themeColor="text1"/>
          <w:spacing w:val="-20"/>
          <w:w w:val="1"/>
          <w:sz w:val="28"/>
        </w:rPr>
        <w:t>‬</w:t>
      </w:r>
      <w:r w:rsidR="001154A8">
        <w:rPr>
          <w:noProof/>
          <w:color w:val="000000" w:themeColor="text1"/>
          <w:sz w:val="28"/>
        </w:rPr>
        <w:t>дай,</w:t>
      </w:r>
      <w:r w:rsidRPr="00984D1E">
        <w:rPr>
          <w:noProof/>
          <w:color w:val="000000" w:themeColor="text1"/>
          <w:sz w:val="28"/>
        </w:rPr>
        <w:t xml:space="preserve"> AIP-19 </w:t>
      </w:r>
      <w:r w:rsidR="001154A8" w:rsidRPr="001154A8">
        <w:rPr>
          <w:noProof/>
          <w:vanish/>
          <w:color w:val="000000" w:themeColor="text1"/>
          <w:spacing w:val="-20"/>
          <w:w w:val="1"/>
          <w:sz w:val="28"/>
        </w:rPr>
        <w:t>‬</w:t>
      </w:r>
      <w:r w:rsidR="001154A8">
        <w:rPr>
          <w:noProof/>
          <w:color w:val="000000" w:themeColor="text1"/>
          <w:sz w:val="28"/>
        </w:rPr>
        <w:t xml:space="preserve">мен </w:t>
      </w:r>
      <w:r w:rsidRPr="00984D1E">
        <w:rPr>
          <w:noProof/>
          <w:color w:val="000000" w:themeColor="text1"/>
          <w:sz w:val="28"/>
        </w:rPr>
        <w:t>нистатин</w:t>
      </w:r>
      <w:r w:rsidR="001154A8" w:rsidRPr="001154A8">
        <w:rPr>
          <w:noProof/>
          <w:vanish/>
          <w:color w:val="000000" w:themeColor="text1"/>
          <w:spacing w:val="-20"/>
          <w:w w:val="1"/>
          <w:sz w:val="28"/>
        </w:rPr>
        <w:t>‬</w:t>
      </w:r>
      <w:r w:rsidR="001154A8">
        <w:rPr>
          <w:noProof/>
          <w:color w:val="000000" w:themeColor="text1"/>
          <w:sz w:val="28"/>
        </w:rPr>
        <w:t xml:space="preserve">нің </w:t>
      </w:r>
      <w:r w:rsidRPr="00984D1E">
        <w:rPr>
          <w:noProof/>
          <w:color w:val="000000" w:themeColor="text1"/>
          <w:sz w:val="28"/>
        </w:rPr>
        <w:t>бірлес</w:t>
      </w:r>
      <w:r w:rsidR="001154A8" w:rsidRPr="001154A8">
        <w:rPr>
          <w:noProof/>
          <w:vanish/>
          <w:color w:val="000000" w:themeColor="text1"/>
          <w:spacing w:val="-20"/>
          <w:w w:val="1"/>
          <w:sz w:val="28"/>
        </w:rPr>
        <w:t>‬</w:t>
      </w:r>
      <w:r w:rsidR="001154A8">
        <w:rPr>
          <w:noProof/>
          <w:color w:val="000000" w:themeColor="text1"/>
          <w:sz w:val="28"/>
        </w:rPr>
        <w:t xml:space="preserve">кен </w:t>
      </w:r>
      <w:r w:rsidRPr="00984D1E">
        <w:rPr>
          <w:noProof/>
          <w:color w:val="000000" w:themeColor="text1"/>
          <w:sz w:val="28"/>
        </w:rPr>
        <w:t>әсері</w:t>
      </w:r>
      <w:r w:rsidR="001154A8" w:rsidRPr="001154A8">
        <w:rPr>
          <w:noProof/>
          <w:vanish/>
          <w:color w:val="000000" w:themeColor="text1"/>
          <w:spacing w:val="-20"/>
          <w:w w:val="1"/>
          <w:sz w:val="28"/>
        </w:rPr>
        <w:t>‬</w:t>
      </w:r>
      <w:r w:rsidR="001154A8">
        <w:rPr>
          <w:noProof/>
          <w:color w:val="000000" w:themeColor="text1"/>
          <w:sz w:val="28"/>
        </w:rPr>
        <w:t xml:space="preserve">нен </w:t>
      </w:r>
      <w:r w:rsidRPr="00984D1E">
        <w:rPr>
          <w:noProof/>
          <w:color w:val="000000" w:themeColor="text1"/>
          <w:sz w:val="28"/>
        </w:rPr>
        <w:t>AIP-19 МБК 16 мкг/мл, ал нистатин 4 мкг/мл сәйкес келе</w:t>
      </w:r>
      <w:r w:rsidR="001154A8" w:rsidRPr="001154A8">
        <w:rPr>
          <w:noProof/>
          <w:vanish/>
          <w:color w:val="000000" w:themeColor="text1"/>
          <w:spacing w:val="-20"/>
          <w:w w:val="1"/>
          <w:sz w:val="28"/>
        </w:rPr>
        <w:t>‬</w:t>
      </w:r>
      <w:r w:rsidR="001154A8">
        <w:rPr>
          <w:noProof/>
          <w:color w:val="000000" w:themeColor="text1"/>
          <w:sz w:val="28"/>
        </w:rPr>
        <w:t>ді.</w:t>
      </w:r>
    </w:p>
    <w:p w14:paraId="31B7765C" w14:textId="75B00422" w:rsidR="00C254C2" w:rsidRPr="00984D1E" w:rsidRDefault="00B21731">
      <w:pPr>
        <w:pStyle w:val="a3"/>
        <w:ind w:left="301" w:right="506" w:firstLine="566"/>
        <w:jc w:val="both"/>
        <w:rPr>
          <w:noProof/>
          <w:color w:val="000000" w:themeColor="text1"/>
        </w:rPr>
      </w:pPr>
      <w:r w:rsidRPr="00984D1E">
        <w:rPr>
          <w:noProof/>
          <w:color w:val="000000" w:themeColor="text1"/>
        </w:rPr>
        <w:t>Бірлес</w:t>
      </w:r>
      <w:r w:rsidR="001154A8" w:rsidRPr="001154A8">
        <w:rPr>
          <w:noProof/>
          <w:vanish/>
          <w:color w:val="000000" w:themeColor="text1"/>
          <w:spacing w:val="-20"/>
          <w:w w:val="1"/>
        </w:rPr>
        <w:t>‬</w:t>
      </w:r>
      <w:r w:rsidR="001154A8">
        <w:rPr>
          <w:noProof/>
          <w:color w:val="000000" w:themeColor="text1"/>
        </w:rPr>
        <w:t xml:space="preserve">кен </w:t>
      </w:r>
      <w:r w:rsidRPr="00984D1E">
        <w:rPr>
          <w:noProof/>
          <w:color w:val="000000" w:themeColor="text1"/>
        </w:rPr>
        <w:t>титрлеу ке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нистатин</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МБК 16 мкг/мл-</w:t>
      </w:r>
      <w:r w:rsidR="001154A8" w:rsidRPr="001154A8">
        <w:rPr>
          <w:noProof/>
          <w:vanish/>
          <w:color w:val="000000" w:themeColor="text1"/>
          <w:spacing w:val="-20"/>
          <w:w w:val="1"/>
        </w:rPr>
        <w:t>‬</w:t>
      </w:r>
      <w:r w:rsidR="001154A8">
        <w:rPr>
          <w:noProof/>
          <w:color w:val="000000" w:themeColor="text1"/>
        </w:rPr>
        <w:t xml:space="preserve">ден </w:t>
      </w:r>
      <w:r w:rsidRPr="00984D1E">
        <w:rPr>
          <w:noProof/>
          <w:color w:val="000000" w:themeColor="text1"/>
        </w:rPr>
        <w:t>4 мкг/мл-</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д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төменд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ал AIP-19 минима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фунгицид</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концентрация</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250 мкг/мл-</w:t>
      </w:r>
      <w:r w:rsidR="001154A8" w:rsidRPr="001154A8">
        <w:rPr>
          <w:noProof/>
          <w:vanish/>
          <w:color w:val="000000" w:themeColor="text1"/>
          <w:spacing w:val="-20"/>
          <w:w w:val="1"/>
        </w:rPr>
        <w:t>‬</w:t>
      </w:r>
      <w:r w:rsidR="001154A8">
        <w:rPr>
          <w:noProof/>
          <w:color w:val="000000" w:themeColor="text1"/>
        </w:rPr>
        <w:t xml:space="preserve">ден </w:t>
      </w:r>
      <w:r w:rsidRPr="00984D1E">
        <w:rPr>
          <w:noProof/>
          <w:color w:val="000000" w:themeColor="text1"/>
        </w:rPr>
        <w:t>16 мкг/мл-</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д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төменде</w:t>
      </w:r>
      <w:r w:rsidR="001154A8" w:rsidRPr="001154A8">
        <w:rPr>
          <w:noProof/>
          <w:vanish/>
          <w:color w:val="000000" w:themeColor="text1"/>
          <w:spacing w:val="-20"/>
          <w:w w:val="1"/>
        </w:rPr>
        <w:t>‬</w:t>
      </w:r>
      <w:r w:rsidR="001154A8">
        <w:rPr>
          <w:noProof/>
          <w:color w:val="000000" w:themeColor="text1"/>
        </w:rPr>
        <w:t>ді.</w:t>
      </w:r>
    </w:p>
    <w:p w14:paraId="664474AC" w14:textId="78CF0DFC" w:rsidR="00C254C2" w:rsidRPr="00984D1E" w:rsidRDefault="00B21731">
      <w:pPr>
        <w:pStyle w:val="a3"/>
        <w:ind w:left="867"/>
        <w:jc w:val="both"/>
        <w:rPr>
          <w:noProof/>
          <w:color w:val="000000" w:themeColor="text1"/>
        </w:rPr>
      </w:pPr>
      <w:r w:rsidRPr="00984D1E">
        <w:rPr>
          <w:noProof/>
          <w:color w:val="000000" w:themeColor="text1"/>
        </w:rPr>
        <w:t>ФИК индекс</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есепте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о</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дерект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формула</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1) ауыстыру:</w:t>
      </w:r>
    </w:p>
    <w:p w14:paraId="6B3CCEBC" w14:textId="77777777" w:rsidR="00C254C2" w:rsidRPr="00984D1E" w:rsidRDefault="00B21731">
      <w:pPr>
        <w:pStyle w:val="a3"/>
        <w:spacing w:line="322" w:lineRule="exact"/>
        <w:ind w:left="3637"/>
        <w:jc w:val="both"/>
        <w:rPr>
          <w:noProof/>
          <w:color w:val="000000" w:themeColor="text1"/>
        </w:rPr>
      </w:pPr>
      <w:r w:rsidRPr="00984D1E">
        <w:rPr>
          <w:noProof/>
          <w:color w:val="000000" w:themeColor="text1"/>
        </w:rPr>
        <w:t>ФИК</w:t>
      </w:r>
      <w:r w:rsidRPr="00984D1E">
        <w:rPr>
          <w:noProof/>
          <w:color w:val="000000" w:themeColor="text1"/>
          <w:vertAlign w:val="subscript"/>
        </w:rPr>
        <w:t>инд</w:t>
      </w:r>
      <w:r w:rsidRPr="00984D1E">
        <w:rPr>
          <w:noProof/>
          <w:color w:val="000000" w:themeColor="text1"/>
        </w:rPr>
        <w:t xml:space="preserve"> = 16/250 + 4/16 = 0,3</w:t>
      </w:r>
    </w:p>
    <w:p w14:paraId="16D403DA" w14:textId="1E5F9719" w:rsidR="00C254C2" w:rsidRPr="00984D1E" w:rsidRDefault="00B21731">
      <w:pPr>
        <w:pStyle w:val="a3"/>
        <w:ind w:left="301" w:right="504" w:firstLine="566"/>
        <w:jc w:val="both"/>
        <w:rPr>
          <w:noProof/>
          <w:color w:val="000000" w:themeColor="text1"/>
        </w:rPr>
      </w:pPr>
      <w:r w:rsidRPr="00984D1E">
        <w:rPr>
          <w:noProof/>
          <w:color w:val="000000" w:themeColor="text1"/>
        </w:rPr>
        <w:t>Бұл зертте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ФИК индекс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есепте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мәні 0,3 бо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ол синергия 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түсіндіріле</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фик ≤ 0,5).</w:t>
      </w:r>
    </w:p>
    <w:p w14:paraId="5EA477EB" w14:textId="77777777" w:rsidR="00C254C2" w:rsidRPr="00984D1E" w:rsidRDefault="00C254C2">
      <w:pPr>
        <w:pStyle w:val="a3"/>
        <w:spacing w:before="1"/>
        <w:rPr>
          <w:noProof/>
          <w:color w:val="000000" w:themeColor="text1"/>
        </w:rPr>
      </w:pPr>
    </w:p>
    <w:p w14:paraId="66995546" w14:textId="2B0C0147" w:rsidR="00C254C2" w:rsidRPr="00984D1E" w:rsidRDefault="00B21731">
      <w:pPr>
        <w:ind w:left="301"/>
        <w:rPr>
          <w:noProof/>
          <w:color w:val="000000" w:themeColor="text1"/>
          <w:sz w:val="28"/>
        </w:rPr>
      </w:pPr>
      <w:r w:rsidRPr="00984D1E">
        <w:rPr>
          <w:noProof/>
          <w:color w:val="000000" w:themeColor="text1"/>
          <w:sz w:val="28"/>
        </w:rPr>
        <w:t>Кес</w:t>
      </w:r>
      <w:r w:rsidR="001154A8" w:rsidRPr="001154A8">
        <w:rPr>
          <w:noProof/>
          <w:vanish/>
          <w:color w:val="000000" w:themeColor="text1"/>
          <w:spacing w:val="-20"/>
          <w:w w:val="1"/>
          <w:sz w:val="28"/>
        </w:rPr>
        <w:t>‬</w:t>
      </w:r>
      <w:r w:rsidR="001154A8">
        <w:rPr>
          <w:noProof/>
          <w:color w:val="000000" w:themeColor="text1"/>
          <w:sz w:val="28"/>
        </w:rPr>
        <w:t xml:space="preserve">те </w:t>
      </w:r>
      <w:r w:rsidRPr="00984D1E">
        <w:rPr>
          <w:noProof/>
          <w:color w:val="000000" w:themeColor="text1"/>
          <w:sz w:val="28"/>
        </w:rPr>
        <w:t xml:space="preserve">46 – </w:t>
      </w:r>
      <w:r w:rsidRPr="00984D1E">
        <w:rPr>
          <w:i/>
          <w:noProof/>
          <w:color w:val="000000" w:themeColor="text1"/>
          <w:sz w:val="28"/>
        </w:rPr>
        <w:t xml:space="preserve">Candida albicans </w:t>
      </w:r>
      <w:r w:rsidRPr="00984D1E">
        <w:rPr>
          <w:noProof/>
          <w:color w:val="000000" w:themeColor="text1"/>
          <w:sz w:val="28"/>
        </w:rPr>
        <w:t>ATCC 10231-</w:t>
      </w:r>
      <w:r w:rsidR="001154A8" w:rsidRPr="001154A8">
        <w:rPr>
          <w:noProof/>
          <w:vanish/>
          <w:color w:val="000000" w:themeColor="text1"/>
          <w:spacing w:val="-20"/>
          <w:w w:val="1"/>
          <w:sz w:val="28"/>
        </w:rPr>
        <w:t>‬</w:t>
      </w:r>
      <w:r w:rsidR="001154A8">
        <w:rPr>
          <w:noProof/>
          <w:color w:val="000000" w:themeColor="text1"/>
          <w:sz w:val="28"/>
        </w:rPr>
        <w:t xml:space="preserve">ге </w:t>
      </w:r>
      <w:r w:rsidRPr="00984D1E">
        <w:rPr>
          <w:noProof/>
          <w:color w:val="000000" w:themeColor="text1"/>
          <w:sz w:val="28"/>
        </w:rPr>
        <w:t>қатыс</w:t>
      </w:r>
      <w:r w:rsidR="001154A8" w:rsidRPr="001154A8">
        <w:rPr>
          <w:noProof/>
          <w:vanish/>
          <w:color w:val="000000" w:themeColor="text1"/>
          <w:spacing w:val="-20"/>
          <w:w w:val="1"/>
          <w:sz w:val="28"/>
        </w:rPr>
        <w:t>‬</w:t>
      </w:r>
      <w:r w:rsidR="001154A8">
        <w:rPr>
          <w:noProof/>
          <w:color w:val="000000" w:themeColor="text1"/>
          <w:sz w:val="28"/>
        </w:rPr>
        <w:t xml:space="preserve">ты </w:t>
      </w:r>
      <w:r w:rsidRPr="00984D1E">
        <w:rPr>
          <w:noProof/>
          <w:color w:val="000000" w:themeColor="text1"/>
          <w:sz w:val="28"/>
        </w:rPr>
        <w:t xml:space="preserve">AIP-20 </w:t>
      </w:r>
      <w:r w:rsidR="001154A8" w:rsidRPr="001154A8">
        <w:rPr>
          <w:noProof/>
          <w:vanish/>
          <w:color w:val="000000" w:themeColor="text1"/>
          <w:spacing w:val="-20"/>
          <w:w w:val="1"/>
          <w:sz w:val="28"/>
        </w:rPr>
        <w:t>‬</w:t>
      </w:r>
      <w:r w:rsidR="001154A8">
        <w:rPr>
          <w:noProof/>
          <w:color w:val="000000" w:themeColor="text1"/>
          <w:sz w:val="28"/>
        </w:rPr>
        <w:t xml:space="preserve">мен </w:t>
      </w:r>
      <w:r w:rsidRPr="00984D1E">
        <w:rPr>
          <w:noProof/>
          <w:color w:val="000000" w:themeColor="text1"/>
          <w:sz w:val="28"/>
        </w:rPr>
        <w:t>нистатин сынағы</w:t>
      </w:r>
    </w:p>
    <w:p w14:paraId="236955A5" w14:textId="77777777" w:rsidR="00C254C2" w:rsidRPr="00984D1E" w:rsidRDefault="00C254C2">
      <w:pPr>
        <w:pStyle w:val="a3"/>
        <w:spacing w:before="6"/>
        <w:rPr>
          <w:noProof/>
          <w:color w:val="000000" w:themeColor="text1"/>
        </w:rPr>
      </w:pPr>
    </w:p>
    <w:tbl>
      <w:tblPr>
        <w:tblStyle w:val="TableNormal"/>
        <w:tblW w:w="0" w:type="auto"/>
        <w:tblInd w:w="5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58"/>
        <w:gridCol w:w="1070"/>
        <w:gridCol w:w="1068"/>
        <w:gridCol w:w="1068"/>
        <w:gridCol w:w="914"/>
        <w:gridCol w:w="916"/>
        <w:gridCol w:w="1067"/>
        <w:gridCol w:w="1067"/>
        <w:gridCol w:w="1067"/>
      </w:tblGrid>
      <w:tr w:rsidR="00C254C2" w:rsidRPr="00984D1E" w14:paraId="447BB81C" w14:textId="77777777">
        <w:trPr>
          <w:trHeight w:val="506"/>
        </w:trPr>
        <w:tc>
          <w:tcPr>
            <w:tcW w:w="458" w:type="dxa"/>
            <w:vMerge w:val="restart"/>
            <w:textDirection w:val="tbRl"/>
          </w:tcPr>
          <w:p w14:paraId="1B074E0C" w14:textId="77777777" w:rsidR="00C254C2" w:rsidRPr="00984D1E" w:rsidRDefault="00B21731">
            <w:pPr>
              <w:pStyle w:val="TableParagraph"/>
              <w:spacing w:before="99"/>
              <w:ind w:left="530"/>
              <w:jc w:val="left"/>
              <w:rPr>
                <w:noProof/>
                <w:color w:val="000000" w:themeColor="text1"/>
              </w:rPr>
            </w:pPr>
            <w:r w:rsidRPr="00984D1E">
              <w:rPr>
                <w:noProof/>
                <w:color w:val="000000" w:themeColor="text1"/>
              </w:rPr>
              <w:t>AIP-20, мкг/мл</w:t>
            </w:r>
          </w:p>
        </w:tc>
        <w:tc>
          <w:tcPr>
            <w:tcW w:w="1070" w:type="dxa"/>
          </w:tcPr>
          <w:p w14:paraId="0249D132" w14:textId="77777777" w:rsidR="00C254C2" w:rsidRPr="00984D1E" w:rsidRDefault="00B21731">
            <w:pPr>
              <w:pStyle w:val="TableParagraph"/>
              <w:spacing w:line="247" w:lineRule="exact"/>
              <w:ind w:left="108"/>
              <w:jc w:val="left"/>
              <w:rPr>
                <w:noProof/>
                <w:color w:val="000000" w:themeColor="text1"/>
              </w:rPr>
            </w:pPr>
            <w:r w:rsidRPr="00984D1E">
              <w:rPr>
                <w:noProof/>
                <w:color w:val="000000" w:themeColor="text1"/>
              </w:rPr>
              <w:t>250</w:t>
            </w:r>
          </w:p>
          <w:p w14:paraId="64EB0C6E" w14:textId="77777777" w:rsidR="00C254C2" w:rsidRPr="00984D1E" w:rsidRDefault="00B21731">
            <w:pPr>
              <w:pStyle w:val="TableParagraph"/>
              <w:spacing w:before="1" w:line="238" w:lineRule="exact"/>
              <w:ind w:left="108"/>
              <w:jc w:val="left"/>
              <w:rPr>
                <w:noProof/>
                <w:color w:val="000000" w:themeColor="text1"/>
              </w:rPr>
            </w:pPr>
            <w:r w:rsidRPr="00984D1E">
              <w:rPr>
                <w:noProof/>
                <w:color w:val="000000" w:themeColor="text1"/>
              </w:rPr>
              <w:t>МБК</w:t>
            </w:r>
          </w:p>
        </w:tc>
        <w:tc>
          <w:tcPr>
            <w:tcW w:w="1068" w:type="dxa"/>
            <w:shd w:val="clear" w:color="auto" w:fill="BEBEBE"/>
          </w:tcPr>
          <w:p w14:paraId="2848CAAE" w14:textId="77777777" w:rsidR="00C254C2" w:rsidRPr="00984D1E" w:rsidRDefault="00C254C2">
            <w:pPr>
              <w:pStyle w:val="TableParagraph"/>
              <w:jc w:val="left"/>
              <w:rPr>
                <w:noProof/>
                <w:color w:val="000000" w:themeColor="text1"/>
                <w:sz w:val="26"/>
              </w:rPr>
            </w:pPr>
          </w:p>
        </w:tc>
        <w:tc>
          <w:tcPr>
            <w:tcW w:w="1068" w:type="dxa"/>
            <w:shd w:val="clear" w:color="auto" w:fill="BEBEBE"/>
          </w:tcPr>
          <w:p w14:paraId="0B944337" w14:textId="77777777" w:rsidR="00C254C2" w:rsidRPr="00984D1E" w:rsidRDefault="00C254C2">
            <w:pPr>
              <w:pStyle w:val="TableParagraph"/>
              <w:jc w:val="left"/>
              <w:rPr>
                <w:noProof/>
                <w:color w:val="000000" w:themeColor="text1"/>
                <w:sz w:val="26"/>
              </w:rPr>
            </w:pPr>
          </w:p>
        </w:tc>
        <w:tc>
          <w:tcPr>
            <w:tcW w:w="914" w:type="dxa"/>
            <w:shd w:val="clear" w:color="auto" w:fill="BEBEBE"/>
          </w:tcPr>
          <w:p w14:paraId="51E34BD4" w14:textId="77777777" w:rsidR="00C254C2" w:rsidRPr="00984D1E" w:rsidRDefault="00C254C2">
            <w:pPr>
              <w:pStyle w:val="TableParagraph"/>
              <w:jc w:val="left"/>
              <w:rPr>
                <w:noProof/>
                <w:color w:val="000000" w:themeColor="text1"/>
                <w:sz w:val="26"/>
              </w:rPr>
            </w:pPr>
          </w:p>
        </w:tc>
        <w:tc>
          <w:tcPr>
            <w:tcW w:w="916" w:type="dxa"/>
            <w:shd w:val="clear" w:color="auto" w:fill="BEBEBE"/>
          </w:tcPr>
          <w:p w14:paraId="17E0DC5C" w14:textId="77777777" w:rsidR="00C254C2" w:rsidRPr="00984D1E" w:rsidRDefault="00C254C2">
            <w:pPr>
              <w:pStyle w:val="TableParagraph"/>
              <w:jc w:val="left"/>
              <w:rPr>
                <w:noProof/>
                <w:color w:val="000000" w:themeColor="text1"/>
                <w:sz w:val="26"/>
              </w:rPr>
            </w:pPr>
          </w:p>
        </w:tc>
        <w:tc>
          <w:tcPr>
            <w:tcW w:w="1067" w:type="dxa"/>
            <w:shd w:val="clear" w:color="auto" w:fill="BEBEBE"/>
          </w:tcPr>
          <w:p w14:paraId="28726ED2" w14:textId="77777777" w:rsidR="00C254C2" w:rsidRPr="00984D1E" w:rsidRDefault="00C254C2">
            <w:pPr>
              <w:pStyle w:val="TableParagraph"/>
              <w:jc w:val="left"/>
              <w:rPr>
                <w:noProof/>
                <w:color w:val="000000" w:themeColor="text1"/>
                <w:sz w:val="26"/>
              </w:rPr>
            </w:pPr>
          </w:p>
        </w:tc>
        <w:tc>
          <w:tcPr>
            <w:tcW w:w="1067" w:type="dxa"/>
            <w:shd w:val="clear" w:color="auto" w:fill="BEBEBE"/>
          </w:tcPr>
          <w:p w14:paraId="49122702" w14:textId="77777777" w:rsidR="00C254C2" w:rsidRPr="00984D1E" w:rsidRDefault="00C254C2">
            <w:pPr>
              <w:pStyle w:val="TableParagraph"/>
              <w:jc w:val="left"/>
              <w:rPr>
                <w:noProof/>
                <w:color w:val="000000" w:themeColor="text1"/>
                <w:sz w:val="26"/>
              </w:rPr>
            </w:pPr>
          </w:p>
        </w:tc>
        <w:tc>
          <w:tcPr>
            <w:tcW w:w="1067" w:type="dxa"/>
          </w:tcPr>
          <w:p w14:paraId="586F64D2" w14:textId="77777777" w:rsidR="00C254C2" w:rsidRPr="00984D1E" w:rsidRDefault="00C254C2">
            <w:pPr>
              <w:pStyle w:val="TableParagraph"/>
              <w:jc w:val="left"/>
              <w:rPr>
                <w:noProof/>
                <w:color w:val="000000" w:themeColor="text1"/>
                <w:sz w:val="26"/>
              </w:rPr>
            </w:pPr>
          </w:p>
        </w:tc>
      </w:tr>
      <w:tr w:rsidR="00C254C2" w:rsidRPr="00984D1E" w14:paraId="5A08E195" w14:textId="77777777">
        <w:trPr>
          <w:trHeight w:val="381"/>
        </w:trPr>
        <w:tc>
          <w:tcPr>
            <w:tcW w:w="458" w:type="dxa"/>
            <w:vMerge/>
            <w:tcBorders>
              <w:top w:val="nil"/>
            </w:tcBorders>
            <w:textDirection w:val="tbRl"/>
          </w:tcPr>
          <w:p w14:paraId="5952F29F" w14:textId="77777777" w:rsidR="00C254C2" w:rsidRPr="00984D1E" w:rsidRDefault="00C254C2">
            <w:pPr>
              <w:rPr>
                <w:noProof/>
                <w:color w:val="000000" w:themeColor="text1"/>
                <w:sz w:val="2"/>
                <w:szCs w:val="2"/>
              </w:rPr>
            </w:pPr>
          </w:p>
        </w:tc>
        <w:tc>
          <w:tcPr>
            <w:tcW w:w="1070" w:type="dxa"/>
          </w:tcPr>
          <w:p w14:paraId="5E329F8B" w14:textId="77777777" w:rsidR="00C254C2" w:rsidRPr="00984D1E" w:rsidRDefault="00B21731">
            <w:pPr>
              <w:pStyle w:val="TableParagraph"/>
              <w:spacing w:line="247" w:lineRule="exact"/>
              <w:ind w:left="108"/>
              <w:jc w:val="left"/>
              <w:rPr>
                <w:noProof/>
                <w:color w:val="000000" w:themeColor="text1"/>
              </w:rPr>
            </w:pPr>
            <w:r w:rsidRPr="00984D1E">
              <w:rPr>
                <w:noProof/>
                <w:color w:val="000000" w:themeColor="text1"/>
              </w:rPr>
              <w:t>125</w:t>
            </w:r>
          </w:p>
        </w:tc>
        <w:tc>
          <w:tcPr>
            <w:tcW w:w="1068" w:type="dxa"/>
            <w:shd w:val="clear" w:color="auto" w:fill="BEBEBE"/>
          </w:tcPr>
          <w:p w14:paraId="571F72E8" w14:textId="77777777" w:rsidR="00C254C2" w:rsidRPr="00984D1E" w:rsidRDefault="00C254C2">
            <w:pPr>
              <w:pStyle w:val="TableParagraph"/>
              <w:jc w:val="left"/>
              <w:rPr>
                <w:noProof/>
                <w:color w:val="000000" w:themeColor="text1"/>
                <w:sz w:val="26"/>
              </w:rPr>
            </w:pPr>
          </w:p>
        </w:tc>
        <w:tc>
          <w:tcPr>
            <w:tcW w:w="1068" w:type="dxa"/>
            <w:shd w:val="clear" w:color="auto" w:fill="BEBEBE"/>
          </w:tcPr>
          <w:p w14:paraId="6C881F32" w14:textId="77777777" w:rsidR="00C254C2" w:rsidRPr="00984D1E" w:rsidRDefault="00C254C2">
            <w:pPr>
              <w:pStyle w:val="TableParagraph"/>
              <w:jc w:val="left"/>
              <w:rPr>
                <w:noProof/>
                <w:color w:val="000000" w:themeColor="text1"/>
                <w:sz w:val="26"/>
              </w:rPr>
            </w:pPr>
          </w:p>
        </w:tc>
        <w:tc>
          <w:tcPr>
            <w:tcW w:w="914" w:type="dxa"/>
            <w:shd w:val="clear" w:color="auto" w:fill="BEBEBE"/>
          </w:tcPr>
          <w:p w14:paraId="3D21B71A" w14:textId="77777777" w:rsidR="00C254C2" w:rsidRPr="00984D1E" w:rsidRDefault="00C254C2">
            <w:pPr>
              <w:pStyle w:val="TableParagraph"/>
              <w:jc w:val="left"/>
              <w:rPr>
                <w:noProof/>
                <w:color w:val="000000" w:themeColor="text1"/>
                <w:sz w:val="26"/>
              </w:rPr>
            </w:pPr>
          </w:p>
        </w:tc>
        <w:tc>
          <w:tcPr>
            <w:tcW w:w="916" w:type="dxa"/>
            <w:shd w:val="clear" w:color="auto" w:fill="BEBEBE"/>
          </w:tcPr>
          <w:p w14:paraId="517A36B0" w14:textId="77777777" w:rsidR="00C254C2" w:rsidRPr="00984D1E" w:rsidRDefault="00C254C2">
            <w:pPr>
              <w:pStyle w:val="TableParagraph"/>
              <w:jc w:val="left"/>
              <w:rPr>
                <w:noProof/>
                <w:color w:val="000000" w:themeColor="text1"/>
                <w:sz w:val="26"/>
              </w:rPr>
            </w:pPr>
          </w:p>
        </w:tc>
        <w:tc>
          <w:tcPr>
            <w:tcW w:w="1067" w:type="dxa"/>
            <w:shd w:val="clear" w:color="auto" w:fill="BEBEBE"/>
          </w:tcPr>
          <w:p w14:paraId="5890DA66" w14:textId="77777777" w:rsidR="00C254C2" w:rsidRPr="00984D1E" w:rsidRDefault="00C254C2">
            <w:pPr>
              <w:pStyle w:val="TableParagraph"/>
              <w:jc w:val="left"/>
              <w:rPr>
                <w:noProof/>
                <w:color w:val="000000" w:themeColor="text1"/>
                <w:sz w:val="26"/>
              </w:rPr>
            </w:pPr>
          </w:p>
        </w:tc>
        <w:tc>
          <w:tcPr>
            <w:tcW w:w="1067" w:type="dxa"/>
            <w:shd w:val="clear" w:color="auto" w:fill="BEBEBE"/>
          </w:tcPr>
          <w:p w14:paraId="48175A70" w14:textId="77777777" w:rsidR="00C254C2" w:rsidRPr="00984D1E" w:rsidRDefault="00C254C2">
            <w:pPr>
              <w:pStyle w:val="TableParagraph"/>
              <w:jc w:val="left"/>
              <w:rPr>
                <w:noProof/>
                <w:color w:val="000000" w:themeColor="text1"/>
                <w:sz w:val="26"/>
              </w:rPr>
            </w:pPr>
          </w:p>
        </w:tc>
        <w:tc>
          <w:tcPr>
            <w:tcW w:w="1067" w:type="dxa"/>
          </w:tcPr>
          <w:p w14:paraId="42F55D4B" w14:textId="77777777" w:rsidR="00C254C2" w:rsidRPr="00984D1E" w:rsidRDefault="00C254C2">
            <w:pPr>
              <w:pStyle w:val="TableParagraph"/>
              <w:jc w:val="left"/>
              <w:rPr>
                <w:noProof/>
                <w:color w:val="000000" w:themeColor="text1"/>
                <w:sz w:val="26"/>
              </w:rPr>
            </w:pPr>
          </w:p>
        </w:tc>
      </w:tr>
      <w:tr w:rsidR="00C254C2" w:rsidRPr="00984D1E" w14:paraId="0E0F09FC" w14:textId="77777777">
        <w:trPr>
          <w:trHeight w:val="254"/>
        </w:trPr>
        <w:tc>
          <w:tcPr>
            <w:tcW w:w="458" w:type="dxa"/>
            <w:vMerge/>
            <w:tcBorders>
              <w:top w:val="nil"/>
            </w:tcBorders>
            <w:textDirection w:val="tbRl"/>
          </w:tcPr>
          <w:p w14:paraId="21C2FB14" w14:textId="77777777" w:rsidR="00C254C2" w:rsidRPr="00984D1E" w:rsidRDefault="00C254C2">
            <w:pPr>
              <w:rPr>
                <w:noProof/>
                <w:color w:val="000000" w:themeColor="text1"/>
                <w:sz w:val="2"/>
                <w:szCs w:val="2"/>
              </w:rPr>
            </w:pPr>
          </w:p>
        </w:tc>
        <w:tc>
          <w:tcPr>
            <w:tcW w:w="1070" w:type="dxa"/>
          </w:tcPr>
          <w:p w14:paraId="502701F6" w14:textId="77777777" w:rsidR="00C254C2" w:rsidRPr="00984D1E" w:rsidRDefault="00B21731">
            <w:pPr>
              <w:pStyle w:val="TableParagraph"/>
              <w:spacing w:line="234" w:lineRule="exact"/>
              <w:ind w:left="108"/>
              <w:jc w:val="left"/>
              <w:rPr>
                <w:noProof/>
                <w:color w:val="000000" w:themeColor="text1"/>
              </w:rPr>
            </w:pPr>
            <w:r w:rsidRPr="00984D1E">
              <w:rPr>
                <w:noProof/>
                <w:color w:val="000000" w:themeColor="text1"/>
              </w:rPr>
              <w:t>63</w:t>
            </w:r>
          </w:p>
        </w:tc>
        <w:tc>
          <w:tcPr>
            <w:tcW w:w="1068" w:type="dxa"/>
            <w:shd w:val="clear" w:color="auto" w:fill="BEBEBE"/>
          </w:tcPr>
          <w:p w14:paraId="03831017" w14:textId="77777777" w:rsidR="00C254C2" w:rsidRPr="00984D1E" w:rsidRDefault="00C254C2">
            <w:pPr>
              <w:pStyle w:val="TableParagraph"/>
              <w:jc w:val="left"/>
              <w:rPr>
                <w:noProof/>
                <w:color w:val="000000" w:themeColor="text1"/>
                <w:sz w:val="18"/>
              </w:rPr>
            </w:pPr>
          </w:p>
        </w:tc>
        <w:tc>
          <w:tcPr>
            <w:tcW w:w="1068" w:type="dxa"/>
            <w:shd w:val="clear" w:color="auto" w:fill="BEBEBE"/>
          </w:tcPr>
          <w:p w14:paraId="560CEE0A" w14:textId="77777777" w:rsidR="00C254C2" w:rsidRPr="00984D1E" w:rsidRDefault="00C254C2">
            <w:pPr>
              <w:pStyle w:val="TableParagraph"/>
              <w:jc w:val="left"/>
              <w:rPr>
                <w:noProof/>
                <w:color w:val="000000" w:themeColor="text1"/>
                <w:sz w:val="18"/>
              </w:rPr>
            </w:pPr>
          </w:p>
        </w:tc>
        <w:tc>
          <w:tcPr>
            <w:tcW w:w="914" w:type="dxa"/>
            <w:shd w:val="clear" w:color="auto" w:fill="BEBEBE"/>
          </w:tcPr>
          <w:p w14:paraId="4914CB80" w14:textId="77777777" w:rsidR="00C254C2" w:rsidRPr="00984D1E" w:rsidRDefault="00C254C2">
            <w:pPr>
              <w:pStyle w:val="TableParagraph"/>
              <w:jc w:val="left"/>
              <w:rPr>
                <w:noProof/>
                <w:color w:val="000000" w:themeColor="text1"/>
                <w:sz w:val="18"/>
              </w:rPr>
            </w:pPr>
          </w:p>
        </w:tc>
        <w:tc>
          <w:tcPr>
            <w:tcW w:w="916" w:type="dxa"/>
            <w:shd w:val="clear" w:color="auto" w:fill="BEBEBE"/>
          </w:tcPr>
          <w:p w14:paraId="3DCFCD7C" w14:textId="77777777" w:rsidR="00C254C2" w:rsidRPr="00984D1E" w:rsidRDefault="00C254C2">
            <w:pPr>
              <w:pStyle w:val="TableParagraph"/>
              <w:jc w:val="left"/>
              <w:rPr>
                <w:noProof/>
                <w:color w:val="000000" w:themeColor="text1"/>
                <w:sz w:val="18"/>
              </w:rPr>
            </w:pPr>
          </w:p>
        </w:tc>
        <w:tc>
          <w:tcPr>
            <w:tcW w:w="1067" w:type="dxa"/>
            <w:shd w:val="clear" w:color="auto" w:fill="BEBEBE"/>
          </w:tcPr>
          <w:p w14:paraId="680ADBAC" w14:textId="77777777" w:rsidR="00C254C2" w:rsidRPr="00984D1E" w:rsidRDefault="00C254C2">
            <w:pPr>
              <w:pStyle w:val="TableParagraph"/>
              <w:jc w:val="left"/>
              <w:rPr>
                <w:noProof/>
                <w:color w:val="000000" w:themeColor="text1"/>
                <w:sz w:val="18"/>
              </w:rPr>
            </w:pPr>
          </w:p>
        </w:tc>
        <w:tc>
          <w:tcPr>
            <w:tcW w:w="1067" w:type="dxa"/>
            <w:shd w:val="clear" w:color="auto" w:fill="BEBEBE"/>
          </w:tcPr>
          <w:p w14:paraId="039A3639" w14:textId="77777777" w:rsidR="00C254C2" w:rsidRPr="00984D1E" w:rsidRDefault="00C254C2">
            <w:pPr>
              <w:pStyle w:val="TableParagraph"/>
              <w:jc w:val="left"/>
              <w:rPr>
                <w:noProof/>
                <w:color w:val="000000" w:themeColor="text1"/>
                <w:sz w:val="18"/>
              </w:rPr>
            </w:pPr>
          </w:p>
        </w:tc>
        <w:tc>
          <w:tcPr>
            <w:tcW w:w="1067" w:type="dxa"/>
          </w:tcPr>
          <w:p w14:paraId="4E1EC8ED" w14:textId="77777777" w:rsidR="00C254C2" w:rsidRPr="00984D1E" w:rsidRDefault="00C254C2">
            <w:pPr>
              <w:pStyle w:val="TableParagraph"/>
              <w:jc w:val="left"/>
              <w:rPr>
                <w:noProof/>
                <w:color w:val="000000" w:themeColor="text1"/>
                <w:sz w:val="18"/>
              </w:rPr>
            </w:pPr>
          </w:p>
        </w:tc>
      </w:tr>
      <w:tr w:rsidR="00C254C2" w:rsidRPr="00984D1E" w14:paraId="09D3FD9B" w14:textId="77777777">
        <w:trPr>
          <w:trHeight w:val="253"/>
        </w:trPr>
        <w:tc>
          <w:tcPr>
            <w:tcW w:w="458" w:type="dxa"/>
            <w:vMerge/>
            <w:tcBorders>
              <w:top w:val="nil"/>
            </w:tcBorders>
            <w:textDirection w:val="tbRl"/>
          </w:tcPr>
          <w:p w14:paraId="71FED2DF" w14:textId="77777777" w:rsidR="00C254C2" w:rsidRPr="00984D1E" w:rsidRDefault="00C254C2">
            <w:pPr>
              <w:rPr>
                <w:noProof/>
                <w:color w:val="000000" w:themeColor="text1"/>
                <w:sz w:val="2"/>
                <w:szCs w:val="2"/>
              </w:rPr>
            </w:pPr>
          </w:p>
        </w:tc>
        <w:tc>
          <w:tcPr>
            <w:tcW w:w="1070" w:type="dxa"/>
          </w:tcPr>
          <w:p w14:paraId="57ECBC68" w14:textId="77777777" w:rsidR="00C254C2" w:rsidRPr="00984D1E" w:rsidRDefault="00B21731">
            <w:pPr>
              <w:pStyle w:val="TableParagraph"/>
              <w:spacing w:line="234" w:lineRule="exact"/>
              <w:ind w:left="108"/>
              <w:jc w:val="left"/>
              <w:rPr>
                <w:noProof/>
                <w:color w:val="000000" w:themeColor="text1"/>
              </w:rPr>
            </w:pPr>
            <w:r w:rsidRPr="00984D1E">
              <w:rPr>
                <w:noProof/>
                <w:color w:val="000000" w:themeColor="text1"/>
              </w:rPr>
              <w:t>31</w:t>
            </w:r>
          </w:p>
        </w:tc>
        <w:tc>
          <w:tcPr>
            <w:tcW w:w="1068" w:type="dxa"/>
            <w:shd w:val="clear" w:color="auto" w:fill="BEBEBE"/>
          </w:tcPr>
          <w:p w14:paraId="3004C450" w14:textId="77777777" w:rsidR="00C254C2" w:rsidRPr="00984D1E" w:rsidRDefault="00C254C2">
            <w:pPr>
              <w:pStyle w:val="TableParagraph"/>
              <w:jc w:val="left"/>
              <w:rPr>
                <w:noProof/>
                <w:color w:val="000000" w:themeColor="text1"/>
                <w:sz w:val="18"/>
              </w:rPr>
            </w:pPr>
          </w:p>
        </w:tc>
        <w:tc>
          <w:tcPr>
            <w:tcW w:w="1068" w:type="dxa"/>
            <w:shd w:val="clear" w:color="auto" w:fill="BEBEBE"/>
          </w:tcPr>
          <w:p w14:paraId="41EC056F" w14:textId="77777777" w:rsidR="00C254C2" w:rsidRPr="00984D1E" w:rsidRDefault="00C254C2">
            <w:pPr>
              <w:pStyle w:val="TableParagraph"/>
              <w:jc w:val="left"/>
              <w:rPr>
                <w:noProof/>
                <w:color w:val="000000" w:themeColor="text1"/>
                <w:sz w:val="18"/>
              </w:rPr>
            </w:pPr>
          </w:p>
        </w:tc>
        <w:tc>
          <w:tcPr>
            <w:tcW w:w="914" w:type="dxa"/>
            <w:shd w:val="clear" w:color="auto" w:fill="BEBEBE"/>
          </w:tcPr>
          <w:p w14:paraId="16993B09" w14:textId="77777777" w:rsidR="00C254C2" w:rsidRPr="00984D1E" w:rsidRDefault="00C254C2">
            <w:pPr>
              <w:pStyle w:val="TableParagraph"/>
              <w:jc w:val="left"/>
              <w:rPr>
                <w:noProof/>
                <w:color w:val="000000" w:themeColor="text1"/>
                <w:sz w:val="18"/>
              </w:rPr>
            </w:pPr>
          </w:p>
        </w:tc>
        <w:tc>
          <w:tcPr>
            <w:tcW w:w="916" w:type="dxa"/>
            <w:shd w:val="clear" w:color="auto" w:fill="BEBEBE"/>
          </w:tcPr>
          <w:p w14:paraId="0F7A753B" w14:textId="77777777" w:rsidR="00C254C2" w:rsidRPr="00984D1E" w:rsidRDefault="00C254C2">
            <w:pPr>
              <w:pStyle w:val="TableParagraph"/>
              <w:jc w:val="left"/>
              <w:rPr>
                <w:noProof/>
                <w:color w:val="000000" w:themeColor="text1"/>
                <w:sz w:val="18"/>
              </w:rPr>
            </w:pPr>
          </w:p>
        </w:tc>
        <w:tc>
          <w:tcPr>
            <w:tcW w:w="1067" w:type="dxa"/>
            <w:shd w:val="clear" w:color="auto" w:fill="BEBEBE"/>
          </w:tcPr>
          <w:p w14:paraId="67F00B4F" w14:textId="77777777" w:rsidR="00C254C2" w:rsidRPr="00984D1E" w:rsidRDefault="00C254C2">
            <w:pPr>
              <w:pStyle w:val="TableParagraph"/>
              <w:jc w:val="left"/>
              <w:rPr>
                <w:noProof/>
                <w:color w:val="000000" w:themeColor="text1"/>
                <w:sz w:val="18"/>
              </w:rPr>
            </w:pPr>
          </w:p>
        </w:tc>
        <w:tc>
          <w:tcPr>
            <w:tcW w:w="1067" w:type="dxa"/>
            <w:shd w:val="clear" w:color="auto" w:fill="BEBEBE"/>
          </w:tcPr>
          <w:p w14:paraId="7EEEBC59" w14:textId="77777777" w:rsidR="00C254C2" w:rsidRPr="00984D1E" w:rsidRDefault="00C254C2">
            <w:pPr>
              <w:pStyle w:val="TableParagraph"/>
              <w:jc w:val="left"/>
              <w:rPr>
                <w:noProof/>
                <w:color w:val="000000" w:themeColor="text1"/>
                <w:sz w:val="18"/>
              </w:rPr>
            </w:pPr>
          </w:p>
        </w:tc>
        <w:tc>
          <w:tcPr>
            <w:tcW w:w="1067" w:type="dxa"/>
          </w:tcPr>
          <w:p w14:paraId="27BC9CB1" w14:textId="77777777" w:rsidR="00C254C2" w:rsidRPr="00984D1E" w:rsidRDefault="00C254C2">
            <w:pPr>
              <w:pStyle w:val="TableParagraph"/>
              <w:jc w:val="left"/>
              <w:rPr>
                <w:noProof/>
                <w:color w:val="000000" w:themeColor="text1"/>
                <w:sz w:val="18"/>
              </w:rPr>
            </w:pPr>
          </w:p>
        </w:tc>
      </w:tr>
      <w:tr w:rsidR="00C254C2" w:rsidRPr="00984D1E" w14:paraId="6898FE69" w14:textId="77777777">
        <w:trPr>
          <w:trHeight w:val="251"/>
        </w:trPr>
        <w:tc>
          <w:tcPr>
            <w:tcW w:w="458" w:type="dxa"/>
            <w:vMerge/>
            <w:tcBorders>
              <w:top w:val="nil"/>
            </w:tcBorders>
            <w:textDirection w:val="tbRl"/>
          </w:tcPr>
          <w:p w14:paraId="24B4EBD7" w14:textId="77777777" w:rsidR="00C254C2" w:rsidRPr="00984D1E" w:rsidRDefault="00C254C2">
            <w:pPr>
              <w:rPr>
                <w:noProof/>
                <w:color w:val="000000" w:themeColor="text1"/>
                <w:sz w:val="2"/>
                <w:szCs w:val="2"/>
              </w:rPr>
            </w:pPr>
          </w:p>
        </w:tc>
        <w:tc>
          <w:tcPr>
            <w:tcW w:w="1070" w:type="dxa"/>
          </w:tcPr>
          <w:p w14:paraId="4BC86A5A" w14:textId="77777777" w:rsidR="00C254C2" w:rsidRPr="00984D1E" w:rsidRDefault="00B21731">
            <w:pPr>
              <w:pStyle w:val="TableParagraph"/>
              <w:spacing w:line="232" w:lineRule="exact"/>
              <w:ind w:left="108"/>
              <w:jc w:val="left"/>
              <w:rPr>
                <w:noProof/>
                <w:color w:val="000000" w:themeColor="text1"/>
              </w:rPr>
            </w:pPr>
            <w:r w:rsidRPr="00984D1E">
              <w:rPr>
                <w:noProof/>
                <w:color w:val="000000" w:themeColor="text1"/>
              </w:rPr>
              <w:t>16</w:t>
            </w:r>
          </w:p>
        </w:tc>
        <w:tc>
          <w:tcPr>
            <w:tcW w:w="1068" w:type="dxa"/>
            <w:shd w:val="clear" w:color="auto" w:fill="808080"/>
          </w:tcPr>
          <w:p w14:paraId="62A4D0F7" w14:textId="77777777" w:rsidR="00C254C2" w:rsidRPr="00984D1E" w:rsidRDefault="00C254C2">
            <w:pPr>
              <w:pStyle w:val="TableParagraph"/>
              <w:jc w:val="left"/>
              <w:rPr>
                <w:noProof/>
                <w:color w:val="000000" w:themeColor="text1"/>
                <w:sz w:val="18"/>
              </w:rPr>
            </w:pPr>
          </w:p>
        </w:tc>
        <w:tc>
          <w:tcPr>
            <w:tcW w:w="1068" w:type="dxa"/>
            <w:shd w:val="clear" w:color="auto" w:fill="808080"/>
          </w:tcPr>
          <w:p w14:paraId="67F17E80" w14:textId="77777777" w:rsidR="00C254C2" w:rsidRPr="00984D1E" w:rsidRDefault="00C254C2">
            <w:pPr>
              <w:pStyle w:val="TableParagraph"/>
              <w:jc w:val="left"/>
              <w:rPr>
                <w:noProof/>
                <w:color w:val="000000" w:themeColor="text1"/>
                <w:sz w:val="18"/>
              </w:rPr>
            </w:pPr>
          </w:p>
        </w:tc>
        <w:tc>
          <w:tcPr>
            <w:tcW w:w="914" w:type="dxa"/>
            <w:shd w:val="clear" w:color="auto" w:fill="808080"/>
          </w:tcPr>
          <w:p w14:paraId="368EEE7C" w14:textId="77777777" w:rsidR="00C254C2" w:rsidRPr="00984D1E" w:rsidRDefault="00C254C2">
            <w:pPr>
              <w:pStyle w:val="TableParagraph"/>
              <w:jc w:val="left"/>
              <w:rPr>
                <w:noProof/>
                <w:color w:val="000000" w:themeColor="text1"/>
                <w:sz w:val="18"/>
              </w:rPr>
            </w:pPr>
          </w:p>
        </w:tc>
        <w:tc>
          <w:tcPr>
            <w:tcW w:w="916" w:type="dxa"/>
            <w:shd w:val="clear" w:color="auto" w:fill="BEBEBE"/>
          </w:tcPr>
          <w:p w14:paraId="245FD9CC" w14:textId="77777777" w:rsidR="00C254C2" w:rsidRPr="00984D1E" w:rsidRDefault="00C254C2">
            <w:pPr>
              <w:pStyle w:val="TableParagraph"/>
              <w:jc w:val="left"/>
              <w:rPr>
                <w:noProof/>
                <w:color w:val="000000" w:themeColor="text1"/>
                <w:sz w:val="18"/>
              </w:rPr>
            </w:pPr>
          </w:p>
        </w:tc>
        <w:tc>
          <w:tcPr>
            <w:tcW w:w="1067" w:type="dxa"/>
            <w:shd w:val="clear" w:color="auto" w:fill="BEBEBE"/>
          </w:tcPr>
          <w:p w14:paraId="0C333D48" w14:textId="77777777" w:rsidR="00C254C2" w:rsidRPr="00984D1E" w:rsidRDefault="00C254C2">
            <w:pPr>
              <w:pStyle w:val="TableParagraph"/>
              <w:jc w:val="left"/>
              <w:rPr>
                <w:noProof/>
                <w:color w:val="000000" w:themeColor="text1"/>
                <w:sz w:val="18"/>
              </w:rPr>
            </w:pPr>
          </w:p>
        </w:tc>
        <w:tc>
          <w:tcPr>
            <w:tcW w:w="1067" w:type="dxa"/>
            <w:shd w:val="clear" w:color="auto" w:fill="BEBEBE"/>
          </w:tcPr>
          <w:p w14:paraId="24C2A24A" w14:textId="77777777" w:rsidR="00C254C2" w:rsidRPr="00984D1E" w:rsidRDefault="00C254C2">
            <w:pPr>
              <w:pStyle w:val="TableParagraph"/>
              <w:jc w:val="left"/>
              <w:rPr>
                <w:noProof/>
                <w:color w:val="000000" w:themeColor="text1"/>
                <w:sz w:val="18"/>
              </w:rPr>
            </w:pPr>
          </w:p>
        </w:tc>
        <w:tc>
          <w:tcPr>
            <w:tcW w:w="1067" w:type="dxa"/>
          </w:tcPr>
          <w:p w14:paraId="59D8AE06" w14:textId="77777777" w:rsidR="00C254C2" w:rsidRPr="00984D1E" w:rsidRDefault="00C254C2">
            <w:pPr>
              <w:pStyle w:val="TableParagraph"/>
              <w:jc w:val="left"/>
              <w:rPr>
                <w:noProof/>
                <w:color w:val="000000" w:themeColor="text1"/>
                <w:sz w:val="18"/>
              </w:rPr>
            </w:pPr>
          </w:p>
        </w:tc>
      </w:tr>
      <w:tr w:rsidR="00C254C2" w:rsidRPr="00984D1E" w14:paraId="4155E293" w14:textId="77777777">
        <w:trPr>
          <w:trHeight w:val="253"/>
        </w:trPr>
        <w:tc>
          <w:tcPr>
            <w:tcW w:w="458" w:type="dxa"/>
            <w:vMerge/>
            <w:tcBorders>
              <w:top w:val="nil"/>
            </w:tcBorders>
            <w:textDirection w:val="tbRl"/>
          </w:tcPr>
          <w:p w14:paraId="5064E101" w14:textId="77777777" w:rsidR="00C254C2" w:rsidRPr="00984D1E" w:rsidRDefault="00C254C2">
            <w:pPr>
              <w:rPr>
                <w:noProof/>
                <w:color w:val="000000" w:themeColor="text1"/>
                <w:sz w:val="2"/>
                <w:szCs w:val="2"/>
              </w:rPr>
            </w:pPr>
          </w:p>
        </w:tc>
        <w:tc>
          <w:tcPr>
            <w:tcW w:w="1070" w:type="dxa"/>
          </w:tcPr>
          <w:p w14:paraId="4918BB8E" w14:textId="77777777" w:rsidR="00C254C2" w:rsidRPr="00984D1E" w:rsidRDefault="00B21731">
            <w:pPr>
              <w:pStyle w:val="TableParagraph"/>
              <w:spacing w:line="234" w:lineRule="exact"/>
              <w:ind w:left="108"/>
              <w:jc w:val="left"/>
              <w:rPr>
                <w:noProof/>
                <w:color w:val="000000" w:themeColor="text1"/>
              </w:rPr>
            </w:pPr>
            <w:r w:rsidRPr="00984D1E">
              <w:rPr>
                <w:noProof/>
                <w:color w:val="000000" w:themeColor="text1"/>
              </w:rPr>
              <w:t>8</w:t>
            </w:r>
          </w:p>
        </w:tc>
        <w:tc>
          <w:tcPr>
            <w:tcW w:w="1068" w:type="dxa"/>
            <w:shd w:val="clear" w:color="auto" w:fill="808080"/>
          </w:tcPr>
          <w:p w14:paraId="54E00868" w14:textId="77777777" w:rsidR="00C254C2" w:rsidRPr="00984D1E" w:rsidRDefault="00C254C2">
            <w:pPr>
              <w:pStyle w:val="TableParagraph"/>
              <w:jc w:val="left"/>
              <w:rPr>
                <w:noProof/>
                <w:color w:val="000000" w:themeColor="text1"/>
                <w:sz w:val="18"/>
              </w:rPr>
            </w:pPr>
          </w:p>
        </w:tc>
        <w:tc>
          <w:tcPr>
            <w:tcW w:w="1068" w:type="dxa"/>
            <w:shd w:val="clear" w:color="auto" w:fill="808080"/>
          </w:tcPr>
          <w:p w14:paraId="31AF651C" w14:textId="77777777" w:rsidR="00C254C2" w:rsidRPr="00984D1E" w:rsidRDefault="00C254C2">
            <w:pPr>
              <w:pStyle w:val="TableParagraph"/>
              <w:jc w:val="left"/>
              <w:rPr>
                <w:noProof/>
                <w:color w:val="000000" w:themeColor="text1"/>
                <w:sz w:val="18"/>
              </w:rPr>
            </w:pPr>
          </w:p>
        </w:tc>
        <w:tc>
          <w:tcPr>
            <w:tcW w:w="914" w:type="dxa"/>
            <w:shd w:val="clear" w:color="auto" w:fill="808080"/>
          </w:tcPr>
          <w:p w14:paraId="30C6A928" w14:textId="77777777" w:rsidR="00C254C2" w:rsidRPr="00984D1E" w:rsidRDefault="00C254C2">
            <w:pPr>
              <w:pStyle w:val="TableParagraph"/>
              <w:jc w:val="left"/>
              <w:rPr>
                <w:noProof/>
                <w:color w:val="000000" w:themeColor="text1"/>
                <w:sz w:val="18"/>
              </w:rPr>
            </w:pPr>
          </w:p>
        </w:tc>
        <w:tc>
          <w:tcPr>
            <w:tcW w:w="916" w:type="dxa"/>
            <w:shd w:val="clear" w:color="auto" w:fill="BEBEBE"/>
          </w:tcPr>
          <w:p w14:paraId="50543008" w14:textId="77777777" w:rsidR="00C254C2" w:rsidRPr="00984D1E" w:rsidRDefault="00C254C2">
            <w:pPr>
              <w:pStyle w:val="TableParagraph"/>
              <w:jc w:val="left"/>
              <w:rPr>
                <w:noProof/>
                <w:color w:val="000000" w:themeColor="text1"/>
                <w:sz w:val="18"/>
              </w:rPr>
            </w:pPr>
          </w:p>
        </w:tc>
        <w:tc>
          <w:tcPr>
            <w:tcW w:w="1067" w:type="dxa"/>
            <w:shd w:val="clear" w:color="auto" w:fill="BEBEBE"/>
          </w:tcPr>
          <w:p w14:paraId="48C38E34" w14:textId="77777777" w:rsidR="00C254C2" w:rsidRPr="00984D1E" w:rsidRDefault="00C254C2">
            <w:pPr>
              <w:pStyle w:val="TableParagraph"/>
              <w:jc w:val="left"/>
              <w:rPr>
                <w:noProof/>
                <w:color w:val="000000" w:themeColor="text1"/>
                <w:sz w:val="18"/>
              </w:rPr>
            </w:pPr>
          </w:p>
        </w:tc>
        <w:tc>
          <w:tcPr>
            <w:tcW w:w="1067" w:type="dxa"/>
            <w:shd w:val="clear" w:color="auto" w:fill="BEBEBE"/>
          </w:tcPr>
          <w:p w14:paraId="11333EEE" w14:textId="77777777" w:rsidR="00C254C2" w:rsidRPr="00984D1E" w:rsidRDefault="00C254C2">
            <w:pPr>
              <w:pStyle w:val="TableParagraph"/>
              <w:jc w:val="left"/>
              <w:rPr>
                <w:noProof/>
                <w:color w:val="000000" w:themeColor="text1"/>
                <w:sz w:val="18"/>
              </w:rPr>
            </w:pPr>
          </w:p>
        </w:tc>
        <w:tc>
          <w:tcPr>
            <w:tcW w:w="1067" w:type="dxa"/>
          </w:tcPr>
          <w:p w14:paraId="7601E25C" w14:textId="77777777" w:rsidR="00C254C2" w:rsidRPr="00984D1E" w:rsidRDefault="00C254C2">
            <w:pPr>
              <w:pStyle w:val="TableParagraph"/>
              <w:jc w:val="left"/>
              <w:rPr>
                <w:noProof/>
                <w:color w:val="000000" w:themeColor="text1"/>
                <w:sz w:val="18"/>
              </w:rPr>
            </w:pPr>
          </w:p>
        </w:tc>
      </w:tr>
      <w:tr w:rsidR="00C254C2" w:rsidRPr="00984D1E" w14:paraId="66C132C6" w14:textId="77777777">
        <w:trPr>
          <w:trHeight w:val="505"/>
        </w:trPr>
        <w:tc>
          <w:tcPr>
            <w:tcW w:w="458" w:type="dxa"/>
            <w:vMerge/>
            <w:tcBorders>
              <w:top w:val="nil"/>
            </w:tcBorders>
            <w:textDirection w:val="tbRl"/>
          </w:tcPr>
          <w:p w14:paraId="16E204AF" w14:textId="77777777" w:rsidR="00C254C2" w:rsidRPr="00984D1E" w:rsidRDefault="00C254C2">
            <w:pPr>
              <w:rPr>
                <w:noProof/>
                <w:color w:val="000000" w:themeColor="text1"/>
                <w:sz w:val="2"/>
                <w:szCs w:val="2"/>
              </w:rPr>
            </w:pPr>
          </w:p>
        </w:tc>
        <w:tc>
          <w:tcPr>
            <w:tcW w:w="1070" w:type="dxa"/>
          </w:tcPr>
          <w:p w14:paraId="77DA7AE6" w14:textId="77777777" w:rsidR="00C254C2" w:rsidRPr="00984D1E" w:rsidRDefault="00C254C2">
            <w:pPr>
              <w:pStyle w:val="TableParagraph"/>
              <w:jc w:val="left"/>
              <w:rPr>
                <w:noProof/>
                <w:color w:val="000000" w:themeColor="text1"/>
                <w:sz w:val="26"/>
              </w:rPr>
            </w:pPr>
          </w:p>
        </w:tc>
        <w:tc>
          <w:tcPr>
            <w:tcW w:w="1068" w:type="dxa"/>
          </w:tcPr>
          <w:p w14:paraId="13A9B4C8" w14:textId="77777777" w:rsidR="00C254C2" w:rsidRPr="00984D1E" w:rsidRDefault="00B21731">
            <w:pPr>
              <w:pStyle w:val="TableParagraph"/>
              <w:spacing w:line="247" w:lineRule="exact"/>
              <w:ind w:left="106"/>
              <w:jc w:val="left"/>
              <w:rPr>
                <w:noProof/>
                <w:color w:val="000000" w:themeColor="text1"/>
              </w:rPr>
            </w:pPr>
            <w:r w:rsidRPr="00984D1E">
              <w:rPr>
                <w:noProof/>
                <w:color w:val="000000" w:themeColor="text1"/>
              </w:rPr>
              <w:t>0,5</w:t>
            </w:r>
          </w:p>
        </w:tc>
        <w:tc>
          <w:tcPr>
            <w:tcW w:w="1068" w:type="dxa"/>
          </w:tcPr>
          <w:p w14:paraId="70890D6F" w14:textId="77777777" w:rsidR="00C254C2" w:rsidRPr="00984D1E" w:rsidRDefault="00B21731">
            <w:pPr>
              <w:pStyle w:val="TableParagraph"/>
              <w:spacing w:line="247" w:lineRule="exact"/>
              <w:ind w:left="108"/>
              <w:jc w:val="left"/>
              <w:rPr>
                <w:noProof/>
                <w:color w:val="000000" w:themeColor="text1"/>
              </w:rPr>
            </w:pPr>
            <w:r w:rsidRPr="00984D1E">
              <w:rPr>
                <w:noProof/>
                <w:color w:val="000000" w:themeColor="text1"/>
              </w:rPr>
              <w:t>1</w:t>
            </w:r>
          </w:p>
        </w:tc>
        <w:tc>
          <w:tcPr>
            <w:tcW w:w="914" w:type="dxa"/>
          </w:tcPr>
          <w:p w14:paraId="54D53EAE" w14:textId="77777777" w:rsidR="00C254C2" w:rsidRPr="00984D1E" w:rsidRDefault="00B21731">
            <w:pPr>
              <w:pStyle w:val="TableParagraph"/>
              <w:spacing w:line="247" w:lineRule="exact"/>
              <w:ind w:left="108"/>
              <w:jc w:val="left"/>
              <w:rPr>
                <w:noProof/>
                <w:color w:val="000000" w:themeColor="text1"/>
              </w:rPr>
            </w:pPr>
            <w:r w:rsidRPr="00984D1E">
              <w:rPr>
                <w:noProof/>
                <w:color w:val="000000" w:themeColor="text1"/>
              </w:rPr>
              <w:t>2</w:t>
            </w:r>
          </w:p>
        </w:tc>
        <w:tc>
          <w:tcPr>
            <w:tcW w:w="916" w:type="dxa"/>
          </w:tcPr>
          <w:p w14:paraId="13D26DA8" w14:textId="77777777" w:rsidR="00C254C2" w:rsidRPr="00984D1E" w:rsidRDefault="00B21731">
            <w:pPr>
              <w:pStyle w:val="TableParagraph"/>
              <w:spacing w:line="247" w:lineRule="exact"/>
              <w:ind w:left="109"/>
              <w:jc w:val="left"/>
              <w:rPr>
                <w:noProof/>
                <w:color w:val="000000" w:themeColor="text1"/>
              </w:rPr>
            </w:pPr>
            <w:r w:rsidRPr="00984D1E">
              <w:rPr>
                <w:noProof/>
                <w:color w:val="000000" w:themeColor="text1"/>
              </w:rPr>
              <w:t>4</w:t>
            </w:r>
          </w:p>
        </w:tc>
        <w:tc>
          <w:tcPr>
            <w:tcW w:w="1067" w:type="dxa"/>
          </w:tcPr>
          <w:p w14:paraId="0AC594B6" w14:textId="77777777" w:rsidR="00C254C2" w:rsidRPr="00984D1E" w:rsidRDefault="00B21731">
            <w:pPr>
              <w:pStyle w:val="TableParagraph"/>
              <w:spacing w:line="247" w:lineRule="exact"/>
              <w:ind w:left="109"/>
              <w:jc w:val="left"/>
              <w:rPr>
                <w:noProof/>
                <w:color w:val="000000" w:themeColor="text1"/>
              </w:rPr>
            </w:pPr>
            <w:r w:rsidRPr="00984D1E">
              <w:rPr>
                <w:noProof/>
                <w:color w:val="000000" w:themeColor="text1"/>
              </w:rPr>
              <w:t>8</w:t>
            </w:r>
          </w:p>
        </w:tc>
        <w:tc>
          <w:tcPr>
            <w:tcW w:w="1067" w:type="dxa"/>
          </w:tcPr>
          <w:p w14:paraId="58E6B2F4" w14:textId="77777777" w:rsidR="00C254C2" w:rsidRPr="00984D1E" w:rsidRDefault="00B21731">
            <w:pPr>
              <w:pStyle w:val="TableParagraph"/>
              <w:spacing w:line="246" w:lineRule="exact"/>
              <w:ind w:left="110"/>
              <w:jc w:val="left"/>
              <w:rPr>
                <w:noProof/>
                <w:color w:val="000000" w:themeColor="text1"/>
              </w:rPr>
            </w:pPr>
            <w:r w:rsidRPr="00984D1E">
              <w:rPr>
                <w:noProof/>
                <w:color w:val="000000" w:themeColor="text1"/>
              </w:rPr>
              <w:t>16</w:t>
            </w:r>
          </w:p>
          <w:p w14:paraId="256C1442" w14:textId="77777777" w:rsidR="00C254C2" w:rsidRPr="00984D1E" w:rsidRDefault="00B21731">
            <w:pPr>
              <w:pStyle w:val="TableParagraph"/>
              <w:spacing w:line="240" w:lineRule="exact"/>
              <w:ind w:left="110"/>
              <w:jc w:val="left"/>
              <w:rPr>
                <w:noProof/>
                <w:color w:val="000000" w:themeColor="text1"/>
              </w:rPr>
            </w:pPr>
            <w:r w:rsidRPr="00984D1E">
              <w:rPr>
                <w:noProof/>
                <w:color w:val="000000" w:themeColor="text1"/>
              </w:rPr>
              <w:t>МБК</w:t>
            </w:r>
          </w:p>
        </w:tc>
        <w:tc>
          <w:tcPr>
            <w:tcW w:w="1067" w:type="dxa"/>
          </w:tcPr>
          <w:p w14:paraId="3E51E4BE" w14:textId="77777777" w:rsidR="00C254C2" w:rsidRPr="00984D1E" w:rsidRDefault="00B21731">
            <w:pPr>
              <w:pStyle w:val="TableParagraph"/>
              <w:spacing w:line="247" w:lineRule="exact"/>
              <w:ind w:left="111"/>
              <w:jc w:val="left"/>
              <w:rPr>
                <w:noProof/>
                <w:color w:val="000000" w:themeColor="text1"/>
              </w:rPr>
            </w:pPr>
            <w:r w:rsidRPr="00984D1E">
              <w:rPr>
                <w:noProof/>
                <w:color w:val="000000" w:themeColor="text1"/>
              </w:rPr>
              <w:t>32</w:t>
            </w:r>
          </w:p>
        </w:tc>
      </w:tr>
      <w:tr w:rsidR="00C254C2" w:rsidRPr="00984D1E" w14:paraId="2EDC7628" w14:textId="77777777">
        <w:trPr>
          <w:trHeight w:val="340"/>
        </w:trPr>
        <w:tc>
          <w:tcPr>
            <w:tcW w:w="458" w:type="dxa"/>
          </w:tcPr>
          <w:p w14:paraId="1CC5C966" w14:textId="77777777" w:rsidR="00C254C2" w:rsidRPr="00984D1E" w:rsidRDefault="00C254C2">
            <w:pPr>
              <w:pStyle w:val="TableParagraph"/>
              <w:jc w:val="left"/>
              <w:rPr>
                <w:noProof/>
                <w:color w:val="000000" w:themeColor="text1"/>
                <w:sz w:val="26"/>
              </w:rPr>
            </w:pPr>
          </w:p>
        </w:tc>
        <w:tc>
          <w:tcPr>
            <w:tcW w:w="8237" w:type="dxa"/>
            <w:gridSpan w:val="8"/>
          </w:tcPr>
          <w:p w14:paraId="6ACBFE02" w14:textId="77777777" w:rsidR="00C254C2" w:rsidRPr="00984D1E" w:rsidRDefault="00B21731">
            <w:pPr>
              <w:pStyle w:val="TableParagraph"/>
              <w:spacing w:line="247" w:lineRule="exact"/>
              <w:ind w:left="3274" w:right="3257"/>
              <w:rPr>
                <w:noProof/>
                <w:color w:val="000000" w:themeColor="text1"/>
              </w:rPr>
            </w:pPr>
            <w:r w:rsidRPr="00984D1E">
              <w:rPr>
                <w:noProof/>
                <w:color w:val="000000" w:themeColor="text1"/>
              </w:rPr>
              <w:t>Нистатин, мкг/мл</w:t>
            </w:r>
          </w:p>
        </w:tc>
      </w:tr>
    </w:tbl>
    <w:p w14:paraId="5AADB7DE" w14:textId="77777777" w:rsidR="00C254C2" w:rsidRPr="00984D1E" w:rsidRDefault="00C254C2">
      <w:pPr>
        <w:spacing w:line="247" w:lineRule="exact"/>
        <w:rPr>
          <w:noProof/>
          <w:color w:val="000000" w:themeColor="text1"/>
        </w:rPr>
        <w:sectPr w:rsidR="00C254C2" w:rsidRPr="00984D1E">
          <w:pgSz w:w="11910" w:h="16840"/>
          <w:pgMar w:top="1040" w:right="200" w:bottom="1100" w:left="1400" w:header="0" w:footer="836" w:gutter="0"/>
          <w:cols w:space="720"/>
        </w:sectPr>
      </w:pPr>
    </w:p>
    <w:p w14:paraId="5573A999" w14:textId="2A38542A" w:rsidR="00C254C2" w:rsidRPr="00984D1E" w:rsidRDefault="00B21731">
      <w:pPr>
        <w:pStyle w:val="a4"/>
        <w:numPr>
          <w:ilvl w:val="0"/>
          <w:numId w:val="2"/>
        </w:numPr>
        <w:tabs>
          <w:tab w:val="left" w:pos="1248"/>
        </w:tabs>
        <w:spacing w:before="69"/>
        <w:ind w:right="504" w:firstLine="566"/>
        <w:jc w:val="left"/>
        <w:rPr>
          <w:noProof/>
          <w:color w:val="000000" w:themeColor="text1"/>
          <w:sz w:val="28"/>
        </w:rPr>
      </w:pPr>
      <w:r w:rsidRPr="00984D1E">
        <w:rPr>
          <w:noProof/>
          <w:color w:val="000000" w:themeColor="text1"/>
          <w:sz w:val="28"/>
        </w:rPr>
        <w:lastRenderedPageBreak/>
        <w:t>– кесте</w:t>
      </w:r>
      <w:r w:rsidR="001154A8" w:rsidRPr="001154A8">
        <w:rPr>
          <w:noProof/>
          <w:vanish/>
          <w:color w:val="000000" w:themeColor="text1"/>
          <w:spacing w:val="-20"/>
          <w:w w:val="1"/>
          <w:sz w:val="28"/>
        </w:rPr>
        <w:t>‬</w:t>
      </w:r>
      <w:r w:rsidR="001154A8">
        <w:rPr>
          <w:noProof/>
          <w:color w:val="000000" w:themeColor="text1"/>
          <w:sz w:val="28"/>
        </w:rPr>
        <w:t xml:space="preserve">ден </w:t>
      </w:r>
      <w:r w:rsidRPr="00984D1E">
        <w:rPr>
          <w:noProof/>
          <w:color w:val="000000" w:themeColor="text1"/>
          <w:sz w:val="28"/>
        </w:rPr>
        <w:t>көр</w:t>
      </w:r>
      <w:r w:rsidR="001154A8" w:rsidRPr="001154A8">
        <w:rPr>
          <w:noProof/>
          <w:vanish/>
          <w:color w:val="000000" w:themeColor="text1"/>
          <w:spacing w:val="-20"/>
          <w:w w:val="1"/>
          <w:sz w:val="28"/>
        </w:rPr>
        <w:t>‬</w:t>
      </w:r>
      <w:r w:rsidR="001154A8">
        <w:rPr>
          <w:noProof/>
          <w:color w:val="000000" w:themeColor="text1"/>
          <w:sz w:val="28"/>
        </w:rPr>
        <w:t xml:space="preserve">іп </w:t>
      </w:r>
      <w:r w:rsidRPr="00984D1E">
        <w:rPr>
          <w:noProof/>
          <w:color w:val="000000" w:themeColor="text1"/>
          <w:sz w:val="28"/>
        </w:rPr>
        <w:t>отырғанымыз</w:t>
      </w:r>
      <w:r w:rsidR="001154A8" w:rsidRPr="001154A8">
        <w:rPr>
          <w:noProof/>
          <w:vanish/>
          <w:color w:val="000000" w:themeColor="text1"/>
          <w:spacing w:val="-20"/>
          <w:w w:val="1"/>
          <w:sz w:val="28"/>
        </w:rPr>
        <w:t>‬</w:t>
      </w:r>
      <w:r w:rsidR="001154A8">
        <w:rPr>
          <w:noProof/>
          <w:color w:val="000000" w:themeColor="text1"/>
          <w:sz w:val="28"/>
        </w:rPr>
        <w:t>дай,</w:t>
      </w:r>
      <w:r w:rsidRPr="00984D1E">
        <w:rPr>
          <w:noProof/>
          <w:color w:val="000000" w:themeColor="text1"/>
          <w:sz w:val="28"/>
        </w:rPr>
        <w:t xml:space="preserve"> AIP-20 </w:t>
      </w:r>
      <w:r w:rsidR="001154A8" w:rsidRPr="001154A8">
        <w:rPr>
          <w:noProof/>
          <w:vanish/>
          <w:color w:val="000000" w:themeColor="text1"/>
          <w:spacing w:val="-20"/>
          <w:w w:val="1"/>
          <w:sz w:val="28"/>
        </w:rPr>
        <w:t>‬</w:t>
      </w:r>
      <w:r w:rsidR="001154A8">
        <w:rPr>
          <w:noProof/>
          <w:color w:val="000000" w:themeColor="text1"/>
          <w:sz w:val="28"/>
        </w:rPr>
        <w:t xml:space="preserve">мен </w:t>
      </w:r>
      <w:r w:rsidRPr="00984D1E">
        <w:rPr>
          <w:noProof/>
          <w:color w:val="000000" w:themeColor="text1"/>
          <w:sz w:val="28"/>
        </w:rPr>
        <w:t>нистатин</w:t>
      </w:r>
      <w:r w:rsidR="001154A8" w:rsidRPr="001154A8">
        <w:rPr>
          <w:noProof/>
          <w:vanish/>
          <w:color w:val="000000" w:themeColor="text1"/>
          <w:spacing w:val="-20"/>
          <w:w w:val="1"/>
          <w:sz w:val="28"/>
        </w:rPr>
        <w:t>‬</w:t>
      </w:r>
      <w:r w:rsidR="001154A8">
        <w:rPr>
          <w:noProof/>
          <w:color w:val="000000" w:themeColor="text1"/>
          <w:sz w:val="28"/>
        </w:rPr>
        <w:t xml:space="preserve">нің </w:t>
      </w:r>
      <w:r w:rsidRPr="00984D1E">
        <w:rPr>
          <w:noProof/>
          <w:color w:val="000000" w:themeColor="text1"/>
          <w:sz w:val="28"/>
        </w:rPr>
        <w:t>бірлес</w:t>
      </w:r>
      <w:r w:rsidR="001154A8" w:rsidRPr="001154A8">
        <w:rPr>
          <w:noProof/>
          <w:vanish/>
          <w:color w:val="000000" w:themeColor="text1"/>
          <w:spacing w:val="-20"/>
          <w:w w:val="1"/>
          <w:sz w:val="28"/>
        </w:rPr>
        <w:t>‬</w:t>
      </w:r>
      <w:r w:rsidR="001154A8">
        <w:rPr>
          <w:noProof/>
          <w:color w:val="000000" w:themeColor="text1"/>
          <w:sz w:val="28"/>
        </w:rPr>
        <w:t xml:space="preserve">кен </w:t>
      </w:r>
      <w:r w:rsidRPr="00984D1E">
        <w:rPr>
          <w:noProof/>
          <w:color w:val="000000" w:themeColor="text1"/>
          <w:sz w:val="28"/>
        </w:rPr>
        <w:t>әсері</w:t>
      </w:r>
      <w:r w:rsidR="001154A8" w:rsidRPr="001154A8">
        <w:rPr>
          <w:noProof/>
          <w:vanish/>
          <w:color w:val="000000" w:themeColor="text1"/>
          <w:spacing w:val="-20"/>
          <w:w w:val="1"/>
          <w:sz w:val="28"/>
        </w:rPr>
        <w:t>‬</w:t>
      </w:r>
      <w:r w:rsidR="001154A8">
        <w:rPr>
          <w:noProof/>
          <w:color w:val="000000" w:themeColor="text1"/>
          <w:sz w:val="28"/>
        </w:rPr>
        <w:t xml:space="preserve">нен </w:t>
      </w:r>
      <w:r w:rsidRPr="00984D1E">
        <w:rPr>
          <w:noProof/>
          <w:color w:val="000000" w:themeColor="text1"/>
          <w:sz w:val="28"/>
        </w:rPr>
        <w:t>AIP-20 МБК 31 мкг/мл, нистатин – 4 мкг/мл құра</w:t>
      </w:r>
      <w:r w:rsidR="001154A8" w:rsidRPr="001154A8">
        <w:rPr>
          <w:noProof/>
          <w:vanish/>
          <w:color w:val="000000" w:themeColor="text1"/>
          <w:spacing w:val="-20"/>
          <w:w w:val="1"/>
          <w:sz w:val="28"/>
        </w:rPr>
        <w:t>‬</w:t>
      </w:r>
      <w:r w:rsidR="001154A8">
        <w:rPr>
          <w:noProof/>
          <w:color w:val="000000" w:themeColor="text1"/>
          <w:sz w:val="28"/>
        </w:rPr>
        <w:t>ды.</w:t>
      </w:r>
    </w:p>
    <w:p w14:paraId="513E2647" w14:textId="07E4FC3A" w:rsidR="00C254C2" w:rsidRPr="00984D1E" w:rsidRDefault="00B21731">
      <w:pPr>
        <w:pStyle w:val="a3"/>
        <w:ind w:left="301" w:firstLine="566"/>
        <w:rPr>
          <w:noProof/>
          <w:color w:val="000000" w:themeColor="text1"/>
        </w:rPr>
      </w:pPr>
      <w:r w:rsidRPr="00984D1E">
        <w:rPr>
          <w:noProof/>
          <w:color w:val="000000" w:themeColor="text1"/>
        </w:rPr>
        <w:t>Бірлес</w:t>
      </w:r>
      <w:r w:rsidR="001154A8" w:rsidRPr="001154A8">
        <w:rPr>
          <w:noProof/>
          <w:vanish/>
          <w:color w:val="000000" w:themeColor="text1"/>
          <w:spacing w:val="-20"/>
          <w:w w:val="1"/>
        </w:rPr>
        <w:t>‬</w:t>
      </w:r>
      <w:r w:rsidR="001154A8">
        <w:rPr>
          <w:noProof/>
          <w:color w:val="000000" w:themeColor="text1"/>
        </w:rPr>
        <w:t xml:space="preserve">кен </w:t>
      </w:r>
      <w:r w:rsidRPr="00984D1E">
        <w:rPr>
          <w:noProof/>
          <w:color w:val="000000" w:themeColor="text1"/>
        </w:rPr>
        <w:t>титрлеу ке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нистатин</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МБК 16 мкг/мл-</w:t>
      </w:r>
      <w:r w:rsidR="001154A8" w:rsidRPr="001154A8">
        <w:rPr>
          <w:noProof/>
          <w:vanish/>
          <w:color w:val="000000" w:themeColor="text1"/>
          <w:spacing w:val="-20"/>
          <w:w w:val="1"/>
        </w:rPr>
        <w:t>‬</w:t>
      </w:r>
      <w:r w:rsidR="001154A8">
        <w:rPr>
          <w:noProof/>
          <w:color w:val="000000" w:themeColor="text1"/>
        </w:rPr>
        <w:t xml:space="preserve">ден </w:t>
      </w:r>
      <w:r w:rsidRPr="00984D1E">
        <w:rPr>
          <w:noProof/>
          <w:color w:val="000000" w:themeColor="text1"/>
        </w:rPr>
        <w:t>4 мкг/мл-</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дей</w:t>
      </w:r>
      <w:r w:rsidR="001154A8" w:rsidRPr="001154A8">
        <w:rPr>
          <w:noProof/>
          <w:vanish/>
          <w:color w:val="000000" w:themeColor="text1"/>
          <w:spacing w:val="-20"/>
          <w:w w:val="1"/>
        </w:rPr>
        <w:t>‬</w:t>
      </w:r>
      <w:r w:rsidR="001154A8">
        <w:rPr>
          <w:noProof/>
          <w:color w:val="000000" w:themeColor="text1"/>
        </w:rPr>
        <w:t>ін,</w:t>
      </w:r>
      <w:r w:rsidRPr="00984D1E">
        <w:rPr>
          <w:noProof/>
          <w:color w:val="000000" w:themeColor="text1"/>
        </w:rPr>
        <w:t xml:space="preserve"> ал AIP-20-</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250 мкг/мл-</w:t>
      </w:r>
      <w:r w:rsidR="001154A8" w:rsidRPr="001154A8">
        <w:rPr>
          <w:noProof/>
          <w:vanish/>
          <w:color w:val="000000" w:themeColor="text1"/>
          <w:spacing w:val="-20"/>
          <w:w w:val="1"/>
        </w:rPr>
        <w:t>‬</w:t>
      </w:r>
      <w:r w:rsidR="001154A8">
        <w:rPr>
          <w:noProof/>
          <w:color w:val="000000" w:themeColor="text1"/>
        </w:rPr>
        <w:t xml:space="preserve">ден </w:t>
      </w:r>
      <w:r w:rsidRPr="00984D1E">
        <w:rPr>
          <w:noProof/>
          <w:color w:val="000000" w:themeColor="text1"/>
        </w:rPr>
        <w:t>31 мкг/мл-</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д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төменде</w:t>
      </w:r>
      <w:r w:rsidR="001154A8" w:rsidRPr="001154A8">
        <w:rPr>
          <w:noProof/>
          <w:vanish/>
          <w:color w:val="000000" w:themeColor="text1"/>
          <w:spacing w:val="-20"/>
          <w:w w:val="1"/>
        </w:rPr>
        <w:t>‬</w:t>
      </w:r>
      <w:r w:rsidR="001154A8">
        <w:rPr>
          <w:noProof/>
          <w:color w:val="000000" w:themeColor="text1"/>
        </w:rPr>
        <w:t>ді.</w:t>
      </w:r>
    </w:p>
    <w:p w14:paraId="584F4783" w14:textId="7FE0CBA8" w:rsidR="00C254C2" w:rsidRPr="00984D1E" w:rsidRDefault="00B21731">
      <w:pPr>
        <w:pStyle w:val="a3"/>
        <w:spacing w:before="1"/>
        <w:ind w:left="867"/>
        <w:rPr>
          <w:noProof/>
          <w:color w:val="000000" w:themeColor="text1"/>
        </w:rPr>
      </w:pPr>
      <w:r w:rsidRPr="00984D1E">
        <w:rPr>
          <w:noProof/>
          <w:color w:val="000000" w:themeColor="text1"/>
        </w:rPr>
        <w:t>ФИК индекс</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есепте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о</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дерект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формула</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1) ауыстыру:</w:t>
      </w:r>
    </w:p>
    <w:p w14:paraId="74773EA2" w14:textId="77777777" w:rsidR="00C254C2" w:rsidRPr="00984D1E" w:rsidRDefault="00C254C2">
      <w:pPr>
        <w:pStyle w:val="a3"/>
        <w:spacing w:before="11"/>
        <w:rPr>
          <w:noProof/>
          <w:color w:val="000000" w:themeColor="text1"/>
          <w:sz w:val="27"/>
        </w:rPr>
      </w:pPr>
    </w:p>
    <w:p w14:paraId="1DAAC916" w14:textId="77777777" w:rsidR="00C254C2" w:rsidRPr="00984D1E" w:rsidRDefault="00B21731">
      <w:pPr>
        <w:pStyle w:val="a3"/>
        <w:ind w:left="3534"/>
        <w:jc w:val="both"/>
        <w:rPr>
          <w:noProof/>
          <w:color w:val="000000" w:themeColor="text1"/>
        </w:rPr>
      </w:pPr>
      <w:r w:rsidRPr="00984D1E">
        <w:rPr>
          <w:noProof/>
          <w:color w:val="000000" w:themeColor="text1"/>
        </w:rPr>
        <w:t>ФИК</w:t>
      </w:r>
      <w:r w:rsidRPr="00984D1E">
        <w:rPr>
          <w:noProof/>
          <w:color w:val="000000" w:themeColor="text1"/>
          <w:vertAlign w:val="subscript"/>
        </w:rPr>
        <w:t>инд</w:t>
      </w:r>
      <w:r w:rsidRPr="00984D1E">
        <w:rPr>
          <w:noProof/>
          <w:color w:val="000000" w:themeColor="text1"/>
        </w:rPr>
        <w:t xml:space="preserve"> = 31/250 + 4/16 = 0,37</w:t>
      </w:r>
    </w:p>
    <w:p w14:paraId="3BF10AC3" w14:textId="77777777" w:rsidR="00C254C2" w:rsidRPr="00984D1E" w:rsidRDefault="00C254C2">
      <w:pPr>
        <w:pStyle w:val="a3"/>
        <w:spacing w:before="11"/>
        <w:rPr>
          <w:noProof/>
          <w:color w:val="000000" w:themeColor="text1"/>
          <w:sz w:val="27"/>
        </w:rPr>
      </w:pPr>
    </w:p>
    <w:p w14:paraId="2936B667" w14:textId="540D3AC7" w:rsidR="00C254C2" w:rsidRPr="00984D1E" w:rsidRDefault="00B21731">
      <w:pPr>
        <w:pStyle w:val="a3"/>
        <w:ind w:left="301" w:right="501" w:firstLine="566"/>
        <w:jc w:val="both"/>
        <w:rPr>
          <w:noProof/>
          <w:color w:val="000000" w:themeColor="text1"/>
        </w:rPr>
      </w:pPr>
      <w:r w:rsidRPr="00984D1E">
        <w:rPr>
          <w:noProof/>
          <w:color w:val="000000" w:themeColor="text1"/>
        </w:rPr>
        <w:t>Бұл зертте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ФИК индекс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есепте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мәні 0,37 бо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ол синергия 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түсіндіріле</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ФИК ≤ 0,5).</w:t>
      </w:r>
    </w:p>
    <w:p w14:paraId="330065E9" w14:textId="30440564" w:rsidR="00C254C2" w:rsidRPr="00984D1E" w:rsidRDefault="00B21731">
      <w:pPr>
        <w:pStyle w:val="a4"/>
        <w:numPr>
          <w:ilvl w:val="0"/>
          <w:numId w:val="2"/>
        </w:numPr>
        <w:tabs>
          <w:tab w:val="left" w:pos="1318"/>
        </w:tabs>
        <w:spacing w:line="242" w:lineRule="auto"/>
        <w:ind w:right="503" w:firstLine="566"/>
        <w:jc w:val="both"/>
        <w:rPr>
          <w:noProof/>
          <w:color w:val="000000" w:themeColor="text1"/>
          <w:sz w:val="28"/>
        </w:rPr>
      </w:pPr>
      <w:r w:rsidRPr="00984D1E">
        <w:rPr>
          <w:noProof/>
          <w:color w:val="000000" w:themeColor="text1"/>
          <w:sz w:val="28"/>
        </w:rPr>
        <w:t>– кесте</w:t>
      </w:r>
      <w:r w:rsidR="001154A8" w:rsidRPr="001154A8">
        <w:rPr>
          <w:noProof/>
          <w:vanish/>
          <w:color w:val="000000" w:themeColor="text1"/>
          <w:spacing w:val="-20"/>
          <w:w w:val="1"/>
          <w:sz w:val="28"/>
        </w:rPr>
        <w:t>‬</w:t>
      </w:r>
      <w:r w:rsidR="001154A8">
        <w:rPr>
          <w:noProof/>
          <w:color w:val="000000" w:themeColor="text1"/>
          <w:sz w:val="28"/>
        </w:rPr>
        <w:t xml:space="preserve">ден </w:t>
      </w:r>
      <w:r w:rsidRPr="00984D1E">
        <w:rPr>
          <w:noProof/>
          <w:color w:val="000000" w:themeColor="text1"/>
          <w:sz w:val="28"/>
        </w:rPr>
        <w:t>көр</w:t>
      </w:r>
      <w:r w:rsidR="001154A8" w:rsidRPr="001154A8">
        <w:rPr>
          <w:noProof/>
          <w:vanish/>
          <w:color w:val="000000" w:themeColor="text1"/>
          <w:spacing w:val="-20"/>
          <w:w w:val="1"/>
          <w:sz w:val="28"/>
        </w:rPr>
        <w:t>‬</w:t>
      </w:r>
      <w:r w:rsidR="001154A8">
        <w:rPr>
          <w:noProof/>
          <w:color w:val="000000" w:themeColor="text1"/>
          <w:sz w:val="28"/>
        </w:rPr>
        <w:t xml:space="preserve">іп </w:t>
      </w:r>
      <w:r w:rsidRPr="00984D1E">
        <w:rPr>
          <w:noProof/>
          <w:color w:val="000000" w:themeColor="text1"/>
          <w:sz w:val="28"/>
        </w:rPr>
        <w:t>отырғанымыз</w:t>
      </w:r>
      <w:r w:rsidR="001154A8" w:rsidRPr="001154A8">
        <w:rPr>
          <w:noProof/>
          <w:vanish/>
          <w:color w:val="000000" w:themeColor="text1"/>
          <w:spacing w:val="-20"/>
          <w:w w:val="1"/>
          <w:sz w:val="28"/>
        </w:rPr>
        <w:t>‬</w:t>
      </w:r>
      <w:r w:rsidR="001154A8">
        <w:rPr>
          <w:noProof/>
          <w:color w:val="000000" w:themeColor="text1"/>
          <w:sz w:val="28"/>
        </w:rPr>
        <w:t>дай,</w:t>
      </w:r>
      <w:r w:rsidRPr="00984D1E">
        <w:rPr>
          <w:noProof/>
          <w:color w:val="000000" w:themeColor="text1"/>
          <w:sz w:val="28"/>
        </w:rPr>
        <w:t xml:space="preserve"> AIP-21 </w:t>
      </w:r>
      <w:r w:rsidR="001154A8" w:rsidRPr="001154A8">
        <w:rPr>
          <w:noProof/>
          <w:vanish/>
          <w:color w:val="000000" w:themeColor="text1"/>
          <w:spacing w:val="-20"/>
          <w:w w:val="1"/>
          <w:sz w:val="28"/>
        </w:rPr>
        <w:t>‬</w:t>
      </w:r>
      <w:r w:rsidR="001154A8">
        <w:rPr>
          <w:noProof/>
          <w:color w:val="000000" w:themeColor="text1"/>
          <w:sz w:val="28"/>
        </w:rPr>
        <w:t xml:space="preserve">мен </w:t>
      </w:r>
      <w:r w:rsidRPr="00984D1E">
        <w:rPr>
          <w:noProof/>
          <w:color w:val="000000" w:themeColor="text1"/>
          <w:sz w:val="28"/>
        </w:rPr>
        <w:t>нистатин</w:t>
      </w:r>
      <w:r w:rsidR="001154A8" w:rsidRPr="001154A8">
        <w:rPr>
          <w:noProof/>
          <w:vanish/>
          <w:color w:val="000000" w:themeColor="text1"/>
          <w:spacing w:val="-20"/>
          <w:w w:val="1"/>
          <w:sz w:val="28"/>
        </w:rPr>
        <w:t>‬</w:t>
      </w:r>
      <w:r w:rsidR="001154A8">
        <w:rPr>
          <w:noProof/>
          <w:color w:val="000000" w:themeColor="text1"/>
          <w:sz w:val="28"/>
        </w:rPr>
        <w:t xml:space="preserve">нің </w:t>
      </w:r>
      <w:r w:rsidRPr="00984D1E">
        <w:rPr>
          <w:noProof/>
          <w:color w:val="000000" w:themeColor="text1"/>
          <w:sz w:val="28"/>
        </w:rPr>
        <w:t>МБК бірлес</w:t>
      </w:r>
      <w:r w:rsidR="001154A8" w:rsidRPr="001154A8">
        <w:rPr>
          <w:noProof/>
          <w:vanish/>
          <w:color w:val="000000" w:themeColor="text1"/>
          <w:spacing w:val="-20"/>
          <w:w w:val="1"/>
          <w:sz w:val="28"/>
        </w:rPr>
        <w:t>‬</w:t>
      </w:r>
      <w:r w:rsidR="001154A8">
        <w:rPr>
          <w:noProof/>
          <w:color w:val="000000" w:themeColor="text1"/>
          <w:sz w:val="28"/>
        </w:rPr>
        <w:t xml:space="preserve">кен </w:t>
      </w:r>
      <w:r w:rsidRPr="00984D1E">
        <w:rPr>
          <w:noProof/>
          <w:color w:val="000000" w:themeColor="text1"/>
          <w:sz w:val="28"/>
        </w:rPr>
        <w:t>әсері</w:t>
      </w:r>
      <w:r w:rsidR="001154A8" w:rsidRPr="001154A8">
        <w:rPr>
          <w:noProof/>
          <w:vanish/>
          <w:color w:val="000000" w:themeColor="text1"/>
          <w:spacing w:val="-20"/>
          <w:w w:val="1"/>
          <w:sz w:val="28"/>
        </w:rPr>
        <w:t>‬</w:t>
      </w:r>
      <w:r w:rsidR="001154A8">
        <w:rPr>
          <w:noProof/>
          <w:color w:val="000000" w:themeColor="text1"/>
          <w:sz w:val="28"/>
        </w:rPr>
        <w:t xml:space="preserve">мен </w:t>
      </w:r>
      <w:r w:rsidRPr="00984D1E">
        <w:rPr>
          <w:noProof/>
          <w:color w:val="000000" w:themeColor="text1"/>
          <w:sz w:val="28"/>
        </w:rPr>
        <w:t>AIP-21 63 мкг/мл, нистатин – 3,4 мкг/мл құра</w:t>
      </w:r>
      <w:r w:rsidR="001154A8" w:rsidRPr="001154A8">
        <w:rPr>
          <w:noProof/>
          <w:vanish/>
          <w:color w:val="000000" w:themeColor="text1"/>
          <w:spacing w:val="-20"/>
          <w:w w:val="1"/>
          <w:sz w:val="28"/>
        </w:rPr>
        <w:t>‬</w:t>
      </w:r>
      <w:r w:rsidR="001154A8">
        <w:rPr>
          <w:noProof/>
          <w:color w:val="000000" w:themeColor="text1"/>
          <w:sz w:val="28"/>
        </w:rPr>
        <w:t>ды.</w:t>
      </w:r>
    </w:p>
    <w:p w14:paraId="315262FA" w14:textId="4ABC401F" w:rsidR="00C254C2" w:rsidRPr="00984D1E" w:rsidRDefault="00B21731">
      <w:pPr>
        <w:pStyle w:val="a3"/>
        <w:ind w:left="301" w:right="501" w:firstLine="566"/>
        <w:jc w:val="both"/>
        <w:rPr>
          <w:noProof/>
          <w:color w:val="000000" w:themeColor="text1"/>
        </w:rPr>
      </w:pPr>
      <w:r w:rsidRPr="00984D1E">
        <w:rPr>
          <w:noProof/>
          <w:color w:val="000000" w:themeColor="text1"/>
        </w:rPr>
        <w:t>Бірлес</w:t>
      </w:r>
      <w:r w:rsidR="001154A8" w:rsidRPr="001154A8">
        <w:rPr>
          <w:noProof/>
          <w:vanish/>
          <w:color w:val="000000" w:themeColor="text1"/>
          <w:spacing w:val="-20"/>
          <w:w w:val="1"/>
        </w:rPr>
        <w:t>‬</w:t>
      </w:r>
      <w:r w:rsidR="001154A8">
        <w:rPr>
          <w:noProof/>
          <w:color w:val="000000" w:themeColor="text1"/>
        </w:rPr>
        <w:t xml:space="preserve">кен </w:t>
      </w:r>
      <w:r w:rsidRPr="00984D1E">
        <w:rPr>
          <w:noProof/>
          <w:color w:val="000000" w:themeColor="text1"/>
        </w:rPr>
        <w:t>титрлеу ке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нистатин</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МБК 16 мкг/мл-</w:t>
      </w:r>
      <w:r w:rsidR="001154A8" w:rsidRPr="001154A8">
        <w:rPr>
          <w:noProof/>
          <w:vanish/>
          <w:color w:val="000000" w:themeColor="text1"/>
          <w:spacing w:val="-20"/>
          <w:w w:val="1"/>
        </w:rPr>
        <w:t>‬</w:t>
      </w:r>
      <w:r w:rsidR="001154A8">
        <w:rPr>
          <w:noProof/>
          <w:color w:val="000000" w:themeColor="text1"/>
        </w:rPr>
        <w:t xml:space="preserve">ден </w:t>
      </w:r>
      <w:r w:rsidRPr="00984D1E">
        <w:rPr>
          <w:noProof/>
          <w:color w:val="000000" w:themeColor="text1"/>
        </w:rPr>
        <w:t>4,0 мкг/мл-</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д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төменд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AIP-21 минима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фунгицид</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концентрация</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 xml:space="preserve">250 мкг/мл- </w:t>
      </w:r>
      <w:r w:rsidR="001154A8" w:rsidRPr="001154A8">
        <w:rPr>
          <w:noProof/>
          <w:vanish/>
          <w:color w:val="000000" w:themeColor="text1"/>
          <w:spacing w:val="-20"/>
          <w:w w:val="1"/>
        </w:rPr>
        <w:t>‬</w:t>
      </w:r>
      <w:r w:rsidR="001154A8">
        <w:rPr>
          <w:noProof/>
          <w:color w:val="000000" w:themeColor="text1"/>
        </w:rPr>
        <w:t xml:space="preserve">ден </w:t>
      </w:r>
      <w:r w:rsidRPr="00984D1E">
        <w:rPr>
          <w:noProof/>
          <w:color w:val="000000" w:themeColor="text1"/>
        </w:rPr>
        <w:t>63 мкг/мл-</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д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төменде</w:t>
      </w:r>
      <w:r w:rsidR="001154A8" w:rsidRPr="001154A8">
        <w:rPr>
          <w:noProof/>
          <w:vanish/>
          <w:color w:val="000000" w:themeColor="text1"/>
          <w:spacing w:val="-20"/>
          <w:w w:val="1"/>
        </w:rPr>
        <w:t>‬</w:t>
      </w:r>
      <w:r w:rsidR="001154A8">
        <w:rPr>
          <w:noProof/>
          <w:color w:val="000000" w:themeColor="text1"/>
        </w:rPr>
        <w:t>ді.</w:t>
      </w:r>
    </w:p>
    <w:p w14:paraId="40ABE7AA" w14:textId="711A47E2" w:rsidR="00C254C2" w:rsidRPr="00984D1E" w:rsidRDefault="00B21731">
      <w:pPr>
        <w:pStyle w:val="a3"/>
        <w:spacing w:line="321" w:lineRule="exact"/>
        <w:ind w:left="868"/>
        <w:jc w:val="both"/>
        <w:rPr>
          <w:noProof/>
          <w:color w:val="000000" w:themeColor="text1"/>
        </w:rPr>
      </w:pPr>
      <w:r w:rsidRPr="00984D1E">
        <w:rPr>
          <w:noProof/>
          <w:color w:val="000000" w:themeColor="text1"/>
        </w:rPr>
        <w:t>ФИК индекс</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есепте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о</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дерект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формула</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1) ауыстыру:</w:t>
      </w:r>
    </w:p>
    <w:p w14:paraId="1DE32C3E" w14:textId="77777777" w:rsidR="00C254C2" w:rsidRPr="00984D1E" w:rsidRDefault="00B21731">
      <w:pPr>
        <w:pStyle w:val="a3"/>
        <w:ind w:left="3604"/>
        <w:jc w:val="both"/>
        <w:rPr>
          <w:noProof/>
          <w:color w:val="000000" w:themeColor="text1"/>
        </w:rPr>
      </w:pPr>
      <w:r w:rsidRPr="00984D1E">
        <w:rPr>
          <w:noProof/>
          <w:color w:val="000000" w:themeColor="text1"/>
        </w:rPr>
        <w:t>ФИК</w:t>
      </w:r>
      <w:r w:rsidRPr="00984D1E">
        <w:rPr>
          <w:noProof/>
          <w:color w:val="000000" w:themeColor="text1"/>
          <w:vertAlign w:val="subscript"/>
        </w:rPr>
        <w:t>инд</w:t>
      </w:r>
      <w:r w:rsidRPr="00984D1E">
        <w:rPr>
          <w:noProof/>
          <w:color w:val="000000" w:themeColor="text1"/>
        </w:rPr>
        <w:t xml:space="preserve"> = 63/250 + 4/16 = 0,5</w:t>
      </w:r>
    </w:p>
    <w:p w14:paraId="2F2504F1" w14:textId="7312B8DE" w:rsidR="00C254C2" w:rsidRPr="00984D1E" w:rsidRDefault="00B21731">
      <w:pPr>
        <w:pStyle w:val="a3"/>
        <w:ind w:left="301" w:right="504" w:firstLine="566"/>
        <w:jc w:val="both"/>
        <w:rPr>
          <w:noProof/>
          <w:color w:val="000000" w:themeColor="text1"/>
        </w:rPr>
      </w:pPr>
      <w:r w:rsidRPr="00984D1E">
        <w:rPr>
          <w:noProof/>
          <w:color w:val="000000" w:themeColor="text1"/>
        </w:rPr>
        <w:t>Бұл зертте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ФИК индекс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есепте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мәні 0,5 бо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ол синергия 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түсіндіріле</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ФИК ≤ 0,5).</w:t>
      </w:r>
    </w:p>
    <w:p w14:paraId="3A3B50CA" w14:textId="77777777" w:rsidR="00C254C2" w:rsidRPr="00984D1E" w:rsidRDefault="00C254C2">
      <w:pPr>
        <w:pStyle w:val="a3"/>
        <w:spacing w:before="6"/>
        <w:rPr>
          <w:noProof/>
          <w:color w:val="000000" w:themeColor="text1"/>
          <w:sz w:val="27"/>
        </w:rPr>
      </w:pPr>
    </w:p>
    <w:p w14:paraId="10973AEA" w14:textId="51B75171" w:rsidR="00C254C2" w:rsidRPr="00984D1E" w:rsidRDefault="00B21731">
      <w:pPr>
        <w:ind w:left="301"/>
        <w:rPr>
          <w:noProof/>
          <w:color w:val="000000" w:themeColor="text1"/>
          <w:sz w:val="28"/>
        </w:rPr>
      </w:pPr>
      <w:r w:rsidRPr="00984D1E">
        <w:rPr>
          <w:noProof/>
          <w:color w:val="000000" w:themeColor="text1"/>
          <w:sz w:val="28"/>
        </w:rPr>
        <w:t>Кес</w:t>
      </w:r>
      <w:r w:rsidR="001154A8" w:rsidRPr="001154A8">
        <w:rPr>
          <w:noProof/>
          <w:vanish/>
          <w:color w:val="000000" w:themeColor="text1"/>
          <w:spacing w:val="-20"/>
          <w:w w:val="1"/>
          <w:sz w:val="28"/>
        </w:rPr>
        <w:t>‬</w:t>
      </w:r>
      <w:r w:rsidR="001154A8">
        <w:rPr>
          <w:noProof/>
          <w:color w:val="000000" w:themeColor="text1"/>
          <w:sz w:val="28"/>
        </w:rPr>
        <w:t xml:space="preserve">те </w:t>
      </w:r>
      <w:r w:rsidRPr="00984D1E">
        <w:rPr>
          <w:noProof/>
          <w:color w:val="000000" w:themeColor="text1"/>
          <w:sz w:val="28"/>
        </w:rPr>
        <w:t xml:space="preserve">47 – </w:t>
      </w:r>
      <w:r w:rsidRPr="00984D1E">
        <w:rPr>
          <w:i/>
          <w:noProof/>
          <w:color w:val="000000" w:themeColor="text1"/>
          <w:sz w:val="28"/>
        </w:rPr>
        <w:t xml:space="preserve">Candida albicans </w:t>
      </w:r>
      <w:r w:rsidRPr="00984D1E">
        <w:rPr>
          <w:noProof/>
          <w:color w:val="000000" w:themeColor="text1"/>
          <w:sz w:val="28"/>
        </w:rPr>
        <w:t>ATCC 10231-</w:t>
      </w:r>
      <w:r w:rsidR="001154A8" w:rsidRPr="001154A8">
        <w:rPr>
          <w:noProof/>
          <w:vanish/>
          <w:color w:val="000000" w:themeColor="text1"/>
          <w:spacing w:val="-20"/>
          <w:w w:val="1"/>
          <w:sz w:val="28"/>
        </w:rPr>
        <w:t>‬</w:t>
      </w:r>
      <w:r w:rsidR="001154A8">
        <w:rPr>
          <w:noProof/>
          <w:color w:val="000000" w:themeColor="text1"/>
          <w:sz w:val="28"/>
        </w:rPr>
        <w:t xml:space="preserve">ге </w:t>
      </w:r>
      <w:r w:rsidRPr="00984D1E">
        <w:rPr>
          <w:noProof/>
          <w:color w:val="000000" w:themeColor="text1"/>
          <w:sz w:val="28"/>
        </w:rPr>
        <w:t>қатыс</w:t>
      </w:r>
      <w:r w:rsidR="001154A8" w:rsidRPr="001154A8">
        <w:rPr>
          <w:noProof/>
          <w:vanish/>
          <w:color w:val="000000" w:themeColor="text1"/>
          <w:spacing w:val="-20"/>
          <w:w w:val="1"/>
          <w:sz w:val="28"/>
        </w:rPr>
        <w:t>‬</w:t>
      </w:r>
      <w:r w:rsidR="001154A8">
        <w:rPr>
          <w:noProof/>
          <w:color w:val="000000" w:themeColor="text1"/>
          <w:sz w:val="28"/>
        </w:rPr>
        <w:t xml:space="preserve">ты </w:t>
      </w:r>
      <w:r w:rsidRPr="00984D1E">
        <w:rPr>
          <w:noProof/>
          <w:color w:val="000000" w:themeColor="text1"/>
          <w:sz w:val="28"/>
        </w:rPr>
        <w:t xml:space="preserve">AIP-21 </w:t>
      </w:r>
      <w:r w:rsidR="001154A8" w:rsidRPr="001154A8">
        <w:rPr>
          <w:noProof/>
          <w:vanish/>
          <w:color w:val="000000" w:themeColor="text1"/>
          <w:spacing w:val="-20"/>
          <w:w w:val="1"/>
          <w:sz w:val="28"/>
        </w:rPr>
        <w:t>‬</w:t>
      </w:r>
      <w:r w:rsidR="001154A8">
        <w:rPr>
          <w:noProof/>
          <w:color w:val="000000" w:themeColor="text1"/>
          <w:sz w:val="28"/>
        </w:rPr>
        <w:t xml:space="preserve">мен </w:t>
      </w:r>
      <w:r w:rsidRPr="00984D1E">
        <w:rPr>
          <w:noProof/>
          <w:color w:val="000000" w:themeColor="text1"/>
          <w:sz w:val="28"/>
        </w:rPr>
        <w:t>нистатин сынағы</w:t>
      </w:r>
    </w:p>
    <w:p w14:paraId="14BBDB35" w14:textId="77777777" w:rsidR="00C254C2" w:rsidRPr="00984D1E" w:rsidRDefault="00C254C2">
      <w:pPr>
        <w:pStyle w:val="a3"/>
        <w:spacing w:before="6" w:after="1"/>
        <w:rPr>
          <w:noProof/>
          <w:color w:val="000000" w:themeColor="text1"/>
        </w:rPr>
      </w:pPr>
    </w:p>
    <w:tbl>
      <w:tblPr>
        <w:tblStyle w:val="TableNormal"/>
        <w:tblW w:w="0" w:type="auto"/>
        <w:tblInd w:w="5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63"/>
        <w:gridCol w:w="1085"/>
        <w:gridCol w:w="1083"/>
        <w:gridCol w:w="1083"/>
        <w:gridCol w:w="929"/>
        <w:gridCol w:w="929"/>
        <w:gridCol w:w="1083"/>
        <w:gridCol w:w="1285"/>
        <w:gridCol w:w="884"/>
      </w:tblGrid>
      <w:tr w:rsidR="00C254C2" w:rsidRPr="00984D1E" w14:paraId="5429B69A" w14:textId="77777777">
        <w:trPr>
          <w:trHeight w:val="333"/>
        </w:trPr>
        <w:tc>
          <w:tcPr>
            <w:tcW w:w="463" w:type="dxa"/>
            <w:vMerge w:val="restart"/>
            <w:textDirection w:val="tbRl"/>
          </w:tcPr>
          <w:p w14:paraId="05D53C93" w14:textId="77777777" w:rsidR="00C254C2" w:rsidRPr="00984D1E" w:rsidRDefault="00B21731">
            <w:pPr>
              <w:pStyle w:val="TableParagraph"/>
              <w:spacing w:before="99"/>
              <w:ind w:left="395"/>
              <w:jc w:val="left"/>
              <w:rPr>
                <w:noProof/>
                <w:color w:val="000000" w:themeColor="text1"/>
              </w:rPr>
            </w:pPr>
            <w:r w:rsidRPr="00984D1E">
              <w:rPr>
                <w:noProof/>
                <w:color w:val="000000" w:themeColor="text1"/>
              </w:rPr>
              <w:t>AIP-21, мкг/мл</w:t>
            </w:r>
          </w:p>
        </w:tc>
        <w:tc>
          <w:tcPr>
            <w:tcW w:w="1085" w:type="dxa"/>
          </w:tcPr>
          <w:p w14:paraId="60818F58" w14:textId="77777777" w:rsidR="00C254C2" w:rsidRPr="00984D1E" w:rsidRDefault="00B21731">
            <w:pPr>
              <w:pStyle w:val="TableParagraph"/>
              <w:spacing w:line="249" w:lineRule="exact"/>
              <w:ind w:left="107"/>
              <w:jc w:val="left"/>
              <w:rPr>
                <w:noProof/>
                <w:color w:val="000000" w:themeColor="text1"/>
              </w:rPr>
            </w:pPr>
            <w:r w:rsidRPr="00984D1E">
              <w:rPr>
                <w:noProof/>
                <w:color w:val="000000" w:themeColor="text1"/>
              </w:rPr>
              <w:t>250 МБК</w:t>
            </w:r>
          </w:p>
        </w:tc>
        <w:tc>
          <w:tcPr>
            <w:tcW w:w="1083" w:type="dxa"/>
            <w:shd w:val="clear" w:color="auto" w:fill="BEBEBE"/>
          </w:tcPr>
          <w:p w14:paraId="656508CB" w14:textId="77777777" w:rsidR="00C254C2" w:rsidRPr="00984D1E" w:rsidRDefault="00C254C2">
            <w:pPr>
              <w:pStyle w:val="TableParagraph"/>
              <w:jc w:val="left"/>
              <w:rPr>
                <w:noProof/>
                <w:color w:val="000000" w:themeColor="text1"/>
                <w:sz w:val="24"/>
              </w:rPr>
            </w:pPr>
          </w:p>
        </w:tc>
        <w:tc>
          <w:tcPr>
            <w:tcW w:w="1083" w:type="dxa"/>
            <w:shd w:val="clear" w:color="auto" w:fill="BEBEBE"/>
          </w:tcPr>
          <w:p w14:paraId="700F4E2D" w14:textId="77777777" w:rsidR="00C254C2" w:rsidRPr="00984D1E" w:rsidRDefault="00C254C2">
            <w:pPr>
              <w:pStyle w:val="TableParagraph"/>
              <w:jc w:val="left"/>
              <w:rPr>
                <w:noProof/>
                <w:color w:val="000000" w:themeColor="text1"/>
                <w:sz w:val="24"/>
              </w:rPr>
            </w:pPr>
          </w:p>
        </w:tc>
        <w:tc>
          <w:tcPr>
            <w:tcW w:w="929" w:type="dxa"/>
            <w:shd w:val="clear" w:color="auto" w:fill="BEBEBE"/>
          </w:tcPr>
          <w:p w14:paraId="16370CE9" w14:textId="77777777" w:rsidR="00C254C2" w:rsidRPr="00984D1E" w:rsidRDefault="00C254C2">
            <w:pPr>
              <w:pStyle w:val="TableParagraph"/>
              <w:jc w:val="left"/>
              <w:rPr>
                <w:noProof/>
                <w:color w:val="000000" w:themeColor="text1"/>
                <w:sz w:val="24"/>
              </w:rPr>
            </w:pPr>
          </w:p>
        </w:tc>
        <w:tc>
          <w:tcPr>
            <w:tcW w:w="929" w:type="dxa"/>
            <w:shd w:val="clear" w:color="auto" w:fill="BEBEBE"/>
          </w:tcPr>
          <w:p w14:paraId="58F70429" w14:textId="77777777" w:rsidR="00C254C2" w:rsidRPr="00984D1E" w:rsidRDefault="00C254C2">
            <w:pPr>
              <w:pStyle w:val="TableParagraph"/>
              <w:jc w:val="left"/>
              <w:rPr>
                <w:noProof/>
                <w:color w:val="000000" w:themeColor="text1"/>
                <w:sz w:val="24"/>
              </w:rPr>
            </w:pPr>
          </w:p>
        </w:tc>
        <w:tc>
          <w:tcPr>
            <w:tcW w:w="1083" w:type="dxa"/>
            <w:shd w:val="clear" w:color="auto" w:fill="BEBEBE"/>
          </w:tcPr>
          <w:p w14:paraId="1767779B" w14:textId="77777777" w:rsidR="00C254C2" w:rsidRPr="00984D1E" w:rsidRDefault="00C254C2">
            <w:pPr>
              <w:pStyle w:val="TableParagraph"/>
              <w:jc w:val="left"/>
              <w:rPr>
                <w:noProof/>
                <w:color w:val="000000" w:themeColor="text1"/>
                <w:sz w:val="24"/>
              </w:rPr>
            </w:pPr>
          </w:p>
        </w:tc>
        <w:tc>
          <w:tcPr>
            <w:tcW w:w="1285" w:type="dxa"/>
            <w:shd w:val="clear" w:color="auto" w:fill="BEBEBE"/>
          </w:tcPr>
          <w:p w14:paraId="77643F8F" w14:textId="77777777" w:rsidR="00C254C2" w:rsidRPr="00984D1E" w:rsidRDefault="00C254C2">
            <w:pPr>
              <w:pStyle w:val="TableParagraph"/>
              <w:jc w:val="left"/>
              <w:rPr>
                <w:noProof/>
                <w:color w:val="000000" w:themeColor="text1"/>
                <w:sz w:val="24"/>
              </w:rPr>
            </w:pPr>
          </w:p>
        </w:tc>
        <w:tc>
          <w:tcPr>
            <w:tcW w:w="884" w:type="dxa"/>
          </w:tcPr>
          <w:p w14:paraId="5BE75160" w14:textId="77777777" w:rsidR="00C254C2" w:rsidRPr="00984D1E" w:rsidRDefault="00C254C2">
            <w:pPr>
              <w:pStyle w:val="TableParagraph"/>
              <w:jc w:val="left"/>
              <w:rPr>
                <w:noProof/>
                <w:color w:val="000000" w:themeColor="text1"/>
                <w:sz w:val="24"/>
              </w:rPr>
            </w:pPr>
          </w:p>
        </w:tc>
      </w:tr>
      <w:tr w:rsidR="00C254C2" w:rsidRPr="00984D1E" w14:paraId="59FA68F3" w14:textId="77777777">
        <w:trPr>
          <w:trHeight w:val="273"/>
        </w:trPr>
        <w:tc>
          <w:tcPr>
            <w:tcW w:w="463" w:type="dxa"/>
            <w:vMerge/>
            <w:tcBorders>
              <w:top w:val="nil"/>
            </w:tcBorders>
            <w:textDirection w:val="tbRl"/>
          </w:tcPr>
          <w:p w14:paraId="5F4F0CE8" w14:textId="77777777" w:rsidR="00C254C2" w:rsidRPr="00984D1E" w:rsidRDefault="00C254C2">
            <w:pPr>
              <w:rPr>
                <w:noProof/>
                <w:color w:val="000000" w:themeColor="text1"/>
                <w:sz w:val="2"/>
                <w:szCs w:val="2"/>
              </w:rPr>
            </w:pPr>
          </w:p>
        </w:tc>
        <w:tc>
          <w:tcPr>
            <w:tcW w:w="1085" w:type="dxa"/>
          </w:tcPr>
          <w:p w14:paraId="76AF0DC0" w14:textId="77777777" w:rsidR="00C254C2" w:rsidRPr="00984D1E" w:rsidRDefault="00B21731">
            <w:pPr>
              <w:pStyle w:val="TableParagraph"/>
              <w:spacing w:line="247" w:lineRule="exact"/>
              <w:ind w:left="107"/>
              <w:jc w:val="left"/>
              <w:rPr>
                <w:noProof/>
                <w:color w:val="000000" w:themeColor="text1"/>
              </w:rPr>
            </w:pPr>
            <w:r w:rsidRPr="00984D1E">
              <w:rPr>
                <w:noProof/>
                <w:color w:val="000000" w:themeColor="text1"/>
              </w:rPr>
              <w:t>125</w:t>
            </w:r>
          </w:p>
        </w:tc>
        <w:tc>
          <w:tcPr>
            <w:tcW w:w="1083" w:type="dxa"/>
            <w:shd w:val="clear" w:color="auto" w:fill="BEBEBE"/>
          </w:tcPr>
          <w:p w14:paraId="34AF670D" w14:textId="77777777" w:rsidR="00C254C2" w:rsidRPr="00984D1E" w:rsidRDefault="00C254C2">
            <w:pPr>
              <w:pStyle w:val="TableParagraph"/>
              <w:jc w:val="left"/>
              <w:rPr>
                <w:noProof/>
                <w:color w:val="000000" w:themeColor="text1"/>
                <w:sz w:val="20"/>
              </w:rPr>
            </w:pPr>
          </w:p>
        </w:tc>
        <w:tc>
          <w:tcPr>
            <w:tcW w:w="1083" w:type="dxa"/>
            <w:shd w:val="clear" w:color="auto" w:fill="BEBEBE"/>
          </w:tcPr>
          <w:p w14:paraId="48113191" w14:textId="77777777" w:rsidR="00C254C2" w:rsidRPr="00984D1E" w:rsidRDefault="00C254C2">
            <w:pPr>
              <w:pStyle w:val="TableParagraph"/>
              <w:jc w:val="left"/>
              <w:rPr>
                <w:noProof/>
                <w:color w:val="000000" w:themeColor="text1"/>
                <w:sz w:val="20"/>
              </w:rPr>
            </w:pPr>
          </w:p>
        </w:tc>
        <w:tc>
          <w:tcPr>
            <w:tcW w:w="929" w:type="dxa"/>
            <w:shd w:val="clear" w:color="auto" w:fill="BEBEBE"/>
          </w:tcPr>
          <w:p w14:paraId="56A76B54" w14:textId="77777777" w:rsidR="00C254C2" w:rsidRPr="00984D1E" w:rsidRDefault="00C254C2">
            <w:pPr>
              <w:pStyle w:val="TableParagraph"/>
              <w:jc w:val="left"/>
              <w:rPr>
                <w:noProof/>
                <w:color w:val="000000" w:themeColor="text1"/>
                <w:sz w:val="20"/>
              </w:rPr>
            </w:pPr>
          </w:p>
        </w:tc>
        <w:tc>
          <w:tcPr>
            <w:tcW w:w="929" w:type="dxa"/>
            <w:shd w:val="clear" w:color="auto" w:fill="BEBEBE"/>
          </w:tcPr>
          <w:p w14:paraId="6FCD65AE" w14:textId="77777777" w:rsidR="00C254C2" w:rsidRPr="00984D1E" w:rsidRDefault="00C254C2">
            <w:pPr>
              <w:pStyle w:val="TableParagraph"/>
              <w:jc w:val="left"/>
              <w:rPr>
                <w:noProof/>
                <w:color w:val="000000" w:themeColor="text1"/>
                <w:sz w:val="20"/>
              </w:rPr>
            </w:pPr>
          </w:p>
        </w:tc>
        <w:tc>
          <w:tcPr>
            <w:tcW w:w="1083" w:type="dxa"/>
            <w:shd w:val="clear" w:color="auto" w:fill="BEBEBE"/>
          </w:tcPr>
          <w:p w14:paraId="35C2C131" w14:textId="77777777" w:rsidR="00C254C2" w:rsidRPr="00984D1E" w:rsidRDefault="00C254C2">
            <w:pPr>
              <w:pStyle w:val="TableParagraph"/>
              <w:jc w:val="left"/>
              <w:rPr>
                <w:noProof/>
                <w:color w:val="000000" w:themeColor="text1"/>
                <w:sz w:val="20"/>
              </w:rPr>
            </w:pPr>
          </w:p>
        </w:tc>
        <w:tc>
          <w:tcPr>
            <w:tcW w:w="1285" w:type="dxa"/>
            <w:shd w:val="clear" w:color="auto" w:fill="BEBEBE"/>
          </w:tcPr>
          <w:p w14:paraId="0B7A4DBF" w14:textId="77777777" w:rsidR="00C254C2" w:rsidRPr="00984D1E" w:rsidRDefault="00C254C2">
            <w:pPr>
              <w:pStyle w:val="TableParagraph"/>
              <w:jc w:val="left"/>
              <w:rPr>
                <w:noProof/>
                <w:color w:val="000000" w:themeColor="text1"/>
                <w:sz w:val="20"/>
              </w:rPr>
            </w:pPr>
          </w:p>
        </w:tc>
        <w:tc>
          <w:tcPr>
            <w:tcW w:w="884" w:type="dxa"/>
          </w:tcPr>
          <w:p w14:paraId="6E053CCD" w14:textId="77777777" w:rsidR="00C254C2" w:rsidRPr="00984D1E" w:rsidRDefault="00C254C2">
            <w:pPr>
              <w:pStyle w:val="TableParagraph"/>
              <w:jc w:val="left"/>
              <w:rPr>
                <w:noProof/>
                <w:color w:val="000000" w:themeColor="text1"/>
                <w:sz w:val="20"/>
              </w:rPr>
            </w:pPr>
          </w:p>
        </w:tc>
      </w:tr>
      <w:tr w:rsidR="00C254C2" w:rsidRPr="00984D1E" w14:paraId="47CCEF6D" w14:textId="77777777">
        <w:trPr>
          <w:trHeight w:val="251"/>
        </w:trPr>
        <w:tc>
          <w:tcPr>
            <w:tcW w:w="463" w:type="dxa"/>
            <w:vMerge/>
            <w:tcBorders>
              <w:top w:val="nil"/>
            </w:tcBorders>
            <w:textDirection w:val="tbRl"/>
          </w:tcPr>
          <w:p w14:paraId="76992271" w14:textId="77777777" w:rsidR="00C254C2" w:rsidRPr="00984D1E" w:rsidRDefault="00C254C2">
            <w:pPr>
              <w:rPr>
                <w:noProof/>
                <w:color w:val="000000" w:themeColor="text1"/>
                <w:sz w:val="2"/>
                <w:szCs w:val="2"/>
              </w:rPr>
            </w:pPr>
          </w:p>
        </w:tc>
        <w:tc>
          <w:tcPr>
            <w:tcW w:w="1085" w:type="dxa"/>
          </w:tcPr>
          <w:p w14:paraId="6BCB4607" w14:textId="77777777" w:rsidR="00C254C2" w:rsidRPr="00984D1E" w:rsidRDefault="00B21731">
            <w:pPr>
              <w:pStyle w:val="TableParagraph"/>
              <w:spacing w:line="232" w:lineRule="exact"/>
              <w:ind w:left="107"/>
              <w:jc w:val="left"/>
              <w:rPr>
                <w:noProof/>
                <w:color w:val="000000" w:themeColor="text1"/>
              </w:rPr>
            </w:pPr>
            <w:r w:rsidRPr="00984D1E">
              <w:rPr>
                <w:noProof/>
                <w:color w:val="000000" w:themeColor="text1"/>
              </w:rPr>
              <w:t>63</w:t>
            </w:r>
          </w:p>
        </w:tc>
        <w:tc>
          <w:tcPr>
            <w:tcW w:w="1083" w:type="dxa"/>
            <w:shd w:val="clear" w:color="auto" w:fill="BEBEBE"/>
          </w:tcPr>
          <w:p w14:paraId="704A79D8" w14:textId="77777777" w:rsidR="00C254C2" w:rsidRPr="00984D1E" w:rsidRDefault="00C254C2">
            <w:pPr>
              <w:pStyle w:val="TableParagraph"/>
              <w:jc w:val="left"/>
              <w:rPr>
                <w:noProof/>
                <w:color w:val="000000" w:themeColor="text1"/>
                <w:sz w:val="18"/>
              </w:rPr>
            </w:pPr>
          </w:p>
        </w:tc>
        <w:tc>
          <w:tcPr>
            <w:tcW w:w="1083" w:type="dxa"/>
            <w:shd w:val="clear" w:color="auto" w:fill="BEBEBE"/>
          </w:tcPr>
          <w:p w14:paraId="743144AF" w14:textId="77777777" w:rsidR="00C254C2" w:rsidRPr="00984D1E" w:rsidRDefault="00C254C2">
            <w:pPr>
              <w:pStyle w:val="TableParagraph"/>
              <w:jc w:val="left"/>
              <w:rPr>
                <w:noProof/>
                <w:color w:val="000000" w:themeColor="text1"/>
                <w:sz w:val="18"/>
              </w:rPr>
            </w:pPr>
          </w:p>
        </w:tc>
        <w:tc>
          <w:tcPr>
            <w:tcW w:w="929" w:type="dxa"/>
            <w:shd w:val="clear" w:color="auto" w:fill="BEBEBE"/>
          </w:tcPr>
          <w:p w14:paraId="2124D919" w14:textId="77777777" w:rsidR="00C254C2" w:rsidRPr="00984D1E" w:rsidRDefault="00C254C2">
            <w:pPr>
              <w:pStyle w:val="TableParagraph"/>
              <w:jc w:val="left"/>
              <w:rPr>
                <w:noProof/>
                <w:color w:val="000000" w:themeColor="text1"/>
                <w:sz w:val="18"/>
              </w:rPr>
            </w:pPr>
          </w:p>
        </w:tc>
        <w:tc>
          <w:tcPr>
            <w:tcW w:w="929" w:type="dxa"/>
            <w:shd w:val="clear" w:color="auto" w:fill="BEBEBE"/>
          </w:tcPr>
          <w:p w14:paraId="1DA960BC" w14:textId="77777777" w:rsidR="00C254C2" w:rsidRPr="00984D1E" w:rsidRDefault="00C254C2">
            <w:pPr>
              <w:pStyle w:val="TableParagraph"/>
              <w:jc w:val="left"/>
              <w:rPr>
                <w:noProof/>
                <w:color w:val="000000" w:themeColor="text1"/>
                <w:sz w:val="18"/>
              </w:rPr>
            </w:pPr>
          </w:p>
        </w:tc>
        <w:tc>
          <w:tcPr>
            <w:tcW w:w="1083" w:type="dxa"/>
            <w:shd w:val="clear" w:color="auto" w:fill="BEBEBE"/>
          </w:tcPr>
          <w:p w14:paraId="05F0DF2C" w14:textId="77777777" w:rsidR="00C254C2" w:rsidRPr="00984D1E" w:rsidRDefault="00C254C2">
            <w:pPr>
              <w:pStyle w:val="TableParagraph"/>
              <w:jc w:val="left"/>
              <w:rPr>
                <w:noProof/>
                <w:color w:val="000000" w:themeColor="text1"/>
                <w:sz w:val="18"/>
              </w:rPr>
            </w:pPr>
          </w:p>
        </w:tc>
        <w:tc>
          <w:tcPr>
            <w:tcW w:w="1285" w:type="dxa"/>
            <w:shd w:val="clear" w:color="auto" w:fill="BEBEBE"/>
          </w:tcPr>
          <w:p w14:paraId="04AE4A6B" w14:textId="77777777" w:rsidR="00C254C2" w:rsidRPr="00984D1E" w:rsidRDefault="00C254C2">
            <w:pPr>
              <w:pStyle w:val="TableParagraph"/>
              <w:jc w:val="left"/>
              <w:rPr>
                <w:noProof/>
                <w:color w:val="000000" w:themeColor="text1"/>
                <w:sz w:val="18"/>
              </w:rPr>
            </w:pPr>
          </w:p>
        </w:tc>
        <w:tc>
          <w:tcPr>
            <w:tcW w:w="884" w:type="dxa"/>
          </w:tcPr>
          <w:p w14:paraId="2D699D86" w14:textId="77777777" w:rsidR="00C254C2" w:rsidRPr="00984D1E" w:rsidRDefault="00C254C2">
            <w:pPr>
              <w:pStyle w:val="TableParagraph"/>
              <w:jc w:val="left"/>
              <w:rPr>
                <w:noProof/>
                <w:color w:val="000000" w:themeColor="text1"/>
                <w:sz w:val="18"/>
              </w:rPr>
            </w:pPr>
          </w:p>
        </w:tc>
      </w:tr>
      <w:tr w:rsidR="00C254C2" w:rsidRPr="00984D1E" w14:paraId="5EF682B9" w14:textId="77777777">
        <w:trPr>
          <w:trHeight w:val="253"/>
        </w:trPr>
        <w:tc>
          <w:tcPr>
            <w:tcW w:w="463" w:type="dxa"/>
            <w:vMerge/>
            <w:tcBorders>
              <w:top w:val="nil"/>
            </w:tcBorders>
            <w:textDirection w:val="tbRl"/>
          </w:tcPr>
          <w:p w14:paraId="1C0A08F5" w14:textId="77777777" w:rsidR="00C254C2" w:rsidRPr="00984D1E" w:rsidRDefault="00C254C2">
            <w:pPr>
              <w:rPr>
                <w:noProof/>
                <w:color w:val="000000" w:themeColor="text1"/>
                <w:sz w:val="2"/>
                <w:szCs w:val="2"/>
              </w:rPr>
            </w:pPr>
          </w:p>
        </w:tc>
        <w:tc>
          <w:tcPr>
            <w:tcW w:w="1085" w:type="dxa"/>
          </w:tcPr>
          <w:p w14:paraId="4806691C" w14:textId="77777777" w:rsidR="00C254C2" w:rsidRPr="00984D1E" w:rsidRDefault="00B21731">
            <w:pPr>
              <w:pStyle w:val="TableParagraph"/>
              <w:spacing w:line="234" w:lineRule="exact"/>
              <w:ind w:left="107"/>
              <w:jc w:val="left"/>
              <w:rPr>
                <w:noProof/>
                <w:color w:val="000000" w:themeColor="text1"/>
              </w:rPr>
            </w:pPr>
            <w:r w:rsidRPr="00984D1E">
              <w:rPr>
                <w:noProof/>
                <w:color w:val="000000" w:themeColor="text1"/>
              </w:rPr>
              <w:t>31</w:t>
            </w:r>
          </w:p>
        </w:tc>
        <w:tc>
          <w:tcPr>
            <w:tcW w:w="1083" w:type="dxa"/>
            <w:shd w:val="clear" w:color="auto" w:fill="808080"/>
          </w:tcPr>
          <w:p w14:paraId="38FB234D" w14:textId="77777777" w:rsidR="00C254C2" w:rsidRPr="00984D1E" w:rsidRDefault="00C254C2">
            <w:pPr>
              <w:pStyle w:val="TableParagraph"/>
              <w:jc w:val="left"/>
              <w:rPr>
                <w:noProof/>
                <w:color w:val="000000" w:themeColor="text1"/>
                <w:sz w:val="18"/>
              </w:rPr>
            </w:pPr>
          </w:p>
        </w:tc>
        <w:tc>
          <w:tcPr>
            <w:tcW w:w="1083" w:type="dxa"/>
            <w:shd w:val="clear" w:color="auto" w:fill="808080"/>
          </w:tcPr>
          <w:p w14:paraId="1586096E" w14:textId="77777777" w:rsidR="00C254C2" w:rsidRPr="00984D1E" w:rsidRDefault="00C254C2">
            <w:pPr>
              <w:pStyle w:val="TableParagraph"/>
              <w:jc w:val="left"/>
              <w:rPr>
                <w:noProof/>
                <w:color w:val="000000" w:themeColor="text1"/>
                <w:sz w:val="18"/>
              </w:rPr>
            </w:pPr>
          </w:p>
        </w:tc>
        <w:tc>
          <w:tcPr>
            <w:tcW w:w="929" w:type="dxa"/>
            <w:shd w:val="clear" w:color="auto" w:fill="808080"/>
          </w:tcPr>
          <w:p w14:paraId="52248D3D" w14:textId="77777777" w:rsidR="00C254C2" w:rsidRPr="00984D1E" w:rsidRDefault="00C254C2">
            <w:pPr>
              <w:pStyle w:val="TableParagraph"/>
              <w:jc w:val="left"/>
              <w:rPr>
                <w:noProof/>
                <w:color w:val="000000" w:themeColor="text1"/>
                <w:sz w:val="18"/>
              </w:rPr>
            </w:pPr>
          </w:p>
        </w:tc>
        <w:tc>
          <w:tcPr>
            <w:tcW w:w="929" w:type="dxa"/>
            <w:shd w:val="clear" w:color="auto" w:fill="BEBEBE"/>
          </w:tcPr>
          <w:p w14:paraId="5F4B338D" w14:textId="77777777" w:rsidR="00C254C2" w:rsidRPr="00984D1E" w:rsidRDefault="00C254C2">
            <w:pPr>
              <w:pStyle w:val="TableParagraph"/>
              <w:jc w:val="left"/>
              <w:rPr>
                <w:noProof/>
                <w:color w:val="000000" w:themeColor="text1"/>
                <w:sz w:val="18"/>
              </w:rPr>
            </w:pPr>
          </w:p>
        </w:tc>
        <w:tc>
          <w:tcPr>
            <w:tcW w:w="1083" w:type="dxa"/>
            <w:shd w:val="clear" w:color="auto" w:fill="BEBEBE"/>
          </w:tcPr>
          <w:p w14:paraId="6305929E" w14:textId="77777777" w:rsidR="00C254C2" w:rsidRPr="00984D1E" w:rsidRDefault="00C254C2">
            <w:pPr>
              <w:pStyle w:val="TableParagraph"/>
              <w:jc w:val="left"/>
              <w:rPr>
                <w:noProof/>
                <w:color w:val="000000" w:themeColor="text1"/>
                <w:sz w:val="18"/>
              </w:rPr>
            </w:pPr>
          </w:p>
        </w:tc>
        <w:tc>
          <w:tcPr>
            <w:tcW w:w="1285" w:type="dxa"/>
            <w:shd w:val="clear" w:color="auto" w:fill="BEBEBE"/>
          </w:tcPr>
          <w:p w14:paraId="67D6B4E7" w14:textId="77777777" w:rsidR="00C254C2" w:rsidRPr="00984D1E" w:rsidRDefault="00C254C2">
            <w:pPr>
              <w:pStyle w:val="TableParagraph"/>
              <w:jc w:val="left"/>
              <w:rPr>
                <w:noProof/>
                <w:color w:val="000000" w:themeColor="text1"/>
                <w:sz w:val="18"/>
              </w:rPr>
            </w:pPr>
          </w:p>
        </w:tc>
        <w:tc>
          <w:tcPr>
            <w:tcW w:w="884" w:type="dxa"/>
          </w:tcPr>
          <w:p w14:paraId="32E6E546" w14:textId="77777777" w:rsidR="00C254C2" w:rsidRPr="00984D1E" w:rsidRDefault="00C254C2">
            <w:pPr>
              <w:pStyle w:val="TableParagraph"/>
              <w:jc w:val="left"/>
              <w:rPr>
                <w:noProof/>
                <w:color w:val="000000" w:themeColor="text1"/>
                <w:sz w:val="18"/>
              </w:rPr>
            </w:pPr>
          </w:p>
        </w:tc>
      </w:tr>
      <w:tr w:rsidR="00C254C2" w:rsidRPr="00984D1E" w14:paraId="16C7C778" w14:textId="77777777">
        <w:trPr>
          <w:trHeight w:val="254"/>
        </w:trPr>
        <w:tc>
          <w:tcPr>
            <w:tcW w:w="463" w:type="dxa"/>
            <w:vMerge/>
            <w:tcBorders>
              <w:top w:val="nil"/>
            </w:tcBorders>
            <w:textDirection w:val="tbRl"/>
          </w:tcPr>
          <w:p w14:paraId="3201DA4F" w14:textId="77777777" w:rsidR="00C254C2" w:rsidRPr="00984D1E" w:rsidRDefault="00C254C2">
            <w:pPr>
              <w:rPr>
                <w:noProof/>
                <w:color w:val="000000" w:themeColor="text1"/>
                <w:sz w:val="2"/>
                <w:szCs w:val="2"/>
              </w:rPr>
            </w:pPr>
          </w:p>
        </w:tc>
        <w:tc>
          <w:tcPr>
            <w:tcW w:w="1085" w:type="dxa"/>
          </w:tcPr>
          <w:p w14:paraId="0C20E025" w14:textId="77777777" w:rsidR="00C254C2" w:rsidRPr="00984D1E" w:rsidRDefault="00B21731">
            <w:pPr>
              <w:pStyle w:val="TableParagraph"/>
              <w:spacing w:line="234" w:lineRule="exact"/>
              <w:ind w:left="107"/>
              <w:jc w:val="left"/>
              <w:rPr>
                <w:noProof/>
                <w:color w:val="000000" w:themeColor="text1"/>
              </w:rPr>
            </w:pPr>
            <w:r w:rsidRPr="00984D1E">
              <w:rPr>
                <w:noProof/>
                <w:color w:val="000000" w:themeColor="text1"/>
              </w:rPr>
              <w:t>16</w:t>
            </w:r>
          </w:p>
        </w:tc>
        <w:tc>
          <w:tcPr>
            <w:tcW w:w="1083" w:type="dxa"/>
            <w:shd w:val="clear" w:color="auto" w:fill="808080"/>
          </w:tcPr>
          <w:p w14:paraId="64439DF1" w14:textId="77777777" w:rsidR="00C254C2" w:rsidRPr="00984D1E" w:rsidRDefault="00C254C2">
            <w:pPr>
              <w:pStyle w:val="TableParagraph"/>
              <w:jc w:val="left"/>
              <w:rPr>
                <w:noProof/>
                <w:color w:val="000000" w:themeColor="text1"/>
                <w:sz w:val="18"/>
              </w:rPr>
            </w:pPr>
          </w:p>
        </w:tc>
        <w:tc>
          <w:tcPr>
            <w:tcW w:w="1083" w:type="dxa"/>
            <w:shd w:val="clear" w:color="auto" w:fill="808080"/>
          </w:tcPr>
          <w:p w14:paraId="110F10BA" w14:textId="77777777" w:rsidR="00C254C2" w:rsidRPr="00984D1E" w:rsidRDefault="00C254C2">
            <w:pPr>
              <w:pStyle w:val="TableParagraph"/>
              <w:jc w:val="left"/>
              <w:rPr>
                <w:noProof/>
                <w:color w:val="000000" w:themeColor="text1"/>
                <w:sz w:val="18"/>
              </w:rPr>
            </w:pPr>
          </w:p>
        </w:tc>
        <w:tc>
          <w:tcPr>
            <w:tcW w:w="929" w:type="dxa"/>
            <w:shd w:val="clear" w:color="auto" w:fill="808080"/>
          </w:tcPr>
          <w:p w14:paraId="0A0171CF" w14:textId="77777777" w:rsidR="00C254C2" w:rsidRPr="00984D1E" w:rsidRDefault="00C254C2">
            <w:pPr>
              <w:pStyle w:val="TableParagraph"/>
              <w:jc w:val="left"/>
              <w:rPr>
                <w:noProof/>
                <w:color w:val="000000" w:themeColor="text1"/>
                <w:sz w:val="18"/>
              </w:rPr>
            </w:pPr>
          </w:p>
        </w:tc>
        <w:tc>
          <w:tcPr>
            <w:tcW w:w="929" w:type="dxa"/>
            <w:shd w:val="clear" w:color="auto" w:fill="BEBEBE"/>
          </w:tcPr>
          <w:p w14:paraId="7477DB8D" w14:textId="77777777" w:rsidR="00C254C2" w:rsidRPr="00984D1E" w:rsidRDefault="00C254C2">
            <w:pPr>
              <w:pStyle w:val="TableParagraph"/>
              <w:jc w:val="left"/>
              <w:rPr>
                <w:noProof/>
                <w:color w:val="000000" w:themeColor="text1"/>
                <w:sz w:val="18"/>
              </w:rPr>
            </w:pPr>
          </w:p>
        </w:tc>
        <w:tc>
          <w:tcPr>
            <w:tcW w:w="1083" w:type="dxa"/>
            <w:shd w:val="clear" w:color="auto" w:fill="BEBEBE"/>
          </w:tcPr>
          <w:p w14:paraId="352EA9C2" w14:textId="77777777" w:rsidR="00C254C2" w:rsidRPr="00984D1E" w:rsidRDefault="00C254C2">
            <w:pPr>
              <w:pStyle w:val="TableParagraph"/>
              <w:jc w:val="left"/>
              <w:rPr>
                <w:noProof/>
                <w:color w:val="000000" w:themeColor="text1"/>
                <w:sz w:val="18"/>
              </w:rPr>
            </w:pPr>
          </w:p>
        </w:tc>
        <w:tc>
          <w:tcPr>
            <w:tcW w:w="1285" w:type="dxa"/>
            <w:shd w:val="clear" w:color="auto" w:fill="BEBEBE"/>
          </w:tcPr>
          <w:p w14:paraId="5A3342EE" w14:textId="77777777" w:rsidR="00C254C2" w:rsidRPr="00984D1E" w:rsidRDefault="00C254C2">
            <w:pPr>
              <w:pStyle w:val="TableParagraph"/>
              <w:jc w:val="left"/>
              <w:rPr>
                <w:noProof/>
                <w:color w:val="000000" w:themeColor="text1"/>
                <w:sz w:val="18"/>
              </w:rPr>
            </w:pPr>
          </w:p>
        </w:tc>
        <w:tc>
          <w:tcPr>
            <w:tcW w:w="884" w:type="dxa"/>
          </w:tcPr>
          <w:p w14:paraId="7B9B7AED" w14:textId="77777777" w:rsidR="00C254C2" w:rsidRPr="00984D1E" w:rsidRDefault="00C254C2">
            <w:pPr>
              <w:pStyle w:val="TableParagraph"/>
              <w:jc w:val="left"/>
              <w:rPr>
                <w:noProof/>
                <w:color w:val="000000" w:themeColor="text1"/>
                <w:sz w:val="18"/>
              </w:rPr>
            </w:pPr>
          </w:p>
        </w:tc>
      </w:tr>
      <w:tr w:rsidR="00C254C2" w:rsidRPr="00984D1E" w14:paraId="7FE23CAD" w14:textId="77777777">
        <w:trPr>
          <w:trHeight w:val="251"/>
        </w:trPr>
        <w:tc>
          <w:tcPr>
            <w:tcW w:w="463" w:type="dxa"/>
            <w:vMerge/>
            <w:tcBorders>
              <w:top w:val="nil"/>
            </w:tcBorders>
            <w:textDirection w:val="tbRl"/>
          </w:tcPr>
          <w:p w14:paraId="093BF354" w14:textId="77777777" w:rsidR="00C254C2" w:rsidRPr="00984D1E" w:rsidRDefault="00C254C2">
            <w:pPr>
              <w:rPr>
                <w:noProof/>
                <w:color w:val="000000" w:themeColor="text1"/>
                <w:sz w:val="2"/>
                <w:szCs w:val="2"/>
              </w:rPr>
            </w:pPr>
          </w:p>
        </w:tc>
        <w:tc>
          <w:tcPr>
            <w:tcW w:w="1085" w:type="dxa"/>
          </w:tcPr>
          <w:p w14:paraId="5BF2A1D9" w14:textId="77777777" w:rsidR="00C254C2" w:rsidRPr="00984D1E" w:rsidRDefault="00B21731">
            <w:pPr>
              <w:pStyle w:val="TableParagraph"/>
              <w:spacing w:line="232" w:lineRule="exact"/>
              <w:ind w:left="107"/>
              <w:jc w:val="left"/>
              <w:rPr>
                <w:noProof/>
                <w:color w:val="000000" w:themeColor="text1"/>
              </w:rPr>
            </w:pPr>
            <w:r w:rsidRPr="00984D1E">
              <w:rPr>
                <w:noProof/>
                <w:color w:val="000000" w:themeColor="text1"/>
              </w:rPr>
              <w:t>8</w:t>
            </w:r>
          </w:p>
        </w:tc>
        <w:tc>
          <w:tcPr>
            <w:tcW w:w="1083" w:type="dxa"/>
            <w:shd w:val="clear" w:color="auto" w:fill="808080"/>
          </w:tcPr>
          <w:p w14:paraId="0637F4DA" w14:textId="77777777" w:rsidR="00C254C2" w:rsidRPr="00984D1E" w:rsidRDefault="00C254C2">
            <w:pPr>
              <w:pStyle w:val="TableParagraph"/>
              <w:jc w:val="left"/>
              <w:rPr>
                <w:noProof/>
                <w:color w:val="000000" w:themeColor="text1"/>
                <w:sz w:val="18"/>
              </w:rPr>
            </w:pPr>
          </w:p>
        </w:tc>
        <w:tc>
          <w:tcPr>
            <w:tcW w:w="1083" w:type="dxa"/>
            <w:shd w:val="clear" w:color="auto" w:fill="808080"/>
          </w:tcPr>
          <w:p w14:paraId="2BB8FBB4" w14:textId="77777777" w:rsidR="00C254C2" w:rsidRPr="00984D1E" w:rsidRDefault="00C254C2">
            <w:pPr>
              <w:pStyle w:val="TableParagraph"/>
              <w:jc w:val="left"/>
              <w:rPr>
                <w:noProof/>
                <w:color w:val="000000" w:themeColor="text1"/>
                <w:sz w:val="18"/>
              </w:rPr>
            </w:pPr>
          </w:p>
        </w:tc>
        <w:tc>
          <w:tcPr>
            <w:tcW w:w="929" w:type="dxa"/>
            <w:shd w:val="clear" w:color="auto" w:fill="808080"/>
          </w:tcPr>
          <w:p w14:paraId="729CFE2E" w14:textId="77777777" w:rsidR="00C254C2" w:rsidRPr="00984D1E" w:rsidRDefault="00C254C2">
            <w:pPr>
              <w:pStyle w:val="TableParagraph"/>
              <w:jc w:val="left"/>
              <w:rPr>
                <w:noProof/>
                <w:color w:val="000000" w:themeColor="text1"/>
                <w:sz w:val="18"/>
              </w:rPr>
            </w:pPr>
          </w:p>
        </w:tc>
        <w:tc>
          <w:tcPr>
            <w:tcW w:w="929" w:type="dxa"/>
            <w:shd w:val="clear" w:color="auto" w:fill="BEBEBE"/>
          </w:tcPr>
          <w:p w14:paraId="0BD02A18" w14:textId="77777777" w:rsidR="00C254C2" w:rsidRPr="00984D1E" w:rsidRDefault="00C254C2">
            <w:pPr>
              <w:pStyle w:val="TableParagraph"/>
              <w:jc w:val="left"/>
              <w:rPr>
                <w:noProof/>
                <w:color w:val="000000" w:themeColor="text1"/>
                <w:sz w:val="18"/>
              </w:rPr>
            </w:pPr>
          </w:p>
        </w:tc>
        <w:tc>
          <w:tcPr>
            <w:tcW w:w="1083" w:type="dxa"/>
            <w:shd w:val="clear" w:color="auto" w:fill="BEBEBE"/>
          </w:tcPr>
          <w:p w14:paraId="4BEB861A" w14:textId="77777777" w:rsidR="00C254C2" w:rsidRPr="00984D1E" w:rsidRDefault="00C254C2">
            <w:pPr>
              <w:pStyle w:val="TableParagraph"/>
              <w:jc w:val="left"/>
              <w:rPr>
                <w:noProof/>
                <w:color w:val="000000" w:themeColor="text1"/>
                <w:sz w:val="18"/>
              </w:rPr>
            </w:pPr>
          </w:p>
        </w:tc>
        <w:tc>
          <w:tcPr>
            <w:tcW w:w="1285" w:type="dxa"/>
            <w:shd w:val="clear" w:color="auto" w:fill="BEBEBE"/>
          </w:tcPr>
          <w:p w14:paraId="258473CE" w14:textId="77777777" w:rsidR="00C254C2" w:rsidRPr="00984D1E" w:rsidRDefault="00C254C2">
            <w:pPr>
              <w:pStyle w:val="TableParagraph"/>
              <w:jc w:val="left"/>
              <w:rPr>
                <w:noProof/>
                <w:color w:val="000000" w:themeColor="text1"/>
                <w:sz w:val="18"/>
              </w:rPr>
            </w:pPr>
          </w:p>
        </w:tc>
        <w:tc>
          <w:tcPr>
            <w:tcW w:w="884" w:type="dxa"/>
          </w:tcPr>
          <w:p w14:paraId="655B6FF0" w14:textId="77777777" w:rsidR="00C254C2" w:rsidRPr="00984D1E" w:rsidRDefault="00C254C2">
            <w:pPr>
              <w:pStyle w:val="TableParagraph"/>
              <w:jc w:val="left"/>
              <w:rPr>
                <w:noProof/>
                <w:color w:val="000000" w:themeColor="text1"/>
                <w:sz w:val="18"/>
              </w:rPr>
            </w:pPr>
          </w:p>
        </w:tc>
      </w:tr>
      <w:tr w:rsidR="00C254C2" w:rsidRPr="00984D1E" w14:paraId="0B2F0525" w14:textId="77777777">
        <w:trPr>
          <w:trHeight w:val="515"/>
        </w:trPr>
        <w:tc>
          <w:tcPr>
            <w:tcW w:w="463" w:type="dxa"/>
            <w:vMerge/>
            <w:tcBorders>
              <w:top w:val="nil"/>
            </w:tcBorders>
            <w:textDirection w:val="tbRl"/>
          </w:tcPr>
          <w:p w14:paraId="253EA7AB" w14:textId="77777777" w:rsidR="00C254C2" w:rsidRPr="00984D1E" w:rsidRDefault="00C254C2">
            <w:pPr>
              <w:rPr>
                <w:noProof/>
                <w:color w:val="000000" w:themeColor="text1"/>
                <w:sz w:val="2"/>
                <w:szCs w:val="2"/>
              </w:rPr>
            </w:pPr>
          </w:p>
        </w:tc>
        <w:tc>
          <w:tcPr>
            <w:tcW w:w="1085" w:type="dxa"/>
          </w:tcPr>
          <w:p w14:paraId="6FB31778" w14:textId="77777777" w:rsidR="00C254C2" w:rsidRPr="00984D1E" w:rsidRDefault="00C254C2">
            <w:pPr>
              <w:pStyle w:val="TableParagraph"/>
              <w:jc w:val="left"/>
              <w:rPr>
                <w:noProof/>
                <w:color w:val="000000" w:themeColor="text1"/>
                <w:sz w:val="26"/>
              </w:rPr>
            </w:pPr>
          </w:p>
        </w:tc>
        <w:tc>
          <w:tcPr>
            <w:tcW w:w="1083" w:type="dxa"/>
          </w:tcPr>
          <w:p w14:paraId="44985A51" w14:textId="77777777" w:rsidR="00C254C2" w:rsidRPr="00984D1E" w:rsidRDefault="00B21731">
            <w:pPr>
              <w:pStyle w:val="TableParagraph"/>
              <w:spacing w:line="247" w:lineRule="exact"/>
              <w:ind w:left="105"/>
              <w:jc w:val="left"/>
              <w:rPr>
                <w:noProof/>
                <w:color w:val="000000" w:themeColor="text1"/>
              </w:rPr>
            </w:pPr>
            <w:r w:rsidRPr="00984D1E">
              <w:rPr>
                <w:noProof/>
                <w:color w:val="000000" w:themeColor="text1"/>
              </w:rPr>
              <w:t>0,5</w:t>
            </w:r>
          </w:p>
        </w:tc>
        <w:tc>
          <w:tcPr>
            <w:tcW w:w="1083" w:type="dxa"/>
          </w:tcPr>
          <w:p w14:paraId="23CDBBDB" w14:textId="77777777" w:rsidR="00C254C2" w:rsidRPr="00984D1E" w:rsidRDefault="00B21731">
            <w:pPr>
              <w:pStyle w:val="TableParagraph"/>
              <w:spacing w:line="247" w:lineRule="exact"/>
              <w:ind w:left="107"/>
              <w:jc w:val="left"/>
              <w:rPr>
                <w:noProof/>
                <w:color w:val="000000" w:themeColor="text1"/>
              </w:rPr>
            </w:pPr>
            <w:r w:rsidRPr="00984D1E">
              <w:rPr>
                <w:noProof/>
                <w:color w:val="000000" w:themeColor="text1"/>
              </w:rPr>
              <w:t>1</w:t>
            </w:r>
          </w:p>
        </w:tc>
        <w:tc>
          <w:tcPr>
            <w:tcW w:w="929" w:type="dxa"/>
          </w:tcPr>
          <w:p w14:paraId="26AC7FA6" w14:textId="77777777" w:rsidR="00C254C2" w:rsidRPr="00984D1E" w:rsidRDefault="00B21731">
            <w:pPr>
              <w:pStyle w:val="TableParagraph"/>
              <w:spacing w:line="247" w:lineRule="exact"/>
              <w:ind w:left="106"/>
              <w:jc w:val="left"/>
              <w:rPr>
                <w:noProof/>
                <w:color w:val="000000" w:themeColor="text1"/>
              </w:rPr>
            </w:pPr>
            <w:r w:rsidRPr="00984D1E">
              <w:rPr>
                <w:noProof/>
                <w:color w:val="000000" w:themeColor="text1"/>
              </w:rPr>
              <w:t>2</w:t>
            </w:r>
          </w:p>
        </w:tc>
        <w:tc>
          <w:tcPr>
            <w:tcW w:w="929" w:type="dxa"/>
          </w:tcPr>
          <w:p w14:paraId="42A9DAE5" w14:textId="77777777" w:rsidR="00C254C2" w:rsidRPr="00984D1E" w:rsidRDefault="00B21731">
            <w:pPr>
              <w:pStyle w:val="TableParagraph"/>
              <w:spacing w:line="247" w:lineRule="exact"/>
              <w:ind w:left="106"/>
              <w:jc w:val="left"/>
              <w:rPr>
                <w:noProof/>
                <w:color w:val="000000" w:themeColor="text1"/>
              </w:rPr>
            </w:pPr>
            <w:r w:rsidRPr="00984D1E">
              <w:rPr>
                <w:noProof/>
                <w:color w:val="000000" w:themeColor="text1"/>
              </w:rPr>
              <w:t>4</w:t>
            </w:r>
          </w:p>
        </w:tc>
        <w:tc>
          <w:tcPr>
            <w:tcW w:w="1083" w:type="dxa"/>
          </w:tcPr>
          <w:p w14:paraId="093F69FF" w14:textId="77777777" w:rsidR="00C254C2" w:rsidRPr="00984D1E" w:rsidRDefault="00B21731">
            <w:pPr>
              <w:pStyle w:val="TableParagraph"/>
              <w:spacing w:line="247" w:lineRule="exact"/>
              <w:ind w:left="106"/>
              <w:jc w:val="left"/>
              <w:rPr>
                <w:noProof/>
                <w:color w:val="000000" w:themeColor="text1"/>
              </w:rPr>
            </w:pPr>
            <w:r w:rsidRPr="00984D1E">
              <w:rPr>
                <w:noProof/>
                <w:color w:val="000000" w:themeColor="text1"/>
              </w:rPr>
              <w:t>8</w:t>
            </w:r>
          </w:p>
        </w:tc>
        <w:tc>
          <w:tcPr>
            <w:tcW w:w="1285" w:type="dxa"/>
          </w:tcPr>
          <w:p w14:paraId="60D21734" w14:textId="77777777" w:rsidR="00C254C2" w:rsidRPr="00984D1E" w:rsidRDefault="00B21731">
            <w:pPr>
              <w:pStyle w:val="TableParagraph"/>
              <w:spacing w:line="247" w:lineRule="exact"/>
              <w:ind w:left="105"/>
              <w:jc w:val="left"/>
              <w:rPr>
                <w:noProof/>
                <w:color w:val="000000" w:themeColor="text1"/>
              </w:rPr>
            </w:pPr>
            <w:r w:rsidRPr="00984D1E">
              <w:rPr>
                <w:noProof/>
                <w:color w:val="000000" w:themeColor="text1"/>
              </w:rPr>
              <w:t>16</w:t>
            </w:r>
          </w:p>
          <w:p w14:paraId="76D10F3D" w14:textId="77777777" w:rsidR="00C254C2" w:rsidRPr="00984D1E" w:rsidRDefault="00B21731">
            <w:pPr>
              <w:pStyle w:val="TableParagraph"/>
              <w:spacing w:before="1" w:line="248" w:lineRule="exact"/>
              <w:ind w:left="105"/>
              <w:jc w:val="left"/>
              <w:rPr>
                <w:noProof/>
                <w:color w:val="000000" w:themeColor="text1"/>
              </w:rPr>
            </w:pPr>
            <w:r w:rsidRPr="00984D1E">
              <w:rPr>
                <w:noProof/>
                <w:color w:val="000000" w:themeColor="text1"/>
              </w:rPr>
              <w:t>МБК</w:t>
            </w:r>
          </w:p>
        </w:tc>
        <w:tc>
          <w:tcPr>
            <w:tcW w:w="884" w:type="dxa"/>
          </w:tcPr>
          <w:p w14:paraId="4D427FD6" w14:textId="77777777" w:rsidR="00C254C2" w:rsidRPr="00984D1E" w:rsidRDefault="00B21731">
            <w:pPr>
              <w:pStyle w:val="TableParagraph"/>
              <w:spacing w:line="247" w:lineRule="exact"/>
              <w:ind w:left="104"/>
              <w:jc w:val="left"/>
              <w:rPr>
                <w:noProof/>
                <w:color w:val="000000" w:themeColor="text1"/>
              </w:rPr>
            </w:pPr>
            <w:r w:rsidRPr="00984D1E">
              <w:rPr>
                <w:noProof/>
                <w:color w:val="000000" w:themeColor="text1"/>
              </w:rPr>
              <w:t>32</w:t>
            </w:r>
          </w:p>
        </w:tc>
      </w:tr>
      <w:tr w:rsidR="00C254C2" w:rsidRPr="00984D1E" w14:paraId="32BC72F6" w14:textId="77777777">
        <w:trPr>
          <w:trHeight w:val="345"/>
        </w:trPr>
        <w:tc>
          <w:tcPr>
            <w:tcW w:w="463" w:type="dxa"/>
          </w:tcPr>
          <w:p w14:paraId="25E50C19" w14:textId="77777777" w:rsidR="00C254C2" w:rsidRPr="00984D1E" w:rsidRDefault="00C254C2">
            <w:pPr>
              <w:pStyle w:val="TableParagraph"/>
              <w:jc w:val="left"/>
              <w:rPr>
                <w:noProof/>
                <w:color w:val="000000" w:themeColor="text1"/>
                <w:sz w:val="26"/>
              </w:rPr>
            </w:pPr>
          </w:p>
        </w:tc>
        <w:tc>
          <w:tcPr>
            <w:tcW w:w="8361" w:type="dxa"/>
            <w:gridSpan w:val="8"/>
          </w:tcPr>
          <w:p w14:paraId="5F0DE2A3" w14:textId="77777777" w:rsidR="00C254C2" w:rsidRPr="00984D1E" w:rsidRDefault="00B21731">
            <w:pPr>
              <w:pStyle w:val="TableParagraph"/>
              <w:spacing w:line="247" w:lineRule="exact"/>
              <w:ind w:left="3332" w:right="3324"/>
              <w:rPr>
                <w:noProof/>
                <w:color w:val="000000" w:themeColor="text1"/>
              </w:rPr>
            </w:pPr>
            <w:r w:rsidRPr="00984D1E">
              <w:rPr>
                <w:noProof/>
                <w:color w:val="000000" w:themeColor="text1"/>
              </w:rPr>
              <w:t>Нистатин, мкг/мл</w:t>
            </w:r>
          </w:p>
        </w:tc>
      </w:tr>
    </w:tbl>
    <w:p w14:paraId="029328DA" w14:textId="77777777" w:rsidR="00C254C2" w:rsidRPr="00984D1E" w:rsidRDefault="00C254C2">
      <w:pPr>
        <w:pStyle w:val="a3"/>
        <w:spacing w:before="4"/>
        <w:rPr>
          <w:noProof/>
          <w:color w:val="000000" w:themeColor="text1"/>
          <w:sz w:val="27"/>
        </w:rPr>
      </w:pPr>
    </w:p>
    <w:p w14:paraId="6292F2BC" w14:textId="289FC841" w:rsidR="00C254C2" w:rsidRPr="00984D1E" w:rsidRDefault="00B21731">
      <w:pPr>
        <w:ind w:left="301"/>
        <w:rPr>
          <w:noProof/>
          <w:color w:val="000000" w:themeColor="text1"/>
          <w:sz w:val="28"/>
        </w:rPr>
      </w:pPr>
      <w:r w:rsidRPr="00984D1E">
        <w:rPr>
          <w:noProof/>
          <w:color w:val="000000" w:themeColor="text1"/>
          <w:sz w:val="28"/>
        </w:rPr>
        <w:t>Кес</w:t>
      </w:r>
      <w:r w:rsidR="001154A8" w:rsidRPr="001154A8">
        <w:rPr>
          <w:noProof/>
          <w:vanish/>
          <w:color w:val="000000" w:themeColor="text1"/>
          <w:spacing w:val="-20"/>
          <w:w w:val="1"/>
          <w:sz w:val="28"/>
        </w:rPr>
        <w:t>‬</w:t>
      </w:r>
      <w:r w:rsidR="001154A8">
        <w:rPr>
          <w:noProof/>
          <w:color w:val="000000" w:themeColor="text1"/>
          <w:sz w:val="28"/>
        </w:rPr>
        <w:t xml:space="preserve">те </w:t>
      </w:r>
      <w:r w:rsidRPr="00984D1E">
        <w:rPr>
          <w:noProof/>
          <w:color w:val="000000" w:themeColor="text1"/>
          <w:sz w:val="28"/>
        </w:rPr>
        <w:t xml:space="preserve">48 – </w:t>
      </w:r>
      <w:r w:rsidRPr="00984D1E">
        <w:rPr>
          <w:i/>
          <w:noProof/>
          <w:color w:val="000000" w:themeColor="text1"/>
          <w:sz w:val="28"/>
        </w:rPr>
        <w:t xml:space="preserve">Candida albicans </w:t>
      </w:r>
      <w:r w:rsidRPr="00984D1E">
        <w:rPr>
          <w:noProof/>
          <w:color w:val="000000" w:themeColor="text1"/>
          <w:sz w:val="28"/>
        </w:rPr>
        <w:t>ATCC 10231-</w:t>
      </w:r>
      <w:r w:rsidR="001154A8" w:rsidRPr="001154A8">
        <w:rPr>
          <w:noProof/>
          <w:vanish/>
          <w:color w:val="000000" w:themeColor="text1"/>
          <w:spacing w:val="-20"/>
          <w:w w:val="1"/>
          <w:sz w:val="28"/>
        </w:rPr>
        <w:t>‬</w:t>
      </w:r>
      <w:r w:rsidR="001154A8">
        <w:rPr>
          <w:noProof/>
          <w:color w:val="000000" w:themeColor="text1"/>
          <w:sz w:val="28"/>
        </w:rPr>
        <w:t xml:space="preserve">ге </w:t>
      </w:r>
      <w:r w:rsidRPr="00984D1E">
        <w:rPr>
          <w:noProof/>
          <w:color w:val="000000" w:themeColor="text1"/>
          <w:sz w:val="28"/>
        </w:rPr>
        <w:t>қатыс</w:t>
      </w:r>
      <w:r w:rsidR="001154A8" w:rsidRPr="001154A8">
        <w:rPr>
          <w:noProof/>
          <w:vanish/>
          <w:color w:val="000000" w:themeColor="text1"/>
          <w:spacing w:val="-20"/>
          <w:w w:val="1"/>
          <w:sz w:val="28"/>
        </w:rPr>
        <w:t>‬</w:t>
      </w:r>
      <w:r w:rsidR="001154A8">
        <w:rPr>
          <w:noProof/>
          <w:color w:val="000000" w:themeColor="text1"/>
          <w:sz w:val="28"/>
        </w:rPr>
        <w:t xml:space="preserve">ты </w:t>
      </w:r>
      <w:r w:rsidRPr="00984D1E">
        <w:rPr>
          <w:noProof/>
          <w:color w:val="000000" w:themeColor="text1"/>
          <w:sz w:val="28"/>
        </w:rPr>
        <w:t xml:space="preserve">AIP-24 </w:t>
      </w:r>
      <w:r w:rsidR="001154A8" w:rsidRPr="001154A8">
        <w:rPr>
          <w:noProof/>
          <w:vanish/>
          <w:color w:val="000000" w:themeColor="text1"/>
          <w:spacing w:val="-20"/>
          <w:w w:val="1"/>
          <w:sz w:val="28"/>
        </w:rPr>
        <w:t>‬</w:t>
      </w:r>
      <w:r w:rsidR="001154A8">
        <w:rPr>
          <w:noProof/>
          <w:color w:val="000000" w:themeColor="text1"/>
          <w:sz w:val="28"/>
        </w:rPr>
        <w:t xml:space="preserve">пен </w:t>
      </w:r>
      <w:r w:rsidRPr="00984D1E">
        <w:rPr>
          <w:noProof/>
          <w:color w:val="000000" w:themeColor="text1"/>
          <w:sz w:val="28"/>
        </w:rPr>
        <w:t>нистатин сынағы</w:t>
      </w:r>
    </w:p>
    <w:p w14:paraId="3A76F156" w14:textId="77777777" w:rsidR="00C254C2" w:rsidRPr="00984D1E" w:rsidRDefault="00C254C2">
      <w:pPr>
        <w:pStyle w:val="a3"/>
        <w:spacing w:before="6"/>
        <w:rPr>
          <w:noProof/>
          <w:color w:val="000000" w:themeColor="text1"/>
        </w:rPr>
      </w:pPr>
    </w:p>
    <w:tbl>
      <w:tblPr>
        <w:tblStyle w:val="TableNormal"/>
        <w:tblW w:w="0" w:type="auto"/>
        <w:tblInd w:w="5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68"/>
        <w:gridCol w:w="1085"/>
        <w:gridCol w:w="1090"/>
        <w:gridCol w:w="1085"/>
        <w:gridCol w:w="931"/>
        <w:gridCol w:w="933"/>
        <w:gridCol w:w="931"/>
        <w:gridCol w:w="852"/>
        <w:gridCol w:w="1133"/>
      </w:tblGrid>
      <w:tr w:rsidR="00C254C2" w:rsidRPr="00984D1E" w14:paraId="559E8C00" w14:textId="77777777">
        <w:trPr>
          <w:trHeight w:val="335"/>
        </w:trPr>
        <w:tc>
          <w:tcPr>
            <w:tcW w:w="468" w:type="dxa"/>
            <w:vMerge w:val="restart"/>
            <w:textDirection w:val="tbRl"/>
          </w:tcPr>
          <w:p w14:paraId="00155553" w14:textId="77777777" w:rsidR="00C254C2" w:rsidRPr="00984D1E" w:rsidRDefault="00B21731">
            <w:pPr>
              <w:pStyle w:val="TableParagraph"/>
              <w:spacing w:before="99"/>
              <w:ind w:left="395"/>
              <w:jc w:val="left"/>
              <w:rPr>
                <w:noProof/>
                <w:color w:val="000000" w:themeColor="text1"/>
              </w:rPr>
            </w:pPr>
            <w:r w:rsidRPr="00984D1E">
              <w:rPr>
                <w:noProof/>
                <w:color w:val="000000" w:themeColor="text1"/>
              </w:rPr>
              <w:t>AIP-24, мкг/мл</w:t>
            </w:r>
          </w:p>
        </w:tc>
        <w:tc>
          <w:tcPr>
            <w:tcW w:w="1085" w:type="dxa"/>
          </w:tcPr>
          <w:p w14:paraId="4D7705E7" w14:textId="77777777" w:rsidR="00C254C2" w:rsidRPr="00984D1E" w:rsidRDefault="00B21731">
            <w:pPr>
              <w:pStyle w:val="TableParagraph"/>
              <w:spacing w:line="247" w:lineRule="exact"/>
              <w:ind w:left="105"/>
              <w:jc w:val="left"/>
              <w:rPr>
                <w:noProof/>
                <w:color w:val="000000" w:themeColor="text1"/>
              </w:rPr>
            </w:pPr>
            <w:r w:rsidRPr="00984D1E">
              <w:rPr>
                <w:noProof/>
                <w:color w:val="000000" w:themeColor="text1"/>
              </w:rPr>
              <w:t>250 МБК</w:t>
            </w:r>
          </w:p>
        </w:tc>
        <w:tc>
          <w:tcPr>
            <w:tcW w:w="1090" w:type="dxa"/>
            <w:shd w:val="clear" w:color="auto" w:fill="BEBEBE"/>
          </w:tcPr>
          <w:p w14:paraId="6A2A43F6" w14:textId="77777777" w:rsidR="00C254C2" w:rsidRPr="00984D1E" w:rsidRDefault="00C254C2">
            <w:pPr>
              <w:pStyle w:val="TableParagraph"/>
              <w:jc w:val="left"/>
              <w:rPr>
                <w:noProof/>
                <w:color w:val="000000" w:themeColor="text1"/>
                <w:sz w:val="24"/>
              </w:rPr>
            </w:pPr>
          </w:p>
        </w:tc>
        <w:tc>
          <w:tcPr>
            <w:tcW w:w="1085" w:type="dxa"/>
            <w:shd w:val="clear" w:color="auto" w:fill="BEBEBE"/>
          </w:tcPr>
          <w:p w14:paraId="727E220F" w14:textId="77777777" w:rsidR="00C254C2" w:rsidRPr="00984D1E" w:rsidRDefault="00C254C2">
            <w:pPr>
              <w:pStyle w:val="TableParagraph"/>
              <w:jc w:val="left"/>
              <w:rPr>
                <w:noProof/>
                <w:color w:val="000000" w:themeColor="text1"/>
                <w:sz w:val="24"/>
              </w:rPr>
            </w:pPr>
          </w:p>
        </w:tc>
        <w:tc>
          <w:tcPr>
            <w:tcW w:w="931" w:type="dxa"/>
            <w:shd w:val="clear" w:color="auto" w:fill="BEBEBE"/>
          </w:tcPr>
          <w:p w14:paraId="6BED96A7" w14:textId="77777777" w:rsidR="00C254C2" w:rsidRPr="00984D1E" w:rsidRDefault="00C254C2">
            <w:pPr>
              <w:pStyle w:val="TableParagraph"/>
              <w:jc w:val="left"/>
              <w:rPr>
                <w:noProof/>
                <w:color w:val="000000" w:themeColor="text1"/>
                <w:sz w:val="24"/>
              </w:rPr>
            </w:pPr>
          </w:p>
        </w:tc>
        <w:tc>
          <w:tcPr>
            <w:tcW w:w="933" w:type="dxa"/>
            <w:shd w:val="clear" w:color="auto" w:fill="BEBEBE"/>
          </w:tcPr>
          <w:p w14:paraId="14B97297" w14:textId="77777777" w:rsidR="00C254C2" w:rsidRPr="00984D1E" w:rsidRDefault="00C254C2">
            <w:pPr>
              <w:pStyle w:val="TableParagraph"/>
              <w:jc w:val="left"/>
              <w:rPr>
                <w:noProof/>
                <w:color w:val="000000" w:themeColor="text1"/>
                <w:sz w:val="24"/>
              </w:rPr>
            </w:pPr>
          </w:p>
        </w:tc>
        <w:tc>
          <w:tcPr>
            <w:tcW w:w="931" w:type="dxa"/>
            <w:shd w:val="clear" w:color="auto" w:fill="BEBEBE"/>
          </w:tcPr>
          <w:p w14:paraId="296DD051" w14:textId="77777777" w:rsidR="00C254C2" w:rsidRPr="00984D1E" w:rsidRDefault="00C254C2">
            <w:pPr>
              <w:pStyle w:val="TableParagraph"/>
              <w:jc w:val="left"/>
              <w:rPr>
                <w:noProof/>
                <w:color w:val="000000" w:themeColor="text1"/>
                <w:sz w:val="24"/>
              </w:rPr>
            </w:pPr>
          </w:p>
        </w:tc>
        <w:tc>
          <w:tcPr>
            <w:tcW w:w="852" w:type="dxa"/>
            <w:shd w:val="clear" w:color="auto" w:fill="BEBEBE"/>
          </w:tcPr>
          <w:p w14:paraId="74DD7582" w14:textId="77777777" w:rsidR="00C254C2" w:rsidRPr="00984D1E" w:rsidRDefault="00C254C2">
            <w:pPr>
              <w:pStyle w:val="TableParagraph"/>
              <w:jc w:val="left"/>
              <w:rPr>
                <w:noProof/>
                <w:color w:val="000000" w:themeColor="text1"/>
                <w:sz w:val="24"/>
              </w:rPr>
            </w:pPr>
          </w:p>
        </w:tc>
        <w:tc>
          <w:tcPr>
            <w:tcW w:w="1133" w:type="dxa"/>
          </w:tcPr>
          <w:p w14:paraId="6EF2045E" w14:textId="77777777" w:rsidR="00C254C2" w:rsidRPr="00984D1E" w:rsidRDefault="00C254C2">
            <w:pPr>
              <w:pStyle w:val="TableParagraph"/>
              <w:jc w:val="left"/>
              <w:rPr>
                <w:noProof/>
                <w:color w:val="000000" w:themeColor="text1"/>
                <w:sz w:val="24"/>
              </w:rPr>
            </w:pPr>
          </w:p>
        </w:tc>
      </w:tr>
      <w:tr w:rsidR="00C254C2" w:rsidRPr="00984D1E" w14:paraId="75B2EA6F" w14:textId="77777777">
        <w:trPr>
          <w:trHeight w:val="270"/>
        </w:trPr>
        <w:tc>
          <w:tcPr>
            <w:tcW w:w="468" w:type="dxa"/>
            <w:vMerge/>
            <w:tcBorders>
              <w:top w:val="nil"/>
            </w:tcBorders>
            <w:textDirection w:val="tbRl"/>
          </w:tcPr>
          <w:p w14:paraId="3E6DAD99" w14:textId="77777777" w:rsidR="00C254C2" w:rsidRPr="00984D1E" w:rsidRDefault="00C254C2">
            <w:pPr>
              <w:rPr>
                <w:noProof/>
                <w:color w:val="000000" w:themeColor="text1"/>
                <w:sz w:val="2"/>
                <w:szCs w:val="2"/>
              </w:rPr>
            </w:pPr>
          </w:p>
        </w:tc>
        <w:tc>
          <w:tcPr>
            <w:tcW w:w="1085" w:type="dxa"/>
          </w:tcPr>
          <w:p w14:paraId="10A99902" w14:textId="77777777" w:rsidR="00C254C2" w:rsidRPr="00984D1E" w:rsidRDefault="00B21731">
            <w:pPr>
              <w:pStyle w:val="TableParagraph"/>
              <w:spacing w:line="247" w:lineRule="exact"/>
              <w:ind w:left="105"/>
              <w:jc w:val="left"/>
              <w:rPr>
                <w:noProof/>
                <w:color w:val="000000" w:themeColor="text1"/>
              </w:rPr>
            </w:pPr>
            <w:r w:rsidRPr="00984D1E">
              <w:rPr>
                <w:noProof/>
                <w:color w:val="000000" w:themeColor="text1"/>
              </w:rPr>
              <w:t>125</w:t>
            </w:r>
          </w:p>
        </w:tc>
        <w:tc>
          <w:tcPr>
            <w:tcW w:w="1090" w:type="dxa"/>
            <w:shd w:val="clear" w:color="auto" w:fill="808080"/>
          </w:tcPr>
          <w:p w14:paraId="555F8DB5" w14:textId="77777777" w:rsidR="00C254C2" w:rsidRPr="00984D1E" w:rsidRDefault="00C254C2">
            <w:pPr>
              <w:pStyle w:val="TableParagraph"/>
              <w:jc w:val="left"/>
              <w:rPr>
                <w:noProof/>
                <w:color w:val="000000" w:themeColor="text1"/>
                <w:sz w:val="20"/>
              </w:rPr>
            </w:pPr>
          </w:p>
        </w:tc>
        <w:tc>
          <w:tcPr>
            <w:tcW w:w="1085" w:type="dxa"/>
            <w:shd w:val="clear" w:color="auto" w:fill="808080"/>
          </w:tcPr>
          <w:p w14:paraId="4DCC4A7F" w14:textId="77777777" w:rsidR="00C254C2" w:rsidRPr="00984D1E" w:rsidRDefault="00C254C2">
            <w:pPr>
              <w:pStyle w:val="TableParagraph"/>
              <w:jc w:val="left"/>
              <w:rPr>
                <w:noProof/>
                <w:color w:val="000000" w:themeColor="text1"/>
                <w:sz w:val="20"/>
              </w:rPr>
            </w:pPr>
          </w:p>
        </w:tc>
        <w:tc>
          <w:tcPr>
            <w:tcW w:w="931" w:type="dxa"/>
            <w:shd w:val="clear" w:color="auto" w:fill="808080"/>
          </w:tcPr>
          <w:p w14:paraId="3152B9A3" w14:textId="77777777" w:rsidR="00C254C2" w:rsidRPr="00984D1E" w:rsidRDefault="00C254C2">
            <w:pPr>
              <w:pStyle w:val="TableParagraph"/>
              <w:jc w:val="left"/>
              <w:rPr>
                <w:noProof/>
                <w:color w:val="000000" w:themeColor="text1"/>
                <w:sz w:val="20"/>
              </w:rPr>
            </w:pPr>
          </w:p>
        </w:tc>
        <w:tc>
          <w:tcPr>
            <w:tcW w:w="933" w:type="dxa"/>
            <w:shd w:val="clear" w:color="auto" w:fill="BEBEBE"/>
          </w:tcPr>
          <w:p w14:paraId="4DA87157" w14:textId="77777777" w:rsidR="00C254C2" w:rsidRPr="00984D1E" w:rsidRDefault="00C254C2">
            <w:pPr>
              <w:pStyle w:val="TableParagraph"/>
              <w:jc w:val="left"/>
              <w:rPr>
                <w:noProof/>
                <w:color w:val="000000" w:themeColor="text1"/>
                <w:sz w:val="20"/>
              </w:rPr>
            </w:pPr>
          </w:p>
        </w:tc>
        <w:tc>
          <w:tcPr>
            <w:tcW w:w="931" w:type="dxa"/>
            <w:shd w:val="clear" w:color="auto" w:fill="BEBEBE"/>
          </w:tcPr>
          <w:p w14:paraId="5210E940" w14:textId="77777777" w:rsidR="00C254C2" w:rsidRPr="00984D1E" w:rsidRDefault="00C254C2">
            <w:pPr>
              <w:pStyle w:val="TableParagraph"/>
              <w:jc w:val="left"/>
              <w:rPr>
                <w:noProof/>
                <w:color w:val="000000" w:themeColor="text1"/>
                <w:sz w:val="20"/>
              </w:rPr>
            </w:pPr>
          </w:p>
        </w:tc>
        <w:tc>
          <w:tcPr>
            <w:tcW w:w="852" w:type="dxa"/>
            <w:shd w:val="clear" w:color="auto" w:fill="BEBEBE"/>
          </w:tcPr>
          <w:p w14:paraId="6DD12380" w14:textId="77777777" w:rsidR="00C254C2" w:rsidRPr="00984D1E" w:rsidRDefault="00C254C2">
            <w:pPr>
              <w:pStyle w:val="TableParagraph"/>
              <w:jc w:val="left"/>
              <w:rPr>
                <w:noProof/>
                <w:color w:val="000000" w:themeColor="text1"/>
                <w:sz w:val="20"/>
              </w:rPr>
            </w:pPr>
          </w:p>
        </w:tc>
        <w:tc>
          <w:tcPr>
            <w:tcW w:w="1133" w:type="dxa"/>
          </w:tcPr>
          <w:p w14:paraId="0B4BCAE2" w14:textId="77777777" w:rsidR="00C254C2" w:rsidRPr="00984D1E" w:rsidRDefault="00C254C2">
            <w:pPr>
              <w:pStyle w:val="TableParagraph"/>
              <w:jc w:val="left"/>
              <w:rPr>
                <w:noProof/>
                <w:color w:val="000000" w:themeColor="text1"/>
                <w:sz w:val="20"/>
              </w:rPr>
            </w:pPr>
          </w:p>
        </w:tc>
      </w:tr>
      <w:tr w:rsidR="00C254C2" w:rsidRPr="00984D1E" w14:paraId="03CD90BE" w14:textId="77777777">
        <w:trPr>
          <w:trHeight w:val="253"/>
        </w:trPr>
        <w:tc>
          <w:tcPr>
            <w:tcW w:w="468" w:type="dxa"/>
            <w:vMerge/>
            <w:tcBorders>
              <w:top w:val="nil"/>
            </w:tcBorders>
            <w:textDirection w:val="tbRl"/>
          </w:tcPr>
          <w:p w14:paraId="6BD89636" w14:textId="77777777" w:rsidR="00C254C2" w:rsidRPr="00984D1E" w:rsidRDefault="00C254C2">
            <w:pPr>
              <w:rPr>
                <w:noProof/>
                <w:color w:val="000000" w:themeColor="text1"/>
                <w:sz w:val="2"/>
                <w:szCs w:val="2"/>
              </w:rPr>
            </w:pPr>
          </w:p>
        </w:tc>
        <w:tc>
          <w:tcPr>
            <w:tcW w:w="1085" w:type="dxa"/>
          </w:tcPr>
          <w:p w14:paraId="6F07996A" w14:textId="77777777" w:rsidR="00C254C2" w:rsidRPr="00984D1E" w:rsidRDefault="00B21731">
            <w:pPr>
              <w:pStyle w:val="TableParagraph"/>
              <w:spacing w:line="234" w:lineRule="exact"/>
              <w:ind w:left="105"/>
              <w:jc w:val="left"/>
              <w:rPr>
                <w:noProof/>
                <w:color w:val="000000" w:themeColor="text1"/>
              </w:rPr>
            </w:pPr>
            <w:r w:rsidRPr="00984D1E">
              <w:rPr>
                <w:noProof/>
                <w:color w:val="000000" w:themeColor="text1"/>
              </w:rPr>
              <w:t>63</w:t>
            </w:r>
          </w:p>
        </w:tc>
        <w:tc>
          <w:tcPr>
            <w:tcW w:w="1090" w:type="dxa"/>
            <w:shd w:val="clear" w:color="auto" w:fill="808080"/>
          </w:tcPr>
          <w:p w14:paraId="119564D5" w14:textId="77777777" w:rsidR="00C254C2" w:rsidRPr="00984D1E" w:rsidRDefault="00C254C2">
            <w:pPr>
              <w:pStyle w:val="TableParagraph"/>
              <w:jc w:val="left"/>
              <w:rPr>
                <w:noProof/>
                <w:color w:val="000000" w:themeColor="text1"/>
                <w:sz w:val="18"/>
              </w:rPr>
            </w:pPr>
          </w:p>
        </w:tc>
        <w:tc>
          <w:tcPr>
            <w:tcW w:w="1085" w:type="dxa"/>
            <w:shd w:val="clear" w:color="auto" w:fill="808080"/>
          </w:tcPr>
          <w:p w14:paraId="2B49F375" w14:textId="77777777" w:rsidR="00C254C2" w:rsidRPr="00984D1E" w:rsidRDefault="00C254C2">
            <w:pPr>
              <w:pStyle w:val="TableParagraph"/>
              <w:jc w:val="left"/>
              <w:rPr>
                <w:noProof/>
                <w:color w:val="000000" w:themeColor="text1"/>
                <w:sz w:val="18"/>
              </w:rPr>
            </w:pPr>
          </w:p>
        </w:tc>
        <w:tc>
          <w:tcPr>
            <w:tcW w:w="931" w:type="dxa"/>
            <w:shd w:val="clear" w:color="auto" w:fill="808080"/>
          </w:tcPr>
          <w:p w14:paraId="4F0D8C32" w14:textId="77777777" w:rsidR="00C254C2" w:rsidRPr="00984D1E" w:rsidRDefault="00C254C2">
            <w:pPr>
              <w:pStyle w:val="TableParagraph"/>
              <w:jc w:val="left"/>
              <w:rPr>
                <w:noProof/>
                <w:color w:val="000000" w:themeColor="text1"/>
                <w:sz w:val="18"/>
              </w:rPr>
            </w:pPr>
          </w:p>
        </w:tc>
        <w:tc>
          <w:tcPr>
            <w:tcW w:w="933" w:type="dxa"/>
            <w:shd w:val="clear" w:color="auto" w:fill="BEBEBE"/>
          </w:tcPr>
          <w:p w14:paraId="55C838F3" w14:textId="77777777" w:rsidR="00C254C2" w:rsidRPr="00984D1E" w:rsidRDefault="00C254C2">
            <w:pPr>
              <w:pStyle w:val="TableParagraph"/>
              <w:jc w:val="left"/>
              <w:rPr>
                <w:noProof/>
                <w:color w:val="000000" w:themeColor="text1"/>
                <w:sz w:val="18"/>
              </w:rPr>
            </w:pPr>
          </w:p>
        </w:tc>
        <w:tc>
          <w:tcPr>
            <w:tcW w:w="931" w:type="dxa"/>
            <w:shd w:val="clear" w:color="auto" w:fill="BEBEBE"/>
          </w:tcPr>
          <w:p w14:paraId="7D3D937F" w14:textId="77777777" w:rsidR="00C254C2" w:rsidRPr="00984D1E" w:rsidRDefault="00C254C2">
            <w:pPr>
              <w:pStyle w:val="TableParagraph"/>
              <w:jc w:val="left"/>
              <w:rPr>
                <w:noProof/>
                <w:color w:val="000000" w:themeColor="text1"/>
                <w:sz w:val="18"/>
              </w:rPr>
            </w:pPr>
          </w:p>
        </w:tc>
        <w:tc>
          <w:tcPr>
            <w:tcW w:w="852" w:type="dxa"/>
            <w:shd w:val="clear" w:color="auto" w:fill="BEBEBE"/>
          </w:tcPr>
          <w:p w14:paraId="3E506B71" w14:textId="77777777" w:rsidR="00C254C2" w:rsidRPr="00984D1E" w:rsidRDefault="00C254C2">
            <w:pPr>
              <w:pStyle w:val="TableParagraph"/>
              <w:jc w:val="left"/>
              <w:rPr>
                <w:noProof/>
                <w:color w:val="000000" w:themeColor="text1"/>
                <w:sz w:val="18"/>
              </w:rPr>
            </w:pPr>
          </w:p>
        </w:tc>
        <w:tc>
          <w:tcPr>
            <w:tcW w:w="1133" w:type="dxa"/>
          </w:tcPr>
          <w:p w14:paraId="2E36B514" w14:textId="77777777" w:rsidR="00C254C2" w:rsidRPr="00984D1E" w:rsidRDefault="00C254C2">
            <w:pPr>
              <w:pStyle w:val="TableParagraph"/>
              <w:jc w:val="left"/>
              <w:rPr>
                <w:noProof/>
                <w:color w:val="000000" w:themeColor="text1"/>
                <w:sz w:val="18"/>
              </w:rPr>
            </w:pPr>
          </w:p>
        </w:tc>
      </w:tr>
      <w:tr w:rsidR="00C254C2" w:rsidRPr="00984D1E" w14:paraId="0DC4C8CD" w14:textId="77777777">
        <w:trPr>
          <w:trHeight w:val="251"/>
        </w:trPr>
        <w:tc>
          <w:tcPr>
            <w:tcW w:w="468" w:type="dxa"/>
            <w:vMerge/>
            <w:tcBorders>
              <w:top w:val="nil"/>
            </w:tcBorders>
            <w:textDirection w:val="tbRl"/>
          </w:tcPr>
          <w:p w14:paraId="00367FA6" w14:textId="77777777" w:rsidR="00C254C2" w:rsidRPr="00984D1E" w:rsidRDefault="00C254C2">
            <w:pPr>
              <w:rPr>
                <w:noProof/>
                <w:color w:val="000000" w:themeColor="text1"/>
                <w:sz w:val="2"/>
                <w:szCs w:val="2"/>
              </w:rPr>
            </w:pPr>
          </w:p>
        </w:tc>
        <w:tc>
          <w:tcPr>
            <w:tcW w:w="1085" w:type="dxa"/>
          </w:tcPr>
          <w:p w14:paraId="45CBC6BD" w14:textId="77777777" w:rsidR="00C254C2" w:rsidRPr="00984D1E" w:rsidRDefault="00B21731">
            <w:pPr>
              <w:pStyle w:val="TableParagraph"/>
              <w:spacing w:line="232" w:lineRule="exact"/>
              <w:ind w:left="105"/>
              <w:jc w:val="left"/>
              <w:rPr>
                <w:noProof/>
                <w:color w:val="000000" w:themeColor="text1"/>
              </w:rPr>
            </w:pPr>
            <w:r w:rsidRPr="00984D1E">
              <w:rPr>
                <w:noProof/>
                <w:color w:val="000000" w:themeColor="text1"/>
              </w:rPr>
              <w:t>31</w:t>
            </w:r>
          </w:p>
        </w:tc>
        <w:tc>
          <w:tcPr>
            <w:tcW w:w="1090" w:type="dxa"/>
            <w:shd w:val="clear" w:color="auto" w:fill="808080"/>
          </w:tcPr>
          <w:p w14:paraId="35942CC9" w14:textId="77777777" w:rsidR="00C254C2" w:rsidRPr="00984D1E" w:rsidRDefault="00C254C2">
            <w:pPr>
              <w:pStyle w:val="TableParagraph"/>
              <w:jc w:val="left"/>
              <w:rPr>
                <w:noProof/>
                <w:color w:val="000000" w:themeColor="text1"/>
                <w:sz w:val="18"/>
              </w:rPr>
            </w:pPr>
          </w:p>
        </w:tc>
        <w:tc>
          <w:tcPr>
            <w:tcW w:w="1085" w:type="dxa"/>
            <w:shd w:val="clear" w:color="auto" w:fill="808080"/>
          </w:tcPr>
          <w:p w14:paraId="1086E101" w14:textId="77777777" w:rsidR="00C254C2" w:rsidRPr="00984D1E" w:rsidRDefault="00C254C2">
            <w:pPr>
              <w:pStyle w:val="TableParagraph"/>
              <w:jc w:val="left"/>
              <w:rPr>
                <w:noProof/>
                <w:color w:val="000000" w:themeColor="text1"/>
                <w:sz w:val="18"/>
              </w:rPr>
            </w:pPr>
          </w:p>
        </w:tc>
        <w:tc>
          <w:tcPr>
            <w:tcW w:w="931" w:type="dxa"/>
            <w:shd w:val="clear" w:color="auto" w:fill="808080"/>
          </w:tcPr>
          <w:p w14:paraId="2172AFDE" w14:textId="77777777" w:rsidR="00C254C2" w:rsidRPr="00984D1E" w:rsidRDefault="00C254C2">
            <w:pPr>
              <w:pStyle w:val="TableParagraph"/>
              <w:jc w:val="left"/>
              <w:rPr>
                <w:noProof/>
                <w:color w:val="000000" w:themeColor="text1"/>
                <w:sz w:val="18"/>
              </w:rPr>
            </w:pPr>
          </w:p>
        </w:tc>
        <w:tc>
          <w:tcPr>
            <w:tcW w:w="933" w:type="dxa"/>
            <w:shd w:val="clear" w:color="auto" w:fill="BEBEBE"/>
          </w:tcPr>
          <w:p w14:paraId="47D19C95" w14:textId="77777777" w:rsidR="00C254C2" w:rsidRPr="00984D1E" w:rsidRDefault="00C254C2">
            <w:pPr>
              <w:pStyle w:val="TableParagraph"/>
              <w:jc w:val="left"/>
              <w:rPr>
                <w:noProof/>
                <w:color w:val="000000" w:themeColor="text1"/>
                <w:sz w:val="18"/>
              </w:rPr>
            </w:pPr>
          </w:p>
        </w:tc>
        <w:tc>
          <w:tcPr>
            <w:tcW w:w="931" w:type="dxa"/>
            <w:shd w:val="clear" w:color="auto" w:fill="BEBEBE"/>
          </w:tcPr>
          <w:p w14:paraId="4F70DE2A" w14:textId="77777777" w:rsidR="00C254C2" w:rsidRPr="00984D1E" w:rsidRDefault="00C254C2">
            <w:pPr>
              <w:pStyle w:val="TableParagraph"/>
              <w:jc w:val="left"/>
              <w:rPr>
                <w:noProof/>
                <w:color w:val="000000" w:themeColor="text1"/>
                <w:sz w:val="18"/>
              </w:rPr>
            </w:pPr>
          </w:p>
        </w:tc>
        <w:tc>
          <w:tcPr>
            <w:tcW w:w="852" w:type="dxa"/>
            <w:shd w:val="clear" w:color="auto" w:fill="BEBEBE"/>
          </w:tcPr>
          <w:p w14:paraId="3807C986" w14:textId="77777777" w:rsidR="00C254C2" w:rsidRPr="00984D1E" w:rsidRDefault="00C254C2">
            <w:pPr>
              <w:pStyle w:val="TableParagraph"/>
              <w:jc w:val="left"/>
              <w:rPr>
                <w:noProof/>
                <w:color w:val="000000" w:themeColor="text1"/>
                <w:sz w:val="18"/>
              </w:rPr>
            </w:pPr>
          </w:p>
        </w:tc>
        <w:tc>
          <w:tcPr>
            <w:tcW w:w="1133" w:type="dxa"/>
          </w:tcPr>
          <w:p w14:paraId="1DCAF279" w14:textId="77777777" w:rsidR="00C254C2" w:rsidRPr="00984D1E" w:rsidRDefault="00C254C2">
            <w:pPr>
              <w:pStyle w:val="TableParagraph"/>
              <w:jc w:val="left"/>
              <w:rPr>
                <w:noProof/>
                <w:color w:val="000000" w:themeColor="text1"/>
                <w:sz w:val="18"/>
              </w:rPr>
            </w:pPr>
          </w:p>
        </w:tc>
      </w:tr>
      <w:tr w:rsidR="00C254C2" w:rsidRPr="00984D1E" w14:paraId="6B06A234" w14:textId="77777777">
        <w:trPr>
          <w:trHeight w:val="253"/>
        </w:trPr>
        <w:tc>
          <w:tcPr>
            <w:tcW w:w="468" w:type="dxa"/>
            <w:vMerge/>
            <w:tcBorders>
              <w:top w:val="nil"/>
            </w:tcBorders>
            <w:textDirection w:val="tbRl"/>
          </w:tcPr>
          <w:p w14:paraId="515826D4" w14:textId="77777777" w:rsidR="00C254C2" w:rsidRPr="00984D1E" w:rsidRDefault="00C254C2">
            <w:pPr>
              <w:rPr>
                <w:noProof/>
                <w:color w:val="000000" w:themeColor="text1"/>
                <w:sz w:val="2"/>
                <w:szCs w:val="2"/>
              </w:rPr>
            </w:pPr>
          </w:p>
        </w:tc>
        <w:tc>
          <w:tcPr>
            <w:tcW w:w="1085" w:type="dxa"/>
          </w:tcPr>
          <w:p w14:paraId="3DD6825C" w14:textId="77777777" w:rsidR="00C254C2" w:rsidRPr="00984D1E" w:rsidRDefault="00B21731">
            <w:pPr>
              <w:pStyle w:val="TableParagraph"/>
              <w:spacing w:line="234" w:lineRule="exact"/>
              <w:ind w:left="105"/>
              <w:jc w:val="left"/>
              <w:rPr>
                <w:noProof/>
                <w:color w:val="000000" w:themeColor="text1"/>
              </w:rPr>
            </w:pPr>
            <w:r w:rsidRPr="00984D1E">
              <w:rPr>
                <w:noProof/>
                <w:color w:val="000000" w:themeColor="text1"/>
              </w:rPr>
              <w:t>16</w:t>
            </w:r>
          </w:p>
        </w:tc>
        <w:tc>
          <w:tcPr>
            <w:tcW w:w="1090" w:type="dxa"/>
            <w:shd w:val="clear" w:color="auto" w:fill="808080"/>
          </w:tcPr>
          <w:p w14:paraId="6953DA1D" w14:textId="77777777" w:rsidR="00C254C2" w:rsidRPr="00984D1E" w:rsidRDefault="00C254C2">
            <w:pPr>
              <w:pStyle w:val="TableParagraph"/>
              <w:jc w:val="left"/>
              <w:rPr>
                <w:noProof/>
                <w:color w:val="000000" w:themeColor="text1"/>
                <w:sz w:val="18"/>
              </w:rPr>
            </w:pPr>
          </w:p>
        </w:tc>
        <w:tc>
          <w:tcPr>
            <w:tcW w:w="1085" w:type="dxa"/>
            <w:shd w:val="clear" w:color="auto" w:fill="808080"/>
          </w:tcPr>
          <w:p w14:paraId="50E36A71" w14:textId="77777777" w:rsidR="00C254C2" w:rsidRPr="00984D1E" w:rsidRDefault="00C254C2">
            <w:pPr>
              <w:pStyle w:val="TableParagraph"/>
              <w:jc w:val="left"/>
              <w:rPr>
                <w:noProof/>
                <w:color w:val="000000" w:themeColor="text1"/>
                <w:sz w:val="18"/>
              </w:rPr>
            </w:pPr>
          </w:p>
        </w:tc>
        <w:tc>
          <w:tcPr>
            <w:tcW w:w="931" w:type="dxa"/>
            <w:shd w:val="clear" w:color="auto" w:fill="808080"/>
          </w:tcPr>
          <w:p w14:paraId="3F775E12" w14:textId="77777777" w:rsidR="00C254C2" w:rsidRPr="00984D1E" w:rsidRDefault="00C254C2">
            <w:pPr>
              <w:pStyle w:val="TableParagraph"/>
              <w:jc w:val="left"/>
              <w:rPr>
                <w:noProof/>
                <w:color w:val="000000" w:themeColor="text1"/>
                <w:sz w:val="18"/>
              </w:rPr>
            </w:pPr>
          </w:p>
        </w:tc>
        <w:tc>
          <w:tcPr>
            <w:tcW w:w="933" w:type="dxa"/>
            <w:shd w:val="clear" w:color="auto" w:fill="BEBEBE"/>
          </w:tcPr>
          <w:p w14:paraId="6160BD64" w14:textId="77777777" w:rsidR="00C254C2" w:rsidRPr="00984D1E" w:rsidRDefault="00C254C2">
            <w:pPr>
              <w:pStyle w:val="TableParagraph"/>
              <w:jc w:val="left"/>
              <w:rPr>
                <w:noProof/>
                <w:color w:val="000000" w:themeColor="text1"/>
                <w:sz w:val="18"/>
              </w:rPr>
            </w:pPr>
          </w:p>
        </w:tc>
        <w:tc>
          <w:tcPr>
            <w:tcW w:w="931" w:type="dxa"/>
            <w:shd w:val="clear" w:color="auto" w:fill="BEBEBE"/>
          </w:tcPr>
          <w:p w14:paraId="574E91E6" w14:textId="77777777" w:rsidR="00C254C2" w:rsidRPr="00984D1E" w:rsidRDefault="00C254C2">
            <w:pPr>
              <w:pStyle w:val="TableParagraph"/>
              <w:jc w:val="left"/>
              <w:rPr>
                <w:noProof/>
                <w:color w:val="000000" w:themeColor="text1"/>
                <w:sz w:val="18"/>
              </w:rPr>
            </w:pPr>
          </w:p>
        </w:tc>
        <w:tc>
          <w:tcPr>
            <w:tcW w:w="852" w:type="dxa"/>
            <w:shd w:val="clear" w:color="auto" w:fill="BEBEBE"/>
          </w:tcPr>
          <w:p w14:paraId="7C4005F5" w14:textId="77777777" w:rsidR="00C254C2" w:rsidRPr="00984D1E" w:rsidRDefault="00C254C2">
            <w:pPr>
              <w:pStyle w:val="TableParagraph"/>
              <w:jc w:val="left"/>
              <w:rPr>
                <w:noProof/>
                <w:color w:val="000000" w:themeColor="text1"/>
                <w:sz w:val="18"/>
              </w:rPr>
            </w:pPr>
          </w:p>
        </w:tc>
        <w:tc>
          <w:tcPr>
            <w:tcW w:w="1133" w:type="dxa"/>
          </w:tcPr>
          <w:p w14:paraId="3F318D4D" w14:textId="77777777" w:rsidR="00C254C2" w:rsidRPr="00984D1E" w:rsidRDefault="00C254C2">
            <w:pPr>
              <w:pStyle w:val="TableParagraph"/>
              <w:jc w:val="left"/>
              <w:rPr>
                <w:noProof/>
                <w:color w:val="000000" w:themeColor="text1"/>
                <w:sz w:val="18"/>
              </w:rPr>
            </w:pPr>
          </w:p>
        </w:tc>
      </w:tr>
      <w:tr w:rsidR="00C254C2" w:rsidRPr="00984D1E" w14:paraId="56ED8D1C" w14:textId="77777777">
        <w:trPr>
          <w:trHeight w:val="251"/>
        </w:trPr>
        <w:tc>
          <w:tcPr>
            <w:tcW w:w="468" w:type="dxa"/>
            <w:vMerge/>
            <w:tcBorders>
              <w:top w:val="nil"/>
            </w:tcBorders>
            <w:textDirection w:val="tbRl"/>
          </w:tcPr>
          <w:p w14:paraId="78899FEB" w14:textId="77777777" w:rsidR="00C254C2" w:rsidRPr="00984D1E" w:rsidRDefault="00C254C2">
            <w:pPr>
              <w:rPr>
                <w:noProof/>
                <w:color w:val="000000" w:themeColor="text1"/>
                <w:sz w:val="2"/>
                <w:szCs w:val="2"/>
              </w:rPr>
            </w:pPr>
          </w:p>
        </w:tc>
        <w:tc>
          <w:tcPr>
            <w:tcW w:w="1085" w:type="dxa"/>
          </w:tcPr>
          <w:p w14:paraId="52C90477" w14:textId="77777777" w:rsidR="00C254C2" w:rsidRPr="00984D1E" w:rsidRDefault="00B21731">
            <w:pPr>
              <w:pStyle w:val="TableParagraph"/>
              <w:spacing w:line="232" w:lineRule="exact"/>
              <w:ind w:left="105"/>
              <w:jc w:val="left"/>
              <w:rPr>
                <w:noProof/>
                <w:color w:val="000000" w:themeColor="text1"/>
              </w:rPr>
            </w:pPr>
            <w:r w:rsidRPr="00984D1E">
              <w:rPr>
                <w:noProof/>
                <w:color w:val="000000" w:themeColor="text1"/>
              </w:rPr>
              <w:t>8</w:t>
            </w:r>
          </w:p>
        </w:tc>
        <w:tc>
          <w:tcPr>
            <w:tcW w:w="1090" w:type="dxa"/>
            <w:shd w:val="clear" w:color="auto" w:fill="808080"/>
          </w:tcPr>
          <w:p w14:paraId="04BD1A15" w14:textId="77777777" w:rsidR="00C254C2" w:rsidRPr="00984D1E" w:rsidRDefault="00C254C2">
            <w:pPr>
              <w:pStyle w:val="TableParagraph"/>
              <w:jc w:val="left"/>
              <w:rPr>
                <w:noProof/>
                <w:color w:val="000000" w:themeColor="text1"/>
                <w:sz w:val="18"/>
              </w:rPr>
            </w:pPr>
          </w:p>
        </w:tc>
        <w:tc>
          <w:tcPr>
            <w:tcW w:w="1085" w:type="dxa"/>
            <w:shd w:val="clear" w:color="auto" w:fill="808080"/>
          </w:tcPr>
          <w:p w14:paraId="659E4ABA" w14:textId="77777777" w:rsidR="00C254C2" w:rsidRPr="00984D1E" w:rsidRDefault="00C254C2">
            <w:pPr>
              <w:pStyle w:val="TableParagraph"/>
              <w:jc w:val="left"/>
              <w:rPr>
                <w:noProof/>
                <w:color w:val="000000" w:themeColor="text1"/>
                <w:sz w:val="18"/>
              </w:rPr>
            </w:pPr>
          </w:p>
        </w:tc>
        <w:tc>
          <w:tcPr>
            <w:tcW w:w="931" w:type="dxa"/>
            <w:shd w:val="clear" w:color="auto" w:fill="808080"/>
          </w:tcPr>
          <w:p w14:paraId="04A5BD22" w14:textId="77777777" w:rsidR="00C254C2" w:rsidRPr="00984D1E" w:rsidRDefault="00C254C2">
            <w:pPr>
              <w:pStyle w:val="TableParagraph"/>
              <w:jc w:val="left"/>
              <w:rPr>
                <w:noProof/>
                <w:color w:val="000000" w:themeColor="text1"/>
                <w:sz w:val="18"/>
              </w:rPr>
            </w:pPr>
          </w:p>
        </w:tc>
        <w:tc>
          <w:tcPr>
            <w:tcW w:w="933" w:type="dxa"/>
            <w:shd w:val="clear" w:color="auto" w:fill="BEBEBE"/>
          </w:tcPr>
          <w:p w14:paraId="6555629E" w14:textId="77777777" w:rsidR="00C254C2" w:rsidRPr="00984D1E" w:rsidRDefault="00C254C2">
            <w:pPr>
              <w:pStyle w:val="TableParagraph"/>
              <w:jc w:val="left"/>
              <w:rPr>
                <w:noProof/>
                <w:color w:val="000000" w:themeColor="text1"/>
                <w:sz w:val="18"/>
              </w:rPr>
            </w:pPr>
          </w:p>
        </w:tc>
        <w:tc>
          <w:tcPr>
            <w:tcW w:w="931" w:type="dxa"/>
            <w:shd w:val="clear" w:color="auto" w:fill="BEBEBE"/>
          </w:tcPr>
          <w:p w14:paraId="17B53A1E" w14:textId="77777777" w:rsidR="00C254C2" w:rsidRPr="00984D1E" w:rsidRDefault="00C254C2">
            <w:pPr>
              <w:pStyle w:val="TableParagraph"/>
              <w:jc w:val="left"/>
              <w:rPr>
                <w:noProof/>
                <w:color w:val="000000" w:themeColor="text1"/>
                <w:sz w:val="18"/>
              </w:rPr>
            </w:pPr>
          </w:p>
        </w:tc>
        <w:tc>
          <w:tcPr>
            <w:tcW w:w="852" w:type="dxa"/>
            <w:shd w:val="clear" w:color="auto" w:fill="BEBEBE"/>
          </w:tcPr>
          <w:p w14:paraId="1E8347E6" w14:textId="77777777" w:rsidR="00C254C2" w:rsidRPr="00984D1E" w:rsidRDefault="00C254C2">
            <w:pPr>
              <w:pStyle w:val="TableParagraph"/>
              <w:jc w:val="left"/>
              <w:rPr>
                <w:noProof/>
                <w:color w:val="000000" w:themeColor="text1"/>
                <w:sz w:val="18"/>
              </w:rPr>
            </w:pPr>
          </w:p>
        </w:tc>
        <w:tc>
          <w:tcPr>
            <w:tcW w:w="1133" w:type="dxa"/>
          </w:tcPr>
          <w:p w14:paraId="2D6A0278" w14:textId="77777777" w:rsidR="00C254C2" w:rsidRPr="00984D1E" w:rsidRDefault="00C254C2">
            <w:pPr>
              <w:pStyle w:val="TableParagraph"/>
              <w:jc w:val="left"/>
              <w:rPr>
                <w:noProof/>
                <w:color w:val="000000" w:themeColor="text1"/>
                <w:sz w:val="18"/>
              </w:rPr>
            </w:pPr>
          </w:p>
        </w:tc>
      </w:tr>
      <w:tr w:rsidR="00C254C2" w:rsidRPr="00984D1E" w14:paraId="07F85110" w14:textId="77777777">
        <w:trPr>
          <w:trHeight w:val="520"/>
        </w:trPr>
        <w:tc>
          <w:tcPr>
            <w:tcW w:w="468" w:type="dxa"/>
            <w:vMerge/>
            <w:tcBorders>
              <w:top w:val="nil"/>
            </w:tcBorders>
            <w:textDirection w:val="tbRl"/>
          </w:tcPr>
          <w:p w14:paraId="724B4B01" w14:textId="77777777" w:rsidR="00C254C2" w:rsidRPr="00984D1E" w:rsidRDefault="00C254C2">
            <w:pPr>
              <w:rPr>
                <w:noProof/>
                <w:color w:val="000000" w:themeColor="text1"/>
                <w:sz w:val="2"/>
                <w:szCs w:val="2"/>
              </w:rPr>
            </w:pPr>
          </w:p>
        </w:tc>
        <w:tc>
          <w:tcPr>
            <w:tcW w:w="1085" w:type="dxa"/>
          </w:tcPr>
          <w:p w14:paraId="4D894B6A" w14:textId="77777777" w:rsidR="00C254C2" w:rsidRPr="00984D1E" w:rsidRDefault="00C254C2">
            <w:pPr>
              <w:pStyle w:val="TableParagraph"/>
              <w:jc w:val="left"/>
              <w:rPr>
                <w:noProof/>
                <w:color w:val="000000" w:themeColor="text1"/>
                <w:sz w:val="26"/>
              </w:rPr>
            </w:pPr>
          </w:p>
        </w:tc>
        <w:tc>
          <w:tcPr>
            <w:tcW w:w="1090" w:type="dxa"/>
          </w:tcPr>
          <w:p w14:paraId="271F0AA2" w14:textId="77777777" w:rsidR="00C254C2" w:rsidRPr="00984D1E" w:rsidRDefault="00B21731">
            <w:pPr>
              <w:pStyle w:val="TableParagraph"/>
              <w:spacing w:line="249" w:lineRule="exact"/>
              <w:ind w:left="107"/>
              <w:jc w:val="left"/>
              <w:rPr>
                <w:noProof/>
                <w:color w:val="000000" w:themeColor="text1"/>
              </w:rPr>
            </w:pPr>
            <w:r w:rsidRPr="00984D1E">
              <w:rPr>
                <w:noProof/>
                <w:color w:val="000000" w:themeColor="text1"/>
              </w:rPr>
              <w:t>0,5</w:t>
            </w:r>
          </w:p>
        </w:tc>
        <w:tc>
          <w:tcPr>
            <w:tcW w:w="1085" w:type="dxa"/>
          </w:tcPr>
          <w:p w14:paraId="6CE7BC9E" w14:textId="77777777" w:rsidR="00C254C2" w:rsidRPr="00984D1E" w:rsidRDefault="00B21731">
            <w:pPr>
              <w:pStyle w:val="TableParagraph"/>
              <w:spacing w:line="249" w:lineRule="exact"/>
              <w:ind w:left="104"/>
              <w:jc w:val="left"/>
              <w:rPr>
                <w:noProof/>
                <w:color w:val="000000" w:themeColor="text1"/>
              </w:rPr>
            </w:pPr>
            <w:r w:rsidRPr="00984D1E">
              <w:rPr>
                <w:noProof/>
                <w:color w:val="000000" w:themeColor="text1"/>
              </w:rPr>
              <w:t>1</w:t>
            </w:r>
          </w:p>
        </w:tc>
        <w:tc>
          <w:tcPr>
            <w:tcW w:w="931" w:type="dxa"/>
          </w:tcPr>
          <w:p w14:paraId="113BFC74" w14:textId="77777777" w:rsidR="00C254C2" w:rsidRPr="00984D1E" w:rsidRDefault="00B21731">
            <w:pPr>
              <w:pStyle w:val="TableParagraph"/>
              <w:spacing w:line="249" w:lineRule="exact"/>
              <w:ind w:left="107"/>
              <w:jc w:val="left"/>
              <w:rPr>
                <w:noProof/>
                <w:color w:val="000000" w:themeColor="text1"/>
              </w:rPr>
            </w:pPr>
            <w:r w:rsidRPr="00984D1E">
              <w:rPr>
                <w:noProof/>
                <w:color w:val="000000" w:themeColor="text1"/>
              </w:rPr>
              <w:t>2</w:t>
            </w:r>
          </w:p>
        </w:tc>
        <w:tc>
          <w:tcPr>
            <w:tcW w:w="933" w:type="dxa"/>
          </w:tcPr>
          <w:p w14:paraId="455095C7" w14:textId="77777777" w:rsidR="00C254C2" w:rsidRPr="00984D1E" w:rsidRDefault="00B21731">
            <w:pPr>
              <w:pStyle w:val="TableParagraph"/>
              <w:spacing w:line="249" w:lineRule="exact"/>
              <w:ind w:left="107"/>
              <w:jc w:val="left"/>
              <w:rPr>
                <w:noProof/>
                <w:color w:val="000000" w:themeColor="text1"/>
              </w:rPr>
            </w:pPr>
            <w:r w:rsidRPr="00984D1E">
              <w:rPr>
                <w:noProof/>
                <w:color w:val="000000" w:themeColor="text1"/>
              </w:rPr>
              <w:t>4</w:t>
            </w:r>
          </w:p>
        </w:tc>
        <w:tc>
          <w:tcPr>
            <w:tcW w:w="931" w:type="dxa"/>
          </w:tcPr>
          <w:p w14:paraId="3F8ED081" w14:textId="77777777" w:rsidR="00C254C2" w:rsidRPr="00984D1E" w:rsidRDefault="00B21731">
            <w:pPr>
              <w:pStyle w:val="TableParagraph"/>
              <w:spacing w:line="249" w:lineRule="exact"/>
              <w:ind w:left="105"/>
              <w:jc w:val="left"/>
              <w:rPr>
                <w:noProof/>
                <w:color w:val="000000" w:themeColor="text1"/>
              </w:rPr>
            </w:pPr>
            <w:r w:rsidRPr="00984D1E">
              <w:rPr>
                <w:noProof/>
                <w:color w:val="000000" w:themeColor="text1"/>
              </w:rPr>
              <w:t>8</w:t>
            </w:r>
          </w:p>
        </w:tc>
        <w:tc>
          <w:tcPr>
            <w:tcW w:w="852" w:type="dxa"/>
          </w:tcPr>
          <w:p w14:paraId="64E1BD34" w14:textId="77777777" w:rsidR="00C254C2" w:rsidRPr="00984D1E" w:rsidRDefault="00B21731">
            <w:pPr>
              <w:pStyle w:val="TableParagraph"/>
              <w:spacing w:line="248" w:lineRule="exact"/>
              <w:ind w:left="108"/>
              <w:jc w:val="left"/>
              <w:rPr>
                <w:noProof/>
                <w:color w:val="000000" w:themeColor="text1"/>
              </w:rPr>
            </w:pPr>
            <w:r w:rsidRPr="00984D1E">
              <w:rPr>
                <w:noProof/>
                <w:color w:val="000000" w:themeColor="text1"/>
              </w:rPr>
              <w:t>16</w:t>
            </w:r>
          </w:p>
          <w:p w14:paraId="432453A6" w14:textId="77777777" w:rsidR="00C254C2" w:rsidRPr="00984D1E" w:rsidRDefault="00B21731">
            <w:pPr>
              <w:pStyle w:val="TableParagraph"/>
              <w:spacing w:line="252" w:lineRule="exact"/>
              <w:ind w:left="108"/>
              <w:jc w:val="left"/>
              <w:rPr>
                <w:noProof/>
                <w:color w:val="000000" w:themeColor="text1"/>
              </w:rPr>
            </w:pPr>
            <w:r w:rsidRPr="00984D1E">
              <w:rPr>
                <w:noProof/>
                <w:color w:val="000000" w:themeColor="text1"/>
              </w:rPr>
              <w:t>МБК</w:t>
            </w:r>
          </w:p>
        </w:tc>
        <w:tc>
          <w:tcPr>
            <w:tcW w:w="1133" w:type="dxa"/>
          </w:tcPr>
          <w:p w14:paraId="63A9E663" w14:textId="77777777" w:rsidR="00C254C2" w:rsidRPr="00984D1E" w:rsidRDefault="00B21731">
            <w:pPr>
              <w:pStyle w:val="TableParagraph"/>
              <w:spacing w:line="249" w:lineRule="exact"/>
              <w:ind w:left="107"/>
              <w:jc w:val="left"/>
              <w:rPr>
                <w:noProof/>
                <w:color w:val="000000" w:themeColor="text1"/>
              </w:rPr>
            </w:pPr>
            <w:r w:rsidRPr="00984D1E">
              <w:rPr>
                <w:noProof/>
                <w:color w:val="000000" w:themeColor="text1"/>
              </w:rPr>
              <w:t>32</w:t>
            </w:r>
          </w:p>
        </w:tc>
      </w:tr>
      <w:tr w:rsidR="00C254C2" w:rsidRPr="00984D1E" w14:paraId="56B5E4BC" w14:textId="77777777">
        <w:trPr>
          <w:trHeight w:val="350"/>
        </w:trPr>
        <w:tc>
          <w:tcPr>
            <w:tcW w:w="468" w:type="dxa"/>
          </w:tcPr>
          <w:p w14:paraId="5C4A9845" w14:textId="77777777" w:rsidR="00C254C2" w:rsidRPr="00984D1E" w:rsidRDefault="00C254C2">
            <w:pPr>
              <w:pStyle w:val="TableParagraph"/>
              <w:jc w:val="left"/>
              <w:rPr>
                <w:noProof/>
                <w:color w:val="000000" w:themeColor="text1"/>
                <w:sz w:val="26"/>
              </w:rPr>
            </w:pPr>
          </w:p>
        </w:tc>
        <w:tc>
          <w:tcPr>
            <w:tcW w:w="8040" w:type="dxa"/>
            <w:gridSpan w:val="8"/>
          </w:tcPr>
          <w:p w14:paraId="34C07784" w14:textId="77777777" w:rsidR="00C254C2" w:rsidRPr="00984D1E" w:rsidRDefault="00B21731">
            <w:pPr>
              <w:pStyle w:val="TableParagraph"/>
              <w:spacing w:line="247" w:lineRule="exact"/>
              <w:ind w:left="3171" w:right="3164"/>
              <w:rPr>
                <w:noProof/>
                <w:color w:val="000000" w:themeColor="text1"/>
              </w:rPr>
            </w:pPr>
            <w:r w:rsidRPr="00984D1E">
              <w:rPr>
                <w:noProof/>
                <w:color w:val="000000" w:themeColor="text1"/>
              </w:rPr>
              <w:t>Нистатин, мкг/мл</w:t>
            </w:r>
          </w:p>
        </w:tc>
      </w:tr>
    </w:tbl>
    <w:p w14:paraId="1B14DBB6" w14:textId="77777777" w:rsidR="00C254C2" w:rsidRPr="00984D1E" w:rsidRDefault="00C254C2">
      <w:pPr>
        <w:spacing w:line="247" w:lineRule="exact"/>
        <w:rPr>
          <w:noProof/>
          <w:color w:val="000000" w:themeColor="text1"/>
        </w:rPr>
        <w:sectPr w:rsidR="00C254C2" w:rsidRPr="00984D1E">
          <w:pgSz w:w="11910" w:h="16840"/>
          <w:pgMar w:top="1040" w:right="200" w:bottom="1100" w:left="1400" w:header="0" w:footer="836" w:gutter="0"/>
          <w:cols w:space="720"/>
        </w:sectPr>
      </w:pPr>
    </w:p>
    <w:p w14:paraId="0A3D9FAD" w14:textId="5534D717" w:rsidR="00C254C2" w:rsidRPr="00984D1E" w:rsidRDefault="00B21731">
      <w:pPr>
        <w:pStyle w:val="a4"/>
        <w:numPr>
          <w:ilvl w:val="0"/>
          <w:numId w:val="2"/>
        </w:numPr>
        <w:tabs>
          <w:tab w:val="left" w:pos="1231"/>
        </w:tabs>
        <w:spacing w:before="69"/>
        <w:ind w:right="504" w:firstLine="566"/>
        <w:jc w:val="both"/>
        <w:rPr>
          <w:noProof/>
          <w:color w:val="000000" w:themeColor="text1"/>
          <w:sz w:val="28"/>
        </w:rPr>
      </w:pPr>
      <w:r w:rsidRPr="00984D1E">
        <w:rPr>
          <w:noProof/>
          <w:color w:val="000000" w:themeColor="text1"/>
          <w:sz w:val="28"/>
        </w:rPr>
        <w:lastRenderedPageBreak/>
        <w:t>– кесте</w:t>
      </w:r>
      <w:r w:rsidR="001154A8" w:rsidRPr="001154A8">
        <w:rPr>
          <w:noProof/>
          <w:vanish/>
          <w:color w:val="000000" w:themeColor="text1"/>
          <w:spacing w:val="-20"/>
          <w:w w:val="1"/>
          <w:sz w:val="28"/>
        </w:rPr>
        <w:t>‬</w:t>
      </w:r>
      <w:r w:rsidR="001154A8">
        <w:rPr>
          <w:noProof/>
          <w:color w:val="000000" w:themeColor="text1"/>
          <w:sz w:val="28"/>
        </w:rPr>
        <w:t xml:space="preserve">ден </w:t>
      </w:r>
      <w:r w:rsidRPr="00984D1E">
        <w:rPr>
          <w:noProof/>
          <w:color w:val="000000" w:themeColor="text1"/>
          <w:sz w:val="28"/>
        </w:rPr>
        <w:t>көр</w:t>
      </w:r>
      <w:r w:rsidR="001154A8" w:rsidRPr="001154A8">
        <w:rPr>
          <w:noProof/>
          <w:vanish/>
          <w:color w:val="000000" w:themeColor="text1"/>
          <w:spacing w:val="-20"/>
          <w:w w:val="1"/>
          <w:sz w:val="28"/>
        </w:rPr>
        <w:t>‬</w:t>
      </w:r>
      <w:r w:rsidR="001154A8">
        <w:rPr>
          <w:noProof/>
          <w:color w:val="000000" w:themeColor="text1"/>
          <w:sz w:val="28"/>
        </w:rPr>
        <w:t xml:space="preserve">іп </w:t>
      </w:r>
      <w:r w:rsidRPr="00984D1E">
        <w:rPr>
          <w:noProof/>
          <w:color w:val="000000" w:themeColor="text1"/>
          <w:sz w:val="28"/>
        </w:rPr>
        <w:t>отырғанымыз</w:t>
      </w:r>
      <w:r w:rsidR="001154A8" w:rsidRPr="001154A8">
        <w:rPr>
          <w:noProof/>
          <w:vanish/>
          <w:color w:val="000000" w:themeColor="text1"/>
          <w:spacing w:val="-20"/>
          <w:w w:val="1"/>
          <w:sz w:val="28"/>
        </w:rPr>
        <w:t>‬</w:t>
      </w:r>
      <w:r w:rsidR="001154A8">
        <w:rPr>
          <w:noProof/>
          <w:color w:val="000000" w:themeColor="text1"/>
          <w:sz w:val="28"/>
        </w:rPr>
        <w:t>дай,</w:t>
      </w:r>
      <w:r w:rsidRPr="00984D1E">
        <w:rPr>
          <w:noProof/>
          <w:color w:val="000000" w:themeColor="text1"/>
          <w:sz w:val="28"/>
        </w:rPr>
        <w:t xml:space="preserve"> AIP-24 жә</w:t>
      </w:r>
      <w:r w:rsidR="001154A8" w:rsidRPr="001154A8">
        <w:rPr>
          <w:noProof/>
          <w:vanish/>
          <w:color w:val="000000" w:themeColor="text1"/>
          <w:spacing w:val="-20"/>
          <w:w w:val="1"/>
          <w:sz w:val="28"/>
        </w:rPr>
        <w:t>‬</w:t>
      </w:r>
      <w:r w:rsidR="001154A8">
        <w:rPr>
          <w:noProof/>
          <w:color w:val="000000" w:themeColor="text1"/>
          <w:sz w:val="28"/>
        </w:rPr>
        <w:t xml:space="preserve">не </w:t>
      </w:r>
      <w:r w:rsidRPr="00984D1E">
        <w:rPr>
          <w:noProof/>
          <w:color w:val="000000" w:themeColor="text1"/>
          <w:sz w:val="28"/>
        </w:rPr>
        <w:t>нистатин</w:t>
      </w:r>
      <w:r w:rsidR="001154A8" w:rsidRPr="001154A8">
        <w:rPr>
          <w:noProof/>
          <w:vanish/>
          <w:color w:val="000000" w:themeColor="text1"/>
          <w:spacing w:val="-20"/>
          <w:w w:val="1"/>
          <w:sz w:val="28"/>
        </w:rPr>
        <w:t>‬</w:t>
      </w:r>
      <w:r w:rsidR="001154A8">
        <w:rPr>
          <w:noProof/>
          <w:color w:val="000000" w:themeColor="text1"/>
          <w:sz w:val="28"/>
        </w:rPr>
        <w:t xml:space="preserve">нің </w:t>
      </w:r>
      <w:r w:rsidRPr="00984D1E">
        <w:rPr>
          <w:noProof/>
          <w:color w:val="000000" w:themeColor="text1"/>
          <w:sz w:val="28"/>
        </w:rPr>
        <w:t>бірлес</w:t>
      </w:r>
      <w:r w:rsidR="001154A8" w:rsidRPr="001154A8">
        <w:rPr>
          <w:noProof/>
          <w:vanish/>
          <w:color w:val="000000" w:themeColor="text1"/>
          <w:spacing w:val="-20"/>
          <w:w w:val="1"/>
          <w:sz w:val="28"/>
        </w:rPr>
        <w:t>‬</w:t>
      </w:r>
      <w:r w:rsidR="001154A8">
        <w:rPr>
          <w:noProof/>
          <w:color w:val="000000" w:themeColor="text1"/>
          <w:sz w:val="28"/>
        </w:rPr>
        <w:t xml:space="preserve">кен </w:t>
      </w:r>
      <w:r w:rsidRPr="00984D1E">
        <w:rPr>
          <w:noProof/>
          <w:color w:val="000000" w:themeColor="text1"/>
          <w:sz w:val="28"/>
        </w:rPr>
        <w:t>әсері</w:t>
      </w:r>
      <w:r w:rsidR="001154A8" w:rsidRPr="001154A8">
        <w:rPr>
          <w:noProof/>
          <w:vanish/>
          <w:color w:val="000000" w:themeColor="text1"/>
          <w:spacing w:val="-20"/>
          <w:w w:val="1"/>
          <w:sz w:val="28"/>
        </w:rPr>
        <w:t>‬</w:t>
      </w:r>
      <w:r w:rsidR="001154A8">
        <w:rPr>
          <w:noProof/>
          <w:color w:val="000000" w:themeColor="text1"/>
          <w:sz w:val="28"/>
        </w:rPr>
        <w:t xml:space="preserve">нен </w:t>
      </w:r>
      <w:r w:rsidRPr="00984D1E">
        <w:rPr>
          <w:noProof/>
          <w:color w:val="000000" w:themeColor="text1"/>
          <w:sz w:val="28"/>
        </w:rPr>
        <w:t>МБК AIP-24 250 мкг/мл, нистатин – 4 мкг/мл құра</w:t>
      </w:r>
      <w:r w:rsidR="001154A8" w:rsidRPr="001154A8">
        <w:rPr>
          <w:noProof/>
          <w:vanish/>
          <w:color w:val="000000" w:themeColor="text1"/>
          <w:spacing w:val="-20"/>
          <w:w w:val="1"/>
          <w:sz w:val="28"/>
        </w:rPr>
        <w:t>‬</w:t>
      </w:r>
      <w:r w:rsidR="001154A8">
        <w:rPr>
          <w:noProof/>
          <w:color w:val="000000" w:themeColor="text1"/>
          <w:sz w:val="28"/>
        </w:rPr>
        <w:t>ды.</w:t>
      </w:r>
    </w:p>
    <w:p w14:paraId="7923590E" w14:textId="3C75560F" w:rsidR="00C254C2" w:rsidRPr="00984D1E" w:rsidRDefault="00B21731">
      <w:pPr>
        <w:pStyle w:val="a3"/>
        <w:ind w:left="302" w:right="502" w:firstLine="566"/>
        <w:jc w:val="both"/>
        <w:rPr>
          <w:noProof/>
          <w:color w:val="000000" w:themeColor="text1"/>
        </w:rPr>
      </w:pPr>
      <w:r w:rsidRPr="00984D1E">
        <w:rPr>
          <w:noProof/>
          <w:color w:val="000000" w:themeColor="text1"/>
        </w:rPr>
        <w:t>Бірлес</w:t>
      </w:r>
      <w:r w:rsidR="001154A8" w:rsidRPr="001154A8">
        <w:rPr>
          <w:noProof/>
          <w:vanish/>
          <w:color w:val="000000" w:themeColor="text1"/>
          <w:spacing w:val="-20"/>
          <w:w w:val="1"/>
        </w:rPr>
        <w:t>‬</w:t>
      </w:r>
      <w:r w:rsidR="001154A8">
        <w:rPr>
          <w:noProof/>
          <w:color w:val="000000" w:themeColor="text1"/>
        </w:rPr>
        <w:t xml:space="preserve">кен </w:t>
      </w:r>
      <w:r w:rsidRPr="00984D1E">
        <w:rPr>
          <w:noProof/>
          <w:color w:val="000000" w:themeColor="text1"/>
        </w:rPr>
        <w:t>титрлеу ке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МБК нистатин 16 мкг/мл-</w:t>
      </w:r>
      <w:r w:rsidR="001154A8" w:rsidRPr="001154A8">
        <w:rPr>
          <w:noProof/>
          <w:vanish/>
          <w:color w:val="000000" w:themeColor="text1"/>
          <w:spacing w:val="-20"/>
          <w:w w:val="1"/>
        </w:rPr>
        <w:t>‬</w:t>
      </w:r>
      <w:r w:rsidR="001154A8">
        <w:rPr>
          <w:noProof/>
          <w:color w:val="000000" w:themeColor="text1"/>
        </w:rPr>
        <w:t xml:space="preserve">ден </w:t>
      </w:r>
      <w:r w:rsidRPr="00984D1E">
        <w:rPr>
          <w:noProof/>
          <w:color w:val="000000" w:themeColor="text1"/>
        </w:rPr>
        <w:t>4 мкг/мл-</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д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төменд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МБК AIP-24 өзгер</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жоқ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бөлек тестілеудег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ей </w:t>
      </w:r>
      <w:r w:rsidRPr="00984D1E">
        <w:rPr>
          <w:noProof/>
          <w:color w:val="000000" w:themeColor="text1"/>
        </w:rPr>
        <w:t>250 мкг/мл құра</w:t>
      </w:r>
      <w:r w:rsidR="001154A8" w:rsidRPr="001154A8">
        <w:rPr>
          <w:noProof/>
          <w:vanish/>
          <w:color w:val="000000" w:themeColor="text1"/>
          <w:spacing w:val="-20"/>
          <w:w w:val="1"/>
        </w:rPr>
        <w:t>‬</w:t>
      </w:r>
      <w:r w:rsidR="001154A8">
        <w:rPr>
          <w:noProof/>
          <w:color w:val="000000" w:themeColor="text1"/>
        </w:rPr>
        <w:t>ды.</w:t>
      </w:r>
    </w:p>
    <w:p w14:paraId="5C1C6A8A" w14:textId="22688344" w:rsidR="00C254C2" w:rsidRPr="00984D1E" w:rsidRDefault="00B21731">
      <w:pPr>
        <w:pStyle w:val="a3"/>
        <w:spacing w:before="1"/>
        <w:ind w:left="868"/>
        <w:jc w:val="both"/>
        <w:rPr>
          <w:noProof/>
          <w:color w:val="000000" w:themeColor="text1"/>
        </w:rPr>
      </w:pPr>
      <w:r w:rsidRPr="00984D1E">
        <w:rPr>
          <w:noProof/>
          <w:color w:val="000000" w:themeColor="text1"/>
        </w:rPr>
        <w:t>ФИК индекс</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есепте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о</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дерект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формула</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1) ауыстыру:</w:t>
      </w:r>
    </w:p>
    <w:p w14:paraId="49302518" w14:textId="77777777" w:rsidR="00C254C2" w:rsidRPr="00984D1E" w:rsidRDefault="00C254C2">
      <w:pPr>
        <w:pStyle w:val="a3"/>
        <w:spacing w:before="11"/>
        <w:rPr>
          <w:noProof/>
          <w:color w:val="000000" w:themeColor="text1"/>
          <w:sz w:val="27"/>
        </w:rPr>
      </w:pPr>
    </w:p>
    <w:p w14:paraId="570BF850" w14:textId="77777777" w:rsidR="00C254C2" w:rsidRPr="00984D1E" w:rsidRDefault="00B21731">
      <w:pPr>
        <w:pStyle w:val="a3"/>
        <w:ind w:left="2336" w:right="1974"/>
        <w:jc w:val="center"/>
        <w:rPr>
          <w:noProof/>
          <w:color w:val="000000" w:themeColor="text1"/>
        </w:rPr>
      </w:pPr>
      <w:r w:rsidRPr="00984D1E">
        <w:rPr>
          <w:noProof/>
          <w:color w:val="000000" w:themeColor="text1"/>
        </w:rPr>
        <w:t>ФИК</w:t>
      </w:r>
      <w:r w:rsidRPr="00984D1E">
        <w:rPr>
          <w:noProof/>
          <w:color w:val="000000" w:themeColor="text1"/>
          <w:vertAlign w:val="subscript"/>
        </w:rPr>
        <w:t>инд</w:t>
      </w:r>
      <w:r w:rsidRPr="00984D1E">
        <w:rPr>
          <w:noProof/>
          <w:color w:val="000000" w:themeColor="text1"/>
        </w:rPr>
        <w:t xml:space="preserve"> = 250/250 + 4/16 = 1,25</w:t>
      </w:r>
    </w:p>
    <w:p w14:paraId="0141F2CD" w14:textId="77777777" w:rsidR="00C254C2" w:rsidRPr="00984D1E" w:rsidRDefault="00C254C2">
      <w:pPr>
        <w:pStyle w:val="a3"/>
        <w:spacing w:before="10"/>
        <w:rPr>
          <w:noProof/>
          <w:color w:val="000000" w:themeColor="text1"/>
          <w:sz w:val="27"/>
        </w:rPr>
      </w:pPr>
    </w:p>
    <w:p w14:paraId="5A0C5EDD" w14:textId="0C0D724E" w:rsidR="00C254C2" w:rsidRPr="00984D1E" w:rsidRDefault="00B21731">
      <w:pPr>
        <w:pStyle w:val="a3"/>
        <w:ind w:left="301" w:right="502" w:firstLine="566"/>
        <w:jc w:val="both"/>
        <w:rPr>
          <w:noProof/>
          <w:color w:val="000000" w:themeColor="text1"/>
        </w:rPr>
      </w:pPr>
      <w:r w:rsidRPr="00984D1E">
        <w:rPr>
          <w:noProof/>
          <w:color w:val="000000" w:themeColor="text1"/>
        </w:rPr>
        <w:t>Бұл зертте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ФИК индекс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есепте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мәні 1,25 бо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бұл индифферентт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түсіндіріле</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ФИК &gt; 1, бірақ &lt; 4).</w:t>
      </w:r>
    </w:p>
    <w:p w14:paraId="27A02D90" w14:textId="10EB01F8" w:rsidR="00C254C2" w:rsidRPr="00984D1E" w:rsidRDefault="00B21731">
      <w:pPr>
        <w:pStyle w:val="a3"/>
        <w:spacing w:before="2"/>
        <w:ind w:left="301" w:right="500" w:firstLine="566"/>
        <w:jc w:val="both"/>
        <w:rPr>
          <w:noProof/>
          <w:color w:val="000000" w:themeColor="text1"/>
        </w:rPr>
      </w:pPr>
      <w:r w:rsidRPr="00984D1E">
        <w:rPr>
          <w:noProof/>
          <w:color w:val="000000" w:themeColor="text1"/>
        </w:rPr>
        <w:t>Осылайша, жаңа гетерорган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туынды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микро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р</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әс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зерттеу бойынша жүргіз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зерттеулер</w:t>
      </w:r>
      <w:r w:rsidR="001154A8" w:rsidRPr="001154A8">
        <w:rPr>
          <w:noProof/>
          <w:vanish/>
          <w:color w:val="000000" w:themeColor="text1"/>
          <w:spacing w:val="-20"/>
          <w:w w:val="1"/>
        </w:rPr>
        <w:t>‬</w:t>
      </w:r>
      <w:r w:rsidR="001154A8">
        <w:rPr>
          <w:noProof/>
          <w:color w:val="000000" w:themeColor="text1"/>
        </w:rPr>
        <w:t xml:space="preserve">ден </w:t>
      </w:r>
      <w:r w:rsidRPr="00984D1E">
        <w:rPr>
          <w:noProof/>
          <w:color w:val="000000" w:themeColor="text1"/>
        </w:rPr>
        <w:t>салыстыру заттар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бір</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AIP-15+гентамицин, AIP-15+амоксициллин, AIP-16+гентамицин, AIP- 19+нистатин, AIP-20+нистатин AIP-21+нистати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атап өту</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бо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О</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іріктір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тестілеу ЗЗ-тары о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MБК-</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бірнеше</w:t>
      </w:r>
      <w:r w:rsidR="00D92218" w:rsidRPr="00984D1E">
        <w:rPr>
          <w:noProof/>
          <w:color w:val="000000" w:themeColor="text1"/>
        </w:rPr>
        <w:t xml:space="preserve"> е</w:t>
      </w:r>
      <w:r w:rsidR="001154A8" w:rsidRPr="001154A8">
        <w:rPr>
          <w:noProof/>
          <w:vanish/>
          <w:color w:val="000000" w:themeColor="text1"/>
          <w:spacing w:val="-20"/>
          <w:w w:val="1"/>
        </w:rPr>
        <w:t>‬</w:t>
      </w:r>
      <w:r w:rsidR="001154A8">
        <w:rPr>
          <w:noProof/>
          <w:color w:val="000000" w:themeColor="text1"/>
        </w:rPr>
        <w:t xml:space="preserve">се </w:t>
      </w:r>
      <w:r w:rsidRPr="00984D1E">
        <w:rPr>
          <w:noProof/>
          <w:color w:val="000000" w:themeColor="text1"/>
        </w:rPr>
        <w:t>төменде</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отыр</w:t>
      </w:r>
      <w:r w:rsidR="001154A8" w:rsidRPr="001154A8">
        <w:rPr>
          <w:noProof/>
          <w:vanish/>
          <w:color w:val="000000" w:themeColor="text1"/>
          <w:spacing w:val="-20"/>
          <w:w w:val="1"/>
        </w:rPr>
        <w:t>‬</w:t>
      </w:r>
      <w:r w:rsidR="001154A8">
        <w:rPr>
          <w:noProof/>
          <w:color w:val="000000" w:themeColor="text1"/>
        </w:rPr>
        <w:t>ып,</w:t>
      </w:r>
      <w:r w:rsidRPr="00984D1E">
        <w:rPr>
          <w:noProof/>
          <w:color w:val="000000" w:themeColor="text1"/>
        </w:rPr>
        <w:t xml:space="preserve"> синер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әсер</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әкеле</w:t>
      </w:r>
      <w:r w:rsidR="001154A8" w:rsidRPr="001154A8">
        <w:rPr>
          <w:noProof/>
          <w:vanish/>
          <w:color w:val="000000" w:themeColor="text1"/>
          <w:spacing w:val="-20"/>
          <w:w w:val="1"/>
        </w:rPr>
        <w:t>‬</w:t>
      </w:r>
      <w:r w:rsidR="001154A8">
        <w:rPr>
          <w:noProof/>
          <w:color w:val="000000" w:themeColor="text1"/>
        </w:rPr>
        <w:t>ді.</w:t>
      </w:r>
    </w:p>
    <w:p w14:paraId="4700B41F" w14:textId="77777777" w:rsidR="00C254C2" w:rsidRPr="00984D1E" w:rsidRDefault="00C254C2">
      <w:pPr>
        <w:jc w:val="both"/>
        <w:rPr>
          <w:noProof/>
          <w:color w:val="000000" w:themeColor="text1"/>
        </w:rPr>
        <w:sectPr w:rsidR="00C254C2" w:rsidRPr="00984D1E">
          <w:pgSz w:w="11910" w:h="16840"/>
          <w:pgMar w:top="1040" w:right="200" w:bottom="1100" w:left="1400" w:header="0" w:footer="836" w:gutter="0"/>
          <w:cols w:space="720"/>
        </w:sectPr>
      </w:pPr>
    </w:p>
    <w:p w14:paraId="010AD5B1" w14:textId="6BC527E8" w:rsidR="00C254C2" w:rsidRPr="00984D1E" w:rsidRDefault="00B21731">
      <w:pPr>
        <w:pStyle w:val="1"/>
        <w:numPr>
          <w:ilvl w:val="0"/>
          <w:numId w:val="11"/>
        </w:numPr>
        <w:tabs>
          <w:tab w:val="left" w:pos="1204"/>
        </w:tabs>
        <w:spacing w:before="74"/>
        <w:ind w:right="502" w:firstLine="566"/>
        <w:rPr>
          <w:noProof/>
          <w:color w:val="000000" w:themeColor="text1"/>
        </w:rPr>
      </w:pPr>
      <w:bookmarkStart w:id="8" w:name="4_AIP_–_15_СУБСТАНЦИЯСЫН_АЛУ_ТЕХНОЛОГИЯС"/>
      <w:bookmarkEnd w:id="8"/>
      <w:r w:rsidRPr="00984D1E">
        <w:rPr>
          <w:noProof/>
          <w:color w:val="000000" w:themeColor="text1"/>
        </w:rPr>
        <w:lastRenderedPageBreak/>
        <w:t>AIP – 15 СУБСТАНЦИЯС</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АЛУ ТЕХНОЛОГИЯ</w:t>
      </w:r>
      <w:r w:rsidR="001154A8" w:rsidRPr="001154A8">
        <w:rPr>
          <w:noProof/>
          <w:vanish/>
          <w:color w:val="000000" w:themeColor="text1"/>
          <w:spacing w:val="-20"/>
          <w:w w:val="1"/>
        </w:rPr>
        <w:t>‬</w:t>
      </w:r>
      <w:r w:rsidR="001154A8">
        <w:rPr>
          <w:noProof/>
          <w:color w:val="000000" w:themeColor="text1"/>
        </w:rPr>
        <w:t xml:space="preserve">СЫ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О</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САП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СПЕЦИФИКАЦИЯСЫ</w:t>
      </w:r>
    </w:p>
    <w:p w14:paraId="17B4A545" w14:textId="77777777" w:rsidR="00C254C2" w:rsidRPr="00984D1E" w:rsidRDefault="00C254C2">
      <w:pPr>
        <w:pStyle w:val="a3"/>
        <w:spacing w:before="5"/>
        <w:rPr>
          <w:b/>
          <w:noProof/>
          <w:color w:val="000000" w:themeColor="text1"/>
          <w:sz w:val="27"/>
        </w:rPr>
      </w:pPr>
    </w:p>
    <w:p w14:paraId="083503DD" w14:textId="7E65EA6B" w:rsidR="00C254C2" w:rsidRPr="00984D1E" w:rsidRDefault="00B21731">
      <w:pPr>
        <w:pStyle w:val="a3"/>
        <w:spacing w:before="1"/>
        <w:ind w:left="301" w:right="504" w:firstLine="566"/>
        <w:jc w:val="both"/>
        <w:rPr>
          <w:noProof/>
          <w:color w:val="000000" w:themeColor="text1"/>
        </w:rPr>
      </w:pPr>
      <w:r w:rsidRPr="00984D1E">
        <w:rPr>
          <w:noProof/>
          <w:color w:val="000000" w:themeColor="text1"/>
        </w:rPr>
        <w:t>AIP – 15 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техн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токсик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параметрл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анықтау мақсат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оны көп мөлшер</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3 серия</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синтездеп алу қажет бо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Осы</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орай оны алу</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хим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сызб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технология</w:t>
      </w:r>
      <w:r w:rsidR="001154A8" w:rsidRPr="001154A8">
        <w:rPr>
          <w:noProof/>
          <w:vanish/>
          <w:color w:val="000000" w:themeColor="text1"/>
          <w:spacing w:val="-20"/>
          <w:w w:val="1"/>
        </w:rPr>
        <w:t>‬</w:t>
      </w:r>
      <w:r w:rsidR="001154A8">
        <w:rPr>
          <w:noProof/>
          <w:color w:val="000000" w:themeColor="text1"/>
        </w:rPr>
        <w:t xml:space="preserve">лық </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аппарат</w:t>
      </w:r>
      <w:r w:rsidR="001154A8" w:rsidRPr="001154A8">
        <w:rPr>
          <w:noProof/>
          <w:vanish/>
          <w:color w:val="000000" w:themeColor="text1"/>
          <w:spacing w:val="-20"/>
          <w:w w:val="1"/>
        </w:rPr>
        <w:t>‬</w:t>
      </w:r>
      <w:r w:rsidR="001154A8">
        <w:rPr>
          <w:noProof/>
          <w:color w:val="000000" w:themeColor="text1"/>
        </w:rPr>
        <w:t xml:space="preserve">тық </w:t>
      </w:r>
      <w:r w:rsidRPr="00984D1E">
        <w:rPr>
          <w:noProof/>
          <w:color w:val="000000" w:themeColor="text1"/>
        </w:rPr>
        <w:t>сызбалары жасал</w:t>
      </w:r>
      <w:r w:rsidR="001154A8" w:rsidRPr="001154A8">
        <w:rPr>
          <w:noProof/>
          <w:vanish/>
          <w:color w:val="000000" w:themeColor="text1"/>
          <w:spacing w:val="-20"/>
          <w:w w:val="1"/>
        </w:rPr>
        <w:t>‬</w:t>
      </w:r>
      <w:r w:rsidR="001154A8">
        <w:rPr>
          <w:noProof/>
          <w:color w:val="000000" w:themeColor="text1"/>
        </w:rPr>
        <w:t>ды.</w:t>
      </w:r>
    </w:p>
    <w:p w14:paraId="74E1F250" w14:textId="77777777" w:rsidR="00C254C2" w:rsidRPr="00984D1E" w:rsidRDefault="00C254C2">
      <w:pPr>
        <w:pStyle w:val="a3"/>
        <w:spacing w:before="4"/>
        <w:rPr>
          <w:noProof/>
          <w:color w:val="000000" w:themeColor="text1"/>
        </w:rPr>
      </w:pPr>
    </w:p>
    <w:p w14:paraId="1B19D206" w14:textId="569983C9" w:rsidR="00C254C2" w:rsidRPr="00984D1E" w:rsidRDefault="00CB66C5">
      <w:pPr>
        <w:pStyle w:val="1"/>
        <w:numPr>
          <w:ilvl w:val="1"/>
          <w:numId w:val="11"/>
        </w:numPr>
        <w:tabs>
          <w:tab w:val="left" w:pos="1326"/>
        </w:tabs>
        <w:spacing w:before="1"/>
        <w:ind w:right="504" w:firstLine="566"/>
        <w:rPr>
          <w:noProof/>
          <w:color w:val="000000" w:themeColor="text1"/>
        </w:rPr>
      </w:pPr>
      <w:r>
        <w:rPr>
          <w:noProof/>
          <w:color w:val="000000" w:themeColor="text1"/>
        </w:rPr>
        <w:pict w14:anchorId="1337C9B6">
          <v:group id="_x0000_s15616" style="position:absolute;left:0;text-align:left;margin-left:107.5pt;margin-top:107.3pt;width:32.65pt;height:40.95pt;z-index:-251352064;mso-position-horizontal-relative:page" coordorigin="2150,2146" coordsize="653,819">
            <v:line id="_x0000_s15624" style="position:absolute" from="2156,2834" to="2375,2958" strokeweight=".21114mm"/>
            <v:line id="_x0000_s15623" style="position:absolute" from="2581,2956" to="2797,2834" strokeweight=".21114mm"/>
            <v:line id="_x0000_s15622" style="position:absolute" from="2797,2834" to="2797,2472" strokeweight=".21447mm"/>
            <v:line id="_x0000_s15621" style="position:absolute" from="2797,2472" to="2476,2300" strokeweight=".21106mm"/>
            <v:line id="_x0000_s15620" style="position:absolute" from="2476,2300" to="2156,2472" strokeweight=".21106mm"/>
            <v:line id="_x0000_s15619" style="position:absolute" from="2156,2472" to="2156,2834" strokeweight=".21447mm"/>
            <v:line id="_x0000_s15618" style="position:absolute" from="2461,2308" to="2461,2146" strokeweight=".21447mm"/>
            <v:line id="_x0000_s15617" style="position:absolute" from="2492,2308" to="2492,2146" strokeweight=".21447mm"/>
            <w10:wrap anchorx="page"/>
          </v:group>
        </w:pict>
      </w:r>
      <w:r>
        <w:rPr>
          <w:noProof/>
          <w:color w:val="000000" w:themeColor="text1"/>
        </w:rPr>
        <w:pict w14:anchorId="5E420449">
          <v:line id="_x0000_s15615" style="position:absolute;left:0;text-align:left;z-index:-251351040;mso-position-horizontal-relative:page" from="123.8pt,155.3pt" to="123.8pt,158.95pt" strokeweight=".21447mm">
            <w10:wrap anchorx="page"/>
          </v:line>
        </w:pict>
      </w:r>
      <w:r>
        <w:rPr>
          <w:noProof/>
          <w:color w:val="000000" w:themeColor="text1"/>
        </w:rPr>
        <w:pict w14:anchorId="25AB5510">
          <v:group id="_x0000_s15610" style="position:absolute;left:0;text-align:left;margin-left:138.85pt;margin-top:152.7pt;width:16.5pt;height:21.8pt;z-index:-251350016;mso-position-horizontal-relative:page" coordorigin="2777,3054" coordsize="330,436">
            <v:line id="_x0000_s15614" style="position:absolute" from="2961,3270" to="3083,3483" strokeweight=".21339mm"/>
            <v:line id="_x0000_s15613" style="position:absolute" from="2996,3270" to="3101,3453" strokeweight=".21339mm"/>
            <v:line id="_x0000_s15612" style="position:absolute" from="3088,3060" to="2961,3270" strokeweight=".21328mm"/>
            <v:line id="_x0000_s15611" style="position:absolute" from="2777,3270" to="2961,3270" strokeweight=".21006mm"/>
            <w10:wrap anchorx="page"/>
          </v:group>
        </w:pict>
      </w:r>
      <w:r>
        <w:rPr>
          <w:noProof/>
          <w:color w:val="000000" w:themeColor="text1"/>
        </w:rPr>
        <w:pict w14:anchorId="38EB19E9">
          <v:group id="_x0000_s15606" style="position:absolute;left:0;text-align:left;margin-left:165.45pt;margin-top:152.85pt;width:7.9pt;height:21.8pt;z-index:-251348992;mso-position-horizontal-relative:page" coordorigin="3309,3057" coordsize="158,436">
            <v:line id="_x0000_s15609" style="position:absolute" from="3332,3486" to="3459,3276" strokeweight=".21328mm"/>
            <v:line id="_x0000_s15608" style="position:absolute" from="3315,3456" to="3424,3276" strokeweight=".21328mm"/>
            <v:line id="_x0000_s15607" style="position:absolute" from="3459,3276" to="3338,3063" strokeweight=".21339mm"/>
            <w10:wrap anchorx="page"/>
          </v:group>
        </w:pict>
      </w:r>
      <w:r>
        <w:rPr>
          <w:noProof/>
          <w:color w:val="000000" w:themeColor="text1"/>
        </w:rPr>
        <w:pict w14:anchorId="2E4DC3FB">
          <v:group id="_x0000_s15602" style="position:absolute;left:0;text-align:left;margin-left:126.85pt;margin-top:187.3pt;width:7.7pt;height:80.5pt;z-index:-251340800;mso-position-horizontal-relative:page" coordorigin="2537,3746" coordsize="154,1610">
            <v:line id="_x0000_s15605" style="position:absolute" from="2614,5109" to="2614,3748" strokeweight=".03575mm"/>
            <v:rect id="_x0000_s15604" style="position:absolute;left:2609;top:3745;width:13;height:1368" fillcolor="black" stroked="f"/>
            <v:shape id="_x0000_s15603" type="#_x0000_t75" style="position:absolute;left:2537;top:5071;width:154;height:284">
              <v:imagedata r:id="rId71" o:title=""/>
            </v:shape>
            <w10:wrap anchorx="page"/>
          </v:group>
        </w:pict>
      </w:r>
      <w:r>
        <w:rPr>
          <w:noProof/>
          <w:color w:val="000000" w:themeColor="text1"/>
        </w:rPr>
        <w:pict w14:anchorId="786440D5">
          <v:group id="_x0000_s15587" style="position:absolute;left:0;text-align:left;margin-left:143.4pt;margin-top:196.6pt;width:23.45pt;height:53.3pt;z-index:-251339776;mso-position-horizontal-relative:page" coordorigin="2868,3932" coordsize="469,1066">
            <v:line id="_x0000_s15601" style="position:absolute" from="3330,4187" to="3102,4058" strokeweight=".21114mm"/>
            <v:line id="_x0000_s15600" style="position:absolute" from="3298,4205" to="3102,4094" strokeweight=".21114mm"/>
            <v:line id="_x0000_s15599" style="position:absolute" from="3102,4058" to="2874,4187" strokeweight=".21114mm"/>
            <v:line id="_x0000_s15598" style="position:absolute" from="2874,4187" to="2874,4445" strokeweight=".21447mm"/>
            <v:line id="_x0000_s15597" style="position:absolute" from="2905,4205" to="2905,4427" strokeweight=".21447mm"/>
            <v:line id="_x0000_s15596" style="position:absolute" from="2874,4445" to="3102,4574" strokeweight=".21114mm"/>
            <v:line id="_x0000_s15595" style="position:absolute" from="3102,4574" to="3330,4445" strokeweight=".21114mm"/>
            <v:line id="_x0000_s15594" style="position:absolute" from="3102,4538" to="3298,4427" strokeweight=".21114mm"/>
            <v:line id="_x0000_s15593" style="position:absolute" from="3330,4445" to="3330,4187" strokeweight=".21447mm"/>
            <v:line id="_x0000_s15592" style="position:absolute" from="3097,4568" to="3097,4729" strokeweight=".37414mm"/>
            <v:line id="_x0000_s15591" style="position:absolute" from="3174,4794" to="3333,4794" strokeweight=".21006mm"/>
            <v:line id="_x0000_s15590" style="position:absolute" from="3175,4833" to="3333,4833" strokeweight=".21006mm"/>
            <v:line id="_x0000_s15589" style="position:absolute" from="3093,4907" to="3093,4997" strokeweight=".21447mm"/>
            <v:line id="_x0000_s15588" style="position:absolute" from="3102,4058" to="3102,3932" strokeweight=".21447mm"/>
            <w10:wrap anchorx="page"/>
          </v:group>
        </w:pict>
      </w:r>
      <w:bookmarkStart w:id="9" w:name="4.1_AIP_–_15_субстанциясын_алудың_химиял"/>
      <w:bookmarkEnd w:id="9"/>
      <w:r w:rsidR="00B21731" w:rsidRPr="00984D1E">
        <w:rPr>
          <w:noProof/>
          <w:color w:val="000000" w:themeColor="text1"/>
        </w:rPr>
        <w:t>AIP – 15 субстанцияс</w:t>
      </w:r>
      <w:r w:rsidR="001154A8" w:rsidRPr="001154A8">
        <w:rPr>
          <w:noProof/>
          <w:vanish/>
          <w:color w:val="000000" w:themeColor="text1"/>
          <w:spacing w:val="-20"/>
          <w:w w:val="1"/>
        </w:rPr>
        <w:t>‬</w:t>
      </w:r>
      <w:r w:rsidR="001154A8">
        <w:rPr>
          <w:noProof/>
          <w:color w:val="000000" w:themeColor="text1"/>
        </w:rPr>
        <w:t xml:space="preserve">ын </w:t>
      </w:r>
      <w:r w:rsidR="00B21731" w:rsidRPr="00984D1E">
        <w:rPr>
          <w:noProof/>
          <w:color w:val="000000" w:themeColor="text1"/>
        </w:rPr>
        <w:t>алу</w:t>
      </w:r>
      <w:r w:rsidR="001154A8" w:rsidRPr="001154A8">
        <w:rPr>
          <w:noProof/>
          <w:vanish/>
          <w:color w:val="000000" w:themeColor="text1"/>
          <w:spacing w:val="-20"/>
          <w:w w:val="1"/>
        </w:rPr>
        <w:t>‬</w:t>
      </w:r>
      <w:r w:rsidR="001154A8">
        <w:rPr>
          <w:noProof/>
          <w:color w:val="000000" w:themeColor="text1"/>
        </w:rPr>
        <w:t xml:space="preserve">дың </w:t>
      </w:r>
      <w:r w:rsidR="00B21731" w:rsidRPr="00984D1E">
        <w:rPr>
          <w:noProof/>
          <w:color w:val="000000" w:themeColor="text1"/>
        </w:rPr>
        <w:t>химия</w:t>
      </w:r>
      <w:r w:rsidR="001154A8" w:rsidRPr="001154A8">
        <w:rPr>
          <w:noProof/>
          <w:vanish/>
          <w:color w:val="000000" w:themeColor="text1"/>
          <w:spacing w:val="-20"/>
          <w:w w:val="1"/>
        </w:rPr>
        <w:t>‬</w:t>
      </w:r>
      <w:r w:rsidR="001154A8">
        <w:rPr>
          <w:noProof/>
          <w:color w:val="000000" w:themeColor="text1"/>
        </w:rPr>
        <w:t xml:space="preserve">лық </w:t>
      </w:r>
      <w:r w:rsidR="00B21731"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00B21731" w:rsidRPr="00984D1E">
        <w:rPr>
          <w:noProof/>
          <w:color w:val="000000" w:themeColor="text1"/>
        </w:rPr>
        <w:t>технология</w:t>
      </w:r>
      <w:r w:rsidR="001154A8" w:rsidRPr="001154A8">
        <w:rPr>
          <w:noProof/>
          <w:vanish/>
          <w:color w:val="000000" w:themeColor="text1"/>
          <w:spacing w:val="-20"/>
          <w:w w:val="1"/>
        </w:rPr>
        <w:t>‬</w:t>
      </w:r>
      <w:r w:rsidR="001154A8">
        <w:rPr>
          <w:noProof/>
          <w:color w:val="000000" w:themeColor="text1"/>
        </w:rPr>
        <w:t xml:space="preserve">лық </w:t>
      </w:r>
      <w:r w:rsidR="00B21731" w:rsidRPr="00984D1E">
        <w:rPr>
          <w:noProof/>
          <w:color w:val="000000" w:themeColor="text1"/>
        </w:rPr>
        <w:t>сызба</w:t>
      </w:r>
      <w:r w:rsidR="001154A8" w:rsidRPr="001154A8">
        <w:rPr>
          <w:noProof/>
          <w:vanish/>
          <w:color w:val="000000" w:themeColor="text1"/>
          <w:spacing w:val="-20"/>
          <w:w w:val="1"/>
        </w:rPr>
        <w:t>‬</w:t>
      </w:r>
      <w:r w:rsidR="001154A8">
        <w:rPr>
          <w:noProof/>
          <w:color w:val="000000" w:themeColor="text1"/>
        </w:rPr>
        <w:t>сы,</w:t>
      </w:r>
      <w:r w:rsidR="00B21731" w:rsidRPr="00984D1E">
        <w:rPr>
          <w:noProof/>
          <w:color w:val="000000" w:themeColor="text1"/>
        </w:rPr>
        <w:t xml:space="preserve"> о</w:t>
      </w:r>
      <w:r w:rsidR="001154A8" w:rsidRPr="001154A8">
        <w:rPr>
          <w:noProof/>
          <w:vanish/>
          <w:color w:val="000000" w:themeColor="text1"/>
          <w:spacing w:val="-20"/>
          <w:w w:val="1"/>
        </w:rPr>
        <w:t>‬</w:t>
      </w:r>
      <w:r w:rsidR="001154A8">
        <w:rPr>
          <w:noProof/>
          <w:color w:val="000000" w:themeColor="text1"/>
        </w:rPr>
        <w:t xml:space="preserve">ған </w:t>
      </w:r>
      <w:r w:rsidR="00B21731" w:rsidRPr="00984D1E">
        <w:rPr>
          <w:noProof/>
          <w:color w:val="000000" w:themeColor="text1"/>
        </w:rPr>
        <w:t>арнал</w:t>
      </w:r>
      <w:r w:rsidR="001154A8" w:rsidRPr="001154A8">
        <w:rPr>
          <w:noProof/>
          <w:vanish/>
          <w:color w:val="000000" w:themeColor="text1"/>
          <w:spacing w:val="-20"/>
          <w:w w:val="1"/>
        </w:rPr>
        <w:t>‬</w:t>
      </w:r>
      <w:r w:rsidR="001154A8">
        <w:rPr>
          <w:noProof/>
          <w:color w:val="000000" w:themeColor="text1"/>
        </w:rPr>
        <w:t xml:space="preserve">ған </w:t>
      </w:r>
      <w:r w:rsidR="00B21731" w:rsidRPr="00984D1E">
        <w:rPr>
          <w:noProof/>
          <w:color w:val="000000" w:themeColor="text1"/>
        </w:rPr>
        <w:t>қонды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00B21731" w:rsidRPr="00984D1E">
        <w:rPr>
          <w:noProof/>
          <w:color w:val="000000" w:themeColor="text1"/>
        </w:rPr>
        <w:t>сызбанұсқасы</w:t>
      </w:r>
    </w:p>
    <w:p w14:paraId="489B0213" w14:textId="77777777" w:rsidR="00C254C2" w:rsidRPr="00984D1E" w:rsidRDefault="00C254C2">
      <w:pPr>
        <w:pStyle w:val="a3"/>
        <w:spacing w:before="1"/>
        <w:rPr>
          <w:b/>
          <w:noProof/>
          <w:color w:val="000000" w:themeColor="text1"/>
          <w:sz w:val="29"/>
        </w:rPr>
      </w:pPr>
    </w:p>
    <w:tbl>
      <w:tblPr>
        <w:tblStyle w:val="TableNormal"/>
        <w:tblW w:w="0" w:type="auto"/>
        <w:tblInd w:w="339" w:type="dxa"/>
        <w:tblLayout w:type="fixed"/>
        <w:tblLook w:val="01E0" w:firstRow="1" w:lastRow="1" w:firstColumn="1" w:lastColumn="1" w:noHBand="0" w:noVBand="0"/>
      </w:tblPr>
      <w:tblGrid>
        <w:gridCol w:w="3115"/>
        <w:gridCol w:w="6696"/>
      </w:tblGrid>
      <w:tr w:rsidR="00C254C2" w:rsidRPr="00984D1E" w14:paraId="44793289" w14:textId="77777777">
        <w:trPr>
          <w:trHeight w:val="635"/>
        </w:trPr>
        <w:tc>
          <w:tcPr>
            <w:tcW w:w="3115" w:type="dxa"/>
          </w:tcPr>
          <w:p w14:paraId="7DAB8131" w14:textId="6EE6996A" w:rsidR="00C254C2" w:rsidRPr="00984D1E" w:rsidRDefault="00B21731">
            <w:pPr>
              <w:pStyle w:val="TableParagraph"/>
              <w:spacing w:line="311" w:lineRule="exact"/>
              <w:ind w:left="183" w:right="204"/>
              <w:rPr>
                <w:b/>
                <w:noProof/>
                <w:color w:val="000000" w:themeColor="text1"/>
                <w:sz w:val="28"/>
              </w:rPr>
            </w:pPr>
            <w:r w:rsidRPr="00984D1E">
              <w:rPr>
                <w:b/>
                <w:noProof/>
                <w:color w:val="000000" w:themeColor="text1"/>
                <w:sz w:val="28"/>
              </w:rPr>
              <w:t>Синтез</w:t>
            </w:r>
            <w:r w:rsidR="001154A8" w:rsidRPr="001154A8">
              <w:rPr>
                <w:b/>
                <w:noProof/>
                <w:vanish/>
                <w:color w:val="000000" w:themeColor="text1"/>
                <w:spacing w:val="-20"/>
                <w:w w:val="1"/>
                <w:sz w:val="28"/>
              </w:rPr>
              <w:t>‬</w:t>
            </w:r>
            <w:r w:rsidR="001154A8">
              <w:rPr>
                <w:b/>
                <w:noProof/>
                <w:color w:val="000000" w:themeColor="text1"/>
                <w:sz w:val="28"/>
              </w:rPr>
              <w:t xml:space="preserve">дің </w:t>
            </w:r>
            <w:r w:rsidRPr="00984D1E">
              <w:rPr>
                <w:b/>
                <w:noProof/>
                <w:color w:val="000000" w:themeColor="text1"/>
                <w:sz w:val="28"/>
              </w:rPr>
              <w:t>химиялық</w:t>
            </w:r>
          </w:p>
          <w:p w14:paraId="37884364" w14:textId="77777777" w:rsidR="00C254C2" w:rsidRPr="00984D1E" w:rsidRDefault="00B21731">
            <w:pPr>
              <w:pStyle w:val="TableParagraph"/>
              <w:spacing w:line="305" w:lineRule="exact"/>
              <w:ind w:left="183" w:right="202"/>
              <w:rPr>
                <w:b/>
                <w:noProof/>
                <w:color w:val="000000" w:themeColor="text1"/>
                <w:sz w:val="28"/>
              </w:rPr>
            </w:pPr>
            <w:r w:rsidRPr="00984D1E">
              <w:rPr>
                <w:b/>
                <w:noProof/>
                <w:color w:val="000000" w:themeColor="text1"/>
                <w:sz w:val="28"/>
              </w:rPr>
              <w:t>сызбасы</w:t>
            </w:r>
          </w:p>
        </w:tc>
        <w:tc>
          <w:tcPr>
            <w:tcW w:w="6696" w:type="dxa"/>
          </w:tcPr>
          <w:p w14:paraId="018E2049" w14:textId="77777777" w:rsidR="00C254C2" w:rsidRPr="00984D1E" w:rsidRDefault="00B21731">
            <w:pPr>
              <w:pStyle w:val="TableParagraph"/>
              <w:spacing w:line="311" w:lineRule="exact"/>
              <w:ind w:left="2117" w:right="2093"/>
              <w:rPr>
                <w:b/>
                <w:noProof/>
                <w:color w:val="000000" w:themeColor="text1"/>
                <w:sz w:val="28"/>
              </w:rPr>
            </w:pPr>
            <w:r w:rsidRPr="00984D1E">
              <w:rPr>
                <w:b/>
                <w:noProof/>
                <w:color w:val="000000" w:themeColor="text1"/>
                <w:sz w:val="28"/>
              </w:rPr>
              <w:t>Үрдіс сипаттамасы</w:t>
            </w:r>
          </w:p>
        </w:tc>
      </w:tr>
      <w:tr w:rsidR="00C254C2" w:rsidRPr="00984D1E" w14:paraId="5EC43299" w14:textId="77777777">
        <w:trPr>
          <w:trHeight w:val="6753"/>
        </w:trPr>
        <w:tc>
          <w:tcPr>
            <w:tcW w:w="3115" w:type="dxa"/>
          </w:tcPr>
          <w:p w14:paraId="78949D71" w14:textId="77777777" w:rsidR="00C254C2" w:rsidRPr="00984D1E" w:rsidRDefault="00C254C2">
            <w:pPr>
              <w:pStyle w:val="TableParagraph"/>
              <w:spacing w:before="7"/>
              <w:jc w:val="left"/>
              <w:rPr>
                <w:b/>
                <w:noProof/>
                <w:color w:val="000000" w:themeColor="text1"/>
                <w:sz w:val="21"/>
              </w:rPr>
            </w:pPr>
          </w:p>
          <w:p w14:paraId="7868DE06" w14:textId="77777777" w:rsidR="00C254C2" w:rsidRPr="00984D1E" w:rsidRDefault="00B21731">
            <w:pPr>
              <w:pStyle w:val="TableParagraph"/>
              <w:ind w:left="702"/>
              <w:jc w:val="left"/>
              <w:rPr>
                <w:noProof/>
                <w:color w:val="000000" w:themeColor="text1"/>
                <w:sz w:val="20"/>
              </w:rPr>
            </w:pPr>
            <w:r w:rsidRPr="00984D1E">
              <w:rPr>
                <w:noProof/>
                <w:color w:val="000000" w:themeColor="text1"/>
                <w:sz w:val="20"/>
              </w:rPr>
              <w:t>NOH</w:t>
            </w:r>
          </w:p>
          <w:p w14:paraId="6A1A949F" w14:textId="77777777" w:rsidR="00C254C2" w:rsidRPr="00984D1E" w:rsidRDefault="00C254C2">
            <w:pPr>
              <w:pStyle w:val="TableParagraph"/>
              <w:jc w:val="left"/>
              <w:rPr>
                <w:b/>
                <w:noProof/>
                <w:color w:val="000000" w:themeColor="text1"/>
              </w:rPr>
            </w:pPr>
          </w:p>
          <w:p w14:paraId="18C48F20" w14:textId="77777777" w:rsidR="00C254C2" w:rsidRPr="00984D1E" w:rsidRDefault="00C254C2">
            <w:pPr>
              <w:pStyle w:val="TableParagraph"/>
              <w:jc w:val="left"/>
              <w:rPr>
                <w:b/>
                <w:noProof/>
                <w:color w:val="000000" w:themeColor="text1"/>
              </w:rPr>
            </w:pPr>
          </w:p>
          <w:p w14:paraId="47B37FAA" w14:textId="77777777" w:rsidR="00C254C2" w:rsidRPr="00984D1E" w:rsidRDefault="00C254C2">
            <w:pPr>
              <w:pStyle w:val="TableParagraph"/>
              <w:spacing w:before="9"/>
              <w:jc w:val="left"/>
              <w:rPr>
                <w:b/>
                <w:noProof/>
                <w:color w:val="000000" w:themeColor="text1"/>
                <w:sz w:val="21"/>
              </w:rPr>
            </w:pPr>
          </w:p>
          <w:p w14:paraId="4C3569B5" w14:textId="77777777" w:rsidR="00C254C2" w:rsidRPr="00984D1E" w:rsidRDefault="00B21731">
            <w:pPr>
              <w:pStyle w:val="TableParagraph"/>
              <w:tabs>
                <w:tab w:val="left" w:pos="1350"/>
                <w:tab w:val="left" w:pos="1611"/>
              </w:tabs>
              <w:ind w:left="676"/>
              <w:jc w:val="left"/>
              <w:rPr>
                <w:noProof/>
                <w:color w:val="000000" w:themeColor="text1"/>
                <w:sz w:val="20"/>
              </w:rPr>
            </w:pPr>
            <w:r w:rsidRPr="00984D1E">
              <w:rPr>
                <w:noProof/>
                <w:color w:val="000000" w:themeColor="text1"/>
                <w:sz w:val="20"/>
              </w:rPr>
              <w:t>N</w:t>
            </w:r>
            <w:r w:rsidRPr="00984D1E">
              <w:rPr>
                <w:noProof/>
                <w:color w:val="000000" w:themeColor="text1"/>
                <w:sz w:val="20"/>
              </w:rPr>
              <w:tab/>
            </w:r>
            <w:r w:rsidRPr="00984D1E">
              <w:rPr>
                <w:noProof/>
                <w:color w:val="000000" w:themeColor="text1"/>
                <w:sz w:val="20"/>
                <w:u w:val="double"/>
              </w:rPr>
              <w:t xml:space="preserve"> </w:t>
            </w:r>
            <w:r w:rsidRPr="00984D1E">
              <w:rPr>
                <w:noProof/>
                <w:color w:val="000000" w:themeColor="text1"/>
                <w:sz w:val="20"/>
                <w:u w:val="double"/>
              </w:rPr>
              <w:tab/>
            </w:r>
          </w:p>
          <w:p w14:paraId="38253380" w14:textId="77777777" w:rsidR="00C254C2" w:rsidRPr="00984D1E" w:rsidRDefault="00B21731">
            <w:pPr>
              <w:pStyle w:val="TableParagraph"/>
              <w:tabs>
                <w:tab w:val="left" w:pos="1344"/>
                <w:tab w:val="left" w:pos="1605"/>
              </w:tabs>
              <w:spacing w:before="29"/>
              <w:ind w:left="677"/>
              <w:jc w:val="left"/>
              <w:rPr>
                <w:noProof/>
                <w:color w:val="000000" w:themeColor="text1"/>
                <w:sz w:val="15"/>
              </w:rPr>
            </w:pPr>
            <w:r w:rsidRPr="00984D1E">
              <w:rPr>
                <w:noProof/>
                <w:color w:val="000000" w:themeColor="text1"/>
                <w:sz w:val="20"/>
              </w:rPr>
              <w:t>CH</w:t>
            </w:r>
            <w:r w:rsidRPr="00984D1E">
              <w:rPr>
                <w:noProof/>
                <w:color w:val="000000" w:themeColor="text1"/>
                <w:sz w:val="15"/>
              </w:rPr>
              <w:t>2</w:t>
            </w:r>
            <w:r w:rsidRPr="00984D1E">
              <w:rPr>
                <w:noProof/>
                <w:color w:val="000000" w:themeColor="text1"/>
                <w:sz w:val="15"/>
              </w:rPr>
              <w:tab/>
            </w:r>
            <w:r w:rsidRPr="00984D1E">
              <w:rPr>
                <w:noProof/>
                <w:color w:val="000000" w:themeColor="text1"/>
                <w:sz w:val="15"/>
                <w:u w:val="single"/>
              </w:rPr>
              <w:t xml:space="preserve"> </w:t>
            </w:r>
            <w:r w:rsidRPr="00984D1E">
              <w:rPr>
                <w:noProof/>
                <w:color w:val="000000" w:themeColor="text1"/>
                <w:sz w:val="15"/>
                <w:u w:val="single"/>
              </w:rPr>
              <w:tab/>
            </w:r>
          </w:p>
          <w:p w14:paraId="06357AD0" w14:textId="77777777" w:rsidR="00C254C2" w:rsidRPr="00984D1E" w:rsidRDefault="00B21731">
            <w:pPr>
              <w:pStyle w:val="TableParagraph"/>
              <w:spacing w:before="66"/>
              <w:ind w:left="582"/>
              <w:jc w:val="left"/>
              <w:rPr>
                <w:noProof/>
                <w:color w:val="000000" w:themeColor="text1"/>
                <w:sz w:val="20"/>
              </w:rPr>
            </w:pPr>
            <w:r w:rsidRPr="00984D1E">
              <w:rPr>
                <w:noProof/>
                <w:color w:val="000000" w:themeColor="text1"/>
                <w:sz w:val="20"/>
              </w:rPr>
              <w:t>2.34</w:t>
            </w:r>
          </w:p>
          <w:p w14:paraId="4CB531B6" w14:textId="77777777" w:rsidR="00C254C2" w:rsidRPr="00984D1E" w:rsidRDefault="00B21731">
            <w:pPr>
              <w:pStyle w:val="TableParagraph"/>
              <w:spacing w:before="2"/>
              <w:ind w:left="1317"/>
              <w:jc w:val="left"/>
              <w:rPr>
                <w:noProof/>
                <w:color w:val="000000" w:themeColor="text1"/>
                <w:sz w:val="20"/>
              </w:rPr>
            </w:pPr>
            <w:r w:rsidRPr="00984D1E">
              <w:rPr>
                <w:noProof/>
                <w:color w:val="000000" w:themeColor="text1"/>
                <w:sz w:val="20"/>
              </w:rPr>
              <w:t>F</w:t>
            </w:r>
          </w:p>
          <w:p w14:paraId="5E40FD24" w14:textId="77777777" w:rsidR="00C254C2" w:rsidRPr="00984D1E" w:rsidRDefault="00C254C2">
            <w:pPr>
              <w:pStyle w:val="TableParagraph"/>
              <w:jc w:val="left"/>
              <w:rPr>
                <w:b/>
                <w:noProof/>
                <w:color w:val="000000" w:themeColor="text1"/>
              </w:rPr>
            </w:pPr>
          </w:p>
          <w:p w14:paraId="7E3C28BD" w14:textId="77777777" w:rsidR="00C254C2" w:rsidRPr="00984D1E" w:rsidRDefault="00C254C2">
            <w:pPr>
              <w:pStyle w:val="TableParagraph"/>
              <w:jc w:val="left"/>
              <w:rPr>
                <w:b/>
                <w:noProof/>
                <w:color w:val="000000" w:themeColor="text1"/>
              </w:rPr>
            </w:pPr>
          </w:p>
          <w:p w14:paraId="64F3D29E" w14:textId="77777777" w:rsidR="00C254C2" w:rsidRPr="00984D1E" w:rsidRDefault="00C254C2">
            <w:pPr>
              <w:pStyle w:val="TableParagraph"/>
              <w:spacing w:before="11"/>
              <w:jc w:val="left"/>
              <w:rPr>
                <w:b/>
                <w:noProof/>
                <w:color w:val="000000" w:themeColor="text1"/>
                <w:sz w:val="20"/>
              </w:rPr>
            </w:pPr>
          </w:p>
          <w:p w14:paraId="78E3F041" w14:textId="77777777" w:rsidR="00C254C2" w:rsidRPr="00984D1E" w:rsidRDefault="00B21731">
            <w:pPr>
              <w:pStyle w:val="TableParagraph"/>
              <w:ind w:left="1294"/>
              <w:jc w:val="left"/>
              <w:rPr>
                <w:noProof/>
                <w:color w:val="000000" w:themeColor="text1"/>
                <w:sz w:val="20"/>
              </w:rPr>
            </w:pPr>
            <w:r w:rsidRPr="00984D1E">
              <w:rPr>
                <w:noProof/>
                <w:color w:val="000000" w:themeColor="text1"/>
                <w:sz w:val="20"/>
              </w:rPr>
              <w:t>C O</w:t>
            </w:r>
          </w:p>
          <w:p w14:paraId="5B84ED4A" w14:textId="77777777" w:rsidR="00C254C2" w:rsidRPr="00984D1E" w:rsidRDefault="00B21731">
            <w:pPr>
              <w:pStyle w:val="TableParagraph"/>
              <w:spacing w:before="46"/>
              <w:ind w:left="1294"/>
              <w:jc w:val="left"/>
              <w:rPr>
                <w:noProof/>
                <w:color w:val="000000" w:themeColor="text1"/>
                <w:sz w:val="20"/>
              </w:rPr>
            </w:pPr>
            <w:r w:rsidRPr="00984D1E">
              <w:rPr>
                <w:noProof/>
                <w:color w:val="000000" w:themeColor="text1"/>
                <w:sz w:val="20"/>
              </w:rPr>
              <w:t>Cl</w:t>
            </w:r>
          </w:p>
          <w:p w14:paraId="15901D81" w14:textId="77777777" w:rsidR="00C254C2" w:rsidRPr="00984D1E" w:rsidRDefault="00B21731">
            <w:pPr>
              <w:pStyle w:val="TableParagraph"/>
              <w:tabs>
                <w:tab w:val="left" w:pos="1825"/>
                <w:tab w:val="left" w:pos="2195"/>
              </w:tabs>
              <w:spacing w:before="149"/>
              <w:ind w:left="1238"/>
              <w:jc w:val="left"/>
              <w:rPr>
                <w:noProof/>
                <w:color w:val="000000" w:themeColor="text1"/>
                <w:sz w:val="20"/>
              </w:rPr>
            </w:pPr>
            <w:r w:rsidRPr="00984D1E">
              <w:rPr>
                <w:noProof/>
                <w:color w:val="000000" w:themeColor="text1"/>
                <w:sz w:val="20"/>
              </w:rPr>
              <w:t>O</w:t>
            </w:r>
            <w:r w:rsidRPr="00984D1E">
              <w:rPr>
                <w:noProof/>
                <w:color w:val="000000" w:themeColor="text1"/>
                <w:sz w:val="20"/>
              </w:rPr>
              <w:tab/>
            </w:r>
            <w:r w:rsidRPr="00984D1E">
              <w:rPr>
                <w:noProof/>
                <w:color w:val="000000" w:themeColor="text1"/>
                <w:sz w:val="20"/>
                <w:u w:val="double"/>
              </w:rPr>
              <w:t xml:space="preserve"> </w:t>
            </w:r>
            <w:r w:rsidRPr="00984D1E">
              <w:rPr>
                <w:noProof/>
                <w:color w:val="000000" w:themeColor="text1"/>
                <w:sz w:val="20"/>
                <w:u w:val="double"/>
              </w:rPr>
              <w:tab/>
            </w:r>
          </w:p>
          <w:p w14:paraId="54C8ADBC" w14:textId="77777777" w:rsidR="00C254C2" w:rsidRPr="00984D1E" w:rsidRDefault="00B21731">
            <w:pPr>
              <w:pStyle w:val="TableParagraph"/>
              <w:tabs>
                <w:tab w:val="left" w:pos="2380"/>
              </w:tabs>
              <w:spacing w:before="129"/>
              <w:ind w:left="684"/>
              <w:jc w:val="left"/>
              <w:rPr>
                <w:noProof/>
                <w:color w:val="000000" w:themeColor="text1"/>
                <w:sz w:val="20"/>
              </w:rPr>
            </w:pPr>
            <w:r w:rsidRPr="00984D1E">
              <w:rPr>
                <w:noProof/>
                <w:color w:val="000000" w:themeColor="text1"/>
                <w:sz w:val="20"/>
              </w:rPr>
              <w:t>N O   C</w:t>
            </w:r>
            <w:r w:rsidRPr="00984D1E">
              <w:rPr>
                <w:noProof/>
                <w:color w:val="000000" w:themeColor="text1"/>
                <w:sz w:val="20"/>
              </w:rPr>
              <w:tab/>
              <w:t>F</w:t>
            </w:r>
          </w:p>
          <w:p w14:paraId="31BDF744" w14:textId="77777777" w:rsidR="00C254C2" w:rsidRPr="00984D1E" w:rsidRDefault="00C254C2">
            <w:pPr>
              <w:pStyle w:val="TableParagraph"/>
              <w:jc w:val="left"/>
              <w:rPr>
                <w:b/>
                <w:noProof/>
                <w:color w:val="000000" w:themeColor="text1"/>
              </w:rPr>
            </w:pPr>
          </w:p>
          <w:p w14:paraId="5FC3A9BE" w14:textId="77777777" w:rsidR="00C254C2" w:rsidRPr="00984D1E" w:rsidRDefault="00C254C2">
            <w:pPr>
              <w:pStyle w:val="TableParagraph"/>
              <w:spacing w:before="7"/>
              <w:jc w:val="left"/>
              <w:rPr>
                <w:b/>
                <w:noProof/>
                <w:color w:val="000000" w:themeColor="text1"/>
                <w:sz w:val="29"/>
              </w:rPr>
            </w:pPr>
          </w:p>
          <w:p w14:paraId="7053C725" w14:textId="77777777" w:rsidR="00C254C2" w:rsidRPr="00984D1E" w:rsidRDefault="00B21731">
            <w:pPr>
              <w:pStyle w:val="TableParagraph"/>
              <w:spacing w:line="194" w:lineRule="exact"/>
              <w:ind w:left="816"/>
              <w:jc w:val="left"/>
              <w:rPr>
                <w:noProof/>
                <w:color w:val="000000" w:themeColor="text1"/>
                <w:sz w:val="20"/>
              </w:rPr>
            </w:pPr>
            <w:r w:rsidRPr="00984D1E">
              <w:rPr>
                <w:noProof/>
                <w:color w:val="000000" w:themeColor="text1"/>
                <w:sz w:val="20"/>
              </w:rPr>
              <w:t>.</w:t>
            </w:r>
          </w:p>
          <w:p w14:paraId="590BD093" w14:textId="77777777" w:rsidR="00C254C2" w:rsidRPr="00984D1E" w:rsidRDefault="00B21731">
            <w:pPr>
              <w:pStyle w:val="TableParagraph"/>
              <w:tabs>
                <w:tab w:val="left" w:pos="1560"/>
              </w:tabs>
              <w:spacing w:line="204" w:lineRule="exact"/>
              <w:ind w:left="658"/>
              <w:jc w:val="left"/>
              <w:rPr>
                <w:noProof/>
                <w:color w:val="000000" w:themeColor="text1"/>
                <w:sz w:val="20"/>
              </w:rPr>
            </w:pPr>
            <w:r w:rsidRPr="00984D1E">
              <w:rPr>
                <w:noProof/>
                <w:color w:val="000000" w:themeColor="text1"/>
                <w:sz w:val="20"/>
              </w:rPr>
              <w:t xml:space="preserve">N HCl </w:t>
            </w:r>
            <w:r w:rsidRPr="00984D1E">
              <w:rPr>
                <w:noProof/>
                <w:color w:val="000000" w:themeColor="text1"/>
                <w:sz w:val="20"/>
                <w:u w:val="double"/>
              </w:rPr>
              <w:t xml:space="preserve"> </w:t>
            </w:r>
            <w:r w:rsidRPr="00984D1E">
              <w:rPr>
                <w:noProof/>
                <w:color w:val="000000" w:themeColor="text1"/>
                <w:sz w:val="20"/>
                <w:u w:val="double"/>
              </w:rPr>
              <w:tab/>
            </w:r>
          </w:p>
          <w:p w14:paraId="354D743D" w14:textId="77777777" w:rsidR="00C254C2" w:rsidRPr="00984D1E" w:rsidRDefault="00B21731">
            <w:pPr>
              <w:pStyle w:val="TableParagraph"/>
              <w:spacing w:before="19" w:line="283" w:lineRule="auto"/>
              <w:ind w:left="694" w:right="2051" w:hanging="35"/>
              <w:jc w:val="left"/>
              <w:rPr>
                <w:noProof/>
                <w:color w:val="000000" w:themeColor="text1"/>
                <w:sz w:val="20"/>
              </w:rPr>
            </w:pPr>
            <w:r w:rsidRPr="00984D1E">
              <w:rPr>
                <w:noProof/>
                <w:color w:val="000000" w:themeColor="text1"/>
                <w:sz w:val="20"/>
              </w:rPr>
              <w:t>CH</w:t>
            </w:r>
            <w:r w:rsidRPr="00984D1E">
              <w:rPr>
                <w:noProof/>
                <w:color w:val="000000" w:themeColor="text1"/>
                <w:sz w:val="15"/>
              </w:rPr>
              <w:t xml:space="preserve">2 </w:t>
            </w:r>
            <w:r w:rsidRPr="00984D1E">
              <w:rPr>
                <w:noProof/>
                <w:color w:val="000000" w:themeColor="text1"/>
                <w:sz w:val="20"/>
              </w:rPr>
              <w:t>2.35</w:t>
            </w:r>
          </w:p>
          <w:p w14:paraId="77712405" w14:textId="77777777" w:rsidR="00C254C2" w:rsidRPr="00984D1E" w:rsidRDefault="00C254C2">
            <w:pPr>
              <w:pStyle w:val="TableParagraph"/>
              <w:spacing w:before="2"/>
              <w:jc w:val="left"/>
              <w:rPr>
                <w:b/>
                <w:noProof/>
                <w:color w:val="000000" w:themeColor="text1"/>
                <w:sz w:val="31"/>
              </w:rPr>
            </w:pPr>
          </w:p>
          <w:p w14:paraId="4A7FC82E" w14:textId="77777777" w:rsidR="00C254C2" w:rsidRPr="00984D1E" w:rsidRDefault="00B21731">
            <w:pPr>
              <w:pStyle w:val="TableParagraph"/>
              <w:ind w:left="387"/>
              <w:jc w:val="left"/>
              <w:rPr>
                <w:noProof/>
                <w:color w:val="000000" w:themeColor="text1"/>
                <w:sz w:val="28"/>
              </w:rPr>
            </w:pPr>
            <w:r w:rsidRPr="00984D1E">
              <w:rPr>
                <w:noProof/>
                <w:color w:val="000000" w:themeColor="text1"/>
                <w:sz w:val="28"/>
              </w:rPr>
              <w:t>64,81 % І шаққанда</w:t>
            </w:r>
          </w:p>
        </w:tc>
        <w:tc>
          <w:tcPr>
            <w:tcW w:w="6696" w:type="dxa"/>
          </w:tcPr>
          <w:p w14:paraId="232F6A00" w14:textId="2484B430" w:rsidR="00C254C2" w:rsidRPr="00984D1E" w:rsidRDefault="00B21731">
            <w:pPr>
              <w:pStyle w:val="TableParagraph"/>
              <w:tabs>
                <w:tab w:val="left" w:pos="2379"/>
                <w:tab w:val="left" w:pos="4001"/>
                <w:tab w:val="left" w:pos="5770"/>
              </w:tabs>
              <w:ind w:left="224" w:right="197"/>
              <w:jc w:val="both"/>
              <w:rPr>
                <w:noProof/>
                <w:color w:val="000000" w:themeColor="text1"/>
                <w:sz w:val="28"/>
              </w:rPr>
            </w:pPr>
            <w:r w:rsidRPr="00984D1E">
              <w:rPr>
                <w:b/>
                <w:noProof/>
                <w:color w:val="000000" w:themeColor="text1"/>
                <w:sz w:val="28"/>
              </w:rPr>
              <w:t xml:space="preserve">І. </w:t>
            </w:r>
            <w:r w:rsidRPr="00984D1E">
              <w:rPr>
                <w:noProof/>
                <w:color w:val="000000" w:themeColor="text1"/>
                <w:sz w:val="28"/>
              </w:rPr>
              <w:t>Абсолют</w:t>
            </w:r>
            <w:r w:rsidR="001154A8" w:rsidRPr="001154A8">
              <w:rPr>
                <w:noProof/>
                <w:vanish/>
                <w:color w:val="000000" w:themeColor="text1"/>
                <w:spacing w:val="-20"/>
                <w:w w:val="1"/>
                <w:sz w:val="28"/>
              </w:rPr>
              <w:t>‬</w:t>
            </w:r>
            <w:r w:rsidR="001154A8">
              <w:rPr>
                <w:noProof/>
                <w:color w:val="000000" w:themeColor="text1"/>
                <w:sz w:val="28"/>
              </w:rPr>
              <w:t xml:space="preserve">ті </w:t>
            </w:r>
            <w:r w:rsidRPr="00984D1E">
              <w:rPr>
                <w:noProof/>
                <w:color w:val="000000" w:themeColor="text1"/>
                <w:sz w:val="28"/>
              </w:rPr>
              <w:t>диоксан</w:t>
            </w:r>
            <w:r w:rsidR="001154A8" w:rsidRPr="001154A8">
              <w:rPr>
                <w:noProof/>
                <w:vanish/>
                <w:color w:val="000000" w:themeColor="text1"/>
                <w:spacing w:val="-20"/>
                <w:w w:val="1"/>
                <w:sz w:val="28"/>
              </w:rPr>
              <w:t>‬</w:t>
            </w:r>
            <w:r w:rsidR="001154A8">
              <w:rPr>
                <w:noProof/>
                <w:color w:val="000000" w:themeColor="text1"/>
                <w:sz w:val="28"/>
              </w:rPr>
              <w:t xml:space="preserve">да </w:t>
            </w:r>
            <w:r w:rsidRPr="00984D1E">
              <w:rPr>
                <w:noProof/>
                <w:color w:val="000000" w:themeColor="text1"/>
                <w:sz w:val="28"/>
              </w:rPr>
              <w:t>4,43 мл (0,0337 моль) 4- фторбензоилхлорид ерітіндіс</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араластыра отыр</w:t>
            </w:r>
            <w:r w:rsidR="001154A8" w:rsidRPr="001154A8">
              <w:rPr>
                <w:noProof/>
                <w:vanish/>
                <w:color w:val="000000" w:themeColor="text1"/>
                <w:spacing w:val="-20"/>
                <w:w w:val="1"/>
                <w:sz w:val="28"/>
              </w:rPr>
              <w:t>‬</w:t>
            </w:r>
            <w:r w:rsidR="001154A8">
              <w:rPr>
                <w:noProof/>
                <w:color w:val="000000" w:themeColor="text1"/>
                <w:sz w:val="28"/>
              </w:rPr>
              <w:t xml:space="preserve">ып </w:t>
            </w:r>
            <w:r w:rsidRPr="00984D1E">
              <w:rPr>
                <w:noProof/>
                <w:color w:val="000000" w:themeColor="text1"/>
                <w:sz w:val="28"/>
              </w:rPr>
              <w:t>3,44 г (0,0169 моль) 1-бензил-пиперидин-4-он оксим</w:t>
            </w:r>
            <w:r w:rsidR="001154A8" w:rsidRPr="001154A8">
              <w:rPr>
                <w:noProof/>
                <w:vanish/>
                <w:color w:val="000000" w:themeColor="text1"/>
                <w:spacing w:val="-20"/>
                <w:w w:val="1"/>
                <w:sz w:val="28"/>
              </w:rPr>
              <w:t>‬</w:t>
            </w:r>
            <w:r w:rsidR="001154A8">
              <w:rPr>
                <w:noProof/>
                <w:color w:val="000000" w:themeColor="text1"/>
                <w:sz w:val="28"/>
              </w:rPr>
              <w:t xml:space="preserve">нің </w:t>
            </w:r>
            <w:r w:rsidRPr="00984D1E">
              <w:rPr>
                <w:noProof/>
                <w:color w:val="000000" w:themeColor="text1"/>
                <w:sz w:val="28"/>
              </w:rPr>
              <w:t>(2.34) абсолют</w:t>
            </w:r>
            <w:r w:rsidR="001154A8" w:rsidRPr="001154A8">
              <w:rPr>
                <w:noProof/>
                <w:vanish/>
                <w:color w:val="000000" w:themeColor="text1"/>
                <w:spacing w:val="-20"/>
                <w:w w:val="1"/>
                <w:sz w:val="28"/>
              </w:rPr>
              <w:t>‬</w:t>
            </w:r>
            <w:r w:rsidR="001154A8">
              <w:rPr>
                <w:noProof/>
                <w:color w:val="000000" w:themeColor="text1"/>
                <w:sz w:val="28"/>
              </w:rPr>
              <w:t xml:space="preserve">ті </w:t>
            </w:r>
            <w:r w:rsidRPr="00984D1E">
              <w:rPr>
                <w:noProof/>
                <w:color w:val="000000" w:themeColor="text1"/>
                <w:sz w:val="28"/>
              </w:rPr>
              <w:t>диоксанда</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ғы </w:t>
            </w:r>
            <w:r w:rsidRPr="00984D1E">
              <w:rPr>
                <w:noProof/>
                <w:color w:val="000000" w:themeColor="text1"/>
                <w:sz w:val="28"/>
              </w:rPr>
              <w:t>ерітіндісі</w:t>
            </w:r>
            <w:r w:rsidR="001154A8" w:rsidRPr="001154A8">
              <w:rPr>
                <w:noProof/>
                <w:vanish/>
                <w:color w:val="000000" w:themeColor="text1"/>
                <w:spacing w:val="-20"/>
                <w:w w:val="1"/>
                <w:sz w:val="28"/>
              </w:rPr>
              <w:t>‬</w:t>
            </w:r>
            <w:r w:rsidR="001154A8">
              <w:rPr>
                <w:noProof/>
                <w:color w:val="000000" w:themeColor="text1"/>
                <w:sz w:val="28"/>
              </w:rPr>
              <w:t xml:space="preserve">не </w:t>
            </w:r>
            <w:r w:rsidRPr="00984D1E">
              <w:rPr>
                <w:noProof/>
                <w:color w:val="000000" w:themeColor="text1"/>
                <w:sz w:val="28"/>
              </w:rPr>
              <w:t>тамшылата</w:t>
            </w:r>
            <w:r w:rsidRPr="00984D1E">
              <w:rPr>
                <w:noProof/>
                <w:color w:val="000000" w:themeColor="text1"/>
                <w:sz w:val="28"/>
              </w:rPr>
              <w:tab/>
              <w:t>құя</w:t>
            </w:r>
            <w:r w:rsidR="001154A8" w:rsidRPr="001154A8">
              <w:rPr>
                <w:noProof/>
                <w:vanish/>
                <w:color w:val="000000" w:themeColor="text1"/>
                <w:spacing w:val="-20"/>
                <w:w w:val="1"/>
                <w:sz w:val="28"/>
              </w:rPr>
              <w:t>‬</w:t>
            </w:r>
            <w:r w:rsidR="001154A8">
              <w:rPr>
                <w:noProof/>
                <w:color w:val="000000" w:themeColor="text1"/>
                <w:sz w:val="28"/>
              </w:rPr>
              <w:t>ды,</w:t>
            </w:r>
            <w:r w:rsidRPr="00984D1E">
              <w:rPr>
                <w:noProof/>
                <w:color w:val="000000" w:themeColor="text1"/>
                <w:sz w:val="28"/>
              </w:rPr>
              <w:tab/>
              <w:t>реакция</w:t>
            </w:r>
            <w:r w:rsidRPr="00984D1E">
              <w:rPr>
                <w:noProof/>
                <w:color w:val="000000" w:themeColor="text1"/>
                <w:sz w:val="28"/>
              </w:rPr>
              <w:tab/>
              <w:t>бөлме температурасын</w:t>
            </w:r>
            <w:r w:rsidR="001154A8" w:rsidRPr="001154A8">
              <w:rPr>
                <w:noProof/>
                <w:vanish/>
                <w:color w:val="000000" w:themeColor="text1"/>
                <w:spacing w:val="-20"/>
                <w:w w:val="1"/>
                <w:sz w:val="28"/>
              </w:rPr>
              <w:t>‬</w:t>
            </w:r>
            <w:r w:rsidR="001154A8">
              <w:rPr>
                <w:noProof/>
                <w:color w:val="000000" w:themeColor="text1"/>
                <w:sz w:val="28"/>
              </w:rPr>
              <w:t xml:space="preserve">да </w:t>
            </w:r>
            <w:r w:rsidRPr="00984D1E">
              <w:rPr>
                <w:noProof/>
                <w:color w:val="000000" w:themeColor="text1"/>
                <w:sz w:val="28"/>
              </w:rPr>
              <w:t>жүргізіле</w:t>
            </w:r>
            <w:r w:rsidR="001154A8" w:rsidRPr="001154A8">
              <w:rPr>
                <w:noProof/>
                <w:vanish/>
                <w:color w:val="000000" w:themeColor="text1"/>
                <w:spacing w:val="-20"/>
                <w:w w:val="1"/>
                <w:sz w:val="28"/>
              </w:rPr>
              <w:t>‬</w:t>
            </w:r>
            <w:r w:rsidR="001154A8">
              <w:rPr>
                <w:noProof/>
                <w:color w:val="000000" w:themeColor="text1"/>
                <w:sz w:val="28"/>
              </w:rPr>
              <w:t>ді.</w:t>
            </w:r>
            <w:r w:rsidRPr="00984D1E">
              <w:rPr>
                <w:noProof/>
                <w:color w:val="000000" w:themeColor="text1"/>
                <w:sz w:val="28"/>
              </w:rPr>
              <w:t xml:space="preserve"> Араластыру кезін</w:t>
            </w:r>
            <w:r w:rsidR="001154A8" w:rsidRPr="001154A8">
              <w:rPr>
                <w:noProof/>
                <w:vanish/>
                <w:color w:val="000000" w:themeColor="text1"/>
                <w:spacing w:val="-20"/>
                <w:w w:val="1"/>
                <w:sz w:val="28"/>
              </w:rPr>
              <w:t>‬</w:t>
            </w:r>
            <w:r w:rsidR="001154A8">
              <w:rPr>
                <w:noProof/>
                <w:color w:val="000000" w:themeColor="text1"/>
                <w:sz w:val="28"/>
              </w:rPr>
              <w:t xml:space="preserve">де </w:t>
            </w:r>
            <w:r w:rsidRPr="00984D1E">
              <w:rPr>
                <w:noProof/>
                <w:color w:val="000000" w:themeColor="text1"/>
                <w:sz w:val="28"/>
              </w:rPr>
              <w:t>реакция қоспасы</w:t>
            </w:r>
            <w:r w:rsidR="001154A8" w:rsidRPr="001154A8">
              <w:rPr>
                <w:noProof/>
                <w:vanish/>
                <w:color w:val="000000" w:themeColor="text1"/>
                <w:spacing w:val="-20"/>
                <w:w w:val="1"/>
                <w:sz w:val="28"/>
              </w:rPr>
              <w:t>‬</w:t>
            </w:r>
            <w:r w:rsidR="001154A8">
              <w:rPr>
                <w:noProof/>
                <w:color w:val="000000" w:themeColor="text1"/>
                <w:sz w:val="28"/>
              </w:rPr>
              <w:t xml:space="preserve">ның </w:t>
            </w:r>
            <w:r w:rsidRPr="00984D1E">
              <w:rPr>
                <w:noProof/>
                <w:color w:val="000000" w:themeColor="text1"/>
                <w:sz w:val="28"/>
              </w:rPr>
              <w:t>қызуы байқала</w:t>
            </w:r>
            <w:r w:rsidR="001154A8" w:rsidRPr="001154A8">
              <w:rPr>
                <w:noProof/>
                <w:vanish/>
                <w:color w:val="000000" w:themeColor="text1"/>
                <w:spacing w:val="-20"/>
                <w:w w:val="1"/>
                <w:sz w:val="28"/>
              </w:rPr>
              <w:t>‬</w:t>
            </w:r>
            <w:r w:rsidR="001154A8">
              <w:rPr>
                <w:noProof/>
                <w:color w:val="000000" w:themeColor="text1"/>
                <w:sz w:val="28"/>
              </w:rPr>
              <w:t xml:space="preserve">ды </w:t>
            </w:r>
            <w:r w:rsidRPr="00984D1E">
              <w:rPr>
                <w:noProof/>
                <w:color w:val="000000" w:themeColor="text1"/>
                <w:sz w:val="28"/>
              </w:rPr>
              <w:t>жә</w:t>
            </w:r>
            <w:r w:rsidR="001154A8" w:rsidRPr="001154A8">
              <w:rPr>
                <w:noProof/>
                <w:vanish/>
                <w:color w:val="000000" w:themeColor="text1"/>
                <w:spacing w:val="-20"/>
                <w:w w:val="1"/>
                <w:sz w:val="28"/>
              </w:rPr>
              <w:t>‬</w:t>
            </w:r>
            <w:r w:rsidR="001154A8">
              <w:rPr>
                <w:noProof/>
                <w:color w:val="000000" w:themeColor="text1"/>
                <w:sz w:val="28"/>
              </w:rPr>
              <w:t xml:space="preserve">не </w:t>
            </w:r>
            <w:r w:rsidRPr="00984D1E">
              <w:rPr>
                <w:noProof/>
                <w:color w:val="000000" w:themeColor="text1"/>
                <w:sz w:val="28"/>
              </w:rPr>
              <w:t>ақ түс</w:t>
            </w:r>
            <w:r w:rsidR="001154A8" w:rsidRPr="001154A8">
              <w:rPr>
                <w:noProof/>
                <w:vanish/>
                <w:color w:val="000000" w:themeColor="text1"/>
                <w:spacing w:val="-20"/>
                <w:w w:val="1"/>
                <w:sz w:val="28"/>
              </w:rPr>
              <w:t>‬</w:t>
            </w:r>
            <w:r w:rsidR="001154A8">
              <w:rPr>
                <w:noProof/>
                <w:color w:val="000000" w:themeColor="text1"/>
                <w:sz w:val="28"/>
              </w:rPr>
              <w:t xml:space="preserve">ті </w:t>
            </w:r>
            <w:r w:rsidRPr="00984D1E">
              <w:rPr>
                <w:noProof/>
                <w:color w:val="000000" w:themeColor="text1"/>
                <w:sz w:val="28"/>
              </w:rPr>
              <w:t>тұнба түсе</w:t>
            </w:r>
            <w:r w:rsidR="001154A8" w:rsidRPr="001154A8">
              <w:rPr>
                <w:noProof/>
                <w:vanish/>
                <w:color w:val="000000" w:themeColor="text1"/>
                <w:spacing w:val="-20"/>
                <w:w w:val="1"/>
                <w:sz w:val="28"/>
              </w:rPr>
              <w:t>‬</w:t>
            </w:r>
            <w:r w:rsidR="001154A8">
              <w:rPr>
                <w:noProof/>
                <w:color w:val="000000" w:themeColor="text1"/>
                <w:sz w:val="28"/>
              </w:rPr>
              <w:t>ді.</w:t>
            </w:r>
            <w:r w:rsidRPr="00984D1E">
              <w:rPr>
                <w:noProof/>
                <w:color w:val="000000" w:themeColor="text1"/>
                <w:sz w:val="28"/>
              </w:rPr>
              <w:t xml:space="preserve"> Қоспаны бөлме температурасын</w:t>
            </w:r>
            <w:r w:rsidR="001154A8" w:rsidRPr="001154A8">
              <w:rPr>
                <w:noProof/>
                <w:vanish/>
                <w:color w:val="000000" w:themeColor="text1"/>
                <w:spacing w:val="-20"/>
                <w:w w:val="1"/>
                <w:sz w:val="28"/>
              </w:rPr>
              <w:t>‬</w:t>
            </w:r>
            <w:r w:rsidR="001154A8">
              <w:rPr>
                <w:noProof/>
                <w:color w:val="000000" w:themeColor="text1"/>
                <w:sz w:val="28"/>
              </w:rPr>
              <w:t xml:space="preserve">да </w:t>
            </w:r>
            <w:r w:rsidRPr="00984D1E">
              <w:rPr>
                <w:noProof/>
                <w:color w:val="000000" w:themeColor="text1"/>
                <w:sz w:val="28"/>
              </w:rPr>
              <w:t>24 сағат бойы қалдыра</w:t>
            </w:r>
            <w:r w:rsidR="001154A8" w:rsidRPr="001154A8">
              <w:rPr>
                <w:noProof/>
                <w:vanish/>
                <w:color w:val="000000" w:themeColor="text1"/>
                <w:spacing w:val="-20"/>
                <w:w w:val="1"/>
                <w:sz w:val="28"/>
              </w:rPr>
              <w:t>‬</w:t>
            </w:r>
            <w:r w:rsidR="001154A8">
              <w:rPr>
                <w:noProof/>
                <w:color w:val="000000" w:themeColor="text1"/>
                <w:sz w:val="28"/>
              </w:rPr>
              <w:t>ды.</w:t>
            </w:r>
          </w:p>
          <w:p w14:paraId="6D023AF1" w14:textId="3AF41684" w:rsidR="00C254C2" w:rsidRPr="00984D1E" w:rsidRDefault="00D92218">
            <w:pPr>
              <w:pStyle w:val="TableParagraph"/>
              <w:ind w:left="224" w:right="199" w:firstLine="566"/>
              <w:jc w:val="both"/>
              <w:rPr>
                <w:noProof/>
                <w:color w:val="000000" w:themeColor="text1"/>
                <w:sz w:val="28"/>
              </w:rPr>
            </w:pPr>
            <w:r w:rsidRPr="00984D1E">
              <w:rPr>
                <w:b/>
                <w:noProof/>
                <w:color w:val="000000" w:themeColor="text1"/>
                <w:sz w:val="28"/>
              </w:rPr>
              <w:t>II</w:t>
            </w:r>
            <w:r w:rsidR="00B21731" w:rsidRPr="00984D1E">
              <w:rPr>
                <w:b/>
                <w:noProof/>
                <w:color w:val="000000" w:themeColor="text1"/>
                <w:sz w:val="28"/>
              </w:rPr>
              <w:t xml:space="preserve">. </w:t>
            </w:r>
            <w:r w:rsidR="00B21731" w:rsidRPr="00984D1E">
              <w:rPr>
                <w:noProof/>
                <w:color w:val="000000" w:themeColor="text1"/>
                <w:sz w:val="28"/>
              </w:rPr>
              <w:t>Түзіл</w:t>
            </w:r>
            <w:r w:rsidR="001154A8" w:rsidRPr="001154A8">
              <w:rPr>
                <w:noProof/>
                <w:vanish/>
                <w:color w:val="000000" w:themeColor="text1"/>
                <w:spacing w:val="-20"/>
                <w:w w:val="1"/>
                <w:sz w:val="28"/>
              </w:rPr>
              <w:t>‬</w:t>
            </w:r>
            <w:r w:rsidR="001154A8">
              <w:rPr>
                <w:noProof/>
                <w:color w:val="000000" w:themeColor="text1"/>
                <w:sz w:val="28"/>
              </w:rPr>
              <w:t xml:space="preserve">ген </w:t>
            </w:r>
            <w:r w:rsidR="00B21731" w:rsidRPr="00984D1E">
              <w:rPr>
                <w:noProof/>
                <w:color w:val="000000" w:themeColor="text1"/>
                <w:sz w:val="28"/>
              </w:rPr>
              <w:t>ақ тұнба диэтил эфирі</w:t>
            </w:r>
            <w:r w:rsidR="001154A8" w:rsidRPr="001154A8">
              <w:rPr>
                <w:noProof/>
                <w:vanish/>
                <w:color w:val="000000" w:themeColor="text1"/>
                <w:spacing w:val="-20"/>
                <w:w w:val="1"/>
                <w:sz w:val="28"/>
              </w:rPr>
              <w:t>‬</w:t>
            </w:r>
            <w:r w:rsidR="001154A8">
              <w:rPr>
                <w:noProof/>
                <w:color w:val="000000" w:themeColor="text1"/>
                <w:sz w:val="28"/>
              </w:rPr>
              <w:t xml:space="preserve">мен </w:t>
            </w:r>
            <w:r w:rsidR="00B21731" w:rsidRPr="00984D1E">
              <w:rPr>
                <w:noProof/>
                <w:color w:val="000000" w:themeColor="text1"/>
                <w:sz w:val="28"/>
              </w:rPr>
              <w:t>жуыл</w:t>
            </w:r>
            <w:r w:rsidR="001154A8" w:rsidRPr="001154A8">
              <w:rPr>
                <w:noProof/>
                <w:vanish/>
                <w:color w:val="000000" w:themeColor="text1"/>
                <w:spacing w:val="-20"/>
                <w:w w:val="1"/>
                <w:sz w:val="28"/>
              </w:rPr>
              <w:t>‬</w:t>
            </w:r>
            <w:r w:rsidR="001154A8">
              <w:rPr>
                <w:noProof/>
                <w:color w:val="000000" w:themeColor="text1"/>
                <w:sz w:val="28"/>
              </w:rPr>
              <w:t>ып,</w:t>
            </w:r>
            <w:r w:rsidR="00B21731" w:rsidRPr="00984D1E">
              <w:rPr>
                <w:noProof/>
                <w:color w:val="000000" w:themeColor="text1"/>
                <w:sz w:val="28"/>
              </w:rPr>
              <w:t xml:space="preserve"> бөлін</w:t>
            </w:r>
            <w:r w:rsidR="001154A8" w:rsidRPr="001154A8">
              <w:rPr>
                <w:noProof/>
                <w:vanish/>
                <w:color w:val="000000" w:themeColor="text1"/>
                <w:spacing w:val="-20"/>
                <w:w w:val="1"/>
                <w:sz w:val="28"/>
              </w:rPr>
              <w:t>‬</w:t>
            </w:r>
            <w:r w:rsidR="001154A8">
              <w:rPr>
                <w:noProof/>
                <w:color w:val="000000" w:themeColor="text1"/>
                <w:sz w:val="28"/>
              </w:rPr>
              <w:t xml:space="preserve">іп </w:t>
            </w:r>
            <w:r w:rsidR="00B21731" w:rsidRPr="00984D1E">
              <w:rPr>
                <w:noProof/>
                <w:color w:val="000000" w:themeColor="text1"/>
                <w:sz w:val="28"/>
              </w:rPr>
              <w:t>алын</w:t>
            </w:r>
            <w:r w:rsidR="001154A8" w:rsidRPr="001154A8">
              <w:rPr>
                <w:noProof/>
                <w:vanish/>
                <w:color w:val="000000" w:themeColor="text1"/>
                <w:spacing w:val="-20"/>
                <w:w w:val="1"/>
                <w:sz w:val="28"/>
              </w:rPr>
              <w:t>‬</w:t>
            </w:r>
            <w:r w:rsidR="001154A8">
              <w:rPr>
                <w:noProof/>
                <w:color w:val="000000" w:themeColor="text1"/>
                <w:sz w:val="28"/>
              </w:rPr>
              <w:t xml:space="preserve">ған </w:t>
            </w:r>
            <w:r w:rsidR="00B21731" w:rsidRPr="00984D1E">
              <w:rPr>
                <w:noProof/>
                <w:color w:val="000000" w:themeColor="text1"/>
                <w:sz w:val="28"/>
              </w:rPr>
              <w:t>ақ кристалл изопропанол</w:t>
            </w:r>
            <w:r w:rsidR="001154A8" w:rsidRPr="001154A8">
              <w:rPr>
                <w:noProof/>
                <w:vanish/>
                <w:color w:val="000000" w:themeColor="text1"/>
                <w:spacing w:val="-20"/>
                <w:w w:val="1"/>
                <w:sz w:val="28"/>
              </w:rPr>
              <w:t>‬</w:t>
            </w:r>
            <w:r w:rsidR="001154A8">
              <w:rPr>
                <w:noProof/>
                <w:color w:val="000000" w:themeColor="text1"/>
                <w:sz w:val="28"/>
              </w:rPr>
              <w:t xml:space="preserve">дан </w:t>
            </w:r>
            <w:r w:rsidR="00B21731" w:rsidRPr="00984D1E">
              <w:rPr>
                <w:noProof/>
                <w:color w:val="000000" w:themeColor="text1"/>
                <w:sz w:val="28"/>
              </w:rPr>
              <w:t>қай</w:t>
            </w:r>
            <w:r w:rsidR="001154A8" w:rsidRPr="001154A8">
              <w:rPr>
                <w:noProof/>
                <w:vanish/>
                <w:color w:val="000000" w:themeColor="text1"/>
                <w:spacing w:val="-20"/>
                <w:w w:val="1"/>
                <w:sz w:val="28"/>
              </w:rPr>
              <w:t>‬</w:t>
            </w:r>
            <w:r w:rsidR="001154A8">
              <w:rPr>
                <w:noProof/>
                <w:color w:val="000000" w:themeColor="text1"/>
                <w:sz w:val="28"/>
              </w:rPr>
              <w:t xml:space="preserve">та </w:t>
            </w:r>
            <w:r w:rsidR="00B21731" w:rsidRPr="00984D1E">
              <w:rPr>
                <w:noProof/>
                <w:color w:val="000000" w:themeColor="text1"/>
                <w:sz w:val="28"/>
              </w:rPr>
              <w:t>кристалдана</w:t>
            </w:r>
            <w:r w:rsidR="001154A8" w:rsidRPr="001154A8">
              <w:rPr>
                <w:noProof/>
                <w:vanish/>
                <w:color w:val="000000" w:themeColor="text1"/>
                <w:spacing w:val="-20"/>
                <w:w w:val="1"/>
                <w:sz w:val="28"/>
              </w:rPr>
              <w:t>‬</w:t>
            </w:r>
            <w:r w:rsidR="001154A8">
              <w:rPr>
                <w:noProof/>
                <w:color w:val="000000" w:themeColor="text1"/>
                <w:sz w:val="28"/>
              </w:rPr>
              <w:t>ды.</w:t>
            </w:r>
            <w:r w:rsidR="00B21731" w:rsidRPr="00984D1E">
              <w:rPr>
                <w:noProof/>
                <w:color w:val="000000" w:themeColor="text1"/>
                <w:sz w:val="28"/>
              </w:rPr>
              <w:t xml:space="preserve"> Нәтижесін</w:t>
            </w:r>
            <w:r w:rsidR="001154A8" w:rsidRPr="001154A8">
              <w:rPr>
                <w:noProof/>
                <w:vanish/>
                <w:color w:val="000000" w:themeColor="text1"/>
                <w:spacing w:val="-20"/>
                <w:w w:val="1"/>
                <w:sz w:val="28"/>
              </w:rPr>
              <w:t>‬</w:t>
            </w:r>
            <w:r w:rsidR="001154A8">
              <w:rPr>
                <w:noProof/>
                <w:color w:val="000000" w:themeColor="text1"/>
                <w:sz w:val="28"/>
              </w:rPr>
              <w:t xml:space="preserve">де </w:t>
            </w:r>
            <w:r w:rsidR="00B21731" w:rsidRPr="00984D1E">
              <w:rPr>
                <w:noProof/>
                <w:color w:val="000000" w:themeColor="text1"/>
                <w:sz w:val="28"/>
              </w:rPr>
              <w:t>3,96 г 1-бензил-</w:t>
            </w:r>
            <w:r w:rsidR="00B21731" w:rsidRPr="00984D1E">
              <w:rPr>
                <w:i/>
                <w:noProof/>
                <w:color w:val="000000" w:themeColor="text1"/>
                <w:sz w:val="28"/>
              </w:rPr>
              <w:t xml:space="preserve">п- </w:t>
            </w:r>
            <w:r w:rsidR="00B21731" w:rsidRPr="00984D1E">
              <w:rPr>
                <w:noProof/>
                <w:color w:val="000000" w:themeColor="text1"/>
                <w:sz w:val="28"/>
              </w:rPr>
              <w:t>фторбензоилоксикетоксимпиперидин гидрохлори</w:t>
            </w:r>
            <w:r w:rsidR="001154A8" w:rsidRPr="001154A8">
              <w:rPr>
                <w:noProof/>
                <w:vanish/>
                <w:color w:val="000000" w:themeColor="text1"/>
                <w:spacing w:val="-20"/>
                <w:w w:val="1"/>
                <w:sz w:val="28"/>
              </w:rPr>
              <w:t>‬</w:t>
            </w:r>
            <w:r w:rsidR="001154A8">
              <w:rPr>
                <w:noProof/>
                <w:color w:val="000000" w:themeColor="text1"/>
                <w:sz w:val="28"/>
              </w:rPr>
              <w:t xml:space="preserve">ді </w:t>
            </w:r>
            <w:r w:rsidR="00B21731" w:rsidRPr="00984D1E">
              <w:rPr>
                <w:noProof/>
                <w:color w:val="000000" w:themeColor="text1"/>
                <w:sz w:val="28"/>
              </w:rPr>
              <w:t>(2.35) алын</w:t>
            </w:r>
            <w:r w:rsidR="001154A8" w:rsidRPr="001154A8">
              <w:rPr>
                <w:noProof/>
                <w:vanish/>
                <w:color w:val="000000" w:themeColor="text1"/>
                <w:spacing w:val="-20"/>
                <w:w w:val="1"/>
                <w:sz w:val="28"/>
              </w:rPr>
              <w:t>‬</w:t>
            </w:r>
            <w:r w:rsidR="001154A8">
              <w:rPr>
                <w:noProof/>
                <w:color w:val="000000" w:themeColor="text1"/>
                <w:sz w:val="28"/>
              </w:rPr>
              <w:t>ды.</w:t>
            </w:r>
            <w:r w:rsidR="00B21731" w:rsidRPr="00984D1E">
              <w:rPr>
                <w:noProof/>
                <w:color w:val="000000" w:themeColor="text1"/>
                <w:sz w:val="28"/>
              </w:rPr>
              <w:t xml:space="preserve"> Т</w:t>
            </w:r>
            <w:r w:rsidR="00B21731" w:rsidRPr="00984D1E">
              <w:rPr>
                <w:noProof/>
                <w:color w:val="000000" w:themeColor="text1"/>
                <w:sz w:val="28"/>
                <w:vertAlign w:val="subscript"/>
              </w:rPr>
              <w:t>балқу</w:t>
            </w:r>
            <w:r w:rsidR="00B21731" w:rsidRPr="00984D1E">
              <w:rPr>
                <w:noProof/>
                <w:color w:val="000000" w:themeColor="text1"/>
                <w:sz w:val="28"/>
              </w:rPr>
              <w:t xml:space="preserve"> 179-</w:t>
            </w:r>
            <w:r w:rsidRPr="00984D1E">
              <w:rPr>
                <w:noProof/>
                <w:color w:val="000000" w:themeColor="text1"/>
                <w:sz w:val="28"/>
              </w:rPr>
              <w:t>1810C</w:t>
            </w:r>
            <w:r w:rsidR="00B21731" w:rsidRPr="00984D1E">
              <w:rPr>
                <w:noProof/>
                <w:color w:val="000000" w:themeColor="text1"/>
                <w:sz w:val="28"/>
              </w:rPr>
              <w:t>, R</w:t>
            </w:r>
            <w:r w:rsidR="00B21731" w:rsidRPr="00984D1E">
              <w:rPr>
                <w:noProof/>
                <w:color w:val="000000" w:themeColor="text1"/>
                <w:sz w:val="28"/>
                <w:vertAlign w:val="subscript"/>
              </w:rPr>
              <w:t>f</w:t>
            </w:r>
            <w:r w:rsidR="00B21731" w:rsidRPr="00984D1E">
              <w:rPr>
                <w:noProof/>
                <w:color w:val="000000" w:themeColor="text1"/>
                <w:sz w:val="28"/>
              </w:rPr>
              <w:t xml:space="preserve"> 0,90 (Al</w:t>
            </w:r>
            <w:r w:rsidR="00B21731" w:rsidRPr="00984D1E">
              <w:rPr>
                <w:noProof/>
                <w:color w:val="000000" w:themeColor="text1"/>
                <w:sz w:val="28"/>
                <w:vertAlign w:val="subscript"/>
              </w:rPr>
              <w:t>2</w:t>
            </w:r>
            <w:r w:rsidR="00B21731" w:rsidRPr="00984D1E">
              <w:rPr>
                <w:noProof/>
                <w:color w:val="000000" w:themeColor="text1"/>
                <w:sz w:val="28"/>
              </w:rPr>
              <w:t>O</w:t>
            </w:r>
            <w:r w:rsidR="00B21731" w:rsidRPr="00984D1E">
              <w:rPr>
                <w:noProof/>
                <w:color w:val="000000" w:themeColor="text1"/>
                <w:sz w:val="28"/>
                <w:vertAlign w:val="subscript"/>
              </w:rPr>
              <w:t>3</w:t>
            </w:r>
            <w:r w:rsidR="00B21731" w:rsidRPr="00984D1E">
              <w:rPr>
                <w:noProof/>
                <w:color w:val="000000" w:themeColor="text1"/>
                <w:sz w:val="28"/>
              </w:rPr>
              <w:t>, элюент – бензол:диоксан – 4:1).</w:t>
            </w:r>
          </w:p>
          <w:p w14:paraId="099C318E" w14:textId="77777777" w:rsidR="00C254C2" w:rsidRPr="00984D1E" w:rsidRDefault="00B21731">
            <w:pPr>
              <w:pStyle w:val="TableParagraph"/>
              <w:spacing w:line="319" w:lineRule="exact"/>
              <w:ind w:left="224"/>
              <w:jc w:val="left"/>
              <w:rPr>
                <w:b/>
                <w:noProof/>
                <w:color w:val="000000" w:themeColor="text1"/>
                <w:sz w:val="28"/>
              </w:rPr>
            </w:pPr>
            <w:r w:rsidRPr="00984D1E">
              <w:rPr>
                <w:b/>
                <w:noProof/>
                <w:color w:val="000000" w:themeColor="text1"/>
                <w:sz w:val="28"/>
              </w:rPr>
              <w:t>Шикізат құрамы:</w:t>
            </w:r>
          </w:p>
          <w:p w14:paraId="4825CDC2" w14:textId="77777777" w:rsidR="00C254C2" w:rsidRPr="00984D1E" w:rsidRDefault="00B21731" w:rsidP="005C3D09">
            <w:pPr>
              <w:pStyle w:val="TableParagraph"/>
              <w:numPr>
                <w:ilvl w:val="0"/>
                <w:numId w:val="10"/>
              </w:numPr>
              <w:tabs>
                <w:tab w:val="left" w:pos="230"/>
              </w:tabs>
              <w:spacing w:line="319" w:lineRule="exact"/>
              <w:ind w:left="230" w:firstLine="0"/>
              <w:jc w:val="left"/>
              <w:rPr>
                <w:noProof/>
                <w:color w:val="000000" w:themeColor="text1"/>
                <w:sz w:val="28"/>
              </w:rPr>
            </w:pPr>
            <w:r w:rsidRPr="00984D1E">
              <w:rPr>
                <w:noProof/>
                <w:color w:val="000000" w:themeColor="text1"/>
                <w:sz w:val="28"/>
              </w:rPr>
              <w:t>1-бензилпиперидин-4-кетоксим;</w:t>
            </w:r>
          </w:p>
          <w:p w14:paraId="6D5355A7" w14:textId="77777777" w:rsidR="00C254C2" w:rsidRPr="00984D1E" w:rsidRDefault="00B21731" w:rsidP="005C3D09">
            <w:pPr>
              <w:pStyle w:val="TableParagraph"/>
              <w:numPr>
                <w:ilvl w:val="0"/>
                <w:numId w:val="10"/>
              </w:numPr>
              <w:tabs>
                <w:tab w:val="left" w:pos="230"/>
              </w:tabs>
              <w:spacing w:line="322" w:lineRule="exact"/>
              <w:ind w:left="230" w:firstLine="0"/>
              <w:jc w:val="left"/>
              <w:rPr>
                <w:noProof/>
                <w:color w:val="000000" w:themeColor="text1"/>
                <w:sz w:val="28"/>
              </w:rPr>
            </w:pPr>
            <w:r w:rsidRPr="00984D1E">
              <w:rPr>
                <w:noProof/>
                <w:color w:val="000000" w:themeColor="text1"/>
                <w:sz w:val="28"/>
              </w:rPr>
              <w:t>4-фторбензоилхлорид;</w:t>
            </w:r>
          </w:p>
          <w:p w14:paraId="3109E121" w14:textId="77777777" w:rsidR="00C254C2" w:rsidRPr="00984D1E" w:rsidRDefault="00B21731" w:rsidP="005C3D09">
            <w:pPr>
              <w:pStyle w:val="TableParagraph"/>
              <w:numPr>
                <w:ilvl w:val="0"/>
                <w:numId w:val="10"/>
              </w:numPr>
              <w:tabs>
                <w:tab w:val="left" w:pos="230"/>
              </w:tabs>
              <w:spacing w:line="322" w:lineRule="exact"/>
              <w:ind w:left="230" w:firstLine="0"/>
              <w:jc w:val="left"/>
              <w:rPr>
                <w:noProof/>
                <w:color w:val="000000" w:themeColor="text1"/>
                <w:sz w:val="28"/>
              </w:rPr>
            </w:pPr>
            <w:r w:rsidRPr="00984D1E">
              <w:rPr>
                <w:noProof/>
                <w:color w:val="000000" w:themeColor="text1"/>
                <w:sz w:val="28"/>
              </w:rPr>
              <w:t>Диэтил эфирі;</w:t>
            </w:r>
          </w:p>
          <w:p w14:paraId="630E7365" w14:textId="77777777" w:rsidR="00C254C2" w:rsidRPr="00984D1E" w:rsidRDefault="00B21731" w:rsidP="005C3D09">
            <w:pPr>
              <w:pStyle w:val="TableParagraph"/>
              <w:numPr>
                <w:ilvl w:val="0"/>
                <w:numId w:val="10"/>
              </w:numPr>
              <w:tabs>
                <w:tab w:val="left" w:pos="230"/>
              </w:tabs>
              <w:spacing w:line="322" w:lineRule="exact"/>
              <w:ind w:left="230" w:firstLine="0"/>
              <w:jc w:val="left"/>
              <w:rPr>
                <w:noProof/>
                <w:color w:val="000000" w:themeColor="text1"/>
                <w:sz w:val="28"/>
              </w:rPr>
            </w:pPr>
            <w:r w:rsidRPr="00984D1E">
              <w:rPr>
                <w:noProof/>
                <w:color w:val="000000" w:themeColor="text1"/>
                <w:sz w:val="28"/>
              </w:rPr>
              <w:t>Диоксан;</w:t>
            </w:r>
          </w:p>
          <w:p w14:paraId="3C6DE3AD" w14:textId="77777777" w:rsidR="00C254C2" w:rsidRPr="00984D1E" w:rsidRDefault="00B21731" w:rsidP="005C3D09">
            <w:pPr>
              <w:pStyle w:val="TableParagraph"/>
              <w:numPr>
                <w:ilvl w:val="0"/>
                <w:numId w:val="10"/>
              </w:numPr>
              <w:tabs>
                <w:tab w:val="left" w:pos="230"/>
              </w:tabs>
              <w:spacing w:line="302" w:lineRule="exact"/>
              <w:ind w:left="230" w:firstLine="0"/>
              <w:jc w:val="left"/>
              <w:rPr>
                <w:noProof/>
                <w:color w:val="000000" w:themeColor="text1"/>
                <w:sz w:val="28"/>
              </w:rPr>
            </w:pPr>
            <w:r w:rsidRPr="00984D1E">
              <w:rPr>
                <w:noProof/>
                <w:color w:val="000000" w:themeColor="text1"/>
                <w:sz w:val="28"/>
              </w:rPr>
              <w:t>Изопропанол.</w:t>
            </w:r>
          </w:p>
        </w:tc>
      </w:tr>
    </w:tbl>
    <w:p w14:paraId="27D5EDC0" w14:textId="77777777" w:rsidR="00C254C2" w:rsidRPr="00984D1E" w:rsidRDefault="00C254C2">
      <w:pPr>
        <w:pStyle w:val="a3"/>
        <w:spacing w:before="3"/>
        <w:rPr>
          <w:b/>
          <w:noProof/>
          <w:color w:val="000000" w:themeColor="text1"/>
        </w:rPr>
      </w:pPr>
    </w:p>
    <w:p w14:paraId="550EB43E" w14:textId="4A61C88E" w:rsidR="00C254C2" w:rsidRPr="00984D1E" w:rsidRDefault="00CB66C5">
      <w:pPr>
        <w:pStyle w:val="a4"/>
        <w:numPr>
          <w:ilvl w:val="1"/>
          <w:numId w:val="11"/>
        </w:numPr>
        <w:tabs>
          <w:tab w:val="left" w:pos="1315"/>
        </w:tabs>
        <w:spacing w:line="242" w:lineRule="auto"/>
        <w:ind w:right="506" w:firstLine="566"/>
        <w:rPr>
          <w:b/>
          <w:noProof/>
          <w:color w:val="000000" w:themeColor="text1"/>
          <w:sz w:val="28"/>
        </w:rPr>
      </w:pPr>
      <w:r>
        <w:rPr>
          <w:noProof/>
          <w:color w:val="000000" w:themeColor="text1"/>
        </w:rPr>
        <w:pict w14:anchorId="3918249D">
          <v:group id="_x0000_s15578" style="position:absolute;left:0;text-align:left;margin-left:106.6pt;margin-top:-137pt;width:32.65pt;height:40.95pt;z-index:-251347968;mso-position-horizontal-relative:page" coordorigin="2132,-2740" coordsize="653,819">
            <v:line id="_x0000_s15586" style="position:absolute" from="2138,-2051" to="2357,-1927" strokeweight=".21114mm"/>
            <v:line id="_x0000_s15585" style="position:absolute" from="2565,-1930" to="2779,-2051" strokeweight=".21114mm"/>
            <v:line id="_x0000_s15584" style="position:absolute" from="2779,-2051" to="2779,-2413" strokeweight=".21447mm"/>
            <v:line id="_x0000_s15583" style="position:absolute" from="2779,-2413" to="2458,-2586" strokeweight=".21106mm"/>
            <v:line id="_x0000_s15582" style="position:absolute" from="2458,-2586" to="2138,-2413" strokeweight=".21106mm"/>
            <v:line id="_x0000_s15581" style="position:absolute" from="2138,-2413" to="2138,-2051" strokeweight=".21447mm"/>
            <v:line id="_x0000_s15580" style="position:absolute" from="2443,-2577" to="2443,-2740" strokeweight=".21447mm"/>
            <v:line id="_x0000_s15579" style="position:absolute" from="2474,-2577" to="2474,-2740" strokeweight=".21447mm"/>
            <w10:wrap anchorx="page"/>
          </v:group>
        </w:pict>
      </w:r>
      <w:r>
        <w:rPr>
          <w:noProof/>
          <w:color w:val="000000" w:themeColor="text1"/>
        </w:rPr>
        <w:pict w14:anchorId="6E4170FA">
          <v:line id="_x0000_s15577" style="position:absolute;left:0;text-align:left;z-index:-251346944;mso-position-horizontal-relative:page" from="122.9pt,-88.95pt" to="122.9pt,-85.3pt" strokeweight=".21447mm">
            <w10:wrap anchorx="page"/>
          </v:line>
        </w:pict>
      </w:r>
      <w:r>
        <w:rPr>
          <w:noProof/>
          <w:color w:val="000000" w:themeColor="text1"/>
        </w:rPr>
        <w:pict w14:anchorId="5F980DC5">
          <v:group id="_x0000_s15568" style="position:absolute;left:0;text-align:left;margin-left:137.95pt;margin-top:-91.55pt;width:32.8pt;height:21.95pt;z-index:-251345920;mso-position-horizontal-relative:page" coordorigin="2759,-1831" coordsize="656,439">
            <v:line id="_x0000_s15576" style="position:absolute" from="2910,-1615" to="3032,-1402" strokeweight=".21339mm"/>
            <v:line id="_x0000_s15575" style="position:absolute" from="2946,-1615" to="3050,-1432" strokeweight=".21339mm"/>
            <v:line id="_x0000_s15574" style="position:absolute" from="3032,-1402" to="3281,-1399" strokeweight=".21006mm"/>
            <v:line id="_x0000_s15573" style="position:absolute" from="3281,-1399" to="3409,-1609" strokeweight=".21328mm"/>
            <v:line id="_x0000_s15572" style="position:absolute" from="3264,-1429" to="3373,-1609" strokeweight=".21328mm"/>
            <v:line id="_x0000_s15571" style="position:absolute" from="3409,-1609" to="3287,-1822" strokeweight=".21339mm"/>
            <v:line id="_x0000_s15570" style="position:absolute" from="3038,-1825" to="2910,-1615" strokeweight=".21328mm"/>
            <v:line id="_x0000_s15569" style="position:absolute" from="2759,-1615" to="2910,-1615" strokeweight=".21006mm"/>
            <w10:wrap anchorx="page"/>
          </v:group>
        </w:pict>
      </w:r>
      <w:r>
        <w:rPr>
          <w:noProof/>
          <w:color w:val="000000" w:themeColor="text1"/>
        </w:rPr>
        <w:pict w14:anchorId="67552E95">
          <v:line id="_x0000_s15567" style="position:absolute;left:0;text-align:left;z-index:-251344896;mso-position-horizontal-relative:page" from="129.25pt,-142.85pt" to="133.05pt,-142.85pt" strokeweight=".21006mm">
            <w10:wrap anchorx="page"/>
          </v:line>
        </w:pict>
      </w:r>
      <w:r>
        <w:rPr>
          <w:noProof/>
          <w:color w:val="000000" w:themeColor="text1"/>
        </w:rPr>
        <w:pict w14:anchorId="49E8F92C">
          <v:line id="_x0000_s15566" style="position:absolute;left:0;text-align:left;z-index:-251343872;mso-position-horizontal-relative:page" from="142.1pt,-142.85pt" to="148.65pt,-142.85pt" strokeweight=".21006mm">
            <w10:wrap anchorx="page"/>
          </v:line>
        </w:pict>
      </w:r>
      <w:r>
        <w:rPr>
          <w:noProof/>
          <w:color w:val="000000" w:themeColor="text1"/>
        </w:rPr>
        <w:pict w14:anchorId="09ABEE2C">
          <v:group id="_x0000_s15563" style="position:absolute;left:0;text-align:left;margin-left:151.75pt;margin-top:-156.9pt;width:2.35pt;height:9.55pt;z-index:-251342848;mso-position-horizontal-relative:page" coordorigin="3035,-3138" coordsize="47,191">
            <v:line id="_x0000_s15565" style="position:absolute" from="3041,-2947" to="3041,-3138" strokeweight=".21447mm"/>
            <v:line id="_x0000_s15564" style="position:absolute" from="3075,-2947" to="3075,-3138" strokeweight=".21447mm"/>
            <w10:wrap anchorx="page"/>
          </v:group>
        </w:pict>
      </w:r>
      <w:r>
        <w:rPr>
          <w:noProof/>
          <w:color w:val="000000" w:themeColor="text1"/>
        </w:rPr>
        <w:pict w14:anchorId="23DCB1A7">
          <v:group id="_x0000_s15555" style="position:absolute;left:0;text-align:left;margin-left:168.3pt;margin-top:-158.85pt;width:37.65pt;height:32pt;z-index:-251341824;mso-position-horizontal-relative:page" coordorigin="3366,-3177" coordsize="753,640">
            <v:line id="_x0000_s15562" style="position:absolute" from="3372,-2857" to="3557,-2543" strokeweight=".21333mm"/>
            <v:line id="_x0000_s15561" style="position:absolute" from="3424,-2857" to="3583,-2587" strokeweight=".21333mm"/>
            <v:line id="_x0000_s15560" style="position:absolute" from="3557,-2543" to="3927,-2543" strokeweight=".21006mm"/>
            <v:line id="_x0000_s15559" style="position:absolute" from="3927,-2543" to="4112,-2857" strokeweight=".21333mm"/>
            <v:line id="_x0000_s15558" style="position:absolute" from="3902,-2587" to="4061,-2857" strokeweight=".21333mm"/>
            <v:line id="_x0000_s15557" style="position:absolute" from="4112,-2857" to="3927,-3171" strokeweight=".21333mm"/>
            <v:line id="_x0000_s15556" style="position:absolute" from="3557,-3171" to="3372,-2857" strokeweight=".21333mm"/>
            <w10:wrap anchorx="page"/>
          </v:group>
        </w:pict>
      </w:r>
      <w:r w:rsidR="00B21731" w:rsidRPr="00984D1E">
        <w:rPr>
          <w:b/>
          <w:noProof/>
          <w:color w:val="000000" w:themeColor="text1"/>
          <w:sz w:val="28"/>
        </w:rPr>
        <w:t>AIP – 15 қосылыс</w:t>
      </w:r>
      <w:r w:rsidR="001154A8" w:rsidRPr="001154A8">
        <w:rPr>
          <w:b/>
          <w:noProof/>
          <w:vanish/>
          <w:color w:val="000000" w:themeColor="text1"/>
          <w:spacing w:val="-20"/>
          <w:w w:val="1"/>
          <w:sz w:val="28"/>
        </w:rPr>
        <w:t>‬</w:t>
      </w:r>
      <w:r w:rsidR="001154A8">
        <w:rPr>
          <w:b/>
          <w:noProof/>
          <w:color w:val="000000" w:themeColor="text1"/>
          <w:sz w:val="28"/>
        </w:rPr>
        <w:t xml:space="preserve">ын </w:t>
      </w:r>
      <w:r w:rsidR="00B21731" w:rsidRPr="00984D1E">
        <w:rPr>
          <w:b/>
          <w:noProof/>
          <w:color w:val="000000" w:themeColor="text1"/>
          <w:sz w:val="28"/>
        </w:rPr>
        <w:t>көп мөлшер</w:t>
      </w:r>
      <w:r w:rsidR="001154A8" w:rsidRPr="001154A8">
        <w:rPr>
          <w:b/>
          <w:noProof/>
          <w:vanish/>
          <w:color w:val="000000" w:themeColor="text1"/>
          <w:spacing w:val="-20"/>
          <w:w w:val="1"/>
          <w:sz w:val="28"/>
        </w:rPr>
        <w:t>‬</w:t>
      </w:r>
      <w:r w:rsidR="001154A8">
        <w:rPr>
          <w:b/>
          <w:noProof/>
          <w:color w:val="000000" w:themeColor="text1"/>
          <w:sz w:val="28"/>
        </w:rPr>
        <w:t xml:space="preserve">де </w:t>
      </w:r>
      <w:r w:rsidR="00B21731" w:rsidRPr="00984D1E">
        <w:rPr>
          <w:b/>
          <w:noProof/>
          <w:color w:val="000000" w:themeColor="text1"/>
          <w:sz w:val="28"/>
        </w:rPr>
        <w:t>синтездеу жә</w:t>
      </w:r>
      <w:r w:rsidR="001154A8" w:rsidRPr="001154A8">
        <w:rPr>
          <w:b/>
          <w:noProof/>
          <w:vanish/>
          <w:color w:val="000000" w:themeColor="text1"/>
          <w:spacing w:val="-20"/>
          <w:w w:val="1"/>
          <w:sz w:val="28"/>
        </w:rPr>
        <w:t>‬</w:t>
      </w:r>
      <w:r w:rsidR="001154A8">
        <w:rPr>
          <w:b/>
          <w:noProof/>
          <w:color w:val="000000" w:themeColor="text1"/>
          <w:sz w:val="28"/>
        </w:rPr>
        <w:t xml:space="preserve">не </w:t>
      </w:r>
      <w:r w:rsidR="00B21731" w:rsidRPr="00984D1E">
        <w:rPr>
          <w:b/>
          <w:noProof/>
          <w:color w:val="000000" w:themeColor="text1"/>
          <w:sz w:val="28"/>
        </w:rPr>
        <w:t>жә</w:t>
      </w:r>
      <w:r w:rsidR="001154A8" w:rsidRPr="001154A8">
        <w:rPr>
          <w:b/>
          <w:noProof/>
          <w:vanish/>
          <w:color w:val="000000" w:themeColor="text1"/>
          <w:spacing w:val="-20"/>
          <w:w w:val="1"/>
          <w:sz w:val="28"/>
        </w:rPr>
        <w:t>‬</w:t>
      </w:r>
      <w:r w:rsidR="001154A8">
        <w:rPr>
          <w:b/>
          <w:noProof/>
          <w:color w:val="000000" w:themeColor="text1"/>
          <w:sz w:val="28"/>
        </w:rPr>
        <w:t xml:space="preserve">не </w:t>
      </w:r>
      <w:r w:rsidR="00B21731" w:rsidRPr="00984D1E">
        <w:rPr>
          <w:b/>
          <w:noProof/>
          <w:color w:val="000000" w:themeColor="text1"/>
          <w:sz w:val="28"/>
        </w:rPr>
        <w:t>физико- химия</w:t>
      </w:r>
      <w:r w:rsidR="001154A8" w:rsidRPr="001154A8">
        <w:rPr>
          <w:b/>
          <w:noProof/>
          <w:vanish/>
          <w:color w:val="000000" w:themeColor="text1"/>
          <w:spacing w:val="-20"/>
          <w:w w:val="1"/>
          <w:sz w:val="28"/>
        </w:rPr>
        <w:t>‬</w:t>
      </w:r>
      <w:r w:rsidR="001154A8">
        <w:rPr>
          <w:b/>
          <w:noProof/>
          <w:color w:val="000000" w:themeColor="text1"/>
          <w:sz w:val="28"/>
        </w:rPr>
        <w:t xml:space="preserve">лық </w:t>
      </w:r>
      <w:r w:rsidR="00B21731" w:rsidRPr="00984D1E">
        <w:rPr>
          <w:b/>
          <w:noProof/>
          <w:color w:val="000000" w:themeColor="text1"/>
          <w:sz w:val="28"/>
        </w:rPr>
        <w:t>сипаттамалар</w:t>
      </w:r>
      <w:r w:rsidR="001154A8" w:rsidRPr="001154A8">
        <w:rPr>
          <w:b/>
          <w:noProof/>
          <w:vanish/>
          <w:color w:val="000000" w:themeColor="text1"/>
          <w:spacing w:val="-20"/>
          <w:w w:val="1"/>
          <w:sz w:val="28"/>
        </w:rPr>
        <w:t>‬</w:t>
      </w:r>
      <w:r w:rsidR="001154A8">
        <w:rPr>
          <w:b/>
          <w:noProof/>
          <w:color w:val="000000" w:themeColor="text1"/>
          <w:sz w:val="28"/>
        </w:rPr>
        <w:t xml:space="preserve">ын </w:t>
      </w:r>
      <w:r w:rsidR="00B21731" w:rsidRPr="00984D1E">
        <w:rPr>
          <w:b/>
          <w:noProof/>
          <w:color w:val="000000" w:themeColor="text1"/>
          <w:sz w:val="28"/>
        </w:rPr>
        <w:t>анықтау</w:t>
      </w:r>
    </w:p>
    <w:p w14:paraId="30259208" w14:textId="5788FE53" w:rsidR="00C254C2" w:rsidRPr="00984D1E" w:rsidRDefault="00B21731">
      <w:pPr>
        <w:pStyle w:val="a3"/>
        <w:ind w:left="301" w:right="504" w:firstLine="566"/>
        <w:jc w:val="both"/>
        <w:rPr>
          <w:noProof/>
          <w:color w:val="000000" w:themeColor="text1"/>
        </w:rPr>
      </w:pPr>
      <w:r w:rsidRPr="00984D1E">
        <w:rPr>
          <w:noProof/>
          <w:color w:val="000000" w:themeColor="text1"/>
        </w:rPr>
        <w:t>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зерттеу</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нәтижелері бойынша AIP – 15 шиф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қосылы</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көп мөлшер</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синтездеу</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оны стандарттау</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жетекші молекула 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сараптал</w:t>
      </w:r>
      <w:r w:rsidR="001154A8" w:rsidRPr="001154A8">
        <w:rPr>
          <w:noProof/>
          <w:vanish/>
          <w:color w:val="000000" w:themeColor="text1"/>
          <w:spacing w:val="-20"/>
          <w:w w:val="1"/>
        </w:rPr>
        <w:t>‬</w:t>
      </w:r>
      <w:r w:rsidR="001154A8">
        <w:rPr>
          <w:noProof/>
          <w:color w:val="000000" w:themeColor="text1"/>
        </w:rPr>
        <w:t>ды.</w:t>
      </w:r>
    </w:p>
    <w:p w14:paraId="2C5FF8C7" w14:textId="77777777" w:rsidR="00C254C2" w:rsidRPr="00984D1E" w:rsidRDefault="00C254C2">
      <w:pPr>
        <w:jc w:val="both"/>
        <w:rPr>
          <w:noProof/>
          <w:color w:val="000000" w:themeColor="text1"/>
        </w:rPr>
        <w:sectPr w:rsidR="00C254C2" w:rsidRPr="00984D1E">
          <w:pgSz w:w="11910" w:h="16840"/>
          <w:pgMar w:top="1040" w:right="200" w:bottom="1100" w:left="1400" w:header="0" w:footer="836" w:gutter="0"/>
          <w:cols w:space="720"/>
        </w:sectPr>
      </w:pPr>
    </w:p>
    <w:p w14:paraId="78D7A2C9" w14:textId="2C1FB27C" w:rsidR="00C254C2" w:rsidRPr="00984D1E" w:rsidRDefault="00B21731">
      <w:pPr>
        <w:pStyle w:val="a3"/>
        <w:spacing w:before="69"/>
        <w:ind w:left="301" w:right="503" w:firstLine="566"/>
        <w:jc w:val="both"/>
        <w:rPr>
          <w:noProof/>
          <w:color w:val="000000" w:themeColor="text1"/>
        </w:rPr>
      </w:pPr>
      <w:bookmarkStart w:id="10" w:name="AIP_–_15_шифрлы_қосылысының_синтездеп_ал"/>
      <w:bookmarkEnd w:id="10"/>
      <w:r w:rsidRPr="00984D1E">
        <w:rPr>
          <w:noProof/>
          <w:color w:val="000000" w:themeColor="text1"/>
        </w:rPr>
        <w:lastRenderedPageBreak/>
        <w:t>AIP – 15 шиф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синтездеп алу 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кі </w:t>
      </w:r>
      <w:r w:rsidRPr="00984D1E">
        <w:rPr>
          <w:noProof/>
          <w:color w:val="000000" w:themeColor="text1"/>
        </w:rPr>
        <w:t>саты</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жүзе</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асыры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қосылыс диэтилэфир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жуыл</w:t>
      </w:r>
      <w:r w:rsidR="001154A8" w:rsidRPr="001154A8">
        <w:rPr>
          <w:noProof/>
          <w:vanish/>
          <w:color w:val="000000" w:themeColor="text1"/>
          <w:spacing w:val="-20"/>
          <w:w w:val="1"/>
        </w:rPr>
        <w:t>‬</w:t>
      </w:r>
      <w:r w:rsidR="001154A8">
        <w:rPr>
          <w:noProof/>
          <w:color w:val="000000" w:themeColor="text1"/>
        </w:rPr>
        <w:t>ып,</w:t>
      </w:r>
      <w:r w:rsidRPr="00984D1E">
        <w:rPr>
          <w:noProof/>
          <w:color w:val="000000" w:themeColor="text1"/>
        </w:rPr>
        <w:t xml:space="preserve"> изопропанол ерітінді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қай</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кристалдау</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тазартыл</w:t>
      </w:r>
      <w:r w:rsidR="001154A8" w:rsidRPr="001154A8">
        <w:rPr>
          <w:noProof/>
          <w:vanish/>
          <w:color w:val="000000" w:themeColor="text1"/>
          <w:spacing w:val="-20"/>
          <w:w w:val="1"/>
        </w:rPr>
        <w:t>‬</w:t>
      </w:r>
      <w:r w:rsidR="001154A8">
        <w:rPr>
          <w:noProof/>
          <w:color w:val="000000" w:themeColor="text1"/>
        </w:rPr>
        <w:t>ды.</w:t>
      </w:r>
    </w:p>
    <w:p w14:paraId="038CF794" w14:textId="1165C220" w:rsidR="00C254C2" w:rsidRPr="00984D1E" w:rsidRDefault="00B21731">
      <w:pPr>
        <w:pStyle w:val="a3"/>
        <w:ind w:left="301" w:right="503" w:firstLine="566"/>
        <w:jc w:val="both"/>
        <w:rPr>
          <w:noProof/>
          <w:color w:val="000000" w:themeColor="text1"/>
        </w:rPr>
      </w:pPr>
      <w:bookmarkStart w:id="11" w:name="Қазақстан_Республикасы_Мемлекеттік_Фарма"/>
      <w:bookmarkEnd w:id="11"/>
      <w:r w:rsidRPr="00984D1E">
        <w:rPr>
          <w:noProof/>
          <w:color w:val="000000" w:themeColor="text1"/>
        </w:rPr>
        <w:t>Қазақстан Республик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Мемлекет</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Фармакопея</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талаптар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сәйкес AIP – 15 шиф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сап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спецификация</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анықта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Субстанция</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сапа сипаттамас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төме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келтір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көрсеткіш</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кіруі керек. Субстанция</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AIP – 15» шарт</w:t>
      </w:r>
      <w:r w:rsidR="001154A8" w:rsidRPr="001154A8">
        <w:rPr>
          <w:noProof/>
          <w:vanish/>
          <w:color w:val="000000" w:themeColor="text1"/>
          <w:spacing w:val="-20"/>
          <w:w w:val="1"/>
        </w:rPr>
        <w:t>‬</w:t>
      </w:r>
      <w:r w:rsidR="001154A8">
        <w:rPr>
          <w:noProof/>
          <w:color w:val="000000" w:themeColor="text1"/>
        </w:rPr>
        <w:t xml:space="preserve">тық </w:t>
      </w:r>
      <w:r w:rsidRPr="00984D1E">
        <w:rPr>
          <w:noProof/>
          <w:color w:val="000000" w:themeColor="text1"/>
        </w:rPr>
        <w:t>атауы қойыл</w:t>
      </w:r>
      <w:r w:rsidR="001154A8" w:rsidRPr="001154A8">
        <w:rPr>
          <w:noProof/>
          <w:vanish/>
          <w:color w:val="000000" w:themeColor="text1"/>
          <w:spacing w:val="-20"/>
          <w:w w:val="1"/>
        </w:rPr>
        <w:t>‬</w:t>
      </w:r>
      <w:r w:rsidR="001154A8">
        <w:rPr>
          <w:noProof/>
          <w:color w:val="000000" w:themeColor="text1"/>
        </w:rPr>
        <w:t>ды.</w:t>
      </w:r>
    </w:p>
    <w:p w14:paraId="5202944C" w14:textId="57651605" w:rsidR="00C254C2" w:rsidRPr="00984D1E" w:rsidRDefault="00B21731">
      <w:pPr>
        <w:spacing w:line="322" w:lineRule="exact"/>
        <w:ind w:left="867"/>
        <w:jc w:val="both"/>
        <w:rPr>
          <w:noProof/>
          <w:color w:val="000000" w:themeColor="text1"/>
          <w:sz w:val="28"/>
        </w:rPr>
      </w:pPr>
      <w:r w:rsidRPr="00984D1E">
        <w:rPr>
          <w:b/>
          <w:noProof/>
          <w:color w:val="000000" w:themeColor="text1"/>
          <w:sz w:val="28"/>
        </w:rPr>
        <w:t>Сипаттама</w:t>
      </w:r>
      <w:r w:rsidR="001154A8" w:rsidRPr="001154A8">
        <w:rPr>
          <w:b/>
          <w:noProof/>
          <w:vanish/>
          <w:color w:val="000000" w:themeColor="text1"/>
          <w:spacing w:val="-20"/>
          <w:w w:val="1"/>
          <w:sz w:val="28"/>
        </w:rPr>
        <w:t>‬</w:t>
      </w:r>
      <w:r w:rsidR="001154A8">
        <w:rPr>
          <w:b/>
          <w:noProof/>
          <w:color w:val="000000" w:themeColor="text1"/>
          <w:sz w:val="28"/>
        </w:rPr>
        <w:t>сы.</w:t>
      </w:r>
      <w:r w:rsidRPr="00984D1E">
        <w:rPr>
          <w:b/>
          <w:noProof/>
          <w:color w:val="000000" w:themeColor="text1"/>
          <w:sz w:val="28"/>
        </w:rPr>
        <w:t xml:space="preserve"> </w:t>
      </w:r>
      <w:r w:rsidRPr="00984D1E">
        <w:rPr>
          <w:noProof/>
          <w:color w:val="000000" w:themeColor="text1"/>
          <w:sz w:val="28"/>
        </w:rPr>
        <w:t>Ақ түс</w:t>
      </w:r>
      <w:r w:rsidR="001154A8" w:rsidRPr="001154A8">
        <w:rPr>
          <w:noProof/>
          <w:vanish/>
          <w:color w:val="000000" w:themeColor="text1"/>
          <w:spacing w:val="-20"/>
          <w:w w:val="1"/>
          <w:sz w:val="28"/>
        </w:rPr>
        <w:t>‬</w:t>
      </w:r>
      <w:r w:rsidR="001154A8">
        <w:rPr>
          <w:noProof/>
          <w:color w:val="000000" w:themeColor="text1"/>
          <w:sz w:val="28"/>
        </w:rPr>
        <w:t>ті,</w:t>
      </w:r>
      <w:r w:rsidRPr="00984D1E">
        <w:rPr>
          <w:noProof/>
          <w:color w:val="000000" w:themeColor="text1"/>
          <w:sz w:val="28"/>
        </w:rPr>
        <w:t xml:space="preserve"> иіссіз, кристал</w:t>
      </w:r>
      <w:r w:rsidR="001154A8" w:rsidRPr="001154A8">
        <w:rPr>
          <w:noProof/>
          <w:vanish/>
          <w:color w:val="000000" w:themeColor="text1"/>
          <w:spacing w:val="-20"/>
          <w:w w:val="1"/>
          <w:sz w:val="28"/>
        </w:rPr>
        <w:t>‬</w:t>
      </w:r>
      <w:r w:rsidR="001154A8">
        <w:rPr>
          <w:noProof/>
          <w:color w:val="000000" w:themeColor="text1"/>
          <w:sz w:val="28"/>
        </w:rPr>
        <w:t xml:space="preserve">ды </w:t>
      </w:r>
      <w:r w:rsidRPr="00984D1E">
        <w:rPr>
          <w:noProof/>
          <w:color w:val="000000" w:themeColor="text1"/>
          <w:sz w:val="28"/>
        </w:rPr>
        <w:t>ұнтақ.</w:t>
      </w:r>
    </w:p>
    <w:p w14:paraId="480015E7" w14:textId="632CF2BF" w:rsidR="00C254C2" w:rsidRPr="00984D1E" w:rsidRDefault="00B21731">
      <w:pPr>
        <w:pStyle w:val="a3"/>
        <w:ind w:left="301" w:right="504" w:firstLine="566"/>
        <w:jc w:val="both"/>
        <w:rPr>
          <w:noProof/>
          <w:color w:val="000000" w:themeColor="text1"/>
        </w:rPr>
      </w:pPr>
      <w:r w:rsidRPr="00984D1E">
        <w:rPr>
          <w:noProof/>
          <w:color w:val="000000" w:themeColor="text1"/>
        </w:rPr>
        <w:t>ҚР МФ І, т. 1, «Субстанция» жалпы мақала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талаптар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сәйкес келуі керек.</w:t>
      </w:r>
    </w:p>
    <w:p w14:paraId="46552725" w14:textId="5579A048" w:rsidR="00C254C2" w:rsidRPr="00984D1E" w:rsidRDefault="00B21731">
      <w:pPr>
        <w:pStyle w:val="a3"/>
        <w:spacing w:line="242" w:lineRule="auto"/>
        <w:ind w:left="301" w:right="502" w:firstLine="566"/>
        <w:jc w:val="both"/>
        <w:rPr>
          <w:noProof/>
          <w:color w:val="000000" w:themeColor="text1"/>
        </w:rPr>
      </w:pPr>
      <w:r w:rsidRPr="00984D1E">
        <w:rPr>
          <w:b/>
          <w:noProof/>
          <w:color w:val="000000" w:themeColor="text1"/>
        </w:rPr>
        <w:t xml:space="preserve">Ерігіштігі. </w:t>
      </w:r>
      <w:r w:rsidRPr="00984D1E">
        <w:rPr>
          <w:noProof/>
          <w:color w:val="000000" w:themeColor="text1"/>
        </w:rPr>
        <w:t>1 г субстанция 10-30 мл</w:t>
      </w:r>
      <w:r w:rsidR="00D92218" w:rsidRPr="00984D1E">
        <w:rPr>
          <w:noProof/>
          <w:color w:val="000000" w:themeColor="text1"/>
        </w:rPr>
        <w:t xml:space="preserve"> су </w:t>
      </w:r>
      <w:r w:rsidRPr="00984D1E">
        <w:rPr>
          <w:noProof/>
          <w:color w:val="000000" w:themeColor="text1"/>
        </w:rPr>
        <w:t>мөлше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1-10 мл 96% этил спиртін</w:t>
      </w:r>
      <w:r w:rsidR="001154A8" w:rsidRPr="001154A8">
        <w:rPr>
          <w:noProof/>
          <w:vanish/>
          <w:color w:val="000000" w:themeColor="text1"/>
          <w:spacing w:val="-20"/>
          <w:w w:val="1"/>
        </w:rPr>
        <w:t>‬</w:t>
      </w:r>
      <w:r w:rsidR="001154A8">
        <w:rPr>
          <w:noProof/>
          <w:color w:val="000000" w:themeColor="text1"/>
        </w:rPr>
        <w:t xml:space="preserve">де </w:t>
      </w:r>
      <w:r w:rsidR="00D92218" w:rsidRPr="00984D1E">
        <w:rPr>
          <w:noProof/>
          <w:color w:val="000000" w:themeColor="text1"/>
        </w:rPr>
        <w:t>epyi</w:t>
      </w:r>
      <w:r w:rsidRPr="00984D1E">
        <w:rPr>
          <w:noProof/>
          <w:color w:val="000000" w:themeColor="text1"/>
        </w:rPr>
        <w:t xml:space="preserve"> керек. ҚР МФ, т. 1, 1.3, 1.4.</w:t>
      </w:r>
    </w:p>
    <w:p w14:paraId="4BCB8351" w14:textId="01B369DE" w:rsidR="00C254C2" w:rsidRPr="00984D1E" w:rsidRDefault="00B21731">
      <w:pPr>
        <w:pStyle w:val="a3"/>
        <w:ind w:left="301" w:right="504" w:firstLine="566"/>
        <w:jc w:val="both"/>
        <w:rPr>
          <w:noProof/>
          <w:color w:val="000000" w:themeColor="text1"/>
        </w:rPr>
      </w:pPr>
      <w:r w:rsidRPr="00984D1E">
        <w:rPr>
          <w:b/>
          <w:noProof/>
          <w:color w:val="000000" w:themeColor="text1"/>
        </w:rPr>
        <w:t>Идентификация</w:t>
      </w:r>
      <w:r w:rsidR="001154A8" w:rsidRPr="001154A8">
        <w:rPr>
          <w:b/>
          <w:noProof/>
          <w:vanish/>
          <w:color w:val="000000" w:themeColor="text1"/>
          <w:spacing w:val="-20"/>
          <w:w w:val="1"/>
        </w:rPr>
        <w:t>‬</w:t>
      </w:r>
      <w:r w:rsidR="001154A8">
        <w:rPr>
          <w:b/>
          <w:noProof/>
          <w:color w:val="000000" w:themeColor="text1"/>
        </w:rPr>
        <w:t>сы.</w:t>
      </w:r>
      <w:r w:rsidRPr="00984D1E">
        <w:rPr>
          <w:b/>
          <w:noProof/>
          <w:color w:val="000000" w:themeColor="text1"/>
        </w:rPr>
        <w:t xml:space="preserve"> </w:t>
      </w:r>
      <w:r w:rsidRPr="00984D1E">
        <w:rPr>
          <w:noProof/>
          <w:color w:val="000000" w:themeColor="text1"/>
        </w:rPr>
        <w:t>Зерттеу ИҚ аймақт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абсорб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спектрофотометрия әдісі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жаса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ҚР МФ І, т. 1, 2.2.24.</w:t>
      </w:r>
    </w:p>
    <w:p w14:paraId="5979A233" w14:textId="7AB8A1C3" w:rsidR="00C254C2" w:rsidRPr="00984D1E" w:rsidRDefault="00B21731">
      <w:pPr>
        <w:pStyle w:val="a3"/>
        <w:ind w:left="301" w:right="503" w:firstLine="566"/>
        <w:jc w:val="both"/>
        <w:rPr>
          <w:noProof/>
          <w:color w:val="000000" w:themeColor="text1"/>
        </w:rPr>
      </w:pPr>
      <w:r w:rsidRPr="00984D1E">
        <w:rPr>
          <w:noProof/>
          <w:color w:val="000000" w:themeColor="text1"/>
        </w:rPr>
        <w:t>Субстанция</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калий броми</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таблетк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түсір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ИҚ спектр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1720-1760 см</w:t>
      </w:r>
      <w:r w:rsidRPr="00984D1E">
        <w:rPr>
          <w:noProof/>
          <w:color w:val="000000" w:themeColor="text1"/>
          <w:vertAlign w:val="superscript"/>
        </w:rPr>
        <w:t>-1</w:t>
      </w:r>
      <w:r w:rsidRPr="00984D1E">
        <w:rPr>
          <w:noProof/>
          <w:color w:val="000000" w:themeColor="text1"/>
        </w:rPr>
        <w:t xml:space="preserve"> аймағ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күр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эфир</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карбонил тоб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С=O валент</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тербеліс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сәйкес интенсив</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жолақ болуы тиіс.</w:t>
      </w:r>
    </w:p>
    <w:p w14:paraId="2A506E52" w14:textId="604268D1" w:rsidR="00C254C2" w:rsidRPr="00984D1E" w:rsidRDefault="00B21731">
      <w:pPr>
        <w:pStyle w:val="a3"/>
        <w:ind w:left="301" w:right="504" w:firstLine="566"/>
        <w:jc w:val="both"/>
        <w:rPr>
          <w:noProof/>
          <w:color w:val="000000" w:themeColor="text1"/>
        </w:rPr>
      </w:pPr>
      <w:r w:rsidRPr="00984D1E">
        <w:rPr>
          <w:noProof/>
          <w:color w:val="000000" w:themeColor="text1"/>
        </w:rPr>
        <w:t>Зерттеу ультракүлг</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көрін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аймақт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абсорб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спектрофотометрия әдісі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жаса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ҚР МФ І, т. 1, 2.2.25.</w:t>
      </w:r>
    </w:p>
    <w:p w14:paraId="6AA519ED" w14:textId="59688512" w:rsidR="00C254C2" w:rsidRPr="00984D1E" w:rsidRDefault="00B21731">
      <w:pPr>
        <w:ind w:left="301" w:right="504" w:firstLine="566"/>
        <w:jc w:val="both"/>
        <w:rPr>
          <w:noProof/>
          <w:color w:val="000000" w:themeColor="text1"/>
          <w:sz w:val="28"/>
        </w:rPr>
      </w:pPr>
      <w:r w:rsidRPr="00984D1E">
        <w:rPr>
          <w:b/>
          <w:noProof/>
          <w:color w:val="000000" w:themeColor="text1"/>
          <w:sz w:val="28"/>
        </w:rPr>
        <w:t>Балқу температура</w:t>
      </w:r>
      <w:r w:rsidR="001154A8" w:rsidRPr="001154A8">
        <w:rPr>
          <w:b/>
          <w:noProof/>
          <w:vanish/>
          <w:color w:val="000000" w:themeColor="text1"/>
          <w:spacing w:val="-20"/>
          <w:w w:val="1"/>
          <w:sz w:val="28"/>
        </w:rPr>
        <w:t>‬</w:t>
      </w:r>
      <w:r w:rsidR="001154A8">
        <w:rPr>
          <w:b/>
          <w:noProof/>
          <w:color w:val="000000" w:themeColor="text1"/>
          <w:sz w:val="28"/>
        </w:rPr>
        <w:t>сы.</w:t>
      </w:r>
      <w:r w:rsidRPr="00984D1E">
        <w:rPr>
          <w:b/>
          <w:noProof/>
          <w:color w:val="000000" w:themeColor="text1"/>
          <w:sz w:val="28"/>
        </w:rPr>
        <w:t xml:space="preserve"> </w:t>
      </w:r>
      <w:r w:rsidRPr="00984D1E">
        <w:rPr>
          <w:noProof/>
          <w:color w:val="000000" w:themeColor="text1"/>
          <w:sz w:val="28"/>
        </w:rPr>
        <w:t>Балқу температура</w:t>
      </w:r>
      <w:r w:rsidR="001154A8" w:rsidRPr="001154A8">
        <w:rPr>
          <w:noProof/>
          <w:vanish/>
          <w:color w:val="000000" w:themeColor="text1"/>
          <w:spacing w:val="-20"/>
          <w:w w:val="1"/>
          <w:sz w:val="28"/>
        </w:rPr>
        <w:t>‬</w:t>
      </w:r>
      <w:r w:rsidR="001154A8">
        <w:rPr>
          <w:noProof/>
          <w:color w:val="000000" w:themeColor="text1"/>
          <w:sz w:val="28"/>
        </w:rPr>
        <w:t xml:space="preserve">сы </w:t>
      </w:r>
      <w:r w:rsidRPr="00984D1E">
        <w:rPr>
          <w:noProof/>
          <w:color w:val="000000" w:themeColor="text1"/>
          <w:sz w:val="28"/>
        </w:rPr>
        <w:t>– лездік балқу әдісі арқы</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лы </w:t>
      </w:r>
      <w:r w:rsidRPr="00984D1E">
        <w:rPr>
          <w:noProof/>
          <w:color w:val="000000" w:themeColor="text1"/>
          <w:sz w:val="28"/>
        </w:rPr>
        <w:t>анықтал</w:t>
      </w:r>
      <w:r w:rsidR="001154A8" w:rsidRPr="001154A8">
        <w:rPr>
          <w:noProof/>
          <w:vanish/>
          <w:color w:val="000000" w:themeColor="text1"/>
          <w:spacing w:val="-20"/>
          <w:w w:val="1"/>
          <w:sz w:val="28"/>
        </w:rPr>
        <w:t>‬</w:t>
      </w:r>
      <w:r w:rsidR="001154A8">
        <w:rPr>
          <w:noProof/>
          <w:color w:val="000000" w:themeColor="text1"/>
          <w:sz w:val="28"/>
        </w:rPr>
        <w:t>ды.</w:t>
      </w:r>
      <w:r w:rsidRPr="00984D1E">
        <w:rPr>
          <w:noProof/>
          <w:color w:val="000000" w:themeColor="text1"/>
          <w:sz w:val="28"/>
        </w:rPr>
        <w:t xml:space="preserve"> ҚР МФ, т. 1, 2.2.16.</w:t>
      </w:r>
    </w:p>
    <w:p w14:paraId="5AE086A4" w14:textId="6D24E6AF" w:rsidR="00C254C2" w:rsidRPr="00984D1E" w:rsidRDefault="00B21731">
      <w:pPr>
        <w:pStyle w:val="a3"/>
        <w:spacing w:line="321" w:lineRule="exact"/>
        <w:ind w:left="868"/>
        <w:jc w:val="both"/>
        <w:rPr>
          <w:noProof/>
          <w:color w:val="000000" w:themeColor="text1"/>
        </w:rPr>
      </w:pPr>
      <w:r w:rsidRPr="00984D1E">
        <w:rPr>
          <w:noProof/>
          <w:color w:val="000000" w:themeColor="text1"/>
        </w:rPr>
        <w:t>Субстанция</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балқу температур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 xml:space="preserve">179-181 </w:t>
      </w:r>
      <w:r w:rsidR="00D92218" w:rsidRPr="00984D1E">
        <w:rPr>
          <w:noProof/>
          <w:color w:val="000000" w:themeColor="text1"/>
          <w:vertAlign w:val="superscript"/>
        </w:rPr>
        <w:t>0C</w:t>
      </w:r>
      <w:r w:rsidRPr="00984D1E">
        <w:rPr>
          <w:noProof/>
          <w:color w:val="000000" w:themeColor="text1"/>
        </w:rPr>
        <w:t xml:space="preserve"> аралығ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бол</w:t>
      </w:r>
      <w:r w:rsidR="001154A8" w:rsidRPr="001154A8">
        <w:rPr>
          <w:noProof/>
          <w:vanish/>
          <w:color w:val="000000" w:themeColor="text1"/>
          <w:spacing w:val="-20"/>
          <w:w w:val="1"/>
        </w:rPr>
        <w:t>‬</w:t>
      </w:r>
      <w:r w:rsidR="001154A8">
        <w:rPr>
          <w:noProof/>
          <w:color w:val="000000" w:themeColor="text1"/>
        </w:rPr>
        <w:t>ды.</w:t>
      </w:r>
    </w:p>
    <w:p w14:paraId="729A30D8" w14:textId="3F70DBD8" w:rsidR="00C254C2" w:rsidRPr="00984D1E" w:rsidRDefault="00B21731">
      <w:pPr>
        <w:pStyle w:val="a3"/>
        <w:ind w:left="301" w:right="506" w:firstLine="566"/>
        <w:jc w:val="both"/>
        <w:rPr>
          <w:noProof/>
          <w:color w:val="000000" w:themeColor="text1"/>
        </w:rPr>
      </w:pPr>
      <w:r w:rsidRPr="00984D1E">
        <w:rPr>
          <w:b/>
          <w:noProof/>
          <w:color w:val="000000" w:themeColor="text1"/>
        </w:rPr>
        <w:t xml:space="preserve">S. ерітіндісі. </w:t>
      </w:r>
      <w:r w:rsidRPr="00984D1E">
        <w:rPr>
          <w:noProof/>
          <w:color w:val="000000" w:themeColor="text1"/>
        </w:rPr>
        <w:t>1 г субстанцияны көмірт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диоксиді</w:t>
      </w:r>
      <w:r w:rsidR="001154A8" w:rsidRPr="001154A8">
        <w:rPr>
          <w:noProof/>
          <w:vanish/>
          <w:color w:val="000000" w:themeColor="text1"/>
          <w:spacing w:val="-20"/>
          <w:w w:val="1"/>
        </w:rPr>
        <w:t>‬</w:t>
      </w:r>
      <w:r w:rsidR="001154A8">
        <w:rPr>
          <w:noProof/>
          <w:color w:val="000000" w:themeColor="text1"/>
        </w:rPr>
        <w:t xml:space="preserve">нен </w:t>
      </w:r>
      <w:r w:rsidRPr="00984D1E">
        <w:rPr>
          <w:noProof/>
          <w:color w:val="000000" w:themeColor="text1"/>
        </w:rPr>
        <w:t>таза дистилден</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су</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еріт</w:t>
      </w:r>
      <w:r w:rsidR="001154A8" w:rsidRPr="001154A8">
        <w:rPr>
          <w:noProof/>
          <w:vanish/>
          <w:color w:val="000000" w:themeColor="text1"/>
          <w:spacing w:val="-20"/>
          <w:w w:val="1"/>
        </w:rPr>
        <w:t>‬</w:t>
      </w:r>
      <w:r w:rsidR="001154A8">
        <w:rPr>
          <w:noProof/>
          <w:color w:val="000000" w:themeColor="text1"/>
        </w:rPr>
        <w:t>іп,</w:t>
      </w:r>
      <w:r w:rsidRPr="00984D1E">
        <w:rPr>
          <w:noProof/>
          <w:color w:val="000000" w:themeColor="text1"/>
        </w:rPr>
        <w:t xml:space="preserve"> сол еріткіш</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100 мл-</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д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жеткізе</w:t>
      </w:r>
      <w:r w:rsidR="001154A8" w:rsidRPr="001154A8">
        <w:rPr>
          <w:noProof/>
          <w:vanish/>
          <w:color w:val="000000" w:themeColor="text1"/>
          <w:spacing w:val="-20"/>
          <w:w w:val="1"/>
        </w:rPr>
        <w:t>‬</w:t>
      </w:r>
      <w:r w:rsidR="001154A8">
        <w:rPr>
          <w:noProof/>
          <w:color w:val="000000" w:themeColor="text1"/>
        </w:rPr>
        <w:t>ді.</w:t>
      </w:r>
    </w:p>
    <w:p w14:paraId="2050C48F" w14:textId="4003E9BB" w:rsidR="00C254C2" w:rsidRPr="00984D1E" w:rsidRDefault="00B21731" w:rsidP="001D44B5">
      <w:pPr>
        <w:pStyle w:val="a3"/>
        <w:ind w:left="301" w:right="529" w:firstLine="566"/>
        <w:jc w:val="both"/>
        <w:rPr>
          <w:noProof/>
          <w:color w:val="000000" w:themeColor="text1"/>
        </w:rPr>
      </w:pPr>
      <w:r w:rsidRPr="00984D1E">
        <w:rPr>
          <w:b/>
          <w:noProof/>
          <w:color w:val="000000" w:themeColor="text1"/>
        </w:rPr>
        <w:t xml:space="preserve">S </w:t>
      </w:r>
      <w:r w:rsidRPr="00984D1E">
        <w:rPr>
          <w:noProof/>
          <w:color w:val="000000" w:themeColor="text1"/>
        </w:rPr>
        <w:t>ерітіндіс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ультракүлг</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жұтылу спектрі 250-280 нм аймағын</w:t>
      </w:r>
      <w:r w:rsidR="001154A8" w:rsidRPr="001154A8">
        <w:rPr>
          <w:noProof/>
          <w:vanish/>
          <w:color w:val="000000" w:themeColor="text1"/>
          <w:spacing w:val="-20"/>
          <w:w w:val="1"/>
        </w:rPr>
        <w:t>‬</w:t>
      </w:r>
      <w:r w:rsidR="001154A8">
        <w:rPr>
          <w:noProof/>
          <w:color w:val="000000" w:themeColor="text1"/>
        </w:rPr>
        <w:t>да,</w:t>
      </w:r>
      <w:r w:rsidRPr="00984D1E">
        <w:rPr>
          <w:noProof/>
          <w:color w:val="000000" w:themeColor="text1"/>
        </w:rPr>
        <w:t xml:space="preserve"> максимум 260±2 нм жұтылу</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көрсетуі тиіс.</w:t>
      </w:r>
    </w:p>
    <w:p w14:paraId="55915F9D" w14:textId="272112DB" w:rsidR="00C254C2" w:rsidRPr="00984D1E" w:rsidRDefault="00B21731" w:rsidP="001D44B5">
      <w:pPr>
        <w:pStyle w:val="a3"/>
        <w:ind w:left="301" w:right="503" w:firstLine="566"/>
        <w:jc w:val="both"/>
        <w:rPr>
          <w:noProof/>
          <w:color w:val="000000" w:themeColor="text1"/>
        </w:rPr>
      </w:pPr>
      <w:r w:rsidRPr="00984D1E">
        <w:rPr>
          <w:noProof/>
          <w:color w:val="000000" w:themeColor="text1"/>
        </w:rPr>
        <w:t>Зерттеу ж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ба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хроматография әдісі (ЖҚХ)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жаса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ҚР МФ І, т. 1, 2.2.27.</w:t>
      </w:r>
    </w:p>
    <w:p w14:paraId="450DF6AE" w14:textId="5D729DF1" w:rsidR="00C254C2" w:rsidRPr="00984D1E" w:rsidRDefault="00B21731" w:rsidP="001D44B5">
      <w:pPr>
        <w:pStyle w:val="a3"/>
        <w:ind w:left="301" w:right="504" w:firstLine="566"/>
        <w:jc w:val="both"/>
        <w:rPr>
          <w:noProof/>
          <w:color w:val="000000" w:themeColor="text1"/>
        </w:rPr>
      </w:pPr>
      <w:r w:rsidRPr="00984D1E">
        <w:rPr>
          <w:i/>
          <w:noProof/>
          <w:color w:val="000000" w:themeColor="text1"/>
        </w:rPr>
        <w:t>Зерттелет</w:t>
      </w:r>
      <w:r w:rsidR="001154A8" w:rsidRPr="001154A8">
        <w:rPr>
          <w:i/>
          <w:noProof/>
          <w:vanish/>
          <w:color w:val="000000" w:themeColor="text1"/>
          <w:spacing w:val="-20"/>
          <w:w w:val="1"/>
        </w:rPr>
        <w:t>‬</w:t>
      </w:r>
      <w:r w:rsidR="001154A8">
        <w:rPr>
          <w:i/>
          <w:noProof/>
          <w:color w:val="000000" w:themeColor="text1"/>
        </w:rPr>
        <w:t xml:space="preserve">ін </w:t>
      </w:r>
      <w:r w:rsidRPr="00984D1E">
        <w:rPr>
          <w:i/>
          <w:noProof/>
          <w:color w:val="000000" w:themeColor="text1"/>
        </w:rPr>
        <w:t>ерітін</w:t>
      </w:r>
      <w:r w:rsidR="001154A8" w:rsidRPr="001154A8">
        <w:rPr>
          <w:i/>
          <w:noProof/>
          <w:vanish/>
          <w:color w:val="000000" w:themeColor="text1"/>
          <w:spacing w:val="-20"/>
          <w:w w:val="1"/>
        </w:rPr>
        <w:t>‬</w:t>
      </w:r>
      <w:r w:rsidR="001154A8">
        <w:rPr>
          <w:i/>
          <w:noProof/>
          <w:color w:val="000000" w:themeColor="text1"/>
        </w:rPr>
        <w:t>ді.</w:t>
      </w:r>
      <w:r w:rsidRPr="00984D1E">
        <w:rPr>
          <w:i/>
          <w:noProof/>
          <w:color w:val="000000" w:themeColor="text1"/>
        </w:rPr>
        <w:t xml:space="preserve"> </w:t>
      </w:r>
      <w:r w:rsidRPr="00984D1E">
        <w:rPr>
          <w:noProof/>
          <w:color w:val="000000" w:themeColor="text1"/>
        </w:rPr>
        <w:t>20 мг субстанцияны Р метанол</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еріте</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еріті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көлем</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сол еріткіш</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10 мл д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жеткізе</w:t>
      </w:r>
      <w:r w:rsidR="001154A8" w:rsidRPr="001154A8">
        <w:rPr>
          <w:noProof/>
          <w:vanish/>
          <w:color w:val="000000" w:themeColor="text1"/>
          <w:spacing w:val="-20"/>
          <w:w w:val="1"/>
        </w:rPr>
        <w:t>‬</w:t>
      </w:r>
      <w:r w:rsidR="001154A8">
        <w:rPr>
          <w:noProof/>
          <w:color w:val="000000" w:themeColor="text1"/>
        </w:rPr>
        <w:t>ді.</w:t>
      </w:r>
    </w:p>
    <w:p w14:paraId="43BD5996" w14:textId="62613CE9" w:rsidR="00C254C2" w:rsidRPr="00984D1E" w:rsidRDefault="00B21731">
      <w:pPr>
        <w:pStyle w:val="a3"/>
        <w:ind w:left="301" w:firstLine="566"/>
        <w:rPr>
          <w:noProof/>
          <w:color w:val="000000" w:themeColor="text1"/>
        </w:rPr>
      </w:pPr>
      <w:r w:rsidRPr="00984D1E">
        <w:rPr>
          <w:i/>
          <w:noProof/>
          <w:color w:val="000000" w:themeColor="text1"/>
        </w:rPr>
        <w:t xml:space="preserve">Салыстыру ерітіндісі. </w:t>
      </w:r>
      <w:r w:rsidRPr="00984D1E">
        <w:rPr>
          <w:noProof/>
          <w:color w:val="000000" w:themeColor="text1"/>
        </w:rPr>
        <w:t>20 мг AIP – 15 (стандар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үлгі) СҮ Р метанол</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еріт</w:t>
      </w:r>
      <w:r w:rsidR="001154A8" w:rsidRPr="001154A8">
        <w:rPr>
          <w:noProof/>
          <w:vanish/>
          <w:color w:val="000000" w:themeColor="text1"/>
          <w:spacing w:val="-20"/>
          <w:w w:val="1"/>
        </w:rPr>
        <w:t>‬</w:t>
      </w:r>
      <w:r w:rsidR="001154A8">
        <w:rPr>
          <w:noProof/>
          <w:color w:val="000000" w:themeColor="text1"/>
        </w:rPr>
        <w:t>іп,</w:t>
      </w:r>
      <w:r w:rsidRPr="00984D1E">
        <w:rPr>
          <w:noProof/>
          <w:color w:val="000000" w:themeColor="text1"/>
        </w:rPr>
        <w:t xml:space="preserve"> сол еріткіш</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10 мл д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жеткізе</w:t>
      </w:r>
      <w:r w:rsidR="001154A8" w:rsidRPr="001154A8">
        <w:rPr>
          <w:noProof/>
          <w:vanish/>
          <w:color w:val="000000" w:themeColor="text1"/>
          <w:spacing w:val="-20"/>
          <w:w w:val="1"/>
        </w:rPr>
        <w:t>‬</w:t>
      </w:r>
      <w:r w:rsidR="001154A8">
        <w:rPr>
          <w:noProof/>
          <w:color w:val="000000" w:themeColor="text1"/>
        </w:rPr>
        <w:t>ді.</w:t>
      </w:r>
    </w:p>
    <w:p w14:paraId="5222AA4E" w14:textId="083BF973" w:rsidR="00C254C2" w:rsidRPr="00984D1E" w:rsidRDefault="00B21731">
      <w:pPr>
        <w:pStyle w:val="a3"/>
        <w:ind w:left="301" w:right="504" w:firstLine="566"/>
        <w:jc w:val="both"/>
        <w:rPr>
          <w:noProof/>
          <w:color w:val="000000" w:themeColor="text1"/>
        </w:rPr>
      </w:pPr>
      <w:r w:rsidRPr="00984D1E">
        <w:rPr>
          <w:noProof/>
          <w:color w:val="000000" w:themeColor="text1"/>
        </w:rPr>
        <w:t>Хроматограф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пластинка</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старт сызығ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зертт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ерітін</w:t>
      </w:r>
      <w:r w:rsidR="001154A8" w:rsidRPr="001154A8">
        <w:rPr>
          <w:noProof/>
          <w:vanish/>
          <w:color w:val="000000" w:themeColor="text1"/>
          <w:spacing w:val="-20"/>
          <w:w w:val="1"/>
        </w:rPr>
        <w:t>‬</w:t>
      </w:r>
      <w:r w:rsidR="001154A8">
        <w:rPr>
          <w:noProof/>
          <w:color w:val="000000" w:themeColor="text1"/>
        </w:rPr>
        <w:t xml:space="preserve">ді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салыстыру ерітіндісі</w:t>
      </w:r>
      <w:r w:rsidR="001154A8" w:rsidRPr="001154A8">
        <w:rPr>
          <w:noProof/>
          <w:vanish/>
          <w:color w:val="000000" w:themeColor="text1"/>
          <w:spacing w:val="-20"/>
          <w:w w:val="1"/>
        </w:rPr>
        <w:t>‬</w:t>
      </w:r>
      <w:r w:rsidR="001154A8">
        <w:rPr>
          <w:noProof/>
          <w:color w:val="000000" w:themeColor="text1"/>
        </w:rPr>
        <w:t xml:space="preserve">нен </w:t>
      </w:r>
      <w:r w:rsidRPr="00984D1E">
        <w:rPr>
          <w:noProof/>
          <w:color w:val="000000" w:themeColor="text1"/>
        </w:rPr>
        <w:t>20 мл тамыз</w:t>
      </w:r>
      <w:r w:rsidR="001154A8" w:rsidRPr="001154A8">
        <w:rPr>
          <w:noProof/>
          <w:vanish/>
          <w:color w:val="000000" w:themeColor="text1"/>
          <w:spacing w:val="-20"/>
          <w:w w:val="1"/>
        </w:rPr>
        <w:t>‬</w:t>
      </w:r>
      <w:r w:rsidR="001154A8">
        <w:rPr>
          <w:noProof/>
          <w:color w:val="000000" w:themeColor="text1"/>
        </w:rPr>
        <w:t>ып,</w:t>
      </w:r>
      <w:r w:rsidRPr="00984D1E">
        <w:rPr>
          <w:noProof/>
          <w:color w:val="000000" w:themeColor="text1"/>
        </w:rPr>
        <w:t xml:space="preserve"> хроматограф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пластинканы бөлме температурас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бензол:диоксан (20:5) ерітінді</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жүйесі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камера</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с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Еріткіш</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фрон</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хроматограф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пластинка</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¾ өткен</w:t>
      </w:r>
      <w:r w:rsidR="001154A8" w:rsidRPr="001154A8">
        <w:rPr>
          <w:noProof/>
          <w:vanish/>
          <w:color w:val="000000" w:themeColor="text1"/>
          <w:spacing w:val="-20"/>
          <w:w w:val="1"/>
        </w:rPr>
        <w:t>‬</w:t>
      </w:r>
      <w:r w:rsidR="001154A8">
        <w:rPr>
          <w:noProof/>
          <w:color w:val="000000" w:themeColor="text1"/>
        </w:rPr>
        <w:t xml:space="preserve">нен </w:t>
      </w:r>
      <w:r w:rsidRPr="00984D1E">
        <w:rPr>
          <w:noProof/>
          <w:color w:val="000000" w:themeColor="text1"/>
        </w:rPr>
        <w:t>соң, камера</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шығар</w:t>
      </w:r>
      <w:r w:rsidR="001154A8" w:rsidRPr="001154A8">
        <w:rPr>
          <w:noProof/>
          <w:vanish/>
          <w:color w:val="000000" w:themeColor="text1"/>
          <w:spacing w:val="-20"/>
          <w:w w:val="1"/>
        </w:rPr>
        <w:t>‬</w:t>
      </w:r>
      <w:r w:rsidR="001154A8">
        <w:rPr>
          <w:noProof/>
          <w:color w:val="000000" w:themeColor="text1"/>
        </w:rPr>
        <w:t>ып,</w:t>
      </w:r>
      <w:r w:rsidRPr="00984D1E">
        <w:rPr>
          <w:noProof/>
          <w:color w:val="000000" w:themeColor="text1"/>
        </w:rPr>
        <w:t xml:space="preserve"> ауа</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бөлме температу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кептіре</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толқ</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ұзындығ</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225 нм УК аст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көре</w:t>
      </w:r>
      <w:r w:rsidR="001154A8" w:rsidRPr="001154A8">
        <w:rPr>
          <w:noProof/>
          <w:vanish/>
          <w:color w:val="000000" w:themeColor="text1"/>
          <w:spacing w:val="-20"/>
          <w:w w:val="1"/>
        </w:rPr>
        <w:t>‬</w:t>
      </w:r>
      <w:r w:rsidR="001154A8">
        <w:rPr>
          <w:noProof/>
          <w:color w:val="000000" w:themeColor="text1"/>
        </w:rPr>
        <w:t>ді.</w:t>
      </w:r>
    </w:p>
    <w:p w14:paraId="16EC51DF" w14:textId="7EA25671" w:rsidR="00C254C2" w:rsidRPr="00984D1E" w:rsidRDefault="00B21731">
      <w:pPr>
        <w:pStyle w:val="a3"/>
        <w:tabs>
          <w:tab w:val="left" w:pos="2542"/>
          <w:tab w:val="left" w:pos="3785"/>
          <w:tab w:val="left" w:pos="6689"/>
          <w:tab w:val="left" w:pos="8306"/>
        </w:tabs>
        <w:ind w:left="300" w:right="503" w:firstLine="566"/>
        <w:jc w:val="right"/>
        <w:rPr>
          <w:noProof/>
          <w:color w:val="000000" w:themeColor="text1"/>
        </w:rPr>
      </w:pPr>
      <w:r w:rsidRPr="00984D1E">
        <w:rPr>
          <w:noProof/>
          <w:color w:val="000000" w:themeColor="text1"/>
        </w:rPr>
        <w:t>Зерттелуші</w:t>
      </w:r>
      <w:r w:rsidRPr="00984D1E">
        <w:rPr>
          <w:noProof/>
          <w:color w:val="000000" w:themeColor="text1"/>
        </w:rPr>
        <w:tab/>
        <w:t>ерітінді</w:t>
      </w:r>
      <w:r w:rsidRPr="00984D1E">
        <w:rPr>
          <w:noProof/>
          <w:color w:val="000000" w:themeColor="text1"/>
        </w:rPr>
        <w:tab/>
        <w:t>хроматограммасында</w:t>
      </w:r>
      <w:r w:rsidRPr="00984D1E">
        <w:rPr>
          <w:noProof/>
          <w:color w:val="000000" w:themeColor="text1"/>
        </w:rPr>
        <w:tab/>
        <w:t>салыстыру</w:t>
      </w:r>
      <w:r w:rsidRPr="00984D1E">
        <w:rPr>
          <w:noProof/>
          <w:color w:val="000000" w:themeColor="text1"/>
        </w:rPr>
        <w:tab/>
        <w:t>ерітіндіс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хроматограммас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дақ</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 xml:space="preserve">орналасуы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мөлшері сәйкес дақ болуы тиіс. 20 мг жуық субстанцияны 1 мл метанол</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Р еріте</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1 мл</w:t>
      </w:r>
      <w:r w:rsidR="00D92218" w:rsidRPr="00984D1E">
        <w:rPr>
          <w:noProof/>
          <w:color w:val="000000" w:themeColor="text1"/>
        </w:rPr>
        <w:t xml:space="preserve"> су </w:t>
      </w:r>
      <w:r w:rsidRPr="00984D1E">
        <w:rPr>
          <w:noProof/>
          <w:color w:val="000000" w:themeColor="text1"/>
        </w:rPr>
        <w:t>қоса</w:t>
      </w:r>
      <w:r w:rsidR="001154A8" w:rsidRPr="001154A8">
        <w:rPr>
          <w:noProof/>
          <w:vanish/>
          <w:color w:val="000000" w:themeColor="text1"/>
          <w:spacing w:val="-20"/>
          <w:w w:val="1"/>
        </w:rPr>
        <w:t>‬</w:t>
      </w:r>
      <w:r w:rsidR="001154A8">
        <w:rPr>
          <w:noProof/>
          <w:color w:val="000000" w:themeColor="text1"/>
        </w:rPr>
        <w:t>ды.</w:t>
      </w:r>
    </w:p>
    <w:p w14:paraId="030DA232" w14:textId="6FE0996E" w:rsidR="00C254C2" w:rsidRPr="00984D1E" w:rsidRDefault="00B21731">
      <w:pPr>
        <w:pStyle w:val="a3"/>
        <w:spacing w:line="321" w:lineRule="exact"/>
        <w:ind w:left="300"/>
        <w:rPr>
          <w:noProof/>
          <w:color w:val="000000" w:themeColor="text1"/>
        </w:rPr>
      </w:pPr>
      <w:r w:rsidRPr="00984D1E">
        <w:rPr>
          <w:noProof/>
          <w:color w:val="000000" w:themeColor="text1"/>
        </w:rPr>
        <w:t>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еріті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хлоридтер</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а) реакцияс</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бере</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ҚР МФ І, т. 1, 2.3.1).</w:t>
      </w:r>
    </w:p>
    <w:p w14:paraId="3D1404E6" w14:textId="77777777" w:rsidR="00C254C2" w:rsidRPr="00984D1E" w:rsidRDefault="00C254C2">
      <w:pPr>
        <w:spacing w:line="321" w:lineRule="exact"/>
        <w:rPr>
          <w:noProof/>
          <w:color w:val="000000" w:themeColor="text1"/>
        </w:rPr>
        <w:sectPr w:rsidR="00C254C2" w:rsidRPr="00984D1E">
          <w:pgSz w:w="11910" w:h="16840"/>
          <w:pgMar w:top="1040" w:right="200" w:bottom="1100" w:left="1400" w:header="0" w:footer="836" w:gutter="0"/>
          <w:cols w:space="720"/>
        </w:sectPr>
      </w:pPr>
    </w:p>
    <w:p w14:paraId="440CAFE4" w14:textId="30955D46" w:rsidR="00C254C2" w:rsidRPr="00984D1E" w:rsidRDefault="00B21731">
      <w:pPr>
        <w:spacing w:before="69"/>
        <w:ind w:left="301" w:firstLine="566"/>
        <w:rPr>
          <w:noProof/>
          <w:color w:val="000000" w:themeColor="text1"/>
          <w:sz w:val="28"/>
        </w:rPr>
      </w:pPr>
      <w:r w:rsidRPr="00984D1E">
        <w:rPr>
          <w:noProof/>
          <w:color w:val="000000" w:themeColor="text1"/>
          <w:sz w:val="28"/>
        </w:rPr>
        <w:lastRenderedPageBreak/>
        <w:t>R</w:t>
      </w:r>
      <w:r w:rsidRPr="00984D1E">
        <w:rPr>
          <w:noProof/>
          <w:color w:val="000000" w:themeColor="text1"/>
          <w:sz w:val="28"/>
          <w:vertAlign w:val="subscript"/>
        </w:rPr>
        <w:t>f</w:t>
      </w:r>
      <w:r w:rsidRPr="00984D1E">
        <w:rPr>
          <w:noProof/>
          <w:color w:val="000000" w:themeColor="text1"/>
          <w:sz w:val="28"/>
        </w:rPr>
        <w:t xml:space="preserve"> мәні </w:t>
      </w:r>
      <w:r w:rsidRPr="00984D1E">
        <w:rPr>
          <w:i/>
          <w:noProof/>
          <w:color w:val="000000" w:themeColor="text1"/>
          <w:sz w:val="28"/>
        </w:rPr>
        <w:t xml:space="preserve">салыстыру ерітіндісі Р </w:t>
      </w:r>
      <w:r w:rsidRPr="00984D1E">
        <w:rPr>
          <w:noProof/>
          <w:color w:val="000000" w:themeColor="text1"/>
          <w:sz w:val="28"/>
        </w:rPr>
        <w:t>хроматограммасы</w:t>
      </w:r>
      <w:r w:rsidR="001154A8" w:rsidRPr="001154A8">
        <w:rPr>
          <w:noProof/>
          <w:vanish/>
          <w:color w:val="000000" w:themeColor="text1"/>
          <w:spacing w:val="-20"/>
          <w:w w:val="1"/>
          <w:sz w:val="28"/>
        </w:rPr>
        <w:t>‬</w:t>
      </w:r>
      <w:r w:rsidR="001154A8">
        <w:rPr>
          <w:noProof/>
          <w:color w:val="000000" w:themeColor="text1"/>
          <w:sz w:val="28"/>
        </w:rPr>
        <w:t xml:space="preserve">ның </w:t>
      </w:r>
      <w:r w:rsidRPr="00984D1E">
        <w:rPr>
          <w:noProof/>
          <w:color w:val="000000" w:themeColor="text1"/>
          <w:sz w:val="28"/>
        </w:rPr>
        <w:t>R</w:t>
      </w:r>
      <w:r w:rsidRPr="00984D1E">
        <w:rPr>
          <w:noProof/>
          <w:color w:val="000000" w:themeColor="text1"/>
          <w:sz w:val="28"/>
          <w:vertAlign w:val="subscript"/>
        </w:rPr>
        <w:t>f</w:t>
      </w:r>
      <w:r w:rsidRPr="00984D1E">
        <w:rPr>
          <w:noProof/>
          <w:color w:val="000000" w:themeColor="text1"/>
          <w:sz w:val="28"/>
        </w:rPr>
        <w:t xml:space="preserve"> мәні</w:t>
      </w:r>
      <w:r w:rsidR="001154A8" w:rsidRPr="001154A8">
        <w:rPr>
          <w:noProof/>
          <w:vanish/>
          <w:color w:val="000000" w:themeColor="text1"/>
          <w:spacing w:val="-20"/>
          <w:w w:val="1"/>
          <w:sz w:val="28"/>
        </w:rPr>
        <w:t>‬</w:t>
      </w:r>
      <w:r w:rsidR="001154A8">
        <w:rPr>
          <w:noProof/>
          <w:color w:val="000000" w:themeColor="text1"/>
          <w:sz w:val="28"/>
        </w:rPr>
        <w:t xml:space="preserve">не </w:t>
      </w:r>
      <w:r w:rsidRPr="00984D1E">
        <w:rPr>
          <w:noProof/>
          <w:color w:val="000000" w:themeColor="text1"/>
          <w:sz w:val="28"/>
        </w:rPr>
        <w:t>сәйкес болуы тиіс.</w:t>
      </w:r>
    </w:p>
    <w:p w14:paraId="35C4A17C" w14:textId="643031B2" w:rsidR="00C254C2" w:rsidRPr="00984D1E" w:rsidRDefault="00B21731">
      <w:pPr>
        <w:ind w:left="867" w:right="887"/>
        <w:rPr>
          <w:noProof/>
          <w:color w:val="000000" w:themeColor="text1"/>
          <w:sz w:val="28"/>
        </w:rPr>
      </w:pPr>
      <w:r w:rsidRPr="00984D1E">
        <w:rPr>
          <w:b/>
          <w:noProof/>
          <w:color w:val="000000" w:themeColor="text1"/>
          <w:sz w:val="28"/>
        </w:rPr>
        <w:t>Ерітінді</w:t>
      </w:r>
      <w:r w:rsidR="001154A8" w:rsidRPr="001154A8">
        <w:rPr>
          <w:b/>
          <w:noProof/>
          <w:vanish/>
          <w:color w:val="000000" w:themeColor="text1"/>
          <w:spacing w:val="-20"/>
          <w:w w:val="1"/>
          <w:sz w:val="28"/>
        </w:rPr>
        <w:t>‬</w:t>
      </w:r>
      <w:r w:rsidR="001154A8">
        <w:rPr>
          <w:b/>
          <w:noProof/>
          <w:color w:val="000000" w:themeColor="text1"/>
          <w:sz w:val="28"/>
        </w:rPr>
        <w:t xml:space="preserve">нің </w:t>
      </w:r>
      <w:r w:rsidRPr="00984D1E">
        <w:rPr>
          <w:b/>
          <w:noProof/>
          <w:color w:val="000000" w:themeColor="text1"/>
          <w:sz w:val="28"/>
        </w:rPr>
        <w:t xml:space="preserve">мөлдірлігі. </w:t>
      </w:r>
      <w:r w:rsidRPr="00984D1E">
        <w:rPr>
          <w:noProof/>
          <w:color w:val="000000" w:themeColor="text1"/>
          <w:sz w:val="28"/>
        </w:rPr>
        <w:t>Зерттеу</w:t>
      </w:r>
      <w:r w:rsidR="001154A8" w:rsidRPr="001154A8">
        <w:rPr>
          <w:noProof/>
          <w:vanish/>
          <w:color w:val="000000" w:themeColor="text1"/>
          <w:spacing w:val="-20"/>
          <w:w w:val="1"/>
          <w:sz w:val="28"/>
        </w:rPr>
        <w:t>‬</w:t>
      </w:r>
      <w:r w:rsidR="001154A8">
        <w:rPr>
          <w:noProof/>
          <w:color w:val="000000" w:themeColor="text1"/>
          <w:sz w:val="28"/>
        </w:rPr>
        <w:t xml:space="preserve">ді </w:t>
      </w:r>
      <w:r w:rsidRPr="00984D1E">
        <w:rPr>
          <w:noProof/>
          <w:color w:val="000000" w:themeColor="text1"/>
          <w:sz w:val="28"/>
        </w:rPr>
        <w:t>ҚР МФ І, т. 1, 2.2.1 сәйкес жүргізе</w:t>
      </w:r>
      <w:r w:rsidR="001154A8" w:rsidRPr="001154A8">
        <w:rPr>
          <w:noProof/>
          <w:vanish/>
          <w:color w:val="000000" w:themeColor="text1"/>
          <w:spacing w:val="-20"/>
          <w:w w:val="1"/>
          <w:sz w:val="28"/>
        </w:rPr>
        <w:t>‬</w:t>
      </w:r>
      <w:r w:rsidR="001154A8">
        <w:rPr>
          <w:noProof/>
          <w:color w:val="000000" w:themeColor="text1"/>
          <w:sz w:val="28"/>
        </w:rPr>
        <w:t>ді.</w:t>
      </w:r>
      <w:r w:rsidRPr="00984D1E">
        <w:rPr>
          <w:noProof/>
          <w:color w:val="000000" w:themeColor="text1"/>
          <w:sz w:val="28"/>
        </w:rPr>
        <w:t xml:space="preserve"> S </w:t>
      </w:r>
      <w:r w:rsidR="00D92218" w:rsidRPr="00984D1E">
        <w:rPr>
          <w:noProof/>
          <w:color w:val="000000" w:themeColor="text1"/>
          <w:sz w:val="28"/>
        </w:rPr>
        <w:t>ерітіндісі</w:t>
      </w:r>
      <w:r w:rsidRPr="00984D1E">
        <w:rPr>
          <w:noProof/>
          <w:color w:val="000000" w:themeColor="text1"/>
          <w:sz w:val="28"/>
        </w:rPr>
        <w:t xml:space="preserve"> мөл</w:t>
      </w:r>
      <w:r w:rsidR="001154A8" w:rsidRPr="001154A8">
        <w:rPr>
          <w:noProof/>
          <w:vanish/>
          <w:color w:val="000000" w:themeColor="text1"/>
          <w:spacing w:val="-20"/>
          <w:w w:val="1"/>
          <w:sz w:val="28"/>
        </w:rPr>
        <w:t>‬</w:t>
      </w:r>
      <w:r w:rsidR="001154A8">
        <w:rPr>
          <w:noProof/>
          <w:color w:val="000000" w:themeColor="text1"/>
          <w:sz w:val="28"/>
        </w:rPr>
        <w:t>д</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ір </w:t>
      </w:r>
      <w:r w:rsidRPr="00984D1E">
        <w:rPr>
          <w:noProof/>
          <w:color w:val="000000" w:themeColor="text1"/>
          <w:sz w:val="28"/>
        </w:rPr>
        <w:t>болуы тиіс.</w:t>
      </w:r>
    </w:p>
    <w:p w14:paraId="5373DBDA" w14:textId="5ED4062D" w:rsidR="00C254C2" w:rsidRPr="00984D1E" w:rsidRDefault="00B21731">
      <w:pPr>
        <w:pStyle w:val="a3"/>
        <w:spacing w:before="1"/>
        <w:ind w:left="867" w:right="584"/>
        <w:rPr>
          <w:noProof/>
          <w:color w:val="000000" w:themeColor="text1"/>
        </w:rPr>
      </w:pPr>
      <w:r w:rsidRPr="00984D1E">
        <w:rPr>
          <w:b/>
          <w:noProof/>
          <w:color w:val="000000" w:themeColor="text1"/>
        </w:rPr>
        <w:t>Ерітінді</w:t>
      </w:r>
      <w:r w:rsidR="001154A8" w:rsidRPr="001154A8">
        <w:rPr>
          <w:b/>
          <w:noProof/>
          <w:vanish/>
          <w:color w:val="000000" w:themeColor="text1"/>
          <w:spacing w:val="-20"/>
          <w:w w:val="1"/>
        </w:rPr>
        <w:t>‬</w:t>
      </w:r>
      <w:r w:rsidR="001154A8">
        <w:rPr>
          <w:b/>
          <w:noProof/>
          <w:color w:val="000000" w:themeColor="text1"/>
        </w:rPr>
        <w:t xml:space="preserve">нің </w:t>
      </w:r>
      <w:r w:rsidRPr="00984D1E">
        <w:rPr>
          <w:b/>
          <w:noProof/>
          <w:color w:val="000000" w:themeColor="text1"/>
        </w:rPr>
        <w:t>түсі</w:t>
      </w:r>
      <w:r w:rsidRPr="00984D1E">
        <w:rPr>
          <w:noProof/>
          <w:color w:val="000000" w:themeColor="text1"/>
        </w:rPr>
        <w:t>. Зерттеу</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 xml:space="preserve">ҚР МФ І, т. 1, 2.2.2, </w:t>
      </w:r>
      <w:r w:rsidR="00D92218" w:rsidRPr="00984D1E">
        <w:rPr>
          <w:noProof/>
          <w:color w:val="000000" w:themeColor="text1"/>
        </w:rPr>
        <w:t>II</w:t>
      </w:r>
      <w:r w:rsidRPr="00984D1E">
        <w:rPr>
          <w:noProof/>
          <w:color w:val="000000" w:themeColor="text1"/>
        </w:rPr>
        <w:t xml:space="preserve"> әдіс</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сәйкес жүргіз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S ерітіндіс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түсі Y1 салыстыру ерітіндісі</w:t>
      </w:r>
      <w:r w:rsidR="001154A8" w:rsidRPr="001154A8">
        <w:rPr>
          <w:noProof/>
          <w:vanish/>
          <w:color w:val="000000" w:themeColor="text1"/>
          <w:spacing w:val="-20"/>
          <w:w w:val="1"/>
        </w:rPr>
        <w:t>‬</w:t>
      </w:r>
      <w:r w:rsidR="001154A8">
        <w:rPr>
          <w:noProof/>
          <w:color w:val="000000" w:themeColor="text1"/>
        </w:rPr>
        <w:t xml:space="preserve">нен </w:t>
      </w:r>
      <w:r w:rsidRPr="00984D1E">
        <w:rPr>
          <w:noProof/>
          <w:color w:val="000000" w:themeColor="text1"/>
        </w:rPr>
        <w:t>интенсив</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 xml:space="preserve">болмауы тиіс. </w:t>
      </w:r>
      <w:r w:rsidRPr="00984D1E">
        <w:rPr>
          <w:b/>
          <w:noProof/>
          <w:color w:val="000000" w:themeColor="text1"/>
        </w:rPr>
        <w:t xml:space="preserve">рН. </w:t>
      </w:r>
      <w:r w:rsidRPr="00984D1E">
        <w:rPr>
          <w:noProof/>
          <w:color w:val="000000" w:themeColor="text1"/>
        </w:rPr>
        <w:t>Зерттеу</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ҚР МФ І, т. 1, 2.2.3 сәйкес жүргізе</w:t>
      </w:r>
      <w:r w:rsidR="001154A8" w:rsidRPr="001154A8">
        <w:rPr>
          <w:noProof/>
          <w:vanish/>
          <w:color w:val="000000" w:themeColor="text1"/>
          <w:spacing w:val="-20"/>
          <w:w w:val="1"/>
        </w:rPr>
        <w:t>‬</w:t>
      </w:r>
      <w:r w:rsidR="001154A8">
        <w:rPr>
          <w:noProof/>
          <w:color w:val="000000" w:themeColor="text1"/>
        </w:rPr>
        <w:t>ді.</w:t>
      </w:r>
    </w:p>
    <w:p w14:paraId="1EC610D1" w14:textId="4553D01B" w:rsidR="00C254C2" w:rsidRPr="00984D1E" w:rsidRDefault="00B21731">
      <w:pPr>
        <w:pStyle w:val="a3"/>
        <w:spacing w:line="320" w:lineRule="exact"/>
        <w:ind w:left="867"/>
        <w:rPr>
          <w:noProof/>
          <w:color w:val="000000" w:themeColor="text1"/>
        </w:rPr>
      </w:pPr>
      <w:r w:rsidRPr="00984D1E">
        <w:rPr>
          <w:noProof/>
          <w:color w:val="000000" w:themeColor="text1"/>
        </w:rPr>
        <w:t xml:space="preserve">S </w:t>
      </w:r>
      <w:r w:rsidR="00D92218" w:rsidRPr="00984D1E">
        <w:rPr>
          <w:noProof/>
          <w:color w:val="000000" w:themeColor="text1"/>
        </w:rPr>
        <w:t>ерітінд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рН мәні 4.0-5.5 аралығ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болуы тиіс.</w:t>
      </w:r>
    </w:p>
    <w:p w14:paraId="2F7FD481" w14:textId="2980EA98" w:rsidR="00C254C2" w:rsidRPr="00984D1E" w:rsidRDefault="00B21731">
      <w:pPr>
        <w:pStyle w:val="a3"/>
        <w:ind w:left="301" w:right="505" w:firstLine="566"/>
        <w:jc w:val="both"/>
        <w:rPr>
          <w:noProof/>
          <w:color w:val="000000" w:themeColor="text1"/>
        </w:rPr>
      </w:pPr>
      <w:r w:rsidRPr="00984D1E">
        <w:rPr>
          <w:b/>
          <w:noProof/>
          <w:color w:val="000000" w:themeColor="text1"/>
        </w:rPr>
        <w:t>Ілеспе қоспа</w:t>
      </w:r>
      <w:r w:rsidR="001154A8" w:rsidRPr="001154A8">
        <w:rPr>
          <w:b/>
          <w:noProof/>
          <w:vanish/>
          <w:color w:val="000000" w:themeColor="text1"/>
          <w:spacing w:val="-20"/>
          <w:w w:val="1"/>
        </w:rPr>
        <w:t>‬</w:t>
      </w:r>
      <w:r w:rsidR="001154A8">
        <w:rPr>
          <w:b/>
          <w:noProof/>
          <w:color w:val="000000" w:themeColor="text1"/>
        </w:rPr>
        <w:t>л</w:t>
      </w:r>
      <w:r w:rsidR="001154A8" w:rsidRPr="001154A8">
        <w:rPr>
          <w:b/>
          <w:noProof/>
          <w:vanish/>
          <w:color w:val="000000" w:themeColor="text1"/>
          <w:spacing w:val="-20"/>
          <w:w w:val="1"/>
        </w:rPr>
        <w:t>‬</w:t>
      </w:r>
      <w:r w:rsidR="001154A8">
        <w:rPr>
          <w:b/>
          <w:noProof/>
          <w:color w:val="000000" w:themeColor="text1"/>
        </w:rPr>
        <w:t>ар.</w:t>
      </w:r>
      <w:r w:rsidRPr="00984D1E">
        <w:rPr>
          <w:b/>
          <w:noProof/>
          <w:color w:val="000000" w:themeColor="text1"/>
        </w:rPr>
        <w:t xml:space="preserve"> </w:t>
      </w:r>
      <w:r w:rsidRPr="00984D1E">
        <w:rPr>
          <w:noProof/>
          <w:color w:val="000000" w:themeColor="text1"/>
        </w:rPr>
        <w:t>Анықтау</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ж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ба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хроматография әдіс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жүргіз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жұ</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қабат негі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Al</w:t>
      </w:r>
      <w:r w:rsidRPr="00984D1E">
        <w:rPr>
          <w:noProof/>
          <w:color w:val="000000" w:themeColor="text1"/>
          <w:vertAlign w:val="subscript"/>
        </w:rPr>
        <w:t>2</w:t>
      </w:r>
      <w:r w:rsidRPr="00984D1E">
        <w:rPr>
          <w:noProof/>
          <w:color w:val="000000" w:themeColor="text1"/>
        </w:rPr>
        <w:t>O</w:t>
      </w:r>
      <w:r w:rsidRPr="00984D1E">
        <w:rPr>
          <w:noProof/>
          <w:color w:val="000000" w:themeColor="text1"/>
          <w:vertAlign w:val="subscript"/>
        </w:rPr>
        <w:t>3</w:t>
      </w:r>
      <w:r w:rsidRPr="00984D1E">
        <w:rPr>
          <w:noProof/>
          <w:color w:val="000000" w:themeColor="text1"/>
        </w:rPr>
        <w:t xml:space="preserve"> аллюминий (</w:t>
      </w:r>
      <w:r w:rsidR="00D92218" w:rsidRPr="00984D1E">
        <w:rPr>
          <w:noProof/>
          <w:color w:val="000000" w:themeColor="text1"/>
        </w:rPr>
        <w:t>II</w:t>
      </w:r>
      <w:r w:rsidRPr="00984D1E">
        <w:rPr>
          <w:noProof/>
          <w:color w:val="000000" w:themeColor="text1"/>
        </w:rPr>
        <w:t>) оксид</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қолдана</w:t>
      </w:r>
      <w:r w:rsidR="001154A8" w:rsidRPr="001154A8">
        <w:rPr>
          <w:noProof/>
          <w:vanish/>
          <w:color w:val="000000" w:themeColor="text1"/>
          <w:spacing w:val="-20"/>
          <w:w w:val="1"/>
        </w:rPr>
        <w:t>‬</w:t>
      </w:r>
      <w:r w:rsidR="001154A8">
        <w:rPr>
          <w:noProof/>
          <w:color w:val="000000" w:themeColor="text1"/>
        </w:rPr>
        <w:t>ды.</w:t>
      </w:r>
    </w:p>
    <w:p w14:paraId="560823A4" w14:textId="18EF8EA5" w:rsidR="00C254C2" w:rsidRPr="00984D1E" w:rsidRDefault="00B21731">
      <w:pPr>
        <w:spacing w:line="242" w:lineRule="auto"/>
        <w:ind w:left="301" w:right="502" w:firstLine="566"/>
        <w:jc w:val="both"/>
        <w:rPr>
          <w:noProof/>
          <w:color w:val="000000" w:themeColor="text1"/>
          <w:sz w:val="28"/>
        </w:rPr>
      </w:pPr>
      <w:r w:rsidRPr="00984D1E">
        <w:rPr>
          <w:i/>
          <w:noProof/>
          <w:color w:val="000000" w:themeColor="text1"/>
          <w:sz w:val="28"/>
        </w:rPr>
        <w:t>Зерттелет</w:t>
      </w:r>
      <w:r w:rsidR="001154A8" w:rsidRPr="001154A8">
        <w:rPr>
          <w:i/>
          <w:noProof/>
          <w:vanish/>
          <w:color w:val="000000" w:themeColor="text1"/>
          <w:spacing w:val="-20"/>
          <w:w w:val="1"/>
          <w:sz w:val="28"/>
        </w:rPr>
        <w:t>‬</w:t>
      </w:r>
      <w:r w:rsidR="001154A8">
        <w:rPr>
          <w:i/>
          <w:noProof/>
          <w:color w:val="000000" w:themeColor="text1"/>
          <w:sz w:val="28"/>
        </w:rPr>
        <w:t xml:space="preserve">ін </w:t>
      </w:r>
      <w:r w:rsidRPr="00984D1E">
        <w:rPr>
          <w:i/>
          <w:noProof/>
          <w:color w:val="000000" w:themeColor="text1"/>
          <w:sz w:val="28"/>
        </w:rPr>
        <w:t>ерітін</w:t>
      </w:r>
      <w:r w:rsidR="001154A8" w:rsidRPr="001154A8">
        <w:rPr>
          <w:i/>
          <w:noProof/>
          <w:vanish/>
          <w:color w:val="000000" w:themeColor="text1"/>
          <w:spacing w:val="-20"/>
          <w:w w:val="1"/>
          <w:sz w:val="28"/>
        </w:rPr>
        <w:t>‬</w:t>
      </w:r>
      <w:r w:rsidR="001154A8">
        <w:rPr>
          <w:i/>
          <w:noProof/>
          <w:color w:val="000000" w:themeColor="text1"/>
          <w:sz w:val="28"/>
        </w:rPr>
        <w:t>ді.</w:t>
      </w:r>
      <w:r w:rsidRPr="00984D1E">
        <w:rPr>
          <w:i/>
          <w:noProof/>
          <w:color w:val="000000" w:themeColor="text1"/>
          <w:sz w:val="28"/>
        </w:rPr>
        <w:t xml:space="preserve"> </w:t>
      </w:r>
      <w:r w:rsidRPr="00984D1E">
        <w:rPr>
          <w:noProof/>
          <w:color w:val="000000" w:themeColor="text1"/>
          <w:sz w:val="28"/>
        </w:rPr>
        <w:t>0.15 г субстанцияны метанол</w:t>
      </w:r>
      <w:r w:rsidR="001154A8" w:rsidRPr="001154A8">
        <w:rPr>
          <w:noProof/>
          <w:vanish/>
          <w:color w:val="000000" w:themeColor="text1"/>
          <w:spacing w:val="-20"/>
          <w:w w:val="1"/>
          <w:sz w:val="28"/>
        </w:rPr>
        <w:t>‬</w:t>
      </w:r>
      <w:r w:rsidR="001154A8">
        <w:rPr>
          <w:noProof/>
          <w:color w:val="000000" w:themeColor="text1"/>
          <w:sz w:val="28"/>
        </w:rPr>
        <w:t xml:space="preserve">да </w:t>
      </w:r>
      <w:r w:rsidRPr="00984D1E">
        <w:rPr>
          <w:noProof/>
          <w:color w:val="000000" w:themeColor="text1"/>
          <w:sz w:val="28"/>
        </w:rPr>
        <w:t>Р еріт</w:t>
      </w:r>
      <w:r w:rsidR="001154A8" w:rsidRPr="001154A8">
        <w:rPr>
          <w:noProof/>
          <w:vanish/>
          <w:color w:val="000000" w:themeColor="text1"/>
          <w:spacing w:val="-20"/>
          <w:w w:val="1"/>
          <w:sz w:val="28"/>
        </w:rPr>
        <w:t>‬</w:t>
      </w:r>
      <w:r w:rsidR="001154A8">
        <w:rPr>
          <w:noProof/>
          <w:color w:val="000000" w:themeColor="text1"/>
          <w:sz w:val="28"/>
        </w:rPr>
        <w:t>іп,</w:t>
      </w:r>
      <w:r w:rsidRPr="00984D1E">
        <w:rPr>
          <w:noProof/>
          <w:color w:val="000000" w:themeColor="text1"/>
          <w:sz w:val="28"/>
        </w:rPr>
        <w:t xml:space="preserve"> сол еріткіш</w:t>
      </w:r>
      <w:r w:rsidR="001154A8" w:rsidRPr="001154A8">
        <w:rPr>
          <w:noProof/>
          <w:vanish/>
          <w:color w:val="000000" w:themeColor="text1"/>
          <w:spacing w:val="-20"/>
          <w:w w:val="1"/>
          <w:sz w:val="28"/>
        </w:rPr>
        <w:t>‬</w:t>
      </w:r>
      <w:r w:rsidR="001154A8">
        <w:rPr>
          <w:noProof/>
          <w:color w:val="000000" w:themeColor="text1"/>
          <w:sz w:val="28"/>
        </w:rPr>
        <w:t xml:space="preserve">пен </w:t>
      </w:r>
      <w:r w:rsidRPr="00984D1E">
        <w:rPr>
          <w:noProof/>
          <w:color w:val="000000" w:themeColor="text1"/>
          <w:sz w:val="28"/>
        </w:rPr>
        <w:t>ерітін</w:t>
      </w:r>
      <w:r w:rsidR="001154A8" w:rsidRPr="001154A8">
        <w:rPr>
          <w:noProof/>
          <w:vanish/>
          <w:color w:val="000000" w:themeColor="text1"/>
          <w:spacing w:val="-20"/>
          <w:w w:val="1"/>
          <w:sz w:val="28"/>
        </w:rPr>
        <w:t>‬</w:t>
      </w:r>
      <w:r w:rsidR="001154A8">
        <w:rPr>
          <w:noProof/>
          <w:color w:val="000000" w:themeColor="text1"/>
          <w:sz w:val="28"/>
        </w:rPr>
        <w:t xml:space="preserve">ді </w:t>
      </w:r>
      <w:r w:rsidRPr="00984D1E">
        <w:rPr>
          <w:noProof/>
          <w:color w:val="000000" w:themeColor="text1"/>
          <w:sz w:val="28"/>
        </w:rPr>
        <w:t>көлем</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5 мл жеткізе</w:t>
      </w:r>
      <w:r w:rsidR="001154A8" w:rsidRPr="001154A8">
        <w:rPr>
          <w:noProof/>
          <w:vanish/>
          <w:color w:val="000000" w:themeColor="text1"/>
          <w:spacing w:val="-20"/>
          <w:w w:val="1"/>
          <w:sz w:val="28"/>
        </w:rPr>
        <w:t>‬</w:t>
      </w:r>
      <w:r w:rsidR="001154A8">
        <w:rPr>
          <w:noProof/>
          <w:color w:val="000000" w:themeColor="text1"/>
          <w:sz w:val="28"/>
        </w:rPr>
        <w:t>ді.</w:t>
      </w:r>
    </w:p>
    <w:p w14:paraId="114C2F0F" w14:textId="1C2864CE" w:rsidR="00C254C2" w:rsidRPr="00984D1E" w:rsidRDefault="00B21731">
      <w:pPr>
        <w:pStyle w:val="a3"/>
        <w:tabs>
          <w:tab w:val="left" w:pos="3070"/>
          <w:tab w:val="left" w:pos="5036"/>
          <w:tab w:val="left" w:pos="6212"/>
          <w:tab w:val="left" w:pos="7347"/>
          <w:tab w:val="left" w:pos="8420"/>
        </w:tabs>
        <w:ind w:left="300" w:right="503" w:firstLine="566"/>
        <w:jc w:val="both"/>
        <w:rPr>
          <w:noProof/>
          <w:color w:val="000000" w:themeColor="text1"/>
        </w:rPr>
      </w:pPr>
      <w:r w:rsidRPr="00984D1E">
        <w:rPr>
          <w:i/>
          <w:noProof/>
          <w:color w:val="000000" w:themeColor="text1"/>
        </w:rPr>
        <w:t>Салыстыру</w:t>
      </w:r>
      <w:r w:rsidRPr="00984D1E">
        <w:rPr>
          <w:i/>
          <w:noProof/>
          <w:color w:val="000000" w:themeColor="text1"/>
        </w:rPr>
        <w:tab/>
        <w:t>ерітіндісі</w:t>
      </w:r>
      <w:r w:rsidRPr="00984D1E">
        <w:rPr>
          <w:i/>
          <w:noProof/>
          <w:color w:val="000000" w:themeColor="text1"/>
        </w:rPr>
        <w:tab/>
        <w:t>(а).</w:t>
      </w:r>
      <w:r w:rsidRPr="00984D1E">
        <w:rPr>
          <w:i/>
          <w:noProof/>
          <w:color w:val="000000" w:themeColor="text1"/>
        </w:rPr>
        <w:tab/>
      </w:r>
      <w:r w:rsidRPr="00984D1E">
        <w:rPr>
          <w:noProof/>
          <w:color w:val="000000" w:themeColor="text1"/>
        </w:rPr>
        <w:t>7.5</w:t>
      </w:r>
      <w:r w:rsidRPr="00984D1E">
        <w:rPr>
          <w:noProof/>
          <w:color w:val="000000" w:themeColor="text1"/>
        </w:rPr>
        <w:tab/>
        <w:t>мг</w:t>
      </w:r>
      <w:r w:rsidRPr="00984D1E">
        <w:rPr>
          <w:noProof/>
          <w:color w:val="000000" w:themeColor="text1"/>
        </w:rPr>
        <w:tab/>
        <w:t>1-бензил-</w:t>
      </w:r>
      <w:r w:rsidRPr="00984D1E">
        <w:rPr>
          <w:i/>
          <w:noProof/>
          <w:color w:val="000000" w:themeColor="text1"/>
        </w:rPr>
        <w:t>п</w:t>
      </w:r>
      <w:r w:rsidRPr="00984D1E">
        <w:rPr>
          <w:noProof/>
          <w:color w:val="000000" w:themeColor="text1"/>
        </w:rPr>
        <w:t>- фторбензоилоксикетоксимпиперидин гидрохлори</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AIP – 15) Р метанол</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Р еріте</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сол еріткіш</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көлем</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100 мл д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жеткізе</w:t>
      </w:r>
      <w:r w:rsidR="001154A8" w:rsidRPr="001154A8">
        <w:rPr>
          <w:noProof/>
          <w:vanish/>
          <w:color w:val="000000" w:themeColor="text1"/>
          <w:spacing w:val="-20"/>
          <w:w w:val="1"/>
        </w:rPr>
        <w:t>‬</w:t>
      </w:r>
      <w:r w:rsidR="001154A8">
        <w:rPr>
          <w:noProof/>
          <w:color w:val="000000" w:themeColor="text1"/>
        </w:rPr>
        <w:t>ді.</w:t>
      </w:r>
    </w:p>
    <w:p w14:paraId="32B61C2E" w14:textId="24171A26" w:rsidR="00C254C2" w:rsidRPr="00984D1E" w:rsidRDefault="00B21731">
      <w:pPr>
        <w:pStyle w:val="a3"/>
        <w:ind w:left="301" w:right="503" w:firstLine="566"/>
        <w:jc w:val="both"/>
        <w:rPr>
          <w:noProof/>
          <w:color w:val="000000" w:themeColor="text1"/>
        </w:rPr>
      </w:pPr>
      <w:r w:rsidRPr="00984D1E">
        <w:rPr>
          <w:noProof/>
          <w:color w:val="000000" w:themeColor="text1"/>
        </w:rPr>
        <w:t>Хроматограф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пластинка</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старт сызығ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10 мл зерттелуші ерітіндіні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10 мл салыстыру ерітіндіс</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тамыз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Пластинканы бөлме температурас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бензол:диоксан (20:5) ерітінді</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жүйесі б</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камера</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с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Еріткіш</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фрон</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старт сызығы</w:t>
      </w:r>
      <w:r w:rsidR="001154A8" w:rsidRPr="001154A8">
        <w:rPr>
          <w:noProof/>
          <w:vanish/>
          <w:color w:val="000000" w:themeColor="text1"/>
          <w:spacing w:val="-20"/>
          <w:w w:val="1"/>
        </w:rPr>
        <w:t>‬</w:t>
      </w:r>
      <w:r w:rsidR="001154A8">
        <w:rPr>
          <w:noProof/>
          <w:color w:val="000000" w:themeColor="text1"/>
        </w:rPr>
        <w:t xml:space="preserve">нан </w:t>
      </w:r>
      <w:r w:rsidRPr="00984D1E">
        <w:rPr>
          <w:noProof/>
          <w:color w:val="000000" w:themeColor="text1"/>
        </w:rPr>
        <w:t>15 см аралық</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көтерілге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пластинканы шығар</w:t>
      </w:r>
      <w:r w:rsidR="001154A8" w:rsidRPr="001154A8">
        <w:rPr>
          <w:noProof/>
          <w:vanish/>
          <w:color w:val="000000" w:themeColor="text1"/>
          <w:spacing w:val="-20"/>
          <w:w w:val="1"/>
        </w:rPr>
        <w:t>‬</w:t>
      </w:r>
      <w:r w:rsidR="001154A8">
        <w:rPr>
          <w:noProof/>
          <w:color w:val="000000" w:themeColor="text1"/>
        </w:rPr>
        <w:t>ып,</w:t>
      </w:r>
      <w:r w:rsidRPr="00984D1E">
        <w:rPr>
          <w:noProof/>
          <w:color w:val="000000" w:themeColor="text1"/>
        </w:rPr>
        <w:t xml:space="preserve"> ауа</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бөлме температура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15 мин кептір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сос</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о</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жаңа дайында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калий феррицианид Р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тем</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р </w:t>
      </w:r>
      <w:r w:rsidRPr="00984D1E">
        <w:rPr>
          <w:noProof/>
          <w:color w:val="000000" w:themeColor="text1"/>
        </w:rPr>
        <w:t>(</w:t>
      </w:r>
      <w:r w:rsidR="00D92218" w:rsidRPr="00984D1E">
        <w:rPr>
          <w:noProof/>
          <w:color w:val="000000" w:themeColor="text1"/>
        </w:rPr>
        <w:t>III</w:t>
      </w:r>
      <w:r w:rsidRPr="00984D1E">
        <w:rPr>
          <w:noProof/>
          <w:color w:val="000000" w:themeColor="text1"/>
        </w:rPr>
        <w:t>) хлори</w:t>
      </w:r>
      <w:r w:rsidR="001154A8" w:rsidRPr="001154A8">
        <w:rPr>
          <w:noProof/>
          <w:vanish/>
          <w:color w:val="000000" w:themeColor="text1"/>
          <w:spacing w:val="-20"/>
          <w:w w:val="1"/>
        </w:rPr>
        <w:t>‬</w:t>
      </w:r>
      <w:r w:rsidR="001154A8">
        <w:rPr>
          <w:noProof/>
          <w:color w:val="000000" w:themeColor="text1"/>
        </w:rPr>
        <w:t xml:space="preserve">ді </w:t>
      </w:r>
      <w:r w:rsidR="00D92218" w:rsidRPr="00984D1E">
        <w:rPr>
          <w:noProof/>
          <w:color w:val="000000" w:themeColor="text1"/>
        </w:rPr>
        <w:t>PI</w:t>
      </w:r>
      <w:r w:rsidRPr="00984D1E">
        <w:rPr>
          <w:noProof/>
          <w:color w:val="000000" w:themeColor="text1"/>
        </w:rPr>
        <w:t xml:space="preserve"> ерітінділ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бі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ей </w:t>
      </w:r>
      <w:r w:rsidRPr="00984D1E">
        <w:rPr>
          <w:noProof/>
          <w:color w:val="000000" w:themeColor="text1"/>
        </w:rPr>
        <w:t>көлем</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жақсылап бүрки</w:t>
      </w:r>
      <w:r w:rsidR="001154A8" w:rsidRPr="001154A8">
        <w:rPr>
          <w:noProof/>
          <w:vanish/>
          <w:color w:val="000000" w:themeColor="text1"/>
          <w:spacing w:val="-20"/>
          <w:w w:val="1"/>
        </w:rPr>
        <w:t>‬</w:t>
      </w:r>
      <w:r w:rsidR="001154A8">
        <w:rPr>
          <w:noProof/>
          <w:color w:val="000000" w:themeColor="text1"/>
        </w:rPr>
        <w:t>ді.</w:t>
      </w:r>
    </w:p>
    <w:p w14:paraId="0F63E05D" w14:textId="140C9FFF" w:rsidR="00C254C2" w:rsidRPr="00984D1E" w:rsidRDefault="00B21731">
      <w:pPr>
        <w:pStyle w:val="a3"/>
        <w:ind w:left="301" w:right="503" w:firstLine="566"/>
        <w:jc w:val="both"/>
        <w:rPr>
          <w:noProof/>
          <w:color w:val="000000" w:themeColor="text1"/>
        </w:rPr>
      </w:pPr>
      <w:r w:rsidRPr="00984D1E">
        <w:rPr>
          <w:noProof/>
          <w:color w:val="000000" w:themeColor="text1"/>
        </w:rPr>
        <w:t>Зертте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ерітін</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хроматограммас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R</w:t>
      </w:r>
      <w:r w:rsidRPr="00984D1E">
        <w:rPr>
          <w:noProof/>
          <w:color w:val="000000" w:themeColor="text1"/>
          <w:vertAlign w:val="subscript"/>
        </w:rPr>
        <w:t>f</w:t>
      </w:r>
      <w:r w:rsidRPr="00984D1E">
        <w:rPr>
          <w:noProof/>
          <w:color w:val="000000" w:themeColor="text1"/>
        </w:rPr>
        <w:t xml:space="preserve"> мәні негіз</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дақ</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R</w:t>
      </w:r>
      <w:r w:rsidRPr="00984D1E">
        <w:rPr>
          <w:noProof/>
          <w:color w:val="000000" w:themeColor="text1"/>
          <w:vertAlign w:val="subscript"/>
        </w:rPr>
        <w:t>f</w:t>
      </w:r>
      <w:r w:rsidRPr="00984D1E">
        <w:rPr>
          <w:noProof/>
          <w:color w:val="000000" w:themeColor="text1"/>
        </w:rPr>
        <w:t xml:space="preserve"> мәні</w:t>
      </w:r>
      <w:r w:rsidR="001154A8" w:rsidRPr="001154A8">
        <w:rPr>
          <w:noProof/>
          <w:vanish/>
          <w:color w:val="000000" w:themeColor="text1"/>
          <w:spacing w:val="-20"/>
          <w:w w:val="1"/>
        </w:rPr>
        <w:t>‬</w:t>
      </w:r>
      <w:r w:rsidR="001154A8">
        <w:rPr>
          <w:noProof/>
          <w:color w:val="000000" w:themeColor="text1"/>
        </w:rPr>
        <w:t xml:space="preserve">нен </w:t>
      </w:r>
      <w:r w:rsidRPr="00984D1E">
        <w:rPr>
          <w:noProof/>
          <w:color w:val="000000" w:themeColor="text1"/>
        </w:rPr>
        <w:t>үл</w:t>
      </w:r>
      <w:r w:rsidR="001154A8" w:rsidRPr="001154A8">
        <w:rPr>
          <w:noProof/>
          <w:vanish/>
          <w:color w:val="000000" w:themeColor="text1"/>
          <w:spacing w:val="-20"/>
          <w:w w:val="1"/>
        </w:rPr>
        <w:t>‬</w:t>
      </w:r>
      <w:r w:rsidR="001154A8">
        <w:rPr>
          <w:noProof/>
          <w:color w:val="000000" w:themeColor="text1"/>
        </w:rPr>
        <w:t xml:space="preserve">кен </w:t>
      </w:r>
      <w:r w:rsidRPr="00984D1E">
        <w:rPr>
          <w:noProof/>
          <w:color w:val="000000" w:themeColor="text1"/>
        </w:rPr>
        <w:t>дақ</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интенсив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салыстыру ерітіндісін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а) дақтан аз болуы тиіс (0,3%).</w:t>
      </w:r>
    </w:p>
    <w:p w14:paraId="05A3067D" w14:textId="61EA5640" w:rsidR="00C254C2" w:rsidRPr="00984D1E" w:rsidRDefault="00B21731">
      <w:pPr>
        <w:ind w:left="301" w:right="503" w:firstLine="566"/>
        <w:jc w:val="both"/>
        <w:rPr>
          <w:noProof/>
          <w:color w:val="000000" w:themeColor="text1"/>
          <w:sz w:val="28"/>
        </w:rPr>
      </w:pPr>
      <w:r w:rsidRPr="00984D1E">
        <w:rPr>
          <w:b/>
          <w:noProof/>
          <w:color w:val="000000" w:themeColor="text1"/>
          <w:sz w:val="28"/>
        </w:rPr>
        <w:t>Кептіргенде</w:t>
      </w:r>
      <w:r w:rsidR="001154A8" w:rsidRPr="001154A8">
        <w:rPr>
          <w:b/>
          <w:noProof/>
          <w:vanish/>
          <w:color w:val="000000" w:themeColor="text1"/>
          <w:spacing w:val="-20"/>
          <w:w w:val="1"/>
          <w:sz w:val="28"/>
        </w:rPr>
        <w:t>‬</w:t>
      </w:r>
      <w:r w:rsidR="001154A8" w:rsidRPr="001154A8">
        <w:rPr>
          <w:b/>
          <w:noProof/>
          <w:vanish/>
          <w:color w:val="000000" w:themeColor="text1"/>
          <w:spacing w:val="-20"/>
          <w:w w:val="1"/>
          <w:sz w:val="28"/>
        </w:rPr>
        <w:t>‬</w:t>
      </w:r>
      <w:r w:rsidR="001154A8">
        <w:rPr>
          <w:b/>
          <w:noProof/>
          <w:color w:val="000000" w:themeColor="text1"/>
          <w:sz w:val="28"/>
        </w:rPr>
        <w:t xml:space="preserve">гі </w:t>
      </w:r>
      <w:r w:rsidRPr="00984D1E">
        <w:rPr>
          <w:b/>
          <w:noProof/>
          <w:color w:val="000000" w:themeColor="text1"/>
          <w:sz w:val="28"/>
        </w:rPr>
        <w:t>мас</w:t>
      </w:r>
      <w:r w:rsidR="001154A8" w:rsidRPr="001154A8">
        <w:rPr>
          <w:b/>
          <w:noProof/>
          <w:vanish/>
          <w:color w:val="000000" w:themeColor="text1"/>
          <w:spacing w:val="-20"/>
          <w:w w:val="1"/>
          <w:sz w:val="28"/>
        </w:rPr>
        <w:t>‬</w:t>
      </w:r>
      <w:r w:rsidR="001154A8">
        <w:rPr>
          <w:b/>
          <w:noProof/>
          <w:color w:val="000000" w:themeColor="text1"/>
          <w:sz w:val="28"/>
        </w:rPr>
        <w:t xml:space="preserve">са </w:t>
      </w:r>
      <w:r w:rsidRPr="00984D1E">
        <w:rPr>
          <w:b/>
          <w:noProof/>
          <w:color w:val="000000" w:themeColor="text1"/>
          <w:sz w:val="28"/>
        </w:rPr>
        <w:t xml:space="preserve">жоғалту. </w:t>
      </w:r>
      <w:r w:rsidRPr="00984D1E">
        <w:rPr>
          <w:noProof/>
          <w:color w:val="000000" w:themeColor="text1"/>
          <w:sz w:val="28"/>
        </w:rPr>
        <w:t>Зерттеу ҚР МФ І, т. 1, 2.2.32 талаптары</w:t>
      </w:r>
      <w:r w:rsidR="001154A8" w:rsidRPr="001154A8">
        <w:rPr>
          <w:noProof/>
          <w:vanish/>
          <w:color w:val="000000" w:themeColor="text1"/>
          <w:spacing w:val="-20"/>
          <w:w w:val="1"/>
          <w:sz w:val="28"/>
        </w:rPr>
        <w:t>‬</w:t>
      </w:r>
      <w:r w:rsidR="001154A8">
        <w:rPr>
          <w:noProof/>
          <w:color w:val="000000" w:themeColor="text1"/>
          <w:sz w:val="28"/>
        </w:rPr>
        <w:t xml:space="preserve">на </w:t>
      </w:r>
      <w:r w:rsidRPr="00984D1E">
        <w:rPr>
          <w:noProof/>
          <w:color w:val="000000" w:themeColor="text1"/>
          <w:sz w:val="28"/>
        </w:rPr>
        <w:t>сай жүргізілуі қажет.</w:t>
      </w:r>
    </w:p>
    <w:p w14:paraId="5A3C8D73" w14:textId="2302F9A3" w:rsidR="00C254C2" w:rsidRPr="00984D1E" w:rsidRDefault="00B21731">
      <w:pPr>
        <w:pStyle w:val="a3"/>
        <w:ind w:left="301" w:right="503" w:firstLine="566"/>
        <w:jc w:val="both"/>
        <w:rPr>
          <w:noProof/>
          <w:color w:val="000000" w:themeColor="text1"/>
        </w:rPr>
      </w:pPr>
      <w:r w:rsidRPr="00984D1E">
        <w:rPr>
          <w:noProof/>
          <w:color w:val="000000" w:themeColor="text1"/>
        </w:rPr>
        <w:t>1.000 г субстанцияны кептіргіш шкаф</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 xml:space="preserve">55-60 </w:t>
      </w:r>
      <w:r w:rsidR="00D92218" w:rsidRPr="00984D1E">
        <w:rPr>
          <w:noProof/>
          <w:color w:val="000000" w:themeColor="text1"/>
          <w:vertAlign w:val="superscript"/>
        </w:rPr>
        <w:t>0C</w:t>
      </w:r>
      <w:r w:rsidRPr="00984D1E">
        <w:rPr>
          <w:noProof/>
          <w:color w:val="000000" w:themeColor="text1"/>
        </w:rPr>
        <w:t xml:space="preserve"> кептір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Мас</w:t>
      </w:r>
      <w:r w:rsidR="001154A8" w:rsidRPr="001154A8">
        <w:rPr>
          <w:noProof/>
          <w:vanish/>
          <w:color w:val="000000" w:themeColor="text1"/>
          <w:spacing w:val="-20"/>
          <w:w w:val="1"/>
        </w:rPr>
        <w:t>‬</w:t>
      </w:r>
      <w:r w:rsidR="001154A8">
        <w:rPr>
          <w:noProof/>
          <w:color w:val="000000" w:themeColor="text1"/>
        </w:rPr>
        <w:t xml:space="preserve">са </w:t>
      </w:r>
      <w:r w:rsidRPr="00984D1E">
        <w:rPr>
          <w:noProof/>
          <w:color w:val="000000" w:themeColor="text1"/>
        </w:rPr>
        <w:t>жоғалуы 4 % көп болмауы керек.</w:t>
      </w:r>
    </w:p>
    <w:p w14:paraId="600B5CC7" w14:textId="317E2DEA" w:rsidR="00C254C2" w:rsidRPr="00984D1E" w:rsidRDefault="00B21731">
      <w:pPr>
        <w:spacing w:line="242" w:lineRule="auto"/>
        <w:ind w:left="301" w:right="505" w:firstLine="566"/>
        <w:jc w:val="both"/>
        <w:rPr>
          <w:noProof/>
          <w:color w:val="000000" w:themeColor="text1"/>
          <w:sz w:val="28"/>
        </w:rPr>
      </w:pPr>
      <w:r w:rsidRPr="00984D1E">
        <w:rPr>
          <w:b/>
          <w:noProof/>
          <w:color w:val="000000" w:themeColor="text1"/>
          <w:sz w:val="28"/>
        </w:rPr>
        <w:t>Микробиология</w:t>
      </w:r>
      <w:r w:rsidR="001154A8" w:rsidRPr="001154A8">
        <w:rPr>
          <w:b/>
          <w:noProof/>
          <w:vanish/>
          <w:color w:val="000000" w:themeColor="text1"/>
          <w:spacing w:val="-20"/>
          <w:w w:val="1"/>
          <w:sz w:val="28"/>
        </w:rPr>
        <w:t>‬</w:t>
      </w:r>
      <w:r w:rsidR="001154A8">
        <w:rPr>
          <w:b/>
          <w:noProof/>
          <w:color w:val="000000" w:themeColor="text1"/>
          <w:sz w:val="28"/>
        </w:rPr>
        <w:t xml:space="preserve">лық </w:t>
      </w:r>
      <w:r w:rsidRPr="00984D1E">
        <w:rPr>
          <w:b/>
          <w:noProof/>
          <w:color w:val="000000" w:themeColor="text1"/>
          <w:sz w:val="28"/>
        </w:rPr>
        <w:t xml:space="preserve">тазалығы. </w:t>
      </w:r>
      <w:r w:rsidRPr="00984D1E">
        <w:rPr>
          <w:noProof/>
          <w:color w:val="000000" w:themeColor="text1"/>
          <w:sz w:val="28"/>
        </w:rPr>
        <w:t>Зерттеу</w:t>
      </w:r>
      <w:r w:rsidR="001154A8" w:rsidRPr="001154A8">
        <w:rPr>
          <w:noProof/>
          <w:vanish/>
          <w:color w:val="000000" w:themeColor="text1"/>
          <w:spacing w:val="-20"/>
          <w:w w:val="1"/>
          <w:sz w:val="28"/>
        </w:rPr>
        <w:t>‬</w:t>
      </w:r>
      <w:r w:rsidR="001154A8">
        <w:rPr>
          <w:noProof/>
          <w:color w:val="000000" w:themeColor="text1"/>
          <w:sz w:val="28"/>
        </w:rPr>
        <w:t xml:space="preserve">ді </w:t>
      </w:r>
      <w:r w:rsidRPr="00984D1E">
        <w:rPr>
          <w:noProof/>
          <w:color w:val="000000" w:themeColor="text1"/>
          <w:sz w:val="28"/>
        </w:rPr>
        <w:t>ҚР МФ І, т. 1, 2.6.12 талаптары</w:t>
      </w:r>
      <w:r w:rsidR="001154A8" w:rsidRPr="001154A8">
        <w:rPr>
          <w:noProof/>
          <w:vanish/>
          <w:color w:val="000000" w:themeColor="text1"/>
          <w:spacing w:val="-20"/>
          <w:w w:val="1"/>
          <w:sz w:val="28"/>
        </w:rPr>
        <w:t>‬</w:t>
      </w:r>
      <w:r w:rsidR="001154A8">
        <w:rPr>
          <w:noProof/>
          <w:color w:val="000000" w:themeColor="text1"/>
          <w:sz w:val="28"/>
        </w:rPr>
        <w:t xml:space="preserve">на </w:t>
      </w:r>
      <w:r w:rsidRPr="00984D1E">
        <w:rPr>
          <w:noProof/>
          <w:color w:val="000000" w:themeColor="text1"/>
          <w:sz w:val="28"/>
        </w:rPr>
        <w:t>сәйкес жүргізе</w:t>
      </w:r>
      <w:r w:rsidR="001154A8" w:rsidRPr="001154A8">
        <w:rPr>
          <w:noProof/>
          <w:vanish/>
          <w:color w:val="000000" w:themeColor="text1"/>
          <w:spacing w:val="-20"/>
          <w:w w:val="1"/>
          <w:sz w:val="28"/>
        </w:rPr>
        <w:t>‬</w:t>
      </w:r>
      <w:r w:rsidR="001154A8">
        <w:rPr>
          <w:noProof/>
          <w:color w:val="000000" w:themeColor="text1"/>
          <w:sz w:val="28"/>
        </w:rPr>
        <w:t>ді.</w:t>
      </w:r>
    </w:p>
    <w:p w14:paraId="2EF31CA1" w14:textId="2F4825BF" w:rsidR="00C254C2" w:rsidRPr="00984D1E" w:rsidRDefault="00B21731">
      <w:pPr>
        <w:pStyle w:val="a3"/>
        <w:spacing w:line="317" w:lineRule="exact"/>
        <w:ind w:left="867"/>
        <w:jc w:val="both"/>
        <w:rPr>
          <w:noProof/>
          <w:color w:val="000000" w:themeColor="text1"/>
        </w:rPr>
      </w:pPr>
      <w:r w:rsidRPr="00984D1E">
        <w:rPr>
          <w:noProof/>
          <w:color w:val="000000" w:themeColor="text1"/>
        </w:rPr>
        <w:t>Субстанция ҚР МФ І, т. 1, 5.1.4, 2 категория талаптар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сәйкес келуі</w:t>
      </w:r>
    </w:p>
    <w:p w14:paraId="3F9E1A44" w14:textId="77777777" w:rsidR="00C254C2" w:rsidRPr="00984D1E" w:rsidRDefault="00B21731">
      <w:pPr>
        <w:pStyle w:val="a3"/>
        <w:spacing w:line="315" w:lineRule="exact"/>
        <w:ind w:left="301"/>
        <w:rPr>
          <w:noProof/>
          <w:color w:val="000000" w:themeColor="text1"/>
        </w:rPr>
      </w:pPr>
      <w:r w:rsidRPr="00984D1E">
        <w:rPr>
          <w:noProof/>
          <w:color w:val="000000" w:themeColor="text1"/>
        </w:rPr>
        <w:t>тиіс.</w:t>
      </w:r>
    </w:p>
    <w:p w14:paraId="2F626B03" w14:textId="77777777" w:rsidR="00C254C2" w:rsidRPr="00984D1E" w:rsidRDefault="00B21731">
      <w:pPr>
        <w:pStyle w:val="a3"/>
        <w:tabs>
          <w:tab w:val="left" w:pos="1736"/>
          <w:tab w:val="left" w:pos="2790"/>
          <w:tab w:val="left" w:pos="3733"/>
          <w:tab w:val="left" w:pos="4981"/>
          <w:tab w:val="left" w:pos="7352"/>
          <w:tab w:val="left" w:pos="8417"/>
          <w:tab w:val="left" w:pos="9274"/>
          <w:tab w:val="left" w:pos="9685"/>
        </w:tabs>
        <w:spacing w:line="322" w:lineRule="exact"/>
        <w:ind w:left="867"/>
        <w:rPr>
          <w:noProof/>
          <w:color w:val="000000" w:themeColor="text1"/>
        </w:rPr>
      </w:pPr>
      <w:r w:rsidRPr="00984D1E">
        <w:rPr>
          <w:noProof/>
          <w:color w:val="000000" w:themeColor="text1"/>
        </w:rPr>
        <w:t>Өмір</w:t>
      </w:r>
      <w:r w:rsidRPr="00984D1E">
        <w:rPr>
          <w:noProof/>
          <w:color w:val="000000" w:themeColor="text1"/>
        </w:rPr>
        <w:tab/>
        <w:t>сүруге</w:t>
      </w:r>
      <w:r w:rsidRPr="00984D1E">
        <w:rPr>
          <w:noProof/>
          <w:color w:val="000000" w:themeColor="text1"/>
        </w:rPr>
        <w:tab/>
        <w:t>бейім</w:t>
      </w:r>
      <w:r w:rsidRPr="00984D1E">
        <w:rPr>
          <w:noProof/>
          <w:color w:val="000000" w:themeColor="text1"/>
        </w:rPr>
        <w:tab/>
        <w:t>аэробты</w:t>
      </w:r>
      <w:r w:rsidRPr="00984D1E">
        <w:rPr>
          <w:noProof/>
          <w:color w:val="000000" w:themeColor="text1"/>
        </w:rPr>
        <w:tab/>
        <w:t>микроағзалардың</w:t>
      </w:r>
      <w:r w:rsidRPr="00984D1E">
        <w:rPr>
          <w:noProof/>
          <w:color w:val="000000" w:themeColor="text1"/>
        </w:rPr>
        <w:tab/>
        <w:t>жалпы</w:t>
      </w:r>
      <w:r w:rsidRPr="00984D1E">
        <w:rPr>
          <w:noProof/>
          <w:color w:val="000000" w:themeColor="text1"/>
        </w:rPr>
        <w:tab/>
        <w:t>саны</w:t>
      </w:r>
      <w:r w:rsidRPr="00984D1E">
        <w:rPr>
          <w:noProof/>
          <w:color w:val="000000" w:themeColor="text1"/>
        </w:rPr>
        <w:tab/>
        <w:t>1</w:t>
      </w:r>
      <w:r w:rsidRPr="00984D1E">
        <w:rPr>
          <w:noProof/>
          <w:color w:val="000000" w:themeColor="text1"/>
        </w:rPr>
        <w:tab/>
        <w:t>г</w:t>
      </w:r>
    </w:p>
    <w:p w14:paraId="6DB0106D" w14:textId="1C71E302" w:rsidR="00C254C2" w:rsidRPr="00984D1E" w:rsidRDefault="00B21731">
      <w:pPr>
        <w:pStyle w:val="a3"/>
        <w:spacing w:line="322" w:lineRule="exact"/>
        <w:ind w:left="301"/>
        <w:jc w:val="both"/>
        <w:rPr>
          <w:noProof/>
          <w:color w:val="000000" w:themeColor="text1"/>
        </w:rPr>
      </w:pPr>
      <w:r w:rsidRPr="00984D1E">
        <w:rPr>
          <w:noProof/>
          <w:color w:val="000000" w:themeColor="text1"/>
        </w:rPr>
        <w:t>субстанция</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10</w:t>
      </w:r>
      <w:r w:rsidRPr="00984D1E">
        <w:rPr>
          <w:noProof/>
          <w:color w:val="000000" w:themeColor="text1"/>
          <w:vertAlign w:val="superscript"/>
        </w:rPr>
        <w:t>2</w:t>
      </w:r>
      <w:r w:rsidRPr="00984D1E">
        <w:rPr>
          <w:noProof/>
          <w:color w:val="000000" w:themeColor="text1"/>
        </w:rPr>
        <w:t xml:space="preserve"> көп емес</w:t>
      </w:r>
    </w:p>
    <w:p w14:paraId="16732A99" w14:textId="5ED63C97" w:rsidR="00C254C2" w:rsidRPr="00984D1E" w:rsidRDefault="00B21731">
      <w:pPr>
        <w:spacing w:line="322" w:lineRule="exact"/>
        <w:ind w:left="867"/>
        <w:jc w:val="both"/>
        <w:rPr>
          <w:i/>
          <w:noProof/>
          <w:color w:val="000000" w:themeColor="text1"/>
          <w:sz w:val="28"/>
        </w:rPr>
      </w:pPr>
      <w:r w:rsidRPr="00984D1E">
        <w:rPr>
          <w:noProof/>
          <w:color w:val="000000" w:themeColor="text1"/>
          <w:sz w:val="28"/>
        </w:rPr>
        <w:t>1 г субстанция</w:t>
      </w:r>
      <w:r w:rsidR="001154A8" w:rsidRPr="001154A8">
        <w:rPr>
          <w:noProof/>
          <w:vanish/>
          <w:color w:val="000000" w:themeColor="text1"/>
          <w:spacing w:val="-20"/>
          <w:w w:val="1"/>
          <w:sz w:val="28"/>
        </w:rPr>
        <w:t>‬</w:t>
      </w:r>
      <w:r w:rsidR="001154A8">
        <w:rPr>
          <w:noProof/>
          <w:color w:val="000000" w:themeColor="text1"/>
          <w:sz w:val="28"/>
        </w:rPr>
        <w:t xml:space="preserve">да </w:t>
      </w:r>
      <w:r w:rsidRPr="00984D1E">
        <w:rPr>
          <w:i/>
          <w:noProof/>
          <w:color w:val="000000" w:themeColor="text1"/>
          <w:sz w:val="28"/>
        </w:rPr>
        <w:t xml:space="preserve">Pseudomonas aeruginoza </w:t>
      </w:r>
      <w:r w:rsidRPr="00984D1E">
        <w:rPr>
          <w:noProof/>
          <w:color w:val="000000" w:themeColor="text1"/>
          <w:sz w:val="28"/>
        </w:rPr>
        <w:t>жә</w:t>
      </w:r>
      <w:r w:rsidR="001154A8" w:rsidRPr="001154A8">
        <w:rPr>
          <w:noProof/>
          <w:vanish/>
          <w:color w:val="000000" w:themeColor="text1"/>
          <w:spacing w:val="-20"/>
          <w:w w:val="1"/>
          <w:sz w:val="28"/>
        </w:rPr>
        <w:t>‬</w:t>
      </w:r>
      <w:r w:rsidR="001154A8">
        <w:rPr>
          <w:noProof/>
          <w:color w:val="000000" w:themeColor="text1"/>
          <w:sz w:val="28"/>
        </w:rPr>
        <w:t xml:space="preserve">не </w:t>
      </w:r>
      <w:r w:rsidRPr="00984D1E">
        <w:rPr>
          <w:i/>
          <w:noProof/>
          <w:color w:val="000000" w:themeColor="text1"/>
          <w:sz w:val="28"/>
        </w:rPr>
        <w:t>Staphylococcus aureus</w:t>
      </w:r>
    </w:p>
    <w:p w14:paraId="5B35F2F1" w14:textId="77777777" w:rsidR="00C254C2" w:rsidRPr="00984D1E" w:rsidRDefault="00B21731">
      <w:pPr>
        <w:pStyle w:val="a3"/>
        <w:spacing w:before="2" w:line="322" w:lineRule="exact"/>
        <w:ind w:left="301"/>
        <w:jc w:val="both"/>
        <w:rPr>
          <w:noProof/>
          <w:color w:val="000000" w:themeColor="text1"/>
        </w:rPr>
      </w:pPr>
      <w:r w:rsidRPr="00984D1E">
        <w:rPr>
          <w:noProof/>
          <w:color w:val="000000" w:themeColor="text1"/>
        </w:rPr>
        <w:t>болмауы тиіс.</w:t>
      </w:r>
    </w:p>
    <w:p w14:paraId="3FB5ECB4" w14:textId="0F4595FC" w:rsidR="00C254C2" w:rsidRPr="00984D1E" w:rsidRDefault="00B21731">
      <w:pPr>
        <w:pStyle w:val="a3"/>
        <w:ind w:left="301" w:right="503" w:firstLine="566"/>
        <w:jc w:val="both"/>
        <w:rPr>
          <w:noProof/>
          <w:color w:val="000000" w:themeColor="text1"/>
        </w:rPr>
      </w:pPr>
      <w:r w:rsidRPr="00984D1E">
        <w:rPr>
          <w:b/>
          <w:noProof/>
          <w:color w:val="000000" w:themeColor="text1"/>
        </w:rPr>
        <w:t>Сан</w:t>
      </w:r>
      <w:r w:rsidR="001154A8" w:rsidRPr="001154A8">
        <w:rPr>
          <w:b/>
          <w:noProof/>
          <w:vanish/>
          <w:color w:val="000000" w:themeColor="text1"/>
          <w:spacing w:val="-20"/>
          <w:w w:val="1"/>
        </w:rPr>
        <w:t>‬</w:t>
      </w:r>
      <w:r w:rsidR="001154A8" w:rsidRPr="001154A8">
        <w:rPr>
          <w:b/>
          <w:noProof/>
          <w:vanish/>
          <w:color w:val="000000" w:themeColor="text1"/>
          <w:spacing w:val="-20"/>
          <w:w w:val="1"/>
        </w:rPr>
        <w:t>‬</w:t>
      </w:r>
      <w:r w:rsidR="001154A8">
        <w:rPr>
          <w:b/>
          <w:noProof/>
          <w:color w:val="000000" w:themeColor="text1"/>
        </w:rPr>
        <w:t xml:space="preserve">дық </w:t>
      </w:r>
      <w:r w:rsidRPr="00984D1E">
        <w:rPr>
          <w:b/>
          <w:noProof/>
          <w:color w:val="000000" w:themeColor="text1"/>
        </w:rPr>
        <w:t xml:space="preserve">анықтау. </w:t>
      </w:r>
      <w:r w:rsidRPr="00984D1E">
        <w:rPr>
          <w:noProof/>
          <w:color w:val="000000" w:themeColor="text1"/>
        </w:rPr>
        <w:t>0.200 г субстанцияны 70 мл 96% спирт</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Р еріт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сос</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0.1 М этано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натрий гидроксид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потенциометр</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титрлей</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Есеп</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титрлеу қисығ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потенциал</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кі </w:t>
      </w:r>
      <w:r w:rsidRPr="00984D1E">
        <w:rPr>
          <w:noProof/>
          <w:color w:val="000000" w:themeColor="text1"/>
        </w:rPr>
        <w:t>секірмесі аралығ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титрант мөлш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ала</w:t>
      </w:r>
      <w:r w:rsidR="001154A8" w:rsidRPr="001154A8">
        <w:rPr>
          <w:noProof/>
          <w:vanish/>
          <w:color w:val="000000" w:themeColor="text1"/>
          <w:spacing w:val="-20"/>
          <w:w w:val="1"/>
        </w:rPr>
        <w:t>‬</w:t>
      </w:r>
      <w:r w:rsidR="001154A8">
        <w:rPr>
          <w:noProof/>
          <w:color w:val="000000" w:themeColor="text1"/>
        </w:rPr>
        <w:t>ды.</w:t>
      </w:r>
    </w:p>
    <w:p w14:paraId="41469779" w14:textId="11C0F8C6" w:rsidR="00C254C2" w:rsidRPr="00984D1E" w:rsidRDefault="00B21731">
      <w:pPr>
        <w:pStyle w:val="a3"/>
        <w:ind w:left="301" w:right="506" w:firstLine="566"/>
        <w:jc w:val="both"/>
        <w:rPr>
          <w:noProof/>
          <w:color w:val="000000" w:themeColor="text1"/>
        </w:rPr>
      </w:pPr>
      <w:r w:rsidRPr="00984D1E">
        <w:rPr>
          <w:noProof/>
          <w:color w:val="000000" w:themeColor="text1"/>
        </w:rPr>
        <w:t>0.1 М этано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натрий гидроксид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 xml:space="preserve">1 мл мөлшері 40,35 мг </w:t>
      </w:r>
      <w:r w:rsidR="00D92218" w:rsidRPr="00984D1E">
        <w:rPr>
          <w:noProof/>
          <w:color w:val="000000" w:themeColor="text1"/>
        </w:rPr>
        <w:t>С19Н20N2О2СlF</w:t>
      </w:r>
      <w:r w:rsidRPr="00984D1E">
        <w:rPr>
          <w:noProof/>
          <w:color w:val="000000" w:themeColor="text1"/>
        </w:rPr>
        <w:t xml:space="preserve"> сәйкес.</w:t>
      </w:r>
    </w:p>
    <w:p w14:paraId="4C2DCDE1" w14:textId="77777777" w:rsidR="00C254C2" w:rsidRPr="00984D1E" w:rsidRDefault="00C254C2">
      <w:pPr>
        <w:jc w:val="both"/>
        <w:rPr>
          <w:noProof/>
          <w:color w:val="000000" w:themeColor="text1"/>
        </w:rPr>
        <w:sectPr w:rsidR="00C254C2" w:rsidRPr="00984D1E">
          <w:pgSz w:w="11910" w:h="16840"/>
          <w:pgMar w:top="1040" w:right="200" w:bottom="1100" w:left="1400" w:header="0" w:footer="836" w:gutter="0"/>
          <w:cols w:space="720"/>
        </w:sectPr>
      </w:pPr>
    </w:p>
    <w:p w14:paraId="1440112D" w14:textId="41C1EC8F" w:rsidR="00C254C2" w:rsidRPr="00984D1E" w:rsidRDefault="00B21731">
      <w:pPr>
        <w:pStyle w:val="a3"/>
        <w:spacing w:before="69"/>
        <w:ind w:left="301" w:right="504" w:firstLine="566"/>
        <w:jc w:val="both"/>
        <w:rPr>
          <w:noProof/>
          <w:color w:val="000000" w:themeColor="text1"/>
        </w:rPr>
      </w:pPr>
      <w:r w:rsidRPr="00984D1E">
        <w:rPr>
          <w:b/>
          <w:noProof/>
          <w:color w:val="000000" w:themeColor="text1"/>
        </w:rPr>
        <w:lastRenderedPageBreak/>
        <w:t>Орамдау жә</w:t>
      </w:r>
      <w:r w:rsidR="001154A8" w:rsidRPr="001154A8">
        <w:rPr>
          <w:b/>
          <w:noProof/>
          <w:vanish/>
          <w:color w:val="000000" w:themeColor="text1"/>
          <w:spacing w:val="-20"/>
          <w:w w:val="1"/>
        </w:rPr>
        <w:t>‬</w:t>
      </w:r>
      <w:r w:rsidR="001154A8">
        <w:rPr>
          <w:b/>
          <w:noProof/>
          <w:color w:val="000000" w:themeColor="text1"/>
        </w:rPr>
        <w:t xml:space="preserve">не </w:t>
      </w:r>
      <w:r w:rsidRPr="00984D1E">
        <w:rPr>
          <w:b/>
          <w:noProof/>
          <w:color w:val="000000" w:themeColor="text1"/>
        </w:rPr>
        <w:t xml:space="preserve">сақтау. </w:t>
      </w:r>
      <w:r w:rsidRPr="00984D1E">
        <w:rPr>
          <w:noProof/>
          <w:color w:val="000000" w:themeColor="text1"/>
        </w:rPr>
        <w:t>Винт мойын</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сәуле өткізбей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МЕСТ 30288-95 сәйкес шыны бөтелке</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10 г субстанция сал</w:t>
      </w:r>
      <w:r w:rsidR="001154A8" w:rsidRPr="001154A8">
        <w:rPr>
          <w:noProof/>
          <w:vanish/>
          <w:color w:val="000000" w:themeColor="text1"/>
          <w:spacing w:val="-20"/>
          <w:w w:val="1"/>
        </w:rPr>
        <w:t>‬</w:t>
      </w:r>
      <w:r w:rsidR="001154A8">
        <w:rPr>
          <w:noProof/>
          <w:color w:val="000000" w:themeColor="text1"/>
        </w:rPr>
        <w:t>ып,</w:t>
      </w:r>
      <w:r w:rsidRPr="00984D1E">
        <w:rPr>
          <w:noProof/>
          <w:color w:val="000000" w:themeColor="text1"/>
        </w:rPr>
        <w:t xml:space="preserve"> ТЖ 6-09-5311-87 сәйкес қақпақ</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жабылуы керек. Ыдыст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сырты</w:t>
      </w:r>
      <w:r w:rsidR="001154A8" w:rsidRPr="001154A8">
        <w:rPr>
          <w:noProof/>
          <w:vanish/>
          <w:color w:val="000000" w:themeColor="text1"/>
          <w:spacing w:val="-20"/>
          <w:w w:val="1"/>
        </w:rPr>
        <w:t>‬</w:t>
      </w:r>
      <w:r w:rsidR="001154A8">
        <w:rPr>
          <w:noProof/>
          <w:color w:val="000000" w:themeColor="text1"/>
        </w:rPr>
        <w:t xml:space="preserve">нан </w:t>
      </w:r>
      <w:r w:rsidRPr="00984D1E">
        <w:rPr>
          <w:noProof/>
          <w:color w:val="000000" w:themeColor="text1"/>
        </w:rPr>
        <w:t>сәуле өткізбей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МЕМСТ 4665-62 сәйкес қағаз</w:t>
      </w:r>
      <w:r w:rsidR="001154A8" w:rsidRPr="001154A8">
        <w:rPr>
          <w:noProof/>
          <w:vanish/>
          <w:color w:val="000000" w:themeColor="text1"/>
          <w:spacing w:val="-20"/>
          <w:w w:val="1"/>
        </w:rPr>
        <w:t>‬</w:t>
      </w:r>
      <w:r w:rsidR="001154A8">
        <w:rPr>
          <w:noProof/>
          <w:color w:val="000000" w:themeColor="text1"/>
        </w:rPr>
        <w:t xml:space="preserve">бен </w:t>
      </w:r>
      <w:r w:rsidRPr="00984D1E">
        <w:rPr>
          <w:noProof/>
          <w:color w:val="000000" w:themeColor="text1"/>
        </w:rPr>
        <w:t>орай</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Ыдыстар</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таңбала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этикеткал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жабыстыра</w:t>
      </w:r>
      <w:r w:rsidR="001154A8" w:rsidRPr="001154A8">
        <w:rPr>
          <w:noProof/>
          <w:vanish/>
          <w:color w:val="000000" w:themeColor="text1"/>
          <w:spacing w:val="-20"/>
          <w:w w:val="1"/>
        </w:rPr>
        <w:t>‬</w:t>
      </w:r>
      <w:r w:rsidR="001154A8">
        <w:rPr>
          <w:noProof/>
          <w:color w:val="000000" w:themeColor="text1"/>
        </w:rPr>
        <w:t>ды.</w:t>
      </w:r>
    </w:p>
    <w:p w14:paraId="78DF960E" w14:textId="70752F4C" w:rsidR="00C254C2" w:rsidRPr="00984D1E" w:rsidRDefault="00B21731">
      <w:pPr>
        <w:pStyle w:val="a3"/>
        <w:spacing w:before="1"/>
        <w:ind w:left="302" w:right="502" w:firstLine="566"/>
        <w:jc w:val="both"/>
        <w:rPr>
          <w:noProof/>
          <w:color w:val="000000" w:themeColor="text1"/>
        </w:rPr>
      </w:pPr>
      <w:r w:rsidRPr="00984D1E">
        <w:rPr>
          <w:b/>
          <w:noProof/>
          <w:color w:val="000000" w:themeColor="text1"/>
        </w:rPr>
        <w:t xml:space="preserve">Таңбалау. </w:t>
      </w:r>
      <w:r w:rsidRPr="00984D1E">
        <w:rPr>
          <w:noProof/>
          <w:color w:val="000000" w:themeColor="text1"/>
        </w:rPr>
        <w:t>Жапсырма</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өндіруші ел, өндіруші кәсіпор</w:t>
      </w:r>
      <w:r w:rsidR="001154A8" w:rsidRPr="001154A8">
        <w:rPr>
          <w:noProof/>
          <w:vanish/>
          <w:color w:val="000000" w:themeColor="text1"/>
          <w:spacing w:val="-20"/>
          <w:w w:val="1"/>
        </w:rPr>
        <w:t>‬</w:t>
      </w:r>
      <w:r w:rsidR="001154A8">
        <w:rPr>
          <w:noProof/>
          <w:color w:val="000000" w:themeColor="text1"/>
        </w:rPr>
        <w:t>ын,</w:t>
      </w:r>
      <w:r w:rsidRPr="00984D1E">
        <w:rPr>
          <w:noProof/>
          <w:color w:val="000000" w:themeColor="text1"/>
        </w:rPr>
        <w:t xml:space="preserve"> ме</w:t>
      </w:r>
      <w:r w:rsidR="001154A8" w:rsidRPr="001154A8">
        <w:rPr>
          <w:noProof/>
          <w:vanish/>
          <w:color w:val="000000" w:themeColor="text1"/>
          <w:spacing w:val="-20"/>
          <w:w w:val="1"/>
        </w:rPr>
        <w:t>‬</w:t>
      </w:r>
      <w:r w:rsidR="001154A8">
        <w:rPr>
          <w:noProof/>
          <w:color w:val="000000" w:themeColor="text1"/>
        </w:rPr>
        <w:t xml:space="preserve">кен </w:t>
      </w:r>
      <w:r w:rsidRPr="00984D1E">
        <w:rPr>
          <w:noProof/>
          <w:color w:val="000000" w:themeColor="text1"/>
        </w:rPr>
        <w:t>жай</w:t>
      </w:r>
      <w:r w:rsidR="001154A8" w:rsidRPr="001154A8">
        <w:rPr>
          <w:noProof/>
          <w:vanish/>
          <w:color w:val="000000" w:themeColor="text1"/>
          <w:spacing w:val="-20"/>
          <w:w w:val="1"/>
        </w:rPr>
        <w:t>‬</w:t>
      </w:r>
      <w:r w:rsidR="001154A8">
        <w:rPr>
          <w:noProof/>
          <w:color w:val="000000" w:themeColor="text1"/>
        </w:rPr>
        <w:t>ын,</w:t>
      </w:r>
      <w:r w:rsidRPr="00984D1E">
        <w:rPr>
          <w:noProof/>
          <w:color w:val="000000" w:themeColor="text1"/>
        </w:rPr>
        <w:t xml:space="preserve"> субстанция атау</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қазақ, орыс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ла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тілдерін</w:t>
      </w:r>
      <w:r w:rsidR="001154A8" w:rsidRPr="001154A8">
        <w:rPr>
          <w:noProof/>
          <w:vanish/>
          <w:color w:val="000000" w:themeColor="text1"/>
          <w:spacing w:val="-20"/>
          <w:w w:val="1"/>
        </w:rPr>
        <w:t>‬</w:t>
      </w:r>
      <w:r w:rsidR="001154A8">
        <w:rPr>
          <w:noProof/>
          <w:color w:val="000000" w:themeColor="text1"/>
        </w:rPr>
        <w:t>де,</w:t>
      </w:r>
      <w:r w:rsidRPr="00984D1E">
        <w:rPr>
          <w:noProof/>
          <w:color w:val="000000" w:themeColor="text1"/>
        </w:rPr>
        <w:t xml:space="preserve"> субстанция массас</w:t>
      </w:r>
      <w:r w:rsidR="001154A8" w:rsidRPr="001154A8">
        <w:rPr>
          <w:noProof/>
          <w:vanish/>
          <w:color w:val="000000" w:themeColor="text1"/>
          <w:spacing w:val="-20"/>
          <w:w w:val="1"/>
        </w:rPr>
        <w:t>‬</w:t>
      </w:r>
      <w:r w:rsidR="001154A8">
        <w:rPr>
          <w:noProof/>
          <w:color w:val="000000" w:themeColor="text1"/>
        </w:rPr>
        <w:t>ын,</w:t>
      </w:r>
      <w:r w:rsidRPr="00984D1E">
        <w:rPr>
          <w:noProof/>
          <w:color w:val="000000" w:themeColor="text1"/>
        </w:rPr>
        <w:t xml:space="preserve"> серия номер</w:t>
      </w:r>
      <w:r w:rsidR="001154A8" w:rsidRPr="001154A8">
        <w:rPr>
          <w:noProof/>
          <w:vanish/>
          <w:color w:val="000000" w:themeColor="text1"/>
          <w:spacing w:val="-20"/>
          <w:w w:val="1"/>
        </w:rPr>
        <w:t>‬</w:t>
      </w:r>
      <w:r w:rsidR="001154A8">
        <w:rPr>
          <w:noProof/>
          <w:color w:val="000000" w:themeColor="text1"/>
        </w:rPr>
        <w:t>ін,</w:t>
      </w:r>
      <w:r w:rsidRPr="00984D1E">
        <w:rPr>
          <w:noProof/>
          <w:color w:val="000000" w:themeColor="text1"/>
        </w:rPr>
        <w:t xml:space="preserve"> өндіріл</w:t>
      </w:r>
      <w:r w:rsidR="001154A8" w:rsidRPr="001154A8">
        <w:rPr>
          <w:noProof/>
          <w:vanish/>
          <w:color w:val="000000" w:themeColor="text1"/>
          <w:spacing w:val="-20"/>
          <w:w w:val="1"/>
        </w:rPr>
        <w:t>‬</w:t>
      </w:r>
      <w:r w:rsidR="001154A8">
        <w:rPr>
          <w:noProof/>
          <w:color w:val="000000" w:themeColor="text1"/>
        </w:rPr>
        <w:t>ген,</w:t>
      </w:r>
      <w:r w:rsidRPr="00984D1E">
        <w:rPr>
          <w:noProof/>
          <w:color w:val="000000" w:themeColor="text1"/>
        </w:rPr>
        <w:t xml:space="preserve"> жарамды</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сақтау мерзімд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көрсет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Тасымалдаушы таңбалау МЕМСТ 14192-96 сәйкес жүргізіле</w:t>
      </w:r>
      <w:r w:rsidR="001154A8" w:rsidRPr="001154A8">
        <w:rPr>
          <w:noProof/>
          <w:vanish/>
          <w:color w:val="000000" w:themeColor="text1"/>
          <w:spacing w:val="-20"/>
          <w:w w:val="1"/>
        </w:rPr>
        <w:t>‬</w:t>
      </w:r>
      <w:r w:rsidR="001154A8">
        <w:rPr>
          <w:noProof/>
          <w:color w:val="000000" w:themeColor="text1"/>
        </w:rPr>
        <w:t>ді.</w:t>
      </w:r>
    </w:p>
    <w:p w14:paraId="348C8575" w14:textId="712CE9CB" w:rsidR="00C254C2" w:rsidRPr="00984D1E" w:rsidRDefault="00B21731">
      <w:pPr>
        <w:spacing w:line="320" w:lineRule="exact"/>
        <w:ind w:left="868"/>
        <w:rPr>
          <w:noProof/>
          <w:color w:val="000000" w:themeColor="text1"/>
          <w:sz w:val="28"/>
        </w:rPr>
      </w:pPr>
      <w:r w:rsidRPr="00984D1E">
        <w:rPr>
          <w:b/>
          <w:noProof/>
          <w:color w:val="000000" w:themeColor="text1"/>
          <w:sz w:val="28"/>
        </w:rPr>
        <w:t xml:space="preserve">Тасымалдау. </w:t>
      </w:r>
      <w:r w:rsidRPr="00984D1E">
        <w:rPr>
          <w:noProof/>
          <w:color w:val="000000" w:themeColor="text1"/>
          <w:sz w:val="28"/>
        </w:rPr>
        <w:t>МЕМСТ 17768-90 сәйкес жүргізіле</w:t>
      </w:r>
      <w:r w:rsidR="001154A8" w:rsidRPr="001154A8">
        <w:rPr>
          <w:noProof/>
          <w:vanish/>
          <w:color w:val="000000" w:themeColor="text1"/>
          <w:spacing w:val="-20"/>
          <w:w w:val="1"/>
          <w:sz w:val="28"/>
        </w:rPr>
        <w:t>‬</w:t>
      </w:r>
      <w:r w:rsidR="001154A8">
        <w:rPr>
          <w:noProof/>
          <w:color w:val="000000" w:themeColor="text1"/>
          <w:sz w:val="28"/>
        </w:rPr>
        <w:t>ді.</w:t>
      </w:r>
    </w:p>
    <w:p w14:paraId="0DE8A26A" w14:textId="77777777" w:rsidR="00C254C2" w:rsidRPr="00984D1E" w:rsidRDefault="00B21731">
      <w:pPr>
        <w:spacing w:line="322" w:lineRule="exact"/>
        <w:ind w:left="868"/>
        <w:rPr>
          <w:noProof/>
          <w:color w:val="000000" w:themeColor="text1"/>
          <w:sz w:val="28"/>
        </w:rPr>
      </w:pPr>
      <w:r w:rsidRPr="00984D1E">
        <w:rPr>
          <w:b/>
          <w:noProof/>
          <w:color w:val="000000" w:themeColor="text1"/>
          <w:sz w:val="28"/>
        </w:rPr>
        <w:t xml:space="preserve">Сақтау мерзімі. </w:t>
      </w:r>
      <w:r w:rsidRPr="00984D1E">
        <w:rPr>
          <w:noProof/>
          <w:color w:val="000000" w:themeColor="text1"/>
          <w:sz w:val="28"/>
        </w:rPr>
        <w:t>2 жыл.</w:t>
      </w:r>
    </w:p>
    <w:p w14:paraId="30AB65DF" w14:textId="428960FE" w:rsidR="00C254C2" w:rsidRPr="00984D1E" w:rsidRDefault="00B21731">
      <w:pPr>
        <w:pStyle w:val="1"/>
        <w:spacing w:before="7" w:line="319" w:lineRule="exact"/>
        <w:ind w:left="868"/>
        <w:jc w:val="left"/>
        <w:rPr>
          <w:noProof/>
          <w:color w:val="000000" w:themeColor="text1"/>
        </w:rPr>
      </w:pPr>
      <w:r w:rsidRPr="00984D1E">
        <w:rPr>
          <w:noProof/>
          <w:color w:val="000000" w:themeColor="text1"/>
        </w:rPr>
        <w:t>Антимикроб</w:t>
      </w:r>
      <w:r w:rsidR="001154A8" w:rsidRPr="001154A8">
        <w:rPr>
          <w:noProof/>
          <w:vanish/>
          <w:color w:val="000000" w:themeColor="text1"/>
          <w:spacing w:val="-20"/>
          <w:w w:val="1"/>
        </w:rPr>
        <w:t>‬</w:t>
      </w:r>
      <w:r w:rsidR="001154A8">
        <w:rPr>
          <w:noProof/>
          <w:color w:val="000000" w:themeColor="text1"/>
        </w:rPr>
        <w:t xml:space="preserve">тық </w:t>
      </w:r>
      <w:r w:rsidRPr="00984D1E">
        <w:rPr>
          <w:noProof/>
          <w:color w:val="000000" w:themeColor="text1"/>
        </w:rPr>
        <w:t>зат.</w:t>
      </w:r>
    </w:p>
    <w:p w14:paraId="3A6FD9AE" w14:textId="16CED46A" w:rsidR="00C254C2" w:rsidRPr="00984D1E" w:rsidRDefault="00B21731">
      <w:pPr>
        <w:pStyle w:val="a3"/>
        <w:tabs>
          <w:tab w:val="left" w:pos="2238"/>
          <w:tab w:val="left" w:pos="2948"/>
          <w:tab w:val="left" w:pos="4266"/>
          <w:tab w:val="left" w:pos="5869"/>
          <w:tab w:val="left" w:pos="6855"/>
          <w:tab w:val="left" w:pos="8454"/>
        </w:tabs>
        <w:ind w:left="301" w:right="504" w:firstLine="566"/>
        <w:rPr>
          <w:noProof/>
          <w:color w:val="000000" w:themeColor="text1"/>
        </w:rPr>
      </w:pPr>
      <w:r w:rsidRPr="00984D1E">
        <w:rPr>
          <w:b/>
          <w:noProof/>
          <w:color w:val="000000" w:themeColor="text1"/>
        </w:rPr>
        <w:t>Ескерту.</w:t>
      </w:r>
      <w:r w:rsidRPr="00984D1E">
        <w:rPr>
          <w:b/>
          <w:noProof/>
          <w:color w:val="000000" w:themeColor="text1"/>
        </w:rPr>
        <w:tab/>
      </w:r>
      <w:r w:rsidRPr="00984D1E">
        <w:rPr>
          <w:noProof/>
          <w:color w:val="000000" w:themeColor="text1"/>
        </w:rPr>
        <w:t>Бұл</w:t>
      </w:r>
      <w:r w:rsidRPr="00984D1E">
        <w:rPr>
          <w:noProof/>
          <w:color w:val="000000" w:themeColor="text1"/>
        </w:rPr>
        <w:tab/>
        <w:t>уақытша</w:t>
      </w:r>
      <w:r w:rsidRPr="00984D1E">
        <w:rPr>
          <w:noProof/>
          <w:color w:val="000000" w:themeColor="text1"/>
        </w:rPr>
        <w:tab/>
        <w:t>нормативті</w:t>
      </w:r>
      <w:r w:rsidRPr="00984D1E">
        <w:rPr>
          <w:noProof/>
          <w:color w:val="000000" w:themeColor="text1"/>
        </w:rPr>
        <w:tab/>
        <w:t>құжат</w:t>
      </w:r>
      <w:r w:rsidRPr="00984D1E">
        <w:rPr>
          <w:noProof/>
          <w:color w:val="000000" w:themeColor="text1"/>
        </w:rPr>
        <w:tab/>
        <w:t>жобасында</w:t>
      </w:r>
      <w:r w:rsidRPr="00984D1E">
        <w:rPr>
          <w:noProof/>
          <w:color w:val="000000" w:themeColor="text1"/>
        </w:rPr>
        <w:tab/>
        <w:t>келтір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реактив</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ҚР МФ т. 1, 1.4 сипаттал</w:t>
      </w:r>
      <w:r w:rsidR="001154A8" w:rsidRPr="001154A8">
        <w:rPr>
          <w:noProof/>
          <w:vanish/>
          <w:color w:val="000000" w:themeColor="text1"/>
          <w:spacing w:val="-20"/>
          <w:w w:val="1"/>
        </w:rPr>
        <w:t>‬</w:t>
      </w:r>
      <w:r w:rsidR="001154A8">
        <w:rPr>
          <w:noProof/>
          <w:color w:val="000000" w:themeColor="text1"/>
        </w:rPr>
        <w:t>ған.</w:t>
      </w:r>
    </w:p>
    <w:p w14:paraId="6FFEAE7E" w14:textId="77777777" w:rsidR="00C254C2" w:rsidRPr="00984D1E" w:rsidRDefault="00C254C2">
      <w:pPr>
        <w:pStyle w:val="a3"/>
        <w:rPr>
          <w:noProof/>
          <w:color w:val="000000" w:themeColor="text1"/>
        </w:rPr>
      </w:pPr>
    </w:p>
    <w:p w14:paraId="18790027" w14:textId="213BE53E" w:rsidR="00C254C2" w:rsidRPr="00984D1E" w:rsidRDefault="00B21731">
      <w:pPr>
        <w:pStyle w:val="1"/>
        <w:numPr>
          <w:ilvl w:val="1"/>
          <w:numId w:val="9"/>
        </w:numPr>
        <w:tabs>
          <w:tab w:val="left" w:pos="1567"/>
        </w:tabs>
        <w:ind w:right="503" w:firstLine="566"/>
        <w:jc w:val="both"/>
        <w:rPr>
          <w:noProof/>
          <w:color w:val="000000" w:themeColor="text1"/>
        </w:rPr>
      </w:pPr>
      <w:r w:rsidRPr="00984D1E">
        <w:rPr>
          <w:noProof/>
          <w:color w:val="000000" w:themeColor="text1"/>
        </w:rPr>
        <w:t>AIP – 15 субстанция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техн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сипаттамалар</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зерттеу</w:t>
      </w:r>
    </w:p>
    <w:p w14:paraId="75078CB1" w14:textId="6201B140" w:rsidR="00C254C2" w:rsidRPr="00984D1E" w:rsidRDefault="00B21731">
      <w:pPr>
        <w:pStyle w:val="a3"/>
        <w:ind w:left="300" w:right="504" w:firstLine="487"/>
        <w:jc w:val="both"/>
        <w:rPr>
          <w:noProof/>
          <w:color w:val="000000" w:themeColor="text1"/>
        </w:rPr>
      </w:pPr>
      <w:r w:rsidRPr="00984D1E">
        <w:rPr>
          <w:noProof/>
          <w:color w:val="000000" w:themeColor="text1"/>
        </w:rPr>
        <w:t>Дәр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формал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алу</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ұтым</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 xml:space="preserve">құрамы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технологияс</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фармацев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субстанция</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техн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асиеттері анықтай</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ехн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асие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дәр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нысанд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өндірушіл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 xml:space="preserve">ең аз шығындары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шығындар</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қамтамасыз ет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дәрі</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нысанд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ұтым</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әзірлеу</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техн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 xml:space="preserve">схемалары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шарттар</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анықтай</w:t>
      </w:r>
      <w:r w:rsidR="001154A8" w:rsidRPr="001154A8">
        <w:rPr>
          <w:noProof/>
          <w:vanish/>
          <w:color w:val="000000" w:themeColor="text1"/>
          <w:spacing w:val="-20"/>
          <w:w w:val="1"/>
        </w:rPr>
        <w:t>‬</w:t>
      </w:r>
      <w:r w:rsidR="001154A8">
        <w:rPr>
          <w:noProof/>
          <w:color w:val="000000" w:themeColor="text1"/>
        </w:rPr>
        <w:t>ды.</w:t>
      </w:r>
    </w:p>
    <w:p w14:paraId="3DAD48CE" w14:textId="5CA6C6BD" w:rsidR="00C254C2" w:rsidRPr="00984D1E" w:rsidRDefault="00B21731">
      <w:pPr>
        <w:pStyle w:val="a3"/>
        <w:ind w:left="300" w:right="505" w:firstLine="566"/>
        <w:jc w:val="both"/>
        <w:rPr>
          <w:noProof/>
          <w:color w:val="000000" w:themeColor="text1"/>
        </w:rPr>
      </w:pPr>
      <w:r w:rsidRPr="00984D1E">
        <w:rPr>
          <w:noProof/>
          <w:color w:val="000000" w:themeColor="text1"/>
        </w:rPr>
        <w:t>Ағынды</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 құрғақ зат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негіз</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сипаттамал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бірі бол</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таб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Құрғақ затт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ағындылығ</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көлемдік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шынайы тығыздық</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анықтау</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ат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Хаусн</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коэффициент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шам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ойынша бағалау</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бола</w:t>
      </w:r>
      <w:r w:rsidR="001154A8" w:rsidRPr="001154A8">
        <w:rPr>
          <w:noProof/>
          <w:vanish/>
          <w:color w:val="000000" w:themeColor="text1"/>
          <w:spacing w:val="-20"/>
          <w:w w:val="1"/>
        </w:rPr>
        <w:t>‬</w:t>
      </w:r>
      <w:r w:rsidR="001154A8">
        <w:rPr>
          <w:noProof/>
          <w:color w:val="000000" w:themeColor="text1"/>
        </w:rPr>
        <w:t>ды.</w:t>
      </w:r>
    </w:p>
    <w:p w14:paraId="3BCECCE5" w14:textId="77777777" w:rsidR="00C254C2" w:rsidRPr="00984D1E" w:rsidRDefault="00C254C2">
      <w:pPr>
        <w:pStyle w:val="a3"/>
        <w:spacing w:before="6"/>
        <w:rPr>
          <w:noProof/>
          <w:color w:val="000000" w:themeColor="text1"/>
          <w:sz w:val="27"/>
        </w:rPr>
      </w:pPr>
    </w:p>
    <w:p w14:paraId="079740AA" w14:textId="37984185" w:rsidR="00C254C2" w:rsidRPr="00984D1E" w:rsidRDefault="00B21731">
      <w:pPr>
        <w:pStyle w:val="a4"/>
        <w:numPr>
          <w:ilvl w:val="0"/>
          <w:numId w:val="2"/>
        </w:numPr>
        <w:tabs>
          <w:tab w:val="left" w:pos="712"/>
        </w:tabs>
        <w:spacing w:before="1"/>
        <w:ind w:right="506" w:hanging="1"/>
        <w:jc w:val="left"/>
        <w:rPr>
          <w:noProof/>
          <w:color w:val="000000" w:themeColor="text1"/>
          <w:sz w:val="28"/>
        </w:rPr>
      </w:pPr>
      <w:r w:rsidRPr="00984D1E">
        <w:rPr>
          <w:noProof/>
          <w:color w:val="000000" w:themeColor="text1"/>
          <w:sz w:val="28"/>
        </w:rPr>
        <w:t>– кесте</w:t>
      </w:r>
      <w:r w:rsidR="001154A8" w:rsidRPr="001154A8">
        <w:rPr>
          <w:noProof/>
          <w:vanish/>
          <w:color w:val="000000" w:themeColor="text1"/>
          <w:spacing w:val="-20"/>
          <w:w w:val="1"/>
          <w:sz w:val="28"/>
        </w:rPr>
        <w:t>‬</w:t>
      </w:r>
      <w:r w:rsidR="001154A8">
        <w:rPr>
          <w:noProof/>
          <w:color w:val="000000" w:themeColor="text1"/>
          <w:sz w:val="28"/>
        </w:rPr>
        <w:t xml:space="preserve">де </w:t>
      </w:r>
      <w:r w:rsidRPr="00984D1E">
        <w:rPr>
          <w:noProof/>
          <w:color w:val="000000" w:themeColor="text1"/>
          <w:sz w:val="28"/>
        </w:rPr>
        <w:t>AIP – 15 субстанциясы</w:t>
      </w:r>
      <w:r w:rsidR="001154A8" w:rsidRPr="001154A8">
        <w:rPr>
          <w:noProof/>
          <w:vanish/>
          <w:color w:val="000000" w:themeColor="text1"/>
          <w:spacing w:val="-20"/>
          <w:w w:val="1"/>
          <w:sz w:val="28"/>
        </w:rPr>
        <w:t>‬</w:t>
      </w:r>
      <w:r w:rsidR="001154A8">
        <w:rPr>
          <w:noProof/>
          <w:color w:val="000000" w:themeColor="text1"/>
          <w:sz w:val="28"/>
        </w:rPr>
        <w:t xml:space="preserve">ның </w:t>
      </w:r>
      <w:r w:rsidRPr="00984D1E">
        <w:rPr>
          <w:noProof/>
          <w:color w:val="000000" w:themeColor="text1"/>
          <w:sz w:val="28"/>
        </w:rPr>
        <w:t>технология</w:t>
      </w:r>
      <w:r w:rsidR="001154A8" w:rsidRPr="001154A8">
        <w:rPr>
          <w:noProof/>
          <w:vanish/>
          <w:color w:val="000000" w:themeColor="text1"/>
          <w:spacing w:val="-20"/>
          <w:w w:val="1"/>
          <w:sz w:val="28"/>
        </w:rPr>
        <w:t>‬</w:t>
      </w:r>
      <w:r w:rsidR="001154A8">
        <w:rPr>
          <w:noProof/>
          <w:color w:val="000000" w:themeColor="text1"/>
          <w:sz w:val="28"/>
        </w:rPr>
        <w:t xml:space="preserve">лық </w:t>
      </w:r>
      <w:r w:rsidRPr="00984D1E">
        <w:rPr>
          <w:noProof/>
          <w:color w:val="000000" w:themeColor="text1"/>
          <w:sz w:val="28"/>
        </w:rPr>
        <w:t>сипаттамалары</w:t>
      </w:r>
      <w:r w:rsidR="001154A8" w:rsidRPr="001154A8">
        <w:rPr>
          <w:noProof/>
          <w:vanish/>
          <w:color w:val="000000" w:themeColor="text1"/>
          <w:spacing w:val="-20"/>
          <w:w w:val="1"/>
          <w:sz w:val="28"/>
        </w:rPr>
        <w:t>‬</w:t>
      </w:r>
      <w:r w:rsidR="001154A8">
        <w:rPr>
          <w:noProof/>
          <w:color w:val="000000" w:themeColor="text1"/>
          <w:sz w:val="28"/>
        </w:rPr>
        <w:t xml:space="preserve">ның </w:t>
      </w:r>
      <w:r w:rsidRPr="00984D1E">
        <w:rPr>
          <w:noProof/>
          <w:color w:val="000000" w:themeColor="text1"/>
          <w:sz w:val="28"/>
        </w:rPr>
        <w:t>нәтижелері келтіріл</w:t>
      </w:r>
      <w:r w:rsidR="001154A8" w:rsidRPr="001154A8">
        <w:rPr>
          <w:noProof/>
          <w:vanish/>
          <w:color w:val="000000" w:themeColor="text1"/>
          <w:spacing w:val="-20"/>
          <w:w w:val="1"/>
          <w:sz w:val="28"/>
        </w:rPr>
        <w:t>‬</w:t>
      </w:r>
      <w:r w:rsidR="001154A8">
        <w:rPr>
          <w:noProof/>
          <w:color w:val="000000" w:themeColor="text1"/>
          <w:sz w:val="28"/>
        </w:rPr>
        <w:t>ген.</w:t>
      </w:r>
    </w:p>
    <w:p w14:paraId="50987A92" w14:textId="77777777" w:rsidR="00C254C2" w:rsidRPr="00984D1E" w:rsidRDefault="00C254C2">
      <w:pPr>
        <w:pStyle w:val="a3"/>
        <w:spacing w:before="10"/>
        <w:rPr>
          <w:noProof/>
          <w:color w:val="000000" w:themeColor="text1"/>
        </w:rPr>
      </w:pPr>
    </w:p>
    <w:tbl>
      <w:tblPr>
        <w:tblStyle w:val="TableNormal"/>
        <w:tblW w:w="0" w:type="auto"/>
        <w:tblInd w:w="2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970"/>
        <w:gridCol w:w="1844"/>
        <w:gridCol w:w="1842"/>
        <w:gridCol w:w="1856"/>
      </w:tblGrid>
      <w:tr w:rsidR="00C254C2" w:rsidRPr="00984D1E" w14:paraId="220201DE" w14:textId="77777777">
        <w:trPr>
          <w:trHeight w:val="275"/>
        </w:trPr>
        <w:tc>
          <w:tcPr>
            <w:tcW w:w="3970" w:type="dxa"/>
            <w:vMerge w:val="restart"/>
          </w:tcPr>
          <w:p w14:paraId="04A31174" w14:textId="77777777" w:rsidR="00C254C2" w:rsidRPr="00984D1E" w:rsidRDefault="00B21731">
            <w:pPr>
              <w:pStyle w:val="TableParagraph"/>
              <w:spacing w:line="268" w:lineRule="exact"/>
              <w:ind w:left="512" w:right="506"/>
              <w:rPr>
                <w:noProof/>
                <w:color w:val="000000" w:themeColor="text1"/>
                <w:sz w:val="24"/>
              </w:rPr>
            </w:pPr>
            <w:r w:rsidRPr="00984D1E">
              <w:rPr>
                <w:noProof/>
                <w:color w:val="000000" w:themeColor="text1"/>
                <w:sz w:val="24"/>
              </w:rPr>
              <w:t>Көрсеткіш</w:t>
            </w:r>
          </w:p>
        </w:tc>
        <w:tc>
          <w:tcPr>
            <w:tcW w:w="5542" w:type="dxa"/>
            <w:gridSpan w:val="3"/>
          </w:tcPr>
          <w:p w14:paraId="7EE13D85" w14:textId="2A5A7636" w:rsidR="00C254C2" w:rsidRPr="00984D1E" w:rsidRDefault="00B21731">
            <w:pPr>
              <w:pStyle w:val="TableParagraph"/>
              <w:spacing w:line="256" w:lineRule="exact"/>
              <w:ind w:left="1905" w:right="1902"/>
              <w:rPr>
                <w:noProof/>
                <w:color w:val="000000" w:themeColor="text1"/>
                <w:sz w:val="24"/>
              </w:rPr>
            </w:pPr>
            <w:r w:rsidRPr="00984D1E">
              <w:rPr>
                <w:noProof/>
                <w:color w:val="000000" w:themeColor="text1"/>
                <w:sz w:val="24"/>
              </w:rPr>
              <w:t>Серия</w:t>
            </w:r>
            <w:r w:rsidR="001154A8" w:rsidRPr="001154A8">
              <w:rPr>
                <w:noProof/>
                <w:vanish/>
                <w:color w:val="000000" w:themeColor="text1"/>
                <w:spacing w:val="-20"/>
                <w:w w:val="1"/>
                <w:sz w:val="24"/>
              </w:rPr>
              <w:t>‬</w:t>
            </w:r>
            <w:r w:rsidR="001154A8">
              <w:rPr>
                <w:noProof/>
                <w:color w:val="000000" w:themeColor="text1"/>
                <w:sz w:val="24"/>
              </w:rPr>
              <w:t>л</w:t>
            </w:r>
            <w:r w:rsidR="001154A8" w:rsidRPr="001154A8">
              <w:rPr>
                <w:noProof/>
                <w:vanish/>
                <w:color w:val="000000" w:themeColor="text1"/>
                <w:spacing w:val="-20"/>
                <w:w w:val="1"/>
                <w:sz w:val="24"/>
              </w:rPr>
              <w:t>‬</w:t>
            </w:r>
            <w:r w:rsidR="001154A8">
              <w:rPr>
                <w:noProof/>
                <w:color w:val="000000" w:themeColor="text1"/>
                <w:sz w:val="24"/>
              </w:rPr>
              <w:t xml:space="preserve">ар </w:t>
            </w:r>
            <w:r w:rsidRPr="00984D1E">
              <w:rPr>
                <w:noProof/>
                <w:color w:val="000000" w:themeColor="text1"/>
                <w:sz w:val="24"/>
              </w:rPr>
              <w:t>нөмірі</w:t>
            </w:r>
          </w:p>
        </w:tc>
      </w:tr>
      <w:tr w:rsidR="00C254C2" w:rsidRPr="00984D1E" w14:paraId="75C78DE8" w14:textId="77777777">
        <w:trPr>
          <w:trHeight w:val="275"/>
        </w:trPr>
        <w:tc>
          <w:tcPr>
            <w:tcW w:w="3970" w:type="dxa"/>
            <w:vMerge/>
            <w:tcBorders>
              <w:top w:val="nil"/>
            </w:tcBorders>
          </w:tcPr>
          <w:p w14:paraId="420E6083" w14:textId="77777777" w:rsidR="00C254C2" w:rsidRPr="00984D1E" w:rsidRDefault="00C254C2">
            <w:pPr>
              <w:rPr>
                <w:noProof/>
                <w:color w:val="000000" w:themeColor="text1"/>
                <w:sz w:val="2"/>
                <w:szCs w:val="2"/>
              </w:rPr>
            </w:pPr>
          </w:p>
        </w:tc>
        <w:tc>
          <w:tcPr>
            <w:tcW w:w="1844" w:type="dxa"/>
          </w:tcPr>
          <w:p w14:paraId="3C996AA4" w14:textId="77777777" w:rsidR="00C254C2" w:rsidRPr="00984D1E" w:rsidRDefault="00B21731">
            <w:pPr>
              <w:pStyle w:val="TableParagraph"/>
              <w:spacing w:line="256" w:lineRule="exact"/>
              <w:ind w:left="309" w:right="310"/>
              <w:rPr>
                <w:noProof/>
                <w:color w:val="000000" w:themeColor="text1"/>
                <w:sz w:val="24"/>
              </w:rPr>
            </w:pPr>
            <w:r w:rsidRPr="00984D1E">
              <w:rPr>
                <w:noProof/>
                <w:color w:val="000000" w:themeColor="text1"/>
                <w:sz w:val="24"/>
              </w:rPr>
              <w:t>UB.10.2019</w:t>
            </w:r>
          </w:p>
        </w:tc>
        <w:tc>
          <w:tcPr>
            <w:tcW w:w="1842" w:type="dxa"/>
          </w:tcPr>
          <w:p w14:paraId="649CE261" w14:textId="77777777" w:rsidR="00C254C2" w:rsidRPr="00984D1E" w:rsidRDefault="00B21731">
            <w:pPr>
              <w:pStyle w:val="TableParagraph"/>
              <w:spacing w:line="256" w:lineRule="exact"/>
              <w:ind w:left="94" w:right="95"/>
              <w:rPr>
                <w:noProof/>
                <w:color w:val="000000" w:themeColor="text1"/>
                <w:sz w:val="24"/>
              </w:rPr>
            </w:pPr>
            <w:r w:rsidRPr="00984D1E">
              <w:rPr>
                <w:noProof/>
                <w:color w:val="000000" w:themeColor="text1"/>
                <w:sz w:val="24"/>
              </w:rPr>
              <w:t>UB1.10.2019</w:t>
            </w:r>
          </w:p>
        </w:tc>
        <w:tc>
          <w:tcPr>
            <w:tcW w:w="1856" w:type="dxa"/>
          </w:tcPr>
          <w:p w14:paraId="71A5840B" w14:textId="77777777" w:rsidR="00C254C2" w:rsidRPr="00984D1E" w:rsidRDefault="00B21731">
            <w:pPr>
              <w:pStyle w:val="TableParagraph"/>
              <w:spacing w:line="256" w:lineRule="exact"/>
              <w:ind w:left="255" w:right="256"/>
              <w:rPr>
                <w:noProof/>
                <w:color w:val="000000" w:themeColor="text1"/>
                <w:sz w:val="24"/>
              </w:rPr>
            </w:pPr>
            <w:r w:rsidRPr="00984D1E">
              <w:rPr>
                <w:noProof/>
                <w:color w:val="000000" w:themeColor="text1"/>
                <w:sz w:val="24"/>
              </w:rPr>
              <w:t>UB2.10.2019</w:t>
            </w:r>
          </w:p>
        </w:tc>
      </w:tr>
      <w:tr w:rsidR="00C254C2" w:rsidRPr="00984D1E" w14:paraId="66777522" w14:textId="77777777">
        <w:trPr>
          <w:trHeight w:val="275"/>
        </w:trPr>
        <w:tc>
          <w:tcPr>
            <w:tcW w:w="3970" w:type="dxa"/>
          </w:tcPr>
          <w:p w14:paraId="039BFD7D" w14:textId="21B8AC46" w:rsidR="00C254C2" w:rsidRPr="00984D1E" w:rsidRDefault="00B21731">
            <w:pPr>
              <w:pStyle w:val="TableParagraph"/>
              <w:spacing w:line="256" w:lineRule="exact"/>
              <w:ind w:left="511" w:right="506"/>
              <w:rPr>
                <w:noProof/>
                <w:color w:val="000000" w:themeColor="text1"/>
                <w:sz w:val="24"/>
              </w:rPr>
            </w:pPr>
            <w:r w:rsidRPr="00984D1E">
              <w:rPr>
                <w:noProof/>
                <w:color w:val="000000" w:themeColor="text1"/>
                <w:sz w:val="24"/>
              </w:rPr>
              <w:t>Көлемдік тығызды</w:t>
            </w:r>
            <w:r w:rsidR="001154A8" w:rsidRPr="001154A8">
              <w:rPr>
                <w:noProof/>
                <w:vanish/>
                <w:color w:val="000000" w:themeColor="text1"/>
                <w:spacing w:val="-20"/>
                <w:w w:val="1"/>
                <w:sz w:val="24"/>
              </w:rPr>
              <w:t>‬</w:t>
            </w:r>
            <w:r w:rsidR="001154A8">
              <w:rPr>
                <w:noProof/>
                <w:color w:val="000000" w:themeColor="text1"/>
                <w:sz w:val="24"/>
              </w:rPr>
              <w:t>ғы,</w:t>
            </w:r>
            <w:r w:rsidRPr="00984D1E">
              <w:rPr>
                <w:noProof/>
                <w:color w:val="000000" w:themeColor="text1"/>
                <w:sz w:val="24"/>
              </w:rPr>
              <w:t xml:space="preserve"> г/см</w:t>
            </w:r>
            <w:r w:rsidRPr="00984D1E">
              <w:rPr>
                <w:noProof/>
                <w:color w:val="000000" w:themeColor="text1"/>
                <w:sz w:val="24"/>
                <w:vertAlign w:val="superscript"/>
              </w:rPr>
              <w:t>3</w:t>
            </w:r>
          </w:p>
        </w:tc>
        <w:tc>
          <w:tcPr>
            <w:tcW w:w="1844" w:type="dxa"/>
          </w:tcPr>
          <w:p w14:paraId="12584FCC" w14:textId="77777777" w:rsidR="00C254C2" w:rsidRPr="00984D1E" w:rsidRDefault="00B21731">
            <w:pPr>
              <w:pStyle w:val="TableParagraph"/>
              <w:spacing w:line="256" w:lineRule="exact"/>
              <w:ind w:left="309" w:right="309"/>
              <w:rPr>
                <w:noProof/>
                <w:color w:val="000000" w:themeColor="text1"/>
                <w:sz w:val="24"/>
              </w:rPr>
            </w:pPr>
            <w:r w:rsidRPr="00984D1E">
              <w:rPr>
                <w:noProof/>
                <w:color w:val="000000" w:themeColor="text1"/>
                <w:sz w:val="24"/>
              </w:rPr>
              <w:t>0,8863</w:t>
            </w:r>
          </w:p>
        </w:tc>
        <w:tc>
          <w:tcPr>
            <w:tcW w:w="1842" w:type="dxa"/>
          </w:tcPr>
          <w:p w14:paraId="60F9FF1A" w14:textId="77777777" w:rsidR="00C254C2" w:rsidRPr="00984D1E" w:rsidRDefault="00B21731">
            <w:pPr>
              <w:pStyle w:val="TableParagraph"/>
              <w:spacing w:line="256" w:lineRule="exact"/>
              <w:ind w:left="94" w:right="93"/>
              <w:rPr>
                <w:noProof/>
                <w:color w:val="000000" w:themeColor="text1"/>
                <w:sz w:val="24"/>
              </w:rPr>
            </w:pPr>
            <w:r w:rsidRPr="00984D1E">
              <w:rPr>
                <w:noProof/>
                <w:color w:val="000000" w:themeColor="text1"/>
                <w:sz w:val="24"/>
              </w:rPr>
              <w:t>0,8901</w:t>
            </w:r>
          </w:p>
        </w:tc>
        <w:tc>
          <w:tcPr>
            <w:tcW w:w="1856" w:type="dxa"/>
          </w:tcPr>
          <w:p w14:paraId="71BC78E9" w14:textId="77777777" w:rsidR="00C254C2" w:rsidRPr="00984D1E" w:rsidRDefault="00B21731">
            <w:pPr>
              <w:pStyle w:val="TableParagraph"/>
              <w:spacing w:line="256" w:lineRule="exact"/>
              <w:ind w:left="255" w:right="255"/>
              <w:rPr>
                <w:noProof/>
                <w:color w:val="000000" w:themeColor="text1"/>
                <w:sz w:val="24"/>
              </w:rPr>
            </w:pPr>
            <w:r w:rsidRPr="00984D1E">
              <w:rPr>
                <w:noProof/>
                <w:color w:val="000000" w:themeColor="text1"/>
                <w:sz w:val="24"/>
              </w:rPr>
              <w:t>0,8739</w:t>
            </w:r>
          </w:p>
        </w:tc>
      </w:tr>
      <w:tr w:rsidR="00C254C2" w:rsidRPr="00984D1E" w14:paraId="457BA005" w14:textId="77777777">
        <w:trPr>
          <w:trHeight w:val="275"/>
        </w:trPr>
        <w:tc>
          <w:tcPr>
            <w:tcW w:w="3970" w:type="dxa"/>
          </w:tcPr>
          <w:p w14:paraId="0FD5882C" w14:textId="0A15C22E" w:rsidR="00C254C2" w:rsidRPr="00984D1E" w:rsidRDefault="00B21731">
            <w:pPr>
              <w:pStyle w:val="TableParagraph"/>
              <w:spacing w:line="256" w:lineRule="exact"/>
              <w:ind w:left="513" w:right="505"/>
              <w:rPr>
                <w:noProof/>
                <w:color w:val="000000" w:themeColor="text1"/>
                <w:sz w:val="24"/>
              </w:rPr>
            </w:pPr>
            <w:r w:rsidRPr="00984D1E">
              <w:rPr>
                <w:noProof/>
                <w:color w:val="000000" w:themeColor="text1"/>
                <w:sz w:val="24"/>
              </w:rPr>
              <w:t>Шынайы тығыз</w:t>
            </w:r>
            <w:r w:rsidR="001154A8" w:rsidRPr="001154A8">
              <w:rPr>
                <w:noProof/>
                <w:vanish/>
                <w:color w:val="000000" w:themeColor="text1"/>
                <w:spacing w:val="-20"/>
                <w:w w:val="1"/>
                <w:sz w:val="24"/>
              </w:rPr>
              <w:t>‬</w:t>
            </w:r>
            <w:r w:rsidR="001154A8">
              <w:rPr>
                <w:noProof/>
                <w:color w:val="000000" w:themeColor="text1"/>
                <w:sz w:val="24"/>
              </w:rPr>
              <w:t>дық,</w:t>
            </w:r>
            <w:r w:rsidRPr="00984D1E">
              <w:rPr>
                <w:noProof/>
                <w:color w:val="000000" w:themeColor="text1"/>
                <w:sz w:val="24"/>
              </w:rPr>
              <w:t xml:space="preserve"> г/см</w:t>
            </w:r>
            <w:r w:rsidRPr="00984D1E">
              <w:rPr>
                <w:noProof/>
                <w:color w:val="000000" w:themeColor="text1"/>
                <w:sz w:val="24"/>
                <w:vertAlign w:val="superscript"/>
              </w:rPr>
              <w:t>3</w:t>
            </w:r>
          </w:p>
        </w:tc>
        <w:tc>
          <w:tcPr>
            <w:tcW w:w="1844" w:type="dxa"/>
          </w:tcPr>
          <w:p w14:paraId="0DD5CC44" w14:textId="77777777" w:rsidR="00C254C2" w:rsidRPr="00984D1E" w:rsidRDefault="00B21731">
            <w:pPr>
              <w:pStyle w:val="TableParagraph"/>
              <w:spacing w:line="256" w:lineRule="exact"/>
              <w:ind w:left="309" w:right="309"/>
              <w:rPr>
                <w:noProof/>
                <w:color w:val="000000" w:themeColor="text1"/>
                <w:sz w:val="24"/>
              </w:rPr>
            </w:pPr>
            <w:r w:rsidRPr="00984D1E">
              <w:rPr>
                <w:noProof/>
                <w:color w:val="000000" w:themeColor="text1"/>
                <w:sz w:val="24"/>
              </w:rPr>
              <w:t>0,9472</w:t>
            </w:r>
          </w:p>
        </w:tc>
        <w:tc>
          <w:tcPr>
            <w:tcW w:w="1842" w:type="dxa"/>
          </w:tcPr>
          <w:p w14:paraId="5E09FCBB" w14:textId="77777777" w:rsidR="00C254C2" w:rsidRPr="00984D1E" w:rsidRDefault="00B21731">
            <w:pPr>
              <w:pStyle w:val="TableParagraph"/>
              <w:spacing w:line="256" w:lineRule="exact"/>
              <w:ind w:left="94" w:right="93"/>
              <w:rPr>
                <w:noProof/>
                <w:color w:val="000000" w:themeColor="text1"/>
                <w:sz w:val="24"/>
              </w:rPr>
            </w:pPr>
            <w:r w:rsidRPr="00984D1E">
              <w:rPr>
                <w:noProof/>
                <w:color w:val="000000" w:themeColor="text1"/>
                <w:sz w:val="24"/>
              </w:rPr>
              <w:t>0,9888</w:t>
            </w:r>
          </w:p>
        </w:tc>
        <w:tc>
          <w:tcPr>
            <w:tcW w:w="1856" w:type="dxa"/>
          </w:tcPr>
          <w:p w14:paraId="40317C55" w14:textId="77777777" w:rsidR="00C254C2" w:rsidRPr="00984D1E" w:rsidRDefault="00B21731">
            <w:pPr>
              <w:pStyle w:val="TableParagraph"/>
              <w:spacing w:line="256" w:lineRule="exact"/>
              <w:ind w:left="255" w:right="255"/>
              <w:rPr>
                <w:noProof/>
                <w:color w:val="000000" w:themeColor="text1"/>
                <w:sz w:val="24"/>
              </w:rPr>
            </w:pPr>
            <w:r w:rsidRPr="00984D1E">
              <w:rPr>
                <w:noProof/>
                <w:color w:val="000000" w:themeColor="text1"/>
                <w:sz w:val="24"/>
              </w:rPr>
              <w:t>0,9847</w:t>
            </w:r>
          </w:p>
        </w:tc>
      </w:tr>
      <w:tr w:rsidR="00C254C2" w:rsidRPr="00984D1E" w14:paraId="1EFF50B8" w14:textId="77777777">
        <w:trPr>
          <w:trHeight w:val="275"/>
        </w:trPr>
        <w:tc>
          <w:tcPr>
            <w:tcW w:w="3970" w:type="dxa"/>
          </w:tcPr>
          <w:p w14:paraId="32B6C32C" w14:textId="126514DF" w:rsidR="00C254C2" w:rsidRPr="00984D1E" w:rsidRDefault="00B21731">
            <w:pPr>
              <w:pStyle w:val="TableParagraph"/>
              <w:spacing w:line="256" w:lineRule="exact"/>
              <w:ind w:left="513" w:right="505"/>
              <w:rPr>
                <w:noProof/>
                <w:color w:val="000000" w:themeColor="text1"/>
                <w:sz w:val="24"/>
              </w:rPr>
            </w:pPr>
            <w:r w:rsidRPr="00984D1E">
              <w:rPr>
                <w:noProof/>
                <w:color w:val="000000" w:themeColor="text1"/>
                <w:sz w:val="24"/>
              </w:rPr>
              <w:t>Хаусн</w:t>
            </w:r>
            <w:r w:rsidR="001154A8" w:rsidRPr="001154A8">
              <w:rPr>
                <w:noProof/>
                <w:vanish/>
                <w:color w:val="000000" w:themeColor="text1"/>
                <w:spacing w:val="-20"/>
                <w:w w:val="1"/>
                <w:sz w:val="24"/>
              </w:rPr>
              <w:t>‬</w:t>
            </w:r>
            <w:r w:rsidR="001154A8">
              <w:rPr>
                <w:noProof/>
                <w:color w:val="000000" w:themeColor="text1"/>
                <w:sz w:val="24"/>
              </w:rPr>
              <w:t xml:space="preserve">ер </w:t>
            </w:r>
            <w:r w:rsidRPr="00984D1E">
              <w:rPr>
                <w:noProof/>
                <w:color w:val="000000" w:themeColor="text1"/>
                <w:sz w:val="24"/>
              </w:rPr>
              <w:t>Коэффициенті</w:t>
            </w:r>
          </w:p>
        </w:tc>
        <w:tc>
          <w:tcPr>
            <w:tcW w:w="1844" w:type="dxa"/>
          </w:tcPr>
          <w:p w14:paraId="286A4348" w14:textId="77777777" w:rsidR="00C254C2" w:rsidRPr="00984D1E" w:rsidRDefault="00B21731">
            <w:pPr>
              <w:pStyle w:val="TableParagraph"/>
              <w:spacing w:line="256" w:lineRule="exact"/>
              <w:ind w:left="309" w:right="309"/>
              <w:rPr>
                <w:noProof/>
                <w:color w:val="000000" w:themeColor="text1"/>
                <w:sz w:val="24"/>
              </w:rPr>
            </w:pPr>
            <w:r w:rsidRPr="00984D1E">
              <w:rPr>
                <w:noProof/>
                <w:color w:val="000000" w:themeColor="text1"/>
                <w:sz w:val="24"/>
              </w:rPr>
              <w:t>1,21</w:t>
            </w:r>
          </w:p>
        </w:tc>
        <w:tc>
          <w:tcPr>
            <w:tcW w:w="1842" w:type="dxa"/>
          </w:tcPr>
          <w:p w14:paraId="0FA3E1E6" w14:textId="77777777" w:rsidR="00C254C2" w:rsidRPr="00984D1E" w:rsidRDefault="00B21731">
            <w:pPr>
              <w:pStyle w:val="TableParagraph"/>
              <w:spacing w:line="256" w:lineRule="exact"/>
              <w:ind w:left="94" w:right="93"/>
              <w:rPr>
                <w:noProof/>
                <w:color w:val="000000" w:themeColor="text1"/>
                <w:sz w:val="24"/>
              </w:rPr>
            </w:pPr>
            <w:r w:rsidRPr="00984D1E">
              <w:rPr>
                <w:noProof/>
                <w:color w:val="000000" w:themeColor="text1"/>
                <w:sz w:val="24"/>
              </w:rPr>
              <w:t>1,24</w:t>
            </w:r>
          </w:p>
        </w:tc>
        <w:tc>
          <w:tcPr>
            <w:tcW w:w="1856" w:type="dxa"/>
          </w:tcPr>
          <w:p w14:paraId="1D1DE5A3" w14:textId="77777777" w:rsidR="00C254C2" w:rsidRPr="00984D1E" w:rsidRDefault="00B21731">
            <w:pPr>
              <w:pStyle w:val="TableParagraph"/>
              <w:spacing w:line="256" w:lineRule="exact"/>
              <w:ind w:left="255" w:right="255"/>
              <w:rPr>
                <w:noProof/>
                <w:color w:val="000000" w:themeColor="text1"/>
                <w:sz w:val="24"/>
              </w:rPr>
            </w:pPr>
            <w:r w:rsidRPr="00984D1E">
              <w:rPr>
                <w:noProof/>
                <w:color w:val="000000" w:themeColor="text1"/>
                <w:sz w:val="24"/>
              </w:rPr>
              <w:t>1,22</w:t>
            </w:r>
          </w:p>
        </w:tc>
      </w:tr>
      <w:tr w:rsidR="00C254C2" w:rsidRPr="00984D1E" w14:paraId="59D80BF4" w14:textId="77777777">
        <w:trPr>
          <w:trHeight w:val="277"/>
        </w:trPr>
        <w:tc>
          <w:tcPr>
            <w:tcW w:w="3970" w:type="dxa"/>
          </w:tcPr>
          <w:p w14:paraId="43C866A7" w14:textId="7543FD75" w:rsidR="00C254C2" w:rsidRPr="00984D1E" w:rsidRDefault="00B21731">
            <w:pPr>
              <w:pStyle w:val="TableParagraph"/>
              <w:spacing w:line="258" w:lineRule="exact"/>
              <w:ind w:left="513" w:right="506"/>
              <w:rPr>
                <w:noProof/>
                <w:color w:val="000000" w:themeColor="text1"/>
                <w:sz w:val="24"/>
              </w:rPr>
            </w:pPr>
            <w:r w:rsidRPr="00984D1E">
              <w:rPr>
                <w:noProof/>
                <w:color w:val="000000" w:themeColor="text1"/>
                <w:sz w:val="24"/>
              </w:rPr>
              <w:t>Ағындылы</w:t>
            </w:r>
            <w:r w:rsidR="001154A8" w:rsidRPr="001154A8">
              <w:rPr>
                <w:noProof/>
                <w:vanish/>
                <w:color w:val="000000" w:themeColor="text1"/>
                <w:spacing w:val="-20"/>
                <w:w w:val="1"/>
                <w:sz w:val="24"/>
              </w:rPr>
              <w:t>‬</w:t>
            </w:r>
            <w:r w:rsidR="001154A8" w:rsidRPr="001154A8">
              <w:rPr>
                <w:noProof/>
                <w:vanish/>
                <w:color w:val="000000" w:themeColor="text1"/>
                <w:spacing w:val="-20"/>
                <w:w w:val="1"/>
                <w:sz w:val="24"/>
              </w:rPr>
              <w:t>‬</w:t>
            </w:r>
            <w:r w:rsidR="001154A8">
              <w:rPr>
                <w:noProof/>
                <w:color w:val="000000" w:themeColor="text1"/>
                <w:sz w:val="24"/>
              </w:rPr>
              <w:t xml:space="preserve">ғы </w:t>
            </w:r>
            <w:r w:rsidRPr="00984D1E">
              <w:rPr>
                <w:noProof/>
                <w:color w:val="000000" w:themeColor="text1"/>
                <w:sz w:val="24"/>
              </w:rPr>
              <w:t>г/сек</w:t>
            </w:r>
          </w:p>
        </w:tc>
        <w:tc>
          <w:tcPr>
            <w:tcW w:w="1844" w:type="dxa"/>
          </w:tcPr>
          <w:p w14:paraId="7A16FD44" w14:textId="77777777" w:rsidR="00C254C2" w:rsidRPr="00984D1E" w:rsidRDefault="00B21731">
            <w:pPr>
              <w:pStyle w:val="TableParagraph"/>
              <w:spacing w:line="258" w:lineRule="exact"/>
              <w:ind w:left="309" w:right="309"/>
              <w:rPr>
                <w:noProof/>
                <w:color w:val="000000" w:themeColor="text1"/>
                <w:sz w:val="24"/>
              </w:rPr>
            </w:pPr>
            <w:r w:rsidRPr="00984D1E">
              <w:rPr>
                <w:noProof/>
                <w:color w:val="000000" w:themeColor="text1"/>
                <w:sz w:val="24"/>
              </w:rPr>
              <w:t>1,32</w:t>
            </w:r>
          </w:p>
        </w:tc>
        <w:tc>
          <w:tcPr>
            <w:tcW w:w="1842" w:type="dxa"/>
          </w:tcPr>
          <w:p w14:paraId="5EFF096B" w14:textId="77777777" w:rsidR="00C254C2" w:rsidRPr="00984D1E" w:rsidRDefault="00B21731">
            <w:pPr>
              <w:pStyle w:val="TableParagraph"/>
              <w:spacing w:line="258" w:lineRule="exact"/>
              <w:ind w:left="94" w:right="93"/>
              <w:rPr>
                <w:noProof/>
                <w:color w:val="000000" w:themeColor="text1"/>
                <w:sz w:val="24"/>
              </w:rPr>
            </w:pPr>
            <w:r w:rsidRPr="00984D1E">
              <w:rPr>
                <w:noProof/>
                <w:color w:val="000000" w:themeColor="text1"/>
                <w:sz w:val="24"/>
              </w:rPr>
              <w:t>1,28</w:t>
            </w:r>
          </w:p>
        </w:tc>
        <w:tc>
          <w:tcPr>
            <w:tcW w:w="1856" w:type="dxa"/>
          </w:tcPr>
          <w:p w14:paraId="7919477A" w14:textId="77777777" w:rsidR="00C254C2" w:rsidRPr="00984D1E" w:rsidRDefault="00B21731">
            <w:pPr>
              <w:pStyle w:val="TableParagraph"/>
              <w:spacing w:line="258" w:lineRule="exact"/>
              <w:ind w:left="255" w:right="255"/>
              <w:rPr>
                <w:noProof/>
                <w:color w:val="000000" w:themeColor="text1"/>
                <w:sz w:val="24"/>
              </w:rPr>
            </w:pPr>
            <w:r w:rsidRPr="00984D1E">
              <w:rPr>
                <w:noProof/>
                <w:color w:val="000000" w:themeColor="text1"/>
                <w:sz w:val="24"/>
              </w:rPr>
              <w:t>1,27</w:t>
            </w:r>
          </w:p>
        </w:tc>
      </w:tr>
      <w:tr w:rsidR="00C254C2" w:rsidRPr="00984D1E" w14:paraId="00B9B940" w14:textId="77777777">
        <w:trPr>
          <w:trHeight w:val="278"/>
        </w:trPr>
        <w:tc>
          <w:tcPr>
            <w:tcW w:w="3970" w:type="dxa"/>
          </w:tcPr>
          <w:p w14:paraId="504F7A90" w14:textId="050179D9" w:rsidR="00C254C2" w:rsidRPr="00984D1E" w:rsidRDefault="00B21731">
            <w:pPr>
              <w:pStyle w:val="TableParagraph"/>
              <w:spacing w:line="258" w:lineRule="exact"/>
              <w:ind w:left="513" w:right="506"/>
              <w:rPr>
                <w:noProof/>
                <w:color w:val="000000" w:themeColor="text1"/>
                <w:sz w:val="24"/>
              </w:rPr>
            </w:pPr>
            <w:r w:rsidRPr="00984D1E">
              <w:rPr>
                <w:noProof/>
                <w:color w:val="000000" w:themeColor="text1"/>
                <w:sz w:val="24"/>
              </w:rPr>
              <w:t>Бөлшектер</w:t>
            </w:r>
            <w:r w:rsidR="001154A8" w:rsidRPr="001154A8">
              <w:rPr>
                <w:noProof/>
                <w:vanish/>
                <w:color w:val="000000" w:themeColor="text1"/>
                <w:spacing w:val="-20"/>
                <w:w w:val="1"/>
                <w:sz w:val="24"/>
              </w:rPr>
              <w:t>‬</w:t>
            </w:r>
            <w:r w:rsidR="001154A8">
              <w:rPr>
                <w:noProof/>
                <w:color w:val="000000" w:themeColor="text1"/>
                <w:sz w:val="24"/>
              </w:rPr>
              <w:t xml:space="preserve">дің </w:t>
            </w:r>
            <w:r w:rsidRPr="00984D1E">
              <w:rPr>
                <w:noProof/>
                <w:color w:val="000000" w:themeColor="text1"/>
                <w:sz w:val="24"/>
              </w:rPr>
              <w:t>мөлшері, мкм</w:t>
            </w:r>
          </w:p>
        </w:tc>
        <w:tc>
          <w:tcPr>
            <w:tcW w:w="1844" w:type="dxa"/>
          </w:tcPr>
          <w:p w14:paraId="141DC7DF" w14:textId="77777777" w:rsidR="00C254C2" w:rsidRPr="00984D1E" w:rsidRDefault="00B21731">
            <w:pPr>
              <w:pStyle w:val="TableParagraph"/>
              <w:spacing w:line="258" w:lineRule="exact"/>
              <w:ind w:left="309" w:right="309"/>
              <w:rPr>
                <w:noProof/>
                <w:color w:val="000000" w:themeColor="text1"/>
                <w:sz w:val="24"/>
              </w:rPr>
            </w:pPr>
            <w:r w:rsidRPr="00984D1E">
              <w:rPr>
                <w:noProof/>
                <w:color w:val="000000" w:themeColor="text1"/>
                <w:sz w:val="24"/>
              </w:rPr>
              <w:t>54,09</w:t>
            </w:r>
          </w:p>
        </w:tc>
        <w:tc>
          <w:tcPr>
            <w:tcW w:w="1842" w:type="dxa"/>
          </w:tcPr>
          <w:p w14:paraId="55897C85" w14:textId="77777777" w:rsidR="00C254C2" w:rsidRPr="00984D1E" w:rsidRDefault="00B21731">
            <w:pPr>
              <w:pStyle w:val="TableParagraph"/>
              <w:spacing w:line="258" w:lineRule="exact"/>
              <w:ind w:left="94" w:right="93"/>
              <w:rPr>
                <w:noProof/>
                <w:color w:val="000000" w:themeColor="text1"/>
                <w:sz w:val="24"/>
              </w:rPr>
            </w:pPr>
            <w:r w:rsidRPr="00984D1E">
              <w:rPr>
                <w:noProof/>
                <w:color w:val="000000" w:themeColor="text1"/>
                <w:sz w:val="24"/>
              </w:rPr>
              <w:t>56,73</w:t>
            </w:r>
          </w:p>
        </w:tc>
        <w:tc>
          <w:tcPr>
            <w:tcW w:w="1856" w:type="dxa"/>
          </w:tcPr>
          <w:p w14:paraId="167AD13C" w14:textId="77777777" w:rsidR="00C254C2" w:rsidRPr="00984D1E" w:rsidRDefault="00B21731">
            <w:pPr>
              <w:pStyle w:val="TableParagraph"/>
              <w:spacing w:line="258" w:lineRule="exact"/>
              <w:ind w:left="255" w:right="255"/>
              <w:rPr>
                <w:noProof/>
                <w:color w:val="000000" w:themeColor="text1"/>
                <w:sz w:val="24"/>
              </w:rPr>
            </w:pPr>
            <w:r w:rsidRPr="00984D1E">
              <w:rPr>
                <w:noProof/>
                <w:color w:val="000000" w:themeColor="text1"/>
                <w:sz w:val="24"/>
              </w:rPr>
              <w:t>55,59</w:t>
            </w:r>
          </w:p>
        </w:tc>
      </w:tr>
      <w:tr w:rsidR="00C254C2" w:rsidRPr="00984D1E" w14:paraId="3C76D794" w14:textId="77777777">
        <w:trPr>
          <w:trHeight w:val="275"/>
        </w:trPr>
        <w:tc>
          <w:tcPr>
            <w:tcW w:w="3970" w:type="dxa"/>
          </w:tcPr>
          <w:p w14:paraId="7004868B" w14:textId="7E108D52" w:rsidR="00C254C2" w:rsidRPr="00984D1E" w:rsidRDefault="00B21731">
            <w:pPr>
              <w:pStyle w:val="TableParagraph"/>
              <w:spacing w:line="256" w:lineRule="exact"/>
              <w:ind w:left="513" w:right="503"/>
              <w:rPr>
                <w:noProof/>
                <w:color w:val="000000" w:themeColor="text1"/>
                <w:sz w:val="24"/>
              </w:rPr>
            </w:pPr>
            <w:r w:rsidRPr="00984D1E">
              <w:rPr>
                <w:noProof/>
                <w:color w:val="000000" w:themeColor="text1"/>
                <w:sz w:val="24"/>
              </w:rPr>
              <w:t>Бөлшектер</w:t>
            </w:r>
            <w:r w:rsidR="001154A8" w:rsidRPr="001154A8">
              <w:rPr>
                <w:noProof/>
                <w:vanish/>
                <w:color w:val="000000" w:themeColor="text1"/>
                <w:spacing w:val="-20"/>
                <w:w w:val="1"/>
                <w:sz w:val="24"/>
              </w:rPr>
              <w:t>‬</w:t>
            </w:r>
            <w:r w:rsidR="001154A8">
              <w:rPr>
                <w:noProof/>
                <w:color w:val="000000" w:themeColor="text1"/>
                <w:sz w:val="24"/>
              </w:rPr>
              <w:t xml:space="preserve">дің </w:t>
            </w:r>
            <w:r w:rsidRPr="00984D1E">
              <w:rPr>
                <w:noProof/>
                <w:color w:val="000000" w:themeColor="text1"/>
                <w:sz w:val="24"/>
              </w:rPr>
              <w:t>пішіні</w:t>
            </w:r>
          </w:p>
        </w:tc>
        <w:tc>
          <w:tcPr>
            <w:tcW w:w="5542" w:type="dxa"/>
            <w:gridSpan w:val="3"/>
          </w:tcPr>
          <w:p w14:paraId="78AA6879" w14:textId="72A46DA3" w:rsidR="00C254C2" w:rsidRPr="00984D1E" w:rsidRDefault="00B21731">
            <w:pPr>
              <w:pStyle w:val="TableParagraph"/>
              <w:spacing w:line="256" w:lineRule="exact"/>
              <w:ind w:left="796"/>
              <w:jc w:val="left"/>
              <w:rPr>
                <w:noProof/>
                <w:color w:val="000000" w:themeColor="text1"/>
                <w:sz w:val="24"/>
              </w:rPr>
            </w:pPr>
            <w:r w:rsidRPr="00984D1E">
              <w:rPr>
                <w:noProof/>
                <w:color w:val="000000" w:themeColor="text1"/>
                <w:sz w:val="24"/>
              </w:rPr>
              <w:t>ұзартыл</w:t>
            </w:r>
            <w:r w:rsidR="001154A8" w:rsidRPr="001154A8">
              <w:rPr>
                <w:noProof/>
                <w:vanish/>
                <w:color w:val="000000" w:themeColor="text1"/>
                <w:spacing w:val="-20"/>
                <w:w w:val="1"/>
                <w:sz w:val="24"/>
              </w:rPr>
              <w:t>‬</w:t>
            </w:r>
            <w:r w:rsidR="001154A8">
              <w:rPr>
                <w:noProof/>
                <w:color w:val="000000" w:themeColor="text1"/>
                <w:sz w:val="24"/>
              </w:rPr>
              <w:t xml:space="preserve">ған </w:t>
            </w:r>
            <w:r w:rsidRPr="00984D1E">
              <w:rPr>
                <w:noProof/>
                <w:color w:val="000000" w:themeColor="text1"/>
                <w:sz w:val="24"/>
              </w:rPr>
              <w:t>сызық</w:t>
            </w:r>
            <w:r w:rsidR="001154A8" w:rsidRPr="001154A8">
              <w:rPr>
                <w:noProof/>
                <w:vanish/>
                <w:color w:val="000000" w:themeColor="text1"/>
                <w:spacing w:val="-20"/>
                <w:w w:val="1"/>
                <w:sz w:val="24"/>
              </w:rPr>
              <w:t>‬</w:t>
            </w:r>
            <w:r w:rsidR="001154A8">
              <w:rPr>
                <w:noProof/>
                <w:color w:val="000000" w:themeColor="text1"/>
                <w:sz w:val="24"/>
              </w:rPr>
              <w:t xml:space="preserve">тық </w:t>
            </w:r>
            <w:r w:rsidRPr="00984D1E">
              <w:rPr>
                <w:noProof/>
                <w:color w:val="000000" w:themeColor="text1"/>
                <w:sz w:val="24"/>
              </w:rPr>
              <w:t>трапеция пішіні</w:t>
            </w:r>
          </w:p>
        </w:tc>
      </w:tr>
    </w:tbl>
    <w:p w14:paraId="363918B7" w14:textId="77777777" w:rsidR="00C254C2" w:rsidRPr="00984D1E" w:rsidRDefault="00C254C2">
      <w:pPr>
        <w:pStyle w:val="a3"/>
        <w:spacing w:before="4"/>
        <w:rPr>
          <w:noProof/>
          <w:color w:val="000000" w:themeColor="text1"/>
          <w:sz w:val="27"/>
        </w:rPr>
      </w:pPr>
    </w:p>
    <w:p w14:paraId="4775F70D" w14:textId="308AF505" w:rsidR="00C254C2" w:rsidRPr="00984D1E" w:rsidRDefault="00B21731">
      <w:pPr>
        <w:pStyle w:val="a4"/>
        <w:numPr>
          <w:ilvl w:val="1"/>
          <w:numId w:val="2"/>
        </w:numPr>
        <w:tabs>
          <w:tab w:val="left" w:pos="1360"/>
        </w:tabs>
        <w:ind w:right="504" w:firstLine="566"/>
        <w:rPr>
          <w:noProof/>
          <w:color w:val="000000" w:themeColor="text1"/>
          <w:sz w:val="28"/>
        </w:rPr>
      </w:pPr>
      <w:r w:rsidRPr="00984D1E">
        <w:rPr>
          <w:noProof/>
          <w:color w:val="000000" w:themeColor="text1"/>
          <w:sz w:val="28"/>
        </w:rPr>
        <w:t>– кесте</w:t>
      </w:r>
      <w:r w:rsidR="001154A8" w:rsidRPr="001154A8">
        <w:rPr>
          <w:noProof/>
          <w:vanish/>
          <w:color w:val="000000" w:themeColor="text1"/>
          <w:spacing w:val="-20"/>
          <w:w w:val="1"/>
          <w:sz w:val="28"/>
        </w:rPr>
        <w:t>‬</w:t>
      </w:r>
      <w:r w:rsidR="001154A8">
        <w:rPr>
          <w:noProof/>
          <w:color w:val="000000" w:themeColor="text1"/>
          <w:sz w:val="28"/>
        </w:rPr>
        <w:t xml:space="preserve">де </w:t>
      </w:r>
      <w:r w:rsidRPr="00984D1E">
        <w:rPr>
          <w:noProof/>
          <w:color w:val="000000" w:themeColor="text1"/>
          <w:sz w:val="28"/>
        </w:rPr>
        <w:t>AIP – 15 субстанциясы</w:t>
      </w:r>
      <w:r w:rsidR="001154A8" w:rsidRPr="001154A8">
        <w:rPr>
          <w:noProof/>
          <w:vanish/>
          <w:color w:val="000000" w:themeColor="text1"/>
          <w:spacing w:val="-20"/>
          <w:w w:val="1"/>
          <w:sz w:val="28"/>
        </w:rPr>
        <w:t>‬</w:t>
      </w:r>
      <w:r w:rsidR="001154A8">
        <w:rPr>
          <w:noProof/>
          <w:color w:val="000000" w:themeColor="text1"/>
          <w:sz w:val="28"/>
        </w:rPr>
        <w:t xml:space="preserve">ның </w:t>
      </w:r>
      <w:r w:rsidRPr="00984D1E">
        <w:rPr>
          <w:noProof/>
          <w:color w:val="000000" w:themeColor="text1"/>
          <w:sz w:val="28"/>
        </w:rPr>
        <w:t>ағынды</w:t>
      </w:r>
      <w:r w:rsidR="001154A8" w:rsidRPr="001154A8">
        <w:rPr>
          <w:noProof/>
          <w:vanish/>
          <w:color w:val="000000" w:themeColor="text1"/>
          <w:spacing w:val="-20"/>
          <w:w w:val="1"/>
          <w:sz w:val="28"/>
        </w:rPr>
        <w:t>‬</w:t>
      </w:r>
      <w:r w:rsidR="001154A8">
        <w:rPr>
          <w:noProof/>
          <w:color w:val="000000" w:themeColor="text1"/>
          <w:sz w:val="28"/>
        </w:rPr>
        <w:t xml:space="preserve">лық </w:t>
      </w:r>
      <w:r w:rsidRPr="00984D1E">
        <w:rPr>
          <w:noProof/>
          <w:color w:val="000000" w:themeColor="text1"/>
          <w:sz w:val="28"/>
        </w:rPr>
        <w:t>сипаттама</w:t>
      </w:r>
      <w:r w:rsidR="001154A8" w:rsidRPr="001154A8">
        <w:rPr>
          <w:noProof/>
          <w:vanish/>
          <w:color w:val="000000" w:themeColor="text1"/>
          <w:spacing w:val="-20"/>
          <w:w w:val="1"/>
          <w:sz w:val="28"/>
        </w:rPr>
        <w:t>‬</w:t>
      </w:r>
      <w:r w:rsidR="001154A8">
        <w:rPr>
          <w:noProof/>
          <w:color w:val="000000" w:themeColor="text1"/>
          <w:sz w:val="28"/>
        </w:rPr>
        <w:t xml:space="preserve">сы </w:t>
      </w:r>
      <w:r w:rsidRPr="00984D1E">
        <w:rPr>
          <w:noProof/>
          <w:color w:val="000000" w:themeColor="text1"/>
          <w:sz w:val="28"/>
        </w:rPr>
        <w:t>дәлелден</w:t>
      </w:r>
      <w:r w:rsidR="001154A8" w:rsidRPr="001154A8">
        <w:rPr>
          <w:noProof/>
          <w:vanish/>
          <w:color w:val="000000" w:themeColor="text1"/>
          <w:spacing w:val="-20"/>
          <w:w w:val="1"/>
          <w:sz w:val="28"/>
        </w:rPr>
        <w:t>‬</w:t>
      </w:r>
      <w:r w:rsidR="001154A8">
        <w:rPr>
          <w:noProof/>
          <w:color w:val="000000" w:themeColor="text1"/>
          <w:sz w:val="28"/>
        </w:rPr>
        <w:t>ді.</w:t>
      </w:r>
      <w:r w:rsidRPr="00984D1E">
        <w:rPr>
          <w:noProof/>
          <w:color w:val="000000" w:themeColor="text1"/>
          <w:sz w:val="28"/>
        </w:rPr>
        <w:t xml:space="preserve"> AIP – 15 субстанциясы</w:t>
      </w:r>
      <w:r w:rsidR="001154A8" w:rsidRPr="001154A8">
        <w:rPr>
          <w:noProof/>
          <w:vanish/>
          <w:color w:val="000000" w:themeColor="text1"/>
          <w:spacing w:val="-20"/>
          <w:w w:val="1"/>
          <w:sz w:val="28"/>
        </w:rPr>
        <w:t>‬</w:t>
      </w:r>
      <w:r w:rsidR="001154A8">
        <w:rPr>
          <w:noProof/>
          <w:color w:val="000000" w:themeColor="text1"/>
          <w:sz w:val="28"/>
        </w:rPr>
        <w:t xml:space="preserve">ның </w:t>
      </w:r>
      <w:r w:rsidRPr="00984D1E">
        <w:rPr>
          <w:noProof/>
          <w:color w:val="000000" w:themeColor="text1"/>
          <w:sz w:val="28"/>
        </w:rPr>
        <w:t>бар</w:t>
      </w:r>
      <w:r w:rsidR="001154A8" w:rsidRPr="001154A8">
        <w:rPr>
          <w:noProof/>
          <w:vanish/>
          <w:color w:val="000000" w:themeColor="text1"/>
          <w:spacing w:val="-20"/>
          <w:w w:val="1"/>
          <w:sz w:val="28"/>
        </w:rPr>
        <w:t>‬</w:t>
      </w:r>
      <w:r w:rsidR="001154A8">
        <w:rPr>
          <w:noProof/>
          <w:color w:val="000000" w:themeColor="text1"/>
          <w:sz w:val="28"/>
        </w:rPr>
        <w:t xml:space="preserve">лық </w:t>
      </w:r>
      <w:r w:rsidRPr="00984D1E">
        <w:rPr>
          <w:noProof/>
          <w:color w:val="000000" w:themeColor="text1"/>
          <w:sz w:val="28"/>
        </w:rPr>
        <w:t>үш серия</w:t>
      </w:r>
      <w:r w:rsidR="001154A8" w:rsidRPr="001154A8">
        <w:rPr>
          <w:noProof/>
          <w:vanish/>
          <w:color w:val="000000" w:themeColor="text1"/>
          <w:spacing w:val="-20"/>
          <w:w w:val="1"/>
          <w:sz w:val="28"/>
        </w:rPr>
        <w:t>‬</w:t>
      </w:r>
      <w:r w:rsidR="001154A8">
        <w:rPr>
          <w:noProof/>
          <w:color w:val="000000" w:themeColor="text1"/>
          <w:sz w:val="28"/>
        </w:rPr>
        <w:t xml:space="preserve">сы </w:t>
      </w:r>
      <w:r w:rsidRPr="00984D1E">
        <w:rPr>
          <w:noProof/>
          <w:color w:val="000000" w:themeColor="text1"/>
          <w:sz w:val="28"/>
        </w:rPr>
        <w:t>үшін:</w:t>
      </w:r>
    </w:p>
    <w:p w14:paraId="13938E02" w14:textId="08DFB764" w:rsidR="00C254C2" w:rsidRPr="00984D1E" w:rsidRDefault="00B21731">
      <w:pPr>
        <w:pStyle w:val="a4"/>
        <w:numPr>
          <w:ilvl w:val="1"/>
          <w:numId w:val="12"/>
        </w:numPr>
        <w:tabs>
          <w:tab w:val="left" w:pos="1046"/>
        </w:tabs>
        <w:ind w:right="503" w:firstLine="566"/>
        <w:rPr>
          <w:noProof/>
          <w:color w:val="000000" w:themeColor="text1"/>
          <w:sz w:val="28"/>
        </w:rPr>
      </w:pPr>
      <w:r w:rsidRPr="00984D1E">
        <w:rPr>
          <w:noProof/>
          <w:color w:val="000000" w:themeColor="text1"/>
          <w:sz w:val="28"/>
        </w:rPr>
        <w:t>көлем</w:t>
      </w:r>
      <w:r w:rsidR="001154A8" w:rsidRPr="001154A8">
        <w:rPr>
          <w:noProof/>
          <w:vanish/>
          <w:color w:val="000000" w:themeColor="text1"/>
          <w:spacing w:val="-20"/>
          <w:w w:val="1"/>
          <w:sz w:val="28"/>
        </w:rPr>
        <w:t>‬</w:t>
      </w:r>
      <w:r w:rsidR="001154A8">
        <w:rPr>
          <w:noProof/>
          <w:color w:val="000000" w:themeColor="text1"/>
          <w:sz w:val="28"/>
        </w:rPr>
        <w:t xml:space="preserve">ді </w:t>
      </w:r>
      <w:r w:rsidRPr="00984D1E">
        <w:rPr>
          <w:noProof/>
          <w:color w:val="000000" w:themeColor="text1"/>
          <w:sz w:val="28"/>
        </w:rPr>
        <w:t>тығыздық</w:t>
      </w:r>
      <w:r w:rsidR="001154A8" w:rsidRPr="001154A8">
        <w:rPr>
          <w:noProof/>
          <w:vanish/>
          <w:color w:val="000000" w:themeColor="text1"/>
          <w:spacing w:val="-20"/>
          <w:w w:val="1"/>
          <w:sz w:val="28"/>
        </w:rPr>
        <w:t>‬</w:t>
      </w:r>
      <w:r w:rsidR="001154A8">
        <w:rPr>
          <w:noProof/>
          <w:color w:val="000000" w:themeColor="text1"/>
          <w:sz w:val="28"/>
        </w:rPr>
        <w:t xml:space="preserve">ты </w:t>
      </w:r>
      <w:r w:rsidRPr="00984D1E">
        <w:rPr>
          <w:noProof/>
          <w:color w:val="000000" w:themeColor="text1"/>
          <w:sz w:val="28"/>
        </w:rPr>
        <w:t>сипаттайт</w:t>
      </w:r>
      <w:r w:rsidR="001154A8" w:rsidRPr="001154A8">
        <w:rPr>
          <w:noProof/>
          <w:vanish/>
          <w:color w:val="000000" w:themeColor="text1"/>
          <w:spacing w:val="-20"/>
          <w:w w:val="1"/>
          <w:sz w:val="28"/>
        </w:rPr>
        <w:t>‬</w:t>
      </w:r>
      <w:r w:rsidR="001154A8">
        <w:rPr>
          <w:noProof/>
          <w:color w:val="000000" w:themeColor="text1"/>
          <w:sz w:val="28"/>
        </w:rPr>
        <w:t xml:space="preserve">ын </w:t>
      </w:r>
      <w:r w:rsidRPr="00984D1E">
        <w:rPr>
          <w:noProof/>
          <w:color w:val="000000" w:themeColor="text1"/>
          <w:sz w:val="28"/>
        </w:rPr>
        <w:t>көрсеткіш 0,87 г/см</w:t>
      </w:r>
      <w:r w:rsidRPr="00984D1E">
        <w:rPr>
          <w:noProof/>
          <w:color w:val="000000" w:themeColor="text1"/>
          <w:sz w:val="28"/>
          <w:vertAlign w:val="superscript"/>
        </w:rPr>
        <w:t>3</w:t>
      </w:r>
      <w:r w:rsidRPr="00984D1E">
        <w:rPr>
          <w:noProof/>
          <w:color w:val="000000" w:themeColor="text1"/>
          <w:sz w:val="28"/>
        </w:rPr>
        <w:t>-тен 0,89 г/см</w:t>
      </w:r>
      <w:r w:rsidRPr="00984D1E">
        <w:rPr>
          <w:noProof/>
          <w:color w:val="000000" w:themeColor="text1"/>
          <w:sz w:val="28"/>
          <w:vertAlign w:val="superscript"/>
        </w:rPr>
        <w:t>3</w:t>
      </w:r>
      <w:r w:rsidRPr="00984D1E">
        <w:rPr>
          <w:noProof/>
          <w:color w:val="000000" w:themeColor="text1"/>
          <w:sz w:val="28"/>
        </w:rPr>
        <w:t>-</w:t>
      </w:r>
      <w:r w:rsidR="001154A8" w:rsidRPr="001154A8">
        <w:rPr>
          <w:noProof/>
          <w:vanish/>
          <w:color w:val="000000" w:themeColor="text1"/>
          <w:spacing w:val="-20"/>
          <w:w w:val="1"/>
          <w:sz w:val="28"/>
        </w:rPr>
        <w:t>‬</w:t>
      </w:r>
      <w:r w:rsidR="001154A8">
        <w:rPr>
          <w:noProof/>
          <w:color w:val="000000" w:themeColor="text1"/>
          <w:sz w:val="28"/>
        </w:rPr>
        <w:t xml:space="preserve">ке </w:t>
      </w:r>
      <w:r w:rsidRPr="00984D1E">
        <w:rPr>
          <w:noProof/>
          <w:color w:val="000000" w:themeColor="text1"/>
          <w:sz w:val="28"/>
        </w:rPr>
        <w:t>дейін</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гі </w:t>
      </w:r>
      <w:r w:rsidRPr="00984D1E">
        <w:rPr>
          <w:noProof/>
          <w:color w:val="000000" w:themeColor="text1"/>
          <w:sz w:val="28"/>
        </w:rPr>
        <w:t>диапазон</w:t>
      </w:r>
      <w:r w:rsidR="001154A8" w:rsidRPr="001154A8">
        <w:rPr>
          <w:noProof/>
          <w:vanish/>
          <w:color w:val="000000" w:themeColor="text1"/>
          <w:spacing w:val="-20"/>
          <w:w w:val="1"/>
          <w:sz w:val="28"/>
        </w:rPr>
        <w:t>‬</w:t>
      </w:r>
      <w:r w:rsidR="001154A8">
        <w:rPr>
          <w:noProof/>
          <w:color w:val="000000" w:themeColor="text1"/>
          <w:sz w:val="28"/>
        </w:rPr>
        <w:t>да,</w:t>
      </w:r>
      <w:r w:rsidRPr="00984D1E">
        <w:rPr>
          <w:noProof/>
          <w:color w:val="000000" w:themeColor="text1"/>
          <w:sz w:val="28"/>
        </w:rPr>
        <w:t xml:space="preserve"> мұн</w:t>
      </w:r>
      <w:r w:rsidR="001154A8" w:rsidRPr="001154A8">
        <w:rPr>
          <w:noProof/>
          <w:vanish/>
          <w:color w:val="000000" w:themeColor="text1"/>
          <w:spacing w:val="-20"/>
          <w:w w:val="1"/>
          <w:sz w:val="28"/>
        </w:rPr>
        <w:t>‬</w:t>
      </w:r>
      <w:r w:rsidR="001154A8">
        <w:rPr>
          <w:noProof/>
          <w:color w:val="000000" w:themeColor="text1"/>
          <w:sz w:val="28"/>
        </w:rPr>
        <w:t xml:space="preserve">да </w:t>
      </w:r>
      <w:r w:rsidRPr="00984D1E">
        <w:rPr>
          <w:noProof/>
          <w:color w:val="000000" w:themeColor="text1"/>
          <w:sz w:val="28"/>
        </w:rPr>
        <w:t>нақ</w:t>
      </w:r>
      <w:r w:rsidR="001154A8" w:rsidRPr="001154A8">
        <w:rPr>
          <w:noProof/>
          <w:vanish/>
          <w:color w:val="000000" w:themeColor="text1"/>
          <w:spacing w:val="-20"/>
          <w:w w:val="1"/>
          <w:sz w:val="28"/>
        </w:rPr>
        <w:t>‬</w:t>
      </w:r>
      <w:r w:rsidR="001154A8">
        <w:rPr>
          <w:noProof/>
          <w:color w:val="000000" w:themeColor="text1"/>
          <w:sz w:val="28"/>
        </w:rPr>
        <w:t xml:space="preserve">ты </w:t>
      </w:r>
      <w:r w:rsidRPr="00984D1E">
        <w:rPr>
          <w:noProof/>
          <w:color w:val="000000" w:themeColor="text1"/>
          <w:sz w:val="28"/>
        </w:rPr>
        <w:t>тығыз</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дық </w:t>
      </w:r>
      <w:r w:rsidRPr="00984D1E">
        <w:rPr>
          <w:noProof/>
          <w:color w:val="000000" w:themeColor="text1"/>
          <w:sz w:val="28"/>
        </w:rPr>
        <w:t>көрсеткіші 0,99 г/см</w:t>
      </w:r>
      <w:r w:rsidRPr="00984D1E">
        <w:rPr>
          <w:noProof/>
          <w:color w:val="000000" w:themeColor="text1"/>
          <w:sz w:val="28"/>
          <w:vertAlign w:val="superscript"/>
        </w:rPr>
        <w:t>3</w:t>
      </w:r>
      <w:r w:rsidRPr="00984D1E">
        <w:rPr>
          <w:noProof/>
          <w:color w:val="000000" w:themeColor="text1"/>
          <w:sz w:val="28"/>
        </w:rPr>
        <w:t>-тен аспайды;</w:t>
      </w:r>
    </w:p>
    <w:p w14:paraId="1EBBA5DD" w14:textId="77777777" w:rsidR="00C254C2" w:rsidRPr="00984D1E" w:rsidRDefault="00C254C2">
      <w:pPr>
        <w:jc w:val="both"/>
        <w:rPr>
          <w:noProof/>
          <w:color w:val="000000" w:themeColor="text1"/>
          <w:sz w:val="28"/>
        </w:rPr>
        <w:sectPr w:rsidR="00C254C2" w:rsidRPr="00984D1E">
          <w:pgSz w:w="11910" w:h="16840"/>
          <w:pgMar w:top="1040" w:right="200" w:bottom="1100" w:left="1400" w:header="0" w:footer="836" w:gutter="0"/>
          <w:cols w:space="720"/>
        </w:sectPr>
      </w:pPr>
    </w:p>
    <w:p w14:paraId="1FD6DF89" w14:textId="2E837541" w:rsidR="00C254C2" w:rsidRPr="00984D1E" w:rsidRDefault="00B21731">
      <w:pPr>
        <w:pStyle w:val="a4"/>
        <w:numPr>
          <w:ilvl w:val="1"/>
          <w:numId w:val="12"/>
        </w:numPr>
        <w:tabs>
          <w:tab w:val="left" w:pos="1111"/>
        </w:tabs>
        <w:spacing w:before="69" w:line="322" w:lineRule="exact"/>
        <w:ind w:left="1110" w:right="0" w:hanging="243"/>
        <w:jc w:val="left"/>
        <w:rPr>
          <w:noProof/>
          <w:color w:val="000000" w:themeColor="text1"/>
          <w:sz w:val="28"/>
        </w:rPr>
      </w:pPr>
      <w:r w:rsidRPr="00984D1E">
        <w:rPr>
          <w:noProof/>
          <w:color w:val="000000" w:themeColor="text1"/>
          <w:sz w:val="28"/>
        </w:rPr>
        <w:lastRenderedPageBreak/>
        <w:t>Хаусн</w:t>
      </w:r>
      <w:r w:rsidR="001154A8" w:rsidRPr="001154A8">
        <w:rPr>
          <w:noProof/>
          <w:vanish/>
          <w:color w:val="000000" w:themeColor="text1"/>
          <w:spacing w:val="-20"/>
          <w:w w:val="1"/>
          <w:sz w:val="28"/>
        </w:rPr>
        <w:t>‬</w:t>
      </w:r>
      <w:r w:rsidR="001154A8">
        <w:rPr>
          <w:noProof/>
          <w:color w:val="000000" w:themeColor="text1"/>
          <w:sz w:val="28"/>
        </w:rPr>
        <w:t xml:space="preserve">ер </w:t>
      </w:r>
      <w:r w:rsidRPr="00984D1E">
        <w:rPr>
          <w:noProof/>
          <w:color w:val="000000" w:themeColor="text1"/>
          <w:sz w:val="28"/>
        </w:rPr>
        <w:t>коэффициен</w:t>
      </w:r>
      <w:r w:rsidR="001154A8" w:rsidRPr="001154A8">
        <w:rPr>
          <w:noProof/>
          <w:vanish/>
          <w:color w:val="000000" w:themeColor="text1"/>
          <w:spacing w:val="-20"/>
          <w:w w:val="1"/>
          <w:sz w:val="28"/>
        </w:rPr>
        <w:t>‬</w:t>
      </w:r>
      <w:r w:rsidR="001154A8">
        <w:rPr>
          <w:noProof/>
          <w:color w:val="000000" w:themeColor="text1"/>
          <w:sz w:val="28"/>
        </w:rPr>
        <w:t xml:space="preserve">ті </w:t>
      </w:r>
      <w:r w:rsidRPr="00984D1E">
        <w:rPr>
          <w:noProof/>
          <w:color w:val="000000" w:themeColor="text1"/>
          <w:sz w:val="28"/>
        </w:rPr>
        <w:t>сәйкесінше субстанция</w:t>
      </w:r>
      <w:r w:rsidR="001154A8" w:rsidRPr="001154A8">
        <w:rPr>
          <w:noProof/>
          <w:vanish/>
          <w:color w:val="000000" w:themeColor="text1"/>
          <w:spacing w:val="-20"/>
          <w:w w:val="1"/>
          <w:sz w:val="28"/>
        </w:rPr>
        <w:t>‬</w:t>
      </w:r>
      <w:r w:rsidR="001154A8">
        <w:rPr>
          <w:noProof/>
          <w:color w:val="000000" w:themeColor="text1"/>
          <w:sz w:val="28"/>
        </w:rPr>
        <w:t xml:space="preserve">ның </w:t>
      </w:r>
      <w:r w:rsidRPr="00984D1E">
        <w:rPr>
          <w:noProof/>
          <w:color w:val="000000" w:themeColor="text1"/>
          <w:sz w:val="28"/>
        </w:rPr>
        <w:t>үш серия</w:t>
      </w:r>
      <w:r w:rsidR="001154A8" w:rsidRPr="001154A8">
        <w:rPr>
          <w:noProof/>
          <w:vanish/>
          <w:color w:val="000000" w:themeColor="text1"/>
          <w:spacing w:val="-20"/>
          <w:w w:val="1"/>
          <w:sz w:val="28"/>
        </w:rPr>
        <w:t>‬</w:t>
      </w:r>
      <w:r w:rsidR="001154A8">
        <w:rPr>
          <w:noProof/>
          <w:color w:val="000000" w:themeColor="text1"/>
          <w:sz w:val="28"/>
        </w:rPr>
        <w:t xml:space="preserve">сы </w:t>
      </w:r>
      <w:r w:rsidRPr="00984D1E">
        <w:rPr>
          <w:noProof/>
          <w:color w:val="000000" w:themeColor="text1"/>
          <w:sz w:val="28"/>
        </w:rPr>
        <w:t>үшін</w:t>
      </w:r>
    </w:p>
    <w:p w14:paraId="114A52DB" w14:textId="44DD1EB7" w:rsidR="00C254C2" w:rsidRPr="00984D1E" w:rsidRDefault="00B21731">
      <w:pPr>
        <w:pStyle w:val="a3"/>
        <w:spacing w:line="322" w:lineRule="exact"/>
        <w:ind w:left="301"/>
        <w:rPr>
          <w:noProof/>
          <w:color w:val="000000" w:themeColor="text1"/>
        </w:rPr>
      </w:pPr>
      <w:r w:rsidRPr="00984D1E">
        <w:rPr>
          <w:noProof/>
          <w:color w:val="000000" w:themeColor="text1"/>
        </w:rPr>
        <w:t>1,21, 1,24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1,22 мәндер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сәйкес келеді;</w:t>
      </w:r>
    </w:p>
    <w:p w14:paraId="6B5944FE" w14:textId="7149FF93" w:rsidR="00C254C2" w:rsidRPr="00984D1E" w:rsidRDefault="00B21731">
      <w:pPr>
        <w:pStyle w:val="a4"/>
        <w:numPr>
          <w:ilvl w:val="1"/>
          <w:numId w:val="12"/>
        </w:numPr>
        <w:tabs>
          <w:tab w:val="left" w:pos="1032"/>
        </w:tabs>
        <w:spacing w:line="322" w:lineRule="exact"/>
        <w:ind w:left="1031" w:right="0" w:hanging="164"/>
        <w:jc w:val="left"/>
        <w:rPr>
          <w:noProof/>
          <w:color w:val="000000" w:themeColor="text1"/>
          <w:sz w:val="28"/>
        </w:rPr>
      </w:pPr>
      <w:r w:rsidRPr="00984D1E">
        <w:rPr>
          <w:noProof/>
          <w:color w:val="000000" w:themeColor="text1"/>
          <w:sz w:val="28"/>
        </w:rPr>
        <w:t>ағынды</w:t>
      </w:r>
      <w:r w:rsidR="001154A8" w:rsidRPr="001154A8">
        <w:rPr>
          <w:noProof/>
          <w:vanish/>
          <w:color w:val="000000" w:themeColor="text1"/>
          <w:spacing w:val="-20"/>
          <w:w w:val="1"/>
          <w:sz w:val="28"/>
        </w:rPr>
        <w:t>‬</w:t>
      </w:r>
      <w:r w:rsidR="001154A8">
        <w:rPr>
          <w:noProof/>
          <w:color w:val="000000" w:themeColor="text1"/>
          <w:sz w:val="28"/>
        </w:rPr>
        <w:t xml:space="preserve">лық </w:t>
      </w:r>
      <w:r w:rsidRPr="00984D1E">
        <w:rPr>
          <w:noProof/>
          <w:color w:val="000000" w:themeColor="text1"/>
          <w:sz w:val="28"/>
        </w:rPr>
        <w:t>көрсеткіш 1,27-</w:t>
      </w:r>
      <w:r w:rsidR="001154A8" w:rsidRPr="001154A8">
        <w:rPr>
          <w:noProof/>
          <w:vanish/>
          <w:color w:val="000000" w:themeColor="text1"/>
          <w:spacing w:val="-20"/>
          <w:w w:val="1"/>
          <w:sz w:val="28"/>
        </w:rPr>
        <w:t>‬</w:t>
      </w:r>
      <w:r w:rsidR="001154A8">
        <w:rPr>
          <w:noProof/>
          <w:color w:val="000000" w:themeColor="text1"/>
          <w:sz w:val="28"/>
        </w:rPr>
        <w:t xml:space="preserve">дан </w:t>
      </w:r>
      <w:r w:rsidRPr="00984D1E">
        <w:rPr>
          <w:noProof/>
          <w:color w:val="000000" w:themeColor="text1"/>
          <w:sz w:val="28"/>
        </w:rPr>
        <w:t>1,32 г/сек аралығында;</w:t>
      </w:r>
    </w:p>
    <w:p w14:paraId="5AB8AF45" w14:textId="5D5F1168" w:rsidR="00C254C2" w:rsidRPr="00984D1E" w:rsidRDefault="00B21731">
      <w:pPr>
        <w:pStyle w:val="a4"/>
        <w:numPr>
          <w:ilvl w:val="1"/>
          <w:numId w:val="12"/>
        </w:numPr>
        <w:tabs>
          <w:tab w:val="left" w:pos="1032"/>
        </w:tabs>
        <w:spacing w:line="322" w:lineRule="exact"/>
        <w:ind w:left="1031" w:right="0" w:hanging="164"/>
        <w:jc w:val="left"/>
        <w:rPr>
          <w:noProof/>
          <w:color w:val="000000" w:themeColor="text1"/>
          <w:sz w:val="28"/>
        </w:rPr>
      </w:pPr>
      <w:r w:rsidRPr="00984D1E">
        <w:rPr>
          <w:noProof/>
          <w:color w:val="000000" w:themeColor="text1"/>
          <w:sz w:val="28"/>
        </w:rPr>
        <w:t>бөлшектер</w:t>
      </w:r>
      <w:r w:rsidR="001154A8" w:rsidRPr="001154A8">
        <w:rPr>
          <w:noProof/>
          <w:vanish/>
          <w:color w:val="000000" w:themeColor="text1"/>
          <w:spacing w:val="-20"/>
          <w:w w:val="1"/>
          <w:sz w:val="28"/>
        </w:rPr>
        <w:t>‬</w:t>
      </w:r>
      <w:r w:rsidR="001154A8">
        <w:rPr>
          <w:noProof/>
          <w:color w:val="000000" w:themeColor="text1"/>
          <w:sz w:val="28"/>
        </w:rPr>
        <w:t xml:space="preserve">дің </w:t>
      </w:r>
      <w:r w:rsidRPr="00984D1E">
        <w:rPr>
          <w:noProof/>
          <w:color w:val="000000" w:themeColor="text1"/>
          <w:sz w:val="28"/>
        </w:rPr>
        <w:t xml:space="preserve">пішіні 57 мкм - </w:t>
      </w:r>
      <w:r w:rsidR="001154A8" w:rsidRPr="001154A8">
        <w:rPr>
          <w:noProof/>
          <w:vanish/>
          <w:color w:val="000000" w:themeColor="text1"/>
          <w:spacing w:val="-20"/>
          <w:w w:val="1"/>
          <w:sz w:val="28"/>
        </w:rPr>
        <w:t>‬</w:t>
      </w:r>
      <w:r w:rsidR="001154A8">
        <w:rPr>
          <w:noProof/>
          <w:color w:val="000000" w:themeColor="text1"/>
          <w:sz w:val="28"/>
        </w:rPr>
        <w:t xml:space="preserve">ден </w:t>
      </w:r>
      <w:r w:rsidRPr="00984D1E">
        <w:rPr>
          <w:noProof/>
          <w:color w:val="000000" w:themeColor="text1"/>
          <w:sz w:val="28"/>
        </w:rPr>
        <w:t>аспай</w:t>
      </w:r>
      <w:r w:rsidR="001154A8" w:rsidRPr="001154A8">
        <w:rPr>
          <w:noProof/>
          <w:vanish/>
          <w:color w:val="000000" w:themeColor="text1"/>
          <w:spacing w:val="-20"/>
          <w:w w:val="1"/>
          <w:sz w:val="28"/>
        </w:rPr>
        <w:t>‬</w:t>
      </w:r>
      <w:r w:rsidR="001154A8">
        <w:rPr>
          <w:noProof/>
          <w:color w:val="000000" w:themeColor="text1"/>
          <w:sz w:val="28"/>
        </w:rPr>
        <w:t>ды.</w:t>
      </w:r>
    </w:p>
    <w:p w14:paraId="7A28D297" w14:textId="359E3785" w:rsidR="00C254C2" w:rsidRPr="00984D1E" w:rsidRDefault="00B21731" w:rsidP="001D44B5">
      <w:pPr>
        <w:pStyle w:val="a3"/>
        <w:spacing w:before="3"/>
        <w:ind w:left="301" w:right="529" w:firstLine="566"/>
        <w:jc w:val="both"/>
        <w:rPr>
          <w:noProof/>
          <w:color w:val="000000" w:themeColor="text1"/>
        </w:rPr>
      </w:pPr>
      <w:r w:rsidRPr="00984D1E">
        <w:rPr>
          <w:noProof/>
          <w:color w:val="000000" w:themeColor="text1"/>
        </w:rPr>
        <w:t>Бөлшект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 xml:space="preserve">пішіні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өлшемі Leica DM 2500 микроскоп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Leica Applica</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tion </w:t>
      </w:r>
      <w:r w:rsidRPr="00984D1E">
        <w:rPr>
          <w:noProof/>
          <w:color w:val="000000" w:themeColor="text1"/>
        </w:rPr>
        <w:t>Suite бағдарлам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ұрал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зерттел</w:t>
      </w:r>
      <w:r w:rsidR="001154A8" w:rsidRPr="001154A8">
        <w:rPr>
          <w:noProof/>
          <w:vanish/>
          <w:color w:val="000000" w:themeColor="text1"/>
          <w:spacing w:val="-20"/>
          <w:w w:val="1"/>
        </w:rPr>
        <w:t>‬</w:t>
      </w:r>
      <w:r w:rsidR="001154A8">
        <w:rPr>
          <w:noProof/>
          <w:color w:val="000000" w:themeColor="text1"/>
        </w:rPr>
        <w:t>ген.</w:t>
      </w:r>
    </w:p>
    <w:p w14:paraId="0B23D39C" w14:textId="77777777" w:rsidR="00C254C2" w:rsidRPr="00984D1E" w:rsidRDefault="00C254C2">
      <w:pPr>
        <w:pStyle w:val="a3"/>
        <w:spacing w:before="10"/>
        <w:rPr>
          <w:noProof/>
          <w:color w:val="000000" w:themeColor="text1"/>
          <w:sz w:val="27"/>
        </w:rPr>
      </w:pPr>
    </w:p>
    <w:p w14:paraId="7879B8BF" w14:textId="70C708E9" w:rsidR="00C254C2" w:rsidRPr="00984D1E" w:rsidRDefault="00B21731">
      <w:pPr>
        <w:pStyle w:val="a3"/>
        <w:tabs>
          <w:tab w:val="left" w:pos="1266"/>
          <w:tab w:val="left" w:pos="1830"/>
          <w:tab w:val="left" w:pos="2255"/>
          <w:tab w:val="left" w:pos="2987"/>
          <w:tab w:val="left" w:pos="3409"/>
          <w:tab w:val="left" w:pos="3975"/>
          <w:tab w:val="left" w:pos="6414"/>
          <w:tab w:val="left" w:pos="8055"/>
        </w:tabs>
        <w:ind w:left="301" w:right="505"/>
        <w:rPr>
          <w:noProof/>
          <w:color w:val="000000" w:themeColor="text1"/>
        </w:rPr>
      </w:pPr>
      <w:r w:rsidRPr="00984D1E">
        <w:rPr>
          <w:noProof/>
          <w:color w:val="000000" w:themeColor="text1"/>
        </w:rPr>
        <w:t>Кесте</w:t>
      </w:r>
      <w:r w:rsidRPr="00984D1E">
        <w:rPr>
          <w:noProof/>
          <w:color w:val="000000" w:themeColor="text1"/>
        </w:rPr>
        <w:tab/>
        <w:t>50</w:t>
      </w:r>
      <w:r w:rsidRPr="00984D1E">
        <w:rPr>
          <w:noProof/>
          <w:color w:val="000000" w:themeColor="text1"/>
        </w:rPr>
        <w:tab/>
        <w:t>–</w:t>
      </w:r>
      <w:r w:rsidRPr="00984D1E">
        <w:rPr>
          <w:noProof/>
          <w:color w:val="000000" w:themeColor="text1"/>
        </w:rPr>
        <w:tab/>
        <w:t>AIP</w:t>
      </w:r>
      <w:r w:rsidRPr="00984D1E">
        <w:rPr>
          <w:noProof/>
          <w:color w:val="000000" w:themeColor="text1"/>
        </w:rPr>
        <w:tab/>
        <w:t>–</w:t>
      </w:r>
      <w:r w:rsidRPr="00984D1E">
        <w:rPr>
          <w:noProof/>
          <w:color w:val="000000" w:themeColor="text1"/>
        </w:rPr>
        <w:tab/>
        <w:t>15</w:t>
      </w:r>
      <w:r w:rsidRPr="00984D1E">
        <w:rPr>
          <w:noProof/>
          <w:color w:val="000000" w:themeColor="text1"/>
        </w:rPr>
        <w:tab/>
        <w:t>субстанциясының</w:t>
      </w:r>
      <w:r w:rsidRPr="00984D1E">
        <w:rPr>
          <w:noProof/>
          <w:color w:val="000000" w:themeColor="text1"/>
        </w:rPr>
        <w:tab/>
        <w:t>зерттелетін</w:t>
      </w:r>
      <w:r w:rsidRPr="00984D1E">
        <w:rPr>
          <w:noProof/>
          <w:color w:val="000000" w:themeColor="text1"/>
        </w:rPr>
        <w:tab/>
        <w:t>сериял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гигроскопиялығ</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зерттеу нәтижелері</w:t>
      </w:r>
    </w:p>
    <w:p w14:paraId="70B1769D" w14:textId="77777777" w:rsidR="00C254C2" w:rsidRPr="00984D1E" w:rsidRDefault="00C254C2">
      <w:pPr>
        <w:pStyle w:val="a3"/>
        <w:spacing w:before="6"/>
        <w:rPr>
          <w:noProof/>
          <w:color w:val="000000" w:themeColor="text1"/>
        </w:rPr>
      </w:pPr>
    </w:p>
    <w:tbl>
      <w:tblPr>
        <w:tblStyle w:val="TableNormal"/>
        <w:tblW w:w="0" w:type="auto"/>
        <w:tblInd w:w="3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409"/>
        <w:gridCol w:w="3195"/>
        <w:gridCol w:w="2941"/>
        <w:gridCol w:w="1945"/>
      </w:tblGrid>
      <w:tr w:rsidR="00C254C2" w:rsidRPr="00984D1E" w14:paraId="0D68CC7A" w14:textId="77777777">
        <w:trPr>
          <w:trHeight w:val="277"/>
        </w:trPr>
        <w:tc>
          <w:tcPr>
            <w:tcW w:w="1409" w:type="dxa"/>
            <w:vMerge w:val="restart"/>
          </w:tcPr>
          <w:p w14:paraId="63204F5B" w14:textId="77777777" w:rsidR="00C254C2" w:rsidRPr="00984D1E" w:rsidRDefault="00B21731">
            <w:pPr>
              <w:pStyle w:val="TableParagraph"/>
              <w:spacing w:line="270" w:lineRule="exact"/>
              <w:ind w:left="357"/>
              <w:jc w:val="left"/>
              <w:rPr>
                <w:noProof/>
                <w:color w:val="000000" w:themeColor="text1"/>
                <w:sz w:val="24"/>
              </w:rPr>
            </w:pPr>
            <w:r w:rsidRPr="00984D1E">
              <w:rPr>
                <w:noProof/>
                <w:color w:val="000000" w:themeColor="text1"/>
                <w:sz w:val="24"/>
              </w:rPr>
              <w:t>Серия/</w:t>
            </w:r>
          </w:p>
          <w:p w14:paraId="69914CAB" w14:textId="77777777" w:rsidR="00C254C2" w:rsidRPr="00984D1E" w:rsidRDefault="00B21731">
            <w:pPr>
              <w:pStyle w:val="TableParagraph"/>
              <w:spacing w:line="273" w:lineRule="exact"/>
              <w:ind w:left="304"/>
              <w:jc w:val="left"/>
              <w:rPr>
                <w:noProof/>
                <w:color w:val="000000" w:themeColor="text1"/>
                <w:sz w:val="24"/>
              </w:rPr>
            </w:pPr>
            <w:r w:rsidRPr="00984D1E">
              <w:rPr>
                <w:noProof/>
                <w:color w:val="000000" w:themeColor="text1"/>
                <w:sz w:val="24"/>
              </w:rPr>
              <w:t>Аралық</w:t>
            </w:r>
          </w:p>
        </w:tc>
        <w:tc>
          <w:tcPr>
            <w:tcW w:w="8081" w:type="dxa"/>
            <w:gridSpan w:val="3"/>
          </w:tcPr>
          <w:p w14:paraId="06372A92" w14:textId="091D9305" w:rsidR="00C254C2" w:rsidRPr="00984D1E" w:rsidRDefault="00B21731">
            <w:pPr>
              <w:pStyle w:val="TableParagraph"/>
              <w:spacing w:line="258" w:lineRule="exact"/>
              <w:ind w:left="2530" w:right="2528"/>
              <w:rPr>
                <w:noProof/>
                <w:color w:val="000000" w:themeColor="text1"/>
                <w:sz w:val="24"/>
              </w:rPr>
            </w:pPr>
            <w:r w:rsidRPr="00984D1E">
              <w:rPr>
                <w:noProof/>
                <w:color w:val="000000" w:themeColor="text1"/>
                <w:sz w:val="24"/>
              </w:rPr>
              <w:t>Сіңіріл</w:t>
            </w:r>
            <w:r w:rsidR="001154A8" w:rsidRPr="001154A8">
              <w:rPr>
                <w:noProof/>
                <w:vanish/>
                <w:color w:val="000000" w:themeColor="text1"/>
                <w:spacing w:val="-20"/>
                <w:w w:val="1"/>
                <w:sz w:val="24"/>
              </w:rPr>
              <w:t>‬</w:t>
            </w:r>
            <w:r w:rsidR="001154A8">
              <w:rPr>
                <w:noProof/>
                <w:color w:val="000000" w:themeColor="text1"/>
                <w:sz w:val="24"/>
              </w:rPr>
              <w:t xml:space="preserve">ген </w:t>
            </w:r>
            <w:r w:rsidRPr="00984D1E">
              <w:rPr>
                <w:noProof/>
                <w:color w:val="000000" w:themeColor="text1"/>
                <w:sz w:val="24"/>
              </w:rPr>
              <w:t>ылғал мөлшері, %</w:t>
            </w:r>
          </w:p>
        </w:tc>
      </w:tr>
      <w:tr w:rsidR="00C254C2" w:rsidRPr="00984D1E" w14:paraId="312477BF" w14:textId="77777777">
        <w:trPr>
          <w:trHeight w:val="275"/>
        </w:trPr>
        <w:tc>
          <w:tcPr>
            <w:tcW w:w="1409" w:type="dxa"/>
            <w:vMerge/>
            <w:tcBorders>
              <w:top w:val="nil"/>
            </w:tcBorders>
          </w:tcPr>
          <w:p w14:paraId="087928F5" w14:textId="77777777" w:rsidR="00C254C2" w:rsidRPr="00984D1E" w:rsidRDefault="00C254C2">
            <w:pPr>
              <w:rPr>
                <w:noProof/>
                <w:color w:val="000000" w:themeColor="text1"/>
                <w:sz w:val="2"/>
                <w:szCs w:val="2"/>
              </w:rPr>
            </w:pPr>
          </w:p>
        </w:tc>
        <w:tc>
          <w:tcPr>
            <w:tcW w:w="3195" w:type="dxa"/>
          </w:tcPr>
          <w:p w14:paraId="2B25012B" w14:textId="77777777" w:rsidR="00C254C2" w:rsidRPr="00984D1E" w:rsidRDefault="00B21731">
            <w:pPr>
              <w:pStyle w:val="TableParagraph"/>
              <w:spacing w:line="249" w:lineRule="exact"/>
              <w:ind w:left="1038" w:right="1030"/>
              <w:rPr>
                <w:noProof/>
                <w:color w:val="000000" w:themeColor="text1"/>
              </w:rPr>
            </w:pPr>
            <w:r w:rsidRPr="00984D1E">
              <w:rPr>
                <w:noProof/>
                <w:color w:val="000000" w:themeColor="text1"/>
              </w:rPr>
              <w:t>UB.10.2019</w:t>
            </w:r>
          </w:p>
        </w:tc>
        <w:tc>
          <w:tcPr>
            <w:tcW w:w="2941" w:type="dxa"/>
          </w:tcPr>
          <w:p w14:paraId="45AA9102" w14:textId="77777777" w:rsidR="00C254C2" w:rsidRPr="00984D1E" w:rsidRDefault="00B21731">
            <w:pPr>
              <w:pStyle w:val="TableParagraph"/>
              <w:spacing w:line="249" w:lineRule="exact"/>
              <w:ind w:left="856" w:right="849"/>
              <w:rPr>
                <w:noProof/>
                <w:color w:val="000000" w:themeColor="text1"/>
              </w:rPr>
            </w:pPr>
            <w:r w:rsidRPr="00984D1E">
              <w:rPr>
                <w:noProof/>
                <w:color w:val="000000" w:themeColor="text1"/>
              </w:rPr>
              <w:t>UB1.10.2019</w:t>
            </w:r>
          </w:p>
        </w:tc>
        <w:tc>
          <w:tcPr>
            <w:tcW w:w="1945" w:type="dxa"/>
          </w:tcPr>
          <w:p w14:paraId="3B89D105" w14:textId="77777777" w:rsidR="00C254C2" w:rsidRPr="00984D1E" w:rsidRDefault="00B21731">
            <w:pPr>
              <w:pStyle w:val="TableParagraph"/>
              <w:spacing w:line="249" w:lineRule="exact"/>
              <w:ind w:left="355" w:right="353"/>
              <w:rPr>
                <w:noProof/>
                <w:color w:val="000000" w:themeColor="text1"/>
              </w:rPr>
            </w:pPr>
            <w:r w:rsidRPr="00984D1E">
              <w:rPr>
                <w:noProof/>
                <w:color w:val="000000" w:themeColor="text1"/>
              </w:rPr>
              <w:t>UB2.10.2019</w:t>
            </w:r>
          </w:p>
        </w:tc>
      </w:tr>
      <w:tr w:rsidR="00C254C2" w:rsidRPr="00984D1E" w14:paraId="6987FE89" w14:textId="77777777">
        <w:trPr>
          <w:trHeight w:val="280"/>
        </w:trPr>
        <w:tc>
          <w:tcPr>
            <w:tcW w:w="9490" w:type="dxa"/>
            <w:gridSpan w:val="4"/>
          </w:tcPr>
          <w:p w14:paraId="5F12A670" w14:textId="369CCEFD" w:rsidR="00C254C2" w:rsidRPr="00984D1E" w:rsidRDefault="00B21731">
            <w:pPr>
              <w:pStyle w:val="TableParagraph"/>
              <w:spacing w:line="260" w:lineRule="exact"/>
              <w:ind w:left="1407" w:right="1399"/>
              <w:rPr>
                <w:noProof/>
                <w:color w:val="000000" w:themeColor="text1"/>
                <w:sz w:val="24"/>
              </w:rPr>
            </w:pPr>
            <w:r w:rsidRPr="00984D1E">
              <w:rPr>
                <w:noProof/>
                <w:color w:val="000000" w:themeColor="text1"/>
                <w:sz w:val="24"/>
              </w:rPr>
              <w:t>Максимал</w:t>
            </w:r>
            <w:r w:rsidR="001154A8" w:rsidRPr="001154A8">
              <w:rPr>
                <w:noProof/>
                <w:vanish/>
                <w:color w:val="000000" w:themeColor="text1"/>
                <w:spacing w:val="-20"/>
                <w:w w:val="1"/>
                <w:sz w:val="24"/>
              </w:rPr>
              <w:t>‬</w:t>
            </w:r>
            <w:r w:rsidR="001154A8">
              <w:rPr>
                <w:noProof/>
                <w:color w:val="000000" w:themeColor="text1"/>
                <w:sz w:val="24"/>
              </w:rPr>
              <w:t xml:space="preserve">ды </w:t>
            </w:r>
            <w:r w:rsidRPr="00984D1E">
              <w:rPr>
                <w:noProof/>
                <w:color w:val="000000" w:themeColor="text1"/>
                <w:sz w:val="24"/>
              </w:rPr>
              <w:t>ылғалды</w:t>
            </w:r>
            <w:r w:rsidR="001154A8" w:rsidRPr="001154A8">
              <w:rPr>
                <w:noProof/>
                <w:vanish/>
                <w:color w:val="000000" w:themeColor="text1"/>
                <w:spacing w:val="-20"/>
                <w:w w:val="1"/>
                <w:sz w:val="24"/>
              </w:rPr>
              <w:t>‬</w:t>
            </w:r>
            <w:r w:rsidR="001154A8">
              <w:rPr>
                <w:noProof/>
                <w:color w:val="000000" w:themeColor="text1"/>
                <w:sz w:val="24"/>
              </w:rPr>
              <w:t xml:space="preserve">лық </w:t>
            </w:r>
            <w:r w:rsidRPr="00984D1E">
              <w:rPr>
                <w:noProof/>
                <w:color w:val="000000" w:themeColor="text1"/>
                <w:sz w:val="24"/>
              </w:rPr>
              <w:t>жағдайын</w:t>
            </w:r>
            <w:r w:rsidR="001154A8" w:rsidRPr="001154A8">
              <w:rPr>
                <w:noProof/>
                <w:vanish/>
                <w:color w:val="000000" w:themeColor="text1"/>
                <w:spacing w:val="-20"/>
                <w:w w:val="1"/>
                <w:sz w:val="24"/>
              </w:rPr>
              <w:t>‬</w:t>
            </w:r>
            <w:r w:rsidR="001154A8">
              <w:rPr>
                <w:noProof/>
                <w:color w:val="000000" w:themeColor="text1"/>
                <w:sz w:val="24"/>
              </w:rPr>
              <w:t xml:space="preserve">да </w:t>
            </w:r>
            <w:r w:rsidRPr="00984D1E">
              <w:rPr>
                <w:noProof/>
                <w:color w:val="000000" w:themeColor="text1"/>
                <w:sz w:val="24"/>
              </w:rPr>
              <w:t>ылғал</w:t>
            </w:r>
            <w:r w:rsidR="001154A8" w:rsidRPr="001154A8">
              <w:rPr>
                <w:noProof/>
                <w:vanish/>
                <w:color w:val="000000" w:themeColor="text1"/>
                <w:spacing w:val="-20"/>
                <w:w w:val="1"/>
                <w:sz w:val="24"/>
              </w:rPr>
              <w:t>‬</w:t>
            </w:r>
            <w:r w:rsidR="001154A8">
              <w:rPr>
                <w:noProof/>
                <w:color w:val="000000" w:themeColor="text1"/>
                <w:sz w:val="24"/>
              </w:rPr>
              <w:t xml:space="preserve">дың </w:t>
            </w:r>
            <w:r w:rsidRPr="00984D1E">
              <w:rPr>
                <w:noProof/>
                <w:color w:val="000000" w:themeColor="text1"/>
                <w:sz w:val="24"/>
              </w:rPr>
              <w:t>сіңу</w:t>
            </w:r>
            <w:r w:rsidR="001154A8" w:rsidRPr="001154A8">
              <w:rPr>
                <w:noProof/>
                <w:vanish/>
                <w:color w:val="000000" w:themeColor="text1"/>
                <w:spacing w:val="-20"/>
                <w:w w:val="1"/>
                <w:sz w:val="24"/>
              </w:rPr>
              <w:t>‬</w:t>
            </w:r>
            <w:r w:rsidR="001154A8">
              <w:rPr>
                <w:noProof/>
                <w:color w:val="000000" w:themeColor="text1"/>
                <w:sz w:val="24"/>
              </w:rPr>
              <w:t xml:space="preserve">ін </w:t>
            </w:r>
            <w:r w:rsidRPr="00984D1E">
              <w:rPr>
                <w:noProof/>
                <w:color w:val="000000" w:themeColor="text1"/>
                <w:sz w:val="24"/>
              </w:rPr>
              <w:t>анықтау</w:t>
            </w:r>
          </w:p>
        </w:tc>
      </w:tr>
      <w:tr w:rsidR="00C254C2" w:rsidRPr="00984D1E" w14:paraId="0A4DA57E" w14:textId="77777777">
        <w:trPr>
          <w:trHeight w:val="275"/>
        </w:trPr>
        <w:tc>
          <w:tcPr>
            <w:tcW w:w="1409" w:type="dxa"/>
          </w:tcPr>
          <w:p w14:paraId="213CC488"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0</w:t>
            </w:r>
          </w:p>
        </w:tc>
        <w:tc>
          <w:tcPr>
            <w:tcW w:w="3195" w:type="dxa"/>
          </w:tcPr>
          <w:p w14:paraId="334C6B6D" w14:textId="77777777" w:rsidR="00C254C2" w:rsidRPr="00984D1E" w:rsidRDefault="00B21731">
            <w:pPr>
              <w:pStyle w:val="TableParagraph"/>
              <w:spacing w:line="256" w:lineRule="exact"/>
              <w:ind w:left="1033" w:right="1030"/>
              <w:rPr>
                <w:noProof/>
                <w:color w:val="000000" w:themeColor="text1"/>
                <w:sz w:val="24"/>
              </w:rPr>
            </w:pPr>
            <w:r w:rsidRPr="00984D1E">
              <w:rPr>
                <w:noProof/>
                <w:color w:val="000000" w:themeColor="text1"/>
                <w:sz w:val="24"/>
              </w:rPr>
              <w:t>0,000</w:t>
            </w:r>
          </w:p>
        </w:tc>
        <w:tc>
          <w:tcPr>
            <w:tcW w:w="2941" w:type="dxa"/>
          </w:tcPr>
          <w:p w14:paraId="15C1FC28" w14:textId="77777777" w:rsidR="00C254C2" w:rsidRPr="00984D1E" w:rsidRDefault="00B21731">
            <w:pPr>
              <w:pStyle w:val="TableParagraph"/>
              <w:spacing w:line="256" w:lineRule="exact"/>
              <w:ind w:left="851" w:right="849"/>
              <w:rPr>
                <w:noProof/>
                <w:color w:val="000000" w:themeColor="text1"/>
                <w:sz w:val="24"/>
              </w:rPr>
            </w:pPr>
            <w:r w:rsidRPr="00984D1E">
              <w:rPr>
                <w:noProof/>
                <w:color w:val="000000" w:themeColor="text1"/>
                <w:sz w:val="24"/>
              </w:rPr>
              <w:t>0,000</w:t>
            </w:r>
          </w:p>
        </w:tc>
        <w:tc>
          <w:tcPr>
            <w:tcW w:w="1945" w:type="dxa"/>
          </w:tcPr>
          <w:p w14:paraId="4DF34FEA" w14:textId="77777777" w:rsidR="00C254C2" w:rsidRPr="00984D1E" w:rsidRDefault="00B21731">
            <w:pPr>
              <w:pStyle w:val="TableParagraph"/>
              <w:spacing w:line="256" w:lineRule="exact"/>
              <w:ind w:left="355" w:right="353"/>
              <w:rPr>
                <w:noProof/>
                <w:color w:val="000000" w:themeColor="text1"/>
                <w:sz w:val="24"/>
              </w:rPr>
            </w:pPr>
            <w:r w:rsidRPr="00984D1E">
              <w:rPr>
                <w:noProof/>
                <w:color w:val="000000" w:themeColor="text1"/>
                <w:sz w:val="24"/>
              </w:rPr>
              <w:t>0,000</w:t>
            </w:r>
          </w:p>
        </w:tc>
      </w:tr>
      <w:tr w:rsidR="00C254C2" w:rsidRPr="00984D1E" w14:paraId="225F1B5C" w14:textId="77777777">
        <w:trPr>
          <w:trHeight w:val="285"/>
        </w:trPr>
        <w:tc>
          <w:tcPr>
            <w:tcW w:w="1409" w:type="dxa"/>
          </w:tcPr>
          <w:p w14:paraId="5FD29250" w14:textId="77777777" w:rsidR="00C254C2" w:rsidRPr="00984D1E" w:rsidRDefault="00B21731">
            <w:pPr>
              <w:pStyle w:val="TableParagraph"/>
              <w:spacing w:line="265" w:lineRule="exact"/>
              <w:ind w:left="7"/>
              <w:rPr>
                <w:noProof/>
                <w:color w:val="000000" w:themeColor="text1"/>
                <w:sz w:val="24"/>
              </w:rPr>
            </w:pPr>
            <w:r w:rsidRPr="00984D1E">
              <w:rPr>
                <w:noProof/>
                <w:color w:val="000000" w:themeColor="text1"/>
                <w:sz w:val="24"/>
              </w:rPr>
              <w:t>5</w:t>
            </w:r>
          </w:p>
        </w:tc>
        <w:tc>
          <w:tcPr>
            <w:tcW w:w="3195" w:type="dxa"/>
          </w:tcPr>
          <w:p w14:paraId="2C43E21A" w14:textId="77777777" w:rsidR="00C254C2" w:rsidRPr="00984D1E" w:rsidRDefault="00B21731">
            <w:pPr>
              <w:pStyle w:val="TableParagraph"/>
              <w:spacing w:line="265" w:lineRule="exact"/>
              <w:ind w:left="1033" w:right="1030"/>
              <w:rPr>
                <w:noProof/>
                <w:color w:val="000000" w:themeColor="text1"/>
                <w:sz w:val="24"/>
              </w:rPr>
            </w:pPr>
            <w:r w:rsidRPr="00984D1E">
              <w:rPr>
                <w:noProof/>
                <w:color w:val="000000" w:themeColor="text1"/>
                <w:sz w:val="24"/>
              </w:rPr>
              <w:t>0,278</w:t>
            </w:r>
          </w:p>
        </w:tc>
        <w:tc>
          <w:tcPr>
            <w:tcW w:w="2941" w:type="dxa"/>
          </w:tcPr>
          <w:p w14:paraId="4345CD85" w14:textId="77777777" w:rsidR="00C254C2" w:rsidRPr="00984D1E" w:rsidRDefault="00B21731">
            <w:pPr>
              <w:pStyle w:val="TableParagraph"/>
              <w:spacing w:line="265" w:lineRule="exact"/>
              <w:ind w:left="851" w:right="849"/>
              <w:rPr>
                <w:noProof/>
                <w:color w:val="000000" w:themeColor="text1"/>
                <w:sz w:val="24"/>
              </w:rPr>
            </w:pPr>
            <w:r w:rsidRPr="00984D1E">
              <w:rPr>
                <w:noProof/>
                <w:color w:val="000000" w:themeColor="text1"/>
                <w:sz w:val="24"/>
              </w:rPr>
              <w:t>0,284</w:t>
            </w:r>
          </w:p>
        </w:tc>
        <w:tc>
          <w:tcPr>
            <w:tcW w:w="1945" w:type="dxa"/>
          </w:tcPr>
          <w:p w14:paraId="67EA4B7E" w14:textId="77777777" w:rsidR="00C254C2" w:rsidRPr="00984D1E" w:rsidRDefault="00B21731">
            <w:pPr>
              <w:pStyle w:val="TableParagraph"/>
              <w:spacing w:line="265" w:lineRule="exact"/>
              <w:ind w:left="355" w:right="353"/>
              <w:rPr>
                <w:noProof/>
                <w:color w:val="000000" w:themeColor="text1"/>
                <w:sz w:val="24"/>
              </w:rPr>
            </w:pPr>
            <w:r w:rsidRPr="00984D1E">
              <w:rPr>
                <w:noProof/>
                <w:color w:val="000000" w:themeColor="text1"/>
                <w:sz w:val="24"/>
              </w:rPr>
              <w:t>0,288</w:t>
            </w:r>
          </w:p>
        </w:tc>
      </w:tr>
      <w:tr w:rsidR="00C254C2" w:rsidRPr="00984D1E" w14:paraId="399B7A78" w14:textId="77777777">
        <w:trPr>
          <w:trHeight w:val="275"/>
        </w:trPr>
        <w:tc>
          <w:tcPr>
            <w:tcW w:w="1409" w:type="dxa"/>
          </w:tcPr>
          <w:p w14:paraId="35A95231" w14:textId="77777777" w:rsidR="00C254C2" w:rsidRPr="00984D1E" w:rsidRDefault="00B21731">
            <w:pPr>
              <w:pStyle w:val="TableParagraph"/>
              <w:spacing w:line="256" w:lineRule="exact"/>
              <w:ind w:left="249" w:right="242"/>
              <w:rPr>
                <w:noProof/>
                <w:color w:val="000000" w:themeColor="text1"/>
                <w:sz w:val="24"/>
              </w:rPr>
            </w:pPr>
            <w:r w:rsidRPr="00984D1E">
              <w:rPr>
                <w:noProof/>
                <w:color w:val="000000" w:themeColor="text1"/>
                <w:sz w:val="24"/>
              </w:rPr>
              <w:t>24</w:t>
            </w:r>
          </w:p>
        </w:tc>
        <w:tc>
          <w:tcPr>
            <w:tcW w:w="3195" w:type="dxa"/>
          </w:tcPr>
          <w:p w14:paraId="3BC2FD5D" w14:textId="77777777" w:rsidR="00C254C2" w:rsidRPr="00984D1E" w:rsidRDefault="00B21731">
            <w:pPr>
              <w:pStyle w:val="TableParagraph"/>
              <w:spacing w:line="256" w:lineRule="exact"/>
              <w:ind w:left="1033" w:right="1030"/>
              <w:rPr>
                <w:noProof/>
                <w:color w:val="000000" w:themeColor="text1"/>
                <w:sz w:val="24"/>
              </w:rPr>
            </w:pPr>
            <w:r w:rsidRPr="00984D1E">
              <w:rPr>
                <w:noProof/>
                <w:color w:val="000000" w:themeColor="text1"/>
                <w:sz w:val="24"/>
              </w:rPr>
              <w:t>1,471</w:t>
            </w:r>
          </w:p>
        </w:tc>
        <w:tc>
          <w:tcPr>
            <w:tcW w:w="2941" w:type="dxa"/>
          </w:tcPr>
          <w:p w14:paraId="427EB147" w14:textId="77777777" w:rsidR="00C254C2" w:rsidRPr="00984D1E" w:rsidRDefault="00B21731">
            <w:pPr>
              <w:pStyle w:val="TableParagraph"/>
              <w:spacing w:line="256" w:lineRule="exact"/>
              <w:ind w:left="851" w:right="849"/>
              <w:rPr>
                <w:noProof/>
                <w:color w:val="000000" w:themeColor="text1"/>
                <w:sz w:val="24"/>
              </w:rPr>
            </w:pPr>
            <w:r w:rsidRPr="00984D1E">
              <w:rPr>
                <w:noProof/>
                <w:color w:val="000000" w:themeColor="text1"/>
                <w:sz w:val="24"/>
              </w:rPr>
              <w:t>1,658</w:t>
            </w:r>
          </w:p>
        </w:tc>
        <w:tc>
          <w:tcPr>
            <w:tcW w:w="1945" w:type="dxa"/>
          </w:tcPr>
          <w:p w14:paraId="1163B821" w14:textId="77777777" w:rsidR="00C254C2" w:rsidRPr="00984D1E" w:rsidRDefault="00B21731">
            <w:pPr>
              <w:pStyle w:val="TableParagraph"/>
              <w:spacing w:line="256" w:lineRule="exact"/>
              <w:ind w:left="355" w:right="353"/>
              <w:rPr>
                <w:noProof/>
                <w:color w:val="000000" w:themeColor="text1"/>
                <w:sz w:val="24"/>
              </w:rPr>
            </w:pPr>
            <w:r w:rsidRPr="00984D1E">
              <w:rPr>
                <w:noProof/>
                <w:color w:val="000000" w:themeColor="text1"/>
                <w:sz w:val="24"/>
              </w:rPr>
              <w:t>1,592</w:t>
            </w:r>
          </w:p>
        </w:tc>
      </w:tr>
      <w:tr w:rsidR="00C254C2" w:rsidRPr="00984D1E" w14:paraId="105A0BEB" w14:textId="77777777">
        <w:trPr>
          <w:trHeight w:val="275"/>
        </w:trPr>
        <w:tc>
          <w:tcPr>
            <w:tcW w:w="1409" w:type="dxa"/>
          </w:tcPr>
          <w:p w14:paraId="1CB61514" w14:textId="77777777" w:rsidR="00C254C2" w:rsidRPr="00984D1E" w:rsidRDefault="00B21731">
            <w:pPr>
              <w:pStyle w:val="TableParagraph"/>
              <w:spacing w:line="256" w:lineRule="exact"/>
              <w:ind w:left="249" w:right="242"/>
              <w:rPr>
                <w:noProof/>
                <w:color w:val="000000" w:themeColor="text1"/>
                <w:sz w:val="24"/>
              </w:rPr>
            </w:pPr>
            <w:r w:rsidRPr="00984D1E">
              <w:rPr>
                <w:noProof/>
                <w:color w:val="000000" w:themeColor="text1"/>
                <w:sz w:val="24"/>
              </w:rPr>
              <w:t>48</w:t>
            </w:r>
          </w:p>
        </w:tc>
        <w:tc>
          <w:tcPr>
            <w:tcW w:w="3195" w:type="dxa"/>
          </w:tcPr>
          <w:p w14:paraId="10535EAF" w14:textId="77777777" w:rsidR="00C254C2" w:rsidRPr="00984D1E" w:rsidRDefault="00B21731">
            <w:pPr>
              <w:pStyle w:val="TableParagraph"/>
              <w:spacing w:line="256" w:lineRule="exact"/>
              <w:ind w:left="1033" w:right="1030"/>
              <w:rPr>
                <w:noProof/>
                <w:color w:val="000000" w:themeColor="text1"/>
                <w:sz w:val="24"/>
              </w:rPr>
            </w:pPr>
            <w:r w:rsidRPr="00984D1E">
              <w:rPr>
                <w:noProof/>
                <w:color w:val="000000" w:themeColor="text1"/>
                <w:sz w:val="24"/>
              </w:rPr>
              <w:t>2,652</w:t>
            </w:r>
          </w:p>
        </w:tc>
        <w:tc>
          <w:tcPr>
            <w:tcW w:w="2941" w:type="dxa"/>
          </w:tcPr>
          <w:p w14:paraId="69641ED0" w14:textId="77777777" w:rsidR="00C254C2" w:rsidRPr="00984D1E" w:rsidRDefault="00B21731">
            <w:pPr>
              <w:pStyle w:val="TableParagraph"/>
              <w:spacing w:line="256" w:lineRule="exact"/>
              <w:ind w:left="851" w:right="849"/>
              <w:rPr>
                <w:noProof/>
                <w:color w:val="000000" w:themeColor="text1"/>
                <w:sz w:val="24"/>
              </w:rPr>
            </w:pPr>
            <w:r w:rsidRPr="00984D1E">
              <w:rPr>
                <w:noProof/>
                <w:color w:val="000000" w:themeColor="text1"/>
                <w:sz w:val="24"/>
              </w:rPr>
              <w:t>2,874</w:t>
            </w:r>
          </w:p>
        </w:tc>
        <w:tc>
          <w:tcPr>
            <w:tcW w:w="1945" w:type="dxa"/>
          </w:tcPr>
          <w:p w14:paraId="40FEF717" w14:textId="77777777" w:rsidR="00C254C2" w:rsidRPr="00984D1E" w:rsidRDefault="00B21731">
            <w:pPr>
              <w:pStyle w:val="TableParagraph"/>
              <w:spacing w:line="256" w:lineRule="exact"/>
              <w:ind w:left="355" w:right="353"/>
              <w:rPr>
                <w:noProof/>
                <w:color w:val="000000" w:themeColor="text1"/>
                <w:sz w:val="24"/>
              </w:rPr>
            </w:pPr>
            <w:r w:rsidRPr="00984D1E">
              <w:rPr>
                <w:noProof/>
                <w:color w:val="000000" w:themeColor="text1"/>
                <w:sz w:val="24"/>
              </w:rPr>
              <w:t>2,799</w:t>
            </w:r>
          </w:p>
        </w:tc>
      </w:tr>
      <w:tr w:rsidR="00C254C2" w:rsidRPr="00984D1E" w14:paraId="0523CD67" w14:textId="77777777">
        <w:trPr>
          <w:trHeight w:val="278"/>
        </w:trPr>
        <w:tc>
          <w:tcPr>
            <w:tcW w:w="1409" w:type="dxa"/>
          </w:tcPr>
          <w:p w14:paraId="6987F2B0" w14:textId="77777777" w:rsidR="00C254C2" w:rsidRPr="00984D1E" w:rsidRDefault="00B21731">
            <w:pPr>
              <w:pStyle w:val="TableParagraph"/>
              <w:spacing w:line="258" w:lineRule="exact"/>
              <w:ind w:left="249" w:right="242"/>
              <w:rPr>
                <w:noProof/>
                <w:color w:val="000000" w:themeColor="text1"/>
                <w:sz w:val="24"/>
              </w:rPr>
            </w:pPr>
            <w:r w:rsidRPr="00984D1E">
              <w:rPr>
                <w:noProof/>
                <w:color w:val="000000" w:themeColor="text1"/>
                <w:sz w:val="24"/>
              </w:rPr>
              <w:t>72</w:t>
            </w:r>
          </w:p>
        </w:tc>
        <w:tc>
          <w:tcPr>
            <w:tcW w:w="3195" w:type="dxa"/>
          </w:tcPr>
          <w:p w14:paraId="1F762C3F" w14:textId="77777777" w:rsidR="00C254C2" w:rsidRPr="00984D1E" w:rsidRDefault="00B21731">
            <w:pPr>
              <w:pStyle w:val="TableParagraph"/>
              <w:spacing w:line="258" w:lineRule="exact"/>
              <w:ind w:left="1033" w:right="1030"/>
              <w:rPr>
                <w:noProof/>
                <w:color w:val="000000" w:themeColor="text1"/>
                <w:sz w:val="24"/>
              </w:rPr>
            </w:pPr>
            <w:r w:rsidRPr="00984D1E">
              <w:rPr>
                <w:noProof/>
                <w:color w:val="000000" w:themeColor="text1"/>
                <w:sz w:val="24"/>
              </w:rPr>
              <w:t>3,867</w:t>
            </w:r>
          </w:p>
        </w:tc>
        <w:tc>
          <w:tcPr>
            <w:tcW w:w="2941" w:type="dxa"/>
          </w:tcPr>
          <w:p w14:paraId="138C2C5B" w14:textId="77777777" w:rsidR="00C254C2" w:rsidRPr="00984D1E" w:rsidRDefault="00B21731">
            <w:pPr>
              <w:pStyle w:val="TableParagraph"/>
              <w:spacing w:line="258" w:lineRule="exact"/>
              <w:ind w:left="851" w:right="849"/>
              <w:rPr>
                <w:noProof/>
                <w:color w:val="000000" w:themeColor="text1"/>
                <w:sz w:val="24"/>
              </w:rPr>
            </w:pPr>
            <w:r w:rsidRPr="00984D1E">
              <w:rPr>
                <w:noProof/>
                <w:color w:val="000000" w:themeColor="text1"/>
                <w:sz w:val="24"/>
              </w:rPr>
              <w:t>3,695</w:t>
            </w:r>
          </w:p>
        </w:tc>
        <w:tc>
          <w:tcPr>
            <w:tcW w:w="1945" w:type="dxa"/>
          </w:tcPr>
          <w:p w14:paraId="038E4CC5" w14:textId="77777777" w:rsidR="00C254C2" w:rsidRPr="00984D1E" w:rsidRDefault="00B21731">
            <w:pPr>
              <w:pStyle w:val="TableParagraph"/>
              <w:spacing w:line="258" w:lineRule="exact"/>
              <w:ind w:left="355" w:right="353"/>
              <w:rPr>
                <w:noProof/>
                <w:color w:val="000000" w:themeColor="text1"/>
                <w:sz w:val="24"/>
              </w:rPr>
            </w:pPr>
            <w:r w:rsidRPr="00984D1E">
              <w:rPr>
                <w:noProof/>
                <w:color w:val="000000" w:themeColor="text1"/>
                <w:sz w:val="24"/>
              </w:rPr>
              <w:t>4,151</w:t>
            </w:r>
          </w:p>
        </w:tc>
      </w:tr>
      <w:tr w:rsidR="00C254C2" w:rsidRPr="00984D1E" w14:paraId="2FB79BBC" w14:textId="77777777">
        <w:trPr>
          <w:trHeight w:val="277"/>
        </w:trPr>
        <w:tc>
          <w:tcPr>
            <w:tcW w:w="1409" w:type="dxa"/>
          </w:tcPr>
          <w:p w14:paraId="498BA5DC" w14:textId="77777777" w:rsidR="00C254C2" w:rsidRPr="00984D1E" w:rsidRDefault="00B21731">
            <w:pPr>
              <w:pStyle w:val="TableParagraph"/>
              <w:spacing w:line="258" w:lineRule="exact"/>
              <w:ind w:left="249" w:right="242"/>
              <w:rPr>
                <w:noProof/>
                <w:color w:val="000000" w:themeColor="text1"/>
                <w:sz w:val="24"/>
              </w:rPr>
            </w:pPr>
            <w:r w:rsidRPr="00984D1E">
              <w:rPr>
                <w:noProof/>
                <w:color w:val="000000" w:themeColor="text1"/>
                <w:sz w:val="24"/>
              </w:rPr>
              <w:t>96</w:t>
            </w:r>
          </w:p>
        </w:tc>
        <w:tc>
          <w:tcPr>
            <w:tcW w:w="3195" w:type="dxa"/>
          </w:tcPr>
          <w:p w14:paraId="0D66C0AB" w14:textId="77777777" w:rsidR="00C254C2" w:rsidRPr="00984D1E" w:rsidRDefault="00B21731">
            <w:pPr>
              <w:pStyle w:val="TableParagraph"/>
              <w:spacing w:line="258" w:lineRule="exact"/>
              <w:ind w:left="1033" w:right="1030"/>
              <w:rPr>
                <w:noProof/>
                <w:color w:val="000000" w:themeColor="text1"/>
                <w:sz w:val="24"/>
              </w:rPr>
            </w:pPr>
            <w:r w:rsidRPr="00984D1E">
              <w:rPr>
                <w:noProof/>
                <w:color w:val="000000" w:themeColor="text1"/>
                <w:sz w:val="24"/>
              </w:rPr>
              <w:t>4,874</w:t>
            </w:r>
          </w:p>
        </w:tc>
        <w:tc>
          <w:tcPr>
            <w:tcW w:w="2941" w:type="dxa"/>
          </w:tcPr>
          <w:p w14:paraId="39FA0822" w14:textId="77777777" w:rsidR="00C254C2" w:rsidRPr="00984D1E" w:rsidRDefault="00B21731">
            <w:pPr>
              <w:pStyle w:val="TableParagraph"/>
              <w:spacing w:line="258" w:lineRule="exact"/>
              <w:ind w:left="851" w:right="849"/>
              <w:rPr>
                <w:noProof/>
                <w:color w:val="000000" w:themeColor="text1"/>
                <w:sz w:val="24"/>
              </w:rPr>
            </w:pPr>
            <w:r w:rsidRPr="00984D1E">
              <w:rPr>
                <w:noProof/>
                <w:color w:val="000000" w:themeColor="text1"/>
                <w:sz w:val="24"/>
              </w:rPr>
              <w:t>4,882</w:t>
            </w:r>
          </w:p>
        </w:tc>
        <w:tc>
          <w:tcPr>
            <w:tcW w:w="1945" w:type="dxa"/>
          </w:tcPr>
          <w:p w14:paraId="4816DA0A" w14:textId="77777777" w:rsidR="00C254C2" w:rsidRPr="00984D1E" w:rsidRDefault="00B21731">
            <w:pPr>
              <w:pStyle w:val="TableParagraph"/>
              <w:spacing w:line="258" w:lineRule="exact"/>
              <w:ind w:left="355" w:right="353"/>
              <w:rPr>
                <w:noProof/>
                <w:color w:val="000000" w:themeColor="text1"/>
                <w:sz w:val="24"/>
              </w:rPr>
            </w:pPr>
            <w:r w:rsidRPr="00984D1E">
              <w:rPr>
                <w:noProof/>
                <w:color w:val="000000" w:themeColor="text1"/>
                <w:sz w:val="24"/>
              </w:rPr>
              <w:t>5,043</w:t>
            </w:r>
          </w:p>
        </w:tc>
      </w:tr>
      <w:tr w:rsidR="00C254C2" w:rsidRPr="00984D1E" w14:paraId="38A1A6B9" w14:textId="77777777">
        <w:trPr>
          <w:trHeight w:val="275"/>
        </w:trPr>
        <w:tc>
          <w:tcPr>
            <w:tcW w:w="1409" w:type="dxa"/>
          </w:tcPr>
          <w:p w14:paraId="31DE3691" w14:textId="77777777" w:rsidR="00C254C2" w:rsidRPr="00984D1E" w:rsidRDefault="00B21731">
            <w:pPr>
              <w:pStyle w:val="TableParagraph"/>
              <w:spacing w:line="256" w:lineRule="exact"/>
              <w:ind w:left="249" w:right="242"/>
              <w:rPr>
                <w:noProof/>
                <w:color w:val="000000" w:themeColor="text1"/>
                <w:sz w:val="24"/>
              </w:rPr>
            </w:pPr>
            <w:r w:rsidRPr="00984D1E">
              <w:rPr>
                <w:noProof/>
                <w:color w:val="000000" w:themeColor="text1"/>
                <w:sz w:val="24"/>
              </w:rPr>
              <w:t>168</w:t>
            </w:r>
          </w:p>
        </w:tc>
        <w:tc>
          <w:tcPr>
            <w:tcW w:w="3195" w:type="dxa"/>
          </w:tcPr>
          <w:p w14:paraId="34E02627" w14:textId="77777777" w:rsidR="00C254C2" w:rsidRPr="00984D1E" w:rsidRDefault="00B21731">
            <w:pPr>
              <w:pStyle w:val="TableParagraph"/>
              <w:spacing w:line="256" w:lineRule="exact"/>
              <w:ind w:left="1033" w:right="1030"/>
              <w:rPr>
                <w:noProof/>
                <w:color w:val="000000" w:themeColor="text1"/>
                <w:sz w:val="24"/>
              </w:rPr>
            </w:pPr>
            <w:r w:rsidRPr="00984D1E">
              <w:rPr>
                <w:noProof/>
                <w:color w:val="000000" w:themeColor="text1"/>
                <w:sz w:val="24"/>
              </w:rPr>
              <w:t>5,865</w:t>
            </w:r>
          </w:p>
        </w:tc>
        <w:tc>
          <w:tcPr>
            <w:tcW w:w="2941" w:type="dxa"/>
          </w:tcPr>
          <w:p w14:paraId="162478F7" w14:textId="77777777" w:rsidR="00C254C2" w:rsidRPr="00984D1E" w:rsidRDefault="00B21731">
            <w:pPr>
              <w:pStyle w:val="TableParagraph"/>
              <w:spacing w:line="256" w:lineRule="exact"/>
              <w:ind w:left="851" w:right="849"/>
              <w:rPr>
                <w:noProof/>
                <w:color w:val="000000" w:themeColor="text1"/>
                <w:sz w:val="24"/>
              </w:rPr>
            </w:pPr>
            <w:r w:rsidRPr="00984D1E">
              <w:rPr>
                <w:noProof/>
                <w:color w:val="000000" w:themeColor="text1"/>
                <w:sz w:val="24"/>
              </w:rPr>
              <w:t>5,889</w:t>
            </w:r>
          </w:p>
        </w:tc>
        <w:tc>
          <w:tcPr>
            <w:tcW w:w="1945" w:type="dxa"/>
          </w:tcPr>
          <w:p w14:paraId="10416A8F" w14:textId="77777777" w:rsidR="00C254C2" w:rsidRPr="00984D1E" w:rsidRDefault="00B21731">
            <w:pPr>
              <w:pStyle w:val="TableParagraph"/>
              <w:spacing w:line="256" w:lineRule="exact"/>
              <w:ind w:left="355" w:right="353"/>
              <w:rPr>
                <w:noProof/>
                <w:color w:val="000000" w:themeColor="text1"/>
                <w:sz w:val="24"/>
              </w:rPr>
            </w:pPr>
            <w:r w:rsidRPr="00984D1E">
              <w:rPr>
                <w:noProof/>
                <w:color w:val="000000" w:themeColor="text1"/>
                <w:sz w:val="24"/>
              </w:rPr>
              <w:t>5,976</w:t>
            </w:r>
          </w:p>
        </w:tc>
      </w:tr>
      <w:tr w:rsidR="00C254C2" w:rsidRPr="00984D1E" w14:paraId="25D289A6" w14:textId="77777777">
        <w:trPr>
          <w:trHeight w:val="275"/>
        </w:trPr>
        <w:tc>
          <w:tcPr>
            <w:tcW w:w="9490" w:type="dxa"/>
            <w:gridSpan w:val="4"/>
          </w:tcPr>
          <w:p w14:paraId="2C85D895" w14:textId="6F3D28D5" w:rsidR="00C254C2" w:rsidRPr="00984D1E" w:rsidRDefault="00B21731">
            <w:pPr>
              <w:pStyle w:val="TableParagraph"/>
              <w:spacing w:line="256" w:lineRule="exact"/>
              <w:ind w:left="1405" w:right="1399"/>
              <w:rPr>
                <w:noProof/>
                <w:color w:val="000000" w:themeColor="text1"/>
                <w:sz w:val="24"/>
              </w:rPr>
            </w:pPr>
            <w:r w:rsidRPr="00984D1E">
              <w:rPr>
                <w:noProof/>
                <w:color w:val="000000" w:themeColor="text1"/>
                <w:sz w:val="24"/>
              </w:rPr>
              <w:t>Бөлме ылғалдылы</w:t>
            </w:r>
            <w:r w:rsidR="001154A8" w:rsidRPr="001154A8">
              <w:rPr>
                <w:noProof/>
                <w:vanish/>
                <w:color w:val="000000" w:themeColor="text1"/>
                <w:spacing w:val="-20"/>
                <w:w w:val="1"/>
                <w:sz w:val="24"/>
              </w:rPr>
              <w:t>‬</w:t>
            </w:r>
            <w:r w:rsidR="001154A8" w:rsidRPr="001154A8">
              <w:rPr>
                <w:noProof/>
                <w:vanish/>
                <w:color w:val="000000" w:themeColor="text1"/>
                <w:spacing w:val="-20"/>
                <w:w w:val="1"/>
                <w:sz w:val="24"/>
              </w:rPr>
              <w:t>‬</w:t>
            </w:r>
            <w:r w:rsidR="001154A8">
              <w:rPr>
                <w:noProof/>
                <w:color w:val="000000" w:themeColor="text1"/>
                <w:sz w:val="24"/>
              </w:rPr>
              <w:t xml:space="preserve">ғы </w:t>
            </w:r>
            <w:r w:rsidRPr="00984D1E">
              <w:rPr>
                <w:noProof/>
                <w:color w:val="000000" w:themeColor="text1"/>
                <w:sz w:val="24"/>
              </w:rPr>
              <w:t>жағдайын</w:t>
            </w:r>
            <w:r w:rsidR="001154A8" w:rsidRPr="001154A8">
              <w:rPr>
                <w:noProof/>
                <w:vanish/>
                <w:color w:val="000000" w:themeColor="text1"/>
                <w:spacing w:val="-20"/>
                <w:w w:val="1"/>
                <w:sz w:val="24"/>
              </w:rPr>
              <w:t>‬</w:t>
            </w:r>
            <w:r w:rsidR="001154A8">
              <w:rPr>
                <w:noProof/>
                <w:color w:val="000000" w:themeColor="text1"/>
                <w:sz w:val="24"/>
              </w:rPr>
              <w:t xml:space="preserve">да </w:t>
            </w:r>
            <w:r w:rsidRPr="00984D1E">
              <w:rPr>
                <w:noProof/>
                <w:color w:val="000000" w:themeColor="text1"/>
                <w:sz w:val="24"/>
              </w:rPr>
              <w:t>ылғал</w:t>
            </w:r>
            <w:r w:rsidR="001154A8" w:rsidRPr="001154A8">
              <w:rPr>
                <w:noProof/>
                <w:vanish/>
                <w:color w:val="000000" w:themeColor="text1"/>
                <w:spacing w:val="-20"/>
                <w:w w:val="1"/>
                <w:sz w:val="24"/>
              </w:rPr>
              <w:t>‬</w:t>
            </w:r>
            <w:r w:rsidR="001154A8">
              <w:rPr>
                <w:noProof/>
                <w:color w:val="000000" w:themeColor="text1"/>
                <w:sz w:val="24"/>
              </w:rPr>
              <w:t xml:space="preserve">дың </w:t>
            </w:r>
            <w:r w:rsidRPr="00984D1E">
              <w:rPr>
                <w:noProof/>
                <w:color w:val="000000" w:themeColor="text1"/>
                <w:sz w:val="24"/>
              </w:rPr>
              <w:t>сіңу</w:t>
            </w:r>
            <w:r w:rsidR="001154A8" w:rsidRPr="001154A8">
              <w:rPr>
                <w:noProof/>
                <w:vanish/>
                <w:color w:val="000000" w:themeColor="text1"/>
                <w:spacing w:val="-20"/>
                <w:w w:val="1"/>
                <w:sz w:val="24"/>
              </w:rPr>
              <w:t>‬</w:t>
            </w:r>
            <w:r w:rsidR="001154A8">
              <w:rPr>
                <w:noProof/>
                <w:color w:val="000000" w:themeColor="text1"/>
                <w:sz w:val="24"/>
              </w:rPr>
              <w:t xml:space="preserve">ін </w:t>
            </w:r>
            <w:r w:rsidRPr="00984D1E">
              <w:rPr>
                <w:noProof/>
                <w:color w:val="000000" w:themeColor="text1"/>
                <w:sz w:val="24"/>
              </w:rPr>
              <w:t>анықтау</w:t>
            </w:r>
          </w:p>
        </w:tc>
      </w:tr>
      <w:tr w:rsidR="00C254C2" w:rsidRPr="00984D1E" w14:paraId="72D2F0F6" w14:textId="77777777">
        <w:trPr>
          <w:trHeight w:val="275"/>
        </w:trPr>
        <w:tc>
          <w:tcPr>
            <w:tcW w:w="1409" w:type="dxa"/>
          </w:tcPr>
          <w:p w14:paraId="18F75DA7" w14:textId="77777777" w:rsidR="00C254C2" w:rsidRPr="00984D1E" w:rsidRDefault="00B21731">
            <w:pPr>
              <w:pStyle w:val="TableParagraph"/>
              <w:spacing w:line="256" w:lineRule="exact"/>
              <w:ind w:left="7"/>
              <w:rPr>
                <w:noProof/>
                <w:color w:val="000000" w:themeColor="text1"/>
                <w:sz w:val="24"/>
              </w:rPr>
            </w:pPr>
            <w:r w:rsidRPr="00984D1E">
              <w:rPr>
                <w:noProof/>
                <w:color w:val="000000" w:themeColor="text1"/>
                <w:sz w:val="24"/>
              </w:rPr>
              <w:t>0</w:t>
            </w:r>
          </w:p>
        </w:tc>
        <w:tc>
          <w:tcPr>
            <w:tcW w:w="3195" w:type="dxa"/>
          </w:tcPr>
          <w:p w14:paraId="64D099EC" w14:textId="77777777" w:rsidR="00C254C2" w:rsidRPr="00984D1E" w:rsidRDefault="00B21731">
            <w:pPr>
              <w:pStyle w:val="TableParagraph"/>
              <w:spacing w:line="256" w:lineRule="exact"/>
              <w:ind w:left="1033" w:right="1030"/>
              <w:rPr>
                <w:noProof/>
                <w:color w:val="000000" w:themeColor="text1"/>
                <w:sz w:val="24"/>
              </w:rPr>
            </w:pPr>
            <w:r w:rsidRPr="00984D1E">
              <w:rPr>
                <w:noProof/>
                <w:color w:val="000000" w:themeColor="text1"/>
                <w:sz w:val="24"/>
              </w:rPr>
              <w:t>0,000</w:t>
            </w:r>
          </w:p>
        </w:tc>
        <w:tc>
          <w:tcPr>
            <w:tcW w:w="2941" w:type="dxa"/>
          </w:tcPr>
          <w:p w14:paraId="31ADCCCD" w14:textId="77777777" w:rsidR="00C254C2" w:rsidRPr="00984D1E" w:rsidRDefault="00B21731">
            <w:pPr>
              <w:pStyle w:val="TableParagraph"/>
              <w:spacing w:line="256" w:lineRule="exact"/>
              <w:ind w:left="851" w:right="849"/>
              <w:rPr>
                <w:noProof/>
                <w:color w:val="000000" w:themeColor="text1"/>
                <w:sz w:val="24"/>
              </w:rPr>
            </w:pPr>
            <w:r w:rsidRPr="00984D1E">
              <w:rPr>
                <w:noProof/>
                <w:color w:val="000000" w:themeColor="text1"/>
                <w:sz w:val="24"/>
              </w:rPr>
              <w:t>0,000</w:t>
            </w:r>
          </w:p>
        </w:tc>
        <w:tc>
          <w:tcPr>
            <w:tcW w:w="1945" w:type="dxa"/>
          </w:tcPr>
          <w:p w14:paraId="739694AF" w14:textId="77777777" w:rsidR="00C254C2" w:rsidRPr="00984D1E" w:rsidRDefault="00B21731">
            <w:pPr>
              <w:pStyle w:val="TableParagraph"/>
              <w:spacing w:line="256" w:lineRule="exact"/>
              <w:ind w:left="355" w:right="353"/>
              <w:rPr>
                <w:noProof/>
                <w:color w:val="000000" w:themeColor="text1"/>
                <w:sz w:val="24"/>
              </w:rPr>
            </w:pPr>
            <w:r w:rsidRPr="00984D1E">
              <w:rPr>
                <w:noProof/>
                <w:color w:val="000000" w:themeColor="text1"/>
                <w:sz w:val="24"/>
              </w:rPr>
              <w:t>0,000</w:t>
            </w:r>
          </w:p>
        </w:tc>
      </w:tr>
      <w:tr w:rsidR="00C254C2" w:rsidRPr="00984D1E" w14:paraId="484EA970" w14:textId="77777777">
        <w:trPr>
          <w:trHeight w:val="285"/>
        </w:trPr>
        <w:tc>
          <w:tcPr>
            <w:tcW w:w="1409" w:type="dxa"/>
          </w:tcPr>
          <w:p w14:paraId="21730315" w14:textId="77777777" w:rsidR="00C254C2" w:rsidRPr="00984D1E" w:rsidRDefault="00B21731">
            <w:pPr>
              <w:pStyle w:val="TableParagraph"/>
              <w:spacing w:line="265" w:lineRule="exact"/>
              <w:ind w:left="249" w:right="242"/>
              <w:rPr>
                <w:noProof/>
                <w:color w:val="000000" w:themeColor="text1"/>
                <w:sz w:val="24"/>
              </w:rPr>
            </w:pPr>
            <w:r w:rsidRPr="00984D1E">
              <w:rPr>
                <w:noProof/>
                <w:color w:val="000000" w:themeColor="text1"/>
                <w:sz w:val="24"/>
              </w:rPr>
              <w:t>48</w:t>
            </w:r>
          </w:p>
        </w:tc>
        <w:tc>
          <w:tcPr>
            <w:tcW w:w="3195" w:type="dxa"/>
          </w:tcPr>
          <w:p w14:paraId="5449FDE4" w14:textId="77777777" w:rsidR="00C254C2" w:rsidRPr="00984D1E" w:rsidRDefault="00B21731">
            <w:pPr>
              <w:pStyle w:val="TableParagraph"/>
              <w:spacing w:line="265" w:lineRule="exact"/>
              <w:ind w:left="1033" w:right="1030"/>
              <w:rPr>
                <w:noProof/>
                <w:color w:val="000000" w:themeColor="text1"/>
                <w:sz w:val="24"/>
              </w:rPr>
            </w:pPr>
            <w:r w:rsidRPr="00984D1E">
              <w:rPr>
                <w:noProof/>
                <w:color w:val="000000" w:themeColor="text1"/>
                <w:sz w:val="24"/>
              </w:rPr>
              <w:t>0,007</w:t>
            </w:r>
          </w:p>
        </w:tc>
        <w:tc>
          <w:tcPr>
            <w:tcW w:w="2941" w:type="dxa"/>
          </w:tcPr>
          <w:p w14:paraId="359DF5AF" w14:textId="77777777" w:rsidR="00C254C2" w:rsidRPr="00984D1E" w:rsidRDefault="00B21731">
            <w:pPr>
              <w:pStyle w:val="TableParagraph"/>
              <w:spacing w:line="265" w:lineRule="exact"/>
              <w:ind w:left="851" w:right="849"/>
              <w:rPr>
                <w:noProof/>
                <w:color w:val="000000" w:themeColor="text1"/>
                <w:sz w:val="24"/>
              </w:rPr>
            </w:pPr>
            <w:r w:rsidRPr="00984D1E">
              <w:rPr>
                <w:noProof/>
                <w:color w:val="000000" w:themeColor="text1"/>
                <w:sz w:val="24"/>
              </w:rPr>
              <w:t>0,011</w:t>
            </w:r>
          </w:p>
        </w:tc>
        <w:tc>
          <w:tcPr>
            <w:tcW w:w="1945" w:type="dxa"/>
          </w:tcPr>
          <w:p w14:paraId="07E71CF5" w14:textId="77777777" w:rsidR="00C254C2" w:rsidRPr="00984D1E" w:rsidRDefault="00B21731">
            <w:pPr>
              <w:pStyle w:val="TableParagraph"/>
              <w:spacing w:line="265" w:lineRule="exact"/>
              <w:ind w:left="355" w:right="353"/>
              <w:rPr>
                <w:noProof/>
                <w:color w:val="000000" w:themeColor="text1"/>
                <w:sz w:val="24"/>
              </w:rPr>
            </w:pPr>
            <w:r w:rsidRPr="00984D1E">
              <w:rPr>
                <w:noProof/>
                <w:color w:val="000000" w:themeColor="text1"/>
                <w:sz w:val="24"/>
              </w:rPr>
              <w:t>0,018</w:t>
            </w:r>
          </w:p>
        </w:tc>
      </w:tr>
      <w:tr w:rsidR="00C254C2" w:rsidRPr="00984D1E" w14:paraId="1449B835" w14:textId="77777777">
        <w:trPr>
          <w:trHeight w:val="275"/>
        </w:trPr>
        <w:tc>
          <w:tcPr>
            <w:tcW w:w="1409" w:type="dxa"/>
          </w:tcPr>
          <w:p w14:paraId="0CC6FDA4" w14:textId="77777777" w:rsidR="00C254C2" w:rsidRPr="00984D1E" w:rsidRDefault="00B21731">
            <w:pPr>
              <w:pStyle w:val="TableParagraph"/>
              <w:spacing w:line="256" w:lineRule="exact"/>
              <w:ind w:left="249" w:right="242"/>
              <w:rPr>
                <w:noProof/>
                <w:color w:val="000000" w:themeColor="text1"/>
                <w:sz w:val="24"/>
              </w:rPr>
            </w:pPr>
            <w:r w:rsidRPr="00984D1E">
              <w:rPr>
                <w:noProof/>
                <w:color w:val="000000" w:themeColor="text1"/>
                <w:sz w:val="24"/>
              </w:rPr>
              <w:t>72</w:t>
            </w:r>
          </w:p>
        </w:tc>
        <w:tc>
          <w:tcPr>
            <w:tcW w:w="3195" w:type="dxa"/>
          </w:tcPr>
          <w:p w14:paraId="48FD28C9" w14:textId="77777777" w:rsidR="00C254C2" w:rsidRPr="00984D1E" w:rsidRDefault="00B21731">
            <w:pPr>
              <w:pStyle w:val="TableParagraph"/>
              <w:spacing w:line="256" w:lineRule="exact"/>
              <w:ind w:left="1033" w:right="1030"/>
              <w:rPr>
                <w:noProof/>
                <w:color w:val="000000" w:themeColor="text1"/>
                <w:sz w:val="24"/>
              </w:rPr>
            </w:pPr>
            <w:r w:rsidRPr="00984D1E">
              <w:rPr>
                <w:noProof/>
                <w:color w:val="000000" w:themeColor="text1"/>
                <w:sz w:val="24"/>
              </w:rPr>
              <w:t>0,025</w:t>
            </w:r>
          </w:p>
        </w:tc>
        <w:tc>
          <w:tcPr>
            <w:tcW w:w="2941" w:type="dxa"/>
          </w:tcPr>
          <w:p w14:paraId="3312874E" w14:textId="77777777" w:rsidR="00C254C2" w:rsidRPr="00984D1E" w:rsidRDefault="00B21731">
            <w:pPr>
              <w:pStyle w:val="TableParagraph"/>
              <w:spacing w:line="256" w:lineRule="exact"/>
              <w:ind w:left="851" w:right="849"/>
              <w:rPr>
                <w:noProof/>
                <w:color w:val="000000" w:themeColor="text1"/>
                <w:sz w:val="24"/>
              </w:rPr>
            </w:pPr>
            <w:r w:rsidRPr="00984D1E">
              <w:rPr>
                <w:noProof/>
                <w:color w:val="000000" w:themeColor="text1"/>
                <w:sz w:val="24"/>
              </w:rPr>
              <w:t>0,023</w:t>
            </w:r>
          </w:p>
        </w:tc>
        <w:tc>
          <w:tcPr>
            <w:tcW w:w="1945" w:type="dxa"/>
          </w:tcPr>
          <w:p w14:paraId="68DD7E78" w14:textId="77777777" w:rsidR="00C254C2" w:rsidRPr="00984D1E" w:rsidRDefault="00B21731">
            <w:pPr>
              <w:pStyle w:val="TableParagraph"/>
              <w:spacing w:line="256" w:lineRule="exact"/>
              <w:ind w:left="355" w:right="353"/>
              <w:rPr>
                <w:noProof/>
                <w:color w:val="000000" w:themeColor="text1"/>
                <w:sz w:val="24"/>
              </w:rPr>
            </w:pPr>
            <w:r w:rsidRPr="00984D1E">
              <w:rPr>
                <w:noProof/>
                <w:color w:val="000000" w:themeColor="text1"/>
                <w:sz w:val="24"/>
              </w:rPr>
              <w:t>0,031</w:t>
            </w:r>
          </w:p>
        </w:tc>
      </w:tr>
      <w:tr w:rsidR="00C254C2" w:rsidRPr="00984D1E" w14:paraId="0FC324BC" w14:textId="77777777">
        <w:trPr>
          <w:trHeight w:val="275"/>
        </w:trPr>
        <w:tc>
          <w:tcPr>
            <w:tcW w:w="1409" w:type="dxa"/>
          </w:tcPr>
          <w:p w14:paraId="6B2C9155" w14:textId="77777777" w:rsidR="00C254C2" w:rsidRPr="00984D1E" w:rsidRDefault="00B21731">
            <w:pPr>
              <w:pStyle w:val="TableParagraph"/>
              <w:spacing w:line="256" w:lineRule="exact"/>
              <w:ind w:left="249" w:right="242"/>
              <w:rPr>
                <w:noProof/>
                <w:color w:val="000000" w:themeColor="text1"/>
                <w:sz w:val="24"/>
              </w:rPr>
            </w:pPr>
            <w:r w:rsidRPr="00984D1E">
              <w:rPr>
                <w:noProof/>
                <w:color w:val="000000" w:themeColor="text1"/>
                <w:sz w:val="24"/>
              </w:rPr>
              <w:t>96</w:t>
            </w:r>
          </w:p>
        </w:tc>
        <w:tc>
          <w:tcPr>
            <w:tcW w:w="3195" w:type="dxa"/>
          </w:tcPr>
          <w:p w14:paraId="27D0600B" w14:textId="77777777" w:rsidR="00C254C2" w:rsidRPr="00984D1E" w:rsidRDefault="00B21731">
            <w:pPr>
              <w:pStyle w:val="TableParagraph"/>
              <w:spacing w:line="256" w:lineRule="exact"/>
              <w:ind w:left="1033" w:right="1030"/>
              <w:rPr>
                <w:noProof/>
                <w:color w:val="000000" w:themeColor="text1"/>
                <w:sz w:val="24"/>
              </w:rPr>
            </w:pPr>
            <w:r w:rsidRPr="00984D1E">
              <w:rPr>
                <w:noProof/>
                <w:color w:val="000000" w:themeColor="text1"/>
                <w:sz w:val="24"/>
              </w:rPr>
              <w:t>0,034</w:t>
            </w:r>
          </w:p>
        </w:tc>
        <w:tc>
          <w:tcPr>
            <w:tcW w:w="2941" w:type="dxa"/>
          </w:tcPr>
          <w:p w14:paraId="00014AB6" w14:textId="77777777" w:rsidR="00C254C2" w:rsidRPr="00984D1E" w:rsidRDefault="00B21731">
            <w:pPr>
              <w:pStyle w:val="TableParagraph"/>
              <w:spacing w:line="256" w:lineRule="exact"/>
              <w:ind w:left="851" w:right="849"/>
              <w:rPr>
                <w:noProof/>
                <w:color w:val="000000" w:themeColor="text1"/>
                <w:sz w:val="24"/>
              </w:rPr>
            </w:pPr>
            <w:r w:rsidRPr="00984D1E">
              <w:rPr>
                <w:noProof/>
                <w:color w:val="000000" w:themeColor="text1"/>
                <w:sz w:val="24"/>
              </w:rPr>
              <w:t>0,037</w:t>
            </w:r>
          </w:p>
        </w:tc>
        <w:tc>
          <w:tcPr>
            <w:tcW w:w="1945" w:type="dxa"/>
          </w:tcPr>
          <w:p w14:paraId="4C9BCAE2" w14:textId="77777777" w:rsidR="00C254C2" w:rsidRPr="00984D1E" w:rsidRDefault="00B21731">
            <w:pPr>
              <w:pStyle w:val="TableParagraph"/>
              <w:spacing w:line="256" w:lineRule="exact"/>
              <w:ind w:left="355" w:right="353"/>
              <w:rPr>
                <w:noProof/>
                <w:color w:val="000000" w:themeColor="text1"/>
                <w:sz w:val="24"/>
              </w:rPr>
            </w:pPr>
            <w:r w:rsidRPr="00984D1E">
              <w:rPr>
                <w:noProof/>
                <w:color w:val="000000" w:themeColor="text1"/>
                <w:sz w:val="24"/>
              </w:rPr>
              <w:t>0,046</w:t>
            </w:r>
          </w:p>
        </w:tc>
      </w:tr>
      <w:tr w:rsidR="00C254C2" w:rsidRPr="00984D1E" w14:paraId="12973AEA" w14:textId="77777777">
        <w:trPr>
          <w:trHeight w:val="277"/>
        </w:trPr>
        <w:tc>
          <w:tcPr>
            <w:tcW w:w="1409" w:type="dxa"/>
          </w:tcPr>
          <w:p w14:paraId="4C64FF76" w14:textId="77777777" w:rsidR="00C254C2" w:rsidRPr="00984D1E" w:rsidRDefault="00B21731">
            <w:pPr>
              <w:pStyle w:val="TableParagraph"/>
              <w:spacing w:line="258" w:lineRule="exact"/>
              <w:ind w:left="249" w:right="242"/>
              <w:rPr>
                <w:noProof/>
                <w:color w:val="000000" w:themeColor="text1"/>
                <w:sz w:val="24"/>
              </w:rPr>
            </w:pPr>
            <w:r w:rsidRPr="00984D1E">
              <w:rPr>
                <w:noProof/>
                <w:color w:val="000000" w:themeColor="text1"/>
                <w:sz w:val="24"/>
              </w:rPr>
              <w:t>120</w:t>
            </w:r>
          </w:p>
        </w:tc>
        <w:tc>
          <w:tcPr>
            <w:tcW w:w="3195" w:type="dxa"/>
          </w:tcPr>
          <w:p w14:paraId="59A9306D" w14:textId="77777777" w:rsidR="00C254C2" w:rsidRPr="00984D1E" w:rsidRDefault="00B21731">
            <w:pPr>
              <w:pStyle w:val="TableParagraph"/>
              <w:spacing w:line="258" w:lineRule="exact"/>
              <w:ind w:left="1033" w:right="1030"/>
              <w:rPr>
                <w:noProof/>
                <w:color w:val="000000" w:themeColor="text1"/>
                <w:sz w:val="24"/>
              </w:rPr>
            </w:pPr>
            <w:r w:rsidRPr="00984D1E">
              <w:rPr>
                <w:noProof/>
                <w:color w:val="000000" w:themeColor="text1"/>
                <w:sz w:val="24"/>
              </w:rPr>
              <w:t>0,039</w:t>
            </w:r>
          </w:p>
        </w:tc>
        <w:tc>
          <w:tcPr>
            <w:tcW w:w="2941" w:type="dxa"/>
          </w:tcPr>
          <w:p w14:paraId="4AB3A847" w14:textId="77777777" w:rsidR="00C254C2" w:rsidRPr="00984D1E" w:rsidRDefault="00B21731">
            <w:pPr>
              <w:pStyle w:val="TableParagraph"/>
              <w:spacing w:line="258" w:lineRule="exact"/>
              <w:ind w:left="851" w:right="849"/>
              <w:rPr>
                <w:noProof/>
                <w:color w:val="000000" w:themeColor="text1"/>
                <w:sz w:val="24"/>
              </w:rPr>
            </w:pPr>
            <w:r w:rsidRPr="00984D1E">
              <w:rPr>
                <w:noProof/>
                <w:color w:val="000000" w:themeColor="text1"/>
                <w:sz w:val="24"/>
              </w:rPr>
              <w:t>0,051</w:t>
            </w:r>
          </w:p>
        </w:tc>
        <w:tc>
          <w:tcPr>
            <w:tcW w:w="1945" w:type="dxa"/>
          </w:tcPr>
          <w:p w14:paraId="694B8E19" w14:textId="77777777" w:rsidR="00C254C2" w:rsidRPr="00984D1E" w:rsidRDefault="00B21731">
            <w:pPr>
              <w:pStyle w:val="TableParagraph"/>
              <w:spacing w:line="258" w:lineRule="exact"/>
              <w:ind w:left="355" w:right="353"/>
              <w:rPr>
                <w:noProof/>
                <w:color w:val="000000" w:themeColor="text1"/>
                <w:sz w:val="24"/>
              </w:rPr>
            </w:pPr>
            <w:r w:rsidRPr="00984D1E">
              <w:rPr>
                <w:noProof/>
                <w:color w:val="000000" w:themeColor="text1"/>
                <w:sz w:val="24"/>
              </w:rPr>
              <w:t>0,055</w:t>
            </w:r>
          </w:p>
        </w:tc>
      </w:tr>
      <w:tr w:rsidR="00C254C2" w:rsidRPr="00984D1E" w14:paraId="2A198685" w14:textId="77777777">
        <w:trPr>
          <w:trHeight w:val="275"/>
        </w:trPr>
        <w:tc>
          <w:tcPr>
            <w:tcW w:w="1409" w:type="dxa"/>
          </w:tcPr>
          <w:p w14:paraId="4EBBD0B7" w14:textId="77777777" w:rsidR="00C254C2" w:rsidRPr="00984D1E" w:rsidRDefault="00B21731">
            <w:pPr>
              <w:pStyle w:val="TableParagraph"/>
              <w:spacing w:line="256" w:lineRule="exact"/>
              <w:ind w:left="249" w:right="242"/>
              <w:rPr>
                <w:noProof/>
                <w:color w:val="000000" w:themeColor="text1"/>
                <w:sz w:val="24"/>
              </w:rPr>
            </w:pPr>
            <w:r w:rsidRPr="00984D1E">
              <w:rPr>
                <w:noProof/>
                <w:color w:val="000000" w:themeColor="text1"/>
                <w:sz w:val="24"/>
              </w:rPr>
              <w:t>144</w:t>
            </w:r>
          </w:p>
        </w:tc>
        <w:tc>
          <w:tcPr>
            <w:tcW w:w="3195" w:type="dxa"/>
          </w:tcPr>
          <w:p w14:paraId="1642CEAE" w14:textId="77777777" w:rsidR="00C254C2" w:rsidRPr="00984D1E" w:rsidRDefault="00B21731">
            <w:pPr>
              <w:pStyle w:val="TableParagraph"/>
              <w:spacing w:line="256" w:lineRule="exact"/>
              <w:ind w:left="1033" w:right="1030"/>
              <w:rPr>
                <w:noProof/>
                <w:color w:val="000000" w:themeColor="text1"/>
                <w:sz w:val="24"/>
              </w:rPr>
            </w:pPr>
            <w:r w:rsidRPr="00984D1E">
              <w:rPr>
                <w:noProof/>
                <w:color w:val="000000" w:themeColor="text1"/>
                <w:sz w:val="24"/>
              </w:rPr>
              <w:t>0,048</w:t>
            </w:r>
          </w:p>
        </w:tc>
        <w:tc>
          <w:tcPr>
            <w:tcW w:w="2941" w:type="dxa"/>
          </w:tcPr>
          <w:p w14:paraId="1BFFA6A8" w14:textId="77777777" w:rsidR="00C254C2" w:rsidRPr="00984D1E" w:rsidRDefault="00B21731">
            <w:pPr>
              <w:pStyle w:val="TableParagraph"/>
              <w:spacing w:line="256" w:lineRule="exact"/>
              <w:ind w:left="851" w:right="849"/>
              <w:rPr>
                <w:noProof/>
                <w:color w:val="000000" w:themeColor="text1"/>
                <w:sz w:val="24"/>
              </w:rPr>
            </w:pPr>
            <w:r w:rsidRPr="00984D1E">
              <w:rPr>
                <w:noProof/>
                <w:color w:val="000000" w:themeColor="text1"/>
                <w:sz w:val="24"/>
              </w:rPr>
              <w:t>0,052</w:t>
            </w:r>
          </w:p>
        </w:tc>
        <w:tc>
          <w:tcPr>
            <w:tcW w:w="1945" w:type="dxa"/>
          </w:tcPr>
          <w:p w14:paraId="39A92C69" w14:textId="77777777" w:rsidR="00C254C2" w:rsidRPr="00984D1E" w:rsidRDefault="00B21731">
            <w:pPr>
              <w:pStyle w:val="TableParagraph"/>
              <w:spacing w:line="256" w:lineRule="exact"/>
              <w:ind w:left="355" w:right="353"/>
              <w:rPr>
                <w:noProof/>
                <w:color w:val="000000" w:themeColor="text1"/>
                <w:sz w:val="24"/>
              </w:rPr>
            </w:pPr>
            <w:r w:rsidRPr="00984D1E">
              <w:rPr>
                <w:noProof/>
                <w:color w:val="000000" w:themeColor="text1"/>
                <w:sz w:val="24"/>
              </w:rPr>
              <w:t>0,065</w:t>
            </w:r>
          </w:p>
        </w:tc>
      </w:tr>
      <w:tr w:rsidR="00C254C2" w:rsidRPr="00984D1E" w14:paraId="0E672E9F" w14:textId="77777777">
        <w:trPr>
          <w:trHeight w:val="277"/>
        </w:trPr>
        <w:tc>
          <w:tcPr>
            <w:tcW w:w="1409" w:type="dxa"/>
          </w:tcPr>
          <w:p w14:paraId="304A7602" w14:textId="77777777" w:rsidR="00C254C2" w:rsidRPr="00984D1E" w:rsidRDefault="00B21731">
            <w:pPr>
              <w:pStyle w:val="TableParagraph"/>
              <w:spacing w:line="258" w:lineRule="exact"/>
              <w:ind w:left="249" w:right="242"/>
              <w:rPr>
                <w:noProof/>
                <w:color w:val="000000" w:themeColor="text1"/>
                <w:sz w:val="24"/>
              </w:rPr>
            </w:pPr>
            <w:r w:rsidRPr="00984D1E">
              <w:rPr>
                <w:noProof/>
                <w:color w:val="000000" w:themeColor="text1"/>
                <w:sz w:val="24"/>
              </w:rPr>
              <w:t>168</w:t>
            </w:r>
          </w:p>
        </w:tc>
        <w:tc>
          <w:tcPr>
            <w:tcW w:w="3195" w:type="dxa"/>
          </w:tcPr>
          <w:p w14:paraId="339DEE76" w14:textId="77777777" w:rsidR="00C254C2" w:rsidRPr="00984D1E" w:rsidRDefault="00B21731">
            <w:pPr>
              <w:pStyle w:val="TableParagraph"/>
              <w:spacing w:line="258" w:lineRule="exact"/>
              <w:ind w:left="1033" w:right="1030"/>
              <w:rPr>
                <w:noProof/>
                <w:color w:val="000000" w:themeColor="text1"/>
                <w:sz w:val="24"/>
              </w:rPr>
            </w:pPr>
            <w:r w:rsidRPr="00984D1E">
              <w:rPr>
                <w:noProof/>
                <w:color w:val="000000" w:themeColor="text1"/>
                <w:sz w:val="24"/>
              </w:rPr>
              <w:t>0,053</w:t>
            </w:r>
          </w:p>
        </w:tc>
        <w:tc>
          <w:tcPr>
            <w:tcW w:w="2941" w:type="dxa"/>
          </w:tcPr>
          <w:p w14:paraId="4CD20680" w14:textId="77777777" w:rsidR="00C254C2" w:rsidRPr="00984D1E" w:rsidRDefault="00B21731">
            <w:pPr>
              <w:pStyle w:val="TableParagraph"/>
              <w:spacing w:line="258" w:lineRule="exact"/>
              <w:ind w:left="851" w:right="849"/>
              <w:rPr>
                <w:noProof/>
                <w:color w:val="000000" w:themeColor="text1"/>
                <w:sz w:val="24"/>
              </w:rPr>
            </w:pPr>
            <w:r w:rsidRPr="00984D1E">
              <w:rPr>
                <w:noProof/>
                <w:color w:val="000000" w:themeColor="text1"/>
                <w:sz w:val="24"/>
              </w:rPr>
              <w:t>0,059</w:t>
            </w:r>
          </w:p>
        </w:tc>
        <w:tc>
          <w:tcPr>
            <w:tcW w:w="1945" w:type="dxa"/>
          </w:tcPr>
          <w:p w14:paraId="305029FA" w14:textId="77777777" w:rsidR="00C254C2" w:rsidRPr="00984D1E" w:rsidRDefault="00B21731">
            <w:pPr>
              <w:pStyle w:val="TableParagraph"/>
              <w:spacing w:line="258" w:lineRule="exact"/>
              <w:ind w:left="355" w:right="353"/>
              <w:rPr>
                <w:noProof/>
                <w:color w:val="000000" w:themeColor="text1"/>
                <w:sz w:val="24"/>
              </w:rPr>
            </w:pPr>
            <w:r w:rsidRPr="00984D1E">
              <w:rPr>
                <w:noProof/>
                <w:color w:val="000000" w:themeColor="text1"/>
                <w:sz w:val="24"/>
              </w:rPr>
              <w:t>0,061</w:t>
            </w:r>
          </w:p>
        </w:tc>
      </w:tr>
    </w:tbl>
    <w:p w14:paraId="2774323A" w14:textId="77777777" w:rsidR="00C254C2" w:rsidRPr="00984D1E" w:rsidRDefault="00C254C2">
      <w:pPr>
        <w:pStyle w:val="a3"/>
        <w:spacing w:before="4"/>
        <w:rPr>
          <w:noProof/>
          <w:color w:val="000000" w:themeColor="text1"/>
          <w:sz w:val="27"/>
        </w:rPr>
      </w:pPr>
    </w:p>
    <w:p w14:paraId="2FB791D8" w14:textId="0323D2B2" w:rsidR="00C254C2" w:rsidRPr="00984D1E" w:rsidRDefault="00B21731">
      <w:pPr>
        <w:pStyle w:val="a4"/>
        <w:numPr>
          <w:ilvl w:val="1"/>
          <w:numId w:val="2"/>
        </w:numPr>
        <w:tabs>
          <w:tab w:val="left" w:pos="1308"/>
        </w:tabs>
        <w:ind w:right="502" w:firstLine="566"/>
        <w:rPr>
          <w:noProof/>
          <w:color w:val="000000" w:themeColor="text1"/>
          <w:sz w:val="28"/>
        </w:rPr>
      </w:pPr>
      <w:r w:rsidRPr="00984D1E">
        <w:rPr>
          <w:noProof/>
          <w:color w:val="000000" w:themeColor="text1"/>
          <w:sz w:val="28"/>
        </w:rPr>
        <w:t>– кесте</w:t>
      </w:r>
      <w:r w:rsidR="001154A8" w:rsidRPr="001154A8">
        <w:rPr>
          <w:noProof/>
          <w:vanish/>
          <w:color w:val="000000" w:themeColor="text1"/>
          <w:spacing w:val="-20"/>
          <w:w w:val="1"/>
          <w:sz w:val="28"/>
        </w:rPr>
        <w:t>‬</w:t>
      </w:r>
      <w:r w:rsidR="001154A8">
        <w:rPr>
          <w:noProof/>
          <w:color w:val="000000" w:themeColor="text1"/>
          <w:sz w:val="28"/>
        </w:rPr>
        <w:t xml:space="preserve">де </w:t>
      </w:r>
      <w:r w:rsidRPr="00984D1E">
        <w:rPr>
          <w:noProof/>
          <w:color w:val="000000" w:themeColor="text1"/>
          <w:sz w:val="28"/>
        </w:rPr>
        <w:t>жұмыс ылғалдылығында</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ғы </w:t>
      </w:r>
      <w:r w:rsidRPr="00984D1E">
        <w:rPr>
          <w:noProof/>
          <w:color w:val="000000" w:themeColor="text1"/>
          <w:sz w:val="28"/>
        </w:rPr>
        <w:t>су</w:t>
      </w:r>
      <w:r w:rsidR="001154A8" w:rsidRPr="001154A8">
        <w:rPr>
          <w:noProof/>
          <w:vanish/>
          <w:color w:val="000000" w:themeColor="text1"/>
          <w:spacing w:val="-20"/>
          <w:w w:val="1"/>
          <w:sz w:val="28"/>
        </w:rPr>
        <w:t>‬</w:t>
      </w:r>
      <w:r w:rsidR="001154A8">
        <w:rPr>
          <w:noProof/>
          <w:color w:val="000000" w:themeColor="text1"/>
          <w:sz w:val="28"/>
        </w:rPr>
        <w:t xml:space="preserve">ды </w:t>
      </w:r>
      <w:r w:rsidRPr="00984D1E">
        <w:rPr>
          <w:noProof/>
          <w:color w:val="000000" w:themeColor="text1"/>
          <w:sz w:val="28"/>
        </w:rPr>
        <w:t>сіңіру мәндері 60-75% құрай</w:t>
      </w:r>
      <w:r w:rsidR="001154A8" w:rsidRPr="001154A8">
        <w:rPr>
          <w:noProof/>
          <w:vanish/>
          <w:color w:val="000000" w:themeColor="text1"/>
          <w:spacing w:val="-20"/>
          <w:w w:val="1"/>
          <w:sz w:val="28"/>
        </w:rPr>
        <w:t>‬</w:t>
      </w:r>
      <w:r w:rsidR="001154A8">
        <w:rPr>
          <w:noProof/>
          <w:color w:val="000000" w:themeColor="text1"/>
          <w:sz w:val="28"/>
        </w:rPr>
        <w:t>ды,</w:t>
      </w:r>
      <w:r w:rsidRPr="00984D1E">
        <w:rPr>
          <w:noProof/>
          <w:color w:val="000000" w:themeColor="text1"/>
          <w:sz w:val="28"/>
        </w:rPr>
        <w:t xml:space="preserve"> ал максимал</w:t>
      </w:r>
      <w:r w:rsidR="001154A8" w:rsidRPr="001154A8">
        <w:rPr>
          <w:noProof/>
          <w:vanish/>
          <w:color w:val="000000" w:themeColor="text1"/>
          <w:spacing w:val="-20"/>
          <w:w w:val="1"/>
          <w:sz w:val="28"/>
        </w:rPr>
        <w:t>‬</w:t>
      </w:r>
      <w:r w:rsidR="001154A8">
        <w:rPr>
          <w:noProof/>
          <w:color w:val="000000" w:themeColor="text1"/>
          <w:sz w:val="28"/>
        </w:rPr>
        <w:t xml:space="preserve">ды </w:t>
      </w:r>
      <w:r w:rsidRPr="00984D1E">
        <w:rPr>
          <w:noProof/>
          <w:color w:val="000000" w:themeColor="text1"/>
          <w:sz w:val="28"/>
        </w:rPr>
        <w:t>ылғалдылық</w:t>
      </w:r>
      <w:r w:rsidR="001154A8" w:rsidRPr="001154A8">
        <w:rPr>
          <w:noProof/>
          <w:vanish/>
          <w:color w:val="000000" w:themeColor="text1"/>
          <w:spacing w:val="-20"/>
          <w:w w:val="1"/>
          <w:sz w:val="28"/>
        </w:rPr>
        <w:t>‬</w:t>
      </w:r>
      <w:r w:rsidR="001154A8">
        <w:rPr>
          <w:noProof/>
          <w:color w:val="000000" w:themeColor="text1"/>
          <w:sz w:val="28"/>
        </w:rPr>
        <w:t xml:space="preserve">та </w:t>
      </w:r>
      <w:r w:rsidRPr="00984D1E">
        <w:rPr>
          <w:noProof/>
          <w:color w:val="000000" w:themeColor="text1"/>
          <w:sz w:val="28"/>
        </w:rPr>
        <w:t>су</w:t>
      </w:r>
      <w:r w:rsidR="001154A8" w:rsidRPr="001154A8">
        <w:rPr>
          <w:noProof/>
          <w:vanish/>
          <w:color w:val="000000" w:themeColor="text1"/>
          <w:spacing w:val="-20"/>
          <w:w w:val="1"/>
          <w:sz w:val="28"/>
        </w:rPr>
        <w:t>‬</w:t>
      </w:r>
      <w:r w:rsidR="001154A8">
        <w:rPr>
          <w:noProof/>
          <w:color w:val="000000" w:themeColor="text1"/>
          <w:sz w:val="28"/>
        </w:rPr>
        <w:t xml:space="preserve">ды </w:t>
      </w:r>
      <w:r w:rsidRPr="00984D1E">
        <w:rPr>
          <w:noProof/>
          <w:color w:val="000000" w:themeColor="text1"/>
          <w:sz w:val="28"/>
        </w:rPr>
        <w:t>сіңіру мәні 98-100% жете</w:t>
      </w:r>
      <w:r w:rsidR="001154A8" w:rsidRPr="001154A8">
        <w:rPr>
          <w:noProof/>
          <w:vanish/>
          <w:color w:val="000000" w:themeColor="text1"/>
          <w:spacing w:val="-20"/>
          <w:w w:val="1"/>
          <w:sz w:val="28"/>
        </w:rPr>
        <w:t>‬</w:t>
      </w:r>
      <w:r w:rsidR="001154A8">
        <w:rPr>
          <w:noProof/>
          <w:color w:val="000000" w:themeColor="text1"/>
          <w:sz w:val="28"/>
        </w:rPr>
        <w:t>ді.</w:t>
      </w:r>
      <w:r w:rsidRPr="00984D1E">
        <w:rPr>
          <w:noProof/>
          <w:color w:val="000000" w:themeColor="text1"/>
          <w:sz w:val="28"/>
        </w:rPr>
        <w:t xml:space="preserve"> Зерттеу нәтижесі</w:t>
      </w:r>
      <w:r w:rsidR="001154A8" w:rsidRPr="001154A8">
        <w:rPr>
          <w:noProof/>
          <w:vanish/>
          <w:color w:val="000000" w:themeColor="text1"/>
          <w:spacing w:val="-20"/>
          <w:w w:val="1"/>
          <w:sz w:val="28"/>
        </w:rPr>
        <w:t>‬</w:t>
      </w:r>
      <w:r w:rsidR="001154A8">
        <w:rPr>
          <w:noProof/>
          <w:color w:val="000000" w:themeColor="text1"/>
          <w:sz w:val="28"/>
        </w:rPr>
        <w:t xml:space="preserve">не </w:t>
      </w:r>
      <w:r w:rsidRPr="00984D1E">
        <w:rPr>
          <w:noProof/>
          <w:color w:val="000000" w:themeColor="text1"/>
          <w:sz w:val="28"/>
        </w:rPr>
        <w:t>сүйенсек гигроскопия</w:t>
      </w:r>
      <w:r w:rsidR="001154A8" w:rsidRPr="001154A8">
        <w:rPr>
          <w:noProof/>
          <w:vanish/>
          <w:color w:val="000000" w:themeColor="text1"/>
          <w:spacing w:val="-20"/>
          <w:w w:val="1"/>
          <w:sz w:val="28"/>
        </w:rPr>
        <w:t>‬</w:t>
      </w:r>
      <w:r w:rsidR="001154A8">
        <w:rPr>
          <w:noProof/>
          <w:color w:val="000000" w:themeColor="text1"/>
          <w:sz w:val="28"/>
        </w:rPr>
        <w:t xml:space="preserve">лық </w:t>
      </w:r>
      <w:r w:rsidRPr="00984D1E">
        <w:rPr>
          <w:noProof/>
          <w:color w:val="000000" w:themeColor="text1"/>
          <w:sz w:val="28"/>
        </w:rPr>
        <w:t>жұмыс ылғалдылы</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ғы </w:t>
      </w:r>
      <w:r w:rsidRPr="00984D1E">
        <w:rPr>
          <w:noProof/>
          <w:color w:val="000000" w:themeColor="text1"/>
          <w:sz w:val="28"/>
        </w:rPr>
        <w:t>жағдайын</w:t>
      </w:r>
      <w:r w:rsidR="001154A8" w:rsidRPr="001154A8">
        <w:rPr>
          <w:noProof/>
          <w:vanish/>
          <w:color w:val="000000" w:themeColor="text1"/>
          <w:spacing w:val="-20"/>
          <w:w w:val="1"/>
          <w:sz w:val="28"/>
        </w:rPr>
        <w:t>‬</w:t>
      </w:r>
      <w:r w:rsidR="001154A8">
        <w:rPr>
          <w:noProof/>
          <w:color w:val="000000" w:themeColor="text1"/>
          <w:sz w:val="28"/>
        </w:rPr>
        <w:t xml:space="preserve">да </w:t>
      </w:r>
      <w:r w:rsidRPr="00984D1E">
        <w:rPr>
          <w:noProof/>
          <w:color w:val="000000" w:themeColor="text1"/>
          <w:sz w:val="28"/>
        </w:rPr>
        <w:t>ылғал</w:t>
      </w:r>
      <w:r w:rsidR="001154A8" w:rsidRPr="001154A8">
        <w:rPr>
          <w:noProof/>
          <w:vanish/>
          <w:color w:val="000000" w:themeColor="text1"/>
          <w:spacing w:val="-20"/>
          <w:w w:val="1"/>
          <w:sz w:val="28"/>
        </w:rPr>
        <w:t>‬</w:t>
      </w:r>
      <w:r w:rsidR="001154A8">
        <w:rPr>
          <w:noProof/>
          <w:color w:val="000000" w:themeColor="text1"/>
          <w:sz w:val="28"/>
        </w:rPr>
        <w:t xml:space="preserve">дың </w:t>
      </w:r>
      <w:r w:rsidRPr="00984D1E">
        <w:rPr>
          <w:noProof/>
          <w:color w:val="000000" w:themeColor="text1"/>
          <w:sz w:val="28"/>
        </w:rPr>
        <w:t>сіңу жылдамды</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ғы </w:t>
      </w:r>
      <w:r w:rsidRPr="00984D1E">
        <w:rPr>
          <w:noProof/>
          <w:color w:val="000000" w:themeColor="text1"/>
          <w:sz w:val="28"/>
        </w:rPr>
        <w:t>тәулігі</w:t>
      </w:r>
      <w:r w:rsidR="001154A8" w:rsidRPr="001154A8">
        <w:rPr>
          <w:noProof/>
          <w:vanish/>
          <w:color w:val="000000" w:themeColor="text1"/>
          <w:spacing w:val="-20"/>
          <w:w w:val="1"/>
          <w:sz w:val="28"/>
        </w:rPr>
        <w:t>‬</w:t>
      </w:r>
      <w:r w:rsidR="001154A8">
        <w:rPr>
          <w:noProof/>
          <w:color w:val="000000" w:themeColor="text1"/>
          <w:sz w:val="28"/>
        </w:rPr>
        <w:t xml:space="preserve">не </w:t>
      </w:r>
      <w:r w:rsidRPr="00984D1E">
        <w:rPr>
          <w:noProof/>
          <w:color w:val="000000" w:themeColor="text1"/>
          <w:sz w:val="28"/>
        </w:rPr>
        <w:t xml:space="preserve">0,05 % - </w:t>
      </w:r>
      <w:r w:rsidR="001154A8" w:rsidRPr="001154A8">
        <w:rPr>
          <w:noProof/>
          <w:vanish/>
          <w:color w:val="000000" w:themeColor="text1"/>
          <w:spacing w:val="-20"/>
          <w:w w:val="1"/>
          <w:sz w:val="28"/>
        </w:rPr>
        <w:t>‬</w:t>
      </w:r>
      <w:r w:rsidR="001154A8">
        <w:rPr>
          <w:noProof/>
          <w:color w:val="000000" w:themeColor="text1"/>
          <w:sz w:val="28"/>
        </w:rPr>
        <w:t xml:space="preserve">ды </w:t>
      </w:r>
      <w:r w:rsidRPr="00984D1E">
        <w:rPr>
          <w:noProof/>
          <w:color w:val="000000" w:themeColor="text1"/>
          <w:sz w:val="28"/>
        </w:rPr>
        <w:t>құра</w:t>
      </w:r>
      <w:r w:rsidR="001154A8" w:rsidRPr="001154A8">
        <w:rPr>
          <w:noProof/>
          <w:vanish/>
          <w:color w:val="000000" w:themeColor="text1"/>
          <w:spacing w:val="-20"/>
          <w:w w:val="1"/>
          <w:sz w:val="28"/>
        </w:rPr>
        <w:t>‬</w:t>
      </w:r>
      <w:r w:rsidR="001154A8">
        <w:rPr>
          <w:noProof/>
          <w:color w:val="000000" w:themeColor="text1"/>
          <w:sz w:val="28"/>
        </w:rPr>
        <w:t>са,</w:t>
      </w:r>
      <w:r w:rsidRPr="00984D1E">
        <w:rPr>
          <w:noProof/>
          <w:color w:val="000000" w:themeColor="text1"/>
          <w:sz w:val="28"/>
        </w:rPr>
        <w:t xml:space="preserve"> ал максимал</w:t>
      </w:r>
      <w:r w:rsidR="001154A8" w:rsidRPr="001154A8">
        <w:rPr>
          <w:noProof/>
          <w:vanish/>
          <w:color w:val="000000" w:themeColor="text1"/>
          <w:spacing w:val="-20"/>
          <w:w w:val="1"/>
          <w:sz w:val="28"/>
        </w:rPr>
        <w:t>‬</w:t>
      </w:r>
      <w:r w:rsidR="001154A8">
        <w:rPr>
          <w:noProof/>
          <w:color w:val="000000" w:themeColor="text1"/>
          <w:sz w:val="28"/>
        </w:rPr>
        <w:t xml:space="preserve">ды </w:t>
      </w:r>
      <w:r w:rsidRPr="00984D1E">
        <w:rPr>
          <w:noProof/>
          <w:color w:val="000000" w:themeColor="text1"/>
          <w:sz w:val="28"/>
        </w:rPr>
        <w:t>ылғалды</w:t>
      </w:r>
      <w:r w:rsidR="001154A8" w:rsidRPr="001154A8">
        <w:rPr>
          <w:noProof/>
          <w:vanish/>
          <w:color w:val="000000" w:themeColor="text1"/>
          <w:spacing w:val="-20"/>
          <w:w w:val="1"/>
          <w:sz w:val="28"/>
        </w:rPr>
        <w:t>‬</w:t>
      </w:r>
      <w:r w:rsidR="001154A8">
        <w:rPr>
          <w:noProof/>
          <w:color w:val="000000" w:themeColor="text1"/>
          <w:sz w:val="28"/>
        </w:rPr>
        <w:t xml:space="preserve">лық </w:t>
      </w:r>
      <w:r w:rsidRPr="00984D1E">
        <w:rPr>
          <w:noProof/>
          <w:color w:val="000000" w:themeColor="text1"/>
          <w:sz w:val="28"/>
        </w:rPr>
        <w:t>жағдайын</w:t>
      </w:r>
      <w:r w:rsidR="001154A8" w:rsidRPr="001154A8">
        <w:rPr>
          <w:noProof/>
          <w:vanish/>
          <w:color w:val="000000" w:themeColor="text1"/>
          <w:spacing w:val="-20"/>
          <w:w w:val="1"/>
          <w:sz w:val="28"/>
        </w:rPr>
        <w:t>‬</w:t>
      </w:r>
      <w:r w:rsidR="001154A8">
        <w:rPr>
          <w:noProof/>
          <w:color w:val="000000" w:themeColor="text1"/>
          <w:sz w:val="28"/>
        </w:rPr>
        <w:t xml:space="preserve">да </w:t>
      </w:r>
      <w:r w:rsidRPr="00984D1E">
        <w:rPr>
          <w:noProof/>
          <w:color w:val="000000" w:themeColor="text1"/>
          <w:sz w:val="28"/>
        </w:rPr>
        <w:t>зерттелет</w:t>
      </w:r>
      <w:r w:rsidR="001154A8" w:rsidRPr="001154A8">
        <w:rPr>
          <w:noProof/>
          <w:vanish/>
          <w:color w:val="000000" w:themeColor="text1"/>
          <w:spacing w:val="-20"/>
          <w:w w:val="1"/>
          <w:sz w:val="28"/>
        </w:rPr>
        <w:t>‬</w:t>
      </w:r>
      <w:r w:rsidR="001154A8">
        <w:rPr>
          <w:noProof/>
          <w:color w:val="000000" w:themeColor="text1"/>
          <w:sz w:val="28"/>
        </w:rPr>
        <w:t xml:space="preserve">ін </w:t>
      </w:r>
      <w:r w:rsidRPr="00984D1E">
        <w:rPr>
          <w:noProof/>
          <w:color w:val="000000" w:themeColor="text1"/>
          <w:sz w:val="28"/>
        </w:rPr>
        <w:t>зат ылғал</w:t>
      </w:r>
      <w:r w:rsidR="001154A8" w:rsidRPr="001154A8">
        <w:rPr>
          <w:noProof/>
          <w:vanish/>
          <w:color w:val="000000" w:themeColor="text1"/>
          <w:spacing w:val="-20"/>
          <w:w w:val="1"/>
          <w:sz w:val="28"/>
        </w:rPr>
        <w:t>‬</w:t>
      </w:r>
      <w:r w:rsidR="001154A8">
        <w:rPr>
          <w:noProof/>
          <w:color w:val="000000" w:themeColor="text1"/>
          <w:sz w:val="28"/>
        </w:rPr>
        <w:t xml:space="preserve">ды </w:t>
      </w:r>
      <w:r w:rsidRPr="00984D1E">
        <w:rPr>
          <w:noProof/>
          <w:color w:val="000000" w:themeColor="text1"/>
          <w:sz w:val="28"/>
        </w:rPr>
        <w:t>тәулігі</w:t>
      </w:r>
      <w:r w:rsidR="001154A8" w:rsidRPr="001154A8">
        <w:rPr>
          <w:noProof/>
          <w:vanish/>
          <w:color w:val="000000" w:themeColor="text1"/>
          <w:spacing w:val="-20"/>
          <w:w w:val="1"/>
          <w:sz w:val="28"/>
        </w:rPr>
        <w:t>‬</w:t>
      </w:r>
      <w:r w:rsidR="001154A8">
        <w:rPr>
          <w:noProof/>
          <w:color w:val="000000" w:themeColor="text1"/>
          <w:sz w:val="28"/>
        </w:rPr>
        <w:t xml:space="preserve">не </w:t>
      </w:r>
      <w:r w:rsidRPr="00984D1E">
        <w:rPr>
          <w:noProof/>
          <w:color w:val="000000" w:themeColor="text1"/>
          <w:sz w:val="28"/>
        </w:rPr>
        <w:t>1 % орташа жылдамдық</w:t>
      </w:r>
      <w:r w:rsidR="001154A8" w:rsidRPr="001154A8">
        <w:rPr>
          <w:noProof/>
          <w:vanish/>
          <w:color w:val="000000" w:themeColor="text1"/>
          <w:spacing w:val="-20"/>
          <w:w w:val="1"/>
          <w:sz w:val="28"/>
        </w:rPr>
        <w:t>‬</w:t>
      </w:r>
      <w:r w:rsidR="001154A8">
        <w:rPr>
          <w:noProof/>
          <w:color w:val="000000" w:themeColor="text1"/>
          <w:sz w:val="28"/>
        </w:rPr>
        <w:t xml:space="preserve">пен </w:t>
      </w:r>
      <w:r w:rsidRPr="00984D1E">
        <w:rPr>
          <w:noProof/>
          <w:color w:val="000000" w:themeColor="text1"/>
          <w:sz w:val="28"/>
        </w:rPr>
        <w:t>сіңіру байқал</w:t>
      </w:r>
      <w:r w:rsidR="001154A8" w:rsidRPr="001154A8">
        <w:rPr>
          <w:noProof/>
          <w:vanish/>
          <w:color w:val="000000" w:themeColor="text1"/>
          <w:spacing w:val="-20"/>
          <w:w w:val="1"/>
          <w:sz w:val="28"/>
        </w:rPr>
        <w:t>‬</w:t>
      </w:r>
      <w:r w:rsidR="001154A8">
        <w:rPr>
          <w:noProof/>
          <w:color w:val="000000" w:themeColor="text1"/>
          <w:sz w:val="28"/>
        </w:rPr>
        <w:t>ды.</w:t>
      </w:r>
    </w:p>
    <w:p w14:paraId="3062DCD8" w14:textId="77777777" w:rsidR="00C254C2" w:rsidRPr="00984D1E" w:rsidRDefault="00C254C2">
      <w:pPr>
        <w:pStyle w:val="a3"/>
        <w:spacing w:before="4"/>
        <w:rPr>
          <w:noProof/>
          <w:color w:val="000000" w:themeColor="text1"/>
        </w:rPr>
      </w:pPr>
    </w:p>
    <w:p w14:paraId="5BBF07FC" w14:textId="7460A171" w:rsidR="00C254C2" w:rsidRPr="00984D1E" w:rsidRDefault="00B21731">
      <w:pPr>
        <w:pStyle w:val="1"/>
        <w:numPr>
          <w:ilvl w:val="1"/>
          <w:numId w:val="9"/>
        </w:numPr>
        <w:tabs>
          <w:tab w:val="left" w:pos="1305"/>
        </w:tabs>
        <w:ind w:right="504" w:firstLine="566"/>
        <w:jc w:val="both"/>
        <w:rPr>
          <w:noProof/>
          <w:color w:val="000000" w:themeColor="text1"/>
        </w:rPr>
      </w:pPr>
      <w:bookmarkStart w:id="12" w:name="4.4_AIP_–_15_субстанциясын_стандарттау,_"/>
      <w:bookmarkEnd w:id="12"/>
      <w:r w:rsidRPr="00984D1E">
        <w:rPr>
          <w:noProof/>
          <w:color w:val="000000" w:themeColor="text1"/>
        </w:rPr>
        <w:t>AIP – 15 субстанцияс</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стандарттау, тұрақтылығ</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сақтау мерзім</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анықтау</w:t>
      </w:r>
    </w:p>
    <w:p w14:paraId="4AA22D42" w14:textId="69BE76EF" w:rsidR="00C254C2" w:rsidRPr="00984D1E" w:rsidRDefault="00B21731">
      <w:pPr>
        <w:pStyle w:val="a3"/>
        <w:ind w:left="300" w:right="504" w:firstLine="566"/>
        <w:jc w:val="both"/>
        <w:rPr>
          <w:noProof/>
          <w:color w:val="000000" w:themeColor="text1"/>
        </w:rPr>
      </w:pPr>
      <w:r w:rsidRPr="00984D1E">
        <w:rPr>
          <w:noProof/>
          <w:color w:val="000000" w:themeColor="text1"/>
        </w:rPr>
        <w:t>«Ә.Б. Бектұров ат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химия ғылымдары институты» АҚ-</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AIP – 15 шиф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спецификация талаптар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сай үш синтез серия</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алын</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Субстанция тұрақтыл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келесі жағдайлар</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анықталды: ұзақ мерзім</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нақ</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уақыт</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25±</w:t>
      </w:r>
      <w:r w:rsidR="00D92218" w:rsidRPr="00984D1E">
        <w:rPr>
          <w:noProof/>
          <w:color w:val="000000" w:themeColor="text1"/>
        </w:rPr>
        <w:t>2ºC</w:t>
      </w:r>
      <w:r w:rsidRPr="00984D1E">
        <w:rPr>
          <w:noProof/>
          <w:color w:val="000000" w:themeColor="text1"/>
        </w:rPr>
        <w:t xml:space="preserve"> температура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салыстырм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ылғалды</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60±5%, сынау</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бі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нші </w:t>
      </w:r>
      <w:r w:rsidRPr="00984D1E">
        <w:rPr>
          <w:noProof/>
          <w:color w:val="000000" w:themeColor="text1"/>
        </w:rPr>
        <w:t>ж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әрб</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р </w:t>
      </w:r>
      <w:r w:rsidRPr="00984D1E">
        <w:rPr>
          <w:noProof/>
          <w:color w:val="000000" w:themeColor="text1"/>
        </w:rPr>
        <w:t>3 ай</w:t>
      </w:r>
      <w:r w:rsidR="001154A8" w:rsidRPr="001154A8">
        <w:rPr>
          <w:noProof/>
          <w:vanish/>
          <w:color w:val="000000" w:themeColor="text1"/>
          <w:spacing w:val="-20"/>
          <w:w w:val="1"/>
        </w:rPr>
        <w:t>‬</w:t>
      </w:r>
      <w:r w:rsidR="001154A8">
        <w:rPr>
          <w:noProof/>
          <w:color w:val="000000" w:themeColor="text1"/>
        </w:rPr>
        <w:t>да,</w:t>
      </w:r>
      <w:r w:rsidRPr="00984D1E">
        <w:rPr>
          <w:noProof/>
          <w:color w:val="000000" w:themeColor="text1"/>
        </w:rPr>
        <w:t xml:space="preserve"> ал ек</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нші </w:t>
      </w:r>
      <w:r w:rsidRPr="00984D1E">
        <w:rPr>
          <w:noProof/>
          <w:color w:val="000000" w:themeColor="text1"/>
        </w:rPr>
        <w:t>ж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әрб</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р </w:t>
      </w:r>
      <w:r w:rsidRPr="00984D1E">
        <w:rPr>
          <w:noProof/>
          <w:color w:val="000000" w:themeColor="text1"/>
        </w:rPr>
        <w:t>6 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кі </w:t>
      </w:r>
      <w:r w:rsidRPr="00984D1E">
        <w:rPr>
          <w:noProof/>
          <w:color w:val="000000" w:themeColor="text1"/>
        </w:rPr>
        <w:t>жыл, со</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кейі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уақыт</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жыл сай</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зерттел</w:t>
      </w:r>
      <w:r w:rsidR="001154A8" w:rsidRPr="001154A8">
        <w:rPr>
          <w:noProof/>
          <w:vanish/>
          <w:color w:val="000000" w:themeColor="text1"/>
          <w:spacing w:val="-20"/>
          <w:w w:val="1"/>
        </w:rPr>
        <w:t>‬</w:t>
      </w:r>
      <w:r w:rsidR="001154A8">
        <w:rPr>
          <w:noProof/>
          <w:color w:val="000000" w:themeColor="text1"/>
        </w:rPr>
        <w:t>ді.</w:t>
      </w:r>
    </w:p>
    <w:p w14:paraId="4AAF073B" w14:textId="77777777" w:rsidR="00C254C2" w:rsidRPr="00984D1E" w:rsidRDefault="00C254C2">
      <w:pPr>
        <w:jc w:val="both"/>
        <w:rPr>
          <w:noProof/>
          <w:color w:val="000000" w:themeColor="text1"/>
        </w:rPr>
        <w:sectPr w:rsidR="00C254C2" w:rsidRPr="00984D1E">
          <w:pgSz w:w="11910" w:h="16840"/>
          <w:pgMar w:top="1040" w:right="200" w:bottom="1100" w:left="1400" w:header="0" w:footer="836" w:gutter="0"/>
          <w:cols w:space="720"/>
        </w:sectPr>
      </w:pPr>
    </w:p>
    <w:p w14:paraId="37B53C80" w14:textId="0CCC37AB" w:rsidR="00C254C2" w:rsidRPr="00984D1E" w:rsidRDefault="00D92218">
      <w:pPr>
        <w:pStyle w:val="a3"/>
        <w:spacing w:before="69"/>
        <w:ind w:left="301" w:right="502" w:firstLine="566"/>
        <w:jc w:val="both"/>
        <w:rPr>
          <w:noProof/>
          <w:color w:val="000000" w:themeColor="text1"/>
        </w:rPr>
      </w:pPr>
      <w:r w:rsidRPr="00984D1E">
        <w:rPr>
          <w:noProof/>
          <w:color w:val="000000" w:themeColor="text1"/>
        </w:rPr>
        <w:lastRenderedPageBreak/>
        <w:t>Субстанция</w:t>
      </w:r>
      <w:r w:rsidR="001154A8" w:rsidRPr="001154A8">
        <w:rPr>
          <w:noProof/>
          <w:vanish/>
          <w:color w:val="000000" w:themeColor="text1"/>
          <w:spacing w:val="-20"/>
          <w:w w:val="1"/>
        </w:rPr>
        <w:t>‬</w:t>
      </w:r>
      <w:r w:rsidR="001154A8">
        <w:rPr>
          <w:noProof/>
          <w:color w:val="000000" w:themeColor="text1"/>
        </w:rPr>
        <w:t xml:space="preserve">ның </w:t>
      </w:r>
      <w:r w:rsidR="00B21731" w:rsidRPr="00984D1E">
        <w:rPr>
          <w:noProof/>
          <w:color w:val="000000" w:themeColor="text1"/>
        </w:rPr>
        <w:t>физика-химия</w:t>
      </w:r>
      <w:r w:rsidR="001154A8" w:rsidRPr="001154A8">
        <w:rPr>
          <w:noProof/>
          <w:vanish/>
          <w:color w:val="000000" w:themeColor="text1"/>
          <w:spacing w:val="-20"/>
          <w:w w:val="1"/>
        </w:rPr>
        <w:t>‬</w:t>
      </w:r>
      <w:r w:rsidR="001154A8">
        <w:rPr>
          <w:noProof/>
          <w:color w:val="000000" w:themeColor="text1"/>
        </w:rPr>
        <w:t>лық,</w:t>
      </w:r>
      <w:r w:rsidR="00B21731" w:rsidRPr="00984D1E">
        <w:rPr>
          <w:noProof/>
          <w:color w:val="000000" w:themeColor="text1"/>
        </w:rPr>
        <w:t xml:space="preserve"> биология</w:t>
      </w:r>
      <w:r w:rsidR="001154A8" w:rsidRPr="001154A8">
        <w:rPr>
          <w:noProof/>
          <w:vanish/>
          <w:color w:val="000000" w:themeColor="text1"/>
          <w:spacing w:val="-20"/>
          <w:w w:val="1"/>
        </w:rPr>
        <w:t>‬</w:t>
      </w:r>
      <w:r w:rsidR="001154A8">
        <w:rPr>
          <w:noProof/>
          <w:color w:val="000000" w:themeColor="text1"/>
        </w:rPr>
        <w:t xml:space="preserve">лық </w:t>
      </w:r>
      <w:r w:rsidR="00B21731"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00B21731" w:rsidRPr="00984D1E">
        <w:rPr>
          <w:noProof/>
          <w:color w:val="000000" w:themeColor="text1"/>
        </w:rPr>
        <w:t>микробиология</w:t>
      </w:r>
      <w:r w:rsidR="001154A8" w:rsidRPr="001154A8">
        <w:rPr>
          <w:noProof/>
          <w:vanish/>
          <w:color w:val="000000" w:themeColor="text1"/>
          <w:spacing w:val="-20"/>
          <w:w w:val="1"/>
        </w:rPr>
        <w:t>‬</w:t>
      </w:r>
      <w:r w:rsidR="001154A8">
        <w:rPr>
          <w:noProof/>
          <w:color w:val="000000" w:themeColor="text1"/>
        </w:rPr>
        <w:t xml:space="preserve">лық </w:t>
      </w:r>
      <w:r w:rsidR="00B21731" w:rsidRPr="00984D1E">
        <w:rPr>
          <w:noProof/>
          <w:color w:val="000000" w:themeColor="text1"/>
        </w:rPr>
        <w:t>зерттеу</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ер </w:t>
      </w:r>
      <w:r w:rsidR="00B21731" w:rsidRPr="00984D1E">
        <w:rPr>
          <w:noProof/>
          <w:color w:val="000000" w:themeColor="text1"/>
        </w:rPr>
        <w:t>нәтижесін</w:t>
      </w:r>
      <w:r w:rsidR="001154A8" w:rsidRPr="001154A8">
        <w:rPr>
          <w:noProof/>
          <w:vanish/>
          <w:color w:val="000000" w:themeColor="text1"/>
          <w:spacing w:val="-20"/>
          <w:w w:val="1"/>
        </w:rPr>
        <w:t>‬</w:t>
      </w:r>
      <w:r w:rsidR="001154A8">
        <w:rPr>
          <w:noProof/>
          <w:color w:val="000000" w:themeColor="text1"/>
        </w:rPr>
        <w:t xml:space="preserve">де </w:t>
      </w:r>
      <w:r w:rsidR="00B21731" w:rsidRPr="00984D1E">
        <w:rPr>
          <w:noProof/>
          <w:color w:val="000000" w:themeColor="text1"/>
        </w:rPr>
        <w:t>алын</w:t>
      </w:r>
      <w:r w:rsidR="001154A8" w:rsidRPr="001154A8">
        <w:rPr>
          <w:noProof/>
          <w:vanish/>
          <w:color w:val="000000" w:themeColor="text1"/>
          <w:spacing w:val="-20"/>
          <w:w w:val="1"/>
        </w:rPr>
        <w:t>‬</w:t>
      </w:r>
      <w:r w:rsidR="001154A8">
        <w:rPr>
          <w:noProof/>
          <w:color w:val="000000" w:themeColor="text1"/>
        </w:rPr>
        <w:t xml:space="preserve">ған </w:t>
      </w:r>
      <w:r w:rsidR="00B21731" w:rsidRPr="00984D1E">
        <w:rPr>
          <w:noProof/>
          <w:color w:val="000000" w:themeColor="text1"/>
        </w:rPr>
        <w:t>сипаттамалары о</w:t>
      </w:r>
      <w:r w:rsidR="001154A8" w:rsidRPr="001154A8">
        <w:rPr>
          <w:noProof/>
          <w:vanish/>
          <w:color w:val="000000" w:themeColor="text1"/>
          <w:spacing w:val="-20"/>
          <w:w w:val="1"/>
        </w:rPr>
        <w:t>‬</w:t>
      </w:r>
      <w:r w:rsidR="001154A8">
        <w:rPr>
          <w:noProof/>
          <w:color w:val="000000" w:themeColor="text1"/>
        </w:rPr>
        <w:t xml:space="preserve">ның </w:t>
      </w:r>
      <w:r w:rsidR="00B21731" w:rsidRPr="00984D1E">
        <w:rPr>
          <w:noProof/>
          <w:color w:val="000000" w:themeColor="text1"/>
        </w:rPr>
        <w:t>тұрақты</w:t>
      </w:r>
      <w:r w:rsidR="001154A8" w:rsidRPr="001154A8">
        <w:rPr>
          <w:noProof/>
          <w:vanish/>
          <w:color w:val="000000" w:themeColor="text1"/>
          <w:spacing w:val="-20"/>
          <w:w w:val="1"/>
        </w:rPr>
        <w:t>‬</w:t>
      </w:r>
      <w:r w:rsidR="001154A8">
        <w:rPr>
          <w:noProof/>
          <w:color w:val="000000" w:themeColor="text1"/>
        </w:rPr>
        <w:t xml:space="preserve">лық </w:t>
      </w:r>
      <w:r w:rsidR="00B21731" w:rsidRPr="00984D1E">
        <w:rPr>
          <w:noProof/>
          <w:color w:val="000000" w:themeColor="text1"/>
        </w:rPr>
        <w:t>спецификация</w:t>
      </w:r>
      <w:r w:rsidR="001154A8" w:rsidRPr="001154A8">
        <w:rPr>
          <w:noProof/>
          <w:vanish/>
          <w:color w:val="000000" w:themeColor="text1"/>
          <w:spacing w:val="-20"/>
          <w:w w:val="1"/>
        </w:rPr>
        <w:t>‬</w:t>
      </w:r>
      <w:r w:rsidR="001154A8">
        <w:rPr>
          <w:noProof/>
          <w:color w:val="000000" w:themeColor="text1"/>
        </w:rPr>
        <w:t xml:space="preserve">сы </w:t>
      </w:r>
      <w:r w:rsidR="00B21731" w:rsidRPr="00984D1E">
        <w:rPr>
          <w:noProof/>
          <w:color w:val="000000" w:themeColor="text1"/>
        </w:rPr>
        <w:t>негіздері</w:t>
      </w:r>
      <w:r w:rsidR="001154A8" w:rsidRPr="001154A8">
        <w:rPr>
          <w:noProof/>
          <w:vanish/>
          <w:color w:val="000000" w:themeColor="text1"/>
          <w:spacing w:val="-20"/>
          <w:w w:val="1"/>
        </w:rPr>
        <w:t>‬</w:t>
      </w:r>
      <w:r w:rsidR="001154A8">
        <w:rPr>
          <w:noProof/>
          <w:color w:val="000000" w:themeColor="text1"/>
        </w:rPr>
        <w:t xml:space="preserve">не </w:t>
      </w:r>
      <w:r w:rsidR="00B21731" w:rsidRPr="00984D1E">
        <w:rPr>
          <w:noProof/>
          <w:color w:val="000000" w:themeColor="text1"/>
        </w:rPr>
        <w:t>алын</w:t>
      </w:r>
      <w:r w:rsidR="001154A8" w:rsidRPr="001154A8">
        <w:rPr>
          <w:noProof/>
          <w:vanish/>
          <w:color w:val="000000" w:themeColor="text1"/>
          <w:spacing w:val="-20"/>
          <w:w w:val="1"/>
        </w:rPr>
        <w:t>‬</w:t>
      </w:r>
      <w:r w:rsidR="001154A8">
        <w:rPr>
          <w:noProof/>
          <w:color w:val="000000" w:themeColor="text1"/>
        </w:rPr>
        <w:t>ды.</w:t>
      </w:r>
      <w:r w:rsidR="00B21731" w:rsidRPr="00984D1E">
        <w:rPr>
          <w:noProof/>
          <w:color w:val="000000" w:themeColor="text1"/>
        </w:rPr>
        <w:t xml:space="preserve"> Бұл сипаттама</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ар </w:t>
      </w:r>
      <w:r w:rsidR="00B21731" w:rsidRPr="00984D1E">
        <w:rPr>
          <w:noProof/>
          <w:color w:val="000000" w:themeColor="text1"/>
        </w:rPr>
        <w:t>төмен</w:t>
      </w:r>
      <w:r w:rsidR="001154A8" w:rsidRPr="001154A8">
        <w:rPr>
          <w:noProof/>
          <w:vanish/>
          <w:color w:val="000000" w:themeColor="text1"/>
          <w:spacing w:val="-20"/>
          <w:w w:val="1"/>
        </w:rPr>
        <w:t>‬</w:t>
      </w:r>
      <w:r w:rsidR="001154A8">
        <w:rPr>
          <w:noProof/>
          <w:color w:val="000000" w:themeColor="text1"/>
        </w:rPr>
        <w:t xml:space="preserve">де </w:t>
      </w:r>
      <w:r w:rsidR="00B21731" w:rsidRPr="00984D1E">
        <w:rPr>
          <w:noProof/>
          <w:color w:val="000000" w:themeColor="text1"/>
        </w:rPr>
        <w:t>49 кесте</w:t>
      </w:r>
      <w:r w:rsidR="001154A8" w:rsidRPr="001154A8">
        <w:rPr>
          <w:noProof/>
          <w:vanish/>
          <w:color w:val="000000" w:themeColor="text1"/>
          <w:spacing w:val="-20"/>
          <w:w w:val="1"/>
        </w:rPr>
        <w:t>‬</w:t>
      </w:r>
      <w:r w:rsidR="001154A8">
        <w:rPr>
          <w:noProof/>
          <w:color w:val="000000" w:themeColor="text1"/>
        </w:rPr>
        <w:t xml:space="preserve">де </w:t>
      </w:r>
      <w:r w:rsidR="00B21731" w:rsidRPr="00984D1E">
        <w:rPr>
          <w:noProof/>
          <w:color w:val="000000" w:themeColor="text1"/>
        </w:rPr>
        <w:t>көрсетіл</w:t>
      </w:r>
      <w:r w:rsidR="001154A8" w:rsidRPr="001154A8">
        <w:rPr>
          <w:noProof/>
          <w:vanish/>
          <w:color w:val="000000" w:themeColor="text1"/>
          <w:spacing w:val="-20"/>
          <w:w w:val="1"/>
        </w:rPr>
        <w:t>‬</w:t>
      </w:r>
      <w:r w:rsidR="001154A8">
        <w:rPr>
          <w:noProof/>
          <w:color w:val="000000" w:themeColor="text1"/>
        </w:rPr>
        <w:t>ген.</w:t>
      </w:r>
      <w:r w:rsidR="00B21731" w:rsidRPr="00984D1E">
        <w:rPr>
          <w:noProof/>
          <w:color w:val="000000" w:themeColor="text1"/>
        </w:rPr>
        <w:t xml:space="preserve"> Сапа көрсеткіштері</w:t>
      </w:r>
      <w:r w:rsidR="001154A8" w:rsidRPr="001154A8">
        <w:rPr>
          <w:noProof/>
          <w:vanish/>
          <w:color w:val="000000" w:themeColor="text1"/>
          <w:spacing w:val="-20"/>
          <w:w w:val="1"/>
        </w:rPr>
        <w:t>‬</w:t>
      </w:r>
      <w:r w:rsidR="001154A8">
        <w:rPr>
          <w:noProof/>
          <w:color w:val="000000" w:themeColor="text1"/>
        </w:rPr>
        <w:t xml:space="preserve">нің </w:t>
      </w:r>
      <w:r w:rsidR="00B21731" w:rsidRPr="00984D1E">
        <w:rPr>
          <w:noProof/>
          <w:color w:val="000000" w:themeColor="text1"/>
        </w:rPr>
        <w:t>тізімі ғылыми тұрғы</w:t>
      </w:r>
      <w:r w:rsidR="001154A8" w:rsidRPr="001154A8">
        <w:rPr>
          <w:noProof/>
          <w:vanish/>
          <w:color w:val="000000" w:themeColor="text1"/>
          <w:spacing w:val="-20"/>
          <w:w w:val="1"/>
        </w:rPr>
        <w:t>‬</w:t>
      </w:r>
      <w:r w:rsidR="001154A8">
        <w:rPr>
          <w:noProof/>
          <w:color w:val="000000" w:themeColor="text1"/>
        </w:rPr>
        <w:t xml:space="preserve">дан </w:t>
      </w:r>
      <w:r w:rsidR="00B21731" w:rsidRPr="00984D1E">
        <w:rPr>
          <w:noProof/>
          <w:color w:val="000000" w:themeColor="text1"/>
        </w:rPr>
        <w:t>негіздел</w:t>
      </w:r>
      <w:r w:rsidR="001154A8" w:rsidRPr="001154A8">
        <w:rPr>
          <w:noProof/>
          <w:vanish/>
          <w:color w:val="000000" w:themeColor="text1"/>
          <w:spacing w:val="-20"/>
          <w:w w:val="1"/>
        </w:rPr>
        <w:t>‬</w:t>
      </w:r>
      <w:r w:rsidR="001154A8">
        <w:rPr>
          <w:noProof/>
          <w:color w:val="000000" w:themeColor="text1"/>
        </w:rPr>
        <w:t>іп,</w:t>
      </w:r>
      <w:r w:rsidR="00B21731" w:rsidRPr="00984D1E">
        <w:rPr>
          <w:noProof/>
          <w:color w:val="000000" w:themeColor="text1"/>
        </w:rPr>
        <w:t xml:space="preserve"> о</w:t>
      </w:r>
      <w:r w:rsidR="001154A8" w:rsidRPr="001154A8">
        <w:rPr>
          <w:noProof/>
          <w:vanish/>
          <w:color w:val="000000" w:themeColor="text1"/>
          <w:spacing w:val="-20"/>
          <w:w w:val="1"/>
        </w:rPr>
        <w:t>‬</w:t>
      </w:r>
      <w:r w:rsidR="001154A8">
        <w:rPr>
          <w:noProof/>
          <w:color w:val="000000" w:themeColor="text1"/>
        </w:rPr>
        <w:t xml:space="preserve">сы </w:t>
      </w:r>
      <w:r w:rsidR="00B21731" w:rsidRPr="00984D1E">
        <w:rPr>
          <w:noProof/>
          <w:color w:val="000000" w:themeColor="text1"/>
        </w:rPr>
        <w:t>көрсеткіштер</w:t>
      </w:r>
      <w:r w:rsidR="001154A8" w:rsidRPr="001154A8">
        <w:rPr>
          <w:noProof/>
          <w:vanish/>
          <w:color w:val="000000" w:themeColor="text1"/>
          <w:spacing w:val="-20"/>
          <w:w w:val="1"/>
        </w:rPr>
        <w:t>‬</w:t>
      </w:r>
      <w:r w:rsidR="001154A8">
        <w:rPr>
          <w:noProof/>
          <w:color w:val="000000" w:themeColor="text1"/>
        </w:rPr>
        <w:t xml:space="preserve">дің </w:t>
      </w:r>
      <w:r w:rsidR="00B21731" w:rsidRPr="00984D1E">
        <w:rPr>
          <w:noProof/>
          <w:color w:val="000000" w:themeColor="text1"/>
        </w:rPr>
        <w:t>тұрақтыл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00B21731" w:rsidRPr="00984D1E">
        <w:rPr>
          <w:noProof/>
          <w:color w:val="000000" w:themeColor="text1"/>
        </w:rPr>
        <w:t>өнім</w:t>
      </w:r>
      <w:r w:rsidR="001154A8" w:rsidRPr="001154A8">
        <w:rPr>
          <w:noProof/>
          <w:vanish/>
          <w:color w:val="000000" w:themeColor="text1"/>
          <w:spacing w:val="-20"/>
          <w:w w:val="1"/>
        </w:rPr>
        <w:t>‬</w:t>
      </w:r>
      <w:r w:rsidR="001154A8">
        <w:rPr>
          <w:noProof/>
          <w:color w:val="000000" w:themeColor="text1"/>
        </w:rPr>
        <w:t xml:space="preserve">нің </w:t>
      </w:r>
      <w:r w:rsidR="00B21731" w:rsidRPr="00984D1E">
        <w:rPr>
          <w:noProof/>
          <w:color w:val="000000" w:themeColor="text1"/>
        </w:rPr>
        <w:t>қауіпсізді</w:t>
      </w:r>
      <w:r w:rsidR="001154A8" w:rsidRPr="001154A8">
        <w:rPr>
          <w:noProof/>
          <w:vanish/>
          <w:color w:val="000000" w:themeColor="text1"/>
          <w:spacing w:val="-20"/>
          <w:w w:val="1"/>
        </w:rPr>
        <w:t>‬</w:t>
      </w:r>
      <w:r w:rsidR="001154A8">
        <w:rPr>
          <w:noProof/>
          <w:color w:val="000000" w:themeColor="text1"/>
        </w:rPr>
        <w:t>гі,</w:t>
      </w:r>
      <w:r w:rsidR="00B21731" w:rsidRPr="00984D1E">
        <w:rPr>
          <w:noProof/>
          <w:color w:val="000000" w:themeColor="text1"/>
        </w:rPr>
        <w:t xml:space="preserve"> сапа</w:t>
      </w:r>
      <w:r w:rsidR="001154A8" w:rsidRPr="001154A8">
        <w:rPr>
          <w:noProof/>
          <w:vanish/>
          <w:color w:val="000000" w:themeColor="text1"/>
          <w:spacing w:val="-20"/>
          <w:w w:val="1"/>
        </w:rPr>
        <w:t>‬</w:t>
      </w:r>
      <w:r w:rsidR="001154A8">
        <w:rPr>
          <w:noProof/>
          <w:color w:val="000000" w:themeColor="text1"/>
        </w:rPr>
        <w:t>сы,</w:t>
      </w:r>
      <w:r w:rsidR="00B21731" w:rsidRPr="00984D1E">
        <w:rPr>
          <w:noProof/>
          <w:color w:val="000000" w:themeColor="text1"/>
        </w:rPr>
        <w:t xml:space="preserve"> әсері</w:t>
      </w:r>
      <w:r w:rsidR="001154A8" w:rsidRPr="001154A8">
        <w:rPr>
          <w:noProof/>
          <w:vanish/>
          <w:color w:val="000000" w:themeColor="text1"/>
          <w:spacing w:val="-20"/>
          <w:w w:val="1"/>
        </w:rPr>
        <w:t>‬</w:t>
      </w:r>
      <w:r w:rsidR="001154A8">
        <w:rPr>
          <w:noProof/>
          <w:color w:val="000000" w:themeColor="text1"/>
        </w:rPr>
        <w:t xml:space="preserve">нің </w:t>
      </w:r>
      <w:r w:rsidR="00B21731" w:rsidRPr="00984D1E">
        <w:rPr>
          <w:noProof/>
          <w:color w:val="000000" w:themeColor="text1"/>
        </w:rPr>
        <w:t>тиімділігі</w:t>
      </w:r>
      <w:r w:rsidR="001154A8" w:rsidRPr="001154A8">
        <w:rPr>
          <w:noProof/>
          <w:vanish/>
          <w:color w:val="000000" w:themeColor="text1"/>
          <w:spacing w:val="-20"/>
          <w:w w:val="1"/>
        </w:rPr>
        <w:t>‬</w:t>
      </w:r>
      <w:r w:rsidR="001154A8">
        <w:rPr>
          <w:noProof/>
          <w:color w:val="000000" w:themeColor="text1"/>
        </w:rPr>
        <w:t xml:space="preserve">не </w:t>
      </w:r>
      <w:r w:rsidR="00B21731" w:rsidRPr="00984D1E">
        <w:rPr>
          <w:noProof/>
          <w:color w:val="000000" w:themeColor="text1"/>
        </w:rPr>
        <w:t>кепілдік бере</w:t>
      </w:r>
      <w:r w:rsidR="001154A8" w:rsidRPr="001154A8">
        <w:rPr>
          <w:noProof/>
          <w:vanish/>
          <w:color w:val="000000" w:themeColor="text1"/>
          <w:spacing w:val="-20"/>
          <w:w w:val="1"/>
        </w:rPr>
        <w:t>‬</w:t>
      </w:r>
      <w:r w:rsidR="001154A8">
        <w:rPr>
          <w:noProof/>
          <w:color w:val="000000" w:themeColor="text1"/>
        </w:rPr>
        <w:t xml:space="preserve">ді </w:t>
      </w:r>
      <w:r w:rsidR="00B21731"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00B21731" w:rsidRPr="00984D1E">
        <w:rPr>
          <w:noProof/>
          <w:color w:val="000000" w:themeColor="text1"/>
        </w:rPr>
        <w:t>келесі көрсеткіштер</w:t>
      </w:r>
      <w:r w:rsidR="001154A8" w:rsidRPr="001154A8">
        <w:rPr>
          <w:noProof/>
          <w:vanish/>
          <w:color w:val="000000" w:themeColor="text1"/>
          <w:spacing w:val="-20"/>
          <w:w w:val="1"/>
        </w:rPr>
        <w:t>‬</w:t>
      </w:r>
      <w:r w:rsidR="001154A8">
        <w:rPr>
          <w:noProof/>
          <w:color w:val="000000" w:themeColor="text1"/>
        </w:rPr>
        <w:t xml:space="preserve">ден </w:t>
      </w:r>
      <w:r w:rsidR="00B21731" w:rsidRPr="00984D1E">
        <w:rPr>
          <w:noProof/>
          <w:color w:val="000000" w:themeColor="text1"/>
        </w:rPr>
        <w:t>тұрады: сипаттама</w:t>
      </w:r>
      <w:r w:rsidR="001154A8" w:rsidRPr="001154A8">
        <w:rPr>
          <w:noProof/>
          <w:vanish/>
          <w:color w:val="000000" w:themeColor="text1"/>
          <w:spacing w:val="-20"/>
          <w:w w:val="1"/>
        </w:rPr>
        <w:t>‬</w:t>
      </w:r>
      <w:r w:rsidR="001154A8">
        <w:rPr>
          <w:noProof/>
          <w:color w:val="000000" w:themeColor="text1"/>
        </w:rPr>
        <w:t>сы,</w:t>
      </w:r>
      <w:r w:rsidR="00B21731" w:rsidRPr="00984D1E">
        <w:rPr>
          <w:noProof/>
          <w:color w:val="000000" w:themeColor="text1"/>
        </w:rPr>
        <w:t xml:space="preserve"> ерігішті</w:t>
      </w:r>
      <w:r w:rsidR="001154A8" w:rsidRPr="001154A8">
        <w:rPr>
          <w:noProof/>
          <w:vanish/>
          <w:color w:val="000000" w:themeColor="text1"/>
          <w:spacing w:val="-20"/>
          <w:w w:val="1"/>
        </w:rPr>
        <w:t>‬</w:t>
      </w:r>
      <w:r w:rsidR="001154A8">
        <w:rPr>
          <w:noProof/>
          <w:color w:val="000000" w:themeColor="text1"/>
        </w:rPr>
        <w:t>гі,</w:t>
      </w:r>
      <w:r w:rsidR="00B21731" w:rsidRPr="00984D1E">
        <w:rPr>
          <w:noProof/>
          <w:color w:val="000000" w:themeColor="text1"/>
        </w:rPr>
        <w:t xml:space="preserve"> балқу температура</w:t>
      </w:r>
      <w:r w:rsidR="001154A8" w:rsidRPr="001154A8">
        <w:rPr>
          <w:noProof/>
          <w:vanish/>
          <w:color w:val="000000" w:themeColor="text1"/>
          <w:spacing w:val="-20"/>
          <w:w w:val="1"/>
        </w:rPr>
        <w:t>‬</w:t>
      </w:r>
      <w:r w:rsidR="001154A8">
        <w:rPr>
          <w:noProof/>
          <w:color w:val="000000" w:themeColor="text1"/>
        </w:rPr>
        <w:t>сы,</w:t>
      </w:r>
      <w:r w:rsidR="00B21731" w:rsidRPr="00984D1E">
        <w:rPr>
          <w:noProof/>
          <w:color w:val="000000" w:themeColor="text1"/>
        </w:rPr>
        <w:t xml:space="preserve"> ерітіндісі</w:t>
      </w:r>
      <w:r w:rsidR="001154A8" w:rsidRPr="001154A8">
        <w:rPr>
          <w:noProof/>
          <w:vanish/>
          <w:color w:val="000000" w:themeColor="text1"/>
          <w:spacing w:val="-20"/>
          <w:w w:val="1"/>
        </w:rPr>
        <w:t>‬</w:t>
      </w:r>
      <w:r w:rsidR="001154A8">
        <w:rPr>
          <w:noProof/>
          <w:color w:val="000000" w:themeColor="text1"/>
        </w:rPr>
        <w:t xml:space="preserve">нің </w:t>
      </w:r>
      <w:r w:rsidR="00B21731" w:rsidRPr="00984D1E">
        <w:rPr>
          <w:noProof/>
          <w:color w:val="000000" w:themeColor="text1"/>
        </w:rPr>
        <w:t>рН мәні, микробиология</w:t>
      </w:r>
      <w:r w:rsidR="001154A8" w:rsidRPr="001154A8">
        <w:rPr>
          <w:noProof/>
          <w:vanish/>
          <w:color w:val="000000" w:themeColor="text1"/>
          <w:spacing w:val="-20"/>
          <w:w w:val="1"/>
        </w:rPr>
        <w:t>‬</w:t>
      </w:r>
      <w:r w:rsidR="001154A8">
        <w:rPr>
          <w:noProof/>
          <w:color w:val="000000" w:themeColor="text1"/>
        </w:rPr>
        <w:t xml:space="preserve">лық </w:t>
      </w:r>
      <w:r w:rsidR="00B21731" w:rsidRPr="00984D1E">
        <w:rPr>
          <w:noProof/>
          <w:color w:val="000000" w:themeColor="text1"/>
        </w:rPr>
        <w:t>тазалы</w:t>
      </w:r>
      <w:r w:rsidR="001154A8" w:rsidRPr="001154A8">
        <w:rPr>
          <w:noProof/>
          <w:vanish/>
          <w:color w:val="000000" w:themeColor="text1"/>
          <w:spacing w:val="-20"/>
          <w:w w:val="1"/>
        </w:rPr>
        <w:t>‬</w:t>
      </w:r>
      <w:r w:rsidR="001154A8">
        <w:rPr>
          <w:noProof/>
          <w:color w:val="000000" w:themeColor="text1"/>
        </w:rPr>
        <w:t>ғы,</w:t>
      </w:r>
      <w:r w:rsidR="00B21731" w:rsidRPr="00984D1E">
        <w:rPr>
          <w:noProof/>
          <w:color w:val="000000" w:themeColor="text1"/>
        </w:rPr>
        <w:t xml:space="preserve"> са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ық </w:t>
      </w:r>
      <w:r w:rsidR="00B21731" w:rsidRPr="00984D1E">
        <w:rPr>
          <w:noProof/>
          <w:color w:val="000000" w:themeColor="text1"/>
        </w:rPr>
        <w:t>анықтаулары. Үлгі</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ер </w:t>
      </w:r>
      <w:r w:rsidR="00B21731" w:rsidRPr="00984D1E">
        <w:rPr>
          <w:noProof/>
          <w:color w:val="000000" w:themeColor="text1"/>
        </w:rPr>
        <w:t>бойынша зерттеу нәтижелері 50, 51, 52 кестелер</w:t>
      </w:r>
      <w:r w:rsidR="001154A8" w:rsidRPr="001154A8">
        <w:rPr>
          <w:noProof/>
          <w:vanish/>
          <w:color w:val="000000" w:themeColor="text1"/>
          <w:spacing w:val="-20"/>
          <w:w w:val="1"/>
        </w:rPr>
        <w:t>‬</w:t>
      </w:r>
      <w:r w:rsidR="001154A8">
        <w:rPr>
          <w:noProof/>
          <w:color w:val="000000" w:themeColor="text1"/>
        </w:rPr>
        <w:t xml:space="preserve">де </w:t>
      </w:r>
      <w:r w:rsidR="00B21731" w:rsidRPr="00984D1E">
        <w:rPr>
          <w:noProof/>
          <w:color w:val="000000" w:themeColor="text1"/>
        </w:rPr>
        <w:t>беріл</w:t>
      </w:r>
      <w:r w:rsidR="001154A8" w:rsidRPr="001154A8">
        <w:rPr>
          <w:noProof/>
          <w:vanish/>
          <w:color w:val="000000" w:themeColor="text1"/>
          <w:spacing w:val="-20"/>
          <w:w w:val="1"/>
        </w:rPr>
        <w:t>‬</w:t>
      </w:r>
      <w:r w:rsidR="001154A8">
        <w:rPr>
          <w:noProof/>
          <w:color w:val="000000" w:themeColor="text1"/>
        </w:rPr>
        <w:t>ген,</w:t>
      </w:r>
      <w:r w:rsidR="00B21731" w:rsidRPr="00984D1E">
        <w:rPr>
          <w:noProof/>
          <w:color w:val="000000" w:themeColor="text1"/>
        </w:rPr>
        <w:t xml:space="preserve"> ал микробиология</w:t>
      </w:r>
      <w:r w:rsidR="001154A8" w:rsidRPr="001154A8">
        <w:rPr>
          <w:noProof/>
          <w:vanish/>
          <w:color w:val="000000" w:themeColor="text1"/>
          <w:spacing w:val="-20"/>
          <w:w w:val="1"/>
        </w:rPr>
        <w:t>‬</w:t>
      </w:r>
      <w:r w:rsidR="001154A8">
        <w:rPr>
          <w:noProof/>
          <w:color w:val="000000" w:themeColor="text1"/>
        </w:rPr>
        <w:t xml:space="preserve">лық </w:t>
      </w:r>
      <w:r w:rsidR="00B21731" w:rsidRPr="00984D1E">
        <w:rPr>
          <w:noProof/>
          <w:color w:val="000000" w:themeColor="text1"/>
        </w:rPr>
        <w:t>тазалығы</w:t>
      </w:r>
    </w:p>
    <w:p w14:paraId="3EDEBAB7" w14:textId="32E59179" w:rsidR="00C254C2" w:rsidRPr="00984D1E" w:rsidRDefault="00B21731">
      <w:pPr>
        <w:pStyle w:val="a3"/>
        <w:spacing w:line="320" w:lineRule="exact"/>
        <w:ind w:left="301"/>
        <w:jc w:val="both"/>
        <w:rPr>
          <w:noProof/>
          <w:color w:val="000000" w:themeColor="text1"/>
        </w:rPr>
      </w:pPr>
      <w:r w:rsidRPr="00984D1E">
        <w:rPr>
          <w:noProof/>
          <w:color w:val="000000" w:themeColor="text1"/>
        </w:rPr>
        <w:t>нәтижелері 53, 54, 55 кестелер</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көрсетіл</w:t>
      </w:r>
      <w:r w:rsidR="001154A8" w:rsidRPr="001154A8">
        <w:rPr>
          <w:noProof/>
          <w:vanish/>
          <w:color w:val="000000" w:themeColor="text1"/>
          <w:spacing w:val="-20"/>
          <w:w w:val="1"/>
        </w:rPr>
        <w:t>‬</w:t>
      </w:r>
      <w:r w:rsidR="001154A8">
        <w:rPr>
          <w:noProof/>
          <w:color w:val="000000" w:themeColor="text1"/>
        </w:rPr>
        <w:t>ген.</w:t>
      </w:r>
    </w:p>
    <w:p w14:paraId="01ADCB83" w14:textId="77777777" w:rsidR="00C254C2" w:rsidRPr="00984D1E" w:rsidRDefault="00C254C2">
      <w:pPr>
        <w:pStyle w:val="a3"/>
        <w:spacing w:before="2"/>
        <w:rPr>
          <w:noProof/>
          <w:color w:val="000000" w:themeColor="text1"/>
        </w:rPr>
      </w:pPr>
    </w:p>
    <w:p w14:paraId="03650994" w14:textId="3A31D25A" w:rsidR="00C254C2" w:rsidRPr="00984D1E" w:rsidRDefault="00B21731">
      <w:pPr>
        <w:pStyle w:val="a3"/>
        <w:ind w:left="301"/>
        <w:jc w:val="both"/>
        <w:rPr>
          <w:noProof/>
          <w:color w:val="000000" w:themeColor="text1"/>
        </w:rPr>
      </w:pPr>
      <w:r w:rsidRPr="00984D1E">
        <w:rPr>
          <w:noProof/>
          <w:color w:val="000000" w:themeColor="text1"/>
        </w:rPr>
        <w:t>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51 – AIP – 15 субстанция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сап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спецификациясы</w:t>
      </w:r>
    </w:p>
    <w:p w14:paraId="562D33F4" w14:textId="77777777" w:rsidR="00C254C2" w:rsidRPr="00984D1E" w:rsidRDefault="00C254C2">
      <w:pPr>
        <w:pStyle w:val="a3"/>
        <w:spacing w:before="7"/>
        <w:rPr>
          <w:noProof/>
          <w:color w:val="000000" w:themeColor="text1"/>
        </w:rPr>
      </w:pPr>
    </w:p>
    <w:tbl>
      <w:tblPr>
        <w:tblStyle w:val="TableNormal"/>
        <w:tblW w:w="0" w:type="auto"/>
        <w:tblInd w:w="3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410"/>
        <w:gridCol w:w="4680"/>
        <w:gridCol w:w="2506"/>
      </w:tblGrid>
      <w:tr w:rsidR="00C254C2" w:rsidRPr="00984D1E" w14:paraId="140DAA5C" w14:textId="77777777">
        <w:trPr>
          <w:trHeight w:val="275"/>
        </w:trPr>
        <w:tc>
          <w:tcPr>
            <w:tcW w:w="2410" w:type="dxa"/>
          </w:tcPr>
          <w:p w14:paraId="1F2F0986" w14:textId="77777777" w:rsidR="00C254C2" w:rsidRPr="00984D1E" w:rsidRDefault="00B21731">
            <w:pPr>
              <w:pStyle w:val="TableParagraph"/>
              <w:spacing w:line="256" w:lineRule="exact"/>
              <w:ind w:left="203"/>
              <w:jc w:val="left"/>
              <w:rPr>
                <w:noProof/>
                <w:color w:val="000000" w:themeColor="text1"/>
                <w:sz w:val="24"/>
              </w:rPr>
            </w:pPr>
            <w:r w:rsidRPr="00984D1E">
              <w:rPr>
                <w:noProof/>
                <w:color w:val="000000" w:themeColor="text1"/>
                <w:sz w:val="24"/>
              </w:rPr>
              <w:t>Сапа көрсеткіштері</w:t>
            </w:r>
          </w:p>
        </w:tc>
        <w:tc>
          <w:tcPr>
            <w:tcW w:w="4680" w:type="dxa"/>
          </w:tcPr>
          <w:p w14:paraId="6A8D27D4" w14:textId="77777777" w:rsidR="00C254C2" w:rsidRPr="00984D1E" w:rsidRDefault="00B21731">
            <w:pPr>
              <w:pStyle w:val="TableParagraph"/>
              <w:spacing w:line="256" w:lineRule="exact"/>
              <w:ind w:left="1343"/>
              <w:jc w:val="left"/>
              <w:rPr>
                <w:noProof/>
                <w:color w:val="000000" w:themeColor="text1"/>
                <w:sz w:val="24"/>
              </w:rPr>
            </w:pPr>
            <w:r w:rsidRPr="00984D1E">
              <w:rPr>
                <w:noProof/>
                <w:color w:val="000000" w:themeColor="text1"/>
                <w:sz w:val="24"/>
              </w:rPr>
              <w:t>Ауытқу нормалары</w:t>
            </w:r>
          </w:p>
        </w:tc>
        <w:tc>
          <w:tcPr>
            <w:tcW w:w="2506" w:type="dxa"/>
          </w:tcPr>
          <w:p w14:paraId="443DDB2A" w14:textId="77777777" w:rsidR="00C254C2" w:rsidRPr="00984D1E" w:rsidRDefault="00B21731">
            <w:pPr>
              <w:pStyle w:val="TableParagraph"/>
              <w:spacing w:line="256" w:lineRule="exact"/>
              <w:ind w:left="426"/>
              <w:jc w:val="left"/>
              <w:rPr>
                <w:noProof/>
                <w:color w:val="000000" w:themeColor="text1"/>
                <w:sz w:val="24"/>
              </w:rPr>
            </w:pPr>
            <w:r w:rsidRPr="00984D1E">
              <w:rPr>
                <w:noProof/>
                <w:color w:val="000000" w:themeColor="text1"/>
                <w:sz w:val="24"/>
              </w:rPr>
              <w:t>Зерттеу әдістері</w:t>
            </w:r>
          </w:p>
        </w:tc>
      </w:tr>
      <w:tr w:rsidR="00C254C2" w:rsidRPr="00984D1E" w14:paraId="0CEFE803" w14:textId="77777777">
        <w:trPr>
          <w:trHeight w:val="275"/>
        </w:trPr>
        <w:tc>
          <w:tcPr>
            <w:tcW w:w="2410" w:type="dxa"/>
          </w:tcPr>
          <w:p w14:paraId="6B4D4590" w14:textId="77777777" w:rsidR="00C254C2" w:rsidRPr="00984D1E" w:rsidRDefault="00B21731">
            <w:pPr>
              <w:pStyle w:val="TableParagraph"/>
              <w:spacing w:line="256" w:lineRule="exact"/>
              <w:ind w:left="9"/>
              <w:rPr>
                <w:noProof/>
                <w:color w:val="000000" w:themeColor="text1"/>
                <w:sz w:val="24"/>
              </w:rPr>
            </w:pPr>
            <w:r w:rsidRPr="00984D1E">
              <w:rPr>
                <w:noProof/>
                <w:color w:val="000000" w:themeColor="text1"/>
                <w:sz w:val="24"/>
              </w:rPr>
              <w:t>1</w:t>
            </w:r>
          </w:p>
        </w:tc>
        <w:tc>
          <w:tcPr>
            <w:tcW w:w="4680" w:type="dxa"/>
          </w:tcPr>
          <w:p w14:paraId="0E72A3B8" w14:textId="77777777" w:rsidR="00C254C2" w:rsidRPr="00984D1E" w:rsidRDefault="00B21731">
            <w:pPr>
              <w:pStyle w:val="TableParagraph"/>
              <w:spacing w:line="256" w:lineRule="exact"/>
              <w:ind w:left="8"/>
              <w:rPr>
                <w:noProof/>
                <w:color w:val="000000" w:themeColor="text1"/>
                <w:sz w:val="24"/>
              </w:rPr>
            </w:pPr>
            <w:r w:rsidRPr="00984D1E">
              <w:rPr>
                <w:noProof/>
                <w:color w:val="000000" w:themeColor="text1"/>
                <w:sz w:val="24"/>
              </w:rPr>
              <w:t>2</w:t>
            </w:r>
          </w:p>
        </w:tc>
        <w:tc>
          <w:tcPr>
            <w:tcW w:w="2506" w:type="dxa"/>
          </w:tcPr>
          <w:p w14:paraId="5EFF8DCD" w14:textId="77777777" w:rsidR="00C254C2" w:rsidRPr="00984D1E" w:rsidRDefault="00B21731">
            <w:pPr>
              <w:pStyle w:val="TableParagraph"/>
              <w:spacing w:line="256" w:lineRule="exact"/>
              <w:ind w:left="3"/>
              <w:rPr>
                <w:noProof/>
                <w:color w:val="000000" w:themeColor="text1"/>
                <w:sz w:val="24"/>
              </w:rPr>
            </w:pPr>
            <w:r w:rsidRPr="00984D1E">
              <w:rPr>
                <w:noProof/>
                <w:color w:val="000000" w:themeColor="text1"/>
                <w:sz w:val="24"/>
              </w:rPr>
              <w:t>3</w:t>
            </w:r>
          </w:p>
        </w:tc>
      </w:tr>
      <w:tr w:rsidR="00C254C2" w:rsidRPr="00984D1E" w14:paraId="4208073C" w14:textId="77777777">
        <w:trPr>
          <w:trHeight w:val="827"/>
        </w:trPr>
        <w:tc>
          <w:tcPr>
            <w:tcW w:w="2410" w:type="dxa"/>
          </w:tcPr>
          <w:p w14:paraId="6AA47C33" w14:textId="77777777"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Сипаттама</w:t>
            </w:r>
          </w:p>
        </w:tc>
        <w:tc>
          <w:tcPr>
            <w:tcW w:w="4680" w:type="dxa"/>
          </w:tcPr>
          <w:p w14:paraId="433DAACF" w14:textId="275380DB" w:rsidR="00C254C2" w:rsidRPr="00984D1E" w:rsidRDefault="00B21731">
            <w:pPr>
              <w:pStyle w:val="TableParagraph"/>
              <w:spacing w:line="315" w:lineRule="exact"/>
              <w:ind w:left="107"/>
              <w:jc w:val="left"/>
              <w:rPr>
                <w:noProof/>
                <w:color w:val="000000" w:themeColor="text1"/>
                <w:sz w:val="28"/>
              </w:rPr>
            </w:pPr>
            <w:r w:rsidRPr="00984D1E">
              <w:rPr>
                <w:noProof/>
                <w:color w:val="000000" w:themeColor="text1"/>
                <w:sz w:val="28"/>
              </w:rPr>
              <w:t>Ақ түс</w:t>
            </w:r>
            <w:r w:rsidR="001154A8" w:rsidRPr="001154A8">
              <w:rPr>
                <w:noProof/>
                <w:vanish/>
                <w:color w:val="000000" w:themeColor="text1"/>
                <w:spacing w:val="-20"/>
                <w:w w:val="1"/>
                <w:sz w:val="28"/>
              </w:rPr>
              <w:t>‬</w:t>
            </w:r>
            <w:r w:rsidR="001154A8">
              <w:rPr>
                <w:noProof/>
                <w:color w:val="000000" w:themeColor="text1"/>
                <w:sz w:val="28"/>
              </w:rPr>
              <w:t>ті,</w:t>
            </w:r>
            <w:r w:rsidRPr="00984D1E">
              <w:rPr>
                <w:noProof/>
                <w:color w:val="000000" w:themeColor="text1"/>
                <w:sz w:val="28"/>
              </w:rPr>
              <w:t xml:space="preserve"> иіссіз, кристал</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дық </w:t>
            </w:r>
            <w:r w:rsidRPr="00984D1E">
              <w:rPr>
                <w:noProof/>
                <w:color w:val="000000" w:themeColor="text1"/>
                <w:sz w:val="28"/>
              </w:rPr>
              <w:t>ұнтақ</w:t>
            </w:r>
          </w:p>
        </w:tc>
        <w:tc>
          <w:tcPr>
            <w:tcW w:w="2506" w:type="dxa"/>
          </w:tcPr>
          <w:p w14:paraId="2FCEB1D3" w14:textId="77777777" w:rsidR="00C254C2" w:rsidRPr="00984D1E" w:rsidRDefault="00B21731">
            <w:pPr>
              <w:pStyle w:val="TableParagraph"/>
              <w:spacing w:line="268" w:lineRule="exact"/>
              <w:ind w:left="104"/>
              <w:jc w:val="left"/>
              <w:rPr>
                <w:noProof/>
                <w:color w:val="000000" w:themeColor="text1"/>
                <w:sz w:val="24"/>
              </w:rPr>
            </w:pPr>
            <w:r w:rsidRPr="00984D1E">
              <w:rPr>
                <w:noProof/>
                <w:color w:val="000000" w:themeColor="text1"/>
                <w:sz w:val="24"/>
              </w:rPr>
              <w:t>ҚР МФ, т. 1,</w:t>
            </w:r>
          </w:p>
          <w:p w14:paraId="2788B156" w14:textId="77777777" w:rsidR="00C254C2" w:rsidRPr="00984D1E" w:rsidRDefault="00B21731">
            <w:pPr>
              <w:pStyle w:val="TableParagraph"/>
              <w:spacing w:line="270" w:lineRule="atLeast"/>
              <w:ind w:left="104" w:right="569"/>
              <w:jc w:val="left"/>
              <w:rPr>
                <w:noProof/>
                <w:color w:val="000000" w:themeColor="text1"/>
                <w:sz w:val="24"/>
              </w:rPr>
            </w:pPr>
            <w:r w:rsidRPr="00984D1E">
              <w:rPr>
                <w:noProof/>
                <w:color w:val="000000" w:themeColor="text1"/>
                <w:sz w:val="24"/>
              </w:rPr>
              <w:t>«Субстанциялар» жалпы мақала</w:t>
            </w:r>
          </w:p>
        </w:tc>
      </w:tr>
      <w:tr w:rsidR="00C254C2" w:rsidRPr="00984D1E" w14:paraId="564CC800" w14:textId="77777777">
        <w:trPr>
          <w:trHeight w:val="830"/>
        </w:trPr>
        <w:tc>
          <w:tcPr>
            <w:tcW w:w="2410" w:type="dxa"/>
          </w:tcPr>
          <w:p w14:paraId="490A5E37" w14:textId="77777777" w:rsidR="00C254C2" w:rsidRPr="00984D1E" w:rsidRDefault="00B21731">
            <w:pPr>
              <w:pStyle w:val="TableParagraph"/>
              <w:spacing w:line="270" w:lineRule="exact"/>
              <w:ind w:left="107"/>
              <w:jc w:val="left"/>
              <w:rPr>
                <w:noProof/>
                <w:color w:val="000000" w:themeColor="text1"/>
                <w:sz w:val="24"/>
              </w:rPr>
            </w:pPr>
            <w:r w:rsidRPr="00984D1E">
              <w:rPr>
                <w:noProof/>
                <w:color w:val="000000" w:themeColor="text1"/>
                <w:sz w:val="24"/>
              </w:rPr>
              <w:t>Ерігіштігі</w:t>
            </w:r>
          </w:p>
        </w:tc>
        <w:tc>
          <w:tcPr>
            <w:tcW w:w="4680" w:type="dxa"/>
          </w:tcPr>
          <w:p w14:paraId="2DCD4085" w14:textId="45E481DA" w:rsidR="00C254C2" w:rsidRPr="00984D1E" w:rsidRDefault="00B21731">
            <w:pPr>
              <w:pStyle w:val="TableParagraph"/>
              <w:ind w:left="107" w:right="561"/>
              <w:jc w:val="left"/>
              <w:rPr>
                <w:noProof/>
                <w:color w:val="000000" w:themeColor="text1"/>
                <w:sz w:val="24"/>
              </w:rPr>
            </w:pPr>
            <w:r w:rsidRPr="00984D1E">
              <w:rPr>
                <w:noProof/>
                <w:color w:val="000000" w:themeColor="text1"/>
                <w:sz w:val="24"/>
              </w:rPr>
              <w:t>Су</w:t>
            </w:r>
            <w:r w:rsidR="001154A8" w:rsidRPr="001154A8">
              <w:rPr>
                <w:noProof/>
                <w:vanish/>
                <w:color w:val="000000" w:themeColor="text1"/>
                <w:spacing w:val="-20"/>
                <w:w w:val="1"/>
                <w:sz w:val="24"/>
              </w:rPr>
              <w:t>‬</w:t>
            </w:r>
            <w:r w:rsidR="001154A8">
              <w:rPr>
                <w:noProof/>
                <w:color w:val="000000" w:themeColor="text1"/>
                <w:sz w:val="24"/>
              </w:rPr>
              <w:t xml:space="preserve">да </w:t>
            </w:r>
            <w:r w:rsidRPr="00984D1E">
              <w:rPr>
                <w:noProof/>
                <w:color w:val="000000" w:themeColor="text1"/>
                <w:sz w:val="24"/>
              </w:rPr>
              <w:t>ери</w:t>
            </w:r>
            <w:r w:rsidR="001154A8" w:rsidRPr="001154A8">
              <w:rPr>
                <w:noProof/>
                <w:vanish/>
                <w:color w:val="000000" w:themeColor="text1"/>
                <w:spacing w:val="-20"/>
                <w:w w:val="1"/>
                <w:sz w:val="24"/>
              </w:rPr>
              <w:t>‬</w:t>
            </w:r>
            <w:r w:rsidR="001154A8">
              <w:rPr>
                <w:noProof/>
                <w:color w:val="000000" w:themeColor="text1"/>
                <w:sz w:val="24"/>
              </w:rPr>
              <w:t xml:space="preserve">ді </w:t>
            </w:r>
            <w:r w:rsidRPr="00984D1E">
              <w:rPr>
                <w:noProof/>
                <w:color w:val="000000" w:themeColor="text1"/>
                <w:sz w:val="24"/>
              </w:rPr>
              <w:t>(1:30), спирт</w:t>
            </w:r>
            <w:r w:rsidR="001154A8" w:rsidRPr="001154A8">
              <w:rPr>
                <w:noProof/>
                <w:vanish/>
                <w:color w:val="000000" w:themeColor="text1"/>
                <w:spacing w:val="-20"/>
                <w:w w:val="1"/>
                <w:sz w:val="24"/>
              </w:rPr>
              <w:t>‬</w:t>
            </w:r>
            <w:r w:rsidR="001154A8">
              <w:rPr>
                <w:noProof/>
                <w:color w:val="000000" w:themeColor="text1"/>
                <w:sz w:val="24"/>
              </w:rPr>
              <w:t xml:space="preserve">те </w:t>
            </w:r>
            <w:r w:rsidRPr="00984D1E">
              <w:rPr>
                <w:noProof/>
                <w:color w:val="000000" w:themeColor="text1"/>
                <w:sz w:val="24"/>
              </w:rPr>
              <w:t>жақ</w:t>
            </w:r>
            <w:r w:rsidR="001154A8" w:rsidRPr="001154A8">
              <w:rPr>
                <w:noProof/>
                <w:vanish/>
                <w:color w:val="000000" w:themeColor="text1"/>
                <w:spacing w:val="-20"/>
                <w:w w:val="1"/>
                <w:sz w:val="24"/>
              </w:rPr>
              <w:t>‬</w:t>
            </w:r>
            <w:r w:rsidR="001154A8">
              <w:rPr>
                <w:noProof/>
                <w:color w:val="000000" w:themeColor="text1"/>
                <w:sz w:val="24"/>
              </w:rPr>
              <w:t xml:space="preserve">сы </w:t>
            </w:r>
            <w:r w:rsidRPr="00984D1E">
              <w:rPr>
                <w:noProof/>
                <w:color w:val="000000" w:themeColor="text1"/>
                <w:sz w:val="24"/>
              </w:rPr>
              <w:t>ери</w:t>
            </w:r>
            <w:r w:rsidR="001154A8" w:rsidRPr="001154A8">
              <w:rPr>
                <w:noProof/>
                <w:vanish/>
                <w:color w:val="000000" w:themeColor="text1"/>
                <w:spacing w:val="-20"/>
                <w:w w:val="1"/>
                <w:sz w:val="24"/>
              </w:rPr>
              <w:t>‬</w:t>
            </w:r>
            <w:r w:rsidR="001154A8">
              <w:rPr>
                <w:noProof/>
                <w:color w:val="000000" w:themeColor="text1"/>
                <w:sz w:val="24"/>
              </w:rPr>
              <w:t xml:space="preserve">ді </w:t>
            </w:r>
            <w:r w:rsidRPr="00984D1E">
              <w:rPr>
                <w:noProof/>
                <w:color w:val="000000" w:themeColor="text1"/>
                <w:sz w:val="24"/>
              </w:rPr>
              <w:t>(1:10).</w:t>
            </w:r>
          </w:p>
        </w:tc>
        <w:tc>
          <w:tcPr>
            <w:tcW w:w="2506" w:type="dxa"/>
          </w:tcPr>
          <w:p w14:paraId="3630EE4E" w14:textId="77777777" w:rsidR="00C254C2" w:rsidRPr="00984D1E" w:rsidRDefault="00B21731">
            <w:pPr>
              <w:pStyle w:val="TableParagraph"/>
              <w:spacing w:line="270" w:lineRule="exact"/>
              <w:ind w:left="104"/>
              <w:jc w:val="left"/>
              <w:rPr>
                <w:noProof/>
                <w:color w:val="000000" w:themeColor="text1"/>
                <w:sz w:val="24"/>
              </w:rPr>
            </w:pPr>
            <w:r w:rsidRPr="00984D1E">
              <w:rPr>
                <w:noProof/>
                <w:color w:val="000000" w:themeColor="text1"/>
                <w:sz w:val="24"/>
              </w:rPr>
              <w:t>ҚР МФ, т. 1, 1.3,</w:t>
            </w:r>
          </w:p>
          <w:p w14:paraId="0E3304D3" w14:textId="77777777" w:rsidR="00C254C2" w:rsidRPr="00984D1E" w:rsidRDefault="00B21731">
            <w:pPr>
              <w:pStyle w:val="TableParagraph"/>
              <w:ind w:left="104"/>
              <w:jc w:val="left"/>
              <w:rPr>
                <w:noProof/>
                <w:color w:val="000000" w:themeColor="text1"/>
                <w:sz w:val="24"/>
              </w:rPr>
            </w:pPr>
            <w:r w:rsidRPr="00984D1E">
              <w:rPr>
                <w:noProof/>
                <w:color w:val="000000" w:themeColor="text1"/>
                <w:sz w:val="24"/>
              </w:rPr>
              <w:t>1.4-1 кесте</w:t>
            </w:r>
          </w:p>
        </w:tc>
      </w:tr>
      <w:tr w:rsidR="00C254C2" w:rsidRPr="00984D1E" w14:paraId="4E48FD95" w14:textId="77777777">
        <w:trPr>
          <w:trHeight w:val="4415"/>
        </w:trPr>
        <w:tc>
          <w:tcPr>
            <w:tcW w:w="2410" w:type="dxa"/>
          </w:tcPr>
          <w:p w14:paraId="5AA18E6D" w14:textId="77777777"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Идентификация:</w:t>
            </w:r>
          </w:p>
          <w:p w14:paraId="02E1D10E" w14:textId="0F60606B" w:rsidR="00C254C2" w:rsidRPr="00984D1E" w:rsidRDefault="00B21731">
            <w:pPr>
              <w:pStyle w:val="TableParagraph"/>
              <w:spacing w:before="5"/>
              <w:ind w:left="107" w:right="133"/>
              <w:jc w:val="left"/>
              <w:rPr>
                <w:b/>
                <w:noProof/>
                <w:color w:val="000000" w:themeColor="text1"/>
                <w:sz w:val="24"/>
              </w:rPr>
            </w:pPr>
            <w:r w:rsidRPr="00984D1E">
              <w:rPr>
                <w:b/>
                <w:noProof/>
                <w:color w:val="000000" w:themeColor="text1"/>
                <w:sz w:val="24"/>
              </w:rPr>
              <w:t>1-бензил-</w:t>
            </w:r>
            <w:r w:rsidRPr="00984D1E">
              <w:rPr>
                <w:b/>
                <w:i/>
                <w:noProof/>
                <w:color w:val="000000" w:themeColor="text1"/>
                <w:sz w:val="24"/>
              </w:rPr>
              <w:t>п</w:t>
            </w:r>
            <w:r w:rsidRPr="00984D1E">
              <w:rPr>
                <w:b/>
                <w:noProof/>
                <w:color w:val="000000" w:themeColor="text1"/>
                <w:sz w:val="24"/>
              </w:rPr>
              <w:t>- фторбензоилокси</w:t>
            </w:r>
            <w:r w:rsidR="001154A8" w:rsidRPr="001154A8">
              <w:rPr>
                <w:b/>
                <w:noProof/>
                <w:vanish/>
                <w:color w:val="000000" w:themeColor="text1"/>
                <w:spacing w:val="-20"/>
                <w:w w:val="1"/>
                <w:sz w:val="24"/>
              </w:rPr>
              <w:t>‬</w:t>
            </w:r>
            <w:r w:rsidR="001154A8">
              <w:rPr>
                <w:b/>
                <w:noProof/>
                <w:color w:val="000000" w:themeColor="text1"/>
                <w:sz w:val="24"/>
              </w:rPr>
              <w:t xml:space="preserve">ке </w:t>
            </w:r>
            <w:r w:rsidRPr="00984D1E">
              <w:rPr>
                <w:b/>
                <w:noProof/>
                <w:color w:val="000000" w:themeColor="text1"/>
                <w:sz w:val="24"/>
              </w:rPr>
              <w:t>токсимпиперидин гидрохлориді</w:t>
            </w:r>
          </w:p>
          <w:p w14:paraId="2C1DB751" w14:textId="77777777" w:rsidR="00C254C2" w:rsidRPr="00984D1E" w:rsidRDefault="00C254C2">
            <w:pPr>
              <w:pStyle w:val="TableParagraph"/>
              <w:jc w:val="left"/>
              <w:rPr>
                <w:noProof/>
                <w:color w:val="000000" w:themeColor="text1"/>
                <w:sz w:val="26"/>
              </w:rPr>
            </w:pPr>
          </w:p>
          <w:p w14:paraId="0B0E5EDF" w14:textId="77777777" w:rsidR="00C254C2" w:rsidRPr="00984D1E" w:rsidRDefault="00C254C2">
            <w:pPr>
              <w:pStyle w:val="TableParagraph"/>
              <w:jc w:val="left"/>
              <w:rPr>
                <w:noProof/>
                <w:color w:val="000000" w:themeColor="text1"/>
                <w:sz w:val="26"/>
              </w:rPr>
            </w:pPr>
          </w:p>
          <w:p w14:paraId="415A3D38" w14:textId="77777777" w:rsidR="00C254C2" w:rsidRPr="00984D1E" w:rsidRDefault="00C254C2">
            <w:pPr>
              <w:pStyle w:val="TableParagraph"/>
              <w:jc w:val="left"/>
              <w:rPr>
                <w:noProof/>
                <w:color w:val="000000" w:themeColor="text1"/>
                <w:sz w:val="26"/>
              </w:rPr>
            </w:pPr>
          </w:p>
          <w:p w14:paraId="3DEB6DA1" w14:textId="77777777" w:rsidR="00C254C2" w:rsidRPr="00984D1E" w:rsidRDefault="00C254C2">
            <w:pPr>
              <w:pStyle w:val="TableParagraph"/>
              <w:jc w:val="left"/>
              <w:rPr>
                <w:noProof/>
                <w:color w:val="000000" w:themeColor="text1"/>
                <w:sz w:val="26"/>
              </w:rPr>
            </w:pPr>
          </w:p>
          <w:p w14:paraId="0BD97CA1" w14:textId="77777777" w:rsidR="00C254C2" w:rsidRPr="00984D1E" w:rsidRDefault="00C254C2">
            <w:pPr>
              <w:pStyle w:val="TableParagraph"/>
              <w:jc w:val="left"/>
              <w:rPr>
                <w:noProof/>
                <w:color w:val="000000" w:themeColor="text1"/>
                <w:sz w:val="26"/>
              </w:rPr>
            </w:pPr>
          </w:p>
          <w:p w14:paraId="318ED660" w14:textId="77777777" w:rsidR="00C254C2" w:rsidRPr="00984D1E" w:rsidRDefault="00C254C2">
            <w:pPr>
              <w:pStyle w:val="TableParagraph"/>
              <w:spacing w:before="5"/>
              <w:jc w:val="left"/>
              <w:rPr>
                <w:noProof/>
                <w:color w:val="000000" w:themeColor="text1"/>
                <w:sz w:val="37"/>
              </w:rPr>
            </w:pPr>
          </w:p>
          <w:p w14:paraId="4FC2E8F5" w14:textId="77777777" w:rsidR="00C254C2" w:rsidRPr="00984D1E" w:rsidRDefault="00B21731">
            <w:pPr>
              <w:pStyle w:val="TableParagraph"/>
              <w:spacing w:before="1"/>
              <w:ind w:left="107"/>
              <w:jc w:val="left"/>
              <w:rPr>
                <w:noProof/>
                <w:color w:val="000000" w:themeColor="text1"/>
                <w:sz w:val="16"/>
              </w:rPr>
            </w:pPr>
            <w:r w:rsidRPr="00984D1E">
              <w:rPr>
                <w:noProof/>
                <w:color w:val="000000" w:themeColor="text1"/>
                <w:sz w:val="24"/>
              </w:rPr>
              <w:t>R</w:t>
            </w:r>
            <w:r w:rsidRPr="00984D1E">
              <w:rPr>
                <w:noProof/>
                <w:color w:val="000000" w:themeColor="text1"/>
                <w:sz w:val="16"/>
              </w:rPr>
              <w:t>f</w:t>
            </w:r>
          </w:p>
        </w:tc>
        <w:tc>
          <w:tcPr>
            <w:tcW w:w="4680" w:type="dxa"/>
          </w:tcPr>
          <w:p w14:paraId="036FCECE" w14:textId="5468DA27" w:rsidR="00C254C2" w:rsidRPr="00984D1E" w:rsidRDefault="00B21731">
            <w:pPr>
              <w:pStyle w:val="TableParagraph"/>
              <w:tabs>
                <w:tab w:val="left" w:pos="2442"/>
                <w:tab w:val="left" w:pos="3740"/>
              </w:tabs>
              <w:ind w:left="107" w:right="95"/>
              <w:jc w:val="both"/>
              <w:rPr>
                <w:noProof/>
                <w:color w:val="000000" w:themeColor="text1"/>
                <w:sz w:val="24"/>
              </w:rPr>
            </w:pPr>
            <w:r w:rsidRPr="00984D1E">
              <w:rPr>
                <w:noProof/>
                <w:color w:val="000000" w:themeColor="text1"/>
                <w:sz w:val="24"/>
              </w:rPr>
              <w:t>Субстанцияның</w:t>
            </w:r>
            <w:r w:rsidRPr="00984D1E">
              <w:rPr>
                <w:noProof/>
                <w:color w:val="000000" w:themeColor="text1"/>
                <w:sz w:val="24"/>
              </w:rPr>
              <w:tab/>
              <w:t>калий</w:t>
            </w:r>
            <w:r w:rsidRPr="00984D1E">
              <w:rPr>
                <w:noProof/>
                <w:color w:val="000000" w:themeColor="text1"/>
                <w:sz w:val="24"/>
              </w:rPr>
              <w:tab/>
              <w:t>броми</w:t>
            </w:r>
            <w:r w:rsidR="001154A8" w:rsidRPr="001154A8">
              <w:rPr>
                <w:noProof/>
                <w:vanish/>
                <w:color w:val="000000" w:themeColor="text1"/>
                <w:spacing w:val="-20"/>
                <w:w w:val="1"/>
                <w:sz w:val="24"/>
              </w:rPr>
              <w:t>‬</w:t>
            </w:r>
            <w:r w:rsidR="001154A8">
              <w:rPr>
                <w:noProof/>
                <w:color w:val="000000" w:themeColor="text1"/>
                <w:sz w:val="24"/>
              </w:rPr>
              <w:t xml:space="preserve">ді </w:t>
            </w:r>
            <w:r w:rsidRPr="00984D1E">
              <w:rPr>
                <w:noProof/>
                <w:color w:val="000000" w:themeColor="text1"/>
                <w:sz w:val="24"/>
              </w:rPr>
              <w:t>таблеткасын</w:t>
            </w:r>
            <w:r w:rsidR="001154A8" w:rsidRPr="001154A8">
              <w:rPr>
                <w:noProof/>
                <w:vanish/>
                <w:color w:val="000000" w:themeColor="text1"/>
                <w:spacing w:val="-20"/>
                <w:w w:val="1"/>
                <w:sz w:val="24"/>
              </w:rPr>
              <w:t>‬</w:t>
            </w:r>
            <w:r w:rsidR="001154A8">
              <w:rPr>
                <w:noProof/>
                <w:color w:val="000000" w:themeColor="text1"/>
                <w:sz w:val="24"/>
              </w:rPr>
              <w:t xml:space="preserve">да </w:t>
            </w:r>
            <w:r w:rsidRPr="00984D1E">
              <w:rPr>
                <w:noProof/>
                <w:color w:val="000000" w:themeColor="text1"/>
                <w:sz w:val="24"/>
              </w:rPr>
              <w:t>түсіріл</w:t>
            </w:r>
            <w:r w:rsidR="001154A8" w:rsidRPr="001154A8">
              <w:rPr>
                <w:noProof/>
                <w:vanish/>
                <w:color w:val="000000" w:themeColor="text1"/>
                <w:spacing w:val="-20"/>
                <w:w w:val="1"/>
                <w:sz w:val="24"/>
              </w:rPr>
              <w:t>‬</w:t>
            </w:r>
            <w:r w:rsidR="001154A8">
              <w:rPr>
                <w:noProof/>
                <w:color w:val="000000" w:themeColor="text1"/>
                <w:sz w:val="24"/>
              </w:rPr>
              <w:t xml:space="preserve">ген </w:t>
            </w:r>
            <w:r w:rsidRPr="00984D1E">
              <w:rPr>
                <w:noProof/>
                <w:color w:val="000000" w:themeColor="text1"/>
                <w:sz w:val="24"/>
              </w:rPr>
              <w:t>ИҚ спектрын</w:t>
            </w:r>
            <w:r w:rsidR="001154A8" w:rsidRPr="001154A8">
              <w:rPr>
                <w:noProof/>
                <w:vanish/>
                <w:color w:val="000000" w:themeColor="text1"/>
                <w:spacing w:val="-20"/>
                <w:w w:val="1"/>
                <w:sz w:val="24"/>
              </w:rPr>
              <w:t>‬</w:t>
            </w:r>
            <w:r w:rsidR="001154A8">
              <w:rPr>
                <w:noProof/>
                <w:color w:val="000000" w:themeColor="text1"/>
                <w:sz w:val="24"/>
              </w:rPr>
              <w:t xml:space="preserve">да </w:t>
            </w:r>
            <w:r w:rsidRPr="00984D1E">
              <w:rPr>
                <w:noProof/>
                <w:color w:val="000000" w:themeColor="text1"/>
                <w:sz w:val="24"/>
              </w:rPr>
              <w:t>1721-1724 см</w:t>
            </w:r>
            <w:r w:rsidRPr="00984D1E">
              <w:rPr>
                <w:noProof/>
                <w:color w:val="000000" w:themeColor="text1"/>
                <w:sz w:val="24"/>
                <w:vertAlign w:val="superscript"/>
              </w:rPr>
              <w:t>-1</w:t>
            </w:r>
            <w:r w:rsidRPr="00984D1E">
              <w:rPr>
                <w:noProof/>
                <w:color w:val="000000" w:themeColor="text1"/>
                <w:sz w:val="24"/>
              </w:rPr>
              <w:t xml:space="preserve"> аймағын</w:t>
            </w:r>
            <w:r w:rsidR="001154A8" w:rsidRPr="001154A8">
              <w:rPr>
                <w:noProof/>
                <w:vanish/>
                <w:color w:val="000000" w:themeColor="text1"/>
                <w:spacing w:val="-20"/>
                <w:w w:val="1"/>
                <w:sz w:val="24"/>
              </w:rPr>
              <w:t>‬</w:t>
            </w:r>
            <w:r w:rsidR="001154A8">
              <w:rPr>
                <w:noProof/>
                <w:color w:val="000000" w:themeColor="text1"/>
                <w:sz w:val="24"/>
              </w:rPr>
              <w:t xml:space="preserve">да </w:t>
            </w:r>
            <w:r w:rsidRPr="00984D1E">
              <w:rPr>
                <w:noProof/>
                <w:color w:val="000000" w:themeColor="text1"/>
                <w:sz w:val="24"/>
              </w:rPr>
              <w:t>күрде</w:t>
            </w:r>
            <w:r w:rsidR="001154A8" w:rsidRPr="001154A8">
              <w:rPr>
                <w:noProof/>
                <w:vanish/>
                <w:color w:val="000000" w:themeColor="text1"/>
                <w:spacing w:val="-20"/>
                <w:w w:val="1"/>
                <w:sz w:val="24"/>
              </w:rPr>
              <w:t>‬</w:t>
            </w:r>
            <w:r w:rsidR="001154A8" w:rsidRPr="001154A8">
              <w:rPr>
                <w:noProof/>
                <w:vanish/>
                <w:color w:val="000000" w:themeColor="text1"/>
                <w:spacing w:val="-20"/>
                <w:w w:val="1"/>
                <w:sz w:val="24"/>
              </w:rPr>
              <w:t>‬</w:t>
            </w:r>
            <w:r w:rsidR="001154A8">
              <w:rPr>
                <w:noProof/>
                <w:color w:val="000000" w:themeColor="text1"/>
                <w:sz w:val="24"/>
              </w:rPr>
              <w:t xml:space="preserve">лі </w:t>
            </w:r>
            <w:r w:rsidRPr="00984D1E">
              <w:rPr>
                <w:noProof/>
                <w:color w:val="000000" w:themeColor="text1"/>
                <w:sz w:val="24"/>
              </w:rPr>
              <w:t>эфир</w:t>
            </w:r>
            <w:r w:rsidR="001154A8" w:rsidRPr="001154A8">
              <w:rPr>
                <w:noProof/>
                <w:vanish/>
                <w:color w:val="000000" w:themeColor="text1"/>
                <w:spacing w:val="-20"/>
                <w:w w:val="1"/>
                <w:sz w:val="24"/>
              </w:rPr>
              <w:t>‬</w:t>
            </w:r>
            <w:r w:rsidR="001154A8">
              <w:rPr>
                <w:noProof/>
                <w:color w:val="000000" w:themeColor="text1"/>
                <w:sz w:val="24"/>
              </w:rPr>
              <w:t xml:space="preserve">лік </w:t>
            </w:r>
            <w:r w:rsidRPr="00984D1E">
              <w:rPr>
                <w:noProof/>
                <w:color w:val="000000" w:themeColor="text1"/>
                <w:sz w:val="24"/>
              </w:rPr>
              <w:t>карбонил тобы</w:t>
            </w:r>
            <w:r w:rsidR="001154A8" w:rsidRPr="001154A8">
              <w:rPr>
                <w:noProof/>
                <w:vanish/>
                <w:color w:val="000000" w:themeColor="text1"/>
                <w:spacing w:val="-20"/>
                <w:w w:val="1"/>
                <w:sz w:val="24"/>
              </w:rPr>
              <w:t>‬</w:t>
            </w:r>
            <w:r w:rsidR="001154A8">
              <w:rPr>
                <w:noProof/>
                <w:color w:val="000000" w:themeColor="text1"/>
                <w:sz w:val="24"/>
              </w:rPr>
              <w:t xml:space="preserve">ның </w:t>
            </w:r>
            <w:r w:rsidRPr="00984D1E">
              <w:rPr>
                <w:noProof/>
                <w:color w:val="000000" w:themeColor="text1"/>
                <w:sz w:val="24"/>
              </w:rPr>
              <w:t>С=О байланысы</w:t>
            </w:r>
            <w:r w:rsidR="001154A8" w:rsidRPr="001154A8">
              <w:rPr>
                <w:noProof/>
                <w:vanish/>
                <w:color w:val="000000" w:themeColor="text1"/>
                <w:spacing w:val="-20"/>
                <w:w w:val="1"/>
                <w:sz w:val="24"/>
              </w:rPr>
              <w:t>‬</w:t>
            </w:r>
            <w:r w:rsidR="001154A8">
              <w:rPr>
                <w:noProof/>
                <w:color w:val="000000" w:themeColor="text1"/>
                <w:sz w:val="24"/>
              </w:rPr>
              <w:t xml:space="preserve">на </w:t>
            </w:r>
            <w:r w:rsidRPr="00984D1E">
              <w:rPr>
                <w:noProof/>
                <w:color w:val="000000" w:themeColor="text1"/>
                <w:sz w:val="24"/>
              </w:rPr>
              <w:t>сәйкес интенсив</w:t>
            </w:r>
            <w:r w:rsidR="001154A8" w:rsidRPr="001154A8">
              <w:rPr>
                <w:noProof/>
                <w:vanish/>
                <w:color w:val="000000" w:themeColor="text1"/>
                <w:spacing w:val="-20"/>
                <w:w w:val="1"/>
                <w:sz w:val="24"/>
              </w:rPr>
              <w:t>‬</w:t>
            </w:r>
            <w:r w:rsidR="001154A8">
              <w:rPr>
                <w:noProof/>
                <w:color w:val="000000" w:themeColor="text1"/>
                <w:sz w:val="24"/>
              </w:rPr>
              <w:t xml:space="preserve">ті </w:t>
            </w:r>
            <w:r w:rsidRPr="00984D1E">
              <w:rPr>
                <w:noProof/>
                <w:color w:val="000000" w:themeColor="text1"/>
                <w:sz w:val="24"/>
              </w:rPr>
              <w:t>жолақ болуы тиіс.</w:t>
            </w:r>
          </w:p>
          <w:p w14:paraId="735D7978" w14:textId="77777777" w:rsidR="00C254C2" w:rsidRPr="00984D1E" w:rsidRDefault="00C254C2">
            <w:pPr>
              <w:pStyle w:val="TableParagraph"/>
              <w:spacing w:before="3"/>
              <w:jc w:val="left"/>
              <w:rPr>
                <w:noProof/>
                <w:color w:val="000000" w:themeColor="text1"/>
                <w:sz w:val="23"/>
              </w:rPr>
            </w:pPr>
          </w:p>
          <w:p w14:paraId="6409D91E" w14:textId="69FD2EB8" w:rsidR="00C254C2" w:rsidRPr="00984D1E" w:rsidRDefault="00B21731">
            <w:pPr>
              <w:pStyle w:val="TableParagraph"/>
              <w:ind w:left="107" w:right="95"/>
              <w:jc w:val="both"/>
              <w:rPr>
                <w:noProof/>
                <w:color w:val="000000" w:themeColor="text1"/>
                <w:sz w:val="24"/>
              </w:rPr>
            </w:pPr>
            <w:r w:rsidRPr="00984D1E">
              <w:rPr>
                <w:b/>
                <w:noProof/>
                <w:color w:val="000000" w:themeColor="text1"/>
                <w:sz w:val="24"/>
              </w:rPr>
              <w:t xml:space="preserve">S. ерітіндісі. </w:t>
            </w:r>
            <w:r w:rsidRPr="00984D1E">
              <w:rPr>
                <w:noProof/>
                <w:color w:val="000000" w:themeColor="text1"/>
                <w:sz w:val="24"/>
              </w:rPr>
              <w:t>1 г субстанцияны көмірте</w:t>
            </w:r>
            <w:r w:rsidR="001154A8" w:rsidRPr="001154A8">
              <w:rPr>
                <w:noProof/>
                <w:vanish/>
                <w:color w:val="000000" w:themeColor="text1"/>
                <w:spacing w:val="-20"/>
                <w:w w:val="1"/>
                <w:sz w:val="24"/>
              </w:rPr>
              <w:t>‬</w:t>
            </w:r>
            <w:r w:rsidR="001154A8" w:rsidRPr="001154A8">
              <w:rPr>
                <w:noProof/>
                <w:vanish/>
                <w:color w:val="000000" w:themeColor="text1"/>
                <w:spacing w:val="-20"/>
                <w:w w:val="1"/>
                <w:sz w:val="24"/>
              </w:rPr>
              <w:t>‬</w:t>
            </w:r>
            <w:r w:rsidR="001154A8">
              <w:rPr>
                <w:noProof/>
                <w:color w:val="000000" w:themeColor="text1"/>
                <w:sz w:val="24"/>
              </w:rPr>
              <w:t xml:space="preserve">гі </w:t>
            </w:r>
            <w:r w:rsidRPr="00984D1E">
              <w:rPr>
                <w:noProof/>
                <w:color w:val="000000" w:themeColor="text1"/>
                <w:sz w:val="24"/>
              </w:rPr>
              <w:t>диоксиді</w:t>
            </w:r>
            <w:r w:rsidR="001154A8" w:rsidRPr="001154A8">
              <w:rPr>
                <w:noProof/>
                <w:vanish/>
                <w:color w:val="000000" w:themeColor="text1"/>
                <w:spacing w:val="-20"/>
                <w:w w:val="1"/>
                <w:sz w:val="24"/>
              </w:rPr>
              <w:t>‬</w:t>
            </w:r>
            <w:r w:rsidR="001154A8">
              <w:rPr>
                <w:noProof/>
                <w:color w:val="000000" w:themeColor="text1"/>
                <w:sz w:val="24"/>
              </w:rPr>
              <w:t xml:space="preserve">нен </w:t>
            </w:r>
            <w:r w:rsidRPr="00984D1E">
              <w:rPr>
                <w:noProof/>
                <w:color w:val="000000" w:themeColor="text1"/>
                <w:sz w:val="24"/>
              </w:rPr>
              <w:t>таза дистилден</w:t>
            </w:r>
            <w:r w:rsidR="001154A8" w:rsidRPr="001154A8">
              <w:rPr>
                <w:noProof/>
                <w:vanish/>
                <w:color w:val="000000" w:themeColor="text1"/>
                <w:spacing w:val="-20"/>
                <w:w w:val="1"/>
                <w:sz w:val="24"/>
              </w:rPr>
              <w:t>‬</w:t>
            </w:r>
            <w:r w:rsidR="001154A8">
              <w:rPr>
                <w:noProof/>
                <w:color w:val="000000" w:themeColor="text1"/>
                <w:sz w:val="24"/>
              </w:rPr>
              <w:t xml:space="preserve">ген </w:t>
            </w:r>
            <w:r w:rsidRPr="00984D1E">
              <w:rPr>
                <w:noProof/>
                <w:color w:val="000000" w:themeColor="text1"/>
                <w:sz w:val="24"/>
              </w:rPr>
              <w:t>су</w:t>
            </w:r>
            <w:r w:rsidR="001154A8" w:rsidRPr="001154A8">
              <w:rPr>
                <w:noProof/>
                <w:vanish/>
                <w:color w:val="000000" w:themeColor="text1"/>
                <w:spacing w:val="-20"/>
                <w:w w:val="1"/>
                <w:sz w:val="24"/>
              </w:rPr>
              <w:t>‬</w:t>
            </w:r>
            <w:r w:rsidR="001154A8">
              <w:rPr>
                <w:noProof/>
                <w:color w:val="000000" w:themeColor="text1"/>
                <w:sz w:val="24"/>
              </w:rPr>
              <w:t xml:space="preserve">да </w:t>
            </w:r>
            <w:r w:rsidRPr="00984D1E">
              <w:rPr>
                <w:noProof/>
                <w:color w:val="000000" w:themeColor="text1"/>
                <w:sz w:val="24"/>
              </w:rPr>
              <w:t>еріт</w:t>
            </w:r>
            <w:r w:rsidR="001154A8" w:rsidRPr="001154A8">
              <w:rPr>
                <w:noProof/>
                <w:vanish/>
                <w:color w:val="000000" w:themeColor="text1"/>
                <w:spacing w:val="-20"/>
                <w:w w:val="1"/>
                <w:sz w:val="24"/>
              </w:rPr>
              <w:t>‬</w:t>
            </w:r>
            <w:r w:rsidR="001154A8">
              <w:rPr>
                <w:noProof/>
                <w:color w:val="000000" w:themeColor="text1"/>
                <w:sz w:val="24"/>
              </w:rPr>
              <w:t>іп,</w:t>
            </w:r>
            <w:r w:rsidRPr="00984D1E">
              <w:rPr>
                <w:noProof/>
                <w:color w:val="000000" w:themeColor="text1"/>
                <w:sz w:val="24"/>
              </w:rPr>
              <w:t xml:space="preserve"> сол еріткіш</w:t>
            </w:r>
            <w:r w:rsidR="001154A8" w:rsidRPr="001154A8">
              <w:rPr>
                <w:noProof/>
                <w:vanish/>
                <w:color w:val="000000" w:themeColor="text1"/>
                <w:spacing w:val="-20"/>
                <w:w w:val="1"/>
                <w:sz w:val="24"/>
              </w:rPr>
              <w:t>‬</w:t>
            </w:r>
            <w:r w:rsidR="001154A8">
              <w:rPr>
                <w:noProof/>
                <w:color w:val="000000" w:themeColor="text1"/>
                <w:sz w:val="24"/>
              </w:rPr>
              <w:t xml:space="preserve">пен </w:t>
            </w:r>
            <w:r w:rsidRPr="00984D1E">
              <w:rPr>
                <w:noProof/>
                <w:color w:val="000000" w:themeColor="text1"/>
                <w:sz w:val="24"/>
              </w:rPr>
              <w:t>100 мл дей</w:t>
            </w:r>
            <w:r w:rsidR="001154A8" w:rsidRPr="001154A8">
              <w:rPr>
                <w:noProof/>
                <w:vanish/>
                <w:color w:val="000000" w:themeColor="text1"/>
                <w:spacing w:val="-20"/>
                <w:w w:val="1"/>
                <w:sz w:val="24"/>
              </w:rPr>
              <w:t>‬</w:t>
            </w:r>
            <w:r w:rsidR="001154A8">
              <w:rPr>
                <w:noProof/>
                <w:color w:val="000000" w:themeColor="text1"/>
                <w:sz w:val="24"/>
              </w:rPr>
              <w:t xml:space="preserve">ін </w:t>
            </w:r>
            <w:r w:rsidRPr="00984D1E">
              <w:rPr>
                <w:noProof/>
                <w:color w:val="000000" w:themeColor="text1"/>
                <w:sz w:val="24"/>
              </w:rPr>
              <w:t>жеткізе</w:t>
            </w:r>
            <w:r w:rsidR="001154A8" w:rsidRPr="001154A8">
              <w:rPr>
                <w:noProof/>
                <w:vanish/>
                <w:color w:val="000000" w:themeColor="text1"/>
                <w:spacing w:val="-20"/>
                <w:w w:val="1"/>
                <w:sz w:val="24"/>
              </w:rPr>
              <w:t>‬</w:t>
            </w:r>
            <w:r w:rsidR="001154A8">
              <w:rPr>
                <w:noProof/>
                <w:color w:val="000000" w:themeColor="text1"/>
                <w:sz w:val="24"/>
              </w:rPr>
              <w:t>ді.</w:t>
            </w:r>
          </w:p>
          <w:p w14:paraId="68DB3CB9" w14:textId="6A805848" w:rsidR="00C254C2" w:rsidRPr="00984D1E" w:rsidRDefault="00B21731">
            <w:pPr>
              <w:pStyle w:val="TableParagraph"/>
              <w:ind w:left="107"/>
              <w:jc w:val="both"/>
              <w:rPr>
                <w:noProof/>
                <w:color w:val="000000" w:themeColor="text1"/>
                <w:sz w:val="24"/>
              </w:rPr>
            </w:pPr>
            <w:r w:rsidRPr="00984D1E">
              <w:rPr>
                <w:noProof/>
                <w:color w:val="000000" w:themeColor="text1"/>
                <w:sz w:val="24"/>
              </w:rPr>
              <w:t>S ерітіндісі</w:t>
            </w:r>
            <w:r w:rsidR="001154A8" w:rsidRPr="001154A8">
              <w:rPr>
                <w:noProof/>
                <w:vanish/>
                <w:color w:val="000000" w:themeColor="text1"/>
                <w:spacing w:val="-20"/>
                <w:w w:val="1"/>
                <w:sz w:val="24"/>
              </w:rPr>
              <w:t>‬</w:t>
            </w:r>
            <w:r w:rsidR="001154A8">
              <w:rPr>
                <w:noProof/>
                <w:color w:val="000000" w:themeColor="text1"/>
                <w:sz w:val="24"/>
              </w:rPr>
              <w:t xml:space="preserve">нің </w:t>
            </w:r>
            <w:r w:rsidRPr="00984D1E">
              <w:rPr>
                <w:noProof/>
                <w:color w:val="000000" w:themeColor="text1"/>
                <w:sz w:val="24"/>
              </w:rPr>
              <w:t>ультракүлг</w:t>
            </w:r>
            <w:r w:rsidR="001154A8" w:rsidRPr="001154A8">
              <w:rPr>
                <w:noProof/>
                <w:vanish/>
                <w:color w:val="000000" w:themeColor="text1"/>
                <w:spacing w:val="-20"/>
                <w:w w:val="1"/>
                <w:sz w:val="24"/>
              </w:rPr>
              <w:t>‬</w:t>
            </w:r>
            <w:r w:rsidR="001154A8">
              <w:rPr>
                <w:noProof/>
                <w:color w:val="000000" w:themeColor="text1"/>
                <w:sz w:val="24"/>
              </w:rPr>
              <w:t xml:space="preserve">ін </w:t>
            </w:r>
            <w:r w:rsidRPr="00984D1E">
              <w:rPr>
                <w:noProof/>
                <w:color w:val="000000" w:themeColor="text1"/>
                <w:sz w:val="24"/>
              </w:rPr>
              <w:t>спектрі 250 -</w:t>
            </w:r>
          </w:p>
          <w:p w14:paraId="3DB56378" w14:textId="7EAF60AC" w:rsidR="00C254C2" w:rsidRPr="00984D1E" w:rsidRDefault="00B21731">
            <w:pPr>
              <w:pStyle w:val="TableParagraph"/>
              <w:ind w:left="107" w:right="94"/>
              <w:jc w:val="both"/>
              <w:rPr>
                <w:noProof/>
                <w:color w:val="000000" w:themeColor="text1"/>
                <w:sz w:val="24"/>
              </w:rPr>
            </w:pPr>
            <w:r w:rsidRPr="00984D1E">
              <w:rPr>
                <w:noProof/>
                <w:color w:val="000000" w:themeColor="text1"/>
                <w:sz w:val="24"/>
              </w:rPr>
              <w:t>280 нм аймағын</w:t>
            </w:r>
            <w:r w:rsidR="001154A8" w:rsidRPr="001154A8">
              <w:rPr>
                <w:noProof/>
                <w:vanish/>
                <w:color w:val="000000" w:themeColor="text1"/>
                <w:spacing w:val="-20"/>
                <w:w w:val="1"/>
                <w:sz w:val="24"/>
              </w:rPr>
              <w:t>‬</w:t>
            </w:r>
            <w:r w:rsidR="001154A8">
              <w:rPr>
                <w:noProof/>
                <w:color w:val="000000" w:themeColor="text1"/>
                <w:sz w:val="24"/>
              </w:rPr>
              <w:t xml:space="preserve">да </w:t>
            </w:r>
            <w:r w:rsidRPr="00984D1E">
              <w:rPr>
                <w:noProof/>
                <w:color w:val="000000" w:themeColor="text1"/>
                <w:sz w:val="24"/>
              </w:rPr>
              <w:t>максимум жұтылу (260±2) нм көрсетуі тиіс.</w:t>
            </w:r>
          </w:p>
          <w:p w14:paraId="72B5B966" w14:textId="77777777" w:rsidR="00C254C2" w:rsidRPr="00984D1E" w:rsidRDefault="00B21731">
            <w:pPr>
              <w:pStyle w:val="TableParagraph"/>
              <w:spacing w:line="276" w:lineRule="exact"/>
              <w:ind w:left="107"/>
              <w:jc w:val="left"/>
              <w:rPr>
                <w:noProof/>
                <w:color w:val="000000" w:themeColor="text1"/>
                <w:sz w:val="24"/>
              </w:rPr>
            </w:pPr>
            <w:r w:rsidRPr="00984D1E">
              <w:rPr>
                <w:i/>
                <w:noProof/>
                <w:color w:val="000000" w:themeColor="text1"/>
                <w:sz w:val="24"/>
              </w:rPr>
              <w:t xml:space="preserve">Зерттеу </w:t>
            </w:r>
            <w:r w:rsidRPr="00984D1E">
              <w:rPr>
                <w:noProof/>
                <w:color w:val="000000" w:themeColor="text1"/>
                <w:sz w:val="24"/>
              </w:rPr>
              <w:t>ерітіндісі хроматограммасының</w:t>
            </w:r>
          </w:p>
          <w:p w14:paraId="409670D8" w14:textId="77777777" w:rsidR="00C254C2" w:rsidRPr="00984D1E" w:rsidRDefault="00B21731">
            <w:pPr>
              <w:pStyle w:val="TableParagraph"/>
              <w:tabs>
                <w:tab w:val="left" w:pos="688"/>
                <w:tab w:val="left" w:pos="1508"/>
                <w:tab w:val="left" w:pos="3040"/>
                <w:tab w:val="left" w:pos="4422"/>
              </w:tabs>
              <w:spacing w:line="277" w:lineRule="exact"/>
              <w:ind w:left="107"/>
              <w:jc w:val="left"/>
              <w:rPr>
                <w:i/>
                <w:noProof/>
                <w:color w:val="000000" w:themeColor="text1"/>
                <w:sz w:val="24"/>
              </w:rPr>
            </w:pPr>
            <w:r w:rsidRPr="00984D1E">
              <w:rPr>
                <w:noProof/>
                <w:color w:val="000000" w:themeColor="text1"/>
                <w:sz w:val="24"/>
              </w:rPr>
              <w:t>R</w:t>
            </w:r>
            <w:r w:rsidRPr="00984D1E">
              <w:rPr>
                <w:noProof/>
                <w:color w:val="000000" w:themeColor="text1"/>
                <w:sz w:val="16"/>
              </w:rPr>
              <w:t>f</w:t>
            </w:r>
            <w:r w:rsidRPr="00984D1E">
              <w:rPr>
                <w:noProof/>
                <w:color w:val="000000" w:themeColor="text1"/>
                <w:sz w:val="16"/>
              </w:rPr>
              <w:tab/>
            </w:r>
            <w:r w:rsidRPr="00984D1E">
              <w:rPr>
                <w:noProof/>
                <w:color w:val="000000" w:themeColor="text1"/>
                <w:sz w:val="24"/>
              </w:rPr>
              <w:t>мәні</w:t>
            </w:r>
            <w:r w:rsidRPr="00984D1E">
              <w:rPr>
                <w:noProof/>
                <w:color w:val="000000" w:themeColor="text1"/>
                <w:sz w:val="24"/>
              </w:rPr>
              <w:tab/>
            </w:r>
            <w:r w:rsidRPr="00984D1E">
              <w:rPr>
                <w:i/>
                <w:noProof/>
                <w:color w:val="000000" w:themeColor="text1"/>
                <w:sz w:val="24"/>
              </w:rPr>
              <w:t>салыстыру</w:t>
            </w:r>
            <w:r w:rsidRPr="00984D1E">
              <w:rPr>
                <w:i/>
                <w:noProof/>
                <w:color w:val="000000" w:themeColor="text1"/>
                <w:sz w:val="24"/>
              </w:rPr>
              <w:tab/>
              <w:t>ерітіндісі</w:t>
            </w:r>
            <w:r w:rsidRPr="00984D1E">
              <w:rPr>
                <w:i/>
                <w:noProof/>
                <w:color w:val="000000" w:themeColor="text1"/>
                <w:sz w:val="24"/>
              </w:rPr>
              <w:tab/>
              <w:t>Р</w:t>
            </w:r>
          </w:p>
          <w:p w14:paraId="6673F2CC" w14:textId="77777777" w:rsidR="00C254C2" w:rsidRPr="00984D1E" w:rsidRDefault="00B21731">
            <w:pPr>
              <w:pStyle w:val="TableParagraph"/>
              <w:tabs>
                <w:tab w:val="left" w:pos="2581"/>
                <w:tab w:val="left" w:pos="3004"/>
                <w:tab w:val="left" w:pos="3901"/>
              </w:tabs>
              <w:spacing w:before="28" w:line="256" w:lineRule="exact"/>
              <w:ind w:left="107" w:right="96"/>
              <w:jc w:val="left"/>
              <w:rPr>
                <w:noProof/>
                <w:color w:val="000000" w:themeColor="text1"/>
                <w:sz w:val="24"/>
              </w:rPr>
            </w:pPr>
            <w:r w:rsidRPr="00984D1E">
              <w:rPr>
                <w:noProof/>
                <w:color w:val="000000" w:themeColor="text1"/>
                <w:sz w:val="24"/>
              </w:rPr>
              <w:t>хроматограммасының</w:t>
            </w:r>
            <w:r w:rsidRPr="00984D1E">
              <w:rPr>
                <w:noProof/>
                <w:color w:val="000000" w:themeColor="text1"/>
                <w:sz w:val="24"/>
              </w:rPr>
              <w:tab/>
              <w:t>R</w:t>
            </w:r>
            <w:r w:rsidRPr="00984D1E">
              <w:rPr>
                <w:noProof/>
                <w:color w:val="000000" w:themeColor="text1"/>
                <w:sz w:val="16"/>
              </w:rPr>
              <w:t>f</w:t>
            </w:r>
            <w:r w:rsidRPr="00984D1E">
              <w:rPr>
                <w:noProof/>
                <w:color w:val="000000" w:themeColor="text1"/>
                <w:sz w:val="16"/>
              </w:rPr>
              <w:tab/>
            </w:r>
            <w:r w:rsidRPr="00984D1E">
              <w:rPr>
                <w:noProof/>
                <w:color w:val="000000" w:themeColor="text1"/>
                <w:sz w:val="24"/>
              </w:rPr>
              <w:t>мәніне</w:t>
            </w:r>
            <w:r w:rsidRPr="00984D1E">
              <w:rPr>
                <w:noProof/>
                <w:color w:val="000000" w:themeColor="text1"/>
                <w:sz w:val="24"/>
              </w:rPr>
              <w:tab/>
              <w:t>сәйкес болуы тиіс.</w:t>
            </w:r>
          </w:p>
        </w:tc>
        <w:tc>
          <w:tcPr>
            <w:tcW w:w="2506" w:type="dxa"/>
          </w:tcPr>
          <w:p w14:paraId="09365E45" w14:textId="61AADFDD" w:rsidR="00C254C2" w:rsidRPr="00984D1E" w:rsidRDefault="00B21731">
            <w:pPr>
              <w:pStyle w:val="TableParagraph"/>
              <w:ind w:left="104" w:right="247"/>
              <w:jc w:val="left"/>
              <w:rPr>
                <w:noProof/>
                <w:color w:val="000000" w:themeColor="text1"/>
                <w:sz w:val="24"/>
              </w:rPr>
            </w:pPr>
            <w:r w:rsidRPr="00984D1E">
              <w:rPr>
                <w:noProof/>
                <w:color w:val="000000" w:themeColor="text1"/>
                <w:sz w:val="24"/>
              </w:rPr>
              <w:t>Инфрақызыл аймақта</w:t>
            </w:r>
            <w:r w:rsidR="001154A8" w:rsidRPr="001154A8">
              <w:rPr>
                <w:noProof/>
                <w:vanish/>
                <w:color w:val="000000" w:themeColor="text1"/>
                <w:spacing w:val="-20"/>
                <w:w w:val="1"/>
                <w:sz w:val="24"/>
              </w:rPr>
              <w:t>‬</w:t>
            </w:r>
            <w:r w:rsidR="001154A8" w:rsidRPr="001154A8">
              <w:rPr>
                <w:noProof/>
                <w:vanish/>
                <w:color w:val="000000" w:themeColor="text1"/>
                <w:spacing w:val="-20"/>
                <w:w w:val="1"/>
                <w:sz w:val="24"/>
              </w:rPr>
              <w:t>‬</w:t>
            </w:r>
            <w:r w:rsidR="001154A8">
              <w:rPr>
                <w:noProof/>
                <w:color w:val="000000" w:themeColor="text1"/>
                <w:sz w:val="24"/>
              </w:rPr>
              <w:t xml:space="preserve">ғы </w:t>
            </w:r>
            <w:r w:rsidRPr="00984D1E">
              <w:rPr>
                <w:noProof/>
                <w:color w:val="000000" w:themeColor="text1"/>
                <w:sz w:val="24"/>
              </w:rPr>
              <w:t>абсорбция</w:t>
            </w:r>
            <w:r w:rsidR="001154A8" w:rsidRPr="001154A8">
              <w:rPr>
                <w:noProof/>
                <w:vanish/>
                <w:color w:val="000000" w:themeColor="text1"/>
                <w:spacing w:val="-20"/>
                <w:w w:val="1"/>
                <w:sz w:val="24"/>
              </w:rPr>
              <w:t>‬</w:t>
            </w:r>
            <w:r w:rsidR="001154A8">
              <w:rPr>
                <w:noProof/>
                <w:color w:val="000000" w:themeColor="text1"/>
                <w:sz w:val="24"/>
              </w:rPr>
              <w:t xml:space="preserve">лық </w:t>
            </w:r>
            <w:r w:rsidRPr="00984D1E">
              <w:rPr>
                <w:noProof/>
                <w:color w:val="000000" w:themeColor="text1"/>
                <w:sz w:val="24"/>
              </w:rPr>
              <w:t>спектрофотометрия, ҚР МФ І, т. 1, 2.2.24,</w:t>
            </w:r>
          </w:p>
          <w:p w14:paraId="05CB2E99" w14:textId="77777777" w:rsidR="00C254C2" w:rsidRPr="00984D1E" w:rsidRDefault="00B21731">
            <w:pPr>
              <w:pStyle w:val="TableParagraph"/>
              <w:ind w:left="104"/>
              <w:jc w:val="left"/>
              <w:rPr>
                <w:noProof/>
                <w:color w:val="000000" w:themeColor="text1"/>
                <w:sz w:val="24"/>
              </w:rPr>
            </w:pPr>
            <w:r w:rsidRPr="00984D1E">
              <w:rPr>
                <w:noProof/>
                <w:color w:val="000000" w:themeColor="text1"/>
                <w:sz w:val="24"/>
              </w:rPr>
              <w:t>НҚ жобасы</w:t>
            </w:r>
          </w:p>
          <w:p w14:paraId="5EC75987" w14:textId="77777777" w:rsidR="00C254C2" w:rsidRPr="00984D1E" w:rsidRDefault="00C254C2">
            <w:pPr>
              <w:pStyle w:val="TableParagraph"/>
              <w:spacing w:before="3"/>
              <w:jc w:val="left"/>
              <w:rPr>
                <w:noProof/>
                <w:color w:val="000000" w:themeColor="text1"/>
                <w:sz w:val="23"/>
              </w:rPr>
            </w:pPr>
          </w:p>
          <w:p w14:paraId="20C287DB" w14:textId="163B5BCC" w:rsidR="00C254C2" w:rsidRPr="00984D1E" w:rsidRDefault="00B21731">
            <w:pPr>
              <w:pStyle w:val="TableParagraph"/>
              <w:ind w:left="104" w:right="272"/>
              <w:jc w:val="left"/>
              <w:rPr>
                <w:noProof/>
                <w:color w:val="000000" w:themeColor="text1"/>
                <w:sz w:val="24"/>
              </w:rPr>
            </w:pPr>
            <w:r w:rsidRPr="00984D1E">
              <w:rPr>
                <w:noProof/>
                <w:color w:val="000000" w:themeColor="text1"/>
                <w:sz w:val="24"/>
              </w:rPr>
              <w:t>Ультрафиолет жә</w:t>
            </w:r>
            <w:r w:rsidR="001154A8" w:rsidRPr="001154A8">
              <w:rPr>
                <w:noProof/>
                <w:vanish/>
                <w:color w:val="000000" w:themeColor="text1"/>
                <w:spacing w:val="-20"/>
                <w:w w:val="1"/>
                <w:sz w:val="24"/>
              </w:rPr>
              <w:t>‬</w:t>
            </w:r>
            <w:r w:rsidR="001154A8">
              <w:rPr>
                <w:noProof/>
                <w:color w:val="000000" w:themeColor="text1"/>
                <w:sz w:val="24"/>
              </w:rPr>
              <w:t xml:space="preserve">не </w:t>
            </w:r>
            <w:r w:rsidRPr="00984D1E">
              <w:rPr>
                <w:noProof/>
                <w:color w:val="000000" w:themeColor="text1"/>
                <w:sz w:val="24"/>
              </w:rPr>
              <w:t>көрінет</w:t>
            </w:r>
            <w:r w:rsidR="001154A8" w:rsidRPr="001154A8">
              <w:rPr>
                <w:noProof/>
                <w:vanish/>
                <w:color w:val="000000" w:themeColor="text1"/>
                <w:spacing w:val="-20"/>
                <w:w w:val="1"/>
                <w:sz w:val="24"/>
              </w:rPr>
              <w:t>‬</w:t>
            </w:r>
            <w:r w:rsidR="001154A8">
              <w:rPr>
                <w:noProof/>
                <w:color w:val="000000" w:themeColor="text1"/>
                <w:sz w:val="24"/>
              </w:rPr>
              <w:t xml:space="preserve">ін </w:t>
            </w:r>
            <w:r w:rsidRPr="00984D1E">
              <w:rPr>
                <w:noProof/>
                <w:color w:val="000000" w:themeColor="text1"/>
                <w:sz w:val="24"/>
              </w:rPr>
              <w:t>аймақта</w:t>
            </w:r>
            <w:r w:rsidR="001154A8" w:rsidRPr="001154A8">
              <w:rPr>
                <w:noProof/>
                <w:vanish/>
                <w:color w:val="000000" w:themeColor="text1"/>
                <w:spacing w:val="-20"/>
                <w:w w:val="1"/>
                <w:sz w:val="24"/>
              </w:rPr>
              <w:t>‬</w:t>
            </w:r>
            <w:r w:rsidR="001154A8" w:rsidRPr="001154A8">
              <w:rPr>
                <w:noProof/>
                <w:vanish/>
                <w:color w:val="000000" w:themeColor="text1"/>
                <w:spacing w:val="-20"/>
                <w:w w:val="1"/>
                <w:sz w:val="24"/>
              </w:rPr>
              <w:t>‬</w:t>
            </w:r>
            <w:r w:rsidR="001154A8">
              <w:rPr>
                <w:noProof/>
                <w:color w:val="000000" w:themeColor="text1"/>
                <w:sz w:val="24"/>
              </w:rPr>
              <w:t xml:space="preserve">ғы </w:t>
            </w:r>
            <w:r w:rsidRPr="00984D1E">
              <w:rPr>
                <w:noProof/>
                <w:color w:val="000000" w:themeColor="text1"/>
                <w:sz w:val="24"/>
              </w:rPr>
              <w:t>абсорбция</w:t>
            </w:r>
            <w:r w:rsidR="001154A8" w:rsidRPr="001154A8">
              <w:rPr>
                <w:noProof/>
                <w:vanish/>
                <w:color w:val="000000" w:themeColor="text1"/>
                <w:spacing w:val="-20"/>
                <w:w w:val="1"/>
                <w:sz w:val="24"/>
              </w:rPr>
              <w:t>‬</w:t>
            </w:r>
            <w:r w:rsidR="001154A8">
              <w:rPr>
                <w:noProof/>
                <w:color w:val="000000" w:themeColor="text1"/>
                <w:sz w:val="24"/>
              </w:rPr>
              <w:t xml:space="preserve">лық </w:t>
            </w:r>
            <w:r w:rsidRPr="00984D1E">
              <w:rPr>
                <w:noProof/>
                <w:color w:val="000000" w:themeColor="text1"/>
                <w:sz w:val="24"/>
              </w:rPr>
              <w:t>спектрофотометрия, ҚР МФ І, т. 1, 2.2.25</w:t>
            </w:r>
          </w:p>
          <w:p w14:paraId="61E2A10B" w14:textId="77777777" w:rsidR="00C254C2" w:rsidRPr="00984D1E" w:rsidRDefault="00B21731">
            <w:pPr>
              <w:pStyle w:val="TableParagraph"/>
              <w:ind w:left="104"/>
              <w:jc w:val="left"/>
              <w:rPr>
                <w:noProof/>
                <w:color w:val="000000" w:themeColor="text1"/>
                <w:sz w:val="24"/>
              </w:rPr>
            </w:pPr>
            <w:r w:rsidRPr="00984D1E">
              <w:rPr>
                <w:noProof/>
                <w:color w:val="000000" w:themeColor="text1"/>
                <w:sz w:val="24"/>
              </w:rPr>
              <w:t>ҚР МФ І, т. 1, 2.2.27</w:t>
            </w:r>
          </w:p>
        </w:tc>
      </w:tr>
      <w:tr w:rsidR="00C254C2" w:rsidRPr="00984D1E" w14:paraId="740DCC42" w14:textId="77777777">
        <w:trPr>
          <w:trHeight w:val="551"/>
        </w:trPr>
        <w:tc>
          <w:tcPr>
            <w:tcW w:w="2410" w:type="dxa"/>
          </w:tcPr>
          <w:p w14:paraId="61352E1E" w14:textId="77777777"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Хлоридтер</w:t>
            </w:r>
          </w:p>
        </w:tc>
        <w:tc>
          <w:tcPr>
            <w:tcW w:w="4680" w:type="dxa"/>
          </w:tcPr>
          <w:p w14:paraId="503731CE" w14:textId="10A3BE86"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Субстанция хлоридтер</w:t>
            </w:r>
            <w:r w:rsidR="001154A8" w:rsidRPr="001154A8">
              <w:rPr>
                <w:noProof/>
                <w:vanish/>
                <w:color w:val="000000" w:themeColor="text1"/>
                <w:spacing w:val="-20"/>
                <w:w w:val="1"/>
                <w:sz w:val="24"/>
              </w:rPr>
              <w:t>‬</w:t>
            </w:r>
            <w:r w:rsidR="001154A8">
              <w:rPr>
                <w:noProof/>
                <w:color w:val="000000" w:themeColor="text1"/>
                <w:sz w:val="24"/>
              </w:rPr>
              <w:t xml:space="preserve">ге </w:t>
            </w:r>
            <w:r w:rsidRPr="00984D1E">
              <w:rPr>
                <w:noProof/>
                <w:color w:val="000000" w:themeColor="text1"/>
                <w:sz w:val="24"/>
              </w:rPr>
              <w:t>(а) реакция беруі</w:t>
            </w:r>
          </w:p>
          <w:p w14:paraId="707E7DCE" w14:textId="77777777" w:rsidR="00C254C2" w:rsidRPr="00984D1E" w:rsidRDefault="00B21731">
            <w:pPr>
              <w:pStyle w:val="TableParagraph"/>
              <w:spacing w:line="264" w:lineRule="exact"/>
              <w:ind w:left="107"/>
              <w:jc w:val="left"/>
              <w:rPr>
                <w:noProof/>
                <w:color w:val="000000" w:themeColor="text1"/>
                <w:sz w:val="24"/>
              </w:rPr>
            </w:pPr>
            <w:r w:rsidRPr="00984D1E">
              <w:rPr>
                <w:noProof/>
                <w:color w:val="000000" w:themeColor="text1"/>
                <w:sz w:val="24"/>
              </w:rPr>
              <w:t>тиіс</w:t>
            </w:r>
          </w:p>
        </w:tc>
        <w:tc>
          <w:tcPr>
            <w:tcW w:w="2506" w:type="dxa"/>
          </w:tcPr>
          <w:p w14:paraId="3FAD3D19" w14:textId="77777777" w:rsidR="00C254C2" w:rsidRPr="00984D1E" w:rsidRDefault="00B21731">
            <w:pPr>
              <w:pStyle w:val="TableParagraph"/>
              <w:spacing w:line="268" w:lineRule="exact"/>
              <w:ind w:left="104"/>
              <w:jc w:val="left"/>
              <w:rPr>
                <w:noProof/>
                <w:color w:val="000000" w:themeColor="text1"/>
                <w:sz w:val="24"/>
              </w:rPr>
            </w:pPr>
            <w:r w:rsidRPr="00984D1E">
              <w:rPr>
                <w:noProof/>
                <w:color w:val="000000" w:themeColor="text1"/>
                <w:sz w:val="24"/>
              </w:rPr>
              <w:t>ҚР МФ І, т. 1, 2.3.1 (а)</w:t>
            </w:r>
          </w:p>
        </w:tc>
      </w:tr>
      <w:tr w:rsidR="00C254C2" w:rsidRPr="00984D1E" w14:paraId="2A09DD94" w14:textId="77777777">
        <w:trPr>
          <w:trHeight w:val="827"/>
        </w:trPr>
        <w:tc>
          <w:tcPr>
            <w:tcW w:w="2410" w:type="dxa"/>
          </w:tcPr>
          <w:p w14:paraId="5061FA8F" w14:textId="77777777" w:rsidR="00C254C2" w:rsidRPr="00984D1E" w:rsidRDefault="00B21731">
            <w:pPr>
              <w:pStyle w:val="TableParagraph"/>
              <w:ind w:left="107" w:right="742"/>
              <w:jc w:val="left"/>
              <w:rPr>
                <w:noProof/>
                <w:color w:val="000000" w:themeColor="text1"/>
                <w:sz w:val="24"/>
              </w:rPr>
            </w:pPr>
            <w:r w:rsidRPr="00984D1E">
              <w:rPr>
                <w:noProof/>
                <w:color w:val="000000" w:themeColor="text1"/>
                <w:sz w:val="24"/>
              </w:rPr>
              <w:t>Балқу температурасы</w:t>
            </w:r>
          </w:p>
        </w:tc>
        <w:tc>
          <w:tcPr>
            <w:tcW w:w="4680" w:type="dxa"/>
          </w:tcPr>
          <w:p w14:paraId="59D62015" w14:textId="79307933"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Ұнтақ</w:t>
            </w:r>
            <w:r w:rsidR="001154A8" w:rsidRPr="001154A8">
              <w:rPr>
                <w:noProof/>
                <w:vanish/>
                <w:color w:val="000000" w:themeColor="text1"/>
                <w:spacing w:val="-20"/>
                <w:w w:val="1"/>
                <w:sz w:val="24"/>
              </w:rPr>
              <w:t>‬</w:t>
            </w:r>
            <w:r w:rsidR="001154A8">
              <w:rPr>
                <w:noProof/>
                <w:color w:val="000000" w:themeColor="text1"/>
                <w:sz w:val="24"/>
              </w:rPr>
              <w:t xml:space="preserve">тың </w:t>
            </w:r>
            <w:r w:rsidRPr="00984D1E">
              <w:rPr>
                <w:noProof/>
                <w:color w:val="000000" w:themeColor="text1"/>
                <w:sz w:val="24"/>
              </w:rPr>
              <w:t>балқу температура</w:t>
            </w:r>
            <w:r w:rsidR="001154A8" w:rsidRPr="001154A8">
              <w:rPr>
                <w:noProof/>
                <w:vanish/>
                <w:color w:val="000000" w:themeColor="text1"/>
                <w:spacing w:val="-20"/>
                <w:w w:val="1"/>
                <w:sz w:val="24"/>
              </w:rPr>
              <w:t>‬</w:t>
            </w:r>
            <w:r w:rsidR="001154A8">
              <w:rPr>
                <w:noProof/>
                <w:color w:val="000000" w:themeColor="text1"/>
                <w:sz w:val="24"/>
              </w:rPr>
              <w:t xml:space="preserve">сы </w:t>
            </w:r>
            <w:r w:rsidRPr="00984D1E">
              <w:rPr>
                <w:noProof/>
                <w:color w:val="000000" w:themeColor="text1"/>
                <w:sz w:val="24"/>
              </w:rPr>
              <w:t>179-</w:t>
            </w:r>
            <w:r w:rsidR="00D92218" w:rsidRPr="00984D1E">
              <w:rPr>
                <w:noProof/>
                <w:color w:val="000000" w:themeColor="text1"/>
                <w:sz w:val="24"/>
              </w:rPr>
              <w:t>1810C</w:t>
            </w:r>
          </w:p>
        </w:tc>
        <w:tc>
          <w:tcPr>
            <w:tcW w:w="2506" w:type="dxa"/>
          </w:tcPr>
          <w:p w14:paraId="0699A132" w14:textId="77777777" w:rsidR="00C254C2" w:rsidRPr="00984D1E" w:rsidRDefault="00B21731">
            <w:pPr>
              <w:pStyle w:val="TableParagraph"/>
              <w:spacing w:line="268" w:lineRule="exact"/>
              <w:ind w:left="104"/>
              <w:jc w:val="left"/>
              <w:rPr>
                <w:noProof/>
                <w:color w:val="000000" w:themeColor="text1"/>
                <w:sz w:val="24"/>
              </w:rPr>
            </w:pPr>
            <w:r w:rsidRPr="00984D1E">
              <w:rPr>
                <w:noProof/>
                <w:color w:val="000000" w:themeColor="text1"/>
                <w:sz w:val="24"/>
              </w:rPr>
              <w:t>Балқу температурасы</w:t>
            </w:r>
          </w:p>
          <w:p w14:paraId="4EC9AD4A" w14:textId="77777777" w:rsidR="00C254C2" w:rsidRPr="00984D1E" w:rsidRDefault="00B21731">
            <w:pPr>
              <w:pStyle w:val="TableParagraph"/>
              <w:spacing w:line="270" w:lineRule="atLeast"/>
              <w:ind w:left="104" w:right="307"/>
              <w:jc w:val="left"/>
              <w:rPr>
                <w:noProof/>
                <w:color w:val="000000" w:themeColor="text1"/>
                <w:sz w:val="24"/>
              </w:rPr>
            </w:pPr>
            <w:r w:rsidRPr="00984D1E">
              <w:rPr>
                <w:noProof/>
                <w:color w:val="000000" w:themeColor="text1"/>
                <w:sz w:val="24"/>
              </w:rPr>
              <w:t>– лездік балқу әдісі. ҚР МФ І, т. 1, 2.2.14</w:t>
            </w:r>
          </w:p>
        </w:tc>
      </w:tr>
      <w:tr w:rsidR="00C254C2" w:rsidRPr="00984D1E" w14:paraId="2A9A5E85" w14:textId="77777777">
        <w:trPr>
          <w:trHeight w:val="1103"/>
        </w:trPr>
        <w:tc>
          <w:tcPr>
            <w:tcW w:w="2410" w:type="dxa"/>
          </w:tcPr>
          <w:p w14:paraId="57864D9B" w14:textId="364550A2" w:rsidR="00C254C2" w:rsidRPr="00984D1E" w:rsidRDefault="00B21731">
            <w:pPr>
              <w:pStyle w:val="TableParagraph"/>
              <w:ind w:left="107" w:right="1127"/>
              <w:jc w:val="left"/>
              <w:rPr>
                <w:noProof/>
                <w:color w:val="000000" w:themeColor="text1"/>
                <w:sz w:val="24"/>
              </w:rPr>
            </w:pPr>
            <w:r w:rsidRPr="00984D1E">
              <w:rPr>
                <w:noProof/>
                <w:color w:val="000000" w:themeColor="text1"/>
                <w:sz w:val="24"/>
              </w:rPr>
              <w:t>Ерітінді</w:t>
            </w:r>
            <w:r w:rsidR="001154A8" w:rsidRPr="001154A8">
              <w:rPr>
                <w:noProof/>
                <w:vanish/>
                <w:color w:val="000000" w:themeColor="text1"/>
                <w:spacing w:val="-20"/>
                <w:w w:val="1"/>
                <w:sz w:val="24"/>
              </w:rPr>
              <w:t>‬</w:t>
            </w:r>
            <w:r w:rsidR="001154A8">
              <w:rPr>
                <w:noProof/>
                <w:color w:val="000000" w:themeColor="text1"/>
                <w:sz w:val="24"/>
              </w:rPr>
              <w:t xml:space="preserve">нің </w:t>
            </w:r>
            <w:r w:rsidRPr="00984D1E">
              <w:rPr>
                <w:noProof/>
                <w:color w:val="000000" w:themeColor="text1"/>
                <w:sz w:val="24"/>
              </w:rPr>
              <w:t>мөлдірлігі</w:t>
            </w:r>
          </w:p>
        </w:tc>
        <w:tc>
          <w:tcPr>
            <w:tcW w:w="4680" w:type="dxa"/>
          </w:tcPr>
          <w:p w14:paraId="565C2127" w14:textId="142B1C2C" w:rsidR="00C254C2" w:rsidRPr="00984D1E" w:rsidRDefault="00B21731">
            <w:pPr>
              <w:pStyle w:val="TableParagraph"/>
              <w:ind w:left="107" w:right="87"/>
              <w:jc w:val="left"/>
              <w:rPr>
                <w:noProof/>
                <w:color w:val="000000" w:themeColor="text1"/>
                <w:sz w:val="24"/>
              </w:rPr>
            </w:pPr>
            <w:r w:rsidRPr="00984D1E">
              <w:rPr>
                <w:noProof/>
                <w:color w:val="000000" w:themeColor="text1"/>
                <w:sz w:val="24"/>
              </w:rPr>
              <w:t xml:space="preserve">S ерітіндісі </w:t>
            </w:r>
            <w:r w:rsidRPr="00984D1E">
              <w:rPr>
                <w:i/>
                <w:noProof/>
                <w:color w:val="000000" w:themeColor="text1"/>
                <w:sz w:val="24"/>
              </w:rPr>
              <w:t>су</w:t>
            </w:r>
            <w:r w:rsidR="001154A8" w:rsidRPr="001154A8">
              <w:rPr>
                <w:i/>
                <w:noProof/>
                <w:vanish/>
                <w:color w:val="000000" w:themeColor="text1"/>
                <w:spacing w:val="-20"/>
                <w:w w:val="1"/>
                <w:sz w:val="24"/>
              </w:rPr>
              <w:t>‬</w:t>
            </w:r>
            <w:r w:rsidR="001154A8">
              <w:rPr>
                <w:i/>
                <w:noProof/>
                <w:color w:val="000000" w:themeColor="text1"/>
                <w:sz w:val="24"/>
              </w:rPr>
              <w:t xml:space="preserve">мен </w:t>
            </w:r>
            <w:r w:rsidRPr="00984D1E">
              <w:rPr>
                <w:i/>
                <w:noProof/>
                <w:color w:val="000000" w:themeColor="text1"/>
                <w:sz w:val="24"/>
              </w:rPr>
              <w:t xml:space="preserve">Р </w:t>
            </w:r>
            <w:r w:rsidRPr="00984D1E">
              <w:rPr>
                <w:noProof/>
                <w:color w:val="000000" w:themeColor="text1"/>
                <w:sz w:val="24"/>
              </w:rPr>
              <w:t>салыстырған</w:t>
            </w:r>
            <w:r w:rsidR="001154A8" w:rsidRPr="001154A8">
              <w:rPr>
                <w:noProof/>
                <w:vanish/>
                <w:color w:val="000000" w:themeColor="text1"/>
                <w:spacing w:val="-20"/>
                <w:w w:val="1"/>
                <w:sz w:val="24"/>
              </w:rPr>
              <w:t>‬</w:t>
            </w:r>
            <w:r w:rsidR="001154A8">
              <w:rPr>
                <w:noProof/>
                <w:color w:val="000000" w:themeColor="text1"/>
                <w:sz w:val="24"/>
              </w:rPr>
              <w:t xml:space="preserve">да </w:t>
            </w:r>
            <w:r w:rsidRPr="00984D1E">
              <w:rPr>
                <w:noProof/>
                <w:color w:val="000000" w:themeColor="text1"/>
                <w:sz w:val="24"/>
              </w:rPr>
              <w:t>мөл</w:t>
            </w:r>
            <w:r w:rsidR="001154A8" w:rsidRPr="001154A8">
              <w:rPr>
                <w:noProof/>
                <w:vanish/>
                <w:color w:val="000000" w:themeColor="text1"/>
                <w:spacing w:val="-20"/>
                <w:w w:val="1"/>
                <w:sz w:val="24"/>
              </w:rPr>
              <w:t>‬</w:t>
            </w:r>
            <w:r w:rsidR="001154A8">
              <w:rPr>
                <w:noProof/>
                <w:color w:val="000000" w:themeColor="text1"/>
                <w:sz w:val="24"/>
              </w:rPr>
              <w:t>д</w:t>
            </w:r>
            <w:r w:rsidR="001154A8" w:rsidRPr="001154A8">
              <w:rPr>
                <w:noProof/>
                <w:vanish/>
                <w:color w:val="000000" w:themeColor="text1"/>
                <w:spacing w:val="-20"/>
                <w:w w:val="1"/>
                <w:sz w:val="24"/>
              </w:rPr>
              <w:t>‬</w:t>
            </w:r>
            <w:r w:rsidR="001154A8" w:rsidRPr="001154A8">
              <w:rPr>
                <w:noProof/>
                <w:vanish/>
                <w:color w:val="000000" w:themeColor="text1"/>
                <w:spacing w:val="-20"/>
                <w:w w:val="1"/>
                <w:sz w:val="24"/>
              </w:rPr>
              <w:t>‬</w:t>
            </w:r>
            <w:r w:rsidR="001154A8">
              <w:rPr>
                <w:noProof/>
                <w:color w:val="000000" w:themeColor="text1"/>
                <w:sz w:val="24"/>
              </w:rPr>
              <w:t xml:space="preserve">ір </w:t>
            </w:r>
            <w:r w:rsidRPr="00984D1E">
              <w:rPr>
                <w:noProof/>
                <w:color w:val="000000" w:themeColor="text1"/>
                <w:sz w:val="24"/>
              </w:rPr>
              <w:t>болуы тиіс неме</w:t>
            </w:r>
            <w:r w:rsidR="001154A8" w:rsidRPr="001154A8">
              <w:rPr>
                <w:noProof/>
                <w:vanish/>
                <w:color w:val="000000" w:themeColor="text1"/>
                <w:spacing w:val="-20"/>
                <w:w w:val="1"/>
                <w:sz w:val="24"/>
              </w:rPr>
              <w:t>‬</w:t>
            </w:r>
            <w:r w:rsidR="001154A8">
              <w:rPr>
                <w:noProof/>
                <w:color w:val="000000" w:themeColor="text1"/>
                <w:sz w:val="24"/>
              </w:rPr>
              <w:t xml:space="preserve">се </w:t>
            </w:r>
            <w:r w:rsidRPr="00984D1E">
              <w:rPr>
                <w:noProof/>
                <w:color w:val="000000" w:themeColor="text1"/>
                <w:sz w:val="24"/>
              </w:rPr>
              <w:t xml:space="preserve">опалесценция дәрежесі </w:t>
            </w:r>
            <w:r w:rsidRPr="00984D1E">
              <w:rPr>
                <w:i/>
                <w:noProof/>
                <w:color w:val="000000" w:themeColor="text1"/>
                <w:sz w:val="24"/>
              </w:rPr>
              <w:t>І салыстыру суспензиясы</w:t>
            </w:r>
            <w:r w:rsidR="001154A8" w:rsidRPr="001154A8">
              <w:rPr>
                <w:i/>
                <w:noProof/>
                <w:vanish/>
                <w:color w:val="000000" w:themeColor="text1"/>
                <w:spacing w:val="-20"/>
                <w:w w:val="1"/>
                <w:sz w:val="24"/>
              </w:rPr>
              <w:t>‬</w:t>
            </w:r>
            <w:r w:rsidR="001154A8">
              <w:rPr>
                <w:i/>
                <w:noProof/>
                <w:color w:val="000000" w:themeColor="text1"/>
                <w:sz w:val="24"/>
              </w:rPr>
              <w:t xml:space="preserve">нан </w:t>
            </w:r>
            <w:r w:rsidRPr="00984D1E">
              <w:rPr>
                <w:noProof/>
                <w:color w:val="000000" w:themeColor="text1"/>
                <w:sz w:val="24"/>
              </w:rPr>
              <w:t>аспауы керек</w:t>
            </w:r>
          </w:p>
        </w:tc>
        <w:tc>
          <w:tcPr>
            <w:tcW w:w="2506" w:type="dxa"/>
          </w:tcPr>
          <w:p w14:paraId="2770B9F3" w14:textId="77777777" w:rsidR="00C254C2" w:rsidRPr="00984D1E" w:rsidRDefault="00B21731">
            <w:pPr>
              <w:pStyle w:val="TableParagraph"/>
              <w:spacing w:line="268" w:lineRule="exact"/>
              <w:ind w:left="104"/>
              <w:jc w:val="left"/>
              <w:rPr>
                <w:noProof/>
                <w:color w:val="000000" w:themeColor="text1"/>
                <w:sz w:val="24"/>
              </w:rPr>
            </w:pPr>
            <w:r w:rsidRPr="00984D1E">
              <w:rPr>
                <w:noProof/>
                <w:color w:val="000000" w:themeColor="text1"/>
                <w:sz w:val="24"/>
              </w:rPr>
              <w:t>ҚР МФ І, т. 1, 2.2.1</w:t>
            </w:r>
          </w:p>
        </w:tc>
      </w:tr>
      <w:tr w:rsidR="00C254C2" w:rsidRPr="00984D1E" w14:paraId="267229C7" w14:textId="77777777">
        <w:trPr>
          <w:trHeight w:val="551"/>
        </w:trPr>
        <w:tc>
          <w:tcPr>
            <w:tcW w:w="2410" w:type="dxa"/>
            <w:tcBorders>
              <w:bottom w:val="nil"/>
            </w:tcBorders>
          </w:tcPr>
          <w:p w14:paraId="7F28D37A" w14:textId="5D238BE4"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Ерітінді</w:t>
            </w:r>
            <w:r w:rsidR="001154A8" w:rsidRPr="001154A8">
              <w:rPr>
                <w:noProof/>
                <w:vanish/>
                <w:color w:val="000000" w:themeColor="text1"/>
                <w:spacing w:val="-20"/>
                <w:w w:val="1"/>
                <w:sz w:val="24"/>
              </w:rPr>
              <w:t>‬</w:t>
            </w:r>
            <w:r w:rsidR="001154A8">
              <w:rPr>
                <w:noProof/>
                <w:color w:val="000000" w:themeColor="text1"/>
                <w:sz w:val="24"/>
              </w:rPr>
              <w:t xml:space="preserve">нің </w:t>
            </w:r>
            <w:r w:rsidRPr="00984D1E">
              <w:rPr>
                <w:noProof/>
                <w:color w:val="000000" w:themeColor="text1"/>
                <w:sz w:val="24"/>
              </w:rPr>
              <w:t>түсі</w:t>
            </w:r>
          </w:p>
        </w:tc>
        <w:tc>
          <w:tcPr>
            <w:tcW w:w="4680" w:type="dxa"/>
            <w:tcBorders>
              <w:bottom w:val="nil"/>
            </w:tcBorders>
          </w:tcPr>
          <w:p w14:paraId="5C45F43E" w14:textId="1D22D4EE" w:rsidR="00C254C2" w:rsidRPr="00984D1E" w:rsidRDefault="00B21731">
            <w:pPr>
              <w:pStyle w:val="TableParagraph"/>
              <w:tabs>
                <w:tab w:val="left" w:pos="565"/>
                <w:tab w:val="left" w:pos="2169"/>
                <w:tab w:val="left" w:pos="2888"/>
                <w:tab w:val="left" w:pos="3412"/>
              </w:tabs>
              <w:spacing w:before="20" w:line="256" w:lineRule="exact"/>
              <w:ind w:left="107" w:right="95"/>
              <w:jc w:val="left"/>
              <w:rPr>
                <w:noProof/>
                <w:color w:val="000000" w:themeColor="text1"/>
                <w:sz w:val="24"/>
              </w:rPr>
            </w:pPr>
            <w:r w:rsidRPr="00984D1E">
              <w:rPr>
                <w:noProof/>
                <w:color w:val="000000" w:themeColor="text1"/>
                <w:sz w:val="24"/>
              </w:rPr>
              <w:t>S</w:t>
            </w:r>
            <w:r w:rsidRPr="00984D1E">
              <w:rPr>
                <w:noProof/>
                <w:color w:val="000000" w:themeColor="text1"/>
                <w:sz w:val="24"/>
              </w:rPr>
              <w:tab/>
              <w:t>ерітіндісінің</w:t>
            </w:r>
            <w:r w:rsidRPr="00984D1E">
              <w:rPr>
                <w:noProof/>
                <w:color w:val="000000" w:themeColor="text1"/>
                <w:sz w:val="24"/>
              </w:rPr>
              <w:tab/>
              <w:t>түсі</w:t>
            </w:r>
            <w:r w:rsidRPr="00984D1E">
              <w:rPr>
                <w:noProof/>
                <w:color w:val="000000" w:themeColor="text1"/>
                <w:sz w:val="24"/>
              </w:rPr>
              <w:tab/>
            </w:r>
            <w:r w:rsidRPr="00984D1E">
              <w:rPr>
                <w:i/>
                <w:noProof/>
                <w:color w:val="000000" w:themeColor="text1"/>
                <w:sz w:val="24"/>
              </w:rPr>
              <w:t>Y</w:t>
            </w:r>
            <w:r w:rsidRPr="00984D1E">
              <w:rPr>
                <w:i/>
                <w:noProof/>
                <w:color w:val="000000" w:themeColor="text1"/>
                <w:sz w:val="16"/>
              </w:rPr>
              <w:t>1</w:t>
            </w:r>
            <w:r w:rsidRPr="00984D1E">
              <w:rPr>
                <w:i/>
                <w:noProof/>
                <w:color w:val="000000" w:themeColor="text1"/>
                <w:sz w:val="16"/>
              </w:rPr>
              <w:tab/>
            </w:r>
            <w:r w:rsidRPr="00984D1E">
              <w:rPr>
                <w:i/>
                <w:noProof/>
                <w:color w:val="000000" w:themeColor="text1"/>
                <w:sz w:val="24"/>
              </w:rPr>
              <w:t>салыстыру ерітіндісі</w:t>
            </w:r>
            <w:r w:rsidR="001154A8" w:rsidRPr="001154A8">
              <w:rPr>
                <w:i/>
                <w:noProof/>
                <w:vanish/>
                <w:color w:val="000000" w:themeColor="text1"/>
                <w:spacing w:val="-20"/>
                <w:w w:val="1"/>
                <w:sz w:val="24"/>
              </w:rPr>
              <w:t>‬</w:t>
            </w:r>
            <w:r w:rsidR="001154A8">
              <w:rPr>
                <w:i/>
                <w:noProof/>
                <w:color w:val="000000" w:themeColor="text1"/>
                <w:sz w:val="24"/>
              </w:rPr>
              <w:t xml:space="preserve">нен </w:t>
            </w:r>
            <w:r w:rsidRPr="00984D1E">
              <w:rPr>
                <w:noProof/>
                <w:color w:val="000000" w:themeColor="text1"/>
                <w:sz w:val="24"/>
              </w:rPr>
              <w:t>интенсив</w:t>
            </w:r>
            <w:r w:rsidR="001154A8" w:rsidRPr="001154A8">
              <w:rPr>
                <w:noProof/>
                <w:vanish/>
                <w:color w:val="000000" w:themeColor="text1"/>
                <w:spacing w:val="-20"/>
                <w:w w:val="1"/>
                <w:sz w:val="24"/>
              </w:rPr>
              <w:t>‬</w:t>
            </w:r>
            <w:r w:rsidR="001154A8">
              <w:rPr>
                <w:noProof/>
                <w:color w:val="000000" w:themeColor="text1"/>
                <w:sz w:val="24"/>
              </w:rPr>
              <w:t xml:space="preserve">ті </w:t>
            </w:r>
            <w:r w:rsidRPr="00984D1E">
              <w:rPr>
                <w:noProof/>
                <w:color w:val="000000" w:themeColor="text1"/>
                <w:sz w:val="24"/>
              </w:rPr>
              <w:t>болмауы тиіс</w:t>
            </w:r>
          </w:p>
        </w:tc>
        <w:tc>
          <w:tcPr>
            <w:tcW w:w="2506" w:type="dxa"/>
            <w:tcBorders>
              <w:bottom w:val="nil"/>
            </w:tcBorders>
          </w:tcPr>
          <w:p w14:paraId="02B7D15C" w14:textId="4A345E44" w:rsidR="00C254C2" w:rsidRPr="00984D1E" w:rsidRDefault="00B21731">
            <w:pPr>
              <w:pStyle w:val="TableParagraph"/>
              <w:spacing w:line="268" w:lineRule="exact"/>
              <w:ind w:left="104"/>
              <w:jc w:val="left"/>
              <w:rPr>
                <w:noProof/>
                <w:color w:val="000000" w:themeColor="text1"/>
                <w:sz w:val="24"/>
              </w:rPr>
            </w:pPr>
            <w:r w:rsidRPr="00984D1E">
              <w:rPr>
                <w:noProof/>
                <w:color w:val="000000" w:themeColor="text1"/>
                <w:sz w:val="24"/>
              </w:rPr>
              <w:t xml:space="preserve">ҚР МФ І, т. 1, 2.2.2, </w:t>
            </w:r>
            <w:r w:rsidR="00D92218" w:rsidRPr="00984D1E">
              <w:rPr>
                <w:noProof/>
                <w:color w:val="000000" w:themeColor="text1"/>
                <w:sz w:val="24"/>
              </w:rPr>
              <w:t>II</w:t>
            </w:r>
          </w:p>
          <w:p w14:paraId="60E759F0" w14:textId="77777777" w:rsidR="00C254C2" w:rsidRPr="00984D1E" w:rsidRDefault="00B21731">
            <w:pPr>
              <w:pStyle w:val="TableParagraph"/>
              <w:spacing w:line="264" w:lineRule="exact"/>
              <w:ind w:left="104"/>
              <w:jc w:val="left"/>
              <w:rPr>
                <w:noProof/>
                <w:color w:val="000000" w:themeColor="text1"/>
                <w:sz w:val="24"/>
              </w:rPr>
            </w:pPr>
            <w:r w:rsidRPr="00984D1E">
              <w:rPr>
                <w:noProof/>
                <w:color w:val="000000" w:themeColor="text1"/>
                <w:sz w:val="24"/>
              </w:rPr>
              <w:t>әдіс</w:t>
            </w:r>
          </w:p>
        </w:tc>
      </w:tr>
    </w:tbl>
    <w:p w14:paraId="04B97CC1" w14:textId="77777777" w:rsidR="00C254C2" w:rsidRPr="00984D1E" w:rsidRDefault="00C254C2">
      <w:pPr>
        <w:spacing w:line="264" w:lineRule="exact"/>
        <w:rPr>
          <w:noProof/>
          <w:color w:val="000000" w:themeColor="text1"/>
          <w:sz w:val="24"/>
        </w:rPr>
        <w:sectPr w:rsidR="00C254C2" w:rsidRPr="00984D1E">
          <w:pgSz w:w="11910" w:h="16840"/>
          <w:pgMar w:top="1040" w:right="200" w:bottom="1100" w:left="1400" w:header="0" w:footer="836" w:gutter="0"/>
          <w:cols w:space="720"/>
        </w:sectPr>
      </w:pPr>
    </w:p>
    <w:tbl>
      <w:tblPr>
        <w:tblStyle w:val="TableNormal"/>
        <w:tblW w:w="0" w:type="auto"/>
        <w:tblInd w:w="3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410"/>
        <w:gridCol w:w="4680"/>
        <w:gridCol w:w="2506"/>
      </w:tblGrid>
      <w:tr w:rsidR="00C254C2" w:rsidRPr="00984D1E" w14:paraId="533B184F" w14:textId="77777777">
        <w:trPr>
          <w:trHeight w:val="597"/>
        </w:trPr>
        <w:tc>
          <w:tcPr>
            <w:tcW w:w="9596" w:type="dxa"/>
            <w:gridSpan w:val="3"/>
            <w:tcBorders>
              <w:top w:val="nil"/>
              <w:left w:val="nil"/>
            </w:tcBorders>
          </w:tcPr>
          <w:p w14:paraId="5AF3BA33" w14:textId="6CF41FC7" w:rsidR="00C254C2" w:rsidRPr="00984D1E" w:rsidRDefault="00B21731">
            <w:pPr>
              <w:pStyle w:val="TableParagraph"/>
              <w:spacing w:line="312" w:lineRule="exact"/>
              <w:ind w:left="112"/>
              <w:jc w:val="left"/>
              <w:rPr>
                <w:noProof/>
                <w:color w:val="000000" w:themeColor="text1"/>
                <w:sz w:val="28"/>
              </w:rPr>
            </w:pPr>
            <w:r w:rsidRPr="00984D1E">
              <w:rPr>
                <w:noProof/>
                <w:color w:val="000000" w:themeColor="text1"/>
                <w:sz w:val="28"/>
              </w:rPr>
              <w:lastRenderedPageBreak/>
              <w:t>51 – кесте</w:t>
            </w:r>
            <w:r w:rsidR="001154A8" w:rsidRPr="001154A8">
              <w:rPr>
                <w:noProof/>
                <w:vanish/>
                <w:color w:val="000000" w:themeColor="text1"/>
                <w:spacing w:val="-20"/>
                <w:w w:val="1"/>
                <w:sz w:val="28"/>
              </w:rPr>
              <w:t>‬</w:t>
            </w:r>
            <w:r w:rsidR="001154A8">
              <w:rPr>
                <w:noProof/>
                <w:color w:val="000000" w:themeColor="text1"/>
                <w:sz w:val="28"/>
              </w:rPr>
              <w:t xml:space="preserve">нің </w:t>
            </w:r>
            <w:r w:rsidRPr="00984D1E">
              <w:rPr>
                <w:noProof/>
                <w:color w:val="000000" w:themeColor="text1"/>
                <w:sz w:val="28"/>
              </w:rPr>
              <w:t>жалғасы</w:t>
            </w:r>
          </w:p>
        </w:tc>
      </w:tr>
      <w:tr w:rsidR="00C254C2" w:rsidRPr="00984D1E" w14:paraId="207BAAB5" w14:textId="77777777">
        <w:trPr>
          <w:trHeight w:val="275"/>
        </w:trPr>
        <w:tc>
          <w:tcPr>
            <w:tcW w:w="2410" w:type="dxa"/>
          </w:tcPr>
          <w:p w14:paraId="1D206A1D" w14:textId="77777777" w:rsidR="00C254C2" w:rsidRPr="00984D1E" w:rsidRDefault="00B21731">
            <w:pPr>
              <w:pStyle w:val="TableParagraph"/>
              <w:spacing w:line="256" w:lineRule="exact"/>
              <w:ind w:left="107"/>
              <w:jc w:val="left"/>
              <w:rPr>
                <w:noProof/>
                <w:color w:val="000000" w:themeColor="text1"/>
                <w:sz w:val="24"/>
              </w:rPr>
            </w:pPr>
            <w:r w:rsidRPr="00984D1E">
              <w:rPr>
                <w:noProof/>
                <w:color w:val="000000" w:themeColor="text1"/>
                <w:sz w:val="24"/>
              </w:rPr>
              <w:t>рН</w:t>
            </w:r>
          </w:p>
        </w:tc>
        <w:tc>
          <w:tcPr>
            <w:tcW w:w="4680" w:type="dxa"/>
          </w:tcPr>
          <w:p w14:paraId="7F93A516" w14:textId="3C105ED1" w:rsidR="00C254C2" w:rsidRPr="00984D1E" w:rsidRDefault="00B21731">
            <w:pPr>
              <w:pStyle w:val="TableParagraph"/>
              <w:spacing w:line="256" w:lineRule="exact"/>
              <w:ind w:left="107"/>
              <w:jc w:val="left"/>
              <w:rPr>
                <w:noProof/>
                <w:color w:val="000000" w:themeColor="text1"/>
                <w:sz w:val="24"/>
              </w:rPr>
            </w:pPr>
            <w:r w:rsidRPr="00984D1E">
              <w:rPr>
                <w:noProof/>
                <w:color w:val="000000" w:themeColor="text1"/>
                <w:sz w:val="24"/>
              </w:rPr>
              <w:t>S ерітіндісі</w:t>
            </w:r>
            <w:r w:rsidR="001154A8" w:rsidRPr="001154A8">
              <w:rPr>
                <w:noProof/>
                <w:vanish/>
                <w:color w:val="000000" w:themeColor="text1"/>
                <w:spacing w:val="-20"/>
                <w:w w:val="1"/>
                <w:sz w:val="24"/>
              </w:rPr>
              <w:t>‬</w:t>
            </w:r>
            <w:r w:rsidR="001154A8">
              <w:rPr>
                <w:noProof/>
                <w:color w:val="000000" w:themeColor="text1"/>
                <w:sz w:val="24"/>
              </w:rPr>
              <w:t xml:space="preserve">нің </w:t>
            </w:r>
            <w:r w:rsidRPr="00984D1E">
              <w:rPr>
                <w:noProof/>
                <w:color w:val="000000" w:themeColor="text1"/>
                <w:sz w:val="24"/>
              </w:rPr>
              <w:t>рН мәні 4.0 - 5.5.</w:t>
            </w:r>
          </w:p>
        </w:tc>
        <w:tc>
          <w:tcPr>
            <w:tcW w:w="2506" w:type="dxa"/>
          </w:tcPr>
          <w:p w14:paraId="5E3132EE" w14:textId="77777777" w:rsidR="00C254C2" w:rsidRPr="00984D1E" w:rsidRDefault="00B21731">
            <w:pPr>
              <w:pStyle w:val="TableParagraph"/>
              <w:spacing w:line="256" w:lineRule="exact"/>
              <w:ind w:left="104"/>
              <w:jc w:val="left"/>
              <w:rPr>
                <w:noProof/>
                <w:color w:val="000000" w:themeColor="text1"/>
                <w:sz w:val="24"/>
              </w:rPr>
            </w:pPr>
            <w:r w:rsidRPr="00984D1E">
              <w:rPr>
                <w:noProof/>
                <w:color w:val="000000" w:themeColor="text1"/>
                <w:sz w:val="24"/>
              </w:rPr>
              <w:t>ҚР МФ І, т. 1, 2.2.3</w:t>
            </w:r>
          </w:p>
        </w:tc>
      </w:tr>
      <w:tr w:rsidR="00C254C2" w:rsidRPr="00984D1E" w14:paraId="0EBFBCE0" w14:textId="77777777">
        <w:trPr>
          <w:trHeight w:val="2483"/>
        </w:trPr>
        <w:tc>
          <w:tcPr>
            <w:tcW w:w="2410" w:type="dxa"/>
          </w:tcPr>
          <w:p w14:paraId="435097DA" w14:textId="77777777" w:rsidR="00C254C2" w:rsidRPr="00984D1E" w:rsidRDefault="00B21731">
            <w:pPr>
              <w:pStyle w:val="TableParagraph"/>
              <w:spacing w:line="265" w:lineRule="exact"/>
              <w:ind w:left="107"/>
              <w:jc w:val="left"/>
              <w:rPr>
                <w:noProof/>
                <w:color w:val="000000" w:themeColor="text1"/>
                <w:sz w:val="24"/>
              </w:rPr>
            </w:pPr>
            <w:r w:rsidRPr="00984D1E">
              <w:rPr>
                <w:noProof/>
                <w:color w:val="000000" w:themeColor="text1"/>
                <w:sz w:val="24"/>
              </w:rPr>
              <w:t>Ілеспе қоспалар:</w:t>
            </w:r>
          </w:p>
          <w:p w14:paraId="05DE6595" w14:textId="77777777" w:rsidR="00C254C2" w:rsidRPr="00984D1E" w:rsidRDefault="00C254C2">
            <w:pPr>
              <w:pStyle w:val="TableParagraph"/>
              <w:jc w:val="left"/>
              <w:rPr>
                <w:noProof/>
                <w:color w:val="000000" w:themeColor="text1"/>
                <w:sz w:val="26"/>
              </w:rPr>
            </w:pPr>
          </w:p>
          <w:p w14:paraId="3FEBC15F" w14:textId="77777777" w:rsidR="00C254C2" w:rsidRPr="00984D1E" w:rsidRDefault="00C254C2">
            <w:pPr>
              <w:pStyle w:val="TableParagraph"/>
              <w:jc w:val="left"/>
              <w:rPr>
                <w:noProof/>
                <w:color w:val="000000" w:themeColor="text1"/>
                <w:sz w:val="26"/>
              </w:rPr>
            </w:pPr>
          </w:p>
          <w:p w14:paraId="526634D9" w14:textId="77777777" w:rsidR="00C254C2" w:rsidRPr="00984D1E" w:rsidRDefault="00B21731">
            <w:pPr>
              <w:pStyle w:val="TableParagraph"/>
              <w:spacing w:before="230"/>
              <w:ind w:left="107" w:right="108"/>
              <w:jc w:val="left"/>
              <w:rPr>
                <w:noProof/>
                <w:color w:val="000000" w:themeColor="text1"/>
                <w:sz w:val="24"/>
              </w:rPr>
            </w:pPr>
            <w:r w:rsidRPr="00984D1E">
              <w:rPr>
                <w:noProof/>
                <w:color w:val="000000" w:themeColor="text1"/>
                <w:sz w:val="24"/>
              </w:rPr>
              <w:t>1-бензил-пиперидин- 4-кетоксим (А қоспасы)</w:t>
            </w:r>
          </w:p>
          <w:p w14:paraId="360652C8" w14:textId="1ED955AF" w:rsidR="00C254C2" w:rsidRPr="00984D1E" w:rsidRDefault="00B21731">
            <w:pPr>
              <w:pStyle w:val="TableParagraph"/>
              <w:spacing w:line="270" w:lineRule="atLeast"/>
              <w:ind w:left="107" w:right="712"/>
              <w:jc w:val="left"/>
              <w:rPr>
                <w:noProof/>
                <w:color w:val="000000" w:themeColor="text1"/>
                <w:sz w:val="24"/>
              </w:rPr>
            </w:pPr>
            <w:r w:rsidRPr="00984D1E">
              <w:rPr>
                <w:noProof/>
                <w:color w:val="000000" w:themeColor="text1"/>
                <w:sz w:val="24"/>
              </w:rPr>
              <w:t>- анықталма</w:t>
            </w:r>
            <w:r w:rsidR="001154A8" w:rsidRPr="001154A8">
              <w:rPr>
                <w:noProof/>
                <w:vanish/>
                <w:color w:val="000000" w:themeColor="text1"/>
                <w:spacing w:val="-20"/>
                <w:w w:val="1"/>
                <w:sz w:val="24"/>
              </w:rPr>
              <w:t>‬</w:t>
            </w:r>
            <w:r w:rsidR="001154A8">
              <w:rPr>
                <w:noProof/>
                <w:color w:val="000000" w:themeColor="text1"/>
                <w:sz w:val="24"/>
              </w:rPr>
              <w:t xml:space="preserve">ған </w:t>
            </w:r>
            <w:r w:rsidRPr="00984D1E">
              <w:rPr>
                <w:noProof/>
                <w:color w:val="000000" w:themeColor="text1"/>
                <w:sz w:val="24"/>
              </w:rPr>
              <w:t>бір</w:t>
            </w:r>
            <w:r w:rsidR="001154A8" w:rsidRPr="001154A8">
              <w:rPr>
                <w:noProof/>
                <w:vanish/>
                <w:color w:val="000000" w:themeColor="text1"/>
                <w:spacing w:val="-20"/>
                <w:w w:val="1"/>
                <w:sz w:val="24"/>
              </w:rPr>
              <w:t>‬</w:t>
            </w:r>
            <w:r w:rsidR="001154A8">
              <w:rPr>
                <w:noProof/>
                <w:color w:val="000000" w:themeColor="text1"/>
                <w:sz w:val="24"/>
              </w:rPr>
              <w:t xml:space="preserve">лік </w:t>
            </w:r>
            <w:r w:rsidRPr="00984D1E">
              <w:rPr>
                <w:noProof/>
                <w:color w:val="000000" w:themeColor="text1"/>
                <w:sz w:val="24"/>
              </w:rPr>
              <w:t>қоспа</w:t>
            </w:r>
          </w:p>
        </w:tc>
        <w:tc>
          <w:tcPr>
            <w:tcW w:w="4680" w:type="dxa"/>
          </w:tcPr>
          <w:p w14:paraId="2BA2965A" w14:textId="3F1FCD1F" w:rsidR="00C254C2" w:rsidRPr="00984D1E" w:rsidRDefault="00B21731">
            <w:pPr>
              <w:pStyle w:val="TableParagraph"/>
              <w:tabs>
                <w:tab w:val="left" w:pos="3464"/>
              </w:tabs>
              <w:ind w:left="107" w:right="95"/>
              <w:jc w:val="both"/>
              <w:rPr>
                <w:noProof/>
                <w:color w:val="000000" w:themeColor="text1"/>
                <w:sz w:val="24"/>
              </w:rPr>
            </w:pPr>
            <w:r w:rsidRPr="00984D1E">
              <w:rPr>
                <w:noProof/>
                <w:color w:val="000000" w:themeColor="text1"/>
                <w:sz w:val="24"/>
              </w:rPr>
              <w:t>Зерттелетін</w:t>
            </w:r>
            <w:r w:rsidRPr="00984D1E">
              <w:rPr>
                <w:noProof/>
                <w:color w:val="000000" w:themeColor="text1"/>
                <w:sz w:val="24"/>
              </w:rPr>
              <w:tab/>
              <w:t>ерітінді</w:t>
            </w:r>
            <w:r w:rsidR="001154A8" w:rsidRPr="001154A8">
              <w:rPr>
                <w:noProof/>
                <w:vanish/>
                <w:color w:val="000000" w:themeColor="text1"/>
                <w:spacing w:val="-20"/>
                <w:w w:val="1"/>
                <w:sz w:val="24"/>
              </w:rPr>
              <w:t>‬</w:t>
            </w:r>
            <w:r w:rsidR="001154A8">
              <w:rPr>
                <w:noProof/>
                <w:color w:val="000000" w:themeColor="text1"/>
                <w:sz w:val="24"/>
              </w:rPr>
              <w:t xml:space="preserve">нің </w:t>
            </w:r>
            <w:r w:rsidRPr="00984D1E">
              <w:rPr>
                <w:noProof/>
                <w:color w:val="000000" w:themeColor="text1"/>
                <w:sz w:val="24"/>
              </w:rPr>
              <w:t>хроматограммасын</w:t>
            </w:r>
            <w:r w:rsidR="001154A8" w:rsidRPr="001154A8">
              <w:rPr>
                <w:noProof/>
                <w:vanish/>
                <w:color w:val="000000" w:themeColor="text1"/>
                <w:spacing w:val="-20"/>
                <w:w w:val="1"/>
                <w:sz w:val="24"/>
              </w:rPr>
              <w:t>‬</w:t>
            </w:r>
            <w:r w:rsidR="001154A8">
              <w:rPr>
                <w:noProof/>
                <w:color w:val="000000" w:themeColor="text1"/>
                <w:sz w:val="24"/>
              </w:rPr>
              <w:t xml:space="preserve">да </w:t>
            </w:r>
            <w:r w:rsidRPr="00984D1E">
              <w:rPr>
                <w:noProof/>
                <w:color w:val="000000" w:themeColor="text1"/>
                <w:sz w:val="24"/>
              </w:rPr>
              <w:t>(а) негізгі</w:t>
            </w:r>
            <w:r w:rsidR="001154A8" w:rsidRPr="001154A8">
              <w:rPr>
                <w:noProof/>
                <w:vanish/>
                <w:color w:val="000000" w:themeColor="text1"/>
                <w:spacing w:val="-20"/>
                <w:w w:val="1"/>
                <w:sz w:val="24"/>
              </w:rPr>
              <w:t>‬</w:t>
            </w:r>
            <w:r w:rsidR="001154A8">
              <w:rPr>
                <w:noProof/>
                <w:color w:val="000000" w:themeColor="text1"/>
                <w:sz w:val="24"/>
              </w:rPr>
              <w:t xml:space="preserve">ден </w:t>
            </w:r>
            <w:r w:rsidRPr="00984D1E">
              <w:rPr>
                <w:noProof/>
                <w:color w:val="000000" w:themeColor="text1"/>
                <w:sz w:val="24"/>
              </w:rPr>
              <w:t>бас</w:t>
            </w:r>
            <w:r w:rsidR="001154A8" w:rsidRPr="001154A8">
              <w:rPr>
                <w:noProof/>
                <w:vanish/>
                <w:color w:val="000000" w:themeColor="text1"/>
                <w:spacing w:val="-20"/>
                <w:w w:val="1"/>
                <w:sz w:val="24"/>
              </w:rPr>
              <w:t>‬</w:t>
            </w:r>
            <w:r w:rsidR="001154A8">
              <w:rPr>
                <w:noProof/>
                <w:color w:val="000000" w:themeColor="text1"/>
                <w:sz w:val="24"/>
              </w:rPr>
              <w:t xml:space="preserve">қа </w:t>
            </w:r>
            <w:r w:rsidRPr="00984D1E">
              <w:rPr>
                <w:noProof/>
                <w:color w:val="000000" w:themeColor="text1"/>
                <w:sz w:val="24"/>
              </w:rPr>
              <w:t>кез кел</w:t>
            </w:r>
            <w:r w:rsidR="001154A8" w:rsidRPr="001154A8">
              <w:rPr>
                <w:noProof/>
                <w:vanish/>
                <w:color w:val="000000" w:themeColor="text1"/>
                <w:spacing w:val="-20"/>
                <w:w w:val="1"/>
                <w:sz w:val="24"/>
              </w:rPr>
              <w:t>‬</w:t>
            </w:r>
            <w:r w:rsidR="001154A8">
              <w:rPr>
                <w:noProof/>
                <w:color w:val="000000" w:themeColor="text1"/>
                <w:sz w:val="24"/>
              </w:rPr>
              <w:t xml:space="preserve">ген </w:t>
            </w:r>
            <w:r w:rsidRPr="00984D1E">
              <w:rPr>
                <w:noProof/>
                <w:color w:val="000000" w:themeColor="text1"/>
                <w:sz w:val="24"/>
              </w:rPr>
              <w:t>нүк</w:t>
            </w:r>
            <w:r w:rsidR="001154A8" w:rsidRPr="001154A8">
              <w:rPr>
                <w:noProof/>
                <w:vanish/>
                <w:color w:val="000000" w:themeColor="text1"/>
                <w:spacing w:val="-20"/>
                <w:w w:val="1"/>
                <w:sz w:val="24"/>
              </w:rPr>
              <w:t>‬</w:t>
            </w:r>
            <w:r w:rsidR="001154A8">
              <w:rPr>
                <w:noProof/>
                <w:color w:val="000000" w:themeColor="text1"/>
                <w:sz w:val="24"/>
              </w:rPr>
              <w:t xml:space="preserve">те </w:t>
            </w:r>
            <w:r w:rsidRPr="00984D1E">
              <w:rPr>
                <w:noProof/>
                <w:color w:val="000000" w:themeColor="text1"/>
                <w:sz w:val="24"/>
              </w:rPr>
              <w:t>эталон</w:t>
            </w:r>
            <w:r w:rsidR="001154A8" w:rsidRPr="001154A8">
              <w:rPr>
                <w:noProof/>
                <w:vanish/>
                <w:color w:val="000000" w:themeColor="text1"/>
                <w:spacing w:val="-20"/>
                <w:w w:val="1"/>
                <w:sz w:val="24"/>
              </w:rPr>
              <w:t>‬</w:t>
            </w:r>
            <w:r w:rsidR="001154A8" w:rsidRPr="001154A8">
              <w:rPr>
                <w:noProof/>
                <w:vanish/>
                <w:color w:val="000000" w:themeColor="text1"/>
                <w:spacing w:val="-20"/>
                <w:w w:val="1"/>
                <w:sz w:val="24"/>
              </w:rPr>
              <w:t>‬</w:t>
            </w:r>
            <w:r w:rsidR="001154A8">
              <w:rPr>
                <w:noProof/>
                <w:color w:val="000000" w:themeColor="text1"/>
                <w:sz w:val="24"/>
              </w:rPr>
              <w:t xml:space="preserve">дық </w:t>
            </w:r>
            <w:r w:rsidRPr="00984D1E">
              <w:rPr>
                <w:noProof/>
                <w:color w:val="000000" w:themeColor="text1"/>
                <w:sz w:val="24"/>
              </w:rPr>
              <w:t>ерітінді</w:t>
            </w:r>
            <w:r w:rsidR="001154A8" w:rsidRPr="001154A8">
              <w:rPr>
                <w:noProof/>
                <w:vanish/>
                <w:color w:val="000000" w:themeColor="text1"/>
                <w:spacing w:val="-20"/>
                <w:w w:val="1"/>
                <w:sz w:val="24"/>
              </w:rPr>
              <w:t>‬</w:t>
            </w:r>
            <w:r w:rsidR="001154A8">
              <w:rPr>
                <w:noProof/>
                <w:color w:val="000000" w:themeColor="text1"/>
                <w:sz w:val="24"/>
              </w:rPr>
              <w:t xml:space="preserve">нің </w:t>
            </w:r>
            <w:r w:rsidRPr="00984D1E">
              <w:rPr>
                <w:noProof/>
                <w:color w:val="000000" w:themeColor="text1"/>
                <w:sz w:val="24"/>
              </w:rPr>
              <w:t>хроматограммасында</w:t>
            </w:r>
            <w:r w:rsidR="001154A8" w:rsidRPr="001154A8">
              <w:rPr>
                <w:noProof/>
                <w:vanish/>
                <w:color w:val="000000" w:themeColor="text1"/>
                <w:spacing w:val="-20"/>
                <w:w w:val="1"/>
                <w:sz w:val="24"/>
              </w:rPr>
              <w:t>‬</w:t>
            </w:r>
            <w:r w:rsidR="001154A8" w:rsidRPr="001154A8">
              <w:rPr>
                <w:noProof/>
                <w:vanish/>
                <w:color w:val="000000" w:themeColor="text1"/>
                <w:spacing w:val="-20"/>
                <w:w w:val="1"/>
                <w:sz w:val="24"/>
              </w:rPr>
              <w:t>‬</w:t>
            </w:r>
            <w:r w:rsidR="001154A8">
              <w:rPr>
                <w:noProof/>
                <w:color w:val="000000" w:themeColor="text1"/>
                <w:sz w:val="24"/>
              </w:rPr>
              <w:t xml:space="preserve">ғы </w:t>
            </w:r>
            <w:r w:rsidRPr="00984D1E">
              <w:rPr>
                <w:noProof/>
                <w:color w:val="000000" w:themeColor="text1"/>
                <w:sz w:val="24"/>
              </w:rPr>
              <w:t>негіз</w:t>
            </w:r>
            <w:r w:rsidR="001154A8" w:rsidRPr="001154A8">
              <w:rPr>
                <w:noProof/>
                <w:vanish/>
                <w:color w:val="000000" w:themeColor="text1"/>
                <w:spacing w:val="-20"/>
                <w:w w:val="1"/>
                <w:sz w:val="24"/>
              </w:rPr>
              <w:t>‬</w:t>
            </w:r>
            <w:r w:rsidR="001154A8" w:rsidRPr="001154A8">
              <w:rPr>
                <w:noProof/>
                <w:vanish/>
                <w:color w:val="000000" w:themeColor="text1"/>
                <w:spacing w:val="-20"/>
                <w:w w:val="1"/>
                <w:sz w:val="24"/>
              </w:rPr>
              <w:t>‬</w:t>
            </w:r>
            <w:r w:rsidR="001154A8">
              <w:rPr>
                <w:noProof/>
                <w:color w:val="000000" w:themeColor="text1"/>
                <w:sz w:val="24"/>
              </w:rPr>
              <w:t xml:space="preserve">гі </w:t>
            </w:r>
            <w:r w:rsidRPr="00984D1E">
              <w:rPr>
                <w:noProof/>
                <w:color w:val="000000" w:themeColor="text1"/>
                <w:sz w:val="24"/>
              </w:rPr>
              <w:t>нүктеден</w:t>
            </w:r>
          </w:p>
          <w:p w14:paraId="176ED06B" w14:textId="08517B34" w:rsidR="00C254C2" w:rsidRPr="00984D1E" w:rsidRDefault="00B21731">
            <w:pPr>
              <w:pStyle w:val="TableParagraph"/>
              <w:ind w:left="107" w:right="1539"/>
              <w:jc w:val="both"/>
              <w:rPr>
                <w:noProof/>
                <w:color w:val="000000" w:themeColor="text1"/>
                <w:sz w:val="24"/>
              </w:rPr>
            </w:pPr>
            <w:r w:rsidRPr="00984D1E">
              <w:rPr>
                <w:noProof/>
                <w:color w:val="000000" w:themeColor="text1"/>
                <w:sz w:val="24"/>
              </w:rPr>
              <w:t>(b) қарқын</w:t>
            </w:r>
            <w:r w:rsidR="001154A8" w:rsidRPr="001154A8">
              <w:rPr>
                <w:noProof/>
                <w:vanish/>
                <w:color w:val="000000" w:themeColor="text1"/>
                <w:spacing w:val="-20"/>
                <w:w w:val="1"/>
                <w:sz w:val="24"/>
              </w:rPr>
              <w:t>‬</w:t>
            </w:r>
            <w:r w:rsidR="001154A8">
              <w:rPr>
                <w:noProof/>
                <w:color w:val="000000" w:themeColor="text1"/>
                <w:sz w:val="24"/>
              </w:rPr>
              <w:t xml:space="preserve">ды </w:t>
            </w:r>
            <w:r w:rsidRPr="00984D1E">
              <w:rPr>
                <w:noProof/>
                <w:color w:val="000000" w:themeColor="text1"/>
                <w:sz w:val="24"/>
              </w:rPr>
              <w:t>болмауы керек. 0.5% көп емес</w:t>
            </w:r>
          </w:p>
          <w:p w14:paraId="113E448F" w14:textId="77777777" w:rsidR="00C254C2" w:rsidRPr="00984D1E" w:rsidRDefault="00B21731">
            <w:pPr>
              <w:pStyle w:val="TableParagraph"/>
              <w:ind w:left="107"/>
              <w:jc w:val="both"/>
              <w:rPr>
                <w:noProof/>
                <w:color w:val="000000" w:themeColor="text1"/>
                <w:sz w:val="24"/>
              </w:rPr>
            </w:pPr>
            <w:r w:rsidRPr="00984D1E">
              <w:rPr>
                <w:noProof/>
                <w:color w:val="000000" w:themeColor="text1"/>
                <w:sz w:val="24"/>
              </w:rPr>
              <w:t>Салыстыру ерітіндісі (а).</w:t>
            </w:r>
          </w:p>
          <w:p w14:paraId="1CD8D175" w14:textId="77777777" w:rsidR="00C254C2" w:rsidRPr="00984D1E" w:rsidRDefault="00C254C2">
            <w:pPr>
              <w:pStyle w:val="TableParagraph"/>
              <w:jc w:val="left"/>
              <w:rPr>
                <w:noProof/>
                <w:color w:val="000000" w:themeColor="text1"/>
                <w:sz w:val="23"/>
              </w:rPr>
            </w:pPr>
          </w:p>
          <w:p w14:paraId="44E82F20" w14:textId="77777777" w:rsidR="00C254C2" w:rsidRPr="00984D1E" w:rsidRDefault="00B21731">
            <w:pPr>
              <w:pStyle w:val="TableParagraph"/>
              <w:spacing w:line="267" w:lineRule="exact"/>
              <w:ind w:left="107"/>
              <w:jc w:val="both"/>
              <w:rPr>
                <w:noProof/>
                <w:color w:val="000000" w:themeColor="text1"/>
                <w:sz w:val="24"/>
              </w:rPr>
            </w:pPr>
            <w:r w:rsidRPr="00984D1E">
              <w:rPr>
                <w:noProof/>
                <w:color w:val="000000" w:themeColor="text1"/>
                <w:sz w:val="24"/>
              </w:rPr>
              <w:t>0.2% көп емес</w:t>
            </w:r>
          </w:p>
        </w:tc>
        <w:tc>
          <w:tcPr>
            <w:tcW w:w="2506" w:type="dxa"/>
          </w:tcPr>
          <w:p w14:paraId="1A64AC41" w14:textId="77777777" w:rsidR="00C254C2" w:rsidRPr="00984D1E" w:rsidRDefault="00B21731">
            <w:pPr>
              <w:pStyle w:val="TableParagraph"/>
              <w:ind w:left="104" w:right="300"/>
              <w:jc w:val="left"/>
              <w:rPr>
                <w:noProof/>
                <w:color w:val="000000" w:themeColor="text1"/>
                <w:sz w:val="24"/>
              </w:rPr>
            </w:pPr>
            <w:r w:rsidRPr="00984D1E">
              <w:rPr>
                <w:noProof/>
                <w:color w:val="000000" w:themeColor="text1"/>
                <w:sz w:val="24"/>
              </w:rPr>
              <w:t>ЖҚХ, ҚР МФ І, т. 1, 2.2.27</w:t>
            </w:r>
          </w:p>
          <w:p w14:paraId="2330F3FC" w14:textId="5B141E46" w:rsidR="00C254C2" w:rsidRPr="00984D1E" w:rsidRDefault="00B21731">
            <w:pPr>
              <w:pStyle w:val="TableParagraph"/>
              <w:ind w:left="104" w:right="247"/>
              <w:jc w:val="left"/>
              <w:rPr>
                <w:noProof/>
                <w:color w:val="000000" w:themeColor="text1"/>
                <w:sz w:val="24"/>
              </w:rPr>
            </w:pPr>
            <w:r w:rsidRPr="00984D1E">
              <w:rPr>
                <w:noProof/>
                <w:color w:val="000000" w:themeColor="text1"/>
                <w:sz w:val="24"/>
              </w:rPr>
              <w:t>Анықтау</w:t>
            </w:r>
            <w:r w:rsidR="001154A8" w:rsidRPr="001154A8">
              <w:rPr>
                <w:noProof/>
                <w:vanish/>
                <w:color w:val="000000" w:themeColor="text1"/>
                <w:spacing w:val="-20"/>
                <w:w w:val="1"/>
                <w:sz w:val="24"/>
              </w:rPr>
              <w:t>‬</w:t>
            </w:r>
            <w:r w:rsidR="001154A8">
              <w:rPr>
                <w:noProof/>
                <w:color w:val="000000" w:themeColor="text1"/>
                <w:sz w:val="24"/>
              </w:rPr>
              <w:t xml:space="preserve">ды </w:t>
            </w:r>
            <w:r w:rsidRPr="00984D1E">
              <w:rPr>
                <w:noProof/>
                <w:color w:val="000000" w:themeColor="text1"/>
                <w:sz w:val="24"/>
              </w:rPr>
              <w:t>жұ</w:t>
            </w:r>
            <w:r w:rsidR="001154A8" w:rsidRPr="001154A8">
              <w:rPr>
                <w:noProof/>
                <w:vanish/>
                <w:color w:val="000000" w:themeColor="text1"/>
                <w:spacing w:val="-20"/>
                <w:w w:val="1"/>
                <w:sz w:val="24"/>
              </w:rPr>
              <w:t>‬</w:t>
            </w:r>
            <w:r w:rsidR="001154A8">
              <w:rPr>
                <w:noProof/>
                <w:color w:val="000000" w:themeColor="text1"/>
                <w:sz w:val="24"/>
              </w:rPr>
              <w:t xml:space="preserve">қа </w:t>
            </w:r>
            <w:r w:rsidRPr="00984D1E">
              <w:rPr>
                <w:noProof/>
                <w:color w:val="000000" w:themeColor="text1"/>
                <w:sz w:val="24"/>
              </w:rPr>
              <w:t>қабат</w:t>
            </w:r>
            <w:r w:rsidR="001154A8" w:rsidRPr="001154A8">
              <w:rPr>
                <w:noProof/>
                <w:vanish/>
                <w:color w:val="000000" w:themeColor="text1"/>
                <w:spacing w:val="-20"/>
                <w:w w:val="1"/>
                <w:sz w:val="24"/>
              </w:rPr>
              <w:t>‬</w:t>
            </w:r>
            <w:r w:rsidR="001154A8">
              <w:rPr>
                <w:noProof/>
                <w:color w:val="000000" w:themeColor="text1"/>
                <w:sz w:val="24"/>
              </w:rPr>
              <w:t xml:space="preserve">ты </w:t>
            </w:r>
            <w:r w:rsidRPr="00984D1E">
              <w:rPr>
                <w:noProof/>
                <w:color w:val="000000" w:themeColor="text1"/>
                <w:sz w:val="24"/>
              </w:rPr>
              <w:t>хроматография әдісі</w:t>
            </w:r>
            <w:r w:rsidR="001154A8" w:rsidRPr="001154A8">
              <w:rPr>
                <w:noProof/>
                <w:vanish/>
                <w:color w:val="000000" w:themeColor="text1"/>
                <w:spacing w:val="-20"/>
                <w:w w:val="1"/>
                <w:sz w:val="24"/>
              </w:rPr>
              <w:t>‬</w:t>
            </w:r>
            <w:r w:rsidR="001154A8">
              <w:rPr>
                <w:noProof/>
                <w:color w:val="000000" w:themeColor="text1"/>
                <w:sz w:val="24"/>
              </w:rPr>
              <w:t xml:space="preserve">мен </w:t>
            </w:r>
            <w:r w:rsidRPr="00984D1E">
              <w:rPr>
                <w:noProof/>
                <w:color w:val="000000" w:themeColor="text1"/>
                <w:sz w:val="24"/>
              </w:rPr>
              <w:t>жүргізе</w:t>
            </w:r>
            <w:r w:rsidR="001154A8" w:rsidRPr="001154A8">
              <w:rPr>
                <w:noProof/>
                <w:vanish/>
                <w:color w:val="000000" w:themeColor="text1"/>
                <w:spacing w:val="-20"/>
                <w:w w:val="1"/>
                <w:sz w:val="24"/>
              </w:rPr>
              <w:t>‬</w:t>
            </w:r>
            <w:r w:rsidR="001154A8">
              <w:rPr>
                <w:noProof/>
                <w:color w:val="000000" w:themeColor="text1"/>
                <w:sz w:val="24"/>
              </w:rPr>
              <w:t>ді,</w:t>
            </w:r>
            <w:r w:rsidRPr="00984D1E">
              <w:rPr>
                <w:noProof/>
                <w:color w:val="000000" w:themeColor="text1"/>
                <w:sz w:val="24"/>
              </w:rPr>
              <w:t xml:space="preserve"> жұ</w:t>
            </w:r>
            <w:r w:rsidR="001154A8" w:rsidRPr="001154A8">
              <w:rPr>
                <w:noProof/>
                <w:vanish/>
                <w:color w:val="000000" w:themeColor="text1"/>
                <w:spacing w:val="-20"/>
                <w:w w:val="1"/>
                <w:sz w:val="24"/>
              </w:rPr>
              <w:t>‬</w:t>
            </w:r>
            <w:r w:rsidR="001154A8">
              <w:rPr>
                <w:noProof/>
                <w:color w:val="000000" w:themeColor="text1"/>
                <w:sz w:val="24"/>
              </w:rPr>
              <w:t xml:space="preserve">қа </w:t>
            </w:r>
            <w:r w:rsidRPr="00984D1E">
              <w:rPr>
                <w:noProof/>
                <w:color w:val="000000" w:themeColor="text1"/>
                <w:sz w:val="24"/>
              </w:rPr>
              <w:t>қабат негізінде</w:t>
            </w:r>
          </w:p>
          <w:p w14:paraId="280CD122" w14:textId="1D556FE8" w:rsidR="00C254C2" w:rsidRPr="00984D1E" w:rsidRDefault="00B21731">
            <w:pPr>
              <w:pStyle w:val="TableParagraph"/>
              <w:spacing w:before="19" w:line="256" w:lineRule="exact"/>
              <w:ind w:left="104" w:right="181"/>
              <w:jc w:val="left"/>
              <w:rPr>
                <w:noProof/>
                <w:color w:val="000000" w:themeColor="text1"/>
                <w:sz w:val="24"/>
              </w:rPr>
            </w:pPr>
            <w:r w:rsidRPr="00984D1E">
              <w:rPr>
                <w:noProof/>
                <w:color w:val="000000" w:themeColor="text1"/>
                <w:sz w:val="24"/>
              </w:rPr>
              <w:t>Al</w:t>
            </w:r>
            <w:r w:rsidRPr="00984D1E">
              <w:rPr>
                <w:noProof/>
                <w:color w:val="000000" w:themeColor="text1"/>
                <w:sz w:val="16"/>
              </w:rPr>
              <w:t>2</w:t>
            </w:r>
            <w:r w:rsidRPr="00984D1E">
              <w:rPr>
                <w:noProof/>
                <w:color w:val="000000" w:themeColor="text1"/>
                <w:sz w:val="24"/>
              </w:rPr>
              <w:t>O</w:t>
            </w:r>
            <w:r w:rsidRPr="00984D1E">
              <w:rPr>
                <w:noProof/>
                <w:color w:val="000000" w:themeColor="text1"/>
                <w:sz w:val="16"/>
              </w:rPr>
              <w:t xml:space="preserve">3 </w:t>
            </w:r>
            <w:r w:rsidRPr="00984D1E">
              <w:rPr>
                <w:noProof/>
                <w:color w:val="000000" w:themeColor="text1"/>
                <w:sz w:val="24"/>
              </w:rPr>
              <w:t>аллюминий (</w:t>
            </w:r>
            <w:r w:rsidR="00D92218" w:rsidRPr="00984D1E">
              <w:rPr>
                <w:noProof/>
                <w:color w:val="000000" w:themeColor="text1"/>
                <w:sz w:val="24"/>
              </w:rPr>
              <w:t>II</w:t>
            </w:r>
            <w:r w:rsidRPr="00984D1E">
              <w:rPr>
                <w:noProof/>
                <w:color w:val="000000" w:themeColor="text1"/>
                <w:sz w:val="24"/>
              </w:rPr>
              <w:t>) оксид</w:t>
            </w:r>
            <w:r w:rsidR="001154A8" w:rsidRPr="001154A8">
              <w:rPr>
                <w:noProof/>
                <w:vanish/>
                <w:color w:val="000000" w:themeColor="text1"/>
                <w:spacing w:val="-20"/>
                <w:w w:val="1"/>
                <w:sz w:val="24"/>
              </w:rPr>
              <w:t>‬</w:t>
            </w:r>
            <w:r w:rsidR="001154A8">
              <w:rPr>
                <w:noProof/>
                <w:color w:val="000000" w:themeColor="text1"/>
                <w:sz w:val="24"/>
              </w:rPr>
              <w:t xml:space="preserve">ін </w:t>
            </w:r>
            <w:r w:rsidRPr="00984D1E">
              <w:rPr>
                <w:noProof/>
                <w:color w:val="000000" w:themeColor="text1"/>
                <w:sz w:val="24"/>
              </w:rPr>
              <w:t>қолдана</w:t>
            </w:r>
            <w:r w:rsidR="001154A8" w:rsidRPr="001154A8">
              <w:rPr>
                <w:noProof/>
                <w:vanish/>
                <w:color w:val="000000" w:themeColor="text1"/>
                <w:spacing w:val="-20"/>
                <w:w w:val="1"/>
                <w:sz w:val="24"/>
              </w:rPr>
              <w:t>‬</w:t>
            </w:r>
            <w:r w:rsidR="001154A8">
              <w:rPr>
                <w:noProof/>
                <w:color w:val="000000" w:themeColor="text1"/>
                <w:sz w:val="24"/>
              </w:rPr>
              <w:t>ды.</w:t>
            </w:r>
          </w:p>
        </w:tc>
      </w:tr>
      <w:tr w:rsidR="00C254C2" w:rsidRPr="00984D1E" w14:paraId="52892D7E" w14:textId="77777777">
        <w:trPr>
          <w:trHeight w:val="827"/>
        </w:trPr>
        <w:tc>
          <w:tcPr>
            <w:tcW w:w="2410" w:type="dxa"/>
          </w:tcPr>
          <w:p w14:paraId="6CBDA7B4" w14:textId="7B8B7E83" w:rsidR="00C254C2" w:rsidRPr="00984D1E" w:rsidRDefault="00B21731">
            <w:pPr>
              <w:pStyle w:val="TableParagraph"/>
              <w:ind w:left="107" w:right="236"/>
              <w:jc w:val="left"/>
              <w:rPr>
                <w:noProof/>
                <w:color w:val="000000" w:themeColor="text1"/>
                <w:sz w:val="24"/>
              </w:rPr>
            </w:pPr>
            <w:r w:rsidRPr="00984D1E">
              <w:rPr>
                <w:noProof/>
                <w:color w:val="000000" w:themeColor="text1"/>
                <w:sz w:val="24"/>
              </w:rPr>
              <w:t>Кептіргенде</w:t>
            </w:r>
            <w:r w:rsidR="001154A8" w:rsidRPr="001154A8">
              <w:rPr>
                <w:noProof/>
                <w:vanish/>
                <w:color w:val="000000" w:themeColor="text1"/>
                <w:spacing w:val="-20"/>
                <w:w w:val="1"/>
                <w:sz w:val="24"/>
              </w:rPr>
              <w:t>‬</w:t>
            </w:r>
            <w:r w:rsidR="001154A8" w:rsidRPr="001154A8">
              <w:rPr>
                <w:noProof/>
                <w:vanish/>
                <w:color w:val="000000" w:themeColor="text1"/>
                <w:spacing w:val="-20"/>
                <w:w w:val="1"/>
                <w:sz w:val="24"/>
              </w:rPr>
              <w:t>‬</w:t>
            </w:r>
            <w:r w:rsidR="001154A8">
              <w:rPr>
                <w:noProof/>
                <w:color w:val="000000" w:themeColor="text1"/>
                <w:sz w:val="24"/>
              </w:rPr>
              <w:t xml:space="preserve">гі </w:t>
            </w:r>
            <w:r w:rsidRPr="00984D1E">
              <w:rPr>
                <w:noProof/>
                <w:color w:val="000000" w:themeColor="text1"/>
                <w:sz w:val="24"/>
              </w:rPr>
              <w:t>мас</w:t>
            </w:r>
            <w:r w:rsidR="001154A8" w:rsidRPr="001154A8">
              <w:rPr>
                <w:noProof/>
                <w:vanish/>
                <w:color w:val="000000" w:themeColor="text1"/>
                <w:spacing w:val="-20"/>
                <w:w w:val="1"/>
                <w:sz w:val="24"/>
              </w:rPr>
              <w:t>‬</w:t>
            </w:r>
            <w:r w:rsidR="001154A8">
              <w:rPr>
                <w:noProof/>
                <w:color w:val="000000" w:themeColor="text1"/>
                <w:sz w:val="24"/>
              </w:rPr>
              <w:t xml:space="preserve">са </w:t>
            </w:r>
            <w:r w:rsidRPr="00984D1E">
              <w:rPr>
                <w:noProof/>
                <w:color w:val="000000" w:themeColor="text1"/>
                <w:sz w:val="24"/>
              </w:rPr>
              <w:t>жоғалту</w:t>
            </w:r>
          </w:p>
        </w:tc>
        <w:tc>
          <w:tcPr>
            <w:tcW w:w="4680" w:type="dxa"/>
          </w:tcPr>
          <w:p w14:paraId="42D7856C" w14:textId="77777777" w:rsidR="00C254C2" w:rsidRPr="00984D1E" w:rsidRDefault="00B21731">
            <w:pPr>
              <w:pStyle w:val="TableParagraph"/>
              <w:spacing w:line="265" w:lineRule="exact"/>
              <w:ind w:left="107"/>
              <w:jc w:val="left"/>
              <w:rPr>
                <w:noProof/>
                <w:color w:val="000000" w:themeColor="text1"/>
                <w:sz w:val="24"/>
              </w:rPr>
            </w:pPr>
            <w:r w:rsidRPr="00984D1E">
              <w:rPr>
                <w:noProof/>
                <w:color w:val="000000" w:themeColor="text1"/>
                <w:sz w:val="24"/>
              </w:rPr>
              <w:t>4% көп болмауы керек.</w:t>
            </w:r>
          </w:p>
          <w:p w14:paraId="612662C3" w14:textId="77777777" w:rsidR="00C254C2" w:rsidRPr="00984D1E" w:rsidRDefault="00B21731">
            <w:pPr>
              <w:pStyle w:val="TableParagraph"/>
              <w:ind w:left="107"/>
              <w:jc w:val="left"/>
              <w:rPr>
                <w:noProof/>
                <w:color w:val="000000" w:themeColor="text1"/>
                <w:sz w:val="24"/>
              </w:rPr>
            </w:pPr>
            <w:r w:rsidRPr="00984D1E">
              <w:rPr>
                <w:noProof/>
                <w:color w:val="000000" w:themeColor="text1"/>
                <w:sz w:val="24"/>
              </w:rPr>
              <w:t>1.000 г субстанцияны кептіргіш шкафта</w:t>
            </w:r>
          </w:p>
          <w:p w14:paraId="18A7CD93" w14:textId="660255AB" w:rsidR="00C254C2" w:rsidRPr="00984D1E" w:rsidRDefault="00B21731">
            <w:pPr>
              <w:pStyle w:val="TableParagraph"/>
              <w:spacing w:line="267" w:lineRule="exact"/>
              <w:ind w:left="107"/>
              <w:jc w:val="left"/>
              <w:rPr>
                <w:noProof/>
                <w:color w:val="000000" w:themeColor="text1"/>
                <w:sz w:val="24"/>
              </w:rPr>
            </w:pPr>
            <w:r w:rsidRPr="00984D1E">
              <w:rPr>
                <w:noProof/>
                <w:color w:val="000000" w:themeColor="text1"/>
                <w:sz w:val="24"/>
              </w:rPr>
              <w:t>55-</w:t>
            </w:r>
            <w:r w:rsidR="00D92218" w:rsidRPr="00984D1E">
              <w:rPr>
                <w:noProof/>
                <w:color w:val="000000" w:themeColor="text1"/>
                <w:sz w:val="24"/>
              </w:rPr>
              <w:t>600C</w:t>
            </w:r>
            <w:r w:rsidRPr="00984D1E">
              <w:rPr>
                <w:noProof/>
                <w:color w:val="000000" w:themeColor="text1"/>
                <w:sz w:val="24"/>
              </w:rPr>
              <w:t xml:space="preserve"> кептіреді</w:t>
            </w:r>
          </w:p>
        </w:tc>
        <w:tc>
          <w:tcPr>
            <w:tcW w:w="2506" w:type="dxa"/>
          </w:tcPr>
          <w:p w14:paraId="7886481B" w14:textId="77777777" w:rsidR="00C254C2" w:rsidRPr="00984D1E" w:rsidRDefault="00B21731">
            <w:pPr>
              <w:pStyle w:val="TableParagraph"/>
              <w:spacing w:line="265" w:lineRule="exact"/>
              <w:ind w:left="104"/>
              <w:jc w:val="left"/>
              <w:rPr>
                <w:noProof/>
                <w:color w:val="000000" w:themeColor="text1"/>
                <w:sz w:val="24"/>
              </w:rPr>
            </w:pPr>
            <w:r w:rsidRPr="00984D1E">
              <w:rPr>
                <w:noProof/>
                <w:color w:val="000000" w:themeColor="text1"/>
                <w:sz w:val="24"/>
              </w:rPr>
              <w:t>ҚР МФ І, т. 1, 2.2.32</w:t>
            </w:r>
          </w:p>
        </w:tc>
      </w:tr>
      <w:tr w:rsidR="00C254C2" w:rsidRPr="00984D1E" w14:paraId="3F8188C9" w14:textId="77777777">
        <w:trPr>
          <w:trHeight w:val="2006"/>
        </w:trPr>
        <w:tc>
          <w:tcPr>
            <w:tcW w:w="2410" w:type="dxa"/>
          </w:tcPr>
          <w:p w14:paraId="73A31403" w14:textId="4CED831D" w:rsidR="00C254C2" w:rsidRPr="00984D1E" w:rsidRDefault="00B21731">
            <w:pPr>
              <w:pStyle w:val="TableParagraph"/>
              <w:ind w:left="107" w:right="229"/>
              <w:jc w:val="left"/>
              <w:rPr>
                <w:noProof/>
                <w:color w:val="000000" w:themeColor="text1"/>
                <w:sz w:val="24"/>
              </w:rPr>
            </w:pPr>
            <w:r w:rsidRPr="00984D1E">
              <w:rPr>
                <w:noProof/>
                <w:color w:val="000000" w:themeColor="text1"/>
                <w:sz w:val="24"/>
              </w:rPr>
              <w:t>Микробиология</w:t>
            </w:r>
            <w:r w:rsidR="001154A8" w:rsidRPr="001154A8">
              <w:rPr>
                <w:noProof/>
                <w:vanish/>
                <w:color w:val="000000" w:themeColor="text1"/>
                <w:spacing w:val="-20"/>
                <w:w w:val="1"/>
                <w:sz w:val="24"/>
              </w:rPr>
              <w:t>‬</w:t>
            </w:r>
            <w:r w:rsidR="001154A8">
              <w:rPr>
                <w:noProof/>
                <w:color w:val="000000" w:themeColor="text1"/>
                <w:sz w:val="24"/>
              </w:rPr>
              <w:t xml:space="preserve">лық </w:t>
            </w:r>
            <w:r w:rsidRPr="00984D1E">
              <w:rPr>
                <w:noProof/>
                <w:color w:val="000000" w:themeColor="text1"/>
                <w:sz w:val="24"/>
              </w:rPr>
              <w:t>тазалығы</w:t>
            </w:r>
          </w:p>
        </w:tc>
        <w:tc>
          <w:tcPr>
            <w:tcW w:w="4680" w:type="dxa"/>
          </w:tcPr>
          <w:p w14:paraId="52439DBE" w14:textId="469807E8" w:rsidR="00C254C2" w:rsidRPr="00984D1E" w:rsidRDefault="00B21731">
            <w:pPr>
              <w:pStyle w:val="TableParagraph"/>
              <w:tabs>
                <w:tab w:val="left" w:pos="1240"/>
                <w:tab w:val="left" w:pos="1525"/>
                <w:tab w:val="left" w:pos="1828"/>
                <w:tab w:val="left" w:pos="2020"/>
                <w:tab w:val="left" w:pos="2224"/>
                <w:tab w:val="left" w:pos="2497"/>
                <w:tab w:val="left" w:pos="2536"/>
                <w:tab w:val="left" w:pos="2624"/>
                <w:tab w:val="left" w:pos="2960"/>
                <w:tab w:val="left" w:pos="3203"/>
                <w:tab w:val="left" w:pos="3328"/>
                <w:tab w:val="left" w:pos="3488"/>
                <w:tab w:val="left" w:pos="3709"/>
                <w:tab w:val="left" w:pos="4009"/>
                <w:tab w:val="left" w:pos="4451"/>
              </w:tabs>
              <w:ind w:left="107" w:right="96"/>
              <w:jc w:val="left"/>
              <w:rPr>
                <w:noProof/>
                <w:color w:val="000000" w:themeColor="text1"/>
                <w:sz w:val="24"/>
              </w:rPr>
            </w:pPr>
            <w:r w:rsidRPr="00984D1E">
              <w:rPr>
                <w:noProof/>
                <w:color w:val="000000" w:themeColor="text1"/>
                <w:sz w:val="24"/>
              </w:rPr>
              <w:t>Субстанция</w:t>
            </w:r>
            <w:r w:rsidRPr="00984D1E">
              <w:rPr>
                <w:noProof/>
                <w:color w:val="000000" w:themeColor="text1"/>
                <w:sz w:val="24"/>
              </w:rPr>
              <w:tab/>
              <w:t>ҚР</w:t>
            </w:r>
            <w:r w:rsidRPr="00984D1E">
              <w:rPr>
                <w:noProof/>
                <w:color w:val="000000" w:themeColor="text1"/>
                <w:sz w:val="24"/>
              </w:rPr>
              <w:tab/>
            </w:r>
            <w:r w:rsidRPr="00984D1E">
              <w:rPr>
                <w:noProof/>
                <w:color w:val="000000" w:themeColor="text1"/>
                <w:sz w:val="24"/>
              </w:rPr>
              <w:tab/>
              <w:t>МФ</w:t>
            </w:r>
            <w:r w:rsidRPr="00984D1E">
              <w:rPr>
                <w:noProof/>
                <w:color w:val="000000" w:themeColor="text1"/>
                <w:sz w:val="24"/>
              </w:rPr>
              <w:tab/>
            </w:r>
            <w:r w:rsidRPr="00984D1E">
              <w:rPr>
                <w:noProof/>
                <w:color w:val="000000" w:themeColor="text1"/>
                <w:sz w:val="24"/>
              </w:rPr>
              <w:tab/>
            </w:r>
            <w:r w:rsidRPr="00984D1E">
              <w:rPr>
                <w:noProof/>
                <w:color w:val="000000" w:themeColor="text1"/>
                <w:sz w:val="24"/>
              </w:rPr>
              <w:tab/>
              <w:t>І,</w:t>
            </w:r>
            <w:r w:rsidRPr="00984D1E">
              <w:rPr>
                <w:noProof/>
                <w:color w:val="000000" w:themeColor="text1"/>
                <w:sz w:val="24"/>
              </w:rPr>
              <w:tab/>
              <w:t>т.</w:t>
            </w:r>
            <w:r w:rsidRPr="00984D1E">
              <w:rPr>
                <w:noProof/>
                <w:color w:val="000000" w:themeColor="text1"/>
                <w:sz w:val="24"/>
              </w:rPr>
              <w:tab/>
            </w:r>
            <w:r w:rsidRPr="00984D1E">
              <w:rPr>
                <w:noProof/>
                <w:color w:val="000000" w:themeColor="text1"/>
                <w:sz w:val="24"/>
              </w:rPr>
              <w:tab/>
              <w:t>1,</w:t>
            </w:r>
            <w:r w:rsidRPr="00984D1E">
              <w:rPr>
                <w:noProof/>
                <w:color w:val="000000" w:themeColor="text1"/>
                <w:sz w:val="24"/>
              </w:rPr>
              <w:tab/>
              <w:t>5.1.4,</w:t>
            </w:r>
            <w:r w:rsidRPr="00984D1E">
              <w:rPr>
                <w:noProof/>
                <w:color w:val="000000" w:themeColor="text1"/>
                <w:sz w:val="24"/>
              </w:rPr>
              <w:tab/>
              <w:t>2 категория талаптары</w:t>
            </w:r>
            <w:r w:rsidR="001154A8" w:rsidRPr="001154A8">
              <w:rPr>
                <w:noProof/>
                <w:vanish/>
                <w:color w:val="000000" w:themeColor="text1"/>
                <w:spacing w:val="-20"/>
                <w:w w:val="1"/>
                <w:sz w:val="24"/>
              </w:rPr>
              <w:t>‬</w:t>
            </w:r>
            <w:r w:rsidR="001154A8">
              <w:rPr>
                <w:noProof/>
                <w:color w:val="000000" w:themeColor="text1"/>
                <w:sz w:val="24"/>
              </w:rPr>
              <w:t xml:space="preserve">на </w:t>
            </w:r>
            <w:r w:rsidRPr="00984D1E">
              <w:rPr>
                <w:noProof/>
                <w:color w:val="000000" w:themeColor="text1"/>
                <w:sz w:val="24"/>
              </w:rPr>
              <w:t>сәйкес келуі тиіс Өмір</w:t>
            </w:r>
            <w:r w:rsidRPr="00984D1E">
              <w:rPr>
                <w:noProof/>
                <w:color w:val="000000" w:themeColor="text1"/>
                <w:sz w:val="24"/>
              </w:rPr>
              <w:tab/>
              <w:t>сүруге</w:t>
            </w:r>
            <w:r w:rsidRPr="00984D1E">
              <w:rPr>
                <w:noProof/>
                <w:color w:val="000000" w:themeColor="text1"/>
                <w:sz w:val="24"/>
              </w:rPr>
              <w:tab/>
            </w:r>
            <w:r w:rsidRPr="00984D1E">
              <w:rPr>
                <w:noProof/>
                <w:color w:val="000000" w:themeColor="text1"/>
                <w:sz w:val="24"/>
              </w:rPr>
              <w:tab/>
            </w:r>
            <w:r w:rsidRPr="00984D1E">
              <w:rPr>
                <w:noProof/>
                <w:color w:val="000000" w:themeColor="text1"/>
                <w:sz w:val="24"/>
              </w:rPr>
              <w:tab/>
            </w:r>
            <w:r w:rsidRPr="00984D1E">
              <w:rPr>
                <w:noProof/>
                <w:color w:val="000000" w:themeColor="text1"/>
                <w:sz w:val="24"/>
              </w:rPr>
              <w:tab/>
              <w:t>бейім</w:t>
            </w:r>
            <w:r w:rsidRPr="00984D1E">
              <w:rPr>
                <w:noProof/>
                <w:color w:val="000000" w:themeColor="text1"/>
                <w:sz w:val="24"/>
              </w:rPr>
              <w:tab/>
            </w:r>
            <w:r w:rsidRPr="00984D1E">
              <w:rPr>
                <w:noProof/>
                <w:color w:val="000000" w:themeColor="text1"/>
                <w:sz w:val="24"/>
              </w:rPr>
              <w:tab/>
            </w:r>
            <w:r w:rsidRPr="00984D1E">
              <w:rPr>
                <w:noProof/>
                <w:color w:val="000000" w:themeColor="text1"/>
                <w:sz w:val="24"/>
              </w:rPr>
              <w:tab/>
            </w:r>
            <w:r w:rsidRPr="00984D1E">
              <w:rPr>
                <w:noProof/>
                <w:color w:val="000000" w:themeColor="text1"/>
                <w:sz w:val="24"/>
              </w:rPr>
              <w:tab/>
              <w:t>аэроб</w:t>
            </w:r>
            <w:r w:rsidR="001154A8" w:rsidRPr="001154A8">
              <w:rPr>
                <w:noProof/>
                <w:vanish/>
                <w:color w:val="000000" w:themeColor="text1"/>
                <w:spacing w:val="-20"/>
                <w:w w:val="1"/>
                <w:sz w:val="24"/>
              </w:rPr>
              <w:t>‬</w:t>
            </w:r>
            <w:r w:rsidR="001154A8">
              <w:rPr>
                <w:noProof/>
                <w:color w:val="000000" w:themeColor="text1"/>
                <w:sz w:val="24"/>
              </w:rPr>
              <w:t xml:space="preserve">ты </w:t>
            </w:r>
            <w:r w:rsidRPr="00984D1E">
              <w:rPr>
                <w:noProof/>
                <w:color w:val="000000" w:themeColor="text1"/>
                <w:sz w:val="24"/>
              </w:rPr>
              <w:t>микроағзалардың</w:t>
            </w:r>
            <w:r w:rsidRPr="00984D1E">
              <w:rPr>
                <w:noProof/>
                <w:color w:val="000000" w:themeColor="text1"/>
                <w:sz w:val="24"/>
              </w:rPr>
              <w:tab/>
            </w:r>
            <w:r w:rsidRPr="00984D1E">
              <w:rPr>
                <w:noProof/>
                <w:color w:val="000000" w:themeColor="text1"/>
                <w:sz w:val="24"/>
              </w:rPr>
              <w:tab/>
              <w:t>жалпы</w:t>
            </w:r>
            <w:r w:rsidRPr="00984D1E">
              <w:rPr>
                <w:noProof/>
                <w:color w:val="000000" w:themeColor="text1"/>
                <w:sz w:val="24"/>
              </w:rPr>
              <w:tab/>
            </w:r>
            <w:r w:rsidRPr="00984D1E">
              <w:rPr>
                <w:noProof/>
                <w:color w:val="000000" w:themeColor="text1"/>
                <w:sz w:val="24"/>
              </w:rPr>
              <w:tab/>
              <w:t>саны</w:t>
            </w:r>
            <w:r w:rsidRPr="00984D1E">
              <w:rPr>
                <w:noProof/>
                <w:color w:val="000000" w:themeColor="text1"/>
                <w:sz w:val="24"/>
              </w:rPr>
              <w:tab/>
              <w:t>1</w:t>
            </w:r>
            <w:r w:rsidRPr="00984D1E">
              <w:rPr>
                <w:noProof/>
                <w:color w:val="000000" w:themeColor="text1"/>
                <w:sz w:val="24"/>
              </w:rPr>
              <w:tab/>
              <w:t>г субстанцияда</w:t>
            </w:r>
            <w:r w:rsidRPr="00984D1E">
              <w:rPr>
                <w:noProof/>
                <w:color w:val="000000" w:themeColor="text1"/>
                <w:sz w:val="24"/>
              </w:rPr>
              <w:tab/>
            </w:r>
            <w:r w:rsidRPr="00984D1E">
              <w:rPr>
                <w:noProof/>
                <w:color w:val="000000" w:themeColor="text1"/>
                <w:sz w:val="24"/>
              </w:rPr>
              <w:tab/>
              <w:t>10</w:t>
            </w:r>
            <w:r w:rsidRPr="00984D1E">
              <w:rPr>
                <w:noProof/>
                <w:color w:val="000000" w:themeColor="text1"/>
                <w:sz w:val="24"/>
                <w:vertAlign w:val="superscript"/>
              </w:rPr>
              <w:t>2</w:t>
            </w:r>
            <w:r w:rsidRPr="00984D1E">
              <w:rPr>
                <w:noProof/>
                <w:color w:val="000000" w:themeColor="text1"/>
                <w:sz w:val="24"/>
              </w:rPr>
              <w:tab/>
            </w:r>
            <w:r w:rsidRPr="00984D1E">
              <w:rPr>
                <w:noProof/>
                <w:color w:val="000000" w:themeColor="text1"/>
                <w:sz w:val="24"/>
              </w:rPr>
              <w:tab/>
              <w:t>көп</w:t>
            </w:r>
            <w:r w:rsidRPr="00984D1E">
              <w:rPr>
                <w:noProof/>
                <w:color w:val="000000" w:themeColor="text1"/>
                <w:sz w:val="24"/>
              </w:rPr>
              <w:tab/>
            </w:r>
            <w:r w:rsidRPr="00984D1E">
              <w:rPr>
                <w:noProof/>
                <w:color w:val="000000" w:themeColor="text1"/>
                <w:sz w:val="24"/>
              </w:rPr>
              <w:tab/>
              <w:t>емес</w:t>
            </w:r>
            <w:r w:rsidRPr="00984D1E">
              <w:rPr>
                <w:noProof/>
                <w:color w:val="000000" w:themeColor="text1"/>
                <w:sz w:val="24"/>
              </w:rPr>
              <w:tab/>
            </w:r>
            <w:r w:rsidRPr="00984D1E">
              <w:rPr>
                <w:noProof/>
                <w:color w:val="000000" w:themeColor="text1"/>
                <w:sz w:val="24"/>
              </w:rPr>
              <w:tab/>
              <w:t>1</w:t>
            </w:r>
            <w:r w:rsidRPr="00984D1E">
              <w:rPr>
                <w:noProof/>
                <w:color w:val="000000" w:themeColor="text1"/>
                <w:sz w:val="24"/>
              </w:rPr>
              <w:tab/>
              <w:t>г субстанцияда</w:t>
            </w:r>
            <w:r w:rsidRPr="00984D1E">
              <w:rPr>
                <w:noProof/>
                <w:color w:val="000000" w:themeColor="text1"/>
                <w:sz w:val="24"/>
              </w:rPr>
              <w:tab/>
            </w:r>
            <w:r w:rsidRPr="00984D1E">
              <w:rPr>
                <w:noProof/>
                <w:color w:val="000000" w:themeColor="text1"/>
                <w:sz w:val="24"/>
              </w:rPr>
              <w:tab/>
            </w:r>
            <w:r w:rsidRPr="00984D1E">
              <w:rPr>
                <w:i/>
                <w:noProof/>
                <w:color w:val="000000" w:themeColor="text1"/>
                <w:sz w:val="24"/>
              </w:rPr>
              <w:t>Pseudomonas</w:t>
            </w:r>
            <w:r w:rsidRPr="00984D1E">
              <w:rPr>
                <w:i/>
                <w:noProof/>
                <w:color w:val="000000" w:themeColor="text1"/>
                <w:sz w:val="24"/>
              </w:rPr>
              <w:tab/>
            </w:r>
            <w:r w:rsidRPr="00984D1E">
              <w:rPr>
                <w:i/>
                <w:noProof/>
                <w:color w:val="000000" w:themeColor="text1"/>
                <w:sz w:val="24"/>
              </w:rPr>
              <w:tab/>
            </w:r>
            <w:r w:rsidRPr="00984D1E">
              <w:rPr>
                <w:i/>
                <w:noProof/>
                <w:color w:val="000000" w:themeColor="text1"/>
                <w:sz w:val="24"/>
              </w:rPr>
              <w:tab/>
              <w:t xml:space="preserve">аeruginoza </w:t>
            </w:r>
            <w:r w:rsidRPr="00984D1E">
              <w:rPr>
                <w:noProof/>
                <w:color w:val="000000" w:themeColor="text1"/>
                <w:sz w:val="24"/>
              </w:rPr>
              <w:t>жә</w:t>
            </w:r>
            <w:r w:rsidR="001154A8" w:rsidRPr="001154A8">
              <w:rPr>
                <w:noProof/>
                <w:vanish/>
                <w:color w:val="000000" w:themeColor="text1"/>
                <w:spacing w:val="-20"/>
                <w:w w:val="1"/>
                <w:sz w:val="24"/>
              </w:rPr>
              <w:t>‬</w:t>
            </w:r>
            <w:r w:rsidR="001154A8">
              <w:rPr>
                <w:noProof/>
                <w:color w:val="000000" w:themeColor="text1"/>
                <w:sz w:val="24"/>
              </w:rPr>
              <w:t xml:space="preserve">не </w:t>
            </w:r>
            <w:r w:rsidRPr="00984D1E">
              <w:rPr>
                <w:i/>
                <w:noProof/>
                <w:color w:val="000000" w:themeColor="text1"/>
                <w:sz w:val="24"/>
              </w:rPr>
              <w:t xml:space="preserve">Staphylococcus aureus </w:t>
            </w:r>
            <w:r w:rsidRPr="00984D1E">
              <w:rPr>
                <w:noProof/>
                <w:color w:val="000000" w:themeColor="text1"/>
                <w:sz w:val="24"/>
              </w:rPr>
              <w:t>болмауы тиіс</w:t>
            </w:r>
          </w:p>
        </w:tc>
        <w:tc>
          <w:tcPr>
            <w:tcW w:w="2506" w:type="dxa"/>
          </w:tcPr>
          <w:p w14:paraId="0707562C" w14:textId="77777777" w:rsidR="00C254C2" w:rsidRPr="00984D1E" w:rsidRDefault="00B21731">
            <w:pPr>
              <w:pStyle w:val="TableParagraph"/>
              <w:ind w:left="104" w:right="170"/>
              <w:jc w:val="left"/>
              <w:rPr>
                <w:noProof/>
                <w:color w:val="000000" w:themeColor="text1"/>
                <w:sz w:val="24"/>
              </w:rPr>
            </w:pPr>
            <w:r w:rsidRPr="00984D1E">
              <w:rPr>
                <w:noProof/>
                <w:color w:val="000000" w:themeColor="text1"/>
                <w:sz w:val="24"/>
              </w:rPr>
              <w:t>ҚР МФ І, т. 1, 2.6.12 , 2.6.13</w:t>
            </w:r>
          </w:p>
        </w:tc>
      </w:tr>
      <w:tr w:rsidR="00C254C2" w:rsidRPr="00984D1E" w14:paraId="3DC2531F" w14:textId="77777777">
        <w:trPr>
          <w:trHeight w:val="1655"/>
        </w:trPr>
        <w:tc>
          <w:tcPr>
            <w:tcW w:w="2410" w:type="dxa"/>
          </w:tcPr>
          <w:p w14:paraId="676966B3" w14:textId="18087ADA" w:rsidR="00C254C2" w:rsidRPr="00984D1E" w:rsidRDefault="00B21731">
            <w:pPr>
              <w:pStyle w:val="TableParagraph"/>
              <w:spacing w:line="265" w:lineRule="exact"/>
              <w:ind w:left="107"/>
              <w:jc w:val="left"/>
              <w:rPr>
                <w:noProof/>
                <w:color w:val="000000" w:themeColor="text1"/>
                <w:sz w:val="24"/>
              </w:rPr>
            </w:pPr>
            <w:r w:rsidRPr="00984D1E">
              <w:rPr>
                <w:noProof/>
                <w:color w:val="000000" w:themeColor="text1"/>
                <w:sz w:val="24"/>
              </w:rPr>
              <w:t>Сан</w:t>
            </w:r>
            <w:r w:rsidR="001154A8" w:rsidRPr="001154A8">
              <w:rPr>
                <w:noProof/>
                <w:vanish/>
                <w:color w:val="000000" w:themeColor="text1"/>
                <w:spacing w:val="-20"/>
                <w:w w:val="1"/>
                <w:sz w:val="24"/>
              </w:rPr>
              <w:t>‬</w:t>
            </w:r>
            <w:r w:rsidR="001154A8" w:rsidRPr="001154A8">
              <w:rPr>
                <w:noProof/>
                <w:vanish/>
                <w:color w:val="000000" w:themeColor="text1"/>
                <w:spacing w:val="-20"/>
                <w:w w:val="1"/>
                <w:sz w:val="24"/>
              </w:rPr>
              <w:t>‬</w:t>
            </w:r>
            <w:r w:rsidR="001154A8">
              <w:rPr>
                <w:noProof/>
                <w:color w:val="000000" w:themeColor="text1"/>
                <w:sz w:val="24"/>
              </w:rPr>
              <w:t xml:space="preserve">дық </w:t>
            </w:r>
            <w:r w:rsidRPr="00984D1E">
              <w:rPr>
                <w:noProof/>
                <w:color w:val="000000" w:themeColor="text1"/>
                <w:sz w:val="24"/>
              </w:rPr>
              <w:t>анықтау</w:t>
            </w:r>
          </w:p>
        </w:tc>
        <w:tc>
          <w:tcPr>
            <w:tcW w:w="4680" w:type="dxa"/>
          </w:tcPr>
          <w:p w14:paraId="5195DF81" w14:textId="5D776C61" w:rsidR="00C254C2" w:rsidRPr="00984D1E" w:rsidRDefault="00B21731">
            <w:pPr>
              <w:pStyle w:val="TableParagraph"/>
              <w:ind w:left="107" w:right="97"/>
              <w:jc w:val="both"/>
              <w:rPr>
                <w:noProof/>
                <w:color w:val="000000" w:themeColor="text1"/>
                <w:sz w:val="24"/>
              </w:rPr>
            </w:pPr>
            <w:r w:rsidRPr="00984D1E">
              <w:rPr>
                <w:noProof/>
                <w:color w:val="000000" w:themeColor="text1"/>
                <w:sz w:val="24"/>
              </w:rPr>
              <w:t xml:space="preserve">0.200 г субстанцияны 70 мл 96% </w:t>
            </w:r>
            <w:r w:rsidRPr="00984D1E">
              <w:rPr>
                <w:i/>
                <w:noProof/>
                <w:color w:val="000000" w:themeColor="text1"/>
                <w:sz w:val="24"/>
              </w:rPr>
              <w:t>этил спиртін</w:t>
            </w:r>
            <w:r w:rsidR="001154A8" w:rsidRPr="001154A8">
              <w:rPr>
                <w:i/>
                <w:noProof/>
                <w:vanish/>
                <w:color w:val="000000" w:themeColor="text1"/>
                <w:spacing w:val="-20"/>
                <w:w w:val="1"/>
                <w:sz w:val="24"/>
              </w:rPr>
              <w:t>‬</w:t>
            </w:r>
            <w:r w:rsidR="001154A8">
              <w:rPr>
                <w:i/>
                <w:noProof/>
                <w:color w:val="000000" w:themeColor="text1"/>
                <w:sz w:val="24"/>
              </w:rPr>
              <w:t xml:space="preserve">де </w:t>
            </w:r>
            <w:r w:rsidRPr="00984D1E">
              <w:rPr>
                <w:i/>
                <w:noProof/>
                <w:color w:val="000000" w:themeColor="text1"/>
                <w:sz w:val="24"/>
              </w:rPr>
              <w:t xml:space="preserve">Р </w:t>
            </w:r>
            <w:r w:rsidRPr="00984D1E">
              <w:rPr>
                <w:noProof/>
                <w:color w:val="000000" w:themeColor="text1"/>
                <w:sz w:val="24"/>
              </w:rPr>
              <w:t>еріте</w:t>
            </w:r>
            <w:r w:rsidR="001154A8" w:rsidRPr="001154A8">
              <w:rPr>
                <w:noProof/>
                <w:vanish/>
                <w:color w:val="000000" w:themeColor="text1"/>
                <w:spacing w:val="-20"/>
                <w:w w:val="1"/>
                <w:sz w:val="24"/>
              </w:rPr>
              <w:t>‬</w:t>
            </w:r>
            <w:r w:rsidR="001154A8">
              <w:rPr>
                <w:noProof/>
                <w:color w:val="000000" w:themeColor="text1"/>
                <w:sz w:val="24"/>
              </w:rPr>
              <w:t>ді,</w:t>
            </w:r>
            <w:r w:rsidRPr="00984D1E">
              <w:rPr>
                <w:noProof/>
                <w:color w:val="000000" w:themeColor="text1"/>
                <w:sz w:val="24"/>
              </w:rPr>
              <w:t xml:space="preserve"> сос</w:t>
            </w:r>
            <w:r w:rsidR="001154A8" w:rsidRPr="001154A8">
              <w:rPr>
                <w:noProof/>
                <w:vanish/>
                <w:color w:val="000000" w:themeColor="text1"/>
                <w:spacing w:val="-20"/>
                <w:w w:val="1"/>
                <w:sz w:val="24"/>
              </w:rPr>
              <w:t>‬</w:t>
            </w:r>
            <w:r w:rsidR="001154A8">
              <w:rPr>
                <w:noProof/>
                <w:color w:val="000000" w:themeColor="text1"/>
                <w:sz w:val="24"/>
              </w:rPr>
              <w:t xml:space="preserve">ын </w:t>
            </w:r>
            <w:r w:rsidRPr="00984D1E">
              <w:rPr>
                <w:noProof/>
                <w:color w:val="000000" w:themeColor="text1"/>
                <w:sz w:val="24"/>
              </w:rPr>
              <w:t xml:space="preserve">0.1 М </w:t>
            </w:r>
            <w:r w:rsidRPr="00984D1E">
              <w:rPr>
                <w:i/>
                <w:noProof/>
                <w:color w:val="000000" w:themeColor="text1"/>
                <w:sz w:val="24"/>
              </w:rPr>
              <w:t>этанол</w:t>
            </w:r>
            <w:r w:rsidR="001154A8" w:rsidRPr="001154A8">
              <w:rPr>
                <w:i/>
                <w:noProof/>
                <w:vanish/>
                <w:color w:val="000000" w:themeColor="text1"/>
                <w:spacing w:val="-20"/>
                <w:w w:val="1"/>
                <w:sz w:val="24"/>
              </w:rPr>
              <w:t>‬</w:t>
            </w:r>
            <w:r w:rsidR="001154A8">
              <w:rPr>
                <w:i/>
                <w:noProof/>
                <w:color w:val="000000" w:themeColor="text1"/>
                <w:sz w:val="24"/>
              </w:rPr>
              <w:t xml:space="preserve">ды </w:t>
            </w:r>
            <w:r w:rsidRPr="00984D1E">
              <w:rPr>
                <w:i/>
                <w:noProof/>
                <w:color w:val="000000" w:themeColor="text1"/>
                <w:sz w:val="24"/>
              </w:rPr>
              <w:t>натрий гидроксиді</w:t>
            </w:r>
            <w:r w:rsidR="001154A8" w:rsidRPr="001154A8">
              <w:rPr>
                <w:i/>
                <w:noProof/>
                <w:vanish/>
                <w:color w:val="000000" w:themeColor="text1"/>
                <w:spacing w:val="-20"/>
                <w:w w:val="1"/>
                <w:sz w:val="24"/>
              </w:rPr>
              <w:t>‬</w:t>
            </w:r>
            <w:r w:rsidR="001154A8">
              <w:rPr>
                <w:i/>
                <w:noProof/>
                <w:color w:val="000000" w:themeColor="text1"/>
                <w:sz w:val="24"/>
              </w:rPr>
              <w:t xml:space="preserve">мен </w:t>
            </w:r>
            <w:r w:rsidRPr="00984D1E">
              <w:rPr>
                <w:i/>
                <w:noProof/>
                <w:color w:val="000000" w:themeColor="text1"/>
                <w:sz w:val="24"/>
              </w:rPr>
              <w:t>потенциометр</w:t>
            </w:r>
            <w:r w:rsidR="001154A8" w:rsidRPr="001154A8">
              <w:rPr>
                <w:i/>
                <w:noProof/>
                <w:vanish/>
                <w:color w:val="000000" w:themeColor="text1"/>
                <w:spacing w:val="-20"/>
                <w:w w:val="1"/>
                <w:sz w:val="24"/>
              </w:rPr>
              <w:t>‬</w:t>
            </w:r>
            <w:r w:rsidR="001154A8">
              <w:rPr>
                <w:i/>
                <w:noProof/>
                <w:color w:val="000000" w:themeColor="text1"/>
                <w:sz w:val="24"/>
              </w:rPr>
              <w:t xml:space="preserve">лік </w:t>
            </w:r>
            <w:r w:rsidRPr="00984D1E">
              <w:rPr>
                <w:noProof/>
                <w:color w:val="000000" w:themeColor="text1"/>
                <w:sz w:val="24"/>
              </w:rPr>
              <w:t>титрлей</w:t>
            </w:r>
            <w:r w:rsidR="001154A8" w:rsidRPr="001154A8">
              <w:rPr>
                <w:noProof/>
                <w:vanish/>
                <w:color w:val="000000" w:themeColor="text1"/>
                <w:spacing w:val="-20"/>
                <w:w w:val="1"/>
                <w:sz w:val="24"/>
              </w:rPr>
              <w:t>‬</w:t>
            </w:r>
            <w:r w:rsidR="001154A8">
              <w:rPr>
                <w:noProof/>
                <w:color w:val="000000" w:themeColor="text1"/>
                <w:sz w:val="24"/>
              </w:rPr>
              <w:t>ді.</w:t>
            </w:r>
          </w:p>
          <w:p w14:paraId="7DAC4914" w14:textId="0B413BE1" w:rsidR="00C254C2" w:rsidRPr="00984D1E" w:rsidRDefault="00B21731">
            <w:pPr>
              <w:pStyle w:val="TableParagraph"/>
              <w:spacing w:line="276" w:lineRule="exact"/>
              <w:ind w:left="107"/>
              <w:jc w:val="both"/>
              <w:rPr>
                <w:noProof/>
                <w:color w:val="000000" w:themeColor="text1"/>
                <w:sz w:val="24"/>
              </w:rPr>
            </w:pPr>
            <w:r w:rsidRPr="00984D1E">
              <w:rPr>
                <w:noProof/>
                <w:color w:val="000000" w:themeColor="text1"/>
                <w:sz w:val="24"/>
              </w:rPr>
              <w:t>0.1 М этанол</w:t>
            </w:r>
            <w:r w:rsidR="001154A8" w:rsidRPr="001154A8">
              <w:rPr>
                <w:noProof/>
                <w:vanish/>
                <w:color w:val="000000" w:themeColor="text1"/>
                <w:spacing w:val="-20"/>
                <w:w w:val="1"/>
                <w:sz w:val="24"/>
              </w:rPr>
              <w:t>‬</w:t>
            </w:r>
            <w:r w:rsidR="001154A8">
              <w:rPr>
                <w:noProof/>
                <w:color w:val="000000" w:themeColor="text1"/>
                <w:sz w:val="24"/>
              </w:rPr>
              <w:t xml:space="preserve">ды </w:t>
            </w:r>
            <w:r w:rsidRPr="00984D1E">
              <w:rPr>
                <w:noProof/>
                <w:color w:val="000000" w:themeColor="text1"/>
                <w:sz w:val="24"/>
              </w:rPr>
              <w:t>натрий гидроксиді</w:t>
            </w:r>
            <w:r w:rsidR="001154A8" w:rsidRPr="001154A8">
              <w:rPr>
                <w:noProof/>
                <w:vanish/>
                <w:color w:val="000000" w:themeColor="text1"/>
                <w:spacing w:val="-20"/>
                <w:w w:val="1"/>
                <w:sz w:val="24"/>
              </w:rPr>
              <w:t>‬</w:t>
            </w:r>
            <w:r w:rsidR="001154A8">
              <w:rPr>
                <w:noProof/>
                <w:color w:val="000000" w:themeColor="text1"/>
                <w:sz w:val="24"/>
              </w:rPr>
              <w:t xml:space="preserve">нің </w:t>
            </w:r>
            <w:r w:rsidRPr="00984D1E">
              <w:rPr>
                <w:noProof/>
                <w:color w:val="000000" w:themeColor="text1"/>
                <w:sz w:val="24"/>
              </w:rPr>
              <w:t>1 мл</w:t>
            </w:r>
          </w:p>
          <w:p w14:paraId="557C6FB6" w14:textId="6C15E5C0" w:rsidR="00C254C2" w:rsidRPr="00984D1E" w:rsidRDefault="00B21731">
            <w:pPr>
              <w:pStyle w:val="TableParagraph"/>
              <w:spacing w:line="267" w:lineRule="exact"/>
              <w:ind w:left="107"/>
              <w:jc w:val="both"/>
              <w:rPr>
                <w:noProof/>
                <w:color w:val="000000" w:themeColor="text1"/>
                <w:sz w:val="24"/>
              </w:rPr>
            </w:pPr>
            <w:r w:rsidRPr="00984D1E">
              <w:rPr>
                <w:noProof/>
                <w:color w:val="000000" w:themeColor="text1"/>
                <w:sz w:val="24"/>
              </w:rPr>
              <w:t xml:space="preserve">мөлшері 40.35 мг </w:t>
            </w:r>
            <w:r w:rsidR="00D92218" w:rsidRPr="00984D1E">
              <w:rPr>
                <w:noProof/>
                <w:color w:val="000000" w:themeColor="text1"/>
                <w:sz w:val="24"/>
              </w:rPr>
              <w:t>С19Н20N2О2СlF</w:t>
            </w:r>
            <w:r w:rsidRPr="00984D1E">
              <w:rPr>
                <w:noProof/>
                <w:color w:val="000000" w:themeColor="text1"/>
                <w:sz w:val="24"/>
              </w:rPr>
              <w:t xml:space="preserve"> сәйкес.</w:t>
            </w:r>
          </w:p>
        </w:tc>
        <w:tc>
          <w:tcPr>
            <w:tcW w:w="2506" w:type="dxa"/>
          </w:tcPr>
          <w:p w14:paraId="21D6853E" w14:textId="711C2668" w:rsidR="00C254C2" w:rsidRPr="00984D1E" w:rsidRDefault="00B21731">
            <w:pPr>
              <w:pStyle w:val="TableParagraph"/>
              <w:ind w:left="104" w:right="91"/>
              <w:jc w:val="left"/>
              <w:rPr>
                <w:noProof/>
                <w:color w:val="000000" w:themeColor="text1"/>
                <w:sz w:val="24"/>
              </w:rPr>
            </w:pPr>
            <w:r w:rsidRPr="00984D1E">
              <w:rPr>
                <w:noProof/>
                <w:color w:val="000000" w:themeColor="text1"/>
                <w:sz w:val="24"/>
              </w:rPr>
              <w:t>Потенциометр</w:t>
            </w:r>
            <w:r w:rsidR="001154A8" w:rsidRPr="001154A8">
              <w:rPr>
                <w:noProof/>
                <w:vanish/>
                <w:color w:val="000000" w:themeColor="text1"/>
                <w:spacing w:val="-20"/>
                <w:w w:val="1"/>
                <w:sz w:val="24"/>
              </w:rPr>
              <w:t>‬</w:t>
            </w:r>
            <w:r w:rsidR="001154A8">
              <w:rPr>
                <w:noProof/>
                <w:color w:val="000000" w:themeColor="text1"/>
                <w:sz w:val="24"/>
              </w:rPr>
              <w:t xml:space="preserve">лік </w:t>
            </w:r>
            <w:r w:rsidRPr="00984D1E">
              <w:rPr>
                <w:noProof/>
                <w:color w:val="000000" w:themeColor="text1"/>
                <w:sz w:val="24"/>
              </w:rPr>
              <w:t>титриметрия әдісі</w:t>
            </w:r>
            <w:r w:rsidR="001154A8" w:rsidRPr="001154A8">
              <w:rPr>
                <w:noProof/>
                <w:vanish/>
                <w:color w:val="000000" w:themeColor="text1"/>
                <w:spacing w:val="-20"/>
                <w:w w:val="1"/>
                <w:sz w:val="24"/>
              </w:rPr>
              <w:t>‬</w:t>
            </w:r>
            <w:r w:rsidR="001154A8">
              <w:rPr>
                <w:noProof/>
                <w:color w:val="000000" w:themeColor="text1"/>
                <w:sz w:val="24"/>
              </w:rPr>
              <w:t xml:space="preserve">мен </w:t>
            </w:r>
            <w:r w:rsidRPr="00984D1E">
              <w:rPr>
                <w:noProof/>
                <w:color w:val="000000" w:themeColor="text1"/>
                <w:sz w:val="24"/>
              </w:rPr>
              <w:t>жүргізіле</w:t>
            </w:r>
            <w:r w:rsidR="001154A8" w:rsidRPr="001154A8">
              <w:rPr>
                <w:noProof/>
                <w:vanish/>
                <w:color w:val="000000" w:themeColor="text1"/>
                <w:spacing w:val="-20"/>
                <w:w w:val="1"/>
                <w:sz w:val="24"/>
              </w:rPr>
              <w:t>‬</w:t>
            </w:r>
            <w:r w:rsidR="001154A8">
              <w:rPr>
                <w:noProof/>
                <w:color w:val="000000" w:themeColor="text1"/>
                <w:sz w:val="24"/>
              </w:rPr>
              <w:t>ді,</w:t>
            </w:r>
            <w:r w:rsidRPr="00984D1E">
              <w:rPr>
                <w:noProof/>
                <w:color w:val="000000" w:themeColor="text1"/>
                <w:sz w:val="24"/>
              </w:rPr>
              <w:t xml:space="preserve"> ҚР МФ І, т. 1, 2.2.20.</w:t>
            </w:r>
          </w:p>
        </w:tc>
      </w:tr>
      <w:tr w:rsidR="00C254C2" w:rsidRPr="00984D1E" w14:paraId="7C3B77DB" w14:textId="77777777">
        <w:trPr>
          <w:trHeight w:val="2207"/>
        </w:trPr>
        <w:tc>
          <w:tcPr>
            <w:tcW w:w="2410" w:type="dxa"/>
          </w:tcPr>
          <w:p w14:paraId="62FB9D8F" w14:textId="77777777" w:rsidR="00C254C2" w:rsidRPr="00984D1E" w:rsidRDefault="00B21731">
            <w:pPr>
              <w:pStyle w:val="TableParagraph"/>
              <w:spacing w:line="265" w:lineRule="exact"/>
              <w:ind w:left="107"/>
              <w:jc w:val="left"/>
              <w:rPr>
                <w:noProof/>
                <w:color w:val="000000" w:themeColor="text1"/>
                <w:sz w:val="24"/>
              </w:rPr>
            </w:pPr>
            <w:r w:rsidRPr="00984D1E">
              <w:rPr>
                <w:noProof/>
                <w:color w:val="000000" w:themeColor="text1"/>
                <w:sz w:val="24"/>
              </w:rPr>
              <w:t>Орамдау</w:t>
            </w:r>
          </w:p>
        </w:tc>
        <w:tc>
          <w:tcPr>
            <w:tcW w:w="4680" w:type="dxa"/>
          </w:tcPr>
          <w:p w14:paraId="69D853DC" w14:textId="1A1A3A66" w:rsidR="00C254C2" w:rsidRPr="00984D1E" w:rsidRDefault="00B21731">
            <w:pPr>
              <w:pStyle w:val="TableParagraph"/>
              <w:ind w:left="107" w:right="547"/>
              <w:jc w:val="left"/>
              <w:rPr>
                <w:noProof/>
                <w:color w:val="000000" w:themeColor="text1"/>
                <w:sz w:val="24"/>
              </w:rPr>
            </w:pPr>
            <w:r w:rsidRPr="00984D1E">
              <w:rPr>
                <w:noProof/>
                <w:color w:val="000000" w:themeColor="text1"/>
                <w:sz w:val="24"/>
              </w:rPr>
              <w:t>МЕСТ 30288-95 сәйкес винт мойын</w:t>
            </w:r>
            <w:r w:rsidR="001154A8" w:rsidRPr="001154A8">
              <w:rPr>
                <w:noProof/>
                <w:vanish/>
                <w:color w:val="000000" w:themeColor="text1"/>
                <w:spacing w:val="-20"/>
                <w:w w:val="1"/>
                <w:sz w:val="24"/>
              </w:rPr>
              <w:t>‬</w:t>
            </w:r>
            <w:r w:rsidR="001154A8">
              <w:rPr>
                <w:noProof/>
                <w:color w:val="000000" w:themeColor="text1"/>
                <w:sz w:val="24"/>
              </w:rPr>
              <w:t xml:space="preserve">ды </w:t>
            </w:r>
            <w:r w:rsidRPr="00984D1E">
              <w:rPr>
                <w:noProof/>
                <w:color w:val="000000" w:themeColor="text1"/>
                <w:sz w:val="24"/>
              </w:rPr>
              <w:t>сәуле өткізбейт</w:t>
            </w:r>
            <w:r w:rsidR="001154A8" w:rsidRPr="001154A8">
              <w:rPr>
                <w:noProof/>
                <w:vanish/>
                <w:color w:val="000000" w:themeColor="text1"/>
                <w:spacing w:val="-20"/>
                <w:w w:val="1"/>
                <w:sz w:val="24"/>
              </w:rPr>
              <w:t>‬</w:t>
            </w:r>
            <w:r w:rsidR="001154A8">
              <w:rPr>
                <w:noProof/>
                <w:color w:val="000000" w:themeColor="text1"/>
                <w:sz w:val="24"/>
              </w:rPr>
              <w:t xml:space="preserve">ін </w:t>
            </w:r>
            <w:r w:rsidRPr="00984D1E">
              <w:rPr>
                <w:noProof/>
                <w:color w:val="000000" w:themeColor="text1"/>
                <w:sz w:val="24"/>
              </w:rPr>
              <w:t>шыны бөтелке</w:t>
            </w:r>
            <w:r w:rsidR="001154A8" w:rsidRPr="001154A8">
              <w:rPr>
                <w:noProof/>
                <w:vanish/>
                <w:color w:val="000000" w:themeColor="text1"/>
                <w:spacing w:val="-20"/>
                <w:w w:val="1"/>
                <w:sz w:val="24"/>
              </w:rPr>
              <w:t>‬</w:t>
            </w:r>
            <w:r w:rsidR="001154A8">
              <w:rPr>
                <w:noProof/>
                <w:color w:val="000000" w:themeColor="text1"/>
                <w:sz w:val="24"/>
              </w:rPr>
              <w:t xml:space="preserve">ге </w:t>
            </w:r>
            <w:r w:rsidRPr="00984D1E">
              <w:rPr>
                <w:noProof/>
                <w:color w:val="000000" w:themeColor="text1"/>
                <w:sz w:val="24"/>
              </w:rPr>
              <w:t>субстанцияны сал</w:t>
            </w:r>
            <w:r w:rsidR="001154A8" w:rsidRPr="001154A8">
              <w:rPr>
                <w:noProof/>
                <w:vanish/>
                <w:color w:val="000000" w:themeColor="text1"/>
                <w:spacing w:val="-20"/>
                <w:w w:val="1"/>
                <w:sz w:val="24"/>
              </w:rPr>
              <w:t>‬</w:t>
            </w:r>
            <w:r w:rsidR="001154A8">
              <w:rPr>
                <w:noProof/>
                <w:color w:val="000000" w:themeColor="text1"/>
                <w:sz w:val="24"/>
              </w:rPr>
              <w:t>ып,</w:t>
            </w:r>
            <w:r w:rsidRPr="00984D1E">
              <w:rPr>
                <w:noProof/>
                <w:color w:val="000000" w:themeColor="text1"/>
                <w:sz w:val="24"/>
              </w:rPr>
              <w:t xml:space="preserve"> 6-09-5311-87 ТЖ сәйкес қақпақ</w:t>
            </w:r>
            <w:r w:rsidR="001154A8" w:rsidRPr="001154A8">
              <w:rPr>
                <w:noProof/>
                <w:vanish/>
                <w:color w:val="000000" w:themeColor="text1"/>
                <w:spacing w:val="-20"/>
                <w:w w:val="1"/>
                <w:sz w:val="24"/>
              </w:rPr>
              <w:t>‬</w:t>
            </w:r>
            <w:r w:rsidR="001154A8">
              <w:rPr>
                <w:noProof/>
                <w:color w:val="000000" w:themeColor="text1"/>
                <w:sz w:val="24"/>
              </w:rPr>
              <w:t xml:space="preserve">пен </w:t>
            </w:r>
            <w:r w:rsidRPr="00984D1E">
              <w:rPr>
                <w:noProof/>
                <w:color w:val="000000" w:themeColor="text1"/>
                <w:sz w:val="24"/>
              </w:rPr>
              <w:t>жабылуы керек.</w:t>
            </w:r>
          </w:p>
          <w:p w14:paraId="2B1601C1" w14:textId="1C1C95B3" w:rsidR="00C254C2" w:rsidRPr="00984D1E" w:rsidRDefault="00B21731">
            <w:pPr>
              <w:pStyle w:val="TableParagraph"/>
              <w:spacing w:line="270" w:lineRule="atLeast"/>
              <w:ind w:left="107" w:right="285"/>
              <w:jc w:val="left"/>
              <w:rPr>
                <w:noProof/>
                <w:color w:val="000000" w:themeColor="text1"/>
                <w:sz w:val="24"/>
              </w:rPr>
            </w:pPr>
            <w:r w:rsidRPr="00984D1E">
              <w:rPr>
                <w:noProof/>
                <w:color w:val="000000" w:themeColor="text1"/>
                <w:sz w:val="24"/>
              </w:rPr>
              <w:t>Ыдыстар</w:t>
            </w:r>
            <w:r w:rsidR="001154A8" w:rsidRPr="001154A8">
              <w:rPr>
                <w:noProof/>
                <w:vanish/>
                <w:color w:val="000000" w:themeColor="text1"/>
                <w:spacing w:val="-20"/>
                <w:w w:val="1"/>
                <w:sz w:val="24"/>
              </w:rPr>
              <w:t>‬</w:t>
            </w:r>
            <w:r w:rsidR="001154A8">
              <w:rPr>
                <w:noProof/>
                <w:color w:val="000000" w:themeColor="text1"/>
                <w:sz w:val="24"/>
              </w:rPr>
              <w:t xml:space="preserve">ды </w:t>
            </w:r>
            <w:r w:rsidRPr="00984D1E">
              <w:rPr>
                <w:noProof/>
                <w:color w:val="000000" w:themeColor="text1"/>
                <w:sz w:val="24"/>
              </w:rPr>
              <w:t>сырты</w:t>
            </w:r>
            <w:r w:rsidR="001154A8" w:rsidRPr="001154A8">
              <w:rPr>
                <w:noProof/>
                <w:vanish/>
                <w:color w:val="000000" w:themeColor="text1"/>
                <w:spacing w:val="-20"/>
                <w:w w:val="1"/>
                <w:sz w:val="24"/>
              </w:rPr>
              <w:t>‬</w:t>
            </w:r>
            <w:r w:rsidR="001154A8">
              <w:rPr>
                <w:noProof/>
                <w:color w:val="000000" w:themeColor="text1"/>
                <w:sz w:val="24"/>
              </w:rPr>
              <w:t xml:space="preserve">нан </w:t>
            </w:r>
            <w:r w:rsidRPr="00984D1E">
              <w:rPr>
                <w:noProof/>
                <w:color w:val="000000" w:themeColor="text1"/>
                <w:sz w:val="24"/>
              </w:rPr>
              <w:t>МЕМСТ 4665-62 сйкес сәуле өткізбейт</w:t>
            </w:r>
            <w:r w:rsidR="001154A8" w:rsidRPr="001154A8">
              <w:rPr>
                <w:noProof/>
                <w:vanish/>
                <w:color w:val="000000" w:themeColor="text1"/>
                <w:spacing w:val="-20"/>
                <w:w w:val="1"/>
                <w:sz w:val="24"/>
              </w:rPr>
              <w:t>‬</w:t>
            </w:r>
            <w:r w:rsidR="001154A8">
              <w:rPr>
                <w:noProof/>
                <w:color w:val="000000" w:themeColor="text1"/>
                <w:sz w:val="24"/>
              </w:rPr>
              <w:t xml:space="preserve">ін </w:t>
            </w:r>
            <w:r w:rsidRPr="00984D1E">
              <w:rPr>
                <w:noProof/>
                <w:color w:val="000000" w:themeColor="text1"/>
                <w:sz w:val="24"/>
              </w:rPr>
              <w:t>қағаз</w:t>
            </w:r>
            <w:r w:rsidR="001154A8" w:rsidRPr="001154A8">
              <w:rPr>
                <w:noProof/>
                <w:vanish/>
                <w:color w:val="000000" w:themeColor="text1"/>
                <w:spacing w:val="-20"/>
                <w:w w:val="1"/>
                <w:sz w:val="24"/>
              </w:rPr>
              <w:t>‬</w:t>
            </w:r>
            <w:r w:rsidR="001154A8">
              <w:rPr>
                <w:noProof/>
                <w:color w:val="000000" w:themeColor="text1"/>
                <w:sz w:val="24"/>
              </w:rPr>
              <w:t xml:space="preserve">бен </w:t>
            </w:r>
            <w:r w:rsidRPr="00984D1E">
              <w:rPr>
                <w:noProof/>
                <w:color w:val="000000" w:themeColor="text1"/>
                <w:sz w:val="24"/>
              </w:rPr>
              <w:t>орай</w:t>
            </w:r>
            <w:r w:rsidR="001154A8" w:rsidRPr="001154A8">
              <w:rPr>
                <w:noProof/>
                <w:vanish/>
                <w:color w:val="000000" w:themeColor="text1"/>
                <w:spacing w:val="-20"/>
                <w:w w:val="1"/>
                <w:sz w:val="24"/>
              </w:rPr>
              <w:t>‬</w:t>
            </w:r>
            <w:r w:rsidR="001154A8">
              <w:rPr>
                <w:noProof/>
                <w:color w:val="000000" w:themeColor="text1"/>
                <w:sz w:val="24"/>
              </w:rPr>
              <w:t>ды.</w:t>
            </w:r>
            <w:r w:rsidRPr="00984D1E">
              <w:rPr>
                <w:noProof/>
                <w:color w:val="000000" w:themeColor="text1"/>
                <w:sz w:val="24"/>
              </w:rPr>
              <w:t xml:space="preserve"> Бөтелкелер</w:t>
            </w:r>
            <w:r w:rsidR="001154A8" w:rsidRPr="001154A8">
              <w:rPr>
                <w:noProof/>
                <w:vanish/>
                <w:color w:val="000000" w:themeColor="text1"/>
                <w:spacing w:val="-20"/>
                <w:w w:val="1"/>
                <w:sz w:val="24"/>
              </w:rPr>
              <w:t>‬</w:t>
            </w:r>
            <w:r w:rsidR="001154A8">
              <w:rPr>
                <w:noProof/>
                <w:color w:val="000000" w:themeColor="text1"/>
                <w:sz w:val="24"/>
              </w:rPr>
              <w:t xml:space="preserve">ге </w:t>
            </w:r>
            <w:r w:rsidRPr="00984D1E">
              <w:rPr>
                <w:noProof/>
                <w:color w:val="000000" w:themeColor="text1"/>
                <w:sz w:val="24"/>
              </w:rPr>
              <w:t>таңбалан</w:t>
            </w:r>
            <w:r w:rsidR="001154A8" w:rsidRPr="001154A8">
              <w:rPr>
                <w:noProof/>
                <w:vanish/>
                <w:color w:val="000000" w:themeColor="text1"/>
                <w:spacing w:val="-20"/>
                <w:w w:val="1"/>
                <w:sz w:val="24"/>
              </w:rPr>
              <w:t>‬</w:t>
            </w:r>
            <w:r w:rsidR="001154A8">
              <w:rPr>
                <w:noProof/>
                <w:color w:val="000000" w:themeColor="text1"/>
                <w:sz w:val="24"/>
              </w:rPr>
              <w:t xml:space="preserve">ған </w:t>
            </w:r>
            <w:r w:rsidRPr="00984D1E">
              <w:rPr>
                <w:noProof/>
                <w:color w:val="000000" w:themeColor="text1"/>
                <w:sz w:val="24"/>
              </w:rPr>
              <w:t>этикеткалар</w:t>
            </w:r>
            <w:r w:rsidR="001154A8" w:rsidRPr="001154A8">
              <w:rPr>
                <w:noProof/>
                <w:vanish/>
                <w:color w:val="000000" w:themeColor="text1"/>
                <w:spacing w:val="-20"/>
                <w:w w:val="1"/>
                <w:sz w:val="24"/>
              </w:rPr>
              <w:t>‬</w:t>
            </w:r>
            <w:r w:rsidR="001154A8">
              <w:rPr>
                <w:noProof/>
                <w:color w:val="000000" w:themeColor="text1"/>
                <w:sz w:val="24"/>
              </w:rPr>
              <w:t xml:space="preserve">ды </w:t>
            </w:r>
            <w:r w:rsidRPr="00984D1E">
              <w:rPr>
                <w:noProof/>
                <w:color w:val="000000" w:themeColor="text1"/>
                <w:sz w:val="24"/>
              </w:rPr>
              <w:t>жабыстыра</w:t>
            </w:r>
            <w:r w:rsidR="001154A8" w:rsidRPr="001154A8">
              <w:rPr>
                <w:noProof/>
                <w:vanish/>
                <w:color w:val="000000" w:themeColor="text1"/>
                <w:spacing w:val="-20"/>
                <w:w w:val="1"/>
                <w:sz w:val="24"/>
              </w:rPr>
              <w:t>‬</w:t>
            </w:r>
            <w:r w:rsidR="001154A8">
              <w:rPr>
                <w:noProof/>
                <w:color w:val="000000" w:themeColor="text1"/>
                <w:sz w:val="24"/>
              </w:rPr>
              <w:t>ды.</w:t>
            </w:r>
          </w:p>
        </w:tc>
        <w:tc>
          <w:tcPr>
            <w:tcW w:w="2506" w:type="dxa"/>
          </w:tcPr>
          <w:p w14:paraId="064E12FF" w14:textId="2EC346AC" w:rsidR="00C254C2" w:rsidRPr="00984D1E" w:rsidRDefault="00B21731">
            <w:pPr>
              <w:pStyle w:val="TableParagraph"/>
              <w:spacing w:line="265" w:lineRule="exact"/>
              <w:ind w:left="104"/>
              <w:jc w:val="left"/>
              <w:rPr>
                <w:noProof/>
                <w:color w:val="000000" w:themeColor="text1"/>
                <w:sz w:val="24"/>
              </w:rPr>
            </w:pPr>
            <w:r w:rsidRPr="00984D1E">
              <w:rPr>
                <w:noProof/>
                <w:color w:val="000000" w:themeColor="text1"/>
                <w:sz w:val="24"/>
              </w:rPr>
              <w:t>НҚ жобасы</w:t>
            </w:r>
            <w:r w:rsidR="001154A8" w:rsidRPr="001154A8">
              <w:rPr>
                <w:noProof/>
                <w:vanish/>
                <w:color w:val="000000" w:themeColor="text1"/>
                <w:spacing w:val="-20"/>
                <w:w w:val="1"/>
                <w:sz w:val="24"/>
              </w:rPr>
              <w:t>‬</w:t>
            </w:r>
            <w:r w:rsidR="001154A8">
              <w:rPr>
                <w:noProof/>
                <w:color w:val="000000" w:themeColor="text1"/>
                <w:sz w:val="24"/>
              </w:rPr>
              <w:t xml:space="preserve">на </w:t>
            </w:r>
            <w:r w:rsidRPr="00984D1E">
              <w:rPr>
                <w:noProof/>
                <w:color w:val="000000" w:themeColor="text1"/>
                <w:sz w:val="24"/>
              </w:rPr>
              <w:t>сәйкес</w:t>
            </w:r>
          </w:p>
        </w:tc>
      </w:tr>
      <w:tr w:rsidR="00C254C2" w:rsidRPr="00984D1E" w14:paraId="765ADCC9" w14:textId="77777777">
        <w:trPr>
          <w:trHeight w:val="2483"/>
        </w:trPr>
        <w:tc>
          <w:tcPr>
            <w:tcW w:w="2410" w:type="dxa"/>
          </w:tcPr>
          <w:p w14:paraId="107207BE" w14:textId="77777777" w:rsidR="00C254C2" w:rsidRPr="00984D1E" w:rsidRDefault="00B21731">
            <w:pPr>
              <w:pStyle w:val="TableParagraph"/>
              <w:spacing w:line="264" w:lineRule="exact"/>
              <w:ind w:left="167"/>
              <w:jc w:val="left"/>
              <w:rPr>
                <w:noProof/>
                <w:color w:val="000000" w:themeColor="text1"/>
                <w:sz w:val="24"/>
              </w:rPr>
            </w:pPr>
            <w:r w:rsidRPr="00984D1E">
              <w:rPr>
                <w:noProof/>
                <w:color w:val="000000" w:themeColor="text1"/>
                <w:sz w:val="24"/>
              </w:rPr>
              <w:t>Таңбалау</w:t>
            </w:r>
          </w:p>
        </w:tc>
        <w:tc>
          <w:tcPr>
            <w:tcW w:w="4680" w:type="dxa"/>
          </w:tcPr>
          <w:p w14:paraId="019FCF2E" w14:textId="28A14042" w:rsidR="00C254C2" w:rsidRPr="00984D1E" w:rsidRDefault="00B21731">
            <w:pPr>
              <w:pStyle w:val="TableParagraph"/>
              <w:ind w:left="107" w:right="125"/>
              <w:jc w:val="left"/>
              <w:rPr>
                <w:noProof/>
                <w:color w:val="000000" w:themeColor="text1"/>
                <w:sz w:val="24"/>
              </w:rPr>
            </w:pPr>
            <w:r w:rsidRPr="00984D1E">
              <w:rPr>
                <w:noProof/>
                <w:color w:val="000000" w:themeColor="text1"/>
                <w:sz w:val="24"/>
              </w:rPr>
              <w:t>Жапсырма</w:t>
            </w:r>
            <w:r w:rsidR="001154A8" w:rsidRPr="001154A8">
              <w:rPr>
                <w:noProof/>
                <w:vanish/>
                <w:color w:val="000000" w:themeColor="text1"/>
                <w:spacing w:val="-20"/>
                <w:w w:val="1"/>
                <w:sz w:val="24"/>
              </w:rPr>
              <w:t>‬</w:t>
            </w:r>
            <w:r w:rsidR="001154A8">
              <w:rPr>
                <w:noProof/>
                <w:color w:val="000000" w:themeColor="text1"/>
                <w:sz w:val="24"/>
              </w:rPr>
              <w:t xml:space="preserve">да </w:t>
            </w:r>
            <w:r w:rsidRPr="00984D1E">
              <w:rPr>
                <w:noProof/>
                <w:color w:val="000000" w:themeColor="text1"/>
                <w:sz w:val="24"/>
              </w:rPr>
              <w:t>өндіруші ел</w:t>
            </w:r>
            <w:r w:rsidR="001154A8" w:rsidRPr="001154A8">
              <w:rPr>
                <w:noProof/>
                <w:vanish/>
                <w:color w:val="000000" w:themeColor="text1"/>
                <w:spacing w:val="-20"/>
                <w:w w:val="1"/>
                <w:sz w:val="24"/>
              </w:rPr>
              <w:t>‬</w:t>
            </w:r>
            <w:r w:rsidR="001154A8">
              <w:rPr>
                <w:noProof/>
                <w:color w:val="000000" w:themeColor="text1"/>
                <w:sz w:val="24"/>
              </w:rPr>
              <w:t>ді,</w:t>
            </w:r>
            <w:r w:rsidRPr="00984D1E">
              <w:rPr>
                <w:noProof/>
                <w:color w:val="000000" w:themeColor="text1"/>
                <w:sz w:val="24"/>
              </w:rPr>
              <w:t xml:space="preserve"> өндіруші кәсіпорын</w:t>
            </w:r>
            <w:r w:rsidR="001154A8" w:rsidRPr="001154A8">
              <w:rPr>
                <w:noProof/>
                <w:vanish/>
                <w:color w:val="000000" w:themeColor="text1"/>
                <w:spacing w:val="-20"/>
                <w:w w:val="1"/>
                <w:sz w:val="24"/>
              </w:rPr>
              <w:t>‬</w:t>
            </w:r>
            <w:r w:rsidR="001154A8">
              <w:rPr>
                <w:noProof/>
                <w:color w:val="000000" w:themeColor="text1"/>
                <w:sz w:val="24"/>
              </w:rPr>
              <w:t>ды,</w:t>
            </w:r>
            <w:r w:rsidRPr="00984D1E">
              <w:rPr>
                <w:noProof/>
                <w:color w:val="000000" w:themeColor="text1"/>
                <w:sz w:val="24"/>
              </w:rPr>
              <w:t xml:space="preserve"> о</w:t>
            </w:r>
            <w:r w:rsidR="001154A8" w:rsidRPr="001154A8">
              <w:rPr>
                <w:noProof/>
                <w:vanish/>
                <w:color w:val="000000" w:themeColor="text1"/>
                <w:spacing w:val="-20"/>
                <w:w w:val="1"/>
                <w:sz w:val="24"/>
              </w:rPr>
              <w:t>‬</w:t>
            </w:r>
            <w:r w:rsidR="001154A8">
              <w:rPr>
                <w:noProof/>
                <w:color w:val="000000" w:themeColor="text1"/>
                <w:sz w:val="24"/>
              </w:rPr>
              <w:t xml:space="preserve">ның </w:t>
            </w:r>
            <w:r w:rsidRPr="00984D1E">
              <w:rPr>
                <w:noProof/>
                <w:color w:val="000000" w:themeColor="text1"/>
                <w:sz w:val="24"/>
              </w:rPr>
              <w:t>ме</w:t>
            </w:r>
            <w:r w:rsidR="001154A8" w:rsidRPr="001154A8">
              <w:rPr>
                <w:noProof/>
                <w:vanish/>
                <w:color w:val="000000" w:themeColor="text1"/>
                <w:spacing w:val="-20"/>
                <w:w w:val="1"/>
                <w:sz w:val="24"/>
              </w:rPr>
              <w:t>‬</w:t>
            </w:r>
            <w:r w:rsidR="001154A8">
              <w:rPr>
                <w:noProof/>
                <w:color w:val="000000" w:themeColor="text1"/>
                <w:sz w:val="24"/>
              </w:rPr>
              <w:t xml:space="preserve">кен </w:t>
            </w:r>
            <w:r w:rsidRPr="00984D1E">
              <w:rPr>
                <w:noProof/>
                <w:color w:val="000000" w:themeColor="text1"/>
                <w:sz w:val="24"/>
              </w:rPr>
              <w:t>жай</w:t>
            </w:r>
            <w:r w:rsidR="001154A8" w:rsidRPr="001154A8">
              <w:rPr>
                <w:noProof/>
                <w:vanish/>
                <w:color w:val="000000" w:themeColor="text1"/>
                <w:spacing w:val="-20"/>
                <w:w w:val="1"/>
                <w:sz w:val="24"/>
              </w:rPr>
              <w:t>‬</w:t>
            </w:r>
            <w:r w:rsidR="001154A8">
              <w:rPr>
                <w:noProof/>
                <w:color w:val="000000" w:themeColor="text1"/>
                <w:sz w:val="24"/>
              </w:rPr>
              <w:t>ын,</w:t>
            </w:r>
            <w:r w:rsidRPr="00984D1E">
              <w:rPr>
                <w:noProof/>
                <w:color w:val="000000" w:themeColor="text1"/>
                <w:sz w:val="24"/>
              </w:rPr>
              <w:t xml:space="preserve"> субстанция атау</w:t>
            </w:r>
            <w:r w:rsidR="001154A8" w:rsidRPr="001154A8">
              <w:rPr>
                <w:noProof/>
                <w:vanish/>
                <w:color w:val="000000" w:themeColor="text1"/>
                <w:spacing w:val="-20"/>
                <w:w w:val="1"/>
                <w:sz w:val="24"/>
              </w:rPr>
              <w:t>‬</w:t>
            </w:r>
            <w:r w:rsidR="001154A8">
              <w:rPr>
                <w:noProof/>
                <w:color w:val="000000" w:themeColor="text1"/>
                <w:sz w:val="24"/>
              </w:rPr>
              <w:t xml:space="preserve">ын </w:t>
            </w:r>
            <w:r w:rsidRPr="00984D1E">
              <w:rPr>
                <w:noProof/>
                <w:color w:val="000000" w:themeColor="text1"/>
                <w:sz w:val="24"/>
              </w:rPr>
              <w:t>қазақ, орыс жә</w:t>
            </w:r>
            <w:r w:rsidR="001154A8" w:rsidRPr="001154A8">
              <w:rPr>
                <w:noProof/>
                <w:vanish/>
                <w:color w:val="000000" w:themeColor="text1"/>
                <w:spacing w:val="-20"/>
                <w:w w:val="1"/>
                <w:sz w:val="24"/>
              </w:rPr>
              <w:t>‬</w:t>
            </w:r>
            <w:r w:rsidR="001154A8">
              <w:rPr>
                <w:noProof/>
                <w:color w:val="000000" w:themeColor="text1"/>
                <w:sz w:val="24"/>
              </w:rPr>
              <w:t xml:space="preserve">не </w:t>
            </w:r>
            <w:r w:rsidRPr="00984D1E">
              <w:rPr>
                <w:noProof/>
                <w:color w:val="000000" w:themeColor="text1"/>
                <w:sz w:val="24"/>
              </w:rPr>
              <w:t>лат</w:t>
            </w:r>
            <w:r w:rsidR="001154A8" w:rsidRPr="001154A8">
              <w:rPr>
                <w:noProof/>
                <w:vanish/>
                <w:color w:val="000000" w:themeColor="text1"/>
                <w:spacing w:val="-20"/>
                <w:w w:val="1"/>
                <w:sz w:val="24"/>
              </w:rPr>
              <w:t>‬</w:t>
            </w:r>
            <w:r w:rsidR="001154A8">
              <w:rPr>
                <w:noProof/>
                <w:color w:val="000000" w:themeColor="text1"/>
                <w:sz w:val="24"/>
              </w:rPr>
              <w:t xml:space="preserve">ын </w:t>
            </w:r>
            <w:r w:rsidRPr="00984D1E">
              <w:rPr>
                <w:noProof/>
                <w:color w:val="000000" w:themeColor="text1"/>
                <w:sz w:val="24"/>
              </w:rPr>
              <w:t>тілдерін</w:t>
            </w:r>
            <w:r w:rsidR="001154A8" w:rsidRPr="001154A8">
              <w:rPr>
                <w:noProof/>
                <w:vanish/>
                <w:color w:val="000000" w:themeColor="text1"/>
                <w:spacing w:val="-20"/>
                <w:w w:val="1"/>
                <w:sz w:val="24"/>
              </w:rPr>
              <w:t>‬</w:t>
            </w:r>
            <w:r w:rsidR="001154A8">
              <w:rPr>
                <w:noProof/>
                <w:color w:val="000000" w:themeColor="text1"/>
                <w:sz w:val="24"/>
              </w:rPr>
              <w:t>де,</w:t>
            </w:r>
            <w:r w:rsidRPr="00984D1E">
              <w:rPr>
                <w:noProof/>
                <w:color w:val="000000" w:themeColor="text1"/>
                <w:sz w:val="24"/>
              </w:rPr>
              <w:t xml:space="preserve"> субстанция массас</w:t>
            </w:r>
            <w:r w:rsidR="001154A8" w:rsidRPr="001154A8">
              <w:rPr>
                <w:noProof/>
                <w:vanish/>
                <w:color w:val="000000" w:themeColor="text1"/>
                <w:spacing w:val="-20"/>
                <w:w w:val="1"/>
                <w:sz w:val="24"/>
              </w:rPr>
              <w:t>‬</w:t>
            </w:r>
            <w:r w:rsidR="001154A8">
              <w:rPr>
                <w:noProof/>
                <w:color w:val="000000" w:themeColor="text1"/>
                <w:sz w:val="24"/>
              </w:rPr>
              <w:t>ын,</w:t>
            </w:r>
            <w:r w:rsidRPr="00984D1E">
              <w:rPr>
                <w:noProof/>
                <w:color w:val="000000" w:themeColor="text1"/>
                <w:sz w:val="24"/>
              </w:rPr>
              <w:t xml:space="preserve"> серия номер</w:t>
            </w:r>
            <w:r w:rsidR="001154A8" w:rsidRPr="001154A8">
              <w:rPr>
                <w:noProof/>
                <w:vanish/>
                <w:color w:val="000000" w:themeColor="text1"/>
                <w:spacing w:val="-20"/>
                <w:w w:val="1"/>
                <w:sz w:val="24"/>
              </w:rPr>
              <w:t>‬</w:t>
            </w:r>
            <w:r w:rsidR="001154A8">
              <w:rPr>
                <w:noProof/>
                <w:color w:val="000000" w:themeColor="text1"/>
                <w:sz w:val="24"/>
              </w:rPr>
              <w:t>ін,</w:t>
            </w:r>
            <w:r w:rsidRPr="00984D1E">
              <w:rPr>
                <w:noProof/>
                <w:color w:val="000000" w:themeColor="text1"/>
                <w:sz w:val="24"/>
              </w:rPr>
              <w:t xml:space="preserve"> өндіріл</w:t>
            </w:r>
            <w:r w:rsidR="001154A8" w:rsidRPr="001154A8">
              <w:rPr>
                <w:noProof/>
                <w:vanish/>
                <w:color w:val="000000" w:themeColor="text1"/>
                <w:spacing w:val="-20"/>
                <w:w w:val="1"/>
                <w:sz w:val="24"/>
              </w:rPr>
              <w:t>‬</w:t>
            </w:r>
            <w:r w:rsidR="001154A8">
              <w:rPr>
                <w:noProof/>
                <w:color w:val="000000" w:themeColor="text1"/>
                <w:sz w:val="24"/>
              </w:rPr>
              <w:t xml:space="preserve">ген </w:t>
            </w:r>
            <w:r w:rsidRPr="00984D1E">
              <w:rPr>
                <w:noProof/>
                <w:color w:val="000000" w:themeColor="text1"/>
                <w:sz w:val="24"/>
              </w:rPr>
              <w:t>мерзім</w:t>
            </w:r>
            <w:r w:rsidR="001154A8" w:rsidRPr="001154A8">
              <w:rPr>
                <w:noProof/>
                <w:vanish/>
                <w:color w:val="000000" w:themeColor="text1"/>
                <w:spacing w:val="-20"/>
                <w:w w:val="1"/>
                <w:sz w:val="24"/>
              </w:rPr>
              <w:t>‬</w:t>
            </w:r>
            <w:r w:rsidR="001154A8">
              <w:rPr>
                <w:noProof/>
                <w:color w:val="000000" w:themeColor="text1"/>
                <w:sz w:val="24"/>
              </w:rPr>
              <w:t>ін,</w:t>
            </w:r>
            <w:r w:rsidRPr="00984D1E">
              <w:rPr>
                <w:noProof/>
                <w:color w:val="000000" w:themeColor="text1"/>
                <w:sz w:val="24"/>
              </w:rPr>
              <w:t xml:space="preserve"> жарамды</w:t>
            </w:r>
            <w:r w:rsidR="001154A8" w:rsidRPr="001154A8">
              <w:rPr>
                <w:noProof/>
                <w:vanish/>
                <w:color w:val="000000" w:themeColor="text1"/>
                <w:spacing w:val="-20"/>
                <w:w w:val="1"/>
                <w:sz w:val="24"/>
              </w:rPr>
              <w:t>‬</w:t>
            </w:r>
            <w:r w:rsidR="001154A8">
              <w:rPr>
                <w:noProof/>
                <w:color w:val="000000" w:themeColor="text1"/>
                <w:sz w:val="24"/>
              </w:rPr>
              <w:t xml:space="preserve">лық </w:t>
            </w:r>
            <w:r w:rsidRPr="00984D1E">
              <w:rPr>
                <w:noProof/>
                <w:color w:val="000000" w:themeColor="text1"/>
                <w:sz w:val="24"/>
              </w:rPr>
              <w:t>мерзім</w:t>
            </w:r>
            <w:r w:rsidR="001154A8" w:rsidRPr="001154A8">
              <w:rPr>
                <w:noProof/>
                <w:vanish/>
                <w:color w:val="000000" w:themeColor="text1"/>
                <w:spacing w:val="-20"/>
                <w:w w:val="1"/>
                <w:sz w:val="24"/>
              </w:rPr>
              <w:t>‬</w:t>
            </w:r>
            <w:r w:rsidR="001154A8">
              <w:rPr>
                <w:noProof/>
                <w:color w:val="000000" w:themeColor="text1"/>
                <w:sz w:val="24"/>
              </w:rPr>
              <w:t xml:space="preserve">ін </w:t>
            </w:r>
            <w:r w:rsidRPr="00984D1E">
              <w:rPr>
                <w:noProof/>
                <w:color w:val="000000" w:themeColor="text1"/>
                <w:sz w:val="24"/>
              </w:rPr>
              <w:t>жә</w:t>
            </w:r>
            <w:r w:rsidR="001154A8" w:rsidRPr="001154A8">
              <w:rPr>
                <w:noProof/>
                <w:vanish/>
                <w:color w:val="000000" w:themeColor="text1"/>
                <w:spacing w:val="-20"/>
                <w:w w:val="1"/>
                <w:sz w:val="24"/>
              </w:rPr>
              <w:t>‬</w:t>
            </w:r>
            <w:r w:rsidR="001154A8">
              <w:rPr>
                <w:noProof/>
                <w:color w:val="000000" w:themeColor="text1"/>
                <w:sz w:val="24"/>
              </w:rPr>
              <w:t xml:space="preserve">не </w:t>
            </w:r>
            <w:r w:rsidRPr="00984D1E">
              <w:rPr>
                <w:noProof/>
                <w:color w:val="000000" w:themeColor="text1"/>
                <w:sz w:val="24"/>
              </w:rPr>
              <w:t>сақтау жағдайлар</w:t>
            </w:r>
            <w:r w:rsidR="001154A8" w:rsidRPr="001154A8">
              <w:rPr>
                <w:noProof/>
                <w:vanish/>
                <w:color w:val="000000" w:themeColor="text1"/>
                <w:spacing w:val="-20"/>
                <w:w w:val="1"/>
                <w:sz w:val="24"/>
              </w:rPr>
              <w:t>‬</w:t>
            </w:r>
            <w:r w:rsidR="001154A8">
              <w:rPr>
                <w:noProof/>
                <w:color w:val="000000" w:themeColor="text1"/>
                <w:sz w:val="24"/>
              </w:rPr>
              <w:t xml:space="preserve">ын </w:t>
            </w:r>
            <w:r w:rsidRPr="00984D1E">
              <w:rPr>
                <w:noProof/>
                <w:color w:val="000000" w:themeColor="text1"/>
                <w:sz w:val="24"/>
              </w:rPr>
              <w:t>көрсете</w:t>
            </w:r>
            <w:r w:rsidR="001154A8" w:rsidRPr="001154A8">
              <w:rPr>
                <w:noProof/>
                <w:vanish/>
                <w:color w:val="000000" w:themeColor="text1"/>
                <w:spacing w:val="-20"/>
                <w:w w:val="1"/>
                <w:sz w:val="24"/>
              </w:rPr>
              <w:t>‬</w:t>
            </w:r>
            <w:r w:rsidR="001154A8">
              <w:rPr>
                <w:noProof/>
                <w:color w:val="000000" w:themeColor="text1"/>
                <w:sz w:val="24"/>
              </w:rPr>
              <w:t>ді.</w:t>
            </w:r>
          </w:p>
          <w:p w14:paraId="6ADBD24D" w14:textId="03B45F7C" w:rsidR="00C254C2" w:rsidRPr="00984D1E" w:rsidRDefault="00B21731">
            <w:pPr>
              <w:pStyle w:val="TableParagraph"/>
              <w:spacing w:line="270" w:lineRule="atLeast"/>
              <w:ind w:left="107" w:right="328"/>
              <w:jc w:val="left"/>
              <w:rPr>
                <w:noProof/>
                <w:color w:val="000000" w:themeColor="text1"/>
                <w:sz w:val="24"/>
              </w:rPr>
            </w:pPr>
            <w:r w:rsidRPr="00984D1E">
              <w:rPr>
                <w:noProof/>
                <w:color w:val="000000" w:themeColor="text1"/>
                <w:sz w:val="24"/>
              </w:rPr>
              <w:t>Тасымалдаушы таңбалау ГОСТ 14192-96 сәйкес жүргізіле</w:t>
            </w:r>
            <w:r w:rsidR="001154A8" w:rsidRPr="001154A8">
              <w:rPr>
                <w:noProof/>
                <w:vanish/>
                <w:color w:val="000000" w:themeColor="text1"/>
                <w:spacing w:val="-20"/>
                <w:w w:val="1"/>
                <w:sz w:val="24"/>
              </w:rPr>
              <w:t>‬</w:t>
            </w:r>
            <w:r w:rsidR="001154A8">
              <w:rPr>
                <w:noProof/>
                <w:color w:val="000000" w:themeColor="text1"/>
                <w:sz w:val="24"/>
              </w:rPr>
              <w:t>ді.</w:t>
            </w:r>
          </w:p>
        </w:tc>
        <w:tc>
          <w:tcPr>
            <w:tcW w:w="2506" w:type="dxa"/>
          </w:tcPr>
          <w:p w14:paraId="0E1FD5D4" w14:textId="0C0CBB15" w:rsidR="00C254C2" w:rsidRPr="00984D1E" w:rsidRDefault="00B21731">
            <w:pPr>
              <w:pStyle w:val="TableParagraph"/>
              <w:spacing w:line="264" w:lineRule="exact"/>
              <w:ind w:left="104"/>
              <w:jc w:val="left"/>
              <w:rPr>
                <w:noProof/>
                <w:color w:val="000000" w:themeColor="text1"/>
                <w:sz w:val="24"/>
              </w:rPr>
            </w:pPr>
            <w:r w:rsidRPr="00984D1E">
              <w:rPr>
                <w:noProof/>
                <w:color w:val="000000" w:themeColor="text1"/>
                <w:sz w:val="24"/>
              </w:rPr>
              <w:t>НҚ жобасы</w:t>
            </w:r>
            <w:r w:rsidR="001154A8" w:rsidRPr="001154A8">
              <w:rPr>
                <w:noProof/>
                <w:vanish/>
                <w:color w:val="000000" w:themeColor="text1"/>
                <w:spacing w:val="-20"/>
                <w:w w:val="1"/>
                <w:sz w:val="24"/>
              </w:rPr>
              <w:t>‬</w:t>
            </w:r>
            <w:r w:rsidR="001154A8">
              <w:rPr>
                <w:noProof/>
                <w:color w:val="000000" w:themeColor="text1"/>
                <w:sz w:val="24"/>
              </w:rPr>
              <w:t xml:space="preserve">на </w:t>
            </w:r>
            <w:r w:rsidRPr="00984D1E">
              <w:rPr>
                <w:noProof/>
                <w:color w:val="000000" w:themeColor="text1"/>
                <w:sz w:val="24"/>
              </w:rPr>
              <w:t>сәйкес</w:t>
            </w:r>
          </w:p>
        </w:tc>
      </w:tr>
      <w:tr w:rsidR="00C254C2" w:rsidRPr="00984D1E" w14:paraId="0CF36896" w14:textId="77777777">
        <w:trPr>
          <w:trHeight w:val="275"/>
        </w:trPr>
        <w:tc>
          <w:tcPr>
            <w:tcW w:w="2410" w:type="dxa"/>
          </w:tcPr>
          <w:p w14:paraId="16D502C2" w14:textId="77777777" w:rsidR="00C254C2" w:rsidRPr="00984D1E" w:rsidRDefault="00B21731">
            <w:pPr>
              <w:pStyle w:val="TableParagraph"/>
              <w:spacing w:line="255" w:lineRule="exact"/>
              <w:ind w:left="167"/>
              <w:jc w:val="left"/>
              <w:rPr>
                <w:noProof/>
                <w:color w:val="000000" w:themeColor="text1"/>
                <w:sz w:val="24"/>
              </w:rPr>
            </w:pPr>
            <w:r w:rsidRPr="00984D1E">
              <w:rPr>
                <w:noProof/>
                <w:color w:val="000000" w:themeColor="text1"/>
                <w:sz w:val="24"/>
              </w:rPr>
              <w:t>Тасымалдау</w:t>
            </w:r>
          </w:p>
        </w:tc>
        <w:tc>
          <w:tcPr>
            <w:tcW w:w="4680" w:type="dxa"/>
          </w:tcPr>
          <w:p w14:paraId="04D78A26" w14:textId="77777777" w:rsidR="00C254C2" w:rsidRPr="00984D1E" w:rsidRDefault="00B21731">
            <w:pPr>
              <w:pStyle w:val="TableParagraph"/>
              <w:spacing w:line="255" w:lineRule="exact"/>
              <w:ind w:left="107"/>
              <w:jc w:val="left"/>
              <w:rPr>
                <w:noProof/>
                <w:color w:val="000000" w:themeColor="text1"/>
                <w:sz w:val="24"/>
              </w:rPr>
            </w:pPr>
            <w:r w:rsidRPr="00984D1E">
              <w:rPr>
                <w:noProof/>
                <w:color w:val="000000" w:themeColor="text1"/>
                <w:sz w:val="24"/>
              </w:rPr>
              <w:t>МЕМСТ 17768-90 сәйкес</w:t>
            </w:r>
          </w:p>
        </w:tc>
        <w:tc>
          <w:tcPr>
            <w:tcW w:w="2506" w:type="dxa"/>
          </w:tcPr>
          <w:p w14:paraId="5BDB73B9" w14:textId="77777777" w:rsidR="00C254C2" w:rsidRPr="00984D1E" w:rsidRDefault="00B21731">
            <w:pPr>
              <w:pStyle w:val="TableParagraph"/>
              <w:spacing w:line="255" w:lineRule="exact"/>
              <w:ind w:left="104"/>
              <w:jc w:val="left"/>
              <w:rPr>
                <w:noProof/>
                <w:color w:val="000000" w:themeColor="text1"/>
                <w:sz w:val="24"/>
              </w:rPr>
            </w:pPr>
            <w:r w:rsidRPr="00984D1E">
              <w:rPr>
                <w:noProof/>
                <w:color w:val="000000" w:themeColor="text1"/>
                <w:sz w:val="24"/>
              </w:rPr>
              <w:t>МЕМСТ 17768-90</w:t>
            </w:r>
          </w:p>
        </w:tc>
      </w:tr>
      <w:tr w:rsidR="00C254C2" w:rsidRPr="00984D1E" w14:paraId="09A1BBF4" w14:textId="77777777">
        <w:trPr>
          <w:trHeight w:val="275"/>
        </w:trPr>
        <w:tc>
          <w:tcPr>
            <w:tcW w:w="2410" w:type="dxa"/>
          </w:tcPr>
          <w:p w14:paraId="70FFF6F0" w14:textId="77777777" w:rsidR="00C254C2" w:rsidRPr="00984D1E" w:rsidRDefault="00B21731">
            <w:pPr>
              <w:pStyle w:val="TableParagraph"/>
              <w:spacing w:line="256" w:lineRule="exact"/>
              <w:ind w:left="167"/>
              <w:jc w:val="left"/>
              <w:rPr>
                <w:noProof/>
                <w:color w:val="000000" w:themeColor="text1"/>
                <w:sz w:val="24"/>
              </w:rPr>
            </w:pPr>
            <w:r w:rsidRPr="00984D1E">
              <w:rPr>
                <w:noProof/>
                <w:color w:val="000000" w:themeColor="text1"/>
                <w:sz w:val="24"/>
              </w:rPr>
              <w:t>Сақтау</w:t>
            </w:r>
          </w:p>
        </w:tc>
        <w:tc>
          <w:tcPr>
            <w:tcW w:w="4680" w:type="dxa"/>
          </w:tcPr>
          <w:p w14:paraId="26B15B16" w14:textId="0AF86445" w:rsidR="00C254C2" w:rsidRPr="00984D1E" w:rsidRDefault="00B21731">
            <w:pPr>
              <w:pStyle w:val="TableParagraph"/>
              <w:spacing w:line="256" w:lineRule="exact"/>
              <w:ind w:left="107"/>
              <w:jc w:val="left"/>
              <w:rPr>
                <w:noProof/>
                <w:color w:val="000000" w:themeColor="text1"/>
                <w:sz w:val="24"/>
              </w:rPr>
            </w:pPr>
            <w:r w:rsidRPr="00984D1E">
              <w:rPr>
                <w:noProof/>
                <w:color w:val="000000" w:themeColor="text1"/>
                <w:sz w:val="24"/>
              </w:rPr>
              <w:t xml:space="preserve">Температура </w:t>
            </w:r>
            <w:r w:rsidR="00D92218" w:rsidRPr="00984D1E">
              <w:rPr>
                <w:noProof/>
                <w:color w:val="000000" w:themeColor="text1"/>
                <w:sz w:val="24"/>
              </w:rPr>
              <w:t>250C</w:t>
            </w:r>
            <w:r w:rsidRPr="00984D1E">
              <w:rPr>
                <w:noProof/>
                <w:color w:val="000000" w:themeColor="text1"/>
                <w:sz w:val="24"/>
              </w:rPr>
              <w:t xml:space="preserve"> аспауы керек</w:t>
            </w:r>
          </w:p>
        </w:tc>
        <w:tc>
          <w:tcPr>
            <w:tcW w:w="2506" w:type="dxa"/>
          </w:tcPr>
          <w:p w14:paraId="7D00253E" w14:textId="2B4A4327" w:rsidR="00C254C2" w:rsidRPr="00984D1E" w:rsidRDefault="00B21731">
            <w:pPr>
              <w:pStyle w:val="TableParagraph"/>
              <w:spacing w:line="256" w:lineRule="exact"/>
              <w:ind w:left="104"/>
              <w:jc w:val="left"/>
              <w:rPr>
                <w:noProof/>
                <w:color w:val="000000" w:themeColor="text1"/>
                <w:sz w:val="24"/>
              </w:rPr>
            </w:pPr>
            <w:r w:rsidRPr="00984D1E">
              <w:rPr>
                <w:noProof/>
                <w:color w:val="000000" w:themeColor="text1"/>
                <w:sz w:val="24"/>
              </w:rPr>
              <w:t>НҚ жобасы</w:t>
            </w:r>
            <w:r w:rsidR="001154A8" w:rsidRPr="001154A8">
              <w:rPr>
                <w:noProof/>
                <w:vanish/>
                <w:color w:val="000000" w:themeColor="text1"/>
                <w:spacing w:val="-20"/>
                <w:w w:val="1"/>
                <w:sz w:val="24"/>
              </w:rPr>
              <w:t>‬</w:t>
            </w:r>
            <w:r w:rsidR="001154A8">
              <w:rPr>
                <w:noProof/>
                <w:color w:val="000000" w:themeColor="text1"/>
                <w:sz w:val="24"/>
              </w:rPr>
              <w:t xml:space="preserve">на </w:t>
            </w:r>
            <w:r w:rsidRPr="00984D1E">
              <w:rPr>
                <w:noProof/>
                <w:color w:val="000000" w:themeColor="text1"/>
                <w:sz w:val="24"/>
              </w:rPr>
              <w:t>сәйкес</w:t>
            </w:r>
          </w:p>
        </w:tc>
      </w:tr>
      <w:tr w:rsidR="00C254C2" w:rsidRPr="00984D1E" w14:paraId="6EA18E0F" w14:textId="77777777">
        <w:trPr>
          <w:trHeight w:val="275"/>
        </w:trPr>
        <w:tc>
          <w:tcPr>
            <w:tcW w:w="2410" w:type="dxa"/>
          </w:tcPr>
          <w:p w14:paraId="1CB44002" w14:textId="77777777" w:rsidR="00C254C2" w:rsidRPr="00984D1E" w:rsidRDefault="00B21731">
            <w:pPr>
              <w:pStyle w:val="TableParagraph"/>
              <w:spacing w:line="256" w:lineRule="exact"/>
              <w:ind w:left="167"/>
              <w:jc w:val="left"/>
              <w:rPr>
                <w:noProof/>
                <w:color w:val="000000" w:themeColor="text1"/>
                <w:sz w:val="24"/>
              </w:rPr>
            </w:pPr>
            <w:r w:rsidRPr="00984D1E">
              <w:rPr>
                <w:noProof/>
                <w:color w:val="000000" w:themeColor="text1"/>
                <w:sz w:val="24"/>
              </w:rPr>
              <w:t>Сақтау мерзімі</w:t>
            </w:r>
          </w:p>
        </w:tc>
        <w:tc>
          <w:tcPr>
            <w:tcW w:w="4680" w:type="dxa"/>
          </w:tcPr>
          <w:p w14:paraId="4A084153" w14:textId="77777777" w:rsidR="00C254C2" w:rsidRPr="00984D1E" w:rsidRDefault="00B21731">
            <w:pPr>
              <w:pStyle w:val="TableParagraph"/>
              <w:spacing w:line="256" w:lineRule="exact"/>
              <w:ind w:left="167"/>
              <w:jc w:val="left"/>
              <w:rPr>
                <w:noProof/>
                <w:color w:val="000000" w:themeColor="text1"/>
                <w:sz w:val="24"/>
              </w:rPr>
            </w:pPr>
            <w:r w:rsidRPr="00984D1E">
              <w:rPr>
                <w:noProof/>
                <w:color w:val="000000" w:themeColor="text1"/>
                <w:sz w:val="24"/>
              </w:rPr>
              <w:t>24 ай</w:t>
            </w:r>
          </w:p>
        </w:tc>
        <w:tc>
          <w:tcPr>
            <w:tcW w:w="2506" w:type="dxa"/>
          </w:tcPr>
          <w:p w14:paraId="39BEFAA0" w14:textId="0559DFC8" w:rsidR="00C254C2" w:rsidRPr="00984D1E" w:rsidRDefault="00B21731">
            <w:pPr>
              <w:pStyle w:val="TableParagraph"/>
              <w:spacing w:line="256" w:lineRule="exact"/>
              <w:ind w:left="104"/>
              <w:jc w:val="left"/>
              <w:rPr>
                <w:noProof/>
                <w:color w:val="000000" w:themeColor="text1"/>
                <w:sz w:val="24"/>
              </w:rPr>
            </w:pPr>
            <w:r w:rsidRPr="00984D1E">
              <w:rPr>
                <w:noProof/>
                <w:color w:val="000000" w:themeColor="text1"/>
                <w:sz w:val="24"/>
              </w:rPr>
              <w:t>НҚ жобасы</w:t>
            </w:r>
            <w:r w:rsidR="001154A8" w:rsidRPr="001154A8">
              <w:rPr>
                <w:noProof/>
                <w:vanish/>
                <w:color w:val="000000" w:themeColor="text1"/>
                <w:spacing w:val="-20"/>
                <w:w w:val="1"/>
                <w:sz w:val="24"/>
              </w:rPr>
              <w:t>‬</w:t>
            </w:r>
            <w:r w:rsidR="001154A8">
              <w:rPr>
                <w:noProof/>
                <w:color w:val="000000" w:themeColor="text1"/>
                <w:sz w:val="24"/>
              </w:rPr>
              <w:t xml:space="preserve">на </w:t>
            </w:r>
            <w:r w:rsidRPr="00984D1E">
              <w:rPr>
                <w:noProof/>
                <w:color w:val="000000" w:themeColor="text1"/>
                <w:sz w:val="24"/>
              </w:rPr>
              <w:t>сәйкес</w:t>
            </w:r>
          </w:p>
        </w:tc>
      </w:tr>
      <w:tr w:rsidR="00C254C2" w:rsidRPr="00984D1E" w14:paraId="4FA4EFB8" w14:textId="77777777">
        <w:trPr>
          <w:trHeight w:val="553"/>
        </w:trPr>
        <w:tc>
          <w:tcPr>
            <w:tcW w:w="2410" w:type="dxa"/>
          </w:tcPr>
          <w:p w14:paraId="46D3CFA8" w14:textId="77777777" w:rsidR="00C254C2" w:rsidRPr="00984D1E" w:rsidRDefault="00B21731">
            <w:pPr>
              <w:pStyle w:val="TableParagraph"/>
              <w:spacing w:line="267" w:lineRule="exact"/>
              <w:ind w:left="107"/>
              <w:jc w:val="left"/>
              <w:rPr>
                <w:noProof/>
                <w:color w:val="000000" w:themeColor="text1"/>
                <w:sz w:val="24"/>
              </w:rPr>
            </w:pPr>
            <w:r w:rsidRPr="00984D1E">
              <w:rPr>
                <w:noProof/>
                <w:color w:val="000000" w:themeColor="text1"/>
                <w:sz w:val="24"/>
              </w:rPr>
              <w:t>Фармакалогиялық</w:t>
            </w:r>
          </w:p>
          <w:p w14:paraId="46D243C3" w14:textId="77777777" w:rsidR="00C254C2" w:rsidRPr="00984D1E" w:rsidRDefault="00B21731">
            <w:pPr>
              <w:pStyle w:val="TableParagraph"/>
              <w:spacing w:line="267" w:lineRule="exact"/>
              <w:ind w:left="107"/>
              <w:jc w:val="left"/>
              <w:rPr>
                <w:noProof/>
                <w:color w:val="000000" w:themeColor="text1"/>
                <w:sz w:val="24"/>
              </w:rPr>
            </w:pPr>
            <w:r w:rsidRPr="00984D1E">
              <w:rPr>
                <w:noProof/>
                <w:color w:val="000000" w:themeColor="text1"/>
                <w:sz w:val="24"/>
              </w:rPr>
              <w:t>әсері</w:t>
            </w:r>
          </w:p>
        </w:tc>
        <w:tc>
          <w:tcPr>
            <w:tcW w:w="4680" w:type="dxa"/>
          </w:tcPr>
          <w:p w14:paraId="0B7E609E" w14:textId="7AE5C8DB" w:rsidR="00C254C2" w:rsidRPr="00984D1E" w:rsidRDefault="00B21731">
            <w:pPr>
              <w:pStyle w:val="TableParagraph"/>
              <w:spacing w:line="267" w:lineRule="exact"/>
              <w:ind w:left="107"/>
              <w:jc w:val="left"/>
              <w:rPr>
                <w:noProof/>
                <w:color w:val="000000" w:themeColor="text1"/>
                <w:sz w:val="24"/>
              </w:rPr>
            </w:pPr>
            <w:r w:rsidRPr="00984D1E">
              <w:rPr>
                <w:noProof/>
                <w:color w:val="000000" w:themeColor="text1"/>
                <w:sz w:val="24"/>
              </w:rPr>
              <w:t>Микроб</w:t>
            </w:r>
            <w:r w:rsidR="001154A8" w:rsidRPr="001154A8">
              <w:rPr>
                <w:noProof/>
                <w:vanish/>
                <w:color w:val="000000" w:themeColor="text1"/>
                <w:spacing w:val="-20"/>
                <w:w w:val="1"/>
                <w:sz w:val="24"/>
              </w:rPr>
              <w:t>‬</w:t>
            </w:r>
            <w:r w:rsidR="001154A8">
              <w:rPr>
                <w:noProof/>
                <w:color w:val="000000" w:themeColor="text1"/>
                <w:sz w:val="24"/>
              </w:rPr>
              <w:t xml:space="preserve">қа </w:t>
            </w:r>
            <w:r w:rsidRPr="00984D1E">
              <w:rPr>
                <w:noProof/>
                <w:color w:val="000000" w:themeColor="text1"/>
                <w:sz w:val="24"/>
              </w:rPr>
              <w:t>қар</w:t>
            </w:r>
            <w:r w:rsidR="001154A8" w:rsidRPr="001154A8">
              <w:rPr>
                <w:noProof/>
                <w:vanish/>
                <w:color w:val="000000" w:themeColor="text1"/>
                <w:spacing w:val="-20"/>
                <w:w w:val="1"/>
                <w:sz w:val="24"/>
              </w:rPr>
              <w:t>‬</w:t>
            </w:r>
            <w:r w:rsidR="001154A8">
              <w:rPr>
                <w:noProof/>
                <w:color w:val="000000" w:themeColor="text1"/>
                <w:sz w:val="24"/>
              </w:rPr>
              <w:t xml:space="preserve">сы </w:t>
            </w:r>
            <w:r w:rsidRPr="00984D1E">
              <w:rPr>
                <w:noProof/>
                <w:color w:val="000000" w:themeColor="text1"/>
                <w:sz w:val="24"/>
              </w:rPr>
              <w:t>жә</w:t>
            </w:r>
            <w:r w:rsidR="001154A8" w:rsidRPr="001154A8">
              <w:rPr>
                <w:noProof/>
                <w:vanish/>
                <w:color w:val="000000" w:themeColor="text1"/>
                <w:spacing w:val="-20"/>
                <w:w w:val="1"/>
                <w:sz w:val="24"/>
              </w:rPr>
              <w:t>‬</w:t>
            </w:r>
            <w:r w:rsidR="001154A8">
              <w:rPr>
                <w:noProof/>
                <w:color w:val="000000" w:themeColor="text1"/>
                <w:sz w:val="24"/>
              </w:rPr>
              <w:t xml:space="preserve">не </w:t>
            </w:r>
            <w:r w:rsidRPr="00984D1E">
              <w:rPr>
                <w:noProof/>
                <w:color w:val="000000" w:themeColor="text1"/>
                <w:sz w:val="24"/>
              </w:rPr>
              <w:t>фунгицид</w:t>
            </w:r>
            <w:r w:rsidR="001154A8" w:rsidRPr="001154A8">
              <w:rPr>
                <w:noProof/>
                <w:vanish/>
                <w:color w:val="000000" w:themeColor="text1"/>
                <w:spacing w:val="-20"/>
                <w:w w:val="1"/>
                <w:sz w:val="24"/>
              </w:rPr>
              <w:t>‬</w:t>
            </w:r>
            <w:r w:rsidR="001154A8">
              <w:rPr>
                <w:noProof/>
                <w:color w:val="000000" w:themeColor="text1"/>
                <w:sz w:val="24"/>
              </w:rPr>
              <w:t xml:space="preserve">тік </w:t>
            </w:r>
            <w:r w:rsidRPr="00984D1E">
              <w:rPr>
                <w:noProof/>
                <w:color w:val="000000" w:themeColor="text1"/>
                <w:sz w:val="24"/>
              </w:rPr>
              <w:t>зат</w:t>
            </w:r>
          </w:p>
        </w:tc>
        <w:tc>
          <w:tcPr>
            <w:tcW w:w="2506" w:type="dxa"/>
          </w:tcPr>
          <w:p w14:paraId="0A4D3989" w14:textId="2023DF67" w:rsidR="00C254C2" w:rsidRPr="00984D1E" w:rsidRDefault="00B21731">
            <w:pPr>
              <w:pStyle w:val="TableParagraph"/>
              <w:spacing w:line="267" w:lineRule="exact"/>
              <w:ind w:left="104"/>
              <w:jc w:val="left"/>
              <w:rPr>
                <w:noProof/>
                <w:color w:val="000000" w:themeColor="text1"/>
                <w:sz w:val="24"/>
              </w:rPr>
            </w:pPr>
            <w:r w:rsidRPr="00984D1E">
              <w:rPr>
                <w:noProof/>
                <w:color w:val="000000" w:themeColor="text1"/>
                <w:sz w:val="24"/>
              </w:rPr>
              <w:t>НҚ жобасы</w:t>
            </w:r>
            <w:r w:rsidR="001154A8" w:rsidRPr="001154A8">
              <w:rPr>
                <w:noProof/>
                <w:vanish/>
                <w:color w:val="000000" w:themeColor="text1"/>
                <w:spacing w:val="-20"/>
                <w:w w:val="1"/>
                <w:sz w:val="24"/>
              </w:rPr>
              <w:t>‬</w:t>
            </w:r>
            <w:r w:rsidR="001154A8">
              <w:rPr>
                <w:noProof/>
                <w:color w:val="000000" w:themeColor="text1"/>
                <w:sz w:val="24"/>
              </w:rPr>
              <w:t xml:space="preserve">на </w:t>
            </w:r>
            <w:r w:rsidRPr="00984D1E">
              <w:rPr>
                <w:noProof/>
                <w:color w:val="000000" w:themeColor="text1"/>
                <w:sz w:val="24"/>
              </w:rPr>
              <w:t>сәйкес</w:t>
            </w:r>
          </w:p>
        </w:tc>
      </w:tr>
    </w:tbl>
    <w:p w14:paraId="058D5378" w14:textId="77777777" w:rsidR="00C254C2" w:rsidRPr="00984D1E" w:rsidRDefault="00C254C2">
      <w:pPr>
        <w:spacing w:line="267" w:lineRule="exact"/>
        <w:rPr>
          <w:noProof/>
          <w:color w:val="000000" w:themeColor="text1"/>
          <w:sz w:val="24"/>
        </w:rPr>
        <w:sectPr w:rsidR="00C254C2" w:rsidRPr="00984D1E">
          <w:pgSz w:w="11910" w:h="16840"/>
          <w:pgMar w:top="1120" w:right="200" w:bottom="1020" w:left="1400" w:header="0" w:footer="836" w:gutter="0"/>
          <w:cols w:space="720"/>
        </w:sectPr>
      </w:pPr>
    </w:p>
    <w:p w14:paraId="19C7CC1B" w14:textId="27B8BAB2" w:rsidR="00C254C2" w:rsidRPr="00984D1E" w:rsidRDefault="00B21731">
      <w:pPr>
        <w:pStyle w:val="a3"/>
        <w:spacing w:before="163"/>
        <w:ind w:left="218"/>
        <w:rPr>
          <w:noProof/>
          <w:color w:val="000000" w:themeColor="text1"/>
        </w:rPr>
      </w:pPr>
      <w:r w:rsidRPr="00984D1E">
        <w:rPr>
          <w:noProof/>
          <w:color w:val="000000" w:themeColor="text1"/>
        </w:rPr>
        <w:lastRenderedPageBreak/>
        <w:t>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52 – AIP – 15 субстанция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ұзақ мерзім</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сынау режимін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зерттеу нәтижелері</w:t>
      </w:r>
    </w:p>
    <w:p w14:paraId="20EDF36A" w14:textId="77777777" w:rsidR="00C254C2" w:rsidRPr="00984D1E" w:rsidRDefault="00C254C2">
      <w:pPr>
        <w:pStyle w:val="a3"/>
        <w:spacing w:before="6"/>
        <w:rPr>
          <w:noProof/>
          <w:color w:val="000000" w:themeColor="text1"/>
        </w:rPr>
      </w:pPr>
    </w:p>
    <w:tbl>
      <w:tblPr>
        <w:tblStyle w:val="TableNormal"/>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956"/>
        <w:gridCol w:w="1985"/>
        <w:gridCol w:w="5103"/>
        <w:gridCol w:w="850"/>
        <w:gridCol w:w="852"/>
        <w:gridCol w:w="708"/>
        <w:gridCol w:w="708"/>
        <w:gridCol w:w="852"/>
        <w:gridCol w:w="850"/>
        <w:gridCol w:w="852"/>
      </w:tblGrid>
      <w:tr w:rsidR="00C254C2" w:rsidRPr="00984D1E" w14:paraId="0E3F741D" w14:textId="77777777">
        <w:trPr>
          <w:trHeight w:val="551"/>
        </w:trPr>
        <w:tc>
          <w:tcPr>
            <w:tcW w:w="1956" w:type="dxa"/>
            <w:vMerge w:val="restart"/>
          </w:tcPr>
          <w:p w14:paraId="639FE78C" w14:textId="77777777" w:rsidR="00C254C2" w:rsidRPr="00984D1E" w:rsidRDefault="00B21731">
            <w:pPr>
              <w:pStyle w:val="TableParagraph"/>
              <w:ind w:left="256" w:right="229" w:firstLine="470"/>
              <w:jc w:val="left"/>
              <w:rPr>
                <w:noProof/>
                <w:color w:val="000000" w:themeColor="text1"/>
                <w:sz w:val="24"/>
              </w:rPr>
            </w:pPr>
            <w:r w:rsidRPr="00984D1E">
              <w:rPr>
                <w:noProof/>
                <w:color w:val="000000" w:themeColor="text1"/>
                <w:sz w:val="24"/>
              </w:rPr>
              <w:t>Сапа көрсеткіштері</w:t>
            </w:r>
          </w:p>
        </w:tc>
        <w:tc>
          <w:tcPr>
            <w:tcW w:w="1985" w:type="dxa"/>
            <w:vMerge w:val="restart"/>
          </w:tcPr>
          <w:p w14:paraId="0882CEFD" w14:textId="77777777" w:rsidR="00C254C2" w:rsidRPr="00984D1E" w:rsidRDefault="00B21731">
            <w:pPr>
              <w:pStyle w:val="TableParagraph"/>
              <w:spacing w:line="268" w:lineRule="exact"/>
              <w:ind w:left="170"/>
              <w:jc w:val="left"/>
              <w:rPr>
                <w:noProof/>
                <w:color w:val="000000" w:themeColor="text1"/>
                <w:sz w:val="24"/>
              </w:rPr>
            </w:pPr>
            <w:r w:rsidRPr="00984D1E">
              <w:rPr>
                <w:noProof/>
                <w:color w:val="000000" w:themeColor="text1"/>
                <w:sz w:val="24"/>
              </w:rPr>
              <w:t>Зерттеу әдістері</w:t>
            </w:r>
          </w:p>
        </w:tc>
        <w:tc>
          <w:tcPr>
            <w:tcW w:w="5103" w:type="dxa"/>
            <w:vMerge w:val="restart"/>
          </w:tcPr>
          <w:p w14:paraId="1D4B6D52" w14:textId="77777777" w:rsidR="00C254C2" w:rsidRPr="00984D1E" w:rsidRDefault="00B21731">
            <w:pPr>
              <w:pStyle w:val="TableParagraph"/>
              <w:spacing w:line="268" w:lineRule="exact"/>
              <w:ind w:left="957"/>
              <w:jc w:val="left"/>
              <w:rPr>
                <w:noProof/>
                <w:color w:val="000000" w:themeColor="text1"/>
                <w:sz w:val="24"/>
              </w:rPr>
            </w:pPr>
            <w:r w:rsidRPr="00984D1E">
              <w:rPr>
                <w:noProof/>
                <w:color w:val="000000" w:themeColor="text1"/>
                <w:sz w:val="24"/>
              </w:rPr>
              <w:t>Ерекшелігі: ауытқу нормалары</w:t>
            </w:r>
          </w:p>
        </w:tc>
        <w:tc>
          <w:tcPr>
            <w:tcW w:w="5672" w:type="dxa"/>
            <w:gridSpan w:val="7"/>
          </w:tcPr>
          <w:p w14:paraId="71AD991C" w14:textId="77777777" w:rsidR="00C254C2" w:rsidRPr="00984D1E" w:rsidRDefault="00B21731">
            <w:pPr>
              <w:pStyle w:val="TableParagraph"/>
              <w:spacing w:line="268" w:lineRule="exact"/>
              <w:ind w:left="1690" w:right="1688"/>
              <w:rPr>
                <w:noProof/>
                <w:color w:val="000000" w:themeColor="text1"/>
                <w:sz w:val="24"/>
              </w:rPr>
            </w:pPr>
            <w:r w:rsidRPr="00984D1E">
              <w:rPr>
                <w:noProof/>
                <w:color w:val="000000" w:themeColor="text1"/>
                <w:sz w:val="24"/>
              </w:rPr>
              <w:t>Бақылау кезеңдері, ай</w:t>
            </w:r>
          </w:p>
          <w:p w14:paraId="2BD7BB76" w14:textId="77777777" w:rsidR="00C254C2" w:rsidRPr="00984D1E" w:rsidRDefault="00B21731">
            <w:pPr>
              <w:pStyle w:val="TableParagraph"/>
              <w:spacing w:line="264" w:lineRule="exact"/>
              <w:ind w:left="1690" w:right="1686"/>
              <w:rPr>
                <w:noProof/>
                <w:color w:val="000000" w:themeColor="text1"/>
                <w:sz w:val="24"/>
              </w:rPr>
            </w:pPr>
            <w:r w:rsidRPr="00984D1E">
              <w:rPr>
                <w:noProof/>
                <w:color w:val="000000" w:themeColor="text1"/>
                <w:sz w:val="24"/>
              </w:rPr>
              <w:t>UB.10.2019</w:t>
            </w:r>
          </w:p>
        </w:tc>
      </w:tr>
      <w:tr w:rsidR="00C254C2" w:rsidRPr="00984D1E" w14:paraId="3D5D0048" w14:textId="77777777">
        <w:trPr>
          <w:trHeight w:val="275"/>
        </w:trPr>
        <w:tc>
          <w:tcPr>
            <w:tcW w:w="1956" w:type="dxa"/>
            <w:vMerge/>
            <w:tcBorders>
              <w:top w:val="nil"/>
            </w:tcBorders>
          </w:tcPr>
          <w:p w14:paraId="335632A2" w14:textId="77777777" w:rsidR="00C254C2" w:rsidRPr="00984D1E" w:rsidRDefault="00C254C2">
            <w:pPr>
              <w:rPr>
                <w:noProof/>
                <w:color w:val="000000" w:themeColor="text1"/>
                <w:sz w:val="2"/>
                <w:szCs w:val="2"/>
              </w:rPr>
            </w:pPr>
          </w:p>
        </w:tc>
        <w:tc>
          <w:tcPr>
            <w:tcW w:w="1985" w:type="dxa"/>
            <w:vMerge/>
            <w:tcBorders>
              <w:top w:val="nil"/>
            </w:tcBorders>
          </w:tcPr>
          <w:p w14:paraId="0CE1503D" w14:textId="77777777" w:rsidR="00C254C2" w:rsidRPr="00984D1E" w:rsidRDefault="00C254C2">
            <w:pPr>
              <w:rPr>
                <w:noProof/>
                <w:color w:val="000000" w:themeColor="text1"/>
                <w:sz w:val="2"/>
                <w:szCs w:val="2"/>
              </w:rPr>
            </w:pPr>
          </w:p>
        </w:tc>
        <w:tc>
          <w:tcPr>
            <w:tcW w:w="5103" w:type="dxa"/>
            <w:vMerge/>
            <w:tcBorders>
              <w:top w:val="nil"/>
            </w:tcBorders>
          </w:tcPr>
          <w:p w14:paraId="3ACFF067" w14:textId="77777777" w:rsidR="00C254C2" w:rsidRPr="00984D1E" w:rsidRDefault="00C254C2">
            <w:pPr>
              <w:rPr>
                <w:noProof/>
                <w:color w:val="000000" w:themeColor="text1"/>
                <w:sz w:val="2"/>
                <w:szCs w:val="2"/>
              </w:rPr>
            </w:pPr>
          </w:p>
        </w:tc>
        <w:tc>
          <w:tcPr>
            <w:tcW w:w="850" w:type="dxa"/>
          </w:tcPr>
          <w:p w14:paraId="56467AC1" w14:textId="77777777" w:rsidR="00C254C2" w:rsidRPr="00984D1E" w:rsidRDefault="00B21731">
            <w:pPr>
              <w:pStyle w:val="TableParagraph"/>
              <w:spacing w:line="256" w:lineRule="exact"/>
              <w:ind w:right="354"/>
              <w:jc w:val="right"/>
              <w:rPr>
                <w:noProof/>
                <w:color w:val="000000" w:themeColor="text1"/>
                <w:sz w:val="24"/>
              </w:rPr>
            </w:pPr>
            <w:r w:rsidRPr="00984D1E">
              <w:rPr>
                <w:noProof/>
                <w:color w:val="000000" w:themeColor="text1"/>
                <w:sz w:val="24"/>
              </w:rPr>
              <w:t>1</w:t>
            </w:r>
          </w:p>
        </w:tc>
        <w:tc>
          <w:tcPr>
            <w:tcW w:w="852" w:type="dxa"/>
          </w:tcPr>
          <w:p w14:paraId="68E0280F" w14:textId="77777777" w:rsidR="00C254C2" w:rsidRPr="00984D1E" w:rsidRDefault="00B21731">
            <w:pPr>
              <w:pStyle w:val="TableParagraph"/>
              <w:spacing w:line="256" w:lineRule="exact"/>
              <w:ind w:right="356"/>
              <w:jc w:val="right"/>
              <w:rPr>
                <w:noProof/>
                <w:color w:val="000000" w:themeColor="text1"/>
                <w:sz w:val="24"/>
              </w:rPr>
            </w:pPr>
            <w:r w:rsidRPr="00984D1E">
              <w:rPr>
                <w:noProof/>
                <w:color w:val="000000" w:themeColor="text1"/>
                <w:sz w:val="24"/>
              </w:rPr>
              <w:t>3</w:t>
            </w:r>
          </w:p>
        </w:tc>
        <w:tc>
          <w:tcPr>
            <w:tcW w:w="708" w:type="dxa"/>
          </w:tcPr>
          <w:p w14:paraId="7A6DC181" w14:textId="77777777" w:rsidR="00C254C2" w:rsidRPr="00984D1E" w:rsidRDefault="00B21731">
            <w:pPr>
              <w:pStyle w:val="TableParagraph"/>
              <w:spacing w:line="256" w:lineRule="exact"/>
              <w:ind w:right="284"/>
              <w:jc w:val="right"/>
              <w:rPr>
                <w:noProof/>
                <w:color w:val="000000" w:themeColor="text1"/>
                <w:sz w:val="24"/>
              </w:rPr>
            </w:pPr>
            <w:r w:rsidRPr="00984D1E">
              <w:rPr>
                <w:noProof/>
                <w:color w:val="000000" w:themeColor="text1"/>
                <w:sz w:val="24"/>
              </w:rPr>
              <w:t>6</w:t>
            </w:r>
          </w:p>
        </w:tc>
        <w:tc>
          <w:tcPr>
            <w:tcW w:w="708" w:type="dxa"/>
          </w:tcPr>
          <w:p w14:paraId="5FA56DF1" w14:textId="77777777" w:rsidR="00C254C2" w:rsidRPr="00984D1E" w:rsidRDefault="00B21731">
            <w:pPr>
              <w:pStyle w:val="TableParagraph"/>
              <w:spacing w:line="256" w:lineRule="exact"/>
              <w:ind w:right="284"/>
              <w:jc w:val="right"/>
              <w:rPr>
                <w:noProof/>
                <w:color w:val="000000" w:themeColor="text1"/>
                <w:sz w:val="24"/>
              </w:rPr>
            </w:pPr>
            <w:r w:rsidRPr="00984D1E">
              <w:rPr>
                <w:noProof/>
                <w:color w:val="000000" w:themeColor="text1"/>
                <w:sz w:val="24"/>
              </w:rPr>
              <w:t>9</w:t>
            </w:r>
          </w:p>
        </w:tc>
        <w:tc>
          <w:tcPr>
            <w:tcW w:w="852" w:type="dxa"/>
          </w:tcPr>
          <w:p w14:paraId="6877AEF5" w14:textId="77777777" w:rsidR="00C254C2" w:rsidRPr="00984D1E" w:rsidRDefault="00B21731">
            <w:pPr>
              <w:pStyle w:val="TableParagraph"/>
              <w:spacing w:line="256" w:lineRule="exact"/>
              <w:ind w:left="47" w:right="43"/>
              <w:rPr>
                <w:noProof/>
                <w:color w:val="000000" w:themeColor="text1"/>
                <w:sz w:val="24"/>
              </w:rPr>
            </w:pPr>
            <w:r w:rsidRPr="00984D1E">
              <w:rPr>
                <w:noProof/>
                <w:color w:val="000000" w:themeColor="text1"/>
                <w:sz w:val="24"/>
              </w:rPr>
              <w:t>12</w:t>
            </w:r>
          </w:p>
        </w:tc>
        <w:tc>
          <w:tcPr>
            <w:tcW w:w="850" w:type="dxa"/>
          </w:tcPr>
          <w:p w14:paraId="527FE93C" w14:textId="77777777" w:rsidR="00C254C2" w:rsidRPr="00984D1E" w:rsidRDefault="00B21731">
            <w:pPr>
              <w:pStyle w:val="TableParagraph"/>
              <w:spacing w:line="256" w:lineRule="exact"/>
              <w:ind w:right="294"/>
              <w:jc w:val="right"/>
              <w:rPr>
                <w:noProof/>
                <w:color w:val="000000" w:themeColor="text1"/>
                <w:sz w:val="24"/>
              </w:rPr>
            </w:pPr>
            <w:r w:rsidRPr="00984D1E">
              <w:rPr>
                <w:noProof/>
                <w:color w:val="000000" w:themeColor="text1"/>
                <w:sz w:val="24"/>
              </w:rPr>
              <w:t>18</w:t>
            </w:r>
          </w:p>
        </w:tc>
        <w:tc>
          <w:tcPr>
            <w:tcW w:w="852" w:type="dxa"/>
          </w:tcPr>
          <w:p w14:paraId="102382C9" w14:textId="77777777" w:rsidR="00C254C2" w:rsidRPr="00984D1E" w:rsidRDefault="00B21731">
            <w:pPr>
              <w:pStyle w:val="TableParagraph"/>
              <w:spacing w:line="256" w:lineRule="exact"/>
              <w:ind w:right="298"/>
              <w:jc w:val="right"/>
              <w:rPr>
                <w:noProof/>
                <w:color w:val="000000" w:themeColor="text1"/>
                <w:sz w:val="24"/>
              </w:rPr>
            </w:pPr>
            <w:r w:rsidRPr="00984D1E">
              <w:rPr>
                <w:noProof/>
                <w:color w:val="000000" w:themeColor="text1"/>
                <w:sz w:val="24"/>
              </w:rPr>
              <w:t>24</w:t>
            </w:r>
          </w:p>
        </w:tc>
      </w:tr>
      <w:tr w:rsidR="00C254C2" w:rsidRPr="00984D1E" w14:paraId="1E4D97FE" w14:textId="77777777">
        <w:trPr>
          <w:trHeight w:val="285"/>
        </w:trPr>
        <w:tc>
          <w:tcPr>
            <w:tcW w:w="1956" w:type="dxa"/>
          </w:tcPr>
          <w:p w14:paraId="33E0AAE4" w14:textId="77777777" w:rsidR="00C254C2" w:rsidRPr="00984D1E" w:rsidRDefault="00B21731">
            <w:pPr>
              <w:pStyle w:val="TableParagraph"/>
              <w:spacing w:line="265" w:lineRule="exact"/>
              <w:ind w:left="107"/>
              <w:jc w:val="left"/>
              <w:rPr>
                <w:noProof/>
                <w:color w:val="000000" w:themeColor="text1"/>
                <w:sz w:val="24"/>
              </w:rPr>
            </w:pPr>
            <w:r w:rsidRPr="00984D1E">
              <w:rPr>
                <w:noProof/>
                <w:color w:val="000000" w:themeColor="text1"/>
                <w:sz w:val="24"/>
              </w:rPr>
              <w:t>Сипаттамасы</w:t>
            </w:r>
          </w:p>
        </w:tc>
        <w:tc>
          <w:tcPr>
            <w:tcW w:w="1985" w:type="dxa"/>
          </w:tcPr>
          <w:p w14:paraId="4D08B369" w14:textId="77777777" w:rsidR="00C254C2" w:rsidRPr="00984D1E" w:rsidRDefault="00B21731">
            <w:pPr>
              <w:pStyle w:val="TableParagraph"/>
              <w:spacing w:line="265" w:lineRule="exact"/>
              <w:ind w:left="107"/>
              <w:jc w:val="left"/>
              <w:rPr>
                <w:noProof/>
                <w:color w:val="000000" w:themeColor="text1"/>
                <w:sz w:val="24"/>
              </w:rPr>
            </w:pPr>
            <w:r w:rsidRPr="00984D1E">
              <w:rPr>
                <w:noProof/>
                <w:color w:val="000000" w:themeColor="text1"/>
                <w:sz w:val="24"/>
              </w:rPr>
              <w:t>ТШ</w:t>
            </w:r>
          </w:p>
        </w:tc>
        <w:tc>
          <w:tcPr>
            <w:tcW w:w="5103" w:type="dxa"/>
          </w:tcPr>
          <w:p w14:paraId="61D7A107" w14:textId="660FF9CE" w:rsidR="00C254C2" w:rsidRPr="00984D1E" w:rsidRDefault="00B21731">
            <w:pPr>
              <w:pStyle w:val="TableParagraph"/>
              <w:spacing w:line="265" w:lineRule="exact"/>
              <w:ind w:left="105"/>
              <w:jc w:val="left"/>
              <w:rPr>
                <w:noProof/>
                <w:color w:val="000000" w:themeColor="text1"/>
                <w:sz w:val="24"/>
              </w:rPr>
            </w:pPr>
            <w:r w:rsidRPr="00984D1E">
              <w:rPr>
                <w:noProof/>
                <w:color w:val="000000" w:themeColor="text1"/>
                <w:sz w:val="24"/>
              </w:rPr>
              <w:t>Ақ түс</w:t>
            </w:r>
            <w:r w:rsidR="001154A8" w:rsidRPr="001154A8">
              <w:rPr>
                <w:noProof/>
                <w:vanish/>
                <w:color w:val="000000" w:themeColor="text1"/>
                <w:spacing w:val="-20"/>
                <w:w w:val="1"/>
                <w:sz w:val="24"/>
              </w:rPr>
              <w:t>‬</w:t>
            </w:r>
            <w:r w:rsidR="001154A8">
              <w:rPr>
                <w:noProof/>
                <w:color w:val="000000" w:themeColor="text1"/>
                <w:sz w:val="24"/>
              </w:rPr>
              <w:t>ті,</w:t>
            </w:r>
            <w:r w:rsidRPr="00984D1E">
              <w:rPr>
                <w:noProof/>
                <w:color w:val="000000" w:themeColor="text1"/>
                <w:sz w:val="24"/>
              </w:rPr>
              <w:t xml:space="preserve"> иіссіз, кристал</w:t>
            </w:r>
            <w:r w:rsidR="001154A8" w:rsidRPr="001154A8">
              <w:rPr>
                <w:noProof/>
                <w:vanish/>
                <w:color w:val="000000" w:themeColor="text1"/>
                <w:spacing w:val="-20"/>
                <w:w w:val="1"/>
                <w:sz w:val="24"/>
              </w:rPr>
              <w:t>‬</w:t>
            </w:r>
            <w:r w:rsidR="001154A8">
              <w:rPr>
                <w:noProof/>
                <w:color w:val="000000" w:themeColor="text1"/>
                <w:sz w:val="24"/>
              </w:rPr>
              <w:t xml:space="preserve">ды </w:t>
            </w:r>
            <w:r w:rsidRPr="00984D1E">
              <w:rPr>
                <w:noProof/>
                <w:color w:val="000000" w:themeColor="text1"/>
                <w:sz w:val="24"/>
              </w:rPr>
              <w:t>ұнтақ</w:t>
            </w:r>
          </w:p>
        </w:tc>
        <w:tc>
          <w:tcPr>
            <w:tcW w:w="850" w:type="dxa"/>
          </w:tcPr>
          <w:p w14:paraId="28497A3D" w14:textId="77777777" w:rsidR="00C254C2" w:rsidRPr="00984D1E" w:rsidRDefault="00B21731">
            <w:pPr>
              <w:pStyle w:val="TableParagraph"/>
              <w:spacing w:line="265" w:lineRule="exact"/>
              <w:ind w:right="346"/>
              <w:jc w:val="right"/>
              <w:rPr>
                <w:noProof/>
                <w:color w:val="000000" w:themeColor="text1"/>
                <w:sz w:val="24"/>
              </w:rPr>
            </w:pPr>
            <w:r w:rsidRPr="00984D1E">
              <w:rPr>
                <w:noProof/>
                <w:color w:val="000000" w:themeColor="text1"/>
                <w:sz w:val="24"/>
              </w:rPr>
              <w:t>+</w:t>
            </w:r>
          </w:p>
        </w:tc>
        <w:tc>
          <w:tcPr>
            <w:tcW w:w="852" w:type="dxa"/>
          </w:tcPr>
          <w:p w14:paraId="25E330D5" w14:textId="77777777" w:rsidR="00C254C2" w:rsidRPr="00984D1E" w:rsidRDefault="00B21731">
            <w:pPr>
              <w:pStyle w:val="TableParagraph"/>
              <w:spacing w:line="265" w:lineRule="exact"/>
              <w:ind w:right="348"/>
              <w:jc w:val="right"/>
              <w:rPr>
                <w:noProof/>
                <w:color w:val="000000" w:themeColor="text1"/>
                <w:sz w:val="24"/>
              </w:rPr>
            </w:pPr>
            <w:r w:rsidRPr="00984D1E">
              <w:rPr>
                <w:noProof/>
                <w:color w:val="000000" w:themeColor="text1"/>
                <w:sz w:val="24"/>
              </w:rPr>
              <w:t>+</w:t>
            </w:r>
          </w:p>
        </w:tc>
        <w:tc>
          <w:tcPr>
            <w:tcW w:w="708" w:type="dxa"/>
          </w:tcPr>
          <w:p w14:paraId="17D51779" w14:textId="77777777" w:rsidR="00C254C2" w:rsidRPr="00984D1E" w:rsidRDefault="00B21731">
            <w:pPr>
              <w:pStyle w:val="TableParagraph"/>
              <w:spacing w:line="265" w:lineRule="exact"/>
              <w:ind w:right="276"/>
              <w:jc w:val="right"/>
              <w:rPr>
                <w:noProof/>
                <w:color w:val="000000" w:themeColor="text1"/>
                <w:sz w:val="24"/>
              </w:rPr>
            </w:pPr>
            <w:r w:rsidRPr="00984D1E">
              <w:rPr>
                <w:noProof/>
                <w:color w:val="000000" w:themeColor="text1"/>
                <w:sz w:val="24"/>
              </w:rPr>
              <w:t>+</w:t>
            </w:r>
          </w:p>
        </w:tc>
        <w:tc>
          <w:tcPr>
            <w:tcW w:w="708" w:type="dxa"/>
          </w:tcPr>
          <w:p w14:paraId="64F24A5B" w14:textId="77777777" w:rsidR="00C254C2" w:rsidRPr="00984D1E" w:rsidRDefault="00B21731">
            <w:pPr>
              <w:pStyle w:val="TableParagraph"/>
              <w:spacing w:line="265" w:lineRule="exact"/>
              <w:ind w:right="276"/>
              <w:jc w:val="right"/>
              <w:rPr>
                <w:noProof/>
                <w:color w:val="000000" w:themeColor="text1"/>
                <w:sz w:val="24"/>
              </w:rPr>
            </w:pPr>
            <w:r w:rsidRPr="00984D1E">
              <w:rPr>
                <w:noProof/>
                <w:color w:val="000000" w:themeColor="text1"/>
                <w:sz w:val="24"/>
              </w:rPr>
              <w:t>+</w:t>
            </w:r>
          </w:p>
        </w:tc>
        <w:tc>
          <w:tcPr>
            <w:tcW w:w="852" w:type="dxa"/>
          </w:tcPr>
          <w:p w14:paraId="3E1B7740" w14:textId="77777777" w:rsidR="00C254C2" w:rsidRPr="00984D1E" w:rsidRDefault="00B21731">
            <w:pPr>
              <w:pStyle w:val="TableParagraph"/>
              <w:spacing w:line="265" w:lineRule="exact"/>
              <w:ind w:left="5"/>
              <w:rPr>
                <w:noProof/>
                <w:color w:val="000000" w:themeColor="text1"/>
                <w:sz w:val="24"/>
              </w:rPr>
            </w:pPr>
            <w:r w:rsidRPr="00984D1E">
              <w:rPr>
                <w:noProof/>
                <w:color w:val="000000" w:themeColor="text1"/>
                <w:sz w:val="24"/>
              </w:rPr>
              <w:t>+</w:t>
            </w:r>
          </w:p>
        </w:tc>
        <w:tc>
          <w:tcPr>
            <w:tcW w:w="850" w:type="dxa"/>
          </w:tcPr>
          <w:p w14:paraId="3EBAA532" w14:textId="77777777" w:rsidR="00C254C2" w:rsidRPr="00984D1E" w:rsidRDefault="00B21731">
            <w:pPr>
              <w:pStyle w:val="TableParagraph"/>
              <w:spacing w:line="265" w:lineRule="exact"/>
              <w:ind w:right="346"/>
              <w:jc w:val="right"/>
              <w:rPr>
                <w:noProof/>
                <w:color w:val="000000" w:themeColor="text1"/>
                <w:sz w:val="24"/>
              </w:rPr>
            </w:pPr>
            <w:r w:rsidRPr="00984D1E">
              <w:rPr>
                <w:noProof/>
                <w:color w:val="000000" w:themeColor="text1"/>
                <w:sz w:val="24"/>
              </w:rPr>
              <w:t>+</w:t>
            </w:r>
          </w:p>
        </w:tc>
        <w:tc>
          <w:tcPr>
            <w:tcW w:w="852" w:type="dxa"/>
          </w:tcPr>
          <w:p w14:paraId="19604BEE" w14:textId="77777777" w:rsidR="00C254C2" w:rsidRPr="00984D1E" w:rsidRDefault="00B21731">
            <w:pPr>
              <w:pStyle w:val="TableParagraph"/>
              <w:spacing w:line="265" w:lineRule="exact"/>
              <w:ind w:right="348"/>
              <w:jc w:val="right"/>
              <w:rPr>
                <w:noProof/>
                <w:color w:val="000000" w:themeColor="text1"/>
                <w:sz w:val="24"/>
              </w:rPr>
            </w:pPr>
            <w:r w:rsidRPr="00984D1E">
              <w:rPr>
                <w:noProof/>
                <w:color w:val="000000" w:themeColor="text1"/>
                <w:sz w:val="24"/>
              </w:rPr>
              <w:t>+</w:t>
            </w:r>
          </w:p>
        </w:tc>
      </w:tr>
      <w:tr w:rsidR="00C254C2" w:rsidRPr="00984D1E" w14:paraId="1CA40CB3" w14:textId="77777777">
        <w:trPr>
          <w:trHeight w:val="611"/>
        </w:trPr>
        <w:tc>
          <w:tcPr>
            <w:tcW w:w="1956" w:type="dxa"/>
          </w:tcPr>
          <w:p w14:paraId="21CCBD66" w14:textId="77777777"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Ерігіштігі</w:t>
            </w:r>
          </w:p>
        </w:tc>
        <w:tc>
          <w:tcPr>
            <w:tcW w:w="1985" w:type="dxa"/>
          </w:tcPr>
          <w:p w14:paraId="468AA887" w14:textId="77777777"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ҚР МФ, т. 1, 1.3,</w:t>
            </w:r>
          </w:p>
          <w:p w14:paraId="50701EE8" w14:textId="77777777" w:rsidR="00C254C2" w:rsidRPr="00984D1E" w:rsidRDefault="00B21731">
            <w:pPr>
              <w:pStyle w:val="TableParagraph"/>
              <w:ind w:left="107"/>
              <w:jc w:val="left"/>
              <w:rPr>
                <w:noProof/>
                <w:color w:val="000000" w:themeColor="text1"/>
                <w:sz w:val="24"/>
              </w:rPr>
            </w:pPr>
            <w:r w:rsidRPr="00984D1E">
              <w:rPr>
                <w:noProof/>
                <w:color w:val="000000" w:themeColor="text1"/>
                <w:sz w:val="24"/>
              </w:rPr>
              <w:t>1.4-1 кесте</w:t>
            </w:r>
          </w:p>
        </w:tc>
        <w:tc>
          <w:tcPr>
            <w:tcW w:w="5103" w:type="dxa"/>
          </w:tcPr>
          <w:p w14:paraId="785E7847" w14:textId="2D338673" w:rsidR="00C254C2" w:rsidRPr="00984D1E" w:rsidRDefault="00B21731">
            <w:pPr>
              <w:pStyle w:val="TableParagraph"/>
              <w:spacing w:line="268" w:lineRule="exact"/>
              <w:ind w:left="105"/>
              <w:jc w:val="left"/>
              <w:rPr>
                <w:noProof/>
                <w:color w:val="000000" w:themeColor="text1"/>
                <w:sz w:val="24"/>
              </w:rPr>
            </w:pPr>
            <w:r w:rsidRPr="00984D1E">
              <w:rPr>
                <w:noProof/>
                <w:color w:val="000000" w:themeColor="text1"/>
                <w:sz w:val="24"/>
              </w:rPr>
              <w:t>1 г субстанция 10 -30 мл</w:t>
            </w:r>
            <w:r w:rsidR="00D92218" w:rsidRPr="00984D1E">
              <w:rPr>
                <w:noProof/>
                <w:color w:val="000000" w:themeColor="text1"/>
                <w:sz w:val="24"/>
              </w:rPr>
              <w:t xml:space="preserve"> су </w:t>
            </w:r>
            <w:r w:rsidRPr="00984D1E">
              <w:rPr>
                <w:noProof/>
                <w:color w:val="000000" w:themeColor="text1"/>
                <w:sz w:val="24"/>
              </w:rPr>
              <w:t>мөлшерін</w:t>
            </w:r>
            <w:r w:rsidR="001154A8" w:rsidRPr="001154A8">
              <w:rPr>
                <w:noProof/>
                <w:vanish/>
                <w:color w:val="000000" w:themeColor="text1"/>
                <w:spacing w:val="-20"/>
                <w:w w:val="1"/>
                <w:sz w:val="24"/>
              </w:rPr>
              <w:t>‬</w:t>
            </w:r>
            <w:r w:rsidR="001154A8">
              <w:rPr>
                <w:noProof/>
                <w:color w:val="000000" w:themeColor="text1"/>
                <w:sz w:val="24"/>
              </w:rPr>
              <w:t xml:space="preserve">де </w:t>
            </w:r>
            <w:r w:rsidRPr="00984D1E">
              <w:rPr>
                <w:noProof/>
                <w:color w:val="000000" w:themeColor="text1"/>
                <w:sz w:val="24"/>
              </w:rPr>
              <w:t>және</w:t>
            </w:r>
          </w:p>
          <w:p w14:paraId="5B393F5E" w14:textId="6C78A2BE" w:rsidR="00C254C2" w:rsidRPr="00984D1E" w:rsidRDefault="00B21731">
            <w:pPr>
              <w:pStyle w:val="TableParagraph"/>
              <w:ind w:left="105"/>
              <w:jc w:val="left"/>
              <w:rPr>
                <w:noProof/>
                <w:color w:val="000000" w:themeColor="text1"/>
                <w:sz w:val="24"/>
              </w:rPr>
            </w:pPr>
            <w:r w:rsidRPr="00984D1E">
              <w:rPr>
                <w:noProof/>
                <w:color w:val="000000" w:themeColor="text1"/>
                <w:sz w:val="24"/>
              </w:rPr>
              <w:t>1-10 мл 96% этил спиртін</w:t>
            </w:r>
            <w:r w:rsidR="001154A8" w:rsidRPr="001154A8">
              <w:rPr>
                <w:noProof/>
                <w:vanish/>
                <w:color w:val="000000" w:themeColor="text1"/>
                <w:spacing w:val="-20"/>
                <w:w w:val="1"/>
                <w:sz w:val="24"/>
              </w:rPr>
              <w:t>‬</w:t>
            </w:r>
            <w:r w:rsidR="001154A8">
              <w:rPr>
                <w:noProof/>
                <w:color w:val="000000" w:themeColor="text1"/>
                <w:sz w:val="24"/>
              </w:rPr>
              <w:t xml:space="preserve">де </w:t>
            </w:r>
            <w:r w:rsidR="00D92218" w:rsidRPr="00984D1E">
              <w:rPr>
                <w:noProof/>
                <w:color w:val="000000" w:themeColor="text1"/>
                <w:sz w:val="24"/>
              </w:rPr>
              <w:t>epyi</w:t>
            </w:r>
            <w:r w:rsidRPr="00984D1E">
              <w:rPr>
                <w:noProof/>
                <w:color w:val="000000" w:themeColor="text1"/>
                <w:sz w:val="24"/>
              </w:rPr>
              <w:t xml:space="preserve"> керек.</w:t>
            </w:r>
          </w:p>
        </w:tc>
        <w:tc>
          <w:tcPr>
            <w:tcW w:w="850" w:type="dxa"/>
          </w:tcPr>
          <w:p w14:paraId="3E40D17D" w14:textId="77777777" w:rsidR="00C254C2" w:rsidRPr="00984D1E" w:rsidRDefault="00B21731">
            <w:pPr>
              <w:pStyle w:val="TableParagraph"/>
              <w:spacing w:before="159"/>
              <w:ind w:right="346"/>
              <w:jc w:val="right"/>
              <w:rPr>
                <w:noProof/>
                <w:color w:val="000000" w:themeColor="text1"/>
                <w:sz w:val="24"/>
              </w:rPr>
            </w:pPr>
            <w:r w:rsidRPr="00984D1E">
              <w:rPr>
                <w:noProof/>
                <w:color w:val="000000" w:themeColor="text1"/>
                <w:sz w:val="24"/>
              </w:rPr>
              <w:t>+</w:t>
            </w:r>
          </w:p>
        </w:tc>
        <w:tc>
          <w:tcPr>
            <w:tcW w:w="852" w:type="dxa"/>
          </w:tcPr>
          <w:p w14:paraId="57B1882B" w14:textId="77777777" w:rsidR="00C254C2" w:rsidRPr="00984D1E" w:rsidRDefault="00B21731">
            <w:pPr>
              <w:pStyle w:val="TableParagraph"/>
              <w:spacing w:before="159"/>
              <w:ind w:right="348"/>
              <w:jc w:val="right"/>
              <w:rPr>
                <w:noProof/>
                <w:color w:val="000000" w:themeColor="text1"/>
                <w:sz w:val="24"/>
              </w:rPr>
            </w:pPr>
            <w:r w:rsidRPr="00984D1E">
              <w:rPr>
                <w:noProof/>
                <w:color w:val="000000" w:themeColor="text1"/>
                <w:sz w:val="24"/>
              </w:rPr>
              <w:t>+</w:t>
            </w:r>
          </w:p>
        </w:tc>
        <w:tc>
          <w:tcPr>
            <w:tcW w:w="708" w:type="dxa"/>
          </w:tcPr>
          <w:p w14:paraId="50C1B8B4" w14:textId="77777777" w:rsidR="00C254C2" w:rsidRPr="00984D1E" w:rsidRDefault="00B21731">
            <w:pPr>
              <w:pStyle w:val="TableParagraph"/>
              <w:spacing w:before="159"/>
              <w:ind w:right="276"/>
              <w:jc w:val="right"/>
              <w:rPr>
                <w:noProof/>
                <w:color w:val="000000" w:themeColor="text1"/>
                <w:sz w:val="24"/>
              </w:rPr>
            </w:pPr>
            <w:r w:rsidRPr="00984D1E">
              <w:rPr>
                <w:noProof/>
                <w:color w:val="000000" w:themeColor="text1"/>
                <w:sz w:val="24"/>
              </w:rPr>
              <w:t>+</w:t>
            </w:r>
          </w:p>
        </w:tc>
        <w:tc>
          <w:tcPr>
            <w:tcW w:w="708" w:type="dxa"/>
          </w:tcPr>
          <w:p w14:paraId="32D7BE7D" w14:textId="77777777" w:rsidR="00C254C2" w:rsidRPr="00984D1E" w:rsidRDefault="00B21731">
            <w:pPr>
              <w:pStyle w:val="TableParagraph"/>
              <w:spacing w:before="159"/>
              <w:ind w:right="276"/>
              <w:jc w:val="right"/>
              <w:rPr>
                <w:noProof/>
                <w:color w:val="000000" w:themeColor="text1"/>
                <w:sz w:val="24"/>
              </w:rPr>
            </w:pPr>
            <w:r w:rsidRPr="00984D1E">
              <w:rPr>
                <w:noProof/>
                <w:color w:val="000000" w:themeColor="text1"/>
                <w:sz w:val="24"/>
              </w:rPr>
              <w:t>+</w:t>
            </w:r>
          </w:p>
        </w:tc>
        <w:tc>
          <w:tcPr>
            <w:tcW w:w="852" w:type="dxa"/>
          </w:tcPr>
          <w:p w14:paraId="19B386DF" w14:textId="77777777" w:rsidR="00C254C2" w:rsidRPr="00984D1E" w:rsidRDefault="00B21731">
            <w:pPr>
              <w:pStyle w:val="TableParagraph"/>
              <w:spacing w:before="159"/>
              <w:ind w:left="5"/>
              <w:rPr>
                <w:noProof/>
                <w:color w:val="000000" w:themeColor="text1"/>
                <w:sz w:val="24"/>
              </w:rPr>
            </w:pPr>
            <w:r w:rsidRPr="00984D1E">
              <w:rPr>
                <w:noProof/>
                <w:color w:val="000000" w:themeColor="text1"/>
                <w:sz w:val="24"/>
              </w:rPr>
              <w:t>+</w:t>
            </w:r>
          </w:p>
        </w:tc>
        <w:tc>
          <w:tcPr>
            <w:tcW w:w="850" w:type="dxa"/>
          </w:tcPr>
          <w:p w14:paraId="1749DB1A" w14:textId="77777777" w:rsidR="00C254C2" w:rsidRPr="00984D1E" w:rsidRDefault="00B21731">
            <w:pPr>
              <w:pStyle w:val="TableParagraph"/>
              <w:spacing w:before="159"/>
              <w:ind w:right="346"/>
              <w:jc w:val="right"/>
              <w:rPr>
                <w:noProof/>
                <w:color w:val="000000" w:themeColor="text1"/>
                <w:sz w:val="24"/>
              </w:rPr>
            </w:pPr>
            <w:r w:rsidRPr="00984D1E">
              <w:rPr>
                <w:noProof/>
                <w:color w:val="000000" w:themeColor="text1"/>
                <w:sz w:val="24"/>
              </w:rPr>
              <w:t>+</w:t>
            </w:r>
          </w:p>
        </w:tc>
        <w:tc>
          <w:tcPr>
            <w:tcW w:w="852" w:type="dxa"/>
          </w:tcPr>
          <w:p w14:paraId="07672FDE" w14:textId="77777777" w:rsidR="00C254C2" w:rsidRPr="00984D1E" w:rsidRDefault="00B21731">
            <w:pPr>
              <w:pStyle w:val="TableParagraph"/>
              <w:spacing w:before="159"/>
              <w:ind w:right="348"/>
              <w:jc w:val="right"/>
              <w:rPr>
                <w:noProof/>
                <w:color w:val="000000" w:themeColor="text1"/>
                <w:sz w:val="24"/>
              </w:rPr>
            </w:pPr>
            <w:r w:rsidRPr="00984D1E">
              <w:rPr>
                <w:noProof/>
                <w:color w:val="000000" w:themeColor="text1"/>
                <w:sz w:val="24"/>
              </w:rPr>
              <w:t>+</w:t>
            </w:r>
          </w:p>
        </w:tc>
      </w:tr>
      <w:tr w:rsidR="00C254C2" w:rsidRPr="00984D1E" w14:paraId="7C34029E" w14:textId="77777777">
        <w:trPr>
          <w:trHeight w:val="3311"/>
        </w:trPr>
        <w:tc>
          <w:tcPr>
            <w:tcW w:w="1956" w:type="dxa"/>
          </w:tcPr>
          <w:p w14:paraId="5C87F994" w14:textId="77777777"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Идентификация</w:t>
            </w:r>
          </w:p>
          <w:p w14:paraId="677E98B3" w14:textId="77777777" w:rsidR="00C254C2" w:rsidRPr="00984D1E" w:rsidRDefault="00C254C2">
            <w:pPr>
              <w:pStyle w:val="TableParagraph"/>
              <w:jc w:val="left"/>
              <w:rPr>
                <w:noProof/>
                <w:color w:val="000000" w:themeColor="text1"/>
                <w:sz w:val="26"/>
              </w:rPr>
            </w:pPr>
          </w:p>
          <w:p w14:paraId="7EB5077B" w14:textId="77777777" w:rsidR="00C254C2" w:rsidRPr="00984D1E" w:rsidRDefault="00C254C2">
            <w:pPr>
              <w:pStyle w:val="TableParagraph"/>
              <w:jc w:val="left"/>
              <w:rPr>
                <w:noProof/>
                <w:color w:val="000000" w:themeColor="text1"/>
                <w:sz w:val="26"/>
              </w:rPr>
            </w:pPr>
          </w:p>
          <w:p w14:paraId="01ECEE93" w14:textId="77777777" w:rsidR="00C254C2" w:rsidRPr="00984D1E" w:rsidRDefault="00C254C2">
            <w:pPr>
              <w:pStyle w:val="TableParagraph"/>
              <w:jc w:val="left"/>
              <w:rPr>
                <w:noProof/>
                <w:color w:val="000000" w:themeColor="text1"/>
                <w:sz w:val="26"/>
              </w:rPr>
            </w:pPr>
          </w:p>
          <w:p w14:paraId="79893EA9" w14:textId="77777777" w:rsidR="00C254C2" w:rsidRPr="00984D1E" w:rsidRDefault="00C254C2">
            <w:pPr>
              <w:pStyle w:val="TableParagraph"/>
              <w:jc w:val="left"/>
              <w:rPr>
                <w:noProof/>
                <w:color w:val="000000" w:themeColor="text1"/>
                <w:sz w:val="26"/>
              </w:rPr>
            </w:pPr>
          </w:p>
          <w:p w14:paraId="2135E19E" w14:textId="77777777" w:rsidR="00C254C2" w:rsidRPr="00984D1E" w:rsidRDefault="00C254C2">
            <w:pPr>
              <w:pStyle w:val="TableParagraph"/>
              <w:jc w:val="left"/>
              <w:rPr>
                <w:noProof/>
                <w:color w:val="000000" w:themeColor="text1"/>
                <w:sz w:val="26"/>
              </w:rPr>
            </w:pPr>
          </w:p>
          <w:p w14:paraId="2B1D3D7F" w14:textId="77777777" w:rsidR="00C254C2" w:rsidRPr="00984D1E" w:rsidRDefault="00C254C2">
            <w:pPr>
              <w:pStyle w:val="TableParagraph"/>
              <w:spacing w:before="10"/>
              <w:jc w:val="left"/>
              <w:rPr>
                <w:noProof/>
                <w:color w:val="000000" w:themeColor="text1"/>
                <w:sz w:val="37"/>
              </w:rPr>
            </w:pPr>
          </w:p>
          <w:p w14:paraId="1BCCF579" w14:textId="77777777" w:rsidR="00C254C2" w:rsidRPr="00984D1E" w:rsidRDefault="00B21731">
            <w:pPr>
              <w:pStyle w:val="TableParagraph"/>
              <w:spacing w:before="1"/>
              <w:ind w:left="107"/>
              <w:jc w:val="left"/>
              <w:rPr>
                <w:noProof/>
                <w:color w:val="000000" w:themeColor="text1"/>
                <w:sz w:val="16"/>
              </w:rPr>
            </w:pPr>
            <w:r w:rsidRPr="00984D1E">
              <w:rPr>
                <w:noProof/>
                <w:color w:val="000000" w:themeColor="text1"/>
                <w:sz w:val="24"/>
              </w:rPr>
              <w:t>R</w:t>
            </w:r>
            <w:r w:rsidRPr="00984D1E">
              <w:rPr>
                <w:noProof/>
                <w:color w:val="000000" w:themeColor="text1"/>
                <w:sz w:val="16"/>
              </w:rPr>
              <w:t>f</w:t>
            </w:r>
          </w:p>
        </w:tc>
        <w:tc>
          <w:tcPr>
            <w:tcW w:w="1985" w:type="dxa"/>
          </w:tcPr>
          <w:p w14:paraId="20F1EF9C" w14:textId="77777777" w:rsidR="00C254C2" w:rsidRPr="00984D1E" w:rsidRDefault="00B21731">
            <w:pPr>
              <w:pStyle w:val="TableParagraph"/>
              <w:ind w:left="107" w:right="426"/>
              <w:jc w:val="left"/>
              <w:rPr>
                <w:noProof/>
                <w:color w:val="000000" w:themeColor="text1"/>
                <w:sz w:val="24"/>
              </w:rPr>
            </w:pPr>
            <w:r w:rsidRPr="00984D1E">
              <w:rPr>
                <w:noProof/>
                <w:color w:val="000000" w:themeColor="text1"/>
                <w:sz w:val="24"/>
              </w:rPr>
              <w:t>ҚР МФ І, т. 1, 2.2.24</w:t>
            </w:r>
          </w:p>
          <w:p w14:paraId="7C82068A" w14:textId="77777777" w:rsidR="00C254C2" w:rsidRPr="00984D1E" w:rsidRDefault="00C254C2">
            <w:pPr>
              <w:pStyle w:val="TableParagraph"/>
              <w:jc w:val="left"/>
              <w:rPr>
                <w:noProof/>
                <w:color w:val="000000" w:themeColor="text1"/>
                <w:sz w:val="26"/>
              </w:rPr>
            </w:pPr>
          </w:p>
          <w:p w14:paraId="2341D84B" w14:textId="77777777" w:rsidR="00C254C2" w:rsidRPr="00984D1E" w:rsidRDefault="00C254C2">
            <w:pPr>
              <w:pStyle w:val="TableParagraph"/>
              <w:jc w:val="left"/>
              <w:rPr>
                <w:noProof/>
                <w:color w:val="000000" w:themeColor="text1"/>
                <w:sz w:val="26"/>
              </w:rPr>
            </w:pPr>
          </w:p>
          <w:p w14:paraId="301367F9" w14:textId="77777777" w:rsidR="00C254C2" w:rsidRPr="00984D1E" w:rsidRDefault="00B21731">
            <w:pPr>
              <w:pStyle w:val="TableParagraph"/>
              <w:spacing w:before="222"/>
              <w:ind w:left="107" w:right="426"/>
              <w:jc w:val="left"/>
              <w:rPr>
                <w:noProof/>
                <w:color w:val="000000" w:themeColor="text1"/>
                <w:sz w:val="24"/>
              </w:rPr>
            </w:pPr>
            <w:r w:rsidRPr="00984D1E">
              <w:rPr>
                <w:noProof/>
                <w:color w:val="000000" w:themeColor="text1"/>
                <w:sz w:val="24"/>
              </w:rPr>
              <w:t>ҚР МФ І, т. 1, 2.2.25</w:t>
            </w:r>
          </w:p>
          <w:p w14:paraId="7388942B" w14:textId="77777777" w:rsidR="00C254C2" w:rsidRPr="00984D1E" w:rsidRDefault="00C254C2">
            <w:pPr>
              <w:pStyle w:val="TableParagraph"/>
              <w:spacing w:before="11"/>
              <w:jc w:val="left"/>
              <w:rPr>
                <w:noProof/>
                <w:color w:val="000000" w:themeColor="text1"/>
                <w:sz w:val="23"/>
              </w:rPr>
            </w:pPr>
          </w:p>
          <w:p w14:paraId="59A93838" w14:textId="77777777" w:rsidR="00C254C2" w:rsidRPr="00984D1E" w:rsidRDefault="00B21731">
            <w:pPr>
              <w:pStyle w:val="TableParagraph"/>
              <w:ind w:left="107" w:right="426"/>
              <w:jc w:val="left"/>
              <w:rPr>
                <w:noProof/>
                <w:color w:val="000000" w:themeColor="text1"/>
                <w:sz w:val="24"/>
              </w:rPr>
            </w:pPr>
            <w:r w:rsidRPr="00984D1E">
              <w:rPr>
                <w:noProof/>
                <w:color w:val="000000" w:themeColor="text1"/>
                <w:sz w:val="24"/>
              </w:rPr>
              <w:t>ҚР МФ І, т. 1, 2.2.27</w:t>
            </w:r>
          </w:p>
        </w:tc>
        <w:tc>
          <w:tcPr>
            <w:tcW w:w="5103" w:type="dxa"/>
          </w:tcPr>
          <w:p w14:paraId="4BDEAD43" w14:textId="7EAE31C5" w:rsidR="00C254C2" w:rsidRPr="00984D1E" w:rsidRDefault="00B21731">
            <w:pPr>
              <w:pStyle w:val="TableParagraph"/>
              <w:ind w:left="105" w:right="98"/>
              <w:jc w:val="both"/>
              <w:rPr>
                <w:noProof/>
                <w:color w:val="000000" w:themeColor="text1"/>
                <w:sz w:val="24"/>
              </w:rPr>
            </w:pPr>
            <w:r w:rsidRPr="00984D1E">
              <w:rPr>
                <w:noProof/>
                <w:color w:val="000000" w:themeColor="text1"/>
                <w:sz w:val="24"/>
              </w:rPr>
              <w:t>Субстанця</w:t>
            </w:r>
            <w:r w:rsidR="001154A8" w:rsidRPr="001154A8">
              <w:rPr>
                <w:noProof/>
                <w:vanish/>
                <w:color w:val="000000" w:themeColor="text1"/>
                <w:spacing w:val="-20"/>
                <w:w w:val="1"/>
                <w:sz w:val="24"/>
              </w:rPr>
              <w:t>‬</w:t>
            </w:r>
            <w:r w:rsidR="001154A8">
              <w:rPr>
                <w:noProof/>
                <w:color w:val="000000" w:themeColor="text1"/>
                <w:sz w:val="24"/>
              </w:rPr>
              <w:t xml:space="preserve">ның </w:t>
            </w:r>
            <w:r w:rsidRPr="00984D1E">
              <w:rPr>
                <w:noProof/>
                <w:color w:val="000000" w:themeColor="text1"/>
                <w:sz w:val="24"/>
              </w:rPr>
              <w:t>калий броми</w:t>
            </w:r>
            <w:r w:rsidR="001154A8" w:rsidRPr="001154A8">
              <w:rPr>
                <w:noProof/>
                <w:vanish/>
                <w:color w:val="000000" w:themeColor="text1"/>
                <w:spacing w:val="-20"/>
                <w:w w:val="1"/>
                <w:sz w:val="24"/>
              </w:rPr>
              <w:t>‬</w:t>
            </w:r>
            <w:r w:rsidR="001154A8">
              <w:rPr>
                <w:noProof/>
                <w:color w:val="000000" w:themeColor="text1"/>
                <w:sz w:val="24"/>
              </w:rPr>
              <w:t xml:space="preserve">ды </w:t>
            </w:r>
            <w:r w:rsidRPr="00984D1E">
              <w:rPr>
                <w:noProof/>
                <w:color w:val="000000" w:themeColor="text1"/>
                <w:sz w:val="24"/>
              </w:rPr>
              <w:t>таблеткасын</w:t>
            </w:r>
            <w:r w:rsidR="001154A8" w:rsidRPr="001154A8">
              <w:rPr>
                <w:noProof/>
                <w:vanish/>
                <w:color w:val="000000" w:themeColor="text1"/>
                <w:spacing w:val="-20"/>
                <w:w w:val="1"/>
                <w:sz w:val="24"/>
              </w:rPr>
              <w:t>‬</w:t>
            </w:r>
            <w:r w:rsidR="001154A8">
              <w:rPr>
                <w:noProof/>
                <w:color w:val="000000" w:themeColor="text1"/>
                <w:sz w:val="24"/>
              </w:rPr>
              <w:t xml:space="preserve">да </w:t>
            </w:r>
            <w:r w:rsidRPr="00984D1E">
              <w:rPr>
                <w:noProof/>
                <w:color w:val="000000" w:themeColor="text1"/>
                <w:sz w:val="24"/>
              </w:rPr>
              <w:t>түсіріл</w:t>
            </w:r>
            <w:r w:rsidR="001154A8" w:rsidRPr="001154A8">
              <w:rPr>
                <w:noProof/>
                <w:vanish/>
                <w:color w:val="000000" w:themeColor="text1"/>
                <w:spacing w:val="-20"/>
                <w:w w:val="1"/>
                <w:sz w:val="24"/>
              </w:rPr>
              <w:t>‬</w:t>
            </w:r>
            <w:r w:rsidR="001154A8">
              <w:rPr>
                <w:noProof/>
                <w:color w:val="000000" w:themeColor="text1"/>
                <w:sz w:val="24"/>
              </w:rPr>
              <w:t xml:space="preserve">ген </w:t>
            </w:r>
            <w:r w:rsidRPr="00984D1E">
              <w:rPr>
                <w:noProof/>
                <w:color w:val="000000" w:themeColor="text1"/>
                <w:sz w:val="24"/>
              </w:rPr>
              <w:t>ИҚ спектрын</w:t>
            </w:r>
            <w:r w:rsidR="001154A8" w:rsidRPr="001154A8">
              <w:rPr>
                <w:noProof/>
                <w:vanish/>
                <w:color w:val="000000" w:themeColor="text1"/>
                <w:spacing w:val="-20"/>
                <w:w w:val="1"/>
                <w:sz w:val="24"/>
              </w:rPr>
              <w:t>‬</w:t>
            </w:r>
            <w:r w:rsidR="001154A8">
              <w:rPr>
                <w:noProof/>
                <w:color w:val="000000" w:themeColor="text1"/>
                <w:sz w:val="24"/>
              </w:rPr>
              <w:t xml:space="preserve">да </w:t>
            </w:r>
            <w:r w:rsidRPr="00984D1E">
              <w:rPr>
                <w:noProof/>
                <w:color w:val="000000" w:themeColor="text1"/>
                <w:sz w:val="24"/>
              </w:rPr>
              <w:t>1721-1724 см</w:t>
            </w:r>
            <w:r w:rsidRPr="00984D1E">
              <w:rPr>
                <w:noProof/>
                <w:color w:val="000000" w:themeColor="text1"/>
                <w:sz w:val="24"/>
                <w:vertAlign w:val="superscript"/>
              </w:rPr>
              <w:t>-1</w:t>
            </w:r>
            <w:r w:rsidRPr="00984D1E">
              <w:rPr>
                <w:noProof/>
                <w:color w:val="000000" w:themeColor="text1"/>
                <w:sz w:val="24"/>
              </w:rPr>
              <w:t xml:space="preserve"> аймағын</w:t>
            </w:r>
            <w:r w:rsidR="001154A8" w:rsidRPr="001154A8">
              <w:rPr>
                <w:noProof/>
                <w:vanish/>
                <w:color w:val="000000" w:themeColor="text1"/>
                <w:spacing w:val="-20"/>
                <w:w w:val="1"/>
                <w:sz w:val="24"/>
              </w:rPr>
              <w:t>‬</w:t>
            </w:r>
            <w:r w:rsidR="001154A8">
              <w:rPr>
                <w:noProof/>
                <w:color w:val="000000" w:themeColor="text1"/>
                <w:sz w:val="24"/>
              </w:rPr>
              <w:t xml:space="preserve">да </w:t>
            </w:r>
            <w:r w:rsidRPr="00984D1E">
              <w:rPr>
                <w:noProof/>
                <w:color w:val="000000" w:themeColor="text1"/>
                <w:sz w:val="24"/>
              </w:rPr>
              <w:t>күрде</w:t>
            </w:r>
            <w:r w:rsidR="001154A8" w:rsidRPr="001154A8">
              <w:rPr>
                <w:noProof/>
                <w:vanish/>
                <w:color w:val="000000" w:themeColor="text1"/>
                <w:spacing w:val="-20"/>
                <w:w w:val="1"/>
                <w:sz w:val="24"/>
              </w:rPr>
              <w:t>‬</w:t>
            </w:r>
            <w:r w:rsidR="001154A8" w:rsidRPr="001154A8">
              <w:rPr>
                <w:noProof/>
                <w:vanish/>
                <w:color w:val="000000" w:themeColor="text1"/>
                <w:spacing w:val="-20"/>
                <w:w w:val="1"/>
                <w:sz w:val="24"/>
              </w:rPr>
              <w:t>‬</w:t>
            </w:r>
            <w:r w:rsidR="001154A8">
              <w:rPr>
                <w:noProof/>
                <w:color w:val="000000" w:themeColor="text1"/>
                <w:sz w:val="24"/>
              </w:rPr>
              <w:t xml:space="preserve">лі </w:t>
            </w:r>
            <w:r w:rsidRPr="00984D1E">
              <w:rPr>
                <w:noProof/>
                <w:color w:val="000000" w:themeColor="text1"/>
                <w:sz w:val="24"/>
              </w:rPr>
              <w:t>эфир</w:t>
            </w:r>
            <w:r w:rsidR="001154A8" w:rsidRPr="001154A8">
              <w:rPr>
                <w:noProof/>
                <w:vanish/>
                <w:color w:val="000000" w:themeColor="text1"/>
                <w:spacing w:val="-20"/>
                <w:w w:val="1"/>
                <w:sz w:val="24"/>
              </w:rPr>
              <w:t>‬</w:t>
            </w:r>
            <w:r w:rsidR="001154A8">
              <w:rPr>
                <w:noProof/>
                <w:color w:val="000000" w:themeColor="text1"/>
                <w:sz w:val="24"/>
              </w:rPr>
              <w:t xml:space="preserve">лік </w:t>
            </w:r>
            <w:r w:rsidRPr="00984D1E">
              <w:rPr>
                <w:noProof/>
                <w:color w:val="000000" w:themeColor="text1"/>
                <w:sz w:val="24"/>
              </w:rPr>
              <w:t>карбонил тобы</w:t>
            </w:r>
            <w:r w:rsidR="001154A8" w:rsidRPr="001154A8">
              <w:rPr>
                <w:noProof/>
                <w:vanish/>
                <w:color w:val="000000" w:themeColor="text1"/>
                <w:spacing w:val="-20"/>
                <w:w w:val="1"/>
                <w:sz w:val="24"/>
              </w:rPr>
              <w:t>‬</w:t>
            </w:r>
            <w:r w:rsidR="001154A8">
              <w:rPr>
                <w:noProof/>
                <w:color w:val="000000" w:themeColor="text1"/>
                <w:sz w:val="24"/>
              </w:rPr>
              <w:t xml:space="preserve">ның </w:t>
            </w:r>
            <w:r w:rsidRPr="00984D1E">
              <w:rPr>
                <w:noProof/>
                <w:color w:val="000000" w:themeColor="text1"/>
                <w:sz w:val="24"/>
              </w:rPr>
              <w:t>С=О байланысы</w:t>
            </w:r>
            <w:r w:rsidR="001154A8" w:rsidRPr="001154A8">
              <w:rPr>
                <w:noProof/>
                <w:vanish/>
                <w:color w:val="000000" w:themeColor="text1"/>
                <w:spacing w:val="-20"/>
                <w:w w:val="1"/>
                <w:sz w:val="24"/>
              </w:rPr>
              <w:t>‬</w:t>
            </w:r>
            <w:r w:rsidR="001154A8">
              <w:rPr>
                <w:noProof/>
                <w:color w:val="000000" w:themeColor="text1"/>
                <w:sz w:val="24"/>
              </w:rPr>
              <w:t xml:space="preserve">на </w:t>
            </w:r>
            <w:r w:rsidRPr="00984D1E">
              <w:rPr>
                <w:noProof/>
                <w:color w:val="000000" w:themeColor="text1"/>
                <w:sz w:val="24"/>
              </w:rPr>
              <w:t>сәйкес интенсив</w:t>
            </w:r>
            <w:r w:rsidR="001154A8" w:rsidRPr="001154A8">
              <w:rPr>
                <w:noProof/>
                <w:vanish/>
                <w:color w:val="000000" w:themeColor="text1"/>
                <w:spacing w:val="-20"/>
                <w:w w:val="1"/>
                <w:sz w:val="24"/>
              </w:rPr>
              <w:t>‬</w:t>
            </w:r>
            <w:r w:rsidR="001154A8">
              <w:rPr>
                <w:noProof/>
                <w:color w:val="000000" w:themeColor="text1"/>
                <w:sz w:val="24"/>
              </w:rPr>
              <w:t xml:space="preserve">ті </w:t>
            </w:r>
            <w:r w:rsidRPr="00984D1E">
              <w:rPr>
                <w:noProof/>
                <w:color w:val="000000" w:themeColor="text1"/>
                <w:sz w:val="24"/>
              </w:rPr>
              <w:t>жолақ болуы тиіс.</w:t>
            </w:r>
          </w:p>
          <w:p w14:paraId="38A9B2EA" w14:textId="213BE952" w:rsidR="00C254C2" w:rsidRPr="00984D1E" w:rsidRDefault="00B21731">
            <w:pPr>
              <w:pStyle w:val="TableParagraph"/>
              <w:ind w:left="105" w:right="459"/>
              <w:jc w:val="both"/>
              <w:rPr>
                <w:noProof/>
                <w:color w:val="000000" w:themeColor="text1"/>
                <w:sz w:val="24"/>
              </w:rPr>
            </w:pPr>
            <w:r w:rsidRPr="00984D1E">
              <w:rPr>
                <w:noProof/>
                <w:color w:val="000000" w:themeColor="text1"/>
                <w:sz w:val="24"/>
              </w:rPr>
              <w:t>S ерітіндісі</w:t>
            </w:r>
            <w:r w:rsidR="001154A8" w:rsidRPr="001154A8">
              <w:rPr>
                <w:noProof/>
                <w:vanish/>
                <w:color w:val="000000" w:themeColor="text1"/>
                <w:spacing w:val="-20"/>
                <w:w w:val="1"/>
                <w:sz w:val="24"/>
              </w:rPr>
              <w:t>‬</w:t>
            </w:r>
            <w:r w:rsidR="001154A8">
              <w:rPr>
                <w:noProof/>
                <w:color w:val="000000" w:themeColor="text1"/>
                <w:sz w:val="24"/>
              </w:rPr>
              <w:t xml:space="preserve">нің </w:t>
            </w:r>
            <w:r w:rsidRPr="00984D1E">
              <w:rPr>
                <w:noProof/>
                <w:color w:val="000000" w:themeColor="text1"/>
                <w:sz w:val="24"/>
              </w:rPr>
              <w:t>ультракүлг</w:t>
            </w:r>
            <w:r w:rsidR="001154A8" w:rsidRPr="001154A8">
              <w:rPr>
                <w:noProof/>
                <w:vanish/>
                <w:color w:val="000000" w:themeColor="text1"/>
                <w:spacing w:val="-20"/>
                <w:w w:val="1"/>
                <w:sz w:val="24"/>
              </w:rPr>
              <w:t>‬</w:t>
            </w:r>
            <w:r w:rsidR="001154A8">
              <w:rPr>
                <w:noProof/>
                <w:color w:val="000000" w:themeColor="text1"/>
                <w:sz w:val="24"/>
              </w:rPr>
              <w:t xml:space="preserve">ін </w:t>
            </w:r>
            <w:r w:rsidRPr="00984D1E">
              <w:rPr>
                <w:noProof/>
                <w:color w:val="000000" w:themeColor="text1"/>
                <w:sz w:val="24"/>
              </w:rPr>
              <w:t>жұтылу спектрі 250 -280 нм аймағын</w:t>
            </w:r>
            <w:r w:rsidR="001154A8" w:rsidRPr="001154A8">
              <w:rPr>
                <w:noProof/>
                <w:vanish/>
                <w:color w:val="000000" w:themeColor="text1"/>
                <w:spacing w:val="-20"/>
                <w:w w:val="1"/>
                <w:sz w:val="24"/>
              </w:rPr>
              <w:t>‬</w:t>
            </w:r>
            <w:r w:rsidR="001154A8">
              <w:rPr>
                <w:noProof/>
                <w:color w:val="000000" w:themeColor="text1"/>
                <w:sz w:val="24"/>
              </w:rPr>
              <w:t xml:space="preserve">да </w:t>
            </w:r>
            <w:r w:rsidRPr="00984D1E">
              <w:rPr>
                <w:noProof/>
                <w:color w:val="000000" w:themeColor="text1"/>
                <w:sz w:val="24"/>
              </w:rPr>
              <w:t>максимум 260±2 нм жұтылу</w:t>
            </w:r>
            <w:r w:rsidR="001154A8" w:rsidRPr="001154A8">
              <w:rPr>
                <w:noProof/>
                <w:vanish/>
                <w:color w:val="000000" w:themeColor="text1"/>
                <w:spacing w:val="-20"/>
                <w:w w:val="1"/>
                <w:sz w:val="24"/>
              </w:rPr>
              <w:t>‬</w:t>
            </w:r>
            <w:r w:rsidR="001154A8">
              <w:rPr>
                <w:noProof/>
                <w:color w:val="000000" w:themeColor="text1"/>
                <w:sz w:val="24"/>
              </w:rPr>
              <w:t xml:space="preserve">ын </w:t>
            </w:r>
            <w:r w:rsidRPr="00984D1E">
              <w:rPr>
                <w:noProof/>
                <w:color w:val="000000" w:themeColor="text1"/>
                <w:sz w:val="24"/>
              </w:rPr>
              <w:t>көрсетуі тиіс</w:t>
            </w:r>
          </w:p>
          <w:p w14:paraId="61419119" w14:textId="21E96304" w:rsidR="00C254C2" w:rsidRPr="00984D1E" w:rsidRDefault="00B21731">
            <w:pPr>
              <w:pStyle w:val="TableParagraph"/>
              <w:tabs>
                <w:tab w:val="left" w:pos="1261"/>
                <w:tab w:val="left" w:pos="3129"/>
                <w:tab w:val="left" w:pos="4847"/>
              </w:tabs>
              <w:ind w:left="105" w:right="96"/>
              <w:jc w:val="both"/>
              <w:rPr>
                <w:noProof/>
                <w:color w:val="000000" w:themeColor="text1"/>
                <w:sz w:val="24"/>
              </w:rPr>
            </w:pPr>
            <w:r w:rsidRPr="00984D1E">
              <w:rPr>
                <w:i/>
                <w:noProof/>
                <w:color w:val="000000" w:themeColor="text1"/>
                <w:sz w:val="24"/>
              </w:rPr>
              <w:t xml:space="preserve">Зерттеу </w:t>
            </w:r>
            <w:r w:rsidRPr="00984D1E">
              <w:rPr>
                <w:noProof/>
                <w:color w:val="000000" w:themeColor="text1"/>
                <w:sz w:val="24"/>
              </w:rPr>
              <w:t>ерітіндісі хроматограммасы</w:t>
            </w:r>
            <w:r w:rsidR="001154A8" w:rsidRPr="001154A8">
              <w:rPr>
                <w:noProof/>
                <w:vanish/>
                <w:color w:val="000000" w:themeColor="text1"/>
                <w:spacing w:val="-20"/>
                <w:w w:val="1"/>
                <w:sz w:val="24"/>
              </w:rPr>
              <w:t>‬</w:t>
            </w:r>
            <w:r w:rsidR="001154A8">
              <w:rPr>
                <w:noProof/>
                <w:color w:val="000000" w:themeColor="text1"/>
                <w:sz w:val="24"/>
              </w:rPr>
              <w:t xml:space="preserve">ның </w:t>
            </w:r>
            <w:r w:rsidRPr="00984D1E">
              <w:rPr>
                <w:noProof/>
                <w:color w:val="000000" w:themeColor="text1"/>
                <w:sz w:val="24"/>
              </w:rPr>
              <w:t>R</w:t>
            </w:r>
            <w:r w:rsidRPr="00984D1E">
              <w:rPr>
                <w:noProof/>
                <w:color w:val="000000" w:themeColor="text1"/>
                <w:sz w:val="16"/>
              </w:rPr>
              <w:t xml:space="preserve">f </w:t>
            </w:r>
            <w:r w:rsidRPr="00984D1E">
              <w:rPr>
                <w:noProof/>
                <w:color w:val="000000" w:themeColor="text1"/>
                <w:sz w:val="24"/>
              </w:rPr>
              <w:t>мәні</w:t>
            </w:r>
            <w:r w:rsidRPr="00984D1E">
              <w:rPr>
                <w:noProof/>
                <w:color w:val="000000" w:themeColor="text1"/>
                <w:sz w:val="24"/>
              </w:rPr>
              <w:tab/>
            </w:r>
            <w:r w:rsidRPr="00984D1E">
              <w:rPr>
                <w:i/>
                <w:noProof/>
                <w:color w:val="000000" w:themeColor="text1"/>
                <w:sz w:val="24"/>
              </w:rPr>
              <w:t>салыстыру</w:t>
            </w:r>
            <w:r w:rsidRPr="00984D1E">
              <w:rPr>
                <w:i/>
                <w:noProof/>
                <w:color w:val="000000" w:themeColor="text1"/>
                <w:sz w:val="24"/>
              </w:rPr>
              <w:tab/>
              <w:t>ерітіндісі</w:t>
            </w:r>
            <w:r w:rsidRPr="00984D1E">
              <w:rPr>
                <w:i/>
                <w:noProof/>
                <w:color w:val="000000" w:themeColor="text1"/>
                <w:sz w:val="24"/>
              </w:rPr>
              <w:tab/>
              <w:t xml:space="preserve">Р </w:t>
            </w:r>
            <w:r w:rsidRPr="00984D1E">
              <w:rPr>
                <w:noProof/>
                <w:color w:val="000000" w:themeColor="text1"/>
                <w:sz w:val="24"/>
              </w:rPr>
              <w:t>хроматограммасы</w:t>
            </w:r>
            <w:r w:rsidR="001154A8" w:rsidRPr="001154A8">
              <w:rPr>
                <w:noProof/>
                <w:vanish/>
                <w:color w:val="000000" w:themeColor="text1"/>
                <w:spacing w:val="-20"/>
                <w:w w:val="1"/>
                <w:sz w:val="24"/>
              </w:rPr>
              <w:t>‬</w:t>
            </w:r>
            <w:r w:rsidR="001154A8">
              <w:rPr>
                <w:noProof/>
                <w:color w:val="000000" w:themeColor="text1"/>
                <w:sz w:val="24"/>
              </w:rPr>
              <w:t xml:space="preserve">ның </w:t>
            </w:r>
            <w:r w:rsidRPr="00984D1E">
              <w:rPr>
                <w:noProof/>
                <w:color w:val="000000" w:themeColor="text1"/>
                <w:sz w:val="24"/>
              </w:rPr>
              <w:t>R</w:t>
            </w:r>
            <w:r w:rsidRPr="00984D1E">
              <w:rPr>
                <w:noProof/>
                <w:color w:val="000000" w:themeColor="text1"/>
                <w:sz w:val="16"/>
              </w:rPr>
              <w:t xml:space="preserve">f </w:t>
            </w:r>
            <w:r w:rsidRPr="00984D1E">
              <w:rPr>
                <w:noProof/>
                <w:color w:val="000000" w:themeColor="text1"/>
                <w:sz w:val="24"/>
              </w:rPr>
              <w:t>мәні</w:t>
            </w:r>
            <w:r w:rsidR="001154A8" w:rsidRPr="001154A8">
              <w:rPr>
                <w:noProof/>
                <w:vanish/>
                <w:color w:val="000000" w:themeColor="text1"/>
                <w:spacing w:val="-20"/>
                <w:w w:val="1"/>
                <w:sz w:val="24"/>
              </w:rPr>
              <w:t>‬</w:t>
            </w:r>
            <w:r w:rsidR="001154A8">
              <w:rPr>
                <w:noProof/>
                <w:color w:val="000000" w:themeColor="text1"/>
                <w:sz w:val="24"/>
              </w:rPr>
              <w:t xml:space="preserve">не </w:t>
            </w:r>
            <w:r w:rsidRPr="00984D1E">
              <w:rPr>
                <w:noProof/>
                <w:color w:val="000000" w:themeColor="text1"/>
                <w:sz w:val="24"/>
              </w:rPr>
              <w:t>сәйкес болуы</w:t>
            </w:r>
          </w:p>
          <w:p w14:paraId="2B6860F9" w14:textId="77777777" w:rsidR="00C254C2" w:rsidRPr="00984D1E" w:rsidRDefault="00B21731">
            <w:pPr>
              <w:pStyle w:val="TableParagraph"/>
              <w:spacing w:line="259" w:lineRule="exact"/>
              <w:ind w:left="105"/>
              <w:jc w:val="left"/>
              <w:rPr>
                <w:noProof/>
                <w:color w:val="000000" w:themeColor="text1"/>
                <w:sz w:val="24"/>
              </w:rPr>
            </w:pPr>
            <w:r w:rsidRPr="00984D1E">
              <w:rPr>
                <w:noProof/>
                <w:color w:val="000000" w:themeColor="text1"/>
                <w:sz w:val="24"/>
              </w:rPr>
              <w:t>тиіс.</w:t>
            </w:r>
          </w:p>
        </w:tc>
        <w:tc>
          <w:tcPr>
            <w:tcW w:w="850" w:type="dxa"/>
          </w:tcPr>
          <w:p w14:paraId="5E5CF1B8" w14:textId="77777777" w:rsidR="00C254C2" w:rsidRPr="00984D1E" w:rsidRDefault="00B21731">
            <w:pPr>
              <w:pStyle w:val="TableParagraph"/>
              <w:spacing w:line="268" w:lineRule="exact"/>
              <w:ind w:left="8"/>
              <w:rPr>
                <w:noProof/>
                <w:color w:val="000000" w:themeColor="text1"/>
                <w:sz w:val="24"/>
              </w:rPr>
            </w:pPr>
            <w:r w:rsidRPr="00984D1E">
              <w:rPr>
                <w:noProof/>
                <w:color w:val="000000" w:themeColor="text1"/>
                <w:sz w:val="24"/>
              </w:rPr>
              <w:t>+</w:t>
            </w:r>
          </w:p>
          <w:p w14:paraId="2EB201B4" w14:textId="77777777" w:rsidR="00C254C2" w:rsidRPr="00984D1E" w:rsidRDefault="00C254C2">
            <w:pPr>
              <w:pStyle w:val="TableParagraph"/>
              <w:jc w:val="left"/>
              <w:rPr>
                <w:noProof/>
                <w:color w:val="000000" w:themeColor="text1"/>
                <w:sz w:val="26"/>
              </w:rPr>
            </w:pPr>
          </w:p>
          <w:p w14:paraId="7DF81268" w14:textId="77777777" w:rsidR="00C254C2" w:rsidRPr="00984D1E" w:rsidRDefault="00C254C2">
            <w:pPr>
              <w:pStyle w:val="TableParagraph"/>
              <w:jc w:val="left"/>
              <w:rPr>
                <w:noProof/>
                <w:color w:val="000000" w:themeColor="text1"/>
                <w:sz w:val="26"/>
              </w:rPr>
            </w:pPr>
          </w:p>
          <w:p w14:paraId="30E70C94" w14:textId="77777777" w:rsidR="00C254C2" w:rsidRPr="00984D1E" w:rsidRDefault="00C254C2">
            <w:pPr>
              <w:pStyle w:val="TableParagraph"/>
              <w:jc w:val="left"/>
              <w:rPr>
                <w:noProof/>
                <w:color w:val="000000" w:themeColor="text1"/>
                <w:sz w:val="26"/>
              </w:rPr>
            </w:pPr>
          </w:p>
          <w:p w14:paraId="2ADA59B7" w14:textId="77777777" w:rsidR="00C254C2" w:rsidRPr="00984D1E" w:rsidRDefault="00B21731">
            <w:pPr>
              <w:pStyle w:val="TableParagraph"/>
              <w:spacing w:before="207"/>
              <w:ind w:left="8"/>
              <w:rPr>
                <w:noProof/>
                <w:color w:val="000000" w:themeColor="text1"/>
                <w:sz w:val="24"/>
              </w:rPr>
            </w:pPr>
            <w:r w:rsidRPr="00984D1E">
              <w:rPr>
                <w:noProof/>
                <w:color w:val="000000" w:themeColor="text1"/>
                <w:sz w:val="24"/>
              </w:rPr>
              <w:t>+</w:t>
            </w:r>
          </w:p>
          <w:p w14:paraId="15B0940E" w14:textId="77777777" w:rsidR="00C254C2" w:rsidRPr="00984D1E" w:rsidRDefault="00C254C2">
            <w:pPr>
              <w:pStyle w:val="TableParagraph"/>
              <w:jc w:val="left"/>
              <w:rPr>
                <w:noProof/>
                <w:color w:val="000000" w:themeColor="text1"/>
                <w:sz w:val="26"/>
              </w:rPr>
            </w:pPr>
          </w:p>
          <w:p w14:paraId="322C9702" w14:textId="77777777" w:rsidR="00C254C2" w:rsidRPr="00984D1E" w:rsidRDefault="00C254C2">
            <w:pPr>
              <w:pStyle w:val="TableParagraph"/>
              <w:jc w:val="left"/>
              <w:rPr>
                <w:noProof/>
                <w:color w:val="000000" w:themeColor="text1"/>
              </w:rPr>
            </w:pPr>
          </w:p>
          <w:p w14:paraId="73A9EADC" w14:textId="77777777" w:rsidR="00C254C2" w:rsidRPr="00984D1E" w:rsidRDefault="00B21731">
            <w:pPr>
              <w:pStyle w:val="TableParagraph"/>
              <w:ind w:left="8"/>
              <w:rPr>
                <w:noProof/>
                <w:color w:val="000000" w:themeColor="text1"/>
                <w:sz w:val="24"/>
              </w:rPr>
            </w:pPr>
            <w:r w:rsidRPr="00984D1E">
              <w:rPr>
                <w:noProof/>
                <w:color w:val="000000" w:themeColor="text1"/>
                <w:sz w:val="24"/>
              </w:rPr>
              <w:t>+</w:t>
            </w:r>
          </w:p>
        </w:tc>
        <w:tc>
          <w:tcPr>
            <w:tcW w:w="852" w:type="dxa"/>
          </w:tcPr>
          <w:p w14:paraId="58A3F088" w14:textId="77777777" w:rsidR="00C254C2" w:rsidRPr="00984D1E" w:rsidRDefault="00B21731">
            <w:pPr>
              <w:pStyle w:val="TableParagraph"/>
              <w:spacing w:line="268" w:lineRule="exact"/>
              <w:ind w:left="5"/>
              <w:rPr>
                <w:noProof/>
                <w:color w:val="000000" w:themeColor="text1"/>
                <w:sz w:val="24"/>
              </w:rPr>
            </w:pPr>
            <w:r w:rsidRPr="00984D1E">
              <w:rPr>
                <w:noProof/>
                <w:color w:val="000000" w:themeColor="text1"/>
                <w:sz w:val="24"/>
              </w:rPr>
              <w:t>+</w:t>
            </w:r>
          </w:p>
          <w:p w14:paraId="244F7FED" w14:textId="77777777" w:rsidR="00C254C2" w:rsidRPr="00984D1E" w:rsidRDefault="00C254C2">
            <w:pPr>
              <w:pStyle w:val="TableParagraph"/>
              <w:jc w:val="left"/>
              <w:rPr>
                <w:noProof/>
                <w:color w:val="000000" w:themeColor="text1"/>
                <w:sz w:val="26"/>
              </w:rPr>
            </w:pPr>
          </w:p>
          <w:p w14:paraId="18EB7DDE" w14:textId="77777777" w:rsidR="00C254C2" w:rsidRPr="00984D1E" w:rsidRDefault="00C254C2">
            <w:pPr>
              <w:pStyle w:val="TableParagraph"/>
              <w:jc w:val="left"/>
              <w:rPr>
                <w:noProof/>
                <w:color w:val="000000" w:themeColor="text1"/>
                <w:sz w:val="26"/>
              </w:rPr>
            </w:pPr>
          </w:p>
          <w:p w14:paraId="1D486E2A" w14:textId="77777777" w:rsidR="00C254C2" w:rsidRPr="00984D1E" w:rsidRDefault="00C254C2">
            <w:pPr>
              <w:pStyle w:val="TableParagraph"/>
              <w:jc w:val="left"/>
              <w:rPr>
                <w:noProof/>
                <w:color w:val="000000" w:themeColor="text1"/>
                <w:sz w:val="26"/>
              </w:rPr>
            </w:pPr>
          </w:p>
          <w:p w14:paraId="7EB703CA" w14:textId="77777777" w:rsidR="00C254C2" w:rsidRPr="00984D1E" w:rsidRDefault="00B21731">
            <w:pPr>
              <w:pStyle w:val="TableParagraph"/>
              <w:spacing w:before="207"/>
              <w:ind w:left="5"/>
              <w:rPr>
                <w:noProof/>
                <w:color w:val="000000" w:themeColor="text1"/>
                <w:sz w:val="24"/>
              </w:rPr>
            </w:pPr>
            <w:r w:rsidRPr="00984D1E">
              <w:rPr>
                <w:noProof/>
                <w:color w:val="000000" w:themeColor="text1"/>
                <w:sz w:val="24"/>
              </w:rPr>
              <w:t>+</w:t>
            </w:r>
          </w:p>
          <w:p w14:paraId="4E1967F9" w14:textId="77777777" w:rsidR="00C254C2" w:rsidRPr="00984D1E" w:rsidRDefault="00C254C2">
            <w:pPr>
              <w:pStyle w:val="TableParagraph"/>
              <w:jc w:val="left"/>
              <w:rPr>
                <w:noProof/>
                <w:color w:val="000000" w:themeColor="text1"/>
                <w:sz w:val="26"/>
              </w:rPr>
            </w:pPr>
          </w:p>
          <w:p w14:paraId="3FB6A495" w14:textId="77777777" w:rsidR="00C254C2" w:rsidRPr="00984D1E" w:rsidRDefault="00C254C2">
            <w:pPr>
              <w:pStyle w:val="TableParagraph"/>
              <w:jc w:val="left"/>
              <w:rPr>
                <w:noProof/>
                <w:color w:val="000000" w:themeColor="text1"/>
              </w:rPr>
            </w:pPr>
          </w:p>
          <w:p w14:paraId="5CD4BBE6" w14:textId="77777777" w:rsidR="00C254C2" w:rsidRPr="00984D1E" w:rsidRDefault="00B21731">
            <w:pPr>
              <w:pStyle w:val="TableParagraph"/>
              <w:ind w:left="5"/>
              <w:rPr>
                <w:noProof/>
                <w:color w:val="000000" w:themeColor="text1"/>
                <w:sz w:val="24"/>
              </w:rPr>
            </w:pPr>
            <w:r w:rsidRPr="00984D1E">
              <w:rPr>
                <w:noProof/>
                <w:color w:val="000000" w:themeColor="text1"/>
                <w:sz w:val="24"/>
              </w:rPr>
              <w:t>+</w:t>
            </w:r>
          </w:p>
        </w:tc>
        <w:tc>
          <w:tcPr>
            <w:tcW w:w="708" w:type="dxa"/>
          </w:tcPr>
          <w:p w14:paraId="6839433D" w14:textId="77777777" w:rsidR="00C254C2" w:rsidRPr="00984D1E" w:rsidRDefault="00B21731">
            <w:pPr>
              <w:pStyle w:val="TableParagraph"/>
              <w:spacing w:line="268" w:lineRule="exact"/>
              <w:ind w:left="5"/>
              <w:rPr>
                <w:noProof/>
                <w:color w:val="000000" w:themeColor="text1"/>
                <w:sz w:val="24"/>
              </w:rPr>
            </w:pPr>
            <w:r w:rsidRPr="00984D1E">
              <w:rPr>
                <w:noProof/>
                <w:color w:val="000000" w:themeColor="text1"/>
                <w:sz w:val="24"/>
              </w:rPr>
              <w:t>+</w:t>
            </w:r>
          </w:p>
          <w:p w14:paraId="77D56F72" w14:textId="77777777" w:rsidR="00C254C2" w:rsidRPr="00984D1E" w:rsidRDefault="00C254C2">
            <w:pPr>
              <w:pStyle w:val="TableParagraph"/>
              <w:jc w:val="left"/>
              <w:rPr>
                <w:noProof/>
                <w:color w:val="000000" w:themeColor="text1"/>
                <w:sz w:val="26"/>
              </w:rPr>
            </w:pPr>
          </w:p>
          <w:p w14:paraId="52216505" w14:textId="77777777" w:rsidR="00C254C2" w:rsidRPr="00984D1E" w:rsidRDefault="00C254C2">
            <w:pPr>
              <w:pStyle w:val="TableParagraph"/>
              <w:jc w:val="left"/>
              <w:rPr>
                <w:noProof/>
                <w:color w:val="000000" w:themeColor="text1"/>
                <w:sz w:val="26"/>
              </w:rPr>
            </w:pPr>
          </w:p>
          <w:p w14:paraId="662D4D5A" w14:textId="77777777" w:rsidR="00C254C2" w:rsidRPr="00984D1E" w:rsidRDefault="00C254C2">
            <w:pPr>
              <w:pStyle w:val="TableParagraph"/>
              <w:jc w:val="left"/>
              <w:rPr>
                <w:noProof/>
                <w:color w:val="000000" w:themeColor="text1"/>
                <w:sz w:val="26"/>
              </w:rPr>
            </w:pPr>
          </w:p>
          <w:p w14:paraId="72FD5C0B" w14:textId="77777777" w:rsidR="00C254C2" w:rsidRPr="00984D1E" w:rsidRDefault="00B21731">
            <w:pPr>
              <w:pStyle w:val="TableParagraph"/>
              <w:spacing w:before="207"/>
              <w:ind w:left="5"/>
              <w:rPr>
                <w:noProof/>
                <w:color w:val="000000" w:themeColor="text1"/>
                <w:sz w:val="24"/>
              </w:rPr>
            </w:pPr>
            <w:r w:rsidRPr="00984D1E">
              <w:rPr>
                <w:noProof/>
                <w:color w:val="000000" w:themeColor="text1"/>
                <w:sz w:val="24"/>
              </w:rPr>
              <w:t>+</w:t>
            </w:r>
          </w:p>
          <w:p w14:paraId="7CC116D7" w14:textId="77777777" w:rsidR="00C254C2" w:rsidRPr="00984D1E" w:rsidRDefault="00C254C2">
            <w:pPr>
              <w:pStyle w:val="TableParagraph"/>
              <w:jc w:val="left"/>
              <w:rPr>
                <w:noProof/>
                <w:color w:val="000000" w:themeColor="text1"/>
                <w:sz w:val="26"/>
              </w:rPr>
            </w:pPr>
          </w:p>
          <w:p w14:paraId="16963842" w14:textId="77777777" w:rsidR="00C254C2" w:rsidRPr="00984D1E" w:rsidRDefault="00C254C2">
            <w:pPr>
              <w:pStyle w:val="TableParagraph"/>
              <w:jc w:val="left"/>
              <w:rPr>
                <w:noProof/>
                <w:color w:val="000000" w:themeColor="text1"/>
              </w:rPr>
            </w:pPr>
          </w:p>
          <w:p w14:paraId="1BF90316" w14:textId="77777777" w:rsidR="00C254C2" w:rsidRPr="00984D1E" w:rsidRDefault="00B21731">
            <w:pPr>
              <w:pStyle w:val="TableParagraph"/>
              <w:ind w:left="5"/>
              <w:rPr>
                <w:noProof/>
                <w:color w:val="000000" w:themeColor="text1"/>
                <w:sz w:val="24"/>
              </w:rPr>
            </w:pPr>
            <w:r w:rsidRPr="00984D1E">
              <w:rPr>
                <w:noProof/>
                <w:color w:val="000000" w:themeColor="text1"/>
                <w:sz w:val="24"/>
              </w:rPr>
              <w:t>+</w:t>
            </w:r>
          </w:p>
        </w:tc>
        <w:tc>
          <w:tcPr>
            <w:tcW w:w="708" w:type="dxa"/>
          </w:tcPr>
          <w:p w14:paraId="3AF824EE" w14:textId="77777777" w:rsidR="00C254C2" w:rsidRPr="00984D1E" w:rsidRDefault="00B21731">
            <w:pPr>
              <w:pStyle w:val="TableParagraph"/>
              <w:spacing w:line="268" w:lineRule="exact"/>
              <w:ind w:left="5"/>
              <w:rPr>
                <w:noProof/>
                <w:color w:val="000000" w:themeColor="text1"/>
                <w:sz w:val="24"/>
              </w:rPr>
            </w:pPr>
            <w:r w:rsidRPr="00984D1E">
              <w:rPr>
                <w:noProof/>
                <w:color w:val="000000" w:themeColor="text1"/>
                <w:sz w:val="24"/>
              </w:rPr>
              <w:t>+</w:t>
            </w:r>
          </w:p>
          <w:p w14:paraId="5CAD924E" w14:textId="77777777" w:rsidR="00C254C2" w:rsidRPr="00984D1E" w:rsidRDefault="00C254C2">
            <w:pPr>
              <w:pStyle w:val="TableParagraph"/>
              <w:jc w:val="left"/>
              <w:rPr>
                <w:noProof/>
                <w:color w:val="000000" w:themeColor="text1"/>
                <w:sz w:val="26"/>
              </w:rPr>
            </w:pPr>
          </w:p>
          <w:p w14:paraId="09D29DFF" w14:textId="77777777" w:rsidR="00C254C2" w:rsidRPr="00984D1E" w:rsidRDefault="00C254C2">
            <w:pPr>
              <w:pStyle w:val="TableParagraph"/>
              <w:jc w:val="left"/>
              <w:rPr>
                <w:noProof/>
                <w:color w:val="000000" w:themeColor="text1"/>
                <w:sz w:val="26"/>
              </w:rPr>
            </w:pPr>
          </w:p>
          <w:p w14:paraId="7003E313" w14:textId="77777777" w:rsidR="00C254C2" w:rsidRPr="00984D1E" w:rsidRDefault="00C254C2">
            <w:pPr>
              <w:pStyle w:val="TableParagraph"/>
              <w:jc w:val="left"/>
              <w:rPr>
                <w:noProof/>
                <w:color w:val="000000" w:themeColor="text1"/>
                <w:sz w:val="26"/>
              </w:rPr>
            </w:pPr>
          </w:p>
          <w:p w14:paraId="602B4CE2" w14:textId="77777777" w:rsidR="00C254C2" w:rsidRPr="00984D1E" w:rsidRDefault="00B21731">
            <w:pPr>
              <w:pStyle w:val="TableParagraph"/>
              <w:spacing w:before="207"/>
              <w:ind w:left="5"/>
              <w:rPr>
                <w:noProof/>
                <w:color w:val="000000" w:themeColor="text1"/>
                <w:sz w:val="24"/>
              </w:rPr>
            </w:pPr>
            <w:r w:rsidRPr="00984D1E">
              <w:rPr>
                <w:noProof/>
                <w:color w:val="000000" w:themeColor="text1"/>
                <w:sz w:val="24"/>
              </w:rPr>
              <w:t>+</w:t>
            </w:r>
          </w:p>
          <w:p w14:paraId="7831530A" w14:textId="77777777" w:rsidR="00C254C2" w:rsidRPr="00984D1E" w:rsidRDefault="00C254C2">
            <w:pPr>
              <w:pStyle w:val="TableParagraph"/>
              <w:jc w:val="left"/>
              <w:rPr>
                <w:noProof/>
                <w:color w:val="000000" w:themeColor="text1"/>
                <w:sz w:val="26"/>
              </w:rPr>
            </w:pPr>
          </w:p>
          <w:p w14:paraId="174B97C7" w14:textId="77777777" w:rsidR="00C254C2" w:rsidRPr="00984D1E" w:rsidRDefault="00C254C2">
            <w:pPr>
              <w:pStyle w:val="TableParagraph"/>
              <w:jc w:val="left"/>
              <w:rPr>
                <w:noProof/>
                <w:color w:val="000000" w:themeColor="text1"/>
              </w:rPr>
            </w:pPr>
          </w:p>
          <w:p w14:paraId="4A0A6B8F" w14:textId="77777777" w:rsidR="00C254C2" w:rsidRPr="00984D1E" w:rsidRDefault="00B21731">
            <w:pPr>
              <w:pStyle w:val="TableParagraph"/>
              <w:ind w:left="5"/>
              <w:rPr>
                <w:noProof/>
                <w:color w:val="000000" w:themeColor="text1"/>
                <w:sz w:val="24"/>
              </w:rPr>
            </w:pPr>
            <w:r w:rsidRPr="00984D1E">
              <w:rPr>
                <w:noProof/>
                <w:color w:val="000000" w:themeColor="text1"/>
                <w:sz w:val="24"/>
              </w:rPr>
              <w:t>+</w:t>
            </w:r>
          </w:p>
        </w:tc>
        <w:tc>
          <w:tcPr>
            <w:tcW w:w="852" w:type="dxa"/>
          </w:tcPr>
          <w:p w14:paraId="0CCD249E" w14:textId="77777777" w:rsidR="00C254C2" w:rsidRPr="00984D1E" w:rsidRDefault="00B21731">
            <w:pPr>
              <w:pStyle w:val="TableParagraph"/>
              <w:spacing w:line="268" w:lineRule="exact"/>
              <w:ind w:left="5"/>
              <w:rPr>
                <w:noProof/>
                <w:color w:val="000000" w:themeColor="text1"/>
                <w:sz w:val="24"/>
              </w:rPr>
            </w:pPr>
            <w:r w:rsidRPr="00984D1E">
              <w:rPr>
                <w:noProof/>
                <w:color w:val="000000" w:themeColor="text1"/>
                <w:sz w:val="24"/>
              </w:rPr>
              <w:t>+</w:t>
            </w:r>
          </w:p>
          <w:p w14:paraId="350288CE" w14:textId="77777777" w:rsidR="00C254C2" w:rsidRPr="00984D1E" w:rsidRDefault="00C254C2">
            <w:pPr>
              <w:pStyle w:val="TableParagraph"/>
              <w:jc w:val="left"/>
              <w:rPr>
                <w:noProof/>
                <w:color w:val="000000" w:themeColor="text1"/>
                <w:sz w:val="26"/>
              </w:rPr>
            </w:pPr>
          </w:p>
          <w:p w14:paraId="3D4724A6" w14:textId="77777777" w:rsidR="00C254C2" w:rsidRPr="00984D1E" w:rsidRDefault="00C254C2">
            <w:pPr>
              <w:pStyle w:val="TableParagraph"/>
              <w:jc w:val="left"/>
              <w:rPr>
                <w:noProof/>
                <w:color w:val="000000" w:themeColor="text1"/>
                <w:sz w:val="26"/>
              </w:rPr>
            </w:pPr>
          </w:p>
          <w:p w14:paraId="6D55B7AA" w14:textId="77777777" w:rsidR="00C254C2" w:rsidRPr="00984D1E" w:rsidRDefault="00C254C2">
            <w:pPr>
              <w:pStyle w:val="TableParagraph"/>
              <w:jc w:val="left"/>
              <w:rPr>
                <w:noProof/>
                <w:color w:val="000000" w:themeColor="text1"/>
                <w:sz w:val="26"/>
              </w:rPr>
            </w:pPr>
          </w:p>
          <w:p w14:paraId="0C73D9EA" w14:textId="77777777" w:rsidR="00C254C2" w:rsidRPr="00984D1E" w:rsidRDefault="00B21731">
            <w:pPr>
              <w:pStyle w:val="TableParagraph"/>
              <w:spacing w:before="207"/>
              <w:ind w:left="5"/>
              <w:rPr>
                <w:noProof/>
                <w:color w:val="000000" w:themeColor="text1"/>
                <w:sz w:val="24"/>
              </w:rPr>
            </w:pPr>
            <w:r w:rsidRPr="00984D1E">
              <w:rPr>
                <w:noProof/>
                <w:color w:val="000000" w:themeColor="text1"/>
                <w:sz w:val="24"/>
              </w:rPr>
              <w:t>+</w:t>
            </w:r>
          </w:p>
          <w:p w14:paraId="537BA1E0" w14:textId="77777777" w:rsidR="00C254C2" w:rsidRPr="00984D1E" w:rsidRDefault="00C254C2">
            <w:pPr>
              <w:pStyle w:val="TableParagraph"/>
              <w:jc w:val="left"/>
              <w:rPr>
                <w:noProof/>
                <w:color w:val="000000" w:themeColor="text1"/>
                <w:sz w:val="26"/>
              </w:rPr>
            </w:pPr>
          </w:p>
          <w:p w14:paraId="48FDED3C" w14:textId="77777777" w:rsidR="00C254C2" w:rsidRPr="00984D1E" w:rsidRDefault="00C254C2">
            <w:pPr>
              <w:pStyle w:val="TableParagraph"/>
              <w:jc w:val="left"/>
              <w:rPr>
                <w:noProof/>
                <w:color w:val="000000" w:themeColor="text1"/>
              </w:rPr>
            </w:pPr>
          </w:p>
          <w:p w14:paraId="5082EEFD" w14:textId="77777777" w:rsidR="00C254C2" w:rsidRPr="00984D1E" w:rsidRDefault="00B21731">
            <w:pPr>
              <w:pStyle w:val="TableParagraph"/>
              <w:ind w:left="5"/>
              <w:rPr>
                <w:noProof/>
                <w:color w:val="000000" w:themeColor="text1"/>
                <w:sz w:val="24"/>
              </w:rPr>
            </w:pPr>
            <w:r w:rsidRPr="00984D1E">
              <w:rPr>
                <w:noProof/>
                <w:color w:val="000000" w:themeColor="text1"/>
                <w:sz w:val="24"/>
              </w:rPr>
              <w:t>+</w:t>
            </w:r>
          </w:p>
        </w:tc>
        <w:tc>
          <w:tcPr>
            <w:tcW w:w="850" w:type="dxa"/>
          </w:tcPr>
          <w:p w14:paraId="4A1731BB" w14:textId="77777777" w:rsidR="00C254C2" w:rsidRPr="00984D1E" w:rsidRDefault="00B21731">
            <w:pPr>
              <w:pStyle w:val="TableParagraph"/>
              <w:spacing w:line="268" w:lineRule="exact"/>
              <w:ind w:left="7"/>
              <w:rPr>
                <w:noProof/>
                <w:color w:val="000000" w:themeColor="text1"/>
                <w:sz w:val="24"/>
              </w:rPr>
            </w:pPr>
            <w:r w:rsidRPr="00984D1E">
              <w:rPr>
                <w:noProof/>
                <w:color w:val="000000" w:themeColor="text1"/>
                <w:sz w:val="24"/>
              </w:rPr>
              <w:t>+</w:t>
            </w:r>
          </w:p>
          <w:p w14:paraId="76DBBA42" w14:textId="77777777" w:rsidR="00C254C2" w:rsidRPr="00984D1E" w:rsidRDefault="00C254C2">
            <w:pPr>
              <w:pStyle w:val="TableParagraph"/>
              <w:jc w:val="left"/>
              <w:rPr>
                <w:noProof/>
                <w:color w:val="000000" w:themeColor="text1"/>
                <w:sz w:val="26"/>
              </w:rPr>
            </w:pPr>
          </w:p>
          <w:p w14:paraId="66856252" w14:textId="77777777" w:rsidR="00C254C2" w:rsidRPr="00984D1E" w:rsidRDefault="00C254C2">
            <w:pPr>
              <w:pStyle w:val="TableParagraph"/>
              <w:jc w:val="left"/>
              <w:rPr>
                <w:noProof/>
                <w:color w:val="000000" w:themeColor="text1"/>
                <w:sz w:val="26"/>
              </w:rPr>
            </w:pPr>
          </w:p>
          <w:p w14:paraId="2619D6CE" w14:textId="77777777" w:rsidR="00C254C2" w:rsidRPr="00984D1E" w:rsidRDefault="00C254C2">
            <w:pPr>
              <w:pStyle w:val="TableParagraph"/>
              <w:jc w:val="left"/>
              <w:rPr>
                <w:noProof/>
                <w:color w:val="000000" w:themeColor="text1"/>
                <w:sz w:val="26"/>
              </w:rPr>
            </w:pPr>
          </w:p>
          <w:p w14:paraId="48526FB5" w14:textId="77777777" w:rsidR="00C254C2" w:rsidRPr="00984D1E" w:rsidRDefault="00B21731">
            <w:pPr>
              <w:pStyle w:val="TableParagraph"/>
              <w:spacing w:before="207"/>
              <w:ind w:left="7"/>
              <w:rPr>
                <w:noProof/>
                <w:color w:val="000000" w:themeColor="text1"/>
                <w:sz w:val="24"/>
              </w:rPr>
            </w:pPr>
            <w:r w:rsidRPr="00984D1E">
              <w:rPr>
                <w:noProof/>
                <w:color w:val="000000" w:themeColor="text1"/>
                <w:sz w:val="24"/>
              </w:rPr>
              <w:t>+</w:t>
            </w:r>
          </w:p>
          <w:p w14:paraId="1D94488D" w14:textId="77777777" w:rsidR="00C254C2" w:rsidRPr="00984D1E" w:rsidRDefault="00C254C2">
            <w:pPr>
              <w:pStyle w:val="TableParagraph"/>
              <w:jc w:val="left"/>
              <w:rPr>
                <w:noProof/>
                <w:color w:val="000000" w:themeColor="text1"/>
                <w:sz w:val="26"/>
              </w:rPr>
            </w:pPr>
          </w:p>
          <w:p w14:paraId="5CAFFBDF" w14:textId="77777777" w:rsidR="00C254C2" w:rsidRPr="00984D1E" w:rsidRDefault="00C254C2">
            <w:pPr>
              <w:pStyle w:val="TableParagraph"/>
              <w:jc w:val="left"/>
              <w:rPr>
                <w:noProof/>
                <w:color w:val="000000" w:themeColor="text1"/>
              </w:rPr>
            </w:pPr>
          </w:p>
          <w:p w14:paraId="665E921F" w14:textId="77777777" w:rsidR="00C254C2" w:rsidRPr="00984D1E" w:rsidRDefault="00B21731">
            <w:pPr>
              <w:pStyle w:val="TableParagraph"/>
              <w:ind w:left="7"/>
              <w:rPr>
                <w:noProof/>
                <w:color w:val="000000" w:themeColor="text1"/>
                <w:sz w:val="24"/>
              </w:rPr>
            </w:pPr>
            <w:r w:rsidRPr="00984D1E">
              <w:rPr>
                <w:noProof/>
                <w:color w:val="000000" w:themeColor="text1"/>
                <w:sz w:val="24"/>
              </w:rPr>
              <w:t>+</w:t>
            </w:r>
          </w:p>
        </w:tc>
        <w:tc>
          <w:tcPr>
            <w:tcW w:w="852" w:type="dxa"/>
          </w:tcPr>
          <w:p w14:paraId="55188F9E" w14:textId="77777777" w:rsidR="00C254C2" w:rsidRPr="00984D1E" w:rsidRDefault="00B21731">
            <w:pPr>
              <w:pStyle w:val="TableParagraph"/>
              <w:spacing w:line="268" w:lineRule="exact"/>
              <w:ind w:left="4"/>
              <w:rPr>
                <w:noProof/>
                <w:color w:val="000000" w:themeColor="text1"/>
                <w:sz w:val="24"/>
              </w:rPr>
            </w:pPr>
            <w:r w:rsidRPr="00984D1E">
              <w:rPr>
                <w:noProof/>
                <w:color w:val="000000" w:themeColor="text1"/>
                <w:sz w:val="24"/>
              </w:rPr>
              <w:t>+</w:t>
            </w:r>
          </w:p>
          <w:p w14:paraId="2A4A90DE" w14:textId="77777777" w:rsidR="00C254C2" w:rsidRPr="00984D1E" w:rsidRDefault="00C254C2">
            <w:pPr>
              <w:pStyle w:val="TableParagraph"/>
              <w:jc w:val="left"/>
              <w:rPr>
                <w:noProof/>
                <w:color w:val="000000" w:themeColor="text1"/>
                <w:sz w:val="26"/>
              </w:rPr>
            </w:pPr>
          </w:p>
          <w:p w14:paraId="09A460C7" w14:textId="77777777" w:rsidR="00C254C2" w:rsidRPr="00984D1E" w:rsidRDefault="00C254C2">
            <w:pPr>
              <w:pStyle w:val="TableParagraph"/>
              <w:jc w:val="left"/>
              <w:rPr>
                <w:noProof/>
                <w:color w:val="000000" w:themeColor="text1"/>
                <w:sz w:val="26"/>
              </w:rPr>
            </w:pPr>
          </w:p>
          <w:p w14:paraId="02217AC1" w14:textId="77777777" w:rsidR="00C254C2" w:rsidRPr="00984D1E" w:rsidRDefault="00C254C2">
            <w:pPr>
              <w:pStyle w:val="TableParagraph"/>
              <w:jc w:val="left"/>
              <w:rPr>
                <w:noProof/>
                <w:color w:val="000000" w:themeColor="text1"/>
                <w:sz w:val="26"/>
              </w:rPr>
            </w:pPr>
          </w:p>
          <w:p w14:paraId="596EE407" w14:textId="77777777" w:rsidR="00C254C2" w:rsidRPr="00984D1E" w:rsidRDefault="00B21731">
            <w:pPr>
              <w:pStyle w:val="TableParagraph"/>
              <w:spacing w:before="207"/>
              <w:ind w:left="4"/>
              <w:rPr>
                <w:noProof/>
                <w:color w:val="000000" w:themeColor="text1"/>
                <w:sz w:val="24"/>
              </w:rPr>
            </w:pPr>
            <w:r w:rsidRPr="00984D1E">
              <w:rPr>
                <w:noProof/>
                <w:color w:val="000000" w:themeColor="text1"/>
                <w:sz w:val="24"/>
              </w:rPr>
              <w:t>+</w:t>
            </w:r>
          </w:p>
          <w:p w14:paraId="0E2EB6F1" w14:textId="77777777" w:rsidR="00C254C2" w:rsidRPr="00984D1E" w:rsidRDefault="00C254C2">
            <w:pPr>
              <w:pStyle w:val="TableParagraph"/>
              <w:jc w:val="left"/>
              <w:rPr>
                <w:noProof/>
                <w:color w:val="000000" w:themeColor="text1"/>
                <w:sz w:val="26"/>
              </w:rPr>
            </w:pPr>
          </w:p>
          <w:p w14:paraId="312CF03A" w14:textId="77777777" w:rsidR="00C254C2" w:rsidRPr="00984D1E" w:rsidRDefault="00C254C2">
            <w:pPr>
              <w:pStyle w:val="TableParagraph"/>
              <w:jc w:val="left"/>
              <w:rPr>
                <w:noProof/>
                <w:color w:val="000000" w:themeColor="text1"/>
              </w:rPr>
            </w:pPr>
          </w:p>
          <w:p w14:paraId="2408AF26" w14:textId="77777777" w:rsidR="00C254C2" w:rsidRPr="00984D1E" w:rsidRDefault="00B21731">
            <w:pPr>
              <w:pStyle w:val="TableParagraph"/>
              <w:ind w:left="4"/>
              <w:rPr>
                <w:noProof/>
                <w:color w:val="000000" w:themeColor="text1"/>
                <w:sz w:val="24"/>
              </w:rPr>
            </w:pPr>
            <w:r w:rsidRPr="00984D1E">
              <w:rPr>
                <w:noProof/>
                <w:color w:val="000000" w:themeColor="text1"/>
                <w:sz w:val="24"/>
              </w:rPr>
              <w:t>+</w:t>
            </w:r>
          </w:p>
        </w:tc>
      </w:tr>
      <w:tr w:rsidR="00C254C2" w:rsidRPr="00984D1E" w14:paraId="4A01DB13" w14:textId="77777777">
        <w:trPr>
          <w:trHeight w:val="551"/>
        </w:trPr>
        <w:tc>
          <w:tcPr>
            <w:tcW w:w="1956" w:type="dxa"/>
          </w:tcPr>
          <w:p w14:paraId="725561FA" w14:textId="77777777"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Хлоридтер</w:t>
            </w:r>
          </w:p>
        </w:tc>
        <w:tc>
          <w:tcPr>
            <w:tcW w:w="1985" w:type="dxa"/>
          </w:tcPr>
          <w:p w14:paraId="509CBA51" w14:textId="77777777"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ҚР МФ І, т. 1,</w:t>
            </w:r>
          </w:p>
          <w:p w14:paraId="27A49111" w14:textId="77777777" w:rsidR="00C254C2" w:rsidRPr="00984D1E" w:rsidRDefault="00B21731">
            <w:pPr>
              <w:pStyle w:val="TableParagraph"/>
              <w:spacing w:line="264" w:lineRule="exact"/>
              <w:ind w:left="107"/>
              <w:jc w:val="left"/>
              <w:rPr>
                <w:noProof/>
                <w:color w:val="000000" w:themeColor="text1"/>
                <w:sz w:val="24"/>
              </w:rPr>
            </w:pPr>
            <w:r w:rsidRPr="00984D1E">
              <w:rPr>
                <w:noProof/>
                <w:color w:val="000000" w:themeColor="text1"/>
                <w:sz w:val="24"/>
              </w:rPr>
              <w:t>2.3.1 (а)</w:t>
            </w:r>
          </w:p>
        </w:tc>
        <w:tc>
          <w:tcPr>
            <w:tcW w:w="5103" w:type="dxa"/>
          </w:tcPr>
          <w:p w14:paraId="6F5DF245" w14:textId="350D02D7" w:rsidR="00C254C2" w:rsidRPr="00984D1E" w:rsidRDefault="00B21731">
            <w:pPr>
              <w:pStyle w:val="TableParagraph"/>
              <w:spacing w:line="268" w:lineRule="exact"/>
              <w:ind w:left="105"/>
              <w:jc w:val="left"/>
              <w:rPr>
                <w:noProof/>
                <w:color w:val="000000" w:themeColor="text1"/>
                <w:sz w:val="24"/>
              </w:rPr>
            </w:pPr>
            <w:r w:rsidRPr="00984D1E">
              <w:rPr>
                <w:noProof/>
                <w:color w:val="000000" w:themeColor="text1"/>
                <w:sz w:val="24"/>
              </w:rPr>
              <w:t>Субстанция хлоридтер</w:t>
            </w:r>
            <w:r w:rsidR="001154A8" w:rsidRPr="001154A8">
              <w:rPr>
                <w:noProof/>
                <w:vanish/>
                <w:color w:val="000000" w:themeColor="text1"/>
                <w:spacing w:val="-20"/>
                <w:w w:val="1"/>
                <w:sz w:val="24"/>
              </w:rPr>
              <w:t>‬</w:t>
            </w:r>
            <w:r w:rsidR="001154A8">
              <w:rPr>
                <w:noProof/>
                <w:color w:val="000000" w:themeColor="text1"/>
                <w:sz w:val="24"/>
              </w:rPr>
              <w:t xml:space="preserve">ге </w:t>
            </w:r>
            <w:r w:rsidRPr="00984D1E">
              <w:rPr>
                <w:noProof/>
                <w:color w:val="000000" w:themeColor="text1"/>
                <w:sz w:val="24"/>
              </w:rPr>
              <w:t xml:space="preserve">  (а)   реакция   беруі</w:t>
            </w:r>
          </w:p>
          <w:p w14:paraId="02242AA5" w14:textId="77777777" w:rsidR="00C254C2" w:rsidRPr="00984D1E" w:rsidRDefault="00B21731">
            <w:pPr>
              <w:pStyle w:val="TableParagraph"/>
              <w:spacing w:line="264" w:lineRule="exact"/>
              <w:ind w:left="105"/>
              <w:jc w:val="left"/>
              <w:rPr>
                <w:noProof/>
                <w:color w:val="000000" w:themeColor="text1"/>
                <w:sz w:val="24"/>
              </w:rPr>
            </w:pPr>
            <w:r w:rsidRPr="00984D1E">
              <w:rPr>
                <w:noProof/>
                <w:color w:val="000000" w:themeColor="text1"/>
                <w:sz w:val="24"/>
              </w:rPr>
              <w:t>керек</w:t>
            </w:r>
          </w:p>
        </w:tc>
        <w:tc>
          <w:tcPr>
            <w:tcW w:w="850" w:type="dxa"/>
          </w:tcPr>
          <w:p w14:paraId="4084ACDF" w14:textId="77777777" w:rsidR="00C254C2" w:rsidRPr="00984D1E" w:rsidRDefault="00B21731">
            <w:pPr>
              <w:pStyle w:val="TableParagraph"/>
              <w:spacing w:before="128"/>
              <w:ind w:right="346"/>
              <w:jc w:val="right"/>
              <w:rPr>
                <w:noProof/>
                <w:color w:val="000000" w:themeColor="text1"/>
                <w:sz w:val="24"/>
              </w:rPr>
            </w:pPr>
            <w:r w:rsidRPr="00984D1E">
              <w:rPr>
                <w:noProof/>
                <w:color w:val="000000" w:themeColor="text1"/>
                <w:sz w:val="24"/>
              </w:rPr>
              <w:t>+</w:t>
            </w:r>
          </w:p>
        </w:tc>
        <w:tc>
          <w:tcPr>
            <w:tcW w:w="852" w:type="dxa"/>
          </w:tcPr>
          <w:p w14:paraId="3CE8B1F1" w14:textId="77777777" w:rsidR="00C254C2" w:rsidRPr="00984D1E" w:rsidRDefault="00B21731">
            <w:pPr>
              <w:pStyle w:val="TableParagraph"/>
              <w:spacing w:before="128"/>
              <w:ind w:right="348"/>
              <w:jc w:val="right"/>
              <w:rPr>
                <w:noProof/>
                <w:color w:val="000000" w:themeColor="text1"/>
                <w:sz w:val="24"/>
              </w:rPr>
            </w:pPr>
            <w:r w:rsidRPr="00984D1E">
              <w:rPr>
                <w:noProof/>
                <w:color w:val="000000" w:themeColor="text1"/>
                <w:sz w:val="24"/>
              </w:rPr>
              <w:t>+</w:t>
            </w:r>
          </w:p>
        </w:tc>
        <w:tc>
          <w:tcPr>
            <w:tcW w:w="708" w:type="dxa"/>
          </w:tcPr>
          <w:p w14:paraId="45FF4D9B" w14:textId="77777777" w:rsidR="00C254C2" w:rsidRPr="00984D1E" w:rsidRDefault="00B21731">
            <w:pPr>
              <w:pStyle w:val="TableParagraph"/>
              <w:spacing w:before="128"/>
              <w:ind w:right="276"/>
              <w:jc w:val="right"/>
              <w:rPr>
                <w:noProof/>
                <w:color w:val="000000" w:themeColor="text1"/>
                <w:sz w:val="24"/>
              </w:rPr>
            </w:pPr>
            <w:r w:rsidRPr="00984D1E">
              <w:rPr>
                <w:noProof/>
                <w:color w:val="000000" w:themeColor="text1"/>
                <w:sz w:val="24"/>
              </w:rPr>
              <w:t>+</w:t>
            </w:r>
          </w:p>
        </w:tc>
        <w:tc>
          <w:tcPr>
            <w:tcW w:w="708" w:type="dxa"/>
          </w:tcPr>
          <w:p w14:paraId="6E511217" w14:textId="77777777" w:rsidR="00C254C2" w:rsidRPr="00984D1E" w:rsidRDefault="00B21731">
            <w:pPr>
              <w:pStyle w:val="TableParagraph"/>
              <w:spacing w:before="128"/>
              <w:ind w:right="276"/>
              <w:jc w:val="right"/>
              <w:rPr>
                <w:noProof/>
                <w:color w:val="000000" w:themeColor="text1"/>
                <w:sz w:val="24"/>
              </w:rPr>
            </w:pPr>
            <w:r w:rsidRPr="00984D1E">
              <w:rPr>
                <w:noProof/>
                <w:color w:val="000000" w:themeColor="text1"/>
                <w:sz w:val="24"/>
              </w:rPr>
              <w:t>+</w:t>
            </w:r>
          </w:p>
        </w:tc>
        <w:tc>
          <w:tcPr>
            <w:tcW w:w="852" w:type="dxa"/>
          </w:tcPr>
          <w:p w14:paraId="372FF3F1" w14:textId="77777777" w:rsidR="00C254C2" w:rsidRPr="00984D1E" w:rsidRDefault="00B21731">
            <w:pPr>
              <w:pStyle w:val="TableParagraph"/>
              <w:spacing w:before="128"/>
              <w:ind w:left="5"/>
              <w:rPr>
                <w:noProof/>
                <w:color w:val="000000" w:themeColor="text1"/>
                <w:sz w:val="24"/>
              </w:rPr>
            </w:pPr>
            <w:r w:rsidRPr="00984D1E">
              <w:rPr>
                <w:noProof/>
                <w:color w:val="000000" w:themeColor="text1"/>
                <w:sz w:val="24"/>
              </w:rPr>
              <w:t>+</w:t>
            </w:r>
          </w:p>
        </w:tc>
        <w:tc>
          <w:tcPr>
            <w:tcW w:w="850" w:type="dxa"/>
          </w:tcPr>
          <w:p w14:paraId="45AE3A7E" w14:textId="77777777" w:rsidR="00C254C2" w:rsidRPr="00984D1E" w:rsidRDefault="00B21731">
            <w:pPr>
              <w:pStyle w:val="TableParagraph"/>
              <w:spacing w:before="128"/>
              <w:ind w:right="346"/>
              <w:jc w:val="right"/>
              <w:rPr>
                <w:noProof/>
                <w:color w:val="000000" w:themeColor="text1"/>
                <w:sz w:val="24"/>
              </w:rPr>
            </w:pPr>
            <w:r w:rsidRPr="00984D1E">
              <w:rPr>
                <w:noProof/>
                <w:color w:val="000000" w:themeColor="text1"/>
                <w:sz w:val="24"/>
              </w:rPr>
              <w:t>+</w:t>
            </w:r>
          </w:p>
        </w:tc>
        <w:tc>
          <w:tcPr>
            <w:tcW w:w="852" w:type="dxa"/>
          </w:tcPr>
          <w:p w14:paraId="4806DABA" w14:textId="77777777" w:rsidR="00C254C2" w:rsidRPr="00984D1E" w:rsidRDefault="00B21731">
            <w:pPr>
              <w:pStyle w:val="TableParagraph"/>
              <w:spacing w:before="128"/>
              <w:ind w:right="348"/>
              <w:jc w:val="right"/>
              <w:rPr>
                <w:noProof/>
                <w:color w:val="000000" w:themeColor="text1"/>
                <w:sz w:val="24"/>
              </w:rPr>
            </w:pPr>
            <w:r w:rsidRPr="00984D1E">
              <w:rPr>
                <w:noProof/>
                <w:color w:val="000000" w:themeColor="text1"/>
                <w:sz w:val="24"/>
              </w:rPr>
              <w:t>+</w:t>
            </w:r>
          </w:p>
        </w:tc>
      </w:tr>
      <w:tr w:rsidR="00C254C2" w:rsidRPr="00984D1E" w14:paraId="6B613D91" w14:textId="77777777">
        <w:trPr>
          <w:trHeight w:val="551"/>
        </w:trPr>
        <w:tc>
          <w:tcPr>
            <w:tcW w:w="1956" w:type="dxa"/>
          </w:tcPr>
          <w:p w14:paraId="443E4902" w14:textId="77777777"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Балқу</w:t>
            </w:r>
          </w:p>
          <w:p w14:paraId="2483BB27" w14:textId="77777777" w:rsidR="00C254C2" w:rsidRPr="00984D1E" w:rsidRDefault="00B21731">
            <w:pPr>
              <w:pStyle w:val="TableParagraph"/>
              <w:spacing w:line="264" w:lineRule="exact"/>
              <w:ind w:left="107"/>
              <w:jc w:val="left"/>
              <w:rPr>
                <w:noProof/>
                <w:color w:val="000000" w:themeColor="text1"/>
                <w:sz w:val="24"/>
              </w:rPr>
            </w:pPr>
            <w:r w:rsidRPr="00984D1E">
              <w:rPr>
                <w:noProof/>
                <w:color w:val="000000" w:themeColor="text1"/>
                <w:sz w:val="24"/>
              </w:rPr>
              <w:t>температурасы</w:t>
            </w:r>
          </w:p>
        </w:tc>
        <w:tc>
          <w:tcPr>
            <w:tcW w:w="1985" w:type="dxa"/>
          </w:tcPr>
          <w:p w14:paraId="6CAF9072" w14:textId="77777777"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ҚР МФ I, 1 т.,</w:t>
            </w:r>
          </w:p>
          <w:p w14:paraId="264557FB" w14:textId="77777777" w:rsidR="00C254C2" w:rsidRPr="00984D1E" w:rsidRDefault="00B21731">
            <w:pPr>
              <w:pStyle w:val="TableParagraph"/>
              <w:spacing w:line="264" w:lineRule="exact"/>
              <w:ind w:left="107"/>
              <w:jc w:val="left"/>
              <w:rPr>
                <w:noProof/>
                <w:color w:val="000000" w:themeColor="text1"/>
                <w:sz w:val="24"/>
              </w:rPr>
            </w:pPr>
            <w:r w:rsidRPr="00984D1E">
              <w:rPr>
                <w:noProof/>
                <w:color w:val="000000" w:themeColor="text1"/>
                <w:sz w:val="24"/>
              </w:rPr>
              <w:t>2.2.5</w:t>
            </w:r>
          </w:p>
        </w:tc>
        <w:tc>
          <w:tcPr>
            <w:tcW w:w="5103" w:type="dxa"/>
          </w:tcPr>
          <w:p w14:paraId="4D4D07AF" w14:textId="5EBE20A4" w:rsidR="00C254C2" w:rsidRPr="00984D1E" w:rsidRDefault="00B21731">
            <w:pPr>
              <w:pStyle w:val="TableParagraph"/>
              <w:spacing w:line="268" w:lineRule="exact"/>
              <w:ind w:left="105"/>
              <w:jc w:val="left"/>
              <w:rPr>
                <w:noProof/>
                <w:color w:val="000000" w:themeColor="text1"/>
                <w:sz w:val="24"/>
              </w:rPr>
            </w:pPr>
            <w:r w:rsidRPr="00984D1E">
              <w:rPr>
                <w:noProof/>
                <w:color w:val="000000" w:themeColor="text1"/>
                <w:sz w:val="24"/>
              </w:rPr>
              <w:t xml:space="preserve">179-181 </w:t>
            </w:r>
            <w:r w:rsidR="00D92218" w:rsidRPr="00984D1E">
              <w:rPr>
                <w:noProof/>
                <w:color w:val="000000" w:themeColor="text1"/>
                <w:sz w:val="24"/>
                <w:vertAlign w:val="superscript"/>
              </w:rPr>
              <w:t>0C</w:t>
            </w:r>
          </w:p>
        </w:tc>
        <w:tc>
          <w:tcPr>
            <w:tcW w:w="850" w:type="dxa"/>
          </w:tcPr>
          <w:p w14:paraId="1F2C93B3" w14:textId="77777777" w:rsidR="00C254C2" w:rsidRPr="00984D1E" w:rsidRDefault="00B21731">
            <w:pPr>
              <w:pStyle w:val="TableParagraph"/>
              <w:spacing w:line="268" w:lineRule="exact"/>
              <w:ind w:left="205"/>
              <w:jc w:val="left"/>
              <w:rPr>
                <w:noProof/>
                <w:color w:val="000000" w:themeColor="text1"/>
                <w:sz w:val="24"/>
              </w:rPr>
            </w:pPr>
            <w:r w:rsidRPr="00984D1E">
              <w:rPr>
                <w:noProof/>
                <w:color w:val="000000" w:themeColor="text1"/>
                <w:sz w:val="24"/>
              </w:rPr>
              <w:t>179-</w:t>
            </w:r>
          </w:p>
          <w:p w14:paraId="0C2B0CAD" w14:textId="77777777" w:rsidR="00C254C2" w:rsidRPr="00984D1E" w:rsidRDefault="00B21731">
            <w:pPr>
              <w:pStyle w:val="TableParagraph"/>
              <w:spacing w:line="264" w:lineRule="exact"/>
              <w:ind w:left="243"/>
              <w:jc w:val="left"/>
              <w:rPr>
                <w:noProof/>
                <w:color w:val="000000" w:themeColor="text1"/>
                <w:sz w:val="24"/>
              </w:rPr>
            </w:pPr>
            <w:r w:rsidRPr="00984D1E">
              <w:rPr>
                <w:noProof/>
                <w:color w:val="000000" w:themeColor="text1"/>
                <w:sz w:val="24"/>
              </w:rPr>
              <w:t>181</w:t>
            </w:r>
          </w:p>
        </w:tc>
        <w:tc>
          <w:tcPr>
            <w:tcW w:w="852" w:type="dxa"/>
          </w:tcPr>
          <w:p w14:paraId="6A9209BC" w14:textId="77777777" w:rsidR="00C254C2" w:rsidRPr="00984D1E" w:rsidRDefault="00B21731">
            <w:pPr>
              <w:pStyle w:val="TableParagraph"/>
              <w:spacing w:line="268" w:lineRule="exact"/>
              <w:ind w:left="205"/>
              <w:jc w:val="left"/>
              <w:rPr>
                <w:noProof/>
                <w:color w:val="000000" w:themeColor="text1"/>
                <w:sz w:val="24"/>
              </w:rPr>
            </w:pPr>
            <w:r w:rsidRPr="00984D1E">
              <w:rPr>
                <w:noProof/>
                <w:color w:val="000000" w:themeColor="text1"/>
                <w:sz w:val="24"/>
              </w:rPr>
              <w:t>179-</w:t>
            </w:r>
          </w:p>
          <w:p w14:paraId="7F8C56AC" w14:textId="77777777" w:rsidR="00C254C2" w:rsidRPr="00984D1E" w:rsidRDefault="00B21731">
            <w:pPr>
              <w:pStyle w:val="TableParagraph"/>
              <w:spacing w:line="264" w:lineRule="exact"/>
              <w:ind w:left="243"/>
              <w:jc w:val="left"/>
              <w:rPr>
                <w:noProof/>
                <w:color w:val="000000" w:themeColor="text1"/>
                <w:sz w:val="24"/>
              </w:rPr>
            </w:pPr>
            <w:r w:rsidRPr="00984D1E">
              <w:rPr>
                <w:noProof/>
                <w:color w:val="000000" w:themeColor="text1"/>
                <w:sz w:val="24"/>
              </w:rPr>
              <w:t>181</w:t>
            </w:r>
          </w:p>
        </w:tc>
        <w:tc>
          <w:tcPr>
            <w:tcW w:w="708" w:type="dxa"/>
          </w:tcPr>
          <w:p w14:paraId="45E5FB78" w14:textId="77777777" w:rsidR="00C254C2" w:rsidRPr="00984D1E" w:rsidRDefault="00B21731">
            <w:pPr>
              <w:pStyle w:val="TableParagraph"/>
              <w:spacing w:line="268" w:lineRule="exact"/>
              <w:ind w:left="132"/>
              <w:jc w:val="left"/>
              <w:rPr>
                <w:noProof/>
                <w:color w:val="000000" w:themeColor="text1"/>
                <w:sz w:val="24"/>
              </w:rPr>
            </w:pPr>
            <w:r w:rsidRPr="00984D1E">
              <w:rPr>
                <w:noProof/>
                <w:color w:val="000000" w:themeColor="text1"/>
                <w:sz w:val="24"/>
              </w:rPr>
              <w:t>179-</w:t>
            </w:r>
          </w:p>
          <w:p w14:paraId="22ED1585" w14:textId="77777777" w:rsidR="00C254C2" w:rsidRPr="00984D1E" w:rsidRDefault="00B21731">
            <w:pPr>
              <w:pStyle w:val="TableParagraph"/>
              <w:spacing w:line="264" w:lineRule="exact"/>
              <w:ind w:left="171"/>
              <w:jc w:val="left"/>
              <w:rPr>
                <w:noProof/>
                <w:color w:val="000000" w:themeColor="text1"/>
                <w:sz w:val="24"/>
              </w:rPr>
            </w:pPr>
            <w:r w:rsidRPr="00984D1E">
              <w:rPr>
                <w:noProof/>
                <w:color w:val="000000" w:themeColor="text1"/>
                <w:sz w:val="24"/>
              </w:rPr>
              <w:t>181</w:t>
            </w:r>
          </w:p>
        </w:tc>
        <w:tc>
          <w:tcPr>
            <w:tcW w:w="708" w:type="dxa"/>
          </w:tcPr>
          <w:p w14:paraId="7C5F4A82" w14:textId="77777777" w:rsidR="00C254C2" w:rsidRPr="00984D1E" w:rsidRDefault="00B21731">
            <w:pPr>
              <w:pStyle w:val="TableParagraph"/>
              <w:spacing w:line="268" w:lineRule="exact"/>
              <w:ind w:left="132"/>
              <w:jc w:val="left"/>
              <w:rPr>
                <w:noProof/>
                <w:color w:val="000000" w:themeColor="text1"/>
                <w:sz w:val="24"/>
              </w:rPr>
            </w:pPr>
            <w:r w:rsidRPr="00984D1E">
              <w:rPr>
                <w:noProof/>
                <w:color w:val="000000" w:themeColor="text1"/>
                <w:sz w:val="24"/>
              </w:rPr>
              <w:t>179-</w:t>
            </w:r>
          </w:p>
          <w:p w14:paraId="6EBA4A18" w14:textId="77777777" w:rsidR="00C254C2" w:rsidRPr="00984D1E" w:rsidRDefault="00B21731">
            <w:pPr>
              <w:pStyle w:val="TableParagraph"/>
              <w:spacing w:line="264" w:lineRule="exact"/>
              <w:ind w:left="171"/>
              <w:jc w:val="left"/>
              <w:rPr>
                <w:noProof/>
                <w:color w:val="000000" w:themeColor="text1"/>
                <w:sz w:val="24"/>
              </w:rPr>
            </w:pPr>
            <w:r w:rsidRPr="00984D1E">
              <w:rPr>
                <w:noProof/>
                <w:color w:val="000000" w:themeColor="text1"/>
                <w:sz w:val="24"/>
              </w:rPr>
              <w:t>181</w:t>
            </w:r>
          </w:p>
        </w:tc>
        <w:tc>
          <w:tcPr>
            <w:tcW w:w="852" w:type="dxa"/>
          </w:tcPr>
          <w:p w14:paraId="7BB97812" w14:textId="77777777" w:rsidR="00C254C2" w:rsidRPr="00984D1E" w:rsidRDefault="00B21731">
            <w:pPr>
              <w:pStyle w:val="TableParagraph"/>
              <w:spacing w:line="268" w:lineRule="exact"/>
              <w:ind w:left="205"/>
              <w:jc w:val="left"/>
              <w:rPr>
                <w:noProof/>
                <w:color w:val="000000" w:themeColor="text1"/>
                <w:sz w:val="24"/>
              </w:rPr>
            </w:pPr>
            <w:r w:rsidRPr="00984D1E">
              <w:rPr>
                <w:noProof/>
                <w:color w:val="000000" w:themeColor="text1"/>
                <w:sz w:val="24"/>
              </w:rPr>
              <w:t>179-</w:t>
            </w:r>
          </w:p>
          <w:p w14:paraId="15404666" w14:textId="77777777" w:rsidR="00C254C2" w:rsidRPr="00984D1E" w:rsidRDefault="00B21731">
            <w:pPr>
              <w:pStyle w:val="TableParagraph"/>
              <w:spacing w:line="264" w:lineRule="exact"/>
              <w:ind w:left="243"/>
              <w:jc w:val="left"/>
              <w:rPr>
                <w:noProof/>
                <w:color w:val="000000" w:themeColor="text1"/>
                <w:sz w:val="24"/>
              </w:rPr>
            </w:pPr>
            <w:r w:rsidRPr="00984D1E">
              <w:rPr>
                <w:noProof/>
                <w:color w:val="000000" w:themeColor="text1"/>
                <w:sz w:val="24"/>
              </w:rPr>
              <w:t>181</w:t>
            </w:r>
          </w:p>
        </w:tc>
        <w:tc>
          <w:tcPr>
            <w:tcW w:w="850" w:type="dxa"/>
          </w:tcPr>
          <w:p w14:paraId="5DD97445" w14:textId="77777777" w:rsidR="00C254C2" w:rsidRPr="00984D1E" w:rsidRDefault="00B21731">
            <w:pPr>
              <w:pStyle w:val="TableParagraph"/>
              <w:spacing w:line="268" w:lineRule="exact"/>
              <w:ind w:left="202"/>
              <w:jc w:val="left"/>
              <w:rPr>
                <w:noProof/>
                <w:color w:val="000000" w:themeColor="text1"/>
                <w:sz w:val="24"/>
              </w:rPr>
            </w:pPr>
            <w:r w:rsidRPr="00984D1E">
              <w:rPr>
                <w:noProof/>
                <w:color w:val="000000" w:themeColor="text1"/>
                <w:sz w:val="24"/>
              </w:rPr>
              <w:t>179-</w:t>
            </w:r>
          </w:p>
          <w:p w14:paraId="7A4E6443" w14:textId="77777777" w:rsidR="00C254C2" w:rsidRPr="00984D1E" w:rsidRDefault="00B21731">
            <w:pPr>
              <w:pStyle w:val="TableParagraph"/>
              <w:spacing w:line="264" w:lineRule="exact"/>
              <w:ind w:left="243"/>
              <w:jc w:val="left"/>
              <w:rPr>
                <w:noProof/>
                <w:color w:val="000000" w:themeColor="text1"/>
                <w:sz w:val="24"/>
              </w:rPr>
            </w:pPr>
            <w:r w:rsidRPr="00984D1E">
              <w:rPr>
                <w:noProof/>
                <w:color w:val="000000" w:themeColor="text1"/>
                <w:sz w:val="24"/>
              </w:rPr>
              <w:t>181</w:t>
            </w:r>
          </w:p>
        </w:tc>
        <w:tc>
          <w:tcPr>
            <w:tcW w:w="852" w:type="dxa"/>
          </w:tcPr>
          <w:p w14:paraId="2C695F71" w14:textId="77777777" w:rsidR="00C254C2" w:rsidRPr="00984D1E" w:rsidRDefault="00B21731">
            <w:pPr>
              <w:pStyle w:val="TableParagraph"/>
              <w:spacing w:line="268" w:lineRule="exact"/>
              <w:ind w:left="106"/>
              <w:jc w:val="left"/>
              <w:rPr>
                <w:noProof/>
                <w:color w:val="000000" w:themeColor="text1"/>
                <w:sz w:val="24"/>
              </w:rPr>
            </w:pPr>
            <w:r w:rsidRPr="00984D1E">
              <w:rPr>
                <w:noProof/>
                <w:color w:val="000000" w:themeColor="text1"/>
                <w:sz w:val="24"/>
              </w:rPr>
              <w:t>179-</w:t>
            </w:r>
          </w:p>
          <w:p w14:paraId="617F4AB0" w14:textId="77777777" w:rsidR="00C254C2" w:rsidRPr="00984D1E" w:rsidRDefault="00B21731">
            <w:pPr>
              <w:pStyle w:val="TableParagraph"/>
              <w:spacing w:line="264" w:lineRule="exact"/>
              <w:ind w:left="106"/>
              <w:jc w:val="left"/>
              <w:rPr>
                <w:noProof/>
                <w:color w:val="000000" w:themeColor="text1"/>
                <w:sz w:val="24"/>
              </w:rPr>
            </w:pPr>
            <w:r w:rsidRPr="00984D1E">
              <w:rPr>
                <w:noProof/>
                <w:color w:val="000000" w:themeColor="text1"/>
                <w:sz w:val="24"/>
              </w:rPr>
              <w:t>181</w:t>
            </w:r>
          </w:p>
        </w:tc>
      </w:tr>
      <w:tr w:rsidR="00C254C2" w:rsidRPr="00984D1E" w14:paraId="7BD9483B" w14:textId="77777777">
        <w:trPr>
          <w:trHeight w:val="551"/>
        </w:trPr>
        <w:tc>
          <w:tcPr>
            <w:tcW w:w="1956" w:type="dxa"/>
          </w:tcPr>
          <w:p w14:paraId="0C83D8A4" w14:textId="77777777"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Ерітіндінің</w:t>
            </w:r>
          </w:p>
          <w:p w14:paraId="391AD3E2" w14:textId="77777777" w:rsidR="00C254C2" w:rsidRPr="00984D1E" w:rsidRDefault="00B21731">
            <w:pPr>
              <w:pStyle w:val="TableParagraph"/>
              <w:spacing w:line="264" w:lineRule="exact"/>
              <w:ind w:left="107"/>
              <w:jc w:val="left"/>
              <w:rPr>
                <w:noProof/>
                <w:color w:val="000000" w:themeColor="text1"/>
                <w:sz w:val="24"/>
              </w:rPr>
            </w:pPr>
            <w:r w:rsidRPr="00984D1E">
              <w:rPr>
                <w:noProof/>
                <w:color w:val="000000" w:themeColor="text1"/>
                <w:sz w:val="24"/>
              </w:rPr>
              <w:t>мөлдірлігі</w:t>
            </w:r>
          </w:p>
        </w:tc>
        <w:tc>
          <w:tcPr>
            <w:tcW w:w="1985" w:type="dxa"/>
          </w:tcPr>
          <w:p w14:paraId="553F69CE" w14:textId="77777777"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ҚР МФ І, т. 1,</w:t>
            </w:r>
          </w:p>
          <w:p w14:paraId="7CCAE278" w14:textId="77777777" w:rsidR="00C254C2" w:rsidRPr="00984D1E" w:rsidRDefault="00B21731">
            <w:pPr>
              <w:pStyle w:val="TableParagraph"/>
              <w:spacing w:line="264" w:lineRule="exact"/>
              <w:ind w:left="107"/>
              <w:jc w:val="left"/>
              <w:rPr>
                <w:noProof/>
                <w:color w:val="000000" w:themeColor="text1"/>
                <w:sz w:val="24"/>
              </w:rPr>
            </w:pPr>
            <w:r w:rsidRPr="00984D1E">
              <w:rPr>
                <w:noProof/>
                <w:color w:val="000000" w:themeColor="text1"/>
                <w:sz w:val="24"/>
              </w:rPr>
              <w:t>2.2.1</w:t>
            </w:r>
          </w:p>
        </w:tc>
        <w:tc>
          <w:tcPr>
            <w:tcW w:w="5103" w:type="dxa"/>
          </w:tcPr>
          <w:p w14:paraId="0E5EFF3F" w14:textId="5DCB4E3D" w:rsidR="00C254C2" w:rsidRPr="00984D1E" w:rsidRDefault="00B21731">
            <w:pPr>
              <w:pStyle w:val="TableParagraph"/>
              <w:spacing w:line="268" w:lineRule="exact"/>
              <w:ind w:left="105"/>
              <w:jc w:val="left"/>
              <w:rPr>
                <w:noProof/>
                <w:color w:val="000000" w:themeColor="text1"/>
                <w:sz w:val="24"/>
              </w:rPr>
            </w:pPr>
            <w:r w:rsidRPr="00984D1E">
              <w:rPr>
                <w:noProof/>
                <w:color w:val="000000" w:themeColor="text1"/>
                <w:sz w:val="24"/>
              </w:rPr>
              <w:t>S ерітіндісі мөл</w:t>
            </w:r>
            <w:r w:rsidR="001154A8" w:rsidRPr="001154A8">
              <w:rPr>
                <w:noProof/>
                <w:vanish/>
                <w:color w:val="000000" w:themeColor="text1"/>
                <w:spacing w:val="-20"/>
                <w:w w:val="1"/>
                <w:sz w:val="24"/>
              </w:rPr>
              <w:t>‬</w:t>
            </w:r>
            <w:r w:rsidR="001154A8">
              <w:rPr>
                <w:noProof/>
                <w:color w:val="000000" w:themeColor="text1"/>
                <w:sz w:val="24"/>
              </w:rPr>
              <w:t>д</w:t>
            </w:r>
            <w:r w:rsidR="001154A8" w:rsidRPr="001154A8">
              <w:rPr>
                <w:noProof/>
                <w:vanish/>
                <w:color w:val="000000" w:themeColor="text1"/>
                <w:spacing w:val="-20"/>
                <w:w w:val="1"/>
                <w:sz w:val="24"/>
              </w:rPr>
              <w:t>‬</w:t>
            </w:r>
            <w:r w:rsidR="001154A8" w:rsidRPr="001154A8">
              <w:rPr>
                <w:noProof/>
                <w:vanish/>
                <w:color w:val="000000" w:themeColor="text1"/>
                <w:spacing w:val="-20"/>
                <w:w w:val="1"/>
                <w:sz w:val="24"/>
              </w:rPr>
              <w:t>‬</w:t>
            </w:r>
            <w:r w:rsidR="001154A8">
              <w:rPr>
                <w:noProof/>
                <w:color w:val="000000" w:themeColor="text1"/>
                <w:sz w:val="24"/>
              </w:rPr>
              <w:t xml:space="preserve">ір </w:t>
            </w:r>
            <w:r w:rsidRPr="00984D1E">
              <w:rPr>
                <w:noProof/>
                <w:color w:val="000000" w:themeColor="text1"/>
                <w:sz w:val="24"/>
              </w:rPr>
              <w:t>болуы тиіс</w:t>
            </w:r>
          </w:p>
        </w:tc>
        <w:tc>
          <w:tcPr>
            <w:tcW w:w="850" w:type="dxa"/>
          </w:tcPr>
          <w:p w14:paraId="6D72CBDB" w14:textId="77777777" w:rsidR="00C254C2" w:rsidRPr="00984D1E" w:rsidRDefault="00B21731">
            <w:pPr>
              <w:pStyle w:val="TableParagraph"/>
              <w:spacing w:line="268" w:lineRule="exact"/>
              <w:ind w:right="346"/>
              <w:jc w:val="right"/>
              <w:rPr>
                <w:noProof/>
                <w:color w:val="000000" w:themeColor="text1"/>
                <w:sz w:val="24"/>
              </w:rPr>
            </w:pPr>
            <w:r w:rsidRPr="00984D1E">
              <w:rPr>
                <w:noProof/>
                <w:color w:val="000000" w:themeColor="text1"/>
                <w:sz w:val="24"/>
              </w:rPr>
              <w:t>+</w:t>
            </w:r>
          </w:p>
        </w:tc>
        <w:tc>
          <w:tcPr>
            <w:tcW w:w="852" w:type="dxa"/>
          </w:tcPr>
          <w:p w14:paraId="680384B2" w14:textId="77777777" w:rsidR="00C254C2" w:rsidRPr="00984D1E" w:rsidRDefault="00B21731">
            <w:pPr>
              <w:pStyle w:val="TableParagraph"/>
              <w:spacing w:line="268" w:lineRule="exact"/>
              <w:ind w:right="348"/>
              <w:jc w:val="right"/>
              <w:rPr>
                <w:noProof/>
                <w:color w:val="000000" w:themeColor="text1"/>
                <w:sz w:val="24"/>
              </w:rPr>
            </w:pPr>
            <w:r w:rsidRPr="00984D1E">
              <w:rPr>
                <w:noProof/>
                <w:color w:val="000000" w:themeColor="text1"/>
                <w:sz w:val="24"/>
              </w:rPr>
              <w:t>+</w:t>
            </w:r>
          </w:p>
        </w:tc>
        <w:tc>
          <w:tcPr>
            <w:tcW w:w="708" w:type="dxa"/>
          </w:tcPr>
          <w:p w14:paraId="6A068F7B" w14:textId="77777777" w:rsidR="00C254C2" w:rsidRPr="00984D1E" w:rsidRDefault="00B21731">
            <w:pPr>
              <w:pStyle w:val="TableParagraph"/>
              <w:spacing w:line="268" w:lineRule="exact"/>
              <w:ind w:right="276"/>
              <w:jc w:val="right"/>
              <w:rPr>
                <w:noProof/>
                <w:color w:val="000000" w:themeColor="text1"/>
                <w:sz w:val="24"/>
              </w:rPr>
            </w:pPr>
            <w:r w:rsidRPr="00984D1E">
              <w:rPr>
                <w:noProof/>
                <w:color w:val="000000" w:themeColor="text1"/>
                <w:sz w:val="24"/>
              </w:rPr>
              <w:t>+</w:t>
            </w:r>
          </w:p>
        </w:tc>
        <w:tc>
          <w:tcPr>
            <w:tcW w:w="708" w:type="dxa"/>
          </w:tcPr>
          <w:p w14:paraId="18BB5454" w14:textId="77777777" w:rsidR="00C254C2" w:rsidRPr="00984D1E" w:rsidRDefault="00B21731">
            <w:pPr>
              <w:pStyle w:val="TableParagraph"/>
              <w:spacing w:line="268" w:lineRule="exact"/>
              <w:ind w:right="276"/>
              <w:jc w:val="right"/>
              <w:rPr>
                <w:noProof/>
                <w:color w:val="000000" w:themeColor="text1"/>
                <w:sz w:val="24"/>
              </w:rPr>
            </w:pPr>
            <w:r w:rsidRPr="00984D1E">
              <w:rPr>
                <w:noProof/>
                <w:color w:val="000000" w:themeColor="text1"/>
                <w:sz w:val="24"/>
              </w:rPr>
              <w:t>+</w:t>
            </w:r>
          </w:p>
        </w:tc>
        <w:tc>
          <w:tcPr>
            <w:tcW w:w="852" w:type="dxa"/>
          </w:tcPr>
          <w:p w14:paraId="659ECA8B" w14:textId="77777777" w:rsidR="00C254C2" w:rsidRPr="00984D1E" w:rsidRDefault="00B21731">
            <w:pPr>
              <w:pStyle w:val="TableParagraph"/>
              <w:spacing w:line="268" w:lineRule="exact"/>
              <w:ind w:left="5"/>
              <w:rPr>
                <w:noProof/>
                <w:color w:val="000000" w:themeColor="text1"/>
                <w:sz w:val="24"/>
              </w:rPr>
            </w:pPr>
            <w:r w:rsidRPr="00984D1E">
              <w:rPr>
                <w:noProof/>
                <w:color w:val="000000" w:themeColor="text1"/>
                <w:sz w:val="24"/>
              </w:rPr>
              <w:t>+</w:t>
            </w:r>
          </w:p>
        </w:tc>
        <w:tc>
          <w:tcPr>
            <w:tcW w:w="850" w:type="dxa"/>
          </w:tcPr>
          <w:p w14:paraId="17CD20E6" w14:textId="77777777" w:rsidR="00C254C2" w:rsidRPr="00984D1E" w:rsidRDefault="00B21731">
            <w:pPr>
              <w:pStyle w:val="TableParagraph"/>
              <w:spacing w:line="268" w:lineRule="exact"/>
              <w:ind w:right="346"/>
              <w:jc w:val="right"/>
              <w:rPr>
                <w:noProof/>
                <w:color w:val="000000" w:themeColor="text1"/>
                <w:sz w:val="24"/>
              </w:rPr>
            </w:pPr>
            <w:r w:rsidRPr="00984D1E">
              <w:rPr>
                <w:noProof/>
                <w:color w:val="000000" w:themeColor="text1"/>
                <w:sz w:val="24"/>
              </w:rPr>
              <w:t>+</w:t>
            </w:r>
          </w:p>
        </w:tc>
        <w:tc>
          <w:tcPr>
            <w:tcW w:w="852" w:type="dxa"/>
          </w:tcPr>
          <w:p w14:paraId="3373C856" w14:textId="77777777" w:rsidR="00C254C2" w:rsidRPr="00984D1E" w:rsidRDefault="00B21731">
            <w:pPr>
              <w:pStyle w:val="TableParagraph"/>
              <w:spacing w:line="268" w:lineRule="exact"/>
              <w:ind w:right="348"/>
              <w:jc w:val="right"/>
              <w:rPr>
                <w:noProof/>
                <w:color w:val="000000" w:themeColor="text1"/>
                <w:sz w:val="24"/>
              </w:rPr>
            </w:pPr>
            <w:r w:rsidRPr="00984D1E">
              <w:rPr>
                <w:noProof/>
                <w:color w:val="000000" w:themeColor="text1"/>
                <w:sz w:val="24"/>
              </w:rPr>
              <w:t>+</w:t>
            </w:r>
          </w:p>
        </w:tc>
      </w:tr>
      <w:tr w:rsidR="00C254C2" w:rsidRPr="00984D1E" w14:paraId="5A906A80" w14:textId="77777777">
        <w:trPr>
          <w:trHeight w:val="551"/>
        </w:trPr>
        <w:tc>
          <w:tcPr>
            <w:tcW w:w="1956" w:type="dxa"/>
          </w:tcPr>
          <w:p w14:paraId="59B4FA17" w14:textId="27E573CA"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Ерітінді</w:t>
            </w:r>
            <w:r w:rsidR="001154A8" w:rsidRPr="001154A8">
              <w:rPr>
                <w:noProof/>
                <w:vanish/>
                <w:color w:val="000000" w:themeColor="text1"/>
                <w:spacing w:val="-20"/>
                <w:w w:val="1"/>
                <w:sz w:val="24"/>
              </w:rPr>
              <w:t>‬</w:t>
            </w:r>
            <w:r w:rsidR="001154A8">
              <w:rPr>
                <w:noProof/>
                <w:color w:val="000000" w:themeColor="text1"/>
                <w:sz w:val="24"/>
              </w:rPr>
              <w:t xml:space="preserve">нің </w:t>
            </w:r>
            <w:r w:rsidRPr="00984D1E">
              <w:rPr>
                <w:noProof/>
                <w:color w:val="000000" w:themeColor="text1"/>
                <w:sz w:val="24"/>
              </w:rPr>
              <w:t>түсі</w:t>
            </w:r>
          </w:p>
        </w:tc>
        <w:tc>
          <w:tcPr>
            <w:tcW w:w="1985" w:type="dxa"/>
          </w:tcPr>
          <w:p w14:paraId="0EEB2B89" w14:textId="77777777"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ҚР МФ І, т. 1,</w:t>
            </w:r>
          </w:p>
          <w:p w14:paraId="6EF1DED0" w14:textId="280C850F" w:rsidR="00C254C2" w:rsidRPr="00984D1E" w:rsidRDefault="00B21731">
            <w:pPr>
              <w:pStyle w:val="TableParagraph"/>
              <w:spacing w:line="264" w:lineRule="exact"/>
              <w:ind w:left="107"/>
              <w:jc w:val="left"/>
              <w:rPr>
                <w:noProof/>
                <w:color w:val="000000" w:themeColor="text1"/>
                <w:sz w:val="24"/>
              </w:rPr>
            </w:pPr>
            <w:r w:rsidRPr="00984D1E">
              <w:rPr>
                <w:noProof/>
                <w:color w:val="000000" w:themeColor="text1"/>
                <w:sz w:val="24"/>
              </w:rPr>
              <w:t xml:space="preserve">2.2.2, </w:t>
            </w:r>
            <w:r w:rsidR="00D92218" w:rsidRPr="00984D1E">
              <w:rPr>
                <w:noProof/>
                <w:color w:val="000000" w:themeColor="text1"/>
                <w:sz w:val="24"/>
              </w:rPr>
              <w:t>II</w:t>
            </w:r>
            <w:r w:rsidRPr="00984D1E">
              <w:rPr>
                <w:noProof/>
                <w:color w:val="000000" w:themeColor="text1"/>
                <w:sz w:val="24"/>
              </w:rPr>
              <w:t xml:space="preserve"> әдіс</w:t>
            </w:r>
          </w:p>
        </w:tc>
        <w:tc>
          <w:tcPr>
            <w:tcW w:w="5103" w:type="dxa"/>
          </w:tcPr>
          <w:p w14:paraId="4FFDCCAB" w14:textId="6581F4B9" w:rsidR="00C254C2" w:rsidRPr="00984D1E" w:rsidRDefault="00B21731">
            <w:pPr>
              <w:pStyle w:val="TableParagraph"/>
              <w:spacing w:line="269" w:lineRule="exact"/>
              <w:ind w:left="105"/>
              <w:jc w:val="left"/>
              <w:rPr>
                <w:i/>
                <w:noProof/>
                <w:color w:val="000000" w:themeColor="text1"/>
                <w:sz w:val="24"/>
              </w:rPr>
            </w:pPr>
            <w:r w:rsidRPr="00984D1E">
              <w:rPr>
                <w:noProof/>
                <w:color w:val="000000" w:themeColor="text1"/>
                <w:sz w:val="24"/>
              </w:rPr>
              <w:t>S ерітіндісі</w:t>
            </w:r>
            <w:r w:rsidR="001154A8" w:rsidRPr="001154A8">
              <w:rPr>
                <w:noProof/>
                <w:vanish/>
                <w:color w:val="000000" w:themeColor="text1"/>
                <w:spacing w:val="-20"/>
                <w:w w:val="1"/>
                <w:sz w:val="24"/>
              </w:rPr>
              <w:t>‬</w:t>
            </w:r>
            <w:r w:rsidR="001154A8">
              <w:rPr>
                <w:noProof/>
                <w:color w:val="000000" w:themeColor="text1"/>
                <w:sz w:val="24"/>
              </w:rPr>
              <w:t xml:space="preserve">нің </w:t>
            </w:r>
            <w:r w:rsidRPr="00984D1E">
              <w:rPr>
                <w:noProof/>
                <w:color w:val="000000" w:themeColor="text1"/>
                <w:sz w:val="24"/>
              </w:rPr>
              <w:t xml:space="preserve">түсі </w:t>
            </w:r>
            <w:r w:rsidRPr="00984D1E">
              <w:rPr>
                <w:i/>
                <w:noProof/>
                <w:color w:val="000000" w:themeColor="text1"/>
                <w:sz w:val="24"/>
              </w:rPr>
              <w:t>Y</w:t>
            </w:r>
            <w:r w:rsidRPr="00984D1E">
              <w:rPr>
                <w:i/>
                <w:noProof/>
                <w:color w:val="000000" w:themeColor="text1"/>
                <w:sz w:val="16"/>
              </w:rPr>
              <w:t xml:space="preserve">1 </w:t>
            </w:r>
            <w:r w:rsidRPr="00984D1E">
              <w:rPr>
                <w:i/>
                <w:noProof/>
                <w:color w:val="000000" w:themeColor="text1"/>
                <w:sz w:val="24"/>
              </w:rPr>
              <w:t>салыстыру ерітіндісінен</w:t>
            </w:r>
          </w:p>
          <w:p w14:paraId="56A1A6BE" w14:textId="3223327E" w:rsidR="00C254C2" w:rsidRPr="00984D1E" w:rsidRDefault="00B21731">
            <w:pPr>
              <w:pStyle w:val="TableParagraph"/>
              <w:spacing w:line="263" w:lineRule="exact"/>
              <w:ind w:left="105"/>
              <w:jc w:val="left"/>
              <w:rPr>
                <w:noProof/>
                <w:color w:val="000000" w:themeColor="text1"/>
                <w:sz w:val="24"/>
              </w:rPr>
            </w:pPr>
            <w:r w:rsidRPr="00984D1E">
              <w:rPr>
                <w:noProof/>
                <w:color w:val="000000" w:themeColor="text1"/>
                <w:sz w:val="24"/>
              </w:rPr>
              <w:t>интенсив</w:t>
            </w:r>
            <w:r w:rsidR="001154A8" w:rsidRPr="001154A8">
              <w:rPr>
                <w:noProof/>
                <w:vanish/>
                <w:color w:val="000000" w:themeColor="text1"/>
                <w:spacing w:val="-20"/>
                <w:w w:val="1"/>
                <w:sz w:val="24"/>
              </w:rPr>
              <w:t>‬</w:t>
            </w:r>
            <w:r w:rsidR="001154A8">
              <w:rPr>
                <w:noProof/>
                <w:color w:val="000000" w:themeColor="text1"/>
                <w:sz w:val="24"/>
              </w:rPr>
              <w:t xml:space="preserve">ті </w:t>
            </w:r>
            <w:r w:rsidRPr="00984D1E">
              <w:rPr>
                <w:noProof/>
                <w:color w:val="000000" w:themeColor="text1"/>
                <w:sz w:val="24"/>
              </w:rPr>
              <w:t>болмауы тиіс</w:t>
            </w:r>
          </w:p>
        </w:tc>
        <w:tc>
          <w:tcPr>
            <w:tcW w:w="850" w:type="dxa"/>
          </w:tcPr>
          <w:p w14:paraId="1286B313" w14:textId="77777777" w:rsidR="00C254C2" w:rsidRPr="00984D1E" w:rsidRDefault="00B21731">
            <w:pPr>
              <w:pStyle w:val="TableParagraph"/>
              <w:spacing w:line="268" w:lineRule="exact"/>
              <w:ind w:right="346"/>
              <w:jc w:val="right"/>
              <w:rPr>
                <w:noProof/>
                <w:color w:val="000000" w:themeColor="text1"/>
                <w:sz w:val="24"/>
              </w:rPr>
            </w:pPr>
            <w:r w:rsidRPr="00984D1E">
              <w:rPr>
                <w:noProof/>
                <w:color w:val="000000" w:themeColor="text1"/>
                <w:sz w:val="24"/>
              </w:rPr>
              <w:t>+</w:t>
            </w:r>
          </w:p>
        </w:tc>
        <w:tc>
          <w:tcPr>
            <w:tcW w:w="852" w:type="dxa"/>
          </w:tcPr>
          <w:p w14:paraId="54909088" w14:textId="77777777" w:rsidR="00C254C2" w:rsidRPr="00984D1E" w:rsidRDefault="00B21731">
            <w:pPr>
              <w:pStyle w:val="TableParagraph"/>
              <w:spacing w:line="268" w:lineRule="exact"/>
              <w:ind w:right="348"/>
              <w:jc w:val="right"/>
              <w:rPr>
                <w:noProof/>
                <w:color w:val="000000" w:themeColor="text1"/>
                <w:sz w:val="24"/>
              </w:rPr>
            </w:pPr>
            <w:r w:rsidRPr="00984D1E">
              <w:rPr>
                <w:noProof/>
                <w:color w:val="000000" w:themeColor="text1"/>
                <w:sz w:val="24"/>
              </w:rPr>
              <w:t>+</w:t>
            </w:r>
          </w:p>
        </w:tc>
        <w:tc>
          <w:tcPr>
            <w:tcW w:w="708" w:type="dxa"/>
          </w:tcPr>
          <w:p w14:paraId="490586D3" w14:textId="77777777" w:rsidR="00C254C2" w:rsidRPr="00984D1E" w:rsidRDefault="00B21731">
            <w:pPr>
              <w:pStyle w:val="TableParagraph"/>
              <w:spacing w:line="268" w:lineRule="exact"/>
              <w:ind w:right="276"/>
              <w:jc w:val="right"/>
              <w:rPr>
                <w:noProof/>
                <w:color w:val="000000" w:themeColor="text1"/>
                <w:sz w:val="24"/>
              </w:rPr>
            </w:pPr>
            <w:r w:rsidRPr="00984D1E">
              <w:rPr>
                <w:noProof/>
                <w:color w:val="000000" w:themeColor="text1"/>
                <w:sz w:val="24"/>
              </w:rPr>
              <w:t>+</w:t>
            </w:r>
          </w:p>
        </w:tc>
        <w:tc>
          <w:tcPr>
            <w:tcW w:w="708" w:type="dxa"/>
          </w:tcPr>
          <w:p w14:paraId="74122930" w14:textId="77777777" w:rsidR="00C254C2" w:rsidRPr="00984D1E" w:rsidRDefault="00B21731">
            <w:pPr>
              <w:pStyle w:val="TableParagraph"/>
              <w:spacing w:line="268" w:lineRule="exact"/>
              <w:ind w:right="276"/>
              <w:jc w:val="right"/>
              <w:rPr>
                <w:noProof/>
                <w:color w:val="000000" w:themeColor="text1"/>
                <w:sz w:val="24"/>
              </w:rPr>
            </w:pPr>
            <w:r w:rsidRPr="00984D1E">
              <w:rPr>
                <w:noProof/>
                <w:color w:val="000000" w:themeColor="text1"/>
                <w:sz w:val="24"/>
              </w:rPr>
              <w:t>+</w:t>
            </w:r>
          </w:p>
        </w:tc>
        <w:tc>
          <w:tcPr>
            <w:tcW w:w="852" w:type="dxa"/>
          </w:tcPr>
          <w:p w14:paraId="77C2FCC9" w14:textId="77777777" w:rsidR="00C254C2" w:rsidRPr="00984D1E" w:rsidRDefault="00B21731">
            <w:pPr>
              <w:pStyle w:val="TableParagraph"/>
              <w:spacing w:line="268" w:lineRule="exact"/>
              <w:ind w:left="5"/>
              <w:rPr>
                <w:noProof/>
                <w:color w:val="000000" w:themeColor="text1"/>
                <w:sz w:val="24"/>
              </w:rPr>
            </w:pPr>
            <w:r w:rsidRPr="00984D1E">
              <w:rPr>
                <w:noProof/>
                <w:color w:val="000000" w:themeColor="text1"/>
                <w:sz w:val="24"/>
              </w:rPr>
              <w:t>+</w:t>
            </w:r>
          </w:p>
        </w:tc>
        <w:tc>
          <w:tcPr>
            <w:tcW w:w="850" w:type="dxa"/>
          </w:tcPr>
          <w:p w14:paraId="0E68B005" w14:textId="77777777" w:rsidR="00C254C2" w:rsidRPr="00984D1E" w:rsidRDefault="00B21731">
            <w:pPr>
              <w:pStyle w:val="TableParagraph"/>
              <w:spacing w:line="268" w:lineRule="exact"/>
              <w:ind w:right="346"/>
              <w:jc w:val="right"/>
              <w:rPr>
                <w:noProof/>
                <w:color w:val="000000" w:themeColor="text1"/>
                <w:sz w:val="24"/>
              </w:rPr>
            </w:pPr>
            <w:r w:rsidRPr="00984D1E">
              <w:rPr>
                <w:noProof/>
                <w:color w:val="000000" w:themeColor="text1"/>
                <w:sz w:val="24"/>
              </w:rPr>
              <w:t>+</w:t>
            </w:r>
          </w:p>
        </w:tc>
        <w:tc>
          <w:tcPr>
            <w:tcW w:w="852" w:type="dxa"/>
          </w:tcPr>
          <w:p w14:paraId="6135732D" w14:textId="77777777" w:rsidR="00C254C2" w:rsidRPr="00984D1E" w:rsidRDefault="00B21731">
            <w:pPr>
              <w:pStyle w:val="TableParagraph"/>
              <w:spacing w:line="268" w:lineRule="exact"/>
              <w:ind w:right="348"/>
              <w:jc w:val="right"/>
              <w:rPr>
                <w:noProof/>
                <w:color w:val="000000" w:themeColor="text1"/>
                <w:sz w:val="24"/>
              </w:rPr>
            </w:pPr>
            <w:r w:rsidRPr="00984D1E">
              <w:rPr>
                <w:noProof/>
                <w:color w:val="000000" w:themeColor="text1"/>
                <w:sz w:val="24"/>
              </w:rPr>
              <w:t>+</w:t>
            </w:r>
          </w:p>
        </w:tc>
      </w:tr>
      <w:tr w:rsidR="00C254C2" w:rsidRPr="00984D1E" w14:paraId="080391AA" w14:textId="77777777">
        <w:trPr>
          <w:trHeight w:val="554"/>
        </w:trPr>
        <w:tc>
          <w:tcPr>
            <w:tcW w:w="1956" w:type="dxa"/>
          </w:tcPr>
          <w:p w14:paraId="71529294" w14:textId="77777777"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рН</w:t>
            </w:r>
          </w:p>
        </w:tc>
        <w:tc>
          <w:tcPr>
            <w:tcW w:w="1985" w:type="dxa"/>
          </w:tcPr>
          <w:p w14:paraId="07CE2F0E" w14:textId="77777777"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ҚР МФ І, т. 1,</w:t>
            </w:r>
          </w:p>
          <w:p w14:paraId="0BEFE629" w14:textId="77777777" w:rsidR="00C254C2" w:rsidRPr="00984D1E" w:rsidRDefault="00B21731">
            <w:pPr>
              <w:pStyle w:val="TableParagraph"/>
              <w:spacing w:line="266" w:lineRule="exact"/>
              <w:ind w:left="107"/>
              <w:jc w:val="left"/>
              <w:rPr>
                <w:noProof/>
                <w:color w:val="000000" w:themeColor="text1"/>
                <w:sz w:val="24"/>
              </w:rPr>
            </w:pPr>
            <w:r w:rsidRPr="00984D1E">
              <w:rPr>
                <w:noProof/>
                <w:color w:val="000000" w:themeColor="text1"/>
                <w:sz w:val="24"/>
              </w:rPr>
              <w:t>2.2.3</w:t>
            </w:r>
          </w:p>
        </w:tc>
        <w:tc>
          <w:tcPr>
            <w:tcW w:w="5103" w:type="dxa"/>
          </w:tcPr>
          <w:p w14:paraId="0D5D5D9B" w14:textId="52D70B42" w:rsidR="00C254C2" w:rsidRPr="00984D1E" w:rsidRDefault="00B21731">
            <w:pPr>
              <w:pStyle w:val="TableParagraph"/>
              <w:spacing w:line="268" w:lineRule="exact"/>
              <w:ind w:left="105"/>
              <w:jc w:val="left"/>
              <w:rPr>
                <w:noProof/>
                <w:color w:val="000000" w:themeColor="text1"/>
                <w:sz w:val="24"/>
              </w:rPr>
            </w:pPr>
            <w:r w:rsidRPr="00984D1E">
              <w:rPr>
                <w:noProof/>
                <w:color w:val="000000" w:themeColor="text1"/>
                <w:sz w:val="24"/>
              </w:rPr>
              <w:t>S ерітіндісі</w:t>
            </w:r>
            <w:r w:rsidR="001154A8" w:rsidRPr="001154A8">
              <w:rPr>
                <w:noProof/>
                <w:vanish/>
                <w:color w:val="000000" w:themeColor="text1"/>
                <w:spacing w:val="-20"/>
                <w:w w:val="1"/>
                <w:sz w:val="24"/>
              </w:rPr>
              <w:t>‬</w:t>
            </w:r>
            <w:r w:rsidR="001154A8">
              <w:rPr>
                <w:noProof/>
                <w:color w:val="000000" w:themeColor="text1"/>
                <w:sz w:val="24"/>
              </w:rPr>
              <w:t xml:space="preserve">нің </w:t>
            </w:r>
            <w:r w:rsidRPr="00984D1E">
              <w:rPr>
                <w:noProof/>
                <w:color w:val="000000" w:themeColor="text1"/>
                <w:sz w:val="24"/>
              </w:rPr>
              <w:t>рН мәні 4.0 - 5.5</w:t>
            </w:r>
          </w:p>
        </w:tc>
        <w:tc>
          <w:tcPr>
            <w:tcW w:w="850" w:type="dxa"/>
          </w:tcPr>
          <w:p w14:paraId="51DCCB50" w14:textId="77777777"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5.0</w:t>
            </w:r>
          </w:p>
        </w:tc>
        <w:tc>
          <w:tcPr>
            <w:tcW w:w="852" w:type="dxa"/>
          </w:tcPr>
          <w:p w14:paraId="1E70AB42" w14:textId="77777777" w:rsidR="00C254C2" w:rsidRPr="00984D1E" w:rsidRDefault="00B21731">
            <w:pPr>
              <w:pStyle w:val="TableParagraph"/>
              <w:spacing w:line="268" w:lineRule="exact"/>
              <w:ind w:left="106"/>
              <w:jc w:val="left"/>
              <w:rPr>
                <w:noProof/>
                <w:color w:val="000000" w:themeColor="text1"/>
                <w:sz w:val="24"/>
              </w:rPr>
            </w:pPr>
            <w:r w:rsidRPr="00984D1E">
              <w:rPr>
                <w:noProof/>
                <w:color w:val="000000" w:themeColor="text1"/>
                <w:sz w:val="24"/>
              </w:rPr>
              <w:t>4.8</w:t>
            </w:r>
          </w:p>
        </w:tc>
        <w:tc>
          <w:tcPr>
            <w:tcW w:w="708" w:type="dxa"/>
          </w:tcPr>
          <w:p w14:paraId="6366CBBB" w14:textId="77777777" w:rsidR="00C254C2" w:rsidRPr="00984D1E" w:rsidRDefault="00B21731">
            <w:pPr>
              <w:pStyle w:val="TableParagraph"/>
              <w:spacing w:line="268" w:lineRule="exact"/>
              <w:ind w:right="289"/>
              <w:jc w:val="right"/>
              <w:rPr>
                <w:noProof/>
                <w:color w:val="000000" w:themeColor="text1"/>
                <w:sz w:val="24"/>
              </w:rPr>
            </w:pPr>
            <w:r w:rsidRPr="00984D1E">
              <w:rPr>
                <w:noProof/>
                <w:color w:val="000000" w:themeColor="text1"/>
                <w:sz w:val="24"/>
              </w:rPr>
              <w:t>4.6</w:t>
            </w:r>
          </w:p>
        </w:tc>
        <w:tc>
          <w:tcPr>
            <w:tcW w:w="708" w:type="dxa"/>
          </w:tcPr>
          <w:p w14:paraId="79A2AD15" w14:textId="77777777" w:rsidR="00C254C2" w:rsidRPr="00984D1E" w:rsidRDefault="00B21731">
            <w:pPr>
              <w:pStyle w:val="TableParagraph"/>
              <w:spacing w:line="268" w:lineRule="exact"/>
              <w:ind w:right="289"/>
              <w:jc w:val="right"/>
              <w:rPr>
                <w:noProof/>
                <w:color w:val="000000" w:themeColor="text1"/>
                <w:sz w:val="24"/>
              </w:rPr>
            </w:pPr>
            <w:r w:rsidRPr="00984D1E">
              <w:rPr>
                <w:noProof/>
                <w:color w:val="000000" w:themeColor="text1"/>
                <w:sz w:val="24"/>
              </w:rPr>
              <w:t>4.8</w:t>
            </w:r>
          </w:p>
        </w:tc>
        <w:tc>
          <w:tcPr>
            <w:tcW w:w="852" w:type="dxa"/>
          </w:tcPr>
          <w:p w14:paraId="70D6EAE6" w14:textId="77777777" w:rsidR="00C254C2" w:rsidRPr="00984D1E" w:rsidRDefault="00B21731">
            <w:pPr>
              <w:pStyle w:val="TableParagraph"/>
              <w:spacing w:line="268" w:lineRule="exact"/>
              <w:ind w:left="106"/>
              <w:jc w:val="left"/>
              <w:rPr>
                <w:noProof/>
                <w:color w:val="000000" w:themeColor="text1"/>
                <w:sz w:val="24"/>
              </w:rPr>
            </w:pPr>
            <w:r w:rsidRPr="00984D1E">
              <w:rPr>
                <w:noProof/>
                <w:color w:val="000000" w:themeColor="text1"/>
                <w:sz w:val="24"/>
              </w:rPr>
              <w:t>4.8</w:t>
            </w:r>
          </w:p>
        </w:tc>
        <w:tc>
          <w:tcPr>
            <w:tcW w:w="850" w:type="dxa"/>
          </w:tcPr>
          <w:p w14:paraId="7FFE6586" w14:textId="77777777" w:rsidR="00C254C2" w:rsidRPr="00984D1E" w:rsidRDefault="00B21731">
            <w:pPr>
              <w:pStyle w:val="TableParagraph"/>
              <w:spacing w:line="268" w:lineRule="exact"/>
              <w:ind w:left="106"/>
              <w:jc w:val="left"/>
              <w:rPr>
                <w:noProof/>
                <w:color w:val="000000" w:themeColor="text1"/>
                <w:sz w:val="24"/>
              </w:rPr>
            </w:pPr>
            <w:r w:rsidRPr="00984D1E">
              <w:rPr>
                <w:noProof/>
                <w:color w:val="000000" w:themeColor="text1"/>
                <w:sz w:val="24"/>
              </w:rPr>
              <w:t>4.6</w:t>
            </w:r>
          </w:p>
        </w:tc>
        <w:tc>
          <w:tcPr>
            <w:tcW w:w="852" w:type="dxa"/>
          </w:tcPr>
          <w:p w14:paraId="5D89BC24" w14:textId="77777777" w:rsidR="00C254C2" w:rsidRPr="00984D1E" w:rsidRDefault="00B21731">
            <w:pPr>
              <w:pStyle w:val="TableParagraph"/>
              <w:spacing w:line="268" w:lineRule="exact"/>
              <w:ind w:right="265"/>
              <w:jc w:val="right"/>
              <w:rPr>
                <w:noProof/>
                <w:color w:val="000000" w:themeColor="text1"/>
                <w:sz w:val="24"/>
              </w:rPr>
            </w:pPr>
            <w:r w:rsidRPr="00984D1E">
              <w:rPr>
                <w:noProof/>
                <w:color w:val="000000" w:themeColor="text1"/>
                <w:sz w:val="24"/>
              </w:rPr>
              <w:t>4.7</w:t>
            </w:r>
          </w:p>
        </w:tc>
      </w:tr>
    </w:tbl>
    <w:p w14:paraId="0BF7DF68" w14:textId="77777777" w:rsidR="00C254C2" w:rsidRPr="00984D1E" w:rsidRDefault="00C254C2">
      <w:pPr>
        <w:spacing w:line="268" w:lineRule="exact"/>
        <w:jc w:val="right"/>
        <w:rPr>
          <w:noProof/>
          <w:color w:val="000000" w:themeColor="text1"/>
          <w:sz w:val="24"/>
        </w:rPr>
        <w:sectPr w:rsidR="00C254C2" w:rsidRPr="00984D1E">
          <w:footerReference w:type="default" r:id="rId72"/>
          <w:pgSz w:w="16840" w:h="11910" w:orient="landscape"/>
          <w:pgMar w:top="1100" w:right="280" w:bottom="1100" w:left="1200" w:header="0" w:footer="916" w:gutter="0"/>
          <w:cols w:space="720"/>
        </w:sectPr>
      </w:pPr>
    </w:p>
    <w:p w14:paraId="3F42588C" w14:textId="0D049020" w:rsidR="00C254C2" w:rsidRPr="00984D1E" w:rsidRDefault="00B21731">
      <w:pPr>
        <w:pStyle w:val="a3"/>
        <w:spacing w:before="163"/>
        <w:ind w:left="218"/>
        <w:rPr>
          <w:noProof/>
          <w:color w:val="000000" w:themeColor="text1"/>
        </w:rPr>
      </w:pPr>
      <w:r w:rsidRPr="00984D1E">
        <w:rPr>
          <w:noProof/>
          <w:color w:val="000000" w:themeColor="text1"/>
        </w:rPr>
        <w:lastRenderedPageBreak/>
        <w:t>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53 – AIP – 15 субстанция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ұзақ мерзім</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сынау режимін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зерттеу нәтижелері</w:t>
      </w:r>
    </w:p>
    <w:p w14:paraId="6F4BBC70" w14:textId="77777777" w:rsidR="00C254C2" w:rsidRPr="00984D1E" w:rsidRDefault="00C254C2">
      <w:pPr>
        <w:pStyle w:val="a3"/>
        <w:spacing w:before="6"/>
        <w:rPr>
          <w:noProof/>
          <w:color w:val="000000" w:themeColor="text1"/>
        </w:rPr>
      </w:pPr>
    </w:p>
    <w:tbl>
      <w:tblPr>
        <w:tblStyle w:val="TableNormal"/>
        <w:tblW w:w="0" w:type="auto"/>
        <w:tblInd w:w="2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956"/>
        <w:gridCol w:w="2863"/>
        <w:gridCol w:w="4961"/>
        <w:gridCol w:w="711"/>
        <w:gridCol w:w="709"/>
        <w:gridCol w:w="709"/>
        <w:gridCol w:w="711"/>
        <w:gridCol w:w="709"/>
        <w:gridCol w:w="711"/>
        <w:gridCol w:w="709"/>
      </w:tblGrid>
      <w:tr w:rsidR="00C254C2" w:rsidRPr="00984D1E" w14:paraId="4F946B94" w14:textId="77777777">
        <w:trPr>
          <w:trHeight w:val="551"/>
        </w:trPr>
        <w:tc>
          <w:tcPr>
            <w:tcW w:w="1956" w:type="dxa"/>
            <w:vMerge w:val="restart"/>
          </w:tcPr>
          <w:p w14:paraId="4788FCC3" w14:textId="77777777" w:rsidR="00C254C2" w:rsidRPr="00984D1E" w:rsidRDefault="00B21731">
            <w:pPr>
              <w:pStyle w:val="TableParagraph"/>
              <w:ind w:left="256" w:right="229" w:firstLine="470"/>
              <w:jc w:val="left"/>
              <w:rPr>
                <w:noProof/>
                <w:color w:val="000000" w:themeColor="text1"/>
                <w:sz w:val="24"/>
              </w:rPr>
            </w:pPr>
            <w:r w:rsidRPr="00984D1E">
              <w:rPr>
                <w:noProof/>
                <w:color w:val="000000" w:themeColor="text1"/>
                <w:sz w:val="24"/>
              </w:rPr>
              <w:t>Сапа көрсеткіштері</w:t>
            </w:r>
          </w:p>
        </w:tc>
        <w:tc>
          <w:tcPr>
            <w:tcW w:w="2863" w:type="dxa"/>
            <w:vMerge w:val="restart"/>
          </w:tcPr>
          <w:p w14:paraId="6D55AA37" w14:textId="77777777" w:rsidR="00C254C2" w:rsidRPr="00984D1E" w:rsidRDefault="00B21731">
            <w:pPr>
              <w:pStyle w:val="TableParagraph"/>
              <w:spacing w:line="268" w:lineRule="exact"/>
              <w:ind w:left="609"/>
              <w:jc w:val="left"/>
              <w:rPr>
                <w:noProof/>
                <w:color w:val="000000" w:themeColor="text1"/>
                <w:sz w:val="24"/>
              </w:rPr>
            </w:pPr>
            <w:r w:rsidRPr="00984D1E">
              <w:rPr>
                <w:noProof/>
                <w:color w:val="000000" w:themeColor="text1"/>
                <w:sz w:val="24"/>
              </w:rPr>
              <w:t>Зерттеу әдістері</w:t>
            </w:r>
          </w:p>
        </w:tc>
        <w:tc>
          <w:tcPr>
            <w:tcW w:w="4961" w:type="dxa"/>
            <w:vMerge w:val="restart"/>
          </w:tcPr>
          <w:p w14:paraId="0A6FF6F8" w14:textId="77777777" w:rsidR="00C254C2" w:rsidRPr="00984D1E" w:rsidRDefault="00B21731">
            <w:pPr>
              <w:pStyle w:val="TableParagraph"/>
              <w:spacing w:line="268" w:lineRule="exact"/>
              <w:ind w:left="887"/>
              <w:jc w:val="left"/>
              <w:rPr>
                <w:noProof/>
                <w:color w:val="000000" w:themeColor="text1"/>
                <w:sz w:val="24"/>
              </w:rPr>
            </w:pPr>
            <w:r w:rsidRPr="00984D1E">
              <w:rPr>
                <w:noProof/>
                <w:color w:val="000000" w:themeColor="text1"/>
                <w:sz w:val="24"/>
              </w:rPr>
              <w:t>Ерекшелігі: ауытқу нормалары</w:t>
            </w:r>
          </w:p>
        </w:tc>
        <w:tc>
          <w:tcPr>
            <w:tcW w:w="4969" w:type="dxa"/>
            <w:gridSpan w:val="7"/>
          </w:tcPr>
          <w:p w14:paraId="04624CA8" w14:textId="77777777" w:rsidR="00C254C2" w:rsidRPr="00984D1E" w:rsidRDefault="00B21731">
            <w:pPr>
              <w:pStyle w:val="TableParagraph"/>
              <w:spacing w:line="268" w:lineRule="exact"/>
              <w:ind w:left="1337" w:right="1338"/>
              <w:rPr>
                <w:noProof/>
                <w:color w:val="000000" w:themeColor="text1"/>
                <w:sz w:val="24"/>
              </w:rPr>
            </w:pPr>
            <w:r w:rsidRPr="00984D1E">
              <w:rPr>
                <w:noProof/>
                <w:color w:val="000000" w:themeColor="text1"/>
                <w:sz w:val="24"/>
              </w:rPr>
              <w:t>Бақылау кезеңдері, ай</w:t>
            </w:r>
          </w:p>
          <w:p w14:paraId="4A238439" w14:textId="77777777" w:rsidR="00C254C2" w:rsidRPr="00984D1E" w:rsidRDefault="00B21731">
            <w:pPr>
              <w:pStyle w:val="TableParagraph"/>
              <w:spacing w:line="264" w:lineRule="exact"/>
              <w:ind w:left="1337" w:right="1337"/>
              <w:rPr>
                <w:noProof/>
                <w:color w:val="000000" w:themeColor="text1"/>
                <w:sz w:val="24"/>
              </w:rPr>
            </w:pPr>
            <w:r w:rsidRPr="00984D1E">
              <w:rPr>
                <w:noProof/>
                <w:color w:val="000000" w:themeColor="text1"/>
                <w:sz w:val="24"/>
              </w:rPr>
              <w:t>UB1.10.2019</w:t>
            </w:r>
          </w:p>
        </w:tc>
      </w:tr>
      <w:tr w:rsidR="00C254C2" w:rsidRPr="00984D1E" w14:paraId="3A23722C" w14:textId="77777777">
        <w:trPr>
          <w:trHeight w:val="275"/>
        </w:trPr>
        <w:tc>
          <w:tcPr>
            <w:tcW w:w="1956" w:type="dxa"/>
            <w:vMerge/>
            <w:tcBorders>
              <w:top w:val="nil"/>
            </w:tcBorders>
          </w:tcPr>
          <w:p w14:paraId="0BEFE3B0" w14:textId="77777777" w:rsidR="00C254C2" w:rsidRPr="00984D1E" w:rsidRDefault="00C254C2">
            <w:pPr>
              <w:rPr>
                <w:noProof/>
                <w:color w:val="000000" w:themeColor="text1"/>
                <w:sz w:val="2"/>
                <w:szCs w:val="2"/>
              </w:rPr>
            </w:pPr>
          </w:p>
        </w:tc>
        <w:tc>
          <w:tcPr>
            <w:tcW w:w="2863" w:type="dxa"/>
            <w:vMerge/>
            <w:tcBorders>
              <w:top w:val="nil"/>
            </w:tcBorders>
          </w:tcPr>
          <w:p w14:paraId="0CFE7F07" w14:textId="77777777" w:rsidR="00C254C2" w:rsidRPr="00984D1E" w:rsidRDefault="00C254C2">
            <w:pPr>
              <w:rPr>
                <w:noProof/>
                <w:color w:val="000000" w:themeColor="text1"/>
                <w:sz w:val="2"/>
                <w:szCs w:val="2"/>
              </w:rPr>
            </w:pPr>
          </w:p>
        </w:tc>
        <w:tc>
          <w:tcPr>
            <w:tcW w:w="4961" w:type="dxa"/>
            <w:vMerge/>
            <w:tcBorders>
              <w:top w:val="nil"/>
            </w:tcBorders>
          </w:tcPr>
          <w:p w14:paraId="1A5BE9D7" w14:textId="77777777" w:rsidR="00C254C2" w:rsidRPr="00984D1E" w:rsidRDefault="00C254C2">
            <w:pPr>
              <w:rPr>
                <w:noProof/>
                <w:color w:val="000000" w:themeColor="text1"/>
                <w:sz w:val="2"/>
                <w:szCs w:val="2"/>
              </w:rPr>
            </w:pPr>
          </w:p>
        </w:tc>
        <w:tc>
          <w:tcPr>
            <w:tcW w:w="711" w:type="dxa"/>
          </w:tcPr>
          <w:p w14:paraId="53269CB8" w14:textId="77777777" w:rsidR="00C254C2" w:rsidRPr="00984D1E" w:rsidRDefault="00B21731">
            <w:pPr>
              <w:pStyle w:val="TableParagraph"/>
              <w:spacing w:line="256" w:lineRule="exact"/>
              <w:ind w:left="4"/>
              <w:rPr>
                <w:noProof/>
                <w:color w:val="000000" w:themeColor="text1"/>
                <w:sz w:val="24"/>
              </w:rPr>
            </w:pPr>
            <w:r w:rsidRPr="00984D1E">
              <w:rPr>
                <w:noProof/>
                <w:color w:val="000000" w:themeColor="text1"/>
                <w:sz w:val="24"/>
              </w:rPr>
              <w:t>1</w:t>
            </w:r>
          </w:p>
        </w:tc>
        <w:tc>
          <w:tcPr>
            <w:tcW w:w="709" w:type="dxa"/>
          </w:tcPr>
          <w:p w14:paraId="0B5720DA" w14:textId="77777777" w:rsidR="00C254C2" w:rsidRPr="00984D1E" w:rsidRDefault="00B21731">
            <w:pPr>
              <w:pStyle w:val="TableParagraph"/>
              <w:spacing w:line="256" w:lineRule="exact"/>
              <w:ind w:left="5"/>
              <w:rPr>
                <w:noProof/>
                <w:color w:val="000000" w:themeColor="text1"/>
                <w:sz w:val="24"/>
              </w:rPr>
            </w:pPr>
            <w:r w:rsidRPr="00984D1E">
              <w:rPr>
                <w:noProof/>
                <w:color w:val="000000" w:themeColor="text1"/>
                <w:sz w:val="24"/>
              </w:rPr>
              <w:t>3</w:t>
            </w:r>
          </w:p>
        </w:tc>
        <w:tc>
          <w:tcPr>
            <w:tcW w:w="709" w:type="dxa"/>
          </w:tcPr>
          <w:p w14:paraId="28941527" w14:textId="77777777" w:rsidR="00C254C2" w:rsidRPr="00984D1E" w:rsidRDefault="00B21731">
            <w:pPr>
              <w:pStyle w:val="TableParagraph"/>
              <w:spacing w:line="256" w:lineRule="exact"/>
              <w:ind w:left="3"/>
              <w:rPr>
                <w:noProof/>
                <w:color w:val="000000" w:themeColor="text1"/>
                <w:sz w:val="24"/>
              </w:rPr>
            </w:pPr>
            <w:r w:rsidRPr="00984D1E">
              <w:rPr>
                <w:noProof/>
                <w:color w:val="000000" w:themeColor="text1"/>
                <w:sz w:val="24"/>
              </w:rPr>
              <w:t>6</w:t>
            </w:r>
          </w:p>
        </w:tc>
        <w:tc>
          <w:tcPr>
            <w:tcW w:w="711" w:type="dxa"/>
          </w:tcPr>
          <w:p w14:paraId="53FC375C" w14:textId="77777777" w:rsidR="00C254C2" w:rsidRPr="00984D1E" w:rsidRDefault="00B21731">
            <w:pPr>
              <w:pStyle w:val="TableParagraph"/>
              <w:spacing w:line="256" w:lineRule="exact"/>
              <w:rPr>
                <w:noProof/>
                <w:color w:val="000000" w:themeColor="text1"/>
                <w:sz w:val="24"/>
              </w:rPr>
            </w:pPr>
            <w:r w:rsidRPr="00984D1E">
              <w:rPr>
                <w:noProof/>
                <w:color w:val="000000" w:themeColor="text1"/>
                <w:sz w:val="24"/>
              </w:rPr>
              <w:t>9</w:t>
            </w:r>
          </w:p>
        </w:tc>
        <w:tc>
          <w:tcPr>
            <w:tcW w:w="709" w:type="dxa"/>
          </w:tcPr>
          <w:p w14:paraId="0DE4951F" w14:textId="77777777" w:rsidR="00C254C2" w:rsidRPr="00984D1E" w:rsidRDefault="00B21731">
            <w:pPr>
              <w:pStyle w:val="TableParagraph"/>
              <w:spacing w:line="256" w:lineRule="exact"/>
              <w:ind w:left="101" w:right="105"/>
              <w:rPr>
                <w:noProof/>
                <w:color w:val="000000" w:themeColor="text1"/>
                <w:sz w:val="24"/>
              </w:rPr>
            </w:pPr>
            <w:r w:rsidRPr="00984D1E">
              <w:rPr>
                <w:noProof/>
                <w:color w:val="000000" w:themeColor="text1"/>
                <w:sz w:val="24"/>
              </w:rPr>
              <w:t>12</w:t>
            </w:r>
          </w:p>
        </w:tc>
        <w:tc>
          <w:tcPr>
            <w:tcW w:w="711" w:type="dxa"/>
          </w:tcPr>
          <w:p w14:paraId="153991CB" w14:textId="77777777" w:rsidR="00C254C2" w:rsidRPr="00984D1E" w:rsidRDefault="00B21731">
            <w:pPr>
              <w:pStyle w:val="TableParagraph"/>
              <w:spacing w:line="256" w:lineRule="exact"/>
              <w:ind w:left="31" w:right="33"/>
              <w:rPr>
                <w:noProof/>
                <w:color w:val="000000" w:themeColor="text1"/>
                <w:sz w:val="24"/>
              </w:rPr>
            </w:pPr>
            <w:r w:rsidRPr="00984D1E">
              <w:rPr>
                <w:noProof/>
                <w:color w:val="000000" w:themeColor="text1"/>
                <w:sz w:val="24"/>
              </w:rPr>
              <w:t>18</w:t>
            </w:r>
          </w:p>
        </w:tc>
        <w:tc>
          <w:tcPr>
            <w:tcW w:w="709" w:type="dxa"/>
          </w:tcPr>
          <w:p w14:paraId="5C9ACFD1" w14:textId="77777777" w:rsidR="00C254C2" w:rsidRPr="00984D1E" w:rsidRDefault="00B21731">
            <w:pPr>
              <w:pStyle w:val="TableParagraph"/>
              <w:spacing w:line="256" w:lineRule="exact"/>
              <w:ind w:left="99" w:right="105"/>
              <w:rPr>
                <w:noProof/>
                <w:color w:val="000000" w:themeColor="text1"/>
                <w:sz w:val="24"/>
              </w:rPr>
            </w:pPr>
            <w:r w:rsidRPr="00984D1E">
              <w:rPr>
                <w:noProof/>
                <w:color w:val="000000" w:themeColor="text1"/>
                <w:sz w:val="24"/>
              </w:rPr>
              <w:t>24</w:t>
            </w:r>
          </w:p>
        </w:tc>
      </w:tr>
      <w:tr w:rsidR="00C254C2" w:rsidRPr="00984D1E" w14:paraId="4125D6DA" w14:textId="77777777">
        <w:trPr>
          <w:trHeight w:val="285"/>
        </w:trPr>
        <w:tc>
          <w:tcPr>
            <w:tcW w:w="1956" w:type="dxa"/>
          </w:tcPr>
          <w:p w14:paraId="7CDFD560" w14:textId="77777777" w:rsidR="00C254C2" w:rsidRPr="00984D1E" w:rsidRDefault="00B21731">
            <w:pPr>
              <w:pStyle w:val="TableParagraph"/>
              <w:spacing w:line="265" w:lineRule="exact"/>
              <w:ind w:left="107"/>
              <w:jc w:val="left"/>
              <w:rPr>
                <w:noProof/>
                <w:color w:val="000000" w:themeColor="text1"/>
                <w:sz w:val="24"/>
              </w:rPr>
            </w:pPr>
            <w:r w:rsidRPr="00984D1E">
              <w:rPr>
                <w:noProof/>
                <w:color w:val="000000" w:themeColor="text1"/>
                <w:sz w:val="24"/>
              </w:rPr>
              <w:t>Сипаттамасы</w:t>
            </w:r>
          </w:p>
        </w:tc>
        <w:tc>
          <w:tcPr>
            <w:tcW w:w="2863" w:type="dxa"/>
          </w:tcPr>
          <w:p w14:paraId="3209CA73" w14:textId="77777777" w:rsidR="00C254C2" w:rsidRPr="00984D1E" w:rsidRDefault="00B21731">
            <w:pPr>
              <w:pStyle w:val="TableParagraph"/>
              <w:spacing w:line="265" w:lineRule="exact"/>
              <w:ind w:left="107"/>
              <w:jc w:val="left"/>
              <w:rPr>
                <w:noProof/>
                <w:color w:val="000000" w:themeColor="text1"/>
                <w:sz w:val="24"/>
              </w:rPr>
            </w:pPr>
            <w:r w:rsidRPr="00984D1E">
              <w:rPr>
                <w:noProof/>
                <w:color w:val="000000" w:themeColor="text1"/>
                <w:sz w:val="24"/>
              </w:rPr>
              <w:t>Органолептикалық</w:t>
            </w:r>
          </w:p>
        </w:tc>
        <w:tc>
          <w:tcPr>
            <w:tcW w:w="4961" w:type="dxa"/>
          </w:tcPr>
          <w:p w14:paraId="3CA859F2" w14:textId="249D8816" w:rsidR="00C254C2" w:rsidRPr="00984D1E" w:rsidRDefault="00B21731">
            <w:pPr>
              <w:pStyle w:val="TableParagraph"/>
              <w:spacing w:line="265" w:lineRule="exact"/>
              <w:ind w:left="107"/>
              <w:jc w:val="left"/>
              <w:rPr>
                <w:noProof/>
                <w:color w:val="000000" w:themeColor="text1"/>
                <w:sz w:val="24"/>
              </w:rPr>
            </w:pPr>
            <w:r w:rsidRPr="00984D1E">
              <w:rPr>
                <w:noProof/>
                <w:color w:val="000000" w:themeColor="text1"/>
                <w:sz w:val="24"/>
              </w:rPr>
              <w:t>Ақ түс</w:t>
            </w:r>
            <w:r w:rsidR="001154A8" w:rsidRPr="001154A8">
              <w:rPr>
                <w:noProof/>
                <w:vanish/>
                <w:color w:val="000000" w:themeColor="text1"/>
                <w:spacing w:val="-20"/>
                <w:w w:val="1"/>
                <w:sz w:val="24"/>
              </w:rPr>
              <w:t>‬</w:t>
            </w:r>
            <w:r w:rsidR="001154A8">
              <w:rPr>
                <w:noProof/>
                <w:color w:val="000000" w:themeColor="text1"/>
                <w:sz w:val="24"/>
              </w:rPr>
              <w:t>ті,</w:t>
            </w:r>
            <w:r w:rsidRPr="00984D1E">
              <w:rPr>
                <w:noProof/>
                <w:color w:val="000000" w:themeColor="text1"/>
                <w:sz w:val="24"/>
              </w:rPr>
              <w:t xml:space="preserve"> иіссіз, кристал</w:t>
            </w:r>
            <w:r w:rsidR="001154A8" w:rsidRPr="001154A8">
              <w:rPr>
                <w:noProof/>
                <w:vanish/>
                <w:color w:val="000000" w:themeColor="text1"/>
                <w:spacing w:val="-20"/>
                <w:w w:val="1"/>
                <w:sz w:val="24"/>
              </w:rPr>
              <w:t>‬</w:t>
            </w:r>
            <w:r w:rsidR="001154A8">
              <w:rPr>
                <w:noProof/>
                <w:color w:val="000000" w:themeColor="text1"/>
                <w:sz w:val="24"/>
              </w:rPr>
              <w:t xml:space="preserve">ды </w:t>
            </w:r>
            <w:r w:rsidRPr="00984D1E">
              <w:rPr>
                <w:noProof/>
                <w:color w:val="000000" w:themeColor="text1"/>
                <w:sz w:val="24"/>
              </w:rPr>
              <w:t>ұнтақ</w:t>
            </w:r>
          </w:p>
        </w:tc>
        <w:tc>
          <w:tcPr>
            <w:tcW w:w="711" w:type="dxa"/>
          </w:tcPr>
          <w:p w14:paraId="218F6D49" w14:textId="77777777" w:rsidR="00C254C2" w:rsidRPr="00984D1E" w:rsidRDefault="00B21731">
            <w:pPr>
              <w:pStyle w:val="TableParagraph"/>
              <w:spacing w:line="265" w:lineRule="exact"/>
              <w:ind w:left="5"/>
              <w:rPr>
                <w:noProof/>
                <w:color w:val="000000" w:themeColor="text1"/>
                <w:sz w:val="24"/>
              </w:rPr>
            </w:pPr>
            <w:r w:rsidRPr="00984D1E">
              <w:rPr>
                <w:noProof/>
                <w:color w:val="000000" w:themeColor="text1"/>
                <w:sz w:val="24"/>
              </w:rPr>
              <w:t>+</w:t>
            </w:r>
          </w:p>
        </w:tc>
        <w:tc>
          <w:tcPr>
            <w:tcW w:w="709" w:type="dxa"/>
          </w:tcPr>
          <w:p w14:paraId="1660513B" w14:textId="77777777" w:rsidR="00C254C2" w:rsidRPr="00984D1E" w:rsidRDefault="00B21731">
            <w:pPr>
              <w:pStyle w:val="TableParagraph"/>
              <w:spacing w:line="265" w:lineRule="exact"/>
              <w:ind w:left="5"/>
              <w:rPr>
                <w:noProof/>
                <w:color w:val="000000" w:themeColor="text1"/>
                <w:sz w:val="24"/>
              </w:rPr>
            </w:pPr>
            <w:r w:rsidRPr="00984D1E">
              <w:rPr>
                <w:noProof/>
                <w:color w:val="000000" w:themeColor="text1"/>
                <w:sz w:val="24"/>
              </w:rPr>
              <w:t>+</w:t>
            </w:r>
          </w:p>
        </w:tc>
        <w:tc>
          <w:tcPr>
            <w:tcW w:w="709" w:type="dxa"/>
          </w:tcPr>
          <w:p w14:paraId="0818F165" w14:textId="77777777" w:rsidR="00C254C2" w:rsidRPr="00984D1E" w:rsidRDefault="00B21731">
            <w:pPr>
              <w:pStyle w:val="TableParagraph"/>
              <w:spacing w:line="265" w:lineRule="exact"/>
              <w:ind w:left="3"/>
              <w:rPr>
                <w:noProof/>
                <w:color w:val="000000" w:themeColor="text1"/>
                <w:sz w:val="24"/>
              </w:rPr>
            </w:pPr>
            <w:r w:rsidRPr="00984D1E">
              <w:rPr>
                <w:noProof/>
                <w:color w:val="000000" w:themeColor="text1"/>
                <w:sz w:val="24"/>
              </w:rPr>
              <w:t>+</w:t>
            </w:r>
          </w:p>
        </w:tc>
        <w:tc>
          <w:tcPr>
            <w:tcW w:w="711" w:type="dxa"/>
          </w:tcPr>
          <w:p w14:paraId="3FF16291" w14:textId="77777777" w:rsidR="00C254C2" w:rsidRPr="00984D1E" w:rsidRDefault="00B21731">
            <w:pPr>
              <w:pStyle w:val="TableParagraph"/>
              <w:spacing w:line="265" w:lineRule="exact"/>
              <w:rPr>
                <w:noProof/>
                <w:color w:val="000000" w:themeColor="text1"/>
                <w:sz w:val="24"/>
              </w:rPr>
            </w:pPr>
            <w:r w:rsidRPr="00984D1E">
              <w:rPr>
                <w:noProof/>
                <w:color w:val="000000" w:themeColor="text1"/>
                <w:sz w:val="24"/>
              </w:rPr>
              <w:t>+</w:t>
            </w:r>
          </w:p>
        </w:tc>
        <w:tc>
          <w:tcPr>
            <w:tcW w:w="709" w:type="dxa"/>
          </w:tcPr>
          <w:p w14:paraId="2A5F3B54" w14:textId="77777777" w:rsidR="00C254C2" w:rsidRPr="00984D1E" w:rsidRDefault="00B21731">
            <w:pPr>
              <w:pStyle w:val="TableParagraph"/>
              <w:spacing w:line="265" w:lineRule="exact"/>
              <w:ind w:right="2"/>
              <w:rPr>
                <w:noProof/>
                <w:color w:val="000000" w:themeColor="text1"/>
                <w:sz w:val="24"/>
              </w:rPr>
            </w:pPr>
            <w:r w:rsidRPr="00984D1E">
              <w:rPr>
                <w:noProof/>
                <w:color w:val="000000" w:themeColor="text1"/>
                <w:sz w:val="24"/>
              </w:rPr>
              <w:t>+</w:t>
            </w:r>
          </w:p>
        </w:tc>
        <w:tc>
          <w:tcPr>
            <w:tcW w:w="711" w:type="dxa"/>
          </w:tcPr>
          <w:p w14:paraId="2273D983" w14:textId="77777777" w:rsidR="00C254C2" w:rsidRPr="00984D1E" w:rsidRDefault="00B21731">
            <w:pPr>
              <w:pStyle w:val="TableParagraph"/>
              <w:spacing w:line="265" w:lineRule="exact"/>
              <w:ind w:right="1"/>
              <w:rPr>
                <w:noProof/>
                <w:color w:val="000000" w:themeColor="text1"/>
                <w:sz w:val="24"/>
              </w:rPr>
            </w:pPr>
            <w:r w:rsidRPr="00984D1E">
              <w:rPr>
                <w:noProof/>
                <w:color w:val="000000" w:themeColor="text1"/>
                <w:sz w:val="24"/>
              </w:rPr>
              <w:t>+</w:t>
            </w:r>
          </w:p>
        </w:tc>
        <w:tc>
          <w:tcPr>
            <w:tcW w:w="709" w:type="dxa"/>
          </w:tcPr>
          <w:p w14:paraId="516C41D1" w14:textId="77777777" w:rsidR="00C254C2" w:rsidRPr="00984D1E" w:rsidRDefault="00B21731">
            <w:pPr>
              <w:pStyle w:val="TableParagraph"/>
              <w:spacing w:line="265" w:lineRule="exact"/>
              <w:ind w:right="5"/>
              <w:rPr>
                <w:noProof/>
                <w:color w:val="000000" w:themeColor="text1"/>
                <w:sz w:val="24"/>
              </w:rPr>
            </w:pPr>
            <w:r w:rsidRPr="00984D1E">
              <w:rPr>
                <w:noProof/>
                <w:color w:val="000000" w:themeColor="text1"/>
                <w:sz w:val="24"/>
              </w:rPr>
              <w:t>+</w:t>
            </w:r>
          </w:p>
        </w:tc>
      </w:tr>
      <w:tr w:rsidR="00C254C2" w:rsidRPr="00984D1E" w14:paraId="096B485C" w14:textId="77777777">
        <w:trPr>
          <w:trHeight w:val="611"/>
        </w:trPr>
        <w:tc>
          <w:tcPr>
            <w:tcW w:w="1956" w:type="dxa"/>
          </w:tcPr>
          <w:p w14:paraId="63B0408F" w14:textId="77777777"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Ерігіштігі</w:t>
            </w:r>
          </w:p>
        </w:tc>
        <w:tc>
          <w:tcPr>
            <w:tcW w:w="2863" w:type="dxa"/>
          </w:tcPr>
          <w:p w14:paraId="7BA9A635" w14:textId="77777777"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ҚР МФ, т. 1, 1.3, 1.4-1</w:t>
            </w:r>
          </w:p>
          <w:p w14:paraId="365A2D8D" w14:textId="77777777" w:rsidR="00C254C2" w:rsidRPr="00984D1E" w:rsidRDefault="00B21731">
            <w:pPr>
              <w:pStyle w:val="TableParagraph"/>
              <w:ind w:left="107"/>
              <w:jc w:val="left"/>
              <w:rPr>
                <w:noProof/>
                <w:color w:val="000000" w:themeColor="text1"/>
                <w:sz w:val="24"/>
              </w:rPr>
            </w:pPr>
            <w:r w:rsidRPr="00984D1E">
              <w:rPr>
                <w:noProof/>
                <w:color w:val="000000" w:themeColor="text1"/>
                <w:sz w:val="24"/>
              </w:rPr>
              <w:t>кесте</w:t>
            </w:r>
          </w:p>
        </w:tc>
        <w:tc>
          <w:tcPr>
            <w:tcW w:w="4961" w:type="dxa"/>
          </w:tcPr>
          <w:p w14:paraId="3C923C16" w14:textId="5724DE24"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1 г субстанция 10 -30 мл</w:t>
            </w:r>
            <w:r w:rsidR="00D92218" w:rsidRPr="00984D1E">
              <w:rPr>
                <w:noProof/>
                <w:color w:val="000000" w:themeColor="text1"/>
                <w:sz w:val="24"/>
              </w:rPr>
              <w:t xml:space="preserve"> су </w:t>
            </w:r>
            <w:r w:rsidRPr="00984D1E">
              <w:rPr>
                <w:noProof/>
                <w:color w:val="000000" w:themeColor="text1"/>
                <w:sz w:val="24"/>
              </w:rPr>
              <w:t>мөлшерін</w:t>
            </w:r>
            <w:r w:rsidR="001154A8" w:rsidRPr="001154A8">
              <w:rPr>
                <w:noProof/>
                <w:vanish/>
                <w:color w:val="000000" w:themeColor="text1"/>
                <w:spacing w:val="-20"/>
                <w:w w:val="1"/>
                <w:sz w:val="24"/>
              </w:rPr>
              <w:t>‬</w:t>
            </w:r>
            <w:r w:rsidR="001154A8">
              <w:rPr>
                <w:noProof/>
                <w:color w:val="000000" w:themeColor="text1"/>
                <w:sz w:val="24"/>
              </w:rPr>
              <w:t xml:space="preserve">де </w:t>
            </w:r>
            <w:r w:rsidRPr="00984D1E">
              <w:rPr>
                <w:noProof/>
                <w:color w:val="000000" w:themeColor="text1"/>
                <w:sz w:val="24"/>
              </w:rPr>
              <w:t>және</w:t>
            </w:r>
          </w:p>
          <w:p w14:paraId="5117E4DE" w14:textId="6D8649E6" w:rsidR="00C254C2" w:rsidRPr="00984D1E" w:rsidRDefault="00B21731">
            <w:pPr>
              <w:pStyle w:val="TableParagraph"/>
              <w:ind w:left="107"/>
              <w:jc w:val="left"/>
              <w:rPr>
                <w:noProof/>
                <w:color w:val="000000" w:themeColor="text1"/>
                <w:sz w:val="24"/>
              </w:rPr>
            </w:pPr>
            <w:r w:rsidRPr="00984D1E">
              <w:rPr>
                <w:noProof/>
                <w:color w:val="000000" w:themeColor="text1"/>
                <w:sz w:val="24"/>
              </w:rPr>
              <w:t>1-10 мл 96% этил спиртін</w:t>
            </w:r>
            <w:r w:rsidR="001154A8" w:rsidRPr="001154A8">
              <w:rPr>
                <w:noProof/>
                <w:vanish/>
                <w:color w:val="000000" w:themeColor="text1"/>
                <w:spacing w:val="-20"/>
                <w:w w:val="1"/>
                <w:sz w:val="24"/>
              </w:rPr>
              <w:t>‬</w:t>
            </w:r>
            <w:r w:rsidR="001154A8">
              <w:rPr>
                <w:noProof/>
                <w:color w:val="000000" w:themeColor="text1"/>
                <w:sz w:val="24"/>
              </w:rPr>
              <w:t xml:space="preserve">де </w:t>
            </w:r>
            <w:r w:rsidR="00D92218" w:rsidRPr="00984D1E">
              <w:rPr>
                <w:noProof/>
                <w:color w:val="000000" w:themeColor="text1"/>
                <w:sz w:val="24"/>
              </w:rPr>
              <w:t>epyi</w:t>
            </w:r>
            <w:r w:rsidRPr="00984D1E">
              <w:rPr>
                <w:noProof/>
                <w:color w:val="000000" w:themeColor="text1"/>
                <w:sz w:val="24"/>
              </w:rPr>
              <w:t xml:space="preserve"> керек.</w:t>
            </w:r>
          </w:p>
        </w:tc>
        <w:tc>
          <w:tcPr>
            <w:tcW w:w="711" w:type="dxa"/>
          </w:tcPr>
          <w:p w14:paraId="1CB4006D" w14:textId="77777777" w:rsidR="00C254C2" w:rsidRPr="00984D1E" w:rsidRDefault="00B21731">
            <w:pPr>
              <w:pStyle w:val="TableParagraph"/>
              <w:spacing w:before="159"/>
              <w:ind w:left="5"/>
              <w:rPr>
                <w:noProof/>
                <w:color w:val="000000" w:themeColor="text1"/>
                <w:sz w:val="24"/>
              </w:rPr>
            </w:pPr>
            <w:r w:rsidRPr="00984D1E">
              <w:rPr>
                <w:noProof/>
                <w:color w:val="000000" w:themeColor="text1"/>
                <w:sz w:val="24"/>
              </w:rPr>
              <w:t>+</w:t>
            </w:r>
          </w:p>
        </w:tc>
        <w:tc>
          <w:tcPr>
            <w:tcW w:w="709" w:type="dxa"/>
          </w:tcPr>
          <w:p w14:paraId="40811F07" w14:textId="77777777" w:rsidR="00C254C2" w:rsidRPr="00984D1E" w:rsidRDefault="00B21731">
            <w:pPr>
              <w:pStyle w:val="TableParagraph"/>
              <w:spacing w:before="159"/>
              <w:ind w:left="5"/>
              <w:rPr>
                <w:noProof/>
                <w:color w:val="000000" w:themeColor="text1"/>
                <w:sz w:val="24"/>
              </w:rPr>
            </w:pPr>
            <w:r w:rsidRPr="00984D1E">
              <w:rPr>
                <w:noProof/>
                <w:color w:val="000000" w:themeColor="text1"/>
                <w:sz w:val="24"/>
              </w:rPr>
              <w:t>+</w:t>
            </w:r>
          </w:p>
        </w:tc>
        <w:tc>
          <w:tcPr>
            <w:tcW w:w="709" w:type="dxa"/>
          </w:tcPr>
          <w:p w14:paraId="349029AF" w14:textId="77777777" w:rsidR="00C254C2" w:rsidRPr="00984D1E" w:rsidRDefault="00B21731">
            <w:pPr>
              <w:pStyle w:val="TableParagraph"/>
              <w:spacing w:before="159"/>
              <w:ind w:left="3"/>
              <w:rPr>
                <w:noProof/>
                <w:color w:val="000000" w:themeColor="text1"/>
                <w:sz w:val="24"/>
              </w:rPr>
            </w:pPr>
            <w:r w:rsidRPr="00984D1E">
              <w:rPr>
                <w:noProof/>
                <w:color w:val="000000" w:themeColor="text1"/>
                <w:sz w:val="24"/>
              </w:rPr>
              <w:t>+</w:t>
            </w:r>
          </w:p>
        </w:tc>
        <w:tc>
          <w:tcPr>
            <w:tcW w:w="711" w:type="dxa"/>
          </w:tcPr>
          <w:p w14:paraId="199BE5C2" w14:textId="77777777" w:rsidR="00C254C2" w:rsidRPr="00984D1E" w:rsidRDefault="00B21731">
            <w:pPr>
              <w:pStyle w:val="TableParagraph"/>
              <w:spacing w:before="159"/>
              <w:rPr>
                <w:noProof/>
                <w:color w:val="000000" w:themeColor="text1"/>
                <w:sz w:val="24"/>
              </w:rPr>
            </w:pPr>
            <w:r w:rsidRPr="00984D1E">
              <w:rPr>
                <w:noProof/>
                <w:color w:val="000000" w:themeColor="text1"/>
                <w:sz w:val="24"/>
              </w:rPr>
              <w:t>+</w:t>
            </w:r>
          </w:p>
        </w:tc>
        <w:tc>
          <w:tcPr>
            <w:tcW w:w="709" w:type="dxa"/>
          </w:tcPr>
          <w:p w14:paraId="0CCA0C63" w14:textId="77777777" w:rsidR="00C254C2" w:rsidRPr="00984D1E" w:rsidRDefault="00B21731">
            <w:pPr>
              <w:pStyle w:val="TableParagraph"/>
              <w:spacing w:before="159"/>
              <w:ind w:right="2"/>
              <w:rPr>
                <w:noProof/>
                <w:color w:val="000000" w:themeColor="text1"/>
                <w:sz w:val="24"/>
              </w:rPr>
            </w:pPr>
            <w:r w:rsidRPr="00984D1E">
              <w:rPr>
                <w:noProof/>
                <w:color w:val="000000" w:themeColor="text1"/>
                <w:sz w:val="24"/>
              </w:rPr>
              <w:t>+</w:t>
            </w:r>
          </w:p>
        </w:tc>
        <w:tc>
          <w:tcPr>
            <w:tcW w:w="711" w:type="dxa"/>
          </w:tcPr>
          <w:p w14:paraId="3E49DB53" w14:textId="77777777" w:rsidR="00C254C2" w:rsidRPr="00984D1E" w:rsidRDefault="00B21731">
            <w:pPr>
              <w:pStyle w:val="TableParagraph"/>
              <w:spacing w:before="159"/>
              <w:ind w:right="1"/>
              <w:rPr>
                <w:noProof/>
                <w:color w:val="000000" w:themeColor="text1"/>
                <w:sz w:val="24"/>
              </w:rPr>
            </w:pPr>
            <w:r w:rsidRPr="00984D1E">
              <w:rPr>
                <w:noProof/>
                <w:color w:val="000000" w:themeColor="text1"/>
                <w:sz w:val="24"/>
              </w:rPr>
              <w:t>+</w:t>
            </w:r>
          </w:p>
        </w:tc>
        <w:tc>
          <w:tcPr>
            <w:tcW w:w="709" w:type="dxa"/>
          </w:tcPr>
          <w:p w14:paraId="326FE32F" w14:textId="77777777" w:rsidR="00C254C2" w:rsidRPr="00984D1E" w:rsidRDefault="00B21731">
            <w:pPr>
              <w:pStyle w:val="TableParagraph"/>
              <w:spacing w:before="159"/>
              <w:ind w:right="5"/>
              <w:rPr>
                <w:noProof/>
                <w:color w:val="000000" w:themeColor="text1"/>
                <w:sz w:val="24"/>
              </w:rPr>
            </w:pPr>
            <w:r w:rsidRPr="00984D1E">
              <w:rPr>
                <w:noProof/>
                <w:color w:val="000000" w:themeColor="text1"/>
                <w:sz w:val="24"/>
              </w:rPr>
              <w:t>+</w:t>
            </w:r>
          </w:p>
        </w:tc>
      </w:tr>
      <w:tr w:rsidR="00C254C2" w:rsidRPr="00984D1E" w14:paraId="2F36FD9D" w14:textId="77777777">
        <w:trPr>
          <w:trHeight w:val="681"/>
        </w:trPr>
        <w:tc>
          <w:tcPr>
            <w:tcW w:w="1956" w:type="dxa"/>
            <w:tcBorders>
              <w:bottom w:val="nil"/>
            </w:tcBorders>
          </w:tcPr>
          <w:p w14:paraId="73C3B36E" w14:textId="77777777"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Идентификация</w:t>
            </w:r>
          </w:p>
        </w:tc>
        <w:tc>
          <w:tcPr>
            <w:tcW w:w="2863" w:type="dxa"/>
            <w:tcBorders>
              <w:bottom w:val="nil"/>
            </w:tcBorders>
          </w:tcPr>
          <w:p w14:paraId="35C78423" w14:textId="77777777"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ҚР МФ І, т. 1, 2.2.24</w:t>
            </w:r>
          </w:p>
        </w:tc>
        <w:tc>
          <w:tcPr>
            <w:tcW w:w="4961" w:type="dxa"/>
            <w:vMerge w:val="restart"/>
          </w:tcPr>
          <w:p w14:paraId="42251240" w14:textId="3855AF2C" w:rsidR="00C254C2" w:rsidRPr="00984D1E" w:rsidRDefault="00B21731">
            <w:pPr>
              <w:pStyle w:val="TableParagraph"/>
              <w:ind w:left="107" w:right="94"/>
              <w:jc w:val="both"/>
              <w:rPr>
                <w:noProof/>
                <w:color w:val="000000" w:themeColor="text1"/>
                <w:sz w:val="24"/>
              </w:rPr>
            </w:pPr>
            <w:r w:rsidRPr="00984D1E">
              <w:rPr>
                <w:noProof/>
                <w:color w:val="000000" w:themeColor="text1"/>
                <w:sz w:val="24"/>
              </w:rPr>
              <w:t>Субстанця</w:t>
            </w:r>
            <w:r w:rsidR="001154A8" w:rsidRPr="001154A8">
              <w:rPr>
                <w:noProof/>
                <w:vanish/>
                <w:color w:val="000000" w:themeColor="text1"/>
                <w:spacing w:val="-20"/>
                <w:w w:val="1"/>
                <w:sz w:val="24"/>
              </w:rPr>
              <w:t>‬</w:t>
            </w:r>
            <w:r w:rsidR="001154A8">
              <w:rPr>
                <w:noProof/>
                <w:color w:val="000000" w:themeColor="text1"/>
                <w:sz w:val="24"/>
              </w:rPr>
              <w:t xml:space="preserve">ның </w:t>
            </w:r>
            <w:r w:rsidRPr="00984D1E">
              <w:rPr>
                <w:noProof/>
                <w:color w:val="000000" w:themeColor="text1"/>
                <w:sz w:val="24"/>
              </w:rPr>
              <w:t>калий броми</w:t>
            </w:r>
            <w:r w:rsidR="001154A8" w:rsidRPr="001154A8">
              <w:rPr>
                <w:noProof/>
                <w:vanish/>
                <w:color w:val="000000" w:themeColor="text1"/>
                <w:spacing w:val="-20"/>
                <w:w w:val="1"/>
                <w:sz w:val="24"/>
              </w:rPr>
              <w:t>‬</w:t>
            </w:r>
            <w:r w:rsidR="001154A8">
              <w:rPr>
                <w:noProof/>
                <w:color w:val="000000" w:themeColor="text1"/>
                <w:sz w:val="24"/>
              </w:rPr>
              <w:t xml:space="preserve">ды </w:t>
            </w:r>
            <w:r w:rsidRPr="00984D1E">
              <w:rPr>
                <w:noProof/>
                <w:color w:val="000000" w:themeColor="text1"/>
                <w:sz w:val="24"/>
              </w:rPr>
              <w:t>таблеткасын</w:t>
            </w:r>
            <w:r w:rsidR="001154A8" w:rsidRPr="001154A8">
              <w:rPr>
                <w:noProof/>
                <w:vanish/>
                <w:color w:val="000000" w:themeColor="text1"/>
                <w:spacing w:val="-20"/>
                <w:w w:val="1"/>
                <w:sz w:val="24"/>
              </w:rPr>
              <w:t>‬</w:t>
            </w:r>
            <w:r w:rsidR="001154A8">
              <w:rPr>
                <w:noProof/>
                <w:color w:val="000000" w:themeColor="text1"/>
                <w:sz w:val="24"/>
              </w:rPr>
              <w:t xml:space="preserve">да </w:t>
            </w:r>
            <w:r w:rsidRPr="00984D1E">
              <w:rPr>
                <w:noProof/>
                <w:color w:val="000000" w:themeColor="text1"/>
                <w:sz w:val="24"/>
              </w:rPr>
              <w:t>түсіріл</w:t>
            </w:r>
            <w:r w:rsidR="001154A8" w:rsidRPr="001154A8">
              <w:rPr>
                <w:noProof/>
                <w:vanish/>
                <w:color w:val="000000" w:themeColor="text1"/>
                <w:spacing w:val="-20"/>
                <w:w w:val="1"/>
                <w:sz w:val="24"/>
              </w:rPr>
              <w:t>‬</w:t>
            </w:r>
            <w:r w:rsidR="001154A8">
              <w:rPr>
                <w:noProof/>
                <w:color w:val="000000" w:themeColor="text1"/>
                <w:sz w:val="24"/>
              </w:rPr>
              <w:t xml:space="preserve">ген </w:t>
            </w:r>
            <w:r w:rsidRPr="00984D1E">
              <w:rPr>
                <w:noProof/>
                <w:color w:val="000000" w:themeColor="text1"/>
                <w:sz w:val="24"/>
              </w:rPr>
              <w:t>ИҚ спектрын</w:t>
            </w:r>
            <w:r w:rsidR="001154A8" w:rsidRPr="001154A8">
              <w:rPr>
                <w:noProof/>
                <w:vanish/>
                <w:color w:val="000000" w:themeColor="text1"/>
                <w:spacing w:val="-20"/>
                <w:w w:val="1"/>
                <w:sz w:val="24"/>
              </w:rPr>
              <w:t>‬</w:t>
            </w:r>
            <w:r w:rsidR="001154A8">
              <w:rPr>
                <w:noProof/>
                <w:color w:val="000000" w:themeColor="text1"/>
                <w:sz w:val="24"/>
              </w:rPr>
              <w:t xml:space="preserve">да </w:t>
            </w:r>
            <w:r w:rsidRPr="00984D1E">
              <w:rPr>
                <w:noProof/>
                <w:color w:val="000000" w:themeColor="text1"/>
                <w:sz w:val="24"/>
              </w:rPr>
              <w:t>1721-1724 см</w:t>
            </w:r>
            <w:r w:rsidRPr="00984D1E">
              <w:rPr>
                <w:noProof/>
                <w:color w:val="000000" w:themeColor="text1"/>
                <w:sz w:val="24"/>
                <w:vertAlign w:val="superscript"/>
              </w:rPr>
              <w:t>-1</w:t>
            </w:r>
            <w:r w:rsidRPr="00984D1E">
              <w:rPr>
                <w:noProof/>
                <w:color w:val="000000" w:themeColor="text1"/>
                <w:sz w:val="24"/>
              </w:rPr>
              <w:t xml:space="preserve"> аймағын</w:t>
            </w:r>
            <w:r w:rsidR="001154A8" w:rsidRPr="001154A8">
              <w:rPr>
                <w:noProof/>
                <w:vanish/>
                <w:color w:val="000000" w:themeColor="text1"/>
                <w:spacing w:val="-20"/>
                <w:w w:val="1"/>
                <w:sz w:val="24"/>
              </w:rPr>
              <w:t>‬</w:t>
            </w:r>
            <w:r w:rsidR="001154A8">
              <w:rPr>
                <w:noProof/>
                <w:color w:val="000000" w:themeColor="text1"/>
                <w:sz w:val="24"/>
              </w:rPr>
              <w:t xml:space="preserve">да </w:t>
            </w:r>
            <w:r w:rsidRPr="00984D1E">
              <w:rPr>
                <w:noProof/>
                <w:color w:val="000000" w:themeColor="text1"/>
                <w:sz w:val="24"/>
              </w:rPr>
              <w:t>күрде</w:t>
            </w:r>
            <w:r w:rsidR="001154A8" w:rsidRPr="001154A8">
              <w:rPr>
                <w:noProof/>
                <w:vanish/>
                <w:color w:val="000000" w:themeColor="text1"/>
                <w:spacing w:val="-20"/>
                <w:w w:val="1"/>
                <w:sz w:val="24"/>
              </w:rPr>
              <w:t>‬</w:t>
            </w:r>
            <w:r w:rsidR="001154A8" w:rsidRPr="001154A8">
              <w:rPr>
                <w:noProof/>
                <w:vanish/>
                <w:color w:val="000000" w:themeColor="text1"/>
                <w:spacing w:val="-20"/>
                <w:w w:val="1"/>
                <w:sz w:val="24"/>
              </w:rPr>
              <w:t>‬</w:t>
            </w:r>
            <w:r w:rsidR="001154A8">
              <w:rPr>
                <w:noProof/>
                <w:color w:val="000000" w:themeColor="text1"/>
                <w:sz w:val="24"/>
              </w:rPr>
              <w:t xml:space="preserve">лі </w:t>
            </w:r>
            <w:r w:rsidRPr="00984D1E">
              <w:rPr>
                <w:noProof/>
                <w:color w:val="000000" w:themeColor="text1"/>
                <w:sz w:val="24"/>
              </w:rPr>
              <w:t>эфир</w:t>
            </w:r>
            <w:r w:rsidR="001154A8" w:rsidRPr="001154A8">
              <w:rPr>
                <w:noProof/>
                <w:vanish/>
                <w:color w:val="000000" w:themeColor="text1"/>
                <w:spacing w:val="-20"/>
                <w:w w:val="1"/>
                <w:sz w:val="24"/>
              </w:rPr>
              <w:t>‬</w:t>
            </w:r>
            <w:r w:rsidR="001154A8">
              <w:rPr>
                <w:noProof/>
                <w:color w:val="000000" w:themeColor="text1"/>
                <w:sz w:val="24"/>
              </w:rPr>
              <w:t xml:space="preserve">лік </w:t>
            </w:r>
            <w:r w:rsidRPr="00984D1E">
              <w:rPr>
                <w:noProof/>
                <w:color w:val="000000" w:themeColor="text1"/>
                <w:sz w:val="24"/>
              </w:rPr>
              <w:t>карбонил тобы</w:t>
            </w:r>
            <w:r w:rsidR="001154A8" w:rsidRPr="001154A8">
              <w:rPr>
                <w:noProof/>
                <w:vanish/>
                <w:color w:val="000000" w:themeColor="text1"/>
                <w:spacing w:val="-20"/>
                <w:w w:val="1"/>
                <w:sz w:val="24"/>
              </w:rPr>
              <w:t>‬</w:t>
            </w:r>
            <w:r w:rsidR="001154A8">
              <w:rPr>
                <w:noProof/>
                <w:color w:val="000000" w:themeColor="text1"/>
                <w:sz w:val="24"/>
              </w:rPr>
              <w:t xml:space="preserve">ның </w:t>
            </w:r>
            <w:r w:rsidRPr="00984D1E">
              <w:rPr>
                <w:noProof/>
                <w:color w:val="000000" w:themeColor="text1"/>
                <w:sz w:val="24"/>
              </w:rPr>
              <w:t>С=О байланысы</w:t>
            </w:r>
            <w:r w:rsidR="001154A8" w:rsidRPr="001154A8">
              <w:rPr>
                <w:noProof/>
                <w:vanish/>
                <w:color w:val="000000" w:themeColor="text1"/>
                <w:spacing w:val="-20"/>
                <w:w w:val="1"/>
                <w:sz w:val="24"/>
              </w:rPr>
              <w:t>‬</w:t>
            </w:r>
            <w:r w:rsidR="001154A8">
              <w:rPr>
                <w:noProof/>
                <w:color w:val="000000" w:themeColor="text1"/>
                <w:sz w:val="24"/>
              </w:rPr>
              <w:t xml:space="preserve">на </w:t>
            </w:r>
            <w:r w:rsidRPr="00984D1E">
              <w:rPr>
                <w:noProof/>
                <w:color w:val="000000" w:themeColor="text1"/>
                <w:sz w:val="24"/>
              </w:rPr>
              <w:t>сәйкес интенсив</w:t>
            </w:r>
            <w:r w:rsidR="001154A8" w:rsidRPr="001154A8">
              <w:rPr>
                <w:noProof/>
                <w:vanish/>
                <w:color w:val="000000" w:themeColor="text1"/>
                <w:spacing w:val="-20"/>
                <w:w w:val="1"/>
                <w:sz w:val="24"/>
              </w:rPr>
              <w:t>‬</w:t>
            </w:r>
            <w:r w:rsidR="001154A8">
              <w:rPr>
                <w:noProof/>
                <w:color w:val="000000" w:themeColor="text1"/>
                <w:sz w:val="24"/>
              </w:rPr>
              <w:t xml:space="preserve">ті </w:t>
            </w:r>
            <w:r w:rsidRPr="00984D1E">
              <w:rPr>
                <w:noProof/>
                <w:color w:val="000000" w:themeColor="text1"/>
                <w:sz w:val="24"/>
              </w:rPr>
              <w:t>жолақ болуы тиіс.</w:t>
            </w:r>
          </w:p>
          <w:p w14:paraId="2339EB6E" w14:textId="22021B80" w:rsidR="00C254C2" w:rsidRPr="00984D1E" w:rsidRDefault="00B21731">
            <w:pPr>
              <w:pStyle w:val="TableParagraph"/>
              <w:ind w:left="107" w:right="315"/>
              <w:jc w:val="both"/>
              <w:rPr>
                <w:noProof/>
                <w:color w:val="000000" w:themeColor="text1"/>
                <w:sz w:val="24"/>
              </w:rPr>
            </w:pPr>
            <w:r w:rsidRPr="00984D1E">
              <w:rPr>
                <w:noProof/>
                <w:color w:val="000000" w:themeColor="text1"/>
                <w:sz w:val="24"/>
              </w:rPr>
              <w:t>S ерітіндісі</w:t>
            </w:r>
            <w:r w:rsidR="001154A8" w:rsidRPr="001154A8">
              <w:rPr>
                <w:noProof/>
                <w:vanish/>
                <w:color w:val="000000" w:themeColor="text1"/>
                <w:spacing w:val="-20"/>
                <w:w w:val="1"/>
                <w:sz w:val="24"/>
              </w:rPr>
              <w:t>‬</w:t>
            </w:r>
            <w:r w:rsidR="001154A8">
              <w:rPr>
                <w:noProof/>
                <w:color w:val="000000" w:themeColor="text1"/>
                <w:sz w:val="24"/>
              </w:rPr>
              <w:t xml:space="preserve">нің </w:t>
            </w:r>
            <w:r w:rsidRPr="00984D1E">
              <w:rPr>
                <w:noProof/>
                <w:color w:val="000000" w:themeColor="text1"/>
                <w:sz w:val="24"/>
              </w:rPr>
              <w:t>ультракүлг</w:t>
            </w:r>
            <w:r w:rsidR="001154A8" w:rsidRPr="001154A8">
              <w:rPr>
                <w:noProof/>
                <w:vanish/>
                <w:color w:val="000000" w:themeColor="text1"/>
                <w:spacing w:val="-20"/>
                <w:w w:val="1"/>
                <w:sz w:val="24"/>
              </w:rPr>
              <w:t>‬</w:t>
            </w:r>
            <w:r w:rsidR="001154A8">
              <w:rPr>
                <w:noProof/>
                <w:color w:val="000000" w:themeColor="text1"/>
                <w:sz w:val="24"/>
              </w:rPr>
              <w:t xml:space="preserve">ін </w:t>
            </w:r>
            <w:r w:rsidRPr="00984D1E">
              <w:rPr>
                <w:noProof/>
                <w:color w:val="000000" w:themeColor="text1"/>
                <w:sz w:val="24"/>
              </w:rPr>
              <w:t>жұтылу спектрі 250 -280 нм аймағын</w:t>
            </w:r>
            <w:r w:rsidR="001154A8" w:rsidRPr="001154A8">
              <w:rPr>
                <w:noProof/>
                <w:vanish/>
                <w:color w:val="000000" w:themeColor="text1"/>
                <w:spacing w:val="-20"/>
                <w:w w:val="1"/>
                <w:sz w:val="24"/>
              </w:rPr>
              <w:t>‬</w:t>
            </w:r>
            <w:r w:rsidR="001154A8">
              <w:rPr>
                <w:noProof/>
                <w:color w:val="000000" w:themeColor="text1"/>
                <w:sz w:val="24"/>
              </w:rPr>
              <w:t xml:space="preserve">да </w:t>
            </w:r>
            <w:r w:rsidRPr="00984D1E">
              <w:rPr>
                <w:noProof/>
                <w:color w:val="000000" w:themeColor="text1"/>
                <w:sz w:val="24"/>
              </w:rPr>
              <w:t>максимум 260±2 нм жұтылу</w:t>
            </w:r>
            <w:r w:rsidR="001154A8" w:rsidRPr="001154A8">
              <w:rPr>
                <w:noProof/>
                <w:vanish/>
                <w:color w:val="000000" w:themeColor="text1"/>
                <w:spacing w:val="-20"/>
                <w:w w:val="1"/>
                <w:sz w:val="24"/>
              </w:rPr>
              <w:t>‬</w:t>
            </w:r>
            <w:r w:rsidR="001154A8">
              <w:rPr>
                <w:noProof/>
                <w:color w:val="000000" w:themeColor="text1"/>
                <w:sz w:val="24"/>
              </w:rPr>
              <w:t xml:space="preserve">ын </w:t>
            </w:r>
            <w:r w:rsidRPr="00984D1E">
              <w:rPr>
                <w:noProof/>
                <w:color w:val="000000" w:themeColor="text1"/>
                <w:sz w:val="24"/>
              </w:rPr>
              <w:t>көрсетуі тиіс</w:t>
            </w:r>
          </w:p>
          <w:p w14:paraId="0009AE10" w14:textId="003FBD72" w:rsidR="00C254C2" w:rsidRPr="00984D1E" w:rsidRDefault="00B21731">
            <w:pPr>
              <w:pStyle w:val="TableParagraph"/>
              <w:tabs>
                <w:tab w:val="left" w:pos="1216"/>
                <w:tab w:val="left" w:pos="3036"/>
                <w:tab w:val="left" w:pos="4706"/>
              </w:tabs>
              <w:ind w:left="107" w:right="95"/>
              <w:jc w:val="both"/>
              <w:rPr>
                <w:noProof/>
                <w:color w:val="000000" w:themeColor="text1"/>
                <w:sz w:val="24"/>
              </w:rPr>
            </w:pPr>
            <w:r w:rsidRPr="00984D1E">
              <w:rPr>
                <w:i/>
                <w:noProof/>
                <w:color w:val="000000" w:themeColor="text1"/>
                <w:sz w:val="24"/>
              </w:rPr>
              <w:t xml:space="preserve">Зерттеу </w:t>
            </w:r>
            <w:r w:rsidRPr="00984D1E">
              <w:rPr>
                <w:noProof/>
                <w:color w:val="000000" w:themeColor="text1"/>
                <w:sz w:val="24"/>
              </w:rPr>
              <w:t>ерітіндісі хроматограммасы</w:t>
            </w:r>
            <w:r w:rsidR="001154A8" w:rsidRPr="001154A8">
              <w:rPr>
                <w:noProof/>
                <w:vanish/>
                <w:color w:val="000000" w:themeColor="text1"/>
                <w:spacing w:val="-20"/>
                <w:w w:val="1"/>
                <w:sz w:val="24"/>
              </w:rPr>
              <w:t>‬</w:t>
            </w:r>
            <w:r w:rsidR="001154A8">
              <w:rPr>
                <w:noProof/>
                <w:color w:val="000000" w:themeColor="text1"/>
                <w:sz w:val="24"/>
              </w:rPr>
              <w:t xml:space="preserve">ның </w:t>
            </w:r>
            <w:r w:rsidRPr="00984D1E">
              <w:rPr>
                <w:noProof/>
                <w:color w:val="000000" w:themeColor="text1"/>
                <w:sz w:val="24"/>
              </w:rPr>
              <w:t>R</w:t>
            </w:r>
            <w:r w:rsidRPr="00984D1E">
              <w:rPr>
                <w:noProof/>
                <w:color w:val="000000" w:themeColor="text1"/>
                <w:sz w:val="16"/>
              </w:rPr>
              <w:t xml:space="preserve">f </w:t>
            </w:r>
            <w:r w:rsidRPr="00984D1E">
              <w:rPr>
                <w:noProof/>
                <w:color w:val="000000" w:themeColor="text1"/>
                <w:sz w:val="24"/>
              </w:rPr>
              <w:t>мәні</w:t>
            </w:r>
            <w:r w:rsidRPr="00984D1E">
              <w:rPr>
                <w:noProof/>
                <w:color w:val="000000" w:themeColor="text1"/>
                <w:sz w:val="24"/>
              </w:rPr>
              <w:tab/>
            </w:r>
            <w:r w:rsidRPr="00984D1E">
              <w:rPr>
                <w:i/>
                <w:noProof/>
                <w:color w:val="000000" w:themeColor="text1"/>
                <w:sz w:val="24"/>
              </w:rPr>
              <w:t>салыстыру</w:t>
            </w:r>
            <w:r w:rsidRPr="00984D1E">
              <w:rPr>
                <w:i/>
                <w:noProof/>
                <w:color w:val="000000" w:themeColor="text1"/>
                <w:sz w:val="24"/>
              </w:rPr>
              <w:tab/>
              <w:t>ерітіндісі</w:t>
            </w:r>
            <w:r w:rsidRPr="00984D1E">
              <w:rPr>
                <w:i/>
                <w:noProof/>
                <w:color w:val="000000" w:themeColor="text1"/>
                <w:sz w:val="24"/>
              </w:rPr>
              <w:tab/>
              <w:t xml:space="preserve">Р </w:t>
            </w:r>
            <w:r w:rsidRPr="00984D1E">
              <w:rPr>
                <w:noProof/>
                <w:color w:val="000000" w:themeColor="text1"/>
                <w:sz w:val="24"/>
              </w:rPr>
              <w:t>хроматограммасы</w:t>
            </w:r>
            <w:r w:rsidR="001154A8" w:rsidRPr="001154A8">
              <w:rPr>
                <w:noProof/>
                <w:vanish/>
                <w:color w:val="000000" w:themeColor="text1"/>
                <w:spacing w:val="-20"/>
                <w:w w:val="1"/>
                <w:sz w:val="24"/>
              </w:rPr>
              <w:t>‬</w:t>
            </w:r>
            <w:r w:rsidR="001154A8">
              <w:rPr>
                <w:noProof/>
                <w:color w:val="000000" w:themeColor="text1"/>
                <w:sz w:val="24"/>
              </w:rPr>
              <w:t xml:space="preserve">ның </w:t>
            </w:r>
            <w:r w:rsidRPr="00984D1E">
              <w:rPr>
                <w:noProof/>
                <w:color w:val="000000" w:themeColor="text1"/>
                <w:sz w:val="24"/>
              </w:rPr>
              <w:t>R</w:t>
            </w:r>
            <w:r w:rsidRPr="00984D1E">
              <w:rPr>
                <w:noProof/>
                <w:color w:val="000000" w:themeColor="text1"/>
                <w:sz w:val="16"/>
              </w:rPr>
              <w:t xml:space="preserve">f </w:t>
            </w:r>
            <w:r w:rsidRPr="00984D1E">
              <w:rPr>
                <w:noProof/>
                <w:color w:val="000000" w:themeColor="text1"/>
                <w:sz w:val="24"/>
              </w:rPr>
              <w:t>мәні</w:t>
            </w:r>
            <w:r w:rsidR="001154A8" w:rsidRPr="001154A8">
              <w:rPr>
                <w:noProof/>
                <w:vanish/>
                <w:color w:val="000000" w:themeColor="text1"/>
                <w:spacing w:val="-20"/>
                <w:w w:val="1"/>
                <w:sz w:val="24"/>
              </w:rPr>
              <w:t>‬</w:t>
            </w:r>
            <w:r w:rsidR="001154A8">
              <w:rPr>
                <w:noProof/>
                <w:color w:val="000000" w:themeColor="text1"/>
                <w:sz w:val="24"/>
              </w:rPr>
              <w:t xml:space="preserve">не </w:t>
            </w:r>
            <w:r w:rsidRPr="00984D1E">
              <w:rPr>
                <w:noProof/>
                <w:color w:val="000000" w:themeColor="text1"/>
                <w:sz w:val="24"/>
              </w:rPr>
              <w:t>сәйкес болуы</w:t>
            </w:r>
          </w:p>
          <w:p w14:paraId="0E6739CA" w14:textId="77777777" w:rsidR="00C254C2" w:rsidRPr="00984D1E" w:rsidRDefault="00B21731">
            <w:pPr>
              <w:pStyle w:val="TableParagraph"/>
              <w:spacing w:line="259" w:lineRule="exact"/>
              <w:ind w:left="107"/>
              <w:jc w:val="left"/>
              <w:rPr>
                <w:noProof/>
                <w:color w:val="000000" w:themeColor="text1"/>
                <w:sz w:val="24"/>
              </w:rPr>
            </w:pPr>
            <w:r w:rsidRPr="00984D1E">
              <w:rPr>
                <w:noProof/>
                <w:color w:val="000000" w:themeColor="text1"/>
                <w:sz w:val="24"/>
              </w:rPr>
              <w:t>тиіс.</w:t>
            </w:r>
          </w:p>
        </w:tc>
        <w:tc>
          <w:tcPr>
            <w:tcW w:w="711" w:type="dxa"/>
            <w:tcBorders>
              <w:bottom w:val="nil"/>
            </w:tcBorders>
          </w:tcPr>
          <w:p w14:paraId="2920A0AD" w14:textId="77777777" w:rsidR="00C254C2" w:rsidRPr="00984D1E" w:rsidRDefault="00B21731">
            <w:pPr>
              <w:pStyle w:val="TableParagraph"/>
              <w:spacing w:line="268" w:lineRule="exact"/>
              <w:ind w:left="5"/>
              <w:rPr>
                <w:noProof/>
                <w:color w:val="000000" w:themeColor="text1"/>
                <w:sz w:val="24"/>
              </w:rPr>
            </w:pPr>
            <w:r w:rsidRPr="00984D1E">
              <w:rPr>
                <w:noProof/>
                <w:color w:val="000000" w:themeColor="text1"/>
                <w:sz w:val="24"/>
              </w:rPr>
              <w:t>+</w:t>
            </w:r>
          </w:p>
        </w:tc>
        <w:tc>
          <w:tcPr>
            <w:tcW w:w="709" w:type="dxa"/>
            <w:tcBorders>
              <w:bottom w:val="nil"/>
            </w:tcBorders>
          </w:tcPr>
          <w:p w14:paraId="63C0C702" w14:textId="77777777" w:rsidR="00C254C2" w:rsidRPr="00984D1E" w:rsidRDefault="00B21731">
            <w:pPr>
              <w:pStyle w:val="TableParagraph"/>
              <w:spacing w:line="268" w:lineRule="exact"/>
              <w:ind w:left="5"/>
              <w:rPr>
                <w:noProof/>
                <w:color w:val="000000" w:themeColor="text1"/>
                <w:sz w:val="24"/>
              </w:rPr>
            </w:pPr>
            <w:r w:rsidRPr="00984D1E">
              <w:rPr>
                <w:noProof/>
                <w:color w:val="000000" w:themeColor="text1"/>
                <w:sz w:val="24"/>
              </w:rPr>
              <w:t>+</w:t>
            </w:r>
          </w:p>
        </w:tc>
        <w:tc>
          <w:tcPr>
            <w:tcW w:w="709" w:type="dxa"/>
            <w:tcBorders>
              <w:bottom w:val="nil"/>
            </w:tcBorders>
          </w:tcPr>
          <w:p w14:paraId="759F8E43" w14:textId="77777777" w:rsidR="00C254C2" w:rsidRPr="00984D1E" w:rsidRDefault="00B21731">
            <w:pPr>
              <w:pStyle w:val="TableParagraph"/>
              <w:spacing w:line="268" w:lineRule="exact"/>
              <w:ind w:left="3"/>
              <w:rPr>
                <w:noProof/>
                <w:color w:val="000000" w:themeColor="text1"/>
                <w:sz w:val="24"/>
              </w:rPr>
            </w:pPr>
            <w:r w:rsidRPr="00984D1E">
              <w:rPr>
                <w:noProof/>
                <w:color w:val="000000" w:themeColor="text1"/>
                <w:sz w:val="24"/>
              </w:rPr>
              <w:t>+</w:t>
            </w:r>
          </w:p>
        </w:tc>
        <w:tc>
          <w:tcPr>
            <w:tcW w:w="711" w:type="dxa"/>
            <w:tcBorders>
              <w:bottom w:val="nil"/>
            </w:tcBorders>
          </w:tcPr>
          <w:p w14:paraId="052187D2" w14:textId="77777777" w:rsidR="00C254C2" w:rsidRPr="00984D1E" w:rsidRDefault="00B21731">
            <w:pPr>
              <w:pStyle w:val="TableParagraph"/>
              <w:spacing w:line="268" w:lineRule="exact"/>
              <w:rPr>
                <w:noProof/>
                <w:color w:val="000000" w:themeColor="text1"/>
                <w:sz w:val="24"/>
              </w:rPr>
            </w:pPr>
            <w:r w:rsidRPr="00984D1E">
              <w:rPr>
                <w:noProof/>
                <w:color w:val="000000" w:themeColor="text1"/>
                <w:sz w:val="24"/>
              </w:rPr>
              <w:t>+</w:t>
            </w:r>
          </w:p>
        </w:tc>
        <w:tc>
          <w:tcPr>
            <w:tcW w:w="709" w:type="dxa"/>
            <w:tcBorders>
              <w:bottom w:val="nil"/>
            </w:tcBorders>
          </w:tcPr>
          <w:p w14:paraId="726430EB" w14:textId="77777777" w:rsidR="00C254C2" w:rsidRPr="00984D1E" w:rsidRDefault="00B21731">
            <w:pPr>
              <w:pStyle w:val="TableParagraph"/>
              <w:spacing w:line="268" w:lineRule="exact"/>
              <w:ind w:right="2"/>
              <w:rPr>
                <w:noProof/>
                <w:color w:val="000000" w:themeColor="text1"/>
                <w:sz w:val="24"/>
              </w:rPr>
            </w:pPr>
            <w:r w:rsidRPr="00984D1E">
              <w:rPr>
                <w:noProof/>
                <w:color w:val="000000" w:themeColor="text1"/>
                <w:sz w:val="24"/>
              </w:rPr>
              <w:t>+</w:t>
            </w:r>
          </w:p>
        </w:tc>
        <w:tc>
          <w:tcPr>
            <w:tcW w:w="711" w:type="dxa"/>
            <w:tcBorders>
              <w:bottom w:val="nil"/>
            </w:tcBorders>
          </w:tcPr>
          <w:p w14:paraId="08B598F7" w14:textId="77777777" w:rsidR="00C254C2" w:rsidRPr="00984D1E" w:rsidRDefault="00B21731">
            <w:pPr>
              <w:pStyle w:val="TableParagraph"/>
              <w:spacing w:line="268" w:lineRule="exact"/>
              <w:ind w:right="1"/>
              <w:rPr>
                <w:noProof/>
                <w:color w:val="000000" w:themeColor="text1"/>
                <w:sz w:val="24"/>
              </w:rPr>
            </w:pPr>
            <w:r w:rsidRPr="00984D1E">
              <w:rPr>
                <w:noProof/>
                <w:color w:val="000000" w:themeColor="text1"/>
                <w:sz w:val="24"/>
              </w:rPr>
              <w:t>+</w:t>
            </w:r>
          </w:p>
        </w:tc>
        <w:tc>
          <w:tcPr>
            <w:tcW w:w="709" w:type="dxa"/>
            <w:tcBorders>
              <w:bottom w:val="nil"/>
            </w:tcBorders>
          </w:tcPr>
          <w:p w14:paraId="39B9FD4B" w14:textId="77777777" w:rsidR="00C254C2" w:rsidRPr="00984D1E" w:rsidRDefault="00B21731">
            <w:pPr>
              <w:pStyle w:val="TableParagraph"/>
              <w:spacing w:line="268" w:lineRule="exact"/>
              <w:ind w:right="5"/>
              <w:rPr>
                <w:noProof/>
                <w:color w:val="000000" w:themeColor="text1"/>
                <w:sz w:val="24"/>
              </w:rPr>
            </w:pPr>
            <w:r w:rsidRPr="00984D1E">
              <w:rPr>
                <w:noProof/>
                <w:color w:val="000000" w:themeColor="text1"/>
                <w:sz w:val="24"/>
              </w:rPr>
              <w:t>+</w:t>
            </w:r>
          </w:p>
        </w:tc>
      </w:tr>
      <w:tr w:rsidR="00C254C2" w:rsidRPr="00984D1E" w14:paraId="3E40F518" w14:textId="77777777">
        <w:trPr>
          <w:trHeight w:val="680"/>
        </w:trPr>
        <w:tc>
          <w:tcPr>
            <w:tcW w:w="1956" w:type="dxa"/>
            <w:tcBorders>
              <w:top w:val="nil"/>
              <w:bottom w:val="nil"/>
            </w:tcBorders>
          </w:tcPr>
          <w:p w14:paraId="6BAC41EE" w14:textId="77777777" w:rsidR="00C254C2" w:rsidRPr="00984D1E" w:rsidRDefault="00C254C2">
            <w:pPr>
              <w:pStyle w:val="TableParagraph"/>
              <w:jc w:val="left"/>
              <w:rPr>
                <w:noProof/>
                <w:color w:val="000000" w:themeColor="text1"/>
                <w:sz w:val="24"/>
              </w:rPr>
            </w:pPr>
          </w:p>
        </w:tc>
        <w:tc>
          <w:tcPr>
            <w:tcW w:w="2863" w:type="dxa"/>
            <w:tcBorders>
              <w:top w:val="nil"/>
              <w:bottom w:val="nil"/>
            </w:tcBorders>
          </w:tcPr>
          <w:p w14:paraId="4A6A35C1" w14:textId="77777777" w:rsidR="00C254C2" w:rsidRPr="00984D1E" w:rsidRDefault="00C254C2">
            <w:pPr>
              <w:pStyle w:val="TableParagraph"/>
              <w:spacing w:before="1"/>
              <w:jc w:val="left"/>
              <w:rPr>
                <w:noProof/>
                <w:color w:val="000000" w:themeColor="text1"/>
                <w:sz w:val="35"/>
              </w:rPr>
            </w:pPr>
          </w:p>
          <w:p w14:paraId="679D1556" w14:textId="77777777" w:rsidR="00C254C2" w:rsidRPr="00984D1E" w:rsidRDefault="00B21731">
            <w:pPr>
              <w:pStyle w:val="TableParagraph"/>
              <w:spacing w:line="256" w:lineRule="exact"/>
              <w:ind w:left="107"/>
              <w:jc w:val="left"/>
              <w:rPr>
                <w:noProof/>
                <w:color w:val="000000" w:themeColor="text1"/>
                <w:sz w:val="24"/>
              </w:rPr>
            </w:pPr>
            <w:r w:rsidRPr="00984D1E">
              <w:rPr>
                <w:noProof/>
                <w:color w:val="000000" w:themeColor="text1"/>
                <w:sz w:val="24"/>
              </w:rPr>
              <w:t>ҚР МФ І, т. 1, 2.2.25</w:t>
            </w:r>
          </w:p>
        </w:tc>
        <w:tc>
          <w:tcPr>
            <w:tcW w:w="4961" w:type="dxa"/>
            <w:vMerge/>
            <w:tcBorders>
              <w:top w:val="nil"/>
            </w:tcBorders>
          </w:tcPr>
          <w:p w14:paraId="1048777C" w14:textId="77777777" w:rsidR="00C254C2" w:rsidRPr="00984D1E" w:rsidRDefault="00C254C2">
            <w:pPr>
              <w:rPr>
                <w:noProof/>
                <w:color w:val="000000" w:themeColor="text1"/>
                <w:sz w:val="2"/>
                <w:szCs w:val="2"/>
              </w:rPr>
            </w:pPr>
          </w:p>
        </w:tc>
        <w:tc>
          <w:tcPr>
            <w:tcW w:w="711" w:type="dxa"/>
            <w:tcBorders>
              <w:top w:val="nil"/>
              <w:bottom w:val="nil"/>
            </w:tcBorders>
          </w:tcPr>
          <w:p w14:paraId="471C9176" w14:textId="77777777" w:rsidR="00C254C2" w:rsidRPr="00984D1E" w:rsidRDefault="00C254C2">
            <w:pPr>
              <w:pStyle w:val="TableParagraph"/>
              <w:jc w:val="left"/>
              <w:rPr>
                <w:noProof/>
                <w:color w:val="000000" w:themeColor="text1"/>
                <w:sz w:val="24"/>
              </w:rPr>
            </w:pPr>
          </w:p>
        </w:tc>
        <w:tc>
          <w:tcPr>
            <w:tcW w:w="709" w:type="dxa"/>
            <w:tcBorders>
              <w:top w:val="nil"/>
              <w:bottom w:val="nil"/>
            </w:tcBorders>
          </w:tcPr>
          <w:p w14:paraId="2E05254C" w14:textId="77777777" w:rsidR="00C254C2" w:rsidRPr="00984D1E" w:rsidRDefault="00C254C2">
            <w:pPr>
              <w:pStyle w:val="TableParagraph"/>
              <w:jc w:val="left"/>
              <w:rPr>
                <w:noProof/>
                <w:color w:val="000000" w:themeColor="text1"/>
                <w:sz w:val="24"/>
              </w:rPr>
            </w:pPr>
          </w:p>
        </w:tc>
        <w:tc>
          <w:tcPr>
            <w:tcW w:w="709" w:type="dxa"/>
            <w:tcBorders>
              <w:top w:val="nil"/>
              <w:bottom w:val="nil"/>
            </w:tcBorders>
          </w:tcPr>
          <w:p w14:paraId="1674AEC0" w14:textId="77777777" w:rsidR="00C254C2" w:rsidRPr="00984D1E" w:rsidRDefault="00C254C2">
            <w:pPr>
              <w:pStyle w:val="TableParagraph"/>
              <w:jc w:val="left"/>
              <w:rPr>
                <w:noProof/>
                <w:color w:val="000000" w:themeColor="text1"/>
                <w:sz w:val="24"/>
              </w:rPr>
            </w:pPr>
          </w:p>
        </w:tc>
        <w:tc>
          <w:tcPr>
            <w:tcW w:w="711" w:type="dxa"/>
            <w:tcBorders>
              <w:top w:val="nil"/>
              <w:bottom w:val="nil"/>
            </w:tcBorders>
          </w:tcPr>
          <w:p w14:paraId="1560C2EF" w14:textId="77777777" w:rsidR="00C254C2" w:rsidRPr="00984D1E" w:rsidRDefault="00C254C2">
            <w:pPr>
              <w:pStyle w:val="TableParagraph"/>
              <w:jc w:val="left"/>
              <w:rPr>
                <w:noProof/>
                <w:color w:val="000000" w:themeColor="text1"/>
                <w:sz w:val="24"/>
              </w:rPr>
            </w:pPr>
          </w:p>
        </w:tc>
        <w:tc>
          <w:tcPr>
            <w:tcW w:w="709" w:type="dxa"/>
            <w:tcBorders>
              <w:top w:val="nil"/>
              <w:bottom w:val="nil"/>
            </w:tcBorders>
          </w:tcPr>
          <w:p w14:paraId="3C2313BB" w14:textId="77777777" w:rsidR="00C254C2" w:rsidRPr="00984D1E" w:rsidRDefault="00C254C2">
            <w:pPr>
              <w:pStyle w:val="TableParagraph"/>
              <w:jc w:val="left"/>
              <w:rPr>
                <w:noProof/>
                <w:color w:val="000000" w:themeColor="text1"/>
                <w:sz w:val="24"/>
              </w:rPr>
            </w:pPr>
          </w:p>
        </w:tc>
        <w:tc>
          <w:tcPr>
            <w:tcW w:w="711" w:type="dxa"/>
            <w:tcBorders>
              <w:top w:val="nil"/>
              <w:bottom w:val="nil"/>
            </w:tcBorders>
          </w:tcPr>
          <w:p w14:paraId="28B8BCA9" w14:textId="77777777" w:rsidR="00C254C2" w:rsidRPr="00984D1E" w:rsidRDefault="00C254C2">
            <w:pPr>
              <w:pStyle w:val="TableParagraph"/>
              <w:jc w:val="left"/>
              <w:rPr>
                <w:noProof/>
                <w:color w:val="000000" w:themeColor="text1"/>
                <w:sz w:val="24"/>
              </w:rPr>
            </w:pPr>
          </w:p>
        </w:tc>
        <w:tc>
          <w:tcPr>
            <w:tcW w:w="709" w:type="dxa"/>
            <w:tcBorders>
              <w:top w:val="nil"/>
              <w:bottom w:val="nil"/>
            </w:tcBorders>
          </w:tcPr>
          <w:p w14:paraId="522A5D0F" w14:textId="77777777" w:rsidR="00C254C2" w:rsidRPr="00984D1E" w:rsidRDefault="00C254C2">
            <w:pPr>
              <w:pStyle w:val="TableParagraph"/>
              <w:jc w:val="left"/>
              <w:rPr>
                <w:noProof/>
                <w:color w:val="000000" w:themeColor="text1"/>
                <w:sz w:val="24"/>
              </w:rPr>
            </w:pPr>
          </w:p>
        </w:tc>
      </w:tr>
      <w:tr w:rsidR="00C254C2" w:rsidRPr="00984D1E" w14:paraId="4F0A0DC9" w14:textId="77777777">
        <w:trPr>
          <w:trHeight w:val="266"/>
        </w:trPr>
        <w:tc>
          <w:tcPr>
            <w:tcW w:w="1956" w:type="dxa"/>
            <w:tcBorders>
              <w:top w:val="nil"/>
              <w:bottom w:val="nil"/>
            </w:tcBorders>
          </w:tcPr>
          <w:p w14:paraId="5D078218" w14:textId="77777777" w:rsidR="00C254C2" w:rsidRPr="00984D1E" w:rsidRDefault="00C254C2">
            <w:pPr>
              <w:pStyle w:val="TableParagraph"/>
              <w:jc w:val="left"/>
              <w:rPr>
                <w:noProof/>
                <w:color w:val="000000" w:themeColor="text1"/>
                <w:sz w:val="18"/>
              </w:rPr>
            </w:pPr>
          </w:p>
        </w:tc>
        <w:tc>
          <w:tcPr>
            <w:tcW w:w="2863" w:type="dxa"/>
            <w:tcBorders>
              <w:top w:val="nil"/>
              <w:bottom w:val="nil"/>
            </w:tcBorders>
          </w:tcPr>
          <w:p w14:paraId="0416AD89" w14:textId="77777777" w:rsidR="00C254C2" w:rsidRPr="00984D1E" w:rsidRDefault="00C254C2">
            <w:pPr>
              <w:pStyle w:val="TableParagraph"/>
              <w:jc w:val="left"/>
              <w:rPr>
                <w:noProof/>
                <w:color w:val="000000" w:themeColor="text1"/>
                <w:sz w:val="18"/>
              </w:rPr>
            </w:pPr>
          </w:p>
        </w:tc>
        <w:tc>
          <w:tcPr>
            <w:tcW w:w="4961" w:type="dxa"/>
            <w:vMerge/>
            <w:tcBorders>
              <w:top w:val="nil"/>
            </w:tcBorders>
          </w:tcPr>
          <w:p w14:paraId="750C19F0" w14:textId="77777777" w:rsidR="00C254C2" w:rsidRPr="00984D1E" w:rsidRDefault="00C254C2">
            <w:pPr>
              <w:rPr>
                <w:noProof/>
                <w:color w:val="000000" w:themeColor="text1"/>
                <w:sz w:val="2"/>
                <w:szCs w:val="2"/>
              </w:rPr>
            </w:pPr>
          </w:p>
        </w:tc>
        <w:tc>
          <w:tcPr>
            <w:tcW w:w="711" w:type="dxa"/>
            <w:tcBorders>
              <w:top w:val="nil"/>
              <w:bottom w:val="nil"/>
            </w:tcBorders>
          </w:tcPr>
          <w:p w14:paraId="6C4BFCBA" w14:textId="77777777" w:rsidR="00C254C2" w:rsidRPr="00984D1E" w:rsidRDefault="00B21731">
            <w:pPr>
              <w:pStyle w:val="TableParagraph"/>
              <w:spacing w:line="246" w:lineRule="exact"/>
              <w:ind w:left="5"/>
              <w:rPr>
                <w:noProof/>
                <w:color w:val="000000" w:themeColor="text1"/>
                <w:sz w:val="24"/>
              </w:rPr>
            </w:pPr>
            <w:r w:rsidRPr="00984D1E">
              <w:rPr>
                <w:noProof/>
                <w:color w:val="000000" w:themeColor="text1"/>
                <w:sz w:val="24"/>
              </w:rPr>
              <w:t>+</w:t>
            </w:r>
          </w:p>
        </w:tc>
        <w:tc>
          <w:tcPr>
            <w:tcW w:w="709" w:type="dxa"/>
            <w:tcBorders>
              <w:top w:val="nil"/>
              <w:bottom w:val="nil"/>
            </w:tcBorders>
          </w:tcPr>
          <w:p w14:paraId="3A2B652E" w14:textId="77777777" w:rsidR="00C254C2" w:rsidRPr="00984D1E" w:rsidRDefault="00B21731">
            <w:pPr>
              <w:pStyle w:val="TableParagraph"/>
              <w:spacing w:line="246" w:lineRule="exact"/>
              <w:ind w:left="5"/>
              <w:rPr>
                <w:noProof/>
                <w:color w:val="000000" w:themeColor="text1"/>
                <w:sz w:val="24"/>
              </w:rPr>
            </w:pPr>
            <w:r w:rsidRPr="00984D1E">
              <w:rPr>
                <w:noProof/>
                <w:color w:val="000000" w:themeColor="text1"/>
                <w:sz w:val="24"/>
              </w:rPr>
              <w:t>+</w:t>
            </w:r>
          </w:p>
        </w:tc>
        <w:tc>
          <w:tcPr>
            <w:tcW w:w="709" w:type="dxa"/>
            <w:tcBorders>
              <w:top w:val="nil"/>
              <w:bottom w:val="nil"/>
            </w:tcBorders>
          </w:tcPr>
          <w:p w14:paraId="2DD5680F" w14:textId="77777777" w:rsidR="00C254C2" w:rsidRPr="00984D1E" w:rsidRDefault="00B21731">
            <w:pPr>
              <w:pStyle w:val="TableParagraph"/>
              <w:spacing w:line="246" w:lineRule="exact"/>
              <w:ind w:left="3"/>
              <w:rPr>
                <w:noProof/>
                <w:color w:val="000000" w:themeColor="text1"/>
                <w:sz w:val="24"/>
              </w:rPr>
            </w:pPr>
            <w:r w:rsidRPr="00984D1E">
              <w:rPr>
                <w:noProof/>
                <w:color w:val="000000" w:themeColor="text1"/>
                <w:sz w:val="24"/>
              </w:rPr>
              <w:t>+</w:t>
            </w:r>
          </w:p>
        </w:tc>
        <w:tc>
          <w:tcPr>
            <w:tcW w:w="711" w:type="dxa"/>
            <w:tcBorders>
              <w:top w:val="nil"/>
              <w:bottom w:val="nil"/>
            </w:tcBorders>
          </w:tcPr>
          <w:p w14:paraId="6F05D2D3" w14:textId="77777777" w:rsidR="00C254C2" w:rsidRPr="00984D1E" w:rsidRDefault="00B21731">
            <w:pPr>
              <w:pStyle w:val="TableParagraph"/>
              <w:spacing w:line="246" w:lineRule="exact"/>
              <w:rPr>
                <w:noProof/>
                <w:color w:val="000000" w:themeColor="text1"/>
                <w:sz w:val="24"/>
              </w:rPr>
            </w:pPr>
            <w:r w:rsidRPr="00984D1E">
              <w:rPr>
                <w:noProof/>
                <w:color w:val="000000" w:themeColor="text1"/>
                <w:sz w:val="24"/>
              </w:rPr>
              <w:t>+</w:t>
            </w:r>
          </w:p>
        </w:tc>
        <w:tc>
          <w:tcPr>
            <w:tcW w:w="709" w:type="dxa"/>
            <w:tcBorders>
              <w:top w:val="nil"/>
              <w:bottom w:val="nil"/>
            </w:tcBorders>
          </w:tcPr>
          <w:p w14:paraId="4D75DE84" w14:textId="77777777" w:rsidR="00C254C2" w:rsidRPr="00984D1E" w:rsidRDefault="00B21731">
            <w:pPr>
              <w:pStyle w:val="TableParagraph"/>
              <w:spacing w:line="246" w:lineRule="exact"/>
              <w:ind w:right="2"/>
              <w:rPr>
                <w:noProof/>
                <w:color w:val="000000" w:themeColor="text1"/>
                <w:sz w:val="24"/>
              </w:rPr>
            </w:pPr>
            <w:r w:rsidRPr="00984D1E">
              <w:rPr>
                <w:noProof/>
                <w:color w:val="000000" w:themeColor="text1"/>
                <w:sz w:val="24"/>
              </w:rPr>
              <w:t>+</w:t>
            </w:r>
          </w:p>
        </w:tc>
        <w:tc>
          <w:tcPr>
            <w:tcW w:w="711" w:type="dxa"/>
            <w:tcBorders>
              <w:top w:val="nil"/>
              <w:bottom w:val="nil"/>
            </w:tcBorders>
          </w:tcPr>
          <w:p w14:paraId="3DE63D27" w14:textId="77777777" w:rsidR="00C254C2" w:rsidRPr="00984D1E" w:rsidRDefault="00B21731">
            <w:pPr>
              <w:pStyle w:val="TableParagraph"/>
              <w:spacing w:line="246" w:lineRule="exact"/>
              <w:ind w:right="1"/>
              <w:rPr>
                <w:noProof/>
                <w:color w:val="000000" w:themeColor="text1"/>
                <w:sz w:val="24"/>
              </w:rPr>
            </w:pPr>
            <w:r w:rsidRPr="00984D1E">
              <w:rPr>
                <w:noProof/>
                <w:color w:val="000000" w:themeColor="text1"/>
                <w:sz w:val="24"/>
              </w:rPr>
              <w:t>+</w:t>
            </w:r>
          </w:p>
        </w:tc>
        <w:tc>
          <w:tcPr>
            <w:tcW w:w="709" w:type="dxa"/>
            <w:tcBorders>
              <w:top w:val="nil"/>
              <w:bottom w:val="nil"/>
            </w:tcBorders>
          </w:tcPr>
          <w:p w14:paraId="44C4DAC8" w14:textId="77777777" w:rsidR="00C254C2" w:rsidRPr="00984D1E" w:rsidRDefault="00B21731">
            <w:pPr>
              <w:pStyle w:val="TableParagraph"/>
              <w:spacing w:line="246" w:lineRule="exact"/>
              <w:ind w:right="5"/>
              <w:rPr>
                <w:noProof/>
                <w:color w:val="000000" w:themeColor="text1"/>
                <w:sz w:val="24"/>
              </w:rPr>
            </w:pPr>
            <w:r w:rsidRPr="00984D1E">
              <w:rPr>
                <w:noProof/>
                <w:color w:val="000000" w:themeColor="text1"/>
                <w:sz w:val="24"/>
              </w:rPr>
              <w:t>+</w:t>
            </w:r>
          </w:p>
        </w:tc>
      </w:tr>
      <w:tr w:rsidR="00C254C2" w:rsidRPr="00984D1E" w14:paraId="3AB01A5A" w14:textId="77777777">
        <w:trPr>
          <w:trHeight w:val="403"/>
        </w:trPr>
        <w:tc>
          <w:tcPr>
            <w:tcW w:w="1956" w:type="dxa"/>
            <w:tcBorders>
              <w:top w:val="nil"/>
              <w:bottom w:val="nil"/>
            </w:tcBorders>
          </w:tcPr>
          <w:p w14:paraId="4FBFBDC6" w14:textId="77777777" w:rsidR="00C254C2" w:rsidRPr="00984D1E" w:rsidRDefault="00C254C2">
            <w:pPr>
              <w:pStyle w:val="TableParagraph"/>
              <w:jc w:val="left"/>
              <w:rPr>
                <w:noProof/>
                <w:color w:val="000000" w:themeColor="text1"/>
                <w:sz w:val="24"/>
              </w:rPr>
            </w:pPr>
          </w:p>
        </w:tc>
        <w:tc>
          <w:tcPr>
            <w:tcW w:w="2863" w:type="dxa"/>
            <w:tcBorders>
              <w:top w:val="nil"/>
              <w:bottom w:val="nil"/>
            </w:tcBorders>
          </w:tcPr>
          <w:p w14:paraId="09E02209" w14:textId="77777777" w:rsidR="00C254C2" w:rsidRPr="00984D1E" w:rsidRDefault="00B21731">
            <w:pPr>
              <w:pStyle w:val="TableParagraph"/>
              <w:spacing w:line="266" w:lineRule="exact"/>
              <w:ind w:left="107"/>
              <w:jc w:val="left"/>
              <w:rPr>
                <w:noProof/>
                <w:color w:val="000000" w:themeColor="text1"/>
                <w:sz w:val="24"/>
              </w:rPr>
            </w:pPr>
            <w:r w:rsidRPr="00984D1E">
              <w:rPr>
                <w:noProof/>
                <w:color w:val="000000" w:themeColor="text1"/>
                <w:sz w:val="24"/>
              </w:rPr>
              <w:t>ҚР МФ І, т. 1, 2.2.27</w:t>
            </w:r>
          </w:p>
        </w:tc>
        <w:tc>
          <w:tcPr>
            <w:tcW w:w="4961" w:type="dxa"/>
            <w:vMerge/>
            <w:tcBorders>
              <w:top w:val="nil"/>
            </w:tcBorders>
          </w:tcPr>
          <w:p w14:paraId="76866338" w14:textId="77777777" w:rsidR="00C254C2" w:rsidRPr="00984D1E" w:rsidRDefault="00C254C2">
            <w:pPr>
              <w:rPr>
                <w:noProof/>
                <w:color w:val="000000" w:themeColor="text1"/>
                <w:sz w:val="2"/>
                <w:szCs w:val="2"/>
              </w:rPr>
            </w:pPr>
          </w:p>
        </w:tc>
        <w:tc>
          <w:tcPr>
            <w:tcW w:w="711" w:type="dxa"/>
            <w:tcBorders>
              <w:top w:val="nil"/>
              <w:bottom w:val="nil"/>
            </w:tcBorders>
          </w:tcPr>
          <w:p w14:paraId="1C996524" w14:textId="77777777" w:rsidR="00C254C2" w:rsidRPr="00984D1E" w:rsidRDefault="00C254C2">
            <w:pPr>
              <w:pStyle w:val="TableParagraph"/>
              <w:jc w:val="left"/>
              <w:rPr>
                <w:noProof/>
                <w:color w:val="000000" w:themeColor="text1"/>
                <w:sz w:val="24"/>
              </w:rPr>
            </w:pPr>
          </w:p>
        </w:tc>
        <w:tc>
          <w:tcPr>
            <w:tcW w:w="709" w:type="dxa"/>
            <w:tcBorders>
              <w:top w:val="nil"/>
              <w:bottom w:val="nil"/>
            </w:tcBorders>
          </w:tcPr>
          <w:p w14:paraId="43C9CB0D" w14:textId="77777777" w:rsidR="00C254C2" w:rsidRPr="00984D1E" w:rsidRDefault="00C254C2">
            <w:pPr>
              <w:pStyle w:val="TableParagraph"/>
              <w:jc w:val="left"/>
              <w:rPr>
                <w:noProof/>
                <w:color w:val="000000" w:themeColor="text1"/>
                <w:sz w:val="24"/>
              </w:rPr>
            </w:pPr>
          </w:p>
        </w:tc>
        <w:tc>
          <w:tcPr>
            <w:tcW w:w="709" w:type="dxa"/>
            <w:tcBorders>
              <w:top w:val="nil"/>
              <w:bottom w:val="nil"/>
            </w:tcBorders>
          </w:tcPr>
          <w:p w14:paraId="2F7F9BAC" w14:textId="77777777" w:rsidR="00C254C2" w:rsidRPr="00984D1E" w:rsidRDefault="00C254C2">
            <w:pPr>
              <w:pStyle w:val="TableParagraph"/>
              <w:jc w:val="left"/>
              <w:rPr>
                <w:noProof/>
                <w:color w:val="000000" w:themeColor="text1"/>
                <w:sz w:val="24"/>
              </w:rPr>
            </w:pPr>
          </w:p>
        </w:tc>
        <w:tc>
          <w:tcPr>
            <w:tcW w:w="711" w:type="dxa"/>
            <w:tcBorders>
              <w:top w:val="nil"/>
              <w:bottom w:val="nil"/>
            </w:tcBorders>
          </w:tcPr>
          <w:p w14:paraId="4D83E92E" w14:textId="77777777" w:rsidR="00C254C2" w:rsidRPr="00984D1E" w:rsidRDefault="00C254C2">
            <w:pPr>
              <w:pStyle w:val="TableParagraph"/>
              <w:jc w:val="left"/>
              <w:rPr>
                <w:noProof/>
                <w:color w:val="000000" w:themeColor="text1"/>
                <w:sz w:val="24"/>
              </w:rPr>
            </w:pPr>
          </w:p>
        </w:tc>
        <w:tc>
          <w:tcPr>
            <w:tcW w:w="709" w:type="dxa"/>
            <w:tcBorders>
              <w:top w:val="nil"/>
              <w:bottom w:val="nil"/>
            </w:tcBorders>
          </w:tcPr>
          <w:p w14:paraId="58955F6D" w14:textId="77777777" w:rsidR="00C254C2" w:rsidRPr="00984D1E" w:rsidRDefault="00C254C2">
            <w:pPr>
              <w:pStyle w:val="TableParagraph"/>
              <w:jc w:val="left"/>
              <w:rPr>
                <w:noProof/>
                <w:color w:val="000000" w:themeColor="text1"/>
                <w:sz w:val="24"/>
              </w:rPr>
            </w:pPr>
          </w:p>
        </w:tc>
        <w:tc>
          <w:tcPr>
            <w:tcW w:w="711" w:type="dxa"/>
            <w:tcBorders>
              <w:top w:val="nil"/>
              <w:bottom w:val="nil"/>
            </w:tcBorders>
          </w:tcPr>
          <w:p w14:paraId="757AD101" w14:textId="77777777" w:rsidR="00C254C2" w:rsidRPr="00984D1E" w:rsidRDefault="00C254C2">
            <w:pPr>
              <w:pStyle w:val="TableParagraph"/>
              <w:jc w:val="left"/>
              <w:rPr>
                <w:noProof/>
                <w:color w:val="000000" w:themeColor="text1"/>
                <w:sz w:val="24"/>
              </w:rPr>
            </w:pPr>
          </w:p>
        </w:tc>
        <w:tc>
          <w:tcPr>
            <w:tcW w:w="709" w:type="dxa"/>
            <w:tcBorders>
              <w:top w:val="nil"/>
              <w:bottom w:val="nil"/>
            </w:tcBorders>
          </w:tcPr>
          <w:p w14:paraId="03B10F99" w14:textId="77777777" w:rsidR="00C254C2" w:rsidRPr="00984D1E" w:rsidRDefault="00C254C2">
            <w:pPr>
              <w:pStyle w:val="TableParagraph"/>
              <w:jc w:val="left"/>
              <w:rPr>
                <w:noProof/>
                <w:color w:val="000000" w:themeColor="text1"/>
                <w:sz w:val="24"/>
              </w:rPr>
            </w:pPr>
          </w:p>
        </w:tc>
      </w:tr>
      <w:tr w:rsidR="00C254C2" w:rsidRPr="00984D1E" w14:paraId="68ED1C04" w14:textId="77777777">
        <w:trPr>
          <w:trHeight w:val="1239"/>
        </w:trPr>
        <w:tc>
          <w:tcPr>
            <w:tcW w:w="1956" w:type="dxa"/>
            <w:tcBorders>
              <w:top w:val="nil"/>
            </w:tcBorders>
          </w:tcPr>
          <w:p w14:paraId="10EFCA43" w14:textId="77777777" w:rsidR="00C254C2" w:rsidRPr="00984D1E" w:rsidRDefault="00B21731">
            <w:pPr>
              <w:pStyle w:val="TableParagraph"/>
              <w:spacing w:before="127"/>
              <w:ind w:left="107"/>
              <w:jc w:val="left"/>
              <w:rPr>
                <w:noProof/>
                <w:color w:val="000000" w:themeColor="text1"/>
                <w:sz w:val="16"/>
              </w:rPr>
            </w:pPr>
            <w:r w:rsidRPr="00984D1E">
              <w:rPr>
                <w:noProof/>
                <w:color w:val="000000" w:themeColor="text1"/>
                <w:sz w:val="24"/>
              </w:rPr>
              <w:t>R</w:t>
            </w:r>
            <w:r w:rsidRPr="00984D1E">
              <w:rPr>
                <w:noProof/>
                <w:color w:val="000000" w:themeColor="text1"/>
                <w:sz w:val="16"/>
              </w:rPr>
              <w:t>f</w:t>
            </w:r>
          </w:p>
        </w:tc>
        <w:tc>
          <w:tcPr>
            <w:tcW w:w="2863" w:type="dxa"/>
            <w:tcBorders>
              <w:top w:val="nil"/>
            </w:tcBorders>
          </w:tcPr>
          <w:p w14:paraId="5A2F1E77" w14:textId="77777777" w:rsidR="00C254C2" w:rsidRPr="00984D1E" w:rsidRDefault="00C254C2">
            <w:pPr>
              <w:pStyle w:val="TableParagraph"/>
              <w:jc w:val="left"/>
              <w:rPr>
                <w:noProof/>
                <w:color w:val="000000" w:themeColor="text1"/>
                <w:sz w:val="24"/>
              </w:rPr>
            </w:pPr>
          </w:p>
        </w:tc>
        <w:tc>
          <w:tcPr>
            <w:tcW w:w="4961" w:type="dxa"/>
            <w:vMerge/>
            <w:tcBorders>
              <w:top w:val="nil"/>
            </w:tcBorders>
          </w:tcPr>
          <w:p w14:paraId="5CB0A8ED" w14:textId="77777777" w:rsidR="00C254C2" w:rsidRPr="00984D1E" w:rsidRDefault="00C254C2">
            <w:pPr>
              <w:rPr>
                <w:noProof/>
                <w:color w:val="000000" w:themeColor="text1"/>
                <w:sz w:val="2"/>
                <w:szCs w:val="2"/>
              </w:rPr>
            </w:pPr>
          </w:p>
        </w:tc>
        <w:tc>
          <w:tcPr>
            <w:tcW w:w="711" w:type="dxa"/>
            <w:tcBorders>
              <w:top w:val="nil"/>
            </w:tcBorders>
          </w:tcPr>
          <w:p w14:paraId="004D62F2" w14:textId="77777777" w:rsidR="00C254C2" w:rsidRPr="00984D1E" w:rsidRDefault="00B21731">
            <w:pPr>
              <w:pStyle w:val="TableParagraph"/>
              <w:spacing w:before="128"/>
              <w:ind w:left="5"/>
              <w:rPr>
                <w:noProof/>
                <w:color w:val="000000" w:themeColor="text1"/>
                <w:sz w:val="24"/>
              </w:rPr>
            </w:pPr>
            <w:r w:rsidRPr="00984D1E">
              <w:rPr>
                <w:noProof/>
                <w:color w:val="000000" w:themeColor="text1"/>
                <w:sz w:val="24"/>
              </w:rPr>
              <w:t>+</w:t>
            </w:r>
          </w:p>
        </w:tc>
        <w:tc>
          <w:tcPr>
            <w:tcW w:w="709" w:type="dxa"/>
            <w:tcBorders>
              <w:top w:val="nil"/>
            </w:tcBorders>
          </w:tcPr>
          <w:p w14:paraId="33D97F09" w14:textId="77777777" w:rsidR="00C254C2" w:rsidRPr="00984D1E" w:rsidRDefault="00B21731">
            <w:pPr>
              <w:pStyle w:val="TableParagraph"/>
              <w:spacing w:before="128"/>
              <w:ind w:left="5"/>
              <w:rPr>
                <w:noProof/>
                <w:color w:val="000000" w:themeColor="text1"/>
                <w:sz w:val="24"/>
              </w:rPr>
            </w:pPr>
            <w:r w:rsidRPr="00984D1E">
              <w:rPr>
                <w:noProof/>
                <w:color w:val="000000" w:themeColor="text1"/>
                <w:sz w:val="24"/>
              </w:rPr>
              <w:t>+</w:t>
            </w:r>
          </w:p>
        </w:tc>
        <w:tc>
          <w:tcPr>
            <w:tcW w:w="709" w:type="dxa"/>
            <w:tcBorders>
              <w:top w:val="nil"/>
            </w:tcBorders>
          </w:tcPr>
          <w:p w14:paraId="39EB3AB0" w14:textId="77777777" w:rsidR="00C254C2" w:rsidRPr="00984D1E" w:rsidRDefault="00B21731">
            <w:pPr>
              <w:pStyle w:val="TableParagraph"/>
              <w:spacing w:before="128"/>
              <w:ind w:left="3"/>
              <w:rPr>
                <w:noProof/>
                <w:color w:val="000000" w:themeColor="text1"/>
                <w:sz w:val="24"/>
              </w:rPr>
            </w:pPr>
            <w:r w:rsidRPr="00984D1E">
              <w:rPr>
                <w:noProof/>
                <w:color w:val="000000" w:themeColor="text1"/>
                <w:sz w:val="24"/>
              </w:rPr>
              <w:t>+</w:t>
            </w:r>
          </w:p>
        </w:tc>
        <w:tc>
          <w:tcPr>
            <w:tcW w:w="711" w:type="dxa"/>
            <w:tcBorders>
              <w:top w:val="nil"/>
            </w:tcBorders>
          </w:tcPr>
          <w:p w14:paraId="10373F91" w14:textId="77777777" w:rsidR="00C254C2" w:rsidRPr="00984D1E" w:rsidRDefault="00B21731">
            <w:pPr>
              <w:pStyle w:val="TableParagraph"/>
              <w:spacing w:before="128"/>
              <w:rPr>
                <w:noProof/>
                <w:color w:val="000000" w:themeColor="text1"/>
                <w:sz w:val="24"/>
              </w:rPr>
            </w:pPr>
            <w:r w:rsidRPr="00984D1E">
              <w:rPr>
                <w:noProof/>
                <w:color w:val="000000" w:themeColor="text1"/>
                <w:sz w:val="24"/>
              </w:rPr>
              <w:t>+</w:t>
            </w:r>
          </w:p>
        </w:tc>
        <w:tc>
          <w:tcPr>
            <w:tcW w:w="709" w:type="dxa"/>
            <w:tcBorders>
              <w:top w:val="nil"/>
            </w:tcBorders>
          </w:tcPr>
          <w:p w14:paraId="328E580C" w14:textId="77777777" w:rsidR="00C254C2" w:rsidRPr="00984D1E" w:rsidRDefault="00B21731">
            <w:pPr>
              <w:pStyle w:val="TableParagraph"/>
              <w:spacing w:before="128"/>
              <w:ind w:right="2"/>
              <w:rPr>
                <w:noProof/>
                <w:color w:val="000000" w:themeColor="text1"/>
                <w:sz w:val="24"/>
              </w:rPr>
            </w:pPr>
            <w:r w:rsidRPr="00984D1E">
              <w:rPr>
                <w:noProof/>
                <w:color w:val="000000" w:themeColor="text1"/>
                <w:sz w:val="24"/>
              </w:rPr>
              <w:t>+</w:t>
            </w:r>
          </w:p>
        </w:tc>
        <w:tc>
          <w:tcPr>
            <w:tcW w:w="711" w:type="dxa"/>
            <w:tcBorders>
              <w:top w:val="nil"/>
            </w:tcBorders>
          </w:tcPr>
          <w:p w14:paraId="19D48AF2" w14:textId="77777777" w:rsidR="00C254C2" w:rsidRPr="00984D1E" w:rsidRDefault="00B21731">
            <w:pPr>
              <w:pStyle w:val="TableParagraph"/>
              <w:spacing w:before="128"/>
              <w:ind w:right="1"/>
              <w:rPr>
                <w:noProof/>
                <w:color w:val="000000" w:themeColor="text1"/>
                <w:sz w:val="24"/>
              </w:rPr>
            </w:pPr>
            <w:r w:rsidRPr="00984D1E">
              <w:rPr>
                <w:noProof/>
                <w:color w:val="000000" w:themeColor="text1"/>
                <w:sz w:val="24"/>
              </w:rPr>
              <w:t>+</w:t>
            </w:r>
          </w:p>
        </w:tc>
        <w:tc>
          <w:tcPr>
            <w:tcW w:w="709" w:type="dxa"/>
            <w:tcBorders>
              <w:top w:val="nil"/>
            </w:tcBorders>
          </w:tcPr>
          <w:p w14:paraId="09E31D71" w14:textId="77777777" w:rsidR="00C254C2" w:rsidRPr="00984D1E" w:rsidRDefault="00B21731">
            <w:pPr>
              <w:pStyle w:val="TableParagraph"/>
              <w:spacing w:before="128"/>
              <w:ind w:right="5"/>
              <w:rPr>
                <w:noProof/>
                <w:color w:val="000000" w:themeColor="text1"/>
                <w:sz w:val="24"/>
              </w:rPr>
            </w:pPr>
            <w:r w:rsidRPr="00984D1E">
              <w:rPr>
                <w:noProof/>
                <w:color w:val="000000" w:themeColor="text1"/>
                <w:sz w:val="24"/>
              </w:rPr>
              <w:t>+</w:t>
            </w:r>
          </w:p>
        </w:tc>
      </w:tr>
      <w:tr w:rsidR="00C254C2" w:rsidRPr="00984D1E" w14:paraId="4C1BD199" w14:textId="77777777">
        <w:trPr>
          <w:trHeight w:val="551"/>
        </w:trPr>
        <w:tc>
          <w:tcPr>
            <w:tcW w:w="1956" w:type="dxa"/>
          </w:tcPr>
          <w:p w14:paraId="6B58A67C" w14:textId="77777777"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Хлоридтер</w:t>
            </w:r>
          </w:p>
        </w:tc>
        <w:tc>
          <w:tcPr>
            <w:tcW w:w="2863" w:type="dxa"/>
          </w:tcPr>
          <w:p w14:paraId="42F7C581" w14:textId="77777777"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ҚР МФ І, т. 1, 2.3.1 (а)</w:t>
            </w:r>
          </w:p>
        </w:tc>
        <w:tc>
          <w:tcPr>
            <w:tcW w:w="4961" w:type="dxa"/>
          </w:tcPr>
          <w:p w14:paraId="3660B36A" w14:textId="24E32264"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Субстанция хлоридтер</w:t>
            </w:r>
            <w:r w:rsidR="001154A8" w:rsidRPr="001154A8">
              <w:rPr>
                <w:noProof/>
                <w:vanish/>
                <w:color w:val="000000" w:themeColor="text1"/>
                <w:spacing w:val="-20"/>
                <w:w w:val="1"/>
                <w:sz w:val="24"/>
              </w:rPr>
              <w:t>‬</w:t>
            </w:r>
            <w:r w:rsidR="001154A8">
              <w:rPr>
                <w:noProof/>
                <w:color w:val="000000" w:themeColor="text1"/>
                <w:sz w:val="24"/>
              </w:rPr>
              <w:t xml:space="preserve">ге </w:t>
            </w:r>
            <w:r w:rsidRPr="00984D1E">
              <w:rPr>
                <w:noProof/>
                <w:color w:val="000000" w:themeColor="text1"/>
                <w:sz w:val="24"/>
              </w:rPr>
              <w:t>(а) реакция беруі</w:t>
            </w:r>
          </w:p>
          <w:p w14:paraId="36CFC346" w14:textId="77777777" w:rsidR="00C254C2" w:rsidRPr="00984D1E" w:rsidRDefault="00B21731">
            <w:pPr>
              <w:pStyle w:val="TableParagraph"/>
              <w:spacing w:line="264" w:lineRule="exact"/>
              <w:ind w:left="107"/>
              <w:jc w:val="left"/>
              <w:rPr>
                <w:noProof/>
                <w:color w:val="000000" w:themeColor="text1"/>
                <w:sz w:val="24"/>
              </w:rPr>
            </w:pPr>
            <w:r w:rsidRPr="00984D1E">
              <w:rPr>
                <w:noProof/>
                <w:color w:val="000000" w:themeColor="text1"/>
                <w:sz w:val="24"/>
              </w:rPr>
              <w:t>керек</w:t>
            </w:r>
          </w:p>
        </w:tc>
        <w:tc>
          <w:tcPr>
            <w:tcW w:w="711" w:type="dxa"/>
          </w:tcPr>
          <w:p w14:paraId="5B831F22" w14:textId="77777777" w:rsidR="00C254C2" w:rsidRPr="00984D1E" w:rsidRDefault="00B21731">
            <w:pPr>
              <w:pStyle w:val="TableParagraph"/>
              <w:spacing w:before="128"/>
              <w:ind w:left="5"/>
              <w:rPr>
                <w:noProof/>
                <w:color w:val="000000" w:themeColor="text1"/>
                <w:sz w:val="24"/>
              </w:rPr>
            </w:pPr>
            <w:r w:rsidRPr="00984D1E">
              <w:rPr>
                <w:noProof/>
                <w:color w:val="000000" w:themeColor="text1"/>
                <w:sz w:val="24"/>
              </w:rPr>
              <w:t>+</w:t>
            </w:r>
          </w:p>
        </w:tc>
        <w:tc>
          <w:tcPr>
            <w:tcW w:w="709" w:type="dxa"/>
          </w:tcPr>
          <w:p w14:paraId="504E38DD" w14:textId="77777777" w:rsidR="00C254C2" w:rsidRPr="00984D1E" w:rsidRDefault="00B21731">
            <w:pPr>
              <w:pStyle w:val="TableParagraph"/>
              <w:spacing w:before="128"/>
              <w:ind w:left="5"/>
              <w:rPr>
                <w:noProof/>
                <w:color w:val="000000" w:themeColor="text1"/>
                <w:sz w:val="24"/>
              </w:rPr>
            </w:pPr>
            <w:r w:rsidRPr="00984D1E">
              <w:rPr>
                <w:noProof/>
                <w:color w:val="000000" w:themeColor="text1"/>
                <w:sz w:val="24"/>
              </w:rPr>
              <w:t>+</w:t>
            </w:r>
          </w:p>
        </w:tc>
        <w:tc>
          <w:tcPr>
            <w:tcW w:w="709" w:type="dxa"/>
          </w:tcPr>
          <w:p w14:paraId="63E84422" w14:textId="77777777" w:rsidR="00C254C2" w:rsidRPr="00984D1E" w:rsidRDefault="00B21731">
            <w:pPr>
              <w:pStyle w:val="TableParagraph"/>
              <w:spacing w:before="128"/>
              <w:ind w:left="3"/>
              <w:rPr>
                <w:noProof/>
                <w:color w:val="000000" w:themeColor="text1"/>
                <w:sz w:val="24"/>
              </w:rPr>
            </w:pPr>
            <w:r w:rsidRPr="00984D1E">
              <w:rPr>
                <w:noProof/>
                <w:color w:val="000000" w:themeColor="text1"/>
                <w:sz w:val="24"/>
              </w:rPr>
              <w:t>+</w:t>
            </w:r>
          </w:p>
        </w:tc>
        <w:tc>
          <w:tcPr>
            <w:tcW w:w="711" w:type="dxa"/>
          </w:tcPr>
          <w:p w14:paraId="608AC1FD" w14:textId="77777777" w:rsidR="00C254C2" w:rsidRPr="00984D1E" w:rsidRDefault="00B21731">
            <w:pPr>
              <w:pStyle w:val="TableParagraph"/>
              <w:spacing w:before="128"/>
              <w:rPr>
                <w:noProof/>
                <w:color w:val="000000" w:themeColor="text1"/>
                <w:sz w:val="24"/>
              </w:rPr>
            </w:pPr>
            <w:r w:rsidRPr="00984D1E">
              <w:rPr>
                <w:noProof/>
                <w:color w:val="000000" w:themeColor="text1"/>
                <w:sz w:val="24"/>
              </w:rPr>
              <w:t>+</w:t>
            </w:r>
          </w:p>
        </w:tc>
        <w:tc>
          <w:tcPr>
            <w:tcW w:w="709" w:type="dxa"/>
          </w:tcPr>
          <w:p w14:paraId="4640E77E" w14:textId="77777777" w:rsidR="00C254C2" w:rsidRPr="00984D1E" w:rsidRDefault="00B21731">
            <w:pPr>
              <w:pStyle w:val="TableParagraph"/>
              <w:spacing w:before="128"/>
              <w:ind w:right="2"/>
              <w:rPr>
                <w:noProof/>
                <w:color w:val="000000" w:themeColor="text1"/>
                <w:sz w:val="24"/>
              </w:rPr>
            </w:pPr>
            <w:r w:rsidRPr="00984D1E">
              <w:rPr>
                <w:noProof/>
                <w:color w:val="000000" w:themeColor="text1"/>
                <w:sz w:val="24"/>
              </w:rPr>
              <w:t>+</w:t>
            </w:r>
          </w:p>
        </w:tc>
        <w:tc>
          <w:tcPr>
            <w:tcW w:w="711" w:type="dxa"/>
          </w:tcPr>
          <w:p w14:paraId="42FDABC8" w14:textId="77777777" w:rsidR="00C254C2" w:rsidRPr="00984D1E" w:rsidRDefault="00B21731">
            <w:pPr>
              <w:pStyle w:val="TableParagraph"/>
              <w:spacing w:before="128"/>
              <w:ind w:right="1"/>
              <w:rPr>
                <w:noProof/>
                <w:color w:val="000000" w:themeColor="text1"/>
                <w:sz w:val="24"/>
              </w:rPr>
            </w:pPr>
            <w:r w:rsidRPr="00984D1E">
              <w:rPr>
                <w:noProof/>
                <w:color w:val="000000" w:themeColor="text1"/>
                <w:sz w:val="24"/>
              </w:rPr>
              <w:t>+</w:t>
            </w:r>
          </w:p>
        </w:tc>
        <w:tc>
          <w:tcPr>
            <w:tcW w:w="709" w:type="dxa"/>
          </w:tcPr>
          <w:p w14:paraId="18B3FDC9" w14:textId="77777777" w:rsidR="00C254C2" w:rsidRPr="00984D1E" w:rsidRDefault="00B21731">
            <w:pPr>
              <w:pStyle w:val="TableParagraph"/>
              <w:spacing w:before="128"/>
              <w:ind w:right="5"/>
              <w:rPr>
                <w:noProof/>
                <w:color w:val="000000" w:themeColor="text1"/>
                <w:sz w:val="24"/>
              </w:rPr>
            </w:pPr>
            <w:r w:rsidRPr="00984D1E">
              <w:rPr>
                <w:noProof/>
                <w:color w:val="000000" w:themeColor="text1"/>
                <w:sz w:val="24"/>
              </w:rPr>
              <w:t>+</w:t>
            </w:r>
          </w:p>
        </w:tc>
      </w:tr>
      <w:tr w:rsidR="00C254C2" w:rsidRPr="00984D1E" w14:paraId="5678B79C" w14:textId="77777777">
        <w:trPr>
          <w:trHeight w:val="272"/>
        </w:trPr>
        <w:tc>
          <w:tcPr>
            <w:tcW w:w="1956" w:type="dxa"/>
            <w:tcBorders>
              <w:bottom w:val="nil"/>
            </w:tcBorders>
          </w:tcPr>
          <w:p w14:paraId="6244C2A8" w14:textId="77777777" w:rsidR="00C254C2" w:rsidRPr="00984D1E" w:rsidRDefault="00B21731">
            <w:pPr>
              <w:pStyle w:val="TableParagraph"/>
              <w:spacing w:line="253" w:lineRule="exact"/>
              <w:ind w:left="107"/>
              <w:jc w:val="left"/>
              <w:rPr>
                <w:noProof/>
                <w:color w:val="000000" w:themeColor="text1"/>
                <w:sz w:val="24"/>
              </w:rPr>
            </w:pPr>
            <w:r w:rsidRPr="00984D1E">
              <w:rPr>
                <w:noProof/>
                <w:color w:val="000000" w:themeColor="text1"/>
                <w:sz w:val="24"/>
              </w:rPr>
              <w:t>Балқу</w:t>
            </w:r>
          </w:p>
        </w:tc>
        <w:tc>
          <w:tcPr>
            <w:tcW w:w="2863" w:type="dxa"/>
            <w:tcBorders>
              <w:bottom w:val="nil"/>
            </w:tcBorders>
          </w:tcPr>
          <w:p w14:paraId="02EC8C57" w14:textId="77777777" w:rsidR="00C254C2" w:rsidRPr="00984D1E" w:rsidRDefault="00B21731">
            <w:pPr>
              <w:pStyle w:val="TableParagraph"/>
              <w:spacing w:line="253" w:lineRule="exact"/>
              <w:ind w:left="107"/>
              <w:jc w:val="left"/>
              <w:rPr>
                <w:noProof/>
                <w:color w:val="000000" w:themeColor="text1"/>
                <w:sz w:val="24"/>
              </w:rPr>
            </w:pPr>
            <w:r w:rsidRPr="00984D1E">
              <w:rPr>
                <w:noProof/>
                <w:color w:val="000000" w:themeColor="text1"/>
                <w:sz w:val="24"/>
              </w:rPr>
              <w:t>ҚР МФ I, 1 т., 2.2.5</w:t>
            </w:r>
          </w:p>
        </w:tc>
        <w:tc>
          <w:tcPr>
            <w:tcW w:w="4961" w:type="dxa"/>
            <w:tcBorders>
              <w:bottom w:val="nil"/>
            </w:tcBorders>
          </w:tcPr>
          <w:p w14:paraId="47D088E6" w14:textId="70B3F391" w:rsidR="00C254C2" w:rsidRPr="00984D1E" w:rsidRDefault="00B21731">
            <w:pPr>
              <w:pStyle w:val="TableParagraph"/>
              <w:spacing w:line="253" w:lineRule="exact"/>
              <w:ind w:left="107"/>
              <w:jc w:val="left"/>
              <w:rPr>
                <w:noProof/>
                <w:color w:val="000000" w:themeColor="text1"/>
                <w:sz w:val="24"/>
              </w:rPr>
            </w:pPr>
            <w:r w:rsidRPr="00984D1E">
              <w:rPr>
                <w:noProof/>
                <w:color w:val="000000" w:themeColor="text1"/>
                <w:sz w:val="24"/>
              </w:rPr>
              <w:t xml:space="preserve">179-181 </w:t>
            </w:r>
            <w:r w:rsidR="00D92218" w:rsidRPr="00984D1E">
              <w:rPr>
                <w:noProof/>
                <w:color w:val="000000" w:themeColor="text1"/>
                <w:sz w:val="24"/>
                <w:vertAlign w:val="superscript"/>
              </w:rPr>
              <w:t>0C</w:t>
            </w:r>
          </w:p>
        </w:tc>
        <w:tc>
          <w:tcPr>
            <w:tcW w:w="711" w:type="dxa"/>
            <w:tcBorders>
              <w:bottom w:val="nil"/>
            </w:tcBorders>
          </w:tcPr>
          <w:p w14:paraId="2620A83D" w14:textId="77777777" w:rsidR="00C254C2" w:rsidRPr="00984D1E" w:rsidRDefault="00B21731">
            <w:pPr>
              <w:pStyle w:val="TableParagraph"/>
              <w:spacing w:line="253" w:lineRule="exact"/>
              <w:ind w:left="33" w:right="26"/>
              <w:rPr>
                <w:noProof/>
                <w:color w:val="000000" w:themeColor="text1"/>
                <w:sz w:val="24"/>
              </w:rPr>
            </w:pPr>
            <w:r w:rsidRPr="00984D1E">
              <w:rPr>
                <w:noProof/>
                <w:color w:val="000000" w:themeColor="text1"/>
                <w:sz w:val="24"/>
              </w:rPr>
              <w:t>179-</w:t>
            </w:r>
          </w:p>
        </w:tc>
        <w:tc>
          <w:tcPr>
            <w:tcW w:w="709" w:type="dxa"/>
            <w:tcBorders>
              <w:bottom w:val="nil"/>
            </w:tcBorders>
          </w:tcPr>
          <w:p w14:paraId="4DE2FDFB" w14:textId="77777777" w:rsidR="00C254C2" w:rsidRPr="00984D1E" w:rsidRDefault="00B21731">
            <w:pPr>
              <w:pStyle w:val="TableParagraph"/>
              <w:spacing w:line="253" w:lineRule="exact"/>
              <w:ind w:left="108" w:right="100"/>
              <w:rPr>
                <w:noProof/>
                <w:color w:val="000000" w:themeColor="text1"/>
                <w:sz w:val="24"/>
              </w:rPr>
            </w:pPr>
            <w:r w:rsidRPr="00984D1E">
              <w:rPr>
                <w:noProof/>
                <w:color w:val="000000" w:themeColor="text1"/>
                <w:sz w:val="24"/>
              </w:rPr>
              <w:t>179-</w:t>
            </w:r>
          </w:p>
        </w:tc>
        <w:tc>
          <w:tcPr>
            <w:tcW w:w="709" w:type="dxa"/>
            <w:tcBorders>
              <w:bottom w:val="nil"/>
            </w:tcBorders>
          </w:tcPr>
          <w:p w14:paraId="18366D83" w14:textId="77777777" w:rsidR="00C254C2" w:rsidRPr="00984D1E" w:rsidRDefault="00B21731">
            <w:pPr>
              <w:pStyle w:val="TableParagraph"/>
              <w:spacing w:line="253" w:lineRule="exact"/>
              <w:ind w:right="124"/>
              <w:jc w:val="right"/>
              <w:rPr>
                <w:noProof/>
                <w:color w:val="000000" w:themeColor="text1"/>
                <w:sz w:val="24"/>
              </w:rPr>
            </w:pPr>
            <w:r w:rsidRPr="00984D1E">
              <w:rPr>
                <w:noProof/>
                <w:color w:val="000000" w:themeColor="text1"/>
                <w:sz w:val="24"/>
              </w:rPr>
              <w:t>179-</w:t>
            </w:r>
          </w:p>
        </w:tc>
        <w:tc>
          <w:tcPr>
            <w:tcW w:w="711" w:type="dxa"/>
            <w:tcBorders>
              <w:bottom w:val="nil"/>
            </w:tcBorders>
          </w:tcPr>
          <w:p w14:paraId="7B140092" w14:textId="77777777" w:rsidR="00C254C2" w:rsidRPr="00984D1E" w:rsidRDefault="00B21731">
            <w:pPr>
              <w:pStyle w:val="TableParagraph"/>
              <w:spacing w:line="253" w:lineRule="exact"/>
              <w:ind w:right="127"/>
              <w:jc w:val="right"/>
              <w:rPr>
                <w:noProof/>
                <w:color w:val="000000" w:themeColor="text1"/>
                <w:sz w:val="24"/>
              </w:rPr>
            </w:pPr>
            <w:r w:rsidRPr="00984D1E">
              <w:rPr>
                <w:noProof/>
                <w:color w:val="000000" w:themeColor="text1"/>
                <w:sz w:val="24"/>
              </w:rPr>
              <w:t>179-</w:t>
            </w:r>
          </w:p>
        </w:tc>
        <w:tc>
          <w:tcPr>
            <w:tcW w:w="709" w:type="dxa"/>
            <w:tcBorders>
              <w:bottom w:val="nil"/>
            </w:tcBorders>
          </w:tcPr>
          <w:p w14:paraId="4966D3E7" w14:textId="77777777" w:rsidR="00C254C2" w:rsidRPr="00984D1E" w:rsidRDefault="00B21731">
            <w:pPr>
              <w:pStyle w:val="TableParagraph"/>
              <w:spacing w:line="253" w:lineRule="exact"/>
              <w:ind w:left="104" w:right="105"/>
              <w:rPr>
                <w:noProof/>
                <w:color w:val="000000" w:themeColor="text1"/>
                <w:sz w:val="24"/>
              </w:rPr>
            </w:pPr>
            <w:r w:rsidRPr="00984D1E">
              <w:rPr>
                <w:noProof/>
                <w:color w:val="000000" w:themeColor="text1"/>
                <w:sz w:val="24"/>
              </w:rPr>
              <w:t>179-</w:t>
            </w:r>
          </w:p>
        </w:tc>
        <w:tc>
          <w:tcPr>
            <w:tcW w:w="711" w:type="dxa"/>
            <w:tcBorders>
              <w:bottom w:val="nil"/>
            </w:tcBorders>
          </w:tcPr>
          <w:p w14:paraId="08DC304B" w14:textId="77777777" w:rsidR="00C254C2" w:rsidRPr="00984D1E" w:rsidRDefault="00B21731">
            <w:pPr>
              <w:pStyle w:val="TableParagraph"/>
              <w:spacing w:line="253" w:lineRule="exact"/>
              <w:ind w:left="32" w:right="33"/>
              <w:rPr>
                <w:noProof/>
                <w:color w:val="000000" w:themeColor="text1"/>
                <w:sz w:val="24"/>
              </w:rPr>
            </w:pPr>
            <w:r w:rsidRPr="00984D1E">
              <w:rPr>
                <w:noProof/>
                <w:color w:val="000000" w:themeColor="text1"/>
                <w:sz w:val="24"/>
              </w:rPr>
              <w:t>179-</w:t>
            </w:r>
          </w:p>
        </w:tc>
        <w:tc>
          <w:tcPr>
            <w:tcW w:w="709" w:type="dxa"/>
            <w:tcBorders>
              <w:bottom w:val="nil"/>
            </w:tcBorders>
          </w:tcPr>
          <w:p w14:paraId="02356BE4" w14:textId="77777777" w:rsidR="00C254C2" w:rsidRPr="00984D1E" w:rsidRDefault="00B21731">
            <w:pPr>
              <w:pStyle w:val="TableParagraph"/>
              <w:spacing w:line="253" w:lineRule="exact"/>
              <w:ind w:left="102" w:right="105"/>
              <w:rPr>
                <w:noProof/>
                <w:color w:val="000000" w:themeColor="text1"/>
                <w:sz w:val="24"/>
              </w:rPr>
            </w:pPr>
            <w:r w:rsidRPr="00984D1E">
              <w:rPr>
                <w:noProof/>
                <w:color w:val="000000" w:themeColor="text1"/>
                <w:sz w:val="24"/>
              </w:rPr>
              <w:t>179-</w:t>
            </w:r>
          </w:p>
        </w:tc>
      </w:tr>
      <w:tr w:rsidR="00C254C2" w:rsidRPr="00984D1E" w14:paraId="0C312B77" w14:textId="77777777">
        <w:trPr>
          <w:trHeight w:val="278"/>
        </w:trPr>
        <w:tc>
          <w:tcPr>
            <w:tcW w:w="1956" w:type="dxa"/>
            <w:tcBorders>
              <w:top w:val="nil"/>
            </w:tcBorders>
          </w:tcPr>
          <w:p w14:paraId="7028B4D6" w14:textId="77777777" w:rsidR="00C254C2" w:rsidRPr="00984D1E" w:rsidRDefault="00B21731">
            <w:pPr>
              <w:pStyle w:val="TableParagraph"/>
              <w:spacing w:line="259" w:lineRule="exact"/>
              <w:ind w:left="107"/>
              <w:jc w:val="left"/>
              <w:rPr>
                <w:noProof/>
                <w:color w:val="000000" w:themeColor="text1"/>
                <w:sz w:val="24"/>
              </w:rPr>
            </w:pPr>
            <w:r w:rsidRPr="00984D1E">
              <w:rPr>
                <w:noProof/>
                <w:color w:val="000000" w:themeColor="text1"/>
                <w:sz w:val="24"/>
              </w:rPr>
              <w:t>температурасы</w:t>
            </w:r>
          </w:p>
        </w:tc>
        <w:tc>
          <w:tcPr>
            <w:tcW w:w="2863" w:type="dxa"/>
            <w:tcBorders>
              <w:top w:val="nil"/>
            </w:tcBorders>
          </w:tcPr>
          <w:p w14:paraId="64AE6C6D" w14:textId="77777777" w:rsidR="00C254C2" w:rsidRPr="00984D1E" w:rsidRDefault="00C254C2">
            <w:pPr>
              <w:pStyle w:val="TableParagraph"/>
              <w:jc w:val="left"/>
              <w:rPr>
                <w:noProof/>
                <w:color w:val="000000" w:themeColor="text1"/>
                <w:sz w:val="20"/>
              </w:rPr>
            </w:pPr>
          </w:p>
        </w:tc>
        <w:tc>
          <w:tcPr>
            <w:tcW w:w="4961" w:type="dxa"/>
            <w:tcBorders>
              <w:top w:val="nil"/>
            </w:tcBorders>
          </w:tcPr>
          <w:p w14:paraId="12828703" w14:textId="77777777" w:rsidR="00C254C2" w:rsidRPr="00984D1E" w:rsidRDefault="00C254C2">
            <w:pPr>
              <w:pStyle w:val="TableParagraph"/>
              <w:jc w:val="left"/>
              <w:rPr>
                <w:noProof/>
                <w:color w:val="000000" w:themeColor="text1"/>
                <w:sz w:val="20"/>
              </w:rPr>
            </w:pPr>
          </w:p>
        </w:tc>
        <w:tc>
          <w:tcPr>
            <w:tcW w:w="711" w:type="dxa"/>
            <w:tcBorders>
              <w:top w:val="nil"/>
            </w:tcBorders>
          </w:tcPr>
          <w:p w14:paraId="348249C5" w14:textId="77777777" w:rsidR="00C254C2" w:rsidRPr="00984D1E" w:rsidRDefault="00B21731">
            <w:pPr>
              <w:pStyle w:val="TableParagraph"/>
              <w:spacing w:line="259" w:lineRule="exact"/>
              <w:ind w:left="33" w:right="29"/>
              <w:rPr>
                <w:noProof/>
                <w:color w:val="000000" w:themeColor="text1"/>
                <w:sz w:val="24"/>
              </w:rPr>
            </w:pPr>
            <w:r w:rsidRPr="00984D1E">
              <w:rPr>
                <w:noProof/>
                <w:color w:val="000000" w:themeColor="text1"/>
                <w:sz w:val="24"/>
              </w:rPr>
              <w:t>181</w:t>
            </w:r>
          </w:p>
        </w:tc>
        <w:tc>
          <w:tcPr>
            <w:tcW w:w="709" w:type="dxa"/>
            <w:tcBorders>
              <w:top w:val="nil"/>
            </w:tcBorders>
          </w:tcPr>
          <w:p w14:paraId="0554CF94" w14:textId="77777777" w:rsidR="00C254C2" w:rsidRPr="00984D1E" w:rsidRDefault="00B21731">
            <w:pPr>
              <w:pStyle w:val="TableParagraph"/>
              <w:spacing w:line="259" w:lineRule="exact"/>
              <w:ind w:left="108" w:right="103"/>
              <w:rPr>
                <w:noProof/>
                <w:color w:val="000000" w:themeColor="text1"/>
                <w:sz w:val="24"/>
              </w:rPr>
            </w:pPr>
            <w:r w:rsidRPr="00984D1E">
              <w:rPr>
                <w:noProof/>
                <w:color w:val="000000" w:themeColor="text1"/>
                <w:sz w:val="24"/>
              </w:rPr>
              <w:t>181</w:t>
            </w:r>
          </w:p>
        </w:tc>
        <w:tc>
          <w:tcPr>
            <w:tcW w:w="709" w:type="dxa"/>
            <w:tcBorders>
              <w:top w:val="nil"/>
            </w:tcBorders>
          </w:tcPr>
          <w:p w14:paraId="21AC1F68" w14:textId="77777777" w:rsidR="00C254C2" w:rsidRPr="00984D1E" w:rsidRDefault="00B21731">
            <w:pPr>
              <w:pStyle w:val="TableParagraph"/>
              <w:spacing w:line="259" w:lineRule="exact"/>
              <w:ind w:right="167"/>
              <w:jc w:val="right"/>
              <w:rPr>
                <w:noProof/>
                <w:color w:val="000000" w:themeColor="text1"/>
                <w:sz w:val="24"/>
              </w:rPr>
            </w:pPr>
            <w:r w:rsidRPr="00984D1E">
              <w:rPr>
                <w:noProof/>
                <w:color w:val="000000" w:themeColor="text1"/>
                <w:sz w:val="24"/>
              </w:rPr>
              <w:t>181</w:t>
            </w:r>
          </w:p>
        </w:tc>
        <w:tc>
          <w:tcPr>
            <w:tcW w:w="711" w:type="dxa"/>
            <w:tcBorders>
              <w:top w:val="nil"/>
            </w:tcBorders>
          </w:tcPr>
          <w:p w14:paraId="633DACED" w14:textId="77777777" w:rsidR="00C254C2" w:rsidRPr="00984D1E" w:rsidRDefault="00B21731">
            <w:pPr>
              <w:pStyle w:val="TableParagraph"/>
              <w:spacing w:line="259" w:lineRule="exact"/>
              <w:ind w:right="170"/>
              <w:jc w:val="right"/>
              <w:rPr>
                <w:noProof/>
                <w:color w:val="000000" w:themeColor="text1"/>
                <w:sz w:val="24"/>
              </w:rPr>
            </w:pPr>
            <w:r w:rsidRPr="00984D1E">
              <w:rPr>
                <w:noProof/>
                <w:color w:val="000000" w:themeColor="text1"/>
                <w:sz w:val="24"/>
              </w:rPr>
              <w:t>181</w:t>
            </w:r>
          </w:p>
        </w:tc>
        <w:tc>
          <w:tcPr>
            <w:tcW w:w="709" w:type="dxa"/>
            <w:tcBorders>
              <w:top w:val="nil"/>
            </w:tcBorders>
          </w:tcPr>
          <w:p w14:paraId="501FD943" w14:textId="77777777" w:rsidR="00C254C2" w:rsidRPr="00984D1E" w:rsidRDefault="00B21731">
            <w:pPr>
              <w:pStyle w:val="TableParagraph"/>
              <w:spacing w:line="259" w:lineRule="exact"/>
              <w:ind w:left="101" w:right="105"/>
              <w:rPr>
                <w:noProof/>
                <w:color w:val="000000" w:themeColor="text1"/>
                <w:sz w:val="24"/>
              </w:rPr>
            </w:pPr>
            <w:r w:rsidRPr="00984D1E">
              <w:rPr>
                <w:noProof/>
                <w:color w:val="000000" w:themeColor="text1"/>
                <w:sz w:val="24"/>
              </w:rPr>
              <w:t>181</w:t>
            </w:r>
          </w:p>
        </w:tc>
        <w:tc>
          <w:tcPr>
            <w:tcW w:w="711" w:type="dxa"/>
            <w:tcBorders>
              <w:top w:val="nil"/>
            </w:tcBorders>
          </w:tcPr>
          <w:p w14:paraId="70DEBF05" w14:textId="77777777" w:rsidR="00C254C2" w:rsidRPr="00984D1E" w:rsidRDefault="00B21731">
            <w:pPr>
              <w:pStyle w:val="TableParagraph"/>
              <w:spacing w:line="259" w:lineRule="exact"/>
              <w:ind w:left="31" w:right="33"/>
              <w:rPr>
                <w:noProof/>
                <w:color w:val="000000" w:themeColor="text1"/>
                <w:sz w:val="24"/>
              </w:rPr>
            </w:pPr>
            <w:r w:rsidRPr="00984D1E">
              <w:rPr>
                <w:noProof/>
                <w:color w:val="000000" w:themeColor="text1"/>
                <w:sz w:val="24"/>
              </w:rPr>
              <w:t>181</w:t>
            </w:r>
          </w:p>
        </w:tc>
        <w:tc>
          <w:tcPr>
            <w:tcW w:w="709" w:type="dxa"/>
            <w:tcBorders>
              <w:top w:val="nil"/>
            </w:tcBorders>
          </w:tcPr>
          <w:p w14:paraId="2C53214C" w14:textId="77777777" w:rsidR="00C254C2" w:rsidRPr="00984D1E" w:rsidRDefault="00B21731">
            <w:pPr>
              <w:pStyle w:val="TableParagraph"/>
              <w:spacing w:line="259" w:lineRule="exact"/>
              <w:ind w:left="99" w:right="105"/>
              <w:rPr>
                <w:noProof/>
                <w:color w:val="000000" w:themeColor="text1"/>
                <w:sz w:val="24"/>
              </w:rPr>
            </w:pPr>
            <w:r w:rsidRPr="00984D1E">
              <w:rPr>
                <w:noProof/>
                <w:color w:val="000000" w:themeColor="text1"/>
                <w:sz w:val="24"/>
              </w:rPr>
              <w:t>181</w:t>
            </w:r>
          </w:p>
        </w:tc>
      </w:tr>
      <w:tr w:rsidR="00C254C2" w:rsidRPr="00984D1E" w14:paraId="66A71511" w14:textId="77777777">
        <w:trPr>
          <w:trHeight w:val="551"/>
        </w:trPr>
        <w:tc>
          <w:tcPr>
            <w:tcW w:w="1956" w:type="dxa"/>
          </w:tcPr>
          <w:p w14:paraId="555D3950" w14:textId="77777777"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Ерітіндінің</w:t>
            </w:r>
          </w:p>
          <w:p w14:paraId="746C9E08" w14:textId="77777777" w:rsidR="00C254C2" w:rsidRPr="00984D1E" w:rsidRDefault="00B21731">
            <w:pPr>
              <w:pStyle w:val="TableParagraph"/>
              <w:spacing w:line="264" w:lineRule="exact"/>
              <w:ind w:left="107"/>
              <w:jc w:val="left"/>
              <w:rPr>
                <w:noProof/>
                <w:color w:val="000000" w:themeColor="text1"/>
                <w:sz w:val="24"/>
              </w:rPr>
            </w:pPr>
            <w:r w:rsidRPr="00984D1E">
              <w:rPr>
                <w:noProof/>
                <w:color w:val="000000" w:themeColor="text1"/>
                <w:sz w:val="24"/>
              </w:rPr>
              <w:t>мөлдірлігі</w:t>
            </w:r>
          </w:p>
        </w:tc>
        <w:tc>
          <w:tcPr>
            <w:tcW w:w="2863" w:type="dxa"/>
          </w:tcPr>
          <w:p w14:paraId="05F78F4C" w14:textId="77777777"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ҚР МФ І, т. 1, 2.2.1</w:t>
            </w:r>
          </w:p>
        </w:tc>
        <w:tc>
          <w:tcPr>
            <w:tcW w:w="4961" w:type="dxa"/>
          </w:tcPr>
          <w:p w14:paraId="054109CA" w14:textId="4BFE35EA"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S ерітіндісі мөл</w:t>
            </w:r>
            <w:r w:rsidR="001154A8" w:rsidRPr="001154A8">
              <w:rPr>
                <w:noProof/>
                <w:vanish/>
                <w:color w:val="000000" w:themeColor="text1"/>
                <w:spacing w:val="-20"/>
                <w:w w:val="1"/>
                <w:sz w:val="24"/>
              </w:rPr>
              <w:t>‬</w:t>
            </w:r>
            <w:r w:rsidR="001154A8">
              <w:rPr>
                <w:noProof/>
                <w:color w:val="000000" w:themeColor="text1"/>
                <w:sz w:val="24"/>
              </w:rPr>
              <w:t>д</w:t>
            </w:r>
            <w:r w:rsidR="001154A8" w:rsidRPr="001154A8">
              <w:rPr>
                <w:noProof/>
                <w:vanish/>
                <w:color w:val="000000" w:themeColor="text1"/>
                <w:spacing w:val="-20"/>
                <w:w w:val="1"/>
                <w:sz w:val="24"/>
              </w:rPr>
              <w:t>‬</w:t>
            </w:r>
            <w:r w:rsidR="001154A8" w:rsidRPr="001154A8">
              <w:rPr>
                <w:noProof/>
                <w:vanish/>
                <w:color w:val="000000" w:themeColor="text1"/>
                <w:spacing w:val="-20"/>
                <w:w w:val="1"/>
                <w:sz w:val="24"/>
              </w:rPr>
              <w:t>‬</w:t>
            </w:r>
            <w:r w:rsidR="001154A8">
              <w:rPr>
                <w:noProof/>
                <w:color w:val="000000" w:themeColor="text1"/>
                <w:sz w:val="24"/>
              </w:rPr>
              <w:t xml:space="preserve">ір </w:t>
            </w:r>
            <w:r w:rsidRPr="00984D1E">
              <w:rPr>
                <w:noProof/>
                <w:color w:val="000000" w:themeColor="text1"/>
                <w:sz w:val="24"/>
              </w:rPr>
              <w:t>болуы тиіс</w:t>
            </w:r>
          </w:p>
        </w:tc>
        <w:tc>
          <w:tcPr>
            <w:tcW w:w="711" w:type="dxa"/>
          </w:tcPr>
          <w:p w14:paraId="2B21402F" w14:textId="77777777" w:rsidR="00C254C2" w:rsidRPr="00984D1E" w:rsidRDefault="00B21731">
            <w:pPr>
              <w:pStyle w:val="TableParagraph"/>
              <w:spacing w:line="268" w:lineRule="exact"/>
              <w:ind w:left="5"/>
              <w:rPr>
                <w:noProof/>
                <w:color w:val="000000" w:themeColor="text1"/>
                <w:sz w:val="24"/>
              </w:rPr>
            </w:pPr>
            <w:r w:rsidRPr="00984D1E">
              <w:rPr>
                <w:noProof/>
                <w:color w:val="000000" w:themeColor="text1"/>
                <w:sz w:val="24"/>
              </w:rPr>
              <w:t>+</w:t>
            </w:r>
          </w:p>
        </w:tc>
        <w:tc>
          <w:tcPr>
            <w:tcW w:w="709" w:type="dxa"/>
          </w:tcPr>
          <w:p w14:paraId="35A80E96" w14:textId="77777777" w:rsidR="00C254C2" w:rsidRPr="00984D1E" w:rsidRDefault="00B21731">
            <w:pPr>
              <w:pStyle w:val="TableParagraph"/>
              <w:spacing w:line="268" w:lineRule="exact"/>
              <w:ind w:left="5"/>
              <w:rPr>
                <w:noProof/>
                <w:color w:val="000000" w:themeColor="text1"/>
                <w:sz w:val="24"/>
              </w:rPr>
            </w:pPr>
            <w:r w:rsidRPr="00984D1E">
              <w:rPr>
                <w:noProof/>
                <w:color w:val="000000" w:themeColor="text1"/>
                <w:sz w:val="24"/>
              </w:rPr>
              <w:t>+</w:t>
            </w:r>
          </w:p>
        </w:tc>
        <w:tc>
          <w:tcPr>
            <w:tcW w:w="709" w:type="dxa"/>
          </w:tcPr>
          <w:p w14:paraId="0B445D39" w14:textId="77777777" w:rsidR="00C254C2" w:rsidRPr="00984D1E" w:rsidRDefault="00B21731">
            <w:pPr>
              <w:pStyle w:val="TableParagraph"/>
              <w:spacing w:line="268" w:lineRule="exact"/>
              <w:ind w:left="3"/>
              <w:rPr>
                <w:noProof/>
                <w:color w:val="000000" w:themeColor="text1"/>
                <w:sz w:val="24"/>
              </w:rPr>
            </w:pPr>
            <w:r w:rsidRPr="00984D1E">
              <w:rPr>
                <w:noProof/>
                <w:color w:val="000000" w:themeColor="text1"/>
                <w:sz w:val="24"/>
              </w:rPr>
              <w:t>+</w:t>
            </w:r>
          </w:p>
        </w:tc>
        <w:tc>
          <w:tcPr>
            <w:tcW w:w="711" w:type="dxa"/>
          </w:tcPr>
          <w:p w14:paraId="58B9072E" w14:textId="77777777" w:rsidR="00C254C2" w:rsidRPr="00984D1E" w:rsidRDefault="00B21731">
            <w:pPr>
              <w:pStyle w:val="TableParagraph"/>
              <w:spacing w:line="268" w:lineRule="exact"/>
              <w:rPr>
                <w:noProof/>
                <w:color w:val="000000" w:themeColor="text1"/>
                <w:sz w:val="24"/>
              </w:rPr>
            </w:pPr>
            <w:r w:rsidRPr="00984D1E">
              <w:rPr>
                <w:noProof/>
                <w:color w:val="000000" w:themeColor="text1"/>
                <w:sz w:val="24"/>
              </w:rPr>
              <w:t>+</w:t>
            </w:r>
          </w:p>
        </w:tc>
        <w:tc>
          <w:tcPr>
            <w:tcW w:w="709" w:type="dxa"/>
          </w:tcPr>
          <w:p w14:paraId="4D5567BF" w14:textId="77777777" w:rsidR="00C254C2" w:rsidRPr="00984D1E" w:rsidRDefault="00B21731">
            <w:pPr>
              <w:pStyle w:val="TableParagraph"/>
              <w:spacing w:line="268" w:lineRule="exact"/>
              <w:ind w:right="2"/>
              <w:rPr>
                <w:noProof/>
                <w:color w:val="000000" w:themeColor="text1"/>
                <w:sz w:val="24"/>
              </w:rPr>
            </w:pPr>
            <w:r w:rsidRPr="00984D1E">
              <w:rPr>
                <w:noProof/>
                <w:color w:val="000000" w:themeColor="text1"/>
                <w:sz w:val="24"/>
              </w:rPr>
              <w:t>+</w:t>
            </w:r>
          </w:p>
        </w:tc>
        <w:tc>
          <w:tcPr>
            <w:tcW w:w="711" w:type="dxa"/>
          </w:tcPr>
          <w:p w14:paraId="6079E3C6" w14:textId="77777777" w:rsidR="00C254C2" w:rsidRPr="00984D1E" w:rsidRDefault="00B21731">
            <w:pPr>
              <w:pStyle w:val="TableParagraph"/>
              <w:spacing w:line="268" w:lineRule="exact"/>
              <w:ind w:right="1"/>
              <w:rPr>
                <w:noProof/>
                <w:color w:val="000000" w:themeColor="text1"/>
                <w:sz w:val="24"/>
              </w:rPr>
            </w:pPr>
            <w:r w:rsidRPr="00984D1E">
              <w:rPr>
                <w:noProof/>
                <w:color w:val="000000" w:themeColor="text1"/>
                <w:sz w:val="24"/>
              </w:rPr>
              <w:t>+</w:t>
            </w:r>
          </w:p>
        </w:tc>
        <w:tc>
          <w:tcPr>
            <w:tcW w:w="709" w:type="dxa"/>
          </w:tcPr>
          <w:p w14:paraId="3F241785" w14:textId="77777777" w:rsidR="00C254C2" w:rsidRPr="00984D1E" w:rsidRDefault="00B21731">
            <w:pPr>
              <w:pStyle w:val="TableParagraph"/>
              <w:spacing w:line="268" w:lineRule="exact"/>
              <w:ind w:right="5"/>
              <w:rPr>
                <w:noProof/>
                <w:color w:val="000000" w:themeColor="text1"/>
                <w:sz w:val="24"/>
              </w:rPr>
            </w:pPr>
            <w:r w:rsidRPr="00984D1E">
              <w:rPr>
                <w:noProof/>
                <w:color w:val="000000" w:themeColor="text1"/>
                <w:sz w:val="24"/>
              </w:rPr>
              <w:t>+</w:t>
            </w:r>
          </w:p>
        </w:tc>
      </w:tr>
      <w:tr w:rsidR="00C254C2" w:rsidRPr="00984D1E" w14:paraId="11C0618D" w14:textId="77777777">
        <w:trPr>
          <w:trHeight w:val="551"/>
        </w:trPr>
        <w:tc>
          <w:tcPr>
            <w:tcW w:w="1956" w:type="dxa"/>
          </w:tcPr>
          <w:p w14:paraId="32E01F84" w14:textId="7E42F062"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Ерітінді</w:t>
            </w:r>
            <w:r w:rsidR="001154A8" w:rsidRPr="001154A8">
              <w:rPr>
                <w:noProof/>
                <w:vanish/>
                <w:color w:val="000000" w:themeColor="text1"/>
                <w:spacing w:val="-20"/>
                <w:w w:val="1"/>
                <w:sz w:val="24"/>
              </w:rPr>
              <w:t>‬</w:t>
            </w:r>
            <w:r w:rsidR="001154A8">
              <w:rPr>
                <w:noProof/>
                <w:color w:val="000000" w:themeColor="text1"/>
                <w:sz w:val="24"/>
              </w:rPr>
              <w:t xml:space="preserve">нің </w:t>
            </w:r>
            <w:r w:rsidRPr="00984D1E">
              <w:rPr>
                <w:noProof/>
                <w:color w:val="000000" w:themeColor="text1"/>
                <w:sz w:val="24"/>
              </w:rPr>
              <w:t>түсі</w:t>
            </w:r>
          </w:p>
        </w:tc>
        <w:tc>
          <w:tcPr>
            <w:tcW w:w="2863" w:type="dxa"/>
          </w:tcPr>
          <w:p w14:paraId="5B25EBD6" w14:textId="43B9DF3E"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 xml:space="preserve">ҚР МФ І, т. 1, 2.2.2, </w:t>
            </w:r>
            <w:r w:rsidR="00D92218" w:rsidRPr="00984D1E">
              <w:rPr>
                <w:noProof/>
                <w:color w:val="000000" w:themeColor="text1"/>
                <w:sz w:val="24"/>
              </w:rPr>
              <w:t>II</w:t>
            </w:r>
          </w:p>
          <w:p w14:paraId="58D54543" w14:textId="77777777" w:rsidR="00C254C2" w:rsidRPr="00984D1E" w:rsidRDefault="00B21731">
            <w:pPr>
              <w:pStyle w:val="TableParagraph"/>
              <w:spacing w:line="264" w:lineRule="exact"/>
              <w:ind w:left="107"/>
              <w:jc w:val="left"/>
              <w:rPr>
                <w:noProof/>
                <w:color w:val="000000" w:themeColor="text1"/>
                <w:sz w:val="24"/>
              </w:rPr>
            </w:pPr>
            <w:r w:rsidRPr="00984D1E">
              <w:rPr>
                <w:noProof/>
                <w:color w:val="000000" w:themeColor="text1"/>
                <w:sz w:val="24"/>
              </w:rPr>
              <w:t>әдіс</w:t>
            </w:r>
          </w:p>
        </w:tc>
        <w:tc>
          <w:tcPr>
            <w:tcW w:w="4961" w:type="dxa"/>
          </w:tcPr>
          <w:p w14:paraId="08CEF0FD" w14:textId="3608B46A" w:rsidR="00C254C2" w:rsidRPr="00984D1E" w:rsidRDefault="00B21731">
            <w:pPr>
              <w:pStyle w:val="TableParagraph"/>
              <w:spacing w:before="19" w:line="256" w:lineRule="exact"/>
              <w:ind w:left="107" w:right="870"/>
              <w:jc w:val="left"/>
              <w:rPr>
                <w:noProof/>
                <w:color w:val="000000" w:themeColor="text1"/>
                <w:sz w:val="24"/>
              </w:rPr>
            </w:pPr>
            <w:r w:rsidRPr="00984D1E">
              <w:rPr>
                <w:noProof/>
                <w:color w:val="000000" w:themeColor="text1"/>
                <w:sz w:val="24"/>
              </w:rPr>
              <w:t>S ерітіндісі</w:t>
            </w:r>
            <w:r w:rsidR="001154A8" w:rsidRPr="001154A8">
              <w:rPr>
                <w:noProof/>
                <w:vanish/>
                <w:color w:val="000000" w:themeColor="text1"/>
                <w:spacing w:val="-20"/>
                <w:w w:val="1"/>
                <w:sz w:val="24"/>
              </w:rPr>
              <w:t>‬</w:t>
            </w:r>
            <w:r w:rsidR="001154A8">
              <w:rPr>
                <w:noProof/>
                <w:color w:val="000000" w:themeColor="text1"/>
                <w:sz w:val="24"/>
              </w:rPr>
              <w:t xml:space="preserve">нің </w:t>
            </w:r>
            <w:r w:rsidRPr="00984D1E">
              <w:rPr>
                <w:noProof/>
                <w:color w:val="000000" w:themeColor="text1"/>
                <w:sz w:val="24"/>
              </w:rPr>
              <w:t xml:space="preserve">түсі </w:t>
            </w:r>
            <w:r w:rsidRPr="00984D1E">
              <w:rPr>
                <w:i/>
                <w:noProof/>
                <w:color w:val="000000" w:themeColor="text1"/>
                <w:sz w:val="24"/>
              </w:rPr>
              <w:t>Y</w:t>
            </w:r>
            <w:r w:rsidRPr="00984D1E">
              <w:rPr>
                <w:i/>
                <w:noProof/>
                <w:color w:val="000000" w:themeColor="text1"/>
                <w:sz w:val="16"/>
              </w:rPr>
              <w:t xml:space="preserve">1 </w:t>
            </w:r>
            <w:r w:rsidRPr="00984D1E">
              <w:rPr>
                <w:i/>
                <w:noProof/>
                <w:color w:val="000000" w:themeColor="text1"/>
                <w:sz w:val="24"/>
              </w:rPr>
              <w:t>салыстыру ерітіндісі</w:t>
            </w:r>
            <w:r w:rsidR="001154A8" w:rsidRPr="001154A8">
              <w:rPr>
                <w:i/>
                <w:noProof/>
                <w:vanish/>
                <w:color w:val="000000" w:themeColor="text1"/>
                <w:spacing w:val="-20"/>
                <w:w w:val="1"/>
                <w:sz w:val="24"/>
              </w:rPr>
              <w:t>‬</w:t>
            </w:r>
            <w:r w:rsidR="001154A8">
              <w:rPr>
                <w:i/>
                <w:noProof/>
                <w:color w:val="000000" w:themeColor="text1"/>
                <w:sz w:val="24"/>
              </w:rPr>
              <w:t xml:space="preserve">нен </w:t>
            </w:r>
            <w:r w:rsidRPr="00984D1E">
              <w:rPr>
                <w:noProof/>
                <w:color w:val="000000" w:themeColor="text1"/>
                <w:sz w:val="24"/>
              </w:rPr>
              <w:t>интенсив</w:t>
            </w:r>
            <w:r w:rsidR="001154A8" w:rsidRPr="001154A8">
              <w:rPr>
                <w:noProof/>
                <w:vanish/>
                <w:color w:val="000000" w:themeColor="text1"/>
                <w:spacing w:val="-20"/>
                <w:w w:val="1"/>
                <w:sz w:val="24"/>
              </w:rPr>
              <w:t>‬</w:t>
            </w:r>
            <w:r w:rsidR="001154A8">
              <w:rPr>
                <w:noProof/>
                <w:color w:val="000000" w:themeColor="text1"/>
                <w:sz w:val="24"/>
              </w:rPr>
              <w:t xml:space="preserve">ті </w:t>
            </w:r>
            <w:r w:rsidRPr="00984D1E">
              <w:rPr>
                <w:noProof/>
                <w:color w:val="000000" w:themeColor="text1"/>
                <w:sz w:val="24"/>
              </w:rPr>
              <w:t>болмауы тиіс</w:t>
            </w:r>
          </w:p>
        </w:tc>
        <w:tc>
          <w:tcPr>
            <w:tcW w:w="711" w:type="dxa"/>
          </w:tcPr>
          <w:p w14:paraId="05FFBEA1" w14:textId="77777777" w:rsidR="00C254C2" w:rsidRPr="00984D1E" w:rsidRDefault="00B21731">
            <w:pPr>
              <w:pStyle w:val="TableParagraph"/>
              <w:spacing w:line="268" w:lineRule="exact"/>
              <w:ind w:left="5"/>
              <w:rPr>
                <w:noProof/>
                <w:color w:val="000000" w:themeColor="text1"/>
                <w:sz w:val="24"/>
              </w:rPr>
            </w:pPr>
            <w:r w:rsidRPr="00984D1E">
              <w:rPr>
                <w:noProof/>
                <w:color w:val="000000" w:themeColor="text1"/>
                <w:sz w:val="24"/>
              </w:rPr>
              <w:t>+</w:t>
            </w:r>
          </w:p>
        </w:tc>
        <w:tc>
          <w:tcPr>
            <w:tcW w:w="709" w:type="dxa"/>
          </w:tcPr>
          <w:p w14:paraId="3F40DA1D" w14:textId="77777777" w:rsidR="00C254C2" w:rsidRPr="00984D1E" w:rsidRDefault="00B21731">
            <w:pPr>
              <w:pStyle w:val="TableParagraph"/>
              <w:spacing w:line="268" w:lineRule="exact"/>
              <w:ind w:left="5"/>
              <w:rPr>
                <w:noProof/>
                <w:color w:val="000000" w:themeColor="text1"/>
                <w:sz w:val="24"/>
              </w:rPr>
            </w:pPr>
            <w:r w:rsidRPr="00984D1E">
              <w:rPr>
                <w:noProof/>
                <w:color w:val="000000" w:themeColor="text1"/>
                <w:sz w:val="24"/>
              </w:rPr>
              <w:t>+</w:t>
            </w:r>
          </w:p>
        </w:tc>
        <w:tc>
          <w:tcPr>
            <w:tcW w:w="709" w:type="dxa"/>
          </w:tcPr>
          <w:p w14:paraId="35FC6A25" w14:textId="77777777" w:rsidR="00C254C2" w:rsidRPr="00984D1E" w:rsidRDefault="00B21731">
            <w:pPr>
              <w:pStyle w:val="TableParagraph"/>
              <w:spacing w:line="268" w:lineRule="exact"/>
              <w:ind w:left="3"/>
              <w:rPr>
                <w:noProof/>
                <w:color w:val="000000" w:themeColor="text1"/>
                <w:sz w:val="24"/>
              </w:rPr>
            </w:pPr>
            <w:r w:rsidRPr="00984D1E">
              <w:rPr>
                <w:noProof/>
                <w:color w:val="000000" w:themeColor="text1"/>
                <w:sz w:val="24"/>
              </w:rPr>
              <w:t>+</w:t>
            </w:r>
          </w:p>
        </w:tc>
        <w:tc>
          <w:tcPr>
            <w:tcW w:w="711" w:type="dxa"/>
          </w:tcPr>
          <w:p w14:paraId="2F80DE97" w14:textId="77777777" w:rsidR="00C254C2" w:rsidRPr="00984D1E" w:rsidRDefault="00B21731">
            <w:pPr>
              <w:pStyle w:val="TableParagraph"/>
              <w:spacing w:line="268" w:lineRule="exact"/>
              <w:rPr>
                <w:noProof/>
                <w:color w:val="000000" w:themeColor="text1"/>
                <w:sz w:val="24"/>
              </w:rPr>
            </w:pPr>
            <w:r w:rsidRPr="00984D1E">
              <w:rPr>
                <w:noProof/>
                <w:color w:val="000000" w:themeColor="text1"/>
                <w:sz w:val="24"/>
              </w:rPr>
              <w:t>+</w:t>
            </w:r>
          </w:p>
        </w:tc>
        <w:tc>
          <w:tcPr>
            <w:tcW w:w="709" w:type="dxa"/>
          </w:tcPr>
          <w:p w14:paraId="7DE815D4" w14:textId="77777777" w:rsidR="00C254C2" w:rsidRPr="00984D1E" w:rsidRDefault="00B21731">
            <w:pPr>
              <w:pStyle w:val="TableParagraph"/>
              <w:spacing w:line="268" w:lineRule="exact"/>
              <w:ind w:right="2"/>
              <w:rPr>
                <w:noProof/>
                <w:color w:val="000000" w:themeColor="text1"/>
                <w:sz w:val="24"/>
              </w:rPr>
            </w:pPr>
            <w:r w:rsidRPr="00984D1E">
              <w:rPr>
                <w:noProof/>
                <w:color w:val="000000" w:themeColor="text1"/>
                <w:sz w:val="24"/>
              </w:rPr>
              <w:t>+</w:t>
            </w:r>
          </w:p>
        </w:tc>
        <w:tc>
          <w:tcPr>
            <w:tcW w:w="711" w:type="dxa"/>
          </w:tcPr>
          <w:p w14:paraId="4B9A5116" w14:textId="77777777" w:rsidR="00C254C2" w:rsidRPr="00984D1E" w:rsidRDefault="00B21731">
            <w:pPr>
              <w:pStyle w:val="TableParagraph"/>
              <w:spacing w:line="268" w:lineRule="exact"/>
              <w:ind w:right="1"/>
              <w:rPr>
                <w:noProof/>
                <w:color w:val="000000" w:themeColor="text1"/>
                <w:sz w:val="24"/>
              </w:rPr>
            </w:pPr>
            <w:r w:rsidRPr="00984D1E">
              <w:rPr>
                <w:noProof/>
                <w:color w:val="000000" w:themeColor="text1"/>
                <w:sz w:val="24"/>
              </w:rPr>
              <w:t>+</w:t>
            </w:r>
          </w:p>
        </w:tc>
        <w:tc>
          <w:tcPr>
            <w:tcW w:w="709" w:type="dxa"/>
          </w:tcPr>
          <w:p w14:paraId="7A25A88F" w14:textId="77777777" w:rsidR="00C254C2" w:rsidRPr="00984D1E" w:rsidRDefault="00B21731">
            <w:pPr>
              <w:pStyle w:val="TableParagraph"/>
              <w:spacing w:line="268" w:lineRule="exact"/>
              <w:ind w:right="5"/>
              <w:rPr>
                <w:noProof/>
                <w:color w:val="000000" w:themeColor="text1"/>
                <w:sz w:val="24"/>
              </w:rPr>
            </w:pPr>
            <w:r w:rsidRPr="00984D1E">
              <w:rPr>
                <w:noProof/>
                <w:color w:val="000000" w:themeColor="text1"/>
                <w:sz w:val="24"/>
              </w:rPr>
              <w:t>+</w:t>
            </w:r>
          </w:p>
        </w:tc>
      </w:tr>
      <w:tr w:rsidR="00C254C2" w:rsidRPr="00984D1E" w14:paraId="092F84B9" w14:textId="77777777">
        <w:trPr>
          <w:trHeight w:val="285"/>
        </w:trPr>
        <w:tc>
          <w:tcPr>
            <w:tcW w:w="1956" w:type="dxa"/>
          </w:tcPr>
          <w:p w14:paraId="1C6B0B68" w14:textId="77777777" w:rsidR="00C254C2" w:rsidRPr="00984D1E" w:rsidRDefault="00B21731">
            <w:pPr>
              <w:pStyle w:val="TableParagraph"/>
              <w:spacing w:line="265" w:lineRule="exact"/>
              <w:ind w:left="107"/>
              <w:jc w:val="left"/>
              <w:rPr>
                <w:noProof/>
                <w:color w:val="000000" w:themeColor="text1"/>
                <w:sz w:val="24"/>
              </w:rPr>
            </w:pPr>
            <w:r w:rsidRPr="00984D1E">
              <w:rPr>
                <w:noProof/>
                <w:color w:val="000000" w:themeColor="text1"/>
                <w:sz w:val="24"/>
              </w:rPr>
              <w:t>рН</w:t>
            </w:r>
          </w:p>
        </w:tc>
        <w:tc>
          <w:tcPr>
            <w:tcW w:w="2863" w:type="dxa"/>
          </w:tcPr>
          <w:p w14:paraId="51A15C90" w14:textId="77777777" w:rsidR="00C254C2" w:rsidRPr="00984D1E" w:rsidRDefault="00B21731">
            <w:pPr>
              <w:pStyle w:val="TableParagraph"/>
              <w:spacing w:line="265" w:lineRule="exact"/>
              <w:ind w:left="107"/>
              <w:jc w:val="left"/>
              <w:rPr>
                <w:noProof/>
                <w:color w:val="000000" w:themeColor="text1"/>
                <w:sz w:val="24"/>
              </w:rPr>
            </w:pPr>
            <w:r w:rsidRPr="00984D1E">
              <w:rPr>
                <w:noProof/>
                <w:color w:val="000000" w:themeColor="text1"/>
                <w:sz w:val="24"/>
              </w:rPr>
              <w:t>ҚР МФ І, т. 1, 2.2.3</w:t>
            </w:r>
          </w:p>
        </w:tc>
        <w:tc>
          <w:tcPr>
            <w:tcW w:w="4961" w:type="dxa"/>
          </w:tcPr>
          <w:p w14:paraId="3668DA9A" w14:textId="5C293F27" w:rsidR="00C254C2" w:rsidRPr="00984D1E" w:rsidRDefault="00B21731">
            <w:pPr>
              <w:pStyle w:val="TableParagraph"/>
              <w:spacing w:line="265" w:lineRule="exact"/>
              <w:ind w:left="107"/>
              <w:jc w:val="left"/>
              <w:rPr>
                <w:noProof/>
                <w:color w:val="000000" w:themeColor="text1"/>
                <w:sz w:val="24"/>
              </w:rPr>
            </w:pPr>
            <w:r w:rsidRPr="00984D1E">
              <w:rPr>
                <w:noProof/>
                <w:color w:val="000000" w:themeColor="text1"/>
                <w:sz w:val="24"/>
              </w:rPr>
              <w:t>S ерітіндісі</w:t>
            </w:r>
            <w:r w:rsidR="001154A8" w:rsidRPr="001154A8">
              <w:rPr>
                <w:noProof/>
                <w:vanish/>
                <w:color w:val="000000" w:themeColor="text1"/>
                <w:spacing w:val="-20"/>
                <w:w w:val="1"/>
                <w:sz w:val="24"/>
              </w:rPr>
              <w:t>‬</w:t>
            </w:r>
            <w:r w:rsidR="001154A8">
              <w:rPr>
                <w:noProof/>
                <w:color w:val="000000" w:themeColor="text1"/>
                <w:sz w:val="24"/>
              </w:rPr>
              <w:t xml:space="preserve">нің </w:t>
            </w:r>
            <w:r w:rsidRPr="00984D1E">
              <w:rPr>
                <w:noProof/>
                <w:color w:val="000000" w:themeColor="text1"/>
                <w:sz w:val="24"/>
              </w:rPr>
              <w:t>рН мәні 4.0 - 5.5</w:t>
            </w:r>
          </w:p>
        </w:tc>
        <w:tc>
          <w:tcPr>
            <w:tcW w:w="711" w:type="dxa"/>
          </w:tcPr>
          <w:p w14:paraId="6F971B10" w14:textId="77777777" w:rsidR="00C254C2" w:rsidRPr="00984D1E" w:rsidRDefault="00B21731">
            <w:pPr>
              <w:pStyle w:val="TableParagraph"/>
              <w:spacing w:line="265" w:lineRule="exact"/>
              <w:ind w:left="33" w:right="27"/>
              <w:rPr>
                <w:noProof/>
                <w:color w:val="000000" w:themeColor="text1"/>
                <w:sz w:val="24"/>
              </w:rPr>
            </w:pPr>
            <w:r w:rsidRPr="00984D1E">
              <w:rPr>
                <w:noProof/>
                <w:color w:val="000000" w:themeColor="text1"/>
                <w:sz w:val="24"/>
              </w:rPr>
              <w:t>4.5</w:t>
            </w:r>
          </w:p>
        </w:tc>
        <w:tc>
          <w:tcPr>
            <w:tcW w:w="709" w:type="dxa"/>
          </w:tcPr>
          <w:p w14:paraId="12F61BD8" w14:textId="77777777" w:rsidR="00C254C2" w:rsidRPr="00984D1E" w:rsidRDefault="00B21731">
            <w:pPr>
              <w:pStyle w:val="TableParagraph"/>
              <w:spacing w:line="265" w:lineRule="exact"/>
              <w:ind w:left="108" w:right="101"/>
              <w:rPr>
                <w:noProof/>
                <w:color w:val="000000" w:themeColor="text1"/>
                <w:sz w:val="24"/>
              </w:rPr>
            </w:pPr>
            <w:r w:rsidRPr="00984D1E">
              <w:rPr>
                <w:noProof/>
                <w:color w:val="000000" w:themeColor="text1"/>
                <w:sz w:val="24"/>
              </w:rPr>
              <w:t>4.5</w:t>
            </w:r>
          </w:p>
        </w:tc>
        <w:tc>
          <w:tcPr>
            <w:tcW w:w="709" w:type="dxa"/>
          </w:tcPr>
          <w:p w14:paraId="0696D7A8" w14:textId="77777777" w:rsidR="00C254C2" w:rsidRPr="00984D1E" w:rsidRDefault="00B21731">
            <w:pPr>
              <w:pStyle w:val="TableParagraph"/>
              <w:spacing w:line="265" w:lineRule="exact"/>
              <w:ind w:right="194"/>
              <w:jc w:val="right"/>
              <w:rPr>
                <w:noProof/>
                <w:color w:val="000000" w:themeColor="text1"/>
                <w:sz w:val="24"/>
              </w:rPr>
            </w:pPr>
            <w:r w:rsidRPr="00984D1E">
              <w:rPr>
                <w:noProof/>
                <w:color w:val="000000" w:themeColor="text1"/>
                <w:sz w:val="24"/>
              </w:rPr>
              <w:t>4.6</w:t>
            </w:r>
          </w:p>
        </w:tc>
        <w:tc>
          <w:tcPr>
            <w:tcW w:w="711" w:type="dxa"/>
          </w:tcPr>
          <w:p w14:paraId="63DC059F" w14:textId="77777777" w:rsidR="00C254C2" w:rsidRPr="00984D1E" w:rsidRDefault="00B21731">
            <w:pPr>
              <w:pStyle w:val="TableParagraph"/>
              <w:spacing w:line="265" w:lineRule="exact"/>
              <w:ind w:right="197"/>
              <w:jc w:val="right"/>
              <w:rPr>
                <w:noProof/>
                <w:color w:val="000000" w:themeColor="text1"/>
                <w:sz w:val="24"/>
              </w:rPr>
            </w:pPr>
            <w:r w:rsidRPr="00984D1E">
              <w:rPr>
                <w:noProof/>
                <w:color w:val="000000" w:themeColor="text1"/>
                <w:sz w:val="24"/>
              </w:rPr>
              <w:t>4.7</w:t>
            </w:r>
          </w:p>
        </w:tc>
        <w:tc>
          <w:tcPr>
            <w:tcW w:w="709" w:type="dxa"/>
          </w:tcPr>
          <w:p w14:paraId="0AD08A71" w14:textId="77777777" w:rsidR="00C254C2" w:rsidRPr="00984D1E" w:rsidRDefault="00B21731">
            <w:pPr>
              <w:pStyle w:val="TableParagraph"/>
              <w:spacing w:line="265" w:lineRule="exact"/>
              <w:ind w:left="105" w:right="105"/>
              <w:rPr>
                <w:noProof/>
                <w:color w:val="000000" w:themeColor="text1"/>
                <w:sz w:val="24"/>
              </w:rPr>
            </w:pPr>
            <w:r w:rsidRPr="00984D1E">
              <w:rPr>
                <w:noProof/>
                <w:color w:val="000000" w:themeColor="text1"/>
                <w:sz w:val="24"/>
              </w:rPr>
              <w:t>4.8</w:t>
            </w:r>
          </w:p>
        </w:tc>
        <w:tc>
          <w:tcPr>
            <w:tcW w:w="711" w:type="dxa"/>
          </w:tcPr>
          <w:p w14:paraId="7D5BD72E" w14:textId="77777777" w:rsidR="00C254C2" w:rsidRPr="00984D1E" w:rsidRDefault="00B21731">
            <w:pPr>
              <w:pStyle w:val="TableParagraph"/>
              <w:spacing w:line="265" w:lineRule="exact"/>
              <w:ind w:left="32" w:right="33"/>
              <w:rPr>
                <w:noProof/>
                <w:color w:val="000000" w:themeColor="text1"/>
                <w:sz w:val="24"/>
              </w:rPr>
            </w:pPr>
            <w:r w:rsidRPr="00984D1E">
              <w:rPr>
                <w:noProof/>
                <w:color w:val="000000" w:themeColor="text1"/>
                <w:sz w:val="24"/>
              </w:rPr>
              <w:t>4.6</w:t>
            </w:r>
          </w:p>
        </w:tc>
        <w:tc>
          <w:tcPr>
            <w:tcW w:w="709" w:type="dxa"/>
          </w:tcPr>
          <w:p w14:paraId="475B0083" w14:textId="77777777" w:rsidR="00C254C2" w:rsidRPr="00984D1E" w:rsidRDefault="00B21731">
            <w:pPr>
              <w:pStyle w:val="TableParagraph"/>
              <w:spacing w:line="265" w:lineRule="exact"/>
              <w:ind w:left="102" w:right="105"/>
              <w:rPr>
                <w:noProof/>
                <w:color w:val="000000" w:themeColor="text1"/>
                <w:sz w:val="24"/>
              </w:rPr>
            </w:pPr>
            <w:r w:rsidRPr="00984D1E">
              <w:rPr>
                <w:noProof/>
                <w:color w:val="000000" w:themeColor="text1"/>
                <w:sz w:val="24"/>
              </w:rPr>
              <w:t>4.7</w:t>
            </w:r>
          </w:p>
        </w:tc>
      </w:tr>
    </w:tbl>
    <w:p w14:paraId="7F036C98" w14:textId="77777777" w:rsidR="00C254C2" w:rsidRPr="00984D1E" w:rsidRDefault="00C254C2">
      <w:pPr>
        <w:spacing w:line="265" w:lineRule="exact"/>
        <w:rPr>
          <w:noProof/>
          <w:color w:val="000000" w:themeColor="text1"/>
          <w:sz w:val="24"/>
        </w:rPr>
        <w:sectPr w:rsidR="00C254C2" w:rsidRPr="00984D1E">
          <w:pgSz w:w="16840" w:h="11910" w:orient="landscape"/>
          <w:pgMar w:top="1100" w:right="280" w:bottom="1100" w:left="1200" w:header="0" w:footer="916" w:gutter="0"/>
          <w:cols w:space="720"/>
        </w:sectPr>
      </w:pPr>
    </w:p>
    <w:p w14:paraId="4169F6AF" w14:textId="7E5B5D46" w:rsidR="00C254C2" w:rsidRPr="00984D1E" w:rsidRDefault="00B21731">
      <w:pPr>
        <w:pStyle w:val="a3"/>
        <w:spacing w:before="163"/>
        <w:ind w:left="218"/>
        <w:rPr>
          <w:noProof/>
          <w:color w:val="000000" w:themeColor="text1"/>
        </w:rPr>
      </w:pPr>
      <w:r w:rsidRPr="00984D1E">
        <w:rPr>
          <w:noProof/>
          <w:color w:val="000000" w:themeColor="text1"/>
        </w:rPr>
        <w:lastRenderedPageBreak/>
        <w:t>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54 – AIP – 15 субстанция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ұзақ мерзім</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сынау режимін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зерттеу нәтижелері</w:t>
      </w:r>
    </w:p>
    <w:p w14:paraId="19296DF8" w14:textId="77777777" w:rsidR="00C254C2" w:rsidRPr="00984D1E" w:rsidRDefault="00C254C2">
      <w:pPr>
        <w:pStyle w:val="a3"/>
        <w:spacing w:before="6"/>
        <w:rPr>
          <w:noProof/>
          <w:color w:val="000000" w:themeColor="text1"/>
        </w:rPr>
      </w:pPr>
    </w:p>
    <w:tbl>
      <w:tblPr>
        <w:tblStyle w:val="TableNormal"/>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956"/>
        <w:gridCol w:w="2268"/>
        <w:gridCol w:w="4961"/>
        <w:gridCol w:w="852"/>
        <w:gridCol w:w="850"/>
        <w:gridCol w:w="850"/>
        <w:gridCol w:w="852"/>
        <w:gridCol w:w="850"/>
        <w:gridCol w:w="850"/>
        <w:gridCol w:w="852"/>
      </w:tblGrid>
      <w:tr w:rsidR="00C254C2" w:rsidRPr="00984D1E" w14:paraId="135CB47F" w14:textId="77777777">
        <w:trPr>
          <w:trHeight w:val="551"/>
        </w:trPr>
        <w:tc>
          <w:tcPr>
            <w:tcW w:w="1956" w:type="dxa"/>
            <w:vMerge w:val="restart"/>
          </w:tcPr>
          <w:p w14:paraId="656C8720" w14:textId="77777777" w:rsidR="00C254C2" w:rsidRPr="00984D1E" w:rsidRDefault="00B21731">
            <w:pPr>
              <w:pStyle w:val="TableParagraph"/>
              <w:ind w:left="256" w:right="229" w:firstLine="470"/>
              <w:jc w:val="left"/>
              <w:rPr>
                <w:noProof/>
                <w:color w:val="000000" w:themeColor="text1"/>
                <w:sz w:val="24"/>
              </w:rPr>
            </w:pPr>
            <w:r w:rsidRPr="00984D1E">
              <w:rPr>
                <w:noProof/>
                <w:color w:val="000000" w:themeColor="text1"/>
                <w:sz w:val="24"/>
              </w:rPr>
              <w:t>Сапа көрсеткіштері</w:t>
            </w:r>
          </w:p>
        </w:tc>
        <w:tc>
          <w:tcPr>
            <w:tcW w:w="2268" w:type="dxa"/>
            <w:vMerge w:val="restart"/>
          </w:tcPr>
          <w:p w14:paraId="0F88D422" w14:textId="77777777" w:rsidR="00C254C2" w:rsidRPr="00984D1E" w:rsidRDefault="00B21731">
            <w:pPr>
              <w:pStyle w:val="TableParagraph"/>
              <w:spacing w:line="268" w:lineRule="exact"/>
              <w:ind w:left="311"/>
              <w:jc w:val="left"/>
              <w:rPr>
                <w:noProof/>
                <w:color w:val="000000" w:themeColor="text1"/>
                <w:sz w:val="24"/>
              </w:rPr>
            </w:pPr>
            <w:r w:rsidRPr="00984D1E">
              <w:rPr>
                <w:noProof/>
                <w:color w:val="000000" w:themeColor="text1"/>
                <w:sz w:val="24"/>
              </w:rPr>
              <w:t>Зерттеу әдістері</w:t>
            </w:r>
          </w:p>
        </w:tc>
        <w:tc>
          <w:tcPr>
            <w:tcW w:w="4961" w:type="dxa"/>
            <w:vMerge w:val="restart"/>
          </w:tcPr>
          <w:p w14:paraId="0F3ED959" w14:textId="77777777" w:rsidR="00C254C2" w:rsidRPr="00984D1E" w:rsidRDefault="00B21731">
            <w:pPr>
              <w:pStyle w:val="TableParagraph"/>
              <w:spacing w:line="268" w:lineRule="exact"/>
              <w:ind w:left="887"/>
              <w:jc w:val="left"/>
              <w:rPr>
                <w:noProof/>
                <w:color w:val="000000" w:themeColor="text1"/>
                <w:sz w:val="24"/>
              </w:rPr>
            </w:pPr>
            <w:r w:rsidRPr="00984D1E">
              <w:rPr>
                <w:noProof/>
                <w:color w:val="000000" w:themeColor="text1"/>
                <w:sz w:val="24"/>
              </w:rPr>
              <w:t>Ерекшелігі: ауытқу нормалары</w:t>
            </w:r>
          </w:p>
        </w:tc>
        <w:tc>
          <w:tcPr>
            <w:tcW w:w="5956" w:type="dxa"/>
            <w:gridSpan w:val="7"/>
          </w:tcPr>
          <w:p w14:paraId="7924D943" w14:textId="77777777" w:rsidR="00C254C2" w:rsidRPr="00984D1E" w:rsidRDefault="00B21731">
            <w:pPr>
              <w:pStyle w:val="TableParagraph"/>
              <w:spacing w:line="268" w:lineRule="exact"/>
              <w:ind w:left="1832" w:right="1829"/>
              <w:rPr>
                <w:noProof/>
                <w:color w:val="000000" w:themeColor="text1"/>
                <w:sz w:val="24"/>
              </w:rPr>
            </w:pPr>
            <w:r w:rsidRPr="00984D1E">
              <w:rPr>
                <w:noProof/>
                <w:color w:val="000000" w:themeColor="text1"/>
                <w:sz w:val="24"/>
              </w:rPr>
              <w:t>Бақылау кезеңдері, ай</w:t>
            </w:r>
          </w:p>
          <w:p w14:paraId="15AFC672" w14:textId="77777777" w:rsidR="00C254C2" w:rsidRPr="00984D1E" w:rsidRDefault="00B21731">
            <w:pPr>
              <w:pStyle w:val="TableParagraph"/>
              <w:spacing w:line="264" w:lineRule="exact"/>
              <w:ind w:left="1832" w:right="1827"/>
              <w:rPr>
                <w:noProof/>
                <w:color w:val="000000" w:themeColor="text1"/>
                <w:sz w:val="24"/>
              </w:rPr>
            </w:pPr>
            <w:r w:rsidRPr="00984D1E">
              <w:rPr>
                <w:noProof/>
                <w:color w:val="000000" w:themeColor="text1"/>
                <w:sz w:val="24"/>
              </w:rPr>
              <w:t>UB2.10.2019</w:t>
            </w:r>
          </w:p>
        </w:tc>
      </w:tr>
      <w:tr w:rsidR="00C254C2" w:rsidRPr="00984D1E" w14:paraId="48E183F8" w14:textId="77777777">
        <w:trPr>
          <w:trHeight w:val="275"/>
        </w:trPr>
        <w:tc>
          <w:tcPr>
            <w:tcW w:w="1956" w:type="dxa"/>
            <w:vMerge/>
            <w:tcBorders>
              <w:top w:val="nil"/>
            </w:tcBorders>
          </w:tcPr>
          <w:p w14:paraId="66851EA3" w14:textId="77777777" w:rsidR="00C254C2" w:rsidRPr="00984D1E" w:rsidRDefault="00C254C2">
            <w:pPr>
              <w:rPr>
                <w:noProof/>
                <w:color w:val="000000" w:themeColor="text1"/>
                <w:sz w:val="2"/>
                <w:szCs w:val="2"/>
              </w:rPr>
            </w:pPr>
          </w:p>
        </w:tc>
        <w:tc>
          <w:tcPr>
            <w:tcW w:w="2268" w:type="dxa"/>
            <w:vMerge/>
            <w:tcBorders>
              <w:top w:val="nil"/>
            </w:tcBorders>
          </w:tcPr>
          <w:p w14:paraId="1BF53D64" w14:textId="77777777" w:rsidR="00C254C2" w:rsidRPr="00984D1E" w:rsidRDefault="00C254C2">
            <w:pPr>
              <w:rPr>
                <w:noProof/>
                <w:color w:val="000000" w:themeColor="text1"/>
                <w:sz w:val="2"/>
                <w:szCs w:val="2"/>
              </w:rPr>
            </w:pPr>
          </w:p>
        </w:tc>
        <w:tc>
          <w:tcPr>
            <w:tcW w:w="4961" w:type="dxa"/>
            <w:vMerge/>
            <w:tcBorders>
              <w:top w:val="nil"/>
            </w:tcBorders>
          </w:tcPr>
          <w:p w14:paraId="2A40E791" w14:textId="77777777" w:rsidR="00C254C2" w:rsidRPr="00984D1E" w:rsidRDefault="00C254C2">
            <w:pPr>
              <w:rPr>
                <w:noProof/>
                <w:color w:val="000000" w:themeColor="text1"/>
                <w:sz w:val="2"/>
                <w:szCs w:val="2"/>
              </w:rPr>
            </w:pPr>
          </w:p>
        </w:tc>
        <w:tc>
          <w:tcPr>
            <w:tcW w:w="852" w:type="dxa"/>
          </w:tcPr>
          <w:p w14:paraId="17006F09" w14:textId="77777777" w:rsidR="00C254C2" w:rsidRPr="00984D1E" w:rsidRDefault="00B21731">
            <w:pPr>
              <w:pStyle w:val="TableParagraph"/>
              <w:spacing w:line="256" w:lineRule="exact"/>
              <w:ind w:right="355"/>
              <w:jc w:val="right"/>
              <w:rPr>
                <w:noProof/>
                <w:color w:val="000000" w:themeColor="text1"/>
                <w:sz w:val="24"/>
              </w:rPr>
            </w:pPr>
            <w:r w:rsidRPr="00984D1E">
              <w:rPr>
                <w:noProof/>
                <w:color w:val="000000" w:themeColor="text1"/>
                <w:sz w:val="24"/>
              </w:rPr>
              <w:t>1</w:t>
            </w:r>
          </w:p>
        </w:tc>
        <w:tc>
          <w:tcPr>
            <w:tcW w:w="850" w:type="dxa"/>
          </w:tcPr>
          <w:p w14:paraId="06B05915" w14:textId="77777777" w:rsidR="00C254C2" w:rsidRPr="00984D1E" w:rsidRDefault="00B21731">
            <w:pPr>
              <w:pStyle w:val="TableParagraph"/>
              <w:spacing w:line="256" w:lineRule="exact"/>
              <w:ind w:right="357"/>
              <w:jc w:val="right"/>
              <w:rPr>
                <w:noProof/>
                <w:color w:val="000000" w:themeColor="text1"/>
                <w:sz w:val="24"/>
              </w:rPr>
            </w:pPr>
            <w:r w:rsidRPr="00984D1E">
              <w:rPr>
                <w:noProof/>
                <w:color w:val="000000" w:themeColor="text1"/>
                <w:sz w:val="24"/>
              </w:rPr>
              <w:t>3</w:t>
            </w:r>
          </w:p>
        </w:tc>
        <w:tc>
          <w:tcPr>
            <w:tcW w:w="850" w:type="dxa"/>
          </w:tcPr>
          <w:p w14:paraId="36561F92" w14:textId="77777777" w:rsidR="00C254C2" w:rsidRPr="00984D1E" w:rsidRDefault="00B21731">
            <w:pPr>
              <w:pStyle w:val="TableParagraph"/>
              <w:spacing w:line="256" w:lineRule="exact"/>
              <w:ind w:right="355"/>
              <w:jc w:val="right"/>
              <w:rPr>
                <w:noProof/>
                <w:color w:val="000000" w:themeColor="text1"/>
                <w:sz w:val="24"/>
              </w:rPr>
            </w:pPr>
            <w:r w:rsidRPr="00984D1E">
              <w:rPr>
                <w:noProof/>
                <w:color w:val="000000" w:themeColor="text1"/>
                <w:sz w:val="24"/>
              </w:rPr>
              <w:t>6</w:t>
            </w:r>
          </w:p>
        </w:tc>
        <w:tc>
          <w:tcPr>
            <w:tcW w:w="852" w:type="dxa"/>
          </w:tcPr>
          <w:p w14:paraId="2105EC92" w14:textId="77777777" w:rsidR="00C254C2" w:rsidRPr="00984D1E" w:rsidRDefault="00B21731">
            <w:pPr>
              <w:pStyle w:val="TableParagraph"/>
              <w:spacing w:line="256" w:lineRule="exact"/>
              <w:ind w:right="356"/>
              <w:jc w:val="right"/>
              <w:rPr>
                <w:noProof/>
                <w:color w:val="000000" w:themeColor="text1"/>
                <w:sz w:val="24"/>
              </w:rPr>
            </w:pPr>
            <w:r w:rsidRPr="00984D1E">
              <w:rPr>
                <w:noProof/>
                <w:color w:val="000000" w:themeColor="text1"/>
                <w:sz w:val="24"/>
              </w:rPr>
              <w:t>9</w:t>
            </w:r>
          </w:p>
        </w:tc>
        <w:tc>
          <w:tcPr>
            <w:tcW w:w="850" w:type="dxa"/>
          </w:tcPr>
          <w:p w14:paraId="7B517048" w14:textId="77777777" w:rsidR="00C254C2" w:rsidRPr="00984D1E" w:rsidRDefault="00B21731">
            <w:pPr>
              <w:pStyle w:val="TableParagraph"/>
              <w:spacing w:line="256" w:lineRule="exact"/>
              <w:ind w:right="296"/>
              <w:jc w:val="right"/>
              <w:rPr>
                <w:noProof/>
                <w:color w:val="000000" w:themeColor="text1"/>
                <w:sz w:val="24"/>
              </w:rPr>
            </w:pPr>
            <w:r w:rsidRPr="00984D1E">
              <w:rPr>
                <w:noProof/>
                <w:color w:val="000000" w:themeColor="text1"/>
                <w:sz w:val="24"/>
              </w:rPr>
              <w:t>12</w:t>
            </w:r>
          </w:p>
        </w:tc>
        <w:tc>
          <w:tcPr>
            <w:tcW w:w="850" w:type="dxa"/>
          </w:tcPr>
          <w:p w14:paraId="7E4D72CA" w14:textId="77777777" w:rsidR="00C254C2" w:rsidRPr="00984D1E" w:rsidRDefault="00B21731">
            <w:pPr>
              <w:pStyle w:val="TableParagraph"/>
              <w:spacing w:line="256" w:lineRule="exact"/>
              <w:ind w:left="46" w:right="40"/>
              <w:rPr>
                <w:noProof/>
                <w:color w:val="000000" w:themeColor="text1"/>
                <w:sz w:val="24"/>
              </w:rPr>
            </w:pPr>
            <w:r w:rsidRPr="00984D1E">
              <w:rPr>
                <w:noProof/>
                <w:color w:val="000000" w:themeColor="text1"/>
                <w:sz w:val="24"/>
              </w:rPr>
              <w:t>18</w:t>
            </w:r>
          </w:p>
        </w:tc>
        <w:tc>
          <w:tcPr>
            <w:tcW w:w="852" w:type="dxa"/>
          </w:tcPr>
          <w:p w14:paraId="7C399A4D" w14:textId="77777777" w:rsidR="00C254C2" w:rsidRPr="00984D1E" w:rsidRDefault="00B21731">
            <w:pPr>
              <w:pStyle w:val="TableParagraph"/>
              <w:spacing w:line="256" w:lineRule="exact"/>
              <w:ind w:right="297"/>
              <w:jc w:val="right"/>
              <w:rPr>
                <w:noProof/>
                <w:color w:val="000000" w:themeColor="text1"/>
                <w:sz w:val="24"/>
              </w:rPr>
            </w:pPr>
            <w:r w:rsidRPr="00984D1E">
              <w:rPr>
                <w:noProof/>
                <w:color w:val="000000" w:themeColor="text1"/>
                <w:sz w:val="24"/>
              </w:rPr>
              <w:t>24</w:t>
            </w:r>
          </w:p>
        </w:tc>
      </w:tr>
      <w:tr w:rsidR="00C254C2" w:rsidRPr="00984D1E" w14:paraId="5306AEDB" w14:textId="77777777">
        <w:trPr>
          <w:trHeight w:val="285"/>
        </w:trPr>
        <w:tc>
          <w:tcPr>
            <w:tcW w:w="1956" w:type="dxa"/>
          </w:tcPr>
          <w:p w14:paraId="0E908EA6" w14:textId="77777777" w:rsidR="00C254C2" w:rsidRPr="00984D1E" w:rsidRDefault="00B21731">
            <w:pPr>
              <w:pStyle w:val="TableParagraph"/>
              <w:spacing w:line="265" w:lineRule="exact"/>
              <w:ind w:left="107"/>
              <w:jc w:val="left"/>
              <w:rPr>
                <w:noProof/>
                <w:color w:val="000000" w:themeColor="text1"/>
                <w:sz w:val="24"/>
              </w:rPr>
            </w:pPr>
            <w:r w:rsidRPr="00984D1E">
              <w:rPr>
                <w:noProof/>
                <w:color w:val="000000" w:themeColor="text1"/>
                <w:sz w:val="24"/>
              </w:rPr>
              <w:t>Сипаттамасы</w:t>
            </w:r>
          </w:p>
        </w:tc>
        <w:tc>
          <w:tcPr>
            <w:tcW w:w="2268" w:type="dxa"/>
          </w:tcPr>
          <w:p w14:paraId="5ABD29B4" w14:textId="77777777" w:rsidR="00C254C2" w:rsidRPr="00984D1E" w:rsidRDefault="00B21731">
            <w:pPr>
              <w:pStyle w:val="TableParagraph"/>
              <w:spacing w:line="265" w:lineRule="exact"/>
              <w:ind w:left="107"/>
              <w:jc w:val="left"/>
              <w:rPr>
                <w:noProof/>
                <w:color w:val="000000" w:themeColor="text1"/>
                <w:sz w:val="24"/>
              </w:rPr>
            </w:pPr>
            <w:r w:rsidRPr="00984D1E">
              <w:rPr>
                <w:noProof/>
                <w:color w:val="000000" w:themeColor="text1"/>
                <w:sz w:val="24"/>
              </w:rPr>
              <w:t>Органолептикалық</w:t>
            </w:r>
          </w:p>
        </w:tc>
        <w:tc>
          <w:tcPr>
            <w:tcW w:w="4961" w:type="dxa"/>
          </w:tcPr>
          <w:p w14:paraId="25F5CF76" w14:textId="28D6DC4C" w:rsidR="00C254C2" w:rsidRPr="00984D1E" w:rsidRDefault="00B21731">
            <w:pPr>
              <w:pStyle w:val="TableParagraph"/>
              <w:spacing w:line="265" w:lineRule="exact"/>
              <w:ind w:left="107"/>
              <w:jc w:val="left"/>
              <w:rPr>
                <w:noProof/>
                <w:color w:val="000000" w:themeColor="text1"/>
                <w:sz w:val="24"/>
              </w:rPr>
            </w:pPr>
            <w:r w:rsidRPr="00984D1E">
              <w:rPr>
                <w:noProof/>
                <w:color w:val="000000" w:themeColor="text1"/>
                <w:sz w:val="24"/>
              </w:rPr>
              <w:t>Ақ түс</w:t>
            </w:r>
            <w:r w:rsidR="001154A8" w:rsidRPr="001154A8">
              <w:rPr>
                <w:noProof/>
                <w:vanish/>
                <w:color w:val="000000" w:themeColor="text1"/>
                <w:spacing w:val="-20"/>
                <w:w w:val="1"/>
                <w:sz w:val="24"/>
              </w:rPr>
              <w:t>‬</w:t>
            </w:r>
            <w:r w:rsidR="001154A8">
              <w:rPr>
                <w:noProof/>
                <w:color w:val="000000" w:themeColor="text1"/>
                <w:sz w:val="24"/>
              </w:rPr>
              <w:t>ті,</w:t>
            </w:r>
            <w:r w:rsidRPr="00984D1E">
              <w:rPr>
                <w:noProof/>
                <w:color w:val="000000" w:themeColor="text1"/>
                <w:sz w:val="24"/>
              </w:rPr>
              <w:t xml:space="preserve"> иіссіз, кристал</w:t>
            </w:r>
            <w:r w:rsidR="001154A8" w:rsidRPr="001154A8">
              <w:rPr>
                <w:noProof/>
                <w:vanish/>
                <w:color w:val="000000" w:themeColor="text1"/>
                <w:spacing w:val="-20"/>
                <w:w w:val="1"/>
                <w:sz w:val="24"/>
              </w:rPr>
              <w:t>‬</w:t>
            </w:r>
            <w:r w:rsidR="001154A8">
              <w:rPr>
                <w:noProof/>
                <w:color w:val="000000" w:themeColor="text1"/>
                <w:sz w:val="24"/>
              </w:rPr>
              <w:t xml:space="preserve">ды </w:t>
            </w:r>
            <w:r w:rsidRPr="00984D1E">
              <w:rPr>
                <w:noProof/>
                <w:color w:val="000000" w:themeColor="text1"/>
                <w:sz w:val="24"/>
              </w:rPr>
              <w:t>ұнтақ</w:t>
            </w:r>
          </w:p>
        </w:tc>
        <w:tc>
          <w:tcPr>
            <w:tcW w:w="852" w:type="dxa"/>
          </w:tcPr>
          <w:p w14:paraId="62249903" w14:textId="77777777" w:rsidR="00C254C2" w:rsidRPr="00984D1E" w:rsidRDefault="00B21731">
            <w:pPr>
              <w:pStyle w:val="TableParagraph"/>
              <w:spacing w:line="265" w:lineRule="exact"/>
              <w:ind w:right="347"/>
              <w:jc w:val="right"/>
              <w:rPr>
                <w:noProof/>
                <w:color w:val="000000" w:themeColor="text1"/>
                <w:sz w:val="24"/>
              </w:rPr>
            </w:pPr>
            <w:r w:rsidRPr="00984D1E">
              <w:rPr>
                <w:noProof/>
                <w:color w:val="000000" w:themeColor="text1"/>
                <w:sz w:val="24"/>
              </w:rPr>
              <w:t>+</w:t>
            </w:r>
          </w:p>
        </w:tc>
        <w:tc>
          <w:tcPr>
            <w:tcW w:w="850" w:type="dxa"/>
          </w:tcPr>
          <w:p w14:paraId="310EFC4E" w14:textId="77777777" w:rsidR="00C254C2" w:rsidRPr="00984D1E" w:rsidRDefault="00B21731">
            <w:pPr>
              <w:pStyle w:val="TableParagraph"/>
              <w:spacing w:line="265" w:lineRule="exact"/>
              <w:ind w:right="347"/>
              <w:jc w:val="right"/>
              <w:rPr>
                <w:noProof/>
                <w:color w:val="000000" w:themeColor="text1"/>
                <w:sz w:val="24"/>
              </w:rPr>
            </w:pPr>
            <w:r w:rsidRPr="00984D1E">
              <w:rPr>
                <w:noProof/>
                <w:color w:val="000000" w:themeColor="text1"/>
                <w:sz w:val="24"/>
              </w:rPr>
              <w:t>+</w:t>
            </w:r>
          </w:p>
        </w:tc>
        <w:tc>
          <w:tcPr>
            <w:tcW w:w="850" w:type="dxa"/>
          </w:tcPr>
          <w:p w14:paraId="26F20B9D" w14:textId="77777777" w:rsidR="00C254C2" w:rsidRPr="00984D1E" w:rsidRDefault="00B21731">
            <w:pPr>
              <w:pStyle w:val="TableParagraph"/>
              <w:spacing w:line="265" w:lineRule="exact"/>
              <w:ind w:right="345"/>
              <w:jc w:val="right"/>
              <w:rPr>
                <w:noProof/>
                <w:color w:val="000000" w:themeColor="text1"/>
                <w:sz w:val="24"/>
              </w:rPr>
            </w:pPr>
            <w:r w:rsidRPr="00984D1E">
              <w:rPr>
                <w:noProof/>
                <w:color w:val="000000" w:themeColor="text1"/>
                <w:sz w:val="24"/>
              </w:rPr>
              <w:t>+</w:t>
            </w:r>
          </w:p>
        </w:tc>
        <w:tc>
          <w:tcPr>
            <w:tcW w:w="852" w:type="dxa"/>
          </w:tcPr>
          <w:p w14:paraId="2EB44041" w14:textId="77777777" w:rsidR="00C254C2" w:rsidRPr="00984D1E" w:rsidRDefault="00B21731">
            <w:pPr>
              <w:pStyle w:val="TableParagraph"/>
              <w:spacing w:line="265" w:lineRule="exact"/>
              <w:ind w:right="348"/>
              <w:jc w:val="right"/>
              <w:rPr>
                <w:noProof/>
                <w:color w:val="000000" w:themeColor="text1"/>
                <w:sz w:val="24"/>
              </w:rPr>
            </w:pPr>
            <w:r w:rsidRPr="00984D1E">
              <w:rPr>
                <w:noProof/>
                <w:color w:val="000000" w:themeColor="text1"/>
                <w:sz w:val="24"/>
              </w:rPr>
              <w:t>+</w:t>
            </w:r>
          </w:p>
        </w:tc>
        <w:tc>
          <w:tcPr>
            <w:tcW w:w="850" w:type="dxa"/>
          </w:tcPr>
          <w:p w14:paraId="5411DC9F" w14:textId="77777777" w:rsidR="00C254C2" w:rsidRPr="00984D1E" w:rsidRDefault="00B21731">
            <w:pPr>
              <w:pStyle w:val="TableParagraph"/>
              <w:spacing w:line="265" w:lineRule="exact"/>
              <w:ind w:right="348"/>
              <w:jc w:val="right"/>
              <w:rPr>
                <w:noProof/>
                <w:color w:val="000000" w:themeColor="text1"/>
                <w:sz w:val="24"/>
              </w:rPr>
            </w:pPr>
            <w:r w:rsidRPr="00984D1E">
              <w:rPr>
                <w:noProof/>
                <w:color w:val="000000" w:themeColor="text1"/>
                <w:sz w:val="24"/>
              </w:rPr>
              <w:t>+</w:t>
            </w:r>
          </w:p>
        </w:tc>
        <w:tc>
          <w:tcPr>
            <w:tcW w:w="850" w:type="dxa"/>
          </w:tcPr>
          <w:p w14:paraId="4C49A5E3" w14:textId="77777777" w:rsidR="00C254C2" w:rsidRPr="00984D1E" w:rsidRDefault="00B21731">
            <w:pPr>
              <w:pStyle w:val="TableParagraph"/>
              <w:spacing w:line="265" w:lineRule="exact"/>
              <w:ind w:left="7"/>
              <w:rPr>
                <w:noProof/>
                <w:color w:val="000000" w:themeColor="text1"/>
                <w:sz w:val="24"/>
              </w:rPr>
            </w:pPr>
            <w:r w:rsidRPr="00984D1E">
              <w:rPr>
                <w:noProof/>
                <w:color w:val="000000" w:themeColor="text1"/>
                <w:sz w:val="24"/>
              </w:rPr>
              <w:t>+</w:t>
            </w:r>
          </w:p>
        </w:tc>
        <w:tc>
          <w:tcPr>
            <w:tcW w:w="852" w:type="dxa"/>
          </w:tcPr>
          <w:p w14:paraId="406DE568" w14:textId="77777777" w:rsidR="00C254C2" w:rsidRPr="00984D1E" w:rsidRDefault="00B21731">
            <w:pPr>
              <w:pStyle w:val="TableParagraph"/>
              <w:spacing w:line="265" w:lineRule="exact"/>
              <w:ind w:right="349"/>
              <w:jc w:val="right"/>
              <w:rPr>
                <w:noProof/>
                <w:color w:val="000000" w:themeColor="text1"/>
                <w:sz w:val="24"/>
              </w:rPr>
            </w:pPr>
            <w:r w:rsidRPr="00984D1E">
              <w:rPr>
                <w:noProof/>
                <w:color w:val="000000" w:themeColor="text1"/>
                <w:sz w:val="24"/>
              </w:rPr>
              <w:t>+</w:t>
            </w:r>
          </w:p>
        </w:tc>
      </w:tr>
      <w:tr w:rsidR="00C254C2" w:rsidRPr="00984D1E" w14:paraId="5A4CD572" w14:textId="77777777">
        <w:trPr>
          <w:trHeight w:val="611"/>
        </w:trPr>
        <w:tc>
          <w:tcPr>
            <w:tcW w:w="1956" w:type="dxa"/>
          </w:tcPr>
          <w:p w14:paraId="426EECDD" w14:textId="77777777"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Ерігіштігі</w:t>
            </w:r>
          </w:p>
        </w:tc>
        <w:tc>
          <w:tcPr>
            <w:tcW w:w="2268" w:type="dxa"/>
          </w:tcPr>
          <w:p w14:paraId="3481A3F1" w14:textId="77777777"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ҚР МФ, т. 1, 1.3,</w:t>
            </w:r>
          </w:p>
          <w:p w14:paraId="6C7B1D3B" w14:textId="77777777" w:rsidR="00C254C2" w:rsidRPr="00984D1E" w:rsidRDefault="00B21731">
            <w:pPr>
              <w:pStyle w:val="TableParagraph"/>
              <w:ind w:left="107"/>
              <w:jc w:val="left"/>
              <w:rPr>
                <w:noProof/>
                <w:color w:val="000000" w:themeColor="text1"/>
                <w:sz w:val="24"/>
              </w:rPr>
            </w:pPr>
            <w:r w:rsidRPr="00984D1E">
              <w:rPr>
                <w:noProof/>
                <w:color w:val="000000" w:themeColor="text1"/>
                <w:sz w:val="24"/>
              </w:rPr>
              <w:t>1.4-1 кесте</w:t>
            </w:r>
          </w:p>
        </w:tc>
        <w:tc>
          <w:tcPr>
            <w:tcW w:w="4961" w:type="dxa"/>
          </w:tcPr>
          <w:p w14:paraId="4A1D419E" w14:textId="5EA92E83"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1 г субстанция 10 -30 мл</w:t>
            </w:r>
            <w:r w:rsidR="00D92218" w:rsidRPr="00984D1E">
              <w:rPr>
                <w:noProof/>
                <w:color w:val="000000" w:themeColor="text1"/>
                <w:sz w:val="24"/>
              </w:rPr>
              <w:t xml:space="preserve"> су </w:t>
            </w:r>
            <w:r w:rsidRPr="00984D1E">
              <w:rPr>
                <w:noProof/>
                <w:color w:val="000000" w:themeColor="text1"/>
                <w:sz w:val="24"/>
              </w:rPr>
              <w:t>мөлшерін</w:t>
            </w:r>
            <w:r w:rsidR="001154A8" w:rsidRPr="001154A8">
              <w:rPr>
                <w:noProof/>
                <w:vanish/>
                <w:color w:val="000000" w:themeColor="text1"/>
                <w:spacing w:val="-20"/>
                <w:w w:val="1"/>
                <w:sz w:val="24"/>
              </w:rPr>
              <w:t>‬</w:t>
            </w:r>
            <w:r w:rsidR="001154A8">
              <w:rPr>
                <w:noProof/>
                <w:color w:val="000000" w:themeColor="text1"/>
                <w:sz w:val="24"/>
              </w:rPr>
              <w:t xml:space="preserve">де </w:t>
            </w:r>
            <w:r w:rsidRPr="00984D1E">
              <w:rPr>
                <w:noProof/>
                <w:color w:val="000000" w:themeColor="text1"/>
                <w:sz w:val="24"/>
              </w:rPr>
              <w:t>және</w:t>
            </w:r>
          </w:p>
          <w:p w14:paraId="5F6B1480" w14:textId="55AEE6D8" w:rsidR="00C254C2" w:rsidRPr="00984D1E" w:rsidRDefault="00B21731">
            <w:pPr>
              <w:pStyle w:val="TableParagraph"/>
              <w:ind w:left="107"/>
              <w:jc w:val="left"/>
              <w:rPr>
                <w:noProof/>
                <w:color w:val="000000" w:themeColor="text1"/>
                <w:sz w:val="24"/>
              </w:rPr>
            </w:pPr>
            <w:r w:rsidRPr="00984D1E">
              <w:rPr>
                <w:noProof/>
                <w:color w:val="000000" w:themeColor="text1"/>
                <w:sz w:val="24"/>
              </w:rPr>
              <w:t>1-10 мл 96% этил спиртін</w:t>
            </w:r>
            <w:r w:rsidR="001154A8" w:rsidRPr="001154A8">
              <w:rPr>
                <w:noProof/>
                <w:vanish/>
                <w:color w:val="000000" w:themeColor="text1"/>
                <w:spacing w:val="-20"/>
                <w:w w:val="1"/>
                <w:sz w:val="24"/>
              </w:rPr>
              <w:t>‬</w:t>
            </w:r>
            <w:r w:rsidR="001154A8">
              <w:rPr>
                <w:noProof/>
                <w:color w:val="000000" w:themeColor="text1"/>
                <w:sz w:val="24"/>
              </w:rPr>
              <w:t xml:space="preserve">де </w:t>
            </w:r>
            <w:r w:rsidR="00D92218" w:rsidRPr="00984D1E">
              <w:rPr>
                <w:noProof/>
                <w:color w:val="000000" w:themeColor="text1"/>
                <w:sz w:val="24"/>
              </w:rPr>
              <w:t>epyi</w:t>
            </w:r>
            <w:r w:rsidRPr="00984D1E">
              <w:rPr>
                <w:noProof/>
                <w:color w:val="000000" w:themeColor="text1"/>
                <w:sz w:val="24"/>
              </w:rPr>
              <w:t xml:space="preserve"> керек.</w:t>
            </w:r>
          </w:p>
        </w:tc>
        <w:tc>
          <w:tcPr>
            <w:tcW w:w="852" w:type="dxa"/>
          </w:tcPr>
          <w:p w14:paraId="29FE64FE" w14:textId="77777777" w:rsidR="00C254C2" w:rsidRPr="00984D1E" w:rsidRDefault="00B21731">
            <w:pPr>
              <w:pStyle w:val="TableParagraph"/>
              <w:spacing w:before="159"/>
              <w:ind w:right="347"/>
              <w:jc w:val="right"/>
              <w:rPr>
                <w:noProof/>
                <w:color w:val="000000" w:themeColor="text1"/>
                <w:sz w:val="24"/>
              </w:rPr>
            </w:pPr>
            <w:r w:rsidRPr="00984D1E">
              <w:rPr>
                <w:noProof/>
                <w:color w:val="000000" w:themeColor="text1"/>
                <w:sz w:val="24"/>
              </w:rPr>
              <w:t>+</w:t>
            </w:r>
          </w:p>
        </w:tc>
        <w:tc>
          <w:tcPr>
            <w:tcW w:w="850" w:type="dxa"/>
          </w:tcPr>
          <w:p w14:paraId="1F752CBB" w14:textId="77777777" w:rsidR="00C254C2" w:rsidRPr="00984D1E" w:rsidRDefault="00B21731">
            <w:pPr>
              <w:pStyle w:val="TableParagraph"/>
              <w:spacing w:before="159"/>
              <w:ind w:right="347"/>
              <w:jc w:val="right"/>
              <w:rPr>
                <w:noProof/>
                <w:color w:val="000000" w:themeColor="text1"/>
                <w:sz w:val="24"/>
              </w:rPr>
            </w:pPr>
            <w:r w:rsidRPr="00984D1E">
              <w:rPr>
                <w:noProof/>
                <w:color w:val="000000" w:themeColor="text1"/>
                <w:sz w:val="24"/>
              </w:rPr>
              <w:t>+</w:t>
            </w:r>
          </w:p>
        </w:tc>
        <w:tc>
          <w:tcPr>
            <w:tcW w:w="850" w:type="dxa"/>
          </w:tcPr>
          <w:p w14:paraId="6D41CE35" w14:textId="77777777" w:rsidR="00C254C2" w:rsidRPr="00984D1E" w:rsidRDefault="00B21731">
            <w:pPr>
              <w:pStyle w:val="TableParagraph"/>
              <w:spacing w:before="159"/>
              <w:ind w:right="345"/>
              <w:jc w:val="right"/>
              <w:rPr>
                <w:noProof/>
                <w:color w:val="000000" w:themeColor="text1"/>
                <w:sz w:val="24"/>
              </w:rPr>
            </w:pPr>
            <w:r w:rsidRPr="00984D1E">
              <w:rPr>
                <w:noProof/>
                <w:color w:val="000000" w:themeColor="text1"/>
                <w:sz w:val="24"/>
              </w:rPr>
              <w:t>+</w:t>
            </w:r>
          </w:p>
        </w:tc>
        <w:tc>
          <w:tcPr>
            <w:tcW w:w="852" w:type="dxa"/>
          </w:tcPr>
          <w:p w14:paraId="1090C403" w14:textId="77777777" w:rsidR="00C254C2" w:rsidRPr="00984D1E" w:rsidRDefault="00B21731">
            <w:pPr>
              <w:pStyle w:val="TableParagraph"/>
              <w:spacing w:before="159"/>
              <w:ind w:right="348"/>
              <w:jc w:val="right"/>
              <w:rPr>
                <w:noProof/>
                <w:color w:val="000000" w:themeColor="text1"/>
                <w:sz w:val="24"/>
              </w:rPr>
            </w:pPr>
            <w:r w:rsidRPr="00984D1E">
              <w:rPr>
                <w:noProof/>
                <w:color w:val="000000" w:themeColor="text1"/>
                <w:sz w:val="24"/>
              </w:rPr>
              <w:t>+</w:t>
            </w:r>
          </w:p>
        </w:tc>
        <w:tc>
          <w:tcPr>
            <w:tcW w:w="850" w:type="dxa"/>
          </w:tcPr>
          <w:p w14:paraId="1CBC6B34" w14:textId="77777777" w:rsidR="00C254C2" w:rsidRPr="00984D1E" w:rsidRDefault="00B21731">
            <w:pPr>
              <w:pStyle w:val="TableParagraph"/>
              <w:spacing w:before="159"/>
              <w:ind w:right="348"/>
              <w:jc w:val="right"/>
              <w:rPr>
                <w:noProof/>
                <w:color w:val="000000" w:themeColor="text1"/>
                <w:sz w:val="24"/>
              </w:rPr>
            </w:pPr>
            <w:r w:rsidRPr="00984D1E">
              <w:rPr>
                <w:noProof/>
                <w:color w:val="000000" w:themeColor="text1"/>
                <w:sz w:val="24"/>
              </w:rPr>
              <w:t>+</w:t>
            </w:r>
          </w:p>
        </w:tc>
        <w:tc>
          <w:tcPr>
            <w:tcW w:w="850" w:type="dxa"/>
          </w:tcPr>
          <w:p w14:paraId="036961A4" w14:textId="77777777" w:rsidR="00C254C2" w:rsidRPr="00984D1E" w:rsidRDefault="00B21731">
            <w:pPr>
              <w:pStyle w:val="TableParagraph"/>
              <w:spacing w:before="159"/>
              <w:ind w:left="7"/>
              <w:rPr>
                <w:noProof/>
                <w:color w:val="000000" w:themeColor="text1"/>
                <w:sz w:val="24"/>
              </w:rPr>
            </w:pPr>
            <w:r w:rsidRPr="00984D1E">
              <w:rPr>
                <w:noProof/>
                <w:color w:val="000000" w:themeColor="text1"/>
                <w:sz w:val="24"/>
              </w:rPr>
              <w:t>+</w:t>
            </w:r>
          </w:p>
        </w:tc>
        <w:tc>
          <w:tcPr>
            <w:tcW w:w="852" w:type="dxa"/>
          </w:tcPr>
          <w:p w14:paraId="7CD38972" w14:textId="77777777" w:rsidR="00C254C2" w:rsidRPr="00984D1E" w:rsidRDefault="00B21731">
            <w:pPr>
              <w:pStyle w:val="TableParagraph"/>
              <w:spacing w:before="159"/>
              <w:ind w:right="349"/>
              <w:jc w:val="right"/>
              <w:rPr>
                <w:noProof/>
                <w:color w:val="000000" w:themeColor="text1"/>
                <w:sz w:val="24"/>
              </w:rPr>
            </w:pPr>
            <w:r w:rsidRPr="00984D1E">
              <w:rPr>
                <w:noProof/>
                <w:color w:val="000000" w:themeColor="text1"/>
                <w:sz w:val="24"/>
              </w:rPr>
              <w:t>+</w:t>
            </w:r>
          </w:p>
        </w:tc>
      </w:tr>
      <w:tr w:rsidR="00C254C2" w:rsidRPr="00984D1E" w14:paraId="7E930E2B" w14:textId="77777777">
        <w:trPr>
          <w:trHeight w:val="3311"/>
        </w:trPr>
        <w:tc>
          <w:tcPr>
            <w:tcW w:w="1956" w:type="dxa"/>
          </w:tcPr>
          <w:p w14:paraId="50A55A25" w14:textId="77777777"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Идентификация</w:t>
            </w:r>
          </w:p>
          <w:p w14:paraId="72800E36" w14:textId="77777777" w:rsidR="00C254C2" w:rsidRPr="00984D1E" w:rsidRDefault="00C254C2">
            <w:pPr>
              <w:pStyle w:val="TableParagraph"/>
              <w:jc w:val="left"/>
              <w:rPr>
                <w:noProof/>
                <w:color w:val="000000" w:themeColor="text1"/>
                <w:sz w:val="26"/>
              </w:rPr>
            </w:pPr>
          </w:p>
          <w:p w14:paraId="35AE267A" w14:textId="77777777" w:rsidR="00C254C2" w:rsidRPr="00984D1E" w:rsidRDefault="00C254C2">
            <w:pPr>
              <w:pStyle w:val="TableParagraph"/>
              <w:jc w:val="left"/>
              <w:rPr>
                <w:noProof/>
                <w:color w:val="000000" w:themeColor="text1"/>
                <w:sz w:val="26"/>
              </w:rPr>
            </w:pPr>
          </w:p>
          <w:p w14:paraId="7506EFB5" w14:textId="77777777" w:rsidR="00C254C2" w:rsidRPr="00984D1E" w:rsidRDefault="00C254C2">
            <w:pPr>
              <w:pStyle w:val="TableParagraph"/>
              <w:jc w:val="left"/>
              <w:rPr>
                <w:noProof/>
                <w:color w:val="000000" w:themeColor="text1"/>
                <w:sz w:val="26"/>
              </w:rPr>
            </w:pPr>
          </w:p>
          <w:p w14:paraId="2626E758" w14:textId="77777777" w:rsidR="00C254C2" w:rsidRPr="00984D1E" w:rsidRDefault="00C254C2">
            <w:pPr>
              <w:pStyle w:val="TableParagraph"/>
              <w:jc w:val="left"/>
              <w:rPr>
                <w:noProof/>
                <w:color w:val="000000" w:themeColor="text1"/>
                <w:sz w:val="26"/>
              </w:rPr>
            </w:pPr>
          </w:p>
          <w:p w14:paraId="3D85E6B9" w14:textId="77777777" w:rsidR="00C254C2" w:rsidRPr="00984D1E" w:rsidRDefault="00C254C2">
            <w:pPr>
              <w:pStyle w:val="TableParagraph"/>
              <w:jc w:val="left"/>
              <w:rPr>
                <w:noProof/>
                <w:color w:val="000000" w:themeColor="text1"/>
                <w:sz w:val="26"/>
              </w:rPr>
            </w:pPr>
          </w:p>
          <w:p w14:paraId="54F1132F" w14:textId="77777777" w:rsidR="00C254C2" w:rsidRPr="00984D1E" w:rsidRDefault="00C254C2">
            <w:pPr>
              <w:pStyle w:val="TableParagraph"/>
              <w:spacing w:before="10"/>
              <w:jc w:val="left"/>
              <w:rPr>
                <w:noProof/>
                <w:color w:val="000000" w:themeColor="text1"/>
                <w:sz w:val="37"/>
              </w:rPr>
            </w:pPr>
          </w:p>
          <w:p w14:paraId="3F79D2F5" w14:textId="77777777" w:rsidR="00C254C2" w:rsidRPr="00984D1E" w:rsidRDefault="00B21731">
            <w:pPr>
              <w:pStyle w:val="TableParagraph"/>
              <w:spacing w:before="1"/>
              <w:ind w:left="107"/>
              <w:jc w:val="left"/>
              <w:rPr>
                <w:noProof/>
                <w:color w:val="000000" w:themeColor="text1"/>
                <w:sz w:val="16"/>
              </w:rPr>
            </w:pPr>
            <w:r w:rsidRPr="00984D1E">
              <w:rPr>
                <w:noProof/>
                <w:color w:val="000000" w:themeColor="text1"/>
                <w:sz w:val="24"/>
              </w:rPr>
              <w:t>R</w:t>
            </w:r>
            <w:r w:rsidRPr="00984D1E">
              <w:rPr>
                <w:noProof/>
                <w:color w:val="000000" w:themeColor="text1"/>
                <w:sz w:val="16"/>
              </w:rPr>
              <w:t>f</w:t>
            </w:r>
          </w:p>
        </w:tc>
        <w:tc>
          <w:tcPr>
            <w:tcW w:w="2268" w:type="dxa"/>
          </w:tcPr>
          <w:p w14:paraId="3F9ED586" w14:textId="77777777" w:rsidR="00C254C2" w:rsidRPr="00984D1E" w:rsidRDefault="00B21731">
            <w:pPr>
              <w:pStyle w:val="TableParagraph"/>
              <w:ind w:left="107" w:right="709"/>
              <w:jc w:val="left"/>
              <w:rPr>
                <w:noProof/>
                <w:color w:val="000000" w:themeColor="text1"/>
                <w:sz w:val="24"/>
              </w:rPr>
            </w:pPr>
            <w:r w:rsidRPr="00984D1E">
              <w:rPr>
                <w:noProof/>
                <w:color w:val="000000" w:themeColor="text1"/>
                <w:sz w:val="24"/>
              </w:rPr>
              <w:t>ҚР МФ І, т. 1, 2.2.24</w:t>
            </w:r>
          </w:p>
          <w:p w14:paraId="4B724B53" w14:textId="77777777" w:rsidR="00C254C2" w:rsidRPr="00984D1E" w:rsidRDefault="00C254C2">
            <w:pPr>
              <w:pStyle w:val="TableParagraph"/>
              <w:jc w:val="left"/>
              <w:rPr>
                <w:noProof/>
                <w:color w:val="000000" w:themeColor="text1"/>
                <w:sz w:val="26"/>
              </w:rPr>
            </w:pPr>
          </w:p>
          <w:p w14:paraId="7AC07A3A" w14:textId="77777777" w:rsidR="00C254C2" w:rsidRPr="00984D1E" w:rsidRDefault="00C254C2">
            <w:pPr>
              <w:pStyle w:val="TableParagraph"/>
              <w:jc w:val="left"/>
              <w:rPr>
                <w:noProof/>
                <w:color w:val="000000" w:themeColor="text1"/>
                <w:sz w:val="26"/>
              </w:rPr>
            </w:pPr>
          </w:p>
          <w:p w14:paraId="451E036C" w14:textId="77777777" w:rsidR="00C254C2" w:rsidRPr="00984D1E" w:rsidRDefault="00B21731">
            <w:pPr>
              <w:pStyle w:val="TableParagraph"/>
              <w:spacing w:before="222"/>
              <w:ind w:left="107" w:right="709"/>
              <w:jc w:val="left"/>
              <w:rPr>
                <w:noProof/>
                <w:color w:val="000000" w:themeColor="text1"/>
                <w:sz w:val="24"/>
              </w:rPr>
            </w:pPr>
            <w:r w:rsidRPr="00984D1E">
              <w:rPr>
                <w:noProof/>
                <w:color w:val="000000" w:themeColor="text1"/>
                <w:sz w:val="24"/>
              </w:rPr>
              <w:t>ҚР МФ І, т. 1, 2.2.25</w:t>
            </w:r>
          </w:p>
          <w:p w14:paraId="2B7625EB" w14:textId="77777777" w:rsidR="00C254C2" w:rsidRPr="00984D1E" w:rsidRDefault="00C254C2">
            <w:pPr>
              <w:pStyle w:val="TableParagraph"/>
              <w:spacing w:before="11"/>
              <w:jc w:val="left"/>
              <w:rPr>
                <w:noProof/>
                <w:color w:val="000000" w:themeColor="text1"/>
                <w:sz w:val="23"/>
              </w:rPr>
            </w:pPr>
          </w:p>
          <w:p w14:paraId="6E99807C" w14:textId="77777777" w:rsidR="00C254C2" w:rsidRPr="00984D1E" w:rsidRDefault="00B21731">
            <w:pPr>
              <w:pStyle w:val="TableParagraph"/>
              <w:ind w:left="107" w:right="709"/>
              <w:jc w:val="left"/>
              <w:rPr>
                <w:noProof/>
                <w:color w:val="000000" w:themeColor="text1"/>
                <w:sz w:val="24"/>
              </w:rPr>
            </w:pPr>
            <w:r w:rsidRPr="00984D1E">
              <w:rPr>
                <w:noProof/>
                <w:color w:val="000000" w:themeColor="text1"/>
                <w:sz w:val="24"/>
              </w:rPr>
              <w:t>ҚР МФ І, т. 1, 2.2.27</w:t>
            </w:r>
          </w:p>
        </w:tc>
        <w:tc>
          <w:tcPr>
            <w:tcW w:w="4961" w:type="dxa"/>
          </w:tcPr>
          <w:p w14:paraId="11E30644" w14:textId="32AC9387" w:rsidR="00C254C2" w:rsidRPr="00984D1E" w:rsidRDefault="00B21731">
            <w:pPr>
              <w:pStyle w:val="TableParagraph"/>
              <w:ind w:left="107" w:right="94"/>
              <w:jc w:val="both"/>
              <w:rPr>
                <w:noProof/>
                <w:color w:val="000000" w:themeColor="text1"/>
                <w:sz w:val="24"/>
              </w:rPr>
            </w:pPr>
            <w:r w:rsidRPr="00984D1E">
              <w:rPr>
                <w:noProof/>
                <w:color w:val="000000" w:themeColor="text1"/>
                <w:sz w:val="24"/>
              </w:rPr>
              <w:t>Субстанця</w:t>
            </w:r>
            <w:r w:rsidR="001154A8" w:rsidRPr="001154A8">
              <w:rPr>
                <w:noProof/>
                <w:vanish/>
                <w:color w:val="000000" w:themeColor="text1"/>
                <w:spacing w:val="-20"/>
                <w:w w:val="1"/>
                <w:sz w:val="24"/>
              </w:rPr>
              <w:t>‬</w:t>
            </w:r>
            <w:r w:rsidR="001154A8">
              <w:rPr>
                <w:noProof/>
                <w:color w:val="000000" w:themeColor="text1"/>
                <w:sz w:val="24"/>
              </w:rPr>
              <w:t xml:space="preserve">ның </w:t>
            </w:r>
            <w:r w:rsidRPr="00984D1E">
              <w:rPr>
                <w:noProof/>
                <w:color w:val="000000" w:themeColor="text1"/>
                <w:sz w:val="24"/>
              </w:rPr>
              <w:t>калий броми</w:t>
            </w:r>
            <w:r w:rsidR="001154A8" w:rsidRPr="001154A8">
              <w:rPr>
                <w:noProof/>
                <w:vanish/>
                <w:color w:val="000000" w:themeColor="text1"/>
                <w:spacing w:val="-20"/>
                <w:w w:val="1"/>
                <w:sz w:val="24"/>
              </w:rPr>
              <w:t>‬</w:t>
            </w:r>
            <w:r w:rsidR="001154A8">
              <w:rPr>
                <w:noProof/>
                <w:color w:val="000000" w:themeColor="text1"/>
                <w:sz w:val="24"/>
              </w:rPr>
              <w:t xml:space="preserve">ды </w:t>
            </w:r>
            <w:r w:rsidRPr="00984D1E">
              <w:rPr>
                <w:noProof/>
                <w:color w:val="000000" w:themeColor="text1"/>
                <w:sz w:val="24"/>
              </w:rPr>
              <w:t>таблеткасын</w:t>
            </w:r>
            <w:r w:rsidR="001154A8" w:rsidRPr="001154A8">
              <w:rPr>
                <w:noProof/>
                <w:vanish/>
                <w:color w:val="000000" w:themeColor="text1"/>
                <w:spacing w:val="-20"/>
                <w:w w:val="1"/>
                <w:sz w:val="24"/>
              </w:rPr>
              <w:t>‬</w:t>
            </w:r>
            <w:r w:rsidR="001154A8">
              <w:rPr>
                <w:noProof/>
                <w:color w:val="000000" w:themeColor="text1"/>
                <w:sz w:val="24"/>
              </w:rPr>
              <w:t xml:space="preserve">да </w:t>
            </w:r>
            <w:r w:rsidRPr="00984D1E">
              <w:rPr>
                <w:noProof/>
                <w:color w:val="000000" w:themeColor="text1"/>
                <w:sz w:val="24"/>
              </w:rPr>
              <w:t>түсіріл</w:t>
            </w:r>
            <w:r w:rsidR="001154A8" w:rsidRPr="001154A8">
              <w:rPr>
                <w:noProof/>
                <w:vanish/>
                <w:color w:val="000000" w:themeColor="text1"/>
                <w:spacing w:val="-20"/>
                <w:w w:val="1"/>
                <w:sz w:val="24"/>
              </w:rPr>
              <w:t>‬</w:t>
            </w:r>
            <w:r w:rsidR="001154A8">
              <w:rPr>
                <w:noProof/>
                <w:color w:val="000000" w:themeColor="text1"/>
                <w:sz w:val="24"/>
              </w:rPr>
              <w:t xml:space="preserve">ген </w:t>
            </w:r>
            <w:r w:rsidRPr="00984D1E">
              <w:rPr>
                <w:noProof/>
                <w:color w:val="000000" w:themeColor="text1"/>
                <w:sz w:val="24"/>
              </w:rPr>
              <w:t>ИҚ спектрын</w:t>
            </w:r>
            <w:r w:rsidR="001154A8" w:rsidRPr="001154A8">
              <w:rPr>
                <w:noProof/>
                <w:vanish/>
                <w:color w:val="000000" w:themeColor="text1"/>
                <w:spacing w:val="-20"/>
                <w:w w:val="1"/>
                <w:sz w:val="24"/>
              </w:rPr>
              <w:t>‬</w:t>
            </w:r>
            <w:r w:rsidR="001154A8">
              <w:rPr>
                <w:noProof/>
                <w:color w:val="000000" w:themeColor="text1"/>
                <w:sz w:val="24"/>
              </w:rPr>
              <w:t xml:space="preserve">да </w:t>
            </w:r>
            <w:r w:rsidRPr="00984D1E">
              <w:rPr>
                <w:noProof/>
                <w:color w:val="000000" w:themeColor="text1"/>
                <w:sz w:val="24"/>
              </w:rPr>
              <w:t>1721-1724 см</w:t>
            </w:r>
            <w:r w:rsidRPr="00984D1E">
              <w:rPr>
                <w:noProof/>
                <w:color w:val="000000" w:themeColor="text1"/>
                <w:sz w:val="24"/>
                <w:vertAlign w:val="superscript"/>
              </w:rPr>
              <w:t>-1</w:t>
            </w:r>
            <w:r w:rsidRPr="00984D1E">
              <w:rPr>
                <w:noProof/>
                <w:color w:val="000000" w:themeColor="text1"/>
                <w:sz w:val="24"/>
              </w:rPr>
              <w:t xml:space="preserve"> аймағын</w:t>
            </w:r>
            <w:r w:rsidR="001154A8" w:rsidRPr="001154A8">
              <w:rPr>
                <w:noProof/>
                <w:vanish/>
                <w:color w:val="000000" w:themeColor="text1"/>
                <w:spacing w:val="-20"/>
                <w:w w:val="1"/>
                <w:sz w:val="24"/>
              </w:rPr>
              <w:t>‬</w:t>
            </w:r>
            <w:r w:rsidR="001154A8">
              <w:rPr>
                <w:noProof/>
                <w:color w:val="000000" w:themeColor="text1"/>
                <w:sz w:val="24"/>
              </w:rPr>
              <w:t xml:space="preserve">да </w:t>
            </w:r>
            <w:r w:rsidRPr="00984D1E">
              <w:rPr>
                <w:noProof/>
                <w:color w:val="000000" w:themeColor="text1"/>
                <w:sz w:val="24"/>
              </w:rPr>
              <w:t>күрде</w:t>
            </w:r>
            <w:r w:rsidR="001154A8" w:rsidRPr="001154A8">
              <w:rPr>
                <w:noProof/>
                <w:vanish/>
                <w:color w:val="000000" w:themeColor="text1"/>
                <w:spacing w:val="-20"/>
                <w:w w:val="1"/>
                <w:sz w:val="24"/>
              </w:rPr>
              <w:t>‬</w:t>
            </w:r>
            <w:r w:rsidR="001154A8" w:rsidRPr="001154A8">
              <w:rPr>
                <w:noProof/>
                <w:vanish/>
                <w:color w:val="000000" w:themeColor="text1"/>
                <w:spacing w:val="-20"/>
                <w:w w:val="1"/>
                <w:sz w:val="24"/>
              </w:rPr>
              <w:t>‬</w:t>
            </w:r>
            <w:r w:rsidR="001154A8">
              <w:rPr>
                <w:noProof/>
                <w:color w:val="000000" w:themeColor="text1"/>
                <w:sz w:val="24"/>
              </w:rPr>
              <w:t xml:space="preserve">лі </w:t>
            </w:r>
            <w:r w:rsidRPr="00984D1E">
              <w:rPr>
                <w:noProof/>
                <w:color w:val="000000" w:themeColor="text1"/>
                <w:sz w:val="24"/>
              </w:rPr>
              <w:t>эфир</w:t>
            </w:r>
            <w:r w:rsidR="001154A8" w:rsidRPr="001154A8">
              <w:rPr>
                <w:noProof/>
                <w:vanish/>
                <w:color w:val="000000" w:themeColor="text1"/>
                <w:spacing w:val="-20"/>
                <w:w w:val="1"/>
                <w:sz w:val="24"/>
              </w:rPr>
              <w:t>‬</w:t>
            </w:r>
            <w:r w:rsidR="001154A8">
              <w:rPr>
                <w:noProof/>
                <w:color w:val="000000" w:themeColor="text1"/>
                <w:sz w:val="24"/>
              </w:rPr>
              <w:t xml:space="preserve">лік </w:t>
            </w:r>
            <w:r w:rsidRPr="00984D1E">
              <w:rPr>
                <w:noProof/>
                <w:color w:val="000000" w:themeColor="text1"/>
                <w:sz w:val="24"/>
              </w:rPr>
              <w:t>карбонил тобы</w:t>
            </w:r>
            <w:r w:rsidR="001154A8" w:rsidRPr="001154A8">
              <w:rPr>
                <w:noProof/>
                <w:vanish/>
                <w:color w:val="000000" w:themeColor="text1"/>
                <w:spacing w:val="-20"/>
                <w:w w:val="1"/>
                <w:sz w:val="24"/>
              </w:rPr>
              <w:t>‬</w:t>
            </w:r>
            <w:r w:rsidR="001154A8">
              <w:rPr>
                <w:noProof/>
                <w:color w:val="000000" w:themeColor="text1"/>
                <w:sz w:val="24"/>
              </w:rPr>
              <w:t xml:space="preserve">ның </w:t>
            </w:r>
            <w:r w:rsidRPr="00984D1E">
              <w:rPr>
                <w:noProof/>
                <w:color w:val="000000" w:themeColor="text1"/>
                <w:sz w:val="24"/>
              </w:rPr>
              <w:t>С=О байланысы</w:t>
            </w:r>
            <w:r w:rsidR="001154A8" w:rsidRPr="001154A8">
              <w:rPr>
                <w:noProof/>
                <w:vanish/>
                <w:color w:val="000000" w:themeColor="text1"/>
                <w:spacing w:val="-20"/>
                <w:w w:val="1"/>
                <w:sz w:val="24"/>
              </w:rPr>
              <w:t>‬</w:t>
            </w:r>
            <w:r w:rsidR="001154A8">
              <w:rPr>
                <w:noProof/>
                <w:color w:val="000000" w:themeColor="text1"/>
                <w:sz w:val="24"/>
              </w:rPr>
              <w:t xml:space="preserve">на </w:t>
            </w:r>
            <w:r w:rsidRPr="00984D1E">
              <w:rPr>
                <w:noProof/>
                <w:color w:val="000000" w:themeColor="text1"/>
                <w:sz w:val="24"/>
              </w:rPr>
              <w:t>сәйкес интенсив</w:t>
            </w:r>
            <w:r w:rsidR="001154A8" w:rsidRPr="001154A8">
              <w:rPr>
                <w:noProof/>
                <w:vanish/>
                <w:color w:val="000000" w:themeColor="text1"/>
                <w:spacing w:val="-20"/>
                <w:w w:val="1"/>
                <w:sz w:val="24"/>
              </w:rPr>
              <w:t>‬</w:t>
            </w:r>
            <w:r w:rsidR="001154A8">
              <w:rPr>
                <w:noProof/>
                <w:color w:val="000000" w:themeColor="text1"/>
                <w:sz w:val="24"/>
              </w:rPr>
              <w:t xml:space="preserve">ті </w:t>
            </w:r>
            <w:r w:rsidRPr="00984D1E">
              <w:rPr>
                <w:noProof/>
                <w:color w:val="000000" w:themeColor="text1"/>
                <w:sz w:val="24"/>
              </w:rPr>
              <w:t>жолақ болуы тиіс.</w:t>
            </w:r>
          </w:p>
          <w:p w14:paraId="4D7423DD" w14:textId="23C06E0B" w:rsidR="00C254C2" w:rsidRPr="00984D1E" w:rsidRDefault="00B21731">
            <w:pPr>
              <w:pStyle w:val="TableParagraph"/>
              <w:ind w:left="107" w:right="315"/>
              <w:jc w:val="both"/>
              <w:rPr>
                <w:noProof/>
                <w:color w:val="000000" w:themeColor="text1"/>
                <w:sz w:val="24"/>
              </w:rPr>
            </w:pPr>
            <w:r w:rsidRPr="00984D1E">
              <w:rPr>
                <w:noProof/>
                <w:color w:val="000000" w:themeColor="text1"/>
                <w:sz w:val="24"/>
              </w:rPr>
              <w:t>S ерітіндісі</w:t>
            </w:r>
            <w:r w:rsidR="001154A8" w:rsidRPr="001154A8">
              <w:rPr>
                <w:noProof/>
                <w:vanish/>
                <w:color w:val="000000" w:themeColor="text1"/>
                <w:spacing w:val="-20"/>
                <w:w w:val="1"/>
                <w:sz w:val="24"/>
              </w:rPr>
              <w:t>‬</w:t>
            </w:r>
            <w:r w:rsidR="001154A8">
              <w:rPr>
                <w:noProof/>
                <w:color w:val="000000" w:themeColor="text1"/>
                <w:sz w:val="24"/>
              </w:rPr>
              <w:t xml:space="preserve">нің </w:t>
            </w:r>
            <w:r w:rsidRPr="00984D1E">
              <w:rPr>
                <w:noProof/>
                <w:color w:val="000000" w:themeColor="text1"/>
                <w:sz w:val="24"/>
              </w:rPr>
              <w:t>ультракүлг</w:t>
            </w:r>
            <w:r w:rsidR="001154A8" w:rsidRPr="001154A8">
              <w:rPr>
                <w:noProof/>
                <w:vanish/>
                <w:color w:val="000000" w:themeColor="text1"/>
                <w:spacing w:val="-20"/>
                <w:w w:val="1"/>
                <w:sz w:val="24"/>
              </w:rPr>
              <w:t>‬</w:t>
            </w:r>
            <w:r w:rsidR="001154A8">
              <w:rPr>
                <w:noProof/>
                <w:color w:val="000000" w:themeColor="text1"/>
                <w:sz w:val="24"/>
              </w:rPr>
              <w:t xml:space="preserve">ін </w:t>
            </w:r>
            <w:r w:rsidRPr="00984D1E">
              <w:rPr>
                <w:noProof/>
                <w:color w:val="000000" w:themeColor="text1"/>
                <w:sz w:val="24"/>
              </w:rPr>
              <w:t>жұтылу спектрі 250 -280 нм аймағын</w:t>
            </w:r>
            <w:r w:rsidR="001154A8" w:rsidRPr="001154A8">
              <w:rPr>
                <w:noProof/>
                <w:vanish/>
                <w:color w:val="000000" w:themeColor="text1"/>
                <w:spacing w:val="-20"/>
                <w:w w:val="1"/>
                <w:sz w:val="24"/>
              </w:rPr>
              <w:t>‬</w:t>
            </w:r>
            <w:r w:rsidR="001154A8">
              <w:rPr>
                <w:noProof/>
                <w:color w:val="000000" w:themeColor="text1"/>
                <w:sz w:val="24"/>
              </w:rPr>
              <w:t xml:space="preserve">да </w:t>
            </w:r>
            <w:r w:rsidRPr="00984D1E">
              <w:rPr>
                <w:noProof/>
                <w:color w:val="000000" w:themeColor="text1"/>
                <w:sz w:val="24"/>
              </w:rPr>
              <w:t>максимум 260±2 нм жұтылу</w:t>
            </w:r>
            <w:r w:rsidR="001154A8" w:rsidRPr="001154A8">
              <w:rPr>
                <w:noProof/>
                <w:vanish/>
                <w:color w:val="000000" w:themeColor="text1"/>
                <w:spacing w:val="-20"/>
                <w:w w:val="1"/>
                <w:sz w:val="24"/>
              </w:rPr>
              <w:t>‬</w:t>
            </w:r>
            <w:r w:rsidR="001154A8">
              <w:rPr>
                <w:noProof/>
                <w:color w:val="000000" w:themeColor="text1"/>
                <w:sz w:val="24"/>
              </w:rPr>
              <w:t xml:space="preserve">ын </w:t>
            </w:r>
            <w:r w:rsidRPr="00984D1E">
              <w:rPr>
                <w:noProof/>
                <w:color w:val="000000" w:themeColor="text1"/>
                <w:sz w:val="24"/>
              </w:rPr>
              <w:t>көрсетуі тиіс</w:t>
            </w:r>
          </w:p>
          <w:p w14:paraId="7B90A1DC" w14:textId="42706941" w:rsidR="00C254C2" w:rsidRPr="00984D1E" w:rsidRDefault="00B21731">
            <w:pPr>
              <w:pStyle w:val="TableParagraph"/>
              <w:tabs>
                <w:tab w:val="left" w:pos="1216"/>
                <w:tab w:val="left" w:pos="3035"/>
                <w:tab w:val="left" w:pos="4706"/>
              </w:tabs>
              <w:ind w:left="107" w:right="95"/>
              <w:jc w:val="both"/>
              <w:rPr>
                <w:noProof/>
                <w:color w:val="000000" w:themeColor="text1"/>
                <w:sz w:val="24"/>
              </w:rPr>
            </w:pPr>
            <w:r w:rsidRPr="00984D1E">
              <w:rPr>
                <w:i/>
                <w:noProof/>
                <w:color w:val="000000" w:themeColor="text1"/>
                <w:sz w:val="24"/>
              </w:rPr>
              <w:t xml:space="preserve">Зерттеу </w:t>
            </w:r>
            <w:r w:rsidRPr="00984D1E">
              <w:rPr>
                <w:noProof/>
                <w:color w:val="000000" w:themeColor="text1"/>
                <w:sz w:val="24"/>
              </w:rPr>
              <w:t>ерітіндісі хроматограммасы</w:t>
            </w:r>
            <w:r w:rsidR="001154A8" w:rsidRPr="001154A8">
              <w:rPr>
                <w:noProof/>
                <w:vanish/>
                <w:color w:val="000000" w:themeColor="text1"/>
                <w:spacing w:val="-20"/>
                <w:w w:val="1"/>
                <w:sz w:val="24"/>
              </w:rPr>
              <w:t>‬</w:t>
            </w:r>
            <w:r w:rsidR="001154A8">
              <w:rPr>
                <w:noProof/>
                <w:color w:val="000000" w:themeColor="text1"/>
                <w:sz w:val="24"/>
              </w:rPr>
              <w:t xml:space="preserve">ның </w:t>
            </w:r>
            <w:r w:rsidRPr="00984D1E">
              <w:rPr>
                <w:noProof/>
                <w:color w:val="000000" w:themeColor="text1"/>
                <w:sz w:val="24"/>
              </w:rPr>
              <w:t>R</w:t>
            </w:r>
            <w:r w:rsidRPr="00984D1E">
              <w:rPr>
                <w:noProof/>
                <w:color w:val="000000" w:themeColor="text1"/>
                <w:sz w:val="16"/>
              </w:rPr>
              <w:t xml:space="preserve">f </w:t>
            </w:r>
            <w:r w:rsidRPr="00984D1E">
              <w:rPr>
                <w:noProof/>
                <w:color w:val="000000" w:themeColor="text1"/>
                <w:sz w:val="24"/>
              </w:rPr>
              <w:t>мәні</w:t>
            </w:r>
            <w:r w:rsidRPr="00984D1E">
              <w:rPr>
                <w:noProof/>
                <w:color w:val="000000" w:themeColor="text1"/>
                <w:sz w:val="24"/>
              </w:rPr>
              <w:tab/>
            </w:r>
            <w:r w:rsidRPr="00984D1E">
              <w:rPr>
                <w:i/>
                <w:noProof/>
                <w:color w:val="000000" w:themeColor="text1"/>
                <w:sz w:val="24"/>
              </w:rPr>
              <w:t>салыстыру</w:t>
            </w:r>
            <w:r w:rsidRPr="00984D1E">
              <w:rPr>
                <w:i/>
                <w:noProof/>
                <w:color w:val="000000" w:themeColor="text1"/>
                <w:sz w:val="24"/>
              </w:rPr>
              <w:tab/>
              <w:t>ерітіндісі</w:t>
            </w:r>
            <w:r w:rsidRPr="00984D1E">
              <w:rPr>
                <w:i/>
                <w:noProof/>
                <w:color w:val="000000" w:themeColor="text1"/>
                <w:sz w:val="24"/>
              </w:rPr>
              <w:tab/>
              <w:t xml:space="preserve">Р </w:t>
            </w:r>
            <w:r w:rsidRPr="00984D1E">
              <w:rPr>
                <w:noProof/>
                <w:color w:val="000000" w:themeColor="text1"/>
                <w:sz w:val="24"/>
              </w:rPr>
              <w:t>хроматограммасы</w:t>
            </w:r>
            <w:r w:rsidR="001154A8" w:rsidRPr="001154A8">
              <w:rPr>
                <w:noProof/>
                <w:vanish/>
                <w:color w:val="000000" w:themeColor="text1"/>
                <w:spacing w:val="-20"/>
                <w:w w:val="1"/>
                <w:sz w:val="24"/>
              </w:rPr>
              <w:t>‬</w:t>
            </w:r>
            <w:r w:rsidR="001154A8">
              <w:rPr>
                <w:noProof/>
                <w:color w:val="000000" w:themeColor="text1"/>
                <w:sz w:val="24"/>
              </w:rPr>
              <w:t xml:space="preserve">ның </w:t>
            </w:r>
            <w:r w:rsidRPr="00984D1E">
              <w:rPr>
                <w:noProof/>
                <w:color w:val="000000" w:themeColor="text1"/>
                <w:sz w:val="24"/>
              </w:rPr>
              <w:t>R</w:t>
            </w:r>
            <w:r w:rsidRPr="00984D1E">
              <w:rPr>
                <w:noProof/>
                <w:color w:val="000000" w:themeColor="text1"/>
                <w:sz w:val="16"/>
              </w:rPr>
              <w:t xml:space="preserve">f </w:t>
            </w:r>
            <w:r w:rsidRPr="00984D1E">
              <w:rPr>
                <w:noProof/>
                <w:color w:val="000000" w:themeColor="text1"/>
                <w:sz w:val="24"/>
              </w:rPr>
              <w:t>мәні</w:t>
            </w:r>
            <w:r w:rsidR="001154A8" w:rsidRPr="001154A8">
              <w:rPr>
                <w:noProof/>
                <w:vanish/>
                <w:color w:val="000000" w:themeColor="text1"/>
                <w:spacing w:val="-20"/>
                <w:w w:val="1"/>
                <w:sz w:val="24"/>
              </w:rPr>
              <w:t>‬</w:t>
            </w:r>
            <w:r w:rsidR="001154A8">
              <w:rPr>
                <w:noProof/>
                <w:color w:val="000000" w:themeColor="text1"/>
                <w:sz w:val="24"/>
              </w:rPr>
              <w:t xml:space="preserve">не </w:t>
            </w:r>
            <w:r w:rsidRPr="00984D1E">
              <w:rPr>
                <w:noProof/>
                <w:color w:val="000000" w:themeColor="text1"/>
                <w:sz w:val="24"/>
              </w:rPr>
              <w:t>сәйкес болуы</w:t>
            </w:r>
          </w:p>
          <w:p w14:paraId="769E672F" w14:textId="77777777" w:rsidR="00C254C2" w:rsidRPr="00984D1E" w:rsidRDefault="00B21731">
            <w:pPr>
              <w:pStyle w:val="TableParagraph"/>
              <w:spacing w:line="259" w:lineRule="exact"/>
              <w:ind w:left="107"/>
              <w:jc w:val="left"/>
              <w:rPr>
                <w:noProof/>
                <w:color w:val="000000" w:themeColor="text1"/>
                <w:sz w:val="24"/>
              </w:rPr>
            </w:pPr>
            <w:r w:rsidRPr="00984D1E">
              <w:rPr>
                <w:noProof/>
                <w:color w:val="000000" w:themeColor="text1"/>
                <w:sz w:val="24"/>
              </w:rPr>
              <w:t>тиіс.</w:t>
            </w:r>
          </w:p>
        </w:tc>
        <w:tc>
          <w:tcPr>
            <w:tcW w:w="852" w:type="dxa"/>
          </w:tcPr>
          <w:p w14:paraId="35E9766D" w14:textId="77777777" w:rsidR="00C254C2" w:rsidRPr="00984D1E" w:rsidRDefault="00B21731">
            <w:pPr>
              <w:pStyle w:val="TableParagraph"/>
              <w:spacing w:line="268" w:lineRule="exact"/>
              <w:ind w:left="7"/>
              <w:rPr>
                <w:noProof/>
                <w:color w:val="000000" w:themeColor="text1"/>
                <w:sz w:val="24"/>
              </w:rPr>
            </w:pPr>
            <w:r w:rsidRPr="00984D1E">
              <w:rPr>
                <w:noProof/>
                <w:color w:val="000000" w:themeColor="text1"/>
                <w:sz w:val="24"/>
              </w:rPr>
              <w:t>+</w:t>
            </w:r>
          </w:p>
          <w:p w14:paraId="58711348" w14:textId="77777777" w:rsidR="00C254C2" w:rsidRPr="00984D1E" w:rsidRDefault="00C254C2">
            <w:pPr>
              <w:pStyle w:val="TableParagraph"/>
              <w:jc w:val="left"/>
              <w:rPr>
                <w:noProof/>
                <w:color w:val="000000" w:themeColor="text1"/>
                <w:sz w:val="26"/>
              </w:rPr>
            </w:pPr>
          </w:p>
          <w:p w14:paraId="04FD8947" w14:textId="77777777" w:rsidR="00C254C2" w:rsidRPr="00984D1E" w:rsidRDefault="00C254C2">
            <w:pPr>
              <w:pStyle w:val="TableParagraph"/>
              <w:jc w:val="left"/>
              <w:rPr>
                <w:noProof/>
                <w:color w:val="000000" w:themeColor="text1"/>
                <w:sz w:val="26"/>
              </w:rPr>
            </w:pPr>
          </w:p>
          <w:p w14:paraId="0D880D49" w14:textId="77777777" w:rsidR="00C254C2" w:rsidRPr="00984D1E" w:rsidRDefault="00C254C2">
            <w:pPr>
              <w:pStyle w:val="TableParagraph"/>
              <w:jc w:val="left"/>
              <w:rPr>
                <w:noProof/>
                <w:color w:val="000000" w:themeColor="text1"/>
                <w:sz w:val="26"/>
              </w:rPr>
            </w:pPr>
          </w:p>
          <w:p w14:paraId="37726E9B" w14:textId="77777777" w:rsidR="00C254C2" w:rsidRPr="00984D1E" w:rsidRDefault="00B21731">
            <w:pPr>
              <w:pStyle w:val="TableParagraph"/>
              <w:spacing w:before="207"/>
              <w:ind w:left="7"/>
              <w:rPr>
                <w:noProof/>
                <w:color w:val="000000" w:themeColor="text1"/>
                <w:sz w:val="24"/>
              </w:rPr>
            </w:pPr>
            <w:r w:rsidRPr="00984D1E">
              <w:rPr>
                <w:noProof/>
                <w:color w:val="000000" w:themeColor="text1"/>
                <w:sz w:val="24"/>
              </w:rPr>
              <w:t>+</w:t>
            </w:r>
          </w:p>
          <w:p w14:paraId="3C09F5EB" w14:textId="77777777" w:rsidR="00C254C2" w:rsidRPr="00984D1E" w:rsidRDefault="00C254C2">
            <w:pPr>
              <w:pStyle w:val="TableParagraph"/>
              <w:jc w:val="left"/>
              <w:rPr>
                <w:noProof/>
                <w:color w:val="000000" w:themeColor="text1"/>
                <w:sz w:val="26"/>
              </w:rPr>
            </w:pPr>
          </w:p>
          <w:p w14:paraId="652C0864" w14:textId="77777777" w:rsidR="00C254C2" w:rsidRPr="00984D1E" w:rsidRDefault="00C254C2">
            <w:pPr>
              <w:pStyle w:val="TableParagraph"/>
              <w:jc w:val="left"/>
              <w:rPr>
                <w:noProof/>
                <w:color w:val="000000" w:themeColor="text1"/>
              </w:rPr>
            </w:pPr>
          </w:p>
          <w:p w14:paraId="654AE43B" w14:textId="77777777" w:rsidR="00C254C2" w:rsidRPr="00984D1E" w:rsidRDefault="00B21731">
            <w:pPr>
              <w:pStyle w:val="TableParagraph"/>
              <w:ind w:left="7"/>
              <w:rPr>
                <w:noProof/>
                <w:color w:val="000000" w:themeColor="text1"/>
                <w:sz w:val="24"/>
              </w:rPr>
            </w:pPr>
            <w:r w:rsidRPr="00984D1E">
              <w:rPr>
                <w:noProof/>
                <w:color w:val="000000" w:themeColor="text1"/>
                <w:sz w:val="24"/>
              </w:rPr>
              <w:t>+</w:t>
            </w:r>
          </w:p>
        </w:tc>
        <w:tc>
          <w:tcPr>
            <w:tcW w:w="850" w:type="dxa"/>
          </w:tcPr>
          <w:p w14:paraId="05228799" w14:textId="77777777" w:rsidR="00C254C2" w:rsidRPr="00984D1E" w:rsidRDefault="00B21731">
            <w:pPr>
              <w:pStyle w:val="TableParagraph"/>
              <w:spacing w:line="268" w:lineRule="exact"/>
              <w:ind w:left="4"/>
              <w:rPr>
                <w:noProof/>
                <w:color w:val="000000" w:themeColor="text1"/>
                <w:sz w:val="24"/>
              </w:rPr>
            </w:pPr>
            <w:r w:rsidRPr="00984D1E">
              <w:rPr>
                <w:noProof/>
                <w:color w:val="000000" w:themeColor="text1"/>
                <w:sz w:val="24"/>
              </w:rPr>
              <w:t>+</w:t>
            </w:r>
          </w:p>
          <w:p w14:paraId="18B8BC18" w14:textId="77777777" w:rsidR="00C254C2" w:rsidRPr="00984D1E" w:rsidRDefault="00C254C2">
            <w:pPr>
              <w:pStyle w:val="TableParagraph"/>
              <w:jc w:val="left"/>
              <w:rPr>
                <w:noProof/>
                <w:color w:val="000000" w:themeColor="text1"/>
                <w:sz w:val="26"/>
              </w:rPr>
            </w:pPr>
          </w:p>
          <w:p w14:paraId="0214B173" w14:textId="77777777" w:rsidR="00C254C2" w:rsidRPr="00984D1E" w:rsidRDefault="00C254C2">
            <w:pPr>
              <w:pStyle w:val="TableParagraph"/>
              <w:jc w:val="left"/>
              <w:rPr>
                <w:noProof/>
                <w:color w:val="000000" w:themeColor="text1"/>
                <w:sz w:val="26"/>
              </w:rPr>
            </w:pPr>
          </w:p>
          <w:p w14:paraId="6EE83C40" w14:textId="77777777" w:rsidR="00C254C2" w:rsidRPr="00984D1E" w:rsidRDefault="00C254C2">
            <w:pPr>
              <w:pStyle w:val="TableParagraph"/>
              <w:jc w:val="left"/>
              <w:rPr>
                <w:noProof/>
                <w:color w:val="000000" w:themeColor="text1"/>
                <w:sz w:val="26"/>
              </w:rPr>
            </w:pPr>
          </w:p>
          <w:p w14:paraId="5E5C5B49" w14:textId="77777777" w:rsidR="00C254C2" w:rsidRPr="00984D1E" w:rsidRDefault="00B21731">
            <w:pPr>
              <w:pStyle w:val="TableParagraph"/>
              <w:spacing w:before="207"/>
              <w:ind w:left="4"/>
              <w:rPr>
                <w:noProof/>
                <w:color w:val="000000" w:themeColor="text1"/>
                <w:sz w:val="24"/>
              </w:rPr>
            </w:pPr>
            <w:r w:rsidRPr="00984D1E">
              <w:rPr>
                <w:noProof/>
                <w:color w:val="000000" w:themeColor="text1"/>
                <w:sz w:val="24"/>
              </w:rPr>
              <w:t>+</w:t>
            </w:r>
          </w:p>
          <w:p w14:paraId="1826EFFD" w14:textId="77777777" w:rsidR="00C254C2" w:rsidRPr="00984D1E" w:rsidRDefault="00C254C2">
            <w:pPr>
              <w:pStyle w:val="TableParagraph"/>
              <w:jc w:val="left"/>
              <w:rPr>
                <w:noProof/>
                <w:color w:val="000000" w:themeColor="text1"/>
                <w:sz w:val="26"/>
              </w:rPr>
            </w:pPr>
          </w:p>
          <w:p w14:paraId="28D1890A" w14:textId="77777777" w:rsidR="00C254C2" w:rsidRPr="00984D1E" w:rsidRDefault="00C254C2">
            <w:pPr>
              <w:pStyle w:val="TableParagraph"/>
              <w:jc w:val="left"/>
              <w:rPr>
                <w:noProof/>
                <w:color w:val="000000" w:themeColor="text1"/>
              </w:rPr>
            </w:pPr>
          </w:p>
          <w:p w14:paraId="09830D18" w14:textId="77777777" w:rsidR="00C254C2" w:rsidRPr="00984D1E" w:rsidRDefault="00B21731">
            <w:pPr>
              <w:pStyle w:val="TableParagraph"/>
              <w:ind w:left="4"/>
              <w:rPr>
                <w:noProof/>
                <w:color w:val="000000" w:themeColor="text1"/>
                <w:sz w:val="24"/>
              </w:rPr>
            </w:pPr>
            <w:r w:rsidRPr="00984D1E">
              <w:rPr>
                <w:noProof/>
                <w:color w:val="000000" w:themeColor="text1"/>
                <w:sz w:val="24"/>
              </w:rPr>
              <w:t>+</w:t>
            </w:r>
          </w:p>
        </w:tc>
        <w:tc>
          <w:tcPr>
            <w:tcW w:w="850" w:type="dxa"/>
          </w:tcPr>
          <w:p w14:paraId="0399F7A3" w14:textId="77777777" w:rsidR="00C254C2" w:rsidRPr="00984D1E" w:rsidRDefault="00B21731">
            <w:pPr>
              <w:pStyle w:val="TableParagraph"/>
              <w:spacing w:line="268" w:lineRule="exact"/>
              <w:ind w:left="8"/>
              <w:rPr>
                <w:noProof/>
                <w:color w:val="000000" w:themeColor="text1"/>
                <w:sz w:val="24"/>
              </w:rPr>
            </w:pPr>
            <w:r w:rsidRPr="00984D1E">
              <w:rPr>
                <w:noProof/>
                <w:color w:val="000000" w:themeColor="text1"/>
                <w:sz w:val="24"/>
              </w:rPr>
              <w:t>+</w:t>
            </w:r>
          </w:p>
          <w:p w14:paraId="44BDD83E" w14:textId="77777777" w:rsidR="00C254C2" w:rsidRPr="00984D1E" w:rsidRDefault="00C254C2">
            <w:pPr>
              <w:pStyle w:val="TableParagraph"/>
              <w:jc w:val="left"/>
              <w:rPr>
                <w:noProof/>
                <w:color w:val="000000" w:themeColor="text1"/>
                <w:sz w:val="26"/>
              </w:rPr>
            </w:pPr>
          </w:p>
          <w:p w14:paraId="421DACEC" w14:textId="77777777" w:rsidR="00C254C2" w:rsidRPr="00984D1E" w:rsidRDefault="00C254C2">
            <w:pPr>
              <w:pStyle w:val="TableParagraph"/>
              <w:jc w:val="left"/>
              <w:rPr>
                <w:noProof/>
                <w:color w:val="000000" w:themeColor="text1"/>
                <w:sz w:val="26"/>
              </w:rPr>
            </w:pPr>
          </w:p>
          <w:p w14:paraId="077FB0E1" w14:textId="77777777" w:rsidR="00C254C2" w:rsidRPr="00984D1E" w:rsidRDefault="00C254C2">
            <w:pPr>
              <w:pStyle w:val="TableParagraph"/>
              <w:jc w:val="left"/>
              <w:rPr>
                <w:noProof/>
                <w:color w:val="000000" w:themeColor="text1"/>
                <w:sz w:val="26"/>
              </w:rPr>
            </w:pPr>
          </w:p>
          <w:p w14:paraId="48B164BB" w14:textId="77777777" w:rsidR="00C254C2" w:rsidRPr="00984D1E" w:rsidRDefault="00B21731">
            <w:pPr>
              <w:pStyle w:val="TableParagraph"/>
              <w:spacing w:before="207"/>
              <w:ind w:left="8"/>
              <w:rPr>
                <w:noProof/>
                <w:color w:val="000000" w:themeColor="text1"/>
                <w:sz w:val="24"/>
              </w:rPr>
            </w:pPr>
            <w:r w:rsidRPr="00984D1E">
              <w:rPr>
                <w:noProof/>
                <w:color w:val="000000" w:themeColor="text1"/>
                <w:sz w:val="24"/>
              </w:rPr>
              <w:t>+</w:t>
            </w:r>
          </w:p>
          <w:p w14:paraId="58722E3A" w14:textId="77777777" w:rsidR="00C254C2" w:rsidRPr="00984D1E" w:rsidRDefault="00C254C2">
            <w:pPr>
              <w:pStyle w:val="TableParagraph"/>
              <w:jc w:val="left"/>
              <w:rPr>
                <w:noProof/>
                <w:color w:val="000000" w:themeColor="text1"/>
                <w:sz w:val="26"/>
              </w:rPr>
            </w:pPr>
          </w:p>
          <w:p w14:paraId="2F644E2C" w14:textId="77777777" w:rsidR="00C254C2" w:rsidRPr="00984D1E" w:rsidRDefault="00C254C2">
            <w:pPr>
              <w:pStyle w:val="TableParagraph"/>
              <w:jc w:val="left"/>
              <w:rPr>
                <w:noProof/>
                <w:color w:val="000000" w:themeColor="text1"/>
              </w:rPr>
            </w:pPr>
          </w:p>
          <w:p w14:paraId="3617C56D" w14:textId="77777777" w:rsidR="00C254C2" w:rsidRPr="00984D1E" w:rsidRDefault="00B21731">
            <w:pPr>
              <w:pStyle w:val="TableParagraph"/>
              <w:ind w:left="8"/>
              <w:rPr>
                <w:noProof/>
                <w:color w:val="000000" w:themeColor="text1"/>
                <w:sz w:val="24"/>
              </w:rPr>
            </w:pPr>
            <w:r w:rsidRPr="00984D1E">
              <w:rPr>
                <w:noProof/>
                <w:color w:val="000000" w:themeColor="text1"/>
                <w:sz w:val="24"/>
              </w:rPr>
              <w:t>+</w:t>
            </w:r>
          </w:p>
        </w:tc>
        <w:tc>
          <w:tcPr>
            <w:tcW w:w="852" w:type="dxa"/>
          </w:tcPr>
          <w:p w14:paraId="48FDBF76" w14:textId="77777777" w:rsidR="00C254C2" w:rsidRPr="00984D1E" w:rsidRDefault="00B21731">
            <w:pPr>
              <w:pStyle w:val="TableParagraph"/>
              <w:spacing w:line="268" w:lineRule="exact"/>
              <w:ind w:left="6"/>
              <w:rPr>
                <w:noProof/>
                <w:color w:val="000000" w:themeColor="text1"/>
                <w:sz w:val="24"/>
              </w:rPr>
            </w:pPr>
            <w:r w:rsidRPr="00984D1E">
              <w:rPr>
                <w:noProof/>
                <w:color w:val="000000" w:themeColor="text1"/>
                <w:sz w:val="24"/>
              </w:rPr>
              <w:t>+</w:t>
            </w:r>
          </w:p>
          <w:p w14:paraId="49A6FC0A" w14:textId="77777777" w:rsidR="00C254C2" w:rsidRPr="00984D1E" w:rsidRDefault="00C254C2">
            <w:pPr>
              <w:pStyle w:val="TableParagraph"/>
              <w:jc w:val="left"/>
              <w:rPr>
                <w:noProof/>
                <w:color w:val="000000" w:themeColor="text1"/>
                <w:sz w:val="26"/>
              </w:rPr>
            </w:pPr>
          </w:p>
          <w:p w14:paraId="261FF43C" w14:textId="77777777" w:rsidR="00C254C2" w:rsidRPr="00984D1E" w:rsidRDefault="00C254C2">
            <w:pPr>
              <w:pStyle w:val="TableParagraph"/>
              <w:jc w:val="left"/>
              <w:rPr>
                <w:noProof/>
                <w:color w:val="000000" w:themeColor="text1"/>
                <w:sz w:val="26"/>
              </w:rPr>
            </w:pPr>
          </w:p>
          <w:p w14:paraId="32E96B27" w14:textId="77777777" w:rsidR="00C254C2" w:rsidRPr="00984D1E" w:rsidRDefault="00C254C2">
            <w:pPr>
              <w:pStyle w:val="TableParagraph"/>
              <w:jc w:val="left"/>
              <w:rPr>
                <w:noProof/>
                <w:color w:val="000000" w:themeColor="text1"/>
                <w:sz w:val="26"/>
              </w:rPr>
            </w:pPr>
          </w:p>
          <w:p w14:paraId="3FC08A57" w14:textId="77777777" w:rsidR="00C254C2" w:rsidRPr="00984D1E" w:rsidRDefault="00B21731">
            <w:pPr>
              <w:pStyle w:val="TableParagraph"/>
              <w:spacing w:before="207"/>
              <w:ind w:left="6"/>
              <w:rPr>
                <w:noProof/>
                <w:color w:val="000000" w:themeColor="text1"/>
                <w:sz w:val="24"/>
              </w:rPr>
            </w:pPr>
            <w:r w:rsidRPr="00984D1E">
              <w:rPr>
                <w:noProof/>
                <w:color w:val="000000" w:themeColor="text1"/>
                <w:sz w:val="24"/>
              </w:rPr>
              <w:t>+</w:t>
            </w:r>
          </w:p>
          <w:p w14:paraId="5887F6E8" w14:textId="77777777" w:rsidR="00C254C2" w:rsidRPr="00984D1E" w:rsidRDefault="00C254C2">
            <w:pPr>
              <w:pStyle w:val="TableParagraph"/>
              <w:jc w:val="left"/>
              <w:rPr>
                <w:noProof/>
                <w:color w:val="000000" w:themeColor="text1"/>
                <w:sz w:val="26"/>
              </w:rPr>
            </w:pPr>
          </w:p>
          <w:p w14:paraId="7318112C" w14:textId="77777777" w:rsidR="00C254C2" w:rsidRPr="00984D1E" w:rsidRDefault="00C254C2">
            <w:pPr>
              <w:pStyle w:val="TableParagraph"/>
              <w:jc w:val="left"/>
              <w:rPr>
                <w:noProof/>
                <w:color w:val="000000" w:themeColor="text1"/>
              </w:rPr>
            </w:pPr>
          </w:p>
          <w:p w14:paraId="7D57BE97" w14:textId="77777777" w:rsidR="00C254C2" w:rsidRPr="00984D1E" w:rsidRDefault="00B21731">
            <w:pPr>
              <w:pStyle w:val="TableParagraph"/>
              <w:ind w:left="6"/>
              <w:rPr>
                <w:noProof/>
                <w:color w:val="000000" w:themeColor="text1"/>
                <w:sz w:val="24"/>
              </w:rPr>
            </w:pPr>
            <w:r w:rsidRPr="00984D1E">
              <w:rPr>
                <w:noProof/>
                <w:color w:val="000000" w:themeColor="text1"/>
                <w:sz w:val="24"/>
              </w:rPr>
              <w:t>+</w:t>
            </w:r>
          </w:p>
        </w:tc>
        <w:tc>
          <w:tcPr>
            <w:tcW w:w="850" w:type="dxa"/>
          </w:tcPr>
          <w:p w14:paraId="2A379F91" w14:textId="77777777" w:rsidR="00C254C2" w:rsidRPr="00984D1E" w:rsidRDefault="00B21731">
            <w:pPr>
              <w:pStyle w:val="TableParagraph"/>
              <w:spacing w:line="268" w:lineRule="exact"/>
              <w:ind w:left="3"/>
              <w:rPr>
                <w:noProof/>
                <w:color w:val="000000" w:themeColor="text1"/>
                <w:sz w:val="24"/>
              </w:rPr>
            </w:pPr>
            <w:r w:rsidRPr="00984D1E">
              <w:rPr>
                <w:noProof/>
                <w:color w:val="000000" w:themeColor="text1"/>
                <w:sz w:val="24"/>
              </w:rPr>
              <w:t>+</w:t>
            </w:r>
          </w:p>
          <w:p w14:paraId="32F14921" w14:textId="77777777" w:rsidR="00C254C2" w:rsidRPr="00984D1E" w:rsidRDefault="00C254C2">
            <w:pPr>
              <w:pStyle w:val="TableParagraph"/>
              <w:jc w:val="left"/>
              <w:rPr>
                <w:noProof/>
                <w:color w:val="000000" w:themeColor="text1"/>
                <w:sz w:val="26"/>
              </w:rPr>
            </w:pPr>
          </w:p>
          <w:p w14:paraId="6D8F4D74" w14:textId="77777777" w:rsidR="00C254C2" w:rsidRPr="00984D1E" w:rsidRDefault="00C254C2">
            <w:pPr>
              <w:pStyle w:val="TableParagraph"/>
              <w:jc w:val="left"/>
              <w:rPr>
                <w:noProof/>
                <w:color w:val="000000" w:themeColor="text1"/>
                <w:sz w:val="26"/>
              </w:rPr>
            </w:pPr>
          </w:p>
          <w:p w14:paraId="2D9B4C82" w14:textId="77777777" w:rsidR="00C254C2" w:rsidRPr="00984D1E" w:rsidRDefault="00C254C2">
            <w:pPr>
              <w:pStyle w:val="TableParagraph"/>
              <w:jc w:val="left"/>
              <w:rPr>
                <w:noProof/>
                <w:color w:val="000000" w:themeColor="text1"/>
                <w:sz w:val="26"/>
              </w:rPr>
            </w:pPr>
          </w:p>
          <w:p w14:paraId="39D2EA53" w14:textId="77777777" w:rsidR="00C254C2" w:rsidRPr="00984D1E" w:rsidRDefault="00B21731">
            <w:pPr>
              <w:pStyle w:val="TableParagraph"/>
              <w:spacing w:before="207"/>
              <w:ind w:left="3"/>
              <w:rPr>
                <w:noProof/>
                <w:color w:val="000000" w:themeColor="text1"/>
                <w:sz w:val="24"/>
              </w:rPr>
            </w:pPr>
            <w:r w:rsidRPr="00984D1E">
              <w:rPr>
                <w:noProof/>
                <w:color w:val="000000" w:themeColor="text1"/>
                <w:sz w:val="24"/>
              </w:rPr>
              <w:t>+</w:t>
            </w:r>
          </w:p>
          <w:p w14:paraId="6B74367C" w14:textId="77777777" w:rsidR="00C254C2" w:rsidRPr="00984D1E" w:rsidRDefault="00C254C2">
            <w:pPr>
              <w:pStyle w:val="TableParagraph"/>
              <w:jc w:val="left"/>
              <w:rPr>
                <w:noProof/>
                <w:color w:val="000000" w:themeColor="text1"/>
                <w:sz w:val="26"/>
              </w:rPr>
            </w:pPr>
          </w:p>
          <w:p w14:paraId="645B260F" w14:textId="77777777" w:rsidR="00C254C2" w:rsidRPr="00984D1E" w:rsidRDefault="00C254C2">
            <w:pPr>
              <w:pStyle w:val="TableParagraph"/>
              <w:jc w:val="left"/>
              <w:rPr>
                <w:noProof/>
                <w:color w:val="000000" w:themeColor="text1"/>
              </w:rPr>
            </w:pPr>
          </w:p>
          <w:p w14:paraId="17D006C3" w14:textId="77777777" w:rsidR="00C254C2" w:rsidRPr="00984D1E" w:rsidRDefault="00B21731">
            <w:pPr>
              <w:pStyle w:val="TableParagraph"/>
              <w:ind w:left="3"/>
              <w:rPr>
                <w:noProof/>
                <w:color w:val="000000" w:themeColor="text1"/>
                <w:sz w:val="24"/>
              </w:rPr>
            </w:pPr>
            <w:r w:rsidRPr="00984D1E">
              <w:rPr>
                <w:noProof/>
                <w:color w:val="000000" w:themeColor="text1"/>
                <w:sz w:val="24"/>
              </w:rPr>
              <w:t>+</w:t>
            </w:r>
          </w:p>
        </w:tc>
        <w:tc>
          <w:tcPr>
            <w:tcW w:w="850" w:type="dxa"/>
          </w:tcPr>
          <w:p w14:paraId="22A01D3D" w14:textId="77777777" w:rsidR="00C254C2" w:rsidRPr="00984D1E" w:rsidRDefault="00B21731">
            <w:pPr>
              <w:pStyle w:val="TableParagraph"/>
              <w:spacing w:line="268" w:lineRule="exact"/>
              <w:ind w:left="7"/>
              <w:rPr>
                <w:noProof/>
                <w:color w:val="000000" w:themeColor="text1"/>
                <w:sz w:val="24"/>
              </w:rPr>
            </w:pPr>
            <w:r w:rsidRPr="00984D1E">
              <w:rPr>
                <w:noProof/>
                <w:color w:val="000000" w:themeColor="text1"/>
                <w:sz w:val="24"/>
              </w:rPr>
              <w:t>+</w:t>
            </w:r>
          </w:p>
          <w:p w14:paraId="738E820D" w14:textId="77777777" w:rsidR="00C254C2" w:rsidRPr="00984D1E" w:rsidRDefault="00C254C2">
            <w:pPr>
              <w:pStyle w:val="TableParagraph"/>
              <w:jc w:val="left"/>
              <w:rPr>
                <w:noProof/>
                <w:color w:val="000000" w:themeColor="text1"/>
                <w:sz w:val="26"/>
              </w:rPr>
            </w:pPr>
          </w:p>
          <w:p w14:paraId="3D202535" w14:textId="77777777" w:rsidR="00C254C2" w:rsidRPr="00984D1E" w:rsidRDefault="00C254C2">
            <w:pPr>
              <w:pStyle w:val="TableParagraph"/>
              <w:jc w:val="left"/>
              <w:rPr>
                <w:noProof/>
                <w:color w:val="000000" w:themeColor="text1"/>
                <w:sz w:val="26"/>
              </w:rPr>
            </w:pPr>
          </w:p>
          <w:p w14:paraId="15403F18" w14:textId="77777777" w:rsidR="00C254C2" w:rsidRPr="00984D1E" w:rsidRDefault="00C254C2">
            <w:pPr>
              <w:pStyle w:val="TableParagraph"/>
              <w:jc w:val="left"/>
              <w:rPr>
                <w:noProof/>
                <w:color w:val="000000" w:themeColor="text1"/>
                <w:sz w:val="26"/>
              </w:rPr>
            </w:pPr>
          </w:p>
          <w:p w14:paraId="5CC13137" w14:textId="77777777" w:rsidR="00C254C2" w:rsidRPr="00984D1E" w:rsidRDefault="00B21731">
            <w:pPr>
              <w:pStyle w:val="TableParagraph"/>
              <w:spacing w:before="207"/>
              <w:ind w:left="7"/>
              <w:rPr>
                <w:noProof/>
                <w:color w:val="000000" w:themeColor="text1"/>
                <w:sz w:val="24"/>
              </w:rPr>
            </w:pPr>
            <w:r w:rsidRPr="00984D1E">
              <w:rPr>
                <w:noProof/>
                <w:color w:val="000000" w:themeColor="text1"/>
                <w:sz w:val="24"/>
              </w:rPr>
              <w:t>+</w:t>
            </w:r>
          </w:p>
          <w:p w14:paraId="7A89FF57" w14:textId="77777777" w:rsidR="00C254C2" w:rsidRPr="00984D1E" w:rsidRDefault="00C254C2">
            <w:pPr>
              <w:pStyle w:val="TableParagraph"/>
              <w:jc w:val="left"/>
              <w:rPr>
                <w:noProof/>
                <w:color w:val="000000" w:themeColor="text1"/>
                <w:sz w:val="26"/>
              </w:rPr>
            </w:pPr>
          </w:p>
          <w:p w14:paraId="1B15B02F" w14:textId="77777777" w:rsidR="00C254C2" w:rsidRPr="00984D1E" w:rsidRDefault="00C254C2">
            <w:pPr>
              <w:pStyle w:val="TableParagraph"/>
              <w:jc w:val="left"/>
              <w:rPr>
                <w:noProof/>
                <w:color w:val="000000" w:themeColor="text1"/>
              </w:rPr>
            </w:pPr>
          </w:p>
          <w:p w14:paraId="2A14AD0E" w14:textId="77777777" w:rsidR="00C254C2" w:rsidRPr="00984D1E" w:rsidRDefault="00B21731">
            <w:pPr>
              <w:pStyle w:val="TableParagraph"/>
              <w:ind w:left="7"/>
              <w:rPr>
                <w:noProof/>
                <w:color w:val="000000" w:themeColor="text1"/>
                <w:sz w:val="24"/>
              </w:rPr>
            </w:pPr>
            <w:r w:rsidRPr="00984D1E">
              <w:rPr>
                <w:noProof/>
                <w:color w:val="000000" w:themeColor="text1"/>
                <w:sz w:val="24"/>
              </w:rPr>
              <w:t>+</w:t>
            </w:r>
          </w:p>
        </w:tc>
        <w:tc>
          <w:tcPr>
            <w:tcW w:w="852" w:type="dxa"/>
          </w:tcPr>
          <w:p w14:paraId="763FAB7A" w14:textId="77777777" w:rsidR="00C254C2" w:rsidRPr="00984D1E" w:rsidRDefault="00B21731">
            <w:pPr>
              <w:pStyle w:val="TableParagraph"/>
              <w:spacing w:line="268" w:lineRule="exact"/>
              <w:ind w:left="4"/>
              <w:rPr>
                <w:noProof/>
                <w:color w:val="000000" w:themeColor="text1"/>
                <w:sz w:val="24"/>
              </w:rPr>
            </w:pPr>
            <w:r w:rsidRPr="00984D1E">
              <w:rPr>
                <w:noProof/>
                <w:color w:val="000000" w:themeColor="text1"/>
                <w:sz w:val="24"/>
              </w:rPr>
              <w:t>+</w:t>
            </w:r>
          </w:p>
          <w:p w14:paraId="03A26CC6" w14:textId="77777777" w:rsidR="00C254C2" w:rsidRPr="00984D1E" w:rsidRDefault="00C254C2">
            <w:pPr>
              <w:pStyle w:val="TableParagraph"/>
              <w:jc w:val="left"/>
              <w:rPr>
                <w:noProof/>
                <w:color w:val="000000" w:themeColor="text1"/>
                <w:sz w:val="26"/>
              </w:rPr>
            </w:pPr>
          </w:p>
          <w:p w14:paraId="09338861" w14:textId="77777777" w:rsidR="00C254C2" w:rsidRPr="00984D1E" w:rsidRDefault="00C254C2">
            <w:pPr>
              <w:pStyle w:val="TableParagraph"/>
              <w:jc w:val="left"/>
              <w:rPr>
                <w:noProof/>
                <w:color w:val="000000" w:themeColor="text1"/>
                <w:sz w:val="26"/>
              </w:rPr>
            </w:pPr>
          </w:p>
          <w:p w14:paraId="1903974E" w14:textId="77777777" w:rsidR="00C254C2" w:rsidRPr="00984D1E" w:rsidRDefault="00C254C2">
            <w:pPr>
              <w:pStyle w:val="TableParagraph"/>
              <w:jc w:val="left"/>
              <w:rPr>
                <w:noProof/>
                <w:color w:val="000000" w:themeColor="text1"/>
                <w:sz w:val="26"/>
              </w:rPr>
            </w:pPr>
          </w:p>
          <w:p w14:paraId="39D0494D" w14:textId="77777777" w:rsidR="00C254C2" w:rsidRPr="00984D1E" w:rsidRDefault="00B21731">
            <w:pPr>
              <w:pStyle w:val="TableParagraph"/>
              <w:spacing w:before="207"/>
              <w:ind w:left="4"/>
              <w:rPr>
                <w:noProof/>
                <w:color w:val="000000" w:themeColor="text1"/>
                <w:sz w:val="24"/>
              </w:rPr>
            </w:pPr>
            <w:r w:rsidRPr="00984D1E">
              <w:rPr>
                <w:noProof/>
                <w:color w:val="000000" w:themeColor="text1"/>
                <w:sz w:val="24"/>
              </w:rPr>
              <w:t>+</w:t>
            </w:r>
          </w:p>
          <w:p w14:paraId="0698F122" w14:textId="77777777" w:rsidR="00C254C2" w:rsidRPr="00984D1E" w:rsidRDefault="00C254C2">
            <w:pPr>
              <w:pStyle w:val="TableParagraph"/>
              <w:jc w:val="left"/>
              <w:rPr>
                <w:noProof/>
                <w:color w:val="000000" w:themeColor="text1"/>
                <w:sz w:val="26"/>
              </w:rPr>
            </w:pPr>
          </w:p>
          <w:p w14:paraId="346756E1" w14:textId="77777777" w:rsidR="00C254C2" w:rsidRPr="00984D1E" w:rsidRDefault="00C254C2">
            <w:pPr>
              <w:pStyle w:val="TableParagraph"/>
              <w:jc w:val="left"/>
              <w:rPr>
                <w:noProof/>
                <w:color w:val="000000" w:themeColor="text1"/>
              </w:rPr>
            </w:pPr>
          </w:p>
          <w:p w14:paraId="7B7CD20C" w14:textId="77777777" w:rsidR="00C254C2" w:rsidRPr="00984D1E" w:rsidRDefault="00B21731">
            <w:pPr>
              <w:pStyle w:val="TableParagraph"/>
              <w:ind w:left="4"/>
              <w:rPr>
                <w:noProof/>
                <w:color w:val="000000" w:themeColor="text1"/>
                <w:sz w:val="24"/>
              </w:rPr>
            </w:pPr>
            <w:r w:rsidRPr="00984D1E">
              <w:rPr>
                <w:noProof/>
                <w:color w:val="000000" w:themeColor="text1"/>
                <w:sz w:val="24"/>
              </w:rPr>
              <w:t>+</w:t>
            </w:r>
          </w:p>
        </w:tc>
      </w:tr>
      <w:tr w:rsidR="00C254C2" w:rsidRPr="00984D1E" w14:paraId="027F527C" w14:textId="77777777">
        <w:trPr>
          <w:trHeight w:val="551"/>
        </w:trPr>
        <w:tc>
          <w:tcPr>
            <w:tcW w:w="1956" w:type="dxa"/>
          </w:tcPr>
          <w:p w14:paraId="6A93728B" w14:textId="77777777"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Хлоридтер</w:t>
            </w:r>
          </w:p>
        </w:tc>
        <w:tc>
          <w:tcPr>
            <w:tcW w:w="2268" w:type="dxa"/>
          </w:tcPr>
          <w:p w14:paraId="359E2021" w14:textId="77777777"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ҚР МФ І, т. 1, 2.3.1</w:t>
            </w:r>
          </w:p>
          <w:p w14:paraId="0E435F78" w14:textId="77777777" w:rsidR="00C254C2" w:rsidRPr="00984D1E" w:rsidRDefault="00B21731">
            <w:pPr>
              <w:pStyle w:val="TableParagraph"/>
              <w:spacing w:line="264" w:lineRule="exact"/>
              <w:ind w:left="107"/>
              <w:jc w:val="left"/>
              <w:rPr>
                <w:noProof/>
                <w:color w:val="000000" w:themeColor="text1"/>
                <w:sz w:val="24"/>
              </w:rPr>
            </w:pPr>
            <w:r w:rsidRPr="00984D1E">
              <w:rPr>
                <w:noProof/>
                <w:color w:val="000000" w:themeColor="text1"/>
                <w:sz w:val="24"/>
              </w:rPr>
              <w:t>(а)</w:t>
            </w:r>
          </w:p>
        </w:tc>
        <w:tc>
          <w:tcPr>
            <w:tcW w:w="4961" w:type="dxa"/>
          </w:tcPr>
          <w:p w14:paraId="49B22B07" w14:textId="4BA6FE43"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Субстанция хлоридтер</w:t>
            </w:r>
            <w:r w:rsidR="001154A8" w:rsidRPr="001154A8">
              <w:rPr>
                <w:noProof/>
                <w:vanish/>
                <w:color w:val="000000" w:themeColor="text1"/>
                <w:spacing w:val="-20"/>
                <w:w w:val="1"/>
                <w:sz w:val="24"/>
              </w:rPr>
              <w:t>‬</w:t>
            </w:r>
            <w:r w:rsidR="001154A8">
              <w:rPr>
                <w:noProof/>
                <w:color w:val="000000" w:themeColor="text1"/>
                <w:sz w:val="24"/>
              </w:rPr>
              <w:t xml:space="preserve">ге </w:t>
            </w:r>
            <w:r w:rsidRPr="00984D1E">
              <w:rPr>
                <w:noProof/>
                <w:color w:val="000000" w:themeColor="text1"/>
                <w:sz w:val="24"/>
              </w:rPr>
              <w:t>(а) реакция беруі</w:t>
            </w:r>
          </w:p>
          <w:p w14:paraId="53297A5E" w14:textId="77777777" w:rsidR="00C254C2" w:rsidRPr="00984D1E" w:rsidRDefault="00B21731">
            <w:pPr>
              <w:pStyle w:val="TableParagraph"/>
              <w:spacing w:line="264" w:lineRule="exact"/>
              <w:ind w:left="107"/>
              <w:jc w:val="left"/>
              <w:rPr>
                <w:noProof/>
                <w:color w:val="000000" w:themeColor="text1"/>
                <w:sz w:val="24"/>
              </w:rPr>
            </w:pPr>
            <w:r w:rsidRPr="00984D1E">
              <w:rPr>
                <w:noProof/>
                <w:color w:val="000000" w:themeColor="text1"/>
                <w:sz w:val="24"/>
              </w:rPr>
              <w:t>керек</w:t>
            </w:r>
          </w:p>
        </w:tc>
        <w:tc>
          <w:tcPr>
            <w:tcW w:w="852" w:type="dxa"/>
          </w:tcPr>
          <w:p w14:paraId="79484548" w14:textId="77777777" w:rsidR="00C254C2" w:rsidRPr="00984D1E" w:rsidRDefault="00B21731">
            <w:pPr>
              <w:pStyle w:val="TableParagraph"/>
              <w:spacing w:before="128"/>
              <w:ind w:right="347"/>
              <w:jc w:val="right"/>
              <w:rPr>
                <w:noProof/>
                <w:color w:val="000000" w:themeColor="text1"/>
                <w:sz w:val="24"/>
              </w:rPr>
            </w:pPr>
            <w:r w:rsidRPr="00984D1E">
              <w:rPr>
                <w:noProof/>
                <w:color w:val="000000" w:themeColor="text1"/>
                <w:sz w:val="24"/>
              </w:rPr>
              <w:t>+</w:t>
            </w:r>
          </w:p>
        </w:tc>
        <w:tc>
          <w:tcPr>
            <w:tcW w:w="850" w:type="dxa"/>
          </w:tcPr>
          <w:p w14:paraId="6496D2E4" w14:textId="77777777" w:rsidR="00C254C2" w:rsidRPr="00984D1E" w:rsidRDefault="00B21731">
            <w:pPr>
              <w:pStyle w:val="TableParagraph"/>
              <w:spacing w:before="128"/>
              <w:ind w:right="347"/>
              <w:jc w:val="right"/>
              <w:rPr>
                <w:noProof/>
                <w:color w:val="000000" w:themeColor="text1"/>
                <w:sz w:val="24"/>
              </w:rPr>
            </w:pPr>
            <w:r w:rsidRPr="00984D1E">
              <w:rPr>
                <w:noProof/>
                <w:color w:val="000000" w:themeColor="text1"/>
                <w:sz w:val="24"/>
              </w:rPr>
              <w:t>+</w:t>
            </w:r>
          </w:p>
        </w:tc>
        <w:tc>
          <w:tcPr>
            <w:tcW w:w="850" w:type="dxa"/>
          </w:tcPr>
          <w:p w14:paraId="092558DC" w14:textId="77777777" w:rsidR="00C254C2" w:rsidRPr="00984D1E" w:rsidRDefault="00B21731">
            <w:pPr>
              <w:pStyle w:val="TableParagraph"/>
              <w:spacing w:before="128"/>
              <w:ind w:right="345"/>
              <w:jc w:val="right"/>
              <w:rPr>
                <w:noProof/>
                <w:color w:val="000000" w:themeColor="text1"/>
                <w:sz w:val="24"/>
              </w:rPr>
            </w:pPr>
            <w:r w:rsidRPr="00984D1E">
              <w:rPr>
                <w:noProof/>
                <w:color w:val="000000" w:themeColor="text1"/>
                <w:sz w:val="24"/>
              </w:rPr>
              <w:t>+</w:t>
            </w:r>
          </w:p>
        </w:tc>
        <w:tc>
          <w:tcPr>
            <w:tcW w:w="852" w:type="dxa"/>
          </w:tcPr>
          <w:p w14:paraId="78CEB634" w14:textId="77777777" w:rsidR="00C254C2" w:rsidRPr="00984D1E" w:rsidRDefault="00B21731">
            <w:pPr>
              <w:pStyle w:val="TableParagraph"/>
              <w:spacing w:before="128"/>
              <w:ind w:right="348"/>
              <w:jc w:val="right"/>
              <w:rPr>
                <w:noProof/>
                <w:color w:val="000000" w:themeColor="text1"/>
                <w:sz w:val="24"/>
              </w:rPr>
            </w:pPr>
            <w:r w:rsidRPr="00984D1E">
              <w:rPr>
                <w:noProof/>
                <w:color w:val="000000" w:themeColor="text1"/>
                <w:sz w:val="24"/>
              </w:rPr>
              <w:t>+</w:t>
            </w:r>
          </w:p>
        </w:tc>
        <w:tc>
          <w:tcPr>
            <w:tcW w:w="850" w:type="dxa"/>
          </w:tcPr>
          <w:p w14:paraId="2D30D144" w14:textId="77777777" w:rsidR="00C254C2" w:rsidRPr="00984D1E" w:rsidRDefault="00B21731">
            <w:pPr>
              <w:pStyle w:val="TableParagraph"/>
              <w:spacing w:before="128"/>
              <w:ind w:right="348"/>
              <w:jc w:val="right"/>
              <w:rPr>
                <w:noProof/>
                <w:color w:val="000000" w:themeColor="text1"/>
                <w:sz w:val="24"/>
              </w:rPr>
            </w:pPr>
            <w:r w:rsidRPr="00984D1E">
              <w:rPr>
                <w:noProof/>
                <w:color w:val="000000" w:themeColor="text1"/>
                <w:sz w:val="24"/>
              </w:rPr>
              <w:t>+</w:t>
            </w:r>
          </w:p>
        </w:tc>
        <w:tc>
          <w:tcPr>
            <w:tcW w:w="850" w:type="dxa"/>
          </w:tcPr>
          <w:p w14:paraId="44D8F897" w14:textId="77777777" w:rsidR="00C254C2" w:rsidRPr="00984D1E" w:rsidRDefault="00B21731">
            <w:pPr>
              <w:pStyle w:val="TableParagraph"/>
              <w:spacing w:before="128"/>
              <w:ind w:left="7"/>
              <w:rPr>
                <w:noProof/>
                <w:color w:val="000000" w:themeColor="text1"/>
                <w:sz w:val="24"/>
              </w:rPr>
            </w:pPr>
            <w:r w:rsidRPr="00984D1E">
              <w:rPr>
                <w:noProof/>
                <w:color w:val="000000" w:themeColor="text1"/>
                <w:sz w:val="24"/>
              </w:rPr>
              <w:t>+</w:t>
            </w:r>
          </w:p>
        </w:tc>
        <w:tc>
          <w:tcPr>
            <w:tcW w:w="852" w:type="dxa"/>
          </w:tcPr>
          <w:p w14:paraId="52C59F5B" w14:textId="77777777" w:rsidR="00C254C2" w:rsidRPr="00984D1E" w:rsidRDefault="00B21731">
            <w:pPr>
              <w:pStyle w:val="TableParagraph"/>
              <w:spacing w:before="128"/>
              <w:ind w:right="349"/>
              <w:jc w:val="right"/>
              <w:rPr>
                <w:noProof/>
                <w:color w:val="000000" w:themeColor="text1"/>
                <w:sz w:val="24"/>
              </w:rPr>
            </w:pPr>
            <w:r w:rsidRPr="00984D1E">
              <w:rPr>
                <w:noProof/>
                <w:color w:val="000000" w:themeColor="text1"/>
                <w:sz w:val="24"/>
              </w:rPr>
              <w:t>+</w:t>
            </w:r>
          </w:p>
        </w:tc>
      </w:tr>
      <w:tr w:rsidR="00C254C2" w:rsidRPr="00984D1E" w14:paraId="38E74AF7" w14:textId="77777777">
        <w:trPr>
          <w:trHeight w:val="551"/>
        </w:trPr>
        <w:tc>
          <w:tcPr>
            <w:tcW w:w="1956" w:type="dxa"/>
          </w:tcPr>
          <w:p w14:paraId="698C0C27" w14:textId="77777777"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Балқу</w:t>
            </w:r>
          </w:p>
          <w:p w14:paraId="3CBB1B59" w14:textId="77777777" w:rsidR="00C254C2" w:rsidRPr="00984D1E" w:rsidRDefault="00B21731">
            <w:pPr>
              <w:pStyle w:val="TableParagraph"/>
              <w:spacing w:line="264" w:lineRule="exact"/>
              <w:ind w:left="107"/>
              <w:jc w:val="left"/>
              <w:rPr>
                <w:noProof/>
                <w:color w:val="000000" w:themeColor="text1"/>
                <w:sz w:val="24"/>
              </w:rPr>
            </w:pPr>
            <w:r w:rsidRPr="00984D1E">
              <w:rPr>
                <w:noProof/>
                <w:color w:val="000000" w:themeColor="text1"/>
                <w:sz w:val="24"/>
              </w:rPr>
              <w:t>температурасы</w:t>
            </w:r>
          </w:p>
        </w:tc>
        <w:tc>
          <w:tcPr>
            <w:tcW w:w="2268" w:type="dxa"/>
          </w:tcPr>
          <w:p w14:paraId="7114F461" w14:textId="77777777"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ҚР МФ I, 1 т., 2.2.5</w:t>
            </w:r>
          </w:p>
        </w:tc>
        <w:tc>
          <w:tcPr>
            <w:tcW w:w="4961" w:type="dxa"/>
          </w:tcPr>
          <w:p w14:paraId="4BF01F47" w14:textId="5CAB57DC"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 xml:space="preserve">179-181 </w:t>
            </w:r>
            <w:r w:rsidR="00D92218" w:rsidRPr="00984D1E">
              <w:rPr>
                <w:noProof/>
                <w:color w:val="000000" w:themeColor="text1"/>
                <w:sz w:val="24"/>
                <w:vertAlign w:val="superscript"/>
              </w:rPr>
              <w:t>0C</w:t>
            </w:r>
          </w:p>
        </w:tc>
        <w:tc>
          <w:tcPr>
            <w:tcW w:w="852" w:type="dxa"/>
          </w:tcPr>
          <w:p w14:paraId="55ECD250" w14:textId="77777777" w:rsidR="00C254C2" w:rsidRPr="00984D1E" w:rsidRDefault="00B21731">
            <w:pPr>
              <w:pStyle w:val="TableParagraph"/>
              <w:spacing w:line="268" w:lineRule="exact"/>
              <w:ind w:left="206"/>
              <w:jc w:val="left"/>
              <w:rPr>
                <w:noProof/>
                <w:color w:val="000000" w:themeColor="text1"/>
                <w:sz w:val="24"/>
              </w:rPr>
            </w:pPr>
            <w:r w:rsidRPr="00984D1E">
              <w:rPr>
                <w:noProof/>
                <w:color w:val="000000" w:themeColor="text1"/>
                <w:sz w:val="24"/>
              </w:rPr>
              <w:t>179-</w:t>
            </w:r>
          </w:p>
          <w:p w14:paraId="794D3A00" w14:textId="77777777" w:rsidR="00C254C2" w:rsidRPr="00984D1E" w:rsidRDefault="00B21731">
            <w:pPr>
              <w:pStyle w:val="TableParagraph"/>
              <w:spacing w:line="264" w:lineRule="exact"/>
              <w:ind w:left="244"/>
              <w:jc w:val="left"/>
              <w:rPr>
                <w:noProof/>
                <w:color w:val="000000" w:themeColor="text1"/>
                <w:sz w:val="24"/>
              </w:rPr>
            </w:pPr>
            <w:r w:rsidRPr="00984D1E">
              <w:rPr>
                <w:noProof/>
                <w:color w:val="000000" w:themeColor="text1"/>
                <w:sz w:val="24"/>
              </w:rPr>
              <w:t>181</w:t>
            </w:r>
          </w:p>
        </w:tc>
        <w:tc>
          <w:tcPr>
            <w:tcW w:w="850" w:type="dxa"/>
          </w:tcPr>
          <w:p w14:paraId="22B70445" w14:textId="77777777" w:rsidR="00C254C2" w:rsidRPr="00984D1E" w:rsidRDefault="00B21731">
            <w:pPr>
              <w:pStyle w:val="TableParagraph"/>
              <w:spacing w:line="268" w:lineRule="exact"/>
              <w:ind w:left="201"/>
              <w:jc w:val="left"/>
              <w:rPr>
                <w:noProof/>
                <w:color w:val="000000" w:themeColor="text1"/>
                <w:sz w:val="24"/>
              </w:rPr>
            </w:pPr>
            <w:r w:rsidRPr="00984D1E">
              <w:rPr>
                <w:noProof/>
                <w:color w:val="000000" w:themeColor="text1"/>
                <w:sz w:val="24"/>
              </w:rPr>
              <w:t>179-</w:t>
            </w:r>
          </w:p>
          <w:p w14:paraId="622B7EB1" w14:textId="77777777" w:rsidR="00C254C2" w:rsidRPr="00984D1E" w:rsidRDefault="00B21731">
            <w:pPr>
              <w:pStyle w:val="TableParagraph"/>
              <w:spacing w:line="264" w:lineRule="exact"/>
              <w:ind w:left="242"/>
              <w:jc w:val="left"/>
              <w:rPr>
                <w:noProof/>
                <w:color w:val="000000" w:themeColor="text1"/>
                <w:sz w:val="24"/>
              </w:rPr>
            </w:pPr>
            <w:r w:rsidRPr="00984D1E">
              <w:rPr>
                <w:noProof/>
                <w:color w:val="000000" w:themeColor="text1"/>
                <w:sz w:val="24"/>
              </w:rPr>
              <w:t>181</w:t>
            </w:r>
          </w:p>
        </w:tc>
        <w:tc>
          <w:tcPr>
            <w:tcW w:w="850" w:type="dxa"/>
          </w:tcPr>
          <w:p w14:paraId="39A82BE9" w14:textId="77777777" w:rsidR="00C254C2" w:rsidRPr="00984D1E" w:rsidRDefault="00B21731">
            <w:pPr>
              <w:pStyle w:val="TableParagraph"/>
              <w:spacing w:line="268" w:lineRule="exact"/>
              <w:ind w:left="205"/>
              <w:jc w:val="left"/>
              <w:rPr>
                <w:noProof/>
                <w:color w:val="000000" w:themeColor="text1"/>
                <w:sz w:val="24"/>
              </w:rPr>
            </w:pPr>
            <w:r w:rsidRPr="00984D1E">
              <w:rPr>
                <w:noProof/>
                <w:color w:val="000000" w:themeColor="text1"/>
                <w:sz w:val="24"/>
              </w:rPr>
              <w:t>179-</w:t>
            </w:r>
          </w:p>
          <w:p w14:paraId="03A95ACC" w14:textId="77777777" w:rsidR="00C254C2" w:rsidRPr="00984D1E" w:rsidRDefault="00B21731">
            <w:pPr>
              <w:pStyle w:val="TableParagraph"/>
              <w:spacing w:line="264" w:lineRule="exact"/>
              <w:ind w:left="244"/>
              <w:jc w:val="left"/>
              <w:rPr>
                <w:noProof/>
                <w:color w:val="000000" w:themeColor="text1"/>
                <w:sz w:val="24"/>
              </w:rPr>
            </w:pPr>
            <w:r w:rsidRPr="00984D1E">
              <w:rPr>
                <w:noProof/>
                <w:color w:val="000000" w:themeColor="text1"/>
                <w:sz w:val="24"/>
              </w:rPr>
              <w:t>181</w:t>
            </w:r>
          </w:p>
        </w:tc>
        <w:tc>
          <w:tcPr>
            <w:tcW w:w="852" w:type="dxa"/>
          </w:tcPr>
          <w:p w14:paraId="130CECB9" w14:textId="77777777" w:rsidR="00C254C2" w:rsidRPr="00984D1E" w:rsidRDefault="00B21731">
            <w:pPr>
              <w:pStyle w:val="TableParagraph"/>
              <w:spacing w:line="268" w:lineRule="exact"/>
              <w:ind w:left="202"/>
              <w:jc w:val="left"/>
              <w:rPr>
                <w:noProof/>
                <w:color w:val="000000" w:themeColor="text1"/>
                <w:sz w:val="24"/>
              </w:rPr>
            </w:pPr>
            <w:r w:rsidRPr="00984D1E">
              <w:rPr>
                <w:noProof/>
                <w:color w:val="000000" w:themeColor="text1"/>
                <w:sz w:val="24"/>
              </w:rPr>
              <w:t>179-</w:t>
            </w:r>
          </w:p>
          <w:p w14:paraId="71E239EA" w14:textId="77777777" w:rsidR="00C254C2" w:rsidRPr="00984D1E" w:rsidRDefault="00B21731">
            <w:pPr>
              <w:pStyle w:val="TableParagraph"/>
              <w:spacing w:line="264" w:lineRule="exact"/>
              <w:ind w:left="243"/>
              <w:jc w:val="left"/>
              <w:rPr>
                <w:noProof/>
                <w:color w:val="000000" w:themeColor="text1"/>
                <w:sz w:val="24"/>
              </w:rPr>
            </w:pPr>
            <w:r w:rsidRPr="00984D1E">
              <w:rPr>
                <w:noProof/>
                <w:color w:val="000000" w:themeColor="text1"/>
                <w:sz w:val="24"/>
              </w:rPr>
              <w:t>181</w:t>
            </w:r>
          </w:p>
        </w:tc>
        <w:tc>
          <w:tcPr>
            <w:tcW w:w="850" w:type="dxa"/>
          </w:tcPr>
          <w:p w14:paraId="0ED4B581" w14:textId="77777777" w:rsidR="00C254C2" w:rsidRPr="00984D1E" w:rsidRDefault="00B21731">
            <w:pPr>
              <w:pStyle w:val="TableParagraph"/>
              <w:spacing w:line="268" w:lineRule="exact"/>
              <w:ind w:left="202"/>
              <w:jc w:val="left"/>
              <w:rPr>
                <w:noProof/>
                <w:color w:val="000000" w:themeColor="text1"/>
                <w:sz w:val="24"/>
              </w:rPr>
            </w:pPr>
            <w:r w:rsidRPr="00984D1E">
              <w:rPr>
                <w:noProof/>
                <w:color w:val="000000" w:themeColor="text1"/>
                <w:sz w:val="24"/>
              </w:rPr>
              <w:t>179-</w:t>
            </w:r>
          </w:p>
          <w:p w14:paraId="1143D422" w14:textId="77777777" w:rsidR="00C254C2" w:rsidRPr="00984D1E" w:rsidRDefault="00B21731">
            <w:pPr>
              <w:pStyle w:val="TableParagraph"/>
              <w:spacing w:line="264" w:lineRule="exact"/>
              <w:ind w:left="241"/>
              <w:jc w:val="left"/>
              <w:rPr>
                <w:noProof/>
                <w:color w:val="000000" w:themeColor="text1"/>
                <w:sz w:val="24"/>
              </w:rPr>
            </w:pPr>
            <w:r w:rsidRPr="00984D1E">
              <w:rPr>
                <w:noProof/>
                <w:color w:val="000000" w:themeColor="text1"/>
                <w:sz w:val="24"/>
              </w:rPr>
              <w:t>181</w:t>
            </w:r>
          </w:p>
        </w:tc>
        <w:tc>
          <w:tcPr>
            <w:tcW w:w="850" w:type="dxa"/>
          </w:tcPr>
          <w:p w14:paraId="722DCDA7" w14:textId="77777777" w:rsidR="00C254C2" w:rsidRPr="00984D1E" w:rsidRDefault="00B21731">
            <w:pPr>
              <w:pStyle w:val="TableParagraph"/>
              <w:spacing w:line="268" w:lineRule="exact"/>
              <w:ind w:left="202"/>
              <w:jc w:val="left"/>
              <w:rPr>
                <w:noProof/>
                <w:color w:val="000000" w:themeColor="text1"/>
                <w:sz w:val="24"/>
              </w:rPr>
            </w:pPr>
            <w:r w:rsidRPr="00984D1E">
              <w:rPr>
                <w:noProof/>
                <w:color w:val="000000" w:themeColor="text1"/>
                <w:sz w:val="24"/>
              </w:rPr>
              <w:t>179-</w:t>
            </w:r>
          </w:p>
          <w:p w14:paraId="62376D70" w14:textId="77777777" w:rsidR="00C254C2" w:rsidRPr="00984D1E" w:rsidRDefault="00B21731">
            <w:pPr>
              <w:pStyle w:val="TableParagraph"/>
              <w:spacing w:line="264" w:lineRule="exact"/>
              <w:ind w:left="243"/>
              <w:jc w:val="left"/>
              <w:rPr>
                <w:noProof/>
                <w:color w:val="000000" w:themeColor="text1"/>
                <w:sz w:val="24"/>
              </w:rPr>
            </w:pPr>
            <w:r w:rsidRPr="00984D1E">
              <w:rPr>
                <w:noProof/>
                <w:color w:val="000000" w:themeColor="text1"/>
                <w:sz w:val="24"/>
              </w:rPr>
              <w:t>181</w:t>
            </w:r>
          </w:p>
        </w:tc>
        <w:tc>
          <w:tcPr>
            <w:tcW w:w="852" w:type="dxa"/>
          </w:tcPr>
          <w:p w14:paraId="036E3F94" w14:textId="77777777" w:rsidR="00C254C2" w:rsidRPr="00984D1E" w:rsidRDefault="00B21731">
            <w:pPr>
              <w:pStyle w:val="TableParagraph"/>
              <w:spacing w:line="268" w:lineRule="exact"/>
              <w:ind w:left="204"/>
              <w:jc w:val="left"/>
              <w:rPr>
                <w:noProof/>
                <w:color w:val="000000" w:themeColor="text1"/>
                <w:sz w:val="24"/>
              </w:rPr>
            </w:pPr>
            <w:r w:rsidRPr="00984D1E">
              <w:rPr>
                <w:noProof/>
                <w:color w:val="000000" w:themeColor="text1"/>
                <w:sz w:val="24"/>
              </w:rPr>
              <w:t>179-</w:t>
            </w:r>
          </w:p>
          <w:p w14:paraId="3789B4BB" w14:textId="77777777" w:rsidR="00C254C2" w:rsidRPr="00984D1E" w:rsidRDefault="00B21731">
            <w:pPr>
              <w:pStyle w:val="TableParagraph"/>
              <w:spacing w:line="264" w:lineRule="exact"/>
              <w:ind w:left="242"/>
              <w:jc w:val="left"/>
              <w:rPr>
                <w:noProof/>
                <w:color w:val="000000" w:themeColor="text1"/>
                <w:sz w:val="24"/>
              </w:rPr>
            </w:pPr>
            <w:r w:rsidRPr="00984D1E">
              <w:rPr>
                <w:noProof/>
                <w:color w:val="000000" w:themeColor="text1"/>
                <w:sz w:val="24"/>
              </w:rPr>
              <w:t>181</w:t>
            </w:r>
          </w:p>
        </w:tc>
      </w:tr>
      <w:tr w:rsidR="00C254C2" w:rsidRPr="00984D1E" w14:paraId="3667BA0C" w14:textId="77777777">
        <w:trPr>
          <w:trHeight w:val="551"/>
        </w:trPr>
        <w:tc>
          <w:tcPr>
            <w:tcW w:w="1956" w:type="dxa"/>
          </w:tcPr>
          <w:p w14:paraId="1C33C830" w14:textId="77777777"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Ерітіндінің</w:t>
            </w:r>
          </w:p>
          <w:p w14:paraId="0993A6D8" w14:textId="77777777" w:rsidR="00C254C2" w:rsidRPr="00984D1E" w:rsidRDefault="00B21731">
            <w:pPr>
              <w:pStyle w:val="TableParagraph"/>
              <w:spacing w:line="264" w:lineRule="exact"/>
              <w:ind w:left="107"/>
              <w:jc w:val="left"/>
              <w:rPr>
                <w:noProof/>
                <w:color w:val="000000" w:themeColor="text1"/>
                <w:sz w:val="24"/>
              </w:rPr>
            </w:pPr>
            <w:r w:rsidRPr="00984D1E">
              <w:rPr>
                <w:noProof/>
                <w:color w:val="000000" w:themeColor="text1"/>
                <w:sz w:val="24"/>
              </w:rPr>
              <w:t>мөлдірлігі</w:t>
            </w:r>
          </w:p>
        </w:tc>
        <w:tc>
          <w:tcPr>
            <w:tcW w:w="2268" w:type="dxa"/>
          </w:tcPr>
          <w:p w14:paraId="007451F0" w14:textId="77777777"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ҚР МФ І, т. 1, 2.2.1</w:t>
            </w:r>
          </w:p>
        </w:tc>
        <w:tc>
          <w:tcPr>
            <w:tcW w:w="4961" w:type="dxa"/>
          </w:tcPr>
          <w:p w14:paraId="097810C6" w14:textId="115A0FD1"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S ерітіндісі мөл</w:t>
            </w:r>
            <w:r w:rsidR="001154A8" w:rsidRPr="001154A8">
              <w:rPr>
                <w:noProof/>
                <w:vanish/>
                <w:color w:val="000000" w:themeColor="text1"/>
                <w:spacing w:val="-20"/>
                <w:w w:val="1"/>
                <w:sz w:val="24"/>
              </w:rPr>
              <w:t>‬</w:t>
            </w:r>
            <w:r w:rsidR="001154A8">
              <w:rPr>
                <w:noProof/>
                <w:color w:val="000000" w:themeColor="text1"/>
                <w:sz w:val="24"/>
              </w:rPr>
              <w:t>д</w:t>
            </w:r>
            <w:r w:rsidR="001154A8" w:rsidRPr="001154A8">
              <w:rPr>
                <w:noProof/>
                <w:vanish/>
                <w:color w:val="000000" w:themeColor="text1"/>
                <w:spacing w:val="-20"/>
                <w:w w:val="1"/>
                <w:sz w:val="24"/>
              </w:rPr>
              <w:t>‬</w:t>
            </w:r>
            <w:r w:rsidR="001154A8" w:rsidRPr="001154A8">
              <w:rPr>
                <w:noProof/>
                <w:vanish/>
                <w:color w:val="000000" w:themeColor="text1"/>
                <w:spacing w:val="-20"/>
                <w:w w:val="1"/>
                <w:sz w:val="24"/>
              </w:rPr>
              <w:t>‬</w:t>
            </w:r>
            <w:r w:rsidR="001154A8">
              <w:rPr>
                <w:noProof/>
                <w:color w:val="000000" w:themeColor="text1"/>
                <w:sz w:val="24"/>
              </w:rPr>
              <w:t xml:space="preserve">ір </w:t>
            </w:r>
            <w:r w:rsidRPr="00984D1E">
              <w:rPr>
                <w:noProof/>
                <w:color w:val="000000" w:themeColor="text1"/>
                <w:sz w:val="24"/>
              </w:rPr>
              <w:t>болуы тиіс</w:t>
            </w:r>
          </w:p>
        </w:tc>
        <w:tc>
          <w:tcPr>
            <w:tcW w:w="852" w:type="dxa"/>
          </w:tcPr>
          <w:p w14:paraId="5E283254" w14:textId="77777777" w:rsidR="00C254C2" w:rsidRPr="00984D1E" w:rsidRDefault="00B21731">
            <w:pPr>
              <w:pStyle w:val="TableParagraph"/>
              <w:spacing w:line="268" w:lineRule="exact"/>
              <w:ind w:right="347"/>
              <w:jc w:val="right"/>
              <w:rPr>
                <w:noProof/>
                <w:color w:val="000000" w:themeColor="text1"/>
                <w:sz w:val="24"/>
              </w:rPr>
            </w:pPr>
            <w:r w:rsidRPr="00984D1E">
              <w:rPr>
                <w:noProof/>
                <w:color w:val="000000" w:themeColor="text1"/>
                <w:sz w:val="24"/>
              </w:rPr>
              <w:t>+</w:t>
            </w:r>
          </w:p>
        </w:tc>
        <w:tc>
          <w:tcPr>
            <w:tcW w:w="850" w:type="dxa"/>
          </w:tcPr>
          <w:p w14:paraId="471FA0E9" w14:textId="77777777" w:rsidR="00C254C2" w:rsidRPr="00984D1E" w:rsidRDefault="00B21731">
            <w:pPr>
              <w:pStyle w:val="TableParagraph"/>
              <w:spacing w:line="268" w:lineRule="exact"/>
              <w:ind w:right="347"/>
              <w:jc w:val="right"/>
              <w:rPr>
                <w:noProof/>
                <w:color w:val="000000" w:themeColor="text1"/>
                <w:sz w:val="24"/>
              </w:rPr>
            </w:pPr>
            <w:r w:rsidRPr="00984D1E">
              <w:rPr>
                <w:noProof/>
                <w:color w:val="000000" w:themeColor="text1"/>
                <w:sz w:val="24"/>
              </w:rPr>
              <w:t>+</w:t>
            </w:r>
          </w:p>
        </w:tc>
        <w:tc>
          <w:tcPr>
            <w:tcW w:w="850" w:type="dxa"/>
          </w:tcPr>
          <w:p w14:paraId="236CEB74" w14:textId="77777777" w:rsidR="00C254C2" w:rsidRPr="00984D1E" w:rsidRDefault="00B21731">
            <w:pPr>
              <w:pStyle w:val="TableParagraph"/>
              <w:spacing w:line="268" w:lineRule="exact"/>
              <w:ind w:right="345"/>
              <w:jc w:val="right"/>
              <w:rPr>
                <w:noProof/>
                <w:color w:val="000000" w:themeColor="text1"/>
                <w:sz w:val="24"/>
              </w:rPr>
            </w:pPr>
            <w:r w:rsidRPr="00984D1E">
              <w:rPr>
                <w:noProof/>
                <w:color w:val="000000" w:themeColor="text1"/>
                <w:sz w:val="24"/>
              </w:rPr>
              <w:t>+</w:t>
            </w:r>
          </w:p>
        </w:tc>
        <w:tc>
          <w:tcPr>
            <w:tcW w:w="852" w:type="dxa"/>
          </w:tcPr>
          <w:p w14:paraId="24918EB2" w14:textId="77777777" w:rsidR="00C254C2" w:rsidRPr="00984D1E" w:rsidRDefault="00B21731">
            <w:pPr>
              <w:pStyle w:val="TableParagraph"/>
              <w:spacing w:line="268" w:lineRule="exact"/>
              <w:ind w:right="348"/>
              <w:jc w:val="right"/>
              <w:rPr>
                <w:noProof/>
                <w:color w:val="000000" w:themeColor="text1"/>
                <w:sz w:val="24"/>
              </w:rPr>
            </w:pPr>
            <w:r w:rsidRPr="00984D1E">
              <w:rPr>
                <w:noProof/>
                <w:color w:val="000000" w:themeColor="text1"/>
                <w:sz w:val="24"/>
              </w:rPr>
              <w:t>+</w:t>
            </w:r>
          </w:p>
        </w:tc>
        <w:tc>
          <w:tcPr>
            <w:tcW w:w="850" w:type="dxa"/>
          </w:tcPr>
          <w:p w14:paraId="7F1BF610" w14:textId="77777777" w:rsidR="00C254C2" w:rsidRPr="00984D1E" w:rsidRDefault="00B21731">
            <w:pPr>
              <w:pStyle w:val="TableParagraph"/>
              <w:spacing w:line="268" w:lineRule="exact"/>
              <w:ind w:right="348"/>
              <w:jc w:val="right"/>
              <w:rPr>
                <w:noProof/>
                <w:color w:val="000000" w:themeColor="text1"/>
                <w:sz w:val="24"/>
              </w:rPr>
            </w:pPr>
            <w:r w:rsidRPr="00984D1E">
              <w:rPr>
                <w:noProof/>
                <w:color w:val="000000" w:themeColor="text1"/>
                <w:sz w:val="24"/>
              </w:rPr>
              <w:t>+</w:t>
            </w:r>
          </w:p>
        </w:tc>
        <w:tc>
          <w:tcPr>
            <w:tcW w:w="850" w:type="dxa"/>
          </w:tcPr>
          <w:p w14:paraId="6EBBB4E0" w14:textId="77777777" w:rsidR="00C254C2" w:rsidRPr="00984D1E" w:rsidRDefault="00B21731">
            <w:pPr>
              <w:pStyle w:val="TableParagraph"/>
              <w:spacing w:line="268" w:lineRule="exact"/>
              <w:ind w:left="7"/>
              <w:rPr>
                <w:noProof/>
                <w:color w:val="000000" w:themeColor="text1"/>
                <w:sz w:val="24"/>
              </w:rPr>
            </w:pPr>
            <w:r w:rsidRPr="00984D1E">
              <w:rPr>
                <w:noProof/>
                <w:color w:val="000000" w:themeColor="text1"/>
                <w:sz w:val="24"/>
              </w:rPr>
              <w:t>+</w:t>
            </w:r>
          </w:p>
        </w:tc>
        <w:tc>
          <w:tcPr>
            <w:tcW w:w="852" w:type="dxa"/>
          </w:tcPr>
          <w:p w14:paraId="3216F953" w14:textId="77777777" w:rsidR="00C254C2" w:rsidRPr="00984D1E" w:rsidRDefault="00B21731">
            <w:pPr>
              <w:pStyle w:val="TableParagraph"/>
              <w:spacing w:line="268" w:lineRule="exact"/>
              <w:ind w:right="349"/>
              <w:jc w:val="right"/>
              <w:rPr>
                <w:noProof/>
                <w:color w:val="000000" w:themeColor="text1"/>
                <w:sz w:val="24"/>
              </w:rPr>
            </w:pPr>
            <w:r w:rsidRPr="00984D1E">
              <w:rPr>
                <w:noProof/>
                <w:color w:val="000000" w:themeColor="text1"/>
                <w:sz w:val="24"/>
              </w:rPr>
              <w:t>+</w:t>
            </w:r>
          </w:p>
        </w:tc>
      </w:tr>
      <w:tr w:rsidR="00C254C2" w:rsidRPr="00984D1E" w14:paraId="3F68C0F7" w14:textId="77777777">
        <w:trPr>
          <w:trHeight w:val="551"/>
        </w:trPr>
        <w:tc>
          <w:tcPr>
            <w:tcW w:w="1956" w:type="dxa"/>
          </w:tcPr>
          <w:p w14:paraId="4459307B" w14:textId="4F4228DE"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Ерітінді</w:t>
            </w:r>
            <w:r w:rsidR="001154A8" w:rsidRPr="001154A8">
              <w:rPr>
                <w:noProof/>
                <w:vanish/>
                <w:color w:val="000000" w:themeColor="text1"/>
                <w:spacing w:val="-20"/>
                <w:w w:val="1"/>
                <w:sz w:val="24"/>
              </w:rPr>
              <w:t>‬</w:t>
            </w:r>
            <w:r w:rsidR="001154A8">
              <w:rPr>
                <w:noProof/>
                <w:color w:val="000000" w:themeColor="text1"/>
                <w:sz w:val="24"/>
              </w:rPr>
              <w:t xml:space="preserve">нің </w:t>
            </w:r>
            <w:r w:rsidRPr="00984D1E">
              <w:rPr>
                <w:noProof/>
                <w:color w:val="000000" w:themeColor="text1"/>
                <w:sz w:val="24"/>
              </w:rPr>
              <w:t>түсі</w:t>
            </w:r>
          </w:p>
        </w:tc>
        <w:tc>
          <w:tcPr>
            <w:tcW w:w="2268" w:type="dxa"/>
          </w:tcPr>
          <w:p w14:paraId="2CA5BB85" w14:textId="77777777" w:rsidR="00C254C2" w:rsidRPr="00984D1E" w:rsidRDefault="00B21731">
            <w:pPr>
              <w:pStyle w:val="TableParagraph"/>
              <w:spacing w:line="268" w:lineRule="exact"/>
              <w:ind w:left="107"/>
              <w:jc w:val="left"/>
              <w:rPr>
                <w:noProof/>
                <w:color w:val="000000" w:themeColor="text1"/>
                <w:sz w:val="24"/>
              </w:rPr>
            </w:pPr>
            <w:r w:rsidRPr="00984D1E">
              <w:rPr>
                <w:noProof/>
                <w:color w:val="000000" w:themeColor="text1"/>
                <w:sz w:val="24"/>
              </w:rPr>
              <w:t>ҚР МФ І, т. 1, 2.2.2,</w:t>
            </w:r>
          </w:p>
          <w:p w14:paraId="6D17B92D" w14:textId="74EA4BBD" w:rsidR="00C254C2" w:rsidRPr="00984D1E" w:rsidRDefault="00D92218">
            <w:pPr>
              <w:pStyle w:val="TableParagraph"/>
              <w:spacing w:line="264" w:lineRule="exact"/>
              <w:ind w:left="107"/>
              <w:jc w:val="left"/>
              <w:rPr>
                <w:noProof/>
                <w:color w:val="000000" w:themeColor="text1"/>
                <w:sz w:val="24"/>
              </w:rPr>
            </w:pPr>
            <w:r w:rsidRPr="00984D1E">
              <w:rPr>
                <w:noProof/>
                <w:color w:val="000000" w:themeColor="text1"/>
                <w:sz w:val="24"/>
              </w:rPr>
              <w:t>II</w:t>
            </w:r>
            <w:r w:rsidR="00B21731" w:rsidRPr="00984D1E">
              <w:rPr>
                <w:noProof/>
                <w:color w:val="000000" w:themeColor="text1"/>
                <w:sz w:val="24"/>
              </w:rPr>
              <w:t xml:space="preserve"> әдіс</w:t>
            </w:r>
          </w:p>
        </w:tc>
        <w:tc>
          <w:tcPr>
            <w:tcW w:w="4961" w:type="dxa"/>
          </w:tcPr>
          <w:p w14:paraId="4227E7B6" w14:textId="348A6E3D" w:rsidR="00C254C2" w:rsidRPr="00984D1E" w:rsidRDefault="00B21731">
            <w:pPr>
              <w:pStyle w:val="TableParagraph"/>
              <w:spacing w:before="19" w:line="256" w:lineRule="exact"/>
              <w:ind w:left="107" w:right="870"/>
              <w:jc w:val="left"/>
              <w:rPr>
                <w:noProof/>
                <w:color w:val="000000" w:themeColor="text1"/>
                <w:sz w:val="24"/>
              </w:rPr>
            </w:pPr>
            <w:r w:rsidRPr="00984D1E">
              <w:rPr>
                <w:noProof/>
                <w:color w:val="000000" w:themeColor="text1"/>
                <w:sz w:val="24"/>
              </w:rPr>
              <w:t>S ерітіндісі</w:t>
            </w:r>
            <w:r w:rsidR="001154A8" w:rsidRPr="001154A8">
              <w:rPr>
                <w:noProof/>
                <w:vanish/>
                <w:color w:val="000000" w:themeColor="text1"/>
                <w:spacing w:val="-20"/>
                <w:w w:val="1"/>
                <w:sz w:val="24"/>
              </w:rPr>
              <w:t>‬</w:t>
            </w:r>
            <w:r w:rsidR="001154A8">
              <w:rPr>
                <w:noProof/>
                <w:color w:val="000000" w:themeColor="text1"/>
                <w:sz w:val="24"/>
              </w:rPr>
              <w:t xml:space="preserve">нің </w:t>
            </w:r>
            <w:r w:rsidRPr="00984D1E">
              <w:rPr>
                <w:noProof/>
                <w:color w:val="000000" w:themeColor="text1"/>
                <w:sz w:val="24"/>
              </w:rPr>
              <w:t xml:space="preserve">түсі </w:t>
            </w:r>
            <w:r w:rsidRPr="00984D1E">
              <w:rPr>
                <w:i/>
                <w:noProof/>
                <w:color w:val="000000" w:themeColor="text1"/>
                <w:sz w:val="24"/>
              </w:rPr>
              <w:t>Y</w:t>
            </w:r>
            <w:r w:rsidRPr="00984D1E">
              <w:rPr>
                <w:i/>
                <w:noProof/>
                <w:color w:val="000000" w:themeColor="text1"/>
                <w:sz w:val="16"/>
              </w:rPr>
              <w:t xml:space="preserve">1 </w:t>
            </w:r>
            <w:r w:rsidRPr="00984D1E">
              <w:rPr>
                <w:i/>
                <w:noProof/>
                <w:color w:val="000000" w:themeColor="text1"/>
                <w:sz w:val="24"/>
              </w:rPr>
              <w:t>салыстыру ерітіндісі</w:t>
            </w:r>
            <w:r w:rsidR="001154A8" w:rsidRPr="001154A8">
              <w:rPr>
                <w:i/>
                <w:noProof/>
                <w:vanish/>
                <w:color w:val="000000" w:themeColor="text1"/>
                <w:spacing w:val="-20"/>
                <w:w w:val="1"/>
                <w:sz w:val="24"/>
              </w:rPr>
              <w:t>‬</w:t>
            </w:r>
            <w:r w:rsidR="001154A8">
              <w:rPr>
                <w:i/>
                <w:noProof/>
                <w:color w:val="000000" w:themeColor="text1"/>
                <w:sz w:val="24"/>
              </w:rPr>
              <w:t xml:space="preserve">нен </w:t>
            </w:r>
            <w:r w:rsidRPr="00984D1E">
              <w:rPr>
                <w:noProof/>
                <w:color w:val="000000" w:themeColor="text1"/>
                <w:sz w:val="24"/>
              </w:rPr>
              <w:t>интенсив</w:t>
            </w:r>
            <w:r w:rsidR="001154A8" w:rsidRPr="001154A8">
              <w:rPr>
                <w:noProof/>
                <w:vanish/>
                <w:color w:val="000000" w:themeColor="text1"/>
                <w:spacing w:val="-20"/>
                <w:w w:val="1"/>
                <w:sz w:val="24"/>
              </w:rPr>
              <w:t>‬</w:t>
            </w:r>
            <w:r w:rsidR="001154A8">
              <w:rPr>
                <w:noProof/>
                <w:color w:val="000000" w:themeColor="text1"/>
                <w:sz w:val="24"/>
              </w:rPr>
              <w:t xml:space="preserve">ті </w:t>
            </w:r>
            <w:r w:rsidRPr="00984D1E">
              <w:rPr>
                <w:noProof/>
                <w:color w:val="000000" w:themeColor="text1"/>
                <w:sz w:val="24"/>
              </w:rPr>
              <w:t>болмауы тиіс</w:t>
            </w:r>
          </w:p>
        </w:tc>
        <w:tc>
          <w:tcPr>
            <w:tcW w:w="852" w:type="dxa"/>
          </w:tcPr>
          <w:p w14:paraId="0FF10E68" w14:textId="77777777" w:rsidR="00C254C2" w:rsidRPr="00984D1E" w:rsidRDefault="00B21731">
            <w:pPr>
              <w:pStyle w:val="TableParagraph"/>
              <w:spacing w:line="268" w:lineRule="exact"/>
              <w:ind w:right="347"/>
              <w:jc w:val="right"/>
              <w:rPr>
                <w:noProof/>
                <w:color w:val="000000" w:themeColor="text1"/>
                <w:sz w:val="24"/>
              </w:rPr>
            </w:pPr>
            <w:r w:rsidRPr="00984D1E">
              <w:rPr>
                <w:noProof/>
                <w:color w:val="000000" w:themeColor="text1"/>
                <w:sz w:val="24"/>
              </w:rPr>
              <w:t>+</w:t>
            </w:r>
          </w:p>
        </w:tc>
        <w:tc>
          <w:tcPr>
            <w:tcW w:w="850" w:type="dxa"/>
          </w:tcPr>
          <w:p w14:paraId="2DC264BA" w14:textId="77777777" w:rsidR="00C254C2" w:rsidRPr="00984D1E" w:rsidRDefault="00B21731">
            <w:pPr>
              <w:pStyle w:val="TableParagraph"/>
              <w:spacing w:line="268" w:lineRule="exact"/>
              <w:ind w:right="347"/>
              <w:jc w:val="right"/>
              <w:rPr>
                <w:noProof/>
                <w:color w:val="000000" w:themeColor="text1"/>
                <w:sz w:val="24"/>
              </w:rPr>
            </w:pPr>
            <w:r w:rsidRPr="00984D1E">
              <w:rPr>
                <w:noProof/>
                <w:color w:val="000000" w:themeColor="text1"/>
                <w:sz w:val="24"/>
              </w:rPr>
              <w:t>+</w:t>
            </w:r>
          </w:p>
        </w:tc>
        <w:tc>
          <w:tcPr>
            <w:tcW w:w="850" w:type="dxa"/>
          </w:tcPr>
          <w:p w14:paraId="159F0F36" w14:textId="77777777" w:rsidR="00C254C2" w:rsidRPr="00984D1E" w:rsidRDefault="00B21731">
            <w:pPr>
              <w:pStyle w:val="TableParagraph"/>
              <w:spacing w:line="268" w:lineRule="exact"/>
              <w:ind w:right="345"/>
              <w:jc w:val="right"/>
              <w:rPr>
                <w:noProof/>
                <w:color w:val="000000" w:themeColor="text1"/>
                <w:sz w:val="24"/>
              </w:rPr>
            </w:pPr>
            <w:r w:rsidRPr="00984D1E">
              <w:rPr>
                <w:noProof/>
                <w:color w:val="000000" w:themeColor="text1"/>
                <w:sz w:val="24"/>
              </w:rPr>
              <w:t>+</w:t>
            </w:r>
          </w:p>
        </w:tc>
        <w:tc>
          <w:tcPr>
            <w:tcW w:w="852" w:type="dxa"/>
          </w:tcPr>
          <w:p w14:paraId="121743B7" w14:textId="77777777" w:rsidR="00C254C2" w:rsidRPr="00984D1E" w:rsidRDefault="00B21731">
            <w:pPr>
              <w:pStyle w:val="TableParagraph"/>
              <w:spacing w:line="268" w:lineRule="exact"/>
              <w:ind w:right="348"/>
              <w:jc w:val="right"/>
              <w:rPr>
                <w:noProof/>
                <w:color w:val="000000" w:themeColor="text1"/>
                <w:sz w:val="24"/>
              </w:rPr>
            </w:pPr>
            <w:r w:rsidRPr="00984D1E">
              <w:rPr>
                <w:noProof/>
                <w:color w:val="000000" w:themeColor="text1"/>
                <w:sz w:val="24"/>
              </w:rPr>
              <w:t>+</w:t>
            </w:r>
          </w:p>
        </w:tc>
        <w:tc>
          <w:tcPr>
            <w:tcW w:w="850" w:type="dxa"/>
          </w:tcPr>
          <w:p w14:paraId="218D86B1" w14:textId="77777777" w:rsidR="00C254C2" w:rsidRPr="00984D1E" w:rsidRDefault="00B21731">
            <w:pPr>
              <w:pStyle w:val="TableParagraph"/>
              <w:spacing w:line="268" w:lineRule="exact"/>
              <w:ind w:right="348"/>
              <w:jc w:val="right"/>
              <w:rPr>
                <w:noProof/>
                <w:color w:val="000000" w:themeColor="text1"/>
                <w:sz w:val="24"/>
              </w:rPr>
            </w:pPr>
            <w:r w:rsidRPr="00984D1E">
              <w:rPr>
                <w:noProof/>
                <w:color w:val="000000" w:themeColor="text1"/>
                <w:sz w:val="24"/>
              </w:rPr>
              <w:t>+</w:t>
            </w:r>
          </w:p>
        </w:tc>
        <w:tc>
          <w:tcPr>
            <w:tcW w:w="850" w:type="dxa"/>
          </w:tcPr>
          <w:p w14:paraId="4D750B84" w14:textId="77777777" w:rsidR="00C254C2" w:rsidRPr="00984D1E" w:rsidRDefault="00B21731">
            <w:pPr>
              <w:pStyle w:val="TableParagraph"/>
              <w:spacing w:line="268" w:lineRule="exact"/>
              <w:ind w:left="7"/>
              <w:rPr>
                <w:noProof/>
                <w:color w:val="000000" w:themeColor="text1"/>
                <w:sz w:val="24"/>
              </w:rPr>
            </w:pPr>
            <w:r w:rsidRPr="00984D1E">
              <w:rPr>
                <w:noProof/>
                <w:color w:val="000000" w:themeColor="text1"/>
                <w:sz w:val="24"/>
              </w:rPr>
              <w:t>+</w:t>
            </w:r>
          </w:p>
        </w:tc>
        <w:tc>
          <w:tcPr>
            <w:tcW w:w="852" w:type="dxa"/>
          </w:tcPr>
          <w:p w14:paraId="1E47B147" w14:textId="77777777" w:rsidR="00C254C2" w:rsidRPr="00984D1E" w:rsidRDefault="00B21731">
            <w:pPr>
              <w:pStyle w:val="TableParagraph"/>
              <w:spacing w:line="268" w:lineRule="exact"/>
              <w:ind w:right="349"/>
              <w:jc w:val="right"/>
              <w:rPr>
                <w:noProof/>
                <w:color w:val="000000" w:themeColor="text1"/>
                <w:sz w:val="24"/>
              </w:rPr>
            </w:pPr>
            <w:r w:rsidRPr="00984D1E">
              <w:rPr>
                <w:noProof/>
                <w:color w:val="000000" w:themeColor="text1"/>
                <w:sz w:val="24"/>
              </w:rPr>
              <w:t>+</w:t>
            </w:r>
          </w:p>
        </w:tc>
      </w:tr>
      <w:tr w:rsidR="00C254C2" w:rsidRPr="00984D1E" w14:paraId="08FDC8D7" w14:textId="77777777">
        <w:trPr>
          <w:trHeight w:val="285"/>
        </w:trPr>
        <w:tc>
          <w:tcPr>
            <w:tcW w:w="1956" w:type="dxa"/>
          </w:tcPr>
          <w:p w14:paraId="30BFAB35" w14:textId="77777777" w:rsidR="00C254C2" w:rsidRPr="00984D1E" w:rsidRDefault="00B21731">
            <w:pPr>
              <w:pStyle w:val="TableParagraph"/>
              <w:spacing w:line="265" w:lineRule="exact"/>
              <w:ind w:left="107"/>
              <w:jc w:val="left"/>
              <w:rPr>
                <w:noProof/>
                <w:color w:val="000000" w:themeColor="text1"/>
                <w:sz w:val="24"/>
              </w:rPr>
            </w:pPr>
            <w:r w:rsidRPr="00984D1E">
              <w:rPr>
                <w:noProof/>
                <w:color w:val="000000" w:themeColor="text1"/>
                <w:sz w:val="24"/>
              </w:rPr>
              <w:t>рН</w:t>
            </w:r>
          </w:p>
        </w:tc>
        <w:tc>
          <w:tcPr>
            <w:tcW w:w="2268" w:type="dxa"/>
          </w:tcPr>
          <w:p w14:paraId="4417E42C" w14:textId="77777777" w:rsidR="00C254C2" w:rsidRPr="00984D1E" w:rsidRDefault="00B21731">
            <w:pPr>
              <w:pStyle w:val="TableParagraph"/>
              <w:spacing w:line="265" w:lineRule="exact"/>
              <w:ind w:left="107"/>
              <w:jc w:val="left"/>
              <w:rPr>
                <w:noProof/>
                <w:color w:val="000000" w:themeColor="text1"/>
                <w:sz w:val="24"/>
              </w:rPr>
            </w:pPr>
            <w:r w:rsidRPr="00984D1E">
              <w:rPr>
                <w:noProof/>
                <w:color w:val="000000" w:themeColor="text1"/>
                <w:sz w:val="24"/>
              </w:rPr>
              <w:t>ҚР МФ І, т. 1, 2.2.3</w:t>
            </w:r>
          </w:p>
        </w:tc>
        <w:tc>
          <w:tcPr>
            <w:tcW w:w="4961" w:type="dxa"/>
          </w:tcPr>
          <w:p w14:paraId="6399569B" w14:textId="38ECD4F8" w:rsidR="00C254C2" w:rsidRPr="00984D1E" w:rsidRDefault="00B21731">
            <w:pPr>
              <w:pStyle w:val="TableParagraph"/>
              <w:spacing w:line="265" w:lineRule="exact"/>
              <w:ind w:left="107"/>
              <w:jc w:val="left"/>
              <w:rPr>
                <w:noProof/>
                <w:color w:val="000000" w:themeColor="text1"/>
                <w:sz w:val="24"/>
              </w:rPr>
            </w:pPr>
            <w:r w:rsidRPr="00984D1E">
              <w:rPr>
                <w:noProof/>
                <w:color w:val="000000" w:themeColor="text1"/>
                <w:sz w:val="24"/>
              </w:rPr>
              <w:t>S ерітіндісі</w:t>
            </w:r>
            <w:r w:rsidR="001154A8" w:rsidRPr="001154A8">
              <w:rPr>
                <w:noProof/>
                <w:vanish/>
                <w:color w:val="000000" w:themeColor="text1"/>
                <w:spacing w:val="-20"/>
                <w:w w:val="1"/>
                <w:sz w:val="24"/>
              </w:rPr>
              <w:t>‬</w:t>
            </w:r>
            <w:r w:rsidR="001154A8">
              <w:rPr>
                <w:noProof/>
                <w:color w:val="000000" w:themeColor="text1"/>
                <w:sz w:val="24"/>
              </w:rPr>
              <w:t xml:space="preserve">нің </w:t>
            </w:r>
            <w:r w:rsidRPr="00984D1E">
              <w:rPr>
                <w:noProof/>
                <w:color w:val="000000" w:themeColor="text1"/>
                <w:sz w:val="24"/>
              </w:rPr>
              <w:t>рН мәні 4.0 - 5.5</w:t>
            </w:r>
          </w:p>
        </w:tc>
        <w:tc>
          <w:tcPr>
            <w:tcW w:w="852" w:type="dxa"/>
          </w:tcPr>
          <w:p w14:paraId="0C9C645C" w14:textId="77777777" w:rsidR="00C254C2" w:rsidRPr="00984D1E" w:rsidRDefault="00B21731">
            <w:pPr>
              <w:pStyle w:val="TableParagraph"/>
              <w:spacing w:line="265" w:lineRule="exact"/>
              <w:ind w:left="107"/>
              <w:jc w:val="left"/>
              <w:rPr>
                <w:noProof/>
                <w:color w:val="000000" w:themeColor="text1"/>
                <w:sz w:val="24"/>
              </w:rPr>
            </w:pPr>
            <w:r w:rsidRPr="00984D1E">
              <w:rPr>
                <w:noProof/>
                <w:color w:val="000000" w:themeColor="text1"/>
                <w:sz w:val="24"/>
              </w:rPr>
              <w:t>4.5</w:t>
            </w:r>
          </w:p>
        </w:tc>
        <w:tc>
          <w:tcPr>
            <w:tcW w:w="850" w:type="dxa"/>
          </w:tcPr>
          <w:p w14:paraId="66C2CE0C" w14:textId="77777777" w:rsidR="00C254C2" w:rsidRPr="00984D1E" w:rsidRDefault="00B21731">
            <w:pPr>
              <w:pStyle w:val="TableParagraph"/>
              <w:spacing w:line="265" w:lineRule="exact"/>
              <w:ind w:left="105"/>
              <w:jc w:val="left"/>
              <w:rPr>
                <w:noProof/>
                <w:color w:val="000000" w:themeColor="text1"/>
                <w:sz w:val="24"/>
              </w:rPr>
            </w:pPr>
            <w:r w:rsidRPr="00984D1E">
              <w:rPr>
                <w:noProof/>
                <w:color w:val="000000" w:themeColor="text1"/>
                <w:sz w:val="24"/>
              </w:rPr>
              <w:t>4.6</w:t>
            </w:r>
          </w:p>
        </w:tc>
        <w:tc>
          <w:tcPr>
            <w:tcW w:w="850" w:type="dxa"/>
          </w:tcPr>
          <w:p w14:paraId="5A679E24" w14:textId="77777777" w:rsidR="00C254C2" w:rsidRPr="00984D1E" w:rsidRDefault="00B21731">
            <w:pPr>
              <w:pStyle w:val="TableParagraph"/>
              <w:spacing w:line="265" w:lineRule="exact"/>
              <w:ind w:right="430"/>
              <w:jc w:val="right"/>
              <w:rPr>
                <w:noProof/>
                <w:color w:val="000000" w:themeColor="text1"/>
                <w:sz w:val="24"/>
              </w:rPr>
            </w:pPr>
            <w:r w:rsidRPr="00984D1E">
              <w:rPr>
                <w:noProof/>
                <w:color w:val="000000" w:themeColor="text1"/>
                <w:sz w:val="24"/>
              </w:rPr>
              <w:t>4.7</w:t>
            </w:r>
          </w:p>
        </w:tc>
        <w:tc>
          <w:tcPr>
            <w:tcW w:w="852" w:type="dxa"/>
          </w:tcPr>
          <w:p w14:paraId="542AA79D" w14:textId="77777777" w:rsidR="00C254C2" w:rsidRPr="00984D1E" w:rsidRDefault="00B21731">
            <w:pPr>
              <w:pStyle w:val="TableParagraph"/>
              <w:spacing w:line="265" w:lineRule="exact"/>
              <w:ind w:left="106"/>
              <w:jc w:val="left"/>
              <w:rPr>
                <w:noProof/>
                <w:color w:val="000000" w:themeColor="text1"/>
                <w:sz w:val="24"/>
              </w:rPr>
            </w:pPr>
            <w:r w:rsidRPr="00984D1E">
              <w:rPr>
                <w:noProof/>
                <w:color w:val="000000" w:themeColor="text1"/>
                <w:sz w:val="24"/>
              </w:rPr>
              <w:t>4.5</w:t>
            </w:r>
          </w:p>
        </w:tc>
        <w:tc>
          <w:tcPr>
            <w:tcW w:w="850" w:type="dxa"/>
          </w:tcPr>
          <w:p w14:paraId="036D1864" w14:textId="77777777" w:rsidR="00C254C2" w:rsidRPr="00984D1E" w:rsidRDefault="00B21731">
            <w:pPr>
              <w:pStyle w:val="TableParagraph"/>
              <w:spacing w:line="265" w:lineRule="exact"/>
              <w:ind w:left="104"/>
              <w:jc w:val="left"/>
              <w:rPr>
                <w:noProof/>
                <w:color w:val="000000" w:themeColor="text1"/>
                <w:sz w:val="24"/>
              </w:rPr>
            </w:pPr>
            <w:r w:rsidRPr="00984D1E">
              <w:rPr>
                <w:noProof/>
                <w:color w:val="000000" w:themeColor="text1"/>
                <w:sz w:val="24"/>
              </w:rPr>
              <w:t>4.5</w:t>
            </w:r>
          </w:p>
        </w:tc>
        <w:tc>
          <w:tcPr>
            <w:tcW w:w="850" w:type="dxa"/>
          </w:tcPr>
          <w:p w14:paraId="0B4D6C74" w14:textId="77777777" w:rsidR="00C254C2" w:rsidRPr="00984D1E" w:rsidRDefault="00B21731">
            <w:pPr>
              <w:pStyle w:val="TableParagraph"/>
              <w:spacing w:line="265" w:lineRule="exact"/>
              <w:ind w:left="106"/>
              <w:jc w:val="left"/>
              <w:rPr>
                <w:noProof/>
                <w:color w:val="000000" w:themeColor="text1"/>
                <w:sz w:val="24"/>
              </w:rPr>
            </w:pPr>
            <w:r w:rsidRPr="00984D1E">
              <w:rPr>
                <w:noProof/>
                <w:color w:val="000000" w:themeColor="text1"/>
                <w:sz w:val="24"/>
              </w:rPr>
              <w:t>4.2</w:t>
            </w:r>
          </w:p>
        </w:tc>
        <w:tc>
          <w:tcPr>
            <w:tcW w:w="852" w:type="dxa"/>
          </w:tcPr>
          <w:p w14:paraId="3446537E" w14:textId="77777777" w:rsidR="00C254C2" w:rsidRPr="00984D1E" w:rsidRDefault="00B21731">
            <w:pPr>
              <w:pStyle w:val="TableParagraph"/>
              <w:spacing w:line="265" w:lineRule="exact"/>
              <w:ind w:left="105"/>
              <w:jc w:val="left"/>
              <w:rPr>
                <w:noProof/>
                <w:color w:val="000000" w:themeColor="text1"/>
                <w:sz w:val="24"/>
              </w:rPr>
            </w:pPr>
            <w:r w:rsidRPr="00984D1E">
              <w:rPr>
                <w:noProof/>
                <w:color w:val="000000" w:themeColor="text1"/>
                <w:sz w:val="24"/>
              </w:rPr>
              <w:t>4.4</w:t>
            </w:r>
          </w:p>
        </w:tc>
      </w:tr>
    </w:tbl>
    <w:p w14:paraId="0B0E9F33" w14:textId="77777777" w:rsidR="00C254C2" w:rsidRPr="00984D1E" w:rsidRDefault="00C254C2">
      <w:pPr>
        <w:spacing w:line="265" w:lineRule="exact"/>
        <w:rPr>
          <w:noProof/>
          <w:color w:val="000000" w:themeColor="text1"/>
          <w:sz w:val="24"/>
        </w:rPr>
        <w:sectPr w:rsidR="00C254C2" w:rsidRPr="00984D1E">
          <w:pgSz w:w="16840" w:h="11910" w:orient="landscape"/>
          <w:pgMar w:top="1100" w:right="280" w:bottom="1100" w:left="1200" w:header="0" w:footer="916" w:gutter="0"/>
          <w:cols w:space="720"/>
        </w:sectPr>
      </w:pPr>
    </w:p>
    <w:p w14:paraId="4AFE18C1" w14:textId="7E213A0B" w:rsidR="00C254C2" w:rsidRPr="00984D1E" w:rsidRDefault="00B21731">
      <w:pPr>
        <w:pStyle w:val="a3"/>
        <w:spacing w:before="163"/>
        <w:ind w:left="288"/>
        <w:rPr>
          <w:noProof/>
          <w:color w:val="000000" w:themeColor="text1"/>
        </w:rPr>
      </w:pPr>
      <w:r w:rsidRPr="00984D1E">
        <w:rPr>
          <w:noProof/>
          <w:color w:val="000000" w:themeColor="text1"/>
        </w:rPr>
        <w:lastRenderedPageBreak/>
        <w:t>Кес</w:t>
      </w:r>
      <w:r w:rsidR="001154A8" w:rsidRPr="001154A8">
        <w:rPr>
          <w:noProof/>
          <w:vanish/>
          <w:color w:val="000000" w:themeColor="text1"/>
          <w:spacing w:val="-20"/>
          <w:w w:val="1"/>
        </w:rPr>
        <w:t>‬</w:t>
      </w:r>
      <w:r w:rsidR="001154A8">
        <w:rPr>
          <w:noProof/>
          <w:color w:val="000000" w:themeColor="text1"/>
        </w:rPr>
        <w:t xml:space="preserve">те </w:t>
      </w:r>
      <w:r w:rsidRPr="00984D1E">
        <w:rPr>
          <w:noProof/>
          <w:color w:val="000000" w:themeColor="text1"/>
        </w:rPr>
        <w:t>55 – AIP – 15 субстанция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микро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тазалығ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жаса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зерттеу</w:t>
      </w:r>
      <w:r w:rsidR="001154A8" w:rsidRPr="001154A8">
        <w:rPr>
          <w:noProof/>
          <w:vanish/>
          <w:color w:val="000000" w:themeColor="text1"/>
          <w:spacing w:val="-20"/>
          <w:w w:val="1"/>
        </w:rPr>
        <w:t>‬</w:t>
      </w:r>
      <w:r w:rsidR="001154A8">
        <w:rPr>
          <w:noProof/>
          <w:color w:val="000000" w:themeColor="text1"/>
        </w:rPr>
        <w:t>л</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нәтижесі</w:t>
      </w:r>
    </w:p>
    <w:p w14:paraId="11088AEB" w14:textId="77777777" w:rsidR="00C254C2" w:rsidRPr="00984D1E" w:rsidRDefault="00C254C2">
      <w:pPr>
        <w:pStyle w:val="a3"/>
        <w:spacing w:before="6"/>
        <w:rPr>
          <w:noProof/>
          <w:color w:val="000000" w:themeColor="text1"/>
        </w:rPr>
      </w:pPr>
    </w:p>
    <w:tbl>
      <w:tblPr>
        <w:tblStyle w:val="TableNormal"/>
        <w:tblW w:w="0" w:type="auto"/>
        <w:tblInd w:w="26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406"/>
        <w:gridCol w:w="992"/>
        <w:gridCol w:w="1681"/>
        <w:gridCol w:w="1583"/>
        <w:gridCol w:w="993"/>
        <w:gridCol w:w="993"/>
        <w:gridCol w:w="995"/>
        <w:gridCol w:w="993"/>
        <w:gridCol w:w="995"/>
        <w:gridCol w:w="1021"/>
        <w:gridCol w:w="983"/>
      </w:tblGrid>
      <w:tr w:rsidR="00C254C2" w:rsidRPr="00984D1E" w14:paraId="1B40B5FB" w14:textId="77777777">
        <w:trPr>
          <w:trHeight w:val="551"/>
        </w:trPr>
        <w:tc>
          <w:tcPr>
            <w:tcW w:w="3406" w:type="dxa"/>
          </w:tcPr>
          <w:p w14:paraId="0FC614F1" w14:textId="77777777" w:rsidR="00C254C2" w:rsidRPr="00984D1E" w:rsidRDefault="00C254C2">
            <w:pPr>
              <w:pStyle w:val="TableParagraph"/>
              <w:spacing w:before="3"/>
              <w:jc w:val="left"/>
              <w:rPr>
                <w:noProof/>
                <w:color w:val="000000" w:themeColor="text1"/>
                <w:sz w:val="23"/>
              </w:rPr>
            </w:pPr>
          </w:p>
          <w:p w14:paraId="3D1E248A" w14:textId="77777777" w:rsidR="00C254C2" w:rsidRPr="00984D1E" w:rsidRDefault="00B21731">
            <w:pPr>
              <w:pStyle w:val="TableParagraph"/>
              <w:spacing w:line="264" w:lineRule="exact"/>
              <w:ind w:left="993"/>
              <w:jc w:val="left"/>
              <w:rPr>
                <w:noProof/>
                <w:color w:val="000000" w:themeColor="text1"/>
                <w:sz w:val="24"/>
              </w:rPr>
            </w:pPr>
            <w:r w:rsidRPr="00984D1E">
              <w:rPr>
                <w:noProof/>
                <w:color w:val="000000" w:themeColor="text1"/>
                <w:sz w:val="24"/>
              </w:rPr>
              <w:t>Көрсеткіштер</w:t>
            </w:r>
          </w:p>
        </w:tc>
        <w:tc>
          <w:tcPr>
            <w:tcW w:w="992" w:type="dxa"/>
            <w:vMerge w:val="restart"/>
          </w:tcPr>
          <w:p w14:paraId="486C8472" w14:textId="77777777" w:rsidR="00C254C2" w:rsidRPr="00984D1E" w:rsidRDefault="00C254C2">
            <w:pPr>
              <w:pStyle w:val="TableParagraph"/>
              <w:spacing w:before="3"/>
              <w:jc w:val="left"/>
              <w:rPr>
                <w:noProof/>
                <w:color w:val="000000" w:themeColor="text1"/>
                <w:sz w:val="23"/>
              </w:rPr>
            </w:pPr>
          </w:p>
          <w:p w14:paraId="0621D9BE" w14:textId="77777777" w:rsidR="00C254C2" w:rsidRPr="00984D1E" w:rsidRDefault="00B21731">
            <w:pPr>
              <w:pStyle w:val="TableParagraph"/>
              <w:ind w:left="179"/>
              <w:jc w:val="left"/>
              <w:rPr>
                <w:noProof/>
                <w:color w:val="000000" w:themeColor="text1"/>
                <w:sz w:val="24"/>
              </w:rPr>
            </w:pPr>
            <w:r w:rsidRPr="00984D1E">
              <w:rPr>
                <w:noProof/>
                <w:color w:val="000000" w:themeColor="text1"/>
                <w:sz w:val="24"/>
              </w:rPr>
              <w:t>Серия</w:t>
            </w:r>
          </w:p>
        </w:tc>
        <w:tc>
          <w:tcPr>
            <w:tcW w:w="1681" w:type="dxa"/>
            <w:vMerge w:val="restart"/>
          </w:tcPr>
          <w:p w14:paraId="5BAAF6B5" w14:textId="77777777" w:rsidR="00C254C2" w:rsidRPr="00984D1E" w:rsidRDefault="00C254C2">
            <w:pPr>
              <w:pStyle w:val="TableParagraph"/>
              <w:spacing w:before="3"/>
              <w:jc w:val="left"/>
              <w:rPr>
                <w:noProof/>
                <w:color w:val="000000" w:themeColor="text1"/>
                <w:sz w:val="23"/>
              </w:rPr>
            </w:pPr>
          </w:p>
          <w:p w14:paraId="48C76FCB" w14:textId="77777777" w:rsidR="00C254C2" w:rsidRPr="00984D1E" w:rsidRDefault="00B21731">
            <w:pPr>
              <w:pStyle w:val="TableParagraph"/>
              <w:ind w:left="437" w:right="414" w:firstLine="9"/>
              <w:jc w:val="left"/>
              <w:rPr>
                <w:noProof/>
                <w:color w:val="000000" w:themeColor="text1"/>
                <w:sz w:val="24"/>
              </w:rPr>
            </w:pPr>
            <w:r w:rsidRPr="00984D1E">
              <w:rPr>
                <w:noProof/>
                <w:color w:val="000000" w:themeColor="text1"/>
                <w:sz w:val="24"/>
              </w:rPr>
              <w:t>Зерттеу әдістері</w:t>
            </w:r>
          </w:p>
        </w:tc>
        <w:tc>
          <w:tcPr>
            <w:tcW w:w="1583" w:type="dxa"/>
            <w:vMerge w:val="restart"/>
          </w:tcPr>
          <w:p w14:paraId="2618AA1F" w14:textId="77777777" w:rsidR="00C254C2" w:rsidRPr="00984D1E" w:rsidRDefault="00B21731">
            <w:pPr>
              <w:pStyle w:val="TableParagraph"/>
              <w:ind w:left="199" w:right="194" w:firstLine="1"/>
              <w:rPr>
                <w:noProof/>
                <w:color w:val="000000" w:themeColor="text1"/>
                <w:sz w:val="24"/>
              </w:rPr>
            </w:pPr>
            <w:r w:rsidRPr="00984D1E">
              <w:rPr>
                <w:noProof/>
                <w:color w:val="000000" w:themeColor="text1"/>
                <w:sz w:val="24"/>
              </w:rPr>
              <w:t>Сапа көрсеткіші: ауытқу нормалары</w:t>
            </w:r>
          </w:p>
        </w:tc>
        <w:tc>
          <w:tcPr>
            <w:tcW w:w="6973" w:type="dxa"/>
            <w:gridSpan w:val="7"/>
          </w:tcPr>
          <w:p w14:paraId="1B4325E8" w14:textId="77777777" w:rsidR="00C254C2" w:rsidRPr="00984D1E" w:rsidRDefault="00C254C2">
            <w:pPr>
              <w:pStyle w:val="TableParagraph"/>
              <w:spacing w:before="3"/>
              <w:jc w:val="left"/>
              <w:rPr>
                <w:noProof/>
                <w:color w:val="000000" w:themeColor="text1"/>
                <w:sz w:val="23"/>
              </w:rPr>
            </w:pPr>
          </w:p>
          <w:p w14:paraId="7A11E30F" w14:textId="77777777" w:rsidR="00C254C2" w:rsidRPr="00984D1E" w:rsidRDefault="00B21731">
            <w:pPr>
              <w:pStyle w:val="TableParagraph"/>
              <w:spacing w:line="264" w:lineRule="exact"/>
              <w:ind w:left="2642" w:right="2661"/>
              <w:rPr>
                <w:noProof/>
                <w:color w:val="000000" w:themeColor="text1"/>
                <w:sz w:val="24"/>
              </w:rPr>
            </w:pPr>
            <w:r w:rsidRPr="00984D1E">
              <w:rPr>
                <w:noProof/>
                <w:color w:val="000000" w:themeColor="text1"/>
                <w:sz w:val="24"/>
              </w:rPr>
              <w:t>Мерзімі (айлар)</w:t>
            </w:r>
          </w:p>
        </w:tc>
      </w:tr>
      <w:tr w:rsidR="00C254C2" w:rsidRPr="00984D1E" w14:paraId="5CFBFCD4" w14:textId="77777777">
        <w:trPr>
          <w:trHeight w:val="774"/>
        </w:trPr>
        <w:tc>
          <w:tcPr>
            <w:tcW w:w="3406" w:type="dxa"/>
          </w:tcPr>
          <w:p w14:paraId="1C9217A8" w14:textId="77777777" w:rsidR="00C254C2" w:rsidRPr="00984D1E" w:rsidRDefault="00C254C2">
            <w:pPr>
              <w:pStyle w:val="TableParagraph"/>
              <w:jc w:val="left"/>
              <w:rPr>
                <w:noProof/>
                <w:color w:val="000000" w:themeColor="text1"/>
                <w:sz w:val="24"/>
              </w:rPr>
            </w:pPr>
          </w:p>
        </w:tc>
        <w:tc>
          <w:tcPr>
            <w:tcW w:w="992" w:type="dxa"/>
            <w:vMerge/>
            <w:tcBorders>
              <w:top w:val="nil"/>
            </w:tcBorders>
          </w:tcPr>
          <w:p w14:paraId="2BA247B9" w14:textId="77777777" w:rsidR="00C254C2" w:rsidRPr="00984D1E" w:rsidRDefault="00C254C2">
            <w:pPr>
              <w:rPr>
                <w:noProof/>
                <w:color w:val="000000" w:themeColor="text1"/>
                <w:sz w:val="2"/>
                <w:szCs w:val="2"/>
              </w:rPr>
            </w:pPr>
          </w:p>
        </w:tc>
        <w:tc>
          <w:tcPr>
            <w:tcW w:w="1681" w:type="dxa"/>
            <w:vMerge/>
            <w:tcBorders>
              <w:top w:val="nil"/>
            </w:tcBorders>
          </w:tcPr>
          <w:p w14:paraId="0BA646D2" w14:textId="77777777" w:rsidR="00C254C2" w:rsidRPr="00984D1E" w:rsidRDefault="00C254C2">
            <w:pPr>
              <w:rPr>
                <w:noProof/>
                <w:color w:val="000000" w:themeColor="text1"/>
                <w:sz w:val="2"/>
                <w:szCs w:val="2"/>
              </w:rPr>
            </w:pPr>
          </w:p>
        </w:tc>
        <w:tc>
          <w:tcPr>
            <w:tcW w:w="1583" w:type="dxa"/>
            <w:vMerge/>
            <w:tcBorders>
              <w:top w:val="nil"/>
            </w:tcBorders>
          </w:tcPr>
          <w:p w14:paraId="04F7AC20" w14:textId="77777777" w:rsidR="00C254C2" w:rsidRPr="00984D1E" w:rsidRDefault="00C254C2">
            <w:pPr>
              <w:rPr>
                <w:noProof/>
                <w:color w:val="000000" w:themeColor="text1"/>
                <w:sz w:val="2"/>
                <w:szCs w:val="2"/>
              </w:rPr>
            </w:pPr>
          </w:p>
        </w:tc>
        <w:tc>
          <w:tcPr>
            <w:tcW w:w="993" w:type="dxa"/>
          </w:tcPr>
          <w:p w14:paraId="2C930631" w14:textId="77777777" w:rsidR="00C254C2" w:rsidRPr="00984D1E" w:rsidRDefault="00C254C2">
            <w:pPr>
              <w:pStyle w:val="TableParagraph"/>
              <w:spacing w:before="11"/>
              <w:jc w:val="left"/>
              <w:rPr>
                <w:noProof/>
                <w:color w:val="000000" w:themeColor="text1"/>
                <w:sz w:val="20"/>
              </w:rPr>
            </w:pPr>
          </w:p>
          <w:p w14:paraId="1F6152FB" w14:textId="77777777" w:rsidR="00C254C2" w:rsidRPr="00984D1E" w:rsidRDefault="00B21731">
            <w:pPr>
              <w:pStyle w:val="TableParagraph"/>
              <w:ind w:right="4"/>
              <w:rPr>
                <w:noProof/>
                <w:color w:val="000000" w:themeColor="text1"/>
                <w:sz w:val="24"/>
              </w:rPr>
            </w:pPr>
            <w:r w:rsidRPr="00984D1E">
              <w:rPr>
                <w:noProof/>
                <w:color w:val="000000" w:themeColor="text1"/>
                <w:sz w:val="24"/>
              </w:rPr>
              <w:t>0</w:t>
            </w:r>
          </w:p>
        </w:tc>
        <w:tc>
          <w:tcPr>
            <w:tcW w:w="993" w:type="dxa"/>
          </w:tcPr>
          <w:p w14:paraId="73B91E1A" w14:textId="77777777" w:rsidR="00C254C2" w:rsidRPr="00984D1E" w:rsidRDefault="00C254C2">
            <w:pPr>
              <w:pStyle w:val="TableParagraph"/>
              <w:spacing w:before="11"/>
              <w:jc w:val="left"/>
              <w:rPr>
                <w:noProof/>
                <w:color w:val="000000" w:themeColor="text1"/>
                <w:sz w:val="20"/>
              </w:rPr>
            </w:pPr>
          </w:p>
          <w:p w14:paraId="1FC4D11F" w14:textId="77777777" w:rsidR="00C254C2" w:rsidRPr="00984D1E" w:rsidRDefault="00B21731">
            <w:pPr>
              <w:pStyle w:val="TableParagraph"/>
              <w:ind w:right="3"/>
              <w:rPr>
                <w:noProof/>
                <w:color w:val="000000" w:themeColor="text1"/>
                <w:sz w:val="24"/>
              </w:rPr>
            </w:pPr>
            <w:r w:rsidRPr="00984D1E">
              <w:rPr>
                <w:noProof/>
                <w:color w:val="000000" w:themeColor="text1"/>
                <w:sz w:val="24"/>
              </w:rPr>
              <w:t>3</w:t>
            </w:r>
          </w:p>
        </w:tc>
        <w:tc>
          <w:tcPr>
            <w:tcW w:w="995" w:type="dxa"/>
          </w:tcPr>
          <w:p w14:paraId="5C974789" w14:textId="77777777" w:rsidR="00C254C2" w:rsidRPr="00984D1E" w:rsidRDefault="00C254C2">
            <w:pPr>
              <w:pStyle w:val="TableParagraph"/>
              <w:spacing w:before="11"/>
              <w:jc w:val="left"/>
              <w:rPr>
                <w:noProof/>
                <w:color w:val="000000" w:themeColor="text1"/>
                <w:sz w:val="20"/>
              </w:rPr>
            </w:pPr>
          </w:p>
          <w:p w14:paraId="32A0323B" w14:textId="77777777" w:rsidR="00C254C2" w:rsidRPr="00984D1E" w:rsidRDefault="00B21731">
            <w:pPr>
              <w:pStyle w:val="TableParagraph"/>
              <w:ind w:right="10"/>
              <w:rPr>
                <w:noProof/>
                <w:color w:val="000000" w:themeColor="text1"/>
                <w:sz w:val="24"/>
              </w:rPr>
            </w:pPr>
            <w:r w:rsidRPr="00984D1E">
              <w:rPr>
                <w:noProof/>
                <w:color w:val="000000" w:themeColor="text1"/>
                <w:sz w:val="24"/>
              </w:rPr>
              <w:t>6</w:t>
            </w:r>
          </w:p>
        </w:tc>
        <w:tc>
          <w:tcPr>
            <w:tcW w:w="993" w:type="dxa"/>
          </w:tcPr>
          <w:p w14:paraId="46B3C4A5" w14:textId="77777777" w:rsidR="00C254C2" w:rsidRPr="00984D1E" w:rsidRDefault="00C254C2">
            <w:pPr>
              <w:pStyle w:val="TableParagraph"/>
              <w:spacing w:before="11"/>
              <w:jc w:val="left"/>
              <w:rPr>
                <w:noProof/>
                <w:color w:val="000000" w:themeColor="text1"/>
                <w:sz w:val="20"/>
              </w:rPr>
            </w:pPr>
          </w:p>
          <w:p w14:paraId="798BC528" w14:textId="77777777" w:rsidR="00C254C2" w:rsidRPr="00984D1E" w:rsidRDefault="00B21731">
            <w:pPr>
              <w:pStyle w:val="TableParagraph"/>
              <w:ind w:right="9"/>
              <w:rPr>
                <w:noProof/>
                <w:color w:val="000000" w:themeColor="text1"/>
                <w:sz w:val="24"/>
              </w:rPr>
            </w:pPr>
            <w:r w:rsidRPr="00984D1E">
              <w:rPr>
                <w:noProof/>
                <w:color w:val="000000" w:themeColor="text1"/>
                <w:sz w:val="24"/>
              </w:rPr>
              <w:t>9</w:t>
            </w:r>
          </w:p>
        </w:tc>
        <w:tc>
          <w:tcPr>
            <w:tcW w:w="995" w:type="dxa"/>
          </w:tcPr>
          <w:p w14:paraId="021779DC" w14:textId="77777777" w:rsidR="00C254C2" w:rsidRPr="00984D1E" w:rsidRDefault="00C254C2">
            <w:pPr>
              <w:pStyle w:val="TableParagraph"/>
              <w:spacing w:before="11"/>
              <w:jc w:val="left"/>
              <w:rPr>
                <w:noProof/>
                <w:color w:val="000000" w:themeColor="text1"/>
                <w:sz w:val="20"/>
              </w:rPr>
            </w:pPr>
          </w:p>
          <w:p w14:paraId="59AA96CE" w14:textId="77777777" w:rsidR="00C254C2" w:rsidRPr="00984D1E" w:rsidRDefault="00B21731">
            <w:pPr>
              <w:pStyle w:val="TableParagraph"/>
              <w:ind w:left="78" w:right="93"/>
              <w:rPr>
                <w:noProof/>
                <w:color w:val="000000" w:themeColor="text1"/>
                <w:sz w:val="24"/>
              </w:rPr>
            </w:pPr>
            <w:r w:rsidRPr="00984D1E">
              <w:rPr>
                <w:noProof/>
                <w:color w:val="000000" w:themeColor="text1"/>
                <w:sz w:val="24"/>
              </w:rPr>
              <w:t>12</w:t>
            </w:r>
          </w:p>
        </w:tc>
        <w:tc>
          <w:tcPr>
            <w:tcW w:w="1021" w:type="dxa"/>
          </w:tcPr>
          <w:p w14:paraId="00684B49" w14:textId="77777777" w:rsidR="00C254C2" w:rsidRPr="00984D1E" w:rsidRDefault="00C254C2">
            <w:pPr>
              <w:pStyle w:val="TableParagraph"/>
              <w:spacing w:before="11"/>
              <w:jc w:val="left"/>
              <w:rPr>
                <w:noProof/>
                <w:color w:val="000000" w:themeColor="text1"/>
                <w:sz w:val="20"/>
              </w:rPr>
            </w:pPr>
          </w:p>
          <w:p w14:paraId="3C1CEFF5" w14:textId="77777777" w:rsidR="00C254C2" w:rsidRPr="00984D1E" w:rsidRDefault="00B21731">
            <w:pPr>
              <w:pStyle w:val="TableParagraph"/>
              <w:ind w:left="74" w:right="94"/>
              <w:rPr>
                <w:noProof/>
                <w:color w:val="000000" w:themeColor="text1"/>
                <w:sz w:val="24"/>
              </w:rPr>
            </w:pPr>
            <w:r w:rsidRPr="00984D1E">
              <w:rPr>
                <w:noProof/>
                <w:color w:val="000000" w:themeColor="text1"/>
                <w:sz w:val="24"/>
              </w:rPr>
              <w:t>18</w:t>
            </w:r>
          </w:p>
        </w:tc>
        <w:tc>
          <w:tcPr>
            <w:tcW w:w="983" w:type="dxa"/>
          </w:tcPr>
          <w:p w14:paraId="3D2E6BF0" w14:textId="77777777" w:rsidR="00C254C2" w:rsidRPr="00984D1E" w:rsidRDefault="00C254C2">
            <w:pPr>
              <w:pStyle w:val="TableParagraph"/>
              <w:spacing w:before="11"/>
              <w:jc w:val="left"/>
              <w:rPr>
                <w:noProof/>
                <w:color w:val="000000" w:themeColor="text1"/>
                <w:sz w:val="20"/>
              </w:rPr>
            </w:pPr>
          </w:p>
          <w:p w14:paraId="38EFA78F" w14:textId="77777777" w:rsidR="00C254C2" w:rsidRPr="00984D1E" w:rsidRDefault="00B21731">
            <w:pPr>
              <w:pStyle w:val="TableParagraph"/>
              <w:ind w:left="76" w:right="103"/>
              <w:rPr>
                <w:noProof/>
                <w:color w:val="000000" w:themeColor="text1"/>
                <w:sz w:val="24"/>
              </w:rPr>
            </w:pPr>
            <w:r w:rsidRPr="00984D1E">
              <w:rPr>
                <w:noProof/>
                <w:color w:val="000000" w:themeColor="text1"/>
                <w:sz w:val="24"/>
              </w:rPr>
              <w:t>24</w:t>
            </w:r>
          </w:p>
        </w:tc>
      </w:tr>
      <w:tr w:rsidR="00C254C2" w:rsidRPr="00984D1E" w14:paraId="7587ED4B" w14:textId="77777777">
        <w:trPr>
          <w:trHeight w:val="1384"/>
        </w:trPr>
        <w:tc>
          <w:tcPr>
            <w:tcW w:w="3406" w:type="dxa"/>
          </w:tcPr>
          <w:p w14:paraId="4A1F2FBA" w14:textId="77777777" w:rsidR="00C254C2" w:rsidRPr="00984D1E" w:rsidRDefault="00B21731">
            <w:pPr>
              <w:pStyle w:val="TableParagraph"/>
              <w:tabs>
                <w:tab w:val="left" w:pos="724"/>
                <w:tab w:val="left" w:pos="2615"/>
              </w:tabs>
              <w:ind w:left="107" w:right="96"/>
              <w:jc w:val="left"/>
              <w:rPr>
                <w:noProof/>
                <w:color w:val="000000" w:themeColor="text1"/>
                <w:sz w:val="24"/>
              </w:rPr>
            </w:pPr>
            <w:r w:rsidRPr="00984D1E">
              <w:rPr>
                <w:noProof/>
                <w:color w:val="000000" w:themeColor="text1"/>
                <w:sz w:val="24"/>
              </w:rPr>
              <w:t>1.1г</w:t>
            </w:r>
            <w:r w:rsidRPr="00984D1E">
              <w:rPr>
                <w:noProof/>
                <w:color w:val="000000" w:themeColor="text1"/>
                <w:sz w:val="24"/>
              </w:rPr>
              <w:tab/>
              <w:t>бактериялардың</w:t>
            </w:r>
            <w:r w:rsidRPr="00984D1E">
              <w:rPr>
                <w:noProof/>
                <w:color w:val="000000" w:themeColor="text1"/>
                <w:sz w:val="24"/>
              </w:rPr>
              <w:tab/>
              <w:t>жалпы саны</w:t>
            </w:r>
          </w:p>
        </w:tc>
        <w:tc>
          <w:tcPr>
            <w:tcW w:w="992" w:type="dxa"/>
            <w:vMerge w:val="restart"/>
            <w:textDirection w:val="btLr"/>
          </w:tcPr>
          <w:p w14:paraId="2976BCD3" w14:textId="77777777" w:rsidR="00C254C2" w:rsidRPr="00984D1E" w:rsidRDefault="00B21731">
            <w:pPr>
              <w:pStyle w:val="TableParagraph"/>
              <w:spacing w:before="106"/>
              <w:ind w:left="2071" w:right="2073"/>
              <w:rPr>
                <w:noProof/>
                <w:color w:val="000000" w:themeColor="text1"/>
                <w:sz w:val="24"/>
              </w:rPr>
            </w:pPr>
            <w:r w:rsidRPr="00984D1E">
              <w:rPr>
                <w:noProof/>
                <w:color w:val="000000" w:themeColor="text1"/>
                <w:sz w:val="24"/>
              </w:rPr>
              <w:t>UB. 10. 2019</w:t>
            </w:r>
          </w:p>
          <w:p w14:paraId="4B36C4B7" w14:textId="77777777" w:rsidR="00C254C2" w:rsidRPr="00984D1E" w:rsidRDefault="00B21731">
            <w:pPr>
              <w:pStyle w:val="TableParagraph"/>
              <w:spacing w:before="7"/>
              <w:ind w:left="2071" w:right="2073"/>
              <w:rPr>
                <w:noProof/>
                <w:color w:val="000000" w:themeColor="text1"/>
                <w:sz w:val="24"/>
              </w:rPr>
            </w:pPr>
            <w:r w:rsidRPr="00984D1E">
              <w:rPr>
                <w:noProof/>
                <w:color w:val="000000" w:themeColor="text1"/>
                <w:sz w:val="24"/>
              </w:rPr>
              <w:t>UB1. 10. 2019</w:t>
            </w:r>
          </w:p>
          <w:p w14:paraId="0F258710" w14:textId="77777777" w:rsidR="00C254C2" w:rsidRPr="00984D1E" w:rsidRDefault="00B21731">
            <w:pPr>
              <w:pStyle w:val="TableParagraph"/>
              <w:spacing w:before="10"/>
              <w:ind w:left="2071" w:right="2073"/>
              <w:rPr>
                <w:noProof/>
                <w:color w:val="000000" w:themeColor="text1"/>
                <w:sz w:val="24"/>
              </w:rPr>
            </w:pPr>
            <w:r w:rsidRPr="00984D1E">
              <w:rPr>
                <w:noProof/>
                <w:color w:val="000000" w:themeColor="text1"/>
                <w:sz w:val="24"/>
              </w:rPr>
              <w:t>UB2. 10. 2019</w:t>
            </w:r>
          </w:p>
        </w:tc>
        <w:tc>
          <w:tcPr>
            <w:tcW w:w="1681" w:type="dxa"/>
            <w:vMerge w:val="restart"/>
          </w:tcPr>
          <w:p w14:paraId="2DBB177A" w14:textId="77777777" w:rsidR="00C254C2" w:rsidRPr="00984D1E" w:rsidRDefault="00B21731">
            <w:pPr>
              <w:pStyle w:val="TableParagraph"/>
              <w:ind w:left="106" w:right="99"/>
              <w:jc w:val="left"/>
              <w:rPr>
                <w:noProof/>
                <w:color w:val="000000" w:themeColor="text1"/>
                <w:sz w:val="24"/>
              </w:rPr>
            </w:pPr>
            <w:r w:rsidRPr="00984D1E">
              <w:rPr>
                <w:noProof/>
                <w:color w:val="000000" w:themeColor="text1"/>
                <w:sz w:val="24"/>
              </w:rPr>
              <w:t>ҚР МФ І, 1т., 5.1.4</w:t>
            </w:r>
          </w:p>
          <w:p w14:paraId="7D8072AA" w14:textId="77777777" w:rsidR="00C254C2" w:rsidRPr="00984D1E" w:rsidRDefault="00B21731">
            <w:pPr>
              <w:pStyle w:val="TableParagraph"/>
              <w:tabs>
                <w:tab w:val="left" w:pos="1330"/>
              </w:tabs>
              <w:ind w:left="106"/>
              <w:jc w:val="left"/>
              <w:rPr>
                <w:noProof/>
                <w:color w:val="000000" w:themeColor="text1"/>
                <w:sz w:val="24"/>
              </w:rPr>
            </w:pPr>
            <w:r w:rsidRPr="00984D1E">
              <w:rPr>
                <w:noProof/>
                <w:color w:val="000000" w:themeColor="text1"/>
                <w:sz w:val="24"/>
              </w:rPr>
              <w:t>категория</w:t>
            </w:r>
            <w:r w:rsidRPr="00984D1E">
              <w:rPr>
                <w:noProof/>
                <w:color w:val="000000" w:themeColor="text1"/>
                <w:sz w:val="24"/>
              </w:rPr>
              <w:tab/>
              <w:t>2.,</w:t>
            </w:r>
          </w:p>
          <w:p w14:paraId="43BBF1AC" w14:textId="77777777" w:rsidR="00C254C2" w:rsidRPr="00984D1E" w:rsidRDefault="00B21731">
            <w:pPr>
              <w:pStyle w:val="TableParagraph"/>
              <w:ind w:left="106"/>
              <w:jc w:val="left"/>
              <w:rPr>
                <w:noProof/>
                <w:color w:val="000000" w:themeColor="text1"/>
                <w:sz w:val="24"/>
              </w:rPr>
            </w:pPr>
            <w:r w:rsidRPr="00984D1E">
              <w:rPr>
                <w:noProof/>
                <w:color w:val="000000" w:themeColor="text1"/>
                <w:sz w:val="24"/>
              </w:rPr>
              <w:t>2.6.12, 2.6.13.</w:t>
            </w:r>
          </w:p>
        </w:tc>
        <w:tc>
          <w:tcPr>
            <w:tcW w:w="1583" w:type="dxa"/>
          </w:tcPr>
          <w:p w14:paraId="1C332E86" w14:textId="77777777" w:rsidR="00C254C2" w:rsidRPr="00984D1E" w:rsidRDefault="00B21731">
            <w:pPr>
              <w:pStyle w:val="TableParagraph"/>
              <w:ind w:left="105" w:right="221"/>
              <w:jc w:val="left"/>
              <w:rPr>
                <w:noProof/>
                <w:color w:val="000000" w:themeColor="text1"/>
                <w:sz w:val="24"/>
              </w:rPr>
            </w:pPr>
            <w:r w:rsidRPr="00984D1E">
              <w:rPr>
                <w:noProof/>
                <w:color w:val="000000" w:themeColor="text1"/>
                <w:sz w:val="24"/>
              </w:rPr>
              <w:t>1г 10</w:t>
            </w:r>
            <w:r w:rsidRPr="00984D1E">
              <w:rPr>
                <w:noProof/>
                <w:color w:val="000000" w:themeColor="text1"/>
                <w:sz w:val="24"/>
                <w:vertAlign w:val="superscript"/>
              </w:rPr>
              <w:t>3</w:t>
            </w:r>
            <w:r w:rsidRPr="00984D1E">
              <w:rPr>
                <w:noProof/>
                <w:color w:val="000000" w:themeColor="text1"/>
                <w:sz w:val="24"/>
              </w:rPr>
              <w:t xml:space="preserve"> аспау керек</w:t>
            </w:r>
          </w:p>
        </w:tc>
        <w:tc>
          <w:tcPr>
            <w:tcW w:w="993" w:type="dxa"/>
          </w:tcPr>
          <w:p w14:paraId="728C98C1" w14:textId="77777777" w:rsidR="00C254C2" w:rsidRPr="00984D1E" w:rsidRDefault="00B21731">
            <w:pPr>
              <w:pStyle w:val="TableParagraph"/>
              <w:spacing w:line="268" w:lineRule="exact"/>
              <w:ind w:left="54" w:right="106"/>
              <w:rPr>
                <w:noProof/>
                <w:color w:val="000000" w:themeColor="text1"/>
                <w:sz w:val="24"/>
              </w:rPr>
            </w:pPr>
            <w:r w:rsidRPr="00984D1E">
              <w:rPr>
                <w:noProof/>
                <w:color w:val="000000" w:themeColor="text1"/>
                <w:sz w:val="24"/>
              </w:rPr>
              <w:t>Сәйкес</w:t>
            </w:r>
          </w:p>
        </w:tc>
        <w:tc>
          <w:tcPr>
            <w:tcW w:w="993" w:type="dxa"/>
          </w:tcPr>
          <w:p w14:paraId="16CD084C" w14:textId="77777777" w:rsidR="00C254C2" w:rsidRPr="00984D1E" w:rsidRDefault="00B21731">
            <w:pPr>
              <w:pStyle w:val="TableParagraph"/>
              <w:spacing w:line="268" w:lineRule="exact"/>
              <w:ind w:left="55" w:right="106"/>
              <w:rPr>
                <w:noProof/>
                <w:color w:val="000000" w:themeColor="text1"/>
                <w:sz w:val="24"/>
              </w:rPr>
            </w:pPr>
            <w:r w:rsidRPr="00984D1E">
              <w:rPr>
                <w:noProof/>
                <w:color w:val="000000" w:themeColor="text1"/>
                <w:sz w:val="24"/>
              </w:rPr>
              <w:t>Сәйкес</w:t>
            </w:r>
          </w:p>
        </w:tc>
        <w:tc>
          <w:tcPr>
            <w:tcW w:w="995" w:type="dxa"/>
          </w:tcPr>
          <w:p w14:paraId="52C3F98A" w14:textId="77777777" w:rsidR="00C254C2" w:rsidRPr="00984D1E" w:rsidRDefault="00B21731">
            <w:pPr>
              <w:pStyle w:val="TableParagraph"/>
              <w:spacing w:line="268" w:lineRule="exact"/>
              <w:ind w:left="78" w:right="134"/>
              <w:rPr>
                <w:noProof/>
                <w:color w:val="000000" w:themeColor="text1"/>
                <w:sz w:val="24"/>
              </w:rPr>
            </w:pPr>
            <w:r w:rsidRPr="00984D1E">
              <w:rPr>
                <w:noProof/>
                <w:color w:val="000000" w:themeColor="text1"/>
                <w:sz w:val="24"/>
              </w:rPr>
              <w:t>Сәйкес</w:t>
            </w:r>
          </w:p>
        </w:tc>
        <w:tc>
          <w:tcPr>
            <w:tcW w:w="993" w:type="dxa"/>
          </w:tcPr>
          <w:p w14:paraId="43490A3C" w14:textId="77777777" w:rsidR="00C254C2" w:rsidRPr="00984D1E" w:rsidRDefault="00B21731">
            <w:pPr>
              <w:pStyle w:val="TableParagraph"/>
              <w:spacing w:line="268" w:lineRule="exact"/>
              <w:ind w:left="44" w:right="106"/>
              <w:rPr>
                <w:noProof/>
                <w:color w:val="000000" w:themeColor="text1"/>
                <w:sz w:val="24"/>
              </w:rPr>
            </w:pPr>
            <w:r w:rsidRPr="00984D1E">
              <w:rPr>
                <w:noProof/>
                <w:color w:val="000000" w:themeColor="text1"/>
                <w:sz w:val="24"/>
              </w:rPr>
              <w:t>Сәйкес</w:t>
            </w:r>
          </w:p>
        </w:tc>
        <w:tc>
          <w:tcPr>
            <w:tcW w:w="995" w:type="dxa"/>
          </w:tcPr>
          <w:p w14:paraId="641A773C" w14:textId="77777777" w:rsidR="00C254C2" w:rsidRPr="00984D1E" w:rsidRDefault="00B21731">
            <w:pPr>
              <w:pStyle w:val="TableParagraph"/>
              <w:spacing w:line="268" w:lineRule="exact"/>
              <w:ind w:left="75" w:right="138"/>
              <w:rPr>
                <w:noProof/>
                <w:color w:val="000000" w:themeColor="text1"/>
                <w:sz w:val="24"/>
              </w:rPr>
            </w:pPr>
            <w:r w:rsidRPr="00984D1E">
              <w:rPr>
                <w:noProof/>
                <w:color w:val="000000" w:themeColor="text1"/>
                <w:sz w:val="24"/>
              </w:rPr>
              <w:t>Сәйкес</w:t>
            </w:r>
          </w:p>
        </w:tc>
        <w:tc>
          <w:tcPr>
            <w:tcW w:w="1021" w:type="dxa"/>
          </w:tcPr>
          <w:p w14:paraId="665D3806" w14:textId="77777777" w:rsidR="00C254C2" w:rsidRPr="00984D1E" w:rsidRDefault="00B21731">
            <w:pPr>
              <w:pStyle w:val="TableParagraph"/>
              <w:spacing w:line="268" w:lineRule="exact"/>
              <w:ind w:left="74" w:right="170"/>
              <w:rPr>
                <w:noProof/>
                <w:color w:val="000000" w:themeColor="text1"/>
                <w:sz w:val="24"/>
              </w:rPr>
            </w:pPr>
            <w:r w:rsidRPr="00984D1E">
              <w:rPr>
                <w:noProof/>
                <w:color w:val="000000" w:themeColor="text1"/>
                <w:sz w:val="24"/>
              </w:rPr>
              <w:t>Сәйкес</w:t>
            </w:r>
          </w:p>
        </w:tc>
        <w:tc>
          <w:tcPr>
            <w:tcW w:w="983" w:type="dxa"/>
          </w:tcPr>
          <w:p w14:paraId="213B285B" w14:textId="77777777" w:rsidR="00C254C2" w:rsidRPr="00984D1E" w:rsidRDefault="00B21731">
            <w:pPr>
              <w:pStyle w:val="TableParagraph"/>
              <w:spacing w:line="270" w:lineRule="exact"/>
              <w:ind w:left="76" w:right="132"/>
              <w:rPr>
                <w:noProof/>
                <w:color w:val="000000" w:themeColor="text1"/>
                <w:sz w:val="24"/>
              </w:rPr>
            </w:pPr>
            <w:r w:rsidRPr="00984D1E">
              <w:rPr>
                <w:noProof/>
                <w:color w:val="000000" w:themeColor="text1"/>
                <w:sz w:val="24"/>
              </w:rPr>
              <w:t>Сәйкес</w:t>
            </w:r>
          </w:p>
        </w:tc>
      </w:tr>
      <w:tr w:rsidR="00C254C2" w:rsidRPr="00984D1E" w14:paraId="15716C98" w14:textId="77777777">
        <w:trPr>
          <w:trHeight w:val="1477"/>
        </w:trPr>
        <w:tc>
          <w:tcPr>
            <w:tcW w:w="3406" w:type="dxa"/>
          </w:tcPr>
          <w:p w14:paraId="7AA745F6" w14:textId="058C5C69" w:rsidR="00C254C2" w:rsidRPr="00984D1E" w:rsidRDefault="00B21731">
            <w:pPr>
              <w:pStyle w:val="TableParagraph"/>
              <w:ind w:left="107" w:right="96"/>
              <w:jc w:val="both"/>
              <w:rPr>
                <w:noProof/>
                <w:color w:val="000000" w:themeColor="text1"/>
                <w:sz w:val="24"/>
              </w:rPr>
            </w:pPr>
            <w:r w:rsidRPr="00984D1E">
              <w:rPr>
                <w:noProof/>
                <w:color w:val="000000" w:themeColor="text1"/>
                <w:sz w:val="24"/>
              </w:rPr>
              <w:t>2. 1г ашыт</w:t>
            </w:r>
            <w:r w:rsidR="001154A8" w:rsidRPr="001154A8">
              <w:rPr>
                <w:noProof/>
                <w:vanish/>
                <w:color w:val="000000" w:themeColor="text1"/>
                <w:spacing w:val="-20"/>
                <w:w w:val="1"/>
                <w:sz w:val="24"/>
              </w:rPr>
              <w:t>‬</w:t>
            </w:r>
            <w:r w:rsidR="001154A8" w:rsidRPr="001154A8">
              <w:rPr>
                <w:noProof/>
                <w:vanish/>
                <w:color w:val="000000" w:themeColor="text1"/>
                <w:spacing w:val="-20"/>
                <w:w w:val="1"/>
                <w:sz w:val="24"/>
              </w:rPr>
              <w:t>‬</w:t>
            </w:r>
            <w:r w:rsidR="001154A8">
              <w:rPr>
                <w:noProof/>
                <w:color w:val="000000" w:themeColor="text1"/>
                <w:sz w:val="24"/>
              </w:rPr>
              <w:t xml:space="preserve">қы </w:t>
            </w:r>
            <w:r w:rsidRPr="00984D1E">
              <w:rPr>
                <w:noProof/>
                <w:color w:val="000000" w:themeColor="text1"/>
                <w:sz w:val="24"/>
              </w:rPr>
              <w:t>жә</w:t>
            </w:r>
            <w:r w:rsidR="001154A8" w:rsidRPr="001154A8">
              <w:rPr>
                <w:noProof/>
                <w:vanish/>
                <w:color w:val="000000" w:themeColor="text1"/>
                <w:spacing w:val="-20"/>
                <w:w w:val="1"/>
                <w:sz w:val="24"/>
              </w:rPr>
              <w:t>‬</w:t>
            </w:r>
            <w:r w:rsidR="001154A8">
              <w:rPr>
                <w:noProof/>
                <w:color w:val="000000" w:themeColor="text1"/>
                <w:sz w:val="24"/>
              </w:rPr>
              <w:t xml:space="preserve">не </w:t>
            </w:r>
            <w:r w:rsidRPr="00984D1E">
              <w:rPr>
                <w:noProof/>
                <w:color w:val="000000" w:themeColor="text1"/>
                <w:sz w:val="24"/>
              </w:rPr>
              <w:t>зең саңырауқұлақтары</w:t>
            </w:r>
            <w:r w:rsidR="001154A8" w:rsidRPr="001154A8">
              <w:rPr>
                <w:noProof/>
                <w:vanish/>
                <w:color w:val="000000" w:themeColor="text1"/>
                <w:spacing w:val="-20"/>
                <w:w w:val="1"/>
                <w:sz w:val="24"/>
              </w:rPr>
              <w:t>‬</w:t>
            </w:r>
            <w:r w:rsidR="001154A8">
              <w:rPr>
                <w:noProof/>
                <w:color w:val="000000" w:themeColor="text1"/>
                <w:sz w:val="24"/>
              </w:rPr>
              <w:t xml:space="preserve">ның </w:t>
            </w:r>
            <w:r w:rsidRPr="00984D1E">
              <w:rPr>
                <w:noProof/>
                <w:color w:val="000000" w:themeColor="text1"/>
                <w:sz w:val="24"/>
              </w:rPr>
              <w:t>жалпы саны</w:t>
            </w:r>
          </w:p>
        </w:tc>
        <w:tc>
          <w:tcPr>
            <w:tcW w:w="992" w:type="dxa"/>
            <w:vMerge/>
            <w:tcBorders>
              <w:top w:val="nil"/>
            </w:tcBorders>
            <w:textDirection w:val="btLr"/>
          </w:tcPr>
          <w:p w14:paraId="7E33E7F9" w14:textId="77777777" w:rsidR="00C254C2" w:rsidRPr="00984D1E" w:rsidRDefault="00C254C2">
            <w:pPr>
              <w:rPr>
                <w:noProof/>
                <w:color w:val="000000" w:themeColor="text1"/>
                <w:sz w:val="2"/>
                <w:szCs w:val="2"/>
              </w:rPr>
            </w:pPr>
          </w:p>
        </w:tc>
        <w:tc>
          <w:tcPr>
            <w:tcW w:w="1681" w:type="dxa"/>
            <w:vMerge/>
            <w:tcBorders>
              <w:top w:val="nil"/>
            </w:tcBorders>
          </w:tcPr>
          <w:p w14:paraId="2857342B" w14:textId="77777777" w:rsidR="00C254C2" w:rsidRPr="00984D1E" w:rsidRDefault="00C254C2">
            <w:pPr>
              <w:rPr>
                <w:noProof/>
                <w:color w:val="000000" w:themeColor="text1"/>
                <w:sz w:val="2"/>
                <w:szCs w:val="2"/>
              </w:rPr>
            </w:pPr>
          </w:p>
        </w:tc>
        <w:tc>
          <w:tcPr>
            <w:tcW w:w="1583" w:type="dxa"/>
          </w:tcPr>
          <w:p w14:paraId="34792113" w14:textId="77777777" w:rsidR="00C254C2" w:rsidRPr="00984D1E" w:rsidRDefault="00B21731">
            <w:pPr>
              <w:pStyle w:val="TableParagraph"/>
              <w:ind w:left="105" w:right="221"/>
              <w:jc w:val="left"/>
              <w:rPr>
                <w:noProof/>
                <w:color w:val="000000" w:themeColor="text1"/>
                <w:sz w:val="24"/>
              </w:rPr>
            </w:pPr>
            <w:r w:rsidRPr="00984D1E">
              <w:rPr>
                <w:noProof/>
                <w:color w:val="000000" w:themeColor="text1"/>
                <w:sz w:val="24"/>
              </w:rPr>
              <w:t>1г 10</w:t>
            </w:r>
            <w:r w:rsidRPr="00984D1E">
              <w:rPr>
                <w:noProof/>
                <w:color w:val="000000" w:themeColor="text1"/>
                <w:sz w:val="24"/>
                <w:vertAlign w:val="superscript"/>
              </w:rPr>
              <w:t>2</w:t>
            </w:r>
            <w:r w:rsidRPr="00984D1E">
              <w:rPr>
                <w:noProof/>
                <w:color w:val="000000" w:themeColor="text1"/>
                <w:sz w:val="24"/>
              </w:rPr>
              <w:t xml:space="preserve"> аспау керек</w:t>
            </w:r>
          </w:p>
        </w:tc>
        <w:tc>
          <w:tcPr>
            <w:tcW w:w="993" w:type="dxa"/>
          </w:tcPr>
          <w:p w14:paraId="25F6AC5F" w14:textId="77777777" w:rsidR="00C254C2" w:rsidRPr="00984D1E" w:rsidRDefault="00B21731">
            <w:pPr>
              <w:pStyle w:val="TableParagraph"/>
              <w:spacing w:line="268" w:lineRule="exact"/>
              <w:ind w:left="54" w:right="106"/>
              <w:rPr>
                <w:noProof/>
                <w:color w:val="000000" w:themeColor="text1"/>
                <w:sz w:val="24"/>
              </w:rPr>
            </w:pPr>
            <w:r w:rsidRPr="00984D1E">
              <w:rPr>
                <w:noProof/>
                <w:color w:val="000000" w:themeColor="text1"/>
                <w:sz w:val="24"/>
              </w:rPr>
              <w:t>Сәйкес</w:t>
            </w:r>
          </w:p>
        </w:tc>
        <w:tc>
          <w:tcPr>
            <w:tcW w:w="993" w:type="dxa"/>
          </w:tcPr>
          <w:p w14:paraId="033F8385" w14:textId="77777777" w:rsidR="00C254C2" w:rsidRPr="00984D1E" w:rsidRDefault="00B21731">
            <w:pPr>
              <w:pStyle w:val="TableParagraph"/>
              <w:spacing w:line="268" w:lineRule="exact"/>
              <w:ind w:left="55" w:right="106"/>
              <w:rPr>
                <w:noProof/>
                <w:color w:val="000000" w:themeColor="text1"/>
                <w:sz w:val="24"/>
              </w:rPr>
            </w:pPr>
            <w:r w:rsidRPr="00984D1E">
              <w:rPr>
                <w:noProof/>
                <w:color w:val="000000" w:themeColor="text1"/>
                <w:sz w:val="24"/>
              </w:rPr>
              <w:t>Сәйкес</w:t>
            </w:r>
          </w:p>
        </w:tc>
        <w:tc>
          <w:tcPr>
            <w:tcW w:w="995" w:type="dxa"/>
          </w:tcPr>
          <w:p w14:paraId="36A531F9" w14:textId="77777777" w:rsidR="00C254C2" w:rsidRPr="00984D1E" w:rsidRDefault="00B21731">
            <w:pPr>
              <w:pStyle w:val="TableParagraph"/>
              <w:spacing w:line="268" w:lineRule="exact"/>
              <w:ind w:left="78" w:right="134"/>
              <w:rPr>
                <w:noProof/>
                <w:color w:val="000000" w:themeColor="text1"/>
                <w:sz w:val="24"/>
              </w:rPr>
            </w:pPr>
            <w:r w:rsidRPr="00984D1E">
              <w:rPr>
                <w:noProof/>
                <w:color w:val="000000" w:themeColor="text1"/>
                <w:sz w:val="24"/>
              </w:rPr>
              <w:t>Сәйкес</w:t>
            </w:r>
          </w:p>
        </w:tc>
        <w:tc>
          <w:tcPr>
            <w:tcW w:w="993" w:type="dxa"/>
          </w:tcPr>
          <w:p w14:paraId="7A7B0130" w14:textId="77777777" w:rsidR="00C254C2" w:rsidRPr="00984D1E" w:rsidRDefault="00B21731">
            <w:pPr>
              <w:pStyle w:val="TableParagraph"/>
              <w:spacing w:line="268" w:lineRule="exact"/>
              <w:ind w:left="44" w:right="106"/>
              <w:rPr>
                <w:noProof/>
                <w:color w:val="000000" w:themeColor="text1"/>
                <w:sz w:val="24"/>
              </w:rPr>
            </w:pPr>
            <w:r w:rsidRPr="00984D1E">
              <w:rPr>
                <w:noProof/>
                <w:color w:val="000000" w:themeColor="text1"/>
                <w:sz w:val="24"/>
              </w:rPr>
              <w:t>Сәйкес</w:t>
            </w:r>
          </w:p>
        </w:tc>
        <w:tc>
          <w:tcPr>
            <w:tcW w:w="995" w:type="dxa"/>
          </w:tcPr>
          <w:p w14:paraId="5BE97636" w14:textId="77777777" w:rsidR="00C254C2" w:rsidRPr="00984D1E" w:rsidRDefault="00B21731">
            <w:pPr>
              <w:pStyle w:val="TableParagraph"/>
              <w:spacing w:line="268" w:lineRule="exact"/>
              <w:ind w:left="75" w:right="138"/>
              <w:rPr>
                <w:noProof/>
                <w:color w:val="000000" w:themeColor="text1"/>
                <w:sz w:val="24"/>
              </w:rPr>
            </w:pPr>
            <w:r w:rsidRPr="00984D1E">
              <w:rPr>
                <w:noProof/>
                <w:color w:val="000000" w:themeColor="text1"/>
                <w:sz w:val="24"/>
              </w:rPr>
              <w:t>Сәйкес</w:t>
            </w:r>
          </w:p>
        </w:tc>
        <w:tc>
          <w:tcPr>
            <w:tcW w:w="1021" w:type="dxa"/>
          </w:tcPr>
          <w:p w14:paraId="2668E57D" w14:textId="77777777" w:rsidR="00C254C2" w:rsidRPr="00984D1E" w:rsidRDefault="00B21731">
            <w:pPr>
              <w:pStyle w:val="TableParagraph"/>
              <w:spacing w:line="268" w:lineRule="exact"/>
              <w:ind w:left="74" w:right="170"/>
              <w:rPr>
                <w:noProof/>
                <w:color w:val="000000" w:themeColor="text1"/>
                <w:sz w:val="24"/>
              </w:rPr>
            </w:pPr>
            <w:r w:rsidRPr="00984D1E">
              <w:rPr>
                <w:noProof/>
                <w:color w:val="000000" w:themeColor="text1"/>
                <w:sz w:val="24"/>
              </w:rPr>
              <w:t>Сәйкес</w:t>
            </w:r>
          </w:p>
        </w:tc>
        <w:tc>
          <w:tcPr>
            <w:tcW w:w="983" w:type="dxa"/>
          </w:tcPr>
          <w:p w14:paraId="2138A728" w14:textId="77777777" w:rsidR="00C254C2" w:rsidRPr="00984D1E" w:rsidRDefault="00B21731">
            <w:pPr>
              <w:pStyle w:val="TableParagraph"/>
              <w:spacing w:line="270" w:lineRule="exact"/>
              <w:ind w:left="76" w:right="132"/>
              <w:rPr>
                <w:noProof/>
                <w:color w:val="000000" w:themeColor="text1"/>
                <w:sz w:val="24"/>
              </w:rPr>
            </w:pPr>
            <w:r w:rsidRPr="00984D1E">
              <w:rPr>
                <w:noProof/>
                <w:color w:val="000000" w:themeColor="text1"/>
                <w:sz w:val="24"/>
              </w:rPr>
              <w:t>Сәйкес</w:t>
            </w:r>
          </w:p>
        </w:tc>
      </w:tr>
      <w:tr w:rsidR="00C254C2" w:rsidRPr="00984D1E" w14:paraId="2D3E00B6" w14:textId="77777777">
        <w:trPr>
          <w:trHeight w:val="1197"/>
        </w:trPr>
        <w:tc>
          <w:tcPr>
            <w:tcW w:w="3406" w:type="dxa"/>
          </w:tcPr>
          <w:p w14:paraId="3B5FCC80" w14:textId="77777777" w:rsidR="00C254C2" w:rsidRPr="00984D1E" w:rsidRDefault="00B21731">
            <w:pPr>
              <w:pStyle w:val="TableParagraph"/>
              <w:spacing w:line="268" w:lineRule="exact"/>
              <w:ind w:left="107"/>
              <w:jc w:val="left"/>
              <w:rPr>
                <w:i/>
                <w:noProof/>
                <w:color w:val="000000" w:themeColor="text1"/>
                <w:sz w:val="24"/>
              </w:rPr>
            </w:pPr>
            <w:r w:rsidRPr="00984D1E">
              <w:rPr>
                <w:noProof/>
                <w:color w:val="000000" w:themeColor="text1"/>
                <w:sz w:val="24"/>
              </w:rPr>
              <w:t xml:space="preserve">3. </w:t>
            </w:r>
            <w:r w:rsidRPr="00984D1E">
              <w:rPr>
                <w:i/>
                <w:noProof/>
                <w:color w:val="000000" w:themeColor="text1"/>
                <w:sz w:val="24"/>
              </w:rPr>
              <w:t>Pseudomonas aeruginoza</w:t>
            </w:r>
          </w:p>
        </w:tc>
        <w:tc>
          <w:tcPr>
            <w:tcW w:w="992" w:type="dxa"/>
            <w:vMerge/>
            <w:tcBorders>
              <w:top w:val="nil"/>
            </w:tcBorders>
            <w:textDirection w:val="btLr"/>
          </w:tcPr>
          <w:p w14:paraId="653516B3" w14:textId="77777777" w:rsidR="00C254C2" w:rsidRPr="00984D1E" w:rsidRDefault="00C254C2">
            <w:pPr>
              <w:rPr>
                <w:noProof/>
                <w:color w:val="000000" w:themeColor="text1"/>
                <w:sz w:val="2"/>
                <w:szCs w:val="2"/>
              </w:rPr>
            </w:pPr>
          </w:p>
        </w:tc>
        <w:tc>
          <w:tcPr>
            <w:tcW w:w="1681" w:type="dxa"/>
            <w:vMerge/>
            <w:tcBorders>
              <w:top w:val="nil"/>
            </w:tcBorders>
          </w:tcPr>
          <w:p w14:paraId="40B4C6D1" w14:textId="77777777" w:rsidR="00C254C2" w:rsidRPr="00984D1E" w:rsidRDefault="00C254C2">
            <w:pPr>
              <w:rPr>
                <w:noProof/>
                <w:color w:val="000000" w:themeColor="text1"/>
                <w:sz w:val="2"/>
                <w:szCs w:val="2"/>
              </w:rPr>
            </w:pPr>
          </w:p>
        </w:tc>
        <w:tc>
          <w:tcPr>
            <w:tcW w:w="1583" w:type="dxa"/>
          </w:tcPr>
          <w:p w14:paraId="723C0814" w14:textId="77777777" w:rsidR="00C254C2" w:rsidRPr="00984D1E" w:rsidRDefault="00B21731">
            <w:pPr>
              <w:pStyle w:val="TableParagraph"/>
              <w:ind w:left="105" w:right="226"/>
              <w:jc w:val="left"/>
              <w:rPr>
                <w:noProof/>
                <w:color w:val="000000" w:themeColor="text1"/>
                <w:sz w:val="24"/>
              </w:rPr>
            </w:pPr>
            <w:r w:rsidRPr="00984D1E">
              <w:rPr>
                <w:noProof/>
                <w:color w:val="000000" w:themeColor="text1"/>
                <w:sz w:val="24"/>
              </w:rPr>
              <w:t>1 г болмауы керек</w:t>
            </w:r>
          </w:p>
        </w:tc>
        <w:tc>
          <w:tcPr>
            <w:tcW w:w="993" w:type="dxa"/>
          </w:tcPr>
          <w:p w14:paraId="040EE466" w14:textId="77777777" w:rsidR="00C254C2" w:rsidRPr="00984D1E" w:rsidRDefault="00B21731">
            <w:pPr>
              <w:pStyle w:val="TableParagraph"/>
              <w:spacing w:line="268" w:lineRule="exact"/>
              <w:ind w:left="54" w:right="106"/>
              <w:rPr>
                <w:noProof/>
                <w:color w:val="000000" w:themeColor="text1"/>
                <w:sz w:val="24"/>
              </w:rPr>
            </w:pPr>
            <w:r w:rsidRPr="00984D1E">
              <w:rPr>
                <w:noProof/>
                <w:color w:val="000000" w:themeColor="text1"/>
                <w:sz w:val="24"/>
              </w:rPr>
              <w:t>Сәйкес</w:t>
            </w:r>
          </w:p>
        </w:tc>
        <w:tc>
          <w:tcPr>
            <w:tcW w:w="993" w:type="dxa"/>
          </w:tcPr>
          <w:p w14:paraId="4A5CDDB8" w14:textId="77777777" w:rsidR="00C254C2" w:rsidRPr="00984D1E" w:rsidRDefault="00B21731">
            <w:pPr>
              <w:pStyle w:val="TableParagraph"/>
              <w:spacing w:line="268" w:lineRule="exact"/>
              <w:ind w:left="55" w:right="106"/>
              <w:rPr>
                <w:noProof/>
                <w:color w:val="000000" w:themeColor="text1"/>
                <w:sz w:val="24"/>
              </w:rPr>
            </w:pPr>
            <w:r w:rsidRPr="00984D1E">
              <w:rPr>
                <w:noProof/>
                <w:color w:val="000000" w:themeColor="text1"/>
                <w:sz w:val="24"/>
              </w:rPr>
              <w:t>Сәйкес</w:t>
            </w:r>
          </w:p>
        </w:tc>
        <w:tc>
          <w:tcPr>
            <w:tcW w:w="995" w:type="dxa"/>
          </w:tcPr>
          <w:p w14:paraId="67B2AC51" w14:textId="77777777" w:rsidR="00C254C2" w:rsidRPr="00984D1E" w:rsidRDefault="00B21731">
            <w:pPr>
              <w:pStyle w:val="TableParagraph"/>
              <w:spacing w:line="268" w:lineRule="exact"/>
              <w:ind w:left="78" w:right="134"/>
              <w:rPr>
                <w:noProof/>
                <w:color w:val="000000" w:themeColor="text1"/>
                <w:sz w:val="24"/>
              </w:rPr>
            </w:pPr>
            <w:r w:rsidRPr="00984D1E">
              <w:rPr>
                <w:noProof/>
                <w:color w:val="000000" w:themeColor="text1"/>
                <w:sz w:val="24"/>
              </w:rPr>
              <w:t>Сәйкес</w:t>
            </w:r>
          </w:p>
        </w:tc>
        <w:tc>
          <w:tcPr>
            <w:tcW w:w="993" w:type="dxa"/>
          </w:tcPr>
          <w:p w14:paraId="4C897C69" w14:textId="77777777" w:rsidR="00C254C2" w:rsidRPr="00984D1E" w:rsidRDefault="00B21731">
            <w:pPr>
              <w:pStyle w:val="TableParagraph"/>
              <w:spacing w:line="268" w:lineRule="exact"/>
              <w:ind w:left="44" w:right="106"/>
              <w:rPr>
                <w:noProof/>
                <w:color w:val="000000" w:themeColor="text1"/>
                <w:sz w:val="24"/>
              </w:rPr>
            </w:pPr>
            <w:r w:rsidRPr="00984D1E">
              <w:rPr>
                <w:noProof/>
                <w:color w:val="000000" w:themeColor="text1"/>
                <w:sz w:val="24"/>
              </w:rPr>
              <w:t>Сәйкес</w:t>
            </w:r>
          </w:p>
        </w:tc>
        <w:tc>
          <w:tcPr>
            <w:tcW w:w="995" w:type="dxa"/>
          </w:tcPr>
          <w:p w14:paraId="5176B1F1" w14:textId="77777777" w:rsidR="00C254C2" w:rsidRPr="00984D1E" w:rsidRDefault="00B21731">
            <w:pPr>
              <w:pStyle w:val="TableParagraph"/>
              <w:spacing w:line="268" w:lineRule="exact"/>
              <w:ind w:left="75" w:right="138"/>
              <w:rPr>
                <w:noProof/>
                <w:color w:val="000000" w:themeColor="text1"/>
                <w:sz w:val="24"/>
              </w:rPr>
            </w:pPr>
            <w:r w:rsidRPr="00984D1E">
              <w:rPr>
                <w:noProof/>
                <w:color w:val="000000" w:themeColor="text1"/>
                <w:sz w:val="24"/>
              </w:rPr>
              <w:t>Сәйкес</w:t>
            </w:r>
          </w:p>
        </w:tc>
        <w:tc>
          <w:tcPr>
            <w:tcW w:w="1021" w:type="dxa"/>
          </w:tcPr>
          <w:p w14:paraId="519556AC" w14:textId="77777777" w:rsidR="00C254C2" w:rsidRPr="00984D1E" w:rsidRDefault="00B21731">
            <w:pPr>
              <w:pStyle w:val="TableParagraph"/>
              <w:spacing w:line="268" w:lineRule="exact"/>
              <w:ind w:left="73" w:right="171"/>
              <w:rPr>
                <w:noProof/>
                <w:color w:val="000000" w:themeColor="text1"/>
                <w:sz w:val="24"/>
              </w:rPr>
            </w:pPr>
            <w:r w:rsidRPr="00984D1E">
              <w:rPr>
                <w:noProof/>
                <w:color w:val="000000" w:themeColor="text1"/>
                <w:sz w:val="24"/>
              </w:rPr>
              <w:t>Сәйкес</w:t>
            </w:r>
          </w:p>
        </w:tc>
        <w:tc>
          <w:tcPr>
            <w:tcW w:w="983" w:type="dxa"/>
          </w:tcPr>
          <w:p w14:paraId="692AE271" w14:textId="77777777" w:rsidR="00C254C2" w:rsidRPr="00984D1E" w:rsidRDefault="00B21731">
            <w:pPr>
              <w:pStyle w:val="TableParagraph"/>
              <w:spacing w:line="270" w:lineRule="exact"/>
              <w:ind w:left="76" w:right="132"/>
              <w:rPr>
                <w:noProof/>
                <w:color w:val="000000" w:themeColor="text1"/>
                <w:sz w:val="24"/>
              </w:rPr>
            </w:pPr>
            <w:r w:rsidRPr="00984D1E">
              <w:rPr>
                <w:noProof/>
                <w:color w:val="000000" w:themeColor="text1"/>
                <w:sz w:val="24"/>
              </w:rPr>
              <w:t>Сәйкес</w:t>
            </w:r>
          </w:p>
        </w:tc>
      </w:tr>
      <w:tr w:rsidR="00C254C2" w:rsidRPr="00984D1E" w14:paraId="4EDE76A4" w14:textId="77777777">
        <w:trPr>
          <w:trHeight w:val="1509"/>
        </w:trPr>
        <w:tc>
          <w:tcPr>
            <w:tcW w:w="3406" w:type="dxa"/>
          </w:tcPr>
          <w:p w14:paraId="3EAE2307" w14:textId="77777777" w:rsidR="00C254C2" w:rsidRPr="00984D1E" w:rsidRDefault="00B21731">
            <w:pPr>
              <w:pStyle w:val="TableParagraph"/>
              <w:spacing w:line="268" w:lineRule="exact"/>
              <w:ind w:left="107"/>
              <w:jc w:val="left"/>
              <w:rPr>
                <w:i/>
                <w:noProof/>
                <w:color w:val="000000" w:themeColor="text1"/>
                <w:sz w:val="24"/>
              </w:rPr>
            </w:pPr>
            <w:r w:rsidRPr="00984D1E">
              <w:rPr>
                <w:noProof/>
                <w:color w:val="000000" w:themeColor="text1"/>
                <w:sz w:val="24"/>
              </w:rPr>
              <w:t xml:space="preserve">4. </w:t>
            </w:r>
            <w:r w:rsidRPr="00984D1E">
              <w:rPr>
                <w:i/>
                <w:noProof/>
                <w:color w:val="000000" w:themeColor="text1"/>
                <w:sz w:val="24"/>
              </w:rPr>
              <w:t>Staphylococcus aureus</w:t>
            </w:r>
          </w:p>
        </w:tc>
        <w:tc>
          <w:tcPr>
            <w:tcW w:w="992" w:type="dxa"/>
            <w:vMerge/>
            <w:tcBorders>
              <w:top w:val="nil"/>
            </w:tcBorders>
            <w:textDirection w:val="btLr"/>
          </w:tcPr>
          <w:p w14:paraId="3982A660" w14:textId="77777777" w:rsidR="00C254C2" w:rsidRPr="00984D1E" w:rsidRDefault="00C254C2">
            <w:pPr>
              <w:rPr>
                <w:noProof/>
                <w:color w:val="000000" w:themeColor="text1"/>
                <w:sz w:val="2"/>
                <w:szCs w:val="2"/>
              </w:rPr>
            </w:pPr>
          </w:p>
        </w:tc>
        <w:tc>
          <w:tcPr>
            <w:tcW w:w="1681" w:type="dxa"/>
            <w:vMerge/>
            <w:tcBorders>
              <w:top w:val="nil"/>
            </w:tcBorders>
          </w:tcPr>
          <w:p w14:paraId="64357AC1" w14:textId="77777777" w:rsidR="00C254C2" w:rsidRPr="00984D1E" w:rsidRDefault="00C254C2">
            <w:pPr>
              <w:rPr>
                <w:noProof/>
                <w:color w:val="000000" w:themeColor="text1"/>
                <w:sz w:val="2"/>
                <w:szCs w:val="2"/>
              </w:rPr>
            </w:pPr>
          </w:p>
        </w:tc>
        <w:tc>
          <w:tcPr>
            <w:tcW w:w="1583" w:type="dxa"/>
          </w:tcPr>
          <w:p w14:paraId="72B31BB2" w14:textId="77777777" w:rsidR="00C254C2" w:rsidRPr="00984D1E" w:rsidRDefault="00B21731">
            <w:pPr>
              <w:pStyle w:val="TableParagraph"/>
              <w:ind w:left="105" w:right="283"/>
              <w:jc w:val="left"/>
              <w:rPr>
                <w:noProof/>
                <w:color w:val="000000" w:themeColor="text1"/>
                <w:sz w:val="24"/>
              </w:rPr>
            </w:pPr>
            <w:r w:rsidRPr="00984D1E">
              <w:rPr>
                <w:noProof/>
                <w:color w:val="000000" w:themeColor="text1"/>
                <w:sz w:val="24"/>
              </w:rPr>
              <w:t>1г болмауы керек</w:t>
            </w:r>
          </w:p>
        </w:tc>
        <w:tc>
          <w:tcPr>
            <w:tcW w:w="993" w:type="dxa"/>
          </w:tcPr>
          <w:p w14:paraId="5C3A76D8" w14:textId="77777777" w:rsidR="00C254C2" w:rsidRPr="00984D1E" w:rsidRDefault="00B21731">
            <w:pPr>
              <w:pStyle w:val="TableParagraph"/>
              <w:spacing w:line="268" w:lineRule="exact"/>
              <w:ind w:left="54" w:right="106"/>
              <w:rPr>
                <w:noProof/>
                <w:color w:val="000000" w:themeColor="text1"/>
                <w:sz w:val="24"/>
              </w:rPr>
            </w:pPr>
            <w:r w:rsidRPr="00984D1E">
              <w:rPr>
                <w:noProof/>
                <w:color w:val="000000" w:themeColor="text1"/>
                <w:sz w:val="24"/>
              </w:rPr>
              <w:t>Сәйкес</w:t>
            </w:r>
          </w:p>
        </w:tc>
        <w:tc>
          <w:tcPr>
            <w:tcW w:w="993" w:type="dxa"/>
          </w:tcPr>
          <w:p w14:paraId="49EE2DFC" w14:textId="77777777" w:rsidR="00C254C2" w:rsidRPr="00984D1E" w:rsidRDefault="00B21731">
            <w:pPr>
              <w:pStyle w:val="TableParagraph"/>
              <w:spacing w:line="268" w:lineRule="exact"/>
              <w:ind w:left="55" w:right="106"/>
              <w:rPr>
                <w:noProof/>
                <w:color w:val="000000" w:themeColor="text1"/>
                <w:sz w:val="24"/>
              </w:rPr>
            </w:pPr>
            <w:r w:rsidRPr="00984D1E">
              <w:rPr>
                <w:noProof/>
                <w:color w:val="000000" w:themeColor="text1"/>
                <w:sz w:val="24"/>
              </w:rPr>
              <w:t>Сәйкес</w:t>
            </w:r>
          </w:p>
        </w:tc>
        <w:tc>
          <w:tcPr>
            <w:tcW w:w="995" w:type="dxa"/>
          </w:tcPr>
          <w:p w14:paraId="5166FD81" w14:textId="77777777" w:rsidR="00C254C2" w:rsidRPr="00984D1E" w:rsidRDefault="00B21731">
            <w:pPr>
              <w:pStyle w:val="TableParagraph"/>
              <w:spacing w:line="268" w:lineRule="exact"/>
              <w:ind w:left="78" w:right="134"/>
              <w:rPr>
                <w:noProof/>
                <w:color w:val="000000" w:themeColor="text1"/>
                <w:sz w:val="24"/>
              </w:rPr>
            </w:pPr>
            <w:r w:rsidRPr="00984D1E">
              <w:rPr>
                <w:noProof/>
                <w:color w:val="000000" w:themeColor="text1"/>
                <w:sz w:val="24"/>
              </w:rPr>
              <w:t>Сәйкес</w:t>
            </w:r>
          </w:p>
        </w:tc>
        <w:tc>
          <w:tcPr>
            <w:tcW w:w="993" w:type="dxa"/>
          </w:tcPr>
          <w:p w14:paraId="77181959" w14:textId="77777777" w:rsidR="00C254C2" w:rsidRPr="00984D1E" w:rsidRDefault="00B21731">
            <w:pPr>
              <w:pStyle w:val="TableParagraph"/>
              <w:spacing w:line="268" w:lineRule="exact"/>
              <w:ind w:left="44" w:right="106"/>
              <w:rPr>
                <w:noProof/>
                <w:color w:val="000000" w:themeColor="text1"/>
                <w:sz w:val="24"/>
              </w:rPr>
            </w:pPr>
            <w:r w:rsidRPr="00984D1E">
              <w:rPr>
                <w:noProof/>
                <w:color w:val="000000" w:themeColor="text1"/>
                <w:sz w:val="24"/>
              </w:rPr>
              <w:t>Сәйкес</w:t>
            </w:r>
          </w:p>
        </w:tc>
        <w:tc>
          <w:tcPr>
            <w:tcW w:w="995" w:type="dxa"/>
          </w:tcPr>
          <w:p w14:paraId="72916337" w14:textId="77777777" w:rsidR="00C254C2" w:rsidRPr="00984D1E" w:rsidRDefault="00B21731">
            <w:pPr>
              <w:pStyle w:val="TableParagraph"/>
              <w:spacing w:line="268" w:lineRule="exact"/>
              <w:ind w:left="75" w:right="138"/>
              <w:rPr>
                <w:noProof/>
                <w:color w:val="000000" w:themeColor="text1"/>
                <w:sz w:val="24"/>
              </w:rPr>
            </w:pPr>
            <w:r w:rsidRPr="00984D1E">
              <w:rPr>
                <w:noProof/>
                <w:color w:val="000000" w:themeColor="text1"/>
                <w:sz w:val="24"/>
              </w:rPr>
              <w:t>Сәйкес</w:t>
            </w:r>
          </w:p>
        </w:tc>
        <w:tc>
          <w:tcPr>
            <w:tcW w:w="1021" w:type="dxa"/>
          </w:tcPr>
          <w:p w14:paraId="4E9826CC" w14:textId="77777777" w:rsidR="00C254C2" w:rsidRPr="00984D1E" w:rsidRDefault="00B21731">
            <w:pPr>
              <w:pStyle w:val="TableParagraph"/>
              <w:spacing w:line="268" w:lineRule="exact"/>
              <w:ind w:left="74" w:right="170"/>
              <w:rPr>
                <w:noProof/>
                <w:color w:val="000000" w:themeColor="text1"/>
                <w:sz w:val="24"/>
              </w:rPr>
            </w:pPr>
            <w:r w:rsidRPr="00984D1E">
              <w:rPr>
                <w:noProof/>
                <w:color w:val="000000" w:themeColor="text1"/>
                <w:sz w:val="24"/>
              </w:rPr>
              <w:t>Сәйкес</w:t>
            </w:r>
          </w:p>
        </w:tc>
        <w:tc>
          <w:tcPr>
            <w:tcW w:w="983" w:type="dxa"/>
          </w:tcPr>
          <w:p w14:paraId="3E1536A7" w14:textId="77777777" w:rsidR="00C254C2" w:rsidRPr="00984D1E" w:rsidRDefault="00B21731">
            <w:pPr>
              <w:pStyle w:val="TableParagraph"/>
              <w:spacing w:line="270" w:lineRule="exact"/>
              <w:ind w:left="76" w:right="132"/>
              <w:rPr>
                <w:noProof/>
                <w:color w:val="000000" w:themeColor="text1"/>
                <w:sz w:val="24"/>
              </w:rPr>
            </w:pPr>
            <w:r w:rsidRPr="00984D1E">
              <w:rPr>
                <w:noProof/>
                <w:color w:val="000000" w:themeColor="text1"/>
                <w:sz w:val="24"/>
              </w:rPr>
              <w:t>Сәйкес</w:t>
            </w:r>
          </w:p>
        </w:tc>
      </w:tr>
    </w:tbl>
    <w:p w14:paraId="477A407A" w14:textId="77777777" w:rsidR="00C254C2" w:rsidRPr="00984D1E" w:rsidRDefault="00C254C2">
      <w:pPr>
        <w:spacing w:line="270" w:lineRule="exact"/>
        <w:rPr>
          <w:noProof/>
          <w:color w:val="000000" w:themeColor="text1"/>
          <w:sz w:val="24"/>
        </w:rPr>
        <w:sectPr w:rsidR="00C254C2" w:rsidRPr="00984D1E">
          <w:pgSz w:w="16840" w:h="11910" w:orient="landscape"/>
          <w:pgMar w:top="1100" w:right="280" w:bottom="1100" w:left="1200" w:header="0" w:footer="916" w:gutter="0"/>
          <w:cols w:space="720"/>
        </w:sectPr>
      </w:pPr>
    </w:p>
    <w:p w14:paraId="38086C6D" w14:textId="7F277804" w:rsidR="00C254C2" w:rsidRPr="00984D1E" w:rsidRDefault="00B21731">
      <w:pPr>
        <w:pStyle w:val="a3"/>
        <w:spacing w:before="67"/>
        <w:ind w:left="119" w:right="102" w:firstLine="568"/>
        <w:jc w:val="both"/>
        <w:rPr>
          <w:noProof/>
          <w:color w:val="000000" w:themeColor="text1"/>
        </w:rPr>
      </w:pPr>
      <w:r w:rsidRPr="00984D1E">
        <w:rPr>
          <w:noProof/>
          <w:color w:val="000000" w:themeColor="text1"/>
        </w:rPr>
        <w:lastRenderedPageBreak/>
        <w:t>Жоғары</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келтір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51-55 кестелер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қалып</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жағ</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ай </w:t>
      </w:r>
      <w:r w:rsidRPr="00984D1E">
        <w:rPr>
          <w:noProof/>
          <w:color w:val="000000" w:themeColor="text1"/>
        </w:rPr>
        <w:t>режимін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тұрақтылық</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зерттеу нәтижелері зертте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субстанция үлгіл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 xml:space="preserve">сапа көрсеткіштері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микро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тазал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тұрақ</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екен</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көрсет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Жалпы айтқан</w:t>
      </w:r>
      <w:r w:rsidR="001154A8" w:rsidRPr="001154A8">
        <w:rPr>
          <w:noProof/>
          <w:vanish/>
          <w:color w:val="000000" w:themeColor="text1"/>
          <w:spacing w:val="-20"/>
          <w:w w:val="1"/>
        </w:rPr>
        <w:t>‬</w:t>
      </w:r>
      <w:r w:rsidR="001154A8">
        <w:rPr>
          <w:noProof/>
          <w:color w:val="000000" w:themeColor="text1"/>
        </w:rPr>
        <w:t>да,</w:t>
      </w:r>
      <w:r w:rsidRPr="00984D1E">
        <w:rPr>
          <w:noProof/>
          <w:color w:val="000000" w:themeColor="text1"/>
        </w:rPr>
        <w:t xml:space="preserve"> фармацев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субстанция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тұрақтылығ</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оны өндіруші ұжым</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тұрақтылық</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зерттеу қорытындылары бойынша анықтай</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фармацев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субстанция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тұрақтылығ</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қай</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қарау кезең</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неме</w:t>
      </w:r>
      <w:r w:rsidR="001154A8" w:rsidRPr="001154A8">
        <w:rPr>
          <w:noProof/>
          <w:vanish/>
          <w:color w:val="000000" w:themeColor="text1"/>
          <w:spacing w:val="-20"/>
          <w:w w:val="1"/>
        </w:rPr>
        <w:t>‬</w:t>
      </w:r>
      <w:r w:rsidR="001154A8">
        <w:rPr>
          <w:noProof/>
          <w:color w:val="000000" w:themeColor="text1"/>
        </w:rPr>
        <w:t xml:space="preserve">се </w:t>
      </w:r>
      <w:r w:rsidRPr="00984D1E">
        <w:rPr>
          <w:noProof/>
          <w:color w:val="000000" w:themeColor="text1"/>
        </w:rPr>
        <w:t>аз мезгіл</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бұзыла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фармацев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субстанция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жарамды</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уақы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белгіле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қажет</w:t>
      </w:r>
      <w:r w:rsidR="001154A8" w:rsidRPr="001154A8">
        <w:rPr>
          <w:noProof/>
          <w:vanish/>
          <w:color w:val="000000" w:themeColor="text1"/>
          <w:spacing w:val="-20"/>
          <w:w w:val="1"/>
        </w:rPr>
        <w:t>‬</w:t>
      </w:r>
      <w:r w:rsidR="001154A8">
        <w:rPr>
          <w:noProof/>
          <w:color w:val="000000" w:themeColor="text1"/>
        </w:rPr>
        <w:t>ті.</w:t>
      </w:r>
      <w:r w:rsidRPr="00984D1E">
        <w:rPr>
          <w:noProof/>
          <w:color w:val="000000" w:themeColor="text1"/>
        </w:rPr>
        <w:t xml:space="preserve"> Фармацев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субстанция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тұрақтылығ</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зерттеу</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мақса</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кем деге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3 серия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тұрақты</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деректер</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бағалау (қажет бо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жағд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химия</w:t>
      </w:r>
      <w:r w:rsidR="001154A8" w:rsidRPr="001154A8">
        <w:rPr>
          <w:noProof/>
          <w:vanish/>
          <w:color w:val="000000" w:themeColor="text1"/>
          <w:spacing w:val="-20"/>
          <w:w w:val="1"/>
        </w:rPr>
        <w:t>‬</w:t>
      </w:r>
      <w:r w:rsidR="001154A8">
        <w:rPr>
          <w:noProof/>
          <w:color w:val="000000" w:themeColor="text1"/>
        </w:rPr>
        <w:t>лық,</w:t>
      </w:r>
      <w:r w:rsidRPr="00984D1E">
        <w:rPr>
          <w:noProof/>
          <w:color w:val="000000" w:themeColor="text1"/>
        </w:rPr>
        <w:t xml:space="preserve"> физика</w:t>
      </w:r>
      <w:r w:rsidR="001154A8" w:rsidRPr="001154A8">
        <w:rPr>
          <w:noProof/>
          <w:vanish/>
          <w:color w:val="000000" w:themeColor="text1"/>
          <w:spacing w:val="-20"/>
          <w:w w:val="1"/>
        </w:rPr>
        <w:t>‬</w:t>
      </w:r>
      <w:r w:rsidR="001154A8">
        <w:rPr>
          <w:noProof/>
          <w:color w:val="000000" w:themeColor="text1"/>
        </w:rPr>
        <w:t>лық,</w:t>
      </w:r>
      <w:r w:rsidRPr="00984D1E">
        <w:rPr>
          <w:noProof/>
          <w:color w:val="000000" w:themeColor="text1"/>
        </w:rPr>
        <w:t xml:space="preserve"> 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микро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зерттеул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нәтижелері</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бірге)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зерттеу. Көп жағдай</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фармацев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субстанция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ұқсас өндір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бар</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кейі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сериялары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пайдаланыла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қайталан</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алы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зерттеулер</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дейі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кезең</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анықтау бол</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таб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Өндіріс</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серия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қай</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зерттеу</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дейі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кезеңд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же</w:t>
      </w:r>
      <w:r w:rsidR="001154A8" w:rsidRPr="001154A8">
        <w:rPr>
          <w:noProof/>
          <w:vanish/>
          <w:color w:val="000000" w:themeColor="text1"/>
          <w:spacing w:val="-20"/>
          <w:w w:val="1"/>
        </w:rPr>
        <w:t>‬</w:t>
      </w:r>
      <w:r w:rsidR="001154A8">
        <w:rPr>
          <w:noProof/>
          <w:color w:val="000000" w:themeColor="text1"/>
        </w:rPr>
        <w:t xml:space="preserve">ке </w:t>
      </w:r>
      <w:r w:rsidRPr="00984D1E">
        <w:rPr>
          <w:noProof/>
          <w:color w:val="000000" w:themeColor="text1"/>
        </w:rPr>
        <w:t>серия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өзгергіш</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деңгейі ал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сипаттамалар</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сәйкес келетін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сенімділік</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қамтамасыз ете</w:t>
      </w:r>
      <w:r w:rsidR="001154A8" w:rsidRPr="001154A8">
        <w:rPr>
          <w:noProof/>
          <w:vanish/>
          <w:color w:val="000000" w:themeColor="text1"/>
          <w:spacing w:val="-20"/>
          <w:w w:val="1"/>
        </w:rPr>
        <w:t>‬</w:t>
      </w:r>
      <w:r w:rsidR="001154A8">
        <w:rPr>
          <w:noProof/>
          <w:color w:val="000000" w:themeColor="text1"/>
        </w:rPr>
        <w:t>ді.</w:t>
      </w:r>
    </w:p>
    <w:p w14:paraId="36345EDA" w14:textId="1975D9D8" w:rsidR="00C254C2" w:rsidRPr="00984D1E" w:rsidRDefault="00B21731">
      <w:pPr>
        <w:pStyle w:val="a3"/>
        <w:ind w:left="119" w:right="104" w:firstLine="566"/>
        <w:jc w:val="both"/>
        <w:rPr>
          <w:noProof/>
          <w:color w:val="000000" w:themeColor="text1"/>
        </w:rPr>
      </w:pPr>
      <w:r w:rsidRPr="00984D1E">
        <w:rPr>
          <w:noProof/>
          <w:color w:val="000000" w:themeColor="text1"/>
        </w:rPr>
        <w:t>Қоры</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келген</w:t>
      </w:r>
      <w:r w:rsidR="001154A8" w:rsidRPr="001154A8">
        <w:rPr>
          <w:noProof/>
          <w:vanish/>
          <w:color w:val="000000" w:themeColor="text1"/>
          <w:spacing w:val="-20"/>
          <w:w w:val="1"/>
        </w:rPr>
        <w:t>‬</w:t>
      </w:r>
      <w:r w:rsidR="001154A8">
        <w:rPr>
          <w:noProof/>
          <w:color w:val="000000" w:themeColor="text1"/>
        </w:rPr>
        <w:t>де,</w:t>
      </w:r>
      <w:r w:rsidRPr="00984D1E">
        <w:rPr>
          <w:noProof/>
          <w:color w:val="000000" w:themeColor="text1"/>
        </w:rPr>
        <w:t xml:space="preserve"> келтір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нәтижелер</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сапа көрсеткішт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ауытқулары субстанция</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уақыт өту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қарай өзгерістер</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ұшырамағандығ</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көрсет</w:t>
      </w:r>
      <w:r w:rsidR="001154A8" w:rsidRPr="001154A8">
        <w:rPr>
          <w:noProof/>
          <w:vanish/>
          <w:color w:val="000000" w:themeColor="text1"/>
          <w:spacing w:val="-20"/>
          <w:w w:val="1"/>
        </w:rPr>
        <w:t>‬</w:t>
      </w:r>
      <w:r w:rsidR="001154A8">
        <w:rPr>
          <w:noProof/>
          <w:color w:val="000000" w:themeColor="text1"/>
        </w:rPr>
        <w:t>ті,</w:t>
      </w:r>
      <w:r w:rsidRPr="00984D1E">
        <w:rPr>
          <w:noProof/>
          <w:color w:val="000000" w:themeColor="text1"/>
        </w:rPr>
        <w:t xml:space="preserve"> яғни AIP – 15 шиф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субстанция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сапас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жаса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тұрақты</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спецификация</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ауытқу нормалар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сай кел</w:t>
      </w:r>
      <w:r w:rsidR="001154A8" w:rsidRPr="001154A8">
        <w:rPr>
          <w:noProof/>
          <w:vanish/>
          <w:color w:val="000000" w:themeColor="text1"/>
          <w:spacing w:val="-20"/>
          <w:w w:val="1"/>
        </w:rPr>
        <w:t>‬</w:t>
      </w:r>
      <w:r w:rsidR="001154A8">
        <w:rPr>
          <w:noProof/>
          <w:color w:val="000000" w:themeColor="text1"/>
        </w:rPr>
        <w:t>ді.</w:t>
      </w:r>
    </w:p>
    <w:p w14:paraId="12278F17" w14:textId="52574566" w:rsidR="00C254C2" w:rsidRPr="00984D1E" w:rsidRDefault="00B21731">
      <w:pPr>
        <w:pStyle w:val="a3"/>
        <w:spacing w:before="1"/>
        <w:ind w:left="119" w:right="104" w:firstLine="566"/>
        <w:jc w:val="both"/>
        <w:rPr>
          <w:noProof/>
          <w:color w:val="000000" w:themeColor="text1"/>
        </w:rPr>
      </w:pPr>
      <w:r w:rsidRPr="00984D1E">
        <w:rPr>
          <w:noProof/>
          <w:color w:val="000000" w:themeColor="text1"/>
        </w:rPr>
        <w:t>AIP – 15 субстанцияс</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алу</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техн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үрдісі негіз</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сатылар</w:t>
      </w:r>
      <w:r w:rsidR="001154A8" w:rsidRPr="001154A8">
        <w:rPr>
          <w:noProof/>
          <w:vanish/>
          <w:color w:val="000000" w:themeColor="text1"/>
          <w:spacing w:val="-20"/>
          <w:w w:val="1"/>
        </w:rPr>
        <w:t>‬</w:t>
      </w:r>
      <w:r w:rsidR="001154A8">
        <w:rPr>
          <w:noProof/>
          <w:color w:val="000000" w:themeColor="text1"/>
        </w:rPr>
        <w:t xml:space="preserve">дан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о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операциялары</w:t>
      </w:r>
      <w:r w:rsidR="001154A8" w:rsidRPr="001154A8">
        <w:rPr>
          <w:noProof/>
          <w:vanish/>
          <w:color w:val="000000" w:themeColor="text1"/>
          <w:spacing w:val="-20"/>
          <w:w w:val="1"/>
        </w:rPr>
        <w:t>‬</w:t>
      </w:r>
      <w:r w:rsidR="001154A8">
        <w:rPr>
          <w:noProof/>
          <w:color w:val="000000" w:themeColor="text1"/>
        </w:rPr>
        <w:t xml:space="preserve">нан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қосымша жұмыстар</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тұр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Оны алу</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техн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аппаратур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сызбалары 14 - 15 суреттер</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беріл</w:t>
      </w:r>
      <w:r w:rsidR="001154A8" w:rsidRPr="001154A8">
        <w:rPr>
          <w:noProof/>
          <w:vanish/>
          <w:color w:val="000000" w:themeColor="text1"/>
          <w:spacing w:val="-20"/>
          <w:w w:val="1"/>
        </w:rPr>
        <w:t>‬</w:t>
      </w:r>
      <w:r w:rsidR="001154A8">
        <w:rPr>
          <w:noProof/>
          <w:color w:val="000000" w:themeColor="text1"/>
        </w:rPr>
        <w:t>ген.</w:t>
      </w:r>
    </w:p>
    <w:p w14:paraId="12A91A2F" w14:textId="77777777" w:rsidR="00C254C2" w:rsidRPr="00984D1E" w:rsidRDefault="00C254C2">
      <w:pPr>
        <w:jc w:val="both"/>
        <w:rPr>
          <w:noProof/>
          <w:color w:val="000000" w:themeColor="text1"/>
        </w:rPr>
        <w:sectPr w:rsidR="00C254C2" w:rsidRPr="00984D1E" w:rsidSect="001D46EE">
          <w:footerReference w:type="default" r:id="rId73"/>
          <w:pgSz w:w="11910" w:h="16840"/>
          <w:pgMar w:top="1040" w:right="460" w:bottom="1135" w:left="1580" w:header="0" w:footer="855" w:gutter="0"/>
          <w:cols w:space="720"/>
        </w:sectPr>
      </w:pPr>
    </w:p>
    <w:p w14:paraId="7C5E32B8" w14:textId="77777777" w:rsidR="00C254C2" w:rsidRPr="00984D1E" w:rsidRDefault="00B21731">
      <w:pPr>
        <w:pStyle w:val="a3"/>
        <w:ind w:left="239"/>
        <w:rPr>
          <w:noProof/>
          <w:color w:val="000000" w:themeColor="text1"/>
          <w:sz w:val="20"/>
        </w:rPr>
      </w:pPr>
      <w:r w:rsidRPr="00984D1E">
        <w:rPr>
          <w:noProof/>
          <w:color w:val="000000" w:themeColor="text1"/>
          <w:sz w:val="20"/>
          <w:lang w:val="ru-RU" w:eastAsia="ru-RU"/>
        </w:rPr>
        <w:lastRenderedPageBreak/>
        <w:drawing>
          <wp:inline distT="0" distB="0" distL="0" distR="0" wp14:anchorId="649818D3" wp14:editId="39FD4998">
            <wp:extent cx="5929566" cy="8719661"/>
            <wp:effectExtent l="0" t="0" r="0" b="0"/>
            <wp:docPr id="49" name="image35.jpeg" descr="P753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image35.jpeg"/>
                    <pic:cNvPicPr/>
                  </pic:nvPicPr>
                  <pic:blipFill>
                    <a:blip r:embed="rId74" cstate="print"/>
                    <a:stretch>
                      <a:fillRect/>
                    </a:stretch>
                  </pic:blipFill>
                  <pic:spPr>
                    <a:xfrm>
                      <a:off x="0" y="0"/>
                      <a:ext cx="5929566" cy="8719661"/>
                    </a:xfrm>
                    <a:prstGeom prst="rect">
                      <a:avLst/>
                    </a:prstGeom>
                  </pic:spPr>
                </pic:pic>
              </a:graphicData>
            </a:graphic>
          </wp:inline>
        </w:drawing>
      </w:r>
    </w:p>
    <w:p w14:paraId="44CCBF25" w14:textId="77777777" w:rsidR="00C254C2" w:rsidRPr="00984D1E" w:rsidRDefault="00C254C2">
      <w:pPr>
        <w:pStyle w:val="a3"/>
        <w:spacing w:before="2"/>
        <w:rPr>
          <w:noProof/>
          <w:color w:val="000000" w:themeColor="text1"/>
          <w:sz w:val="21"/>
        </w:rPr>
      </w:pPr>
    </w:p>
    <w:p w14:paraId="7DCDC37B" w14:textId="6CDB4888" w:rsidR="00C254C2" w:rsidRPr="00984D1E" w:rsidRDefault="00B21731">
      <w:pPr>
        <w:pStyle w:val="a3"/>
        <w:spacing w:before="89"/>
        <w:ind w:left="1081"/>
        <w:rPr>
          <w:noProof/>
          <w:color w:val="000000" w:themeColor="text1"/>
        </w:rPr>
      </w:pPr>
      <w:r w:rsidRPr="00984D1E">
        <w:rPr>
          <w:noProof/>
          <w:color w:val="000000" w:themeColor="text1"/>
        </w:rPr>
        <w:t>Сурет 14 – AIP – 15 субстанцияс</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өндіру</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техн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сызбасы</w:t>
      </w:r>
    </w:p>
    <w:p w14:paraId="59D14C1B" w14:textId="77777777" w:rsidR="00C254C2" w:rsidRPr="00984D1E" w:rsidRDefault="00C254C2">
      <w:pPr>
        <w:rPr>
          <w:noProof/>
          <w:color w:val="000000" w:themeColor="text1"/>
        </w:rPr>
        <w:sectPr w:rsidR="00C254C2" w:rsidRPr="00984D1E">
          <w:footerReference w:type="default" r:id="rId75"/>
          <w:pgSz w:w="11910" w:h="16840"/>
          <w:pgMar w:top="1160" w:right="460" w:bottom="1100" w:left="1580" w:header="0" w:footer="916" w:gutter="0"/>
          <w:cols w:space="720"/>
        </w:sectPr>
      </w:pPr>
    </w:p>
    <w:p w14:paraId="4D617C8D" w14:textId="77777777" w:rsidR="00C254C2" w:rsidRPr="00984D1E" w:rsidRDefault="00C254C2">
      <w:pPr>
        <w:pStyle w:val="a3"/>
        <w:spacing w:before="7"/>
        <w:rPr>
          <w:noProof/>
          <w:color w:val="000000" w:themeColor="text1"/>
          <w:sz w:val="21"/>
        </w:rPr>
      </w:pPr>
    </w:p>
    <w:p w14:paraId="2FF417C6" w14:textId="77777777" w:rsidR="00C254C2" w:rsidRPr="00984D1E" w:rsidRDefault="00B21731">
      <w:pPr>
        <w:pStyle w:val="a3"/>
        <w:ind w:left="119"/>
        <w:rPr>
          <w:noProof/>
          <w:color w:val="000000" w:themeColor="text1"/>
          <w:sz w:val="20"/>
        </w:rPr>
      </w:pPr>
      <w:r w:rsidRPr="00984D1E">
        <w:rPr>
          <w:noProof/>
          <w:color w:val="000000" w:themeColor="text1"/>
          <w:sz w:val="20"/>
          <w:lang w:val="ru-RU" w:eastAsia="ru-RU"/>
        </w:rPr>
        <w:drawing>
          <wp:inline distT="0" distB="0" distL="0" distR="0" wp14:anchorId="44FD181F" wp14:editId="3C93372D">
            <wp:extent cx="8046873" cy="5316283"/>
            <wp:effectExtent l="0" t="0" r="0" b="0"/>
            <wp:docPr id="51" name="image36.jpeg" descr="P7542#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image36.jpeg"/>
                    <pic:cNvPicPr/>
                  </pic:nvPicPr>
                  <pic:blipFill>
                    <a:blip r:embed="rId76" cstate="print"/>
                    <a:stretch>
                      <a:fillRect/>
                    </a:stretch>
                  </pic:blipFill>
                  <pic:spPr>
                    <a:xfrm>
                      <a:off x="0" y="0"/>
                      <a:ext cx="8046873" cy="5316283"/>
                    </a:xfrm>
                    <a:prstGeom prst="rect">
                      <a:avLst/>
                    </a:prstGeom>
                  </pic:spPr>
                </pic:pic>
              </a:graphicData>
            </a:graphic>
          </wp:inline>
        </w:drawing>
      </w:r>
    </w:p>
    <w:p w14:paraId="4240C5A5" w14:textId="41EC3533" w:rsidR="00C254C2" w:rsidRPr="00984D1E" w:rsidRDefault="00B21731">
      <w:pPr>
        <w:pStyle w:val="a3"/>
        <w:spacing w:before="21"/>
        <w:ind w:left="2216" w:right="2217"/>
        <w:jc w:val="center"/>
        <w:rPr>
          <w:noProof/>
          <w:color w:val="000000" w:themeColor="text1"/>
        </w:rPr>
      </w:pPr>
      <w:r w:rsidRPr="00984D1E">
        <w:rPr>
          <w:noProof/>
          <w:color w:val="000000" w:themeColor="text1"/>
        </w:rPr>
        <w:t>Сурет 15 – AIP – 15 субстанцияс</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өндіру</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аппаратур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сызбасы</w:t>
      </w:r>
    </w:p>
    <w:p w14:paraId="49EB260E" w14:textId="77777777" w:rsidR="00C254C2" w:rsidRPr="00984D1E" w:rsidRDefault="00C254C2">
      <w:pPr>
        <w:jc w:val="center"/>
        <w:rPr>
          <w:noProof/>
          <w:color w:val="000000" w:themeColor="text1"/>
        </w:rPr>
        <w:sectPr w:rsidR="00C254C2" w:rsidRPr="00984D1E">
          <w:footerReference w:type="default" r:id="rId77"/>
          <w:pgSz w:w="16840" w:h="11910" w:orient="landscape"/>
          <w:pgMar w:top="1100" w:right="1740" w:bottom="1100" w:left="2160" w:header="0" w:footer="916" w:gutter="0"/>
          <w:cols w:space="720"/>
        </w:sectPr>
      </w:pPr>
    </w:p>
    <w:p w14:paraId="5D1FBC21" w14:textId="2ADA81B6" w:rsidR="00C254C2" w:rsidRPr="00984D1E" w:rsidRDefault="00B21731">
      <w:pPr>
        <w:pStyle w:val="a4"/>
        <w:numPr>
          <w:ilvl w:val="0"/>
          <w:numId w:val="8"/>
        </w:numPr>
        <w:tabs>
          <w:tab w:val="left" w:pos="969"/>
        </w:tabs>
        <w:spacing w:before="71" w:line="322" w:lineRule="exact"/>
        <w:ind w:right="0"/>
        <w:rPr>
          <w:i/>
          <w:noProof/>
          <w:color w:val="000000" w:themeColor="text1"/>
          <w:sz w:val="28"/>
        </w:rPr>
      </w:pPr>
      <w:r w:rsidRPr="00984D1E">
        <w:rPr>
          <w:i/>
          <w:noProof/>
          <w:color w:val="000000" w:themeColor="text1"/>
          <w:sz w:val="28"/>
        </w:rPr>
        <w:lastRenderedPageBreak/>
        <w:t>Кезең. Шикізаттар</w:t>
      </w:r>
      <w:r w:rsidR="001154A8" w:rsidRPr="001154A8">
        <w:rPr>
          <w:i/>
          <w:noProof/>
          <w:vanish/>
          <w:color w:val="000000" w:themeColor="text1"/>
          <w:spacing w:val="-20"/>
          <w:w w:val="1"/>
          <w:sz w:val="28"/>
        </w:rPr>
        <w:t>‬</w:t>
      </w:r>
      <w:r w:rsidR="001154A8">
        <w:rPr>
          <w:i/>
          <w:noProof/>
          <w:color w:val="000000" w:themeColor="text1"/>
          <w:sz w:val="28"/>
        </w:rPr>
        <w:t xml:space="preserve">ды </w:t>
      </w:r>
      <w:r w:rsidRPr="00984D1E">
        <w:rPr>
          <w:i/>
          <w:noProof/>
          <w:color w:val="000000" w:themeColor="text1"/>
          <w:sz w:val="28"/>
        </w:rPr>
        <w:t>дайындау.</w:t>
      </w:r>
    </w:p>
    <w:p w14:paraId="25811E0C" w14:textId="55039F8B" w:rsidR="00C254C2" w:rsidRPr="00984D1E" w:rsidRDefault="00B21731">
      <w:pPr>
        <w:pStyle w:val="a3"/>
        <w:ind w:left="121" w:right="443" w:firstLine="566"/>
        <w:jc w:val="both"/>
        <w:rPr>
          <w:noProof/>
          <w:color w:val="000000" w:themeColor="text1"/>
        </w:rPr>
      </w:pPr>
      <w:r w:rsidRPr="00984D1E">
        <w:rPr>
          <w:noProof/>
          <w:color w:val="000000" w:themeColor="text1"/>
        </w:rPr>
        <w:t>Техн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үрдіс</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дайындау</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бі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нші </w:t>
      </w:r>
      <w:r w:rsidRPr="00984D1E">
        <w:rPr>
          <w:noProof/>
          <w:color w:val="000000" w:themeColor="text1"/>
        </w:rPr>
        <w:t>көмекші жұмыстар</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баст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Ең алд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бөлмені жүргізу үрдісі</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арнайы дайынд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жұмыс істей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үстел</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тазалап, 95 % спирт</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сүрт</w:t>
      </w:r>
      <w:r w:rsidR="001154A8" w:rsidRPr="001154A8">
        <w:rPr>
          <w:noProof/>
          <w:vanish/>
          <w:color w:val="000000" w:themeColor="text1"/>
          <w:spacing w:val="-20"/>
          <w:w w:val="1"/>
        </w:rPr>
        <w:t>‬</w:t>
      </w:r>
      <w:r w:rsidR="001154A8">
        <w:rPr>
          <w:noProof/>
          <w:color w:val="000000" w:themeColor="text1"/>
        </w:rPr>
        <w:t xml:space="preserve">іп </w:t>
      </w:r>
      <w:r w:rsidRPr="00984D1E">
        <w:rPr>
          <w:noProof/>
          <w:color w:val="000000" w:themeColor="text1"/>
        </w:rPr>
        <w:t>алу керек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бөлмені желдет</w:t>
      </w:r>
      <w:r w:rsidR="001154A8" w:rsidRPr="001154A8">
        <w:rPr>
          <w:noProof/>
          <w:vanish/>
          <w:color w:val="000000" w:themeColor="text1"/>
          <w:spacing w:val="-20"/>
          <w:w w:val="1"/>
        </w:rPr>
        <w:t>‬</w:t>
      </w:r>
      <w:r w:rsidR="001154A8">
        <w:rPr>
          <w:noProof/>
          <w:color w:val="000000" w:themeColor="text1"/>
        </w:rPr>
        <w:t>іп,</w:t>
      </w:r>
      <w:r w:rsidRPr="00984D1E">
        <w:rPr>
          <w:noProof/>
          <w:color w:val="000000" w:themeColor="text1"/>
        </w:rPr>
        <w:t xml:space="preserve"> тазалау шаралар</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еден</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бар</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шаң тұра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беткейлер</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шаң</w:t>
      </w:r>
      <w:r w:rsidR="001154A8" w:rsidRPr="001154A8">
        <w:rPr>
          <w:noProof/>
          <w:vanish/>
          <w:color w:val="000000" w:themeColor="text1"/>
          <w:spacing w:val="-20"/>
          <w:w w:val="1"/>
        </w:rPr>
        <w:t>‬</w:t>
      </w:r>
      <w:r w:rsidR="001154A8">
        <w:rPr>
          <w:noProof/>
          <w:color w:val="000000" w:themeColor="text1"/>
        </w:rPr>
        <w:t xml:space="preserve">нан </w:t>
      </w:r>
      <w:r w:rsidRPr="00984D1E">
        <w:rPr>
          <w:noProof/>
          <w:color w:val="000000" w:themeColor="text1"/>
        </w:rPr>
        <w:t>тазалу) жүргіз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Сон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қа</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ар,</w:t>
      </w:r>
      <w:r w:rsidRPr="00984D1E">
        <w:rPr>
          <w:noProof/>
          <w:color w:val="000000" w:themeColor="text1"/>
        </w:rPr>
        <w:t xml:space="preserve"> персонал</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қызмет киімдер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тазалы</w:t>
      </w:r>
      <w:r w:rsidR="001154A8" w:rsidRPr="001154A8">
        <w:rPr>
          <w:noProof/>
          <w:vanish/>
          <w:color w:val="000000" w:themeColor="text1"/>
          <w:spacing w:val="-20"/>
          <w:w w:val="1"/>
        </w:rPr>
        <w:t>‬</w:t>
      </w:r>
      <w:r w:rsidR="001154A8">
        <w:rPr>
          <w:noProof/>
          <w:color w:val="000000" w:themeColor="text1"/>
        </w:rPr>
        <w:t>ғы,</w:t>
      </w:r>
      <w:r w:rsidRPr="00984D1E">
        <w:rPr>
          <w:noProof/>
          <w:color w:val="000000" w:themeColor="text1"/>
        </w:rPr>
        <w:t xml:space="preserve"> қондырғы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жарамд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тазал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тексеріле</w:t>
      </w:r>
      <w:r w:rsidR="001154A8" w:rsidRPr="001154A8">
        <w:rPr>
          <w:noProof/>
          <w:vanish/>
          <w:color w:val="000000" w:themeColor="text1"/>
          <w:spacing w:val="-20"/>
          <w:w w:val="1"/>
        </w:rPr>
        <w:t>‬</w:t>
      </w:r>
      <w:r w:rsidR="001154A8">
        <w:rPr>
          <w:noProof/>
          <w:color w:val="000000" w:themeColor="text1"/>
        </w:rPr>
        <w:t>ді.</w:t>
      </w:r>
    </w:p>
    <w:p w14:paraId="656A86F4" w14:textId="10035A0A" w:rsidR="00C254C2" w:rsidRPr="00984D1E" w:rsidRDefault="00B21731">
      <w:pPr>
        <w:pStyle w:val="a3"/>
        <w:ind w:left="121" w:right="444" w:firstLine="566"/>
        <w:jc w:val="both"/>
        <w:rPr>
          <w:noProof/>
          <w:color w:val="000000" w:themeColor="text1"/>
        </w:rPr>
      </w:pPr>
      <w:r w:rsidRPr="00984D1E">
        <w:rPr>
          <w:noProof/>
          <w:color w:val="000000" w:themeColor="text1"/>
        </w:rPr>
        <w:t>Қондырғы</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шикізатт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ендіру</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дайындала</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о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НҚ сәйкест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тексеріл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Көмекші за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материал</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дайындала</w:t>
      </w:r>
      <w:r w:rsidR="001154A8" w:rsidRPr="001154A8">
        <w:rPr>
          <w:noProof/>
          <w:vanish/>
          <w:color w:val="000000" w:themeColor="text1"/>
          <w:spacing w:val="-20"/>
          <w:w w:val="1"/>
        </w:rPr>
        <w:t>‬</w:t>
      </w:r>
      <w:r w:rsidR="001154A8">
        <w:rPr>
          <w:noProof/>
          <w:color w:val="000000" w:themeColor="text1"/>
        </w:rPr>
        <w:t>ды.</w:t>
      </w:r>
    </w:p>
    <w:p w14:paraId="42C81B41" w14:textId="77777777" w:rsidR="00C254C2" w:rsidRPr="00984D1E" w:rsidRDefault="00B21731">
      <w:pPr>
        <w:pStyle w:val="a4"/>
        <w:numPr>
          <w:ilvl w:val="0"/>
          <w:numId w:val="8"/>
        </w:numPr>
        <w:tabs>
          <w:tab w:val="left" w:pos="969"/>
        </w:tabs>
        <w:spacing w:line="321" w:lineRule="exact"/>
        <w:ind w:right="0" w:hanging="282"/>
        <w:rPr>
          <w:i/>
          <w:noProof/>
          <w:color w:val="000000" w:themeColor="text1"/>
          <w:sz w:val="28"/>
        </w:rPr>
      </w:pPr>
      <w:r w:rsidRPr="00984D1E">
        <w:rPr>
          <w:i/>
          <w:noProof/>
          <w:color w:val="000000" w:themeColor="text1"/>
          <w:sz w:val="28"/>
        </w:rPr>
        <w:t>Кезең. Реакцияны жүргізу.</w:t>
      </w:r>
    </w:p>
    <w:p w14:paraId="11CA5393" w14:textId="4EA90935" w:rsidR="00C254C2" w:rsidRPr="00984D1E" w:rsidRDefault="00B21731">
      <w:pPr>
        <w:pStyle w:val="a3"/>
        <w:spacing w:line="322" w:lineRule="exact"/>
        <w:ind w:left="687"/>
        <w:jc w:val="both"/>
        <w:rPr>
          <w:noProof/>
          <w:color w:val="000000" w:themeColor="text1"/>
        </w:rPr>
      </w:pPr>
      <w:r w:rsidRPr="00984D1E">
        <w:rPr>
          <w:noProof/>
          <w:color w:val="000000" w:themeColor="text1"/>
        </w:rPr>
        <w:t>Қондырғы</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шикіза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салын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Реак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оспаны араластыра</w:t>
      </w:r>
      <w:r w:rsidR="001154A8" w:rsidRPr="001154A8">
        <w:rPr>
          <w:noProof/>
          <w:vanish/>
          <w:color w:val="000000" w:themeColor="text1"/>
          <w:spacing w:val="-20"/>
          <w:w w:val="1"/>
        </w:rPr>
        <w:t>‬</w:t>
      </w:r>
      <w:r w:rsidR="001154A8">
        <w:rPr>
          <w:noProof/>
          <w:color w:val="000000" w:themeColor="text1"/>
        </w:rPr>
        <w:t>ды.</w:t>
      </w:r>
    </w:p>
    <w:p w14:paraId="19F4E268" w14:textId="77777777" w:rsidR="00C254C2" w:rsidRPr="00984D1E" w:rsidRDefault="00B21731">
      <w:pPr>
        <w:pStyle w:val="a4"/>
        <w:numPr>
          <w:ilvl w:val="0"/>
          <w:numId w:val="8"/>
        </w:numPr>
        <w:tabs>
          <w:tab w:val="left" w:pos="969"/>
        </w:tabs>
        <w:spacing w:line="322" w:lineRule="exact"/>
        <w:ind w:right="0" w:hanging="282"/>
        <w:rPr>
          <w:i/>
          <w:noProof/>
          <w:color w:val="000000" w:themeColor="text1"/>
          <w:sz w:val="28"/>
        </w:rPr>
      </w:pPr>
      <w:r w:rsidRPr="00984D1E">
        <w:rPr>
          <w:i/>
          <w:noProof/>
          <w:color w:val="000000" w:themeColor="text1"/>
          <w:sz w:val="28"/>
        </w:rPr>
        <w:t>Кезең</w:t>
      </w:r>
      <w:r w:rsidRPr="00984D1E">
        <w:rPr>
          <w:noProof/>
          <w:color w:val="000000" w:themeColor="text1"/>
          <w:sz w:val="28"/>
        </w:rPr>
        <w:t xml:space="preserve">. </w:t>
      </w:r>
      <w:r w:rsidRPr="00984D1E">
        <w:rPr>
          <w:i/>
          <w:noProof/>
          <w:color w:val="000000" w:themeColor="text1"/>
          <w:sz w:val="28"/>
        </w:rPr>
        <w:t>Тұнбалау.</w:t>
      </w:r>
    </w:p>
    <w:p w14:paraId="629E6581" w14:textId="5192AA01" w:rsidR="00C254C2" w:rsidRPr="00984D1E" w:rsidRDefault="00B21731">
      <w:pPr>
        <w:pStyle w:val="a3"/>
        <w:spacing w:before="2" w:line="322" w:lineRule="exact"/>
        <w:ind w:left="687"/>
        <w:jc w:val="both"/>
        <w:rPr>
          <w:noProof/>
          <w:color w:val="000000" w:themeColor="text1"/>
        </w:rPr>
      </w:pPr>
      <w:r w:rsidRPr="00984D1E">
        <w:rPr>
          <w:noProof/>
          <w:color w:val="000000" w:themeColor="text1"/>
        </w:rPr>
        <w:t>Реакц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қоспа тұндырыла</w:t>
      </w:r>
      <w:r w:rsidR="001154A8" w:rsidRPr="001154A8">
        <w:rPr>
          <w:noProof/>
          <w:vanish/>
          <w:color w:val="000000" w:themeColor="text1"/>
          <w:spacing w:val="-20"/>
          <w:w w:val="1"/>
        </w:rPr>
        <w:t>‬</w:t>
      </w:r>
      <w:r w:rsidR="001154A8">
        <w:rPr>
          <w:noProof/>
          <w:color w:val="000000" w:themeColor="text1"/>
        </w:rPr>
        <w:t>ды.</w:t>
      </w:r>
    </w:p>
    <w:p w14:paraId="71A8E8C4" w14:textId="5B2DCBBE" w:rsidR="00C254C2" w:rsidRPr="00984D1E" w:rsidRDefault="00B21731">
      <w:pPr>
        <w:pStyle w:val="a4"/>
        <w:numPr>
          <w:ilvl w:val="0"/>
          <w:numId w:val="8"/>
        </w:numPr>
        <w:tabs>
          <w:tab w:val="left" w:pos="969"/>
        </w:tabs>
        <w:ind w:left="688" w:right="5804" w:firstLine="0"/>
        <w:rPr>
          <w:i/>
          <w:noProof/>
          <w:color w:val="000000" w:themeColor="text1"/>
          <w:sz w:val="28"/>
        </w:rPr>
      </w:pPr>
      <w:r w:rsidRPr="00984D1E">
        <w:rPr>
          <w:i/>
          <w:noProof/>
          <w:color w:val="000000" w:themeColor="text1"/>
          <w:sz w:val="28"/>
        </w:rPr>
        <w:t>Кезең. Өнім</w:t>
      </w:r>
      <w:r w:rsidR="001154A8" w:rsidRPr="001154A8">
        <w:rPr>
          <w:i/>
          <w:noProof/>
          <w:vanish/>
          <w:color w:val="000000" w:themeColor="text1"/>
          <w:spacing w:val="-20"/>
          <w:w w:val="1"/>
          <w:sz w:val="28"/>
        </w:rPr>
        <w:t>‬</w:t>
      </w:r>
      <w:r w:rsidR="001154A8">
        <w:rPr>
          <w:i/>
          <w:noProof/>
          <w:color w:val="000000" w:themeColor="text1"/>
          <w:sz w:val="28"/>
        </w:rPr>
        <w:t xml:space="preserve">ді </w:t>
      </w:r>
      <w:r w:rsidRPr="00984D1E">
        <w:rPr>
          <w:i/>
          <w:noProof/>
          <w:color w:val="000000" w:themeColor="text1"/>
          <w:sz w:val="28"/>
        </w:rPr>
        <w:t>бөл</w:t>
      </w:r>
      <w:r w:rsidR="001154A8" w:rsidRPr="001154A8">
        <w:rPr>
          <w:i/>
          <w:noProof/>
          <w:vanish/>
          <w:color w:val="000000" w:themeColor="text1"/>
          <w:spacing w:val="-20"/>
          <w:w w:val="1"/>
          <w:sz w:val="28"/>
        </w:rPr>
        <w:t>‬</w:t>
      </w:r>
      <w:r w:rsidR="001154A8">
        <w:rPr>
          <w:i/>
          <w:noProof/>
          <w:color w:val="000000" w:themeColor="text1"/>
          <w:sz w:val="28"/>
        </w:rPr>
        <w:t xml:space="preserve">іп </w:t>
      </w:r>
      <w:r w:rsidRPr="00984D1E">
        <w:rPr>
          <w:i/>
          <w:noProof/>
          <w:color w:val="000000" w:themeColor="text1"/>
          <w:sz w:val="28"/>
        </w:rPr>
        <w:t>алу. 4,1. Кезең. Тұнбаны сүз</w:t>
      </w:r>
      <w:r w:rsidR="001154A8" w:rsidRPr="001154A8">
        <w:rPr>
          <w:i/>
          <w:noProof/>
          <w:vanish/>
          <w:color w:val="000000" w:themeColor="text1"/>
          <w:spacing w:val="-20"/>
          <w:w w:val="1"/>
          <w:sz w:val="28"/>
        </w:rPr>
        <w:t>‬</w:t>
      </w:r>
      <w:r w:rsidR="001154A8">
        <w:rPr>
          <w:i/>
          <w:noProof/>
          <w:color w:val="000000" w:themeColor="text1"/>
          <w:sz w:val="28"/>
        </w:rPr>
        <w:t xml:space="preserve">іп </w:t>
      </w:r>
      <w:r w:rsidRPr="00984D1E">
        <w:rPr>
          <w:i/>
          <w:noProof/>
          <w:color w:val="000000" w:themeColor="text1"/>
          <w:sz w:val="28"/>
        </w:rPr>
        <w:t>алу. 4,2. Кезең. Сүзбені шаймалау.</w:t>
      </w:r>
    </w:p>
    <w:p w14:paraId="77F69E69" w14:textId="583F70E6" w:rsidR="00C254C2" w:rsidRPr="00984D1E" w:rsidRDefault="00B21731">
      <w:pPr>
        <w:pStyle w:val="a3"/>
        <w:spacing w:line="320" w:lineRule="exact"/>
        <w:ind w:left="688"/>
        <w:rPr>
          <w:noProof/>
          <w:color w:val="000000" w:themeColor="text1"/>
        </w:rPr>
      </w:pPr>
      <w:r w:rsidRPr="00984D1E">
        <w:rPr>
          <w:noProof/>
          <w:color w:val="000000" w:themeColor="text1"/>
        </w:rPr>
        <w:t>Сүзбені диэтилэфир</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шаймалай</w:t>
      </w:r>
      <w:r w:rsidR="001154A8" w:rsidRPr="001154A8">
        <w:rPr>
          <w:noProof/>
          <w:vanish/>
          <w:color w:val="000000" w:themeColor="text1"/>
          <w:spacing w:val="-20"/>
          <w:w w:val="1"/>
        </w:rPr>
        <w:t>‬</w:t>
      </w:r>
      <w:r w:rsidR="001154A8">
        <w:rPr>
          <w:noProof/>
          <w:color w:val="000000" w:themeColor="text1"/>
        </w:rPr>
        <w:t>ды.</w:t>
      </w:r>
    </w:p>
    <w:p w14:paraId="4B28220C" w14:textId="32A2FC6A" w:rsidR="00C254C2" w:rsidRPr="00984D1E" w:rsidRDefault="00B21731">
      <w:pPr>
        <w:pStyle w:val="a4"/>
        <w:numPr>
          <w:ilvl w:val="1"/>
          <w:numId w:val="8"/>
        </w:numPr>
        <w:tabs>
          <w:tab w:val="left" w:pos="1180"/>
        </w:tabs>
        <w:spacing w:line="322" w:lineRule="exact"/>
        <w:ind w:right="0" w:hanging="493"/>
        <w:rPr>
          <w:i/>
          <w:noProof/>
          <w:color w:val="000000" w:themeColor="text1"/>
          <w:sz w:val="28"/>
        </w:rPr>
      </w:pPr>
      <w:r w:rsidRPr="00984D1E">
        <w:rPr>
          <w:i/>
          <w:noProof/>
          <w:color w:val="000000" w:themeColor="text1"/>
          <w:sz w:val="28"/>
        </w:rPr>
        <w:t>Кезең. Қай</w:t>
      </w:r>
      <w:r w:rsidR="001154A8" w:rsidRPr="001154A8">
        <w:rPr>
          <w:i/>
          <w:noProof/>
          <w:vanish/>
          <w:color w:val="000000" w:themeColor="text1"/>
          <w:spacing w:val="-20"/>
          <w:w w:val="1"/>
          <w:sz w:val="28"/>
        </w:rPr>
        <w:t>‬</w:t>
      </w:r>
      <w:r w:rsidR="001154A8">
        <w:rPr>
          <w:i/>
          <w:noProof/>
          <w:color w:val="000000" w:themeColor="text1"/>
          <w:sz w:val="28"/>
        </w:rPr>
        <w:t xml:space="preserve">та </w:t>
      </w:r>
      <w:r w:rsidRPr="00984D1E">
        <w:rPr>
          <w:i/>
          <w:noProof/>
          <w:color w:val="000000" w:themeColor="text1"/>
          <w:sz w:val="28"/>
        </w:rPr>
        <w:t>кристалдау.</w:t>
      </w:r>
    </w:p>
    <w:p w14:paraId="5DAF0298" w14:textId="2F106003" w:rsidR="00C254C2" w:rsidRPr="00984D1E" w:rsidRDefault="00B21731">
      <w:pPr>
        <w:pStyle w:val="a3"/>
        <w:spacing w:line="322" w:lineRule="exact"/>
        <w:ind w:left="687"/>
        <w:rPr>
          <w:noProof/>
          <w:color w:val="000000" w:themeColor="text1"/>
        </w:rPr>
      </w:pPr>
      <w:r w:rsidRPr="00984D1E">
        <w:rPr>
          <w:noProof/>
          <w:color w:val="000000" w:themeColor="text1"/>
        </w:rPr>
        <w:t>Өнім</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изопропанол ерітінді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қай</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кристалдай</w:t>
      </w:r>
      <w:r w:rsidR="001154A8" w:rsidRPr="001154A8">
        <w:rPr>
          <w:noProof/>
          <w:vanish/>
          <w:color w:val="000000" w:themeColor="text1"/>
          <w:spacing w:val="-20"/>
          <w:w w:val="1"/>
        </w:rPr>
        <w:t>‬</w:t>
      </w:r>
      <w:r w:rsidR="001154A8">
        <w:rPr>
          <w:noProof/>
          <w:color w:val="000000" w:themeColor="text1"/>
        </w:rPr>
        <w:t>ды.</w:t>
      </w:r>
    </w:p>
    <w:p w14:paraId="1E037210" w14:textId="0E962B59" w:rsidR="00C254C2" w:rsidRPr="00984D1E" w:rsidRDefault="00B21731">
      <w:pPr>
        <w:pStyle w:val="a4"/>
        <w:numPr>
          <w:ilvl w:val="1"/>
          <w:numId w:val="8"/>
        </w:numPr>
        <w:tabs>
          <w:tab w:val="left" w:pos="1181"/>
        </w:tabs>
        <w:spacing w:before="2" w:line="322" w:lineRule="exact"/>
        <w:ind w:left="1180" w:right="0" w:hanging="493"/>
        <w:rPr>
          <w:i/>
          <w:noProof/>
          <w:color w:val="000000" w:themeColor="text1"/>
          <w:sz w:val="28"/>
        </w:rPr>
      </w:pPr>
      <w:r w:rsidRPr="00984D1E">
        <w:rPr>
          <w:i/>
          <w:noProof/>
          <w:color w:val="000000" w:themeColor="text1"/>
          <w:sz w:val="28"/>
        </w:rPr>
        <w:t>Кезең. Өнім</w:t>
      </w:r>
      <w:r w:rsidR="001154A8" w:rsidRPr="001154A8">
        <w:rPr>
          <w:i/>
          <w:noProof/>
          <w:vanish/>
          <w:color w:val="000000" w:themeColor="text1"/>
          <w:spacing w:val="-20"/>
          <w:w w:val="1"/>
          <w:sz w:val="28"/>
        </w:rPr>
        <w:t>‬</w:t>
      </w:r>
      <w:r w:rsidR="001154A8">
        <w:rPr>
          <w:i/>
          <w:noProof/>
          <w:color w:val="000000" w:themeColor="text1"/>
          <w:sz w:val="28"/>
        </w:rPr>
        <w:t xml:space="preserve">ді </w:t>
      </w:r>
      <w:r w:rsidRPr="00984D1E">
        <w:rPr>
          <w:i/>
          <w:noProof/>
          <w:color w:val="000000" w:themeColor="text1"/>
          <w:sz w:val="28"/>
        </w:rPr>
        <w:t>сүзу.</w:t>
      </w:r>
    </w:p>
    <w:p w14:paraId="053B986C" w14:textId="28DB48B3" w:rsidR="00C254C2" w:rsidRPr="00984D1E" w:rsidRDefault="00B21731">
      <w:pPr>
        <w:pStyle w:val="a3"/>
        <w:spacing w:line="322" w:lineRule="exact"/>
        <w:ind w:left="688"/>
        <w:rPr>
          <w:noProof/>
          <w:color w:val="000000" w:themeColor="text1"/>
        </w:rPr>
      </w:pPr>
      <w:r w:rsidRPr="00984D1E">
        <w:rPr>
          <w:noProof/>
          <w:color w:val="000000" w:themeColor="text1"/>
        </w:rPr>
        <w:t>Өнім</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изопропанол ерітіндісі</w:t>
      </w:r>
      <w:r w:rsidR="001154A8" w:rsidRPr="001154A8">
        <w:rPr>
          <w:noProof/>
          <w:vanish/>
          <w:color w:val="000000" w:themeColor="text1"/>
          <w:spacing w:val="-20"/>
          <w:w w:val="1"/>
        </w:rPr>
        <w:t>‬</w:t>
      </w:r>
      <w:r w:rsidR="001154A8">
        <w:rPr>
          <w:noProof/>
          <w:color w:val="000000" w:themeColor="text1"/>
        </w:rPr>
        <w:t xml:space="preserve">нен </w:t>
      </w:r>
      <w:r w:rsidRPr="00984D1E">
        <w:rPr>
          <w:noProof/>
          <w:color w:val="000000" w:themeColor="text1"/>
        </w:rPr>
        <w:t>сүз</w:t>
      </w:r>
      <w:r w:rsidR="001154A8" w:rsidRPr="001154A8">
        <w:rPr>
          <w:noProof/>
          <w:vanish/>
          <w:color w:val="000000" w:themeColor="text1"/>
          <w:spacing w:val="-20"/>
          <w:w w:val="1"/>
        </w:rPr>
        <w:t>‬</w:t>
      </w:r>
      <w:r w:rsidR="001154A8">
        <w:rPr>
          <w:noProof/>
          <w:color w:val="000000" w:themeColor="text1"/>
        </w:rPr>
        <w:t xml:space="preserve">іп </w:t>
      </w:r>
      <w:r w:rsidRPr="00984D1E">
        <w:rPr>
          <w:noProof/>
          <w:color w:val="000000" w:themeColor="text1"/>
        </w:rPr>
        <w:t>ала</w:t>
      </w:r>
      <w:r w:rsidR="001154A8" w:rsidRPr="001154A8">
        <w:rPr>
          <w:noProof/>
          <w:vanish/>
          <w:color w:val="000000" w:themeColor="text1"/>
          <w:spacing w:val="-20"/>
          <w:w w:val="1"/>
        </w:rPr>
        <w:t>‬</w:t>
      </w:r>
      <w:r w:rsidR="001154A8">
        <w:rPr>
          <w:noProof/>
          <w:color w:val="000000" w:themeColor="text1"/>
        </w:rPr>
        <w:t>ды.</w:t>
      </w:r>
    </w:p>
    <w:p w14:paraId="5A531B15" w14:textId="0C4DBC01" w:rsidR="00C254C2" w:rsidRPr="00984D1E" w:rsidRDefault="00B21731">
      <w:pPr>
        <w:pStyle w:val="a4"/>
        <w:numPr>
          <w:ilvl w:val="1"/>
          <w:numId w:val="8"/>
        </w:numPr>
        <w:tabs>
          <w:tab w:val="left" w:pos="1181"/>
        </w:tabs>
        <w:spacing w:line="322" w:lineRule="exact"/>
        <w:ind w:left="1180" w:right="0" w:hanging="493"/>
        <w:rPr>
          <w:i/>
          <w:noProof/>
          <w:color w:val="000000" w:themeColor="text1"/>
          <w:sz w:val="28"/>
        </w:rPr>
      </w:pPr>
      <w:r w:rsidRPr="00984D1E">
        <w:rPr>
          <w:i/>
          <w:noProof/>
          <w:color w:val="000000" w:themeColor="text1"/>
          <w:sz w:val="28"/>
        </w:rPr>
        <w:t>Кезең. Өнім</w:t>
      </w:r>
      <w:r w:rsidR="001154A8" w:rsidRPr="001154A8">
        <w:rPr>
          <w:i/>
          <w:noProof/>
          <w:vanish/>
          <w:color w:val="000000" w:themeColor="text1"/>
          <w:spacing w:val="-20"/>
          <w:w w:val="1"/>
          <w:sz w:val="28"/>
        </w:rPr>
        <w:t>‬</w:t>
      </w:r>
      <w:r w:rsidR="001154A8">
        <w:rPr>
          <w:i/>
          <w:noProof/>
          <w:color w:val="000000" w:themeColor="text1"/>
          <w:sz w:val="28"/>
        </w:rPr>
        <w:t xml:space="preserve">ді </w:t>
      </w:r>
      <w:r w:rsidRPr="00984D1E">
        <w:rPr>
          <w:i/>
          <w:noProof/>
          <w:color w:val="000000" w:themeColor="text1"/>
          <w:sz w:val="28"/>
        </w:rPr>
        <w:t>кептіру.</w:t>
      </w:r>
    </w:p>
    <w:p w14:paraId="4142E925" w14:textId="69B3AD22" w:rsidR="00C254C2" w:rsidRPr="00984D1E" w:rsidRDefault="00B21731">
      <w:pPr>
        <w:ind w:left="688" w:right="3588"/>
        <w:rPr>
          <w:i/>
          <w:noProof/>
          <w:color w:val="000000" w:themeColor="text1"/>
          <w:sz w:val="28"/>
        </w:rPr>
      </w:pPr>
      <w:r w:rsidRPr="00984D1E">
        <w:rPr>
          <w:noProof/>
          <w:color w:val="000000" w:themeColor="text1"/>
          <w:sz w:val="28"/>
        </w:rPr>
        <w:t>Өнім</w:t>
      </w:r>
      <w:r w:rsidR="001154A8" w:rsidRPr="001154A8">
        <w:rPr>
          <w:noProof/>
          <w:vanish/>
          <w:color w:val="000000" w:themeColor="text1"/>
          <w:spacing w:val="-20"/>
          <w:w w:val="1"/>
          <w:sz w:val="28"/>
        </w:rPr>
        <w:t>‬</w:t>
      </w:r>
      <w:r w:rsidR="001154A8">
        <w:rPr>
          <w:noProof/>
          <w:color w:val="000000" w:themeColor="text1"/>
          <w:sz w:val="28"/>
        </w:rPr>
        <w:t xml:space="preserve">ді </w:t>
      </w:r>
      <w:r w:rsidRPr="00984D1E">
        <w:rPr>
          <w:noProof/>
          <w:color w:val="000000" w:themeColor="text1"/>
          <w:sz w:val="28"/>
        </w:rPr>
        <w:t>арнайы кептіргіш қондырғы</w:t>
      </w:r>
      <w:r w:rsidR="001154A8" w:rsidRPr="001154A8">
        <w:rPr>
          <w:noProof/>
          <w:vanish/>
          <w:color w:val="000000" w:themeColor="text1"/>
          <w:spacing w:val="-20"/>
          <w:w w:val="1"/>
          <w:sz w:val="28"/>
        </w:rPr>
        <w:t>‬</w:t>
      </w:r>
      <w:r w:rsidR="001154A8">
        <w:rPr>
          <w:noProof/>
          <w:color w:val="000000" w:themeColor="text1"/>
          <w:sz w:val="28"/>
        </w:rPr>
        <w:t xml:space="preserve">да </w:t>
      </w:r>
      <w:r w:rsidRPr="00984D1E">
        <w:rPr>
          <w:noProof/>
          <w:color w:val="000000" w:themeColor="text1"/>
          <w:sz w:val="28"/>
        </w:rPr>
        <w:t>кептіре</w:t>
      </w:r>
      <w:r w:rsidR="001154A8" w:rsidRPr="001154A8">
        <w:rPr>
          <w:noProof/>
          <w:vanish/>
          <w:color w:val="000000" w:themeColor="text1"/>
          <w:spacing w:val="-20"/>
          <w:w w:val="1"/>
          <w:sz w:val="28"/>
        </w:rPr>
        <w:t>‬</w:t>
      </w:r>
      <w:r w:rsidR="001154A8">
        <w:rPr>
          <w:noProof/>
          <w:color w:val="000000" w:themeColor="text1"/>
          <w:sz w:val="28"/>
        </w:rPr>
        <w:t>ді.</w:t>
      </w:r>
      <w:r w:rsidRPr="00984D1E">
        <w:rPr>
          <w:noProof/>
          <w:color w:val="000000" w:themeColor="text1"/>
          <w:sz w:val="28"/>
        </w:rPr>
        <w:t xml:space="preserve"> Өнім</w:t>
      </w:r>
      <w:r w:rsidR="001154A8" w:rsidRPr="001154A8">
        <w:rPr>
          <w:noProof/>
          <w:vanish/>
          <w:color w:val="000000" w:themeColor="text1"/>
          <w:spacing w:val="-20"/>
          <w:w w:val="1"/>
          <w:sz w:val="28"/>
        </w:rPr>
        <w:t>‬</w:t>
      </w:r>
      <w:r w:rsidR="001154A8">
        <w:rPr>
          <w:noProof/>
          <w:color w:val="000000" w:themeColor="text1"/>
          <w:sz w:val="28"/>
        </w:rPr>
        <w:t xml:space="preserve">нің </w:t>
      </w:r>
      <w:r w:rsidRPr="00984D1E">
        <w:rPr>
          <w:noProof/>
          <w:color w:val="000000" w:themeColor="text1"/>
          <w:sz w:val="28"/>
        </w:rPr>
        <w:t>сапасы</w:t>
      </w:r>
      <w:r w:rsidR="001154A8" w:rsidRPr="001154A8">
        <w:rPr>
          <w:noProof/>
          <w:vanish/>
          <w:color w:val="000000" w:themeColor="text1"/>
          <w:spacing w:val="-20"/>
          <w:w w:val="1"/>
          <w:sz w:val="28"/>
        </w:rPr>
        <w:t>‬</w:t>
      </w:r>
      <w:r w:rsidR="001154A8">
        <w:rPr>
          <w:noProof/>
          <w:color w:val="000000" w:themeColor="text1"/>
          <w:sz w:val="28"/>
        </w:rPr>
        <w:t xml:space="preserve">на </w:t>
      </w:r>
      <w:r w:rsidRPr="00984D1E">
        <w:rPr>
          <w:noProof/>
          <w:color w:val="000000" w:themeColor="text1"/>
          <w:sz w:val="28"/>
        </w:rPr>
        <w:t>қажет</w:t>
      </w:r>
      <w:r w:rsidR="001154A8" w:rsidRPr="001154A8">
        <w:rPr>
          <w:noProof/>
          <w:vanish/>
          <w:color w:val="000000" w:themeColor="text1"/>
          <w:spacing w:val="-20"/>
          <w:w w:val="1"/>
          <w:sz w:val="28"/>
        </w:rPr>
        <w:t>‬</w:t>
      </w:r>
      <w:r w:rsidR="001154A8">
        <w:rPr>
          <w:noProof/>
          <w:color w:val="000000" w:themeColor="text1"/>
          <w:sz w:val="28"/>
        </w:rPr>
        <w:t xml:space="preserve">ті </w:t>
      </w:r>
      <w:r w:rsidRPr="00984D1E">
        <w:rPr>
          <w:noProof/>
          <w:color w:val="000000" w:themeColor="text1"/>
          <w:sz w:val="28"/>
        </w:rPr>
        <w:t>бақылау жүргізіле</w:t>
      </w:r>
      <w:r w:rsidR="001154A8" w:rsidRPr="001154A8">
        <w:rPr>
          <w:noProof/>
          <w:vanish/>
          <w:color w:val="000000" w:themeColor="text1"/>
          <w:spacing w:val="-20"/>
          <w:w w:val="1"/>
          <w:sz w:val="28"/>
        </w:rPr>
        <w:t>‬</w:t>
      </w:r>
      <w:r w:rsidR="001154A8">
        <w:rPr>
          <w:noProof/>
          <w:color w:val="000000" w:themeColor="text1"/>
          <w:sz w:val="28"/>
        </w:rPr>
        <w:t>ді.</w:t>
      </w:r>
      <w:r w:rsidRPr="00984D1E">
        <w:rPr>
          <w:noProof/>
          <w:color w:val="000000" w:themeColor="text1"/>
          <w:sz w:val="28"/>
        </w:rPr>
        <w:t xml:space="preserve"> </w:t>
      </w:r>
      <w:r w:rsidRPr="00984D1E">
        <w:rPr>
          <w:i/>
          <w:noProof/>
          <w:color w:val="000000" w:themeColor="text1"/>
          <w:sz w:val="28"/>
        </w:rPr>
        <w:t>5.Кезең. Қаттау, орамдау, маркілеу.</w:t>
      </w:r>
    </w:p>
    <w:p w14:paraId="3EF6F53A" w14:textId="1DA2C485" w:rsidR="00C254C2" w:rsidRPr="00984D1E" w:rsidRDefault="00B21731">
      <w:pPr>
        <w:pStyle w:val="a4"/>
        <w:numPr>
          <w:ilvl w:val="1"/>
          <w:numId w:val="7"/>
        </w:numPr>
        <w:tabs>
          <w:tab w:val="left" w:pos="1181"/>
        </w:tabs>
        <w:spacing w:line="322" w:lineRule="exact"/>
        <w:ind w:right="0"/>
        <w:rPr>
          <w:i/>
          <w:noProof/>
          <w:color w:val="000000" w:themeColor="text1"/>
          <w:sz w:val="28"/>
        </w:rPr>
      </w:pPr>
      <w:r w:rsidRPr="00984D1E">
        <w:rPr>
          <w:i/>
          <w:noProof/>
          <w:color w:val="000000" w:themeColor="text1"/>
          <w:sz w:val="28"/>
        </w:rPr>
        <w:t>Кезең. Флакон</w:t>
      </w:r>
      <w:r w:rsidR="001154A8" w:rsidRPr="001154A8">
        <w:rPr>
          <w:i/>
          <w:noProof/>
          <w:vanish/>
          <w:color w:val="000000" w:themeColor="text1"/>
          <w:spacing w:val="-20"/>
          <w:w w:val="1"/>
          <w:sz w:val="28"/>
        </w:rPr>
        <w:t>‬</w:t>
      </w:r>
      <w:r w:rsidR="001154A8">
        <w:rPr>
          <w:i/>
          <w:noProof/>
          <w:color w:val="000000" w:themeColor="text1"/>
          <w:sz w:val="28"/>
        </w:rPr>
        <w:t xml:space="preserve">ды </w:t>
      </w:r>
      <w:r w:rsidRPr="00984D1E">
        <w:rPr>
          <w:i/>
          <w:noProof/>
          <w:color w:val="000000" w:themeColor="text1"/>
          <w:sz w:val="28"/>
        </w:rPr>
        <w:t>жуу жә</w:t>
      </w:r>
      <w:r w:rsidR="001154A8" w:rsidRPr="001154A8">
        <w:rPr>
          <w:i/>
          <w:noProof/>
          <w:vanish/>
          <w:color w:val="000000" w:themeColor="text1"/>
          <w:spacing w:val="-20"/>
          <w:w w:val="1"/>
          <w:sz w:val="28"/>
        </w:rPr>
        <w:t>‬</w:t>
      </w:r>
      <w:r w:rsidR="001154A8">
        <w:rPr>
          <w:i/>
          <w:noProof/>
          <w:color w:val="000000" w:themeColor="text1"/>
          <w:sz w:val="28"/>
        </w:rPr>
        <w:t xml:space="preserve">не </w:t>
      </w:r>
      <w:r w:rsidRPr="00984D1E">
        <w:rPr>
          <w:i/>
          <w:noProof/>
          <w:color w:val="000000" w:themeColor="text1"/>
          <w:sz w:val="28"/>
        </w:rPr>
        <w:t>кептіру.</w:t>
      </w:r>
    </w:p>
    <w:p w14:paraId="232A822C" w14:textId="77777777" w:rsidR="00C254C2" w:rsidRPr="00984D1E" w:rsidRDefault="00B21731">
      <w:pPr>
        <w:pStyle w:val="a4"/>
        <w:numPr>
          <w:ilvl w:val="1"/>
          <w:numId w:val="7"/>
        </w:numPr>
        <w:tabs>
          <w:tab w:val="left" w:pos="1181"/>
        </w:tabs>
        <w:spacing w:line="322" w:lineRule="exact"/>
        <w:ind w:right="0"/>
        <w:rPr>
          <w:i/>
          <w:noProof/>
          <w:color w:val="000000" w:themeColor="text1"/>
          <w:sz w:val="28"/>
        </w:rPr>
      </w:pPr>
      <w:r w:rsidRPr="00984D1E">
        <w:rPr>
          <w:i/>
          <w:noProof/>
          <w:color w:val="000000" w:themeColor="text1"/>
          <w:sz w:val="28"/>
        </w:rPr>
        <w:t>Кезең. Қаттау.</w:t>
      </w:r>
    </w:p>
    <w:p w14:paraId="30D08C21" w14:textId="77777777" w:rsidR="00C254C2" w:rsidRPr="00984D1E" w:rsidRDefault="00B21731">
      <w:pPr>
        <w:pStyle w:val="a4"/>
        <w:numPr>
          <w:ilvl w:val="1"/>
          <w:numId w:val="7"/>
        </w:numPr>
        <w:tabs>
          <w:tab w:val="left" w:pos="1181"/>
        </w:tabs>
        <w:spacing w:line="322" w:lineRule="exact"/>
        <w:ind w:right="0"/>
        <w:rPr>
          <w:i/>
          <w:noProof/>
          <w:color w:val="000000" w:themeColor="text1"/>
          <w:sz w:val="28"/>
        </w:rPr>
      </w:pPr>
      <w:r w:rsidRPr="00984D1E">
        <w:rPr>
          <w:i/>
          <w:noProof/>
          <w:color w:val="000000" w:themeColor="text1"/>
          <w:sz w:val="28"/>
        </w:rPr>
        <w:t>Кезең. Орамдау маркілеу.</w:t>
      </w:r>
    </w:p>
    <w:p w14:paraId="4B9CA607" w14:textId="36A6BBE3" w:rsidR="00C254C2" w:rsidRPr="00984D1E" w:rsidRDefault="00B21731">
      <w:pPr>
        <w:pStyle w:val="a3"/>
        <w:ind w:left="122" w:right="441" w:firstLine="566"/>
        <w:jc w:val="both"/>
        <w:rPr>
          <w:noProof/>
          <w:color w:val="000000" w:themeColor="text1"/>
        </w:rPr>
      </w:pPr>
      <w:r w:rsidRPr="00984D1E">
        <w:rPr>
          <w:noProof/>
          <w:color w:val="000000" w:themeColor="text1"/>
        </w:rPr>
        <w:t>Винт мойын</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сәуле өткізбей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МЕСТ 30288-95 сәйкес шыны бөтелке</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субстанцияны са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Ж 6-09-5311-87 сәйкес қақпақ</w:t>
      </w:r>
      <w:r w:rsidR="001154A8" w:rsidRPr="001154A8">
        <w:rPr>
          <w:noProof/>
          <w:vanish/>
          <w:color w:val="000000" w:themeColor="text1"/>
          <w:spacing w:val="-20"/>
          <w:w w:val="1"/>
        </w:rPr>
        <w:t>‬</w:t>
      </w:r>
      <w:r w:rsidR="001154A8">
        <w:rPr>
          <w:noProof/>
          <w:color w:val="000000" w:themeColor="text1"/>
        </w:rPr>
        <w:t xml:space="preserve">пен </w:t>
      </w:r>
      <w:r w:rsidRPr="00984D1E">
        <w:rPr>
          <w:noProof/>
          <w:color w:val="000000" w:themeColor="text1"/>
        </w:rPr>
        <w:t>жаб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Ыдыст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сырты</w:t>
      </w:r>
      <w:r w:rsidR="001154A8" w:rsidRPr="001154A8">
        <w:rPr>
          <w:noProof/>
          <w:vanish/>
          <w:color w:val="000000" w:themeColor="text1"/>
          <w:spacing w:val="-20"/>
          <w:w w:val="1"/>
        </w:rPr>
        <w:t>‬</w:t>
      </w:r>
      <w:r w:rsidR="001154A8">
        <w:rPr>
          <w:noProof/>
          <w:color w:val="000000" w:themeColor="text1"/>
        </w:rPr>
        <w:t xml:space="preserve">нан </w:t>
      </w:r>
      <w:r w:rsidRPr="00984D1E">
        <w:rPr>
          <w:noProof/>
          <w:color w:val="000000" w:themeColor="text1"/>
        </w:rPr>
        <w:t>сәуле өткізбей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қағаз</w:t>
      </w:r>
      <w:r w:rsidR="001154A8" w:rsidRPr="001154A8">
        <w:rPr>
          <w:noProof/>
          <w:vanish/>
          <w:color w:val="000000" w:themeColor="text1"/>
          <w:spacing w:val="-20"/>
          <w:w w:val="1"/>
        </w:rPr>
        <w:t>‬</w:t>
      </w:r>
      <w:r w:rsidR="001154A8">
        <w:rPr>
          <w:noProof/>
          <w:color w:val="000000" w:themeColor="text1"/>
        </w:rPr>
        <w:t xml:space="preserve">бен </w:t>
      </w:r>
      <w:r w:rsidRPr="00984D1E">
        <w:rPr>
          <w:noProof/>
          <w:color w:val="000000" w:themeColor="text1"/>
        </w:rPr>
        <w:t>МЕМСТ 4665-62 сәйкес орай</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Бөтелкелер</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арнайы таңбалан</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этикеткал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жабыстырыл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Соны</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соң</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дай</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өнім алына</w:t>
      </w:r>
      <w:r w:rsidR="001154A8" w:rsidRPr="001154A8">
        <w:rPr>
          <w:noProof/>
          <w:vanish/>
          <w:color w:val="000000" w:themeColor="text1"/>
          <w:spacing w:val="-20"/>
          <w:w w:val="1"/>
        </w:rPr>
        <w:t>‬</w:t>
      </w:r>
      <w:r w:rsidR="001154A8">
        <w:rPr>
          <w:noProof/>
          <w:color w:val="000000" w:themeColor="text1"/>
        </w:rPr>
        <w:t>ды.</w:t>
      </w:r>
    </w:p>
    <w:p w14:paraId="539A44CA" w14:textId="6277A324" w:rsidR="00C254C2" w:rsidRPr="00984D1E" w:rsidRDefault="00B21731">
      <w:pPr>
        <w:pStyle w:val="a3"/>
        <w:spacing w:before="1"/>
        <w:ind w:left="122" w:right="442" w:firstLine="566"/>
        <w:jc w:val="both"/>
        <w:rPr>
          <w:noProof/>
          <w:color w:val="000000" w:themeColor="text1"/>
        </w:rPr>
      </w:pPr>
      <w:r w:rsidRPr="00984D1E">
        <w:rPr>
          <w:noProof/>
          <w:color w:val="000000" w:themeColor="text1"/>
        </w:rPr>
        <w:t>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1-бензил-</w:t>
      </w:r>
      <w:r w:rsidRPr="00984D1E">
        <w:rPr>
          <w:i/>
          <w:noProof/>
          <w:color w:val="000000" w:themeColor="text1"/>
        </w:rPr>
        <w:t>п-</w:t>
      </w:r>
      <w:r w:rsidRPr="00984D1E">
        <w:rPr>
          <w:noProof/>
          <w:color w:val="000000" w:themeColor="text1"/>
        </w:rPr>
        <w:t>фторбензоилоксикетоксимпиперидин гидро- хлори</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AIP – 15) қосылыс</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синтездеу, құрылыс</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дәлелдеу, 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елсенділіг</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анықтау, стандарттау, тұрақтылығ</w:t>
      </w:r>
      <w:r w:rsidR="001154A8" w:rsidRPr="001154A8">
        <w:rPr>
          <w:noProof/>
          <w:vanish/>
          <w:color w:val="000000" w:themeColor="text1"/>
          <w:spacing w:val="-20"/>
          <w:w w:val="1"/>
        </w:rPr>
        <w:t>‬</w:t>
      </w:r>
      <w:r w:rsidR="001154A8">
        <w:rPr>
          <w:noProof/>
          <w:color w:val="000000" w:themeColor="text1"/>
        </w:rPr>
        <w:t>ын,</w:t>
      </w:r>
      <w:r w:rsidRPr="00984D1E">
        <w:rPr>
          <w:noProof/>
          <w:color w:val="000000" w:themeColor="text1"/>
        </w:rPr>
        <w:t xml:space="preserve"> жедел уыттылығ</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анықтау кезеңдері</w:t>
      </w:r>
      <w:r w:rsidR="001154A8" w:rsidRPr="001154A8">
        <w:rPr>
          <w:noProof/>
          <w:vanish/>
          <w:color w:val="000000" w:themeColor="text1"/>
          <w:spacing w:val="-20"/>
          <w:w w:val="1"/>
        </w:rPr>
        <w:t>‬</w:t>
      </w:r>
      <w:r w:rsidR="001154A8">
        <w:rPr>
          <w:noProof/>
          <w:color w:val="000000" w:themeColor="text1"/>
        </w:rPr>
        <w:t xml:space="preserve">нен </w:t>
      </w:r>
      <w:r w:rsidRPr="00984D1E">
        <w:rPr>
          <w:noProof/>
          <w:color w:val="000000" w:themeColor="text1"/>
        </w:rPr>
        <w:t>өт</w:t>
      </w:r>
      <w:r w:rsidR="001154A8" w:rsidRPr="001154A8">
        <w:rPr>
          <w:noProof/>
          <w:vanish/>
          <w:color w:val="000000" w:themeColor="text1"/>
          <w:spacing w:val="-20"/>
          <w:w w:val="1"/>
        </w:rPr>
        <w:t>‬</w:t>
      </w:r>
      <w:r w:rsidR="001154A8">
        <w:rPr>
          <w:noProof/>
          <w:color w:val="000000" w:themeColor="text1"/>
        </w:rPr>
        <w:t>іп,</w:t>
      </w:r>
      <w:r w:rsidRPr="00984D1E">
        <w:rPr>
          <w:noProof/>
          <w:color w:val="000000" w:themeColor="text1"/>
        </w:rPr>
        <w:t xml:space="preserve"> оны субстанция рет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өндіру технология</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жасал</w:t>
      </w:r>
      <w:r w:rsidR="001154A8" w:rsidRPr="001154A8">
        <w:rPr>
          <w:noProof/>
          <w:vanish/>
          <w:color w:val="000000" w:themeColor="text1"/>
          <w:spacing w:val="-20"/>
          <w:w w:val="1"/>
        </w:rPr>
        <w:t>‬</w:t>
      </w:r>
      <w:r w:rsidR="001154A8">
        <w:rPr>
          <w:noProof/>
          <w:color w:val="000000" w:themeColor="text1"/>
        </w:rPr>
        <w:t>ды.</w:t>
      </w:r>
    </w:p>
    <w:p w14:paraId="604DE8F3" w14:textId="77777777" w:rsidR="00C254C2" w:rsidRPr="00984D1E" w:rsidRDefault="00C254C2">
      <w:pPr>
        <w:jc w:val="both"/>
        <w:rPr>
          <w:noProof/>
          <w:color w:val="000000" w:themeColor="text1"/>
        </w:rPr>
        <w:sectPr w:rsidR="00C254C2" w:rsidRPr="00984D1E" w:rsidSect="001D46EE">
          <w:footerReference w:type="default" r:id="rId78"/>
          <w:pgSz w:w="11910" w:h="16840"/>
          <w:pgMar w:top="1180" w:right="260" w:bottom="280" w:left="1580" w:header="0" w:footer="989" w:gutter="0"/>
          <w:cols w:space="720"/>
        </w:sectPr>
      </w:pPr>
    </w:p>
    <w:p w14:paraId="27EE9DE0" w14:textId="4587A6E3" w:rsidR="00C254C2" w:rsidRPr="00984D1E" w:rsidRDefault="00B21731">
      <w:pPr>
        <w:pStyle w:val="1"/>
        <w:tabs>
          <w:tab w:val="left" w:pos="1079"/>
          <w:tab w:val="left" w:pos="1808"/>
          <w:tab w:val="left" w:pos="2197"/>
          <w:tab w:val="left" w:pos="2725"/>
          <w:tab w:val="left" w:pos="6203"/>
          <w:tab w:val="left" w:pos="7338"/>
        </w:tabs>
        <w:spacing w:before="76"/>
        <w:ind w:left="121" w:right="443" w:firstLine="566"/>
        <w:jc w:val="left"/>
        <w:rPr>
          <w:noProof/>
          <w:color w:val="000000" w:themeColor="text1"/>
        </w:rPr>
      </w:pPr>
      <w:bookmarkStart w:id="13" w:name="5_AIP_–_15_СУБСТАНЦИЯСЫНЫҢ_ӨТКІР_УЫТТЫЛЫ"/>
      <w:bookmarkEnd w:id="13"/>
      <w:r w:rsidRPr="00984D1E">
        <w:rPr>
          <w:noProof/>
          <w:color w:val="000000" w:themeColor="text1"/>
        </w:rPr>
        <w:lastRenderedPageBreak/>
        <w:t>5</w:t>
      </w:r>
      <w:r w:rsidRPr="00984D1E">
        <w:rPr>
          <w:noProof/>
          <w:color w:val="000000" w:themeColor="text1"/>
        </w:rPr>
        <w:tab/>
        <w:t>AIP</w:t>
      </w:r>
      <w:r w:rsidRPr="00984D1E">
        <w:rPr>
          <w:noProof/>
          <w:color w:val="000000" w:themeColor="text1"/>
        </w:rPr>
        <w:tab/>
        <w:t>–</w:t>
      </w:r>
      <w:r w:rsidRPr="00984D1E">
        <w:rPr>
          <w:noProof/>
          <w:color w:val="000000" w:themeColor="text1"/>
        </w:rPr>
        <w:tab/>
        <w:t>15</w:t>
      </w:r>
      <w:r w:rsidRPr="00984D1E">
        <w:rPr>
          <w:noProof/>
          <w:color w:val="000000" w:themeColor="text1"/>
        </w:rPr>
        <w:tab/>
        <w:t>СУБСТАНЦИЯСЫНЫҢ</w:t>
      </w:r>
      <w:r w:rsidRPr="00984D1E">
        <w:rPr>
          <w:noProof/>
          <w:color w:val="000000" w:themeColor="text1"/>
        </w:rPr>
        <w:tab/>
        <w:t>ӨТКІР</w:t>
      </w:r>
      <w:r w:rsidRPr="00984D1E">
        <w:rPr>
          <w:noProof/>
          <w:color w:val="000000" w:themeColor="text1"/>
        </w:rPr>
        <w:tab/>
        <w:t>УЫТТЫЛЫҒ</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АНЫҚТАУ</w:t>
      </w:r>
    </w:p>
    <w:p w14:paraId="082B6DEC" w14:textId="77777777" w:rsidR="00C254C2" w:rsidRPr="00984D1E" w:rsidRDefault="00C254C2">
      <w:pPr>
        <w:pStyle w:val="a3"/>
        <w:spacing w:before="5"/>
        <w:rPr>
          <w:b/>
          <w:noProof/>
          <w:color w:val="000000" w:themeColor="text1"/>
          <w:sz w:val="27"/>
        </w:rPr>
      </w:pPr>
    </w:p>
    <w:p w14:paraId="0524BE85" w14:textId="0ED5F02F" w:rsidR="00C254C2" w:rsidRPr="00984D1E" w:rsidRDefault="00B21731">
      <w:pPr>
        <w:pStyle w:val="a3"/>
        <w:ind w:left="121" w:right="444" w:firstLine="566"/>
        <w:jc w:val="both"/>
        <w:rPr>
          <w:noProof/>
          <w:color w:val="000000" w:themeColor="text1"/>
        </w:rPr>
      </w:pPr>
      <w:r w:rsidRPr="00984D1E">
        <w:rPr>
          <w:noProof/>
          <w:color w:val="000000" w:themeColor="text1"/>
        </w:rPr>
        <w:t>Тәжірибе жасамастан бұр</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тышқан</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е</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кі </w:t>
      </w:r>
      <w:r w:rsidRPr="00984D1E">
        <w:rPr>
          <w:noProof/>
          <w:color w:val="000000" w:themeColor="text1"/>
        </w:rPr>
        <w:t>апт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карантин</w:t>
      </w:r>
      <w:r w:rsidR="001154A8" w:rsidRPr="001154A8">
        <w:rPr>
          <w:noProof/>
          <w:vanish/>
          <w:color w:val="000000" w:themeColor="text1"/>
          <w:spacing w:val="-20"/>
          <w:w w:val="1"/>
        </w:rPr>
        <w:t>‬</w:t>
      </w:r>
      <w:r w:rsidR="001154A8">
        <w:rPr>
          <w:noProof/>
          <w:color w:val="000000" w:themeColor="text1"/>
        </w:rPr>
        <w:t xml:space="preserve">нен </w:t>
      </w:r>
      <w:r w:rsidRPr="00984D1E">
        <w:rPr>
          <w:noProof/>
          <w:color w:val="000000" w:themeColor="text1"/>
        </w:rPr>
        <w:t>өт</w:t>
      </w:r>
      <w:r w:rsidR="001154A8" w:rsidRPr="001154A8">
        <w:rPr>
          <w:noProof/>
          <w:vanish/>
          <w:color w:val="000000" w:themeColor="text1"/>
          <w:spacing w:val="-20"/>
          <w:w w:val="1"/>
        </w:rPr>
        <w:t>‬</w:t>
      </w:r>
      <w:r w:rsidR="001154A8">
        <w:rPr>
          <w:noProof/>
          <w:color w:val="000000" w:themeColor="text1"/>
        </w:rPr>
        <w:t xml:space="preserve">іп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вивари</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қалып</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рацион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бағыл</w:t>
      </w:r>
      <w:r w:rsidR="001154A8" w:rsidRPr="001154A8">
        <w:rPr>
          <w:noProof/>
          <w:vanish/>
          <w:color w:val="000000" w:themeColor="text1"/>
          <w:spacing w:val="-20"/>
          <w:w w:val="1"/>
        </w:rPr>
        <w:t>‬</w:t>
      </w:r>
      <w:r w:rsidR="001154A8">
        <w:rPr>
          <w:noProof/>
          <w:color w:val="000000" w:themeColor="text1"/>
        </w:rPr>
        <w:t>ды.</w:t>
      </w:r>
    </w:p>
    <w:p w14:paraId="6DADA83D" w14:textId="64BADF11" w:rsidR="00C254C2" w:rsidRPr="00984D1E" w:rsidRDefault="00B21731">
      <w:pPr>
        <w:pStyle w:val="a3"/>
        <w:ind w:left="121" w:right="442" w:firstLine="566"/>
        <w:jc w:val="both"/>
        <w:rPr>
          <w:noProof/>
          <w:color w:val="000000" w:themeColor="text1"/>
        </w:rPr>
      </w:pPr>
      <w:r w:rsidRPr="00984D1E">
        <w:rPr>
          <w:noProof/>
          <w:color w:val="000000" w:themeColor="text1"/>
        </w:rPr>
        <w:t>Өтк</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р </w:t>
      </w:r>
      <w:r w:rsidRPr="00984D1E">
        <w:rPr>
          <w:noProof/>
          <w:color w:val="000000" w:themeColor="text1"/>
        </w:rPr>
        <w:t>уытты</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ан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ат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тұқымсыз, масс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18-25 г ақ түс</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тышқандар</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зерттеу жаса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Өтк</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р </w:t>
      </w:r>
      <w:r w:rsidRPr="00984D1E">
        <w:rPr>
          <w:noProof/>
          <w:color w:val="000000" w:themeColor="text1"/>
        </w:rPr>
        <w:t>уыттылық</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зерттеу ке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әр доза 5 тышқан</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енгіз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Субстанцияны енгізу 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AIP – 15 шиф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қосылыс ж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дистилден</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су</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еріт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Бастап</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қы </w:t>
      </w:r>
      <w:r w:rsidRPr="00984D1E">
        <w:rPr>
          <w:noProof/>
          <w:color w:val="000000" w:themeColor="text1"/>
        </w:rPr>
        <w:t>бері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доза субстанция</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тышқанд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массас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шаққа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500 мг/кг мөлшер</w:t>
      </w:r>
      <w:r w:rsidR="001154A8" w:rsidRPr="001154A8">
        <w:rPr>
          <w:noProof/>
          <w:vanish/>
          <w:color w:val="000000" w:themeColor="text1"/>
          <w:spacing w:val="-20"/>
          <w:w w:val="1"/>
        </w:rPr>
        <w:t>‬</w:t>
      </w:r>
      <w:r w:rsidR="001154A8">
        <w:rPr>
          <w:noProof/>
          <w:color w:val="000000" w:themeColor="text1"/>
        </w:rPr>
        <w:t xml:space="preserve">ден </w:t>
      </w:r>
      <w:r w:rsidRPr="00984D1E">
        <w:rPr>
          <w:noProof/>
          <w:color w:val="000000" w:themeColor="text1"/>
        </w:rPr>
        <w:t>баста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ышқандар</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аш қарын</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перора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зонд (конюля) арқ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500 мг/кг мөлше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субстанция</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ерітіндісі беріл</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бар</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тышқан</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аман қа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Ары қарай ері</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субстанция</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массас</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тыш</w:t>
      </w:r>
      <w:r w:rsidR="001154A8" w:rsidRPr="001154A8">
        <w:rPr>
          <w:noProof/>
          <w:vanish/>
          <w:color w:val="000000" w:themeColor="text1"/>
          <w:spacing w:val="-20"/>
          <w:w w:val="1"/>
        </w:rPr>
        <w:t>‬</w:t>
      </w:r>
      <w:r w:rsidR="001154A8">
        <w:rPr>
          <w:noProof/>
          <w:color w:val="000000" w:themeColor="text1"/>
        </w:rPr>
        <w:t xml:space="preserve">қан </w:t>
      </w:r>
      <w:r w:rsidRPr="00984D1E">
        <w:rPr>
          <w:noProof/>
          <w:color w:val="000000" w:themeColor="text1"/>
        </w:rPr>
        <w:t>массас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бөлге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2000, 3000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5000 мг/кг мөлшер</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беріл</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Субстанцияны тышқандар</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енгізген</w:t>
      </w:r>
      <w:r w:rsidR="001154A8" w:rsidRPr="001154A8">
        <w:rPr>
          <w:noProof/>
          <w:vanish/>
          <w:color w:val="000000" w:themeColor="text1"/>
          <w:spacing w:val="-20"/>
          <w:w w:val="1"/>
        </w:rPr>
        <w:t>‬</w:t>
      </w:r>
      <w:r w:rsidR="001154A8">
        <w:rPr>
          <w:noProof/>
          <w:color w:val="000000" w:themeColor="text1"/>
        </w:rPr>
        <w:t xml:space="preserve">нен </w:t>
      </w:r>
      <w:r w:rsidRPr="00984D1E">
        <w:rPr>
          <w:noProof/>
          <w:color w:val="000000" w:themeColor="text1"/>
        </w:rPr>
        <w:t>соң 2 сағат бойы интоксикация клиника</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жиі бақылан</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отыр</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кей</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бақылау</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күнделік</w:t>
      </w:r>
      <w:r w:rsidR="001154A8" w:rsidRPr="001154A8">
        <w:rPr>
          <w:noProof/>
          <w:vanish/>
          <w:color w:val="000000" w:themeColor="text1"/>
          <w:spacing w:val="-20"/>
          <w:w w:val="1"/>
        </w:rPr>
        <w:t>‬</w:t>
      </w:r>
      <w:r w:rsidR="001154A8">
        <w:rPr>
          <w:noProof/>
          <w:color w:val="000000" w:themeColor="text1"/>
        </w:rPr>
        <w:t xml:space="preserve">ті </w:t>
      </w:r>
      <w:r w:rsidRPr="00984D1E">
        <w:rPr>
          <w:noProof/>
          <w:color w:val="000000" w:themeColor="text1"/>
        </w:rPr>
        <w:t>жұмыс күні</w:t>
      </w:r>
      <w:r w:rsidR="001154A8" w:rsidRPr="001154A8">
        <w:rPr>
          <w:noProof/>
          <w:vanish/>
          <w:color w:val="000000" w:themeColor="text1"/>
          <w:spacing w:val="-20"/>
          <w:w w:val="1"/>
        </w:rPr>
        <w:t>‬</w:t>
      </w:r>
      <w:r w:rsidR="001154A8">
        <w:rPr>
          <w:noProof/>
          <w:color w:val="000000" w:themeColor="text1"/>
        </w:rPr>
        <w:t xml:space="preserve">нің </w:t>
      </w:r>
      <w:r w:rsidRPr="00984D1E">
        <w:rPr>
          <w:noProof/>
          <w:color w:val="000000" w:themeColor="text1"/>
        </w:rPr>
        <w:t>соң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қарай жүргіз</w:t>
      </w:r>
      <w:r w:rsidR="001154A8" w:rsidRPr="001154A8">
        <w:rPr>
          <w:noProof/>
          <w:vanish/>
          <w:color w:val="000000" w:themeColor="text1"/>
          <w:spacing w:val="-20"/>
          <w:w w:val="1"/>
        </w:rPr>
        <w:t>‬</w:t>
      </w:r>
      <w:r w:rsidR="001154A8">
        <w:rPr>
          <w:noProof/>
          <w:color w:val="000000" w:themeColor="text1"/>
        </w:rPr>
        <w:t xml:space="preserve">іп </w:t>
      </w:r>
      <w:r w:rsidRPr="00984D1E">
        <w:rPr>
          <w:noProof/>
          <w:color w:val="000000" w:themeColor="text1"/>
        </w:rPr>
        <w:t>тұр</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Бақылау мерзімі өтк</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р </w:t>
      </w:r>
      <w:r w:rsidRPr="00984D1E">
        <w:rPr>
          <w:noProof/>
          <w:color w:val="000000" w:themeColor="text1"/>
        </w:rPr>
        <w:t>уытты</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14 тәу</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бойы бо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бақылау тобы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тышқындар</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салыстыры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Бақылау барыс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тышқанд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қалып-күйі (ұйқышылды</w:t>
      </w:r>
      <w:r w:rsidR="001154A8" w:rsidRPr="001154A8">
        <w:rPr>
          <w:noProof/>
          <w:vanish/>
          <w:color w:val="000000" w:themeColor="text1"/>
          <w:spacing w:val="-20"/>
          <w:w w:val="1"/>
        </w:rPr>
        <w:t>‬</w:t>
      </w:r>
      <w:r w:rsidR="001154A8">
        <w:rPr>
          <w:noProof/>
          <w:color w:val="000000" w:themeColor="text1"/>
        </w:rPr>
        <w:t>ғы,</w:t>
      </w:r>
      <w:r w:rsidRPr="00984D1E">
        <w:rPr>
          <w:noProof/>
          <w:color w:val="000000" w:themeColor="text1"/>
        </w:rPr>
        <w:t xml:space="preserve"> дем а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жиіл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тереңді</w:t>
      </w:r>
      <w:r w:rsidR="001154A8" w:rsidRPr="001154A8">
        <w:rPr>
          <w:noProof/>
          <w:vanish/>
          <w:color w:val="000000" w:themeColor="text1"/>
          <w:spacing w:val="-20"/>
          <w:w w:val="1"/>
        </w:rPr>
        <w:t>‬</w:t>
      </w:r>
      <w:r w:rsidR="001154A8">
        <w:rPr>
          <w:noProof/>
          <w:color w:val="000000" w:themeColor="text1"/>
        </w:rPr>
        <w:t>гі,</w:t>
      </w:r>
      <w:r w:rsidRPr="00984D1E">
        <w:rPr>
          <w:noProof/>
          <w:color w:val="000000" w:themeColor="text1"/>
        </w:rPr>
        <w:t xml:space="preserve"> қимыл координация</w:t>
      </w:r>
      <w:r w:rsidR="001154A8" w:rsidRPr="001154A8">
        <w:rPr>
          <w:noProof/>
          <w:vanish/>
          <w:color w:val="000000" w:themeColor="text1"/>
          <w:spacing w:val="-20"/>
          <w:w w:val="1"/>
        </w:rPr>
        <w:t>‬</w:t>
      </w:r>
      <w:r w:rsidR="001154A8">
        <w:rPr>
          <w:noProof/>
          <w:color w:val="000000" w:themeColor="text1"/>
        </w:rPr>
        <w:t>сы,</w:t>
      </w:r>
      <w:r w:rsidRPr="00984D1E">
        <w:rPr>
          <w:noProof/>
          <w:color w:val="000000" w:themeColor="text1"/>
        </w:rPr>
        <w:t xml:space="preserve"> реакция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бәсеңдеуі, құлақ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құйрық цианозы,</w:t>
      </w:r>
      <w:r w:rsidR="00D92218" w:rsidRPr="00984D1E">
        <w:rPr>
          <w:noProof/>
          <w:color w:val="000000" w:themeColor="text1"/>
        </w:rPr>
        <w:t xml:space="preserve"> су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жем қабылдауы, тырысуы, де</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масса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өзгерісі, фекал</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ық </w:t>
      </w:r>
      <w:r w:rsidRPr="00984D1E">
        <w:rPr>
          <w:noProof/>
          <w:color w:val="000000" w:themeColor="text1"/>
        </w:rPr>
        <w:t>мас</w:t>
      </w:r>
      <w:r w:rsidR="001154A8" w:rsidRPr="001154A8">
        <w:rPr>
          <w:noProof/>
          <w:vanish/>
          <w:color w:val="000000" w:themeColor="text1"/>
          <w:spacing w:val="-20"/>
          <w:w w:val="1"/>
        </w:rPr>
        <w:t>‬</w:t>
      </w:r>
      <w:r w:rsidR="001154A8">
        <w:rPr>
          <w:noProof/>
          <w:color w:val="000000" w:themeColor="text1"/>
        </w:rPr>
        <w:t xml:space="preserve">са </w:t>
      </w:r>
      <w:r w:rsidRPr="00984D1E">
        <w:rPr>
          <w:noProof/>
          <w:color w:val="000000" w:themeColor="text1"/>
        </w:rPr>
        <w:t xml:space="preserve">мөлшері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консистенция</w:t>
      </w:r>
      <w:r w:rsidR="001154A8" w:rsidRPr="001154A8">
        <w:rPr>
          <w:noProof/>
          <w:vanish/>
          <w:color w:val="000000" w:themeColor="text1"/>
          <w:spacing w:val="-20"/>
          <w:w w:val="1"/>
        </w:rPr>
        <w:t>‬</w:t>
      </w:r>
      <w:r w:rsidR="001154A8">
        <w:rPr>
          <w:noProof/>
          <w:color w:val="000000" w:themeColor="text1"/>
        </w:rPr>
        <w:t>сы,</w:t>
      </w:r>
      <w:r w:rsidRPr="00984D1E">
        <w:rPr>
          <w:noProof/>
          <w:color w:val="000000" w:themeColor="text1"/>
        </w:rPr>
        <w:t xml:space="preserve"> зәр шығару жиілі</w:t>
      </w:r>
      <w:r w:rsidR="001154A8" w:rsidRPr="001154A8">
        <w:rPr>
          <w:noProof/>
          <w:vanish/>
          <w:color w:val="000000" w:themeColor="text1"/>
          <w:spacing w:val="-20"/>
          <w:w w:val="1"/>
        </w:rPr>
        <w:t>‬</w:t>
      </w:r>
      <w:r w:rsidR="001154A8">
        <w:rPr>
          <w:noProof/>
          <w:color w:val="000000" w:themeColor="text1"/>
        </w:rPr>
        <w:t>гі,</w:t>
      </w:r>
      <w:r w:rsidRPr="00984D1E">
        <w:rPr>
          <w:noProof/>
          <w:color w:val="000000" w:themeColor="text1"/>
        </w:rPr>
        <w:t xml:space="preserve"> тактилдік, дыбыс</w:t>
      </w:r>
      <w:r w:rsidR="001154A8" w:rsidRPr="001154A8">
        <w:rPr>
          <w:noProof/>
          <w:vanish/>
          <w:color w:val="000000" w:themeColor="text1"/>
          <w:spacing w:val="-20"/>
          <w:w w:val="1"/>
        </w:rPr>
        <w:t>‬</w:t>
      </w:r>
      <w:r w:rsidR="001154A8">
        <w:rPr>
          <w:noProof/>
          <w:color w:val="000000" w:themeColor="text1"/>
        </w:rPr>
        <w:t xml:space="preserve">тық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сәуле</w:t>
      </w:r>
      <w:r w:rsidR="001154A8" w:rsidRPr="001154A8">
        <w:rPr>
          <w:noProof/>
          <w:vanish/>
          <w:color w:val="000000" w:themeColor="text1"/>
          <w:spacing w:val="-20"/>
          <w:w w:val="1"/>
        </w:rPr>
        <w:t>‬</w:t>
      </w:r>
      <w:r w:rsidR="001154A8">
        <w:rPr>
          <w:noProof/>
          <w:color w:val="000000" w:themeColor="text1"/>
        </w:rPr>
        <w:t xml:space="preserve">лік </w:t>
      </w:r>
      <w:r w:rsidRPr="00984D1E">
        <w:rPr>
          <w:noProof/>
          <w:color w:val="000000" w:themeColor="text1"/>
        </w:rPr>
        <w:t>тітіркендіргіштер</w:t>
      </w:r>
      <w:r w:rsidR="001154A8" w:rsidRPr="001154A8">
        <w:rPr>
          <w:noProof/>
          <w:vanish/>
          <w:color w:val="000000" w:themeColor="text1"/>
          <w:spacing w:val="-20"/>
          <w:w w:val="1"/>
        </w:rPr>
        <w:t>‬</w:t>
      </w:r>
      <w:r w:rsidR="001154A8">
        <w:rPr>
          <w:noProof/>
          <w:color w:val="000000" w:themeColor="text1"/>
        </w:rPr>
        <w:t xml:space="preserve">ге </w:t>
      </w:r>
      <w:r w:rsidRPr="00984D1E">
        <w:rPr>
          <w:noProof/>
          <w:color w:val="000000" w:themeColor="text1"/>
        </w:rPr>
        <w:t>реакциясы) жиі бақылау</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бол</w:t>
      </w:r>
      <w:r w:rsidR="001154A8" w:rsidRPr="001154A8">
        <w:rPr>
          <w:noProof/>
          <w:vanish/>
          <w:color w:val="000000" w:themeColor="text1"/>
          <w:spacing w:val="-20"/>
          <w:w w:val="1"/>
        </w:rPr>
        <w:t>‬</w:t>
      </w:r>
      <w:r w:rsidR="001154A8">
        <w:rPr>
          <w:noProof/>
          <w:color w:val="000000" w:themeColor="text1"/>
        </w:rPr>
        <w:t>ды.</w:t>
      </w:r>
    </w:p>
    <w:p w14:paraId="3A1C27A5" w14:textId="21F0CFA9" w:rsidR="00C254C2" w:rsidRPr="00984D1E" w:rsidRDefault="00B21731">
      <w:pPr>
        <w:pStyle w:val="a3"/>
        <w:ind w:left="121" w:right="443" w:firstLine="566"/>
        <w:jc w:val="both"/>
        <w:rPr>
          <w:noProof/>
          <w:color w:val="000000" w:themeColor="text1"/>
        </w:rPr>
      </w:pPr>
      <w:r w:rsidRPr="00984D1E">
        <w:rPr>
          <w:noProof/>
          <w:color w:val="000000" w:themeColor="text1"/>
        </w:rPr>
        <w:t>Зерттеу 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сынақ ке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жалпы көрсеткішт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пат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сипат</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жатқызу</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болат</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өзгерістері байқалм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Субстанция ерітіндіс</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енгіз</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тышқанд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кейбір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бастап</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қы </w:t>
      </w:r>
      <w:r w:rsidRPr="00984D1E">
        <w:rPr>
          <w:noProof/>
          <w:color w:val="000000" w:themeColor="text1"/>
        </w:rPr>
        <w:t>уақыт</w:t>
      </w:r>
      <w:r w:rsidR="001154A8" w:rsidRPr="001154A8">
        <w:rPr>
          <w:noProof/>
          <w:vanish/>
          <w:color w:val="000000" w:themeColor="text1"/>
          <w:spacing w:val="-20"/>
          <w:w w:val="1"/>
        </w:rPr>
        <w:t>‬</w:t>
      </w:r>
      <w:r w:rsidR="001154A8">
        <w:rPr>
          <w:noProof/>
          <w:color w:val="000000" w:themeColor="text1"/>
        </w:rPr>
        <w:t xml:space="preserve">та </w:t>
      </w:r>
      <w:r w:rsidRPr="00984D1E">
        <w:rPr>
          <w:noProof/>
          <w:color w:val="000000" w:themeColor="text1"/>
        </w:rPr>
        <w:t>қозғалы</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баяулан</w:t>
      </w:r>
      <w:r w:rsidR="001154A8" w:rsidRPr="001154A8">
        <w:rPr>
          <w:noProof/>
          <w:vanish/>
          <w:color w:val="000000" w:themeColor="text1"/>
          <w:spacing w:val="-20"/>
          <w:w w:val="1"/>
        </w:rPr>
        <w:t>‬</w:t>
      </w:r>
      <w:r w:rsidR="001154A8">
        <w:rPr>
          <w:noProof/>
          <w:color w:val="000000" w:themeColor="text1"/>
        </w:rPr>
        <w:t>ып,</w:t>
      </w:r>
      <w:r w:rsidRPr="00984D1E">
        <w:rPr>
          <w:noProof/>
          <w:color w:val="000000" w:themeColor="text1"/>
        </w:rPr>
        <w:t xml:space="preserve"> бұрыш</w:t>
      </w:r>
      <w:r w:rsidR="001154A8" w:rsidRPr="001154A8">
        <w:rPr>
          <w:noProof/>
          <w:vanish/>
          <w:color w:val="000000" w:themeColor="text1"/>
          <w:spacing w:val="-20"/>
          <w:w w:val="1"/>
        </w:rPr>
        <w:t>‬</w:t>
      </w:r>
      <w:r w:rsidR="001154A8">
        <w:rPr>
          <w:noProof/>
          <w:color w:val="000000" w:themeColor="text1"/>
        </w:rPr>
        <w:t xml:space="preserve">қа </w:t>
      </w:r>
      <w:r w:rsidRPr="00984D1E">
        <w:rPr>
          <w:noProof/>
          <w:color w:val="000000" w:themeColor="text1"/>
        </w:rPr>
        <w:t>тығыл</w:t>
      </w:r>
      <w:r w:rsidR="001154A8" w:rsidRPr="001154A8">
        <w:rPr>
          <w:noProof/>
          <w:vanish/>
          <w:color w:val="000000" w:themeColor="text1"/>
          <w:spacing w:val="-20"/>
          <w:w w:val="1"/>
        </w:rPr>
        <w:t>‬</w:t>
      </w:r>
      <w:r w:rsidR="001154A8">
        <w:rPr>
          <w:noProof/>
          <w:color w:val="000000" w:themeColor="text1"/>
        </w:rPr>
        <w:t xml:space="preserve">ып </w:t>
      </w:r>
      <w:r w:rsidRPr="00984D1E">
        <w:rPr>
          <w:noProof/>
          <w:color w:val="000000" w:themeColor="text1"/>
        </w:rPr>
        <w:t>отыруы байқа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бірақ 2-3 сағаттан өт</w:t>
      </w:r>
      <w:r w:rsidR="001154A8" w:rsidRPr="001154A8">
        <w:rPr>
          <w:noProof/>
          <w:vanish/>
          <w:color w:val="000000" w:themeColor="text1"/>
          <w:spacing w:val="-20"/>
          <w:w w:val="1"/>
        </w:rPr>
        <w:t>‬</w:t>
      </w:r>
      <w:r w:rsidR="001154A8">
        <w:rPr>
          <w:noProof/>
          <w:color w:val="000000" w:themeColor="text1"/>
        </w:rPr>
        <w:t xml:space="preserve">кен </w:t>
      </w:r>
      <w:r w:rsidRPr="00984D1E">
        <w:rPr>
          <w:noProof/>
          <w:color w:val="000000" w:themeColor="text1"/>
        </w:rPr>
        <w:t>соң жалпы жағдайы қалп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кел</w:t>
      </w:r>
      <w:r w:rsidR="001154A8" w:rsidRPr="001154A8">
        <w:rPr>
          <w:noProof/>
          <w:vanish/>
          <w:color w:val="000000" w:themeColor="text1"/>
          <w:spacing w:val="-20"/>
          <w:w w:val="1"/>
        </w:rPr>
        <w:t>‬</w:t>
      </w:r>
      <w:r w:rsidR="001154A8">
        <w:rPr>
          <w:noProof/>
          <w:color w:val="000000" w:themeColor="text1"/>
        </w:rPr>
        <w:t>іп,</w:t>
      </w:r>
      <w:r w:rsidR="00D92218" w:rsidRPr="00984D1E">
        <w:rPr>
          <w:noProof/>
          <w:color w:val="000000" w:themeColor="text1"/>
        </w:rPr>
        <w:t xml:space="preserve"> су,</w:t>
      </w:r>
      <w:r w:rsidRPr="00984D1E">
        <w:rPr>
          <w:noProof/>
          <w:color w:val="000000" w:themeColor="text1"/>
        </w:rPr>
        <w:t xml:space="preserve"> та</w:t>
      </w:r>
      <w:r w:rsidR="001154A8" w:rsidRPr="001154A8">
        <w:rPr>
          <w:noProof/>
          <w:vanish/>
          <w:color w:val="000000" w:themeColor="text1"/>
          <w:spacing w:val="-20"/>
          <w:w w:val="1"/>
        </w:rPr>
        <w:t>‬</w:t>
      </w:r>
      <w:r w:rsidR="001154A8">
        <w:rPr>
          <w:noProof/>
          <w:color w:val="000000" w:themeColor="text1"/>
        </w:rPr>
        <w:t xml:space="preserve">мақ </w:t>
      </w:r>
      <w:r w:rsidRPr="00984D1E">
        <w:rPr>
          <w:noProof/>
          <w:color w:val="000000" w:themeColor="text1"/>
        </w:rPr>
        <w:t>қабылдау тәбеттері тұрақта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ышқан</w:t>
      </w:r>
      <w:r w:rsidR="001154A8" w:rsidRPr="001154A8">
        <w:rPr>
          <w:noProof/>
          <w:vanish/>
          <w:color w:val="000000" w:themeColor="text1"/>
          <w:spacing w:val="-20"/>
          <w:w w:val="1"/>
        </w:rPr>
        <w:t>‬</w:t>
      </w:r>
      <w:r w:rsidR="001154A8">
        <w:rPr>
          <w:noProof/>
          <w:color w:val="000000" w:themeColor="text1"/>
        </w:rPr>
        <w:t>д</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масса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өзгерісі, жүн қаба</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шырыш</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қабатын</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өзгеріс</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байқалм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Зертте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қосыл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тышқандар</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3000 мг/кг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5000 мг/кг мөлшер</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перорал</w:t>
      </w:r>
      <w:r w:rsidR="001154A8" w:rsidRPr="001154A8">
        <w:rPr>
          <w:noProof/>
          <w:vanish/>
          <w:color w:val="000000" w:themeColor="text1"/>
          <w:spacing w:val="-20"/>
          <w:w w:val="1"/>
        </w:rPr>
        <w:t>‬</w:t>
      </w:r>
      <w:r w:rsidR="001154A8">
        <w:rPr>
          <w:noProof/>
          <w:color w:val="000000" w:themeColor="text1"/>
        </w:rPr>
        <w:t xml:space="preserve">ді </w:t>
      </w:r>
      <w:r w:rsidRPr="00984D1E">
        <w:rPr>
          <w:noProof/>
          <w:color w:val="000000" w:themeColor="text1"/>
        </w:rPr>
        <w:t>енгізге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тышқандар</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әлсіздік, де</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қозғалыстар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бұзылы</w:t>
      </w:r>
      <w:r w:rsidR="001154A8" w:rsidRPr="001154A8">
        <w:rPr>
          <w:noProof/>
          <w:vanish/>
          <w:color w:val="000000" w:themeColor="text1"/>
          <w:spacing w:val="-20"/>
          <w:w w:val="1"/>
        </w:rPr>
        <w:t>‬</w:t>
      </w:r>
      <w:r w:rsidR="001154A8">
        <w:rPr>
          <w:noProof/>
          <w:color w:val="000000" w:themeColor="text1"/>
        </w:rPr>
        <w:t>сы,</w:t>
      </w:r>
      <w:r w:rsidRPr="00984D1E">
        <w:rPr>
          <w:noProof/>
          <w:color w:val="000000" w:themeColor="text1"/>
        </w:rPr>
        <w:t xml:space="preserve"> мазасыз</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дық </w:t>
      </w:r>
      <w:r w:rsidRPr="00984D1E">
        <w:rPr>
          <w:noProof/>
          <w:color w:val="000000" w:themeColor="text1"/>
        </w:rPr>
        <w:t>байқалм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тышқанд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100 % тірі қал</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Келесі күні тышқанд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жағдайы қалып</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бо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о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 xml:space="preserve">тамақтануы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де</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қозғалыстары</w:t>
      </w:r>
      <w:r w:rsidR="001154A8" w:rsidRPr="001154A8">
        <w:rPr>
          <w:noProof/>
          <w:vanish/>
          <w:color w:val="000000" w:themeColor="text1"/>
          <w:spacing w:val="-20"/>
          <w:w w:val="1"/>
        </w:rPr>
        <w:t>‬</w:t>
      </w:r>
      <w:r w:rsidR="001154A8">
        <w:rPr>
          <w:noProof/>
          <w:color w:val="000000" w:themeColor="text1"/>
        </w:rPr>
        <w:t xml:space="preserve">нан </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өзгеріс байқалм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10 күн бойы бақылау кез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тышқанд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өлімі тіркелме</w:t>
      </w:r>
      <w:r w:rsidR="001154A8" w:rsidRPr="001154A8">
        <w:rPr>
          <w:noProof/>
          <w:vanish/>
          <w:color w:val="000000" w:themeColor="text1"/>
          <w:spacing w:val="-20"/>
          <w:w w:val="1"/>
        </w:rPr>
        <w:t>‬</w:t>
      </w:r>
      <w:r w:rsidR="001154A8">
        <w:rPr>
          <w:noProof/>
          <w:color w:val="000000" w:themeColor="text1"/>
        </w:rPr>
        <w:t>ді.</w:t>
      </w:r>
      <w:r w:rsidRPr="00984D1E">
        <w:rPr>
          <w:noProof/>
          <w:color w:val="000000" w:themeColor="text1"/>
        </w:rPr>
        <w:t xml:space="preserve"> 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тышқанд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жарты</w:t>
      </w:r>
      <w:r w:rsidR="001154A8" w:rsidRPr="001154A8">
        <w:rPr>
          <w:noProof/>
          <w:vanish/>
          <w:color w:val="000000" w:themeColor="text1"/>
          <w:spacing w:val="-20"/>
          <w:w w:val="1"/>
        </w:rPr>
        <w:t>‬</w:t>
      </w:r>
      <w:r w:rsidR="001154A8">
        <w:rPr>
          <w:noProof/>
          <w:color w:val="000000" w:themeColor="text1"/>
        </w:rPr>
        <w:t xml:space="preserve">сы </w:t>
      </w:r>
      <w:r w:rsidRPr="00984D1E">
        <w:rPr>
          <w:noProof/>
          <w:color w:val="000000" w:themeColor="text1"/>
        </w:rPr>
        <w:t>өлет</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доза LD</w:t>
      </w:r>
      <w:r w:rsidRPr="00984D1E">
        <w:rPr>
          <w:noProof/>
          <w:color w:val="000000" w:themeColor="text1"/>
          <w:vertAlign w:val="subscript"/>
        </w:rPr>
        <w:t>50</w:t>
      </w:r>
      <w:r w:rsidRPr="00984D1E">
        <w:rPr>
          <w:noProof/>
          <w:color w:val="000000" w:themeColor="text1"/>
        </w:rPr>
        <w:t xml:space="preserve"> мән</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анықтау мүмк</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болма</w:t>
      </w:r>
      <w:r w:rsidR="001154A8" w:rsidRPr="001154A8">
        <w:rPr>
          <w:noProof/>
          <w:vanish/>
          <w:color w:val="000000" w:themeColor="text1"/>
          <w:spacing w:val="-20"/>
          <w:w w:val="1"/>
        </w:rPr>
        <w:t>‬</w:t>
      </w:r>
      <w:r w:rsidR="001154A8">
        <w:rPr>
          <w:noProof/>
          <w:color w:val="000000" w:themeColor="text1"/>
        </w:rPr>
        <w:t>ды.</w:t>
      </w:r>
    </w:p>
    <w:p w14:paraId="6529A59A" w14:textId="47581BC1" w:rsidR="00C254C2" w:rsidRPr="00984D1E" w:rsidRDefault="00B21731">
      <w:pPr>
        <w:pStyle w:val="a3"/>
        <w:ind w:left="121" w:right="442" w:firstLine="566"/>
        <w:jc w:val="both"/>
        <w:rPr>
          <w:noProof/>
          <w:color w:val="000000" w:themeColor="text1"/>
        </w:rPr>
      </w:pPr>
      <w:r w:rsidRPr="00984D1E">
        <w:rPr>
          <w:noProof/>
          <w:color w:val="000000" w:themeColor="text1"/>
        </w:rPr>
        <w:t>Өтк</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ір </w:t>
      </w:r>
      <w:r w:rsidRPr="00984D1E">
        <w:rPr>
          <w:noProof/>
          <w:color w:val="000000" w:themeColor="text1"/>
        </w:rPr>
        <w:t>уыттылық</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зерттеу нәтижесін</w:t>
      </w:r>
      <w:r w:rsidR="001154A8" w:rsidRPr="001154A8">
        <w:rPr>
          <w:noProof/>
          <w:vanish/>
          <w:color w:val="000000" w:themeColor="text1"/>
          <w:spacing w:val="-20"/>
          <w:w w:val="1"/>
        </w:rPr>
        <w:t>‬</w:t>
      </w:r>
      <w:r w:rsidR="001154A8">
        <w:rPr>
          <w:noProof/>
          <w:color w:val="000000" w:themeColor="text1"/>
        </w:rPr>
        <w:t xml:space="preserve">де </w:t>
      </w:r>
      <w:r w:rsidRPr="00984D1E">
        <w:rPr>
          <w:noProof/>
          <w:color w:val="000000" w:themeColor="text1"/>
        </w:rPr>
        <w:t>AIP – 15 субстанция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перорал</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қабылдағанда</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LD</w:t>
      </w:r>
      <w:r w:rsidRPr="00984D1E">
        <w:rPr>
          <w:noProof/>
          <w:color w:val="000000" w:themeColor="text1"/>
          <w:vertAlign w:val="subscript"/>
        </w:rPr>
        <w:t>50</w:t>
      </w:r>
      <w:r w:rsidRPr="00984D1E">
        <w:rPr>
          <w:noProof/>
          <w:color w:val="000000" w:themeColor="text1"/>
        </w:rPr>
        <w:t xml:space="preserve"> мәні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о</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төмен</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дозалар</w:t>
      </w:r>
      <w:r w:rsidR="001154A8" w:rsidRPr="001154A8">
        <w:rPr>
          <w:noProof/>
          <w:vanish/>
          <w:color w:val="000000" w:themeColor="text1"/>
          <w:spacing w:val="-20"/>
          <w:w w:val="1"/>
        </w:rPr>
        <w:t>‬</w:t>
      </w:r>
      <w:r w:rsidR="001154A8">
        <w:rPr>
          <w:noProof/>
          <w:color w:val="000000" w:themeColor="text1"/>
        </w:rPr>
        <w:t xml:space="preserve">да </w:t>
      </w:r>
      <w:r w:rsidRPr="00984D1E">
        <w:rPr>
          <w:noProof/>
          <w:color w:val="000000" w:themeColor="text1"/>
        </w:rPr>
        <w:t>анықталма</w:t>
      </w:r>
      <w:r w:rsidR="001154A8" w:rsidRPr="001154A8">
        <w:rPr>
          <w:noProof/>
          <w:vanish/>
          <w:color w:val="000000" w:themeColor="text1"/>
          <w:spacing w:val="-20"/>
          <w:w w:val="1"/>
        </w:rPr>
        <w:t>‬</w:t>
      </w:r>
      <w:r w:rsidR="001154A8">
        <w:rPr>
          <w:noProof/>
          <w:color w:val="000000" w:themeColor="text1"/>
        </w:rPr>
        <w:t>ды,</w:t>
      </w:r>
      <w:r w:rsidRPr="00984D1E">
        <w:rPr>
          <w:noProof/>
          <w:color w:val="000000" w:themeColor="text1"/>
        </w:rPr>
        <w:t xml:space="preserve"> яғни бұл қосылыс</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МемСТ 12.1.007-76 бойынша 4-ші класс, уыттылы</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ғы </w:t>
      </w:r>
      <w:r w:rsidRPr="00984D1E">
        <w:rPr>
          <w:noProof/>
          <w:color w:val="000000" w:themeColor="text1"/>
        </w:rPr>
        <w:t>аз қосылыс</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ар </w:t>
      </w:r>
      <w:r w:rsidRPr="00984D1E">
        <w:rPr>
          <w:noProof/>
          <w:color w:val="000000" w:themeColor="text1"/>
        </w:rPr>
        <w:t>қатары</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жатқызу</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болатыны анықтал</w:t>
      </w:r>
      <w:r w:rsidR="001154A8" w:rsidRPr="001154A8">
        <w:rPr>
          <w:noProof/>
          <w:vanish/>
          <w:color w:val="000000" w:themeColor="text1"/>
          <w:spacing w:val="-20"/>
          <w:w w:val="1"/>
        </w:rPr>
        <w:t>‬</w:t>
      </w:r>
      <w:r w:rsidR="001154A8">
        <w:rPr>
          <w:noProof/>
          <w:color w:val="000000" w:themeColor="text1"/>
        </w:rPr>
        <w:t>ды.</w:t>
      </w:r>
    </w:p>
    <w:p w14:paraId="09C2FBC9" w14:textId="77777777" w:rsidR="00C254C2" w:rsidRPr="00984D1E" w:rsidRDefault="00C254C2">
      <w:pPr>
        <w:jc w:val="both"/>
        <w:rPr>
          <w:noProof/>
          <w:color w:val="000000" w:themeColor="text1"/>
        </w:rPr>
        <w:sectPr w:rsidR="00C254C2" w:rsidRPr="00984D1E">
          <w:footerReference w:type="default" r:id="rId79"/>
          <w:pgSz w:w="11910" w:h="16840"/>
          <w:pgMar w:top="1180" w:right="260" w:bottom="1180" w:left="1580" w:header="0" w:footer="980" w:gutter="0"/>
          <w:pgNumType w:start="132"/>
          <w:cols w:space="720"/>
        </w:sectPr>
      </w:pPr>
    </w:p>
    <w:p w14:paraId="184204A5" w14:textId="77777777" w:rsidR="00C254C2" w:rsidRPr="00984D1E" w:rsidRDefault="00B21731">
      <w:pPr>
        <w:pStyle w:val="1"/>
        <w:spacing w:before="76"/>
        <w:ind w:left="2015" w:right="2337"/>
        <w:jc w:val="center"/>
        <w:rPr>
          <w:noProof/>
          <w:color w:val="000000" w:themeColor="text1"/>
        </w:rPr>
      </w:pPr>
      <w:r w:rsidRPr="00984D1E">
        <w:rPr>
          <w:noProof/>
          <w:color w:val="000000" w:themeColor="text1"/>
        </w:rPr>
        <w:lastRenderedPageBreak/>
        <w:t>ҚОРЫТЫНДЫ</w:t>
      </w:r>
    </w:p>
    <w:p w14:paraId="37B8F161" w14:textId="77777777" w:rsidR="00C254C2" w:rsidRPr="00984D1E" w:rsidRDefault="00C254C2">
      <w:pPr>
        <w:pStyle w:val="a3"/>
        <w:spacing w:before="6"/>
        <w:rPr>
          <w:b/>
          <w:noProof/>
          <w:color w:val="000000" w:themeColor="text1"/>
          <w:sz w:val="27"/>
        </w:rPr>
      </w:pPr>
    </w:p>
    <w:p w14:paraId="4D10DBFF" w14:textId="14E8F963" w:rsidR="005C3D09" w:rsidRPr="00984D1E" w:rsidRDefault="005C3D09" w:rsidP="005C3D09">
      <w:pPr>
        <w:tabs>
          <w:tab w:val="left" w:pos="142"/>
        </w:tabs>
        <w:ind w:left="142" w:right="431" w:firstLine="567"/>
        <w:jc w:val="both"/>
        <w:rPr>
          <w:b/>
          <w:noProof/>
          <w:color w:val="000000" w:themeColor="text1"/>
          <w:sz w:val="28"/>
          <w:szCs w:val="28"/>
        </w:rPr>
      </w:pPr>
      <w:r w:rsidRPr="00984D1E">
        <w:rPr>
          <w:noProof/>
          <w:color w:val="000000" w:themeColor="text1"/>
          <w:sz w:val="28"/>
          <w:szCs w:val="28"/>
        </w:rPr>
        <w:t>Жаңа инновация</w:t>
      </w:r>
      <w:r w:rsidR="001154A8" w:rsidRPr="001154A8">
        <w:rPr>
          <w:noProof/>
          <w:vanish/>
          <w:color w:val="000000" w:themeColor="text1"/>
          <w:spacing w:val="-20"/>
          <w:w w:val="1"/>
          <w:sz w:val="28"/>
          <w:szCs w:val="28"/>
        </w:rPr>
        <w:t>‬</w:t>
      </w:r>
      <w:r w:rsidR="001154A8">
        <w:rPr>
          <w:noProof/>
          <w:color w:val="000000" w:themeColor="text1"/>
          <w:sz w:val="28"/>
          <w:szCs w:val="28"/>
        </w:rPr>
        <w:t xml:space="preserve">лық </w:t>
      </w:r>
      <w:r w:rsidRPr="00984D1E">
        <w:rPr>
          <w:noProof/>
          <w:color w:val="000000" w:themeColor="text1"/>
          <w:sz w:val="28"/>
          <w:szCs w:val="28"/>
        </w:rPr>
        <w:t>фармацевтика</w:t>
      </w:r>
      <w:r w:rsidR="001154A8" w:rsidRPr="001154A8">
        <w:rPr>
          <w:noProof/>
          <w:vanish/>
          <w:color w:val="000000" w:themeColor="text1"/>
          <w:spacing w:val="-20"/>
          <w:w w:val="1"/>
          <w:sz w:val="28"/>
          <w:szCs w:val="28"/>
        </w:rPr>
        <w:t>‬</w:t>
      </w:r>
      <w:r w:rsidR="001154A8">
        <w:rPr>
          <w:noProof/>
          <w:color w:val="000000" w:themeColor="text1"/>
          <w:sz w:val="28"/>
          <w:szCs w:val="28"/>
        </w:rPr>
        <w:t xml:space="preserve">лық </w:t>
      </w:r>
      <w:r w:rsidRPr="00984D1E">
        <w:rPr>
          <w:noProof/>
          <w:color w:val="000000" w:themeColor="text1"/>
          <w:sz w:val="28"/>
          <w:szCs w:val="28"/>
        </w:rPr>
        <w:t>субстанциялар</w:t>
      </w:r>
      <w:r w:rsidR="001154A8" w:rsidRPr="001154A8">
        <w:rPr>
          <w:noProof/>
          <w:vanish/>
          <w:color w:val="000000" w:themeColor="text1"/>
          <w:spacing w:val="-20"/>
          <w:w w:val="1"/>
          <w:sz w:val="28"/>
          <w:szCs w:val="28"/>
        </w:rPr>
        <w:t>‬</w:t>
      </w:r>
      <w:r w:rsidR="001154A8">
        <w:rPr>
          <w:noProof/>
          <w:color w:val="000000" w:themeColor="text1"/>
          <w:sz w:val="28"/>
          <w:szCs w:val="28"/>
        </w:rPr>
        <w:t xml:space="preserve">ды </w:t>
      </w:r>
      <w:r w:rsidRPr="00984D1E">
        <w:rPr>
          <w:noProof/>
          <w:color w:val="000000" w:themeColor="text1"/>
          <w:sz w:val="28"/>
          <w:szCs w:val="28"/>
        </w:rPr>
        <w:t>(лигандтарды) алу мақсатын</w:t>
      </w:r>
      <w:r w:rsidR="001154A8" w:rsidRPr="001154A8">
        <w:rPr>
          <w:noProof/>
          <w:vanish/>
          <w:color w:val="000000" w:themeColor="text1"/>
          <w:spacing w:val="-20"/>
          <w:w w:val="1"/>
          <w:sz w:val="28"/>
          <w:szCs w:val="28"/>
        </w:rPr>
        <w:t>‬</w:t>
      </w:r>
      <w:r w:rsidR="001154A8">
        <w:rPr>
          <w:noProof/>
          <w:color w:val="000000" w:themeColor="text1"/>
          <w:sz w:val="28"/>
          <w:szCs w:val="28"/>
        </w:rPr>
        <w:t xml:space="preserve">да </w:t>
      </w:r>
      <w:r w:rsidRPr="00984D1E">
        <w:rPr>
          <w:noProof/>
          <w:color w:val="000000" w:themeColor="text1"/>
          <w:sz w:val="28"/>
          <w:szCs w:val="28"/>
        </w:rPr>
        <w:t>бірқа</w:t>
      </w:r>
      <w:r w:rsidR="001154A8" w:rsidRPr="001154A8">
        <w:rPr>
          <w:noProof/>
          <w:vanish/>
          <w:color w:val="000000" w:themeColor="text1"/>
          <w:spacing w:val="-20"/>
          <w:w w:val="1"/>
          <w:sz w:val="28"/>
          <w:szCs w:val="28"/>
        </w:rPr>
        <w:t>‬</w:t>
      </w:r>
      <w:r w:rsidR="001154A8">
        <w:rPr>
          <w:noProof/>
          <w:color w:val="000000" w:themeColor="text1"/>
          <w:sz w:val="28"/>
          <w:szCs w:val="28"/>
        </w:rPr>
        <w:t>т</w:t>
      </w:r>
      <w:r w:rsidR="001154A8" w:rsidRPr="001154A8">
        <w:rPr>
          <w:noProof/>
          <w:vanish/>
          <w:color w:val="000000" w:themeColor="text1"/>
          <w:spacing w:val="-20"/>
          <w:w w:val="1"/>
          <w:sz w:val="28"/>
          <w:szCs w:val="28"/>
        </w:rPr>
        <w:t>‬</w:t>
      </w:r>
      <w:r w:rsidR="001154A8">
        <w:rPr>
          <w:noProof/>
          <w:color w:val="000000" w:themeColor="text1"/>
          <w:sz w:val="28"/>
          <w:szCs w:val="28"/>
        </w:rPr>
        <w:t xml:space="preserve">ар </w:t>
      </w:r>
      <w:r w:rsidRPr="00984D1E">
        <w:rPr>
          <w:noProof/>
          <w:color w:val="000000" w:themeColor="text1"/>
          <w:sz w:val="28"/>
          <w:szCs w:val="28"/>
        </w:rPr>
        <w:t>N-орынбас</w:t>
      </w:r>
      <w:r w:rsidR="001154A8" w:rsidRPr="001154A8">
        <w:rPr>
          <w:noProof/>
          <w:vanish/>
          <w:color w:val="000000" w:themeColor="text1"/>
          <w:spacing w:val="-20"/>
          <w:w w:val="1"/>
          <w:sz w:val="28"/>
          <w:szCs w:val="28"/>
        </w:rPr>
        <w:t>‬</w:t>
      </w:r>
      <w:r w:rsidR="001154A8">
        <w:rPr>
          <w:noProof/>
          <w:color w:val="000000" w:themeColor="text1"/>
          <w:sz w:val="28"/>
          <w:szCs w:val="28"/>
        </w:rPr>
        <w:t xml:space="preserve">қан </w:t>
      </w:r>
      <w:r w:rsidRPr="00984D1E">
        <w:rPr>
          <w:noProof/>
          <w:color w:val="000000" w:themeColor="text1"/>
          <w:sz w:val="28"/>
          <w:szCs w:val="28"/>
        </w:rPr>
        <w:t>4-оксопиперидин</w:t>
      </w:r>
      <w:r w:rsidR="001154A8" w:rsidRPr="001154A8">
        <w:rPr>
          <w:noProof/>
          <w:vanish/>
          <w:color w:val="000000" w:themeColor="text1"/>
          <w:spacing w:val="-20"/>
          <w:w w:val="1"/>
          <w:sz w:val="28"/>
          <w:szCs w:val="28"/>
        </w:rPr>
        <w:t>‬</w:t>
      </w:r>
      <w:r w:rsidR="001154A8">
        <w:rPr>
          <w:noProof/>
          <w:color w:val="000000" w:themeColor="text1"/>
          <w:sz w:val="28"/>
          <w:szCs w:val="28"/>
        </w:rPr>
        <w:t>д</w:t>
      </w:r>
      <w:r w:rsidR="001154A8" w:rsidRPr="001154A8">
        <w:rPr>
          <w:noProof/>
          <w:vanish/>
          <w:color w:val="000000" w:themeColor="text1"/>
          <w:spacing w:val="-20"/>
          <w:w w:val="1"/>
          <w:sz w:val="28"/>
          <w:szCs w:val="28"/>
        </w:rPr>
        <w:t>‬</w:t>
      </w:r>
      <w:r w:rsidR="001154A8">
        <w:rPr>
          <w:noProof/>
          <w:color w:val="000000" w:themeColor="text1"/>
          <w:sz w:val="28"/>
          <w:szCs w:val="28"/>
        </w:rPr>
        <w:t xml:space="preserve">ер </w:t>
      </w:r>
      <w:r w:rsidR="001154A8" w:rsidRPr="001154A8">
        <w:rPr>
          <w:noProof/>
          <w:vanish/>
          <w:color w:val="000000" w:themeColor="text1"/>
          <w:spacing w:val="-20"/>
          <w:w w:val="1"/>
          <w:sz w:val="28"/>
          <w:szCs w:val="28"/>
        </w:rPr>
        <w:t>‬</w:t>
      </w:r>
      <w:r w:rsidR="001154A8">
        <w:rPr>
          <w:noProof/>
          <w:color w:val="000000" w:themeColor="text1"/>
          <w:sz w:val="28"/>
          <w:szCs w:val="28"/>
        </w:rPr>
        <w:t xml:space="preserve">мен </w:t>
      </w:r>
      <w:r w:rsidRPr="00984D1E">
        <w:rPr>
          <w:noProof/>
          <w:color w:val="000000" w:themeColor="text1"/>
          <w:sz w:val="28"/>
          <w:szCs w:val="28"/>
        </w:rPr>
        <w:t>көшбасшы қосылыстар</w:t>
      </w:r>
      <w:r w:rsidR="001154A8" w:rsidRPr="001154A8">
        <w:rPr>
          <w:noProof/>
          <w:vanish/>
          <w:color w:val="000000" w:themeColor="text1"/>
          <w:spacing w:val="-20"/>
          <w:w w:val="1"/>
          <w:sz w:val="28"/>
          <w:szCs w:val="28"/>
        </w:rPr>
        <w:t>‬</w:t>
      </w:r>
      <w:r w:rsidR="001154A8">
        <w:rPr>
          <w:noProof/>
          <w:color w:val="000000" w:themeColor="text1"/>
          <w:sz w:val="28"/>
          <w:szCs w:val="28"/>
        </w:rPr>
        <w:t xml:space="preserve">дың </w:t>
      </w:r>
      <w:r w:rsidRPr="00984D1E">
        <w:rPr>
          <w:noProof/>
          <w:color w:val="000000" w:themeColor="text1"/>
          <w:sz w:val="28"/>
          <w:szCs w:val="28"/>
        </w:rPr>
        <w:t>молекулалары</w:t>
      </w:r>
      <w:r w:rsidR="001154A8" w:rsidRPr="001154A8">
        <w:rPr>
          <w:noProof/>
          <w:vanish/>
          <w:color w:val="000000" w:themeColor="text1"/>
          <w:spacing w:val="-20"/>
          <w:w w:val="1"/>
          <w:sz w:val="28"/>
          <w:szCs w:val="28"/>
        </w:rPr>
        <w:t>‬</w:t>
      </w:r>
      <w:r w:rsidR="001154A8">
        <w:rPr>
          <w:noProof/>
          <w:color w:val="000000" w:themeColor="text1"/>
          <w:sz w:val="28"/>
          <w:szCs w:val="28"/>
        </w:rPr>
        <w:t xml:space="preserve">на </w:t>
      </w:r>
      <w:r w:rsidRPr="00984D1E">
        <w:rPr>
          <w:noProof/>
          <w:color w:val="000000" w:themeColor="text1"/>
          <w:sz w:val="28"/>
          <w:szCs w:val="28"/>
        </w:rPr>
        <w:t>химия</w:t>
      </w:r>
      <w:r w:rsidR="001154A8" w:rsidRPr="001154A8">
        <w:rPr>
          <w:noProof/>
          <w:vanish/>
          <w:color w:val="000000" w:themeColor="text1"/>
          <w:spacing w:val="-20"/>
          <w:w w:val="1"/>
          <w:sz w:val="28"/>
          <w:szCs w:val="28"/>
        </w:rPr>
        <w:t>‬</w:t>
      </w:r>
      <w:r w:rsidR="001154A8">
        <w:rPr>
          <w:noProof/>
          <w:color w:val="000000" w:themeColor="text1"/>
          <w:sz w:val="28"/>
          <w:szCs w:val="28"/>
        </w:rPr>
        <w:t xml:space="preserve">лық </w:t>
      </w:r>
      <w:r w:rsidRPr="00984D1E">
        <w:rPr>
          <w:noProof/>
          <w:color w:val="000000" w:themeColor="text1"/>
          <w:sz w:val="28"/>
          <w:szCs w:val="28"/>
        </w:rPr>
        <w:t>модификация жүргізілді:</w:t>
      </w:r>
    </w:p>
    <w:p w14:paraId="1AD4A399" w14:textId="7972D4D7" w:rsidR="005C3D09" w:rsidRPr="00984D1E" w:rsidRDefault="005C3D09" w:rsidP="005C3D09">
      <w:pPr>
        <w:tabs>
          <w:tab w:val="left" w:pos="142"/>
        </w:tabs>
        <w:ind w:left="142" w:right="431" w:firstLine="567"/>
        <w:jc w:val="both"/>
        <w:rPr>
          <w:noProof/>
          <w:color w:val="000000" w:themeColor="text1"/>
          <w:sz w:val="28"/>
          <w:szCs w:val="28"/>
        </w:rPr>
      </w:pPr>
      <w:r w:rsidRPr="00984D1E">
        <w:rPr>
          <w:noProof/>
          <w:color w:val="000000" w:themeColor="text1"/>
          <w:sz w:val="28"/>
          <w:szCs w:val="28"/>
        </w:rPr>
        <w:t>Шоттен-Бауман әдістері бойынша фторбензой қышқылдары</w:t>
      </w:r>
      <w:r w:rsidR="001154A8" w:rsidRPr="001154A8">
        <w:rPr>
          <w:noProof/>
          <w:vanish/>
          <w:color w:val="000000" w:themeColor="text1"/>
          <w:spacing w:val="-20"/>
          <w:w w:val="1"/>
          <w:sz w:val="28"/>
          <w:szCs w:val="28"/>
        </w:rPr>
        <w:t>‬</w:t>
      </w:r>
      <w:r w:rsidR="001154A8">
        <w:rPr>
          <w:noProof/>
          <w:color w:val="000000" w:themeColor="text1"/>
          <w:sz w:val="28"/>
          <w:szCs w:val="28"/>
        </w:rPr>
        <w:t xml:space="preserve">ның </w:t>
      </w:r>
      <w:r w:rsidRPr="00984D1E">
        <w:rPr>
          <w:noProof/>
          <w:color w:val="000000" w:themeColor="text1"/>
          <w:sz w:val="28"/>
          <w:szCs w:val="28"/>
        </w:rPr>
        <w:t>потенциал</w:t>
      </w:r>
      <w:r w:rsidR="001154A8" w:rsidRPr="001154A8">
        <w:rPr>
          <w:noProof/>
          <w:vanish/>
          <w:color w:val="000000" w:themeColor="text1"/>
          <w:spacing w:val="-20"/>
          <w:w w:val="1"/>
          <w:sz w:val="28"/>
          <w:szCs w:val="28"/>
        </w:rPr>
        <w:t>‬</w:t>
      </w:r>
      <w:r w:rsidR="001154A8">
        <w:rPr>
          <w:noProof/>
          <w:color w:val="000000" w:themeColor="text1"/>
          <w:sz w:val="28"/>
          <w:szCs w:val="28"/>
        </w:rPr>
        <w:t xml:space="preserve">ды </w:t>
      </w:r>
      <w:r w:rsidRPr="00984D1E">
        <w:rPr>
          <w:noProof/>
          <w:color w:val="000000" w:themeColor="text1"/>
          <w:sz w:val="28"/>
          <w:szCs w:val="28"/>
        </w:rPr>
        <w:t>биология</w:t>
      </w:r>
      <w:r w:rsidR="001154A8" w:rsidRPr="001154A8">
        <w:rPr>
          <w:noProof/>
          <w:vanish/>
          <w:color w:val="000000" w:themeColor="text1"/>
          <w:spacing w:val="-20"/>
          <w:w w:val="1"/>
          <w:sz w:val="28"/>
          <w:szCs w:val="28"/>
        </w:rPr>
        <w:t>‬</w:t>
      </w:r>
      <w:r w:rsidR="001154A8">
        <w:rPr>
          <w:noProof/>
          <w:color w:val="000000" w:themeColor="text1"/>
          <w:sz w:val="28"/>
          <w:szCs w:val="28"/>
        </w:rPr>
        <w:t xml:space="preserve">лық </w:t>
      </w:r>
      <w:r w:rsidRPr="00984D1E">
        <w:rPr>
          <w:noProof/>
          <w:color w:val="000000" w:themeColor="text1"/>
          <w:sz w:val="28"/>
          <w:szCs w:val="28"/>
        </w:rPr>
        <w:t>белсен</w:t>
      </w:r>
      <w:r w:rsidR="001154A8" w:rsidRPr="001154A8">
        <w:rPr>
          <w:noProof/>
          <w:vanish/>
          <w:color w:val="000000" w:themeColor="text1"/>
          <w:spacing w:val="-20"/>
          <w:w w:val="1"/>
          <w:sz w:val="28"/>
          <w:szCs w:val="28"/>
        </w:rPr>
        <w:t>‬</w:t>
      </w:r>
      <w:r w:rsidR="001154A8">
        <w:rPr>
          <w:noProof/>
          <w:color w:val="000000" w:themeColor="text1"/>
          <w:sz w:val="28"/>
          <w:szCs w:val="28"/>
        </w:rPr>
        <w:t xml:space="preserve">ді </w:t>
      </w:r>
      <w:r w:rsidRPr="00984D1E">
        <w:rPr>
          <w:noProof/>
          <w:color w:val="000000" w:themeColor="text1"/>
          <w:sz w:val="28"/>
          <w:szCs w:val="28"/>
        </w:rPr>
        <w:t>цикл</w:t>
      </w:r>
      <w:r w:rsidR="001154A8" w:rsidRPr="001154A8">
        <w:rPr>
          <w:noProof/>
          <w:vanish/>
          <w:color w:val="000000" w:themeColor="text1"/>
          <w:spacing w:val="-20"/>
          <w:w w:val="1"/>
          <w:sz w:val="28"/>
          <w:szCs w:val="28"/>
        </w:rPr>
        <w:t>‬</w:t>
      </w:r>
      <w:r w:rsidR="001154A8">
        <w:rPr>
          <w:noProof/>
          <w:color w:val="000000" w:themeColor="text1"/>
          <w:sz w:val="28"/>
          <w:szCs w:val="28"/>
        </w:rPr>
        <w:t xml:space="preserve">ді </w:t>
      </w:r>
      <w:r w:rsidRPr="00984D1E">
        <w:rPr>
          <w:noProof/>
          <w:color w:val="000000" w:themeColor="text1"/>
          <w:sz w:val="28"/>
          <w:szCs w:val="28"/>
        </w:rPr>
        <w:t>амидтері</w:t>
      </w:r>
      <w:r w:rsidR="001154A8" w:rsidRPr="001154A8">
        <w:rPr>
          <w:noProof/>
          <w:vanish/>
          <w:color w:val="000000" w:themeColor="text1"/>
          <w:spacing w:val="-20"/>
          <w:w w:val="1"/>
          <w:sz w:val="28"/>
          <w:szCs w:val="28"/>
        </w:rPr>
        <w:t>‬</w:t>
      </w:r>
      <w:r w:rsidR="001154A8">
        <w:rPr>
          <w:noProof/>
          <w:color w:val="000000" w:themeColor="text1"/>
          <w:sz w:val="28"/>
          <w:szCs w:val="28"/>
        </w:rPr>
        <w:t xml:space="preserve">нің </w:t>
      </w:r>
      <w:r w:rsidRPr="00984D1E">
        <w:rPr>
          <w:noProof/>
          <w:color w:val="000000" w:themeColor="text1"/>
          <w:sz w:val="28"/>
          <w:szCs w:val="28"/>
        </w:rPr>
        <w:t>бірқатары синтездел</w:t>
      </w:r>
      <w:r w:rsidR="001154A8" w:rsidRPr="001154A8">
        <w:rPr>
          <w:noProof/>
          <w:vanish/>
          <w:color w:val="000000" w:themeColor="text1"/>
          <w:spacing w:val="-20"/>
          <w:w w:val="1"/>
          <w:sz w:val="28"/>
          <w:szCs w:val="28"/>
        </w:rPr>
        <w:t>‬</w:t>
      </w:r>
      <w:r w:rsidR="001154A8">
        <w:rPr>
          <w:noProof/>
          <w:color w:val="000000" w:themeColor="text1"/>
          <w:sz w:val="28"/>
          <w:szCs w:val="28"/>
        </w:rPr>
        <w:t>ді.</w:t>
      </w:r>
    </w:p>
    <w:p w14:paraId="6A94F5E1" w14:textId="29A017BD" w:rsidR="005C3D09" w:rsidRPr="00984D1E" w:rsidRDefault="005C3D09" w:rsidP="005C3D09">
      <w:pPr>
        <w:tabs>
          <w:tab w:val="left" w:pos="142"/>
        </w:tabs>
        <w:ind w:left="142" w:right="431" w:firstLine="567"/>
        <w:jc w:val="both"/>
        <w:rPr>
          <w:noProof/>
          <w:color w:val="000000" w:themeColor="text1"/>
          <w:sz w:val="28"/>
          <w:szCs w:val="28"/>
        </w:rPr>
      </w:pPr>
      <w:r w:rsidRPr="00984D1E">
        <w:rPr>
          <w:noProof/>
          <w:color w:val="000000" w:themeColor="text1"/>
          <w:sz w:val="28"/>
          <w:szCs w:val="28"/>
        </w:rPr>
        <w:t>Ацетилен</w:t>
      </w:r>
      <w:r w:rsidR="001154A8" w:rsidRPr="001154A8">
        <w:rPr>
          <w:noProof/>
          <w:vanish/>
          <w:color w:val="000000" w:themeColor="text1"/>
          <w:spacing w:val="-20"/>
          <w:w w:val="1"/>
          <w:sz w:val="28"/>
          <w:szCs w:val="28"/>
        </w:rPr>
        <w:t>‬</w:t>
      </w:r>
      <w:r w:rsidR="001154A8">
        <w:rPr>
          <w:noProof/>
          <w:color w:val="000000" w:themeColor="text1"/>
          <w:sz w:val="28"/>
          <w:szCs w:val="28"/>
        </w:rPr>
        <w:t xml:space="preserve">ді </w:t>
      </w:r>
      <w:r w:rsidRPr="00984D1E">
        <w:rPr>
          <w:noProof/>
          <w:color w:val="000000" w:themeColor="text1"/>
          <w:sz w:val="28"/>
          <w:szCs w:val="28"/>
        </w:rPr>
        <w:t>(казкаин) спир</w:t>
      </w:r>
      <w:r w:rsidR="001154A8" w:rsidRPr="001154A8">
        <w:rPr>
          <w:noProof/>
          <w:vanish/>
          <w:color w:val="000000" w:themeColor="text1"/>
          <w:spacing w:val="-20"/>
          <w:w w:val="1"/>
          <w:sz w:val="28"/>
          <w:szCs w:val="28"/>
        </w:rPr>
        <w:t>‬</w:t>
      </w:r>
      <w:r w:rsidR="001154A8">
        <w:rPr>
          <w:noProof/>
          <w:color w:val="000000" w:themeColor="text1"/>
          <w:sz w:val="28"/>
          <w:szCs w:val="28"/>
        </w:rPr>
        <w:t xml:space="preserve">ті </w:t>
      </w:r>
      <w:r w:rsidRPr="00984D1E">
        <w:rPr>
          <w:noProof/>
          <w:color w:val="000000" w:themeColor="text1"/>
          <w:sz w:val="28"/>
          <w:szCs w:val="28"/>
        </w:rPr>
        <w:t>негізін</w:t>
      </w:r>
      <w:r w:rsidR="001154A8" w:rsidRPr="001154A8">
        <w:rPr>
          <w:noProof/>
          <w:vanish/>
          <w:color w:val="000000" w:themeColor="text1"/>
          <w:spacing w:val="-20"/>
          <w:w w:val="1"/>
          <w:sz w:val="28"/>
          <w:szCs w:val="28"/>
        </w:rPr>
        <w:t>‬</w:t>
      </w:r>
      <w:r w:rsidR="001154A8">
        <w:rPr>
          <w:noProof/>
          <w:color w:val="000000" w:themeColor="text1"/>
          <w:sz w:val="28"/>
          <w:szCs w:val="28"/>
        </w:rPr>
        <w:t xml:space="preserve">де </w:t>
      </w:r>
      <w:r w:rsidRPr="00984D1E">
        <w:rPr>
          <w:noProof/>
          <w:color w:val="000000" w:themeColor="text1"/>
          <w:sz w:val="28"/>
          <w:szCs w:val="28"/>
        </w:rPr>
        <w:t>4-фтор-, 3-фтор-, 2-фтор-бензоилхлоридтері</w:t>
      </w:r>
      <w:r w:rsidR="001154A8" w:rsidRPr="001154A8">
        <w:rPr>
          <w:noProof/>
          <w:vanish/>
          <w:color w:val="000000" w:themeColor="text1"/>
          <w:spacing w:val="-20"/>
          <w:w w:val="1"/>
          <w:sz w:val="28"/>
          <w:szCs w:val="28"/>
        </w:rPr>
        <w:t>‬</w:t>
      </w:r>
      <w:r w:rsidR="001154A8">
        <w:rPr>
          <w:noProof/>
          <w:color w:val="000000" w:themeColor="text1"/>
          <w:sz w:val="28"/>
          <w:szCs w:val="28"/>
        </w:rPr>
        <w:t xml:space="preserve">мен </w:t>
      </w:r>
      <w:r w:rsidRPr="00984D1E">
        <w:rPr>
          <w:noProof/>
          <w:color w:val="000000" w:themeColor="text1"/>
          <w:sz w:val="28"/>
          <w:szCs w:val="28"/>
        </w:rPr>
        <w:t>ацилдеу арқы</w:t>
      </w:r>
      <w:r w:rsidR="001154A8" w:rsidRPr="001154A8">
        <w:rPr>
          <w:noProof/>
          <w:vanish/>
          <w:color w:val="000000" w:themeColor="text1"/>
          <w:spacing w:val="-20"/>
          <w:w w:val="1"/>
          <w:sz w:val="28"/>
          <w:szCs w:val="28"/>
        </w:rPr>
        <w:t>‬</w:t>
      </w:r>
      <w:r w:rsidR="001154A8" w:rsidRPr="001154A8">
        <w:rPr>
          <w:noProof/>
          <w:vanish/>
          <w:color w:val="000000" w:themeColor="text1"/>
          <w:spacing w:val="-20"/>
          <w:w w:val="1"/>
          <w:sz w:val="28"/>
          <w:szCs w:val="28"/>
        </w:rPr>
        <w:t>‬</w:t>
      </w:r>
      <w:r w:rsidR="001154A8">
        <w:rPr>
          <w:noProof/>
          <w:color w:val="000000" w:themeColor="text1"/>
          <w:sz w:val="28"/>
          <w:szCs w:val="28"/>
        </w:rPr>
        <w:t xml:space="preserve">лы </w:t>
      </w:r>
      <w:r w:rsidRPr="00984D1E">
        <w:rPr>
          <w:i/>
          <w:noProof/>
          <w:color w:val="000000" w:themeColor="text1"/>
          <w:sz w:val="28"/>
          <w:szCs w:val="28"/>
        </w:rPr>
        <w:t>пара-, мета-, орто-</w:t>
      </w:r>
      <w:r w:rsidRPr="00984D1E">
        <w:rPr>
          <w:noProof/>
          <w:color w:val="000000" w:themeColor="text1"/>
          <w:sz w:val="28"/>
          <w:szCs w:val="28"/>
        </w:rPr>
        <w:t>фтор-бензой қышқылдары</w:t>
      </w:r>
      <w:r w:rsidR="001154A8" w:rsidRPr="001154A8">
        <w:rPr>
          <w:noProof/>
          <w:vanish/>
          <w:color w:val="000000" w:themeColor="text1"/>
          <w:spacing w:val="-20"/>
          <w:w w:val="1"/>
          <w:sz w:val="28"/>
          <w:szCs w:val="28"/>
        </w:rPr>
        <w:t>‬</w:t>
      </w:r>
      <w:r w:rsidR="001154A8">
        <w:rPr>
          <w:noProof/>
          <w:color w:val="000000" w:themeColor="text1"/>
          <w:sz w:val="28"/>
          <w:szCs w:val="28"/>
        </w:rPr>
        <w:t xml:space="preserve">ның </w:t>
      </w:r>
      <w:r w:rsidRPr="00984D1E">
        <w:rPr>
          <w:noProof/>
          <w:color w:val="000000" w:themeColor="text1"/>
          <w:sz w:val="28"/>
          <w:szCs w:val="28"/>
        </w:rPr>
        <w:t>тиіс</w:t>
      </w:r>
      <w:r w:rsidR="001154A8" w:rsidRPr="001154A8">
        <w:rPr>
          <w:noProof/>
          <w:vanish/>
          <w:color w:val="000000" w:themeColor="text1"/>
          <w:spacing w:val="-20"/>
          <w:w w:val="1"/>
          <w:sz w:val="28"/>
          <w:szCs w:val="28"/>
        </w:rPr>
        <w:t>‬</w:t>
      </w:r>
      <w:r w:rsidR="001154A8">
        <w:rPr>
          <w:noProof/>
          <w:color w:val="000000" w:themeColor="text1"/>
          <w:sz w:val="28"/>
          <w:szCs w:val="28"/>
        </w:rPr>
        <w:t xml:space="preserve">ті </w:t>
      </w:r>
      <w:r w:rsidRPr="00984D1E">
        <w:rPr>
          <w:noProof/>
          <w:color w:val="000000" w:themeColor="text1"/>
          <w:sz w:val="28"/>
          <w:szCs w:val="28"/>
        </w:rPr>
        <w:t>күрде</w:t>
      </w:r>
      <w:r w:rsidR="001154A8" w:rsidRPr="001154A8">
        <w:rPr>
          <w:noProof/>
          <w:vanish/>
          <w:color w:val="000000" w:themeColor="text1"/>
          <w:spacing w:val="-20"/>
          <w:w w:val="1"/>
          <w:sz w:val="28"/>
          <w:szCs w:val="28"/>
        </w:rPr>
        <w:t>‬</w:t>
      </w:r>
      <w:r w:rsidR="001154A8" w:rsidRPr="001154A8">
        <w:rPr>
          <w:noProof/>
          <w:vanish/>
          <w:color w:val="000000" w:themeColor="text1"/>
          <w:spacing w:val="-20"/>
          <w:w w:val="1"/>
          <w:sz w:val="28"/>
          <w:szCs w:val="28"/>
        </w:rPr>
        <w:t>‬</w:t>
      </w:r>
      <w:r w:rsidR="001154A8">
        <w:rPr>
          <w:noProof/>
          <w:color w:val="000000" w:themeColor="text1"/>
          <w:sz w:val="28"/>
          <w:szCs w:val="28"/>
        </w:rPr>
        <w:t xml:space="preserve">лі </w:t>
      </w:r>
      <w:r w:rsidRPr="00984D1E">
        <w:rPr>
          <w:noProof/>
          <w:color w:val="000000" w:themeColor="text1"/>
          <w:sz w:val="28"/>
          <w:szCs w:val="28"/>
        </w:rPr>
        <w:t>эфирлері синтездел</w:t>
      </w:r>
      <w:r w:rsidR="001154A8" w:rsidRPr="001154A8">
        <w:rPr>
          <w:noProof/>
          <w:vanish/>
          <w:color w:val="000000" w:themeColor="text1"/>
          <w:spacing w:val="-20"/>
          <w:w w:val="1"/>
          <w:sz w:val="28"/>
          <w:szCs w:val="28"/>
        </w:rPr>
        <w:t>‬</w:t>
      </w:r>
      <w:r w:rsidR="001154A8">
        <w:rPr>
          <w:noProof/>
          <w:color w:val="000000" w:themeColor="text1"/>
          <w:sz w:val="28"/>
          <w:szCs w:val="28"/>
        </w:rPr>
        <w:t>ді.</w:t>
      </w:r>
    </w:p>
    <w:p w14:paraId="6FA995A6" w14:textId="544574B3" w:rsidR="005C3D09" w:rsidRPr="00984D1E" w:rsidRDefault="005C3D09" w:rsidP="005C3D09">
      <w:pPr>
        <w:tabs>
          <w:tab w:val="left" w:pos="142"/>
        </w:tabs>
        <w:ind w:left="142" w:right="431" w:firstLine="567"/>
        <w:jc w:val="both"/>
        <w:rPr>
          <w:noProof/>
          <w:color w:val="000000" w:themeColor="text1"/>
          <w:sz w:val="28"/>
          <w:szCs w:val="28"/>
        </w:rPr>
      </w:pPr>
      <w:r w:rsidRPr="00984D1E">
        <w:rPr>
          <w:noProof/>
          <w:color w:val="000000" w:themeColor="text1"/>
          <w:sz w:val="28"/>
          <w:szCs w:val="28"/>
        </w:rPr>
        <w:t>N-(алкоксиалкил-)-4-оксопиперидин</w:t>
      </w:r>
      <w:r w:rsidR="001154A8" w:rsidRPr="001154A8">
        <w:rPr>
          <w:noProof/>
          <w:vanish/>
          <w:color w:val="000000" w:themeColor="text1"/>
          <w:spacing w:val="-20"/>
          <w:w w:val="1"/>
          <w:sz w:val="28"/>
          <w:szCs w:val="28"/>
        </w:rPr>
        <w:t>‬</w:t>
      </w:r>
      <w:r w:rsidR="001154A8">
        <w:rPr>
          <w:noProof/>
          <w:color w:val="000000" w:themeColor="text1"/>
          <w:sz w:val="28"/>
          <w:szCs w:val="28"/>
        </w:rPr>
        <w:t>д</w:t>
      </w:r>
      <w:r w:rsidR="001154A8" w:rsidRPr="001154A8">
        <w:rPr>
          <w:noProof/>
          <w:vanish/>
          <w:color w:val="000000" w:themeColor="text1"/>
          <w:spacing w:val="-20"/>
          <w:w w:val="1"/>
          <w:sz w:val="28"/>
          <w:szCs w:val="28"/>
        </w:rPr>
        <w:t>‬</w:t>
      </w:r>
      <w:r w:rsidR="001154A8">
        <w:rPr>
          <w:noProof/>
          <w:color w:val="000000" w:themeColor="text1"/>
          <w:sz w:val="28"/>
          <w:szCs w:val="28"/>
        </w:rPr>
        <w:t xml:space="preserve">ер </w:t>
      </w:r>
      <w:r w:rsidRPr="00984D1E">
        <w:rPr>
          <w:noProof/>
          <w:color w:val="000000" w:themeColor="text1"/>
          <w:sz w:val="28"/>
          <w:szCs w:val="28"/>
        </w:rPr>
        <w:t>негізін</w:t>
      </w:r>
      <w:r w:rsidR="001154A8" w:rsidRPr="001154A8">
        <w:rPr>
          <w:noProof/>
          <w:vanish/>
          <w:color w:val="000000" w:themeColor="text1"/>
          <w:spacing w:val="-20"/>
          <w:w w:val="1"/>
          <w:sz w:val="28"/>
          <w:szCs w:val="28"/>
        </w:rPr>
        <w:t>‬</w:t>
      </w:r>
      <w:r w:rsidR="001154A8">
        <w:rPr>
          <w:noProof/>
          <w:color w:val="000000" w:themeColor="text1"/>
          <w:sz w:val="28"/>
          <w:szCs w:val="28"/>
        </w:rPr>
        <w:t xml:space="preserve">де </w:t>
      </w:r>
      <w:r w:rsidRPr="00984D1E">
        <w:rPr>
          <w:noProof/>
          <w:color w:val="000000" w:themeColor="text1"/>
          <w:sz w:val="28"/>
          <w:szCs w:val="28"/>
        </w:rPr>
        <w:t>4,4-диорынбас</w:t>
      </w:r>
      <w:r w:rsidR="001154A8" w:rsidRPr="001154A8">
        <w:rPr>
          <w:noProof/>
          <w:vanish/>
          <w:color w:val="000000" w:themeColor="text1"/>
          <w:spacing w:val="-20"/>
          <w:w w:val="1"/>
          <w:sz w:val="28"/>
          <w:szCs w:val="28"/>
        </w:rPr>
        <w:t>‬</w:t>
      </w:r>
      <w:r w:rsidR="001154A8">
        <w:rPr>
          <w:noProof/>
          <w:color w:val="000000" w:themeColor="text1"/>
          <w:sz w:val="28"/>
          <w:szCs w:val="28"/>
        </w:rPr>
        <w:t xml:space="preserve">қан </w:t>
      </w:r>
      <w:r w:rsidRPr="00984D1E">
        <w:rPr>
          <w:noProof/>
          <w:color w:val="000000" w:themeColor="text1"/>
          <w:sz w:val="28"/>
          <w:szCs w:val="28"/>
        </w:rPr>
        <w:t>туынды</w:t>
      </w:r>
      <w:r w:rsidR="001154A8" w:rsidRPr="001154A8">
        <w:rPr>
          <w:noProof/>
          <w:vanish/>
          <w:color w:val="000000" w:themeColor="text1"/>
          <w:spacing w:val="-20"/>
          <w:w w:val="1"/>
          <w:sz w:val="28"/>
          <w:szCs w:val="28"/>
        </w:rPr>
        <w:t>‬</w:t>
      </w:r>
      <w:r w:rsidR="001154A8">
        <w:rPr>
          <w:noProof/>
          <w:color w:val="000000" w:themeColor="text1"/>
          <w:sz w:val="28"/>
          <w:szCs w:val="28"/>
        </w:rPr>
        <w:t>л</w:t>
      </w:r>
      <w:r w:rsidR="001154A8" w:rsidRPr="001154A8">
        <w:rPr>
          <w:noProof/>
          <w:vanish/>
          <w:color w:val="000000" w:themeColor="text1"/>
          <w:spacing w:val="-20"/>
          <w:w w:val="1"/>
          <w:sz w:val="28"/>
          <w:szCs w:val="28"/>
        </w:rPr>
        <w:t>‬</w:t>
      </w:r>
      <w:r w:rsidR="001154A8">
        <w:rPr>
          <w:noProof/>
          <w:color w:val="000000" w:themeColor="text1"/>
          <w:sz w:val="28"/>
          <w:szCs w:val="28"/>
        </w:rPr>
        <w:t xml:space="preserve">ар </w:t>
      </w:r>
      <w:r w:rsidRPr="00984D1E">
        <w:rPr>
          <w:noProof/>
          <w:color w:val="000000" w:themeColor="text1"/>
          <w:sz w:val="28"/>
          <w:szCs w:val="28"/>
        </w:rPr>
        <w:t>синтездел</w:t>
      </w:r>
      <w:r w:rsidR="001154A8" w:rsidRPr="001154A8">
        <w:rPr>
          <w:noProof/>
          <w:vanish/>
          <w:color w:val="000000" w:themeColor="text1"/>
          <w:spacing w:val="-20"/>
          <w:w w:val="1"/>
          <w:sz w:val="28"/>
          <w:szCs w:val="28"/>
        </w:rPr>
        <w:t>‬</w:t>
      </w:r>
      <w:r w:rsidR="001154A8">
        <w:rPr>
          <w:noProof/>
          <w:color w:val="000000" w:themeColor="text1"/>
          <w:sz w:val="28"/>
          <w:szCs w:val="28"/>
        </w:rPr>
        <w:t>ді.</w:t>
      </w:r>
      <w:r w:rsidRPr="00984D1E">
        <w:rPr>
          <w:noProof/>
          <w:color w:val="000000" w:themeColor="text1"/>
          <w:sz w:val="28"/>
          <w:szCs w:val="28"/>
        </w:rPr>
        <w:t xml:space="preserve"> Адамантанкарбон қышқылы</w:t>
      </w:r>
      <w:r w:rsidR="001154A8" w:rsidRPr="001154A8">
        <w:rPr>
          <w:noProof/>
          <w:vanish/>
          <w:color w:val="000000" w:themeColor="text1"/>
          <w:spacing w:val="-20"/>
          <w:w w:val="1"/>
          <w:sz w:val="28"/>
          <w:szCs w:val="28"/>
        </w:rPr>
        <w:t>‬</w:t>
      </w:r>
      <w:r w:rsidR="001154A8">
        <w:rPr>
          <w:noProof/>
          <w:color w:val="000000" w:themeColor="text1"/>
          <w:sz w:val="28"/>
          <w:szCs w:val="28"/>
        </w:rPr>
        <w:t xml:space="preserve">ның </w:t>
      </w:r>
      <w:r w:rsidRPr="00984D1E">
        <w:rPr>
          <w:noProof/>
          <w:color w:val="000000" w:themeColor="text1"/>
          <w:sz w:val="28"/>
          <w:szCs w:val="28"/>
        </w:rPr>
        <w:t>пиперидинқұрам</w:t>
      </w:r>
      <w:r w:rsidR="001154A8" w:rsidRPr="001154A8">
        <w:rPr>
          <w:noProof/>
          <w:vanish/>
          <w:color w:val="000000" w:themeColor="text1"/>
          <w:spacing w:val="-20"/>
          <w:w w:val="1"/>
          <w:sz w:val="28"/>
          <w:szCs w:val="28"/>
        </w:rPr>
        <w:t>‬</w:t>
      </w:r>
      <w:r w:rsidR="001154A8">
        <w:rPr>
          <w:noProof/>
          <w:color w:val="000000" w:themeColor="text1"/>
          <w:sz w:val="28"/>
          <w:szCs w:val="28"/>
        </w:rPr>
        <w:t xml:space="preserve">ды </w:t>
      </w:r>
      <w:r w:rsidRPr="00984D1E">
        <w:rPr>
          <w:noProof/>
          <w:color w:val="000000" w:themeColor="text1"/>
          <w:sz w:val="28"/>
          <w:szCs w:val="28"/>
        </w:rPr>
        <w:t>күрде</w:t>
      </w:r>
      <w:r w:rsidR="001154A8" w:rsidRPr="001154A8">
        <w:rPr>
          <w:noProof/>
          <w:vanish/>
          <w:color w:val="000000" w:themeColor="text1"/>
          <w:spacing w:val="-20"/>
          <w:w w:val="1"/>
          <w:sz w:val="28"/>
          <w:szCs w:val="28"/>
        </w:rPr>
        <w:t>‬</w:t>
      </w:r>
      <w:r w:rsidR="001154A8" w:rsidRPr="001154A8">
        <w:rPr>
          <w:noProof/>
          <w:vanish/>
          <w:color w:val="000000" w:themeColor="text1"/>
          <w:spacing w:val="-20"/>
          <w:w w:val="1"/>
          <w:sz w:val="28"/>
          <w:szCs w:val="28"/>
        </w:rPr>
        <w:t>‬</w:t>
      </w:r>
      <w:r w:rsidR="001154A8">
        <w:rPr>
          <w:noProof/>
          <w:color w:val="000000" w:themeColor="text1"/>
          <w:sz w:val="28"/>
          <w:szCs w:val="28"/>
        </w:rPr>
        <w:t xml:space="preserve">лі </w:t>
      </w:r>
      <w:r w:rsidRPr="00984D1E">
        <w:rPr>
          <w:noProof/>
          <w:color w:val="000000" w:themeColor="text1"/>
          <w:sz w:val="28"/>
          <w:szCs w:val="28"/>
        </w:rPr>
        <w:t>эфирлері синтездел</w:t>
      </w:r>
      <w:r w:rsidR="001154A8" w:rsidRPr="001154A8">
        <w:rPr>
          <w:noProof/>
          <w:vanish/>
          <w:color w:val="000000" w:themeColor="text1"/>
          <w:spacing w:val="-20"/>
          <w:w w:val="1"/>
          <w:sz w:val="28"/>
          <w:szCs w:val="28"/>
        </w:rPr>
        <w:t>‬</w:t>
      </w:r>
      <w:r w:rsidR="001154A8">
        <w:rPr>
          <w:noProof/>
          <w:color w:val="000000" w:themeColor="text1"/>
          <w:sz w:val="28"/>
          <w:szCs w:val="28"/>
        </w:rPr>
        <w:t>ді.</w:t>
      </w:r>
    </w:p>
    <w:p w14:paraId="57DEE422" w14:textId="199F05C4" w:rsidR="005C3D09" w:rsidRPr="00984D1E" w:rsidRDefault="005C3D09" w:rsidP="005C3D09">
      <w:pPr>
        <w:tabs>
          <w:tab w:val="left" w:pos="142"/>
        </w:tabs>
        <w:ind w:left="142" w:right="431" w:firstLine="567"/>
        <w:jc w:val="both"/>
        <w:rPr>
          <w:noProof/>
          <w:color w:val="000000" w:themeColor="text1"/>
          <w:sz w:val="28"/>
          <w:szCs w:val="28"/>
        </w:rPr>
      </w:pPr>
      <w:r w:rsidRPr="00984D1E">
        <w:rPr>
          <w:noProof/>
          <w:color w:val="000000" w:themeColor="text1"/>
          <w:sz w:val="28"/>
          <w:szCs w:val="28"/>
        </w:rPr>
        <w:t>Пиперидин туындылары</w:t>
      </w:r>
      <w:r w:rsidR="001154A8" w:rsidRPr="001154A8">
        <w:rPr>
          <w:noProof/>
          <w:vanish/>
          <w:color w:val="000000" w:themeColor="text1"/>
          <w:spacing w:val="-20"/>
          <w:w w:val="1"/>
          <w:sz w:val="28"/>
          <w:szCs w:val="28"/>
        </w:rPr>
        <w:t>‬</w:t>
      </w:r>
      <w:r w:rsidR="001154A8">
        <w:rPr>
          <w:noProof/>
          <w:color w:val="000000" w:themeColor="text1"/>
          <w:sz w:val="28"/>
          <w:szCs w:val="28"/>
        </w:rPr>
        <w:t xml:space="preserve">ның </w:t>
      </w:r>
      <w:r w:rsidRPr="00984D1E">
        <w:rPr>
          <w:noProof/>
          <w:color w:val="000000" w:themeColor="text1"/>
          <w:sz w:val="28"/>
          <w:szCs w:val="28"/>
        </w:rPr>
        <w:t>қатарын</w:t>
      </w:r>
      <w:r w:rsidR="001154A8" w:rsidRPr="001154A8">
        <w:rPr>
          <w:noProof/>
          <w:vanish/>
          <w:color w:val="000000" w:themeColor="text1"/>
          <w:spacing w:val="-20"/>
          <w:w w:val="1"/>
          <w:sz w:val="28"/>
          <w:szCs w:val="28"/>
        </w:rPr>
        <w:t>‬</w:t>
      </w:r>
      <w:r w:rsidR="001154A8">
        <w:rPr>
          <w:noProof/>
          <w:color w:val="000000" w:themeColor="text1"/>
          <w:sz w:val="28"/>
          <w:szCs w:val="28"/>
        </w:rPr>
        <w:t xml:space="preserve">да </w:t>
      </w:r>
      <w:r w:rsidRPr="00984D1E">
        <w:rPr>
          <w:noProof/>
          <w:color w:val="000000" w:themeColor="text1"/>
          <w:sz w:val="28"/>
          <w:szCs w:val="28"/>
        </w:rPr>
        <w:t>жаңа препараттар</w:t>
      </w:r>
      <w:r w:rsidR="001154A8" w:rsidRPr="001154A8">
        <w:rPr>
          <w:noProof/>
          <w:vanish/>
          <w:color w:val="000000" w:themeColor="text1"/>
          <w:spacing w:val="-20"/>
          <w:w w:val="1"/>
          <w:sz w:val="28"/>
          <w:szCs w:val="28"/>
        </w:rPr>
        <w:t>‬</w:t>
      </w:r>
      <w:r w:rsidR="001154A8">
        <w:rPr>
          <w:noProof/>
          <w:color w:val="000000" w:themeColor="text1"/>
          <w:sz w:val="28"/>
          <w:szCs w:val="28"/>
        </w:rPr>
        <w:t xml:space="preserve">ды </w:t>
      </w:r>
      <w:r w:rsidRPr="00984D1E">
        <w:rPr>
          <w:noProof/>
          <w:color w:val="000000" w:themeColor="text1"/>
          <w:sz w:val="28"/>
          <w:szCs w:val="28"/>
        </w:rPr>
        <w:t>іздеу үш</w:t>
      </w:r>
      <w:r w:rsidR="001154A8" w:rsidRPr="001154A8">
        <w:rPr>
          <w:noProof/>
          <w:vanish/>
          <w:color w:val="000000" w:themeColor="text1"/>
          <w:spacing w:val="-20"/>
          <w:w w:val="1"/>
          <w:sz w:val="28"/>
          <w:szCs w:val="28"/>
        </w:rPr>
        <w:t>‬</w:t>
      </w:r>
      <w:r w:rsidR="001154A8">
        <w:rPr>
          <w:noProof/>
          <w:color w:val="000000" w:themeColor="text1"/>
          <w:sz w:val="28"/>
          <w:szCs w:val="28"/>
        </w:rPr>
        <w:t xml:space="preserve">ін </w:t>
      </w:r>
      <w:r w:rsidRPr="00984D1E">
        <w:rPr>
          <w:noProof/>
          <w:color w:val="000000" w:themeColor="text1"/>
          <w:sz w:val="28"/>
          <w:szCs w:val="28"/>
        </w:rPr>
        <w:t>изопропанолда</w:t>
      </w:r>
      <w:r w:rsidR="001154A8" w:rsidRPr="001154A8">
        <w:rPr>
          <w:noProof/>
          <w:vanish/>
          <w:color w:val="000000" w:themeColor="text1"/>
          <w:spacing w:val="-20"/>
          <w:w w:val="1"/>
          <w:sz w:val="28"/>
          <w:szCs w:val="28"/>
        </w:rPr>
        <w:t>‬</w:t>
      </w:r>
      <w:r w:rsidR="001154A8" w:rsidRPr="001154A8">
        <w:rPr>
          <w:noProof/>
          <w:vanish/>
          <w:color w:val="000000" w:themeColor="text1"/>
          <w:spacing w:val="-20"/>
          <w:w w:val="1"/>
          <w:sz w:val="28"/>
          <w:szCs w:val="28"/>
        </w:rPr>
        <w:t>‬</w:t>
      </w:r>
      <w:r w:rsidR="001154A8">
        <w:rPr>
          <w:noProof/>
          <w:color w:val="000000" w:themeColor="text1"/>
          <w:sz w:val="28"/>
          <w:szCs w:val="28"/>
        </w:rPr>
        <w:t xml:space="preserve">ғы </w:t>
      </w:r>
      <w:r w:rsidRPr="00984D1E">
        <w:rPr>
          <w:noProof/>
          <w:color w:val="000000" w:themeColor="text1"/>
          <w:sz w:val="28"/>
          <w:szCs w:val="28"/>
        </w:rPr>
        <w:t>натрий боргидриді</w:t>
      </w:r>
      <w:r w:rsidR="001154A8" w:rsidRPr="001154A8">
        <w:rPr>
          <w:noProof/>
          <w:vanish/>
          <w:color w:val="000000" w:themeColor="text1"/>
          <w:spacing w:val="-20"/>
          <w:w w:val="1"/>
          <w:sz w:val="28"/>
          <w:szCs w:val="28"/>
        </w:rPr>
        <w:t>‬</w:t>
      </w:r>
      <w:r w:rsidR="001154A8">
        <w:rPr>
          <w:noProof/>
          <w:color w:val="000000" w:themeColor="text1"/>
          <w:sz w:val="28"/>
          <w:szCs w:val="28"/>
        </w:rPr>
        <w:t xml:space="preserve">мен </w:t>
      </w:r>
      <w:r w:rsidRPr="00984D1E">
        <w:rPr>
          <w:noProof/>
          <w:color w:val="000000" w:themeColor="text1"/>
          <w:sz w:val="28"/>
          <w:szCs w:val="28"/>
        </w:rPr>
        <w:t>тотықсыздандыру арқы</w:t>
      </w:r>
      <w:r w:rsidR="001154A8" w:rsidRPr="001154A8">
        <w:rPr>
          <w:noProof/>
          <w:vanish/>
          <w:color w:val="000000" w:themeColor="text1"/>
          <w:spacing w:val="-20"/>
          <w:w w:val="1"/>
          <w:sz w:val="28"/>
          <w:szCs w:val="28"/>
        </w:rPr>
        <w:t>‬</w:t>
      </w:r>
      <w:r w:rsidR="001154A8" w:rsidRPr="001154A8">
        <w:rPr>
          <w:noProof/>
          <w:vanish/>
          <w:color w:val="000000" w:themeColor="text1"/>
          <w:spacing w:val="-20"/>
          <w:w w:val="1"/>
          <w:sz w:val="28"/>
          <w:szCs w:val="28"/>
        </w:rPr>
        <w:t>‬</w:t>
      </w:r>
      <w:r w:rsidR="001154A8">
        <w:rPr>
          <w:noProof/>
          <w:color w:val="000000" w:themeColor="text1"/>
          <w:sz w:val="28"/>
          <w:szCs w:val="28"/>
        </w:rPr>
        <w:t xml:space="preserve">лы </w:t>
      </w:r>
      <w:r w:rsidRPr="00984D1E">
        <w:rPr>
          <w:noProof/>
          <w:color w:val="000000" w:themeColor="text1"/>
          <w:sz w:val="28"/>
          <w:szCs w:val="28"/>
        </w:rPr>
        <w:t>[1-(2-этоксиэтил)-, 1-(3-этоксипропил)-, 1 бензил]-пиперидин-4-он негізін</w:t>
      </w:r>
      <w:r w:rsidR="001154A8" w:rsidRPr="001154A8">
        <w:rPr>
          <w:noProof/>
          <w:vanish/>
          <w:color w:val="000000" w:themeColor="text1"/>
          <w:spacing w:val="-20"/>
          <w:w w:val="1"/>
          <w:sz w:val="28"/>
          <w:szCs w:val="28"/>
        </w:rPr>
        <w:t>‬</w:t>
      </w:r>
      <w:r w:rsidR="001154A8">
        <w:rPr>
          <w:noProof/>
          <w:color w:val="000000" w:themeColor="text1"/>
          <w:sz w:val="28"/>
          <w:szCs w:val="28"/>
        </w:rPr>
        <w:t xml:space="preserve">де </w:t>
      </w:r>
      <w:r w:rsidRPr="00984D1E">
        <w:rPr>
          <w:noProof/>
          <w:color w:val="000000" w:themeColor="text1"/>
          <w:sz w:val="28"/>
          <w:szCs w:val="28"/>
        </w:rPr>
        <w:t>жақ</w:t>
      </w:r>
      <w:r w:rsidR="001154A8" w:rsidRPr="001154A8">
        <w:rPr>
          <w:noProof/>
          <w:vanish/>
          <w:color w:val="000000" w:themeColor="text1"/>
          <w:spacing w:val="-20"/>
          <w:w w:val="1"/>
          <w:sz w:val="28"/>
          <w:szCs w:val="28"/>
        </w:rPr>
        <w:t>‬</w:t>
      </w:r>
      <w:r w:rsidR="001154A8">
        <w:rPr>
          <w:noProof/>
          <w:color w:val="000000" w:themeColor="text1"/>
          <w:sz w:val="28"/>
          <w:szCs w:val="28"/>
        </w:rPr>
        <w:t xml:space="preserve">сы </w:t>
      </w:r>
      <w:r w:rsidRPr="00984D1E">
        <w:rPr>
          <w:noProof/>
          <w:color w:val="000000" w:themeColor="text1"/>
          <w:sz w:val="28"/>
          <w:szCs w:val="28"/>
        </w:rPr>
        <w:t>шығым</w:t>
      </w:r>
      <w:r w:rsidR="001154A8" w:rsidRPr="001154A8">
        <w:rPr>
          <w:noProof/>
          <w:vanish/>
          <w:color w:val="000000" w:themeColor="text1"/>
          <w:spacing w:val="-20"/>
          <w:w w:val="1"/>
          <w:sz w:val="28"/>
          <w:szCs w:val="28"/>
        </w:rPr>
        <w:t>‬</w:t>
      </w:r>
      <w:r w:rsidR="001154A8">
        <w:rPr>
          <w:noProof/>
          <w:color w:val="000000" w:themeColor="text1"/>
          <w:sz w:val="28"/>
          <w:szCs w:val="28"/>
        </w:rPr>
        <w:t xml:space="preserve">мен </w:t>
      </w:r>
      <w:r w:rsidRPr="00984D1E">
        <w:rPr>
          <w:noProof/>
          <w:color w:val="000000" w:themeColor="text1"/>
          <w:sz w:val="28"/>
          <w:szCs w:val="28"/>
        </w:rPr>
        <w:t>сәйкес екінші</w:t>
      </w:r>
      <w:r w:rsidR="001154A8" w:rsidRPr="001154A8">
        <w:rPr>
          <w:noProof/>
          <w:vanish/>
          <w:color w:val="000000" w:themeColor="text1"/>
          <w:spacing w:val="-20"/>
          <w:w w:val="1"/>
          <w:sz w:val="28"/>
          <w:szCs w:val="28"/>
        </w:rPr>
        <w:t>‬</w:t>
      </w:r>
      <w:r w:rsidR="001154A8">
        <w:rPr>
          <w:noProof/>
          <w:color w:val="000000" w:themeColor="text1"/>
          <w:sz w:val="28"/>
          <w:szCs w:val="28"/>
        </w:rPr>
        <w:t xml:space="preserve">лік </w:t>
      </w:r>
      <w:r w:rsidRPr="00984D1E">
        <w:rPr>
          <w:noProof/>
          <w:color w:val="000000" w:themeColor="text1"/>
          <w:sz w:val="28"/>
          <w:szCs w:val="28"/>
        </w:rPr>
        <w:t>спирт</w:t>
      </w:r>
      <w:r w:rsidR="001154A8" w:rsidRPr="001154A8">
        <w:rPr>
          <w:noProof/>
          <w:vanish/>
          <w:color w:val="000000" w:themeColor="text1"/>
          <w:spacing w:val="-20"/>
          <w:w w:val="1"/>
          <w:sz w:val="28"/>
          <w:szCs w:val="28"/>
        </w:rPr>
        <w:t>‬</w:t>
      </w:r>
      <w:r w:rsidR="001154A8">
        <w:rPr>
          <w:noProof/>
          <w:color w:val="000000" w:themeColor="text1"/>
          <w:sz w:val="28"/>
          <w:szCs w:val="28"/>
        </w:rPr>
        <w:t>т</w:t>
      </w:r>
      <w:r w:rsidR="001154A8" w:rsidRPr="001154A8">
        <w:rPr>
          <w:noProof/>
          <w:vanish/>
          <w:color w:val="000000" w:themeColor="text1"/>
          <w:spacing w:val="-20"/>
          <w:w w:val="1"/>
          <w:sz w:val="28"/>
          <w:szCs w:val="28"/>
        </w:rPr>
        <w:t>‬</w:t>
      </w:r>
      <w:r w:rsidR="001154A8">
        <w:rPr>
          <w:noProof/>
          <w:color w:val="000000" w:themeColor="text1"/>
          <w:sz w:val="28"/>
          <w:szCs w:val="28"/>
        </w:rPr>
        <w:t xml:space="preserve">ер </w:t>
      </w:r>
      <w:r w:rsidRPr="00984D1E">
        <w:rPr>
          <w:noProof/>
          <w:color w:val="000000" w:themeColor="text1"/>
          <w:sz w:val="28"/>
          <w:szCs w:val="28"/>
        </w:rPr>
        <w:t>алын</w:t>
      </w:r>
      <w:r w:rsidR="001154A8" w:rsidRPr="001154A8">
        <w:rPr>
          <w:noProof/>
          <w:vanish/>
          <w:color w:val="000000" w:themeColor="text1"/>
          <w:spacing w:val="-20"/>
          <w:w w:val="1"/>
          <w:sz w:val="28"/>
          <w:szCs w:val="28"/>
        </w:rPr>
        <w:t>‬</w:t>
      </w:r>
      <w:r w:rsidR="001154A8">
        <w:rPr>
          <w:noProof/>
          <w:color w:val="000000" w:themeColor="text1"/>
          <w:sz w:val="28"/>
          <w:szCs w:val="28"/>
        </w:rPr>
        <w:t>ды.</w:t>
      </w:r>
    </w:p>
    <w:p w14:paraId="1CE2DCAC" w14:textId="107AD608" w:rsidR="005C3D09" w:rsidRPr="00984D1E" w:rsidRDefault="005C3D09" w:rsidP="005C3D09">
      <w:pPr>
        <w:tabs>
          <w:tab w:val="left" w:pos="142"/>
        </w:tabs>
        <w:ind w:left="142" w:right="431" w:firstLine="567"/>
        <w:jc w:val="both"/>
        <w:rPr>
          <w:noProof/>
          <w:color w:val="000000" w:themeColor="text1"/>
          <w:sz w:val="28"/>
          <w:szCs w:val="28"/>
        </w:rPr>
      </w:pPr>
      <w:r w:rsidRPr="00984D1E">
        <w:rPr>
          <w:noProof/>
          <w:color w:val="000000" w:themeColor="text1"/>
          <w:sz w:val="28"/>
          <w:szCs w:val="28"/>
        </w:rPr>
        <w:t>[1-(2-этоксиэтил)-, 1-(3-этоксипропил)-, 1-бензил-]-4-гидроксипипери-дин</w:t>
      </w:r>
      <w:r w:rsidR="001154A8" w:rsidRPr="001154A8">
        <w:rPr>
          <w:noProof/>
          <w:vanish/>
          <w:color w:val="000000" w:themeColor="text1"/>
          <w:spacing w:val="-20"/>
          <w:w w:val="1"/>
          <w:sz w:val="28"/>
          <w:szCs w:val="28"/>
        </w:rPr>
        <w:t>‬</w:t>
      </w:r>
      <w:r w:rsidR="001154A8">
        <w:rPr>
          <w:noProof/>
          <w:color w:val="000000" w:themeColor="text1"/>
          <w:sz w:val="28"/>
          <w:szCs w:val="28"/>
        </w:rPr>
        <w:t>д</w:t>
      </w:r>
      <w:r w:rsidR="001154A8" w:rsidRPr="001154A8">
        <w:rPr>
          <w:noProof/>
          <w:vanish/>
          <w:color w:val="000000" w:themeColor="text1"/>
          <w:spacing w:val="-20"/>
          <w:w w:val="1"/>
          <w:sz w:val="28"/>
          <w:szCs w:val="28"/>
        </w:rPr>
        <w:t>‬</w:t>
      </w:r>
      <w:r w:rsidR="001154A8">
        <w:rPr>
          <w:noProof/>
          <w:color w:val="000000" w:themeColor="text1"/>
          <w:sz w:val="28"/>
          <w:szCs w:val="28"/>
        </w:rPr>
        <w:t xml:space="preserve">ер </w:t>
      </w:r>
      <w:r w:rsidRPr="00984D1E">
        <w:rPr>
          <w:noProof/>
          <w:color w:val="000000" w:themeColor="text1"/>
          <w:sz w:val="28"/>
          <w:szCs w:val="28"/>
        </w:rPr>
        <w:t>негізін</w:t>
      </w:r>
      <w:r w:rsidR="001154A8" w:rsidRPr="001154A8">
        <w:rPr>
          <w:noProof/>
          <w:vanish/>
          <w:color w:val="000000" w:themeColor="text1"/>
          <w:spacing w:val="-20"/>
          <w:w w:val="1"/>
          <w:sz w:val="28"/>
          <w:szCs w:val="28"/>
        </w:rPr>
        <w:t>‬</w:t>
      </w:r>
      <w:r w:rsidR="001154A8">
        <w:rPr>
          <w:noProof/>
          <w:color w:val="000000" w:themeColor="text1"/>
          <w:sz w:val="28"/>
          <w:szCs w:val="28"/>
        </w:rPr>
        <w:t xml:space="preserve">де </w:t>
      </w:r>
      <w:r w:rsidRPr="00984D1E">
        <w:rPr>
          <w:noProof/>
          <w:color w:val="000000" w:themeColor="text1"/>
          <w:sz w:val="28"/>
          <w:szCs w:val="28"/>
        </w:rPr>
        <w:t>аромат</w:t>
      </w:r>
      <w:r w:rsidR="001154A8" w:rsidRPr="001154A8">
        <w:rPr>
          <w:noProof/>
          <w:vanish/>
          <w:color w:val="000000" w:themeColor="text1"/>
          <w:spacing w:val="-20"/>
          <w:w w:val="1"/>
          <w:sz w:val="28"/>
          <w:szCs w:val="28"/>
        </w:rPr>
        <w:t>‬</w:t>
      </w:r>
      <w:r w:rsidR="001154A8">
        <w:rPr>
          <w:noProof/>
          <w:color w:val="000000" w:themeColor="text1"/>
          <w:sz w:val="28"/>
          <w:szCs w:val="28"/>
        </w:rPr>
        <w:t xml:space="preserve">ты </w:t>
      </w:r>
      <w:r w:rsidRPr="00984D1E">
        <w:rPr>
          <w:noProof/>
          <w:color w:val="000000" w:themeColor="text1"/>
          <w:sz w:val="28"/>
          <w:szCs w:val="28"/>
        </w:rPr>
        <w:t>сақина</w:t>
      </w:r>
      <w:r w:rsidR="001154A8" w:rsidRPr="001154A8">
        <w:rPr>
          <w:noProof/>
          <w:vanish/>
          <w:color w:val="000000" w:themeColor="text1"/>
          <w:spacing w:val="-20"/>
          <w:w w:val="1"/>
          <w:sz w:val="28"/>
          <w:szCs w:val="28"/>
        </w:rPr>
        <w:t>‬</w:t>
      </w:r>
      <w:r w:rsidR="001154A8">
        <w:rPr>
          <w:noProof/>
          <w:color w:val="000000" w:themeColor="text1"/>
          <w:sz w:val="28"/>
          <w:szCs w:val="28"/>
        </w:rPr>
        <w:t xml:space="preserve">да </w:t>
      </w:r>
      <w:r w:rsidRPr="00984D1E">
        <w:rPr>
          <w:noProof/>
          <w:color w:val="000000" w:themeColor="text1"/>
          <w:sz w:val="28"/>
          <w:szCs w:val="28"/>
        </w:rPr>
        <w:t>б</w:t>
      </w:r>
      <w:r w:rsidR="001154A8" w:rsidRPr="001154A8">
        <w:rPr>
          <w:noProof/>
          <w:vanish/>
          <w:color w:val="000000" w:themeColor="text1"/>
          <w:spacing w:val="-20"/>
          <w:w w:val="1"/>
          <w:sz w:val="28"/>
          <w:szCs w:val="28"/>
        </w:rPr>
        <w:t>‬</w:t>
      </w:r>
      <w:r w:rsidR="001154A8">
        <w:rPr>
          <w:noProof/>
          <w:color w:val="000000" w:themeColor="text1"/>
          <w:sz w:val="28"/>
          <w:szCs w:val="28"/>
        </w:rPr>
        <w:t>ір,</w:t>
      </w:r>
      <w:r w:rsidRPr="00984D1E">
        <w:rPr>
          <w:noProof/>
          <w:color w:val="000000" w:themeColor="text1"/>
          <w:sz w:val="28"/>
          <w:szCs w:val="28"/>
        </w:rPr>
        <w:t xml:space="preserve"> е</w:t>
      </w:r>
      <w:r w:rsidR="001154A8" w:rsidRPr="001154A8">
        <w:rPr>
          <w:noProof/>
          <w:vanish/>
          <w:color w:val="000000" w:themeColor="text1"/>
          <w:spacing w:val="-20"/>
          <w:w w:val="1"/>
          <w:sz w:val="28"/>
          <w:szCs w:val="28"/>
        </w:rPr>
        <w:t>‬</w:t>
      </w:r>
      <w:r w:rsidR="001154A8" w:rsidRPr="001154A8">
        <w:rPr>
          <w:noProof/>
          <w:vanish/>
          <w:color w:val="000000" w:themeColor="text1"/>
          <w:spacing w:val="-20"/>
          <w:w w:val="1"/>
          <w:sz w:val="28"/>
          <w:szCs w:val="28"/>
        </w:rPr>
        <w:t>‬</w:t>
      </w:r>
      <w:r w:rsidR="001154A8">
        <w:rPr>
          <w:noProof/>
          <w:color w:val="000000" w:themeColor="text1"/>
          <w:sz w:val="28"/>
          <w:szCs w:val="28"/>
        </w:rPr>
        <w:t xml:space="preserve">кі </w:t>
      </w:r>
      <w:r w:rsidRPr="00984D1E">
        <w:rPr>
          <w:noProof/>
          <w:color w:val="000000" w:themeColor="text1"/>
          <w:sz w:val="28"/>
          <w:szCs w:val="28"/>
        </w:rPr>
        <w:t>жә</w:t>
      </w:r>
      <w:r w:rsidR="001154A8" w:rsidRPr="001154A8">
        <w:rPr>
          <w:noProof/>
          <w:vanish/>
          <w:color w:val="000000" w:themeColor="text1"/>
          <w:spacing w:val="-20"/>
          <w:w w:val="1"/>
          <w:sz w:val="28"/>
          <w:szCs w:val="28"/>
        </w:rPr>
        <w:t>‬</w:t>
      </w:r>
      <w:r w:rsidR="001154A8">
        <w:rPr>
          <w:noProof/>
          <w:color w:val="000000" w:themeColor="text1"/>
          <w:sz w:val="28"/>
          <w:szCs w:val="28"/>
        </w:rPr>
        <w:t xml:space="preserve">не </w:t>
      </w:r>
      <w:r w:rsidRPr="00984D1E">
        <w:rPr>
          <w:noProof/>
          <w:color w:val="000000" w:themeColor="text1"/>
          <w:sz w:val="28"/>
          <w:szCs w:val="28"/>
        </w:rPr>
        <w:t>үш фтор атомдары б</w:t>
      </w:r>
      <w:r w:rsidR="001154A8" w:rsidRPr="001154A8">
        <w:rPr>
          <w:noProof/>
          <w:vanish/>
          <w:color w:val="000000" w:themeColor="text1"/>
          <w:spacing w:val="-20"/>
          <w:w w:val="1"/>
          <w:sz w:val="28"/>
          <w:szCs w:val="28"/>
        </w:rPr>
        <w:t>‬</w:t>
      </w:r>
      <w:r w:rsidR="001154A8">
        <w:rPr>
          <w:noProof/>
          <w:color w:val="000000" w:themeColor="text1"/>
          <w:sz w:val="28"/>
          <w:szCs w:val="28"/>
        </w:rPr>
        <w:t xml:space="preserve">ар </w:t>
      </w:r>
      <w:r w:rsidRPr="00984D1E">
        <w:rPr>
          <w:noProof/>
          <w:color w:val="000000" w:themeColor="text1"/>
          <w:sz w:val="28"/>
          <w:szCs w:val="28"/>
        </w:rPr>
        <w:t>фторбензой қышқылдары</w:t>
      </w:r>
      <w:r w:rsidR="001154A8" w:rsidRPr="001154A8">
        <w:rPr>
          <w:noProof/>
          <w:vanish/>
          <w:color w:val="000000" w:themeColor="text1"/>
          <w:spacing w:val="-20"/>
          <w:w w:val="1"/>
          <w:sz w:val="28"/>
          <w:szCs w:val="28"/>
        </w:rPr>
        <w:t>‬</w:t>
      </w:r>
      <w:r w:rsidR="001154A8">
        <w:rPr>
          <w:noProof/>
          <w:color w:val="000000" w:themeColor="text1"/>
          <w:sz w:val="28"/>
          <w:szCs w:val="28"/>
        </w:rPr>
        <w:t xml:space="preserve">ның </w:t>
      </w:r>
      <w:r w:rsidRPr="00984D1E">
        <w:rPr>
          <w:noProof/>
          <w:color w:val="000000" w:themeColor="text1"/>
          <w:sz w:val="28"/>
          <w:szCs w:val="28"/>
        </w:rPr>
        <w:t>күрде</w:t>
      </w:r>
      <w:r w:rsidR="001154A8" w:rsidRPr="001154A8">
        <w:rPr>
          <w:noProof/>
          <w:vanish/>
          <w:color w:val="000000" w:themeColor="text1"/>
          <w:spacing w:val="-20"/>
          <w:w w:val="1"/>
          <w:sz w:val="28"/>
          <w:szCs w:val="28"/>
        </w:rPr>
        <w:t>‬</w:t>
      </w:r>
      <w:r w:rsidR="001154A8" w:rsidRPr="001154A8">
        <w:rPr>
          <w:noProof/>
          <w:vanish/>
          <w:color w:val="000000" w:themeColor="text1"/>
          <w:spacing w:val="-20"/>
          <w:w w:val="1"/>
          <w:sz w:val="28"/>
          <w:szCs w:val="28"/>
        </w:rPr>
        <w:t>‬</w:t>
      </w:r>
      <w:r w:rsidR="001154A8">
        <w:rPr>
          <w:noProof/>
          <w:color w:val="000000" w:themeColor="text1"/>
          <w:sz w:val="28"/>
          <w:szCs w:val="28"/>
        </w:rPr>
        <w:t xml:space="preserve">лі </w:t>
      </w:r>
      <w:r w:rsidRPr="00984D1E">
        <w:rPr>
          <w:noProof/>
          <w:color w:val="000000" w:themeColor="text1"/>
          <w:sz w:val="28"/>
          <w:szCs w:val="28"/>
        </w:rPr>
        <w:t>эфирлері</w:t>
      </w:r>
      <w:r w:rsidR="001154A8" w:rsidRPr="001154A8">
        <w:rPr>
          <w:noProof/>
          <w:vanish/>
          <w:color w:val="000000" w:themeColor="text1"/>
          <w:spacing w:val="-20"/>
          <w:w w:val="1"/>
          <w:sz w:val="28"/>
          <w:szCs w:val="28"/>
        </w:rPr>
        <w:t>‬</w:t>
      </w:r>
      <w:r w:rsidR="001154A8">
        <w:rPr>
          <w:noProof/>
          <w:color w:val="000000" w:themeColor="text1"/>
          <w:sz w:val="28"/>
          <w:szCs w:val="28"/>
        </w:rPr>
        <w:t xml:space="preserve">нің </w:t>
      </w:r>
      <w:r w:rsidRPr="00984D1E">
        <w:rPr>
          <w:noProof/>
          <w:color w:val="000000" w:themeColor="text1"/>
          <w:sz w:val="28"/>
          <w:szCs w:val="28"/>
        </w:rPr>
        <w:t>сәйкес гидрохлоридтері</w:t>
      </w:r>
      <w:r w:rsidR="001154A8" w:rsidRPr="001154A8">
        <w:rPr>
          <w:noProof/>
          <w:vanish/>
          <w:color w:val="000000" w:themeColor="text1"/>
          <w:spacing w:val="-20"/>
          <w:w w:val="1"/>
          <w:sz w:val="28"/>
          <w:szCs w:val="28"/>
        </w:rPr>
        <w:t>‬</w:t>
      </w:r>
      <w:r w:rsidR="001154A8">
        <w:rPr>
          <w:noProof/>
          <w:color w:val="000000" w:themeColor="text1"/>
          <w:sz w:val="28"/>
          <w:szCs w:val="28"/>
        </w:rPr>
        <w:t xml:space="preserve">нің </w:t>
      </w:r>
      <w:r w:rsidRPr="00984D1E">
        <w:rPr>
          <w:i/>
          <w:noProof/>
          <w:color w:val="000000" w:themeColor="text1"/>
          <w:sz w:val="28"/>
          <w:szCs w:val="28"/>
        </w:rPr>
        <w:t>м</w:t>
      </w:r>
      <w:r w:rsidRPr="00984D1E">
        <w:rPr>
          <w:noProof/>
          <w:color w:val="000000" w:themeColor="text1"/>
          <w:sz w:val="28"/>
          <w:szCs w:val="28"/>
        </w:rPr>
        <w:t xml:space="preserve">-фтор-, 2,6-дифтор-, </w:t>
      </w:r>
      <w:r w:rsidRPr="00984D1E">
        <w:rPr>
          <w:i/>
          <w:noProof/>
          <w:color w:val="000000" w:themeColor="text1"/>
          <w:sz w:val="28"/>
          <w:szCs w:val="28"/>
        </w:rPr>
        <w:t>п</w:t>
      </w:r>
      <w:r w:rsidRPr="00984D1E">
        <w:rPr>
          <w:noProof/>
          <w:color w:val="000000" w:themeColor="text1"/>
          <w:sz w:val="28"/>
          <w:szCs w:val="28"/>
        </w:rPr>
        <w:t>-(трифторметил)-бензоилхлорид</w:t>
      </w:r>
      <w:r w:rsidR="001154A8" w:rsidRPr="001154A8">
        <w:rPr>
          <w:noProof/>
          <w:vanish/>
          <w:color w:val="000000" w:themeColor="text1"/>
          <w:spacing w:val="-20"/>
          <w:w w:val="1"/>
          <w:sz w:val="28"/>
          <w:szCs w:val="28"/>
        </w:rPr>
        <w:t>‬</w:t>
      </w:r>
      <w:r w:rsidR="001154A8">
        <w:rPr>
          <w:noProof/>
          <w:color w:val="000000" w:themeColor="text1"/>
          <w:sz w:val="28"/>
          <w:szCs w:val="28"/>
        </w:rPr>
        <w:t>т</w:t>
      </w:r>
      <w:r w:rsidR="001154A8" w:rsidRPr="001154A8">
        <w:rPr>
          <w:noProof/>
          <w:vanish/>
          <w:color w:val="000000" w:themeColor="text1"/>
          <w:spacing w:val="-20"/>
          <w:w w:val="1"/>
          <w:sz w:val="28"/>
          <w:szCs w:val="28"/>
        </w:rPr>
        <w:t>‬</w:t>
      </w:r>
      <w:r w:rsidR="001154A8">
        <w:rPr>
          <w:noProof/>
          <w:color w:val="000000" w:themeColor="text1"/>
          <w:sz w:val="28"/>
          <w:szCs w:val="28"/>
        </w:rPr>
        <w:t xml:space="preserve">ер </w:t>
      </w:r>
      <w:r w:rsidRPr="00984D1E">
        <w:rPr>
          <w:noProof/>
          <w:color w:val="000000" w:themeColor="text1"/>
          <w:sz w:val="28"/>
          <w:szCs w:val="28"/>
        </w:rPr>
        <w:t>түзілуі</w:t>
      </w:r>
      <w:r w:rsidR="001154A8" w:rsidRPr="001154A8">
        <w:rPr>
          <w:noProof/>
          <w:vanish/>
          <w:color w:val="000000" w:themeColor="text1"/>
          <w:spacing w:val="-20"/>
          <w:w w:val="1"/>
          <w:sz w:val="28"/>
          <w:szCs w:val="28"/>
        </w:rPr>
        <w:t>‬</w:t>
      </w:r>
      <w:r w:rsidR="001154A8">
        <w:rPr>
          <w:noProof/>
          <w:color w:val="000000" w:themeColor="text1"/>
          <w:sz w:val="28"/>
          <w:szCs w:val="28"/>
        </w:rPr>
        <w:t xml:space="preserve">мен </w:t>
      </w:r>
      <w:r w:rsidRPr="00984D1E">
        <w:rPr>
          <w:noProof/>
          <w:color w:val="000000" w:themeColor="text1"/>
          <w:sz w:val="28"/>
          <w:szCs w:val="28"/>
        </w:rPr>
        <w:t>жүзе</w:t>
      </w:r>
      <w:r w:rsidR="001154A8" w:rsidRPr="001154A8">
        <w:rPr>
          <w:noProof/>
          <w:vanish/>
          <w:color w:val="000000" w:themeColor="text1"/>
          <w:spacing w:val="-20"/>
          <w:w w:val="1"/>
          <w:sz w:val="28"/>
          <w:szCs w:val="28"/>
        </w:rPr>
        <w:t>‬</w:t>
      </w:r>
      <w:r w:rsidR="001154A8">
        <w:rPr>
          <w:noProof/>
          <w:color w:val="000000" w:themeColor="text1"/>
          <w:sz w:val="28"/>
          <w:szCs w:val="28"/>
        </w:rPr>
        <w:t xml:space="preserve">ге </w:t>
      </w:r>
      <w:r w:rsidRPr="00984D1E">
        <w:rPr>
          <w:noProof/>
          <w:color w:val="000000" w:themeColor="text1"/>
          <w:sz w:val="28"/>
          <w:szCs w:val="28"/>
        </w:rPr>
        <w:t>асырыл</w:t>
      </w:r>
      <w:r w:rsidR="001154A8" w:rsidRPr="001154A8">
        <w:rPr>
          <w:noProof/>
          <w:vanish/>
          <w:color w:val="000000" w:themeColor="text1"/>
          <w:spacing w:val="-20"/>
          <w:w w:val="1"/>
          <w:sz w:val="28"/>
          <w:szCs w:val="28"/>
        </w:rPr>
        <w:t>‬</w:t>
      </w:r>
      <w:r w:rsidR="001154A8">
        <w:rPr>
          <w:noProof/>
          <w:color w:val="000000" w:themeColor="text1"/>
          <w:sz w:val="28"/>
          <w:szCs w:val="28"/>
        </w:rPr>
        <w:t>ды.</w:t>
      </w:r>
    </w:p>
    <w:p w14:paraId="463870AD" w14:textId="1F5DD1F4" w:rsidR="005C3D09" w:rsidRPr="00984D1E" w:rsidRDefault="005C3D09" w:rsidP="005C3D09">
      <w:pPr>
        <w:pStyle w:val="a7"/>
        <w:tabs>
          <w:tab w:val="left" w:pos="142"/>
        </w:tabs>
        <w:ind w:left="142" w:right="431" w:firstLine="567"/>
        <w:jc w:val="both"/>
        <w:rPr>
          <w:rFonts w:ascii="Times New Roman" w:hAnsi="Times New Roman"/>
          <w:noProof/>
          <w:color w:val="000000" w:themeColor="text1"/>
          <w:sz w:val="28"/>
          <w:szCs w:val="28"/>
          <w:lang w:val="kk-KZ"/>
        </w:rPr>
      </w:pPr>
      <w:r w:rsidRPr="00984D1E">
        <w:rPr>
          <w:rFonts w:ascii="Times New Roman" w:hAnsi="Times New Roman"/>
          <w:noProof/>
          <w:color w:val="000000" w:themeColor="text1"/>
          <w:sz w:val="28"/>
          <w:szCs w:val="28"/>
          <w:lang w:val="kk-KZ"/>
        </w:rPr>
        <w:t>Кетоксимпиперидин</w:t>
      </w:r>
      <w:r w:rsidR="001154A8" w:rsidRPr="001154A8">
        <w:rPr>
          <w:rFonts w:ascii="Times New Roman" w:hAnsi="Times New Roman"/>
          <w:noProof/>
          <w:vanish/>
          <w:color w:val="000000" w:themeColor="text1"/>
          <w:spacing w:val="-20"/>
          <w:w w:val="1"/>
          <w:sz w:val="28"/>
          <w:szCs w:val="28"/>
          <w:lang w:val="kk-KZ"/>
        </w:rPr>
        <w:t>‬</w:t>
      </w:r>
      <w:r w:rsidR="001154A8">
        <w:rPr>
          <w:rFonts w:ascii="Times New Roman" w:hAnsi="Times New Roman"/>
          <w:noProof/>
          <w:color w:val="000000" w:themeColor="text1"/>
          <w:sz w:val="28"/>
          <w:szCs w:val="28"/>
          <w:lang w:val="kk-KZ"/>
        </w:rPr>
        <w:t xml:space="preserve">ді </w:t>
      </w:r>
      <w:r w:rsidRPr="00984D1E">
        <w:rPr>
          <w:rFonts w:ascii="Times New Roman" w:hAnsi="Times New Roman"/>
          <w:noProof/>
          <w:color w:val="000000" w:themeColor="text1"/>
          <w:sz w:val="28"/>
          <w:szCs w:val="28"/>
          <w:lang w:val="kk-KZ"/>
        </w:rPr>
        <w:t>синтездеу жә</w:t>
      </w:r>
      <w:r w:rsidR="001154A8" w:rsidRPr="001154A8">
        <w:rPr>
          <w:rFonts w:ascii="Times New Roman" w:hAnsi="Times New Roman"/>
          <w:noProof/>
          <w:vanish/>
          <w:color w:val="000000" w:themeColor="text1"/>
          <w:spacing w:val="-20"/>
          <w:w w:val="1"/>
          <w:sz w:val="28"/>
          <w:szCs w:val="28"/>
          <w:lang w:val="kk-KZ"/>
        </w:rPr>
        <w:t>‬</w:t>
      </w:r>
      <w:r w:rsidR="001154A8">
        <w:rPr>
          <w:rFonts w:ascii="Times New Roman" w:hAnsi="Times New Roman"/>
          <w:noProof/>
          <w:color w:val="000000" w:themeColor="text1"/>
          <w:sz w:val="28"/>
          <w:szCs w:val="28"/>
          <w:lang w:val="kk-KZ"/>
        </w:rPr>
        <w:t xml:space="preserve">не </w:t>
      </w:r>
      <w:r w:rsidRPr="00984D1E">
        <w:rPr>
          <w:rFonts w:ascii="Times New Roman" w:hAnsi="Times New Roman"/>
          <w:noProof/>
          <w:color w:val="000000" w:themeColor="text1"/>
          <w:sz w:val="28"/>
          <w:szCs w:val="28"/>
          <w:lang w:val="kk-KZ"/>
        </w:rPr>
        <w:t>о</w:t>
      </w:r>
      <w:r w:rsidR="001154A8" w:rsidRPr="001154A8">
        <w:rPr>
          <w:rFonts w:ascii="Times New Roman" w:hAnsi="Times New Roman"/>
          <w:noProof/>
          <w:vanish/>
          <w:color w:val="000000" w:themeColor="text1"/>
          <w:spacing w:val="-20"/>
          <w:w w:val="1"/>
          <w:sz w:val="28"/>
          <w:szCs w:val="28"/>
          <w:lang w:val="kk-KZ"/>
        </w:rPr>
        <w:t>‬</w:t>
      </w:r>
      <w:r w:rsidR="001154A8">
        <w:rPr>
          <w:rFonts w:ascii="Times New Roman" w:hAnsi="Times New Roman"/>
          <w:noProof/>
          <w:color w:val="000000" w:themeColor="text1"/>
          <w:sz w:val="28"/>
          <w:szCs w:val="28"/>
          <w:lang w:val="kk-KZ"/>
        </w:rPr>
        <w:t xml:space="preserve">дан </w:t>
      </w:r>
      <w:r w:rsidRPr="00984D1E">
        <w:rPr>
          <w:rFonts w:ascii="Times New Roman" w:hAnsi="Times New Roman"/>
          <w:noProof/>
          <w:color w:val="000000" w:themeColor="text1"/>
          <w:sz w:val="28"/>
          <w:szCs w:val="28"/>
          <w:lang w:val="kk-KZ"/>
        </w:rPr>
        <w:t>әрі трансформациялау мақсатын</w:t>
      </w:r>
      <w:r w:rsidR="001154A8" w:rsidRPr="001154A8">
        <w:rPr>
          <w:rFonts w:ascii="Times New Roman" w:hAnsi="Times New Roman"/>
          <w:noProof/>
          <w:vanish/>
          <w:color w:val="000000" w:themeColor="text1"/>
          <w:spacing w:val="-20"/>
          <w:w w:val="1"/>
          <w:sz w:val="28"/>
          <w:szCs w:val="28"/>
          <w:lang w:val="kk-KZ"/>
        </w:rPr>
        <w:t>‬</w:t>
      </w:r>
      <w:r w:rsidR="001154A8">
        <w:rPr>
          <w:rFonts w:ascii="Times New Roman" w:hAnsi="Times New Roman"/>
          <w:noProof/>
          <w:color w:val="000000" w:themeColor="text1"/>
          <w:sz w:val="28"/>
          <w:szCs w:val="28"/>
          <w:lang w:val="kk-KZ"/>
        </w:rPr>
        <w:t xml:space="preserve">да </w:t>
      </w:r>
      <w:r w:rsidRPr="00984D1E">
        <w:rPr>
          <w:rFonts w:ascii="Times New Roman" w:hAnsi="Times New Roman"/>
          <w:noProof/>
          <w:color w:val="000000" w:themeColor="text1"/>
          <w:sz w:val="28"/>
          <w:szCs w:val="28"/>
          <w:lang w:val="kk-KZ"/>
        </w:rPr>
        <w:t>реакция</w:t>
      </w:r>
      <w:r w:rsidR="001154A8" w:rsidRPr="001154A8">
        <w:rPr>
          <w:rFonts w:ascii="Times New Roman" w:hAnsi="Times New Roman"/>
          <w:noProof/>
          <w:vanish/>
          <w:color w:val="000000" w:themeColor="text1"/>
          <w:spacing w:val="-20"/>
          <w:w w:val="1"/>
          <w:sz w:val="28"/>
          <w:szCs w:val="28"/>
          <w:lang w:val="kk-KZ"/>
        </w:rPr>
        <w:t>‬</w:t>
      </w:r>
      <w:r w:rsidR="001154A8">
        <w:rPr>
          <w:rFonts w:ascii="Times New Roman" w:hAnsi="Times New Roman"/>
          <w:noProof/>
          <w:color w:val="000000" w:themeColor="text1"/>
          <w:sz w:val="28"/>
          <w:szCs w:val="28"/>
          <w:lang w:val="kk-KZ"/>
        </w:rPr>
        <w:t xml:space="preserve">ның </w:t>
      </w:r>
      <w:r w:rsidRPr="00984D1E">
        <w:rPr>
          <w:rFonts w:ascii="Times New Roman" w:hAnsi="Times New Roman"/>
          <w:noProof/>
          <w:color w:val="000000" w:themeColor="text1"/>
          <w:sz w:val="28"/>
          <w:szCs w:val="28"/>
          <w:lang w:val="kk-KZ"/>
        </w:rPr>
        <w:t>ара</w:t>
      </w:r>
      <w:r w:rsidR="001154A8" w:rsidRPr="001154A8">
        <w:rPr>
          <w:rFonts w:ascii="Times New Roman" w:hAnsi="Times New Roman"/>
          <w:noProof/>
          <w:vanish/>
          <w:color w:val="000000" w:themeColor="text1"/>
          <w:spacing w:val="-20"/>
          <w:w w:val="1"/>
          <w:sz w:val="28"/>
          <w:szCs w:val="28"/>
          <w:lang w:val="kk-KZ"/>
        </w:rPr>
        <w:t>‬</w:t>
      </w:r>
      <w:r w:rsidR="001154A8">
        <w:rPr>
          <w:rFonts w:ascii="Times New Roman" w:hAnsi="Times New Roman"/>
          <w:noProof/>
          <w:color w:val="000000" w:themeColor="text1"/>
          <w:sz w:val="28"/>
          <w:szCs w:val="28"/>
          <w:lang w:val="kk-KZ"/>
        </w:rPr>
        <w:t xml:space="preserve">лық </w:t>
      </w:r>
      <w:r w:rsidRPr="00984D1E">
        <w:rPr>
          <w:rFonts w:ascii="Times New Roman" w:hAnsi="Times New Roman"/>
          <w:noProof/>
          <w:color w:val="000000" w:themeColor="text1"/>
          <w:sz w:val="28"/>
          <w:szCs w:val="28"/>
          <w:lang w:val="kk-KZ"/>
        </w:rPr>
        <w:t>жартылай өнімі ретін</w:t>
      </w:r>
      <w:r w:rsidR="001154A8" w:rsidRPr="001154A8">
        <w:rPr>
          <w:rFonts w:ascii="Times New Roman" w:hAnsi="Times New Roman"/>
          <w:noProof/>
          <w:vanish/>
          <w:color w:val="000000" w:themeColor="text1"/>
          <w:spacing w:val="-20"/>
          <w:w w:val="1"/>
          <w:sz w:val="28"/>
          <w:szCs w:val="28"/>
          <w:lang w:val="kk-KZ"/>
        </w:rPr>
        <w:t>‬</w:t>
      </w:r>
      <w:r w:rsidR="001154A8">
        <w:rPr>
          <w:rFonts w:ascii="Times New Roman" w:hAnsi="Times New Roman"/>
          <w:noProof/>
          <w:color w:val="000000" w:themeColor="text1"/>
          <w:sz w:val="28"/>
          <w:szCs w:val="28"/>
          <w:lang w:val="kk-KZ"/>
        </w:rPr>
        <w:t xml:space="preserve">де </w:t>
      </w:r>
      <w:r w:rsidRPr="00984D1E">
        <w:rPr>
          <w:rFonts w:ascii="Times New Roman" w:hAnsi="Times New Roman"/>
          <w:noProof/>
          <w:color w:val="000000" w:themeColor="text1"/>
          <w:sz w:val="28"/>
          <w:szCs w:val="28"/>
          <w:lang w:val="kk-KZ"/>
        </w:rPr>
        <w:t>этанол</w:t>
      </w:r>
      <w:r w:rsidR="001154A8" w:rsidRPr="001154A8">
        <w:rPr>
          <w:rFonts w:ascii="Times New Roman" w:hAnsi="Times New Roman"/>
          <w:noProof/>
          <w:vanish/>
          <w:color w:val="000000" w:themeColor="text1"/>
          <w:spacing w:val="-20"/>
          <w:w w:val="1"/>
          <w:sz w:val="28"/>
          <w:szCs w:val="28"/>
          <w:lang w:val="kk-KZ"/>
        </w:rPr>
        <w:t>‬</w:t>
      </w:r>
      <w:r w:rsidR="001154A8">
        <w:rPr>
          <w:rFonts w:ascii="Times New Roman" w:hAnsi="Times New Roman"/>
          <w:noProof/>
          <w:color w:val="000000" w:themeColor="text1"/>
          <w:sz w:val="28"/>
          <w:szCs w:val="28"/>
          <w:lang w:val="kk-KZ"/>
        </w:rPr>
        <w:t xml:space="preserve">да </w:t>
      </w:r>
      <w:r w:rsidRPr="00984D1E">
        <w:rPr>
          <w:rFonts w:ascii="Times New Roman" w:hAnsi="Times New Roman"/>
          <w:noProof/>
          <w:color w:val="000000" w:themeColor="text1"/>
          <w:sz w:val="28"/>
          <w:szCs w:val="28"/>
          <w:lang w:val="kk-KZ"/>
        </w:rPr>
        <w:t>сілті</w:t>
      </w:r>
      <w:r w:rsidR="001154A8" w:rsidRPr="001154A8">
        <w:rPr>
          <w:rFonts w:ascii="Times New Roman" w:hAnsi="Times New Roman"/>
          <w:noProof/>
          <w:vanish/>
          <w:color w:val="000000" w:themeColor="text1"/>
          <w:spacing w:val="-20"/>
          <w:w w:val="1"/>
          <w:sz w:val="28"/>
          <w:szCs w:val="28"/>
          <w:lang w:val="kk-KZ"/>
        </w:rPr>
        <w:t>‬</w:t>
      </w:r>
      <w:r w:rsidR="001154A8">
        <w:rPr>
          <w:rFonts w:ascii="Times New Roman" w:hAnsi="Times New Roman"/>
          <w:noProof/>
          <w:color w:val="000000" w:themeColor="text1"/>
          <w:sz w:val="28"/>
          <w:szCs w:val="28"/>
          <w:lang w:val="kk-KZ"/>
        </w:rPr>
        <w:t xml:space="preserve">нің </w:t>
      </w:r>
      <w:r w:rsidRPr="00984D1E">
        <w:rPr>
          <w:rFonts w:ascii="Times New Roman" w:hAnsi="Times New Roman"/>
          <w:noProof/>
          <w:color w:val="000000" w:themeColor="text1"/>
          <w:sz w:val="28"/>
          <w:szCs w:val="28"/>
          <w:lang w:val="kk-KZ"/>
        </w:rPr>
        <w:t>қатысуы</w:t>
      </w:r>
      <w:r w:rsidR="001154A8" w:rsidRPr="001154A8">
        <w:rPr>
          <w:rFonts w:ascii="Times New Roman" w:hAnsi="Times New Roman"/>
          <w:noProof/>
          <w:vanish/>
          <w:color w:val="000000" w:themeColor="text1"/>
          <w:spacing w:val="-20"/>
          <w:w w:val="1"/>
          <w:sz w:val="28"/>
          <w:szCs w:val="28"/>
          <w:lang w:val="kk-KZ"/>
        </w:rPr>
        <w:t>‬</w:t>
      </w:r>
      <w:r w:rsidR="001154A8">
        <w:rPr>
          <w:rFonts w:ascii="Times New Roman" w:hAnsi="Times New Roman"/>
          <w:noProof/>
          <w:color w:val="000000" w:themeColor="text1"/>
          <w:sz w:val="28"/>
          <w:szCs w:val="28"/>
          <w:lang w:val="kk-KZ"/>
        </w:rPr>
        <w:t xml:space="preserve">мен </w:t>
      </w:r>
      <w:r w:rsidRPr="00984D1E">
        <w:rPr>
          <w:rFonts w:ascii="Times New Roman" w:hAnsi="Times New Roman"/>
          <w:noProof/>
          <w:color w:val="000000" w:themeColor="text1"/>
          <w:sz w:val="28"/>
          <w:szCs w:val="28"/>
          <w:lang w:val="kk-KZ"/>
        </w:rPr>
        <w:t>тұз қышқы</w:t>
      </w:r>
      <w:r w:rsidR="001154A8" w:rsidRPr="001154A8">
        <w:rPr>
          <w:rFonts w:ascii="Times New Roman" w:hAnsi="Times New Roman"/>
          <w:noProof/>
          <w:vanish/>
          <w:color w:val="000000" w:themeColor="text1"/>
          <w:spacing w:val="-20"/>
          <w:w w:val="1"/>
          <w:sz w:val="28"/>
          <w:szCs w:val="28"/>
          <w:lang w:val="kk-KZ"/>
        </w:rPr>
        <w:t>‬</w:t>
      </w:r>
      <w:r w:rsidR="001154A8" w:rsidRPr="001154A8">
        <w:rPr>
          <w:rFonts w:ascii="Times New Roman" w:hAnsi="Times New Roman"/>
          <w:noProof/>
          <w:vanish/>
          <w:color w:val="000000" w:themeColor="text1"/>
          <w:spacing w:val="-20"/>
          <w:w w:val="1"/>
          <w:sz w:val="28"/>
          <w:szCs w:val="28"/>
          <w:lang w:val="kk-KZ"/>
        </w:rPr>
        <w:t>‬</w:t>
      </w:r>
      <w:r w:rsidR="001154A8">
        <w:rPr>
          <w:rFonts w:ascii="Times New Roman" w:hAnsi="Times New Roman"/>
          <w:noProof/>
          <w:color w:val="000000" w:themeColor="text1"/>
          <w:sz w:val="28"/>
          <w:szCs w:val="28"/>
          <w:lang w:val="kk-KZ"/>
        </w:rPr>
        <w:t xml:space="preserve">лы </w:t>
      </w:r>
      <w:r w:rsidRPr="00984D1E">
        <w:rPr>
          <w:rFonts w:ascii="Times New Roman" w:hAnsi="Times New Roman"/>
          <w:noProof/>
          <w:color w:val="000000" w:themeColor="text1"/>
          <w:sz w:val="28"/>
          <w:szCs w:val="28"/>
          <w:lang w:val="kk-KZ"/>
        </w:rPr>
        <w:t>гидроксиламині</w:t>
      </w:r>
      <w:r w:rsidR="001154A8" w:rsidRPr="001154A8">
        <w:rPr>
          <w:rFonts w:ascii="Times New Roman" w:hAnsi="Times New Roman"/>
          <w:noProof/>
          <w:vanish/>
          <w:color w:val="000000" w:themeColor="text1"/>
          <w:spacing w:val="-20"/>
          <w:w w:val="1"/>
          <w:sz w:val="28"/>
          <w:szCs w:val="28"/>
          <w:lang w:val="kk-KZ"/>
        </w:rPr>
        <w:t>‬</w:t>
      </w:r>
      <w:r w:rsidR="001154A8">
        <w:rPr>
          <w:rFonts w:ascii="Times New Roman" w:hAnsi="Times New Roman"/>
          <w:noProof/>
          <w:color w:val="000000" w:themeColor="text1"/>
          <w:sz w:val="28"/>
          <w:szCs w:val="28"/>
          <w:lang w:val="kk-KZ"/>
        </w:rPr>
        <w:t xml:space="preserve">нің </w:t>
      </w:r>
      <w:r w:rsidRPr="00984D1E">
        <w:rPr>
          <w:rFonts w:ascii="Times New Roman" w:hAnsi="Times New Roman"/>
          <w:noProof/>
          <w:color w:val="000000" w:themeColor="text1"/>
          <w:sz w:val="28"/>
          <w:szCs w:val="28"/>
          <w:lang w:val="kk-KZ"/>
        </w:rPr>
        <w:t>1-бензил-4-оксопиперидин</w:t>
      </w:r>
      <w:r w:rsidR="001154A8" w:rsidRPr="001154A8">
        <w:rPr>
          <w:rFonts w:ascii="Times New Roman" w:hAnsi="Times New Roman"/>
          <w:noProof/>
          <w:vanish/>
          <w:color w:val="000000" w:themeColor="text1"/>
          <w:spacing w:val="-20"/>
          <w:w w:val="1"/>
          <w:sz w:val="28"/>
          <w:szCs w:val="28"/>
          <w:lang w:val="kk-KZ"/>
        </w:rPr>
        <w:t>‬</w:t>
      </w:r>
      <w:r w:rsidR="001154A8">
        <w:rPr>
          <w:rFonts w:ascii="Times New Roman" w:hAnsi="Times New Roman"/>
          <w:noProof/>
          <w:color w:val="000000" w:themeColor="text1"/>
          <w:sz w:val="28"/>
          <w:szCs w:val="28"/>
          <w:lang w:val="kk-KZ"/>
        </w:rPr>
        <w:t xml:space="preserve">мен </w:t>
      </w:r>
      <w:r w:rsidRPr="00984D1E">
        <w:rPr>
          <w:rFonts w:ascii="Times New Roman" w:hAnsi="Times New Roman"/>
          <w:noProof/>
          <w:color w:val="000000" w:themeColor="text1"/>
          <w:sz w:val="28"/>
          <w:szCs w:val="28"/>
          <w:lang w:val="kk-KZ"/>
        </w:rPr>
        <w:t>әрекеттесуі жүргізіл</w:t>
      </w:r>
      <w:r w:rsidR="001154A8" w:rsidRPr="001154A8">
        <w:rPr>
          <w:rFonts w:ascii="Times New Roman" w:hAnsi="Times New Roman"/>
          <w:noProof/>
          <w:vanish/>
          <w:color w:val="000000" w:themeColor="text1"/>
          <w:spacing w:val="-20"/>
          <w:w w:val="1"/>
          <w:sz w:val="28"/>
          <w:szCs w:val="28"/>
          <w:lang w:val="kk-KZ"/>
        </w:rPr>
        <w:t>‬</w:t>
      </w:r>
      <w:r w:rsidR="001154A8">
        <w:rPr>
          <w:rFonts w:ascii="Times New Roman" w:hAnsi="Times New Roman"/>
          <w:noProof/>
          <w:color w:val="000000" w:themeColor="text1"/>
          <w:sz w:val="28"/>
          <w:szCs w:val="28"/>
          <w:lang w:val="kk-KZ"/>
        </w:rPr>
        <w:t>ді.</w:t>
      </w:r>
    </w:p>
    <w:p w14:paraId="7E476D8B" w14:textId="54A76868" w:rsidR="005C3D09" w:rsidRPr="00984D1E" w:rsidRDefault="005C3D09" w:rsidP="005C3D09">
      <w:pPr>
        <w:tabs>
          <w:tab w:val="left" w:pos="142"/>
        </w:tabs>
        <w:ind w:left="142" w:right="431" w:firstLine="567"/>
        <w:jc w:val="both"/>
        <w:rPr>
          <w:noProof/>
          <w:color w:val="000000" w:themeColor="text1"/>
          <w:sz w:val="28"/>
          <w:szCs w:val="28"/>
        </w:rPr>
      </w:pPr>
      <w:r w:rsidRPr="00984D1E">
        <w:rPr>
          <w:noProof/>
          <w:color w:val="000000" w:themeColor="text1"/>
          <w:sz w:val="28"/>
          <w:szCs w:val="28"/>
        </w:rPr>
        <w:t>Пиперидиндер</w:t>
      </w:r>
      <w:r w:rsidR="001154A8" w:rsidRPr="001154A8">
        <w:rPr>
          <w:noProof/>
          <w:vanish/>
          <w:color w:val="000000" w:themeColor="text1"/>
          <w:spacing w:val="-20"/>
          <w:w w:val="1"/>
          <w:sz w:val="28"/>
          <w:szCs w:val="28"/>
        </w:rPr>
        <w:t>‬</w:t>
      </w:r>
      <w:r w:rsidR="001154A8">
        <w:rPr>
          <w:noProof/>
          <w:color w:val="000000" w:themeColor="text1"/>
          <w:sz w:val="28"/>
          <w:szCs w:val="28"/>
        </w:rPr>
        <w:t xml:space="preserve">дің </w:t>
      </w:r>
      <w:r w:rsidRPr="00984D1E">
        <w:rPr>
          <w:noProof/>
          <w:color w:val="000000" w:themeColor="text1"/>
          <w:sz w:val="28"/>
          <w:szCs w:val="28"/>
        </w:rPr>
        <w:t>құрылымы</w:t>
      </w:r>
      <w:r w:rsidR="001154A8" w:rsidRPr="001154A8">
        <w:rPr>
          <w:noProof/>
          <w:vanish/>
          <w:color w:val="000000" w:themeColor="text1"/>
          <w:spacing w:val="-20"/>
          <w:w w:val="1"/>
          <w:sz w:val="28"/>
          <w:szCs w:val="28"/>
        </w:rPr>
        <w:t>‬</w:t>
      </w:r>
      <w:r w:rsidR="001154A8">
        <w:rPr>
          <w:noProof/>
          <w:color w:val="000000" w:themeColor="text1"/>
          <w:sz w:val="28"/>
          <w:szCs w:val="28"/>
        </w:rPr>
        <w:t xml:space="preserve">на </w:t>
      </w:r>
      <w:r w:rsidRPr="00984D1E">
        <w:rPr>
          <w:noProof/>
          <w:color w:val="000000" w:themeColor="text1"/>
          <w:sz w:val="28"/>
          <w:szCs w:val="28"/>
        </w:rPr>
        <w:t>б</w:t>
      </w:r>
      <w:r w:rsidR="001154A8" w:rsidRPr="001154A8">
        <w:rPr>
          <w:noProof/>
          <w:vanish/>
          <w:color w:val="000000" w:themeColor="text1"/>
          <w:spacing w:val="-20"/>
          <w:w w:val="1"/>
          <w:sz w:val="28"/>
          <w:szCs w:val="28"/>
        </w:rPr>
        <w:t>‬</w:t>
      </w:r>
      <w:r w:rsidR="001154A8">
        <w:rPr>
          <w:noProof/>
          <w:color w:val="000000" w:themeColor="text1"/>
          <w:sz w:val="28"/>
          <w:szCs w:val="28"/>
        </w:rPr>
        <w:t>ір,</w:t>
      </w:r>
      <w:r w:rsidRPr="00984D1E">
        <w:rPr>
          <w:noProof/>
          <w:color w:val="000000" w:themeColor="text1"/>
          <w:sz w:val="28"/>
          <w:szCs w:val="28"/>
        </w:rPr>
        <w:t xml:space="preserve"> е</w:t>
      </w:r>
      <w:r w:rsidR="001154A8" w:rsidRPr="001154A8">
        <w:rPr>
          <w:noProof/>
          <w:vanish/>
          <w:color w:val="000000" w:themeColor="text1"/>
          <w:spacing w:val="-20"/>
          <w:w w:val="1"/>
          <w:sz w:val="28"/>
          <w:szCs w:val="28"/>
        </w:rPr>
        <w:t>‬</w:t>
      </w:r>
      <w:r w:rsidR="001154A8" w:rsidRPr="001154A8">
        <w:rPr>
          <w:noProof/>
          <w:vanish/>
          <w:color w:val="000000" w:themeColor="text1"/>
          <w:spacing w:val="-20"/>
          <w:w w:val="1"/>
          <w:sz w:val="28"/>
          <w:szCs w:val="28"/>
        </w:rPr>
        <w:t>‬</w:t>
      </w:r>
      <w:r w:rsidR="001154A8">
        <w:rPr>
          <w:noProof/>
          <w:color w:val="000000" w:themeColor="text1"/>
          <w:sz w:val="28"/>
          <w:szCs w:val="28"/>
        </w:rPr>
        <w:t xml:space="preserve">кі </w:t>
      </w:r>
      <w:r w:rsidRPr="00984D1E">
        <w:rPr>
          <w:noProof/>
          <w:color w:val="000000" w:themeColor="text1"/>
          <w:sz w:val="28"/>
          <w:szCs w:val="28"/>
        </w:rPr>
        <w:t>жә</w:t>
      </w:r>
      <w:r w:rsidR="001154A8" w:rsidRPr="001154A8">
        <w:rPr>
          <w:noProof/>
          <w:vanish/>
          <w:color w:val="000000" w:themeColor="text1"/>
          <w:spacing w:val="-20"/>
          <w:w w:val="1"/>
          <w:sz w:val="28"/>
          <w:szCs w:val="28"/>
        </w:rPr>
        <w:t>‬</w:t>
      </w:r>
      <w:r w:rsidR="001154A8">
        <w:rPr>
          <w:noProof/>
          <w:color w:val="000000" w:themeColor="text1"/>
          <w:sz w:val="28"/>
          <w:szCs w:val="28"/>
        </w:rPr>
        <w:t xml:space="preserve">не </w:t>
      </w:r>
      <w:r w:rsidRPr="00984D1E">
        <w:rPr>
          <w:noProof/>
          <w:color w:val="000000" w:themeColor="text1"/>
          <w:sz w:val="28"/>
          <w:szCs w:val="28"/>
        </w:rPr>
        <w:t>үш фтор атом</w:t>
      </w:r>
      <w:r w:rsidR="001154A8" w:rsidRPr="001154A8">
        <w:rPr>
          <w:noProof/>
          <w:vanish/>
          <w:color w:val="000000" w:themeColor="text1"/>
          <w:spacing w:val="-20"/>
          <w:w w:val="1"/>
          <w:sz w:val="28"/>
          <w:szCs w:val="28"/>
        </w:rPr>
        <w:t>‬</w:t>
      </w:r>
      <w:r w:rsidR="001154A8">
        <w:rPr>
          <w:noProof/>
          <w:color w:val="000000" w:themeColor="text1"/>
          <w:sz w:val="28"/>
          <w:szCs w:val="28"/>
        </w:rPr>
        <w:t>ын,</w:t>
      </w:r>
      <w:r w:rsidRPr="00984D1E">
        <w:rPr>
          <w:noProof/>
          <w:color w:val="000000" w:themeColor="text1"/>
          <w:sz w:val="28"/>
          <w:szCs w:val="28"/>
        </w:rPr>
        <w:t xml:space="preserve"> нафтилокси тобы </w:t>
      </w:r>
      <w:r w:rsidR="001154A8" w:rsidRPr="001154A8">
        <w:rPr>
          <w:noProof/>
          <w:vanish/>
          <w:color w:val="000000" w:themeColor="text1"/>
          <w:spacing w:val="-20"/>
          <w:w w:val="1"/>
          <w:sz w:val="28"/>
          <w:szCs w:val="28"/>
        </w:rPr>
        <w:t>‬</w:t>
      </w:r>
      <w:r w:rsidR="001154A8">
        <w:rPr>
          <w:noProof/>
          <w:color w:val="000000" w:themeColor="text1"/>
          <w:sz w:val="28"/>
          <w:szCs w:val="28"/>
        </w:rPr>
        <w:t xml:space="preserve">мен </w:t>
      </w:r>
      <w:r w:rsidRPr="00984D1E">
        <w:rPr>
          <w:noProof/>
          <w:color w:val="000000" w:themeColor="text1"/>
          <w:sz w:val="28"/>
          <w:szCs w:val="28"/>
        </w:rPr>
        <w:t>адамантан фрагмент</w:t>
      </w:r>
      <w:r w:rsidR="001154A8" w:rsidRPr="001154A8">
        <w:rPr>
          <w:noProof/>
          <w:vanish/>
          <w:color w:val="000000" w:themeColor="text1"/>
          <w:spacing w:val="-20"/>
          <w:w w:val="1"/>
          <w:sz w:val="28"/>
          <w:szCs w:val="28"/>
        </w:rPr>
        <w:t>‬</w:t>
      </w:r>
      <w:r w:rsidR="001154A8">
        <w:rPr>
          <w:noProof/>
          <w:color w:val="000000" w:themeColor="text1"/>
          <w:sz w:val="28"/>
          <w:szCs w:val="28"/>
        </w:rPr>
        <w:t xml:space="preserve">ін </w:t>
      </w:r>
      <w:r w:rsidRPr="00984D1E">
        <w:rPr>
          <w:noProof/>
          <w:color w:val="000000" w:themeColor="text1"/>
          <w:sz w:val="28"/>
          <w:szCs w:val="28"/>
        </w:rPr>
        <w:t>енгізу мақсатын</w:t>
      </w:r>
      <w:r w:rsidR="001154A8" w:rsidRPr="001154A8">
        <w:rPr>
          <w:noProof/>
          <w:vanish/>
          <w:color w:val="000000" w:themeColor="text1"/>
          <w:spacing w:val="-20"/>
          <w:w w:val="1"/>
          <w:sz w:val="28"/>
          <w:szCs w:val="28"/>
        </w:rPr>
        <w:t>‬</w:t>
      </w:r>
      <w:r w:rsidR="001154A8">
        <w:rPr>
          <w:noProof/>
          <w:color w:val="000000" w:themeColor="text1"/>
          <w:sz w:val="28"/>
          <w:szCs w:val="28"/>
        </w:rPr>
        <w:t>да,</w:t>
      </w:r>
      <w:r w:rsidRPr="00984D1E">
        <w:rPr>
          <w:noProof/>
          <w:color w:val="000000" w:themeColor="text1"/>
          <w:sz w:val="28"/>
          <w:szCs w:val="28"/>
        </w:rPr>
        <w:t xml:space="preserve"> сондай-ақ алын</w:t>
      </w:r>
      <w:r w:rsidR="001154A8" w:rsidRPr="001154A8">
        <w:rPr>
          <w:noProof/>
          <w:vanish/>
          <w:color w:val="000000" w:themeColor="text1"/>
          <w:spacing w:val="-20"/>
          <w:w w:val="1"/>
          <w:sz w:val="28"/>
          <w:szCs w:val="28"/>
        </w:rPr>
        <w:t>‬</w:t>
      </w:r>
      <w:r w:rsidR="001154A8">
        <w:rPr>
          <w:noProof/>
          <w:color w:val="000000" w:themeColor="text1"/>
          <w:sz w:val="28"/>
          <w:szCs w:val="28"/>
        </w:rPr>
        <w:t xml:space="preserve">ған </w:t>
      </w:r>
      <w:r w:rsidRPr="00984D1E">
        <w:rPr>
          <w:noProof/>
          <w:color w:val="000000" w:themeColor="text1"/>
          <w:sz w:val="28"/>
          <w:szCs w:val="28"/>
        </w:rPr>
        <w:t>кетоксим 1-бензил-4-оксопиперидин</w:t>
      </w:r>
      <w:r w:rsidR="001154A8" w:rsidRPr="001154A8">
        <w:rPr>
          <w:noProof/>
          <w:vanish/>
          <w:color w:val="000000" w:themeColor="text1"/>
          <w:spacing w:val="-20"/>
          <w:w w:val="1"/>
          <w:sz w:val="28"/>
          <w:szCs w:val="28"/>
        </w:rPr>
        <w:t>‬</w:t>
      </w:r>
      <w:r w:rsidR="001154A8">
        <w:rPr>
          <w:noProof/>
          <w:color w:val="000000" w:themeColor="text1"/>
          <w:sz w:val="28"/>
          <w:szCs w:val="28"/>
        </w:rPr>
        <w:t xml:space="preserve">ді </w:t>
      </w:r>
      <w:r w:rsidRPr="00984D1E">
        <w:rPr>
          <w:noProof/>
          <w:color w:val="000000" w:themeColor="text1"/>
          <w:sz w:val="28"/>
          <w:szCs w:val="28"/>
        </w:rPr>
        <w:t>п-фтор-бензоил хлориді</w:t>
      </w:r>
      <w:r w:rsidR="001154A8" w:rsidRPr="001154A8">
        <w:rPr>
          <w:noProof/>
          <w:vanish/>
          <w:color w:val="000000" w:themeColor="text1"/>
          <w:spacing w:val="-20"/>
          <w:w w:val="1"/>
          <w:sz w:val="28"/>
          <w:szCs w:val="28"/>
        </w:rPr>
        <w:t>‬</w:t>
      </w:r>
      <w:r w:rsidR="001154A8">
        <w:rPr>
          <w:noProof/>
          <w:color w:val="000000" w:themeColor="text1"/>
          <w:sz w:val="28"/>
          <w:szCs w:val="28"/>
        </w:rPr>
        <w:t>мен,</w:t>
      </w:r>
      <w:r w:rsidRPr="00984D1E">
        <w:rPr>
          <w:noProof/>
          <w:color w:val="000000" w:themeColor="text1"/>
          <w:sz w:val="28"/>
          <w:szCs w:val="28"/>
        </w:rPr>
        <w:t xml:space="preserve"> м-фторбензоил хлориді</w:t>
      </w:r>
      <w:r w:rsidR="001154A8" w:rsidRPr="001154A8">
        <w:rPr>
          <w:noProof/>
          <w:vanish/>
          <w:color w:val="000000" w:themeColor="text1"/>
          <w:spacing w:val="-20"/>
          <w:w w:val="1"/>
          <w:sz w:val="28"/>
          <w:szCs w:val="28"/>
        </w:rPr>
        <w:t>‬</w:t>
      </w:r>
      <w:r w:rsidR="001154A8">
        <w:rPr>
          <w:noProof/>
          <w:color w:val="000000" w:themeColor="text1"/>
          <w:sz w:val="28"/>
          <w:szCs w:val="28"/>
        </w:rPr>
        <w:t>мен,</w:t>
      </w:r>
      <w:r w:rsidRPr="00984D1E">
        <w:rPr>
          <w:noProof/>
          <w:color w:val="000000" w:themeColor="text1"/>
          <w:sz w:val="28"/>
          <w:szCs w:val="28"/>
        </w:rPr>
        <w:t xml:space="preserve"> о-фторбензоил хлориді</w:t>
      </w:r>
      <w:r w:rsidR="001154A8" w:rsidRPr="001154A8">
        <w:rPr>
          <w:noProof/>
          <w:vanish/>
          <w:color w:val="000000" w:themeColor="text1"/>
          <w:spacing w:val="-20"/>
          <w:w w:val="1"/>
          <w:sz w:val="28"/>
          <w:szCs w:val="28"/>
        </w:rPr>
        <w:t>‬</w:t>
      </w:r>
      <w:r w:rsidR="001154A8">
        <w:rPr>
          <w:noProof/>
          <w:color w:val="000000" w:themeColor="text1"/>
          <w:sz w:val="28"/>
          <w:szCs w:val="28"/>
        </w:rPr>
        <w:t>мен,</w:t>
      </w:r>
      <w:r w:rsidRPr="00984D1E">
        <w:rPr>
          <w:noProof/>
          <w:color w:val="000000" w:themeColor="text1"/>
          <w:sz w:val="28"/>
          <w:szCs w:val="28"/>
        </w:rPr>
        <w:t xml:space="preserve"> 2,6-дифторбензоил-, п- (трифторметил-)-хлориді</w:t>
      </w:r>
      <w:r w:rsidR="001154A8" w:rsidRPr="001154A8">
        <w:rPr>
          <w:noProof/>
          <w:vanish/>
          <w:color w:val="000000" w:themeColor="text1"/>
          <w:spacing w:val="-20"/>
          <w:w w:val="1"/>
          <w:sz w:val="28"/>
          <w:szCs w:val="28"/>
        </w:rPr>
        <w:t>‬</w:t>
      </w:r>
      <w:r w:rsidR="001154A8">
        <w:rPr>
          <w:noProof/>
          <w:color w:val="000000" w:themeColor="text1"/>
          <w:sz w:val="28"/>
          <w:szCs w:val="28"/>
        </w:rPr>
        <w:t xml:space="preserve">мен </w:t>
      </w:r>
      <w:r w:rsidRPr="00984D1E">
        <w:rPr>
          <w:noProof/>
          <w:color w:val="000000" w:themeColor="text1"/>
          <w:sz w:val="28"/>
          <w:szCs w:val="28"/>
        </w:rPr>
        <w:t>ацилдеу арқы</w:t>
      </w:r>
      <w:r w:rsidR="001154A8" w:rsidRPr="001154A8">
        <w:rPr>
          <w:noProof/>
          <w:vanish/>
          <w:color w:val="000000" w:themeColor="text1"/>
          <w:spacing w:val="-20"/>
          <w:w w:val="1"/>
          <w:sz w:val="28"/>
          <w:szCs w:val="28"/>
        </w:rPr>
        <w:t>‬</w:t>
      </w:r>
      <w:r w:rsidR="001154A8" w:rsidRPr="001154A8">
        <w:rPr>
          <w:noProof/>
          <w:vanish/>
          <w:color w:val="000000" w:themeColor="text1"/>
          <w:spacing w:val="-20"/>
          <w:w w:val="1"/>
          <w:sz w:val="28"/>
          <w:szCs w:val="28"/>
        </w:rPr>
        <w:t>‬</w:t>
      </w:r>
      <w:r w:rsidR="001154A8">
        <w:rPr>
          <w:noProof/>
          <w:color w:val="000000" w:themeColor="text1"/>
          <w:sz w:val="28"/>
          <w:szCs w:val="28"/>
        </w:rPr>
        <w:t xml:space="preserve">лы </w:t>
      </w:r>
      <w:r w:rsidRPr="00984D1E">
        <w:rPr>
          <w:noProof/>
          <w:color w:val="000000" w:themeColor="text1"/>
          <w:sz w:val="28"/>
          <w:szCs w:val="28"/>
        </w:rPr>
        <w:t>қосылыстар</w:t>
      </w:r>
      <w:r w:rsidR="001154A8" w:rsidRPr="001154A8">
        <w:rPr>
          <w:noProof/>
          <w:vanish/>
          <w:color w:val="000000" w:themeColor="text1"/>
          <w:spacing w:val="-20"/>
          <w:w w:val="1"/>
          <w:sz w:val="28"/>
          <w:szCs w:val="28"/>
        </w:rPr>
        <w:t>‬</w:t>
      </w:r>
      <w:r w:rsidR="001154A8">
        <w:rPr>
          <w:noProof/>
          <w:color w:val="000000" w:themeColor="text1"/>
          <w:sz w:val="28"/>
          <w:szCs w:val="28"/>
        </w:rPr>
        <w:t xml:space="preserve">дың </w:t>
      </w:r>
      <w:r w:rsidRPr="00984D1E">
        <w:rPr>
          <w:noProof/>
          <w:color w:val="000000" w:themeColor="text1"/>
          <w:sz w:val="28"/>
          <w:szCs w:val="28"/>
        </w:rPr>
        <w:t>инфекция</w:t>
      </w:r>
      <w:r w:rsidR="001154A8" w:rsidRPr="001154A8">
        <w:rPr>
          <w:noProof/>
          <w:vanish/>
          <w:color w:val="000000" w:themeColor="text1"/>
          <w:spacing w:val="-20"/>
          <w:w w:val="1"/>
          <w:sz w:val="28"/>
          <w:szCs w:val="28"/>
        </w:rPr>
        <w:t>‬</w:t>
      </w:r>
      <w:r w:rsidR="001154A8">
        <w:rPr>
          <w:noProof/>
          <w:color w:val="000000" w:themeColor="text1"/>
          <w:sz w:val="28"/>
          <w:szCs w:val="28"/>
        </w:rPr>
        <w:t xml:space="preserve">ға </w:t>
      </w:r>
      <w:r w:rsidRPr="00984D1E">
        <w:rPr>
          <w:noProof/>
          <w:color w:val="000000" w:themeColor="text1"/>
          <w:sz w:val="28"/>
          <w:szCs w:val="28"/>
        </w:rPr>
        <w:t>қар</w:t>
      </w:r>
      <w:r w:rsidR="001154A8" w:rsidRPr="001154A8">
        <w:rPr>
          <w:noProof/>
          <w:vanish/>
          <w:color w:val="000000" w:themeColor="text1"/>
          <w:spacing w:val="-20"/>
          <w:w w:val="1"/>
          <w:sz w:val="28"/>
          <w:szCs w:val="28"/>
        </w:rPr>
        <w:t>‬</w:t>
      </w:r>
      <w:r w:rsidR="001154A8">
        <w:rPr>
          <w:noProof/>
          <w:color w:val="000000" w:themeColor="text1"/>
          <w:sz w:val="28"/>
          <w:szCs w:val="28"/>
        </w:rPr>
        <w:t xml:space="preserve">сы </w:t>
      </w:r>
      <w:r w:rsidRPr="00984D1E">
        <w:rPr>
          <w:noProof/>
          <w:color w:val="000000" w:themeColor="text1"/>
          <w:sz w:val="28"/>
          <w:szCs w:val="28"/>
        </w:rPr>
        <w:t>белсенділігі</w:t>
      </w:r>
      <w:r w:rsidR="001154A8" w:rsidRPr="001154A8">
        <w:rPr>
          <w:noProof/>
          <w:vanish/>
          <w:color w:val="000000" w:themeColor="text1"/>
          <w:spacing w:val="-20"/>
          <w:w w:val="1"/>
          <w:sz w:val="28"/>
          <w:szCs w:val="28"/>
        </w:rPr>
        <w:t>‬</w:t>
      </w:r>
      <w:r w:rsidR="001154A8">
        <w:rPr>
          <w:noProof/>
          <w:color w:val="000000" w:themeColor="text1"/>
          <w:sz w:val="28"/>
          <w:szCs w:val="28"/>
        </w:rPr>
        <w:t xml:space="preserve">не </w:t>
      </w:r>
      <w:r w:rsidRPr="00984D1E">
        <w:rPr>
          <w:noProof/>
          <w:color w:val="000000" w:themeColor="text1"/>
          <w:sz w:val="28"/>
          <w:szCs w:val="28"/>
        </w:rPr>
        <w:t>әсер</w:t>
      </w:r>
      <w:r w:rsidR="001154A8" w:rsidRPr="001154A8">
        <w:rPr>
          <w:noProof/>
          <w:vanish/>
          <w:color w:val="000000" w:themeColor="text1"/>
          <w:spacing w:val="-20"/>
          <w:w w:val="1"/>
          <w:sz w:val="28"/>
          <w:szCs w:val="28"/>
        </w:rPr>
        <w:t>‬</w:t>
      </w:r>
      <w:r w:rsidR="001154A8">
        <w:rPr>
          <w:noProof/>
          <w:color w:val="000000" w:themeColor="text1"/>
          <w:sz w:val="28"/>
          <w:szCs w:val="28"/>
        </w:rPr>
        <w:t xml:space="preserve">ін </w:t>
      </w:r>
      <w:r w:rsidRPr="00984D1E">
        <w:rPr>
          <w:noProof/>
          <w:color w:val="000000" w:themeColor="text1"/>
          <w:sz w:val="28"/>
          <w:szCs w:val="28"/>
        </w:rPr>
        <w:t>анықтау мақсатын</w:t>
      </w:r>
      <w:r w:rsidR="001154A8" w:rsidRPr="001154A8">
        <w:rPr>
          <w:noProof/>
          <w:vanish/>
          <w:color w:val="000000" w:themeColor="text1"/>
          <w:spacing w:val="-20"/>
          <w:w w:val="1"/>
          <w:sz w:val="28"/>
          <w:szCs w:val="28"/>
        </w:rPr>
        <w:t>‬</w:t>
      </w:r>
      <w:r w:rsidR="001154A8">
        <w:rPr>
          <w:noProof/>
          <w:color w:val="000000" w:themeColor="text1"/>
          <w:sz w:val="28"/>
          <w:szCs w:val="28"/>
        </w:rPr>
        <w:t xml:space="preserve">да </w:t>
      </w:r>
      <w:r w:rsidRPr="00984D1E">
        <w:rPr>
          <w:noProof/>
          <w:color w:val="000000" w:themeColor="text1"/>
          <w:sz w:val="28"/>
          <w:szCs w:val="28"/>
        </w:rPr>
        <w:t>фторбензой қышқылдары</w:t>
      </w:r>
      <w:r w:rsidR="001154A8" w:rsidRPr="001154A8">
        <w:rPr>
          <w:noProof/>
          <w:vanish/>
          <w:color w:val="000000" w:themeColor="text1"/>
          <w:spacing w:val="-20"/>
          <w:w w:val="1"/>
          <w:sz w:val="28"/>
          <w:szCs w:val="28"/>
        </w:rPr>
        <w:t>‬</w:t>
      </w:r>
      <w:r w:rsidR="001154A8">
        <w:rPr>
          <w:noProof/>
          <w:color w:val="000000" w:themeColor="text1"/>
          <w:sz w:val="28"/>
          <w:szCs w:val="28"/>
        </w:rPr>
        <w:t xml:space="preserve">ның </w:t>
      </w:r>
      <w:r w:rsidRPr="00984D1E">
        <w:rPr>
          <w:noProof/>
          <w:color w:val="000000" w:themeColor="text1"/>
          <w:sz w:val="28"/>
          <w:szCs w:val="28"/>
        </w:rPr>
        <w:t>күрде</w:t>
      </w:r>
      <w:r w:rsidR="001154A8" w:rsidRPr="001154A8">
        <w:rPr>
          <w:noProof/>
          <w:vanish/>
          <w:color w:val="000000" w:themeColor="text1"/>
          <w:spacing w:val="-20"/>
          <w:w w:val="1"/>
          <w:sz w:val="28"/>
          <w:szCs w:val="28"/>
        </w:rPr>
        <w:t>‬</w:t>
      </w:r>
      <w:r w:rsidR="001154A8" w:rsidRPr="001154A8">
        <w:rPr>
          <w:noProof/>
          <w:vanish/>
          <w:color w:val="000000" w:themeColor="text1"/>
          <w:spacing w:val="-20"/>
          <w:w w:val="1"/>
          <w:sz w:val="28"/>
          <w:szCs w:val="28"/>
        </w:rPr>
        <w:t>‬</w:t>
      </w:r>
      <w:r w:rsidR="001154A8">
        <w:rPr>
          <w:noProof/>
          <w:color w:val="000000" w:themeColor="text1"/>
          <w:sz w:val="28"/>
          <w:szCs w:val="28"/>
        </w:rPr>
        <w:t xml:space="preserve">лі </w:t>
      </w:r>
      <w:r w:rsidRPr="00984D1E">
        <w:rPr>
          <w:noProof/>
          <w:color w:val="000000" w:themeColor="text1"/>
          <w:sz w:val="28"/>
          <w:szCs w:val="28"/>
        </w:rPr>
        <w:t>эфирлері синтездел</w:t>
      </w:r>
      <w:r w:rsidR="001154A8" w:rsidRPr="001154A8">
        <w:rPr>
          <w:noProof/>
          <w:vanish/>
          <w:color w:val="000000" w:themeColor="text1"/>
          <w:spacing w:val="-20"/>
          <w:w w:val="1"/>
          <w:sz w:val="28"/>
          <w:szCs w:val="28"/>
        </w:rPr>
        <w:t>‬</w:t>
      </w:r>
      <w:r w:rsidR="001154A8">
        <w:rPr>
          <w:noProof/>
          <w:color w:val="000000" w:themeColor="text1"/>
          <w:sz w:val="28"/>
          <w:szCs w:val="28"/>
        </w:rPr>
        <w:t>ді,</w:t>
      </w:r>
      <w:r w:rsidRPr="00984D1E">
        <w:rPr>
          <w:noProof/>
          <w:color w:val="000000" w:themeColor="text1"/>
          <w:sz w:val="28"/>
          <w:szCs w:val="28"/>
        </w:rPr>
        <w:t xml:space="preserve"> сондай-ақ N-бензилпиперидинкетоксим</w:t>
      </w:r>
      <w:r w:rsidR="001154A8" w:rsidRPr="001154A8">
        <w:rPr>
          <w:noProof/>
          <w:vanish/>
          <w:color w:val="000000" w:themeColor="text1"/>
          <w:spacing w:val="-20"/>
          <w:w w:val="1"/>
          <w:sz w:val="28"/>
          <w:szCs w:val="28"/>
        </w:rPr>
        <w:t>‬</w:t>
      </w:r>
      <w:r w:rsidR="001154A8">
        <w:rPr>
          <w:noProof/>
          <w:color w:val="000000" w:themeColor="text1"/>
          <w:sz w:val="28"/>
          <w:szCs w:val="28"/>
        </w:rPr>
        <w:t xml:space="preserve">ді </w:t>
      </w:r>
      <w:r w:rsidRPr="00984D1E">
        <w:rPr>
          <w:noProof/>
          <w:color w:val="000000" w:themeColor="text1"/>
          <w:sz w:val="28"/>
          <w:szCs w:val="28"/>
        </w:rPr>
        <w:t>нафтоилхлорид</w:t>
      </w:r>
      <w:r w:rsidR="001154A8" w:rsidRPr="001154A8">
        <w:rPr>
          <w:noProof/>
          <w:vanish/>
          <w:color w:val="000000" w:themeColor="text1"/>
          <w:spacing w:val="-20"/>
          <w:w w:val="1"/>
          <w:sz w:val="28"/>
          <w:szCs w:val="28"/>
        </w:rPr>
        <w:t>‬</w:t>
      </w:r>
      <w:r w:rsidR="001154A8">
        <w:rPr>
          <w:noProof/>
          <w:color w:val="000000" w:themeColor="text1"/>
          <w:sz w:val="28"/>
          <w:szCs w:val="28"/>
        </w:rPr>
        <w:t xml:space="preserve">пен </w:t>
      </w:r>
      <w:r w:rsidRPr="00984D1E">
        <w:rPr>
          <w:noProof/>
          <w:color w:val="000000" w:themeColor="text1"/>
          <w:sz w:val="28"/>
          <w:szCs w:val="28"/>
        </w:rPr>
        <w:t>жә</w:t>
      </w:r>
      <w:r w:rsidR="001154A8" w:rsidRPr="001154A8">
        <w:rPr>
          <w:noProof/>
          <w:vanish/>
          <w:color w:val="000000" w:themeColor="text1"/>
          <w:spacing w:val="-20"/>
          <w:w w:val="1"/>
          <w:sz w:val="28"/>
          <w:szCs w:val="28"/>
        </w:rPr>
        <w:t>‬</w:t>
      </w:r>
      <w:r w:rsidR="001154A8">
        <w:rPr>
          <w:noProof/>
          <w:color w:val="000000" w:themeColor="text1"/>
          <w:sz w:val="28"/>
          <w:szCs w:val="28"/>
        </w:rPr>
        <w:t xml:space="preserve">не </w:t>
      </w:r>
      <w:r w:rsidRPr="00984D1E">
        <w:rPr>
          <w:noProof/>
          <w:color w:val="000000" w:themeColor="text1"/>
          <w:sz w:val="28"/>
          <w:szCs w:val="28"/>
        </w:rPr>
        <w:t>адамантантанкарбонилхлорид</w:t>
      </w:r>
      <w:r w:rsidR="001154A8" w:rsidRPr="001154A8">
        <w:rPr>
          <w:noProof/>
          <w:vanish/>
          <w:color w:val="000000" w:themeColor="text1"/>
          <w:spacing w:val="-20"/>
          <w:w w:val="1"/>
          <w:sz w:val="28"/>
          <w:szCs w:val="28"/>
        </w:rPr>
        <w:t>‬</w:t>
      </w:r>
      <w:r w:rsidR="001154A8">
        <w:rPr>
          <w:noProof/>
          <w:color w:val="000000" w:themeColor="text1"/>
          <w:sz w:val="28"/>
          <w:szCs w:val="28"/>
        </w:rPr>
        <w:t xml:space="preserve">пен </w:t>
      </w:r>
      <w:r w:rsidRPr="00984D1E">
        <w:rPr>
          <w:noProof/>
          <w:color w:val="000000" w:themeColor="text1"/>
          <w:sz w:val="28"/>
          <w:szCs w:val="28"/>
        </w:rPr>
        <w:t>ацилдеу арқы</w:t>
      </w:r>
      <w:r w:rsidR="001154A8" w:rsidRPr="001154A8">
        <w:rPr>
          <w:noProof/>
          <w:vanish/>
          <w:color w:val="000000" w:themeColor="text1"/>
          <w:spacing w:val="-20"/>
          <w:w w:val="1"/>
          <w:sz w:val="28"/>
          <w:szCs w:val="28"/>
        </w:rPr>
        <w:t>‬</w:t>
      </w:r>
      <w:r w:rsidR="001154A8" w:rsidRPr="001154A8">
        <w:rPr>
          <w:noProof/>
          <w:vanish/>
          <w:color w:val="000000" w:themeColor="text1"/>
          <w:spacing w:val="-20"/>
          <w:w w:val="1"/>
          <w:sz w:val="28"/>
          <w:szCs w:val="28"/>
        </w:rPr>
        <w:t>‬</w:t>
      </w:r>
      <w:r w:rsidR="001154A8">
        <w:rPr>
          <w:noProof/>
          <w:color w:val="000000" w:themeColor="text1"/>
          <w:sz w:val="28"/>
          <w:szCs w:val="28"/>
        </w:rPr>
        <w:t xml:space="preserve">лы </w:t>
      </w:r>
      <w:r w:rsidRPr="00984D1E">
        <w:rPr>
          <w:noProof/>
          <w:color w:val="000000" w:themeColor="text1"/>
          <w:sz w:val="28"/>
          <w:szCs w:val="28"/>
        </w:rPr>
        <w:t>сәйкесінше нафтой жә</w:t>
      </w:r>
      <w:r w:rsidR="001154A8" w:rsidRPr="001154A8">
        <w:rPr>
          <w:noProof/>
          <w:vanish/>
          <w:color w:val="000000" w:themeColor="text1"/>
          <w:spacing w:val="-20"/>
          <w:w w:val="1"/>
          <w:sz w:val="28"/>
          <w:szCs w:val="28"/>
        </w:rPr>
        <w:t>‬</w:t>
      </w:r>
      <w:r w:rsidR="001154A8">
        <w:rPr>
          <w:noProof/>
          <w:color w:val="000000" w:themeColor="text1"/>
          <w:sz w:val="28"/>
          <w:szCs w:val="28"/>
        </w:rPr>
        <w:t xml:space="preserve">не </w:t>
      </w:r>
      <w:r w:rsidRPr="00984D1E">
        <w:rPr>
          <w:noProof/>
          <w:color w:val="000000" w:themeColor="text1"/>
          <w:sz w:val="28"/>
          <w:szCs w:val="28"/>
        </w:rPr>
        <w:t>адамантанкарбон қышқылы</w:t>
      </w:r>
      <w:r w:rsidR="001154A8" w:rsidRPr="001154A8">
        <w:rPr>
          <w:noProof/>
          <w:vanish/>
          <w:color w:val="000000" w:themeColor="text1"/>
          <w:spacing w:val="-20"/>
          <w:w w:val="1"/>
          <w:sz w:val="28"/>
          <w:szCs w:val="28"/>
        </w:rPr>
        <w:t>‬</w:t>
      </w:r>
      <w:r w:rsidR="001154A8">
        <w:rPr>
          <w:noProof/>
          <w:color w:val="000000" w:themeColor="text1"/>
          <w:sz w:val="28"/>
          <w:szCs w:val="28"/>
        </w:rPr>
        <w:t xml:space="preserve">ның </w:t>
      </w:r>
      <w:r w:rsidRPr="00984D1E">
        <w:rPr>
          <w:noProof/>
          <w:color w:val="000000" w:themeColor="text1"/>
          <w:sz w:val="28"/>
          <w:szCs w:val="28"/>
        </w:rPr>
        <w:t>күрде</w:t>
      </w:r>
      <w:r w:rsidR="001154A8" w:rsidRPr="001154A8">
        <w:rPr>
          <w:noProof/>
          <w:vanish/>
          <w:color w:val="000000" w:themeColor="text1"/>
          <w:spacing w:val="-20"/>
          <w:w w:val="1"/>
          <w:sz w:val="28"/>
          <w:szCs w:val="28"/>
        </w:rPr>
        <w:t>‬</w:t>
      </w:r>
      <w:r w:rsidR="001154A8" w:rsidRPr="001154A8">
        <w:rPr>
          <w:noProof/>
          <w:vanish/>
          <w:color w:val="000000" w:themeColor="text1"/>
          <w:spacing w:val="-20"/>
          <w:w w:val="1"/>
          <w:sz w:val="28"/>
          <w:szCs w:val="28"/>
        </w:rPr>
        <w:t>‬</w:t>
      </w:r>
      <w:r w:rsidR="001154A8">
        <w:rPr>
          <w:noProof/>
          <w:color w:val="000000" w:themeColor="text1"/>
          <w:sz w:val="28"/>
          <w:szCs w:val="28"/>
        </w:rPr>
        <w:t xml:space="preserve">лі </w:t>
      </w:r>
      <w:r w:rsidRPr="00984D1E">
        <w:rPr>
          <w:noProof/>
          <w:color w:val="000000" w:themeColor="text1"/>
          <w:sz w:val="28"/>
          <w:szCs w:val="28"/>
        </w:rPr>
        <w:t>эфирлері</w:t>
      </w:r>
      <w:r w:rsidR="001154A8" w:rsidRPr="001154A8">
        <w:rPr>
          <w:noProof/>
          <w:vanish/>
          <w:color w:val="000000" w:themeColor="text1"/>
          <w:spacing w:val="-20"/>
          <w:w w:val="1"/>
          <w:sz w:val="28"/>
          <w:szCs w:val="28"/>
        </w:rPr>
        <w:t>‬</w:t>
      </w:r>
      <w:r w:rsidR="001154A8">
        <w:rPr>
          <w:noProof/>
          <w:color w:val="000000" w:themeColor="text1"/>
          <w:sz w:val="28"/>
          <w:szCs w:val="28"/>
        </w:rPr>
        <w:t xml:space="preserve">нің </w:t>
      </w:r>
      <w:r w:rsidRPr="00984D1E">
        <w:rPr>
          <w:noProof/>
          <w:color w:val="000000" w:themeColor="text1"/>
          <w:sz w:val="28"/>
          <w:szCs w:val="28"/>
        </w:rPr>
        <w:t>гидрохлоридтері алын</w:t>
      </w:r>
      <w:r w:rsidR="001154A8" w:rsidRPr="001154A8">
        <w:rPr>
          <w:noProof/>
          <w:vanish/>
          <w:color w:val="000000" w:themeColor="text1"/>
          <w:spacing w:val="-20"/>
          <w:w w:val="1"/>
          <w:sz w:val="28"/>
          <w:szCs w:val="28"/>
        </w:rPr>
        <w:t>‬</w:t>
      </w:r>
      <w:r w:rsidR="001154A8">
        <w:rPr>
          <w:noProof/>
          <w:color w:val="000000" w:themeColor="text1"/>
          <w:sz w:val="28"/>
          <w:szCs w:val="28"/>
        </w:rPr>
        <w:t>ды.</w:t>
      </w:r>
    </w:p>
    <w:p w14:paraId="15425F64" w14:textId="20AD22F8" w:rsidR="005C3D09" w:rsidRPr="00984D1E" w:rsidRDefault="005C3D09" w:rsidP="005C3D09">
      <w:pPr>
        <w:tabs>
          <w:tab w:val="left" w:pos="142"/>
        </w:tabs>
        <w:ind w:left="142" w:right="431" w:firstLine="567"/>
        <w:jc w:val="both"/>
        <w:rPr>
          <w:noProof/>
          <w:color w:val="000000" w:themeColor="text1"/>
          <w:sz w:val="28"/>
          <w:szCs w:val="28"/>
        </w:rPr>
      </w:pPr>
      <w:r w:rsidRPr="00984D1E">
        <w:rPr>
          <w:bCs/>
          <w:noProof/>
          <w:color w:val="000000" w:themeColor="text1"/>
          <w:sz w:val="28"/>
          <w:szCs w:val="28"/>
        </w:rPr>
        <w:t>Пиперидин</w:t>
      </w:r>
      <w:r w:rsidR="001154A8" w:rsidRPr="001154A8">
        <w:rPr>
          <w:bCs/>
          <w:noProof/>
          <w:vanish/>
          <w:color w:val="000000" w:themeColor="text1"/>
          <w:spacing w:val="-20"/>
          <w:w w:val="1"/>
          <w:sz w:val="28"/>
          <w:szCs w:val="28"/>
        </w:rPr>
        <w:t>‬</w:t>
      </w:r>
      <w:r w:rsidR="001154A8">
        <w:rPr>
          <w:bCs/>
          <w:noProof/>
          <w:color w:val="000000" w:themeColor="text1"/>
          <w:sz w:val="28"/>
          <w:szCs w:val="28"/>
        </w:rPr>
        <w:t xml:space="preserve">нің </w:t>
      </w:r>
      <w:r w:rsidRPr="00984D1E">
        <w:rPr>
          <w:bCs/>
          <w:noProof/>
          <w:color w:val="000000" w:themeColor="text1"/>
          <w:sz w:val="28"/>
          <w:szCs w:val="28"/>
        </w:rPr>
        <w:t>молекуласы</w:t>
      </w:r>
      <w:r w:rsidR="001154A8" w:rsidRPr="001154A8">
        <w:rPr>
          <w:bCs/>
          <w:noProof/>
          <w:vanish/>
          <w:color w:val="000000" w:themeColor="text1"/>
          <w:spacing w:val="-20"/>
          <w:w w:val="1"/>
          <w:sz w:val="28"/>
          <w:szCs w:val="28"/>
        </w:rPr>
        <w:t>‬</w:t>
      </w:r>
      <w:r w:rsidR="001154A8">
        <w:rPr>
          <w:bCs/>
          <w:noProof/>
          <w:color w:val="000000" w:themeColor="text1"/>
          <w:sz w:val="28"/>
          <w:szCs w:val="28"/>
        </w:rPr>
        <w:t xml:space="preserve">на </w:t>
      </w:r>
      <w:r w:rsidRPr="00984D1E">
        <w:rPr>
          <w:bCs/>
          <w:noProof/>
          <w:color w:val="000000" w:themeColor="text1"/>
          <w:sz w:val="28"/>
          <w:szCs w:val="28"/>
        </w:rPr>
        <w:t>карбоксил тоб</w:t>
      </w:r>
      <w:r w:rsidR="001154A8" w:rsidRPr="001154A8">
        <w:rPr>
          <w:bCs/>
          <w:noProof/>
          <w:vanish/>
          <w:color w:val="000000" w:themeColor="text1"/>
          <w:spacing w:val="-20"/>
          <w:w w:val="1"/>
          <w:sz w:val="28"/>
          <w:szCs w:val="28"/>
        </w:rPr>
        <w:t>‬</w:t>
      </w:r>
      <w:r w:rsidR="001154A8">
        <w:rPr>
          <w:bCs/>
          <w:noProof/>
          <w:color w:val="000000" w:themeColor="text1"/>
          <w:sz w:val="28"/>
          <w:szCs w:val="28"/>
        </w:rPr>
        <w:t xml:space="preserve">ын </w:t>
      </w:r>
      <w:r w:rsidRPr="00984D1E">
        <w:rPr>
          <w:bCs/>
          <w:noProof/>
          <w:color w:val="000000" w:themeColor="text1"/>
          <w:sz w:val="28"/>
          <w:szCs w:val="28"/>
        </w:rPr>
        <w:t>енгізу</w:t>
      </w:r>
      <w:r w:rsidR="001154A8" w:rsidRPr="001154A8">
        <w:rPr>
          <w:bCs/>
          <w:noProof/>
          <w:vanish/>
          <w:color w:val="000000" w:themeColor="text1"/>
          <w:spacing w:val="-20"/>
          <w:w w:val="1"/>
          <w:sz w:val="28"/>
          <w:szCs w:val="28"/>
        </w:rPr>
        <w:t>‬</w:t>
      </w:r>
      <w:r w:rsidR="001154A8">
        <w:rPr>
          <w:bCs/>
          <w:noProof/>
          <w:color w:val="000000" w:themeColor="text1"/>
          <w:sz w:val="28"/>
          <w:szCs w:val="28"/>
        </w:rPr>
        <w:t xml:space="preserve">дің </w:t>
      </w:r>
      <w:r w:rsidRPr="00984D1E">
        <w:rPr>
          <w:bCs/>
          <w:noProof/>
          <w:color w:val="000000" w:themeColor="text1"/>
          <w:sz w:val="28"/>
          <w:szCs w:val="28"/>
        </w:rPr>
        <w:t>қарапайым препарат</w:t>
      </w:r>
      <w:r w:rsidR="001154A8" w:rsidRPr="001154A8">
        <w:rPr>
          <w:bCs/>
          <w:noProof/>
          <w:vanish/>
          <w:color w:val="000000" w:themeColor="text1"/>
          <w:spacing w:val="-20"/>
          <w:w w:val="1"/>
          <w:sz w:val="28"/>
          <w:szCs w:val="28"/>
        </w:rPr>
        <w:t>‬</w:t>
      </w:r>
      <w:r w:rsidR="001154A8">
        <w:rPr>
          <w:bCs/>
          <w:noProof/>
          <w:color w:val="000000" w:themeColor="text1"/>
          <w:sz w:val="28"/>
          <w:szCs w:val="28"/>
        </w:rPr>
        <w:t xml:space="preserve">тық </w:t>
      </w:r>
      <w:r w:rsidRPr="00984D1E">
        <w:rPr>
          <w:bCs/>
          <w:noProof/>
          <w:color w:val="000000" w:themeColor="text1"/>
          <w:sz w:val="28"/>
          <w:szCs w:val="28"/>
        </w:rPr>
        <w:t>әдісі ретін</w:t>
      </w:r>
      <w:r w:rsidR="001154A8" w:rsidRPr="001154A8">
        <w:rPr>
          <w:bCs/>
          <w:noProof/>
          <w:vanish/>
          <w:color w:val="000000" w:themeColor="text1"/>
          <w:spacing w:val="-20"/>
          <w:w w:val="1"/>
          <w:sz w:val="28"/>
          <w:szCs w:val="28"/>
        </w:rPr>
        <w:t>‬</w:t>
      </w:r>
      <w:r w:rsidR="001154A8">
        <w:rPr>
          <w:bCs/>
          <w:noProof/>
          <w:color w:val="000000" w:themeColor="text1"/>
          <w:sz w:val="28"/>
          <w:szCs w:val="28"/>
        </w:rPr>
        <w:t xml:space="preserve">де </w:t>
      </w:r>
      <w:r w:rsidRPr="00984D1E">
        <w:rPr>
          <w:bCs/>
          <w:noProof/>
          <w:color w:val="000000" w:themeColor="text1"/>
          <w:sz w:val="28"/>
          <w:szCs w:val="28"/>
        </w:rPr>
        <w:t>циангидрин синтезі пиперидин сақинасы</w:t>
      </w:r>
      <w:r w:rsidR="001154A8" w:rsidRPr="001154A8">
        <w:rPr>
          <w:bCs/>
          <w:noProof/>
          <w:vanish/>
          <w:color w:val="000000" w:themeColor="text1"/>
          <w:spacing w:val="-20"/>
          <w:w w:val="1"/>
          <w:sz w:val="28"/>
          <w:szCs w:val="28"/>
        </w:rPr>
        <w:t>‬</w:t>
      </w:r>
      <w:r w:rsidR="001154A8">
        <w:rPr>
          <w:bCs/>
          <w:noProof/>
          <w:color w:val="000000" w:themeColor="text1"/>
          <w:sz w:val="28"/>
          <w:szCs w:val="28"/>
        </w:rPr>
        <w:t xml:space="preserve">ның </w:t>
      </w:r>
      <w:r w:rsidRPr="00984D1E">
        <w:rPr>
          <w:bCs/>
          <w:noProof/>
          <w:color w:val="000000" w:themeColor="text1"/>
          <w:sz w:val="28"/>
          <w:szCs w:val="28"/>
        </w:rPr>
        <w:t>азот атомын</w:t>
      </w:r>
      <w:r w:rsidR="001154A8" w:rsidRPr="001154A8">
        <w:rPr>
          <w:bCs/>
          <w:noProof/>
          <w:vanish/>
          <w:color w:val="000000" w:themeColor="text1"/>
          <w:spacing w:val="-20"/>
          <w:w w:val="1"/>
          <w:sz w:val="28"/>
          <w:szCs w:val="28"/>
        </w:rPr>
        <w:t>‬</w:t>
      </w:r>
      <w:r w:rsidR="001154A8">
        <w:rPr>
          <w:bCs/>
          <w:noProof/>
          <w:color w:val="000000" w:themeColor="text1"/>
          <w:sz w:val="28"/>
          <w:szCs w:val="28"/>
        </w:rPr>
        <w:t xml:space="preserve">да </w:t>
      </w:r>
      <w:r w:rsidRPr="00984D1E">
        <w:rPr>
          <w:bCs/>
          <w:noProof/>
          <w:color w:val="000000" w:themeColor="text1"/>
          <w:sz w:val="28"/>
          <w:szCs w:val="28"/>
        </w:rPr>
        <w:t>алкил жә</w:t>
      </w:r>
      <w:r w:rsidR="001154A8" w:rsidRPr="001154A8">
        <w:rPr>
          <w:bCs/>
          <w:noProof/>
          <w:vanish/>
          <w:color w:val="000000" w:themeColor="text1"/>
          <w:spacing w:val="-20"/>
          <w:w w:val="1"/>
          <w:sz w:val="28"/>
          <w:szCs w:val="28"/>
        </w:rPr>
        <w:t>‬</w:t>
      </w:r>
      <w:r w:rsidR="001154A8">
        <w:rPr>
          <w:bCs/>
          <w:noProof/>
          <w:color w:val="000000" w:themeColor="text1"/>
          <w:sz w:val="28"/>
          <w:szCs w:val="28"/>
        </w:rPr>
        <w:t xml:space="preserve">не </w:t>
      </w:r>
      <w:r w:rsidRPr="00984D1E">
        <w:rPr>
          <w:bCs/>
          <w:noProof/>
          <w:color w:val="000000" w:themeColor="text1"/>
          <w:sz w:val="28"/>
          <w:szCs w:val="28"/>
        </w:rPr>
        <w:t>арилалкил радикалдары б</w:t>
      </w:r>
      <w:r w:rsidR="001154A8" w:rsidRPr="001154A8">
        <w:rPr>
          <w:bCs/>
          <w:noProof/>
          <w:vanish/>
          <w:color w:val="000000" w:themeColor="text1"/>
          <w:spacing w:val="-20"/>
          <w:w w:val="1"/>
          <w:sz w:val="28"/>
          <w:szCs w:val="28"/>
        </w:rPr>
        <w:t>‬</w:t>
      </w:r>
      <w:r w:rsidR="001154A8">
        <w:rPr>
          <w:bCs/>
          <w:noProof/>
          <w:color w:val="000000" w:themeColor="text1"/>
          <w:sz w:val="28"/>
          <w:szCs w:val="28"/>
        </w:rPr>
        <w:t xml:space="preserve">ар </w:t>
      </w:r>
      <w:r w:rsidRPr="00984D1E">
        <w:rPr>
          <w:bCs/>
          <w:noProof/>
          <w:color w:val="000000" w:themeColor="text1"/>
          <w:sz w:val="28"/>
          <w:szCs w:val="28"/>
        </w:rPr>
        <w:t>потенциал</w:t>
      </w:r>
      <w:r w:rsidR="001154A8" w:rsidRPr="001154A8">
        <w:rPr>
          <w:bCs/>
          <w:noProof/>
          <w:vanish/>
          <w:color w:val="000000" w:themeColor="text1"/>
          <w:spacing w:val="-20"/>
          <w:w w:val="1"/>
          <w:sz w:val="28"/>
          <w:szCs w:val="28"/>
        </w:rPr>
        <w:t>‬</w:t>
      </w:r>
      <w:r w:rsidR="001154A8">
        <w:rPr>
          <w:bCs/>
          <w:noProof/>
          <w:color w:val="000000" w:themeColor="text1"/>
          <w:sz w:val="28"/>
          <w:szCs w:val="28"/>
        </w:rPr>
        <w:t xml:space="preserve">ды </w:t>
      </w:r>
      <w:r w:rsidRPr="00984D1E">
        <w:rPr>
          <w:bCs/>
          <w:noProof/>
          <w:color w:val="000000" w:themeColor="text1"/>
          <w:sz w:val="28"/>
          <w:szCs w:val="28"/>
        </w:rPr>
        <w:t>биология</w:t>
      </w:r>
      <w:r w:rsidR="001154A8" w:rsidRPr="001154A8">
        <w:rPr>
          <w:bCs/>
          <w:noProof/>
          <w:vanish/>
          <w:color w:val="000000" w:themeColor="text1"/>
          <w:spacing w:val="-20"/>
          <w:w w:val="1"/>
          <w:sz w:val="28"/>
          <w:szCs w:val="28"/>
        </w:rPr>
        <w:t>‬</w:t>
      </w:r>
      <w:r w:rsidR="001154A8">
        <w:rPr>
          <w:bCs/>
          <w:noProof/>
          <w:color w:val="000000" w:themeColor="text1"/>
          <w:sz w:val="28"/>
          <w:szCs w:val="28"/>
        </w:rPr>
        <w:t xml:space="preserve">лық </w:t>
      </w:r>
      <w:r w:rsidRPr="00984D1E">
        <w:rPr>
          <w:bCs/>
          <w:noProof/>
          <w:color w:val="000000" w:themeColor="text1"/>
          <w:sz w:val="28"/>
          <w:szCs w:val="28"/>
        </w:rPr>
        <w:t>белсен</w:t>
      </w:r>
      <w:r w:rsidR="001154A8" w:rsidRPr="001154A8">
        <w:rPr>
          <w:bCs/>
          <w:noProof/>
          <w:vanish/>
          <w:color w:val="000000" w:themeColor="text1"/>
          <w:spacing w:val="-20"/>
          <w:w w:val="1"/>
          <w:sz w:val="28"/>
          <w:szCs w:val="28"/>
        </w:rPr>
        <w:t>‬</w:t>
      </w:r>
      <w:r w:rsidR="001154A8">
        <w:rPr>
          <w:bCs/>
          <w:noProof/>
          <w:color w:val="000000" w:themeColor="text1"/>
          <w:sz w:val="28"/>
          <w:szCs w:val="28"/>
        </w:rPr>
        <w:t xml:space="preserve">ді </w:t>
      </w:r>
      <w:r w:rsidRPr="00984D1E">
        <w:rPr>
          <w:bCs/>
          <w:noProof/>
          <w:color w:val="000000" w:themeColor="text1"/>
          <w:sz w:val="28"/>
          <w:szCs w:val="28"/>
        </w:rPr>
        <w:t>пиперидинкарбон қышқылдар</w:t>
      </w:r>
      <w:r w:rsidR="001154A8" w:rsidRPr="001154A8">
        <w:rPr>
          <w:bCs/>
          <w:noProof/>
          <w:vanish/>
          <w:color w:val="000000" w:themeColor="text1"/>
          <w:spacing w:val="-20"/>
          <w:w w:val="1"/>
          <w:sz w:val="28"/>
          <w:szCs w:val="28"/>
        </w:rPr>
        <w:t>‬</w:t>
      </w:r>
      <w:r w:rsidR="001154A8">
        <w:rPr>
          <w:bCs/>
          <w:noProof/>
          <w:color w:val="000000" w:themeColor="text1"/>
          <w:sz w:val="28"/>
          <w:szCs w:val="28"/>
        </w:rPr>
        <w:t xml:space="preserve">ын </w:t>
      </w:r>
      <w:r w:rsidRPr="00984D1E">
        <w:rPr>
          <w:bCs/>
          <w:noProof/>
          <w:color w:val="000000" w:themeColor="text1"/>
          <w:sz w:val="28"/>
          <w:szCs w:val="28"/>
        </w:rPr>
        <w:t>алу үш</w:t>
      </w:r>
      <w:r w:rsidR="001154A8" w:rsidRPr="001154A8">
        <w:rPr>
          <w:bCs/>
          <w:noProof/>
          <w:vanish/>
          <w:color w:val="000000" w:themeColor="text1"/>
          <w:spacing w:val="-20"/>
          <w:w w:val="1"/>
          <w:sz w:val="28"/>
          <w:szCs w:val="28"/>
        </w:rPr>
        <w:t>‬</w:t>
      </w:r>
      <w:r w:rsidR="001154A8">
        <w:rPr>
          <w:bCs/>
          <w:noProof/>
          <w:color w:val="000000" w:themeColor="text1"/>
          <w:sz w:val="28"/>
          <w:szCs w:val="28"/>
        </w:rPr>
        <w:t xml:space="preserve">ін </w:t>
      </w:r>
      <w:r w:rsidRPr="00984D1E">
        <w:rPr>
          <w:bCs/>
          <w:noProof/>
          <w:color w:val="000000" w:themeColor="text1"/>
          <w:sz w:val="28"/>
          <w:szCs w:val="28"/>
        </w:rPr>
        <w:t>қолданыл</w:t>
      </w:r>
      <w:r w:rsidR="001154A8" w:rsidRPr="001154A8">
        <w:rPr>
          <w:bCs/>
          <w:noProof/>
          <w:vanish/>
          <w:color w:val="000000" w:themeColor="text1"/>
          <w:spacing w:val="-20"/>
          <w:w w:val="1"/>
          <w:sz w:val="28"/>
          <w:szCs w:val="28"/>
        </w:rPr>
        <w:t>‬</w:t>
      </w:r>
      <w:r w:rsidR="001154A8">
        <w:rPr>
          <w:bCs/>
          <w:noProof/>
          <w:color w:val="000000" w:themeColor="text1"/>
          <w:sz w:val="28"/>
          <w:szCs w:val="28"/>
        </w:rPr>
        <w:t>ды.</w:t>
      </w:r>
      <w:r w:rsidRPr="00984D1E">
        <w:rPr>
          <w:bCs/>
          <w:noProof/>
          <w:color w:val="000000" w:themeColor="text1"/>
          <w:sz w:val="28"/>
          <w:szCs w:val="28"/>
        </w:rPr>
        <w:t xml:space="preserve"> </w:t>
      </w:r>
      <w:r w:rsidRPr="00984D1E">
        <w:rPr>
          <w:noProof/>
          <w:color w:val="000000" w:themeColor="text1"/>
          <w:sz w:val="28"/>
          <w:szCs w:val="28"/>
        </w:rPr>
        <w:t>Кристал</w:t>
      </w:r>
      <w:r w:rsidR="001154A8" w:rsidRPr="001154A8">
        <w:rPr>
          <w:noProof/>
          <w:vanish/>
          <w:color w:val="000000" w:themeColor="text1"/>
          <w:spacing w:val="-20"/>
          <w:w w:val="1"/>
          <w:sz w:val="28"/>
          <w:szCs w:val="28"/>
        </w:rPr>
        <w:t>‬</w:t>
      </w:r>
      <w:r w:rsidR="001154A8">
        <w:rPr>
          <w:noProof/>
          <w:color w:val="000000" w:themeColor="text1"/>
          <w:sz w:val="28"/>
          <w:szCs w:val="28"/>
        </w:rPr>
        <w:t xml:space="preserve">ды </w:t>
      </w:r>
      <w:r w:rsidRPr="00984D1E">
        <w:rPr>
          <w:noProof/>
          <w:color w:val="000000" w:themeColor="text1"/>
          <w:sz w:val="28"/>
          <w:szCs w:val="28"/>
        </w:rPr>
        <w:t>циангидриндер</w:t>
      </w:r>
      <w:r w:rsidR="001154A8" w:rsidRPr="001154A8">
        <w:rPr>
          <w:noProof/>
          <w:vanish/>
          <w:color w:val="000000" w:themeColor="text1"/>
          <w:spacing w:val="-20"/>
          <w:w w:val="1"/>
          <w:sz w:val="28"/>
          <w:szCs w:val="28"/>
        </w:rPr>
        <w:t>‬</w:t>
      </w:r>
      <w:r w:rsidR="001154A8">
        <w:rPr>
          <w:noProof/>
          <w:color w:val="000000" w:themeColor="text1"/>
          <w:sz w:val="28"/>
          <w:szCs w:val="28"/>
        </w:rPr>
        <w:t xml:space="preserve">ді </w:t>
      </w:r>
      <w:r w:rsidRPr="00984D1E">
        <w:rPr>
          <w:noProof/>
          <w:color w:val="000000" w:themeColor="text1"/>
          <w:sz w:val="28"/>
          <w:szCs w:val="28"/>
        </w:rPr>
        <w:t>ацетон цианогидрині</w:t>
      </w:r>
      <w:r w:rsidR="001154A8" w:rsidRPr="001154A8">
        <w:rPr>
          <w:noProof/>
          <w:vanish/>
          <w:color w:val="000000" w:themeColor="text1"/>
          <w:spacing w:val="-20"/>
          <w:w w:val="1"/>
          <w:sz w:val="28"/>
          <w:szCs w:val="28"/>
        </w:rPr>
        <w:t>‬</w:t>
      </w:r>
      <w:r w:rsidR="001154A8">
        <w:rPr>
          <w:noProof/>
          <w:color w:val="000000" w:themeColor="text1"/>
          <w:sz w:val="28"/>
          <w:szCs w:val="28"/>
        </w:rPr>
        <w:t xml:space="preserve">мен </w:t>
      </w:r>
      <w:r w:rsidRPr="00984D1E">
        <w:rPr>
          <w:noProof/>
          <w:color w:val="000000" w:themeColor="text1"/>
          <w:sz w:val="28"/>
          <w:szCs w:val="28"/>
        </w:rPr>
        <w:t>әрекеттес</w:t>
      </w:r>
      <w:r w:rsidR="001154A8" w:rsidRPr="001154A8">
        <w:rPr>
          <w:noProof/>
          <w:vanish/>
          <w:color w:val="000000" w:themeColor="text1"/>
          <w:spacing w:val="-20"/>
          <w:w w:val="1"/>
          <w:sz w:val="28"/>
          <w:szCs w:val="28"/>
        </w:rPr>
        <w:t>‬</w:t>
      </w:r>
      <w:r w:rsidR="001154A8" w:rsidRPr="001154A8">
        <w:rPr>
          <w:noProof/>
          <w:vanish/>
          <w:color w:val="000000" w:themeColor="text1"/>
          <w:spacing w:val="-20"/>
          <w:w w:val="1"/>
          <w:sz w:val="28"/>
          <w:szCs w:val="28"/>
        </w:rPr>
        <w:t>‬</w:t>
      </w:r>
      <w:r w:rsidR="001154A8">
        <w:rPr>
          <w:noProof/>
          <w:color w:val="000000" w:themeColor="text1"/>
          <w:sz w:val="28"/>
          <w:szCs w:val="28"/>
        </w:rPr>
        <w:t xml:space="preserve">тіру </w:t>
      </w:r>
      <w:r w:rsidRPr="00984D1E">
        <w:rPr>
          <w:noProof/>
          <w:color w:val="000000" w:themeColor="text1"/>
          <w:sz w:val="28"/>
          <w:szCs w:val="28"/>
        </w:rPr>
        <w:t>арқы</w:t>
      </w:r>
      <w:r w:rsidR="001154A8" w:rsidRPr="001154A8">
        <w:rPr>
          <w:noProof/>
          <w:vanish/>
          <w:color w:val="000000" w:themeColor="text1"/>
          <w:spacing w:val="-20"/>
          <w:w w:val="1"/>
          <w:sz w:val="28"/>
          <w:szCs w:val="28"/>
        </w:rPr>
        <w:t>‬</w:t>
      </w:r>
      <w:r w:rsidR="001154A8" w:rsidRPr="001154A8">
        <w:rPr>
          <w:noProof/>
          <w:vanish/>
          <w:color w:val="000000" w:themeColor="text1"/>
          <w:spacing w:val="-20"/>
          <w:w w:val="1"/>
          <w:sz w:val="28"/>
          <w:szCs w:val="28"/>
        </w:rPr>
        <w:t>‬</w:t>
      </w:r>
      <w:r w:rsidR="001154A8">
        <w:rPr>
          <w:noProof/>
          <w:color w:val="000000" w:themeColor="text1"/>
          <w:sz w:val="28"/>
          <w:szCs w:val="28"/>
        </w:rPr>
        <w:t xml:space="preserve">лы </w:t>
      </w:r>
      <w:r w:rsidRPr="00984D1E">
        <w:rPr>
          <w:noProof/>
          <w:color w:val="000000" w:themeColor="text1"/>
          <w:sz w:val="28"/>
          <w:szCs w:val="28"/>
        </w:rPr>
        <w:t>сәйкесінше [1-метил, 1-пропил-, 1-бензил-, 1-(2-фенилэтил-)]-4-кетопиперидин</w:t>
      </w:r>
      <w:r w:rsidR="001154A8" w:rsidRPr="001154A8">
        <w:rPr>
          <w:noProof/>
          <w:vanish/>
          <w:color w:val="000000" w:themeColor="text1"/>
          <w:spacing w:val="-20"/>
          <w:w w:val="1"/>
          <w:sz w:val="28"/>
          <w:szCs w:val="28"/>
        </w:rPr>
        <w:t>‬</w:t>
      </w:r>
      <w:r w:rsidR="001154A8">
        <w:rPr>
          <w:noProof/>
          <w:color w:val="000000" w:themeColor="text1"/>
          <w:sz w:val="28"/>
          <w:szCs w:val="28"/>
        </w:rPr>
        <w:t>д</w:t>
      </w:r>
      <w:r w:rsidR="001154A8" w:rsidRPr="001154A8">
        <w:rPr>
          <w:noProof/>
          <w:vanish/>
          <w:color w:val="000000" w:themeColor="text1"/>
          <w:spacing w:val="-20"/>
          <w:w w:val="1"/>
          <w:sz w:val="28"/>
          <w:szCs w:val="28"/>
        </w:rPr>
        <w:t>‬</w:t>
      </w:r>
      <w:r w:rsidR="001154A8">
        <w:rPr>
          <w:noProof/>
          <w:color w:val="000000" w:themeColor="text1"/>
          <w:sz w:val="28"/>
          <w:szCs w:val="28"/>
        </w:rPr>
        <w:t xml:space="preserve">ер </w:t>
      </w:r>
      <w:r w:rsidRPr="00984D1E">
        <w:rPr>
          <w:noProof/>
          <w:color w:val="000000" w:themeColor="text1"/>
          <w:sz w:val="28"/>
          <w:szCs w:val="28"/>
        </w:rPr>
        <w:t>75,5-83,3% шығым</w:t>
      </w:r>
      <w:r w:rsidR="001154A8" w:rsidRPr="001154A8">
        <w:rPr>
          <w:noProof/>
          <w:vanish/>
          <w:color w:val="000000" w:themeColor="text1"/>
          <w:spacing w:val="-20"/>
          <w:w w:val="1"/>
          <w:sz w:val="28"/>
          <w:szCs w:val="28"/>
        </w:rPr>
        <w:t>‬</w:t>
      </w:r>
      <w:r w:rsidR="001154A8">
        <w:rPr>
          <w:noProof/>
          <w:color w:val="000000" w:themeColor="text1"/>
          <w:sz w:val="28"/>
          <w:szCs w:val="28"/>
        </w:rPr>
        <w:t xml:space="preserve">мен </w:t>
      </w:r>
      <w:r w:rsidRPr="00984D1E">
        <w:rPr>
          <w:noProof/>
          <w:color w:val="000000" w:themeColor="text1"/>
          <w:sz w:val="28"/>
          <w:szCs w:val="28"/>
        </w:rPr>
        <w:t>алын</w:t>
      </w:r>
      <w:r w:rsidR="001154A8" w:rsidRPr="001154A8">
        <w:rPr>
          <w:noProof/>
          <w:vanish/>
          <w:color w:val="000000" w:themeColor="text1"/>
          <w:spacing w:val="-20"/>
          <w:w w:val="1"/>
          <w:sz w:val="28"/>
          <w:szCs w:val="28"/>
        </w:rPr>
        <w:t>‬</w:t>
      </w:r>
      <w:r w:rsidR="001154A8">
        <w:rPr>
          <w:noProof/>
          <w:color w:val="000000" w:themeColor="text1"/>
          <w:sz w:val="28"/>
          <w:szCs w:val="28"/>
        </w:rPr>
        <w:t>ды.</w:t>
      </w:r>
      <w:r w:rsidRPr="00984D1E">
        <w:rPr>
          <w:noProof/>
          <w:color w:val="000000" w:themeColor="text1"/>
          <w:sz w:val="28"/>
          <w:szCs w:val="28"/>
        </w:rPr>
        <w:t xml:space="preserve"> Реакция бөлме температурасын</w:t>
      </w:r>
      <w:r w:rsidR="001154A8" w:rsidRPr="001154A8">
        <w:rPr>
          <w:noProof/>
          <w:vanish/>
          <w:color w:val="000000" w:themeColor="text1"/>
          <w:spacing w:val="-20"/>
          <w:w w:val="1"/>
          <w:sz w:val="28"/>
          <w:szCs w:val="28"/>
        </w:rPr>
        <w:t>‬</w:t>
      </w:r>
      <w:r w:rsidR="001154A8">
        <w:rPr>
          <w:noProof/>
          <w:color w:val="000000" w:themeColor="text1"/>
          <w:sz w:val="28"/>
          <w:szCs w:val="28"/>
        </w:rPr>
        <w:t xml:space="preserve">да </w:t>
      </w:r>
      <w:r w:rsidRPr="00984D1E">
        <w:rPr>
          <w:noProof/>
          <w:color w:val="000000" w:themeColor="text1"/>
          <w:sz w:val="28"/>
          <w:szCs w:val="28"/>
        </w:rPr>
        <w:t xml:space="preserve">еріткішсіз, аз </w:t>
      </w:r>
      <w:r w:rsidRPr="00984D1E">
        <w:rPr>
          <w:noProof/>
          <w:color w:val="000000" w:themeColor="text1"/>
          <w:sz w:val="28"/>
          <w:szCs w:val="28"/>
        </w:rPr>
        <w:lastRenderedPageBreak/>
        <w:t>мөлшер</w:t>
      </w:r>
      <w:r w:rsidR="001154A8" w:rsidRPr="001154A8">
        <w:rPr>
          <w:noProof/>
          <w:vanish/>
          <w:color w:val="000000" w:themeColor="text1"/>
          <w:spacing w:val="-20"/>
          <w:w w:val="1"/>
          <w:sz w:val="28"/>
          <w:szCs w:val="28"/>
        </w:rPr>
        <w:t>‬</w:t>
      </w:r>
      <w:r w:rsidR="001154A8">
        <w:rPr>
          <w:noProof/>
          <w:color w:val="000000" w:themeColor="text1"/>
          <w:sz w:val="28"/>
          <w:szCs w:val="28"/>
        </w:rPr>
        <w:t xml:space="preserve">де </w:t>
      </w:r>
      <w:r w:rsidRPr="00984D1E">
        <w:rPr>
          <w:noProof/>
          <w:color w:val="000000" w:themeColor="text1"/>
          <w:sz w:val="28"/>
          <w:szCs w:val="28"/>
        </w:rPr>
        <w:t>(2-3 тамшы)</w:t>
      </w:r>
      <w:r w:rsidR="00D92218" w:rsidRPr="00984D1E">
        <w:rPr>
          <w:noProof/>
          <w:color w:val="000000" w:themeColor="text1"/>
          <w:sz w:val="28"/>
          <w:szCs w:val="28"/>
        </w:rPr>
        <w:t xml:space="preserve"> су </w:t>
      </w:r>
      <w:r w:rsidRPr="00984D1E">
        <w:rPr>
          <w:noProof/>
          <w:color w:val="000000" w:themeColor="text1"/>
          <w:sz w:val="28"/>
          <w:szCs w:val="28"/>
        </w:rPr>
        <w:t>қосу арқы</w:t>
      </w:r>
      <w:r w:rsidR="001154A8" w:rsidRPr="001154A8">
        <w:rPr>
          <w:noProof/>
          <w:vanish/>
          <w:color w:val="000000" w:themeColor="text1"/>
          <w:spacing w:val="-20"/>
          <w:w w:val="1"/>
          <w:sz w:val="28"/>
          <w:szCs w:val="28"/>
        </w:rPr>
        <w:t>‬</w:t>
      </w:r>
      <w:r w:rsidR="001154A8" w:rsidRPr="001154A8">
        <w:rPr>
          <w:noProof/>
          <w:vanish/>
          <w:color w:val="000000" w:themeColor="text1"/>
          <w:spacing w:val="-20"/>
          <w:w w:val="1"/>
          <w:sz w:val="28"/>
          <w:szCs w:val="28"/>
        </w:rPr>
        <w:t>‬</w:t>
      </w:r>
      <w:r w:rsidR="001154A8">
        <w:rPr>
          <w:noProof/>
          <w:color w:val="000000" w:themeColor="text1"/>
          <w:sz w:val="28"/>
          <w:szCs w:val="28"/>
        </w:rPr>
        <w:t xml:space="preserve">лы </w:t>
      </w:r>
      <w:r w:rsidRPr="00984D1E">
        <w:rPr>
          <w:noProof/>
          <w:color w:val="000000" w:themeColor="text1"/>
          <w:sz w:val="28"/>
          <w:szCs w:val="28"/>
        </w:rPr>
        <w:t>жүргізіл</w:t>
      </w:r>
      <w:r w:rsidR="001154A8" w:rsidRPr="001154A8">
        <w:rPr>
          <w:noProof/>
          <w:vanish/>
          <w:color w:val="000000" w:themeColor="text1"/>
          <w:spacing w:val="-20"/>
          <w:w w:val="1"/>
          <w:sz w:val="28"/>
          <w:szCs w:val="28"/>
        </w:rPr>
        <w:t>‬</w:t>
      </w:r>
      <w:r w:rsidR="001154A8">
        <w:rPr>
          <w:noProof/>
          <w:color w:val="000000" w:themeColor="text1"/>
          <w:sz w:val="28"/>
          <w:szCs w:val="28"/>
        </w:rPr>
        <w:t>ді.</w:t>
      </w:r>
      <w:r w:rsidRPr="00984D1E">
        <w:rPr>
          <w:noProof/>
          <w:color w:val="000000" w:themeColor="text1"/>
          <w:sz w:val="28"/>
          <w:szCs w:val="28"/>
        </w:rPr>
        <w:t xml:space="preserve"> Әрі қарай аминқышқылдар</w:t>
      </w:r>
      <w:r w:rsidR="001154A8" w:rsidRPr="001154A8">
        <w:rPr>
          <w:noProof/>
          <w:vanish/>
          <w:color w:val="000000" w:themeColor="text1"/>
          <w:spacing w:val="-20"/>
          <w:w w:val="1"/>
          <w:sz w:val="28"/>
          <w:szCs w:val="28"/>
        </w:rPr>
        <w:t>‬</w:t>
      </w:r>
      <w:r w:rsidR="001154A8">
        <w:rPr>
          <w:noProof/>
          <w:color w:val="000000" w:themeColor="text1"/>
          <w:sz w:val="28"/>
          <w:szCs w:val="28"/>
        </w:rPr>
        <w:t xml:space="preserve">ын </w:t>
      </w:r>
      <w:r w:rsidRPr="00984D1E">
        <w:rPr>
          <w:noProof/>
          <w:color w:val="000000" w:themeColor="text1"/>
          <w:sz w:val="28"/>
          <w:szCs w:val="28"/>
        </w:rPr>
        <w:t>алу үш</w:t>
      </w:r>
      <w:r w:rsidR="001154A8" w:rsidRPr="001154A8">
        <w:rPr>
          <w:noProof/>
          <w:vanish/>
          <w:color w:val="000000" w:themeColor="text1"/>
          <w:spacing w:val="-20"/>
          <w:w w:val="1"/>
          <w:sz w:val="28"/>
          <w:szCs w:val="28"/>
        </w:rPr>
        <w:t>‬</w:t>
      </w:r>
      <w:r w:rsidR="001154A8">
        <w:rPr>
          <w:noProof/>
          <w:color w:val="000000" w:themeColor="text1"/>
          <w:sz w:val="28"/>
          <w:szCs w:val="28"/>
        </w:rPr>
        <w:t xml:space="preserve">ін </w:t>
      </w:r>
      <w:r w:rsidRPr="00984D1E">
        <w:rPr>
          <w:noProof/>
          <w:color w:val="000000" w:themeColor="text1"/>
          <w:sz w:val="28"/>
          <w:szCs w:val="28"/>
        </w:rPr>
        <w:t>олар</w:t>
      </w:r>
      <w:r w:rsidR="001154A8" w:rsidRPr="001154A8">
        <w:rPr>
          <w:noProof/>
          <w:vanish/>
          <w:color w:val="000000" w:themeColor="text1"/>
          <w:spacing w:val="-20"/>
          <w:w w:val="1"/>
          <w:sz w:val="28"/>
          <w:szCs w:val="28"/>
        </w:rPr>
        <w:t>‬</w:t>
      </w:r>
      <w:r w:rsidR="001154A8">
        <w:rPr>
          <w:noProof/>
          <w:color w:val="000000" w:themeColor="text1"/>
          <w:sz w:val="28"/>
          <w:szCs w:val="28"/>
        </w:rPr>
        <w:t xml:space="preserve">дың </w:t>
      </w:r>
      <w:r w:rsidRPr="00984D1E">
        <w:rPr>
          <w:noProof/>
          <w:color w:val="000000" w:themeColor="text1"/>
          <w:sz w:val="28"/>
          <w:szCs w:val="28"/>
        </w:rPr>
        <w:t>қышқыл</w:t>
      </w:r>
      <w:r w:rsidR="001154A8" w:rsidRPr="001154A8">
        <w:rPr>
          <w:noProof/>
          <w:vanish/>
          <w:color w:val="000000" w:themeColor="text1"/>
          <w:spacing w:val="-20"/>
          <w:w w:val="1"/>
          <w:sz w:val="28"/>
          <w:szCs w:val="28"/>
        </w:rPr>
        <w:t>‬</w:t>
      </w:r>
      <w:r w:rsidR="001154A8" w:rsidRPr="001154A8">
        <w:rPr>
          <w:noProof/>
          <w:vanish/>
          <w:color w:val="000000" w:themeColor="text1"/>
          <w:spacing w:val="-20"/>
          <w:w w:val="1"/>
          <w:sz w:val="28"/>
          <w:szCs w:val="28"/>
        </w:rPr>
        <w:t>‬</w:t>
      </w:r>
      <w:r w:rsidR="001154A8">
        <w:rPr>
          <w:noProof/>
          <w:color w:val="000000" w:themeColor="text1"/>
          <w:sz w:val="28"/>
          <w:szCs w:val="28"/>
        </w:rPr>
        <w:t xml:space="preserve">дық </w:t>
      </w:r>
      <w:r w:rsidRPr="00984D1E">
        <w:rPr>
          <w:noProof/>
          <w:color w:val="000000" w:themeColor="text1"/>
          <w:sz w:val="28"/>
          <w:szCs w:val="28"/>
        </w:rPr>
        <w:t>гидролизі [1-метил, 1-пропил-, 1-бензил-, 1-(2-фенилэтил-)]-4-гидрокси-4-карбоксипиперидин</w:t>
      </w:r>
      <w:r w:rsidR="001154A8" w:rsidRPr="001154A8">
        <w:rPr>
          <w:noProof/>
          <w:vanish/>
          <w:color w:val="000000" w:themeColor="text1"/>
          <w:spacing w:val="-20"/>
          <w:w w:val="1"/>
          <w:sz w:val="28"/>
          <w:szCs w:val="28"/>
        </w:rPr>
        <w:t>‬</w:t>
      </w:r>
      <w:r w:rsidR="001154A8">
        <w:rPr>
          <w:noProof/>
          <w:color w:val="000000" w:themeColor="text1"/>
          <w:sz w:val="28"/>
          <w:szCs w:val="28"/>
        </w:rPr>
        <w:t>д</w:t>
      </w:r>
      <w:r w:rsidR="001154A8" w:rsidRPr="001154A8">
        <w:rPr>
          <w:noProof/>
          <w:vanish/>
          <w:color w:val="000000" w:themeColor="text1"/>
          <w:spacing w:val="-20"/>
          <w:w w:val="1"/>
          <w:sz w:val="28"/>
          <w:szCs w:val="28"/>
        </w:rPr>
        <w:t>‬</w:t>
      </w:r>
      <w:r w:rsidR="001154A8">
        <w:rPr>
          <w:noProof/>
          <w:color w:val="000000" w:themeColor="text1"/>
          <w:sz w:val="28"/>
          <w:szCs w:val="28"/>
        </w:rPr>
        <w:t xml:space="preserve">ер </w:t>
      </w:r>
      <w:r w:rsidRPr="00984D1E">
        <w:rPr>
          <w:noProof/>
          <w:color w:val="000000" w:themeColor="text1"/>
          <w:sz w:val="28"/>
          <w:szCs w:val="28"/>
        </w:rPr>
        <w:t>алын</w:t>
      </w:r>
      <w:r w:rsidR="001154A8" w:rsidRPr="001154A8">
        <w:rPr>
          <w:noProof/>
          <w:vanish/>
          <w:color w:val="000000" w:themeColor="text1"/>
          <w:spacing w:val="-20"/>
          <w:w w:val="1"/>
          <w:sz w:val="28"/>
          <w:szCs w:val="28"/>
        </w:rPr>
        <w:t>‬</w:t>
      </w:r>
      <w:r w:rsidR="001154A8">
        <w:rPr>
          <w:noProof/>
          <w:color w:val="000000" w:themeColor="text1"/>
          <w:sz w:val="28"/>
          <w:szCs w:val="28"/>
        </w:rPr>
        <w:t>ды.</w:t>
      </w:r>
      <w:r w:rsidRPr="00984D1E">
        <w:rPr>
          <w:noProof/>
          <w:color w:val="000000" w:themeColor="text1"/>
          <w:sz w:val="28"/>
          <w:szCs w:val="28"/>
        </w:rPr>
        <w:t xml:space="preserve">  Циангидриндер</w:t>
      </w:r>
      <w:r w:rsidR="001154A8" w:rsidRPr="001154A8">
        <w:rPr>
          <w:noProof/>
          <w:vanish/>
          <w:color w:val="000000" w:themeColor="text1"/>
          <w:spacing w:val="-20"/>
          <w:w w:val="1"/>
          <w:sz w:val="28"/>
          <w:szCs w:val="28"/>
        </w:rPr>
        <w:t>‬</w:t>
      </w:r>
      <w:r w:rsidR="001154A8">
        <w:rPr>
          <w:noProof/>
          <w:color w:val="000000" w:themeColor="text1"/>
          <w:sz w:val="28"/>
          <w:szCs w:val="28"/>
        </w:rPr>
        <w:t xml:space="preserve">дің </w:t>
      </w:r>
      <w:r w:rsidRPr="00984D1E">
        <w:rPr>
          <w:noProof/>
          <w:color w:val="000000" w:themeColor="text1"/>
          <w:sz w:val="28"/>
          <w:szCs w:val="28"/>
        </w:rPr>
        <w:t>гидролизі бөлме температурасын</w:t>
      </w:r>
      <w:r w:rsidR="001154A8" w:rsidRPr="001154A8">
        <w:rPr>
          <w:noProof/>
          <w:vanish/>
          <w:color w:val="000000" w:themeColor="text1"/>
          <w:spacing w:val="-20"/>
          <w:w w:val="1"/>
          <w:sz w:val="28"/>
          <w:szCs w:val="28"/>
        </w:rPr>
        <w:t>‬</w:t>
      </w:r>
      <w:r w:rsidR="001154A8">
        <w:rPr>
          <w:noProof/>
          <w:color w:val="000000" w:themeColor="text1"/>
          <w:sz w:val="28"/>
          <w:szCs w:val="28"/>
        </w:rPr>
        <w:t xml:space="preserve">да </w:t>
      </w:r>
      <w:r w:rsidRPr="00984D1E">
        <w:rPr>
          <w:noProof/>
          <w:color w:val="000000" w:themeColor="text1"/>
          <w:sz w:val="28"/>
          <w:szCs w:val="28"/>
        </w:rPr>
        <w:t>концентр</w:t>
      </w:r>
      <w:r w:rsidR="001154A8" w:rsidRPr="001154A8">
        <w:rPr>
          <w:noProof/>
          <w:vanish/>
          <w:color w:val="000000" w:themeColor="text1"/>
          <w:spacing w:val="-20"/>
          <w:w w:val="1"/>
          <w:sz w:val="28"/>
          <w:szCs w:val="28"/>
        </w:rPr>
        <w:t>‬</w:t>
      </w:r>
      <w:r w:rsidR="001154A8" w:rsidRPr="001154A8">
        <w:rPr>
          <w:noProof/>
          <w:vanish/>
          <w:color w:val="000000" w:themeColor="text1"/>
          <w:spacing w:val="-20"/>
          <w:w w:val="1"/>
          <w:sz w:val="28"/>
          <w:szCs w:val="28"/>
        </w:rPr>
        <w:t>‬</w:t>
      </w:r>
      <w:r w:rsidR="001154A8">
        <w:rPr>
          <w:noProof/>
          <w:color w:val="000000" w:themeColor="text1"/>
          <w:sz w:val="28"/>
          <w:szCs w:val="28"/>
        </w:rPr>
        <w:t xml:space="preserve">лі </w:t>
      </w:r>
      <w:r w:rsidRPr="00984D1E">
        <w:rPr>
          <w:noProof/>
          <w:color w:val="000000" w:themeColor="text1"/>
          <w:sz w:val="28"/>
          <w:szCs w:val="28"/>
        </w:rPr>
        <w:t>тұз қышқылы</w:t>
      </w:r>
      <w:r w:rsidR="001154A8" w:rsidRPr="001154A8">
        <w:rPr>
          <w:noProof/>
          <w:vanish/>
          <w:color w:val="000000" w:themeColor="text1"/>
          <w:spacing w:val="-20"/>
          <w:w w:val="1"/>
          <w:sz w:val="28"/>
          <w:szCs w:val="28"/>
        </w:rPr>
        <w:t>‬</w:t>
      </w:r>
      <w:r w:rsidR="001154A8">
        <w:rPr>
          <w:noProof/>
          <w:color w:val="000000" w:themeColor="text1"/>
          <w:sz w:val="28"/>
          <w:szCs w:val="28"/>
        </w:rPr>
        <w:t xml:space="preserve">мен </w:t>
      </w:r>
      <w:r w:rsidRPr="00984D1E">
        <w:rPr>
          <w:noProof/>
          <w:color w:val="000000" w:themeColor="text1"/>
          <w:sz w:val="28"/>
          <w:szCs w:val="28"/>
        </w:rPr>
        <w:t>жүргізіл</w:t>
      </w:r>
      <w:r w:rsidR="001154A8" w:rsidRPr="001154A8">
        <w:rPr>
          <w:noProof/>
          <w:vanish/>
          <w:color w:val="000000" w:themeColor="text1"/>
          <w:spacing w:val="-20"/>
          <w:w w:val="1"/>
          <w:sz w:val="28"/>
          <w:szCs w:val="28"/>
        </w:rPr>
        <w:t>‬</w:t>
      </w:r>
      <w:r w:rsidR="001154A8">
        <w:rPr>
          <w:noProof/>
          <w:color w:val="000000" w:themeColor="text1"/>
          <w:sz w:val="28"/>
          <w:szCs w:val="28"/>
        </w:rPr>
        <w:t>ді.</w:t>
      </w:r>
    </w:p>
    <w:p w14:paraId="2E523667" w14:textId="68B52FE9" w:rsidR="005C3D09" w:rsidRPr="00984D1E" w:rsidRDefault="005C3D09" w:rsidP="005C3D09">
      <w:pPr>
        <w:tabs>
          <w:tab w:val="left" w:pos="142"/>
        </w:tabs>
        <w:ind w:left="142" w:right="431" w:firstLine="567"/>
        <w:jc w:val="both"/>
        <w:rPr>
          <w:noProof/>
          <w:color w:val="000000" w:themeColor="text1"/>
          <w:sz w:val="28"/>
          <w:szCs w:val="28"/>
        </w:rPr>
      </w:pPr>
      <w:r w:rsidRPr="00984D1E">
        <w:rPr>
          <w:noProof/>
          <w:color w:val="000000" w:themeColor="text1"/>
          <w:sz w:val="28"/>
          <w:szCs w:val="28"/>
        </w:rPr>
        <w:t>Гидроксил тобы</w:t>
      </w:r>
      <w:r w:rsidR="001154A8" w:rsidRPr="001154A8">
        <w:rPr>
          <w:noProof/>
          <w:vanish/>
          <w:color w:val="000000" w:themeColor="text1"/>
          <w:spacing w:val="-20"/>
          <w:w w:val="1"/>
          <w:sz w:val="28"/>
          <w:szCs w:val="28"/>
        </w:rPr>
        <w:t>‬</w:t>
      </w:r>
      <w:r w:rsidR="001154A8">
        <w:rPr>
          <w:noProof/>
          <w:color w:val="000000" w:themeColor="text1"/>
          <w:sz w:val="28"/>
          <w:szCs w:val="28"/>
        </w:rPr>
        <w:t xml:space="preserve">ның </w:t>
      </w:r>
      <w:r w:rsidRPr="00984D1E">
        <w:rPr>
          <w:noProof/>
          <w:color w:val="000000" w:themeColor="text1"/>
          <w:sz w:val="28"/>
          <w:szCs w:val="28"/>
        </w:rPr>
        <w:t>реактивтіліг</w:t>
      </w:r>
      <w:r w:rsidR="001154A8" w:rsidRPr="001154A8">
        <w:rPr>
          <w:noProof/>
          <w:vanish/>
          <w:color w:val="000000" w:themeColor="text1"/>
          <w:spacing w:val="-20"/>
          <w:w w:val="1"/>
          <w:sz w:val="28"/>
          <w:szCs w:val="28"/>
        </w:rPr>
        <w:t>‬</w:t>
      </w:r>
      <w:r w:rsidR="001154A8">
        <w:rPr>
          <w:noProof/>
          <w:color w:val="000000" w:themeColor="text1"/>
          <w:sz w:val="28"/>
          <w:szCs w:val="28"/>
        </w:rPr>
        <w:t xml:space="preserve">ін </w:t>
      </w:r>
      <w:r w:rsidRPr="00984D1E">
        <w:rPr>
          <w:noProof/>
          <w:color w:val="000000" w:themeColor="text1"/>
          <w:sz w:val="28"/>
          <w:szCs w:val="28"/>
        </w:rPr>
        <w:t>зерттеу жә</w:t>
      </w:r>
      <w:r w:rsidR="001154A8" w:rsidRPr="001154A8">
        <w:rPr>
          <w:noProof/>
          <w:vanish/>
          <w:color w:val="000000" w:themeColor="text1"/>
          <w:spacing w:val="-20"/>
          <w:w w:val="1"/>
          <w:sz w:val="28"/>
          <w:szCs w:val="28"/>
        </w:rPr>
        <w:t>‬</w:t>
      </w:r>
      <w:r w:rsidR="001154A8">
        <w:rPr>
          <w:noProof/>
          <w:color w:val="000000" w:themeColor="text1"/>
          <w:sz w:val="28"/>
          <w:szCs w:val="28"/>
        </w:rPr>
        <w:t xml:space="preserve">не </w:t>
      </w:r>
      <w:r w:rsidRPr="00984D1E">
        <w:rPr>
          <w:noProof/>
          <w:color w:val="000000" w:themeColor="text1"/>
          <w:sz w:val="28"/>
          <w:szCs w:val="28"/>
        </w:rPr>
        <w:t>ацил қалдығы</w:t>
      </w:r>
      <w:r w:rsidR="001154A8" w:rsidRPr="001154A8">
        <w:rPr>
          <w:noProof/>
          <w:vanish/>
          <w:color w:val="000000" w:themeColor="text1"/>
          <w:spacing w:val="-20"/>
          <w:w w:val="1"/>
          <w:sz w:val="28"/>
          <w:szCs w:val="28"/>
        </w:rPr>
        <w:t>‬</w:t>
      </w:r>
      <w:r w:rsidR="001154A8">
        <w:rPr>
          <w:noProof/>
          <w:color w:val="000000" w:themeColor="text1"/>
          <w:sz w:val="28"/>
          <w:szCs w:val="28"/>
        </w:rPr>
        <w:t xml:space="preserve">ның </w:t>
      </w:r>
      <w:r w:rsidRPr="00984D1E">
        <w:rPr>
          <w:noProof/>
          <w:color w:val="000000" w:themeColor="text1"/>
          <w:sz w:val="28"/>
          <w:szCs w:val="28"/>
        </w:rPr>
        <w:t>табиғаты</w:t>
      </w:r>
      <w:r w:rsidR="001154A8" w:rsidRPr="001154A8">
        <w:rPr>
          <w:noProof/>
          <w:vanish/>
          <w:color w:val="000000" w:themeColor="text1"/>
          <w:spacing w:val="-20"/>
          <w:w w:val="1"/>
          <w:sz w:val="28"/>
          <w:szCs w:val="28"/>
        </w:rPr>
        <w:t>‬</w:t>
      </w:r>
      <w:r w:rsidR="001154A8">
        <w:rPr>
          <w:noProof/>
          <w:color w:val="000000" w:themeColor="text1"/>
          <w:sz w:val="28"/>
          <w:szCs w:val="28"/>
        </w:rPr>
        <w:t xml:space="preserve">ның </w:t>
      </w:r>
      <w:r w:rsidRPr="00984D1E">
        <w:rPr>
          <w:noProof/>
          <w:color w:val="000000" w:themeColor="text1"/>
          <w:sz w:val="28"/>
          <w:szCs w:val="28"/>
        </w:rPr>
        <w:t>әсер</w:t>
      </w:r>
      <w:r w:rsidR="001154A8" w:rsidRPr="001154A8">
        <w:rPr>
          <w:noProof/>
          <w:vanish/>
          <w:color w:val="000000" w:themeColor="text1"/>
          <w:spacing w:val="-20"/>
          <w:w w:val="1"/>
          <w:sz w:val="28"/>
          <w:szCs w:val="28"/>
        </w:rPr>
        <w:t>‬</w:t>
      </w:r>
      <w:r w:rsidR="001154A8">
        <w:rPr>
          <w:noProof/>
          <w:color w:val="000000" w:themeColor="text1"/>
          <w:sz w:val="28"/>
          <w:szCs w:val="28"/>
        </w:rPr>
        <w:t xml:space="preserve">ін </w:t>
      </w:r>
      <w:r w:rsidRPr="00984D1E">
        <w:rPr>
          <w:noProof/>
          <w:color w:val="000000" w:themeColor="text1"/>
          <w:sz w:val="28"/>
          <w:szCs w:val="28"/>
        </w:rPr>
        <w:t>о</w:t>
      </w:r>
      <w:r w:rsidR="001154A8" w:rsidRPr="001154A8">
        <w:rPr>
          <w:noProof/>
          <w:vanish/>
          <w:color w:val="000000" w:themeColor="text1"/>
          <w:spacing w:val="-20"/>
          <w:w w:val="1"/>
          <w:sz w:val="28"/>
          <w:szCs w:val="28"/>
        </w:rPr>
        <w:t>‬</w:t>
      </w:r>
      <w:r w:rsidR="001154A8">
        <w:rPr>
          <w:noProof/>
          <w:color w:val="000000" w:themeColor="text1"/>
          <w:sz w:val="28"/>
          <w:szCs w:val="28"/>
        </w:rPr>
        <w:t xml:space="preserve">дан </w:t>
      </w:r>
      <w:r w:rsidRPr="00984D1E">
        <w:rPr>
          <w:noProof/>
          <w:color w:val="000000" w:themeColor="text1"/>
          <w:sz w:val="28"/>
          <w:szCs w:val="28"/>
        </w:rPr>
        <w:t>әрі нақтылау, атап айтқан</w:t>
      </w:r>
      <w:r w:rsidR="001154A8" w:rsidRPr="001154A8">
        <w:rPr>
          <w:noProof/>
          <w:vanish/>
          <w:color w:val="000000" w:themeColor="text1"/>
          <w:spacing w:val="-20"/>
          <w:w w:val="1"/>
          <w:sz w:val="28"/>
          <w:szCs w:val="28"/>
        </w:rPr>
        <w:t>‬</w:t>
      </w:r>
      <w:r w:rsidR="001154A8">
        <w:rPr>
          <w:noProof/>
          <w:color w:val="000000" w:themeColor="text1"/>
          <w:sz w:val="28"/>
          <w:szCs w:val="28"/>
        </w:rPr>
        <w:t xml:space="preserve">да </w:t>
      </w:r>
      <w:r w:rsidRPr="00984D1E">
        <w:rPr>
          <w:noProof/>
          <w:color w:val="000000" w:themeColor="text1"/>
          <w:sz w:val="28"/>
          <w:szCs w:val="28"/>
        </w:rPr>
        <w:t>циклопропан фрагмен</w:t>
      </w:r>
      <w:r w:rsidR="001154A8" w:rsidRPr="001154A8">
        <w:rPr>
          <w:noProof/>
          <w:vanish/>
          <w:color w:val="000000" w:themeColor="text1"/>
          <w:spacing w:val="-20"/>
          <w:w w:val="1"/>
          <w:sz w:val="28"/>
          <w:szCs w:val="28"/>
        </w:rPr>
        <w:t>‬</w:t>
      </w:r>
      <w:r w:rsidR="001154A8">
        <w:rPr>
          <w:noProof/>
          <w:color w:val="000000" w:themeColor="text1"/>
          <w:sz w:val="28"/>
          <w:szCs w:val="28"/>
        </w:rPr>
        <w:t xml:space="preserve">ті </w:t>
      </w:r>
      <w:r w:rsidR="001154A8" w:rsidRPr="001154A8">
        <w:rPr>
          <w:noProof/>
          <w:vanish/>
          <w:color w:val="000000" w:themeColor="text1"/>
          <w:spacing w:val="-20"/>
          <w:w w:val="1"/>
          <w:sz w:val="28"/>
          <w:szCs w:val="28"/>
        </w:rPr>
        <w:t>‬</w:t>
      </w:r>
      <w:r w:rsidR="001154A8">
        <w:rPr>
          <w:noProof/>
          <w:color w:val="000000" w:themeColor="text1"/>
          <w:sz w:val="28"/>
          <w:szCs w:val="28"/>
        </w:rPr>
        <w:t xml:space="preserve">мен </w:t>
      </w:r>
      <w:r w:rsidRPr="00984D1E">
        <w:rPr>
          <w:noProof/>
          <w:color w:val="000000" w:themeColor="text1"/>
          <w:sz w:val="28"/>
          <w:szCs w:val="28"/>
        </w:rPr>
        <w:t>фторфенил фрагмент</w:t>
      </w:r>
      <w:r w:rsidR="001154A8" w:rsidRPr="001154A8">
        <w:rPr>
          <w:noProof/>
          <w:vanish/>
          <w:color w:val="000000" w:themeColor="text1"/>
          <w:spacing w:val="-20"/>
          <w:w w:val="1"/>
          <w:sz w:val="28"/>
          <w:szCs w:val="28"/>
        </w:rPr>
        <w:t>‬</w:t>
      </w:r>
      <w:r w:rsidR="001154A8">
        <w:rPr>
          <w:noProof/>
          <w:color w:val="000000" w:themeColor="text1"/>
          <w:sz w:val="28"/>
          <w:szCs w:val="28"/>
        </w:rPr>
        <w:t xml:space="preserve">ін </w:t>
      </w:r>
      <w:r w:rsidRPr="00984D1E">
        <w:rPr>
          <w:noProof/>
          <w:color w:val="000000" w:themeColor="text1"/>
          <w:sz w:val="28"/>
          <w:szCs w:val="28"/>
        </w:rPr>
        <w:t>пиперидин құрылымдары</w:t>
      </w:r>
      <w:r w:rsidR="001154A8" w:rsidRPr="001154A8">
        <w:rPr>
          <w:noProof/>
          <w:vanish/>
          <w:color w:val="000000" w:themeColor="text1"/>
          <w:spacing w:val="-20"/>
          <w:w w:val="1"/>
          <w:sz w:val="28"/>
          <w:szCs w:val="28"/>
        </w:rPr>
        <w:t>‬</w:t>
      </w:r>
      <w:r w:rsidR="001154A8">
        <w:rPr>
          <w:noProof/>
          <w:color w:val="000000" w:themeColor="text1"/>
          <w:sz w:val="28"/>
          <w:szCs w:val="28"/>
        </w:rPr>
        <w:t xml:space="preserve">на </w:t>
      </w:r>
      <w:r w:rsidRPr="00984D1E">
        <w:rPr>
          <w:noProof/>
          <w:color w:val="000000" w:themeColor="text1"/>
          <w:sz w:val="28"/>
          <w:szCs w:val="28"/>
        </w:rPr>
        <w:t>фармакология</w:t>
      </w:r>
      <w:r w:rsidR="001154A8" w:rsidRPr="001154A8">
        <w:rPr>
          <w:noProof/>
          <w:vanish/>
          <w:color w:val="000000" w:themeColor="text1"/>
          <w:spacing w:val="-20"/>
          <w:w w:val="1"/>
          <w:sz w:val="28"/>
          <w:szCs w:val="28"/>
        </w:rPr>
        <w:t>‬</w:t>
      </w:r>
      <w:r w:rsidR="001154A8">
        <w:rPr>
          <w:noProof/>
          <w:color w:val="000000" w:themeColor="text1"/>
          <w:sz w:val="28"/>
          <w:szCs w:val="28"/>
        </w:rPr>
        <w:t xml:space="preserve">лық </w:t>
      </w:r>
      <w:r w:rsidRPr="00984D1E">
        <w:rPr>
          <w:noProof/>
          <w:color w:val="000000" w:themeColor="text1"/>
          <w:sz w:val="28"/>
          <w:szCs w:val="28"/>
        </w:rPr>
        <w:t>қасиеттері</w:t>
      </w:r>
      <w:r w:rsidR="001154A8" w:rsidRPr="001154A8">
        <w:rPr>
          <w:noProof/>
          <w:vanish/>
          <w:color w:val="000000" w:themeColor="text1"/>
          <w:spacing w:val="-20"/>
          <w:w w:val="1"/>
          <w:sz w:val="28"/>
          <w:szCs w:val="28"/>
        </w:rPr>
        <w:t>‬</w:t>
      </w:r>
      <w:r w:rsidR="001154A8">
        <w:rPr>
          <w:noProof/>
          <w:color w:val="000000" w:themeColor="text1"/>
          <w:sz w:val="28"/>
          <w:szCs w:val="28"/>
        </w:rPr>
        <w:t xml:space="preserve">не </w:t>
      </w:r>
      <w:r w:rsidRPr="00984D1E">
        <w:rPr>
          <w:noProof/>
          <w:color w:val="000000" w:themeColor="text1"/>
          <w:sz w:val="28"/>
          <w:szCs w:val="28"/>
        </w:rPr>
        <w:t>енгізу мақсатын</w:t>
      </w:r>
      <w:r w:rsidR="001154A8" w:rsidRPr="001154A8">
        <w:rPr>
          <w:noProof/>
          <w:vanish/>
          <w:color w:val="000000" w:themeColor="text1"/>
          <w:spacing w:val="-20"/>
          <w:w w:val="1"/>
          <w:sz w:val="28"/>
          <w:szCs w:val="28"/>
        </w:rPr>
        <w:t>‬</w:t>
      </w:r>
      <w:r w:rsidR="001154A8">
        <w:rPr>
          <w:noProof/>
          <w:color w:val="000000" w:themeColor="text1"/>
          <w:sz w:val="28"/>
          <w:szCs w:val="28"/>
        </w:rPr>
        <w:t xml:space="preserve">да </w:t>
      </w:r>
      <w:r w:rsidRPr="00984D1E">
        <w:rPr>
          <w:noProof/>
          <w:color w:val="000000" w:themeColor="text1"/>
          <w:sz w:val="28"/>
          <w:szCs w:val="28"/>
        </w:rPr>
        <w:t>N-алмастырыл</w:t>
      </w:r>
      <w:r w:rsidR="001154A8" w:rsidRPr="001154A8">
        <w:rPr>
          <w:noProof/>
          <w:vanish/>
          <w:color w:val="000000" w:themeColor="text1"/>
          <w:spacing w:val="-20"/>
          <w:w w:val="1"/>
          <w:sz w:val="28"/>
          <w:szCs w:val="28"/>
        </w:rPr>
        <w:t>‬</w:t>
      </w:r>
      <w:r w:rsidR="001154A8">
        <w:rPr>
          <w:noProof/>
          <w:color w:val="000000" w:themeColor="text1"/>
          <w:sz w:val="28"/>
          <w:szCs w:val="28"/>
        </w:rPr>
        <w:t xml:space="preserve">ған </w:t>
      </w:r>
      <w:r w:rsidRPr="00984D1E">
        <w:rPr>
          <w:noProof/>
          <w:color w:val="000000" w:themeColor="text1"/>
          <w:sz w:val="28"/>
          <w:szCs w:val="28"/>
        </w:rPr>
        <w:t>4-гидрокси-4-карбоксипиперидин</w:t>
      </w:r>
      <w:r w:rsidR="001154A8" w:rsidRPr="001154A8">
        <w:rPr>
          <w:noProof/>
          <w:vanish/>
          <w:color w:val="000000" w:themeColor="text1"/>
          <w:spacing w:val="-20"/>
          <w:w w:val="1"/>
          <w:sz w:val="28"/>
          <w:szCs w:val="28"/>
        </w:rPr>
        <w:t>‬</w:t>
      </w:r>
      <w:r w:rsidR="001154A8">
        <w:rPr>
          <w:noProof/>
          <w:color w:val="000000" w:themeColor="text1"/>
          <w:sz w:val="28"/>
          <w:szCs w:val="28"/>
        </w:rPr>
        <w:t>д</w:t>
      </w:r>
      <w:r w:rsidR="001154A8" w:rsidRPr="001154A8">
        <w:rPr>
          <w:noProof/>
          <w:vanish/>
          <w:color w:val="000000" w:themeColor="text1"/>
          <w:spacing w:val="-20"/>
          <w:w w:val="1"/>
          <w:sz w:val="28"/>
          <w:szCs w:val="28"/>
        </w:rPr>
        <w:t>‬</w:t>
      </w:r>
      <w:r w:rsidR="001154A8">
        <w:rPr>
          <w:noProof/>
          <w:color w:val="000000" w:themeColor="text1"/>
          <w:sz w:val="28"/>
          <w:szCs w:val="28"/>
        </w:rPr>
        <w:t xml:space="preserve">ер </w:t>
      </w:r>
      <w:r w:rsidRPr="00984D1E">
        <w:rPr>
          <w:noProof/>
          <w:color w:val="000000" w:themeColor="text1"/>
          <w:sz w:val="28"/>
          <w:szCs w:val="28"/>
        </w:rPr>
        <w:t>гидрохлоридтері</w:t>
      </w:r>
      <w:r w:rsidR="001154A8" w:rsidRPr="001154A8">
        <w:rPr>
          <w:noProof/>
          <w:vanish/>
          <w:color w:val="000000" w:themeColor="text1"/>
          <w:spacing w:val="-20"/>
          <w:w w:val="1"/>
          <w:sz w:val="28"/>
          <w:szCs w:val="28"/>
        </w:rPr>
        <w:t>‬</w:t>
      </w:r>
      <w:r w:rsidR="001154A8">
        <w:rPr>
          <w:noProof/>
          <w:color w:val="000000" w:themeColor="text1"/>
          <w:sz w:val="28"/>
          <w:szCs w:val="28"/>
        </w:rPr>
        <w:t xml:space="preserve">нің </w:t>
      </w:r>
      <w:r w:rsidRPr="00984D1E">
        <w:rPr>
          <w:noProof/>
          <w:color w:val="000000" w:themeColor="text1"/>
          <w:sz w:val="28"/>
          <w:szCs w:val="28"/>
        </w:rPr>
        <w:t>гидроксил тобы бойынша циклопропанкарбон жә</w:t>
      </w:r>
      <w:r w:rsidR="001154A8" w:rsidRPr="001154A8">
        <w:rPr>
          <w:noProof/>
          <w:vanish/>
          <w:color w:val="000000" w:themeColor="text1"/>
          <w:spacing w:val="-20"/>
          <w:w w:val="1"/>
          <w:sz w:val="28"/>
          <w:szCs w:val="28"/>
        </w:rPr>
        <w:t>‬</w:t>
      </w:r>
      <w:r w:rsidR="001154A8">
        <w:rPr>
          <w:noProof/>
          <w:color w:val="000000" w:themeColor="text1"/>
          <w:sz w:val="28"/>
          <w:szCs w:val="28"/>
        </w:rPr>
        <w:t xml:space="preserve">не </w:t>
      </w:r>
      <w:r w:rsidRPr="00984D1E">
        <w:rPr>
          <w:i/>
          <w:noProof/>
          <w:color w:val="000000" w:themeColor="text1"/>
          <w:sz w:val="28"/>
          <w:szCs w:val="28"/>
        </w:rPr>
        <w:t>п-, м-, о-</w:t>
      </w:r>
      <w:r w:rsidRPr="00984D1E">
        <w:rPr>
          <w:noProof/>
          <w:color w:val="000000" w:themeColor="text1"/>
          <w:sz w:val="28"/>
          <w:szCs w:val="28"/>
        </w:rPr>
        <w:t>фторбензой қышқылдары</w:t>
      </w:r>
      <w:r w:rsidR="001154A8" w:rsidRPr="001154A8">
        <w:rPr>
          <w:noProof/>
          <w:vanish/>
          <w:color w:val="000000" w:themeColor="text1"/>
          <w:spacing w:val="-20"/>
          <w:w w:val="1"/>
          <w:sz w:val="28"/>
          <w:szCs w:val="28"/>
        </w:rPr>
        <w:t>‬</w:t>
      </w:r>
      <w:r w:rsidR="001154A8">
        <w:rPr>
          <w:noProof/>
          <w:color w:val="000000" w:themeColor="text1"/>
          <w:sz w:val="28"/>
          <w:szCs w:val="28"/>
        </w:rPr>
        <w:t xml:space="preserve">ның </w:t>
      </w:r>
      <w:r w:rsidRPr="00984D1E">
        <w:rPr>
          <w:noProof/>
          <w:color w:val="000000" w:themeColor="text1"/>
          <w:sz w:val="28"/>
          <w:szCs w:val="28"/>
        </w:rPr>
        <w:t>күрде</w:t>
      </w:r>
      <w:r w:rsidR="001154A8" w:rsidRPr="001154A8">
        <w:rPr>
          <w:noProof/>
          <w:vanish/>
          <w:color w:val="000000" w:themeColor="text1"/>
          <w:spacing w:val="-20"/>
          <w:w w:val="1"/>
          <w:sz w:val="28"/>
          <w:szCs w:val="28"/>
        </w:rPr>
        <w:t>‬</w:t>
      </w:r>
      <w:r w:rsidR="001154A8" w:rsidRPr="001154A8">
        <w:rPr>
          <w:noProof/>
          <w:vanish/>
          <w:color w:val="000000" w:themeColor="text1"/>
          <w:spacing w:val="-20"/>
          <w:w w:val="1"/>
          <w:sz w:val="28"/>
          <w:szCs w:val="28"/>
        </w:rPr>
        <w:t>‬</w:t>
      </w:r>
      <w:r w:rsidR="001154A8">
        <w:rPr>
          <w:noProof/>
          <w:color w:val="000000" w:themeColor="text1"/>
          <w:sz w:val="28"/>
          <w:szCs w:val="28"/>
        </w:rPr>
        <w:t xml:space="preserve">лі </w:t>
      </w:r>
      <w:r w:rsidRPr="00984D1E">
        <w:rPr>
          <w:noProof/>
          <w:color w:val="000000" w:themeColor="text1"/>
          <w:sz w:val="28"/>
          <w:szCs w:val="28"/>
        </w:rPr>
        <w:t>эфирлері синтездел</w:t>
      </w:r>
      <w:r w:rsidR="001154A8" w:rsidRPr="001154A8">
        <w:rPr>
          <w:noProof/>
          <w:vanish/>
          <w:color w:val="000000" w:themeColor="text1"/>
          <w:spacing w:val="-20"/>
          <w:w w:val="1"/>
          <w:sz w:val="28"/>
          <w:szCs w:val="28"/>
        </w:rPr>
        <w:t>‬</w:t>
      </w:r>
      <w:r w:rsidR="001154A8">
        <w:rPr>
          <w:noProof/>
          <w:color w:val="000000" w:themeColor="text1"/>
          <w:sz w:val="28"/>
          <w:szCs w:val="28"/>
        </w:rPr>
        <w:t>ді.</w:t>
      </w:r>
      <w:r w:rsidRPr="00984D1E">
        <w:rPr>
          <w:noProof/>
          <w:color w:val="000000" w:themeColor="text1"/>
          <w:sz w:val="28"/>
          <w:szCs w:val="28"/>
        </w:rPr>
        <w:t xml:space="preserve"> </w:t>
      </w:r>
    </w:p>
    <w:p w14:paraId="22FDD44D" w14:textId="4DC84093" w:rsidR="005C3D09" w:rsidRPr="00984D1E" w:rsidRDefault="005C3D09" w:rsidP="005C3D09">
      <w:pPr>
        <w:tabs>
          <w:tab w:val="left" w:pos="142"/>
        </w:tabs>
        <w:ind w:left="142" w:right="431" w:firstLine="567"/>
        <w:jc w:val="both"/>
        <w:rPr>
          <w:noProof/>
          <w:color w:val="000000" w:themeColor="text1"/>
          <w:sz w:val="28"/>
          <w:szCs w:val="28"/>
        </w:rPr>
      </w:pPr>
      <w:r w:rsidRPr="00984D1E">
        <w:rPr>
          <w:noProof/>
          <w:color w:val="000000" w:themeColor="text1"/>
          <w:sz w:val="28"/>
          <w:szCs w:val="28"/>
        </w:rPr>
        <w:t>Синтездел</w:t>
      </w:r>
      <w:r w:rsidR="001154A8" w:rsidRPr="001154A8">
        <w:rPr>
          <w:noProof/>
          <w:vanish/>
          <w:color w:val="000000" w:themeColor="text1"/>
          <w:spacing w:val="-20"/>
          <w:w w:val="1"/>
          <w:sz w:val="28"/>
          <w:szCs w:val="28"/>
        </w:rPr>
        <w:t>‬</w:t>
      </w:r>
      <w:r w:rsidR="001154A8">
        <w:rPr>
          <w:noProof/>
          <w:color w:val="000000" w:themeColor="text1"/>
          <w:sz w:val="28"/>
          <w:szCs w:val="28"/>
        </w:rPr>
        <w:t xml:space="preserve">ген </w:t>
      </w:r>
      <w:r w:rsidRPr="00984D1E">
        <w:rPr>
          <w:noProof/>
          <w:color w:val="000000" w:themeColor="text1"/>
          <w:sz w:val="28"/>
          <w:szCs w:val="28"/>
        </w:rPr>
        <w:t>заттар</w:t>
      </w:r>
      <w:r w:rsidR="001154A8" w:rsidRPr="001154A8">
        <w:rPr>
          <w:noProof/>
          <w:vanish/>
          <w:color w:val="000000" w:themeColor="text1"/>
          <w:spacing w:val="-20"/>
          <w:w w:val="1"/>
          <w:sz w:val="28"/>
          <w:szCs w:val="28"/>
        </w:rPr>
        <w:t>‬</w:t>
      </w:r>
      <w:r w:rsidR="001154A8">
        <w:rPr>
          <w:noProof/>
          <w:color w:val="000000" w:themeColor="text1"/>
          <w:sz w:val="28"/>
          <w:szCs w:val="28"/>
        </w:rPr>
        <w:t xml:space="preserve">дың </w:t>
      </w:r>
      <w:r w:rsidRPr="00984D1E">
        <w:rPr>
          <w:noProof/>
          <w:color w:val="000000" w:themeColor="text1"/>
          <w:sz w:val="28"/>
          <w:szCs w:val="28"/>
        </w:rPr>
        <w:t>құрылымы, ИҚ спектроскопия</w:t>
      </w:r>
      <w:r w:rsidR="001154A8" w:rsidRPr="001154A8">
        <w:rPr>
          <w:noProof/>
          <w:vanish/>
          <w:color w:val="000000" w:themeColor="text1"/>
          <w:spacing w:val="-20"/>
          <w:w w:val="1"/>
          <w:sz w:val="28"/>
          <w:szCs w:val="28"/>
        </w:rPr>
        <w:t>‬</w:t>
      </w:r>
      <w:r w:rsidR="001154A8">
        <w:rPr>
          <w:noProof/>
          <w:color w:val="000000" w:themeColor="text1"/>
          <w:sz w:val="28"/>
          <w:szCs w:val="28"/>
        </w:rPr>
        <w:t xml:space="preserve">сы </w:t>
      </w:r>
      <w:r w:rsidRPr="00984D1E">
        <w:rPr>
          <w:noProof/>
          <w:color w:val="000000" w:themeColor="text1"/>
          <w:sz w:val="28"/>
          <w:szCs w:val="28"/>
        </w:rPr>
        <w:t>жә</w:t>
      </w:r>
      <w:r w:rsidR="001154A8" w:rsidRPr="001154A8">
        <w:rPr>
          <w:noProof/>
          <w:vanish/>
          <w:color w:val="000000" w:themeColor="text1"/>
          <w:spacing w:val="-20"/>
          <w:w w:val="1"/>
          <w:sz w:val="28"/>
          <w:szCs w:val="28"/>
        </w:rPr>
        <w:t>‬</w:t>
      </w:r>
      <w:r w:rsidR="001154A8">
        <w:rPr>
          <w:noProof/>
          <w:color w:val="000000" w:themeColor="text1"/>
          <w:sz w:val="28"/>
          <w:szCs w:val="28"/>
        </w:rPr>
        <w:t xml:space="preserve">не </w:t>
      </w:r>
      <w:r w:rsidRPr="00984D1E">
        <w:rPr>
          <w:noProof/>
          <w:color w:val="000000" w:themeColor="text1"/>
          <w:sz w:val="28"/>
          <w:szCs w:val="28"/>
        </w:rPr>
        <w:t xml:space="preserve">ЯМР </w:t>
      </w:r>
      <w:r w:rsidRPr="00984D1E">
        <w:rPr>
          <w:noProof/>
          <w:color w:val="000000" w:themeColor="text1"/>
          <w:sz w:val="28"/>
          <w:szCs w:val="28"/>
          <w:vertAlign w:val="superscript"/>
        </w:rPr>
        <w:t>1</w:t>
      </w:r>
      <w:r w:rsidRPr="00984D1E">
        <w:rPr>
          <w:noProof/>
          <w:color w:val="000000" w:themeColor="text1"/>
          <w:sz w:val="28"/>
          <w:szCs w:val="28"/>
        </w:rPr>
        <w:t>Н жә</w:t>
      </w:r>
      <w:r w:rsidR="001154A8" w:rsidRPr="001154A8">
        <w:rPr>
          <w:noProof/>
          <w:vanish/>
          <w:color w:val="000000" w:themeColor="text1"/>
          <w:spacing w:val="-20"/>
          <w:w w:val="1"/>
          <w:sz w:val="28"/>
          <w:szCs w:val="28"/>
        </w:rPr>
        <w:t>‬</w:t>
      </w:r>
      <w:r w:rsidR="001154A8">
        <w:rPr>
          <w:noProof/>
          <w:color w:val="000000" w:themeColor="text1"/>
          <w:sz w:val="28"/>
          <w:szCs w:val="28"/>
        </w:rPr>
        <w:t xml:space="preserve">не </w:t>
      </w:r>
      <w:r w:rsidR="00D92218" w:rsidRPr="00984D1E">
        <w:rPr>
          <w:noProof/>
          <w:color w:val="000000" w:themeColor="text1"/>
          <w:sz w:val="28"/>
          <w:szCs w:val="28"/>
          <w:vertAlign w:val="superscript"/>
        </w:rPr>
        <w:t>13C</w:t>
      </w:r>
      <w:r w:rsidRPr="00984D1E">
        <w:rPr>
          <w:noProof/>
          <w:color w:val="000000" w:themeColor="text1"/>
          <w:sz w:val="28"/>
          <w:szCs w:val="28"/>
        </w:rPr>
        <w:t xml:space="preserve"> спектроскопия</w:t>
      </w:r>
      <w:r w:rsidR="001154A8" w:rsidRPr="001154A8">
        <w:rPr>
          <w:noProof/>
          <w:vanish/>
          <w:color w:val="000000" w:themeColor="text1"/>
          <w:spacing w:val="-20"/>
          <w:w w:val="1"/>
          <w:sz w:val="28"/>
          <w:szCs w:val="28"/>
        </w:rPr>
        <w:t>‬</w:t>
      </w:r>
      <w:r w:rsidR="001154A8">
        <w:rPr>
          <w:noProof/>
          <w:color w:val="000000" w:themeColor="text1"/>
          <w:sz w:val="28"/>
          <w:szCs w:val="28"/>
        </w:rPr>
        <w:t xml:space="preserve">сы </w:t>
      </w:r>
      <w:r w:rsidRPr="00984D1E">
        <w:rPr>
          <w:noProof/>
          <w:color w:val="000000" w:themeColor="text1"/>
          <w:sz w:val="28"/>
          <w:szCs w:val="28"/>
        </w:rPr>
        <w:t>мәліметтері</w:t>
      </w:r>
      <w:r w:rsidR="001154A8" w:rsidRPr="001154A8">
        <w:rPr>
          <w:noProof/>
          <w:vanish/>
          <w:color w:val="000000" w:themeColor="text1"/>
          <w:spacing w:val="-20"/>
          <w:w w:val="1"/>
          <w:sz w:val="28"/>
          <w:szCs w:val="28"/>
        </w:rPr>
        <w:t>‬</w:t>
      </w:r>
      <w:r w:rsidR="001154A8">
        <w:rPr>
          <w:noProof/>
          <w:color w:val="000000" w:themeColor="text1"/>
          <w:sz w:val="28"/>
          <w:szCs w:val="28"/>
        </w:rPr>
        <w:t xml:space="preserve">мен </w:t>
      </w:r>
      <w:r w:rsidRPr="00984D1E">
        <w:rPr>
          <w:noProof/>
          <w:color w:val="000000" w:themeColor="text1"/>
          <w:sz w:val="28"/>
          <w:szCs w:val="28"/>
        </w:rPr>
        <w:t>дәлелден</w:t>
      </w:r>
      <w:r w:rsidR="001154A8" w:rsidRPr="001154A8">
        <w:rPr>
          <w:noProof/>
          <w:vanish/>
          <w:color w:val="000000" w:themeColor="text1"/>
          <w:spacing w:val="-20"/>
          <w:w w:val="1"/>
          <w:sz w:val="28"/>
          <w:szCs w:val="28"/>
        </w:rPr>
        <w:t>‬</w:t>
      </w:r>
      <w:r w:rsidR="001154A8">
        <w:rPr>
          <w:noProof/>
          <w:color w:val="000000" w:themeColor="text1"/>
          <w:sz w:val="28"/>
          <w:szCs w:val="28"/>
        </w:rPr>
        <w:t>ді.</w:t>
      </w:r>
    </w:p>
    <w:p w14:paraId="7EC6615D" w14:textId="0F29AEA7" w:rsidR="005C3D09" w:rsidRPr="00984D1E" w:rsidRDefault="005C3D09" w:rsidP="005C3D09">
      <w:pPr>
        <w:tabs>
          <w:tab w:val="left" w:pos="142"/>
        </w:tabs>
        <w:ind w:left="142" w:right="431" w:firstLine="567"/>
        <w:jc w:val="both"/>
        <w:rPr>
          <w:noProof/>
          <w:color w:val="000000" w:themeColor="text1"/>
          <w:sz w:val="28"/>
          <w:szCs w:val="28"/>
        </w:rPr>
      </w:pPr>
      <w:r w:rsidRPr="00984D1E">
        <w:rPr>
          <w:noProof/>
          <w:color w:val="000000" w:themeColor="text1"/>
          <w:sz w:val="28"/>
          <w:szCs w:val="28"/>
        </w:rPr>
        <w:t>«Құрылым-белсенділіктің» кейб</w:t>
      </w:r>
      <w:r w:rsidR="001154A8" w:rsidRPr="001154A8">
        <w:rPr>
          <w:noProof/>
          <w:vanish/>
          <w:color w:val="000000" w:themeColor="text1"/>
          <w:spacing w:val="-20"/>
          <w:w w:val="1"/>
          <w:sz w:val="28"/>
          <w:szCs w:val="28"/>
        </w:rPr>
        <w:t>‬</w:t>
      </w:r>
      <w:r w:rsidR="001154A8" w:rsidRPr="001154A8">
        <w:rPr>
          <w:noProof/>
          <w:vanish/>
          <w:color w:val="000000" w:themeColor="text1"/>
          <w:spacing w:val="-20"/>
          <w:w w:val="1"/>
          <w:sz w:val="28"/>
          <w:szCs w:val="28"/>
        </w:rPr>
        <w:t>‬</w:t>
      </w:r>
      <w:r w:rsidR="001154A8">
        <w:rPr>
          <w:noProof/>
          <w:color w:val="000000" w:themeColor="text1"/>
          <w:sz w:val="28"/>
          <w:szCs w:val="28"/>
        </w:rPr>
        <w:t xml:space="preserve">ір </w:t>
      </w:r>
      <w:r w:rsidRPr="00984D1E">
        <w:rPr>
          <w:noProof/>
          <w:color w:val="000000" w:themeColor="text1"/>
          <w:sz w:val="28"/>
          <w:szCs w:val="28"/>
        </w:rPr>
        <w:t>корреляциялары анықталды: адамантанкарбон қышқылы</w:t>
      </w:r>
      <w:r w:rsidR="001154A8" w:rsidRPr="001154A8">
        <w:rPr>
          <w:noProof/>
          <w:vanish/>
          <w:color w:val="000000" w:themeColor="text1"/>
          <w:spacing w:val="-20"/>
          <w:w w:val="1"/>
          <w:sz w:val="28"/>
          <w:szCs w:val="28"/>
        </w:rPr>
        <w:t>‬</w:t>
      </w:r>
      <w:r w:rsidR="001154A8">
        <w:rPr>
          <w:noProof/>
          <w:color w:val="000000" w:themeColor="text1"/>
          <w:sz w:val="28"/>
          <w:szCs w:val="28"/>
        </w:rPr>
        <w:t xml:space="preserve">ның </w:t>
      </w:r>
      <w:r w:rsidRPr="00984D1E">
        <w:rPr>
          <w:noProof/>
          <w:color w:val="000000" w:themeColor="text1"/>
          <w:sz w:val="28"/>
          <w:szCs w:val="28"/>
        </w:rPr>
        <w:t>эфирлері, AIP-5, AIP-6 шифрларында</w:t>
      </w:r>
      <w:r w:rsidR="001154A8" w:rsidRPr="001154A8">
        <w:rPr>
          <w:noProof/>
          <w:vanish/>
          <w:color w:val="000000" w:themeColor="text1"/>
          <w:spacing w:val="-20"/>
          <w:w w:val="1"/>
          <w:sz w:val="28"/>
          <w:szCs w:val="28"/>
        </w:rPr>
        <w:t>‬</w:t>
      </w:r>
      <w:r w:rsidR="001154A8" w:rsidRPr="001154A8">
        <w:rPr>
          <w:noProof/>
          <w:vanish/>
          <w:color w:val="000000" w:themeColor="text1"/>
          <w:spacing w:val="-20"/>
          <w:w w:val="1"/>
          <w:sz w:val="28"/>
          <w:szCs w:val="28"/>
        </w:rPr>
        <w:t>‬</w:t>
      </w:r>
      <w:r w:rsidR="001154A8">
        <w:rPr>
          <w:noProof/>
          <w:color w:val="000000" w:themeColor="text1"/>
          <w:sz w:val="28"/>
          <w:szCs w:val="28"/>
        </w:rPr>
        <w:t xml:space="preserve">ғы </w:t>
      </w:r>
      <w:r w:rsidRPr="00984D1E">
        <w:rPr>
          <w:noProof/>
          <w:color w:val="000000" w:themeColor="text1"/>
          <w:sz w:val="28"/>
          <w:szCs w:val="28"/>
        </w:rPr>
        <w:t>қосылыс</w:t>
      </w:r>
      <w:r w:rsidR="001154A8" w:rsidRPr="001154A8">
        <w:rPr>
          <w:noProof/>
          <w:vanish/>
          <w:color w:val="000000" w:themeColor="text1"/>
          <w:spacing w:val="-20"/>
          <w:w w:val="1"/>
          <w:sz w:val="28"/>
          <w:szCs w:val="28"/>
        </w:rPr>
        <w:t>‬</w:t>
      </w:r>
      <w:r w:rsidR="001154A8">
        <w:rPr>
          <w:noProof/>
          <w:color w:val="000000" w:themeColor="text1"/>
          <w:sz w:val="28"/>
          <w:szCs w:val="28"/>
        </w:rPr>
        <w:t>т</w:t>
      </w:r>
      <w:r w:rsidR="001154A8" w:rsidRPr="001154A8">
        <w:rPr>
          <w:noProof/>
          <w:vanish/>
          <w:color w:val="000000" w:themeColor="text1"/>
          <w:spacing w:val="-20"/>
          <w:w w:val="1"/>
          <w:sz w:val="28"/>
          <w:szCs w:val="28"/>
        </w:rPr>
        <w:t>‬</w:t>
      </w:r>
      <w:r w:rsidR="001154A8">
        <w:rPr>
          <w:noProof/>
          <w:color w:val="000000" w:themeColor="text1"/>
          <w:sz w:val="28"/>
          <w:szCs w:val="28"/>
        </w:rPr>
        <w:t xml:space="preserve">ар </w:t>
      </w:r>
      <w:r w:rsidRPr="00984D1E">
        <w:rPr>
          <w:noProof/>
          <w:color w:val="000000" w:themeColor="text1"/>
          <w:sz w:val="28"/>
          <w:szCs w:val="28"/>
        </w:rPr>
        <w:t>тәжірибе</w:t>
      </w:r>
      <w:r w:rsidR="001154A8" w:rsidRPr="001154A8">
        <w:rPr>
          <w:noProof/>
          <w:vanish/>
          <w:color w:val="000000" w:themeColor="text1"/>
          <w:spacing w:val="-20"/>
          <w:w w:val="1"/>
          <w:sz w:val="28"/>
          <w:szCs w:val="28"/>
        </w:rPr>
        <w:t>‬</w:t>
      </w:r>
      <w:r w:rsidR="001154A8">
        <w:rPr>
          <w:noProof/>
          <w:color w:val="000000" w:themeColor="text1"/>
          <w:sz w:val="28"/>
          <w:szCs w:val="28"/>
        </w:rPr>
        <w:t xml:space="preserve">ге </w:t>
      </w:r>
      <w:r w:rsidRPr="00984D1E">
        <w:rPr>
          <w:noProof/>
          <w:color w:val="000000" w:themeColor="text1"/>
          <w:sz w:val="28"/>
          <w:szCs w:val="28"/>
        </w:rPr>
        <w:t>алын</w:t>
      </w:r>
      <w:r w:rsidR="001154A8" w:rsidRPr="001154A8">
        <w:rPr>
          <w:noProof/>
          <w:vanish/>
          <w:color w:val="000000" w:themeColor="text1"/>
          <w:spacing w:val="-20"/>
          <w:w w:val="1"/>
          <w:sz w:val="28"/>
          <w:szCs w:val="28"/>
        </w:rPr>
        <w:t>‬</w:t>
      </w:r>
      <w:r w:rsidR="001154A8">
        <w:rPr>
          <w:noProof/>
          <w:color w:val="000000" w:themeColor="text1"/>
          <w:sz w:val="28"/>
          <w:szCs w:val="28"/>
        </w:rPr>
        <w:t xml:space="preserve">ған </w:t>
      </w:r>
      <w:r w:rsidRPr="00984D1E">
        <w:rPr>
          <w:noProof/>
          <w:color w:val="000000" w:themeColor="text1"/>
          <w:sz w:val="28"/>
          <w:szCs w:val="28"/>
        </w:rPr>
        <w:t>бар</w:t>
      </w:r>
      <w:r w:rsidR="001154A8" w:rsidRPr="001154A8">
        <w:rPr>
          <w:noProof/>
          <w:vanish/>
          <w:color w:val="000000" w:themeColor="text1"/>
          <w:spacing w:val="-20"/>
          <w:w w:val="1"/>
          <w:sz w:val="28"/>
          <w:szCs w:val="28"/>
        </w:rPr>
        <w:t>‬</w:t>
      </w:r>
      <w:r w:rsidR="001154A8">
        <w:rPr>
          <w:noProof/>
          <w:color w:val="000000" w:themeColor="text1"/>
          <w:sz w:val="28"/>
          <w:szCs w:val="28"/>
        </w:rPr>
        <w:t xml:space="preserve">лық </w:t>
      </w:r>
      <w:r w:rsidRPr="00984D1E">
        <w:rPr>
          <w:noProof/>
          <w:color w:val="000000" w:themeColor="text1"/>
          <w:sz w:val="28"/>
          <w:szCs w:val="28"/>
        </w:rPr>
        <w:t>мұражай микроорганизмдері</w:t>
      </w:r>
      <w:r w:rsidR="001154A8" w:rsidRPr="001154A8">
        <w:rPr>
          <w:noProof/>
          <w:vanish/>
          <w:color w:val="000000" w:themeColor="text1"/>
          <w:spacing w:val="-20"/>
          <w:w w:val="1"/>
          <w:sz w:val="28"/>
          <w:szCs w:val="28"/>
        </w:rPr>
        <w:t>‬</w:t>
      </w:r>
      <w:r w:rsidR="001154A8">
        <w:rPr>
          <w:noProof/>
          <w:color w:val="000000" w:themeColor="text1"/>
          <w:sz w:val="28"/>
          <w:szCs w:val="28"/>
        </w:rPr>
        <w:t xml:space="preserve">не </w:t>
      </w:r>
      <w:r w:rsidRPr="00984D1E">
        <w:rPr>
          <w:noProof/>
          <w:color w:val="000000" w:themeColor="text1"/>
          <w:sz w:val="28"/>
          <w:szCs w:val="28"/>
        </w:rPr>
        <w:t>қатыс</w:t>
      </w:r>
      <w:r w:rsidR="001154A8" w:rsidRPr="001154A8">
        <w:rPr>
          <w:noProof/>
          <w:vanish/>
          <w:color w:val="000000" w:themeColor="text1"/>
          <w:spacing w:val="-20"/>
          <w:w w:val="1"/>
          <w:sz w:val="28"/>
          <w:szCs w:val="28"/>
        </w:rPr>
        <w:t>‬</w:t>
      </w:r>
      <w:r w:rsidR="001154A8">
        <w:rPr>
          <w:noProof/>
          <w:color w:val="000000" w:themeColor="text1"/>
          <w:sz w:val="28"/>
          <w:szCs w:val="28"/>
        </w:rPr>
        <w:t xml:space="preserve">ты </w:t>
      </w:r>
      <w:r w:rsidRPr="00984D1E">
        <w:rPr>
          <w:noProof/>
          <w:color w:val="000000" w:themeColor="text1"/>
          <w:sz w:val="28"/>
          <w:szCs w:val="28"/>
        </w:rPr>
        <w:t>жоғары тиім</w:t>
      </w:r>
      <w:r w:rsidR="001154A8" w:rsidRPr="001154A8">
        <w:rPr>
          <w:noProof/>
          <w:vanish/>
          <w:color w:val="000000" w:themeColor="text1"/>
          <w:spacing w:val="-20"/>
          <w:w w:val="1"/>
          <w:sz w:val="28"/>
          <w:szCs w:val="28"/>
        </w:rPr>
        <w:t>‬</w:t>
      </w:r>
      <w:r w:rsidR="001154A8">
        <w:rPr>
          <w:noProof/>
          <w:color w:val="000000" w:themeColor="text1"/>
          <w:sz w:val="28"/>
          <w:szCs w:val="28"/>
        </w:rPr>
        <w:t>ді,</w:t>
      </w:r>
      <w:r w:rsidRPr="00984D1E">
        <w:rPr>
          <w:noProof/>
          <w:color w:val="000000" w:themeColor="text1"/>
          <w:sz w:val="28"/>
          <w:szCs w:val="28"/>
        </w:rPr>
        <w:t xml:space="preserve"> әрі қарай тереңдетіл</w:t>
      </w:r>
      <w:r w:rsidR="001154A8" w:rsidRPr="001154A8">
        <w:rPr>
          <w:noProof/>
          <w:vanish/>
          <w:color w:val="000000" w:themeColor="text1"/>
          <w:spacing w:val="-20"/>
          <w:w w:val="1"/>
          <w:sz w:val="28"/>
          <w:szCs w:val="28"/>
        </w:rPr>
        <w:t>‬</w:t>
      </w:r>
      <w:r w:rsidR="001154A8">
        <w:rPr>
          <w:noProof/>
          <w:color w:val="000000" w:themeColor="text1"/>
          <w:sz w:val="28"/>
          <w:szCs w:val="28"/>
        </w:rPr>
        <w:t xml:space="preserve">ген </w:t>
      </w:r>
      <w:r w:rsidRPr="00984D1E">
        <w:rPr>
          <w:noProof/>
          <w:color w:val="000000" w:themeColor="text1"/>
          <w:sz w:val="28"/>
          <w:szCs w:val="28"/>
        </w:rPr>
        <w:t>зерттеу</w:t>
      </w:r>
      <w:r w:rsidR="001154A8" w:rsidRPr="001154A8">
        <w:rPr>
          <w:noProof/>
          <w:vanish/>
          <w:color w:val="000000" w:themeColor="text1"/>
          <w:spacing w:val="-20"/>
          <w:w w:val="1"/>
          <w:sz w:val="28"/>
          <w:szCs w:val="28"/>
        </w:rPr>
        <w:t>‬</w:t>
      </w:r>
      <w:r w:rsidR="001154A8">
        <w:rPr>
          <w:noProof/>
          <w:color w:val="000000" w:themeColor="text1"/>
          <w:sz w:val="28"/>
          <w:szCs w:val="28"/>
        </w:rPr>
        <w:t>л</w:t>
      </w:r>
      <w:r w:rsidR="001154A8" w:rsidRPr="001154A8">
        <w:rPr>
          <w:noProof/>
          <w:vanish/>
          <w:color w:val="000000" w:themeColor="text1"/>
          <w:spacing w:val="-20"/>
          <w:w w:val="1"/>
          <w:sz w:val="28"/>
          <w:szCs w:val="28"/>
        </w:rPr>
        <w:t>‬</w:t>
      </w:r>
      <w:r w:rsidR="001154A8">
        <w:rPr>
          <w:noProof/>
          <w:color w:val="000000" w:themeColor="text1"/>
          <w:sz w:val="28"/>
          <w:szCs w:val="28"/>
        </w:rPr>
        <w:t xml:space="preserve">ер </w:t>
      </w:r>
      <w:r w:rsidRPr="00984D1E">
        <w:rPr>
          <w:noProof/>
          <w:color w:val="000000" w:themeColor="text1"/>
          <w:sz w:val="28"/>
          <w:szCs w:val="28"/>
        </w:rPr>
        <w:t>үш</w:t>
      </w:r>
      <w:r w:rsidR="001154A8" w:rsidRPr="001154A8">
        <w:rPr>
          <w:noProof/>
          <w:vanish/>
          <w:color w:val="000000" w:themeColor="text1"/>
          <w:spacing w:val="-20"/>
          <w:w w:val="1"/>
          <w:sz w:val="28"/>
          <w:szCs w:val="28"/>
        </w:rPr>
        <w:t>‬</w:t>
      </w:r>
      <w:r w:rsidR="001154A8">
        <w:rPr>
          <w:noProof/>
          <w:color w:val="000000" w:themeColor="text1"/>
          <w:sz w:val="28"/>
          <w:szCs w:val="28"/>
        </w:rPr>
        <w:t xml:space="preserve">ін </w:t>
      </w:r>
      <w:r w:rsidRPr="00984D1E">
        <w:rPr>
          <w:noProof/>
          <w:color w:val="000000" w:themeColor="text1"/>
          <w:sz w:val="28"/>
          <w:szCs w:val="28"/>
        </w:rPr>
        <w:t xml:space="preserve">перспективалы: </w:t>
      </w:r>
      <w:r w:rsidRPr="00984D1E">
        <w:rPr>
          <w:i/>
          <w:noProof/>
          <w:color w:val="000000" w:themeColor="text1"/>
          <w:sz w:val="28"/>
          <w:szCs w:val="28"/>
        </w:rPr>
        <w:t>Staphylococcus aureus</w:t>
      </w:r>
      <w:r w:rsidRPr="00984D1E">
        <w:rPr>
          <w:noProof/>
          <w:color w:val="000000" w:themeColor="text1"/>
          <w:sz w:val="28"/>
          <w:szCs w:val="28"/>
        </w:rPr>
        <w:t xml:space="preserve"> қоздырғышы</w:t>
      </w:r>
      <w:r w:rsidR="001154A8" w:rsidRPr="001154A8">
        <w:rPr>
          <w:noProof/>
          <w:vanish/>
          <w:color w:val="000000" w:themeColor="text1"/>
          <w:spacing w:val="-20"/>
          <w:w w:val="1"/>
          <w:sz w:val="28"/>
          <w:szCs w:val="28"/>
        </w:rPr>
        <w:t>‬</w:t>
      </w:r>
      <w:r w:rsidR="001154A8">
        <w:rPr>
          <w:noProof/>
          <w:color w:val="000000" w:themeColor="text1"/>
          <w:sz w:val="28"/>
          <w:szCs w:val="28"/>
        </w:rPr>
        <w:t xml:space="preserve">мен </w:t>
      </w:r>
      <w:r w:rsidRPr="00984D1E">
        <w:rPr>
          <w:noProof/>
          <w:color w:val="000000" w:themeColor="text1"/>
          <w:sz w:val="28"/>
          <w:szCs w:val="28"/>
        </w:rPr>
        <w:t>күресет</w:t>
      </w:r>
      <w:r w:rsidR="001154A8" w:rsidRPr="001154A8">
        <w:rPr>
          <w:noProof/>
          <w:vanish/>
          <w:color w:val="000000" w:themeColor="text1"/>
          <w:spacing w:val="-20"/>
          <w:w w:val="1"/>
          <w:sz w:val="28"/>
          <w:szCs w:val="28"/>
        </w:rPr>
        <w:t>‬</w:t>
      </w:r>
      <w:r w:rsidR="001154A8">
        <w:rPr>
          <w:noProof/>
          <w:color w:val="000000" w:themeColor="text1"/>
          <w:sz w:val="28"/>
          <w:szCs w:val="28"/>
        </w:rPr>
        <w:t xml:space="preserve">ін </w:t>
      </w:r>
      <w:r w:rsidRPr="00984D1E">
        <w:rPr>
          <w:noProof/>
          <w:color w:val="000000" w:themeColor="text1"/>
          <w:sz w:val="28"/>
          <w:szCs w:val="28"/>
        </w:rPr>
        <w:t xml:space="preserve">зат ретінде;  </w:t>
      </w:r>
      <w:r w:rsidRPr="00984D1E">
        <w:rPr>
          <w:i/>
          <w:noProof/>
          <w:color w:val="000000" w:themeColor="text1"/>
          <w:sz w:val="28"/>
          <w:szCs w:val="28"/>
          <w:lang w:eastAsia="ko-KR"/>
        </w:rPr>
        <w:t xml:space="preserve">Escheriсhia coli </w:t>
      </w:r>
      <w:r w:rsidRPr="00984D1E">
        <w:rPr>
          <w:noProof/>
          <w:color w:val="000000" w:themeColor="text1"/>
          <w:sz w:val="28"/>
          <w:szCs w:val="28"/>
        </w:rPr>
        <w:t>қоздырғышы</w:t>
      </w:r>
      <w:r w:rsidR="001154A8" w:rsidRPr="001154A8">
        <w:rPr>
          <w:noProof/>
          <w:vanish/>
          <w:color w:val="000000" w:themeColor="text1"/>
          <w:spacing w:val="-20"/>
          <w:w w:val="1"/>
          <w:sz w:val="28"/>
          <w:szCs w:val="28"/>
        </w:rPr>
        <w:t>‬</w:t>
      </w:r>
      <w:r w:rsidR="001154A8">
        <w:rPr>
          <w:noProof/>
          <w:color w:val="000000" w:themeColor="text1"/>
          <w:sz w:val="28"/>
          <w:szCs w:val="28"/>
        </w:rPr>
        <w:t xml:space="preserve">мен </w:t>
      </w:r>
      <w:r w:rsidRPr="00984D1E">
        <w:rPr>
          <w:noProof/>
          <w:color w:val="000000" w:themeColor="text1"/>
          <w:sz w:val="28"/>
          <w:szCs w:val="28"/>
        </w:rPr>
        <w:t>күресет</w:t>
      </w:r>
      <w:r w:rsidR="001154A8" w:rsidRPr="001154A8">
        <w:rPr>
          <w:noProof/>
          <w:vanish/>
          <w:color w:val="000000" w:themeColor="text1"/>
          <w:spacing w:val="-20"/>
          <w:w w:val="1"/>
          <w:sz w:val="28"/>
          <w:szCs w:val="28"/>
        </w:rPr>
        <w:t>‬</w:t>
      </w:r>
      <w:r w:rsidR="001154A8">
        <w:rPr>
          <w:noProof/>
          <w:color w:val="000000" w:themeColor="text1"/>
          <w:sz w:val="28"/>
          <w:szCs w:val="28"/>
        </w:rPr>
        <w:t xml:space="preserve">ін </w:t>
      </w:r>
      <w:r w:rsidRPr="00984D1E">
        <w:rPr>
          <w:noProof/>
          <w:color w:val="000000" w:themeColor="text1"/>
          <w:sz w:val="28"/>
          <w:szCs w:val="28"/>
        </w:rPr>
        <w:t xml:space="preserve">зат ретінде; </w:t>
      </w:r>
      <w:r w:rsidRPr="00984D1E">
        <w:rPr>
          <w:i/>
          <w:noProof/>
          <w:color w:val="000000" w:themeColor="text1"/>
          <w:sz w:val="28"/>
          <w:szCs w:val="28"/>
          <w:lang w:eastAsia="ko-KR"/>
        </w:rPr>
        <w:t xml:space="preserve">Candida аlbicans </w:t>
      </w:r>
      <w:r w:rsidRPr="00984D1E">
        <w:rPr>
          <w:noProof/>
          <w:color w:val="000000" w:themeColor="text1"/>
          <w:sz w:val="28"/>
          <w:szCs w:val="28"/>
        </w:rPr>
        <w:t>қоздырғышы</w:t>
      </w:r>
      <w:r w:rsidR="001154A8" w:rsidRPr="001154A8">
        <w:rPr>
          <w:noProof/>
          <w:vanish/>
          <w:color w:val="000000" w:themeColor="text1"/>
          <w:spacing w:val="-20"/>
          <w:w w:val="1"/>
          <w:sz w:val="28"/>
          <w:szCs w:val="28"/>
        </w:rPr>
        <w:t>‬</w:t>
      </w:r>
      <w:r w:rsidR="001154A8">
        <w:rPr>
          <w:noProof/>
          <w:color w:val="000000" w:themeColor="text1"/>
          <w:sz w:val="28"/>
          <w:szCs w:val="28"/>
        </w:rPr>
        <w:t xml:space="preserve">мен </w:t>
      </w:r>
      <w:r w:rsidRPr="00984D1E">
        <w:rPr>
          <w:noProof/>
          <w:color w:val="000000" w:themeColor="text1"/>
          <w:sz w:val="28"/>
          <w:szCs w:val="28"/>
        </w:rPr>
        <w:t>күресет</w:t>
      </w:r>
      <w:r w:rsidR="001154A8" w:rsidRPr="001154A8">
        <w:rPr>
          <w:noProof/>
          <w:vanish/>
          <w:color w:val="000000" w:themeColor="text1"/>
          <w:spacing w:val="-20"/>
          <w:w w:val="1"/>
          <w:sz w:val="28"/>
          <w:szCs w:val="28"/>
        </w:rPr>
        <w:t>‬</w:t>
      </w:r>
      <w:r w:rsidR="001154A8">
        <w:rPr>
          <w:noProof/>
          <w:color w:val="000000" w:themeColor="text1"/>
          <w:sz w:val="28"/>
          <w:szCs w:val="28"/>
        </w:rPr>
        <w:t xml:space="preserve">ін </w:t>
      </w:r>
      <w:r w:rsidRPr="00984D1E">
        <w:rPr>
          <w:noProof/>
          <w:color w:val="000000" w:themeColor="text1"/>
          <w:sz w:val="28"/>
          <w:szCs w:val="28"/>
        </w:rPr>
        <w:t>зат ретін</w:t>
      </w:r>
      <w:r w:rsidR="001154A8" w:rsidRPr="001154A8">
        <w:rPr>
          <w:noProof/>
          <w:vanish/>
          <w:color w:val="000000" w:themeColor="text1"/>
          <w:spacing w:val="-20"/>
          <w:w w:val="1"/>
          <w:sz w:val="28"/>
          <w:szCs w:val="28"/>
        </w:rPr>
        <w:t>‬</w:t>
      </w:r>
      <w:r w:rsidR="001154A8">
        <w:rPr>
          <w:noProof/>
          <w:color w:val="000000" w:themeColor="text1"/>
          <w:sz w:val="28"/>
          <w:szCs w:val="28"/>
        </w:rPr>
        <w:t>де.</w:t>
      </w:r>
    </w:p>
    <w:p w14:paraId="1B92335C" w14:textId="5BF28B29" w:rsidR="005C3D09" w:rsidRPr="00984D1E" w:rsidRDefault="005C3D09" w:rsidP="005C3D09">
      <w:pPr>
        <w:tabs>
          <w:tab w:val="left" w:pos="142"/>
        </w:tabs>
        <w:ind w:left="142" w:right="431" w:firstLine="567"/>
        <w:jc w:val="both"/>
        <w:rPr>
          <w:noProof/>
          <w:color w:val="000000" w:themeColor="text1"/>
          <w:sz w:val="28"/>
          <w:szCs w:val="28"/>
          <w:lang w:eastAsia="ko-KR"/>
        </w:rPr>
      </w:pPr>
      <w:r w:rsidRPr="00984D1E">
        <w:rPr>
          <w:noProof/>
          <w:color w:val="000000" w:themeColor="text1"/>
          <w:sz w:val="28"/>
          <w:szCs w:val="28"/>
          <w:lang w:eastAsia="ko-KR"/>
        </w:rPr>
        <w:t>Пиперидин  құрамы</w:t>
      </w:r>
      <w:r w:rsidR="001154A8" w:rsidRPr="001154A8">
        <w:rPr>
          <w:noProof/>
          <w:vanish/>
          <w:color w:val="000000" w:themeColor="text1"/>
          <w:spacing w:val="-20"/>
          <w:w w:val="1"/>
          <w:sz w:val="28"/>
          <w:szCs w:val="28"/>
          <w:lang w:eastAsia="ko-KR"/>
        </w:rPr>
        <w:t>‬</w:t>
      </w:r>
      <w:r w:rsidR="001154A8">
        <w:rPr>
          <w:noProof/>
          <w:color w:val="000000" w:themeColor="text1"/>
          <w:sz w:val="28"/>
          <w:szCs w:val="28"/>
          <w:lang w:eastAsia="ko-KR"/>
        </w:rPr>
        <w:t xml:space="preserve">на </w:t>
      </w:r>
      <w:r w:rsidRPr="00984D1E">
        <w:rPr>
          <w:noProof/>
          <w:color w:val="000000" w:themeColor="text1"/>
          <w:sz w:val="28"/>
          <w:szCs w:val="28"/>
          <w:lang w:eastAsia="ko-KR"/>
        </w:rPr>
        <w:t>фтор атомы</w:t>
      </w:r>
      <w:r w:rsidR="001154A8" w:rsidRPr="001154A8">
        <w:rPr>
          <w:noProof/>
          <w:vanish/>
          <w:color w:val="000000" w:themeColor="text1"/>
          <w:spacing w:val="-20"/>
          <w:w w:val="1"/>
          <w:sz w:val="28"/>
          <w:szCs w:val="28"/>
          <w:lang w:eastAsia="ko-KR"/>
        </w:rPr>
        <w:t>‬</w:t>
      </w:r>
      <w:r w:rsidR="001154A8">
        <w:rPr>
          <w:noProof/>
          <w:color w:val="000000" w:themeColor="text1"/>
          <w:sz w:val="28"/>
          <w:szCs w:val="28"/>
          <w:lang w:eastAsia="ko-KR"/>
        </w:rPr>
        <w:t>ның,</w:t>
      </w:r>
      <w:r w:rsidRPr="00984D1E">
        <w:rPr>
          <w:noProof/>
          <w:color w:val="000000" w:themeColor="text1"/>
          <w:sz w:val="28"/>
          <w:szCs w:val="28"/>
          <w:lang w:eastAsia="ko-KR"/>
        </w:rPr>
        <w:t xml:space="preserve"> азот атомында</w:t>
      </w:r>
      <w:r w:rsidR="001154A8" w:rsidRPr="001154A8">
        <w:rPr>
          <w:noProof/>
          <w:vanish/>
          <w:color w:val="000000" w:themeColor="text1"/>
          <w:spacing w:val="-20"/>
          <w:w w:val="1"/>
          <w:sz w:val="28"/>
          <w:szCs w:val="28"/>
          <w:lang w:eastAsia="ko-KR"/>
        </w:rPr>
        <w:t>‬</w:t>
      </w:r>
      <w:r w:rsidR="001154A8" w:rsidRPr="001154A8">
        <w:rPr>
          <w:noProof/>
          <w:vanish/>
          <w:color w:val="000000" w:themeColor="text1"/>
          <w:spacing w:val="-20"/>
          <w:w w:val="1"/>
          <w:sz w:val="28"/>
          <w:szCs w:val="28"/>
          <w:lang w:eastAsia="ko-KR"/>
        </w:rPr>
        <w:t>‬</w:t>
      </w:r>
      <w:r w:rsidR="001154A8">
        <w:rPr>
          <w:noProof/>
          <w:color w:val="000000" w:themeColor="text1"/>
          <w:sz w:val="28"/>
          <w:szCs w:val="28"/>
          <w:lang w:eastAsia="ko-KR"/>
        </w:rPr>
        <w:t xml:space="preserve">ғы </w:t>
      </w:r>
      <w:r w:rsidRPr="00984D1E">
        <w:rPr>
          <w:noProof/>
          <w:color w:val="000000" w:themeColor="text1"/>
          <w:sz w:val="28"/>
          <w:szCs w:val="28"/>
          <w:lang w:eastAsia="ko-KR"/>
        </w:rPr>
        <w:t>этоксиэтил радикалы</w:t>
      </w:r>
      <w:r w:rsidR="001154A8" w:rsidRPr="001154A8">
        <w:rPr>
          <w:noProof/>
          <w:vanish/>
          <w:color w:val="000000" w:themeColor="text1"/>
          <w:spacing w:val="-20"/>
          <w:w w:val="1"/>
          <w:sz w:val="28"/>
          <w:szCs w:val="28"/>
          <w:lang w:eastAsia="ko-KR"/>
        </w:rPr>
        <w:t>‬</w:t>
      </w:r>
      <w:r w:rsidR="001154A8">
        <w:rPr>
          <w:noProof/>
          <w:color w:val="000000" w:themeColor="text1"/>
          <w:sz w:val="28"/>
          <w:szCs w:val="28"/>
          <w:lang w:eastAsia="ko-KR"/>
        </w:rPr>
        <w:t xml:space="preserve">ның </w:t>
      </w:r>
      <w:r w:rsidRPr="00984D1E">
        <w:rPr>
          <w:noProof/>
          <w:color w:val="000000" w:themeColor="text1"/>
          <w:sz w:val="28"/>
          <w:szCs w:val="28"/>
          <w:lang w:eastAsia="ko-KR"/>
        </w:rPr>
        <w:t>жә</w:t>
      </w:r>
      <w:r w:rsidR="001154A8" w:rsidRPr="001154A8">
        <w:rPr>
          <w:noProof/>
          <w:vanish/>
          <w:color w:val="000000" w:themeColor="text1"/>
          <w:spacing w:val="-20"/>
          <w:w w:val="1"/>
          <w:sz w:val="28"/>
          <w:szCs w:val="28"/>
          <w:lang w:eastAsia="ko-KR"/>
        </w:rPr>
        <w:t>‬</w:t>
      </w:r>
      <w:r w:rsidR="001154A8">
        <w:rPr>
          <w:noProof/>
          <w:color w:val="000000" w:themeColor="text1"/>
          <w:sz w:val="28"/>
          <w:szCs w:val="28"/>
          <w:lang w:eastAsia="ko-KR"/>
        </w:rPr>
        <w:t xml:space="preserve">не </w:t>
      </w:r>
      <w:r w:rsidRPr="00984D1E">
        <w:rPr>
          <w:noProof/>
          <w:color w:val="000000" w:themeColor="text1"/>
          <w:sz w:val="28"/>
          <w:szCs w:val="28"/>
          <w:lang w:eastAsia="ko-KR"/>
        </w:rPr>
        <w:t>төрт</w:t>
      </w:r>
      <w:r w:rsidR="001154A8" w:rsidRPr="001154A8">
        <w:rPr>
          <w:noProof/>
          <w:vanish/>
          <w:color w:val="000000" w:themeColor="text1"/>
          <w:spacing w:val="-20"/>
          <w:w w:val="1"/>
          <w:sz w:val="28"/>
          <w:szCs w:val="28"/>
          <w:lang w:eastAsia="ko-KR"/>
        </w:rPr>
        <w:t>‬</w:t>
      </w:r>
      <w:r w:rsidR="001154A8" w:rsidRPr="001154A8">
        <w:rPr>
          <w:noProof/>
          <w:vanish/>
          <w:color w:val="000000" w:themeColor="text1"/>
          <w:spacing w:val="-20"/>
          <w:w w:val="1"/>
          <w:sz w:val="28"/>
          <w:szCs w:val="28"/>
          <w:lang w:eastAsia="ko-KR"/>
        </w:rPr>
        <w:t>‬</w:t>
      </w:r>
      <w:r w:rsidR="001154A8">
        <w:rPr>
          <w:noProof/>
          <w:color w:val="000000" w:themeColor="text1"/>
          <w:sz w:val="28"/>
          <w:szCs w:val="28"/>
          <w:lang w:eastAsia="ko-KR"/>
        </w:rPr>
        <w:t xml:space="preserve">інші </w:t>
      </w:r>
      <w:r w:rsidRPr="00984D1E">
        <w:rPr>
          <w:noProof/>
          <w:color w:val="000000" w:themeColor="text1"/>
          <w:sz w:val="28"/>
          <w:szCs w:val="28"/>
          <w:lang w:eastAsia="ko-KR"/>
        </w:rPr>
        <w:t>позицияда</w:t>
      </w:r>
      <w:r w:rsidR="001154A8" w:rsidRPr="001154A8">
        <w:rPr>
          <w:noProof/>
          <w:vanish/>
          <w:color w:val="000000" w:themeColor="text1"/>
          <w:spacing w:val="-20"/>
          <w:w w:val="1"/>
          <w:sz w:val="28"/>
          <w:szCs w:val="28"/>
          <w:lang w:eastAsia="ko-KR"/>
        </w:rPr>
        <w:t>‬</w:t>
      </w:r>
      <w:r w:rsidR="001154A8" w:rsidRPr="001154A8">
        <w:rPr>
          <w:noProof/>
          <w:vanish/>
          <w:color w:val="000000" w:themeColor="text1"/>
          <w:spacing w:val="-20"/>
          <w:w w:val="1"/>
          <w:sz w:val="28"/>
          <w:szCs w:val="28"/>
          <w:lang w:eastAsia="ko-KR"/>
        </w:rPr>
        <w:t>‬</w:t>
      </w:r>
      <w:r w:rsidR="001154A8">
        <w:rPr>
          <w:noProof/>
          <w:color w:val="000000" w:themeColor="text1"/>
          <w:sz w:val="28"/>
          <w:szCs w:val="28"/>
          <w:lang w:eastAsia="ko-KR"/>
        </w:rPr>
        <w:t xml:space="preserve">ғы </w:t>
      </w:r>
      <w:r w:rsidRPr="00984D1E">
        <w:rPr>
          <w:noProof/>
          <w:color w:val="000000" w:themeColor="text1"/>
          <w:sz w:val="28"/>
          <w:szCs w:val="28"/>
          <w:lang w:eastAsia="ko-KR"/>
        </w:rPr>
        <w:t>үш</w:t>
      </w:r>
      <w:r w:rsidR="001154A8" w:rsidRPr="001154A8">
        <w:rPr>
          <w:noProof/>
          <w:vanish/>
          <w:color w:val="000000" w:themeColor="text1"/>
          <w:spacing w:val="-20"/>
          <w:w w:val="1"/>
          <w:sz w:val="28"/>
          <w:szCs w:val="28"/>
          <w:lang w:eastAsia="ko-KR"/>
        </w:rPr>
        <w:t>‬</w:t>
      </w:r>
      <w:r w:rsidR="001154A8">
        <w:rPr>
          <w:noProof/>
          <w:color w:val="000000" w:themeColor="text1"/>
          <w:sz w:val="28"/>
          <w:szCs w:val="28"/>
          <w:lang w:eastAsia="ko-KR"/>
        </w:rPr>
        <w:t xml:space="preserve">тік </w:t>
      </w:r>
      <w:r w:rsidRPr="00984D1E">
        <w:rPr>
          <w:noProof/>
          <w:color w:val="000000" w:themeColor="text1"/>
          <w:sz w:val="28"/>
          <w:szCs w:val="28"/>
          <w:lang w:eastAsia="ko-KR"/>
        </w:rPr>
        <w:t>байланыс</w:t>
      </w:r>
      <w:r w:rsidR="001154A8" w:rsidRPr="001154A8">
        <w:rPr>
          <w:noProof/>
          <w:vanish/>
          <w:color w:val="000000" w:themeColor="text1"/>
          <w:spacing w:val="-20"/>
          <w:w w:val="1"/>
          <w:sz w:val="28"/>
          <w:szCs w:val="28"/>
          <w:lang w:eastAsia="ko-KR"/>
        </w:rPr>
        <w:t>‬</w:t>
      </w:r>
      <w:r w:rsidR="001154A8">
        <w:rPr>
          <w:noProof/>
          <w:color w:val="000000" w:themeColor="text1"/>
          <w:sz w:val="28"/>
          <w:szCs w:val="28"/>
          <w:lang w:eastAsia="ko-KR"/>
        </w:rPr>
        <w:t xml:space="preserve">тың </w:t>
      </w:r>
      <w:r w:rsidRPr="00984D1E">
        <w:rPr>
          <w:noProof/>
          <w:color w:val="000000" w:themeColor="text1"/>
          <w:sz w:val="28"/>
          <w:szCs w:val="28"/>
          <w:lang w:eastAsia="ko-KR"/>
        </w:rPr>
        <w:t>енуі микроб</w:t>
      </w:r>
      <w:r w:rsidR="001154A8" w:rsidRPr="001154A8">
        <w:rPr>
          <w:noProof/>
          <w:vanish/>
          <w:color w:val="000000" w:themeColor="text1"/>
          <w:spacing w:val="-20"/>
          <w:w w:val="1"/>
          <w:sz w:val="28"/>
          <w:szCs w:val="28"/>
          <w:lang w:eastAsia="ko-KR"/>
        </w:rPr>
        <w:t>‬</w:t>
      </w:r>
      <w:r w:rsidR="001154A8">
        <w:rPr>
          <w:noProof/>
          <w:color w:val="000000" w:themeColor="text1"/>
          <w:sz w:val="28"/>
          <w:szCs w:val="28"/>
          <w:lang w:eastAsia="ko-KR"/>
        </w:rPr>
        <w:t xml:space="preserve">қа </w:t>
      </w:r>
      <w:r w:rsidRPr="00984D1E">
        <w:rPr>
          <w:noProof/>
          <w:color w:val="000000" w:themeColor="text1"/>
          <w:sz w:val="28"/>
          <w:szCs w:val="28"/>
          <w:lang w:eastAsia="ko-KR"/>
        </w:rPr>
        <w:t>қар</w:t>
      </w:r>
      <w:r w:rsidR="001154A8" w:rsidRPr="001154A8">
        <w:rPr>
          <w:noProof/>
          <w:vanish/>
          <w:color w:val="000000" w:themeColor="text1"/>
          <w:spacing w:val="-20"/>
          <w:w w:val="1"/>
          <w:sz w:val="28"/>
          <w:szCs w:val="28"/>
          <w:lang w:eastAsia="ko-KR"/>
        </w:rPr>
        <w:t>‬</w:t>
      </w:r>
      <w:r w:rsidR="001154A8">
        <w:rPr>
          <w:noProof/>
          <w:color w:val="000000" w:themeColor="text1"/>
          <w:sz w:val="28"/>
          <w:szCs w:val="28"/>
          <w:lang w:eastAsia="ko-KR"/>
        </w:rPr>
        <w:t xml:space="preserve">сы </w:t>
      </w:r>
      <w:r w:rsidRPr="00984D1E">
        <w:rPr>
          <w:noProof/>
          <w:color w:val="000000" w:themeColor="text1"/>
          <w:sz w:val="28"/>
          <w:szCs w:val="28"/>
          <w:lang w:eastAsia="ko-KR"/>
        </w:rPr>
        <w:t>белсенділік</w:t>
      </w:r>
      <w:r w:rsidR="001154A8" w:rsidRPr="001154A8">
        <w:rPr>
          <w:noProof/>
          <w:vanish/>
          <w:color w:val="000000" w:themeColor="text1"/>
          <w:spacing w:val="-20"/>
          <w:w w:val="1"/>
          <w:sz w:val="28"/>
          <w:szCs w:val="28"/>
          <w:lang w:eastAsia="ko-KR"/>
        </w:rPr>
        <w:t>‬</w:t>
      </w:r>
      <w:r w:rsidR="001154A8">
        <w:rPr>
          <w:noProof/>
          <w:color w:val="000000" w:themeColor="text1"/>
          <w:sz w:val="28"/>
          <w:szCs w:val="28"/>
          <w:lang w:eastAsia="ko-KR"/>
        </w:rPr>
        <w:t xml:space="preserve">ті </w:t>
      </w:r>
      <w:r w:rsidRPr="00984D1E">
        <w:rPr>
          <w:noProof/>
          <w:color w:val="000000" w:themeColor="text1"/>
          <w:sz w:val="28"/>
          <w:szCs w:val="28"/>
          <w:lang w:eastAsia="ko-KR"/>
        </w:rPr>
        <w:t>тудыр</w:t>
      </w:r>
      <w:r w:rsidR="001154A8" w:rsidRPr="001154A8">
        <w:rPr>
          <w:noProof/>
          <w:vanish/>
          <w:color w:val="000000" w:themeColor="text1"/>
          <w:spacing w:val="-20"/>
          <w:w w:val="1"/>
          <w:sz w:val="28"/>
          <w:szCs w:val="28"/>
          <w:lang w:eastAsia="ko-KR"/>
        </w:rPr>
        <w:t>‬</w:t>
      </w:r>
      <w:r w:rsidR="001154A8">
        <w:rPr>
          <w:noProof/>
          <w:color w:val="000000" w:themeColor="text1"/>
          <w:sz w:val="28"/>
          <w:szCs w:val="28"/>
          <w:lang w:eastAsia="ko-KR"/>
        </w:rPr>
        <w:t>ды.</w:t>
      </w:r>
      <w:r w:rsidRPr="00984D1E">
        <w:rPr>
          <w:noProof/>
          <w:color w:val="000000" w:themeColor="text1"/>
          <w:sz w:val="28"/>
          <w:szCs w:val="28"/>
          <w:lang w:eastAsia="ko-KR"/>
        </w:rPr>
        <w:t xml:space="preserve"> Казкаин құрылымы</w:t>
      </w:r>
      <w:r w:rsidR="001154A8" w:rsidRPr="001154A8">
        <w:rPr>
          <w:noProof/>
          <w:vanish/>
          <w:color w:val="000000" w:themeColor="text1"/>
          <w:spacing w:val="-20"/>
          <w:w w:val="1"/>
          <w:sz w:val="28"/>
          <w:szCs w:val="28"/>
          <w:lang w:eastAsia="ko-KR"/>
        </w:rPr>
        <w:t>‬</w:t>
      </w:r>
      <w:r w:rsidR="001154A8">
        <w:rPr>
          <w:noProof/>
          <w:color w:val="000000" w:themeColor="text1"/>
          <w:sz w:val="28"/>
          <w:szCs w:val="28"/>
          <w:lang w:eastAsia="ko-KR"/>
        </w:rPr>
        <w:t xml:space="preserve">на </w:t>
      </w:r>
      <w:r w:rsidRPr="00984D1E">
        <w:rPr>
          <w:noProof/>
          <w:color w:val="000000" w:themeColor="text1"/>
          <w:sz w:val="28"/>
          <w:szCs w:val="28"/>
          <w:lang w:eastAsia="ko-KR"/>
        </w:rPr>
        <w:t>фтор атом</w:t>
      </w:r>
      <w:r w:rsidR="001154A8" w:rsidRPr="001154A8">
        <w:rPr>
          <w:noProof/>
          <w:vanish/>
          <w:color w:val="000000" w:themeColor="text1"/>
          <w:spacing w:val="-20"/>
          <w:w w:val="1"/>
          <w:sz w:val="28"/>
          <w:szCs w:val="28"/>
          <w:lang w:eastAsia="ko-KR"/>
        </w:rPr>
        <w:t>‬</w:t>
      </w:r>
      <w:r w:rsidR="001154A8">
        <w:rPr>
          <w:noProof/>
          <w:color w:val="000000" w:themeColor="text1"/>
          <w:sz w:val="28"/>
          <w:szCs w:val="28"/>
          <w:lang w:eastAsia="ko-KR"/>
        </w:rPr>
        <w:t xml:space="preserve">ын </w:t>
      </w:r>
      <w:r w:rsidRPr="00984D1E">
        <w:rPr>
          <w:noProof/>
          <w:color w:val="000000" w:themeColor="text1"/>
          <w:sz w:val="28"/>
          <w:szCs w:val="28"/>
          <w:lang w:eastAsia="ko-KR"/>
        </w:rPr>
        <w:t>енгізу микроб</w:t>
      </w:r>
      <w:r w:rsidR="001154A8" w:rsidRPr="001154A8">
        <w:rPr>
          <w:noProof/>
          <w:vanish/>
          <w:color w:val="000000" w:themeColor="text1"/>
          <w:spacing w:val="-20"/>
          <w:w w:val="1"/>
          <w:sz w:val="28"/>
          <w:szCs w:val="28"/>
          <w:lang w:eastAsia="ko-KR"/>
        </w:rPr>
        <w:t>‬</w:t>
      </w:r>
      <w:r w:rsidR="001154A8">
        <w:rPr>
          <w:noProof/>
          <w:color w:val="000000" w:themeColor="text1"/>
          <w:sz w:val="28"/>
          <w:szCs w:val="28"/>
          <w:lang w:eastAsia="ko-KR"/>
        </w:rPr>
        <w:t xml:space="preserve">қа </w:t>
      </w:r>
      <w:r w:rsidRPr="00984D1E">
        <w:rPr>
          <w:noProof/>
          <w:color w:val="000000" w:themeColor="text1"/>
          <w:sz w:val="28"/>
          <w:szCs w:val="28"/>
          <w:lang w:eastAsia="ko-KR"/>
        </w:rPr>
        <w:t>қар</w:t>
      </w:r>
      <w:r w:rsidR="001154A8" w:rsidRPr="001154A8">
        <w:rPr>
          <w:noProof/>
          <w:vanish/>
          <w:color w:val="000000" w:themeColor="text1"/>
          <w:spacing w:val="-20"/>
          <w:w w:val="1"/>
          <w:sz w:val="28"/>
          <w:szCs w:val="28"/>
          <w:lang w:eastAsia="ko-KR"/>
        </w:rPr>
        <w:t>‬</w:t>
      </w:r>
      <w:r w:rsidR="001154A8">
        <w:rPr>
          <w:noProof/>
          <w:color w:val="000000" w:themeColor="text1"/>
          <w:sz w:val="28"/>
          <w:szCs w:val="28"/>
          <w:lang w:eastAsia="ko-KR"/>
        </w:rPr>
        <w:t xml:space="preserve">сы </w:t>
      </w:r>
      <w:r w:rsidRPr="00984D1E">
        <w:rPr>
          <w:noProof/>
          <w:color w:val="000000" w:themeColor="text1"/>
          <w:sz w:val="28"/>
          <w:szCs w:val="28"/>
          <w:lang w:eastAsia="ko-KR"/>
        </w:rPr>
        <w:t>белсенділік</w:t>
      </w:r>
      <w:r w:rsidR="001154A8" w:rsidRPr="001154A8">
        <w:rPr>
          <w:noProof/>
          <w:vanish/>
          <w:color w:val="000000" w:themeColor="text1"/>
          <w:spacing w:val="-20"/>
          <w:w w:val="1"/>
          <w:sz w:val="28"/>
          <w:szCs w:val="28"/>
          <w:lang w:eastAsia="ko-KR"/>
        </w:rPr>
        <w:t>‬</w:t>
      </w:r>
      <w:r w:rsidR="001154A8">
        <w:rPr>
          <w:noProof/>
          <w:color w:val="000000" w:themeColor="text1"/>
          <w:sz w:val="28"/>
          <w:szCs w:val="28"/>
          <w:lang w:eastAsia="ko-KR"/>
        </w:rPr>
        <w:t xml:space="preserve">тің </w:t>
      </w:r>
      <w:r w:rsidRPr="00984D1E">
        <w:rPr>
          <w:noProof/>
          <w:color w:val="000000" w:themeColor="text1"/>
          <w:sz w:val="28"/>
          <w:szCs w:val="28"/>
          <w:lang w:eastAsia="ko-KR"/>
        </w:rPr>
        <w:t>көрінісі</w:t>
      </w:r>
      <w:r w:rsidR="001154A8" w:rsidRPr="001154A8">
        <w:rPr>
          <w:noProof/>
          <w:vanish/>
          <w:color w:val="000000" w:themeColor="text1"/>
          <w:spacing w:val="-20"/>
          <w:w w:val="1"/>
          <w:sz w:val="28"/>
          <w:szCs w:val="28"/>
          <w:lang w:eastAsia="ko-KR"/>
        </w:rPr>
        <w:t>‬</w:t>
      </w:r>
      <w:r w:rsidR="001154A8">
        <w:rPr>
          <w:noProof/>
          <w:color w:val="000000" w:themeColor="text1"/>
          <w:sz w:val="28"/>
          <w:szCs w:val="28"/>
          <w:lang w:eastAsia="ko-KR"/>
        </w:rPr>
        <w:t xml:space="preserve">не </w:t>
      </w:r>
      <w:r w:rsidRPr="00984D1E">
        <w:rPr>
          <w:noProof/>
          <w:color w:val="000000" w:themeColor="text1"/>
          <w:sz w:val="28"/>
          <w:szCs w:val="28"/>
          <w:lang w:eastAsia="ko-KR"/>
        </w:rPr>
        <w:t>әкел</w:t>
      </w:r>
      <w:r w:rsidR="001154A8" w:rsidRPr="001154A8">
        <w:rPr>
          <w:noProof/>
          <w:vanish/>
          <w:color w:val="000000" w:themeColor="text1"/>
          <w:spacing w:val="-20"/>
          <w:w w:val="1"/>
          <w:sz w:val="28"/>
          <w:szCs w:val="28"/>
          <w:lang w:eastAsia="ko-KR"/>
        </w:rPr>
        <w:t>‬</w:t>
      </w:r>
      <w:r w:rsidR="001154A8">
        <w:rPr>
          <w:noProof/>
          <w:color w:val="000000" w:themeColor="text1"/>
          <w:sz w:val="28"/>
          <w:szCs w:val="28"/>
          <w:lang w:eastAsia="ko-KR"/>
        </w:rPr>
        <w:t>ді,</w:t>
      </w:r>
      <w:r w:rsidRPr="00984D1E">
        <w:rPr>
          <w:noProof/>
          <w:color w:val="000000" w:themeColor="text1"/>
          <w:sz w:val="28"/>
          <w:szCs w:val="28"/>
          <w:lang w:eastAsia="ko-KR"/>
        </w:rPr>
        <w:t xml:space="preserve"> </w:t>
      </w:r>
      <w:r w:rsidRPr="00984D1E">
        <w:rPr>
          <w:i/>
          <w:noProof/>
          <w:color w:val="000000" w:themeColor="text1"/>
          <w:sz w:val="28"/>
          <w:szCs w:val="28"/>
          <w:lang w:eastAsia="ko-KR"/>
        </w:rPr>
        <w:t>орто-</w:t>
      </w:r>
      <w:r w:rsidRPr="00984D1E">
        <w:rPr>
          <w:noProof/>
          <w:color w:val="000000" w:themeColor="text1"/>
          <w:sz w:val="28"/>
          <w:szCs w:val="28"/>
          <w:lang w:eastAsia="ko-KR"/>
        </w:rPr>
        <w:t>позицияда</w:t>
      </w:r>
      <w:r w:rsidR="001154A8" w:rsidRPr="001154A8">
        <w:rPr>
          <w:noProof/>
          <w:vanish/>
          <w:color w:val="000000" w:themeColor="text1"/>
          <w:spacing w:val="-20"/>
          <w:w w:val="1"/>
          <w:sz w:val="28"/>
          <w:szCs w:val="28"/>
          <w:lang w:eastAsia="ko-KR"/>
        </w:rPr>
        <w:t>‬</w:t>
      </w:r>
      <w:r w:rsidR="001154A8" w:rsidRPr="001154A8">
        <w:rPr>
          <w:noProof/>
          <w:vanish/>
          <w:color w:val="000000" w:themeColor="text1"/>
          <w:spacing w:val="-20"/>
          <w:w w:val="1"/>
          <w:sz w:val="28"/>
          <w:szCs w:val="28"/>
          <w:lang w:eastAsia="ko-KR"/>
        </w:rPr>
        <w:t>‬</w:t>
      </w:r>
      <w:r w:rsidR="001154A8">
        <w:rPr>
          <w:noProof/>
          <w:color w:val="000000" w:themeColor="text1"/>
          <w:sz w:val="28"/>
          <w:szCs w:val="28"/>
          <w:lang w:eastAsia="ko-KR"/>
        </w:rPr>
        <w:t xml:space="preserve">ғы </w:t>
      </w:r>
      <w:r w:rsidRPr="00984D1E">
        <w:rPr>
          <w:noProof/>
          <w:color w:val="000000" w:themeColor="text1"/>
          <w:sz w:val="28"/>
          <w:szCs w:val="28"/>
          <w:lang w:eastAsia="ko-KR"/>
        </w:rPr>
        <w:t>фтор атомы оңтай</w:t>
      </w:r>
      <w:r w:rsidR="001154A8" w:rsidRPr="001154A8">
        <w:rPr>
          <w:noProof/>
          <w:vanish/>
          <w:color w:val="000000" w:themeColor="text1"/>
          <w:spacing w:val="-20"/>
          <w:w w:val="1"/>
          <w:sz w:val="28"/>
          <w:szCs w:val="28"/>
          <w:lang w:eastAsia="ko-KR"/>
        </w:rPr>
        <w:t>‬</w:t>
      </w:r>
      <w:r w:rsidR="001154A8" w:rsidRPr="001154A8">
        <w:rPr>
          <w:noProof/>
          <w:vanish/>
          <w:color w:val="000000" w:themeColor="text1"/>
          <w:spacing w:val="-20"/>
          <w:w w:val="1"/>
          <w:sz w:val="28"/>
          <w:szCs w:val="28"/>
          <w:lang w:eastAsia="ko-KR"/>
        </w:rPr>
        <w:t>‬</w:t>
      </w:r>
      <w:r w:rsidR="001154A8">
        <w:rPr>
          <w:noProof/>
          <w:color w:val="000000" w:themeColor="text1"/>
          <w:sz w:val="28"/>
          <w:szCs w:val="28"/>
          <w:lang w:eastAsia="ko-KR"/>
        </w:rPr>
        <w:t xml:space="preserve">лы </w:t>
      </w:r>
      <w:r w:rsidRPr="00984D1E">
        <w:rPr>
          <w:noProof/>
          <w:color w:val="000000" w:themeColor="text1"/>
          <w:sz w:val="28"/>
          <w:szCs w:val="28"/>
          <w:lang w:eastAsia="ko-KR"/>
        </w:rPr>
        <w:t>бол</w:t>
      </w:r>
      <w:r w:rsidR="001154A8" w:rsidRPr="001154A8">
        <w:rPr>
          <w:noProof/>
          <w:vanish/>
          <w:color w:val="000000" w:themeColor="text1"/>
          <w:spacing w:val="-20"/>
          <w:w w:val="1"/>
          <w:sz w:val="28"/>
          <w:szCs w:val="28"/>
          <w:lang w:eastAsia="ko-KR"/>
        </w:rPr>
        <w:t>‬</w:t>
      </w:r>
      <w:r w:rsidR="001154A8">
        <w:rPr>
          <w:noProof/>
          <w:color w:val="000000" w:themeColor="text1"/>
          <w:sz w:val="28"/>
          <w:szCs w:val="28"/>
          <w:lang w:eastAsia="ko-KR"/>
        </w:rPr>
        <w:t xml:space="preserve">ып </w:t>
      </w:r>
      <w:r w:rsidRPr="00984D1E">
        <w:rPr>
          <w:noProof/>
          <w:color w:val="000000" w:themeColor="text1"/>
          <w:sz w:val="28"/>
          <w:szCs w:val="28"/>
          <w:lang w:eastAsia="ko-KR"/>
        </w:rPr>
        <w:t>шық</w:t>
      </w:r>
      <w:r w:rsidR="001154A8" w:rsidRPr="001154A8">
        <w:rPr>
          <w:noProof/>
          <w:vanish/>
          <w:color w:val="000000" w:themeColor="text1"/>
          <w:spacing w:val="-20"/>
          <w:w w:val="1"/>
          <w:sz w:val="28"/>
          <w:szCs w:val="28"/>
          <w:lang w:eastAsia="ko-KR"/>
        </w:rPr>
        <w:t>‬</w:t>
      </w:r>
      <w:r w:rsidR="001154A8">
        <w:rPr>
          <w:noProof/>
          <w:color w:val="000000" w:themeColor="text1"/>
          <w:sz w:val="28"/>
          <w:szCs w:val="28"/>
          <w:lang w:eastAsia="ko-KR"/>
        </w:rPr>
        <w:t>ты,</w:t>
      </w:r>
      <w:r w:rsidRPr="00984D1E">
        <w:rPr>
          <w:noProof/>
          <w:color w:val="000000" w:themeColor="text1"/>
          <w:sz w:val="28"/>
          <w:szCs w:val="28"/>
          <w:lang w:eastAsia="ko-KR"/>
        </w:rPr>
        <w:t xml:space="preserve"> сондықтан </w:t>
      </w:r>
      <w:r w:rsidRPr="00984D1E">
        <w:rPr>
          <w:i/>
          <w:noProof/>
          <w:color w:val="000000" w:themeColor="text1"/>
          <w:sz w:val="28"/>
          <w:szCs w:val="28"/>
          <w:lang w:eastAsia="ko-KR"/>
        </w:rPr>
        <w:t>о-</w:t>
      </w:r>
      <w:r w:rsidRPr="00984D1E">
        <w:rPr>
          <w:noProof/>
          <w:color w:val="000000" w:themeColor="text1"/>
          <w:sz w:val="28"/>
          <w:szCs w:val="28"/>
          <w:lang w:eastAsia="ko-KR"/>
        </w:rPr>
        <w:t>фторбензоат 1-(2-этоксиэтил)-4-этинил-4-гидроксипиперидин  гидрохлори</w:t>
      </w:r>
      <w:r w:rsidR="001154A8" w:rsidRPr="001154A8">
        <w:rPr>
          <w:noProof/>
          <w:vanish/>
          <w:color w:val="000000" w:themeColor="text1"/>
          <w:spacing w:val="-20"/>
          <w:w w:val="1"/>
          <w:sz w:val="28"/>
          <w:szCs w:val="28"/>
          <w:lang w:eastAsia="ko-KR"/>
        </w:rPr>
        <w:t>‬</w:t>
      </w:r>
      <w:r w:rsidR="001154A8">
        <w:rPr>
          <w:noProof/>
          <w:color w:val="000000" w:themeColor="text1"/>
          <w:sz w:val="28"/>
          <w:szCs w:val="28"/>
          <w:lang w:eastAsia="ko-KR"/>
        </w:rPr>
        <w:t xml:space="preserve">ді </w:t>
      </w:r>
      <w:r w:rsidRPr="00984D1E">
        <w:rPr>
          <w:noProof/>
          <w:color w:val="000000" w:themeColor="text1"/>
          <w:sz w:val="28"/>
          <w:szCs w:val="28"/>
          <w:lang w:eastAsia="ko-KR"/>
        </w:rPr>
        <w:t>микроб</w:t>
      </w:r>
      <w:r w:rsidR="001154A8" w:rsidRPr="001154A8">
        <w:rPr>
          <w:noProof/>
          <w:vanish/>
          <w:color w:val="000000" w:themeColor="text1"/>
          <w:spacing w:val="-20"/>
          <w:w w:val="1"/>
          <w:sz w:val="28"/>
          <w:szCs w:val="28"/>
          <w:lang w:eastAsia="ko-KR"/>
        </w:rPr>
        <w:t>‬</w:t>
      </w:r>
      <w:r w:rsidR="001154A8">
        <w:rPr>
          <w:noProof/>
          <w:color w:val="000000" w:themeColor="text1"/>
          <w:sz w:val="28"/>
          <w:szCs w:val="28"/>
          <w:lang w:eastAsia="ko-KR"/>
        </w:rPr>
        <w:t xml:space="preserve">қа </w:t>
      </w:r>
      <w:r w:rsidRPr="00984D1E">
        <w:rPr>
          <w:noProof/>
          <w:color w:val="000000" w:themeColor="text1"/>
          <w:sz w:val="28"/>
          <w:szCs w:val="28"/>
          <w:lang w:eastAsia="ko-KR"/>
        </w:rPr>
        <w:t>қар</w:t>
      </w:r>
      <w:r w:rsidR="001154A8" w:rsidRPr="001154A8">
        <w:rPr>
          <w:noProof/>
          <w:vanish/>
          <w:color w:val="000000" w:themeColor="text1"/>
          <w:spacing w:val="-20"/>
          <w:w w:val="1"/>
          <w:sz w:val="28"/>
          <w:szCs w:val="28"/>
          <w:lang w:eastAsia="ko-KR"/>
        </w:rPr>
        <w:t>‬</w:t>
      </w:r>
      <w:r w:rsidR="001154A8">
        <w:rPr>
          <w:noProof/>
          <w:color w:val="000000" w:themeColor="text1"/>
          <w:sz w:val="28"/>
          <w:szCs w:val="28"/>
          <w:lang w:eastAsia="ko-KR"/>
        </w:rPr>
        <w:t xml:space="preserve">сы </w:t>
      </w:r>
      <w:r w:rsidRPr="00984D1E">
        <w:rPr>
          <w:noProof/>
          <w:color w:val="000000" w:themeColor="text1"/>
          <w:sz w:val="28"/>
          <w:szCs w:val="28"/>
          <w:lang w:eastAsia="ko-KR"/>
        </w:rPr>
        <w:t>белсенділік</w:t>
      </w:r>
      <w:r w:rsidR="001154A8" w:rsidRPr="001154A8">
        <w:rPr>
          <w:noProof/>
          <w:vanish/>
          <w:color w:val="000000" w:themeColor="text1"/>
          <w:spacing w:val="-20"/>
          <w:w w:val="1"/>
          <w:sz w:val="28"/>
          <w:szCs w:val="28"/>
          <w:lang w:eastAsia="ko-KR"/>
        </w:rPr>
        <w:t>‬</w:t>
      </w:r>
      <w:r w:rsidR="001154A8">
        <w:rPr>
          <w:noProof/>
          <w:color w:val="000000" w:themeColor="text1"/>
          <w:sz w:val="28"/>
          <w:szCs w:val="28"/>
          <w:lang w:eastAsia="ko-KR"/>
        </w:rPr>
        <w:t xml:space="preserve">тің </w:t>
      </w:r>
      <w:r w:rsidRPr="00984D1E">
        <w:rPr>
          <w:i/>
          <w:noProof/>
          <w:color w:val="000000" w:themeColor="text1"/>
          <w:sz w:val="28"/>
          <w:szCs w:val="28"/>
        </w:rPr>
        <w:t>Staphylococcus aure</w:t>
      </w:r>
      <w:r w:rsidR="001154A8" w:rsidRPr="001154A8">
        <w:rPr>
          <w:i/>
          <w:noProof/>
          <w:vanish/>
          <w:color w:val="000000" w:themeColor="text1"/>
          <w:spacing w:val="-20"/>
          <w:w w:val="1"/>
          <w:sz w:val="28"/>
          <w:szCs w:val="28"/>
        </w:rPr>
        <w:t>‬</w:t>
      </w:r>
      <w:r w:rsidR="001154A8" w:rsidRPr="00984D1E">
        <w:rPr>
          <w:i/>
          <w:noProof/>
          <w:color w:val="000000" w:themeColor="text1"/>
          <w:sz w:val="28"/>
          <w:szCs w:val="28"/>
        </w:rPr>
        <w:t>us</w:t>
      </w:r>
      <w:r w:rsidR="001154A8" w:rsidRPr="00984D1E">
        <w:rPr>
          <w:noProof/>
          <w:color w:val="000000" w:themeColor="text1"/>
          <w:sz w:val="28"/>
          <w:szCs w:val="28"/>
        </w:rPr>
        <w:t>,</w:t>
      </w:r>
      <w:r w:rsidRPr="00984D1E">
        <w:rPr>
          <w:noProof/>
          <w:color w:val="000000" w:themeColor="text1"/>
          <w:sz w:val="28"/>
          <w:szCs w:val="28"/>
        </w:rPr>
        <w:t xml:space="preserve"> </w:t>
      </w:r>
      <w:r w:rsidRPr="00984D1E">
        <w:rPr>
          <w:i/>
          <w:noProof/>
          <w:color w:val="000000" w:themeColor="text1"/>
          <w:sz w:val="28"/>
          <w:szCs w:val="28"/>
        </w:rPr>
        <w:t xml:space="preserve">Pseudomonas aeruginosa, </w:t>
      </w:r>
      <w:r w:rsidRPr="00984D1E">
        <w:rPr>
          <w:noProof/>
          <w:color w:val="000000" w:themeColor="text1"/>
          <w:sz w:val="28"/>
          <w:szCs w:val="28"/>
          <w:lang w:eastAsia="ko-KR"/>
        </w:rPr>
        <w:t>ашыт</w:t>
      </w:r>
      <w:r w:rsidR="001154A8" w:rsidRPr="001154A8">
        <w:rPr>
          <w:noProof/>
          <w:vanish/>
          <w:color w:val="000000" w:themeColor="text1"/>
          <w:spacing w:val="-20"/>
          <w:w w:val="1"/>
          <w:sz w:val="28"/>
          <w:szCs w:val="28"/>
          <w:lang w:eastAsia="ko-KR"/>
        </w:rPr>
        <w:t>‬</w:t>
      </w:r>
      <w:r w:rsidR="001154A8" w:rsidRPr="001154A8">
        <w:rPr>
          <w:noProof/>
          <w:vanish/>
          <w:color w:val="000000" w:themeColor="text1"/>
          <w:spacing w:val="-20"/>
          <w:w w:val="1"/>
          <w:sz w:val="28"/>
          <w:szCs w:val="28"/>
          <w:lang w:eastAsia="ko-KR"/>
        </w:rPr>
        <w:t>‬</w:t>
      </w:r>
      <w:r w:rsidR="001154A8">
        <w:rPr>
          <w:noProof/>
          <w:color w:val="000000" w:themeColor="text1"/>
          <w:sz w:val="28"/>
          <w:szCs w:val="28"/>
          <w:lang w:eastAsia="ko-KR"/>
        </w:rPr>
        <w:t xml:space="preserve">қы </w:t>
      </w:r>
      <w:r w:rsidRPr="00984D1E">
        <w:rPr>
          <w:i/>
          <w:noProof/>
          <w:color w:val="000000" w:themeColor="text1"/>
          <w:sz w:val="28"/>
          <w:szCs w:val="28"/>
          <w:lang w:eastAsia="ko-KR"/>
        </w:rPr>
        <w:t>Candida аlbicans</w:t>
      </w:r>
      <w:r w:rsidRPr="00984D1E">
        <w:rPr>
          <w:noProof/>
          <w:color w:val="000000" w:themeColor="text1"/>
          <w:sz w:val="28"/>
          <w:szCs w:val="28"/>
        </w:rPr>
        <w:t xml:space="preserve"> </w:t>
      </w:r>
      <w:r w:rsidRPr="00984D1E">
        <w:rPr>
          <w:noProof/>
          <w:color w:val="000000" w:themeColor="text1"/>
          <w:sz w:val="28"/>
          <w:szCs w:val="28"/>
          <w:lang w:eastAsia="ko-KR"/>
        </w:rPr>
        <w:t>қатыс</w:t>
      </w:r>
      <w:r w:rsidR="001154A8" w:rsidRPr="001154A8">
        <w:rPr>
          <w:noProof/>
          <w:vanish/>
          <w:color w:val="000000" w:themeColor="text1"/>
          <w:spacing w:val="-20"/>
          <w:w w:val="1"/>
          <w:sz w:val="28"/>
          <w:szCs w:val="28"/>
          <w:lang w:eastAsia="ko-KR"/>
        </w:rPr>
        <w:t>‬</w:t>
      </w:r>
      <w:r w:rsidR="001154A8">
        <w:rPr>
          <w:noProof/>
          <w:color w:val="000000" w:themeColor="text1"/>
          <w:sz w:val="28"/>
          <w:szCs w:val="28"/>
          <w:lang w:eastAsia="ko-KR"/>
        </w:rPr>
        <w:t xml:space="preserve">ты </w:t>
      </w:r>
      <w:r w:rsidRPr="00984D1E">
        <w:rPr>
          <w:noProof/>
          <w:color w:val="000000" w:themeColor="text1"/>
          <w:sz w:val="28"/>
          <w:szCs w:val="28"/>
          <w:lang w:eastAsia="ko-KR"/>
        </w:rPr>
        <w:t>салыстырма</w:t>
      </w:r>
      <w:r w:rsidR="001154A8" w:rsidRPr="001154A8">
        <w:rPr>
          <w:noProof/>
          <w:vanish/>
          <w:color w:val="000000" w:themeColor="text1"/>
          <w:spacing w:val="-20"/>
          <w:w w:val="1"/>
          <w:sz w:val="28"/>
          <w:szCs w:val="28"/>
          <w:lang w:eastAsia="ko-KR"/>
        </w:rPr>
        <w:t>‬</w:t>
      </w:r>
      <w:r w:rsidR="001154A8" w:rsidRPr="001154A8">
        <w:rPr>
          <w:noProof/>
          <w:vanish/>
          <w:color w:val="000000" w:themeColor="text1"/>
          <w:spacing w:val="-20"/>
          <w:w w:val="1"/>
          <w:sz w:val="28"/>
          <w:szCs w:val="28"/>
          <w:lang w:eastAsia="ko-KR"/>
        </w:rPr>
        <w:t>‬</w:t>
      </w:r>
      <w:r w:rsidR="001154A8">
        <w:rPr>
          <w:noProof/>
          <w:color w:val="000000" w:themeColor="text1"/>
          <w:sz w:val="28"/>
          <w:szCs w:val="28"/>
          <w:lang w:eastAsia="ko-KR"/>
        </w:rPr>
        <w:t xml:space="preserve">лы </w:t>
      </w:r>
      <w:r w:rsidRPr="00984D1E">
        <w:rPr>
          <w:noProof/>
          <w:color w:val="000000" w:themeColor="text1"/>
          <w:sz w:val="28"/>
          <w:szCs w:val="28"/>
          <w:lang w:eastAsia="ko-KR"/>
        </w:rPr>
        <w:t>түр</w:t>
      </w:r>
      <w:r w:rsidR="001154A8" w:rsidRPr="001154A8">
        <w:rPr>
          <w:noProof/>
          <w:vanish/>
          <w:color w:val="000000" w:themeColor="text1"/>
          <w:spacing w:val="-20"/>
          <w:w w:val="1"/>
          <w:sz w:val="28"/>
          <w:szCs w:val="28"/>
          <w:lang w:eastAsia="ko-KR"/>
        </w:rPr>
        <w:t>‬</w:t>
      </w:r>
      <w:r w:rsidR="001154A8">
        <w:rPr>
          <w:noProof/>
          <w:color w:val="000000" w:themeColor="text1"/>
          <w:sz w:val="28"/>
          <w:szCs w:val="28"/>
          <w:lang w:eastAsia="ko-KR"/>
        </w:rPr>
        <w:t xml:space="preserve">де </w:t>
      </w:r>
      <w:r w:rsidRPr="00984D1E">
        <w:rPr>
          <w:noProof/>
          <w:color w:val="000000" w:themeColor="text1"/>
          <w:sz w:val="28"/>
          <w:szCs w:val="28"/>
          <w:lang w:eastAsia="ko-KR"/>
        </w:rPr>
        <w:t>кең ауқым</w:t>
      </w:r>
      <w:r w:rsidR="001154A8" w:rsidRPr="001154A8">
        <w:rPr>
          <w:noProof/>
          <w:vanish/>
          <w:color w:val="000000" w:themeColor="text1"/>
          <w:spacing w:val="-20"/>
          <w:w w:val="1"/>
          <w:sz w:val="28"/>
          <w:szCs w:val="28"/>
          <w:lang w:eastAsia="ko-KR"/>
        </w:rPr>
        <w:t>‬</w:t>
      </w:r>
      <w:r w:rsidR="001154A8">
        <w:rPr>
          <w:noProof/>
          <w:color w:val="000000" w:themeColor="text1"/>
          <w:sz w:val="28"/>
          <w:szCs w:val="28"/>
          <w:lang w:eastAsia="ko-KR"/>
        </w:rPr>
        <w:t xml:space="preserve">ын </w:t>
      </w:r>
      <w:r w:rsidRPr="00984D1E">
        <w:rPr>
          <w:noProof/>
          <w:color w:val="000000" w:themeColor="text1"/>
          <w:sz w:val="28"/>
          <w:szCs w:val="28"/>
          <w:lang w:eastAsia="ko-KR"/>
        </w:rPr>
        <w:t>көрсет</w:t>
      </w:r>
      <w:r w:rsidR="001154A8" w:rsidRPr="001154A8">
        <w:rPr>
          <w:noProof/>
          <w:vanish/>
          <w:color w:val="000000" w:themeColor="text1"/>
          <w:spacing w:val="-20"/>
          <w:w w:val="1"/>
          <w:sz w:val="28"/>
          <w:szCs w:val="28"/>
          <w:lang w:eastAsia="ko-KR"/>
        </w:rPr>
        <w:t>‬</w:t>
      </w:r>
      <w:r w:rsidR="001154A8">
        <w:rPr>
          <w:noProof/>
          <w:color w:val="000000" w:themeColor="text1"/>
          <w:sz w:val="28"/>
          <w:szCs w:val="28"/>
          <w:lang w:eastAsia="ko-KR"/>
        </w:rPr>
        <w:t>ті.</w:t>
      </w:r>
    </w:p>
    <w:p w14:paraId="52C90C97" w14:textId="5B158419" w:rsidR="005C3D09" w:rsidRPr="00984D1E" w:rsidRDefault="005C3D09" w:rsidP="005C3D09">
      <w:pPr>
        <w:tabs>
          <w:tab w:val="left" w:pos="142"/>
        </w:tabs>
        <w:ind w:left="142" w:right="431" w:firstLine="567"/>
        <w:jc w:val="both"/>
        <w:rPr>
          <w:noProof/>
          <w:color w:val="000000" w:themeColor="text1"/>
          <w:sz w:val="28"/>
          <w:szCs w:val="28"/>
        </w:rPr>
      </w:pPr>
      <w:r w:rsidRPr="00984D1E">
        <w:rPr>
          <w:noProof/>
          <w:color w:val="000000" w:themeColor="text1"/>
          <w:sz w:val="28"/>
          <w:szCs w:val="28"/>
        </w:rPr>
        <w:t>N-бензилпиперидинкетоксим құрылымы</w:t>
      </w:r>
      <w:r w:rsidR="001154A8" w:rsidRPr="001154A8">
        <w:rPr>
          <w:noProof/>
          <w:vanish/>
          <w:color w:val="000000" w:themeColor="text1"/>
          <w:spacing w:val="-20"/>
          <w:w w:val="1"/>
          <w:sz w:val="28"/>
          <w:szCs w:val="28"/>
        </w:rPr>
        <w:t>‬</w:t>
      </w:r>
      <w:r w:rsidR="001154A8">
        <w:rPr>
          <w:noProof/>
          <w:color w:val="000000" w:themeColor="text1"/>
          <w:sz w:val="28"/>
          <w:szCs w:val="28"/>
        </w:rPr>
        <w:t xml:space="preserve">на </w:t>
      </w:r>
      <w:r w:rsidRPr="00984D1E">
        <w:rPr>
          <w:i/>
          <w:iCs/>
          <w:noProof/>
          <w:color w:val="000000" w:themeColor="text1"/>
          <w:sz w:val="28"/>
          <w:szCs w:val="28"/>
        </w:rPr>
        <w:t>п</w:t>
      </w:r>
      <w:r w:rsidRPr="00984D1E">
        <w:rPr>
          <w:noProof/>
          <w:color w:val="000000" w:themeColor="text1"/>
          <w:sz w:val="28"/>
          <w:szCs w:val="28"/>
        </w:rPr>
        <w:t xml:space="preserve">-фтор-бензоилокситобы </w:t>
      </w:r>
      <w:r w:rsidR="001154A8" w:rsidRPr="001154A8">
        <w:rPr>
          <w:noProof/>
          <w:vanish/>
          <w:color w:val="000000" w:themeColor="text1"/>
          <w:spacing w:val="-20"/>
          <w:w w:val="1"/>
          <w:sz w:val="28"/>
          <w:szCs w:val="28"/>
        </w:rPr>
        <w:t>‬</w:t>
      </w:r>
      <w:r w:rsidR="001154A8">
        <w:rPr>
          <w:noProof/>
          <w:color w:val="000000" w:themeColor="text1"/>
          <w:sz w:val="28"/>
          <w:szCs w:val="28"/>
        </w:rPr>
        <w:t xml:space="preserve">мен </w:t>
      </w:r>
      <w:r w:rsidRPr="00984D1E">
        <w:rPr>
          <w:i/>
          <w:iCs/>
          <w:noProof/>
          <w:color w:val="000000" w:themeColor="text1"/>
          <w:sz w:val="28"/>
          <w:szCs w:val="28"/>
        </w:rPr>
        <w:t>м</w:t>
      </w:r>
      <w:r w:rsidRPr="00984D1E">
        <w:rPr>
          <w:noProof/>
          <w:color w:val="000000" w:themeColor="text1"/>
          <w:sz w:val="28"/>
          <w:szCs w:val="28"/>
        </w:rPr>
        <w:t>-фторобензоилокситоб</w:t>
      </w:r>
      <w:r w:rsidR="001154A8" w:rsidRPr="001154A8">
        <w:rPr>
          <w:noProof/>
          <w:vanish/>
          <w:color w:val="000000" w:themeColor="text1"/>
          <w:spacing w:val="-20"/>
          <w:w w:val="1"/>
          <w:sz w:val="28"/>
          <w:szCs w:val="28"/>
        </w:rPr>
        <w:t>‬</w:t>
      </w:r>
      <w:r w:rsidR="001154A8">
        <w:rPr>
          <w:noProof/>
          <w:color w:val="000000" w:themeColor="text1"/>
          <w:sz w:val="28"/>
          <w:szCs w:val="28"/>
        </w:rPr>
        <w:t xml:space="preserve">ын </w:t>
      </w:r>
      <w:r w:rsidRPr="00984D1E">
        <w:rPr>
          <w:noProof/>
          <w:color w:val="000000" w:themeColor="text1"/>
          <w:sz w:val="28"/>
          <w:szCs w:val="28"/>
        </w:rPr>
        <w:t>енгізу жоғары тиім</w:t>
      </w:r>
      <w:r w:rsidR="001154A8" w:rsidRPr="001154A8">
        <w:rPr>
          <w:noProof/>
          <w:vanish/>
          <w:color w:val="000000" w:themeColor="text1"/>
          <w:spacing w:val="-20"/>
          <w:w w:val="1"/>
          <w:sz w:val="28"/>
          <w:szCs w:val="28"/>
        </w:rPr>
        <w:t>‬</w:t>
      </w:r>
      <w:r w:rsidR="001154A8">
        <w:rPr>
          <w:noProof/>
          <w:color w:val="000000" w:themeColor="text1"/>
          <w:sz w:val="28"/>
          <w:szCs w:val="28"/>
        </w:rPr>
        <w:t xml:space="preserve">ді </w:t>
      </w:r>
      <w:r w:rsidRPr="00984D1E">
        <w:rPr>
          <w:noProof/>
          <w:color w:val="000000" w:themeColor="text1"/>
          <w:sz w:val="28"/>
          <w:szCs w:val="28"/>
        </w:rPr>
        <w:t>микроб</w:t>
      </w:r>
      <w:r w:rsidR="001154A8" w:rsidRPr="001154A8">
        <w:rPr>
          <w:noProof/>
          <w:vanish/>
          <w:color w:val="000000" w:themeColor="text1"/>
          <w:spacing w:val="-20"/>
          <w:w w:val="1"/>
          <w:sz w:val="28"/>
          <w:szCs w:val="28"/>
        </w:rPr>
        <w:t>‬</w:t>
      </w:r>
      <w:r w:rsidR="001154A8">
        <w:rPr>
          <w:noProof/>
          <w:color w:val="000000" w:themeColor="text1"/>
          <w:sz w:val="28"/>
          <w:szCs w:val="28"/>
        </w:rPr>
        <w:t xml:space="preserve">қа </w:t>
      </w:r>
      <w:r w:rsidRPr="00984D1E">
        <w:rPr>
          <w:noProof/>
          <w:color w:val="000000" w:themeColor="text1"/>
          <w:sz w:val="28"/>
          <w:szCs w:val="28"/>
        </w:rPr>
        <w:t>қар</w:t>
      </w:r>
      <w:r w:rsidR="001154A8" w:rsidRPr="001154A8">
        <w:rPr>
          <w:noProof/>
          <w:vanish/>
          <w:color w:val="000000" w:themeColor="text1"/>
          <w:spacing w:val="-20"/>
          <w:w w:val="1"/>
          <w:sz w:val="28"/>
          <w:szCs w:val="28"/>
        </w:rPr>
        <w:t>‬</w:t>
      </w:r>
      <w:r w:rsidR="001154A8">
        <w:rPr>
          <w:noProof/>
          <w:color w:val="000000" w:themeColor="text1"/>
          <w:sz w:val="28"/>
          <w:szCs w:val="28"/>
        </w:rPr>
        <w:t xml:space="preserve">сы </w:t>
      </w:r>
      <w:r w:rsidRPr="00984D1E">
        <w:rPr>
          <w:noProof/>
          <w:color w:val="000000" w:themeColor="text1"/>
          <w:sz w:val="28"/>
          <w:szCs w:val="28"/>
        </w:rPr>
        <w:t>препараттар</w:t>
      </w:r>
      <w:r w:rsidR="001154A8" w:rsidRPr="001154A8">
        <w:rPr>
          <w:noProof/>
          <w:vanish/>
          <w:color w:val="000000" w:themeColor="text1"/>
          <w:spacing w:val="-20"/>
          <w:w w:val="1"/>
          <w:sz w:val="28"/>
          <w:szCs w:val="28"/>
        </w:rPr>
        <w:t>‬</w:t>
      </w:r>
      <w:r w:rsidR="001154A8">
        <w:rPr>
          <w:noProof/>
          <w:color w:val="000000" w:themeColor="text1"/>
          <w:sz w:val="28"/>
          <w:szCs w:val="28"/>
        </w:rPr>
        <w:t xml:space="preserve">ға </w:t>
      </w:r>
      <w:r w:rsidRPr="00984D1E">
        <w:rPr>
          <w:noProof/>
          <w:color w:val="000000" w:themeColor="text1"/>
          <w:sz w:val="28"/>
          <w:szCs w:val="28"/>
        </w:rPr>
        <w:t>әкел</w:t>
      </w:r>
      <w:r w:rsidR="001154A8" w:rsidRPr="001154A8">
        <w:rPr>
          <w:noProof/>
          <w:vanish/>
          <w:color w:val="000000" w:themeColor="text1"/>
          <w:spacing w:val="-20"/>
          <w:w w:val="1"/>
          <w:sz w:val="28"/>
          <w:szCs w:val="28"/>
        </w:rPr>
        <w:t>‬</w:t>
      </w:r>
      <w:r w:rsidR="001154A8">
        <w:rPr>
          <w:noProof/>
          <w:color w:val="000000" w:themeColor="text1"/>
          <w:sz w:val="28"/>
          <w:szCs w:val="28"/>
        </w:rPr>
        <w:t>ді,</w:t>
      </w:r>
      <w:r w:rsidRPr="00984D1E">
        <w:rPr>
          <w:noProof/>
          <w:color w:val="000000" w:themeColor="text1"/>
          <w:sz w:val="28"/>
          <w:szCs w:val="28"/>
        </w:rPr>
        <w:t xml:space="preserve"> сондықтан </w:t>
      </w:r>
      <w:r w:rsidRPr="00984D1E">
        <w:rPr>
          <w:i/>
          <w:iCs/>
          <w:noProof/>
          <w:color w:val="000000" w:themeColor="text1"/>
          <w:sz w:val="28"/>
          <w:szCs w:val="28"/>
        </w:rPr>
        <w:t>in vitro</w:t>
      </w:r>
      <w:r w:rsidRPr="00984D1E">
        <w:rPr>
          <w:noProof/>
          <w:color w:val="000000" w:themeColor="text1"/>
          <w:sz w:val="28"/>
          <w:szCs w:val="28"/>
        </w:rPr>
        <w:t xml:space="preserve"> тәжірибесін</w:t>
      </w:r>
      <w:r w:rsidR="001154A8" w:rsidRPr="001154A8">
        <w:rPr>
          <w:noProof/>
          <w:vanish/>
          <w:color w:val="000000" w:themeColor="text1"/>
          <w:spacing w:val="-20"/>
          <w:w w:val="1"/>
          <w:sz w:val="28"/>
          <w:szCs w:val="28"/>
        </w:rPr>
        <w:t>‬</w:t>
      </w:r>
      <w:r w:rsidR="001154A8">
        <w:rPr>
          <w:noProof/>
          <w:color w:val="000000" w:themeColor="text1"/>
          <w:sz w:val="28"/>
          <w:szCs w:val="28"/>
        </w:rPr>
        <w:t xml:space="preserve">де </w:t>
      </w:r>
      <w:r w:rsidRPr="00984D1E">
        <w:rPr>
          <w:noProof/>
          <w:color w:val="000000" w:themeColor="text1"/>
          <w:sz w:val="28"/>
          <w:szCs w:val="28"/>
        </w:rPr>
        <w:t>зерттел</w:t>
      </w:r>
      <w:r w:rsidR="001154A8" w:rsidRPr="001154A8">
        <w:rPr>
          <w:noProof/>
          <w:vanish/>
          <w:color w:val="000000" w:themeColor="text1"/>
          <w:spacing w:val="-20"/>
          <w:w w:val="1"/>
          <w:sz w:val="28"/>
          <w:szCs w:val="28"/>
        </w:rPr>
        <w:t>‬</w:t>
      </w:r>
      <w:r w:rsidR="001154A8">
        <w:rPr>
          <w:noProof/>
          <w:color w:val="000000" w:themeColor="text1"/>
          <w:sz w:val="28"/>
          <w:szCs w:val="28"/>
        </w:rPr>
        <w:t xml:space="preserve">ген </w:t>
      </w:r>
      <w:r w:rsidRPr="00984D1E">
        <w:rPr>
          <w:noProof/>
          <w:color w:val="000000" w:themeColor="text1"/>
          <w:sz w:val="28"/>
          <w:szCs w:val="28"/>
        </w:rPr>
        <w:t>бар</w:t>
      </w:r>
      <w:r w:rsidR="001154A8" w:rsidRPr="001154A8">
        <w:rPr>
          <w:noProof/>
          <w:vanish/>
          <w:color w:val="000000" w:themeColor="text1"/>
          <w:spacing w:val="-20"/>
          <w:w w:val="1"/>
          <w:sz w:val="28"/>
          <w:szCs w:val="28"/>
        </w:rPr>
        <w:t>‬</w:t>
      </w:r>
      <w:r w:rsidR="001154A8">
        <w:rPr>
          <w:noProof/>
          <w:color w:val="000000" w:themeColor="text1"/>
          <w:sz w:val="28"/>
          <w:szCs w:val="28"/>
        </w:rPr>
        <w:t xml:space="preserve">лық </w:t>
      </w:r>
      <w:r w:rsidRPr="00984D1E">
        <w:rPr>
          <w:noProof/>
          <w:color w:val="000000" w:themeColor="text1"/>
          <w:sz w:val="28"/>
          <w:szCs w:val="28"/>
        </w:rPr>
        <w:t>15 қосылыс</w:t>
      </w:r>
      <w:r w:rsidR="001154A8" w:rsidRPr="001154A8">
        <w:rPr>
          <w:noProof/>
          <w:vanish/>
          <w:color w:val="000000" w:themeColor="text1"/>
          <w:spacing w:val="-20"/>
          <w:w w:val="1"/>
          <w:sz w:val="28"/>
          <w:szCs w:val="28"/>
        </w:rPr>
        <w:t>‬</w:t>
      </w:r>
      <w:r w:rsidR="001154A8">
        <w:rPr>
          <w:noProof/>
          <w:color w:val="000000" w:themeColor="text1"/>
          <w:sz w:val="28"/>
          <w:szCs w:val="28"/>
        </w:rPr>
        <w:t xml:space="preserve">тың </w:t>
      </w:r>
      <w:r w:rsidRPr="00984D1E">
        <w:rPr>
          <w:noProof/>
          <w:color w:val="000000" w:themeColor="text1"/>
          <w:sz w:val="28"/>
          <w:szCs w:val="28"/>
        </w:rPr>
        <w:t>тек е</w:t>
      </w:r>
      <w:r w:rsidR="001154A8" w:rsidRPr="001154A8">
        <w:rPr>
          <w:noProof/>
          <w:vanish/>
          <w:color w:val="000000" w:themeColor="text1"/>
          <w:spacing w:val="-20"/>
          <w:w w:val="1"/>
          <w:sz w:val="28"/>
          <w:szCs w:val="28"/>
        </w:rPr>
        <w:t>‬</w:t>
      </w:r>
      <w:r w:rsidR="001154A8" w:rsidRPr="001154A8">
        <w:rPr>
          <w:noProof/>
          <w:vanish/>
          <w:color w:val="000000" w:themeColor="text1"/>
          <w:spacing w:val="-20"/>
          <w:w w:val="1"/>
          <w:sz w:val="28"/>
          <w:szCs w:val="28"/>
        </w:rPr>
        <w:t>‬</w:t>
      </w:r>
      <w:r w:rsidR="001154A8">
        <w:rPr>
          <w:noProof/>
          <w:color w:val="000000" w:themeColor="text1"/>
          <w:sz w:val="28"/>
          <w:szCs w:val="28"/>
        </w:rPr>
        <w:t xml:space="preserve">кі </w:t>
      </w:r>
      <w:r w:rsidRPr="00984D1E">
        <w:rPr>
          <w:noProof/>
          <w:color w:val="000000" w:themeColor="text1"/>
          <w:sz w:val="28"/>
          <w:szCs w:val="28"/>
        </w:rPr>
        <w:t>қосылы</w:t>
      </w:r>
      <w:r w:rsidR="001154A8" w:rsidRPr="001154A8">
        <w:rPr>
          <w:noProof/>
          <w:vanish/>
          <w:color w:val="000000" w:themeColor="text1"/>
          <w:spacing w:val="-20"/>
          <w:w w:val="1"/>
          <w:sz w:val="28"/>
          <w:szCs w:val="28"/>
        </w:rPr>
        <w:t>‬</w:t>
      </w:r>
      <w:r w:rsidR="001154A8">
        <w:rPr>
          <w:noProof/>
          <w:color w:val="000000" w:themeColor="text1"/>
          <w:sz w:val="28"/>
          <w:szCs w:val="28"/>
        </w:rPr>
        <w:t>сы,</w:t>
      </w:r>
      <w:r w:rsidRPr="00984D1E">
        <w:rPr>
          <w:noProof/>
          <w:color w:val="000000" w:themeColor="text1"/>
          <w:sz w:val="28"/>
          <w:szCs w:val="28"/>
        </w:rPr>
        <w:t xml:space="preserve"> атап айтқан</w:t>
      </w:r>
      <w:r w:rsidR="001154A8" w:rsidRPr="001154A8">
        <w:rPr>
          <w:noProof/>
          <w:vanish/>
          <w:color w:val="000000" w:themeColor="text1"/>
          <w:spacing w:val="-20"/>
          <w:w w:val="1"/>
          <w:sz w:val="28"/>
          <w:szCs w:val="28"/>
        </w:rPr>
        <w:t>‬</w:t>
      </w:r>
      <w:r w:rsidR="001154A8">
        <w:rPr>
          <w:noProof/>
          <w:color w:val="000000" w:themeColor="text1"/>
          <w:sz w:val="28"/>
          <w:szCs w:val="28"/>
        </w:rPr>
        <w:t xml:space="preserve">да </w:t>
      </w:r>
      <w:r w:rsidRPr="00984D1E">
        <w:rPr>
          <w:noProof/>
          <w:color w:val="000000" w:themeColor="text1"/>
          <w:sz w:val="28"/>
          <w:szCs w:val="28"/>
        </w:rPr>
        <w:t>AIP-15 шифрында</w:t>
      </w:r>
      <w:r w:rsidR="001154A8" w:rsidRPr="001154A8">
        <w:rPr>
          <w:noProof/>
          <w:vanish/>
          <w:color w:val="000000" w:themeColor="text1"/>
          <w:spacing w:val="-20"/>
          <w:w w:val="1"/>
          <w:sz w:val="28"/>
          <w:szCs w:val="28"/>
        </w:rPr>
        <w:t>‬</w:t>
      </w:r>
      <w:r w:rsidR="001154A8" w:rsidRPr="001154A8">
        <w:rPr>
          <w:noProof/>
          <w:vanish/>
          <w:color w:val="000000" w:themeColor="text1"/>
          <w:spacing w:val="-20"/>
          <w:w w:val="1"/>
          <w:sz w:val="28"/>
          <w:szCs w:val="28"/>
        </w:rPr>
        <w:t>‬</w:t>
      </w:r>
      <w:r w:rsidR="001154A8">
        <w:rPr>
          <w:noProof/>
          <w:color w:val="000000" w:themeColor="text1"/>
          <w:sz w:val="28"/>
          <w:szCs w:val="28"/>
        </w:rPr>
        <w:t xml:space="preserve">ғы </w:t>
      </w:r>
      <w:r w:rsidRPr="00984D1E">
        <w:rPr>
          <w:noProof/>
          <w:color w:val="000000" w:themeColor="text1"/>
          <w:sz w:val="28"/>
          <w:szCs w:val="28"/>
        </w:rPr>
        <w:t>2.35 қосылы</w:t>
      </w:r>
      <w:r w:rsidR="001154A8" w:rsidRPr="001154A8">
        <w:rPr>
          <w:noProof/>
          <w:vanish/>
          <w:color w:val="000000" w:themeColor="text1"/>
          <w:spacing w:val="-20"/>
          <w:w w:val="1"/>
          <w:sz w:val="28"/>
          <w:szCs w:val="28"/>
        </w:rPr>
        <w:t>‬</w:t>
      </w:r>
      <w:r w:rsidR="001154A8">
        <w:rPr>
          <w:noProof/>
          <w:color w:val="000000" w:themeColor="text1"/>
          <w:sz w:val="28"/>
          <w:szCs w:val="28"/>
        </w:rPr>
        <w:t xml:space="preserve">сы </w:t>
      </w:r>
      <w:r w:rsidRPr="00984D1E">
        <w:rPr>
          <w:noProof/>
          <w:color w:val="000000" w:themeColor="text1"/>
          <w:sz w:val="28"/>
          <w:szCs w:val="28"/>
        </w:rPr>
        <w:t>(N-бензилпиперидинкетоксим гидрохлориді</w:t>
      </w:r>
      <w:r w:rsidR="001154A8" w:rsidRPr="001154A8">
        <w:rPr>
          <w:noProof/>
          <w:vanish/>
          <w:color w:val="000000" w:themeColor="text1"/>
          <w:spacing w:val="-20"/>
          <w:w w:val="1"/>
          <w:sz w:val="28"/>
          <w:szCs w:val="28"/>
        </w:rPr>
        <w:t>‬</w:t>
      </w:r>
      <w:r w:rsidR="001154A8">
        <w:rPr>
          <w:noProof/>
          <w:color w:val="000000" w:themeColor="text1"/>
          <w:sz w:val="28"/>
          <w:szCs w:val="28"/>
        </w:rPr>
        <w:t xml:space="preserve">нің </w:t>
      </w:r>
      <w:r w:rsidRPr="00984D1E">
        <w:rPr>
          <w:i/>
          <w:iCs/>
          <w:noProof/>
          <w:color w:val="000000" w:themeColor="text1"/>
          <w:sz w:val="28"/>
          <w:szCs w:val="28"/>
        </w:rPr>
        <w:t>пара-</w:t>
      </w:r>
      <w:r w:rsidRPr="00984D1E">
        <w:rPr>
          <w:noProof/>
          <w:color w:val="000000" w:themeColor="text1"/>
          <w:sz w:val="28"/>
          <w:szCs w:val="28"/>
        </w:rPr>
        <w:t>фторбензой эфирі) жә</w:t>
      </w:r>
      <w:r w:rsidR="001154A8" w:rsidRPr="001154A8">
        <w:rPr>
          <w:noProof/>
          <w:vanish/>
          <w:color w:val="000000" w:themeColor="text1"/>
          <w:spacing w:val="-20"/>
          <w:w w:val="1"/>
          <w:sz w:val="28"/>
          <w:szCs w:val="28"/>
        </w:rPr>
        <w:t>‬</w:t>
      </w:r>
      <w:r w:rsidR="001154A8">
        <w:rPr>
          <w:noProof/>
          <w:color w:val="000000" w:themeColor="text1"/>
          <w:sz w:val="28"/>
          <w:szCs w:val="28"/>
        </w:rPr>
        <w:t xml:space="preserve">не </w:t>
      </w:r>
      <w:r w:rsidRPr="00984D1E">
        <w:rPr>
          <w:noProof/>
          <w:color w:val="000000" w:themeColor="text1"/>
          <w:sz w:val="28"/>
          <w:szCs w:val="28"/>
        </w:rPr>
        <w:t>AIP-16 шифрында</w:t>
      </w:r>
      <w:r w:rsidR="001154A8" w:rsidRPr="001154A8">
        <w:rPr>
          <w:noProof/>
          <w:vanish/>
          <w:color w:val="000000" w:themeColor="text1"/>
          <w:spacing w:val="-20"/>
          <w:w w:val="1"/>
          <w:sz w:val="28"/>
          <w:szCs w:val="28"/>
        </w:rPr>
        <w:t>‬</w:t>
      </w:r>
      <w:r w:rsidR="001154A8" w:rsidRPr="001154A8">
        <w:rPr>
          <w:noProof/>
          <w:vanish/>
          <w:color w:val="000000" w:themeColor="text1"/>
          <w:spacing w:val="-20"/>
          <w:w w:val="1"/>
          <w:sz w:val="28"/>
          <w:szCs w:val="28"/>
        </w:rPr>
        <w:t>‬</w:t>
      </w:r>
      <w:r w:rsidR="001154A8">
        <w:rPr>
          <w:noProof/>
          <w:color w:val="000000" w:themeColor="text1"/>
          <w:sz w:val="28"/>
          <w:szCs w:val="28"/>
        </w:rPr>
        <w:t xml:space="preserve">ғы </w:t>
      </w:r>
      <w:r w:rsidRPr="00984D1E">
        <w:rPr>
          <w:noProof/>
          <w:color w:val="000000" w:themeColor="text1"/>
          <w:sz w:val="28"/>
          <w:szCs w:val="28"/>
        </w:rPr>
        <w:t>2.36 қосылыс (N-бензилпиперидинкетоксим</w:t>
      </w:r>
      <w:r w:rsidRPr="00984D1E">
        <w:rPr>
          <w:i/>
          <w:iCs/>
          <w:noProof/>
          <w:color w:val="000000" w:themeColor="text1"/>
          <w:sz w:val="28"/>
          <w:szCs w:val="28"/>
        </w:rPr>
        <w:t xml:space="preserve"> </w:t>
      </w:r>
      <w:r w:rsidRPr="00984D1E">
        <w:rPr>
          <w:noProof/>
          <w:color w:val="000000" w:themeColor="text1"/>
          <w:sz w:val="28"/>
          <w:szCs w:val="28"/>
        </w:rPr>
        <w:t>гидрохлориді</w:t>
      </w:r>
      <w:r w:rsidR="001154A8" w:rsidRPr="001154A8">
        <w:rPr>
          <w:noProof/>
          <w:vanish/>
          <w:color w:val="000000" w:themeColor="text1"/>
          <w:spacing w:val="-20"/>
          <w:w w:val="1"/>
          <w:sz w:val="28"/>
          <w:szCs w:val="28"/>
        </w:rPr>
        <w:t>‬</w:t>
      </w:r>
      <w:r w:rsidR="001154A8">
        <w:rPr>
          <w:noProof/>
          <w:color w:val="000000" w:themeColor="text1"/>
          <w:sz w:val="28"/>
          <w:szCs w:val="28"/>
        </w:rPr>
        <w:t xml:space="preserve">нің </w:t>
      </w:r>
      <w:r w:rsidRPr="00984D1E">
        <w:rPr>
          <w:i/>
          <w:iCs/>
          <w:noProof/>
          <w:color w:val="000000" w:themeColor="text1"/>
          <w:sz w:val="28"/>
          <w:szCs w:val="28"/>
        </w:rPr>
        <w:t>мета-</w:t>
      </w:r>
      <w:r w:rsidRPr="00984D1E">
        <w:rPr>
          <w:noProof/>
          <w:color w:val="000000" w:themeColor="text1"/>
          <w:sz w:val="28"/>
          <w:szCs w:val="28"/>
        </w:rPr>
        <w:t xml:space="preserve">фторбензой эфирі) </w:t>
      </w:r>
      <w:r w:rsidRPr="00984D1E">
        <w:rPr>
          <w:i/>
          <w:iCs/>
          <w:noProof/>
          <w:color w:val="000000" w:themeColor="text1"/>
          <w:sz w:val="28"/>
          <w:szCs w:val="28"/>
        </w:rPr>
        <w:t>Staphylococcus aureus</w:t>
      </w:r>
      <w:r w:rsidRPr="00984D1E">
        <w:rPr>
          <w:noProof/>
          <w:color w:val="000000" w:themeColor="text1"/>
          <w:sz w:val="28"/>
          <w:szCs w:val="28"/>
        </w:rPr>
        <w:t xml:space="preserve"> ATCC ВАА-39 мультирезистент</w:t>
      </w:r>
      <w:r w:rsidR="001154A8" w:rsidRPr="001154A8">
        <w:rPr>
          <w:noProof/>
          <w:vanish/>
          <w:color w:val="000000" w:themeColor="text1"/>
          <w:spacing w:val="-20"/>
          <w:w w:val="1"/>
          <w:sz w:val="28"/>
          <w:szCs w:val="28"/>
        </w:rPr>
        <w:t>‬</w:t>
      </w:r>
      <w:r w:rsidR="001154A8">
        <w:rPr>
          <w:noProof/>
          <w:color w:val="000000" w:themeColor="text1"/>
          <w:sz w:val="28"/>
          <w:szCs w:val="28"/>
        </w:rPr>
        <w:t xml:space="preserve">ті </w:t>
      </w:r>
      <w:r w:rsidRPr="00984D1E">
        <w:rPr>
          <w:noProof/>
          <w:color w:val="000000" w:themeColor="text1"/>
          <w:sz w:val="28"/>
          <w:szCs w:val="28"/>
        </w:rPr>
        <w:t>штаммы</w:t>
      </w:r>
      <w:r w:rsidR="001154A8" w:rsidRPr="001154A8">
        <w:rPr>
          <w:noProof/>
          <w:vanish/>
          <w:color w:val="000000" w:themeColor="text1"/>
          <w:spacing w:val="-20"/>
          <w:w w:val="1"/>
          <w:sz w:val="28"/>
          <w:szCs w:val="28"/>
        </w:rPr>
        <w:t>‬</w:t>
      </w:r>
      <w:r w:rsidR="001154A8">
        <w:rPr>
          <w:noProof/>
          <w:color w:val="000000" w:themeColor="text1"/>
          <w:sz w:val="28"/>
          <w:szCs w:val="28"/>
        </w:rPr>
        <w:t xml:space="preserve">на </w:t>
      </w:r>
      <w:r w:rsidRPr="00984D1E">
        <w:rPr>
          <w:noProof/>
          <w:color w:val="000000" w:themeColor="text1"/>
          <w:sz w:val="28"/>
          <w:szCs w:val="28"/>
        </w:rPr>
        <w:t>қатыс</w:t>
      </w:r>
      <w:r w:rsidR="001154A8" w:rsidRPr="001154A8">
        <w:rPr>
          <w:noProof/>
          <w:vanish/>
          <w:color w:val="000000" w:themeColor="text1"/>
          <w:spacing w:val="-20"/>
          <w:w w:val="1"/>
          <w:sz w:val="28"/>
          <w:szCs w:val="28"/>
        </w:rPr>
        <w:t>‬</w:t>
      </w:r>
      <w:r w:rsidR="001154A8">
        <w:rPr>
          <w:noProof/>
          <w:color w:val="000000" w:themeColor="text1"/>
          <w:sz w:val="28"/>
          <w:szCs w:val="28"/>
        </w:rPr>
        <w:t xml:space="preserve">ты </w:t>
      </w:r>
      <w:r w:rsidRPr="00984D1E">
        <w:rPr>
          <w:noProof/>
          <w:color w:val="000000" w:themeColor="text1"/>
          <w:sz w:val="28"/>
          <w:szCs w:val="28"/>
        </w:rPr>
        <w:t>31 мкг/мл-</w:t>
      </w:r>
      <w:r w:rsidR="001154A8" w:rsidRPr="001154A8">
        <w:rPr>
          <w:noProof/>
          <w:vanish/>
          <w:color w:val="000000" w:themeColor="text1"/>
          <w:spacing w:val="-20"/>
          <w:w w:val="1"/>
          <w:sz w:val="28"/>
          <w:szCs w:val="28"/>
        </w:rPr>
        <w:t>‬</w:t>
      </w:r>
      <w:r w:rsidR="001154A8">
        <w:rPr>
          <w:noProof/>
          <w:color w:val="000000" w:themeColor="text1"/>
          <w:sz w:val="28"/>
          <w:szCs w:val="28"/>
        </w:rPr>
        <w:t xml:space="preserve">ден </w:t>
      </w:r>
      <w:r w:rsidRPr="00984D1E">
        <w:rPr>
          <w:noProof/>
          <w:color w:val="000000" w:themeColor="text1"/>
          <w:sz w:val="28"/>
          <w:szCs w:val="28"/>
        </w:rPr>
        <w:t>63 мкг/мл концентрациясын</w:t>
      </w:r>
      <w:r w:rsidR="001154A8" w:rsidRPr="001154A8">
        <w:rPr>
          <w:noProof/>
          <w:vanish/>
          <w:color w:val="000000" w:themeColor="text1"/>
          <w:spacing w:val="-20"/>
          <w:w w:val="1"/>
          <w:sz w:val="28"/>
          <w:szCs w:val="28"/>
        </w:rPr>
        <w:t>‬</w:t>
      </w:r>
      <w:r w:rsidR="001154A8">
        <w:rPr>
          <w:noProof/>
          <w:color w:val="000000" w:themeColor="text1"/>
          <w:sz w:val="28"/>
          <w:szCs w:val="28"/>
        </w:rPr>
        <w:t xml:space="preserve">да </w:t>
      </w:r>
      <w:r w:rsidRPr="00984D1E">
        <w:rPr>
          <w:noProof/>
          <w:color w:val="000000" w:themeColor="text1"/>
          <w:sz w:val="28"/>
          <w:szCs w:val="28"/>
        </w:rPr>
        <w:t>сәйкесінше бактерицид</w:t>
      </w:r>
      <w:r w:rsidR="001154A8" w:rsidRPr="001154A8">
        <w:rPr>
          <w:noProof/>
          <w:vanish/>
          <w:color w:val="000000" w:themeColor="text1"/>
          <w:spacing w:val="-20"/>
          <w:w w:val="1"/>
          <w:sz w:val="28"/>
          <w:szCs w:val="28"/>
        </w:rPr>
        <w:t>‬</w:t>
      </w:r>
      <w:r w:rsidR="001154A8">
        <w:rPr>
          <w:noProof/>
          <w:color w:val="000000" w:themeColor="text1"/>
          <w:sz w:val="28"/>
          <w:szCs w:val="28"/>
        </w:rPr>
        <w:t xml:space="preserve">тік </w:t>
      </w:r>
      <w:r w:rsidRPr="00984D1E">
        <w:rPr>
          <w:noProof/>
          <w:color w:val="000000" w:themeColor="text1"/>
          <w:sz w:val="28"/>
          <w:szCs w:val="28"/>
        </w:rPr>
        <w:t>белсенді</w:t>
      </w:r>
      <w:r w:rsidR="001154A8" w:rsidRPr="001154A8">
        <w:rPr>
          <w:noProof/>
          <w:vanish/>
          <w:color w:val="000000" w:themeColor="text1"/>
          <w:spacing w:val="-20"/>
          <w:w w:val="1"/>
          <w:sz w:val="28"/>
          <w:szCs w:val="28"/>
        </w:rPr>
        <w:t>‬</w:t>
      </w:r>
      <w:r w:rsidR="001154A8">
        <w:rPr>
          <w:noProof/>
          <w:color w:val="000000" w:themeColor="text1"/>
          <w:sz w:val="28"/>
          <w:szCs w:val="28"/>
        </w:rPr>
        <w:t xml:space="preserve">лік </w:t>
      </w:r>
      <w:r w:rsidRPr="00984D1E">
        <w:rPr>
          <w:noProof/>
          <w:color w:val="000000" w:themeColor="text1"/>
          <w:sz w:val="28"/>
          <w:szCs w:val="28"/>
        </w:rPr>
        <w:t>анықтал</w:t>
      </w:r>
      <w:r w:rsidR="001154A8" w:rsidRPr="001154A8">
        <w:rPr>
          <w:noProof/>
          <w:vanish/>
          <w:color w:val="000000" w:themeColor="text1"/>
          <w:spacing w:val="-20"/>
          <w:w w:val="1"/>
          <w:sz w:val="28"/>
          <w:szCs w:val="28"/>
        </w:rPr>
        <w:t>‬</w:t>
      </w:r>
      <w:r w:rsidR="001154A8">
        <w:rPr>
          <w:noProof/>
          <w:color w:val="000000" w:themeColor="text1"/>
          <w:sz w:val="28"/>
          <w:szCs w:val="28"/>
        </w:rPr>
        <w:t>ды.</w:t>
      </w:r>
    </w:p>
    <w:p w14:paraId="05F4D13B" w14:textId="139FA1C5" w:rsidR="005C3D09" w:rsidRPr="00984D1E" w:rsidRDefault="005C3D09" w:rsidP="005C3D09">
      <w:pPr>
        <w:tabs>
          <w:tab w:val="left" w:pos="142"/>
        </w:tabs>
        <w:ind w:left="142" w:right="431" w:firstLine="567"/>
        <w:jc w:val="both"/>
        <w:rPr>
          <w:noProof/>
          <w:color w:val="000000" w:themeColor="text1"/>
          <w:sz w:val="28"/>
          <w:szCs w:val="28"/>
        </w:rPr>
      </w:pPr>
      <w:r w:rsidRPr="00984D1E">
        <w:rPr>
          <w:noProof/>
          <w:color w:val="000000" w:themeColor="text1"/>
          <w:sz w:val="28"/>
          <w:szCs w:val="28"/>
        </w:rPr>
        <w:t>Микроб</w:t>
      </w:r>
      <w:r w:rsidR="001154A8" w:rsidRPr="001154A8">
        <w:rPr>
          <w:noProof/>
          <w:vanish/>
          <w:color w:val="000000" w:themeColor="text1"/>
          <w:spacing w:val="-20"/>
          <w:w w:val="1"/>
          <w:sz w:val="28"/>
          <w:szCs w:val="28"/>
        </w:rPr>
        <w:t>‬</w:t>
      </w:r>
      <w:r w:rsidR="001154A8">
        <w:rPr>
          <w:noProof/>
          <w:color w:val="000000" w:themeColor="text1"/>
          <w:sz w:val="28"/>
          <w:szCs w:val="28"/>
        </w:rPr>
        <w:t xml:space="preserve">қа </w:t>
      </w:r>
      <w:r w:rsidRPr="00984D1E">
        <w:rPr>
          <w:noProof/>
          <w:color w:val="000000" w:themeColor="text1"/>
          <w:sz w:val="28"/>
          <w:szCs w:val="28"/>
        </w:rPr>
        <w:t>қар</w:t>
      </w:r>
      <w:r w:rsidR="001154A8" w:rsidRPr="001154A8">
        <w:rPr>
          <w:noProof/>
          <w:vanish/>
          <w:color w:val="000000" w:themeColor="text1"/>
          <w:spacing w:val="-20"/>
          <w:w w:val="1"/>
          <w:sz w:val="28"/>
          <w:szCs w:val="28"/>
        </w:rPr>
        <w:t>‬</w:t>
      </w:r>
      <w:r w:rsidR="001154A8">
        <w:rPr>
          <w:noProof/>
          <w:color w:val="000000" w:themeColor="text1"/>
          <w:sz w:val="28"/>
          <w:szCs w:val="28"/>
        </w:rPr>
        <w:t xml:space="preserve">сы </w:t>
      </w:r>
      <w:r w:rsidRPr="00984D1E">
        <w:rPr>
          <w:noProof/>
          <w:color w:val="000000" w:themeColor="text1"/>
          <w:sz w:val="28"/>
          <w:szCs w:val="28"/>
        </w:rPr>
        <w:t>белсенділік</w:t>
      </w:r>
      <w:r w:rsidR="001154A8" w:rsidRPr="001154A8">
        <w:rPr>
          <w:noProof/>
          <w:vanish/>
          <w:color w:val="000000" w:themeColor="text1"/>
          <w:spacing w:val="-20"/>
          <w:w w:val="1"/>
          <w:sz w:val="28"/>
          <w:szCs w:val="28"/>
        </w:rPr>
        <w:t>‬</w:t>
      </w:r>
      <w:r w:rsidR="001154A8">
        <w:rPr>
          <w:noProof/>
          <w:color w:val="000000" w:themeColor="text1"/>
          <w:sz w:val="28"/>
          <w:szCs w:val="28"/>
        </w:rPr>
        <w:t xml:space="preserve">тің </w:t>
      </w:r>
      <w:r w:rsidRPr="00984D1E">
        <w:rPr>
          <w:noProof/>
          <w:color w:val="000000" w:themeColor="text1"/>
          <w:sz w:val="28"/>
          <w:szCs w:val="28"/>
        </w:rPr>
        <w:t>өзара күшеюі AIP-15 гентамицин</w:t>
      </w:r>
      <w:r w:rsidR="001154A8" w:rsidRPr="001154A8">
        <w:rPr>
          <w:noProof/>
          <w:vanish/>
          <w:color w:val="000000" w:themeColor="text1"/>
          <w:spacing w:val="-20"/>
          <w:w w:val="1"/>
          <w:sz w:val="28"/>
          <w:szCs w:val="28"/>
        </w:rPr>
        <w:t>‬</w:t>
      </w:r>
      <w:r w:rsidR="001154A8">
        <w:rPr>
          <w:noProof/>
          <w:color w:val="000000" w:themeColor="text1"/>
          <w:sz w:val="28"/>
          <w:szCs w:val="28"/>
        </w:rPr>
        <w:t>мен,</w:t>
      </w:r>
      <w:r w:rsidRPr="00984D1E">
        <w:rPr>
          <w:noProof/>
          <w:color w:val="000000" w:themeColor="text1"/>
          <w:sz w:val="28"/>
          <w:szCs w:val="28"/>
        </w:rPr>
        <w:t xml:space="preserve"> AIP-15 амоксициллин</w:t>
      </w:r>
      <w:r w:rsidR="001154A8" w:rsidRPr="001154A8">
        <w:rPr>
          <w:noProof/>
          <w:vanish/>
          <w:color w:val="000000" w:themeColor="text1"/>
          <w:spacing w:val="-20"/>
          <w:w w:val="1"/>
          <w:sz w:val="28"/>
          <w:szCs w:val="28"/>
        </w:rPr>
        <w:t>‬</w:t>
      </w:r>
      <w:r w:rsidR="001154A8">
        <w:rPr>
          <w:noProof/>
          <w:color w:val="000000" w:themeColor="text1"/>
          <w:sz w:val="28"/>
          <w:szCs w:val="28"/>
        </w:rPr>
        <w:t xml:space="preserve">мен </w:t>
      </w:r>
      <w:r w:rsidRPr="00984D1E">
        <w:rPr>
          <w:noProof/>
          <w:color w:val="000000" w:themeColor="text1"/>
          <w:sz w:val="28"/>
          <w:szCs w:val="28"/>
        </w:rPr>
        <w:t>жә</w:t>
      </w:r>
      <w:r w:rsidR="001154A8" w:rsidRPr="001154A8">
        <w:rPr>
          <w:noProof/>
          <w:vanish/>
          <w:color w:val="000000" w:themeColor="text1"/>
          <w:spacing w:val="-20"/>
          <w:w w:val="1"/>
          <w:sz w:val="28"/>
          <w:szCs w:val="28"/>
        </w:rPr>
        <w:t>‬</w:t>
      </w:r>
      <w:r w:rsidR="001154A8">
        <w:rPr>
          <w:noProof/>
          <w:color w:val="000000" w:themeColor="text1"/>
          <w:sz w:val="28"/>
          <w:szCs w:val="28"/>
        </w:rPr>
        <w:t xml:space="preserve">не </w:t>
      </w:r>
      <w:r w:rsidRPr="00984D1E">
        <w:rPr>
          <w:noProof/>
          <w:color w:val="000000" w:themeColor="text1"/>
          <w:sz w:val="28"/>
          <w:szCs w:val="28"/>
        </w:rPr>
        <w:t>AIP-16 гентамицин</w:t>
      </w:r>
      <w:r w:rsidR="001154A8" w:rsidRPr="001154A8">
        <w:rPr>
          <w:noProof/>
          <w:vanish/>
          <w:color w:val="000000" w:themeColor="text1"/>
          <w:spacing w:val="-20"/>
          <w:w w:val="1"/>
          <w:sz w:val="28"/>
          <w:szCs w:val="28"/>
        </w:rPr>
        <w:t>‬</w:t>
      </w:r>
      <w:r w:rsidR="001154A8">
        <w:rPr>
          <w:noProof/>
          <w:color w:val="000000" w:themeColor="text1"/>
          <w:sz w:val="28"/>
          <w:szCs w:val="28"/>
        </w:rPr>
        <w:t xml:space="preserve">мен </w:t>
      </w:r>
      <w:r w:rsidRPr="00984D1E">
        <w:rPr>
          <w:noProof/>
          <w:color w:val="000000" w:themeColor="text1"/>
          <w:sz w:val="28"/>
          <w:szCs w:val="28"/>
        </w:rPr>
        <w:t>бір</w:t>
      </w:r>
      <w:r w:rsidR="001154A8" w:rsidRPr="001154A8">
        <w:rPr>
          <w:noProof/>
          <w:vanish/>
          <w:color w:val="000000" w:themeColor="text1"/>
          <w:spacing w:val="-20"/>
          <w:w w:val="1"/>
          <w:sz w:val="28"/>
          <w:szCs w:val="28"/>
        </w:rPr>
        <w:t>‬</w:t>
      </w:r>
      <w:r w:rsidR="001154A8">
        <w:rPr>
          <w:noProof/>
          <w:color w:val="000000" w:themeColor="text1"/>
          <w:sz w:val="28"/>
          <w:szCs w:val="28"/>
        </w:rPr>
        <w:t xml:space="preserve">ге </w:t>
      </w:r>
      <w:r w:rsidRPr="00984D1E">
        <w:rPr>
          <w:i/>
          <w:noProof/>
          <w:color w:val="000000" w:themeColor="text1"/>
          <w:sz w:val="28"/>
          <w:szCs w:val="28"/>
        </w:rPr>
        <w:t>Staphylococcus aureus</w:t>
      </w:r>
      <w:r w:rsidRPr="00984D1E">
        <w:rPr>
          <w:noProof/>
          <w:color w:val="000000" w:themeColor="text1"/>
          <w:sz w:val="28"/>
          <w:szCs w:val="28"/>
        </w:rPr>
        <w:t xml:space="preserve"> ATCC ВАА-39 сынақ штаммы</w:t>
      </w:r>
      <w:r w:rsidR="001154A8" w:rsidRPr="001154A8">
        <w:rPr>
          <w:noProof/>
          <w:vanish/>
          <w:color w:val="000000" w:themeColor="text1"/>
          <w:spacing w:val="-20"/>
          <w:w w:val="1"/>
          <w:sz w:val="28"/>
          <w:szCs w:val="28"/>
        </w:rPr>
        <w:t>‬</w:t>
      </w:r>
      <w:r w:rsidR="001154A8">
        <w:rPr>
          <w:noProof/>
          <w:color w:val="000000" w:themeColor="text1"/>
          <w:sz w:val="28"/>
          <w:szCs w:val="28"/>
        </w:rPr>
        <w:t xml:space="preserve">на </w:t>
      </w:r>
      <w:r w:rsidRPr="00984D1E">
        <w:rPr>
          <w:noProof/>
          <w:color w:val="000000" w:themeColor="text1"/>
          <w:sz w:val="28"/>
          <w:szCs w:val="28"/>
        </w:rPr>
        <w:t>қатыс</w:t>
      </w:r>
      <w:r w:rsidR="001154A8" w:rsidRPr="001154A8">
        <w:rPr>
          <w:noProof/>
          <w:vanish/>
          <w:color w:val="000000" w:themeColor="text1"/>
          <w:spacing w:val="-20"/>
          <w:w w:val="1"/>
          <w:sz w:val="28"/>
          <w:szCs w:val="28"/>
        </w:rPr>
        <w:t>‬</w:t>
      </w:r>
      <w:r w:rsidR="001154A8">
        <w:rPr>
          <w:noProof/>
          <w:color w:val="000000" w:themeColor="text1"/>
          <w:sz w:val="28"/>
          <w:szCs w:val="28"/>
        </w:rPr>
        <w:t xml:space="preserve">ты </w:t>
      </w:r>
      <w:r w:rsidRPr="00984D1E">
        <w:rPr>
          <w:noProof/>
          <w:color w:val="000000" w:themeColor="text1"/>
          <w:sz w:val="28"/>
          <w:szCs w:val="28"/>
        </w:rPr>
        <w:t>бірнеше тұрақ</w:t>
      </w:r>
      <w:r w:rsidR="001154A8" w:rsidRPr="001154A8">
        <w:rPr>
          <w:noProof/>
          <w:vanish/>
          <w:color w:val="000000" w:themeColor="text1"/>
          <w:spacing w:val="-20"/>
          <w:w w:val="1"/>
          <w:sz w:val="28"/>
          <w:szCs w:val="28"/>
        </w:rPr>
        <w:t>‬</w:t>
      </w:r>
      <w:r w:rsidR="001154A8">
        <w:rPr>
          <w:noProof/>
          <w:color w:val="000000" w:themeColor="text1"/>
          <w:sz w:val="28"/>
          <w:szCs w:val="28"/>
        </w:rPr>
        <w:t xml:space="preserve">ты </w:t>
      </w:r>
      <w:r w:rsidRPr="00984D1E">
        <w:rPr>
          <w:noProof/>
          <w:color w:val="000000" w:themeColor="text1"/>
          <w:sz w:val="28"/>
          <w:szCs w:val="28"/>
        </w:rPr>
        <w:t>синергизм ретін</w:t>
      </w:r>
      <w:r w:rsidR="001154A8" w:rsidRPr="001154A8">
        <w:rPr>
          <w:noProof/>
          <w:vanish/>
          <w:color w:val="000000" w:themeColor="text1"/>
          <w:spacing w:val="-20"/>
          <w:w w:val="1"/>
          <w:sz w:val="28"/>
          <w:szCs w:val="28"/>
        </w:rPr>
        <w:t>‬</w:t>
      </w:r>
      <w:r w:rsidR="001154A8">
        <w:rPr>
          <w:noProof/>
          <w:color w:val="000000" w:themeColor="text1"/>
          <w:sz w:val="28"/>
          <w:szCs w:val="28"/>
        </w:rPr>
        <w:t xml:space="preserve">де </w:t>
      </w:r>
      <w:r w:rsidRPr="00984D1E">
        <w:rPr>
          <w:noProof/>
          <w:color w:val="000000" w:themeColor="text1"/>
          <w:sz w:val="28"/>
          <w:szCs w:val="28"/>
        </w:rPr>
        <w:t>көріне</w:t>
      </w:r>
      <w:r w:rsidR="001154A8" w:rsidRPr="001154A8">
        <w:rPr>
          <w:noProof/>
          <w:vanish/>
          <w:color w:val="000000" w:themeColor="text1"/>
          <w:spacing w:val="-20"/>
          <w:w w:val="1"/>
          <w:sz w:val="28"/>
          <w:szCs w:val="28"/>
        </w:rPr>
        <w:t>‬</w:t>
      </w:r>
      <w:r w:rsidR="001154A8">
        <w:rPr>
          <w:noProof/>
          <w:color w:val="000000" w:themeColor="text1"/>
          <w:sz w:val="28"/>
          <w:szCs w:val="28"/>
        </w:rPr>
        <w:t>ді.</w:t>
      </w:r>
    </w:p>
    <w:p w14:paraId="1C0B65C7" w14:textId="406F95FC" w:rsidR="005C3D09" w:rsidRPr="00984D1E" w:rsidRDefault="005C3D09" w:rsidP="005C3D09">
      <w:pPr>
        <w:tabs>
          <w:tab w:val="left" w:pos="142"/>
        </w:tabs>
        <w:ind w:left="142" w:right="431" w:firstLine="567"/>
        <w:jc w:val="both"/>
        <w:rPr>
          <w:noProof/>
          <w:color w:val="000000" w:themeColor="text1"/>
          <w:sz w:val="28"/>
          <w:szCs w:val="28"/>
        </w:rPr>
      </w:pPr>
      <w:r w:rsidRPr="00984D1E">
        <w:rPr>
          <w:noProof/>
          <w:color w:val="000000" w:themeColor="text1"/>
          <w:sz w:val="28"/>
          <w:szCs w:val="28"/>
        </w:rPr>
        <w:t>N-этоксиэтилпиперидин құрылымы</w:t>
      </w:r>
      <w:r w:rsidR="001154A8" w:rsidRPr="001154A8">
        <w:rPr>
          <w:noProof/>
          <w:vanish/>
          <w:color w:val="000000" w:themeColor="text1"/>
          <w:spacing w:val="-20"/>
          <w:w w:val="1"/>
          <w:sz w:val="28"/>
          <w:szCs w:val="28"/>
        </w:rPr>
        <w:t>‬</w:t>
      </w:r>
      <w:r w:rsidR="001154A8">
        <w:rPr>
          <w:noProof/>
          <w:color w:val="000000" w:themeColor="text1"/>
          <w:sz w:val="28"/>
          <w:szCs w:val="28"/>
        </w:rPr>
        <w:t xml:space="preserve">на </w:t>
      </w:r>
      <w:r w:rsidRPr="00984D1E">
        <w:rPr>
          <w:noProof/>
          <w:color w:val="000000" w:themeColor="text1"/>
          <w:sz w:val="28"/>
          <w:szCs w:val="28"/>
        </w:rPr>
        <w:t>үш фтор атом</w:t>
      </w:r>
      <w:r w:rsidR="001154A8" w:rsidRPr="001154A8">
        <w:rPr>
          <w:noProof/>
          <w:vanish/>
          <w:color w:val="000000" w:themeColor="text1"/>
          <w:spacing w:val="-20"/>
          <w:w w:val="1"/>
          <w:sz w:val="28"/>
          <w:szCs w:val="28"/>
        </w:rPr>
        <w:t>‬</w:t>
      </w:r>
      <w:r w:rsidR="001154A8">
        <w:rPr>
          <w:noProof/>
          <w:color w:val="000000" w:themeColor="text1"/>
          <w:sz w:val="28"/>
          <w:szCs w:val="28"/>
        </w:rPr>
        <w:t xml:space="preserve">ын </w:t>
      </w:r>
      <w:r w:rsidRPr="00984D1E">
        <w:rPr>
          <w:noProof/>
          <w:color w:val="000000" w:themeColor="text1"/>
          <w:sz w:val="28"/>
          <w:szCs w:val="28"/>
        </w:rPr>
        <w:t>енгізу AIP-23 шифрында</w:t>
      </w:r>
      <w:r w:rsidR="001154A8" w:rsidRPr="001154A8">
        <w:rPr>
          <w:noProof/>
          <w:vanish/>
          <w:color w:val="000000" w:themeColor="text1"/>
          <w:spacing w:val="-20"/>
          <w:w w:val="1"/>
          <w:sz w:val="28"/>
          <w:szCs w:val="28"/>
        </w:rPr>
        <w:t>‬</w:t>
      </w:r>
      <w:r w:rsidR="001154A8" w:rsidRPr="001154A8">
        <w:rPr>
          <w:noProof/>
          <w:vanish/>
          <w:color w:val="000000" w:themeColor="text1"/>
          <w:spacing w:val="-20"/>
          <w:w w:val="1"/>
          <w:sz w:val="28"/>
          <w:szCs w:val="28"/>
        </w:rPr>
        <w:t>‬</w:t>
      </w:r>
      <w:r w:rsidR="001154A8">
        <w:rPr>
          <w:noProof/>
          <w:color w:val="000000" w:themeColor="text1"/>
          <w:sz w:val="28"/>
          <w:szCs w:val="28"/>
        </w:rPr>
        <w:t xml:space="preserve">ғы </w:t>
      </w:r>
      <w:r w:rsidRPr="00984D1E">
        <w:rPr>
          <w:noProof/>
          <w:color w:val="000000" w:themeColor="text1"/>
          <w:sz w:val="28"/>
          <w:szCs w:val="28"/>
        </w:rPr>
        <w:t xml:space="preserve">қосылыс </w:t>
      </w:r>
      <w:r w:rsidRPr="00984D1E">
        <w:rPr>
          <w:i/>
          <w:noProof/>
          <w:color w:val="000000" w:themeColor="text1"/>
          <w:sz w:val="28"/>
          <w:szCs w:val="28"/>
        </w:rPr>
        <w:t>Escherichia coli</w:t>
      </w:r>
      <w:r w:rsidRPr="00984D1E">
        <w:rPr>
          <w:noProof/>
          <w:color w:val="000000" w:themeColor="text1"/>
          <w:sz w:val="28"/>
          <w:szCs w:val="28"/>
        </w:rPr>
        <w:t xml:space="preserve"> ATCC ВАА-196 штаммы</w:t>
      </w:r>
      <w:r w:rsidR="001154A8" w:rsidRPr="001154A8">
        <w:rPr>
          <w:noProof/>
          <w:vanish/>
          <w:color w:val="000000" w:themeColor="text1"/>
          <w:spacing w:val="-20"/>
          <w:w w:val="1"/>
          <w:sz w:val="28"/>
          <w:szCs w:val="28"/>
        </w:rPr>
        <w:t>‬</w:t>
      </w:r>
      <w:r w:rsidR="001154A8">
        <w:rPr>
          <w:noProof/>
          <w:color w:val="000000" w:themeColor="text1"/>
          <w:sz w:val="28"/>
          <w:szCs w:val="28"/>
        </w:rPr>
        <w:t xml:space="preserve">на </w:t>
      </w:r>
      <w:r w:rsidRPr="00984D1E">
        <w:rPr>
          <w:noProof/>
          <w:color w:val="000000" w:themeColor="text1"/>
          <w:sz w:val="28"/>
          <w:szCs w:val="28"/>
        </w:rPr>
        <w:t xml:space="preserve">250 мкг/мл </w:t>
      </w:r>
      <w:r w:rsidRPr="00984D1E">
        <w:rPr>
          <w:noProof/>
          <w:color w:val="000000" w:themeColor="text1"/>
          <w:sz w:val="28"/>
          <w:szCs w:val="28"/>
        </w:rPr>
        <w:lastRenderedPageBreak/>
        <w:t>мультирезистент</w:t>
      </w:r>
      <w:r w:rsidR="001154A8" w:rsidRPr="001154A8">
        <w:rPr>
          <w:noProof/>
          <w:vanish/>
          <w:color w:val="000000" w:themeColor="text1"/>
          <w:spacing w:val="-20"/>
          <w:w w:val="1"/>
          <w:sz w:val="28"/>
          <w:szCs w:val="28"/>
        </w:rPr>
        <w:t>‬</w:t>
      </w:r>
      <w:r w:rsidR="001154A8">
        <w:rPr>
          <w:noProof/>
          <w:color w:val="000000" w:themeColor="text1"/>
          <w:sz w:val="28"/>
          <w:szCs w:val="28"/>
        </w:rPr>
        <w:t xml:space="preserve">ке </w:t>
      </w:r>
      <w:r w:rsidRPr="00984D1E">
        <w:rPr>
          <w:noProof/>
          <w:color w:val="000000" w:themeColor="text1"/>
          <w:sz w:val="28"/>
          <w:szCs w:val="28"/>
        </w:rPr>
        <w:t>қатыс</w:t>
      </w:r>
      <w:r w:rsidR="001154A8" w:rsidRPr="001154A8">
        <w:rPr>
          <w:noProof/>
          <w:vanish/>
          <w:color w:val="000000" w:themeColor="text1"/>
          <w:spacing w:val="-20"/>
          <w:w w:val="1"/>
          <w:sz w:val="28"/>
          <w:szCs w:val="28"/>
        </w:rPr>
        <w:t>‬</w:t>
      </w:r>
      <w:r w:rsidR="001154A8">
        <w:rPr>
          <w:noProof/>
          <w:color w:val="000000" w:themeColor="text1"/>
          <w:sz w:val="28"/>
          <w:szCs w:val="28"/>
        </w:rPr>
        <w:t xml:space="preserve">ты </w:t>
      </w:r>
      <w:r w:rsidRPr="00984D1E">
        <w:rPr>
          <w:noProof/>
          <w:color w:val="000000" w:themeColor="text1"/>
          <w:sz w:val="28"/>
          <w:szCs w:val="28"/>
        </w:rPr>
        <w:t>тиімділік</w:t>
      </w:r>
      <w:r w:rsidR="001154A8" w:rsidRPr="001154A8">
        <w:rPr>
          <w:noProof/>
          <w:vanish/>
          <w:color w:val="000000" w:themeColor="text1"/>
          <w:spacing w:val="-20"/>
          <w:w w:val="1"/>
          <w:sz w:val="28"/>
          <w:szCs w:val="28"/>
        </w:rPr>
        <w:t>‬</w:t>
      </w:r>
      <w:r w:rsidR="001154A8">
        <w:rPr>
          <w:noProof/>
          <w:color w:val="000000" w:themeColor="text1"/>
          <w:sz w:val="28"/>
          <w:szCs w:val="28"/>
        </w:rPr>
        <w:t xml:space="preserve">ті </w:t>
      </w:r>
      <w:r w:rsidRPr="00984D1E">
        <w:rPr>
          <w:noProof/>
          <w:color w:val="000000" w:themeColor="text1"/>
          <w:sz w:val="28"/>
          <w:szCs w:val="28"/>
        </w:rPr>
        <w:t>көрсет</w:t>
      </w:r>
      <w:r w:rsidR="001154A8" w:rsidRPr="001154A8">
        <w:rPr>
          <w:noProof/>
          <w:vanish/>
          <w:color w:val="000000" w:themeColor="text1"/>
          <w:spacing w:val="-20"/>
          <w:w w:val="1"/>
          <w:sz w:val="28"/>
          <w:szCs w:val="28"/>
        </w:rPr>
        <w:t>‬</w:t>
      </w:r>
      <w:r w:rsidR="001154A8">
        <w:rPr>
          <w:noProof/>
          <w:color w:val="000000" w:themeColor="text1"/>
          <w:sz w:val="28"/>
          <w:szCs w:val="28"/>
        </w:rPr>
        <w:t>ті,</w:t>
      </w:r>
      <w:r w:rsidRPr="00984D1E">
        <w:rPr>
          <w:noProof/>
          <w:color w:val="000000" w:themeColor="text1"/>
          <w:sz w:val="28"/>
          <w:szCs w:val="28"/>
        </w:rPr>
        <w:t xml:space="preserve"> AIP-23 о</w:t>
      </w:r>
      <w:r w:rsidR="001154A8" w:rsidRPr="001154A8">
        <w:rPr>
          <w:noProof/>
          <w:vanish/>
          <w:color w:val="000000" w:themeColor="text1"/>
          <w:spacing w:val="-20"/>
          <w:w w:val="1"/>
          <w:sz w:val="28"/>
          <w:szCs w:val="28"/>
        </w:rPr>
        <w:t>‬</w:t>
      </w:r>
      <w:r w:rsidR="001154A8">
        <w:rPr>
          <w:noProof/>
          <w:color w:val="000000" w:themeColor="text1"/>
          <w:sz w:val="28"/>
          <w:szCs w:val="28"/>
        </w:rPr>
        <w:t xml:space="preserve">сы </w:t>
      </w:r>
      <w:r w:rsidRPr="00984D1E">
        <w:rPr>
          <w:noProof/>
          <w:color w:val="000000" w:themeColor="text1"/>
          <w:sz w:val="28"/>
          <w:szCs w:val="28"/>
        </w:rPr>
        <w:t>көрсеткіш бойынша тиімділік</w:t>
      </w:r>
      <w:r w:rsidR="001154A8" w:rsidRPr="001154A8">
        <w:rPr>
          <w:noProof/>
          <w:vanish/>
          <w:color w:val="000000" w:themeColor="text1"/>
          <w:spacing w:val="-20"/>
          <w:w w:val="1"/>
          <w:sz w:val="28"/>
          <w:szCs w:val="28"/>
        </w:rPr>
        <w:t>‬</w:t>
      </w:r>
      <w:r w:rsidR="001154A8">
        <w:rPr>
          <w:noProof/>
          <w:color w:val="000000" w:themeColor="text1"/>
          <w:sz w:val="28"/>
          <w:szCs w:val="28"/>
        </w:rPr>
        <w:t xml:space="preserve">ті </w:t>
      </w:r>
      <w:r w:rsidRPr="00984D1E">
        <w:rPr>
          <w:noProof/>
          <w:color w:val="000000" w:themeColor="text1"/>
          <w:sz w:val="28"/>
          <w:szCs w:val="28"/>
        </w:rPr>
        <w:t>көрсет</w:t>
      </w:r>
      <w:r w:rsidR="001154A8" w:rsidRPr="001154A8">
        <w:rPr>
          <w:noProof/>
          <w:vanish/>
          <w:color w:val="000000" w:themeColor="text1"/>
          <w:spacing w:val="-20"/>
          <w:w w:val="1"/>
          <w:sz w:val="28"/>
          <w:szCs w:val="28"/>
        </w:rPr>
        <w:t>‬</w:t>
      </w:r>
      <w:r w:rsidR="001154A8">
        <w:rPr>
          <w:noProof/>
          <w:color w:val="000000" w:themeColor="text1"/>
          <w:sz w:val="28"/>
          <w:szCs w:val="28"/>
        </w:rPr>
        <w:t xml:space="preserve">кен </w:t>
      </w:r>
      <w:r w:rsidRPr="00984D1E">
        <w:rPr>
          <w:noProof/>
          <w:color w:val="000000" w:themeColor="text1"/>
          <w:sz w:val="28"/>
          <w:szCs w:val="28"/>
        </w:rPr>
        <w:t>жалғыз қосылыс бол</w:t>
      </w:r>
      <w:r w:rsidR="001154A8" w:rsidRPr="001154A8">
        <w:rPr>
          <w:noProof/>
          <w:vanish/>
          <w:color w:val="000000" w:themeColor="text1"/>
          <w:spacing w:val="-20"/>
          <w:w w:val="1"/>
          <w:sz w:val="28"/>
          <w:szCs w:val="28"/>
        </w:rPr>
        <w:t>‬</w:t>
      </w:r>
      <w:r w:rsidR="001154A8">
        <w:rPr>
          <w:noProof/>
          <w:color w:val="000000" w:themeColor="text1"/>
          <w:sz w:val="28"/>
          <w:szCs w:val="28"/>
        </w:rPr>
        <w:t xml:space="preserve">ып </w:t>
      </w:r>
      <w:r w:rsidRPr="00984D1E">
        <w:rPr>
          <w:noProof/>
          <w:color w:val="000000" w:themeColor="text1"/>
          <w:sz w:val="28"/>
          <w:szCs w:val="28"/>
        </w:rPr>
        <w:t>табыла</w:t>
      </w:r>
      <w:r w:rsidR="001154A8" w:rsidRPr="001154A8">
        <w:rPr>
          <w:noProof/>
          <w:vanish/>
          <w:color w:val="000000" w:themeColor="text1"/>
          <w:spacing w:val="-20"/>
          <w:w w:val="1"/>
          <w:sz w:val="28"/>
          <w:szCs w:val="28"/>
        </w:rPr>
        <w:t>‬</w:t>
      </w:r>
      <w:r w:rsidR="001154A8">
        <w:rPr>
          <w:noProof/>
          <w:color w:val="000000" w:themeColor="text1"/>
          <w:sz w:val="28"/>
          <w:szCs w:val="28"/>
        </w:rPr>
        <w:t>ды.</w:t>
      </w:r>
    </w:p>
    <w:p w14:paraId="7C4C569C" w14:textId="2702B35A" w:rsidR="005C3D09" w:rsidRPr="00984D1E" w:rsidRDefault="005C3D09" w:rsidP="005C3D09">
      <w:pPr>
        <w:tabs>
          <w:tab w:val="left" w:pos="142"/>
        </w:tabs>
        <w:ind w:left="142" w:right="431" w:firstLine="567"/>
        <w:jc w:val="both"/>
        <w:rPr>
          <w:noProof/>
          <w:color w:val="000000" w:themeColor="text1"/>
          <w:sz w:val="28"/>
          <w:szCs w:val="28"/>
        </w:rPr>
      </w:pPr>
      <w:r w:rsidRPr="00984D1E">
        <w:rPr>
          <w:i/>
          <w:noProof/>
          <w:color w:val="000000" w:themeColor="text1"/>
          <w:sz w:val="28"/>
          <w:szCs w:val="28"/>
        </w:rPr>
        <w:t>Candida albicans</w:t>
      </w:r>
      <w:r w:rsidRPr="00984D1E">
        <w:rPr>
          <w:noProof/>
          <w:color w:val="000000" w:themeColor="text1"/>
          <w:sz w:val="28"/>
          <w:szCs w:val="28"/>
        </w:rPr>
        <w:t xml:space="preserve"> ATCC 10231 референс штаммы</w:t>
      </w:r>
      <w:r w:rsidR="001154A8" w:rsidRPr="001154A8">
        <w:rPr>
          <w:noProof/>
          <w:vanish/>
          <w:color w:val="000000" w:themeColor="text1"/>
          <w:spacing w:val="-20"/>
          <w:w w:val="1"/>
          <w:sz w:val="28"/>
          <w:szCs w:val="28"/>
        </w:rPr>
        <w:t>‬</w:t>
      </w:r>
      <w:r w:rsidR="001154A8">
        <w:rPr>
          <w:noProof/>
          <w:color w:val="000000" w:themeColor="text1"/>
          <w:sz w:val="28"/>
          <w:szCs w:val="28"/>
        </w:rPr>
        <w:t xml:space="preserve">на </w:t>
      </w:r>
      <w:r w:rsidRPr="00984D1E">
        <w:rPr>
          <w:noProof/>
          <w:color w:val="000000" w:themeColor="text1"/>
          <w:sz w:val="28"/>
          <w:szCs w:val="28"/>
        </w:rPr>
        <w:t>қатыс</w:t>
      </w:r>
      <w:r w:rsidR="001154A8" w:rsidRPr="001154A8">
        <w:rPr>
          <w:noProof/>
          <w:vanish/>
          <w:color w:val="000000" w:themeColor="text1"/>
          <w:spacing w:val="-20"/>
          <w:w w:val="1"/>
          <w:sz w:val="28"/>
          <w:szCs w:val="28"/>
        </w:rPr>
        <w:t>‬</w:t>
      </w:r>
      <w:r w:rsidR="001154A8">
        <w:rPr>
          <w:noProof/>
          <w:color w:val="000000" w:themeColor="text1"/>
          <w:sz w:val="28"/>
          <w:szCs w:val="28"/>
        </w:rPr>
        <w:t xml:space="preserve">ты </w:t>
      </w:r>
      <w:r w:rsidRPr="00984D1E">
        <w:rPr>
          <w:noProof/>
          <w:color w:val="000000" w:themeColor="text1"/>
          <w:sz w:val="28"/>
          <w:szCs w:val="28"/>
        </w:rPr>
        <w:t>нистатин</w:t>
      </w:r>
      <w:r w:rsidR="001154A8" w:rsidRPr="001154A8">
        <w:rPr>
          <w:noProof/>
          <w:vanish/>
          <w:color w:val="000000" w:themeColor="text1"/>
          <w:spacing w:val="-20"/>
          <w:w w:val="1"/>
          <w:sz w:val="28"/>
          <w:szCs w:val="28"/>
        </w:rPr>
        <w:t>‬</w:t>
      </w:r>
      <w:r w:rsidR="001154A8">
        <w:rPr>
          <w:noProof/>
          <w:color w:val="000000" w:themeColor="text1"/>
          <w:sz w:val="28"/>
          <w:szCs w:val="28"/>
        </w:rPr>
        <w:t xml:space="preserve">нің </w:t>
      </w:r>
      <w:r w:rsidRPr="00984D1E">
        <w:rPr>
          <w:noProof/>
          <w:color w:val="000000" w:themeColor="text1"/>
          <w:sz w:val="28"/>
          <w:szCs w:val="28"/>
        </w:rPr>
        <w:t>гетерорганика</w:t>
      </w:r>
      <w:r w:rsidR="001154A8" w:rsidRPr="001154A8">
        <w:rPr>
          <w:noProof/>
          <w:vanish/>
          <w:color w:val="000000" w:themeColor="text1"/>
          <w:spacing w:val="-20"/>
          <w:w w:val="1"/>
          <w:sz w:val="28"/>
          <w:szCs w:val="28"/>
        </w:rPr>
        <w:t>‬</w:t>
      </w:r>
      <w:r w:rsidR="001154A8">
        <w:rPr>
          <w:noProof/>
          <w:color w:val="000000" w:themeColor="text1"/>
          <w:sz w:val="28"/>
          <w:szCs w:val="28"/>
        </w:rPr>
        <w:t xml:space="preserve">лық </w:t>
      </w:r>
      <w:r w:rsidRPr="00984D1E">
        <w:rPr>
          <w:noProof/>
          <w:color w:val="000000" w:themeColor="text1"/>
          <w:sz w:val="28"/>
          <w:szCs w:val="28"/>
        </w:rPr>
        <w:t>туындылар</w:t>
      </w:r>
      <w:r w:rsidR="001154A8" w:rsidRPr="001154A8">
        <w:rPr>
          <w:noProof/>
          <w:vanish/>
          <w:color w:val="000000" w:themeColor="text1"/>
          <w:spacing w:val="-20"/>
          <w:w w:val="1"/>
          <w:sz w:val="28"/>
          <w:szCs w:val="28"/>
        </w:rPr>
        <w:t>‬</w:t>
      </w:r>
      <w:r w:rsidR="001154A8">
        <w:rPr>
          <w:noProof/>
          <w:color w:val="000000" w:themeColor="text1"/>
          <w:sz w:val="28"/>
          <w:szCs w:val="28"/>
        </w:rPr>
        <w:t xml:space="preserve">мен </w:t>
      </w:r>
      <w:r w:rsidRPr="00984D1E">
        <w:rPr>
          <w:noProof/>
          <w:color w:val="000000" w:themeColor="text1"/>
          <w:sz w:val="28"/>
          <w:szCs w:val="28"/>
        </w:rPr>
        <w:t>антифунгаль</w:t>
      </w:r>
      <w:r w:rsidR="001154A8" w:rsidRPr="001154A8">
        <w:rPr>
          <w:noProof/>
          <w:vanish/>
          <w:color w:val="000000" w:themeColor="text1"/>
          <w:spacing w:val="-20"/>
          <w:w w:val="1"/>
          <w:sz w:val="28"/>
          <w:szCs w:val="28"/>
        </w:rPr>
        <w:t>‬</w:t>
      </w:r>
      <w:r w:rsidR="001154A8">
        <w:rPr>
          <w:noProof/>
          <w:color w:val="000000" w:themeColor="text1"/>
          <w:sz w:val="28"/>
          <w:szCs w:val="28"/>
        </w:rPr>
        <w:t xml:space="preserve">ды </w:t>
      </w:r>
      <w:r w:rsidRPr="00984D1E">
        <w:rPr>
          <w:noProof/>
          <w:color w:val="000000" w:themeColor="text1"/>
          <w:sz w:val="28"/>
          <w:szCs w:val="28"/>
        </w:rPr>
        <w:t>препараты</w:t>
      </w:r>
      <w:r w:rsidR="001154A8" w:rsidRPr="001154A8">
        <w:rPr>
          <w:noProof/>
          <w:vanish/>
          <w:color w:val="000000" w:themeColor="text1"/>
          <w:spacing w:val="-20"/>
          <w:w w:val="1"/>
          <w:sz w:val="28"/>
          <w:szCs w:val="28"/>
        </w:rPr>
        <w:t>‬</w:t>
      </w:r>
      <w:r w:rsidR="001154A8">
        <w:rPr>
          <w:noProof/>
          <w:color w:val="000000" w:themeColor="text1"/>
          <w:sz w:val="28"/>
          <w:szCs w:val="28"/>
        </w:rPr>
        <w:t xml:space="preserve">ның </w:t>
      </w:r>
      <w:r w:rsidRPr="00984D1E">
        <w:rPr>
          <w:i/>
          <w:noProof/>
          <w:color w:val="000000" w:themeColor="text1"/>
          <w:sz w:val="28"/>
          <w:szCs w:val="28"/>
        </w:rPr>
        <w:t>in vitro</w:t>
      </w:r>
      <w:r w:rsidRPr="00984D1E">
        <w:rPr>
          <w:noProof/>
          <w:color w:val="000000" w:themeColor="text1"/>
          <w:sz w:val="28"/>
          <w:szCs w:val="28"/>
        </w:rPr>
        <w:t xml:space="preserve"> бірлес</w:t>
      </w:r>
      <w:r w:rsidR="001154A8" w:rsidRPr="001154A8">
        <w:rPr>
          <w:noProof/>
          <w:vanish/>
          <w:color w:val="000000" w:themeColor="text1"/>
          <w:spacing w:val="-20"/>
          <w:w w:val="1"/>
          <w:sz w:val="28"/>
          <w:szCs w:val="28"/>
        </w:rPr>
        <w:t>‬</w:t>
      </w:r>
      <w:r w:rsidR="001154A8">
        <w:rPr>
          <w:noProof/>
          <w:color w:val="000000" w:themeColor="text1"/>
          <w:sz w:val="28"/>
          <w:szCs w:val="28"/>
        </w:rPr>
        <w:t xml:space="preserve">кен </w:t>
      </w:r>
      <w:r w:rsidRPr="00984D1E">
        <w:rPr>
          <w:noProof/>
          <w:color w:val="000000" w:themeColor="text1"/>
          <w:sz w:val="28"/>
          <w:szCs w:val="28"/>
        </w:rPr>
        <w:t>әсер</w:t>
      </w:r>
      <w:r w:rsidR="001154A8" w:rsidRPr="001154A8">
        <w:rPr>
          <w:noProof/>
          <w:vanish/>
          <w:color w:val="000000" w:themeColor="text1"/>
          <w:spacing w:val="-20"/>
          <w:w w:val="1"/>
          <w:sz w:val="28"/>
          <w:szCs w:val="28"/>
        </w:rPr>
        <w:t>‬</w:t>
      </w:r>
      <w:r w:rsidR="001154A8">
        <w:rPr>
          <w:noProof/>
          <w:color w:val="000000" w:themeColor="text1"/>
          <w:sz w:val="28"/>
          <w:szCs w:val="28"/>
        </w:rPr>
        <w:t xml:space="preserve">ін </w:t>
      </w:r>
      <w:r w:rsidRPr="00984D1E">
        <w:rPr>
          <w:noProof/>
          <w:color w:val="000000" w:themeColor="text1"/>
          <w:sz w:val="28"/>
          <w:szCs w:val="28"/>
        </w:rPr>
        <w:t>зерттеу кезін</w:t>
      </w:r>
      <w:r w:rsidR="001154A8" w:rsidRPr="001154A8">
        <w:rPr>
          <w:noProof/>
          <w:vanish/>
          <w:color w:val="000000" w:themeColor="text1"/>
          <w:spacing w:val="-20"/>
          <w:w w:val="1"/>
          <w:sz w:val="28"/>
          <w:szCs w:val="28"/>
        </w:rPr>
        <w:t>‬</w:t>
      </w:r>
      <w:r w:rsidR="001154A8">
        <w:rPr>
          <w:noProof/>
          <w:color w:val="000000" w:themeColor="text1"/>
          <w:sz w:val="28"/>
          <w:szCs w:val="28"/>
        </w:rPr>
        <w:t xml:space="preserve">де </w:t>
      </w:r>
      <w:r w:rsidRPr="00984D1E">
        <w:rPr>
          <w:noProof/>
          <w:color w:val="000000" w:themeColor="text1"/>
          <w:sz w:val="28"/>
          <w:szCs w:val="28"/>
        </w:rPr>
        <w:t>AIP-19, AIP-20 жә</w:t>
      </w:r>
      <w:r w:rsidR="001154A8" w:rsidRPr="001154A8">
        <w:rPr>
          <w:noProof/>
          <w:vanish/>
          <w:color w:val="000000" w:themeColor="text1"/>
          <w:spacing w:val="-20"/>
          <w:w w:val="1"/>
          <w:sz w:val="28"/>
          <w:szCs w:val="28"/>
        </w:rPr>
        <w:t>‬</w:t>
      </w:r>
      <w:r w:rsidR="001154A8">
        <w:rPr>
          <w:noProof/>
          <w:color w:val="000000" w:themeColor="text1"/>
          <w:sz w:val="28"/>
          <w:szCs w:val="28"/>
        </w:rPr>
        <w:t xml:space="preserve">не </w:t>
      </w:r>
      <w:r w:rsidRPr="00984D1E">
        <w:rPr>
          <w:noProof/>
          <w:color w:val="000000" w:themeColor="text1"/>
          <w:sz w:val="28"/>
          <w:szCs w:val="28"/>
        </w:rPr>
        <w:t>AIP-21 е</w:t>
      </w:r>
      <w:r w:rsidR="001154A8" w:rsidRPr="001154A8">
        <w:rPr>
          <w:noProof/>
          <w:vanish/>
          <w:color w:val="000000" w:themeColor="text1"/>
          <w:spacing w:val="-20"/>
          <w:w w:val="1"/>
          <w:sz w:val="28"/>
          <w:szCs w:val="28"/>
        </w:rPr>
        <w:t>‬</w:t>
      </w:r>
      <w:r w:rsidR="001154A8" w:rsidRPr="001154A8">
        <w:rPr>
          <w:noProof/>
          <w:vanish/>
          <w:color w:val="000000" w:themeColor="text1"/>
          <w:spacing w:val="-20"/>
          <w:w w:val="1"/>
          <w:sz w:val="28"/>
          <w:szCs w:val="28"/>
        </w:rPr>
        <w:t>‬</w:t>
      </w:r>
      <w:r w:rsidR="001154A8">
        <w:rPr>
          <w:noProof/>
          <w:color w:val="000000" w:themeColor="text1"/>
          <w:sz w:val="28"/>
          <w:szCs w:val="28"/>
        </w:rPr>
        <w:t xml:space="preserve">кі </w:t>
      </w:r>
      <w:r w:rsidRPr="00984D1E">
        <w:rPr>
          <w:noProof/>
          <w:color w:val="000000" w:themeColor="text1"/>
          <w:sz w:val="28"/>
          <w:szCs w:val="28"/>
        </w:rPr>
        <w:t>компонент</w:t>
      </w:r>
      <w:r w:rsidR="001154A8" w:rsidRPr="001154A8">
        <w:rPr>
          <w:noProof/>
          <w:vanish/>
          <w:color w:val="000000" w:themeColor="text1"/>
          <w:spacing w:val="-20"/>
          <w:w w:val="1"/>
          <w:sz w:val="28"/>
          <w:szCs w:val="28"/>
        </w:rPr>
        <w:t>‬</w:t>
      </w:r>
      <w:r w:rsidR="001154A8">
        <w:rPr>
          <w:noProof/>
          <w:color w:val="000000" w:themeColor="text1"/>
          <w:sz w:val="28"/>
          <w:szCs w:val="28"/>
        </w:rPr>
        <w:t xml:space="preserve">тің </w:t>
      </w:r>
      <w:r w:rsidRPr="00984D1E">
        <w:rPr>
          <w:noProof/>
          <w:color w:val="000000" w:themeColor="text1"/>
          <w:sz w:val="28"/>
          <w:szCs w:val="28"/>
        </w:rPr>
        <w:t>минимал</w:t>
      </w:r>
      <w:r w:rsidR="001154A8" w:rsidRPr="001154A8">
        <w:rPr>
          <w:noProof/>
          <w:vanish/>
          <w:color w:val="000000" w:themeColor="text1"/>
          <w:spacing w:val="-20"/>
          <w:w w:val="1"/>
          <w:sz w:val="28"/>
          <w:szCs w:val="28"/>
        </w:rPr>
        <w:t>‬</w:t>
      </w:r>
      <w:r w:rsidR="001154A8">
        <w:rPr>
          <w:noProof/>
          <w:color w:val="000000" w:themeColor="text1"/>
          <w:sz w:val="28"/>
          <w:szCs w:val="28"/>
        </w:rPr>
        <w:t xml:space="preserve">ды </w:t>
      </w:r>
      <w:r w:rsidRPr="00984D1E">
        <w:rPr>
          <w:noProof/>
          <w:color w:val="000000" w:themeColor="text1"/>
          <w:sz w:val="28"/>
          <w:szCs w:val="28"/>
        </w:rPr>
        <w:t>фунгицид</w:t>
      </w:r>
      <w:r w:rsidR="001154A8" w:rsidRPr="001154A8">
        <w:rPr>
          <w:noProof/>
          <w:vanish/>
          <w:color w:val="000000" w:themeColor="text1"/>
          <w:spacing w:val="-20"/>
          <w:w w:val="1"/>
          <w:sz w:val="28"/>
          <w:szCs w:val="28"/>
        </w:rPr>
        <w:t>‬</w:t>
      </w:r>
      <w:r w:rsidR="001154A8">
        <w:rPr>
          <w:noProof/>
          <w:color w:val="000000" w:themeColor="text1"/>
          <w:sz w:val="28"/>
          <w:szCs w:val="28"/>
        </w:rPr>
        <w:t xml:space="preserve">тік </w:t>
      </w:r>
      <w:r w:rsidRPr="00984D1E">
        <w:rPr>
          <w:noProof/>
          <w:color w:val="000000" w:themeColor="text1"/>
          <w:sz w:val="28"/>
          <w:szCs w:val="28"/>
        </w:rPr>
        <w:t>концентрациясы</w:t>
      </w:r>
      <w:r w:rsidR="001154A8" w:rsidRPr="001154A8">
        <w:rPr>
          <w:noProof/>
          <w:vanish/>
          <w:color w:val="000000" w:themeColor="text1"/>
          <w:spacing w:val="-20"/>
          <w:w w:val="1"/>
          <w:sz w:val="28"/>
          <w:szCs w:val="28"/>
        </w:rPr>
        <w:t>‬</w:t>
      </w:r>
      <w:r w:rsidR="001154A8">
        <w:rPr>
          <w:noProof/>
          <w:color w:val="000000" w:themeColor="text1"/>
          <w:sz w:val="28"/>
          <w:szCs w:val="28"/>
        </w:rPr>
        <w:t xml:space="preserve">ның </w:t>
      </w:r>
      <w:r w:rsidRPr="00984D1E">
        <w:rPr>
          <w:noProof/>
          <w:color w:val="000000" w:themeColor="text1"/>
          <w:sz w:val="28"/>
          <w:szCs w:val="28"/>
        </w:rPr>
        <w:t>мәндер</w:t>
      </w:r>
      <w:r w:rsidR="001154A8" w:rsidRPr="001154A8">
        <w:rPr>
          <w:noProof/>
          <w:vanish/>
          <w:color w:val="000000" w:themeColor="text1"/>
          <w:spacing w:val="-20"/>
          <w:w w:val="1"/>
          <w:sz w:val="28"/>
          <w:szCs w:val="28"/>
        </w:rPr>
        <w:t>‬</w:t>
      </w:r>
      <w:r w:rsidR="001154A8">
        <w:rPr>
          <w:noProof/>
          <w:color w:val="000000" w:themeColor="text1"/>
          <w:sz w:val="28"/>
          <w:szCs w:val="28"/>
        </w:rPr>
        <w:t xml:space="preserve">ін </w:t>
      </w:r>
      <w:r w:rsidRPr="00984D1E">
        <w:rPr>
          <w:noProof/>
          <w:color w:val="000000" w:themeColor="text1"/>
          <w:sz w:val="28"/>
          <w:szCs w:val="28"/>
        </w:rPr>
        <w:t>төмен</w:t>
      </w:r>
      <w:r w:rsidR="001154A8" w:rsidRPr="001154A8">
        <w:rPr>
          <w:noProof/>
          <w:vanish/>
          <w:color w:val="000000" w:themeColor="text1"/>
          <w:spacing w:val="-20"/>
          <w:w w:val="1"/>
          <w:sz w:val="28"/>
          <w:szCs w:val="28"/>
        </w:rPr>
        <w:t>‬</w:t>
      </w:r>
      <w:r w:rsidR="001154A8" w:rsidRPr="001154A8">
        <w:rPr>
          <w:noProof/>
          <w:vanish/>
          <w:color w:val="000000" w:themeColor="text1"/>
          <w:spacing w:val="-20"/>
          <w:w w:val="1"/>
          <w:sz w:val="28"/>
          <w:szCs w:val="28"/>
        </w:rPr>
        <w:t>‬</w:t>
      </w:r>
      <w:r w:rsidR="001154A8">
        <w:rPr>
          <w:noProof/>
          <w:color w:val="000000" w:themeColor="text1"/>
          <w:sz w:val="28"/>
          <w:szCs w:val="28"/>
        </w:rPr>
        <w:t xml:space="preserve">дету </w:t>
      </w:r>
      <w:r w:rsidRPr="00984D1E">
        <w:rPr>
          <w:noProof/>
          <w:color w:val="000000" w:themeColor="text1"/>
          <w:sz w:val="28"/>
          <w:szCs w:val="28"/>
        </w:rPr>
        <w:t>арқы</w:t>
      </w:r>
      <w:r w:rsidR="001154A8" w:rsidRPr="001154A8">
        <w:rPr>
          <w:noProof/>
          <w:vanish/>
          <w:color w:val="000000" w:themeColor="text1"/>
          <w:spacing w:val="-20"/>
          <w:w w:val="1"/>
          <w:sz w:val="28"/>
          <w:szCs w:val="28"/>
        </w:rPr>
        <w:t>‬</w:t>
      </w:r>
      <w:r w:rsidR="001154A8" w:rsidRPr="001154A8">
        <w:rPr>
          <w:noProof/>
          <w:vanish/>
          <w:color w:val="000000" w:themeColor="text1"/>
          <w:spacing w:val="-20"/>
          <w:w w:val="1"/>
          <w:sz w:val="28"/>
          <w:szCs w:val="28"/>
        </w:rPr>
        <w:t>‬</w:t>
      </w:r>
      <w:r w:rsidR="001154A8">
        <w:rPr>
          <w:noProof/>
          <w:color w:val="000000" w:themeColor="text1"/>
          <w:sz w:val="28"/>
          <w:szCs w:val="28"/>
        </w:rPr>
        <w:t xml:space="preserve">лы </w:t>
      </w:r>
      <w:r w:rsidRPr="00984D1E">
        <w:rPr>
          <w:noProof/>
          <w:color w:val="000000" w:themeColor="text1"/>
          <w:sz w:val="28"/>
          <w:szCs w:val="28"/>
        </w:rPr>
        <w:t>синергетика</w:t>
      </w:r>
      <w:r w:rsidR="001154A8" w:rsidRPr="001154A8">
        <w:rPr>
          <w:noProof/>
          <w:vanish/>
          <w:color w:val="000000" w:themeColor="text1"/>
          <w:spacing w:val="-20"/>
          <w:w w:val="1"/>
          <w:sz w:val="28"/>
          <w:szCs w:val="28"/>
        </w:rPr>
        <w:t>‬</w:t>
      </w:r>
      <w:r w:rsidR="001154A8">
        <w:rPr>
          <w:noProof/>
          <w:color w:val="000000" w:themeColor="text1"/>
          <w:sz w:val="28"/>
          <w:szCs w:val="28"/>
        </w:rPr>
        <w:t xml:space="preserve">лық </w:t>
      </w:r>
      <w:r w:rsidRPr="00984D1E">
        <w:rPr>
          <w:noProof/>
          <w:color w:val="000000" w:themeColor="text1"/>
          <w:sz w:val="28"/>
          <w:szCs w:val="28"/>
        </w:rPr>
        <w:t>әс</w:t>
      </w:r>
      <w:r w:rsidR="001154A8" w:rsidRPr="001154A8">
        <w:rPr>
          <w:noProof/>
          <w:vanish/>
          <w:color w:val="000000" w:themeColor="text1"/>
          <w:spacing w:val="-20"/>
          <w:w w:val="1"/>
          <w:sz w:val="28"/>
          <w:szCs w:val="28"/>
        </w:rPr>
        <w:t>‬</w:t>
      </w:r>
      <w:r w:rsidR="001154A8">
        <w:rPr>
          <w:noProof/>
          <w:color w:val="000000" w:themeColor="text1"/>
          <w:sz w:val="28"/>
          <w:szCs w:val="28"/>
        </w:rPr>
        <w:t xml:space="preserve">ер </w:t>
      </w:r>
      <w:r w:rsidRPr="00984D1E">
        <w:rPr>
          <w:noProof/>
          <w:color w:val="000000" w:themeColor="text1"/>
          <w:sz w:val="28"/>
          <w:szCs w:val="28"/>
        </w:rPr>
        <w:t>көрсететіні анықтал</w:t>
      </w:r>
      <w:r w:rsidR="001154A8" w:rsidRPr="001154A8">
        <w:rPr>
          <w:noProof/>
          <w:vanish/>
          <w:color w:val="000000" w:themeColor="text1"/>
          <w:spacing w:val="-20"/>
          <w:w w:val="1"/>
          <w:sz w:val="28"/>
          <w:szCs w:val="28"/>
        </w:rPr>
        <w:t>‬</w:t>
      </w:r>
      <w:r w:rsidR="001154A8">
        <w:rPr>
          <w:noProof/>
          <w:color w:val="000000" w:themeColor="text1"/>
          <w:sz w:val="28"/>
          <w:szCs w:val="28"/>
        </w:rPr>
        <w:t>ды.</w:t>
      </w:r>
      <w:r w:rsidRPr="00984D1E">
        <w:rPr>
          <w:noProof/>
          <w:color w:val="000000" w:themeColor="text1"/>
          <w:sz w:val="28"/>
          <w:szCs w:val="28"/>
        </w:rPr>
        <w:t xml:space="preserve"> AIP-19, AIP-20 жә</w:t>
      </w:r>
      <w:r w:rsidR="001154A8" w:rsidRPr="001154A8">
        <w:rPr>
          <w:noProof/>
          <w:vanish/>
          <w:color w:val="000000" w:themeColor="text1"/>
          <w:spacing w:val="-20"/>
          <w:w w:val="1"/>
          <w:sz w:val="28"/>
          <w:szCs w:val="28"/>
        </w:rPr>
        <w:t>‬</w:t>
      </w:r>
      <w:r w:rsidR="001154A8">
        <w:rPr>
          <w:noProof/>
          <w:color w:val="000000" w:themeColor="text1"/>
          <w:sz w:val="28"/>
          <w:szCs w:val="28"/>
        </w:rPr>
        <w:t xml:space="preserve">не </w:t>
      </w:r>
      <w:r w:rsidRPr="00984D1E">
        <w:rPr>
          <w:noProof/>
          <w:color w:val="000000" w:themeColor="text1"/>
          <w:sz w:val="28"/>
          <w:szCs w:val="28"/>
        </w:rPr>
        <w:t>AIP-21 N-бензил пиперидинкетоксим</w:t>
      </w:r>
      <w:r w:rsidR="001154A8" w:rsidRPr="001154A8">
        <w:rPr>
          <w:noProof/>
          <w:vanish/>
          <w:color w:val="000000" w:themeColor="text1"/>
          <w:spacing w:val="-20"/>
          <w:w w:val="1"/>
          <w:sz w:val="28"/>
          <w:szCs w:val="28"/>
        </w:rPr>
        <w:t>‬</w:t>
      </w:r>
      <w:r w:rsidR="001154A8">
        <w:rPr>
          <w:noProof/>
          <w:color w:val="000000" w:themeColor="text1"/>
          <w:sz w:val="28"/>
          <w:szCs w:val="28"/>
        </w:rPr>
        <w:t xml:space="preserve">нің </w:t>
      </w:r>
      <w:r w:rsidRPr="00984D1E">
        <w:rPr>
          <w:noProof/>
          <w:color w:val="000000" w:themeColor="text1"/>
          <w:sz w:val="28"/>
          <w:szCs w:val="28"/>
        </w:rPr>
        <w:t>күрде</w:t>
      </w:r>
      <w:r w:rsidR="001154A8" w:rsidRPr="001154A8">
        <w:rPr>
          <w:noProof/>
          <w:vanish/>
          <w:color w:val="000000" w:themeColor="text1"/>
          <w:spacing w:val="-20"/>
          <w:w w:val="1"/>
          <w:sz w:val="28"/>
          <w:szCs w:val="28"/>
        </w:rPr>
        <w:t>‬</w:t>
      </w:r>
      <w:r w:rsidR="001154A8" w:rsidRPr="001154A8">
        <w:rPr>
          <w:noProof/>
          <w:vanish/>
          <w:color w:val="000000" w:themeColor="text1"/>
          <w:spacing w:val="-20"/>
          <w:w w:val="1"/>
          <w:sz w:val="28"/>
          <w:szCs w:val="28"/>
        </w:rPr>
        <w:t>‬</w:t>
      </w:r>
      <w:r w:rsidR="001154A8">
        <w:rPr>
          <w:noProof/>
          <w:color w:val="000000" w:themeColor="text1"/>
          <w:sz w:val="28"/>
          <w:szCs w:val="28"/>
        </w:rPr>
        <w:t xml:space="preserve">лі </w:t>
      </w:r>
      <w:r w:rsidRPr="00984D1E">
        <w:rPr>
          <w:noProof/>
          <w:color w:val="000000" w:themeColor="text1"/>
          <w:sz w:val="28"/>
          <w:szCs w:val="28"/>
        </w:rPr>
        <w:t>эфирлері бол</w:t>
      </w:r>
      <w:r w:rsidR="001154A8" w:rsidRPr="001154A8">
        <w:rPr>
          <w:noProof/>
          <w:vanish/>
          <w:color w:val="000000" w:themeColor="text1"/>
          <w:spacing w:val="-20"/>
          <w:w w:val="1"/>
          <w:sz w:val="28"/>
          <w:szCs w:val="28"/>
        </w:rPr>
        <w:t>‬</w:t>
      </w:r>
      <w:r w:rsidR="001154A8">
        <w:rPr>
          <w:noProof/>
          <w:color w:val="000000" w:themeColor="text1"/>
          <w:sz w:val="28"/>
          <w:szCs w:val="28"/>
        </w:rPr>
        <w:t xml:space="preserve">ып </w:t>
      </w:r>
      <w:r w:rsidRPr="00984D1E">
        <w:rPr>
          <w:noProof/>
          <w:color w:val="000000" w:themeColor="text1"/>
          <w:sz w:val="28"/>
          <w:szCs w:val="28"/>
        </w:rPr>
        <w:t>табыла</w:t>
      </w:r>
      <w:r w:rsidR="001154A8" w:rsidRPr="001154A8">
        <w:rPr>
          <w:noProof/>
          <w:vanish/>
          <w:color w:val="000000" w:themeColor="text1"/>
          <w:spacing w:val="-20"/>
          <w:w w:val="1"/>
          <w:sz w:val="28"/>
          <w:szCs w:val="28"/>
        </w:rPr>
        <w:t>‬</w:t>
      </w:r>
      <w:r w:rsidR="001154A8">
        <w:rPr>
          <w:noProof/>
          <w:color w:val="000000" w:themeColor="text1"/>
          <w:sz w:val="28"/>
          <w:szCs w:val="28"/>
        </w:rPr>
        <w:t>ды.</w:t>
      </w:r>
    </w:p>
    <w:p w14:paraId="17A39E47" w14:textId="46CF5674" w:rsidR="005C3D09" w:rsidRPr="00984D1E" w:rsidRDefault="005C3D09" w:rsidP="005C3D09">
      <w:pPr>
        <w:tabs>
          <w:tab w:val="left" w:pos="142"/>
        </w:tabs>
        <w:ind w:left="142" w:right="431" w:firstLine="567"/>
        <w:jc w:val="both"/>
        <w:rPr>
          <w:noProof/>
          <w:color w:val="000000" w:themeColor="text1"/>
          <w:sz w:val="28"/>
          <w:szCs w:val="28"/>
          <w:lang w:eastAsia="de-DE"/>
        </w:rPr>
      </w:pPr>
      <w:r w:rsidRPr="00984D1E">
        <w:rPr>
          <w:noProof/>
          <w:color w:val="000000" w:themeColor="text1"/>
          <w:sz w:val="28"/>
          <w:szCs w:val="28"/>
          <w:lang w:eastAsia="de-DE"/>
        </w:rPr>
        <w:t>MDCK ұяшық сызығын</w:t>
      </w:r>
      <w:r w:rsidR="001154A8" w:rsidRPr="001154A8">
        <w:rPr>
          <w:noProof/>
          <w:vanish/>
          <w:color w:val="000000" w:themeColor="text1"/>
          <w:spacing w:val="-20"/>
          <w:w w:val="1"/>
          <w:sz w:val="28"/>
          <w:szCs w:val="28"/>
          <w:lang w:eastAsia="de-DE"/>
        </w:rPr>
        <w:t>‬</w:t>
      </w:r>
      <w:r w:rsidR="001154A8">
        <w:rPr>
          <w:noProof/>
          <w:color w:val="000000" w:themeColor="text1"/>
          <w:sz w:val="28"/>
          <w:szCs w:val="28"/>
          <w:lang w:eastAsia="de-DE"/>
        </w:rPr>
        <w:t xml:space="preserve">да </w:t>
      </w:r>
      <w:r w:rsidRPr="00984D1E">
        <w:rPr>
          <w:noProof/>
          <w:color w:val="000000" w:themeColor="text1"/>
          <w:sz w:val="28"/>
          <w:szCs w:val="28"/>
          <w:lang w:eastAsia="de-DE"/>
        </w:rPr>
        <w:t>AIP-15, AIP-16, AIP-17, AIP-18, AIP-19, AIP-20, AIP-21, AIP-22, AIP-23, AIP-24, AIP-25, AIP-26, AIP-27, AIP-28 жә</w:t>
      </w:r>
      <w:r w:rsidR="001154A8" w:rsidRPr="001154A8">
        <w:rPr>
          <w:noProof/>
          <w:vanish/>
          <w:color w:val="000000" w:themeColor="text1"/>
          <w:spacing w:val="-20"/>
          <w:w w:val="1"/>
          <w:sz w:val="28"/>
          <w:szCs w:val="28"/>
          <w:lang w:eastAsia="de-DE"/>
        </w:rPr>
        <w:t>‬</w:t>
      </w:r>
      <w:r w:rsidR="001154A8">
        <w:rPr>
          <w:noProof/>
          <w:color w:val="000000" w:themeColor="text1"/>
          <w:sz w:val="28"/>
          <w:szCs w:val="28"/>
          <w:lang w:eastAsia="de-DE"/>
        </w:rPr>
        <w:t xml:space="preserve">не </w:t>
      </w:r>
      <w:r w:rsidRPr="00984D1E">
        <w:rPr>
          <w:noProof/>
          <w:color w:val="000000" w:themeColor="text1"/>
          <w:sz w:val="28"/>
          <w:szCs w:val="28"/>
          <w:lang w:eastAsia="de-DE"/>
        </w:rPr>
        <w:t>AIP-29 гетерорганика</w:t>
      </w:r>
      <w:r w:rsidR="001154A8" w:rsidRPr="001154A8">
        <w:rPr>
          <w:noProof/>
          <w:vanish/>
          <w:color w:val="000000" w:themeColor="text1"/>
          <w:spacing w:val="-20"/>
          <w:w w:val="1"/>
          <w:sz w:val="28"/>
          <w:szCs w:val="28"/>
          <w:lang w:eastAsia="de-DE"/>
        </w:rPr>
        <w:t>‬</w:t>
      </w:r>
      <w:r w:rsidR="001154A8">
        <w:rPr>
          <w:noProof/>
          <w:color w:val="000000" w:themeColor="text1"/>
          <w:sz w:val="28"/>
          <w:szCs w:val="28"/>
          <w:lang w:eastAsia="de-DE"/>
        </w:rPr>
        <w:t xml:space="preserve">лық </w:t>
      </w:r>
      <w:r w:rsidRPr="00984D1E">
        <w:rPr>
          <w:noProof/>
          <w:color w:val="000000" w:themeColor="text1"/>
          <w:sz w:val="28"/>
          <w:szCs w:val="28"/>
          <w:lang w:eastAsia="de-DE"/>
        </w:rPr>
        <w:t>туындылары</w:t>
      </w:r>
      <w:r w:rsidR="001154A8" w:rsidRPr="001154A8">
        <w:rPr>
          <w:noProof/>
          <w:vanish/>
          <w:color w:val="000000" w:themeColor="text1"/>
          <w:spacing w:val="-20"/>
          <w:w w:val="1"/>
          <w:sz w:val="28"/>
          <w:szCs w:val="28"/>
          <w:lang w:eastAsia="de-DE"/>
        </w:rPr>
        <w:t>‬</w:t>
      </w:r>
      <w:r w:rsidR="001154A8">
        <w:rPr>
          <w:noProof/>
          <w:color w:val="000000" w:themeColor="text1"/>
          <w:sz w:val="28"/>
          <w:szCs w:val="28"/>
          <w:lang w:eastAsia="de-DE"/>
        </w:rPr>
        <w:t xml:space="preserve">ның </w:t>
      </w:r>
      <w:r w:rsidRPr="00984D1E">
        <w:rPr>
          <w:i/>
          <w:noProof/>
          <w:color w:val="000000" w:themeColor="text1"/>
          <w:sz w:val="28"/>
          <w:szCs w:val="28"/>
          <w:lang w:eastAsia="de-DE"/>
        </w:rPr>
        <w:t>in vitro</w:t>
      </w:r>
      <w:r w:rsidRPr="00984D1E">
        <w:rPr>
          <w:noProof/>
          <w:color w:val="000000" w:themeColor="text1"/>
          <w:sz w:val="28"/>
          <w:szCs w:val="28"/>
          <w:lang w:eastAsia="de-DE"/>
        </w:rPr>
        <w:t xml:space="preserve"> цитоуыттылығ</w:t>
      </w:r>
      <w:r w:rsidR="001154A8" w:rsidRPr="001154A8">
        <w:rPr>
          <w:noProof/>
          <w:vanish/>
          <w:color w:val="000000" w:themeColor="text1"/>
          <w:spacing w:val="-20"/>
          <w:w w:val="1"/>
          <w:sz w:val="28"/>
          <w:szCs w:val="28"/>
          <w:lang w:eastAsia="de-DE"/>
        </w:rPr>
        <w:t>‬</w:t>
      </w:r>
      <w:r w:rsidR="001154A8">
        <w:rPr>
          <w:noProof/>
          <w:color w:val="000000" w:themeColor="text1"/>
          <w:sz w:val="28"/>
          <w:szCs w:val="28"/>
          <w:lang w:eastAsia="de-DE"/>
        </w:rPr>
        <w:t xml:space="preserve">ын </w:t>
      </w:r>
      <w:r w:rsidRPr="00984D1E">
        <w:rPr>
          <w:noProof/>
          <w:color w:val="000000" w:themeColor="text1"/>
          <w:sz w:val="28"/>
          <w:szCs w:val="28"/>
          <w:lang w:eastAsia="de-DE"/>
        </w:rPr>
        <w:t>зерттеу жүргізіл</w:t>
      </w:r>
      <w:r w:rsidR="001154A8" w:rsidRPr="001154A8">
        <w:rPr>
          <w:noProof/>
          <w:vanish/>
          <w:color w:val="000000" w:themeColor="text1"/>
          <w:spacing w:val="-20"/>
          <w:w w:val="1"/>
          <w:sz w:val="28"/>
          <w:szCs w:val="28"/>
          <w:lang w:eastAsia="de-DE"/>
        </w:rPr>
        <w:t>‬</w:t>
      </w:r>
      <w:r w:rsidR="001154A8">
        <w:rPr>
          <w:noProof/>
          <w:color w:val="000000" w:themeColor="text1"/>
          <w:sz w:val="28"/>
          <w:szCs w:val="28"/>
          <w:lang w:eastAsia="de-DE"/>
        </w:rPr>
        <w:t>ді.</w:t>
      </w:r>
      <w:r w:rsidRPr="00984D1E">
        <w:rPr>
          <w:noProof/>
          <w:color w:val="000000" w:themeColor="text1"/>
          <w:sz w:val="28"/>
          <w:szCs w:val="28"/>
          <w:lang w:eastAsia="de-DE"/>
        </w:rPr>
        <w:t xml:space="preserve"> Зерттелет</w:t>
      </w:r>
      <w:r w:rsidR="001154A8" w:rsidRPr="001154A8">
        <w:rPr>
          <w:noProof/>
          <w:vanish/>
          <w:color w:val="000000" w:themeColor="text1"/>
          <w:spacing w:val="-20"/>
          <w:w w:val="1"/>
          <w:sz w:val="28"/>
          <w:szCs w:val="28"/>
          <w:lang w:eastAsia="de-DE"/>
        </w:rPr>
        <w:t>‬</w:t>
      </w:r>
      <w:r w:rsidR="001154A8">
        <w:rPr>
          <w:noProof/>
          <w:color w:val="000000" w:themeColor="text1"/>
          <w:sz w:val="28"/>
          <w:szCs w:val="28"/>
          <w:lang w:eastAsia="de-DE"/>
        </w:rPr>
        <w:t xml:space="preserve">ін </w:t>
      </w:r>
      <w:r w:rsidRPr="00984D1E">
        <w:rPr>
          <w:noProof/>
          <w:color w:val="000000" w:themeColor="text1"/>
          <w:sz w:val="28"/>
          <w:szCs w:val="28"/>
          <w:lang w:eastAsia="de-DE"/>
        </w:rPr>
        <w:t>бар</w:t>
      </w:r>
      <w:r w:rsidR="001154A8" w:rsidRPr="001154A8">
        <w:rPr>
          <w:noProof/>
          <w:vanish/>
          <w:color w:val="000000" w:themeColor="text1"/>
          <w:spacing w:val="-20"/>
          <w:w w:val="1"/>
          <w:sz w:val="28"/>
          <w:szCs w:val="28"/>
          <w:lang w:eastAsia="de-DE"/>
        </w:rPr>
        <w:t>‬</w:t>
      </w:r>
      <w:r w:rsidR="001154A8">
        <w:rPr>
          <w:noProof/>
          <w:color w:val="000000" w:themeColor="text1"/>
          <w:sz w:val="28"/>
          <w:szCs w:val="28"/>
          <w:lang w:eastAsia="de-DE"/>
        </w:rPr>
        <w:t xml:space="preserve">лық </w:t>
      </w:r>
      <w:r w:rsidRPr="00984D1E">
        <w:rPr>
          <w:noProof/>
          <w:color w:val="000000" w:themeColor="text1"/>
          <w:sz w:val="28"/>
          <w:szCs w:val="28"/>
          <w:lang w:eastAsia="de-DE"/>
        </w:rPr>
        <w:t>гетерорганика</w:t>
      </w:r>
      <w:r w:rsidR="001154A8" w:rsidRPr="001154A8">
        <w:rPr>
          <w:noProof/>
          <w:vanish/>
          <w:color w:val="000000" w:themeColor="text1"/>
          <w:spacing w:val="-20"/>
          <w:w w:val="1"/>
          <w:sz w:val="28"/>
          <w:szCs w:val="28"/>
          <w:lang w:eastAsia="de-DE"/>
        </w:rPr>
        <w:t>‬</w:t>
      </w:r>
      <w:r w:rsidR="001154A8">
        <w:rPr>
          <w:noProof/>
          <w:color w:val="000000" w:themeColor="text1"/>
          <w:sz w:val="28"/>
          <w:szCs w:val="28"/>
          <w:lang w:eastAsia="de-DE"/>
        </w:rPr>
        <w:t xml:space="preserve">лық </w:t>
      </w:r>
      <w:r w:rsidRPr="00984D1E">
        <w:rPr>
          <w:noProof/>
          <w:color w:val="000000" w:themeColor="text1"/>
          <w:sz w:val="28"/>
          <w:szCs w:val="28"/>
          <w:lang w:eastAsia="de-DE"/>
        </w:rPr>
        <w:t>туындылар</w:t>
      </w:r>
      <w:r w:rsidR="001154A8" w:rsidRPr="001154A8">
        <w:rPr>
          <w:noProof/>
          <w:vanish/>
          <w:color w:val="000000" w:themeColor="text1"/>
          <w:spacing w:val="-20"/>
          <w:w w:val="1"/>
          <w:sz w:val="28"/>
          <w:szCs w:val="28"/>
          <w:lang w:eastAsia="de-DE"/>
        </w:rPr>
        <w:t>‬</w:t>
      </w:r>
      <w:r w:rsidR="001154A8">
        <w:rPr>
          <w:noProof/>
          <w:color w:val="000000" w:themeColor="text1"/>
          <w:sz w:val="28"/>
          <w:szCs w:val="28"/>
          <w:lang w:eastAsia="de-DE"/>
        </w:rPr>
        <w:t xml:space="preserve">дың </w:t>
      </w:r>
      <w:r w:rsidRPr="00984D1E">
        <w:rPr>
          <w:noProof/>
          <w:color w:val="000000" w:themeColor="text1"/>
          <w:sz w:val="28"/>
          <w:szCs w:val="28"/>
          <w:lang w:eastAsia="de-DE"/>
        </w:rPr>
        <w:t>ішін</w:t>
      </w:r>
      <w:r w:rsidR="001154A8" w:rsidRPr="001154A8">
        <w:rPr>
          <w:noProof/>
          <w:vanish/>
          <w:color w:val="000000" w:themeColor="text1"/>
          <w:spacing w:val="-20"/>
          <w:w w:val="1"/>
          <w:sz w:val="28"/>
          <w:szCs w:val="28"/>
          <w:lang w:eastAsia="de-DE"/>
        </w:rPr>
        <w:t>‬</w:t>
      </w:r>
      <w:r w:rsidR="001154A8">
        <w:rPr>
          <w:noProof/>
          <w:color w:val="000000" w:themeColor="text1"/>
          <w:sz w:val="28"/>
          <w:szCs w:val="28"/>
          <w:lang w:eastAsia="de-DE"/>
        </w:rPr>
        <w:t xml:space="preserve">де </w:t>
      </w:r>
      <w:r w:rsidRPr="00984D1E">
        <w:rPr>
          <w:noProof/>
          <w:color w:val="000000" w:themeColor="text1"/>
          <w:sz w:val="28"/>
          <w:szCs w:val="28"/>
          <w:lang w:eastAsia="de-DE"/>
        </w:rPr>
        <w:t>MDCK жасушалары үш</w:t>
      </w:r>
      <w:r w:rsidR="001154A8" w:rsidRPr="001154A8">
        <w:rPr>
          <w:noProof/>
          <w:vanish/>
          <w:color w:val="000000" w:themeColor="text1"/>
          <w:spacing w:val="-20"/>
          <w:w w:val="1"/>
          <w:sz w:val="28"/>
          <w:szCs w:val="28"/>
          <w:lang w:eastAsia="de-DE"/>
        </w:rPr>
        <w:t>‬</w:t>
      </w:r>
      <w:r w:rsidR="001154A8">
        <w:rPr>
          <w:noProof/>
          <w:color w:val="000000" w:themeColor="text1"/>
          <w:sz w:val="28"/>
          <w:szCs w:val="28"/>
          <w:lang w:eastAsia="de-DE"/>
        </w:rPr>
        <w:t xml:space="preserve">ін </w:t>
      </w:r>
      <w:r w:rsidRPr="00984D1E">
        <w:rPr>
          <w:noProof/>
          <w:color w:val="000000" w:themeColor="text1"/>
          <w:sz w:val="28"/>
          <w:szCs w:val="28"/>
          <w:lang w:eastAsia="de-DE"/>
        </w:rPr>
        <w:t>ең аз уытты</w:t>
      </w:r>
      <w:r w:rsidR="001154A8" w:rsidRPr="001154A8">
        <w:rPr>
          <w:noProof/>
          <w:vanish/>
          <w:color w:val="000000" w:themeColor="text1"/>
          <w:spacing w:val="-20"/>
          <w:w w:val="1"/>
          <w:sz w:val="28"/>
          <w:szCs w:val="28"/>
          <w:lang w:eastAsia="de-DE"/>
        </w:rPr>
        <w:t>‬</w:t>
      </w:r>
      <w:r w:rsidR="001154A8">
        <w:rPr>
          <w:noProof/>
          <w:color w:val="000000" w:themeColor="text1"/>
          <w:sz w:val="28"/>
          <w:szCs w:val="28"/>
          <w:lang w:eastAsia="de-DE"/>
        </w:rPr>
        <w:t xml:space="preserve">лық </w:t>
      </w:r>
      <w:r w:rsidRPr="00984D1E">
        <w:rPr>
          <w:noProof/>
          <w:color w:val="000000" w:themeColor="text1"/>
          <w:sz w:val="28"/>
          <w:szCs w:val="28"/>
          <w:lang w:eastAsia="de-DE"/>
        </w:rPr>
        <w:t>AIP-17, AIP-25, AIP-26, AIP-27 жә</w:t>
      </w:r>
      <w:r w:rsidR="001154A8" w:rsidRPr="001154A8">
        <w:rPr>
          <w:noProof/>
          <w:vanish/>
          <w:color w:val="000000" w:themeColor="text1"/>
          <w:spacing w:val="-20"/>
          <w:w w:val="1"/>
          <w:sz w:val="28"/>
          <w:szCs w:val="28"/>
          <w:lang w:eastAsia="de-DE"/>
        </w:rPr>
        <w:t>‬</w:t>
      </w:r>
      <w:r w:rsidR="001154A8">
        <w:rPr>
          <w:noProof/>
          <w:color w:val="000000" w:themeColor="text1"/>
          <w:sz w:val="28"/>
          <w:szCs w:val="28"/>
          <w:lang w:eastAsia="de-DE"/>
        </w:rPr>
        <w:t xml:space="preserve">не </w:t>
      </w:r>
      <w:r w:rsidRPr="00984D1E">
        <w:rPr>
          <w:noProof/>
          <w:color w:val="000000" w:themeColor="text1"/>
          <w:sz w:val="28"/>
          <w:szCs w:val="28"/>
          <w:lang w:eastAsia="de-DE"/>
        </w:rPr>
        <w:t>AIP-28 қосылыстары</w:t>
      </w:r>
      <w:r w:rsidR="001154A8" w:rsidRPr="001154A8">
        <w:rPr>
          <w:noProof/>
          <w:vanish/>
          <w:color w:val="000000" w:themeColor="text1"/>
          <w:spacing w:val="-20"/>
          <w:w w:val="1"/>
          <w:sz w:val="28"/>
          <w:szCs w:val="28"/>
          <w:lang w:eastAsia="de-DE"/>
        </w:rPr>
        <w:t>‬</w:t>
      </w:r>
      <w:r w:rsidR="001154A8">
        <w:rPr>
          <w:noProof/>
          <w:color w:val="000000" w:themeColor="text1"/>
          <w:sz w:val="28"/>
          <w:szCs w:val="28"/>
          <w:lang w:eastAsia="de-DE"/>
        </w:rPr>
        <w:t xml:space="preserve">на </w:t>
      </w:r>
      <w:r w:rsidRPr="00984D1E">
        <w:rPr>
          <w:noProof/>
          <w:color w:val="000000" w:themeColor="text1"/>
          <w:sz w:val="28"/>
          <w:szCs w:val="28"/>
          <w:lang w:eastAsia="de-DE"/>
        </w:rPr>
        <w:t>ие екенді</w:t>
      </w:r>
      <w:r w:rsidR="001154A8" w:rsidRPr="001154A8">
        <w:rPr>
          <w:noProof/>
          <w:vanish/>
          <w:color w:val="000000" w:themeColor="text1"/>
          <w:spacing w:val="-20"/>
          <w:w w:val="1"/>
          <w:sz w:val="28"/>
          <w:szCs w:val="28"/>
          <w:lang w:eastAsia="de-DE"/>
        </w:rPr>
        <w:t>‬</w:t>
      </w:r>
      <w:r w:rsidR="001154A8" w:rsidRPr="001154A8">
        <w:rPr>
          <w:noProof/>
          <w:vanish/>
          <w:color w:val="000000" w:themeColor="text1"/>
          <w:spacing w:val="-20"/>
          <w:w w:val="1"/>
          <w:sz w:val="28"/>
          <w:szCs w:val="28"/>
          <w:lang w:eastAsia="de-DE"/>
        </w:rPr>
        <w:t>‬</w:t>
      </w:r>
      <w:r w:rsidR="001154A8">
        <w:rPr>
          <w:noProof/>
          <w:color w:val="000000" w:themeColor="text1"/>
          <w:sz w:val="28"/>
          <w:szCs w:val="28"/>
          <w:lang w:eastAsia="de-DE"/>
        </w:rPr>
        <w:t xml:space="preserve">гі </w:t>
      </w:r>
      <w:r w:rsidRPr="00984D1E">
        <w:rPr>
          <w:noProof/>
          <w:color w:val="000000" w:themeColor="text1"/>
          <w:sz w:val="28"/>
          <w:szCs w:val="28"/>
          <w:lang w:eastAsia="de-DE"/>
        </w:rPr>
        <w:t>көрсетіл</w:t>
      </w:r>
      <w:r w:rsidR="001154A8" w:rsidRPr="001154A8">
        <w:rPr>
          <w:noProof/>
          <w:vanish/>
          <w:color w:val="000000" w:themeColor="text1"/>
          <w:spacing w:val="-20"/>
          <w:w w:val="1"/>
          <w:sz w:val="28"/>
          <w:szCs w:val="28"/>
          <w:lang w:eastAsia="de-DE"/>
        </w:rPr>
        <w:t>‬</w:t>
      </w:r>
      <w:r w:rsidR="001154A8">
        <w:rPr>
          <w:noProof/>
          <w:color w:val="000000" w:themeColor="text1"/>
          <w:sz w:val="28"/>
          <w:szCs w:val="28"/>
          <w:lang w:eastAsia="de-DE"/>
        </w:rPr>
        <w:t>ген.</w:t>
      </w:r>
    </w:p>
    <w:p w14:paraId="7AFBCA27" w14:textId="589229E8" w:rsidR="005C3D09" w:rsidRPr="00984D1E" w:rsidRDefault="005C3D09" w:rsidP="005C3D09">
      <w:pPr>
        <w:tabs>
          <w:tab w:val="left" w:pos="142"/>
        </w:tabs>
        <w:ind w:left="142" w:right="431" w:firstLine="567"/>
        <w:jc w:val="both"/>
        <w:rPr>
          <w:noProof/>
          <w:color w:val="000000" w:themeColor="text1"/>
          <w:sz w:val="28"/>
          <w:szCs w:val="28"/>
        </w:rPr>
      </w:pPr>
      <w:r w:rsidRPr="00984D1E">
        <w:rPr>
          <w:noProof/>
          <w:color w:val="000000" w:themeColor="text1"/>
          <w:sz w:val="28"/>
          <w:szCs w:val="28"/>
        </w:rPr>
        <w:t>Вирус</w:t>
      </w:r>
      <w:r w:rsidR="001154A8" w:rsidRPr="001154A8">
        <w:rPr>
          <w:noProof/>
          <w:vanish/>
          <w:color w:val="000000" w:themeColor="text1"/>
          <w:spacing w:val="-20"/>
          <w:w w:val="1"/>
          <w:sz w:val="28"/>
          <w:szCs w:val="28"/>
        </w:rPr>
        <w:t>‬</w:t>
      </w:r>
      <w:r w:rsidR="001154A8">
        <w:rPr>
          <w:noProof/>
          <w:color w:val="000000" w:themeColor="text1"/>
          <w:sz w:val="28"/>
          <w:szCs w:val="28"/>
        </w:rPr>
        <w:t xml:space="preserve">қа </w:t>
      </w:r>
      <w:r w:rsidRPr="00984D1E">
        <w:rPr>
          <w:noProof/>
          <w:color w:val="000000" w:themeColor="text1"/>
          <w:sz w:val="28"/>
          <w:szCs w:val="28"/>
        </w:rPr>
        <w:t>қар</w:t>
      </w:r>
      <w:r w:rsidR="001154A8" w:rsidRPr="001154A8">
        <w:rPr>
          <w:noProof/>
          <w:vanish/>
          <w:color w:val="000000" w:themeColor="text1"/>
          <w:spacing w:val="-20"/>
          <w:w w:val="1"/>
          <w:sz w:val="28"/>
          <w:szCs w:val="28"/>
        </w:rPr>
        <w:t>‬</w:t>
      </w:r>
      <w:r w:rsidR="001154A8">
        <w:rPr>
          <w:noProof/>
          <w:color w:val="000000" w:themeColor="text1"/>
          <w:sz w:val="28"/>
          <w:szCs w:val="28"/>
        </w:rPr>
        <w:t xml:space="preserve">сы </w:t>
      </w:r>
      <w:r w:rsidRPr="00984D1E">
        <w:rPr>
          <w:noProof/>
          <w:color w:val="000000" w:themeColor="text1"/>
          <w:sz w:val="28"/>
          <w:szCs w:val="28"/>
        </w:rPr>
        <w:t>белсенділік</w:t>
      </w:r>
      <w:r w:rsidR="001154A8" w:rsidRPr="001154A8">
        <w:rPr>
          <w:noProof/>
          <w:vanish/>
          <w:color w:val="000000" w:themeColor="text1"/>
          <w:spacing w:val="-20"/>
          <w:w w:val="1"/>
          <w:sz w:val="28"/>
          <w:szCs w:val="28"/>
        </w:rPr>
        <w:t>‬</w:t>
      </w:r>
      <w:r w:rsidR="001154A8">
        <w:rPr>
          <w:noProof/>
          <w:color w:val="000000" w:themeColor="text1"/>
          <w:sz w:val="28"/>
          <w:szCs w:val="28"/>
        </w:rPr>
        <w:t xml:space="preserve">ті </w:t>
      </w:r>
      <w:r w:rsidRPr="00984D1E">
        <w:rPr>
          <w:noProof/>
          <w:color w:val="000000" w:themeColor="text1"/>
          <w:sz w:val="28"/>
          <w:szCs w:val="28"/>
        </w:rPr>
        <w:t>зерттел</w:t>
      </w:r>
      <w:r w:rsidR="001154A8" w:rsidRPr="001154A8">
        <w:rPr>
          <w:noProof/>
          <w:vanish/>
          <w:color w:val="000000" w:themeColor="text1"/>
          <w:spacing w:val="-20"/>
          <w:w w:val="1"/>
          <w:sz w:val="28"/>
          <w:szCs w:val="28"/>
        </w:rPr>
        <w:t>‬</w:t>
      </w:r>
      <w:r w:rsidR="001154A8">
        <w:rPr>
          <w:noProof/>
          <w:color w:val="000000" w:themeColor="text1"/>
          <w:sz w:val="28"/>
          <w:szCs w:val="28"/>
        </w:rPr>
        <w:t xml:space="preserve">ген </w:t>
      </w:r>
      <w:r w:rsidRPr="00984D1E">
        <w:rPr>
          <w:noProof/>
          <w:color w:val="000000" w:themeColor="text1"/>
          <w:sz w:val="28"/>
          <w:szCs w:val="28"/>
        </w:rPr>
        <w:t>30 қосылыс</w:t>
      </w:r>
      <w:r w:rsidR="001154A8" w:rsidRPr="001154A8">
        <w:rPr>
          <w:noProof/>
          <w:vanish/>
          <w:color w:val="000000" w:themeColor="text1"/>
          <w:spacing w:val="-20"/>
          <w:w w:val="1"/>
          <w:sz w:val="28"/>
          <w:szCs w:val="28"/>
        </w:rPr>
        <w:t>‬</w:t>
      </w:r>
      <w:r w:rsidR="001154A8">
        <w:rPr>
          <w:noProof/>
          <w:color w:val="000000" w:themeColor="text1"/>
          <w:sz w:val="28"/>
          <w:szCs w:val="28"/>
        </w:rPr>
        <w:t xml:space="preserve">тың </w:t>
      </w:r>
      <w:r w:rsidRPr="00984D1E">
        <w:rPr>
          <w:noProof/>
          <w:color w:val="000000" w:themeColor="text1"/>
          <w:sz w:val="28"/>
          <w:szCs w:val="28"/>
        </w:rPr>
        <w:t>ішін</w:t>
      </w:r>
      <w:r w:rsidR="001154A8" w:rsidRPr="001154A8">
        <w:rPr>
          <w:noProof/>
          <w:vanish/>
          <w:color w:val="000000" w:themeColor="text1"/>
          <w:spacing w:val="-20"/>
          <w:w w:val="1"/>
          <w:sz w:val="28"/>
          <w:szCs w:val="28"/>
        </w:rPr>
        <w:t>‬</w:t>
      </w:r>
      <w:r w:rsidR="001154A8">
        <w:rPr>
          <w:noProof/>
          <w:color w:val="000000" w:themeColor="text1"/>
          <w:sz w:val="28"/>
          <w:szCs w:val="28"/>
        </w:rPr>
        <w:t xml:space="preserve">де </w:t>
      </w:r>
      <w:r w:rsidRPr="00984D1E">
        <w:rPr>
          <w:noProof/>
          <w:color w:val="000000" w:themeColor="text1"/>
          <w:sz w:val="28"/>
          <w:szCs w:val="28"/>
        </w:rPr>
        <w:t>бірқа</w:t>
      </w:r>
      <w:r w:rsidR="001154A8" w:rsidRPr="001154A8">
        <w:rPr>
          <w:noProof/>
          <w:vanish/>
          <w:color w:val="000000" w:themeColor="text1"/>
          <w:spacing w:val="-20"/>
          <w:w w:val="1"/>
          <w:sz w:val="28"/>
          <w:szCs w:val="28"/>
        </w:rPr>
        <w:t>‬</w:t>
      </w:r>
      <w:r w:rsidR="001154A8">
        <w:rPr>
          <w:noProof/>
          <w:color w:val="000000" w:themeColor="text1"/>
          <w:sz w:val="28"/>
          <w:szCs w:val="28"/>
        </w:rPr>
        <w:t>т</w:t>
      </w:r>
      <w:r w:rsidR="001154A8" w:rsidRPr="001154A8">
        <w:rPr>
          <w:noProof/>
          <w:vanish/>
          <w:color w:val="000000" w:themeColor="text1"/>
          <w:spacing w:val="-20"/>
          <w:w w:val="1"/>
          <w:sz w:val="28"/>
          <w:szCs w:val="28"/>
        </w:rPr>
        <w:t>‬</w:t>
      </w:r>
      <w:r w:rsidR="001154A8">
        <w:rPr>
          <w:noProof/>
          <w:color w:val="000000" w:themeColor="text1"/>
          <w:sz w:val="28"/>
          <w:szCs w:val="28"/>
        </w:rPr>
        <w:t xml:space="preserve">ар </w:t>
      </w:r>
      <w:r w:rsidRPr="00984D1E">
        <w:rPr>
          <w:noProof/>
          <w:color w:val="000000" w:themeColor="text1"/>
          <w:sz w:val="28"/>
          <w:szCs w:val="28"/>
        </w:rPr>
        <w:t xml:space="preserve">пиперидинкарбон қышқылдары </w:t>
      </w:r>
      <w:r w:rsidR="001154A8" w:rsidRPr="001154A8">
        <w:rPr>
          <w:noProof/>
          <w:vanish/>
          <w:color w:val="000000" w:themeColor="text1"/>
          <w:spacing w:val="-20"/>
          <w:w w:val="1"/>
          <w:sz w:val="28"/>
          <w:szCs w:val="28"/>
        </w:rPr>
        <w:t>‬</w:t>
      </w:r>
      <w:r w:rsidR="001154A8">
        <w:rPr>
          <w:noProof/>
          <w:color w:val="000000" w:themeColor="text1"/>
          <w:sz w:val="28"/>
          <w:szCs w:val="28"/>
        </w:rPr>
        <w:t xml:space="preserve">мен </w:t>
      </w:r>
      <w:r w:rsidRPr="00984D1E">
        <w:rPr>
          <w:noProof/>
          <w:color w:val="000000" w:themeColor="text1"/>
          <w:sz w:val="28"/>
          <w:szCs w:val="28"/>
        </w:rPr>
        <w:t>олар</w:t>
      </w:r>
      <w:r w:rsidR="001154A8" w:rsidRPr="001154A8">
        <w:rPr>
          <w:noProof/>
          <w:vanish/>
          <w:color w:val="000000" w:themeColor="text1"/>
          <w:spacing w:val="-20"/>
          <w:w w:val="1"/>
          <w:sz w:val="28"/>
          <w:szCs w:val="28"/>
        </w:rPr>
        <w:t>‬</w:t>
      </w:r>
      <w:r w:rsidR="001154A8">
        <w:rPr>
          <w:noProof/>
          <w:color w:val="000000" w:themeColor="text1"/>
          <w:sz w:val="28"/>
          <w:szCs w:val="28"/>
        </w:rPr>
        <w:t xml:space="preserve">дың </w:t>
      </w:r>
      <w:r w:rsidRPr="00984D1E">
        <w:rPr>
          <w:noProof/>
          <w:color w:val="000000" w:themeColor="text1"/>
          <w:sz w:val="28"/>
          <w:szCs w:val="28"/>
        </w:rPr>
        <w:t>күрде</w:t>
      </w:r>
      <w:r w:rsidR="001154A8" w:rsidRPr="001154A8">
        <w:rPr>
          <w:noProof/>
          <w:vanish/>
          <w:color w:val="000000" w:themeColor="text1"/>
          <w:spacing w:val="-20"/>
          <w:w w:val="1"/>
          <w:sz w:val="28"/>
          <w:szCs w:val="28"/>
        </w:rPr>
        <w:t>‬</w:t>
      </w:r>
      <w:r w:rsidR="001154A8" w:rsidRPr="001154A8">
        <w:rPr>
          <w:noProof/>
          <w:vanish/>
          <w:color w:val="000000" w:themeColor="text1"/>
          <w:spacing w:val="-20"/>
          <w:w w:val="1"/>
          <w:sz w:val="28"/>
          <w:szCs w:val="28"/>
        </w:rPr>
        <w:t>‬</w:t>
      </w:r>
      <w:r w:rsidR="001154A8">
        <w:rPr>
          <w:noProof/>
          <w:color w:val="000000" w:themeColor="text1"/>
          <w:sz w:val="28"/>
          <w:szCs w:val="28"/>
        </w:rPr>
        <w:t xml:space="preserve">лі </w:t>
      </w:r>
      <w:r w:rsidRPr="00984D1E">
        <w:rPr>
          <w:noProof/>
          <w:color w:val="000000" w:themeColor="text1"/>
          <w:sz w:val="28"/>
          <w:szCs w:val="28"/>
        </w:rPr>
        <w:t>эфирлері</w:t>
      </w:r>
      <w:r w:rsidR="001154A8" w:rsidRPr="001154A8">
        <w:rPr>
          <w:noProof/>
          <w:vanish/>
          <w:color w:val="000000" w:themeColor="text1"/>
          <w:spacing w:val="-20"/>
          <w:w w:val="1"/>
          <w:sz w:val="28"/>
          <w:szCs w:val="28"/>
        </w:rPr>
        <w:t>‬</w:t>
      </w:r>
      <w:r w:rsidR="001154A8">
        <w:rPr>
          <w:noProof/>
          <w:color w:val="000000" w:themeColor="text1"/>
          <w:sz w:val="28"/>
          <w:szCs w:val="28"/>
        </w:rPr>
        <w:t xml:space="preserve">нің </w:t>
      </w:r>
      <w:r w:rsidRPr="00984D1E">
        <w:rPr>
          <w:noProof/>
          <w:color w:val="000000" w:themeColor="text1"/>
          <w:sz w:val="28"/>
          <w:szCs w:val="28"/>
        </w:rPr>
        <w:t>қосылыстары көрсет</w:t>
      </w:r>
      <w:r w:rsidR="001154A8" w:rsidRPr="001154A8">
        <w:rPr>
          <w:noProof/>
          <w:vanish/>
          <w:color w:val="000000" w:themeColor="text1"/>
          <w:spacing w:val="-20"/>
          <w:w w:val="1"/>
          <w:sz w:val="28"/>
          <w:szCs w:val="28"/>
        </w:rPr>
        <w:t>‬</w:t>
      </w:r>
      <w:r w:rsidR="001154A8">
        <w:rPr>
          <w:noProof/>
          <w:color w:val="000000" w:themeColor="text1"/>
          <w:sz w:val="28"/>
          <w:szCs w:val="28"/>
        </w:rPr>
        <w:t xml:space="preserve">ті </w:t>
      </w:r>
      <w:r w:rsidRPr="00984D1E">
        <w:rPr>
          <w:noProof/>
          <w:color w:val="000000" w:themeColor="text1"/>
          <w:sz w:val="28"/>
          <w:szCs w:val="28"/>
        </w:rPr>
        <w:t>жә</w:t>
      </w:r>
      <w:r w:rsidR="001154A8" w:rsidRPr="001154A8">
        <w:rPr>
          <w:noProof/>
          <w:vanish/>
          <w:color w:val="000000" w:themeColor="text1"/>
          <w:spacing w:val="-20"/>
          <w:w w:val="1"/>
          <w:sz w:val="28"/>
          <w:szCs w:val="28"/>
        </w:rPr>
        <w:t>‬</w:t>
      </w:r>
      <w:r w:rsidR="001154A8">
        <w:rPr>
          <w:noProof/>
          <w:color w:val="000000" w:themeColor="text1"/>
          <w:sz w:val="28"/>
          <w:szCs w:val="28"/>
        </w:rPr>
        <w:t xml:space="preserve">не </w:t>
      </w:r>
      <w:r w:rsidRPr="00984D1E">
        <w:rPr>
          <w:noProof/>
          <w:color w:val="000000" w:themeColor="text1"/>
          <w:sz w:val="28"/>
          <w:szCs w:val="28"/>
        </w:rPr>
        <w:t>тек 4 қосылыс белгі</w:t>
      </w:r>
      <w:r w:rsidR="001154A8" w:rsidRPr="001154A8">
        <w:rPr>
          <w:noProof/>
          <w:vanish/>
          <w:color w:val="000000" w:themeColor="text1"/>
          <w:spacing w:val="-20"/>
          <w:w w:val="1"/>
          <w:sz w:val="28"/>
          <w:szCs w:val="28"/>
        </w:rPr>
        <w:t>‬</w:t>
      </w:r>
      <w:r w:rsidR="001154A8" w:rsidRPr="001154A8">
        <w:rPr>
          <w:noProof/>
          <w:vanish/>
          <w:color w:val="000000" w:themeColor="text1"/>
          <w:spacing w:val="-20"/>
          <w:w w:val="1"/>
          <w:sz w:val="28"/>
          <w:szCs w:val="28"/>
        </w:rPr>
        <w:t>‬</w:t>
      </w:r>
      <w:r w:rsidR="001154A8">
        <w:rPr>
          <w:noProof/>
          <w:color w:val="000000" w:themeColor="text1"/>
          <w:sz w:val="28"/>
          <w:szCs w:val="28"/>
        </w:rPr>
        <w:t xml:space="preserve">лі </w:t>
      </w:r>
      <w:r w:rsidRPr="00984D1E">
        <w:rPr>
          <w:noProof/>
          <w:color w:val="000000" w:themeColor="text1"/>
          <w:sz w:val="28"/>
          <w:szCs w:val="28"/>
        </w:rPr>
        <w:t>б</w:t>
      </w:r>
      <w:r w:rsidR="001154A8" w:rsidRPr="001154A8">
        <w:rPr>
          <w:noProof/>
          <w:vanish/>
          <w:color w:val="000000" w:themeColor="text1"/>
          <w:spacing w:val="-20"/>
          <w:w w:val="1"/>
          <w:sz w:val="28"/>
          <w:szCs w:val="28"/>
        </w:rPr>
        <w:t>‬</w:t>
      </w:r>
      <w:r w:rsidR="001154A8" w:rsidRPr="001154A8">
        <w:rPr>
          <w:noProof/>
          <w:vanish/>
          <w:color w:val="000000" w:themeColor="text1"/>
          <w:spacing w:val="-20"/>
          <w:w w:val="1"/>
          <w:sz w:val="28"/>
          <w:szCs w:val="28"/>
        </w:rPr>
        <w:t>‬</w:t>
      </w:r>
      <w:r w:rsidR="001154A8">
        <w:rPr>
          <w:noProof/>
          <w:color w:val="000000" w:themeColor="text1"/>
          <w:sz w:val="28"/>
          <w:szCs w:val="28"/>
        </w:rPr>
        <w:t xml:space="preserve">ір </w:t>
      </w:r>
      <w:r w:rsidRPr="00984D1E">
        <w:rPr>
          <w:noProof/>
          <w:color w:val="000000" w:themeColor="text1"/>
          <w:sz w:val="28"/>
          <w:szCs w:val="28"/>
        </w:rPr>
        <w:t>дәреже</w:t>
      </w:r>
      <w:r w:rsidR="001154A8" w:rsidRPr="001154A8">
        <w:rPr>
          <w:noProof/>
          <w:vanish/>
          <w:color w:val="000000" w:themeColor="text1"/>
          <w:spacing w:val="-20"/>
          <w:w w:val="1"/>
          <w:sz w:val="28"/>
          <w:szCs w:val="28"/>
        </w:rPr>
        <w:t>‬</w:t>
      </w:r>
      <w:r w:rsidR="001154A8">
        <w:rPr>
          <w:noProof/>
          <w:color w:val="000000" w:themeColor="text1"/>
          <w:sz w:val="28"/>
          <w:szCs w:val="28"/>
        </w:rPr>
        <w:t xml:space="preserve">де </w:t>
      </w:r>
      <w:r w:rsidRPr="00984D1E">
        <w:rPr>
          <w:noProof/>
          <w:color w:val="000000" w:themeColor="text1"/>
          <w:sz w:val="28"/>
          <w:szCs w:val="28"/>
        </w:rPr>
        <w:t>вирус</w:t>
      </w:r>
      <w:r w:rsidR="001154A8" w:rsidRPr="001154A8">
        <w:rPr>
          <w:noProof/>
          <w:vanish/>
          <w:color w:val="000000" w:themeColor="text1"/>
          <w:spacing w:val="-20"/>
          <w:w w:val="1"/>
          <w:sz w:val="28"/>
          <w:szCs w:val="28"/>
        </w:rPr>
        <w:t>‬</w:t>
      </w:r>
      <w:r w:rsidR="001154A8">
        <w:rPr>
          <w:noProof/>
          <w:color w:val="000000" w:themeColor="text1"/>
          <w:sz w:val="28"/>
          <w:szCs w:val="28"/>
        </w:rPr>
        <w:t xml:space="preserve">қа </w:t>
      </w:r>
      <w:r w:rsidRPr="00984D1E">
        <w:rPr>
          <w:noProof/>
          <w:color w:val="000000" w:themeColor="text1"/>
          <w:sz w:val="28"/>
          <w:szCs w:val="28"/>
        </w:rPr>
        <w:t>қар</w:t>
      </w:r>
      <w:r w:rsidR="001154A8" w:rsidRPr="001154A8">
        <w:rPr>
          <w:noProof/>
          <w:vanish/>
          <w:color w:val="000000" w:themeColor="text1"/>
          <w:spacing w:val="-20"/>
          <w:w w:val="1"/>
          <w:sz w:val="28"/>
          <w:szCs w:val="28"/>
        </w:rPr>
        <w:t>‬</w:t>
      </w:r>
      <w:r w:rsidR="001154A8">
        <w:rPr>
          <w:noProof/>
          <w:color w:val="000000" w:themeColor="text1"/>
          <w:sz w:val="28"/>
          <w:szCs w:val="28"/>
        </w:rPr>
        <w:t xml:space="preserve">сы </w:t>
      </w:r>
      <w:r w:rsidRPr="00984D1E">
        <w:rPr>
          <w:noProof/>
          <w:color w:val="000000" w:themeColor="text1"/>
          <w:sz w:val="28"/>
          <w:szCs w:val="28"/>
        </w:rPr>
        <w:t>белсенділік</w:t>
      </w:r>
      <w:r w:rsidR="001154A8" w:rsidRPr="001154A8">
        <w:rPr>
          <w:noProof/>
          <w:vanish/>
          <w:color w:val="000000" w:themeColor="text1"/>
          <w:spacing w:val="-20"/>
          <w:w w:val="1"/>
          <w:sz w:val="28"/>
          <w:szCs w:val="28"/>
        </w:rPr>
        <w:t>‬</w:t>
      </w:r>
      <w:r w:rsidR="001154A8">
        <w:rPr>
          <w:noProof/>
          <w:color w:val="000000" w:themeColor="text1"/>
          <w:sz w:val="28"/>
          <w:szCs w:val="28"/>
        </w:rPr>
        <w:t xml:space="preserve">ті </w:t>
      </w:r>
      <w:r w:rsidRPr="00984D1E">
        <w:rPr>
          <w:noProof/>
          <w:color w:val="000000" w:themeColor="text1"/>
          <w:sz w:val="28"/>
          <w:szCs w:val="28"/>
        </w:rPr>
        <w:t>көрсет</w:t>
      </w:r>
      <w:r w:rsidR="001154A8" w:rsidRPr="001154A8">
        <w:rPr>
          <w:noProof/>
          <w:vanish/>
          <w:color w:val="000000" w:themeColor="text1"/>
          <w:spacing w:val="-20"/>
          <w:w w:val="1"/>
          <w:sz w:val="28"/>
          <w:szCs w:val="28"/>
        </w:rPr>
        <w:t>‬</w:t>
      </w:r>
      <w:r w:rsidR="001154A8">
        <w:rPr>
          <w:noProof/>
          <w:color w:val="000000" w:themeColor="text1"/>
          <w:sz w:val="28"/>
          <w:szCs w:val="28"/>
        </w:rPr>
        <w:t>ті.</w:t>
      </w:r>
      <w:r w:rsidRPr="00984D1E">
        <w:rPr>
          <w:noProof/>
          <w:color w:val="000000" w:themeColor="text1"/>
          <w:sz w:val="28"/>
          <w:szCs w:val="28"/>
        </w:rPr>
        <w:t xml:space="preserve"> AIP-28 қосылы</w:t>
      </w:r>
      <w:r w:rsidR="001154A8" w:rsidRPr="001154A8">
        <w:rPr>
          <w:noProof/>
          <w:vanish/>
          <w:color w:val="000000" w:themeColor="text1"/>
          <w:spacing w:val="-20"/>
          <w:w w:val="1"/>
          <w:sz w:val="28"/>
          <w:szCs w:val="28"/>
        </w:rPr>
        <w:t>‬</w:t>
      </w:r>
      <w:r w:rsidR="001154A8">
        <w:rPr>
          <w:noProof/>
          <w:color w:val="000000" w:themeColor="text1"/>
          <w:sz w:val="28"/>
          <w:szCs w:val="28"/>
        </w:rPr>
        <w:t xml:space="preserve">сы </w:t>
      </w:r>
      <w:r w:rsidRPr="00984D1E">
        <w:rPr>
          <w:noProof/>
          <w:color w:val="000000" w:themeColor="text1"/>
          <w:sz w:val="28"/>
          <w:szCs w:val="28"/>
        </w:rPr>
        <w:t>вирус</w:t>
      </w:r>
      <w:r w:rsidR="001154A8" w:rsidRPr="001154A8">
        <w:rPr>
          <w:noProof/>
          <w:vanish/>
          <w:color w:val="000000" w:themeColor="text1"/>
          <w:spacing w:val="-20"/>
          <w:w w:val="1"/>
          <w:sz w:val="28"/>
          <w:szCs w:val="28"/>
        </w:rPr>
        <w:t>‬</w:t>
      </w:r>
      <w:r w:rsidR="001154A8">
        <w:rPr>
          <w:noProof/>
          <w:color w:val="000000" w:themeColor="text1"/>
          <w:sz w:val="28"/>
          <w:szCs w:val="28"/>
        </w:rPr>
        <w:t xml:space="preserve">тың </w:t>
      </w:r>
      <w:r w:rsidRPr="00984D1E">
        <w:rPr>
          <w:noProof/>
          <w:color w:val="000000" w:themeColor="text1"/>
          <w:sz w:val="28"/>
          <w:szCs w:val="28"/>
        </w:rPr>
        <w:t>100 инфекция</w:t>
      </w:r>
      <w:r w:rsidR="001154A8" w:rsidRPr="001154A8">
        <w:rPr>
          <w:noProof/>
          <w:vanish/>
          <w:color w:val="000000" w:themeColor="text1"/>
          <w:spacing w:val="-20"/>
          <w:w w:val="1"/>
          <w:sz w:val="28"/>
          <w:szCs w:val="28"/>
        </w:rPr>
        <w:t>‬</w:t>
      </w:r>
      <w:r w:rsidR="001154A8">
        <w:rPr>
          <w:noProof/>
          <w:color w:val="000000" w:themeColor="text1"/>
          <w:sz w:val="28"/>
          <w:szCs w:val="28"/>
        </w:rPr>
        <w:t xml:space="preserve">лық </w:t>
      </w:r>
      <w:r w:rsidRPr="00984D1E">
        <w:rPr>
          <w:noProof/>
          <w:color w:val="000000" w:themeColor="text1"/>
          <w:sz w:val="28"/>
          <w:szCs w:val="28"/>
        </w:rPr>
        <w:t>дозасы</w:t>
      </w:r>
      <w:r w:rsidR="001154A8" w:rsidRPr="001154A8">
        <w:rPr>
          <w:noProof/>
          <w:vanish/>
          <w:color w:val="000000" w:themeColor="text1"/>
          <w:spacing w:val="-20"/>
          <w:w w:val="1"/>
          <w:sz w:val="28"/>
          <w:szCs w:val="28"/>
        </w:rPr>
        <w:t>‬</w:t>
      </w:r>
      <w:r w:rsidR="001154A8">
        <w:rPr>
          <w:noProof/>
          <w:color w:val="000000" w:themeColor="text1"/>
          <w:sz w:val="28"/>
          <w:szCs w:val="28"/>
        </w:rPr>
        <w:t xml:space="preserve">ның </w:t>
      </w:r>
      <w:r w:rsidRPr="00984D1E">
        <w:rPr>
          <w:noProof/>
          <w:color w:val="000000" w:themeColor="text1"/>
          <w:sz w:val="28"/>
          <w:szCs w:val="28"/>
        </w:rPr>
        <w:t>1,2 log2 бақылау тобы</w:t>
      </w:r>
      <w:r w:rsidR="001154A8" w:rsidRPr="001154A8">
        <w:rPr>
          <w:noProof/>
          <w:vanish/>
          <w:color w:val="000000" w:themeColor="text1"/>
          <w:spacing w:val="-20"/>
          <w:w w:val="1"/>
          <w:sz w:val="28"/>
          <w:szCs w:val="28"/>
        </w:rPr>
        <w:t>‬</w:t>
      </w:r>
      <w:r w:rsidR="001154A8">
        <w:rPr>
          <w:noProof/>
          <w:color w:val="000000" w:themeColor="text1"/>
          <w:sz w:val="28"/>
          <w:szCs w:val="28"/>
        </w:rPr>
        <w:t xml:space="preserve">мен </w:t>
      </w:r>
      <w:r w:rsidRPr="00984D1E">
        <w:rPr>
          <w:noProof/>
          <w:color w:val="000000" w:themeColor="text1"/>
          <w:sz w:val="28"/>
          <w:szCs w:val="28"/>
        </w:rPr>
        <w:t>салыстырған</w:t>
      </w:r>
      <w:r w:rsidR="001154A8" w:rsidRPr="001154A8">
        <w:rPr>
          <w:noProof/>
          <w:vanish/>
          <w:color w:val="000000" w:themeColor="text1"/>
          <w:spacing w:val="-20"/>
          <w:w w:val="1"/>
          <w:sz w:val="28"/>
          <w:szCs w:val="28"/>
        </w:rPr>
        <w:t>‬</w:t>
      </w:r>
      <w:r w:rsidR="001154A8">
        <w:rPr>
          <w:noProof/>
          <w:color w:val="000000" w:themeColor="text1"/>
          <w:sz w:val="28"/>
          <w:szCs w:val="28"/>
        </w:rPr>
        <w:t xml:space="preserve">да </w:t>
      </w:r>
      <w:r w:rsidRPr="00984D1E">
        <w:rPr>
          <w:noProof/>
          <w:color w:val="000000" w:themeColor="text1"/>
          <w:sz w:val="28"/>
          <w:szCs w:val="28"/>
        </w:rPr>
        <w:t>тек максимал</w:t>
      </w:r>
      <w:r w:rsidR="001154A8" w:rsidRPr="001154A8">
        <w:rPr>
          <w:noProof/>
          <w:vanish/>
          <w:color w:val="000000" w:themeColor="text1"/>
          <w:spacing w:val="-20"/>
          <w:w w:val="1"/>
          <w:sz w:val="28"/>
          <w:szCs w:val="28"/>
        </w:rPr>
        <w:t>‬</w:t>
      </w:r>
      <w:r w:rsidR="001154A8">
        <w:rPr>
          <w:noProof/>
          <w:color w:val="000000" w:themeColor="text1"/>
          <w:sz w:val="28"/>
          <w:szCs w:val="28"/>
        </w:rPr>
        <w:t xml:space="preserve">ды </w:t>
      </w:r>
      <w:r w:rsidRPr="00984D1E">
        <w:rPr>
          <w:noProof/>
          <w:color w:val="000000" w:themeColor="text1"/>
          <w:sz w:val="28"/>
          <w:szCs w:val="28"/>
        </w:rPr>
        <w:t>зерттелет</w:t>
      </w:r>
      <w:r w:rsidR="001154A8" w:rsidRPr="001154A8">
        <w:rPr>
          <w:noProof/>
          <w:vanish/>
          <w:color w:val="000000" w:themeColor="text1"/>
          <w:spacing w:val="-20"/>
          <w:w w:val="1"/>
          <w:sz w:val="28"/>
          <w:szCs w:val="28"/>
        </w:rPr>
        <w:t>‬</w:t>
      </w:r>
      <w:r w:rsidR="001154A8">
        <w:rPr>
          <w:noProof/>
          <w:color w:val="000000" w:themeColor="text1"/>
          <w:sz w:val="28"/>
          <w:szCs w:val="28"/>
        </w:rPr>
        <w:t xml:space="preserve">ін </w:t>
      </w:r>
      <w:r w:rsidRPr="00984D1E">
        <w:rPr>
          <w:noProof/>
          <w:color w:val="000000" w:themeColor="text1"/>
          <w:sz w:val="28"/>
          <w:szCs w:val="28"/>
        </w:rPr>
        <w:t>концентрация</w:t>
      </w:r>
      <w:r w:rsidR="001154A8" w:rsidRPr="001154A8">
        <w:rPr>
          <w:noProof/>
          <w:vanish/>
          <w:color w:val="000000" w:themeColor="text1"/>
          <w:spacing w:val="-20"/>
          <w:w w:val="1"/>
          <w:sz w:val="28"/>
          <w:szCs w:val="28"/>
        </w:rPr>
        <w:t>‬</w:t>
      </w:r>
      <w:r w:rsidR="001154A8">
        <w:rPr>
          <w:noProof/>
          <w:color w:val="000000" w:themeColor="text1"/>
          <w:sz w:val="28"/>
          <w:szCs w:val="28"/>
        </w:rPr>
        <w:t xml:space="preserve">да </w:t>
      </w:r>
      <w:r w:rsidRPr="00984D1E">
        <w:rPr>
          <w:noProof/>
          <w:color w:val="000000" w:themeColor="text1"/>
          <w:sz w:val="28"/>
          <w:szCs w:val="28"/>
        </w:rPr>
        <w:t>1,85 мг/мл репликацияс</w:t>
      </w:r>
      <w:r w:rsidR="001154A8" w:rsidRPr="001154A8">
        <w:rPr>
          <w:noProof/>
          <w:vanish/>
          <w:color w:val="000000" w:themeColor="text1"/>
          <w:spacing w:val="-20"/>
          <w:w w:val="1"/>
          <w:sz w:val="28"/>
          <w:szCs w:val="28"/>
        </w:rPr>
        <w:t>‬</w:t>
      </w:r>
      <w:r w:rsidR="001154A8">
        <w:rPr>
          <w:noProof/>
          <w:color w:val="000000" w:themeColor="text1"/>
          <w:sz w:val="28"/>
          <w:szCs w:val="28"/>
        </w:rPr>
        <w:t xml:space="preserve">ын </w:t>
      </w:r>
      <w:r w:rsidRPr="00984D1E">
        <w:rPr>
          <w:noProof/>
          <w:color w:val="000000" w:themeColor="text1"/>
          <w:sz w:val="28"/>
          <w:szCs w:val="28"/>
        </w:rPr>
        <w:t>тежегені көрсетіл</w:t>
      </w:r>
      <w:r w:rsidR="001154A8" w:rsidRPr="001154A8">
        <w:rPr>
          <w:noProof/>
          <w:vanish/>
          <w:color w:val="000000" w:themeColor="text1"/>
          <w:spacing w:val="-20"/>
          <w:w w:val="1"/>
          <w:sz w:val="28"/>
          <w:szCs w:val="28"/>
        </w:rPr>
        <w:t>‬</w:t>
      </w:r>
      <w:r w:rsidR="001154A8">
        <w:rPr>
          <w:noProof/>
          <w:color w:val="000000" w:themeColor="text1"/>
          <w:sz w:val="28"/>
          <w:szCs w:val="28"/>
        </w:rPr>
        <w:t>ген.</w:t>
      </w:r>
      <w:r w:rsidRPr="00984D1E">
        <w:rPr>
          <w:noProof/>
          <w:color w:val="000000" w:themeColor="text1"/>
          <w:sz w:val="28"/>
          <w:szCs w:val="28"/>
        </w:rPr>
        <w:t xml:space="preserve"> AIP-18 қосылы</w:t>
      </w:r>
      <w:r w:rsidR="001154A8" w:rsidRPr="001154A8">
        <w:rPr>
          <w:noProof/>
          <w:vanish/>
          <w:color w:val="000000" w:themeColor="text1"/>
          <w:spacing w:val="-20"/>
          <w:w w:val="1"/>
          <w:sz w:val="28"/>
          <w:szCs w:val="28"/>
        </w:rPr>
        <w:t>‬</w:t>
      </w:r>
      <w:r w:rsidR="001154A8">
        <w:rPr>
          <w:noProof/>
          <w:color w:val="000000" w:themeColor="text1"/>
          <w:sz w:val="28"/>
          <w:szCs w:val="28"/>
        </w:rPr>
        <w:t xml:space="preserve">сы </w:t>
      </w:r>
      <w:r w:rsidRPr="00984D1E">
        <w:rPr>
          <w:noProof/>
          <w:color w:val="000000" w:themeColor="text1"/>
          <w:sz w:val="28"/>
          <w:szCs w:val="28"/>
        </w:rPr>
        <w:t>0,065 жә</w:t>
      </w:r>
      <w:r w:rsidR="001154A8" w:rsidRPr="001154A8">
        <w:rPr>
          <w:noProof/>
          <w:vanish/>
          <w:color w:val="000000" w:themeColor="text1"/>
          <w:spacing w:val="-20"/>
          <w:w w:val="1"/>
          <w:sz w:val="28"/>
          <w:szCs w:val="28"/>
        </w:rPr>
        <w:t>‬</w:t>
      </w:r>
      <w:r w:rsidR="001154A8">
        <w:rPr>
          <w:noProof/>
          <w:color w:val="000000" w:themeColor="text1"/>
          <w:sz w:val="28"/>
          <w:szCs w:val="28"/>
        </w:rPr>
        <w:t xml:space="preserve">не </w:t>
      </w:r>
      <w:r w:rsidRPr="00984D1E">
        <w:rPr>
          <w:noProof/>
          <w:color w:val="000000" w:themeColor="text1"/>
          <w:sz w:val="28"/>
          <w:szCs w:val="28"/>
        </w:rPr>
        <w:t>0,0325 мг/мл концентрацияда</w:t>
      </w:r>
      <w:r w:rsidR="001154A8" w:rsidRPr="001154A8">
        <w:rPr>
          <w:noProof/>
          <w:vanish/>
          <w:color w:val="000000" w:themeColor="text1"/>
          <w:spacing w:val="-20"/>
          <w:w w:val="1"/>
          <w:sz w:val="28"/>
          <w:szCs w:val="28"/>
        </w:rPr>
        <w:t>‬</w:t>
      </w:r>
      <w:r w:rsidR="001154A8" w:rsidRPr="001154A8">
        <w:rPr>
          <w:noProof/>
          <w:vanish/>
          <w:color w:val="000000" w:themeColor="text1"/>
          <w:spacing w:val="-20"/>
          <w:w w:val="1"/>
          <w:sz w:val="28"/>
          <w:szCs w:val="28"/>
        </w:rPr>
        <w:t>‬</w:t>
      </w:r>
      <w:r w:rsidR="001154A8">
        <w:rPr>
          <w:noProof/>
          <w:color w:val="000000" w:themeColor="text1"/>
          <w:sz w:val="28"/>
          <w:szCs w:val="28"/>
        </w:rPr>
        <w:t xml:space="preserve">ғы </w:t>
      </w:r>
      <w:r w:rsidRPr="00984D1E">
        <w:rPr>
          <w:noProof/>
          <w:color w:val="000000" w:themeColor="text1"/>
          <w:sz w:val="28"/>
          <w:szCs w:val="28"/>
        </w:rPr>
        <w:t>бақылау тобы</w:t>
      </w:r>
      <w:r w:rsidR="001154A8" w:rsidRPr="001154A8">
        <w:rPr>
          <w:noProof/>
          <w:vanish/>
          <w:color w:val="000000" w:themeColor="text1"/>
          <w:spacing w:val="-20"/>
          <w:w w:val="1"/>
          <w:sz w:val="28"/>
          <w:szCs w:val="28"/>
        </w:rPr>
        <w:t>‬</w:t>
      </w:r>
      <w:r w:rsidR="001154A8">
        <w:rPr>
          <w:noProof/>
          <w:color w:val="000000" w:themeColor="text1"/>
          <w:sz w:val="28"/>
          <w:szCs w:val="28"/>
        </w:rPr>
        <w:t xml:space="preserve">мен </w:t>
      </w:r>
      <w:r w:rsidRPr="00984D1E">
        <w:rPr>
          <w:noProof/>
          <w:color w:val="000000" w:themeColor="text1"/>
          <w:sz w:val="28"/>
          <w:szCs w:val="28"/>
        </w:rPr>
        <w:t>салыстырған</w:t>
      </w:r>
      <w:r w:rsidR="001154A8" w:rsidRPr="001154A8">
        <w:rPr>
          <w:noProof/>
          <w:vanish/>
          <w:color w:val="000000" w:themeColor="text1"/>
          <w:spacing w:val="-20"/>
          <w:w w:val="1"/>
          <w:sz w:val="28"/>
          <w:szCs w:val="28"/>
        </w:rPr>
        <w:t>‬</w:t>
      </w:r>
      <w:r w:rsidR="001154A8">
        <w:rPr>
          <w:noProof/>
          <w:color w:val="000000" w:themeColor="text1"/>
          <w:sz w:val="28"/>
          <w:szCs w:val="28"/>
        </w:rPr>
        <w:t xml:space="preserve">да </w:t>
      </w:r>
      <w:r w:rsidRPr="00984D1E">
        <w:rPr>
          <w:noProof/>
          <w:color w:val="000000" w:themeColor="text1"/>
          <w:sz w:val="28"/>
          <w:szCs w:val="28"/>
        </w:rPr>
        <w:t>2,0 log2-</w:t>
      </w:r>
      <w:r w:rsidR="001154A8" w:rsidRPr="001154A8">
        <w:rPr>
          <w:noProof/>
          <w:vanish/>
          <w:color w:val="000000" w:themeColor="text1"/>
          <w:spacing w:val="-20"/>
          <w:w w:val="1"/>
          <w:sz w:val="28"/>
          <w:szCs w:val="28"/>
        </w:rPr>
        <w:t>‬</w:t>
      </w:r>
      <w:r w:rsidR="001154A8">
        <w:rPr>
          <w:noProof/>
          <w:color w:val="000000" w:themeColor="text1"/>
          <w:sz w:val="28"/>
          <w:szCs w:val="28"/>
        </w:rPr>
        <w:t xml:space="preserve">де </w:t>
      </w:r>
      <w:r w:rsidRPr="00984D1E">
        <w:rPr>
          <w:noProof/>
          <w:color w:val="000000" w:themeColor="text1"/>
          <w:sz w:val="28"/>
          <w:szCs w:val="28"/>
        </w:rPr>
        <w:t>вирус</w:t>
      </w:r>
      <w:r w:rsidR="001154A8" w:rsidRPr="001154A8">
        <w:rPr>
          <w:noProof/>
          <w:vanish/>
          <w:color w:val="000000" w:themeColor="text1"/>
          <w:spacing w:val="-20"/>
          <w:w w:val="1"/>
          <w:sz w:val="28"/>
          <w:szCs w:val="28"/>
        </w:rPr>
        <w:t>‬</w:t>
      </w:r>
      <w:r w:rsidR="001154A8">
        <w:rPr>
          <w:noProof/>
          <w:color w:val="000000" w:themeColor="text1"/>
          <w:sz w:val="28"/>
          <w:szCs w:val="28"/>
        </w:rPr>
        <w:t xml:space="preserve">тың </w:t>
      </w:r>
      <w:r w:rsidRPr="00984D1E">
        <w:rPr>
          <w:noProof/>
          <w:color w:val="000000" w:themeColor="text1"/>
          <w:sz w:val="28"/>
          <w:szCs w:val="28"/>
        </w:rPr>
        <w:t>100 жұқпа</w:t>
      </w:r>
      <w:r w:rsidR="001154A8" w:rsidRPr="001154A8">
        <w:rPr>
          <w:noProof/>
          <w:vanish/>
          <w:color w:val="000000" w:themeColor="text1"/>
          <w:spacing w:val="-20"/>
          <w:w w:val="1"/>
          <w:sz w:val="28"/>
          <w:szCs w:val="28"/>
        </w:rPr>
        <w:t>‬</w:t>
      </w:r>
      <w:r w:rsidR="001154A8" w:rsidRPr="001154A8">
        <w:rPr>
          <w:noProof/>
          <w:vanish/>
          <w:color w:val="000000" w:themeColor="text1"/>
          <w:spacing w:val="-20"/>
          <w:w w:val="1"/>
          <w:sz w:val="28"/>
          <w:szCs w:val="28"/>
        </w:rPr>
        <w:t>‬</w:t>
      </w:r>
      <w:r w:rsidR="001154A8">
        <w:rPr>
          <w:noProof/>
          <w:color w:val="000000" w:themeColor="text1"/>
          <w:sz w:val="28"/>
          <w:szCs w:val="28"/>
        </w:rPr>
        <w:t xml:space="preserve">лы </w:t>
      </w:r>
      <w:r w:rsidRPr="00984D1E">
        <w:rPr>
          <w:noProof/>
          <w:color w:val="000000" w:themeColor="text1"/>
          <w:sz w:val="28"/>
          <w:szCs w:val="28"/>
        </w:rPr>
        <w:t>дозасы</w:t>
      </w:r>
      <w:r w:rsidR="001154A8" w:rsidRPr="001154A8">
        <w:rPr>
          <w:noProof/>
          <w:vanish/>
          <w:color w:val="000000" w:themeColor="text1"/>
          <w:spacing w:val="-20"/>
          <w:w w:val="1"/>
          <w:sz w:val="28"/>
          <w:szCs w:val="28"/>
        </w:rPr>
        <w:t>‬</w:t>
      </w:r>
      <w:r w:rsidR="001154A8">
        <w:rPr>
          <w:noProof/>
          <w:color w:val="000000" w:themeColor="text1"/>
          <w:sz w:val="28"/>
          <w:szCs w:val="28"/>
        </w:rPr>
        <w:t xml:space="preserve">ның </w:t>
      </w:r>
      <w:r w:rsidRPr="00984D1E">
        <w:rPr>
          <w:noProof/>
          <w:color w:val="000000" w:themeColor="text1"/>
          <w:sz w:val="28"/>
          <w:szCs w:val="28"/>
        </w:rPr>
        <w:t>репликацияс</w:t>
      </w:r>
      <w:r w:rsidR="001154A8" w:rsidRPr="001154A8">
        <w:rPr>
          <w:noProof/>
          <w:vanish/>
          <w:color w:val="000000" w:themeColor="text1"/>
          <w:spacing w:val="-20"/>
          <w:w w:val="1"/>
          <w:sz w:val="28"/>
          <w:szCs w:val="28"/>
        </w:rPr>
        <w:t>‬</w:t>
      </w:r>
      <w:r w:rsidR="001154A8">
        <w:rPr>
          <w:noProof/>
          <w:color w:val="000000" w:themeColor="text1"/>
          <w:sz w:val="28"/>
          <w:szCs w:val="28"/>
        </w:rPr>
        <w:t xml:space="preserve">ын </w:t>
      </w:r>
      <w:r w:rsidRPr="00984D1E">
        <w:rPr>
          <w:noProof/>
          <w:color w:val="000000" w:themeColor="text1"/>
          <w:sz w:val="28"/>
          <w:szCs w:val="28"/>
        </w:rPr>
        <w:t>теже</w:t>
      </w:r>
      <w:r w:rsidR="001154A8" w:rsidRPr="001154A8">
        <w:rPr>
          <w:noProof/>
          <w:vanish/>
          <w:color w:val="000000" w:themeColor="text1"/>
          <w:spacing w:val="-20"/>
          <w:w w:val="1"/>
          <w:sz w:val="28"/>
          <w:szCs w:val="28"/>
        </w:rPr>
        <w:t>‬</w:t>
      </w:r>
      <w:r w:rsidR="001154A8">
        <w:rPr>
          <w:noProof/>
          <w:color w:val="000000" w:themeColor="text1"/>
          <w:sz w:val="28"/>
          <w:szCs w:val="28"/>
        </w:rPr>
        <w:t>ді.</w:t>
      </w:r>
      <w:r w:rsidRPr="00984D1E">
        <w:rPr>
          <w:noProof/>
          <w:color w:val="000000" w:themeColor="text1"/>
          <w:sz w:val="28"/>
          <w:szCs w:val="28"/>
        </w:rPr>
        <w:t xml:space="preserve"> 0,035 мг/мл концентрацияда</w:t>
      </w:r>
      <w:r w:rsidR="001154A8" w:rsidRPr="001154A8">
        <w:rPr>
          <w:noProof/>
          <w:vanish/>
          <w:color w:val="000000" w:themeColor="text1"/>
          <w:spacing w:val="-20"/>
          <w:w w:val="1"/>
          <w:sz w:val="28"/>
          <w:szCs w:val="28"/>
        </w:rPr>
        <w:t>‬</w:t>
      </w:r>
      <w:r w:rsidR="001154A8" w:rsidRPr="001154A8">
        <w:rPr>
          <w:noProof/>
          <w:vanish/>
          <w:color w:val="000000" w:themeColor="text1"/>
          <w:spacing w:val="-20"/>
          <w:w w:val="1"/>
          <w:sz w:val="28"/>
          <w:szCs w:val="28"/>
        </w:rPr>
        <w:t>‬</w:t>
      </w:r>
      <w:r w:rsidR="001154A8">
        <w:rPr>
          <w:noProof/>
          <w:color w:val="000000" w:themeColor="text1"/>
          <w:sz w:val="28"/>
          <w:szCs w:val="28"/>
        </w:rPr>
        <w:t xml:space="preserve">ғы </w:t>
      </w:r>
      <w:r w:rsidRPr="00984D1E">
        <w:rPr>
          <w:noProof/>
          <w:color w:val="000000" w:themeColor="text1"/>
          <w:sz w:val="28"/>
          <w:szCs w:val="28"/>
        </w:rPr>
        <w:t>AIP-24 қосылы</w:t>
      </w:r>
      <w:r w:rsidR="001154A8" w:rsidRPr="001154A8">
        <w:rPr>
          <w:noProof/>
          <w:vanish/>
          <w:color w:val="000000" w:themeColor="text1"/>
          <w:spacing w:val="-20"/>
          <w:w w:val="1"/>
          <w:sz w:val="28"/>
          <w:szCs w:val="28"/>
        </w:rPr>
        <w:t>‬</w:t>
      </w:r>
      <w:r w:rsidR="001154A8">
        <w:rPr>
          <w:noProof/>
          <w:color w:val="000000" w:themeColor="text1"/>
          <w:sz w:val="28"/>
          <w:szCs w:val="28"/>
        </w:rPr>
        <w:t xml:space="preserve">сы </w:t>
      </w:r>
      <w:r w:rsidRPr="00984D1E">
        <w:rPr>
          <w:noProof/>
          <w:color w:val="000000" w:themeColor="text1"/>
          <w:sz w:val="28"/>
          <w:szCs w:val="28"/>
        </w:rPr>
        <w:t>А/H1N1 тұмауы вирусы</w:t>
      </w:r>
      <w:r w:rsidR="001154A8" w:rsidRPr="001154A8">
        <w:rPr>
          <w:noProof/>
          <w:vanish/>
          <w:color w:val="000000" w:themeColor="text1"/>
          <w:spacing w:val="-20"/>
          <w:w w:val="1"/>
          <w:sz w:val="28"/>
          <w:szCs w:val="28"/>
        </w:rPr>
        <w:t>‬</w:t>
      </w:r>
      <w:r w:rsidR="001154A8">
        <w:rPr>
          <w:noProof/>
          <w:color w:val="000000" w:themeColor="text1"/>
          <w:sz w:val="28"/>
          <w:szCs w:val="28"/>
        </w:rPr>
        <w:t xml:space="preserve">ның </w:t>
      </w:r>
      <w:r w:rsidRPr="00984D1E">
        <w:rPr>
          <w:noProof/>
          <w:color w:val="000000" w:themeColor="text1"/>
          <w:sz w:val="28"/>
          <w:szCs w:val="28"/>
        </w:rPr>
        <w:t>100 жұқпа</w:t>
      </w:r>
      <w:r w:rsidR="001154A8" w:rsidRPr="001154A8">
        <w:rPr>
          <w:noProof/>
          <w:vanish/>
          <w:color w:val="000000" w:themeColor="text1"/>
          <w:spacing w:val="-20"/>
          <w:w w:val="1"/>
          <w:sz w:val="28"/>
          <w:szCs w:val="28"/>
        </w:rPr>
        <w:t>‬</w:t>
      </w:r>
      <w:r w:rsidR="001154A8" w:rsidRPr="001154A8">
        <w:rPr>
          <w:noProof/>
          <w:vanish/>
          <w:color w:val="000000" w:themeColor="text1"/>
          <w:spacing w:val="-20"/>
          <w:w w:val="1"/>
          <w:sz w:val="28"/>
          <w:szCs w:val="28"/>
        </w:rPr>
        <w:t>‬</w:t>
      </w:r>
      <w:r w:rsidR="001154A8">
        <w:rPr>
          <w:noProof/>
          <w:color w:val="000000" w:themeColor="text1"/>
          <w:sz w:val="28"/>
          <w:szCs w:val="28"/>
        </w:rPr>
        <w:t xml:space="preserve">лы </w:t>
      </w:r>
      <w:r w:rsidRPr="00984D1E">
        <w:rPr>
          <w:noProof/>
          <w:color w:val="000000" w:themeColor="text1"/>
          <w:sz w:val="28"/>
          <w:szCs w:val="28"/>
        </w:rPr>
        <w:t>дозас</w:t>
      </w:r>
      <w:r w:rsidR="001154A8" w:rsidRPr="001154A8">
        <w:rPr>
          <w:noProof/>
          <w:vanish/>
          <w:color w:val="000000" w:themeColor="text1"/>
          <w:spacing w:val="-20"/>
          <w:w w:val="1"/>
          <w:sz w:val="28"/>
          <w:szCs w:val="28"/>
        </w:rPr>
        <w:t>‬</w:t>
      </w:r>
      <w:r w:rsidR="001154A8">
        <w:rPr>
          <w:noProof/>
          <w:color w:val="000000" w:themeColor="text1"/>
          <w:sz w:val="28"/>
          <w:szCs w:val="28"/>
        </w:rPr>
        <w:t xml:space="preserve">ын </w:t>
      </w:r>
      <w:r w:rsidRPr="00984D1E">
        <w:rPr>
          <w:noProof/>
          <w:color w:val="000000" w:themeColor="text1"/>
          <w:sz w:val="28"/>
          <w:szCs w:val="28"/>
        </w:rPr>
        <w:t>2,0 log2-</w:t>
      </w:r>
      <w:r w:rsidR="001154A8" w:rsidRPr="001154A8">
        <w:rPr>
          <w:noProof/>
          <w:vanish/>
          <w:color w:val="000000" w:themeColor="text1"/>
          <w:spacing w:val="-20"/>
          <w:w w:val="1"/>
          <w:sz w:val="28"/>
          <w:szCs w:val="28"/>
        </w:rPr>
        <w:t>‬</w:t>
      </w:r>
      <w:r w:rsidR="001154A8">
        <w:rPr>
          <w:noProof/>
          <w:color w:val="000000" w:themeColor="text1"/>
          <w:sz w:val="28"/>
          <w:szCs w:val="28"/>
        </w:rPr>
        <w:t>де,</w:t>
      </w:r>
      <w:r w:rsidRPr="00984D1E">
        <w:rPr>
          <w:noProof/>
          <w:color w:val="000000" w:themeColor="text1"/>
          <w:sz w:val="28"/>
          <w:szCs w:val="28"/>
        </w:rPr>
        <w:t xml:space="preserve"> ал 0,0175 жә</w:t>
      </w:r>
      <w:r w:rsidR="001154A8" w:rsidRPr="001154A8">
        <w:rPr>
          <w:noProof/>
          <w:vanish/>
          <w:color w:val="000000" w:themeColor="text1"/>
          <w:spacing w:val="-20"/>
          <w:w w:val="1"/>
          <w:sz w:val="28"/>
          <w:szCs w:val="28"/>
        </w:rPr>
        <w:t>‬</w:t>
      </w:r>
      <w:r w:rsidR="001154A8">
        <w:rPr>
          <w:noProof/>
          <w:color w:val="000000" w:themeColor="text1"/>
          <w:sz w:val="28"/>
          <w:szCs w:val="28"/>
        </w:rPr>
        <w:t xml:space="preserve">не </w:t>
      </w:r>
      <w:r w:rsidRPr="00984D1E">
        <w:rPr>
          <w:noProof/>
          <w:color w:val="000000" w:themeColor="text1"/>
          <w:sz w:val="28"/>
          <w:szCs w:val="28"/>
        </w:rPr>
        <w:t>0,0088 мг/мл концентрациясын</w:t>
      </w:r>
      <w:r w:rsidR="001154A8" w:rsidRPr="001154A8">
        <w:rPr>
          <w:noProof/>
          <w:vanish/>
          <w:color w:val="000000" w:themeColor="text1"/>
          <w:spacing w:val="-20"/>
          <w:w w:val="1"/>
          <w:sz w:val="28"/>
          <w:szCs w:val="28"/>
        </w:rPr>
        <w:t>‬</w:t>
      </w:r>
      <w:r w:rsidR="001154A8">
        <w:rPr>
          <w:noProof/>
          <w:color w:val="000000" w:themeColor="text1"/>
          <w:sz w:val="28"/>
          <w:szCs w:val="28"/>
        </w:rPr>
        <w:t xml:space="preserve">да </w:t>
      </w:r>
      <w:r w:rsidRPr="00984D1E">
        <w:rPr>
          <w:noProof/>
          <w:color w:val="000000" w:themeColor="text1"/>
          <w:sz w:val="28"/>
          <w:szCs w:val="28"/>
        </w:rPr>
        <w:t>1,0 log2-</w:t>
      </w:r>
      <w:r w:rsidR="001154A8" w:rsidRPr="001154A8">
        <w:rPr>
          <w:noProof/>
          <w:vanish/>
          <w:color w:val="000000" w:themeColor="text1"/>
          <w:spacing w:val="-20"/>
          <w:w w:val="1"/>
          <w:sz w:val="28"/>
          <w:szCs w:val="28"/>
        </w:rPr>
        <w:t>‬</w:t>
      </w:r>
      <w:r w:rsidR="001154A8">
        <w:rPr>
          <w:noProof/>
          <w:color w:val="000000" w:themeColor="text1"/>
          <w:sz w:val="28"/>
          <w:szCs w:val="28"/>
        </w:rPr>
        <w:t xml:space="preserve">де </w:t>
      </w:r>
      <w:r w:rsidRPr="00984D1E">
        <w:rPr>
          <w:noProof/>
          <w:color w:val="000000" w:themeColor="text1"/>
          <w:sz w:val="28"/>
          <w:szCs w:val="28"/>
        </w:rPr>
        <w:t>тежей</w:t>
      </w:r>
      <w:r w:rsidR="001154A8" w:rsidRPr="001154A8">
        <w:rPr>
          <w:noProof/>
          <w:vanish/>
          <w:color w:val="000000" w:themeColor="text1"/>
          <w:spacing w:val="-20"/>
          <w:w w:val="1"/>
          <w:sz w:val="28"/>
          <w:szCs w:val="28"/>
        </w:rPr>
        <w:t>‬</w:t>
      </w:r>
      <w:r w:rsidR="001154A8">
        <w:rPr>
          <w:noProof/>
          <w:color w:val="000000" w:themeColor="text1"/>
          <w:sz w:val="28"/>
          <w:szCs w:val="28"/>
        </w:rPr>
        <w:t>ді.</w:t>
      </w:r>
      <w:r w:rsidRPr="00984D1E">
        <w:rPr>
          <w:noProof/>
          <w:color w:val="000000" w:themeColor="text1"/>
          <w:sz w:val="28"/>
          <w:szCs w:val="28"/>
        </w:rPr>
        <w:t xml:space="preserve"> AIP-27 қосылы</w:t>
      </w:r>
      <w:r w:rsidR="001154A8" w:rsidRPr="001154A8">
        <w:rPr>
          <w:noProof/>
          <w:vanish/>
          <w:color w:val="000000" w:themeColor="text1"/>
          <w:spacing w:val="-20"/>
          <w:w w:val="1"/>
          <w:sz w:val="28"/>
          <w:szCs w:val="28"/>
        </w:rPr>
        <w:t>‬</w:t>
      </w:r>
      <w:r w:rsidR="001154A8">
        <w:rPr>
          <w:noProof/>
          <w:color w:val="000000" w:themeColor="text1"/>
          <w:sz w:val="28"/>
          <w:szCs w:val="28"/>
        </w:rPr>
        <w:t xml:space="preserve">сы </w:t>
      </w:r>
      <w:r w:rsidRPr="00984D1E">
        <w:rPr>
          <w:noProof/>
          <w:color w:val="000000" w:themeColor="text1"/>
          <w:sz w:val="28"/>
          <w:szCs w:val="28"/>
        </w:rPr>
        <w:t>вирус</w:t>
      </w:r>
      <w:r w:rsidR="001154A8" w:rsidRPr="001154A8">
        <w:rPr>
          <w:noProof/>
          <w:vanish/>
          <w:color w:val="000000" w:themeColor="text1"/>
          <w:spacing w:val="-20"/>
          <w:w w:val="1"/>
          <w:sz w:val="28"/>
          <w:szCs w:val="28"/>
        </w:rPr>
        <w:t>‬</w:t>
      </w:r>
      <w:r w:rsidR="001154A8">
        <w:rPr>
          <w:noProof/>
          <w:color w:val="000000" w:themeColor="text1"/>
          <w:sz w:val="28"/>
          <w:szCs w:val="28"/>
        </w:rPr>
        <w:t xml:space="preserve">тың </w:t>
      </w:r>
      <w:r w:rsidRPr="00984D1E">
        <w:rPr>
          <w:noProof/>
          <w:color w:val="000000" w:themeColor="text1"/>
          <w:sz w:val="28"/>
          <w:szCs w:val="28"/>
        </w:rPr>
        <w:t>1,0 log2-</w:t>
      </w:r>
      <w:r w:rsidR="001154A8" w:rsidRPr="001154A8">
        <w:rPr>
          <w:noProof/>
          <w:vanish/>
          <w:color w:val="000000" w:themeColor="text1"/>
          <w:spacing w:val="-20"/>
          <w:w w:val="1"/>
          <w:sz w:val="28"/>
          <w:szCs w:val="28"/>
        </w:rPr>
        <w:t>‬</w:t>
      </w:r>
      <w:r w:rsidR="001154A8">
        <w:rPr>
          <w:noProof/>
          <w:color w:val="000000" w:themeColor="text1"/>
          <w:sz w:val="28"/>
          <w:szCs w:val="28"/>
        </w:rPr>
        <w:t xml:space="preserve">де </w:t>
      </w:r>
      <w:r w:rsidRPr="00984D1E">
        <w:rPr>
          <w:noProof/>
          <w:color w:val="000000" w:themeColor="text1"/>
          <w:sz w:val="28"/>
          <w:szCs w:val="28"/>
        </w:rPr>
        <w:t>100 жұқпа</w:t>
      </w:r>
      <w:r w:rsidR="001154A8" w:rsidRPr="001154A8">
        <w:rPr>
          <w:noProof/>
          <w:vanish/>
          <w:color w:val="000000" w:themeColor="text1"/>
          <w:spacing w:val="-20"/>
          <w:w w:val="1"/>
          <w:sz w:val="28"/>
          <w:szCs w:val="28"/>
        </w:rPr>
        <w:t>‬</w:t>
      </w:r>
      <w:r w:rsidR="001154A8" w:rsidRPr="001154A8">
        <w:rPr>
          <w:noProof/>
          <w:vanish/>
          <w:color w:val="000000" w:themeColor="text1"/>
          <w:spacing w:val="-20"/>
          <w:w w:val="1"/>
          <w:sz w:val="28"/>
          <w:szCs w:val="28"/>
        </w:rPr>
        <w:t>‬</w:t>
      </w:r>
      <w:r w:rsidR="001154A8">
        <w:rPr>
          <w:noProof/>
          <w:color w:val="000000" w:themeColor="text1"/>
          <w:sz w:val="28"/>
          <w:szCs w:val="28"/>
        </w:rPr>
        <w:t xml:space="preserve">лы </w:t>
      </w:r>
      <w:r w:rsidRPr="00984D1E">
        <w:rPr>
          <w:noProof/>
          <w:color w:val="000000" w:themeColor="text1"/>
          <w:sz w:val="28"/>
          <w:szCs w:val="28"/>
        </w:rPr>
        <w:t>дозас</w:t>
      </w:r>
      <w:r w:rsidR="001154A8" w:rsidRPr="001154A8">
        <w:rPr>
          <w:noProof/>
          <w:vanish/>
          <w:color w:val="000000" w:themeColor="text1"/>
          <w:spacing w:val="-20"/>
          <w:w w:val="1"/>
          <w:sz w:val="28"/>
          <w:szCs w:val="28"/>
        </w:rPr>
        <w:t>‬</w:t>
      </w:r>
      <w:r w:rsidR="001154A8">
        <w:rPr>
          <w:noProof/>
          <w:color w:val="000000" w:themeColor="text1"/>
          <w:sz w:val="28"/>
          <w:szCs w:val="28"/>
        </w:rPr>
        <w:t xml:space="preserve">ын </w:t>
      </w:r>
      <w:r w:rsidRPr="00984D1E">
        <w:rPr>
          <w:noProof/>
          <w:color w:val="000000" w:themeColor="text1"/>
          <w:sz w:val="28"/>
          <w:szCs w:val="28"/>
        </w:rPr>
        <w:t>басу</w:t>
      </w:r>
      <w:r w:rsidR="001154A8" w:rsidRPr="001154A8">
        <w:rPr>
          <w:noProof/>
          <w:vanish/>
          <w:color w:val="000000" w:themeColor="text1"/>
          <w:spacing w:val="-20"/>
          <w:w w:val="1"/>
          <w:sz w:val="28"/>
          <w:szCs w:val="28"/>
        </w:rPr>
        <w:t>‬</w:t>
      </w:r>
      <w:r w:rsidR="001154A8">
        <w:rPr>
          <w:noProof/>
          <w:color w:val="000000" w:themeColor="text1"/>
          <w:sz w:val="28"/>
          <w:szCs w:val="28"/>
        </w:rPr>
        <w:t>ға,</w:t>
      </w:r>
      <w:r w:rsidRPr="00984D1E">
        <w:rPr>
          <w:noProof/>
          <w:color w:val="000000" w:themeColor="text1"/>
          <w:sz w:val="28"/>
          <w:szCs w:val="28"/>
        </w:rPr>
        <w:t xml:space="preserve"> ал AIP-29-2,0 log2 қосылы</w:t>
      </w:r>
      <w:r w:rsidR="001154A8" w:rsidRPr="001154A8">
        <w:rPr>
          <w:noProof/>
          <w:vanish/>
          <w:color w:val="000000" w:themeColor="text1"/>
          <w:spacing w:val="-20"/>
          <w:w w:val="1"/>
          <w:sz w:val="28"/>
          <w:szCs w:val="28"/>
        </w:rPr>
        <w:t>‬</w:t>
      </w:r>
      <w:r w:rsidR="001154A8">
        <w:rPr>
          <w:noProof/>
          <w:color w:val="000000" w:themeColor="text1"/>
          <w:sz w:val="28"/>
          <w:szCs w:val="28"/>
        </w:rPr>
        <w:t xml:space="preserve">сы </w:t>
      </w:r>
      <w:r w:rsidRPr="00984D1E">
        <w:rPr>
          <w:noProof/>
          <w:color w:val="000000" w:themeColor="text1"/>
          <w:sz w:val="28"/>
          <w:szCs w:val="28"/>
        </w:rPr>
        <w:t>тиісінше ең көп қолданылат</w:t>
      </w:r>
      <w:r w:rsidR="001154A8" w:rsidRPr="001154A8">
        <w:rPr>
          <w:noProof/>
          <w:vanish/>
          <w:color w:val="000000" w:themeColor="text1"/>
          <w:spacing w:val="-20"/>
          <w:w w:val="1"/>
          <w:sz w:val="28"/>
          <w:szCs w:val="28"/>
        </w:rPr>
        <w:t>‬</w:t>
      </w:r>
      <w:r w:rsidR="001154A8">
        <w:rPr>
          <w:noProof/>
          <w:color w:val="000000" w:themeColor="text1"/>
          <w:sz w:val="28"/>
          <w:szCs w:val="28"/>
        </w:rPr>
        <w:t xml:space="preserve">ын </w:t>
      </w:r>
      <w:r w:rsidRPr="00984D1E">
        <w:rPr>
          <w:noProof/>
          <w:color w:val="000000" w:themeColor="text1"/>
          <w:sz w:val="28"/>
          <w:szCs w:val="28"/>
        </w:rPr>
        <w:t>4,75 мг/мл жә</w:t>
      </w:r>
      <w:r w:rsidR="001154A8" w:rsidRPr="001154A8">
        <w:rPr>
          <w:noProof/>
          <w:vanish/>
          <w:color w:val="000000" w:themeColor="text1"/>
          <w:spacing w:val="-20"/>
          <w:w w:val="1"/>
          <w:sz w:val="28"/>
          <w:szCs w:val="28"/>
        </w:rPr>
        <w:t>‬</w:t>
      </w:r>
      <w:r w:rsidR="001154A8">
        <w:rPr>
          <w:noProof/>
          <w:color w:val="000000" w:themeColor="text1"/>
          <w:sz w:val="28"/>
          <w:szCs w:val="28"/>
        </w:rPr>
        <w:t xml:space="preserve">не </w:t>
      </w:r>
      <w:r w:rsidRPr="00984D1E">
        <w:rPr>
          <w:noProof/>
          <w:color w:val="000000" w:themeColor="text1"/>
          <w:sz w:val="28"/>
          <w:szCs w:val="28"/>
        </w:rPr>
        <w:t>0,08 мг/мл концентрациясын</w:t>
      </w:r>
      <w:r w:rsidR="001154A8" w:rsidRPr="001154A8">
        <w:rPr>
          <w:noProof/>
          <w:vanish/>
          <w:color w:val="000000" w:themeColor="text1"/>
          <w:spacing w:val="-20"/>
          <w:w w:val="1"/>
          <w:sz w:val="28"/>
          <w:szCs w:val="28"/>
        </w:rPr>
        <w:t>‬</w:t>
      </w:r>
      <w:r w:rsidR="001154A8">
        <w:rPr>
          <w:noProof/>
          <w:color w:val="000000" w:themeColor="text1"/>
          <w:sz w:val="28"/>
          <w:szCs w:val="28"/>
        </w:rPr>
        <w:t xml:space="preserve">да </w:t>
      </w:r>
      <w:r w:rsidRPr="00984D1E">
        <w:rPr>
          <w:noProof/>
          <w:color w:val="000000" w:themeColor="text1"/>
          <w:sz w:val="28"/>
          <w:szCs w:val="28"/>
        </w:rPr>
        <w:t>ға</w:t>
      </w:r>
      <w:r w:rsidR="001154A8" w:rsidRPr="001154A8">
        <w:rPr>
          <w:noProof/>
          <w:vanish/>
          <w:color w:val="000000" w:themeColor="text1"/>
          <w:spacing w:val="-20"/>
          <w:w w:val="1"/>
          <w:sz w:val="28"/>
          <w:szCs w:val="28"/>
        </w:rPr>
        <w:t>‬</w:t>
      </w:r>
      <w:r w:rsidR="001154A8">
        <w:rPr>
          <w:noProof/>
          <w:color w:val="000000" w:themeColor="text1"/>
          <w:sz w:val="28"/>
          <w:szCs w:val="28"/>
        </w:rPr>
        <w:t xml:space="preserve">на </w:t>
      </w:r>
      <w:r w:rsidRPr="00984D1E">
        <w:rPr>
          <w:noProof/>
          <w:color w:val="000000" w:themeColor="text1"/>
          <w:sz w:val="28"/>
          <w:szCs w:val="28"/>
        </w:rPr>
        <w:t>қабілет</w:t>
      </w:r>
      <w:r w:rsidR="001154A8" w:rsidRPr="001154A8">
        <w:rPr>
          <w:noProof/>
          <w:vanish/>
          <w:color w:val="000000" w:themeColor="text1"/>
          <w:spacing w:val="-20"/>
          <w:w w:val="1"/>
          <w:sz w:val="28"/>
          <w:szCs w:val="28"/>
        </w:rPr>
        <w:t>‬</w:t>
      </w:r>
      <w:r w:rsidR="001154A8">
        <w:rPr>
          <w:noProof/>
          <w:color w:val="000000" w:themeColor="text1"/>
          <w:sz w:val="28"/>
          <w:szCs w:val="28"/>
        </w:rPr>
        <w:t>ті.</w:t>
      </w:r>
    </w:p>
    <w:p w14:paraId="28873B7F" w14:textId="031998B3" w:rsidR="00C254C2" w:rsidRPr="00984D1E" w:rsidRDefault="005C3D09" w:rsidP="005C3D09">
      <w:pPr>
        <w:pStyle w:val="a3"/>
        <w:tabs>
          <w:tab w:val="left" w:pos="142"/>
        </w:tabs>
        <w:ind w:left="142" w:right="431" w:firstLine="567"/>
        <w:jc w:val="both"/>
        <w:rPr>
          <w:noProof/>
          <w:color w:val="000000" w:themeColor="text1"/>
        </w:rPr>
      </w:pPr>
      <w:r w:rsidRPr="00984D1E">
        <w:rPr>
          <w:noProof/>
          <w:color w:val="000000" w:themeColor="text1"/>
          <w:lang w:eastAsia="de-DE"/>
        </w:rPr>
        <w:t>AIP-15 қосылыс</w:t>
      </w:r>
      <w:r w:rsidR="001154A8" w:rsidRPr="001154A8">
        <w:rPr>
          <w:noProof/>
          <w:vanish/>
          <w:color w:val="000000" w:themeColor="text1"/>
          <w:spacing w:val="-20"/>
          <w:w w:val="1"/>
          <w:lang w:eastAsia="de-DE"/>
        </w:rPr>
        <w:t>‬</w:t>
      </w:r>
      <w:r w:rsidR="001154A8">
        <w:rPr>
          <w:noProof/>
          <w:color w:val="000000" w:themeColor="text1"/>
          <w:lang w:eastAsia="de-DE"/>
        </w:rPr>
        <w:t xml:space="preserve">ын </w:t>
      </w:r>
      <w:r w:rsidRPr="00984D1E">
        <w:rPr>
          <w:noProof/>
          <w:color w:val="000000" w:themeColor="text1"/>
          <w:lang w:eastAsia="de-DE"/>
        </w:rPr>
        <w:t>өндіру</w:t>
      </w:r>
      <w:r w:rsidR="001154A8" w:rsidRPr="001154A8">
        <w:rPr>
          <w:noProof/>
          <w:vanish/>
          <w:color w:val="000000" w:themeColor="text1"/>
          <w:spacing w:val="-20"/>
          <w:w w:val="1"/>
          <w:lang w:eastAsia="de-DE"/>
        </w:rPr>
        <w:t>‬</w:t>
      </w:r>
      <w:r w:rsidR="001154A8">
        <w:rPr>
          <w:noProof/>
          <w:color w:val="000000" w:themeColor="text1"/>
          <w:lang w:eastAsia="de-DE"/>
        </w:rPr>
        <w:t xml:space="preserve">дің </w:t>
      </w:r>
      <w:r w:rsidRPr="00984D1E">
        <w:rPr>
          <w:noProof/>
          <w:color w:val="000000" w:themeColor="text1"/>
          <w:lang w:eastAsia="de-DE"/>
        </w:rPr>
        <w:t>шикізат</w:t>
      </w:r>
      <w:r w:rsidR="001154A8" w:rsidRPr="001154A8">
        <w:rPr>
          <w:noProof/>
          <w:vanish/>
          <w:color w:val="000000" w:themeColor="text1"/>
          <w:spacing w:val="-20"/>
          <w:w w:val="1"/>
          <w:lang w:eastAsia="de-DE"/>
        </w:rPr>
        <w:t>‬</w:t>
      </w:r>
      <w:r w:rsidR="001154A8">
        <w:rPr>
          <w:noProof/>
          <w:color w:val="000000" w:themeColor="text1"/>
          <w:lang w:eastAsia="de-DE"/>
        </w:rPr>
        <w:t xml:space="preserve">ты </w:t>
      </w:r>
      <w:r w:rsidRPr="00984D1E">
        <w:rPr>
          <w:noProof/>
          <w:color w:val="000000" w:themeColor="text1"/>
          <w:lang w:eastAsia="de-DE"/>
        </w:rPr>
        <w:t>дайындау; реакцияны жүргізу; тұнбалау; өнім</w:t>
      </w:r>
      <w:r w:rsidR="001154A8" w:rsidRPr="001154A8">
        <w:rPr>
          <w:noProof/>
          <w:vanish/>
          <w:color w:val="000000" w:themeColor="text1"/>
          <w:spacing w:val="-20"/>
          <w:w w:val="1"/>
          <w:lang w:eastAsia="de-DE"/>
        </w:rPr>
        <w:t>‬</w:t>
      </w:r>
      <w:r w:rsidR="001154A8">
        <w:rPr>
          <w:noProof/>
          <w:color w:val="000000" w:themeColor="text1"/>
          <w:lang w:eastAsia="de-DE"/>
        </w:rPr>
        <w:t xml:space="preserve">ді </w:t>
      </w:r>
      <w:r w:rsidRPr="00984D1E">
        <w:rPr>
          <w:noProof/>
          <w:color w:val="000000" w:themeColor="text1"/>
          <w:lang w:eastAsia="de-DE"/>
        </w:rPr>
        <w:t>бөл</w:t>
      </w:r>
      <w:r w:rsidR="001154A8" w:rsidRPr="001154A8">
        <w:rPr>
          <w:noProof/>
          <w:vanish/>
          <w:color w:val="000000" w:themeColor="text1"/>
          <w:spacing w:val="-20"/>
          <w:w w:val="1"/>
          <w:lang w:eastAsia="de-DE"/>
        </w:rPr>
        <w:t>‬</w:t>
      </w:r>
      <w:r w:rsidR="001154A8">
        <w:rPr>
          <w:noProof/>
          <w:color w:val="000000" w:themeColor="text1"/>
          <w:lang w:eastAsia="de-DE"/>
        </w:rPr>
        <w:t xml:space="preserve">іп </w:t>
      </w:r>
      <w:r w:rsidRPr="00984D1E">
        <w:rPr>
          <w:noProof/>
          <w:color w:val="000000" w:themeColor="text1"/>
          <w:lang w:eastAsia="de-DE"/>
        </w:rPr>
        <w:t>алу; қаттау, орамдау, маркілеу – 5 кезең</w:t>
      </w:r>
      <w:r w:rsidR="001154A8" w:rsidRPr="001154A8">
        <w:rPr>
          <w:noProof/>
          <w:vanish/>
          <w:color w:val="000000" w:themeColor="text1"/>
          <w:spacing w:val="-20"/>
          <w:w w:val="1"/>
          <w:lang w:eastAsia="de-DE"/>
        </w:rPr>
        <w:t>‬</w:t>
      </w:r>
      <w:r w:rsidR="001154A8">
        <w:rPr>
          <w:noProof/>
          <w:color w:val="000000" w:themeColor="text1"/>
          <w:lang w:eastAsia="de-DE"/>
        </w:rPr>
        <w:t xml:space="preserve">нен </w:t>
      </w:r>
      <w:r w:rsidRPr="00984D1E">
        <w:rPr>
          <w:noProof/>
          <w:color w:val="000000" w:themeColor="text1"/>
          <w:lang w:eastAsia="de-DE"/>
        </w:rPr>
        <w:t>тұрат</w:t>
      </w:r>
      <w:r w:rsidR="001154A8" w:rsidRPr="001154A8">
        <w:rPr>
          <w:noProof/>
          <w:vanish/>
          <w:color w:val="000000" w:themeColor="text1"/>
          <w:spacing w:val="-20"/>
          <w:w w:val="1"/>
          <w:lang w:eastAsia="de-DE"/>
        </w:rPr>
        <w:t>‬</w:t>
      </w:r>
      <w:r w:rsidR="001154A8">
        <w:rPr>
          <w:noProof/>
          <w:color w:val="000000" w:themeColor="text1"/>
          <w:lang w:eastAsia="de-DE"/>
        </w:rPr>
        <w:t xml:space="preserve">ын </w:t>
      </w:r>
      <w:r w:rsidRPr="00984D1E">
        <w:rPr>
          <w:noProof/>
          <w:color w:val="000000" w:themeColor="text1"/>
          <w:lang w:eastAsia="de-DE"/>
        </w:rPr>
        <w:t>технология</w:t>
      </w:r>
      <w:r w:rsidR="001154A8" w:rsidRPr="001154A8">
        <w:rPr>
          <w:noProof/>
          <w:vanish/>
          <w:color w:val="000000" w:themeColor="text1"/>
          <w:spacing w:val="-20"/>
          <w:w w:val="1"/>
          <w:lang w:eastAsia="de-DE"/>
        </w:rPr>
        <w:t>‬</w:t>
      </w:r>
      <w:r w:rsidR="001154A8">
        <w:rPr>
          <w:noProof/>
          <w:color w:val="000000" w:themeColor="text1"/>
          <w:lang w:eastAsia="de-DE"/>
        </w:rPr>
        <w:t xml:space="preserve">лық </w:t>
      </w:r>
      <w:r w:rsidRPr="00984D1E">
        <w:rPr>
          <w:noProof/>
          <w:color w:val="000000" w:themeColor="text1"/>
          <w:lang w:eastAsia="de-DE"/>
        </w:rPr>
        <w:t>сызбанұсқа</w:t>
      </w:r>
      <w:r w:rsidR="001154A8" w:rsidRPr="001154A8">
        <w:rPr>
          <w:noProof/>
          <w:vanish/>
          <w:color w:val="000000" w:themeColor="text1"/>
          <w:spacing w:val="-20"/>
          <w:w w:val="1"/>
          <w:lang w:eastAsia="de-DE"/>
        </w:rPr>
        <w:t>‬</w:t>
      </w:r>
      <w:r w:rsidR="001154A8">
        <w:rPr>
          <w:noProof/>
          <w:color w:val="000000" w:themeColor="text1"/>
          <w:lang w:eastAsia="de-DE"/>
        </w:rPr>
        <w:t xml:space="preserve">сы </w:t>
      </w:r>
      <w:r w:rsidRPr="00984D1E">
        <w:rPr>
          <w:noProof/>
          <w:color w:val="000000" w:themeColor="text1"/>
          <w:lang w:eastAsia="de-DE"/>
        </w:rPr>
        <w:t>жасал</w:t>
      </w:r>
      <w:r w:rsidR="001154A8" w:rsidRPr="001154A8">
        <w:rPr>
          <w:noProof/>
          <w:vanish/>
          <w:color w:val="000000" w:themeColor="text1"/>
          <w:spacing w:val="-20"/>
          <w:w w:val="1"/>
          <w:lang w:eastAsia="de-DE"/>
        </w:rPr>
        <w:t>‬</w:t>
      </w:r>
      <w:r w:rsidR="001154A8">
        <w:rPr>
          <w:noProof/>
          <w:color w:val="000000" w:themeColor="text1"/>
          <w:lang w:eastAsia="de-DE"/>
        </w:rPr>
        <w:t>ды.</w:t>
      </w:r>
      <w:r w:rsidRPr="00984D1E">
        <w:rPr>
          <w:noProof/>
          <w:color w:val="000000" w:themeColor="text1"/>
          <w:lang w:eastAsia="de-DE"/>
        </w:rPr>
        <w:t xml:space="preserve"> Өнім стандарттал</w:t>
      </w:r>
      <w:r w:rsidR="001154A8" w:rsidRPr="001154A8">
        <w:rPr>
          <w:noProof/>
          <w:vanish/>
          <w:color w:val="000000" w:themeColor="text1"/>
          <w:spacing w:val="-20"/>
          <w:w w:val="1"/>
          <w:lang w:eastAsia="de-DE"/>
        </w:rPr>
        <w:t>‬</w:t>
      </w:r>
      <w:r w:rsidR="001154A8">
        <w:rPr>
          <w:noProof/>
          <w:color w:val="000000" w:themeColor="text1"/>
          <w:lang w:eastAsia="de-DE"/>
        </w:rPr>
        <w:t>ды.</w:t>
      </w:r>
      <w:r w:rsidRPr="00984D1E">
        <w:rPr>
          <w:noProof/>
          <w:color w:val="000000" w:themeColor="text1"/>
          <w:lang w:eastAsia="de-DE"/>
        </w:rPr>
        <w:t xml:space="preserve"> AIP-15 субстанция</w:t>
      </w:r>
      <w:r w:rsidR="001154A8" w:rsidRPr="001154A8">
        <w:rPr>
          <w:noProof/>
          <w:vanish/>
          <w:color w:val="000000" w:themeColor="text1"/>
          <w:spacing w:val="-20"/>
          <w:w w:val="1"/>
          <w:lang w:eastAsia="de-DE"/>
        </w:rPr>
        <w:t>‬</w:t>
      </w:r>
      <w:r w:rsidR="001154A8">
        <w:rPr>
          <w:noProof/>
          <w:color w:val="000000" w:themeColor="text1"/>
          <w:lang w:eastAsia="de-DE"/>
        </w:rPr>
        <w:t xml:space="preserve">сы </w:t>
      </w:r>
      <w:r w:rsidRPr="00984D1E">
        <w:rPr>
          <w:noProof/>
          <w:color w:val="000000" w:themeColor="text1"/>
          <w:lang w:eastAsia="de-DE"/>
        </w:rPr>
        <w:t>е</w:t>
      </w:r>
      <w:r w:rsidR="001154A8" w:rsidRPr="001154A8">
        <w:rPr>
          <w:noProof/>
          <w:vanish/>
          <w:color w:val="000000" w:themeColor="text1"/>
          <w:spacing w:val="-20"/>
          <w:w w:val="1"/>
          <w:lang w:eastAsia="de-DE"/>
        </w:rPr>
        <w:t>‬</w:t>
      </w:r>
      <w:r w:rsidR="001154A8" w:rsidRPr="001154A8">
        <w:rPr>
          <w:noProof/>
          <w:vanish/>
          <w:color w:val="000000" w:themeColor="text1"/>
          <w:spacing w:val="-20"/>
          <w:w w:val="1"/>
          <w:lang w:eastAsia="de-DE"/>
        </w:rPr>
        <w:t>‬</w:t>
      </w:r>
      <w:r w:rsidR="001154A8">
        <w:rPr>
          <w:noProof/>
          <w:color w:val="000000" w:themeColor="text1"/>
          <w:lang w:eastAsia="de-DE"/>
        </w:rPr>
        <w:t xml:space="preserve">кі </w:t>
      </w:r>
      <w:r w:rsidRPr="00984D1E">
        <w:rPr>
          <w:noProof/>
          <w:color w:val="000000" w:themeColor="text1"/>
          <w:lang w:eastAsia="de-DE"/>
        </w:rPr>
        <w:t>жыл аралығын</w:t>
      </w:r>
      <w:r w:rsidR="001154A8" w:rsidRPr="001154A8">
        <w:rPr>
          <w:noProof/>
          <w:vanish/>
          <w:color w:val="000000" w:themeColor="text1"/>
          <w:spacing w:val="-20"/>
          <w:w w:val="1"/>
          <w:lang w:eastAsia="de-DE"/>
        </w:rPr>
        <w:t>‬</w:t>
      </w:r>
      <w:r w:rsidR="001154A8">
        <w:rPr>
          <w:noProof/>
          <w:color w:val="000000" w:themeColor="text1"/>
          <w:lang w:eastAsia="de-DE"/>
        </w:rPr>
        <w:t xml:space="preserve">да </w:t>
      </w:r>
      <w:r w:rsidRPr="00984D1E">
        <w:rPr>
          <w:noProof/>
          <w:color w:val="000000" w:themeColor="text1"/>
          <w:lang w:eastAsia="de-DE"/>
        </w:rPr>
        <w:t xml:space="preserve">(25±2) </w:t>
      </w:r>
      <w:r w:rsidR="00D92218" w:rsidRPr="00984D1E">
        <w:rPr>
          <w:noProof/>
          <w:color w:val="000000" w:themeColor="text1"/>
          <w:lang w:eastAsia="de-DE"/>
        </w:rPr>
        <w:t>0C</w:t>
      </w:r>
      <w:r w:rsidRPr="00984D1E">
        <w:rPr>
          <w:noProof/>
          <w:color w:val="000000" w:themeColor="text1"/>
          <w:lang w:eastAsia="de-DE"/>
        </w:rPr>
        <w:t xml:space="preserve"> температура</w:t>
      </w:r>
      <w:r w:rsidR="001154A8" w:rsidRPr="001154A8">
        <w:rPr>
          <w:noProof/>
          <w:vanish/>
          <w:color w:val="000000" w:themeColor="text1"/>
          <w:spacing w:val="-20"/>
          <w:w w:val="1"/>
          <w:lang w:eastAsia="de-DE"/>
        </w:rPr>
        <w:t>‬</w:t>
      </w:r>
      <w:r w:rsidR="001154A8">
        <w:rPr>
          <w:noProof/>
          <w:color w:val="000000" w:themeColor="text1"/>
          <w:lang w:eastAsia="de-DE"/>
        </w:rPr>
        <w:t xml:space="preserve">да </w:t>
      </w:r>
      <w:r w:rsidRPr="00984D1E">
        <w:rPr>
          <w:noProof/>
          <w:color w:val="000000" w:themeColor="text1"/>
          <w:lang w:eastAsia="de-DE"/>
        </w:rPr>
        <w:t>жә</w:t>
      </w:r>
      <w:r w:rsidR="001154A8" w:rsidRPr="001154A8">
        <w:rPr>
          <w:noProof/>
          <w:vanish/>
          <w:color w:val="000000" w:themeColor="text1"/>
          <w:spacing w:val="-20"/>
          <w:w w:val="1"/>
          <w:lang w:eastAsia="de-DE"/>
        </w:rPr>
        <w:t>‬</w:t>
      </w:r>
      <w:r w:rsidR="001154A8">
        <w:rPr>
          <w:noProof/>
          <w:color w:val="000000" w:themeColor="text1"/>
          <w:lang w:eastAsia="de-DE"/>
        </w:rPr>
        <w:t xml:space="preserve">не </w:t>
      </w:r>
      <w:r w:rsidRPr="00984D1E">
        <w:rPr>
          <w:noProof/>
          <w:color w:val="000000" w:themeColor="text1"/>
          <w:lang w:eastAsia="de-DE"/>
        </w:rPr>
        <w:t>салыстырма</w:t>
      </w:r>
      <w:r w:rsidR="001154A8" w:rsidRPr="001154A8">
        <w:rPr>
          <w:noProof/>
          <w:vanish/>
          <w:color w:val="000000" w:themeColor="text1"/>
          <w:spacing w:val="-20"/>
          <w:w w:val="1"/>
          <w:lang w:eastAsia="de-DE"/>
        </w:rPr>
        <w:t>‬</w:t>
      </w:r>
      <w:r w:rsidR="001154A8" w:rsidRPr="001154A8">
        <w:rPr>
          <w:noProof/>
          <w:vanish/>
          <w:color w:val="000000" w:themeColor="text1"/>
          <w:spacing w:val="-20"/>
          <w:w w:val="1"/>
          <w:lang w:eastAsia="de-DE"/>
        </w:rPr>
        <w:t>‬</w:t>
      </w:r>
      <w:r w:rsidR="001154A8">
        <w:rPr>
          <w:noProof/>
          <w:color w:val="000000" w:themeColor="text1"/>
          <w:lang w:eastAsia="de-DE"/>
        </w:rPr>
        <w:t xml:space="preserve">лы </w:t>
      </w:r>
      <w:r w:rsidRPr="00984D1E">
        <w:rPr>
          <w:noProof/>
          <w:color w:val="000000" w:themeColor="text1"/>
          <w:lang w:eastAsia="de-DE"/>
        </w:rPr>
        <w:t>ылғалды</w:t>
      </w:r>
      <w:r w:rsidR="001154A8" w:rsidRPr="001154A8">
        <w:rPr>
          <w:noProof/>
          <w:vanish/>
          <w:color w:val="000000" w:themeColor="text1"/>
          <w:spacing w:val="-20"/>
          <w:w w:val="1"/>
          <w:lang w:eastAsia="de-DE"/>
        </w:rPr>
        <w:t>‬</w:t>
      </w:r>
      <w:r w:rsidR="001154A8">
        <w:rPr>
          <w:noProof/>
          <w:color w:val="000000" w:themeColor="text1"/>
          <w:lang w:eastAsia="de-DE"/>
        </w:rPr>
        <w:t xml:space="preserve">лық </w:t>
      </w:r>
      <w:r w:rsidRPr="00984D1E">
        <w:rPr>
          <w:noProof/>
          <w:color w:val="000000" w:themeColor="text1"/>
          <w:lang w:eastAsia="de-DE"/>
        </w:rPr>
        <w:t>(60±5)% бол</w:t>
      </w:r>
      <w:r w:rsidR="001154A8" w:rsidRPr="001154A8">
        <w:rPr>
          <w:noProof/>
          <w:vanish/>
          <w:color w:val="000000" w:themeColor="text1"/>
          <w:spacing w:val="-20"/>
          <w:w w:val="1"/>
          <w:lang w:eastAsia="de-DE"/>
        </w:rPr>
        <w:t>‬</w:t>
      </w:r>
      <w:r w:rsidR="001154A8">
        <w:rPr>
          <w:noProof/>
          <w:color w:val="000000" w:themeColor="text1"/>
          <w:lang w:eastAsia="de-DE"/>
        </w:rPr>
        <w:t xml:space="preserve">ған </w:t>
      </w:r>
      <w:r w:rsidRPr="00984D1E">
        <w:rPr>
          <w:noProof/>
          <w:color w:val="000000" w:themeColor="text1"/>
          <w:lang w:eastAsia="de-DE"/>
        </w:rPr>
        <w:t>жағдай</w:t>
      </w:r>
      <w:r w:rsidR="001154A8" w:rsidRPr="001154A8">
        <w:rPr>
          <w:noProof/>
          <w:vanish/>
          <w:color w:val="000000" w:themeColor="text1"/>
          <w:spacing w:val="-20"/>
          <w:w w:val="1"/>
          <w:lang w:eastAsia="de-DE"/>
        </w:rPr>
        <w:t>‬</w:t>
      </w:r>
      <w:r w:rsidR="001154A8">
        <w:rPr>
          <w:noProof/>
          <w:color w:val="000000" w:themeColor="text1"/>
          <w:lang w:eastAsia="de-DE"/>
        </w:rPr>
        <w:t xml:space="preserve">да </w:t>
      </w:r>
      <w:r w:rsidRPr="00984D1E">
        <w:rPr>
          <w:noProof/>
          <w:color w:val="000000" w:themeColor="text1"/>
          <w:lang w:eastAsia="de-DE"/>
        </w:rPr>
        <w:t>тұрақты</w:t>
      </w:r>
      <w:r w:rsidR="001154A8" w:rsidRPr="001154A8">
        <w:rPr>
          <w:noProof/>
          <w:vanish/>
          <w:color w:val="000000" w:themeColor="text1"/>
          <w:spacing w:val="-20"/>
          <w:w w:val="1"/>
          <w:lang w:eastAsia="de-DE"/>
        </w:rPr>
        <w:t>‬</w:t>
      </w:r>
      <w:r w:rsidR="001154A8">
        <w:rPr>
          <w:noProof/>
          <w:color w:val="000000" w:themeColor="text1"/>
          <w:lang w:eastAsia="de-DE"/>
        </w:rPr>
        <w:t xml:space="preserve">лық </w:t>
      </w:r>
      <w:r w:rsidRPr="00984D1E">
        <w:rPr>
          <w:noProof/>
          <w:color w:val="000000" w:themeColor="text1"/>
          <w:lang w:eastAsia="de-DE"/>
        </w:rPr>
        <w:t>көрсет</w:t>
      </w:r>
      <w:r w:rsidR="001154A8" w:rsidRPr="001154A8">
        <w:rPr>
          <w:noProof/>
          <w:vanish/>
          <w:color w:val="000000" w:themeColor="text1"/>
          <w:spacing w:val="-20"/>
          <w:w w:val="1"/>
          <w:lang w:eastAsia="de-DE"/>
        </w:rPr>
        <w:t>‬</w:t>
      </w:r>
      <w:r w:rsidR="001154A8">
        <w:rPr>
          <w:noProof/>
          <w:color w:val="000000" w:themeColor="text1"/>
          <w:lang w:eastAsia="de-DE"/>
        </w:rPr>
        <w:t>ті.</w:t>
      </w:r>
      <w:r w:rsidRPr="00984D1E">
        <w:rPr>
          <w:noProof/>
          <w:color w:val="000000" w:themeColor="text1"/>
          <w:lang w:eastAsia="de-DE"/>
        </w:rPr>
        <w:t xml:space="preserve"> Тышқандар</w:t>
      </w:r>
      <w:r w:rsidR="001154A8" w:rsidRPr="001154A8">
        <w:rPr>
          <w:noProof/>
          <w:vanish/>
          <w:color w:val="000000" w:themeColor="text1"/>
          <w:spacing w:val="-20"/>
          <w:w w:val="1"/>
          <w:lang w:eastAsia="de-DE"/>
        </w:rPr>
        <w:t>‬</w:t>
      </w:r>
      <w:r w:rsidR="001154A8">
        <w:rPr>
          <w:noProof/>
          <w:color w:val="000000" w:themeColor="text1"/>
          <w:lang w:eastAsia="de-DE"/>
        </w:rPr>
        <w:t xml:space="preserve">ға </w:t>
      </w:r>
      <w:r w:rsidRPr="00984D1E">
        <w:rPr>
          <w:noProof/>
          <w:color w:val="000000" w:themeColor="text1"/>
          <w:lang w:eastAsia="de-DE"/>
        </w:rPr>
        <w:t>жасал</w:t>
      </w:r>
      <w:r w:rsidR="001154A8" w:rsidRPr="001154A8">
        <w:rPr>
          <w:noProof/>
          <w:vanish/>
          <w:color w:val="000000" w:themeColor="text1"/>
          <w:spacing w:val="-20"/>
          <w:w w:val="1"/>
          <w:lang w:eastAsia="de-DE"/>
        </w:rPr>
        <w:t>‬</w:t>
      </w:r>
      <w:r w:rsidR="001154A8">
        <w:rPr>
          <w:noProof/>
          <w:color w:val="000000" w:themeColor="text1"/>
          <w:lang w:eastAsia="de-DE"/>
        </w:rPr>
        <w:t xml:space="preserve">ған </w:t>
      </w:r>
      <w:r w:rsidRPr="00984D1E">
        <w:rPr>
          <w:noProof/>
          <w:color w:val="000000" w:themeColor="text1"/>
          <w:lang w:eastAsia="de-DE"/>
        </w:rPr>
        <w:t>зерттеу</w:t>
      </w:r>
      <w:r w:rsidR="001154A8" w:rsidRPr="001154A8">
        <w:rPr>
          <w:noProof/>
          <w:vanish/>
          <w:color w:val="000000" w:themeColor="text1"/>
          <w:spacing w:val="-20"/>
          <w:w w:val="1"/>
          <w:lang w:eastAsia="de-DE"/>
        </w:rPr>
        <w:t>‬</w:t>
      </w:r>
      <w:r w:rsidR="001154A8">
        <w:rPr>
          <w:noProof/>
          <w:color w:val="000000" w:themeColor="text1"/>
          <w:lang w:eastAsia="de-DE"/>
        </w:rPr>
        <w:t>л</w:t>
      </w:r>
      <w:r w:rsidR="001154A8" w:rsidRPr="001154A8">
        <w:rPr>
          <w:noProof/>
          <w:vanish/>
          <w:color w:val="000000" w:themeColor="text1"/>
          <w:spacing w:val="-20"/>
          <w:w w:val="1"/>
          <w:lang w:eastAsia="de-DE"/>
        </w:rPr>
        <w:t>‬</w:t>
      </w:r>
      <w:r w:rsidR="001154A8">
        <w:rPr>
          <w:noProof/>
          <w:color w:val="000000" w:themeColor="text1"/>
          <w:lang w:eastAsia="de-DE"/>
        </w:rPr>
        <w:t xml:space="preserve">ер </w:t>
      </w:r>
      <w:r w:rsidRPr="00984D1E">
        <w:rPr>
          <w:noProof/>
          <w:color w:val="000000" w:themeColor="text1"/>
          <w:lang w:eastAsia="de-DE"/>
        </w:rPr>
        <w:t>нәтижесін</w:t>
      </w:r>
      <w:r w:rsidR="001154A8" w:rsidRPr="001154A8">
        <w:rPr>
          <w:noProof/>
          <w:vanish/>
          <w:color w:val="000000" w:themeColor="text1"/>
          <w:spacing w:val="-20"/>
          <w:w w:val="1"/>
          <w:lang w:eastAsia="de-DE"/>
        </w:rPr>
        <w:t>‬</w:t>
      </w:r>
      <w:r w:rsidR="001154A8">
        <w:rPr>
          <w:noProof/>
          <w:color w:val="000000" w:themeColor="text1"/>
          <w:lang w:eastAsia="de-DE"/>
        </w:rPr>
        <w:t xml:space="preserve">де </w:t>
      </w:r>
      <w:r w:rsidRPr="00984D1E">
        <w:rPr>
          <w:noProof/>
          <w:color w:val="000000" w:themeColor="text1"/>
          <w:lang w:eastAsia="de-DE"/>
        </w:rPr>
        <w:t>субстанция улылы</w:t>
      </w:r>
      <w:r w:rsidR="001154A8" w:rsidRPr="001154A8">
        <w:rPr>
          <w:noProof/>
          <w:vanish/>
          <w:color w:val="000000" w:themeColor="text1"/>
          <w:spacing w:val="-20"/>
          <w:w w:val="1"/>
          <w:lang w:eastAsia="de-DE"/>
        </w:rPr>
        <w:t>‬</w:t>
      </w:r>
      <w:r w:rsidR="001154A8" w:rsidRPr="001154A8">
        <w:rPr>
          <w:noProof/>
          <w:vanish/>
          <w:color w:val="000000" w:themeColor="text1"/>
          <w:spacing w:val="-20"/>
          <w:w w:val="1"/>
          <w:lang w:eastAsia="de-DE"/>
        </w:rPr>
        <w:t>‬</w:t>
      </w:r>
      <w:r w:rsidR="001154A8">
        <w:rPr>
          <w:noProof/>
          <w:color w:val="000000" w:themeColor="text1"/>
          <w:lang w:eastAsia="de-DE"/>
        </w:rPr>
        <w:t xml:space="preserve">ғы </w:t>
      </w:r>
      <w:r w:rsidRPr="00984D1E">
        <w:rPr>
          <w:noProof/>
          <w:color w:val="000000" w:themeColor="text1"/>
          <w:lang w:eastAsia="de-DE"/>
        </w:rPr>
        <w:t>тө</w:t>
      </w:r>
      <w:r w:rsidR="001154A8" w:rsidRPr="001154A8">
        <w:rPr>
          <w:noProof/>
          <w:vanish/>
          <w:color w:val="000000" w:themeColor="text1"/>
          <w:spacing w:val="-20"/>
          <w:w w:val="1"/>
          <w:lang w:eastAsia="de-DE"/>
        </w:rPr>
        <w:t>‬</w:t>
      </w:r>
      <w:r w:rsidR="001154A8">
        <w:rPr>
          <w:noProof/>
          <w:color w:val="000000" w:themeColor="text1"/>
          <w:lang w:eastAsia="de-DE"/>
        </w:rPr>
        <w:t xml:space="preserve">мен </w:t>
      </w:r>
      <w:r w:rsidRPr="00984D1E">
        <w:rPr>
          <w:noProof/>
          <w:color w:val="000000" w:themeColor="text1"/>
          <w:lang w:eastAsia="de-DE"/>
        </w:rPr>
        <w:t>қосылыс</w:t>
      </w:r>
      <w:r w:rsidR="001154A8" w:rsidRPr="001154A8">
        <w:rPr>
          <w:noProof/>
          <w:vanish/>
          <w:color w:val="000000" w:themeColor="text1"/>
          <w:spacing w:val="-20"/>
          <w:w w:val="1"/>
          <w:lang w:eastAsia="de-DE"/>
        </w:rPr>
        <w:t>‬</w:t>
      </w:r>
      <w:r w:rsidR="001154A8">
        <w:rPr>
          <w:noProof/>
          <w:color w:val="000000" w:themeColor="text1"/>
          <w:lang w:eastAsia="de-DE"/>
        </w:rPr>
        <w:t xml:space="preserve">қа </w:t>
      </w:r>
      <w:r w:rsidRPr="00984D1E">
        <w:rPr>
          <w:noProof/>
          <w:color w:val="000000" w:themeColor="text1"/>
          <w:lang w:eastAsia="de-DE"/>
        </w:rPr>
        <w:t>жатқызыл</w:t>
      </w:r>
      <w:r w:rsidR="001154A8" w:rsidRPr="001154A8">
        <w:rPr>
          <w:noProof/>
          <w:vanish/>
          <w:color w:val="000000" w:themeColor="text1"/>
          <w:spacing w:val="-20"/>
          <w:w w:val="1"/>
          <w:lang w:eastAsia="de-DE"/>
        </w:rPr>
        <w:t>‬</w:t>
      </w:r>
      <w:r w:rsidR="001154A8">
        <w:rPr>
          <w:noProof/>
          <w:color w:val="000000" w:themeColor="text1"/>
          <w:lang w:eastAsia="de-DE"/>
        </w:rPr>
        <w:t>ды.</w:t>
      </w:r>
      <w:r w:rsidRPr="00984D1E">
        <w:rPr>
          <w:noProof/>
          <w:color w:val="000000" w:themeColor="text1"/>
          <w:lang w:eastAsia="de-DE"/>
        </w:rPr>
        <w:t xml:space="preserve"> AIP-15 субстанцияс</w:t>
      </w:r>
      <w:r w:rsidR="001154A8" w:rsidRPr="001154A8">
        <w:rPr>
          <w:noProof/>
          <w:vanish/>
          <w:color w:val="000000" w:themeColor="text1"/>
          <w:spacing w:val="-20"/>
          <w:w w:val="1"/>
          <w:lang w:eastAsia="de-DE"/>
        </w:rPr>
        <w:t>‬</w:t>
      </w:r>
      <w:r w:rsidR="001154A8">
        <w:rPr>
          <w:noProof/>
          <w:color w:val="000000" w:themeColor="text1"/>
          <w:lang w:eastAsia="de-DE"/>
        </w:rPr>
        <w:t xml:space="preserve">ын </w:t>
      </w:r>
      <w:r w:rsidRPr="00984D1E">
        <w:rPr>
          <w:noProof/>
          <w:color w:val="000000" w:themeColor="text1"/>
          <w:lang w:eastAsia="de-DE"/>
        </w:rPr>
        <w:t>тыш</w:t>
      </w:r>
      <w:r w:rsidR="001154A8" w:rsidRPr="001154A8">
        <w:rPr>
          <w:noProof/>
          <w:vanish/>
          <w:color w:val="000000" w:themeColor="text1"/>
          <w:spacing w:val="-20"/>
          <w:w w:val="1"/>
          <w:lang w:eastAsia="de-DE"/>
        </w:rPr>
        <w:t>‬</w:t>
      </w:r>
      <w:r w:rsidR="001154A8">
        <w:rPr>
          <w:noProof/>
          <w:color w:val="000000" w:themeColor="text1"/>
          <w:lang w:eastAsia="de-DE"/>
        </w:rPr>
        <w:t xml:space="preserve">қан </w:t>
      </w:r>
      <w:r w:rsidRPr="00984D1E">
        <w:rPr>
          <w:noProof/>
          <w:color w:val="000000" w:themeColor="text1"/>
          <w:lang w:eastAsia="de-DE"/>
        </w:rPr>
        <w:t>массасы</w:t>
      </w:r>
      <w:r w:rsidR="001154A8" w:rsidRPr="001154A8">
        <w:rPr>
          <w:noProof/>
          <w:vanish/>
          <w:color w:val="000000" w:themeColor="text1"/>
          <w:spacing w:val="-20"/>
          <w:w w:val="1"/>
          <w:lang w:eastAsia="de-DE"/>
        </w:rPr>
        <w:t>‬</w:t>
      </w:r>
      <w:r w:rsidR="001154A8">
        <w:rPr>
          <w:noProof/>
          <w:color w:val="000000" w:themeColor="text1"/>
          <w:lang w:eastAsia="de-DE"/>
        </w:rPr>
        <w:t xml:space="preserve">на </w:t>
      </w:r>
      <w:r w:rsidRPr="00984D1E">
        <w:rPr>
          <w:noProof/>
          <w:color w:val="000000" w:themeColor="text1"/>
          <w:lang w:eastAsia="de-DE"/>
        </w:rPr>
        <w:t>шаққан</w:t>
      </w:r>
      <w:r w:rsidR="001154A8" w:rsidRPr="001154A8">
        <w:rPr>
          <w:noProof/>
          <w:vanish/>
          <w:color w:val="000000" w:themeColor="text1"/>
          <w:spacing w:val="-20"/>
          <w:w w:val="1"/>
          <w:lang w:eastAsia="de-DE"/>
        </w:rPr>
        <w:t>‬</w:t>
      </w:r>
      <w:r w:rsidR="001154A8">
        <w:rPr>
          <w:noProof/>
          <w:color w:val="000000" w:themeColor="text1"/>
          <w:lang w:eastAsia="de-DE"/>
        </w:rPr>
        <w:t xml:space="preserve">да </w:t>
      </w:r>
      <w:r w:rsidRPr="00984D1E">
        <w:rPr>
          <w:noProof/>
          <w:color w:val="000000" w:themeColor="text1"/>
          <w:lang w:eastAsia="de-DE"/>
        </w:rPr>
        <w:t>5000 мг/мл доза</w:t>
      </w:r>
      <w:r w:rsidR="001154A8" w:rsidRPr="001154A8">
        <w:rPr>
          <w:noProof/>
          <w:vanish/>
          <w:color w:val="000000" w:themeColor="text1"/>
          <w:spacing w:val="-20"/>
          <w:w w:val="1"/>
          <w:lang w:eastAsia="de-DE"/>
        </w:rPr>
        <w:t>‬</w:t>
      </w:r>
      <w:r w:rsidR="001154A8">
        <w:rPr>
          <w:noProof/>
          <w:color w:val="000000" w:themeColor="text1"/>
          <w:lang w:eastAsia="de-DE"/>
        </w:rPr>
        <w:t xml:space="preserve">да </w:t>
      </w:r>
      <w:r w:rsidRPr="00984D1E">
        <w:rPr>
          <w:noProof/>
          <w:color w:val="000000" w:themeColor="text1"/>
          <w:lang w:eastAsia="de-DE"/>
        </w:rPr>
        <w:t>енгізген</w:t>
      </w:r>
      <w:r w:rsidR="001154A8" w:rsidRPr="001154A8">
        <w:rPr>
          <w:noProof/>
          <w:vanish/>
          <w:color w:val="000000" w:themeColor="text1"/>
          <w:spacing w:val="-20"/>
          <w:w w:val="1"/>
          <w:lang w:eastAsia="de-DE"/>
        </w:rPr>
        <w:t>‬</w:t>
      </w:r>
      <w:r w:rsidR="001154A8">
        <w:rPr>
          <w:noProof/>
          <w:color w:val="000000" w:themeColor="text1"/>
          <w:lang w:eastAsia="de-DE"/>
        </w:rPr>
        <w:t xml:space="preserve">де </w:t>
      </w:r>
      <w:r w:rsidRPr="00984D1E">
        <w:rPr>
          <w:noProof/>
          <w:color w:val="000000" w:themeColor="text1"/>
          <w:lang w:eastAsia="de-DE"/>
        </w:rPr>
        <w:t>жану</w:t>
      </w:r>
      <w:r w:rsidR="001154A8" w:rsidRPr="001154A8">
        <w:rPr>
          <w:noProof/>
          <w:vanish/>
          <w:color w:val="000000" w:themeColor="text1"/>
          <w:spacing w:val="-20"/>
          <w:w w:val="1"/>
          <w:lang w:eastAsia="de-DE"/>
        </w:rPr>
        <w:t>‬</w:t>
      </w:r>
      <w:r w:rsidR="001154A8">
        <w:rPr>
          <w:noProof/>
          <w:color w:val="000000" w:themeColor="text1"/>
          <w:lang w:eastAsia="de-DE"/>
        </w:rPr>
        <w:t xml:space="preserve">ар </w:t>
      </w:r>
      <w:r w:rsidRPr="00984D1E">
        <w:rPr>
          <w:noProof/>
          <w:color w:val="000000" w:themeColor="text1"/>
          <w:lang w:eastAsia="de-DE"/>
        </w:rPr>
        <w:t>өлімі бол</w:t>
      </w:r>
      <w:r w:rsidR="001154A8" w:rsidRPr="001154A8">
        <w:rPr>
          <w:noProof/>
          <w:vanish/>
          <w:color w:val="000000" w:themeColor="text1"/>
          <w:spacing w:val="-20"/>
          <w:w w:val="1"/>
          <w:lang w:eastAsia="de-DE"/>
        </w:rPr>
        <w:t>‬</w:t>
      </w:r>
      <w:r w:rsidR="001154A8">
        <w:rPr>
          <w:noProof/>
          <w:color w:val="000000" w:themeColor="text1"/>
          <w:lang w:eastAsia="de-DE"/>
        </w:rPr>
        <w:t xml:space="preserve">ған </w:t>
      </w:r>
      <w:r w:rsidRPr="00984D1E">
        <w:rPr>
          <w:noProof/>
          <w:color w:val="000000" w:themeColor="text1"/>
          <w:lang w:eastAsia="de-DE"/>
        </w:rPr>
        <w:t>жоқ.</w:t>
      </w:r>
    </w:p>
    <w:p w14:paraId="67023E64" w14:textId="52481319" w:rsidR="00C254C2" w:rsidRPr="00984D1E" w:rsidRDefault="00B21731" w:rsidP="005C3D09">
      <w:pPr>
        <w:pStyle w:val="a3"/>
        <w:tabs>
          <w:tab w:val="left" w:pos="142"/>
        </w:tabs>
        <w:ind w:left="142" w:right="431" w:firstLine="567"/>
        <w:jc w:val="both"/>
        <w:rPr>
          <w:noProof/>
          <w:color w:val="000000" w:themeColor="text1"/>
        </w:rPr>
      </w:pPr>
      <w:r w:rsidRPr="00984D1E">
        <w:rPr>
          <w:noProof/>
          <w:color w:val="000000" w:themeColor="text1"/>
        </w:rPr>
        <w:t>Қойы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тапсырмал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толық</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тай </w:t>
      </w:r>
      <w:r w:rsidRPr="00984D1E">
        <w:rPr>
          <w:noProof/>
          <w:color w:val="000000" w:themeColor="text1"/>
        </w:rPr>
        <w:t>орындалғандығ</w:t>
      </w:r>
      <w:r w:rsidR="001154A8" w:rsidRPr="001154A8">
        <w:rPr>
          <w:noProof/>
          <w:vanish/>
          <w:color w:val="000000" w:themeColor="text1"/>
          <w:spacing w:val="-20"/>
          <w:w w:val="1"/>
        </w:rPr>
        <w:t>‬</w:t>
      </w:r>
      <w:r w:rsidR="001154A8">
        <w:rPr>
          <w:noProof/>
          <w:color w:val="000000" w:themeColor="text1"/>
        </w:rPr>
        <w:t>ын,</w:t>
      </w:r>
      <w:r w:rsidRPr="00984D1E">
        <w:rPr>
          <w:noProof/>
          <w:color w:val="000000" w:themeColor="text1"/>
        </w:rPr>
        <w:t xml:space="preserve"> яғни зерттеу нысандары </w:t>
      </w:r>
      <w:r w:rsidR="001154A8" w:rsidRPr="001154A8">
        <w:rPr>
          <w:noProof/>
          <w:vanish/>
          <w:color w:val="000000" w:themeColor="text1"/>
          <w:spacing w:val="-20"/>
          <w:w w:val="1"/>
        </w:rPr>
        <w:t>‬</w:t>
      </w:r>
      <w:r w:rsidR="001154A8">
        <w:rPr>
          <w:noProof/>
          <w:color w:val="000000" w:themeColor="text1"/>
        </w:rPr>
        <w:t xml:space="preserve">мен </w:t>
      </w:r>
      <w:r w:rsidRPr="00984D1E">
        <w:rPr>
          <w:noProof/>
          <w:color w:val="000000" w:themeColor="text1"/>
        </w:rPr>
        <w:t>хим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реакциял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таңдау</w:t>
      </w:r>
      <w:r w:rsidR="001154A8" w:rsidRPr="001154A8">
        <w:rPr>
          <w:noProof/>
          <w:vanish/>
          <w:color w:val="000000" w:themeColor="text1"/>
          <w:spacing w:val="-20"/>
          <w:w w:val="1"/>
        </w:rPr>
        <w:t>‬</w:t>
      </w:r>
      <w:r w:rsidR="001154A8">
        <w:rPr>
          <w:noProof/>
          <w:color w:val="000000" w:themeColor="text1"/>
        </w:rPr>
        <w:t xml:space="preserve">дан </w:t>
      </w:r>
      <w:r w:rsidRPr="00984D1E">
        <w:rPr>
          <w:noProof/>
          <w:color w:val="000000" w:themeColor="text1"/>
        </w:rPr>
        <w:t>бастап, мақса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өнімдер</w:t>
      </w:r>
      <w:r w:rsidR="001154A8" w:rsidRPr="001154A8">
        <w:rPr>
          <w:noProof/>
          <w:vanish/>
          <w:color w:val="000000" w:themeColor="text1"/>
          <w:spacing w:val="-20"/>
          <w:w w:val="1"/>
        </w:rPr>
        <w:t>‬</w:t>
      </w:r>
      <w:r w:rsidR="001154A8">
        <w:rPr>
          <w:noProof/>
          <w:color w:val="000000" w:themeColor="text1"/>
        </w:rPr>
        <w:t xml:space="preserve">дің </w:t>
      </w:r>
      <w:r w:rsidRPr="00984D1E">
        <w:rPr>
          <w:noProof/>
          <w:color w:val="000000" w:themeColor="text1"/>
        </w:rPr>
        <w:t>кеңістік</w:t>
      </w:r>
      <w:r w:rsidR="001154A8" w:rsidRPr="001154A8">
        <w:rPr>
          <w:noProof/>
          <w:vanish/>
          <w:color w:val="000000" w:themeColor="text1"/>
          <w:spacing w:val="-20"/>
          <w:w w:val="1"/>
        </w:rPr>
        <w:t>‬</w:t>
      </w:r>
      <w:r w:rsidR="001154A8">
        <w:rPr>
          <w:noProof/>
          <w:color w:val="000000" w:themeColor="text1"/>
        </w:rPr>
        <w:t xml:space="preserve">тік </w:t>
      </w:r>
      <w:r w:rsidRPr="00984D1E">
        <w:rPr>
          <w:noProof/>
          <w:color w:val="000000" w:themeColor="text1"/>
        </w:rPr>
        <w:t>құрылыс</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дәлелдеу 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би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белсенділі</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гі </w:t>
      </w:r>
      <w:r w:rsidRPr="00984D1E">
        <w:rPr>
          <w:noProof/>
          <w:color w:val="000000" w:themeColor="text1"/>
        </w:rPr>
        <w:t>жай</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ы </w:t>
      </w:r>
      <w:r w:rsidRPr="00984D1E">
        <w:rPr>
          <w:noProof/>
          <w:color w:val="000000" w:themeColor="text1"/>
        </w:rPr>
        <w:t>мәліметтері сияқ</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көзде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фармакология</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әсер</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лі </w:t>
      </w:r>
      <w:r w:rsidRPr="00984D1E">
        <w:rPr>
          <w:noProof/>
          <w:color w:val="000000" w:themeColor="text1"/>
        </w:rPr>
        <w:t>қосылыстар</w:t>
      </w:r>
      <w:r w:rsidR="001154A8" w:rsidRPr="001154A8">
        <w:rPr>
          <w:noProof/>
          <w:vanish/>
          <w:color w:val="000000" w:themeColor="text1"/>
          <w:spacing w:val="-20"/>
          <w:w w:val="1"/>
        </w:rPr>
        <w:t>‬</w:t>
      </w:r>
      <w:r w:rsidR="001154A8">
        <w:rPr>
          <w:noProof/>
          <w:color w:val="000000" w:themeColor="text1"/>
        </w:rPr>
        <w:t xml:space="preserve">ды </w:t>
      </w:r>
      <w:r w:rsidRPr="00984D1E">
        <w:rPr>
          <w:noProof/>
          <w:color w:val="000000" w:themeColor="text1"/>
        </w:rPr>
        <w:t>бағыт</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синтездеу, көздел</w:t>
      </w:r>
      <w:r w:rsidR="001154A8" w:rsidRPr="001154A8">
        <w:rPr>
          <w:noProof/>
          <w:vanish/>
          <w:color w:val="000000" w:themeColor="text1"/>
          <w:spacing w:val="-20"/>
          <w:w w:val="1"/>
        </w:rPr>
        <w:t>‬</w:t>
      </w:r>
      <w:r w:rsidR="001154A8">
        <w:rPr>
          <w:noProof/>
          <w:color w:val="000000" w:themeColor="text1"/>
        </w:rPr>
        <w:t xml:space="preserve">ген </w:t>
      </w:r>
      <w:r w:rsidRPr="00984D1E">
        <w:rPr>
          <w:noProof/>
          <w:color w:val="000000" w:themeColor="text1"/>
        </w:rPr>
        <w:t>мақсаттар</w:t>
      </w:r>
      <w:r w:rsidR="001154A8" w:rsidRPr="001154A8">
        <w:rPr>
          <w:noProof/>
          <w:vanish/>
          <w:color w:val="000000" w:themeColor="text1"/>
          <w:spacing w:val="-20"/>
          <w:w w:val="1"/>
        </w:rPr>
        <w:t>‬</w:t>
      </w:r>
      <w:r w:rsidR="001154A8">
        <w:rPr>
          <w:noProof/>
          <w:color w:val="000000" w:themeColor="text1"/>
        </w:rPr>
        <w:t xml:space="preserve">ға </w:t>
      </w:r>
      <w:r w:rsidRPr="00984D1E">
        <w:rPr>
          <w:noProof/>
          <w:color w:val="000000" w:themeColor="text1"/>
        </w:rPr>
        <w:t>қол жет</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кізу </w:t>
      </w:r>
      <w:r w:rsidRPr="00984D1E">
        <w:rPr>
          <w:noProof/>
          <w:color w:val="000000" w:themeColor="text1"/>
        </w:rPr>
        <w:t>үш</w:t>
      </w:r>
      <w:r w:rsidR="001154A8" w:rsidRPr="001154A8">
        <w:rPr>
          <w:noProof/>
          <w:vanish/>
          <w:color w:val="000000" w:themeColor="text1"/>
          <w:spacing w:val="-20"/>
          <w:w w:val="1"/>
        </w:rPr>
        <w:t>‬</w:t>
      </w:r>
      <w:r w:rsidR="001154A8">
        <w:rPr>
          <w:noProof/>
          <w:color w:val="000000" w:themeColor="text1"/>
        </w:rPr>
        <w:t xml:space="preserve">ін </w:t>
      </w:r>
      <w:r w:rsidRPr="00984D1E">
        <w:rPr>
          <w:noProof/>
          <w:color w:val="000000" w:themeColor="text1"/>
        </w:rPr>
        <w:t>қойы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стратегиялықжә</w:t>
      </w:r>
      <w:r w:rsidR="001154A8" w:rsidRPr="001154A8">
        <w:rPr>
          <w:noProof/>
          <w:vanish/>
          <w:color w:val="000000" w:themeColor="text1"/>
          <w:spacing w:val="-20"/>
          <w:w w:val="1"/>
        </w:rPr>
        <w:t>‬</w:t>
      </w:r>
      <w:r w:rsidR="001154A8">
        <w:rPr>
          <w:noProof/>
          <w:color w:val="000000" w:themeColor="text1"/>
        </w:rPr>
        <w:t xml:space="preserve">не </w:t>
      </w:r>
      <w:r w:rsidRPr="00984D1E">
        <w:rPr>
          <w:noProof/>
          <w:color w:val="000000" w:themeColor="text1"/>
        </w:rPr>
        <w:t>тактика</w:t>
      </w:r>
      <w:r w:rsidR="001154A8" w:rsidRPr="001154A8">
        <w:rPr>
          <w:noProof/>
          <w:vanish/>
          <w:color w:val="000000" w:themeColor="text1"/>
          <w:spacing w:val="-20"/>
          <w:w w:val="1"/>
        </w:rPr>
        <w:t>‬</w:t>
      </w:r>
      <w:r w:rsidR="001154A8">
        <w:rPr>
          <w:noProof/>
          <w:color w:val="000000" w:themeColor="text1"/>
        </w:rPr>
        <w:t xml:space="preserve">лық </w:t>
      </w:r>
      <w:r w:rsidRPr="00984D1E">
        <w:rPr>
          <w:noProof/>
          <w:color w:val="000000" w:themeColor="text1"/>
        </w:rPr>
        <w:t>амалдар</w:t>
      </w:r>
      <w:r w:rsidR="001154A8" w:rsidRPr="001154A8">
        <w:rPr>
          <w:noProof/>
          <w:vanish/>
          <w:color w:val="000000" w:themeColor="text1"/>
          <w:spacing w:val="-20"/>
          <w:w w:val="1"/>
        </w:rPr>
        <w:t>‬</w:t>
      </w:r>
      <w:r w:rsidR="001154A8">
        <w:rPr>
          <w:noProof/>
          <w:color w:val="000000" w:themeColor="text1"/>
        </w:rPr>
        <w:t xml:space="preserve">дың </w:t>
      </w:r>
      <w:r w:rsidRPr="00984D1E">
        <w:rPr>
          <w:noProof/>
          <w:color w:val="000000" w:themeColor="text1"/>
        </w:rPr>
        <w:t>дұрыстығ</w:t>
      </w:r>
      <w:r w:rsidR="001154A8" w:rsidRPr="001154A8">
        <w:rPr>
          <w:noProof/>
          <w:vanish/>
          <w:color w:val="000000" w:themeColor="text1"/>
          <w:spacing w:val="-20"/>
          <w:w w:val="1"/>
        </w:rPr>
        <w:t>‬</w:t>
      </w:r>
      <w:r w:rsidR="001154A8">
        <w:rPr>
          <w:noProof/>
          <w:color w:val="000000" w:themeColor="text1"/>
        </w:rPr>
        <w:t xml:space="preserve">ын </w:t>
      </w:r>
      <w:r w:rsidRPr="00984D1E">
        <w:rPr>
          <w:noProof/>
          <w:color w:val="000000" w:themeColor="text1"/>
        </w:rPr>
        <w:t>жұмыс</w:t>
      </w:r>
      <w:r w:rsidR="001154A8" w:rsidRPr="001154A8">
        <w:rPr>
          <w:noProof/>
          <w:vanish/>
          <w:color w:val="000000" w:themeColor="text1"/>
          <w:spacing w:val="-20"/>
          <w:w w:val="1"/>
        </w:rPr>
        <w:t>‬</w:t>
      </w:r>
      <w:r w:rsidR="001154A8">
        <w:rPr>
          <w:noProof/>
          <w:color w:val="000000" w:themeColor="text1"/>
        </w:rPr>
        <w:t xml:space="preserve">тың </w:t>
      </w:r>
      <w:r w:rsidRPr="00984D1E">
        <w:rPr>
          <w:noProof/>
          <w:color w:val="000000" w:themeColor="text1"/>
        </w:rPr>
        <w:t>нәтижелері дәлелдей</w:t>
      </w:r>
      <w:r w:rsidR="001154A8" w:rsidRPr="001154A8">
        <w:rPr>
          <w:noProof/>
          <w:vanish/>
          <w:color w:val="000000" w:themeColor="text1"/>
          <w:spacing w:val="-20"/>
          <w:w w:val="1"/>
        </w:rPr>
        <w:t>‬</w:t>
      </w:r>
      <w:r w:rsidR="001154A8">
        <w:rPr>
          <w:noProof/>
          <w:color w:val="000000" w:themeColor="text1"/>
        </w:rPr>
        <w:t>ді.</w:t>
      </w:r>
    </w:p>
    <w:p w14:paraId="5C207890" w14:textId="77777777" w:rsidR="00C254C2" w:rsidRPr="00984D1E" w:rsidRDefault="00C254C2">
      <w:pPr>
        <w:jc w:val="both"/>
        <w:rPr>
          <w:noProof/>
          <w:color w:val="000000" w:themeColor="text1"/>
        </w:rPr>
        <w:sectPr w:rsidR="00C254C2" w:rsidRPr="00984D1E">
          <w:pgSz w:w="11910" w:h="16840"/>
          <w:pgMar w:top="1180" w:right="260" w:bottom="1260" w:left="1580" w:header="0" w:footer="980" w:gutter="0"/>
          <w:cols w:space="720"/>
        </w:sectPr>
      </w:pPr>
    </w:p>
    <w:p w14:paraId="64BE1E47" w14:textId="0088DA5E" w:rsidR="00C254C2" w:rsidRPr="00984D1E" w:rsidRDefault="00B21731">
      <w:pPr>
        <w:pStyle w:val="1"/>
        <w:spacing w:before="76"/>
        <w:ind w:left="1832"/>
        <w:jc w:val="left"/>
        <w:rPr>
          <w:noProof/>
          <w:color w:val="000000" w:themeColor="text1"/>
        </w:rPr>
      </w:pPr>
      <w:r w:rsidRPr="00984D1E">
        <w:rPr>
          <w:noProof/>
          <w:color w:val="000000" w:themeColor="text1"/>
        </w:rPr>
        <w:lastRenderedPageBreak/>
        <w:t>ПАЙДАЛАНЫЛ</w:t>
      </w:r>
      <w:r w:rsidR="001154A8" w:rsidRPr="001154A8">
        <w:rPr>
          <w:noProof/>
          <w:vanish/>
          <w:color w:val="000000" w:themeColor="text1"/>
          <w:spacing w:val="-20"/>
          <w:w w:val="1"/>
        </w:rPr>
        <w:t>‬</w:t>
      </w:r>
      <w:r w:rsidR="001154A8">
        <w:rPr>
          <w:noProof/>
          <w:color w:val="000000" w:themeColor="text1"/>
        </w:rPr>
        <w:t xml:space="preserve">ҒАН </w:t>
      </w:r>
      <w:r w:rsidRPr="00984D1E">
        <w:rPr>
          <w:noProof/>
          <w:color w:val="000000" w:themeColor="text1"/>
        </w:rPr>
        <w:t>ӘДЕБИЕТ</w:t>
      </w:r>
      <w:r w:rsidR="001154A8" w:rsidRPr="001154A8">
        <w:rPr>
          <w:noProof/>
          <w:vanish/>
          <w:color w:val="000000" w:themeColor="text1"/>
          <w:spacing w:val="-20"/>
          <w:w w:val="1"/>
        </w:rPr>
        <w:t>‬</w:t>
      </w:r>
      <w:r w:rsidR="001154A8">
        <w:rPr>
          <w:noProof/>
          <w:color w:val="000000" w:themeColor="text1"/>
        </w:rPr>
        <w:t>Т</w:t>
      </w:r>
      <w:r w:rsidR="001154A8" w:rsidRPr="001154A8">
        <w:rPr>
          <w:noProof/>
          <w:vanish/>
          <w:color w:val="000000" w:themeColor="text1"/>
          <w:spacing w:val="-20"/>
          <w:w w:val="1"/>
        </w:rPr>
        <w:t>‬</w:t>
      </w:r>
      <w:r w:rsidR="001154A8">
        <w:rPr>
          <w:noProof/>
          <w:color w:val="000000" w:themeColor="text1"/>
        </w:rPr>
        <w:t xml:space="preserve">ЕР </w:t>
      </w:r>
      <w:r w:rsidRPr="00984D1E">
        <w:rPr>
          <w:noProof/>
          <w:color w:val="000000" w:themeColor="text1"/>
        </w:rPr>
        <w:t>ТІЗІМІ</w:t>
      </w:r>
    </w:p>
    <w:p w14:paraId="6C9C6E32" w14:textId="77777777" w:rsidR="00C254C2" w:rsidRPr="00984D1E" w:rsidRDefault="00C254C2">
      <w:pPr>
        <w:pStyle w:val="a3"/>
        <w:spacing w:before="6"/>
        <w:rPr>
          <w:b/>
          <w:noProof/>
          <w:color w:val="000000" w:themeColor="text1"/>
          <w:sz w:val="27"/>
        </w:rPr>
      </w:pPr>
    </w:p>
    <w:p w14:paraId="483C5D4A" w14:textId="77777777" w:rsidR="00C254C2" w:rsidRPr="00984D1E" w:rsidRDefault="00B21731">
      <w:pPr>
        <w:pStyle w:val="a4"/>
        <w:numPr>
          <w:ilvl w:val="0"/>
          <w:numId w:val="1"/>
        </w:numPr>
        <w:tabs>
          <w:tab w:val="left" w:pos="1404"/>
        </w:tabs>
        <w:ind w:firstLine="566"/>
        <w:rPr>
          <w:noProof/>
          <w:color w:val="000000" w:themeColor="text1"/>
          <w:sz w:val="28"/>
        </w:rPr>
      </w:pPr>
      <w:r w:rsidRPr="00984D1E">
        <w:rPr>
          <w:noProof/>
          <w:color w:val="000000" w:themeColor="text1"/>
          <w:sz w:val="28"/>
        </w:rPr>
        <w:t>Лазюк Я.Г., Лыскова Т.Н. "Принципы создания и оптимизации противомикробных препаратов: современные тенденции" // Журнал микробиологии, эпидемиологии и иммунобиологии, 2019. – Т.2, № 3. - С. 62- 75.</w:t>
      </w:r>
    </w:p>
    <w:p w14:paraId="4ED3B3BA" w14:textId="07910102" w:rsidR="00C254C2" w:rsidRPr="00984D1E" w:rsidRDefault="00B21731">
      <w:pPr>
        <w:pStyle w:val="a4"/>
        <w:numPr>
          <w:ilvl w:val="0"/>
          <w:numId w:val="1"/>
        </w:numPr>
        <w:tabs>
          <w:tab w:val="left" w:pos="1404"/>
        </w:tabs>
        <w:spacing w:before="1"/>
        <w:ind w:firstLine="566"/>
        <w:rPr>
          <w:noProof/>
          <w:color w:val="000000" w:themeColor="text1"/>
          <w:sz w:val="28"/>
        </w:rPr>
      </w:pPr>
      <w:r w:rsidRPr="00984D1E">
        <w:rPr>
          <w:noProof/>
          <w:color w:val="000000" w:themeColor="text1"/>
          <w:sz w:val="28"/>
        </w:rPr>
        <w:t>Смирнов В.В., Иванова Е.К. "Роль биоинформатики в поис</w:t>
      </w:r>
      <w:r w:rsidR="001154A8" w:rsidRPr="001154A8">
        <w:rPr>
          <w:noProof/>
          <w:vanish/>
          <w:color w:val="000000" w:themeColor="text1"/>
          <w:spacing w:val="-20"/>
          <w:w w:val="1"/>
          <w:sz w:val="28"/>
        </w:rPr>
        <w:t>‬</w:t>
      </w:r>
      <w:r w:rsidR="001154A8">
        <w:rPr>
          <w:noProof/>
          <w:color w:val="000000" w:themeColor="text1"/>
          <w:sz w:val="28"/>
        </w:rPr>
        <w:t xml:space="preserve">ке </w:t>
      </w:r>
      <w:r w:rsidRPr="00984D1E">
        <w:rPr>
          <w:noProof/>
          <w:color w:val="000000" w:themeColor="text1"/>
          <w:sz w:val="28"/>
        </w:rPr>
        <w:t>новых противомикробных соединений" // Вестник Биохимии и Фармакологии, 2018.</w:t>
      </w:r>
    </w:p>
    <w:p w14:paraId="2AA2CA3A" w14:textId="77777777" w:rsidR="00C254C2" w:rsidRPr="00984D1E" w:rsidRDefault="00B21731">
      <w:pPr>
        <w:pStyle w:val="a3"/>
        <w:spacing w:line="321" w:lineRule="exact"/>
        <w:ind w:left="121"/>
        <w:jc w:val="both"/>
        <w:rPr>
          <w:noProof/>
          <w:color w:val="000000" w:themeColor="text1"/>
        </w:rPr>
      </w:pPr>
      <w:r w:rsidRPr="00984D1E">
        <w:rPr>
          <w:noProof/>
          <w:color w:val="000000" w:themeColor="text1"/>
        </w:rPr>
        <w:t>– Т. 4, № 1. - С. 48-55.</w:t>
      </w:r>
    </w:p>
    <w:p w14:paraId="4234DCE0" w14:textId="738B83CF" w:rsidR="00C254C2" w:rsidRPr="00984D1E" w:rsidRDefault="00B21731">
      <w:pPr>
        <w:pStyle w:val="a4"/>
        <w:numPr>
          <w:ilvl w:val="0"/>
          <w:numId w:val="1"/>
        </w:numPr>
        <w:tabs>
          <w:tab w:val="left" w:pos="1404"/>
        </w:tabs>
        <w:ind w:firstLine="566"/>
        <w:rPr>
          <w:noProof/>
          <w:color w:val="000000" w:themeColor="text1"/>
          <w:sz w:val="28"/>
        </w:rPr>
      </w:pPr>
      <w:r w:rsidRPr="00984D1E">
        <w:rPr>
          <w:noProof/>
          <w:color w:val="000000" w:themeColor="text1"/>
          <w:sz w:val="28"/>
        </w:rPr>
        <w:t>Петрова М.А., Иванов Д.С. "Мето</w:t>
      </w:r>
      <w:r w:rsidR="001154A8" w:rsidRPr="001154A8">
        <w:rPr>
          <w:noProof/>
          <w:vanish/>
          <w:color w:val="000000" w:themeColor="text1"/>
          <w:spacing w:val="-20"/>
          <w:w w:val="1"/>
          <w:sz w:val="28"/>
        </w:rPr>
        <w:t>‬</w:t>
      </w:r>
      <w:r w:rsidR="001154A8">
        <w:rPr>
          <w:noProof/>
          <w:color w:val="000000" w:themeColor="text1"/>
          <w:sz w:val="28"/>
        </w:rPr>
        <w:t xml:space="preserve">ды </w:t>
      </w:r>
      <w:r w:rsidRPr="00984D1E">
        <w:rPr>
          <w:noProof/>
          <w:color w:val="000000" w:themeColor="text1"/>
          <w:sz w:val="28"/>
        </w:rPr>
        <w:t>дизай</w:t>
      </w:r>
      <w:r w:rsidR="001154A8" w:rsidRPr="001154A8">
        <w:rPr>
          <w:noProof/>
          <w:vanish/>
          <w:color w:val="000000" w:themeColor="text1"/>
          <w:spacing w:val="-20"/>
          <w:w w:val="1"/>
          <w:sz w:val="28"/>
        </w:rPr>
        <w:t>‬</w:t>
      </w:r>
      <w:r w:rsidR="001154A8">
        <w:rPr>
          <w:noProof/>
          <w:color w:val="000000" w:themeColor="text1"/>
          <w:sz w:val="28"/>
        </w:rPr>
        <w:t xml:space="preserve">на </w:t>
      </w:r>
      <w:r w:rsidRPr="00984D1E">
        <w:rPr>
          <w:noProof/>
          <w:color w:val="000000" w:themeColor="text1"/>
          <w:sz w:val="28"/>
        </w:rPr>
        <w:t>и синтеза новых противомикробных препаратов" // Журнал фармакологии и фармакохимии, 2020. – Т. 7, № 2. - С. 105-115.</w:t>
      </w:r>
    </w:p>
    <w:p w14:paraId="010A53FF" w14:textId="7416BB68" w:rsidR="00C254C2" w:rsidRPr="00984D1E" w:rsidRDefault="00B21731">
      <w:pPr>
        <w:pStyle w:val="a4"/>
        <w:numPr>
          <w:ilvl w:val="0"/>
          <w:numId w:val="1"/>
        </w:numPr>
        <w:tabs>
          <w:tab w:val="left" w:pos="1404"/>
        </w:tabs>
        <w:spacing w:before="1"/>
        <w:ind w:right="444" w:firstLine="566"/>
        <w:rPr>
          <w:noProof/>
          <w:color w:val="000000" w:themeColor="text1"/>
          <w:sz w:val="28"/>
        </w:rPr>
      </w:pPr>
      <w:r w:rsidRPr="00984D1E">
        <w:rPr>
          <w:noProof/>
          <w:color w:val="000000" w:themeColor="text1"/>
          <w:sz w:val="28"/>
        </w:rPr>
        <w:t>Григорьев А.Л., Кузнецова Т.П. "Механизмы действия и перспективы использования наночастиц в противомикробной терапии" // Нанотехнологии в медици</w:t>
      </w:r>
      <w:r w:rsidR="001154A8" w:rsidRPr="001154A8">
        <w:rPr>
          <w:noProof/>
          <w:vanish/>
          <w:color w:val="000000" w:themeColor="text1"/>
          <w:spacing w:val="-20"/>
          <w:w w:val="1"/>
          <w:sz w:val="28"/>
        </w:rPr>
        <w:t>‬</w:t>
      </w:r>
      <w:r w:rsidR="001154A8">
        <w:rPr>
          <w:noProof/>
          <w:color w:val="000000" w:themeColor="text1"/>
          <w:sz w:val="28"/>
        </w:rPr>
        <w:t>не,</w:t>
      </w:r>
      <w:r w:rsidRPr="00984D1E">
        <w:rPr>
          <w:noProof/>
          <w:color w:val="000000" w:themeColor="text1"/>
          <w:sz w:val="28"/>
        </w:rPr>
        <w:t xml:space="preserve"> 2017. - № 5. - С. 22-30.</w:t>
      </w:r>
    </w:p>
    <w:p w14:paraId="04451038" w14:textId="77777777" w:rsidR="00C254C2" w:rsidRPr="00984D1E" w:rsidRDefault="00B21731">
      <w:pPr>
        <w:pStyle w:val="a4"/>
        <w:numPr>
          <w:ilvl w:val="0"/>
          <w:numId w:val="1"/>
        </w:numPr>
        <w:tabs>
          <w:tab w:val="left" w:pos="1404"/>
        </w:tabs>
        <w:ind w:firstLine="566"/>
        <w:rPr>
          <w:noProof/>
          <w:color w:val="000000" w:themeColor="text1"/>
          <w:sz w:val="28"/>
        </w:rPr>
      </w:pPr>
      <w:r w:rsidRPr="00984D1E">
        <w:rPr>
          <w:noProof/>
          <w:color w:val="000000" w:themeColor="text1"/>
          <w:sz w:val="28"/>
        </w:rPr>
        <w:t>Белова Н.С., Сидоренко И.В. "Биологически активные вещества растительного происхождения как источник новых противомикробных препаратов" // Журнал биохимии и фармакологии, 2019. – Т. 3, № 4. - С. 78-88.</w:t>
      </w:r>
    </w:p>
    <w:p w14:paraId="688BD8C2" w14:textId="0979DA77" w:rsidR="00C254C2" w:rsidRPr="00984D1E" w:rsidRDefault="00B21731">
      <w:pPr>
        <w:pStyle w:val="a4"/>
        <w:numPr>
          <w:ilvl w:val="0"/>
          <w:numId w:val="1"/>
        </w:numPr>
        <w:tabs>
          <w:tab w:val="left" w:pos="1404"/>
        </w:tabs>
        <w:ind w:right="442" w:firstLine="566"/>
        <w:rPr>
          <w:noProof/>
          <w:color w:val="000000" w:themeColor="text1"/>
          <w:sz w:val="28"/>
        </w:rPr>
      </w:pPr>
      <w:r w:rsidRPr="00984D1E">
        <w:rPr>
          <w:noProof/>
          <w:color w:val="000000" w:themeColor="text1"/>
          <w:sz w:val="28"/>
        </w:rPr>
        <w:t>Chopra I., Roberts M. Tetracycline Antibiotics: Mode of Ac</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tion,</w:t>
      </w:r>
      <w:r w:rsidRPr="00984D1E">
        <w:rPr>
          <w:noProof/>
          <w:color w:val="000000" w:themeColor="text1"/>
          <w:sz w:val="28"/>
        </w:rPr>
        <w:t xml:space="preserve"> Applicatio</w:t>
      </w:r>
      <w:r w:rsidR="001154A8" w:rsidRPr="001154A8">
        <w:rPr>
          <w:noProof/>
          <w:vanish/>
          <w:color w:val="000000" w:themeColor="text1"/>
          <w:spacing w:val="-20"/>
          <w:w w:val="1"/>
          <w:sz w:val="28"/>
        </w:rPr>
        <w:t>‬</w:t>
      </w:r>
      <w:r w:rsidR="001154A8" w:rsidRPr="00984D1E">
        <w:rPr>
          <w:noProof/>
          <w:color w:val="000000" w:themeColor="text1"/>
          <w:sz w:val="28"/>
        </w:rPr>
        <w:t>ns,</w:t>
      </w:r>
      <w:r w:rsidRPr="00984D1E">
        <w:rPr>
          <w:noProof/>
          <w:color w:val="000000" w:themeColor="text1"/>
          <w:sz w:val="28"/>
        </w:rPr>
        <w:t xml:space="preserve"> Molecular Biolo</w:t>
      </w:r>
      <w:r w:rsidR="001154A8" w:rsidRPr="001154A8">
        <w:rPr>
          <w:noProof/>
          <w:vanish/>
          <w:color w:val="000000" w:themeColor="text1"/>
          <w:spacing w:val="-20"/>
          <w:w w:val="1"/>
          <w:sz w:val="28"/>
        </w:rPr>
        <w:t>‬</w:t>
      </w:r>
      <w:r w:rsidR="001154A8" w:rsidRPr="00984D1E">
        <w:rPr>
          <w:noProof/>
          <w:color w:val="000000" w:themeColor="text1"/>
          <w:sz w:val="28"/>
        </w:rPr>
        <w:t>gy,</w:t>
      </w:r>
      <w:r w:rsidRPr="00984D1E">
        <w:rPr>
          <w:noProof/>
          <w:color w:val="000000" w:themeColor="text1"/>
          <w:sz w:val="28"/>
        </w:rPr>
        <w:t xml:space="preserve"> and Epidemiology of Bacteri</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Resistance. Microbiology and Molecular Biology Revie</w:t>
      </w:r>
      <w:r w:rsidR="001154A8" w:rsidRPr="001154A8">
        <w:rPr>
          <w:noProof/>
          <w:vanish/>
          <w:color w:val="000000" w:themeColor="text1"/>
          <w:spacing w:val="-20"/>
          <w:w w:val="1"/>
          <w:sz w:val="28"/>
        </w:rPr>
        <w:t>‬</w:t>
      </w:r>
      <w:r w:rsidR="001154A8" w:rsidRPr="00984D1E">
        <w:rPr>
          <w:noProof/>
          <w:color w:val="000000" w:themeColor="text1"/>
          <w:sz w:val="28"/>
        </w:rPr>
        <w:t>ws.</w:t>
      </w:r>
      <w:r w:rsidRPr="00984D1E">
        <w:rPr>
          <w:noProof/>
          <w:color w:val="000000" w:themeColor="text1"/>
          <w:sz w:val="28"/>
        </w:rPr>
        <w:t xml:space="preserve"> - 2001. - № 65(2). – Р. 232-260.</w:t>
      </w:r>
    </w:p>
    <w:p w14:paraId="58077A73" w14:textId="2F603EF8" w:rsidR="00C254C2" w:rsidRPr="00984D1E" w:rsidRDefault="00B21731">
      <w:pPr>
        <w:pStyle w:val="a4"/>
        <w:numPr>
          <w:ilvl w:val="0"/>
          <w:numId w:val="1"/>
        </w:numPr>
        <w:tabs>
          <w:tab w:val="left" w:pos="1404"/>
        </w:tabs>
        <w:ind w:firstLine="566"/>
        <w:rPr>
          <w:noProof/>
          <w:color w:val="000000" w:themeColor="text1"/>
          <w:sz w:val="28"/>
        </w:rPr>
      </w:pPr>
      <w:r w:rsidRPr="00984D1E">
        <w:rPr>
          <w:noProof/>
          <w:color w:val="000000" w:themeColor="text1"/>
          <w:sz w:val="28"/>
        </w:rPr>
        <w:t>Hu Y., Coat</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A.R. M. Acinetobact</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er </w:t>
      </w:r>
      <w:r w:rsidRPr="00984D1E">
        <w:rPr>
          <w:noProof/>
          <w:color w:val="000000" w:themeColor="text1"/>
          <w:sz w:val="28"/>
        </w:rPr>
        <w:t>baumannii Grow</w:t>
      </w:r>
      <w:r w:rsidR="001154A8" w:rsidRPr="001154A8">
        <w:rPr>
          <w:noProof/>
          <w:vanish/>
          <w:color w:val="000000" w:themeColor="text1"/>
          <w:spacing w:val="-20"/>
          <w:w w:val="1"/>
          <w:sz w:val="28"/>
        </w:rPr>
        <w:t>‬</w:t>
      </w:r>
      <w:r w:rsidR="001154A8">
        <w:rPr>
          <w:noProof/>
          <w:color w:val="000000" w:themeColor="text1"/>
          <w:sz w:val="28"/>
        </w:rPr>
        <w:t xml:space="preserve">th </w:t>
      </w:r>
      <w:r w:rsidRPr="00984D1E">
        <w:rPr>
          <w:noProof/>
          <w:color w:val="000000" w:themeColor="text1"/>
          <w:sz w:val="28"/>
        </w:rPr>
        <w:t>and Divi</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sion </w:t>
      </w:r>
      <w:r w:rsidRPr="00984D1E">
        <w:rPr>
          <w:noProof/>
          <w:color w:val="000000" w:themeColor="text1"/>
          <w:sz w:val="28"/>
        </w:rPr>
        <w:t>Occur in the Abs</w:t>
      </w:r>
      <w:r w:rsidR="001154A8" w:rsidRPr="001154A8">
        <w:rPr>
          <w:noProof/>
          <w:vanish/>
          <w:color w:val="000000" w:themeColor="text1"/>
          <w:spacing w:val="-20"/>
          <w:w w:val="1"/>
          <w:sz w:val="28"/>
        </w:rPr>
        <w:t>‬</w:t>
      </w:r>
      <w:r w:rsidR="001154A8">
        <w:rPr>
          <w:noProof/>
          <w:color w:val="000000" w:themeColor="text1"/>
          <w:sz w:val="28"/>
        </w:rPr>
        <w:t xml:space="preserve">ence </w:t>
      </w:r>
      <w:r w:rsidRPr="00984D1E">
        <w:rPr>
          <w:noProof/>
          <w:color w:val="000000" w:themeColor="text1"/>
          <w:sz w:val="28"/>
        </w:rPr>
        <w:t>of Nucleoid Segrega</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tion.</w:t>
      </w:r>
      <w:r w:rsidRPr="00984D1E">
        <w:rPr>
          <w:noProof/>
          <w:color w:val="000000" w:themeColor="text1"/>
          <w:sz w:val="28"/>
        </w:rPr>
        <w:t xml:space="preserve"> Frontiers in Microbiolo</w:t>
      </w:r>
      <w:r w:rsidR="001154A8" w:rsidRPr="001154A8">
        <w:rPr>
          <w:noProof/>
          <w:vanish/>
          <w:color w:val="000000" w:themeColor="text1"/>
          <w:spacing w:val="-20"/>
          <w:w w:val="1"/>
          <w:sz w:val="28"/>
        </w:rPr>
        <w:t>‬</w:t>
      </w:r>
      <w:r w:rsidR="001154A8" w:rsidRPr="00984D1E">
        <w:rPr>
          <w:noProof/>
          <w:color w:val="000000" w:themeColor="text1"/>
          <w:sz w:val="28"/>
        </w:rPr>
        <w:t>gy.</w:t>
      </w:r>
      <w:r w:rsidRPr="00984D1E">
        <w:rPr>
          <w:noProof/>
          <w:color w:val="000000" w:themeColor="text1"/>
          <w:sz w:val="28"/>
        </w:rPr>
        <w:t xml:space="preserve"> - 2012. -</w:t>
      </w:r>
    </w:p>
    <w:p w14:paraId="31F184EA" w14:textId="77777777" w:rsidR="00C254C2" w:rsidRPr="00984D1E" w:rsidRDefault="00B21731">
      <w:pPr>
        <w:pStyle w:val="a3"/>
        <w:spacing w:line="321" w:lineRule="exact"/>
        <w:ind w:left="121"/>
        <w:jc w:val="both"/>
        <w:rPr>
          <w:noProof/>
          <w:color w:val="000000" w:themeColor="text1"/>
        </w:rPr>
      </w:pPr>
      <w:r w:rsidRPr="00984D1E">
        <w:rPr>
          <w:noProof/>
          <w:color w:val="000000" w:themeColor="text1"/>
        </w:rPr>
        <w:t>№ 3. - 478 р.</w:t>
      </w:r>
    </w:p>
    <w:p w14:paraId="1984D782" w14:textId="4EB82E9B" w:rsidR="00C254C2" w:rsidRPr="00984D1E" w:rsidRDefault="00B21731">
      <w:pPr>
        <w:pStyle w:val="a4"/>
        <w:numPr>
          <w:ilvl w:val="0"/>
          <w:numId w:val="1"/>
        </w:numPr>
        <w:tabs>
          <w:tab w:val="left" w:pos="1404"/>
        </w:tabs>
        <w:ind w:right="442" w:firstLine="566"/>
        <w:rPr>
          <w:noProof/>
          <w:color w:val="000000" w:themeColor="text1"/>
          <w:sz w:val="28"/>
        </w:rPr>
      </w:pPr>
      <w:r w:rsidRPr="00984D1E">
        <w:rPr>
          <w:noProof/>
          <w:color w:val="000000" w:themeColor="text1"/>
          <w:sz w:val="28"/>
        </w:rPr>
        <w:t>Chopra I., Schofield C., Everett M., O'Neill A., Mill</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er </w:t>
      </w:r>
      <w:r w:rsidRPr="00984D1E">
        <w:rPr>
          <w:noProof/>
          <w:color w:val="000000" w:themeColor="text1"/>
          <w:sz w:val="28"/>
        </w:rPr>
        <w:t>K., Wilcox M., Frère J.-M., Dawson G., Kuhn C., Livermore D. Tetracyclin</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and Penicillins as Substrat</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of RND Transport Syste</w:t>
      </w:r>
      <w:r w:rsidR="001154A8" w:rsidRPr="001154A8">
        <w:rPr>
          <w:noProof/>
          <w:vanish/>
          <w:color w:val="000000" w:themeColor="text1"/>
          <w:spacing w:val="-20"/>
          <w:w w:val="1"/>
          <w:sz w:val="28"/>
        </w:rPr>
        <w:t>‬</w:t>
      </w:r>
      <w:r w:rsidR="001154A8" w:rsidRPr="00984D1E">
        <w:rPr>
          <w:noProof/>
          <w:color w:val="000000" w:themeColor="text1"/>
          <w:sz w:val="28"/>
        </w:rPr>
        <w:t>ms.</w:t>
      </w:r>
      <w:r w:rsidRPr="00984D1E">
        <w:rPr>
          <w:noProof/>
          <w:color w:val="000000" w:themeColor="text1"/>
          <w:sz w:val="28"/>
        </w:rPr>
        <w:t xml:space="preserve"> Antibodi</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MDPI. - 2017. - № 6(2) – 12 р.</w:t>
      </w:r>
    </w:p>
    <w:p w14:paraId="184C492E" w14:textId="2CE09745" w:rsidR="00C254C2" w:rsidRPr="00984D1E" w:rsidRDefault="00B21731">
      <w:pPr>
        <w:pStyle w:val="a4"/>
        <w:numPr>
          <w:ilvl w:val="0"/>
          <w:numId w:val="1"/>
        </w:numPr>
        <w:tabs>
          <w:tab w:val="left" w:pos="1404"/>
        </w:tabs>
        <w:ind w:right="439" w:firstLine="566"/>
        <w:rPr>
          <w:noProof/>
          <w:color w:val="000000" w:themeColor="text1"/>
          <w:sz w:val="28"/>
        </w:rPr>
      </w:pPr>
      <w:r w:rsidRPr="00984D1E">
        <w:rPr>
          <w:noProof/>
          <w:color w:val="000000" w:themeColor="text1"/>
          <w:sz w:val="28"/>
        </w:rPr>
        <w:t>Fernández L., Hancock R.E. W. Adapt</w:t>
      </w:r>
      <w:r w:rsidR="001154A8" w:rsidRPr="001154A8">
        <w:rPr>
          <w:noProof/>
          <w:vanish/>
          <w:color w:val="000000" w:themeColor="text1"/>
          <w:spacing w:val="-20"/>
          <w:w w:val="1"/>
          <w:sz w:val="28"/>
        </w:rPr>
        <w:t>‬</w:t>
      </w:r>
      <w:r w:rsidR="001154A8">
        <w:rPr>
          <w:noProof/>
          <w:color w:val="000000" w:themeColor="text1"/>
          <w:sz w:val="28"/>
        </w:rPr>
        <w:t xml:space="preserve">ive </w:t>
      </w:r>
      <w:r w:rsidRPr="00984D1E">
        <w:rPr>
          <w:noProof/>
          <w:color w:val="000000" w:themeColor="text1"/>
          <w:sz w:val="28"/>
        </w:rPr>
        <w:t>and Mutation</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Resistance: Role of Porins and Efflux Pumps in Drug Resistance. Clinic</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Microbiology Revie</w:t>
      </w:r>
      <w:r w:rsidR="001154A8" w:rsidRPr="001154A8">
        <w:rPr>
          <w:noProof/>
          <w:vanish/>
          <w:color w:val="000000" w:themeColor="text1"/>
          <w:spacing w:val="-20"/>
          <w:w w:val="1"/>
          <w:sz w:val="28"/>
        </w:rPr>
        <w:t>‬</w:t>
      </w:r>
      <w:r w:rsidR="001154A8" w:rsidRPr="00984D1E">
        <w:rPr>
          <w:noProof/>
          <w:color w:val="000000" w:themeColor="text1"/>
          <w:sz w:val="28"/>
        </w:rPr>
        <w:t>ws.</w:t>
      </w:r>
      <w:r w:rsidRPr="00984D1E">
        <w:rPr>
          <w:noProof/>
          <w:color w:val="000000" w:themeColor="text1"/>
          <w:sz w:val="28"/>
        </w:rPr>
        <w:t xml:space="preserve"> - 2012. - № 25(4) – Р. 661-681.</w:t>
      </w:r>
    </w:p>
    <w:p w14:paraId="41A030F8" w14:textId="1F17E01E" w:rsidR="00C254C2" w:rsidRPr="00984D1E" w:rsidRDefault="00B21731">
      <w:pPr>
        <w:pStyle w:val="a4"/>
        <w:numPr>
          <w:ilvl w:val="0"/>
          <w:numId w:val="1"/>
        </w:numPr>
        <w:tabs>
          <w:tab w:val="left" w:pos="1334"/>
        </w:tabs>
        <w:ind w:right="445" w:firstLine="566"/>
        <w:rPr>
          <w:noProof/>
          <w:color w:val="000000" w:themeColor="text1"/>
          <w:sz w:val="28"/>
        </w:rPr>
      </w:pPr>
      <w:r w:rsidRPr="00984D1E">
        <w:rPr>
          <w:noProof/>
          <w:color w:val="000000" w:themeColor="text1"/>
          <w:sz w:val="28"/>
        </w:rPr>
        <w:t>Martins A., Spengl</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er </w:t>
      </w:r>
      <w:r w:rsidRPr="00984D1E">
        <w:rPr>
          <w:noProof/>
          <w:color w:val="000000" w:themeColor="text1"/>
          <w:sz w:val="28"/>
        </w:rPr>
        <w:t>G., Rodrigu</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L., Viveiros M., Ramos J., Martins M., Couto I., Fähnr</w:t>
      </w:r>
      <w:r w:rsidR="001154A8" w:rsidRPr="001154A8">
        <w:rPr>
          <w:noProof/>
          <w:vanish/>
          <w:color w:val="000000" w:themeColor="text1"/>
          <w:spacing w:val="-20"/>
          <w:w w:val="1"/>
          <w:sz w:val="28"/>
        </w:rPr>
        <w:t>‬</w:t>
      </w:r>
      <w:r w:rsidR="001154A8">
        <w:rPr>
          <w:noProof/>
          <w:color w:val="000000" w:themeColor="text1"/>
          <w:sz w:val="28"/>
        </w:rPr>
        <w:t xml:space="preserve">ich </w:t>
      </w:r>
      <w:r w:rsidRPr="00984D1E">
        <w:rPr>
          <w:noProof/>
          <w:color w:val="000000" w:themeColor="text1"/>
          <w:sz w:val="28"/>
        </w:rPr>
        <w:t>E., Kern W. V., Amar</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L. pH Modula</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tion </w:t>
      </w:r>
      <w:r w:rsidRPr="00984D1E">
        <w:rPr>
          <w:noProof/>
          <w:color w:val="000000" w:themeColor="text1"/>
          <w:sz w:val="28"/>
        </w:rPr>
        <w:t>of Efflux Pump Activ</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ity </w:t>
      </w:r>
      <w:r w:rsidRPr="00984D1E">
        <w:rPr>
          <w:noProof/>
          <w:color w:val="000000" w:themeColor="text1"/>
          <w:sz w:val="28"/>
        </w:rPr>
        <w:t>of Multi-Drug Resist</w:t>
      </w:r>
      <w:r w:rsidR="001154A8" w:rsidRPr="001154A8">
        <w:rPr>
          <w:noProof/>
          <w:vanish/>
          <w:color w:val="000000" w:themeColor="text1"/>
          <w:spacing w:val="-20"/>
          <w:w w:val="1"/>
          <w:sz w:val="28"/>
        </w:rPr>
        <w:t>‬</w:t>
      </w:r>
      <w:r w:rsidR="001154A8">
        <w:rPr>
          <w:noProof/>
          <w:color w:val="000000" w:themeColor="text1"/>
          <w:sz w:val="28"/>
        </w:rPr>
        <w:t xml:space="preserve">ant </w:t>
      </w:r>
      <w:r w:rsidRPr="00984D1E">
        <w:rPr>
          <w:noProof/>
          <w:color w:val="000000" w:themeColor="text1"/>
          <w:sz w:val="28"/>
        </w:rPr>
        <w:t>Escherichia coli: Proteom</w:t>
      </w:r>
      <w:r w:rsidR="001154A8" w:rsidRPr="001154A8">
        <w:rPr>
          <w:noProof/>
          <w:vanish/>
          <w:color w:val="000000" w:themeColor="text1"/>
          <w:spacing w:val="-20"/>
          <w:w w:val="1"/>
          <w:sz w:val="28"/>
        </w:rPr>
        <w:t>‬</w:t>
      </w:r>
      <w:r w:rsidR="001154A8">
        <w:rPr>
          <w:noProof/>
          <w:color w:val="000000" w:themeColor="text1"/>
          <w:sz w:val="28"/>
        </w:rPr>
        <w:t xml:space="preserve">ic </w:t>
      </w:r>
      <w:r w:rsidRPr="00984D1E">
        <w:rPr>
          <w:noProof/>
          <w:color w:val="000000" w:themeColor="text1"/>
          <w:sz w:val="28"/>
        </w:rPr>
        <w:t>Study of the Bacteri</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Response to Ciprofloxacin. Biolo</w:t>
      </w:r>
      <w:r w:rsidR="001154A8" w:rsidRPr="001154A8">
        <w:rPr>
          <w:noProof/>
          <w:vanish/>
          <w:color w:val="000000" w:themeColor="text1"/>
          <w:spacing w:val="-20"/>
          <w:w w:val="1"/>
          <w:sz w:val="28"/>
        </w:rPr>
        <w:t>‬</w:t>
      </w:r>
      <w:r w:rsidR="001154A8" w:rsidRPr="00984D1E">
        <w:rPr>
          <w:noProof/>
          <w:color w:val="000000" w:themeColor="text1"/>
          <w:sz w:val="28"/>
        </w:rPr>
        <w:t>gy.</w:t>
      </w:r>
      <w:r w:rsidRPr="00984D1E">
        <w:rPr>
          <w:noProof/>
          <w:color w:val="000000" w:themeColor="text1"/>
          <w:sz w:val="28"/>
        </w:rPr>
        <w:t xml:space="preserve"> - 2015. - № 4 – Р. 551-571.</w:t>
      </w:r>
    </w:p>
    <w:p w14:paraId="398369F8" w14:textId="77777777" w:rsidR="00C254C2" w:rsidRPr="00984D1E" w:rsidRDefault="00B21731">
      <w:pPr>
        <w:pStyle w:val="a4"/>
        <w:numPr>
          <w:ilvl w:val="0"/>
          <w:numId w:val="1"/>
        </w:numPr>
        <w:tabs>
          <w:tab w:val="left" w:pos="1334"/>
        </w:tabs>
        <w:ind w:firstLine="566"/>
        <w:rPr>
          <w:noProof/>
          <w:color w:val="000000" w:themeColor="text1"/>
          <w:sz w:val="28"/>
        </w:rPr>
      </w:pPr>
      <w:r w:rsidRPr="00984D1E">
        <w:rPr>
          <w:noProof/>
          <w:color w:val="000000" w:themeColor="text1"/>
          <w:sz w:val="28"/>
        </w:rPr>
        <w:t>Степанова Т.П., Гимпелевич Л.Л. Фторхинолоны в лечении инфекционных заболеваний. // Российский медицинский журнал. 2018. – Т. 26,</w:t>
      </w:r>
    </w:p>
    <w:p w14:paraId="01851AB3" w14:textId="77777777" w:rsidR="00C254C2" w:rsidRPr="00984D1E" w:rsidRDefault="00B21731">
      <w:pPr>
        <w:pStyle w:val="a3"/>
        <w:spacing w:line="321" w:lineRule="exact"/>
        <w:ind w:left="121"/>
        <w:jc w:val="both"/>
        <w:rPr>
          <w:noProof/>
          <w:color w:val="000000" w:themeColor="text1"/>
        </w:rPr>
      </w:pPr>
      <w:r w:rsidRPr="00984D1E">
        <w:rPr>
          <w:noProof/>
          <w:color w:val="000000" w:themeColor="text1"/>
        </w:rPr>
        <w:t>№ 1. - С. 67-72.</w:t>
      </w:r>
    </w:p>
    <w:p w14:paraId="6A5E0311" w14:textId="77777777" w:rsidR="00C254C2" w:rsidRPr="00984D1E" w:rsidRDefault="00B21731">
      <w:pPr>
        <w:pStyle w:val="a4"/>
        <w:numPr>
          <w:ilvl w:val="0"/>
          <w:numId w:val="1"/>
        </w:numPr>
        <w:tabs>
          <w:tab w:val="left" w:pos="1334"/>
        </w:tabs>
        <w:ind w:left="1333" w:right="0" w:hanging="646"/>
        <w:rPr>
          <w:noProof/>
          <w:color w:val="000000" w:themeColor="text1"/>
          <w:sz w:val="28"/>
        </w:rPr>
      </w:pPr>
      <w:r w:rsidRPr="00984D1E">
        <w:rPr>
          <w:noProof/>
          <w:color w:val="000000" w:themeColor="text1"/>
          <w:sz w:val="28"/>
        </w:rPr>
        <w:t>Козловская Л.В., Наумова Е.А., Нестерова Ю.В. Фторхинолоны -</w:t>
      </w:r>
    </w:p>
    <w:p w14:paraId="33A88C4D" w14:textId="77777777" w:rsidR="00C254C2" w:rsidRPr="00984D1E" w:rsidRDefault="00B21731">
      <w:pPr>
        <w:pStyle w:val="a3"/>
        <w:spacing w:before="2" w:line="322" w:lineRule="exact"/>
        <w:ind w:left="121"/>
        <w:jc w:val="both"/>
        <w:rPr>
          <w:noProof/>
          <w:color w:val="000000" w:themeColor="text1"/>
        </w:rPr>
      </w:pPr>
      <w:r w:rsidRPr="00984D1E">
        <w:rPr>
          <w:noProof/>
          <w:color w:val="000000" w:themeColor="text1"/>
        </w:rPr>
        <w:t>актуальные антибиотики в лечении инфекций у детей. // Педиатрия. 2019. -</w:t>
      </w:r>
    </w:p>
    <w:p w14:paraId="641B4534" w14:textId="77777777" w:rsidR="00C254C2" w:rsidRPr="00984D1E" w:rsidRDefault="00B21731">
      <w:pPr>
        <w:pStyle w:val="a3"/>
        <w:spacing w:line="322" w:lineRule="exact"/>
        <w:ind w:left="121"/>
        <w:jc w:val="both"/>
        <w:rPr>
          <w:noProof/>
          <w:color w:val="000000" w:themeColor="text1"/>
        </w:rPr>
      </w:pPr>
      <w:r w:rsidRPr="00984D1E">
        <w:rPr>
          <w:noProof/>
          <w:color w:val="000000" w:themeColor="text1"/>
        </w:rPr>
        <w:t>№ 6. - С. 97-101.</w:t>
      </w:r>
    </w:p>
    <w:p w14:paraId="053AD6ED" w14:textId="77777777" w:rsidR="00C254C2" w:rsidRPr="00984D1E" w:rsidRDefault="00B21731">
      <w:pPr>
        <w:pStyle w:val="a4"/>
        <w:numPr>
          <w:ilvl w:val="0"/>
          <w:numId w:val="1"/>
        </w:numPr>
        <w:tabs>
          <w:tab w:val="left" w:pos="1334"/>
        </w:tabs>
        <w:ind w:firstLine="566"/>
        <w:rPr>
          <w:noProof/>
          <w:color w:val="000000" w:themeColor="text1"/>
          <w:sz w:val="28"/>
        </w:rPr>
      </w:pPr>
      <w:r w:rsidRPr="00984D1E">
        <w:rPr>
          <w:noProof/>
          <w:color w:val="000000" w:themeColor="text1"/>
          <w:sz w:val="28"/>
        </w:rPr>
        <w:t>Киреевская Т.Е., Романова Е.В., Зиновьева Е.И. Применение фторхинолонов в лечении инфекций мочевыводящих путей. // Урология. 2017.</w:t>
      </w:r>
    </w:p>
    <w:p w14:paraId="3D53FF51" w14:textId="77777777" w:rsidR="00C254C2" w:rsidRPr="00984D1E" w:rsidRDefault="00B21731">
      <w:pPr>
        <w:pStyle w:val="a3"/>
        <w:spacing w:line="321" w:lineRule="exact"/>
        <w:ind w:left="121"/>
        <w:jc w:val="both"/>
        <w:rPr>
          <w:noProof/>
          <w:color w:val="000000" w:themeColor="text1"/>
        </w:rPr>
      </w:pPr>
      <w:r w:rsidRPr="00984D1E">
        <w:rPr>
          <w:noProof/>
          <w:color w:val="000000" w:themeColor="text1"/>
        </w:rPr>
        <w:t>- № 4. - С. 52-58.</w:t>
      </w:r>
    </w:p>
    <w:p w14:paraId="5A768943" w14:textId="77777777" w:rsidR="00C254C2" w:rsidRPr="00984D1E" w:rsidRDefault="00C254C2">
      <w:pPr>
        <w:spacing w:line="321" w:lineRule="exact"/>
        <w:jc w:val="both"/>
        <w:rPr>
          <w:noProof/>
          <w:color w:val="000000" w:themeColor="text1"/>
        </w:rPr>
        <w:sectPr w:rsidR="00C254C2" w:rsidRPr="00984D1E">
          <w:pgSz w:w="11910" w:h="16840"/>
          <w:pgMar w:top="1180" w:right="260" w:bottom="1260" w:left="1580" w:header="0" w:footer="980" w:gutter="0"/>
          <w:cols w:space="720"/>
        </w:sectPr>
      </w:pPr>
    </w:p>
    <w:p w14:paraId="107CAA15" w14:textId="29B6E999" w:rsidR="00C254C2" w:rsidRPr="00984D1E" w:rsidRDefault="00B21731">
      <w:pPr>
        <w:pStyle w:val="a4"/>
        <w:numPr>
          <w:ilvl w:val="0"/>
          <w:numId w:val="1"/>
        </w:numPr>
        <w:tabs>
          <w:tab w:val="left" w:pos="1334"/>
        </w:tabs>
        <w:spacing w:before="71"/>
        <w:ind w:right="444" w:firstLine="566"/>
        <w:rPr>
          <w:noProof/>
          <w:color w:val="000000" w:themeColor="text1"/>
          <w:sz w:val="28"/>
        </w:rPr>
      </w:pPr>
      <w:r w:rsidRPr="00984D1E">
        <w:rPr>
          <w:noProof/>
          <w:color w:val="000000" w:themeColor="text1"/>
          <w:sz w:val="28"/>
        </w:rPr>
        <w:lastRenderedPageBreak/>
        <w:t>Ткаченко О.В., Кузнецова И.И. Фторхинолоны: механизмы действия и практическое применение в современной клинической практи</w:t>
      </w:r>
      <w:r w:rsidR="001154A8" w:rsidRPr="001154A8">
        <w:rPr>
          <w:noProof/>
          <w:vanish/>
          <w:color w:val="000000" w:themeColor="text1"/>
          <w:spacing w:val="-20"/>
          <w:w w:val="1"/>
          <w:sz w:val="28"/>
        </w:rPr>
        <w:t>‬</w:t>
      </w:r>
      <w:r w:rsidR="001154A8">
        <w:rPr>
          <w:noProof/>
          <w:color w:val="000000" w:themeColor="text1"/>
          <w:sz w:val="28"/>
        </w:rPr>
        <w:t>ке.</w:t>
      </w:r>
      <w:r w:rsidRPr="00984D1E">
        <w:rPr>
          <w:noProof/>
          <w:color w:val="000000" w:themeColor="text1"/>
          <w:sz w:val="28"/>
        </w:rPr>
        <w:t xml:space="preserve"> // Фармакотерапия. 2020. – Т.15, № 2. - С. 78-84.</w:t>
      </w:r>
    </w:p>
    <w:p w14:paraId="199599D5" w14:textId="65E6D852" w:rsidR="00C254C2" w:rsidRPr="00984D1E" w:rsidRDefault="00B21731">
      <w:pPr>
        <w:pStyle w:val="a4"/>
        <w:numPr>
          <w:ilvl w:val="0"/>
          <w:numId w:val="1"/>
        </w:numPr>
        <w:tabs>
          <w:tab w:val="left" w:pos="1334"/>
        </w:tabs>
        <w:ind w:right="444" w:firstLine="566"/>
        <w:rPr>
          <w:noProof/>
          <w:color w:val="000000" w:themeColor="text1"/>
          <w:sz w:val="28"/>
        </w:rPr>
      </w:pPr>
      <w:r w:rsidRPr="00984D1E">
        <w:rPr>
          <w:noProof/>
          <w:color w:val="000000" w:themeColor="text1"/>
          <w:sz w:val="28"/>
        </w:rPr>
        <w:t>Петров И.П., Соколова Л.М., Чернова Е.Н. Актуальные вопро</w:t>
      </w:r>
      <w:r w:rsidR="001154A8" w:rsidRPr="001154A8">
        <w:rPr>
          <w:noProof/>
          <w:vanish/>
          <w:color w:val="000000" w:themeColor="text1"/>
          <w:spacing w:val="-20"/>
          <w:w w:val="1"/>
          <w:sz w:val="28"/>
        </w:rPr>
        <w:t>‬</w:t>
      </w:r>
      <w:r w:rsidR="001154A8">
        <w:rPr>
          <w:noProof/>
          <w:color w:val="000000" w:themeColor="text1"/>
          <w:sz w:val="28"/>
        </w:rPr>
        <w:t xml:space="preserve">сы </w:t>
      </w:r>
      <w:r w:rsidRPr="00984D1E">
        <w:rPr>
          <w:noProof/>
          <w:color w:val="000000" w:themeColor="text1"/>
          <w:sz w:val="28"/>
        </w:rPr>
        <w:t>фармакокинетики и фармакодинамики фторхинолонов. // Фармакология и токсикология. 2018. – Т.21, № 3. - С. 44-49.</w:t>
      </w:r>
    </w:p>
    <w:p w14:paraId="1B3B4EAE" w14:textId="77777777" w:rsidR="00C254C2" w:rsidRPr="00984D1E" w:rsidRDefault="00B21731">
      <w:pPr>
        <w:pStyle w:val="a4"/>
        <w:numPr>
          <w:ilvl w:val="0"/>
          <w:numId w:val="1"/>
        </w:numPr>
        <w:tabs>
          <w:tab w:val="left" w:pos="1334"/>
        </w:tabs>
        <w:ind w:firstLine="566"/>
        <w:rPr>
          <w:noProof/>
          <w:color w:val="000000" w:themeColor="text1"/>
          <w:sz w:val="28"/>
        </w:rPr>
      </w:pPr>
      <w:r w:rsidRPr="00984D1E">
        <w:rPr>
          <w:noProof/>
          <w:color w:val="000000" w:themeColor="text1"/>
          <w:sz w:val="28"/>
        </w:rPr>
        <w:t>Иванова Н.С., Смирнов В.И. Антибактериальные препараты: классификация, механизмы действия, современные тенденции. // Журнал инфекционной патологии. 2019. – Т.5, № 2. - С. 31-39.</w:t>
      </w:r>
    </w:p>
    <w:p w14:paraId="4D463BEE" w14:textId="0BAE575D" w:rsidR="00C254C2" w:rsidRPr="00984D1E" w:rsidRDefault="00B21731">
      <w:pPr>
        <w:pStyle w:val="a4"/>
        <w:numPr>
          <w:ilvl w:val="0"/>
          <w:numId w:val="1"/>
        </w:numPr>
        <w:tabs>
          <w:tab w:val="left" w:pos="1334"/>
        </w:tabs>
        <w:ind w:right="444" w:firstLine="566"/>
        <w:rPr>
          <w:noProof/>
          <w:color w:val="000000" w:themeColor="text1"/>
          <w:sz w:val="28"/>
        </w:rPr>
      </w:pPr>
      <w:r w:rsidRPr="00984D1E">
        <w:rPr>
          <w:noProof/>
          <w:color w:val="000000" w:themeColor="text1"/>
          <w:sz w:val="28"/>
        </w:rPr>
        <w:t>Семи</w:t>
      </w:r>
      <w:r w:rsidR="001154A8" w:rsidRPr="001154A8">
        <w:rPr>
          <w:noProof/>
          <w:vanish/>
          <w:color w:val="000000" w:themeColor="text1"/>
          <w:spacing w:val="-20"/>
          <w:w w:val="1"/>
          <w:sz w:val="28"/>
        </w:rPr>
        <w:t>‬</w:t>
      </w:r>
      <w:r w:rsidR="001154A8">
        <w:rPr>
          <w:noProof/>
          <w:color w:val="000000" w:themeColor="text1"/>
          <w:sz w:val="28"/>
        </w:rPr>
        <w:t xml:space="preserve">на </w:t>
      </w:r>
      <w:r w:rsidRPr="00984D1E">
        <w:rPr>
          <w:noProof/>
          <w:color w:val="000000" w:themeColor="text1"/>
          <w:sz w:val="28"/>
        </w:rPr>
        <w:t>Н.А., Сидоренко С.В., Резван С.П., Грудини</w:t>
      </w:r>
      <w:r w:rsidR="001154A8" w:rsidRPr="001154A8">
        <w:rPr>
          <w:noProof/>
          <w:vanish/>
          <w:color w:val="000000" w:themeColor="text1"/>
          <w:spacing w:val="-20"/>
          <w:w w:val="1"/>
          <w:sz w:val="28"/>
        </w:rPr>
        <w:t>‬</w:t>
      </w:r>
      <w:r w:rsidR="001154A8">
        <w:rPr>
          <w:noProof/>
          <w:color w:val="000000" w:themeColor="text1"/>
          <w:sz w:val="28"/>
        </w:rPr>
        <w:t xml:space="preserve">на </w:t>
      </w:r>
      <w:r w:rsidRPr="00984D1E">
        <w:rPr>
          <w:noProof/>
          <w:color w:val="000000" w:themeColor="text1"/>
          <w:sz w:val="28"/>
        </w:rPr>
        <w:t>С.А., Страчунский Л.С., Стецюк О.У., Козлов Р.С., Эйдельш</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тей </w:t>
      </w:r>
      <w:r w:rsidRPr="00984D1E">
        <w:rPr>
          <w:noProof/>
          <w:color w:val="000000" w:themeColor="text1"/>
          <w:sz w:val="28"/>
        </w:rPr>
        <w:t>М.В., Ведьми</w:t>
      </w:r>
      <w:r w:rsidR="001154A8" w:rsidRPr="001154A8">
        <w:rPr>
          <w:noProof/>
          <w:vanish/>
          <w:color w:val="000000" w:themeColor="text1"/>
          <w:spacing w:val="-20"/>
          <w:w w:val="1"/>
          <w:sz w:val="28"/>
        </w:rPr>
        <w:t>‬</w:t>
      </w:r>
      <w:r w:rsidR="001154A8">
        <w:rPr>
          <w:noProof/>
          <w:color w:val="000000" w:themeColor="text1"/>
          <w:sz w:val="28"/>
        </w:rPr>
        <w:t xml:space="preserve">на </w:t>
      </w:r>
      <w:r w:rsidRPr="00984D1E">
        <w:rPr>
          <w:noProof/>
          <w:color w:val="000000" w:themeColor="text1"/>
          <w:sz w:val="28"/>
        </w:rPr>
        <w:t>Е.А., Столярова Л.Г., Власован И.В., Сере</w:t>
      </w:r>
      <w:r w:rsidR="001154A8" w:rsidRPr="001154A8">
        <w:rPr>
          <w:noProof/>
          <w:vanish/>
          <w:color w:val="000000" w:themeColor="text1"/>
          <w:spacing w:val="-20"/>
          <w:w w:val="1"/>
          <w:sz w:val="28"/>
        </w:rPr>
        <w:t>‬</w:t>
      </w:r>
      <w:r w:rsidR="001154A8">
        <w:rPr>
          <w:noProof/>
          <w:color w:val="000000" w:themeColor="text1"/>
          <w:sz w:val="28"/>
        </w:rPr>
        <w:t xml:space="preserve">да </w:t>
      </w:r>
      <w:r w:rsidRPr="00984D1E">
        <w:rPr>
          <w:noProof/>
          <w:color w:val="000000" w:themeColor="text1"/>
          <w:sz w:val="28"/>
        </w:rPr>
        <w:t>З.С. Методические указания по определению чувствительности микроорганизмов к антибактериальным препаратам. // Федеральный центр госсанэпиднадзора Минздрава России. – М., 2004. – 53 с.</w:t>
      </w:r>
    </w:p>
    <w:p w14:paraId="1A7607AF" w14:textId="355DC7A1" w:rsidR="00C254C2" w:rsidRPr="00984D1E" w:rsidRDefault="00B21731">
      <w:pPr>
        <w:pStyle w:val="a4"/>
        <w:numPr>
          <w:ilvl w:val="0"/>
          <w:numId w:val="1"/>
        </w:numPr>
        <w:tabs>
          <w:tab w:val="left" w:pos="1334"/>
        </w:tabs>
        <w:ind w:right="444" w:firstLine="566"/>
        <w:rPr>
          <w:noProof/>
          <w:color w:val="000000" w:themeColor="text1"/>
          <w:sz w:val="28"/>
        </w:rPr>
      </w:pPr>
      <w:r w:rsidRPr="00984D1E">
        <w:rPr>
          <w:noProof/>
          <w:color w:val="000000" w:themeColor="text1"/>
          <w:sz w:val="28"/>
        </w:rPr>
        <w:t>Петров М.А., Козлов А.Б. Распространение резистентности к антибактериальным препаратам и мето</w:t>
      </w:r>
      <w:r w:rsidR="001154A8" w:rsidRPr="001154A8">
        <w:rPr>
          <w:noProof/>
          <w:vanish/>
          <w:color w:val="000000" w:themeColor="text1"/>
          <w:spacing w:val="-20"/>
          <w:w w:val="1"/>
          <w:sz w:val="28"/>
        </w:rPr>
        <w:t>‬</w:t>
      </w:r>
      <w:r w:rsidR="001154A8">
        <w:rPr>
          <w:noProof/>
          <w:color w:val="000000" w:themeColor="text1"/>
          <w:sz w:val="28"/>
        </w:rPr>
        <w:t xml:space="preserve">ды </w:t>
      </w:r>
      <w:r w:rsidR="00D92218" w:rsidRPr="00984D1E">
        <w:rPr>
          <w:noProof/>
          <w:color w:val="000000" w:themeColor="text1"/>
          <w:sz w:val="28"/>
        </w:rPr>
        <w:t>ee</w:t>
      </w:r>
      <w:r w:rsidRPr="00984D1E">
        <w:rPr>
          <w:noProof/>
          <w:color w:val="000000" w:themeColor="text1"/>
          <w:sz w:val="28"/>
        </w:rPr>
        <w:t xml:space="preserve"> преодоления. // Медицинский вестник. 2018. - № 4. - С. 55-62.</w:t>
      </w:r>
    </w:p>
    <w:p w14:paraId="3D117F78" w14:textId="298BC237" w:rsidR="00C254C2" w:rsidRPr="00984D1E" w:rsidRDefault="00B21731">
      <w:pPr>
        <w:pStyle w:val="a4"/>
        <w:numPr>
          <w:ilvl w:val="0"/>
          <w:numId w:val="1"/>
        </w:numPr>
        <w:tabs>
          <w:tab w:val="left" w:pos="1334"/>
        </w:tabs>
        <w:ind w:firstLine="566"/>
        <w:rPr>
          <w:noProof/>
          <w:color w:val="000000" w:themeColor="text1"/>
          <w:sz w:val="28"/>
        </w:rPr>
      </w:pPr>
      <w:r w:rsidRPr="00984D1E">
        <w:rPr>
          <w:noProof/>
          <w:color w:val="000000" w:themeColor="text1"/>
          <w:sz w:val="28"/>
        </w:rPr>
        <w:t>Григорьев П.И., Иванова Е.В. Новые перспективы в разработ</w:t>
      </w:r>
      <w:r w:rsidR="001154A8" w:rsidRPr="001154A8">
        <w:rPr>
          <w:noProof/>
          <w:vanish/>
          <w:color w:val="000000" w:themeColor="text1"/>
          <w:spacing w:val="-20"/>
          <w:w w:val="1"/>
          <w:sz w:val="28"/>
        </w:rPr>
        <w:t>‬</w:t>
      </w:r>
      <w:r w:rsidR="001154A8">
        <w:rPr>
          <w:noProof/>
          <w:color w:val="000000" w:themeColor="text1"/>
          <w:sz w:val="28"/>
        </w:rPr>
        <w:t xml:space="preserve">ке </w:t>
      </w:r>
      <w:r w:rsidRPr="00984D1E">
        <w:rPr>
          <w:noProof/>
          <w:color w:val="000000" w:themeColor="text1"/>
          <w:sz w:val="28"/>
        </w:rPr>
        <w:t xml:space="preserve">антибактериальных препаратов </w:t>
      </w:r>
      <w:r w:rsidR="001154A8" w:rsidRPr="001154A8">
        <w:rPr>
          <w:noProof/>
          <w:vanish/>
          <w:color w:val="000000" w:themeColor="text1"/>
          <w:spacing w:val="-20"/>
          <w:w w:val="1"/>
          <w:sz w:val="28"/>
        </w:rPr>
        <w:t>‬</w:t>
      </w:r>
      <w:r w:rsidR="001154A8">
        <w:rPr>
          <w:noProof/>
          <w:color w:val="000000" w:themeColor="text1"/>
          <w:sz w:val="28"/>
        </w:rPr>
        <w:t xml:space="preserve">на </w:t>
      </w:r>
      <w:r w:rsidRPr="00984D1E">
        <w:rPr>
          <w:noProof/>
          <w:color w:val="000000" w:themeColor="text1"/>
          <w:sz w:val="28"/>
        </w:rPr>
        <w:t>основе нанотехнологий // Наномедици</w:t>
      </w:r>
      <w:r w:rsidR="001154A8" w:rsidRPr="001154A8">
        <w:rPr>
          <w:noProof/>
          <w:vanish/>
          <w:color w:val="000000" w:themeColor="text1"/>
          <w:spacing w:val="-20"/>
          <w:w w:val="1"/>
          <w:sz w:val="28"/>
        </w:rPr>
        <w:t>‬</w:t>
      </w:r>
      <w:r w:rsidR="001154A8">
        <w:rPr>
          <w:noProof/>
          <w:color w:val="000000" w:themeColor="text1"/>
          <w:sz w:val="28"/>
        </w:rPr>
        <w:t>на.</w:t>
      </w:r>
      <w:r w:rsidRPr="00984D1E">
        <w:rPr>
          <w:noProof/>
          <w:color w:val="000000" w:themeColor="text1"/>
          <w:sz w:val="28"/>
        </w:rPr>
        <w:t xml:space="preserve"> 2020. – Т.3, № 1. - С. 18-27.</w:t>
      </w:r>
    </w:p>
    <w:p w14:paraId="6353EF97" w14:textId="38DA4510" w:rsidR="00C254C2" w:rsidRPr="00984D1E" w:rsidRDefault="00B21731">
      <w:pPr>
        <w:pStyle w:val="a4"/>
        <w:numPr>
          <w:ilvl w:val="0"/>
          <w:numId w:val="1"/>
        </w:numPr>
        <w:tabs>
          <w:tab w:val="left" w:pos="1334"/>
        </w:tabs>
        <w:ind w:firstLine="566"/>
        <w:rPr>
          <w:noProof/>
          <w:color w:val="000000" w:themeColor="text1"/>
          <w:sz w:val="28"/>
        </w:rPr>
      </w:pPr>
      <w:r w:rsidRPr="00984D1E">
        <w:rPr>
          <w:noProof/>
          <w:color w:val="000000" w:themeColor="text1"/>
          <w:sz w:val="28"/>
        </w:rPr>
        <w:t>Констан</w:t>
      </w:r>
      <w:r w:rsidR="001154A8" w:rsidRPr="001154A8">
        <w:rPr>
          <w:noProof/>
          <w:vanish/>
          <w:color w:val="000000" w:themeColor="text1"/>
          <w:spacing w:val="-20"/>
          <w:w w:val="1"/>
          <w:sz w:val="28"/>
        </w:rPr>
        <w:t>‬</w:t>
      </w:r>
      <w:r w:rsidR="001154A8">
        <w:rPr>
          <w:noProof/>
          <w:color w:val="000000" w:themeColor="text1"/>
          <w:sz w:val="28"/>
        </w:rPr>
        <w:t xml:space="preserve">сы </w:t>
      </w:r>
      <w:r w:rsidRPr="00984D1E">
        <w:rPr>
          <w:noProof/>
          <w:color w:val="000000" w:themeColor="text1"/>
          <w:sz w:val="28"/>
        </w:rPr>
        <w:t xml:space="preserve">А. Синтез терпеноидных нитрозохлоридов: влияние реакционных условий </w:t>
      </w:r>
      <w:r w:rsidR="001154A8" w:rsidRPr="001154A8">
        <w:rPr>
          <w:noProof/>
          <w:vanish/>
          <w:color w:val="000000" w:themeColor="text1"/>
          <w:spacing w:val="-20"/>
          <w:w w:val="1"/>
          <w:sz w:val="28"/>
        </w:rPr>
        <w:t>‬</w:t>
      </w:r>
      <w:r w:rsidR="001154A8">
        <w:rPr>
          <w:noProof/>
          <w:color w:val="000000" w:themeColor="text1"/>
          <w:sz w:val="28"/>
        </w:rPr>
        <w:t xml:space="preserve">на </w:t>
      </w:r>
      <w:r w:rsidRPr="00984D1E">
        <w:rPr>
          <w:noProof/>
          <w:color w:val="000000" w:themeColor="text1"/>
          <w:sz w:val="28"/>
        </w:rPr>
        <w:t>продуктивность реагентов и структуру продуктов // 2012. - Т. 88. - № 7. - С. 229-237.</w:t>
      </w:r>
    </w:p>
    <w:p w14:paraId="261B5B42" w14:textId="127EC64A" w:rsidR="00C254C2" w:rsidRPr="00984D1E" w:rsidRDefault="00B21731">
      <w:pPr>
        <w:pStyle w:val="a4"/>
        <w:numPr>
          <w:ilvl w:val="0"/>
          <w:numId w:val="1"/>
        </w:numPr>
        <w:tabs>
          <w:tab w:val="left" w:pos="1334"/>
        </w:tabs>
        <w:ind w:firstLine="566"/>
        <w:rPr>
          <w:noProof/>
          <w:color w:val="000000" w:themeColor="text1"/>
          <w:sz w:val="28"/>
        </w:rPr>
      </w:pPr>
      <w:r w:rsidRPr="00984D1E">
        <w:rPr>
          <w:noProof/>
          <w:color w:val="000000" w:themeColor="text1"/>
          <w:sz w:val="28"/>
        </w:rPr>
        <w:t>Ponomarev D.A., Ivanov P.A., Sidorov A.M. "Pharmacologic</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Properti</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of Chlorhydr</w:t>
      </w:r>
      <w:r w:rsidR="001154A8" w:rsidRPr="001154A8">
        <w:rPr>
          <w:noProof/>
          <w:vanish/>
          <w:color w:val="000000" w:themeColor="text1"/>
          <w:spacing w:val="-20"/>
          <w:w w:val="1"/>
          <w:sz w:val="28"/>
        </w:rPr>
        <w:t>‬</w:t>
      </w:r>
      <w:r w:rsidR="001154A8">
        <w:rPr>
          <w:noProof/>
          <w:color w:val="000000" w:themeColor="text1"/>
          <w:sz w:val="28"/>
        </w:rPr>
        <w:t xml:space="preserve">ate </w:t>
      </w:r>
      <w:r w:rsidRPr="00984D1E">
        <w:rPr>
          <w:noProof/>
          <w:color w:val="000000" w:themeColor="text1"/>
          <w:sz w:val="28"/>
        </w:rPr>
        <w:t>of O-Benzoyloxime 1,2,5-Trimethyl-4-Piperidone" (In Russian: Фармакологические свойства хлоргидра</w:t>
      </w:r>
      <w:r w:rsidR="001154A8" w:rsidRPr="001154A8">
        <w:rPr>
          <w:noProof/>
          <w:vanish/>
          <w:color w:val="000000" w:themeColor="text1"/>
          <w:spacing w:val="-20"/>
          <w:w w:val="1"/>
          <w:sz w:val="28"/>
        </w:rPr>
        <w:t>‬</w:t>
      </w:r>
      <w:r w:rsidR="001154A8">
        <w:rPr>
          <w:noProof/>
          <w:color w:val="000000" w:themeColor="text1"/>
          <w:sz w:val="28"/>
        </w:rPr>
        <w:t xml:space="preserve">та </w:t>
      </w:r>
      <w:r w:rsidRPr="00984D1E">
        <w:rPr>
          <w:noProof/>
          <w:color w:val="000000" w:themeColor="text1"/>
          <w:sz w:val="28"/>
        </w:rPr>
        <w:t>О-бензоилоксима 1,2,5- триметил-4-пиперидона). // Journ</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of Medicin</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Chemist</w:t>
      </w:r>
      <w:r w:rsidR="001154A8" w:rsidRPr="001154A8">
        <w:rPr>
          <w:noProof/>
          <w:vanish/>
          <w:color w:val="000000" w:themeColor="text1"/>
          <w:spacing w:val="-20"/>
          <w:w w:val="1"/>
          <w:sz w:val="28"/>
        </w:rPr>
        <w:t>‬</w:t>
      </w:r>
      <w:r w:rsidR="001154A8" w:rsidRPr="00984D1E">
        <w:rPr>
          <w:noProof/>
          <w:color w:val="000000" w:themeColor="text1"/>
          <w:sz w:val="28"/>
        </w:rPr>
        <w:t>ry.</w:t>
      </w:r>
      <w:r w:rsidRPr="00984D1E">
        <w:rPr>
          <w:noProof/>
          <w:color w:val="000000" w:themeColor="text1"/>
          <w:sz w:val="28"/>
        </w:rPr>
        <w:t xml:space="preserve"> - 2015. – Vol. 20(3).</w:t>
      </w:r>
    </w:p>
    <w:p w14:paraId="0288BFEF" w14:textId="77777777" w:rsidR="00C254C2" w:rsidRPr="00984D1E" w:rsidRDefault="00B21731">
      <w:pPr>
        <w:pStyle w:val="a3"/>
        <w:spacing w:line="322" w:lineRule="exact"/>
        <w:ind w:left="121"/>
        <w:jc w:val="both"/>
        <w:rPr>
          <w:noProof/>
          <w:color w:val="000000" w:themeColor="text1"/>
        </w:rPr>
      </w:pPr>
      <w:r w:rsidRPr="00984D1E">
        <w:rPr>
          <w:noProof/>
          <w:color w:val="000000" w:themeColor="text1"/>
        </w:rPr>
        <w:t>– Р. 112-120.</w:t>
      </w:r>
    </w:p>
    <w:p w14:paraId="5337D5D7" w14:textId="61419108" w:rsidR="00C254C2" w:rsidRPr="00984D1E" w:rsidRDefault="00B21731">
      <w:pPr>
        <w:pStyle w:val="a4"/>
        <w:numPr>
          <w:ilvl w:val="0"/>
          <w:numId w:val="1"/>
        </w:numPr>
        <w:tabs>
          <w:tab w:val="left" w:pos="1334"/>
        </w:tabs>
        <w:ind w:right="441" w:firstLine="566"/>
        <w:rPr>
          <w:noProof/>
          <w:color w:val="000000" w:themeColor="text1"/>
          <w:sz w:val="28"/>
        </w:rPr>
      </w:pPr>
      <w:r w:rsidRPr="00984D1E">
        <w:rPr>
          <w:noProof/>
          <w:color w:val="000000" w:themeColor="text1"/>
          <w:sz w:val="28"/>
        </w:rPr>
        <w:t>Kovalenko I.V., Petrov A.N., Popov S.V. "Chlorhydr</w:t>
      </w:r>
      <w:r w:rsidR="001154A8" w:rsidRPr="001154A8">
        <w:rPr>
          <w:noProof/>
          <w:vanish/>
          <w:color w:val="000000" w:themeColor="text1"/>
          <w:spacing w:val="-20"/>
          <w:w w:val="1"/>
          <w:sz w:val="28"/>
        </w:rPr>
        <w:t>‬</w:t>
      </w:r>
      <w:r w:rsidR="001154A8">
        <w:rPr>
          <w:noProof/>
          <w:color w:val="000000" w:themeColor="text1"/>
          <w:sz w:val="28"/>
        </w:rPr>
        <w:t xml:space="preserve">ate </w:t>
      </w:r>
      <w:r w:rsidRPr="00984D1E">
        <w:rPr>
          <w:noProof/>
          <w:color w:val="000000" w:themeColor="text1"/>
          <w:sz w:val="28"/>
        </w:rPr>
        <w:t>of O- Benzoyloxime 1,2,5-Trimethyl-4-Piperidone: Mechan</w:t>
      </w:r>
      <w:r w:rsidR="001154A8" w:rsidRPr="001154A8">
        <w:rPr>
          <w:noProof/>
          <w:vanish/>
          <w:color w:val="000000" w:themeColor="text1"/>
          <w:spacing w:val="-20"/>
          <w:w w:val="1"/>
          <w:sz w:val="28"/>
        </w:rPr>
        <w:t>‬</w:t>
      </w:r>
      <w:r w:rsidR="001154A8">
        <w:rPr>
          <w:noProof/>
          <w:color w:val="000000" w:themeColor="text1"/>
          <w:sz w:val="28"/>
        </w:rPr>
        <w:t xml:space="preserve">ism </w:t>
      </w:r>
      <w:r w:rsidRPr="00984D1E">
        <w:rPr>
          <w:noProof/>
          <w:color w:val="000000" w:themeColor="text1"/>
          <w:sz w:val="28"/>
        </w:rPr>
        <w:t>of Antagonist</w:t>
      </w:r>
      <w:r w:rsidR="001154A8" w:rsidRPr="001154A8">
        <w:rPr>
          <w:noProof/>
          <w:vanish/>
          <w:color w:val="000000" w:themeColor="text1"/>
          <w:spacing w:val="-20"/>
          <w:w w:val="1"/>
          <w:sz w:val="28"/>
        </w:rPr>
        <w:t>‬</w:t>
      </w:r>
      <w:r w:rsidR="001154A8">
        <w:rPr>
          <w:noProof/>
          <w:color w:val="000000" w:themeColor="text1"/>
          <w:sz w:val="28"/>
        </w:rPr>
        <w:t xml:space="preserve">ic </w:t>
      </w:r>
      <w:r w:rsidRPr="00984D1E">
        <w:rPr>
          <w:noProof/>
          <w:color w:val="000000" w:themeColor="text1"/>
          <w:sz w:val="28"/>
        </w:rPr>
        <w:t>Activity" (In Russian: Хлоргидрат О-бензоилоксима 1,2,5-триметил-4-пиперидона: механизм антагонистической активности). Pharmaceutic</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Scienc</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es.</w:t>
      </w:r>
      <w:r w:rsidRPr="00984D1E">
        <w:rPr>
          <w:noProof/>
          <w:color w:val="000000" w:themeColor="text1"/>
          <w:sz w:val="28"/>
        </w:rPr>
        <w:t xml:space="preserve"> - 2017. - Vol. 12(1). – Р. 45-52.</w:t>
      </w:r>
    </w:p>
    <w:p w14:paraId="201384C8" w14:textId="1589DDAC" w:rsidR="00C254C2" w:rsidRPr="00984D1E" w:rsidRDefault="00B21731">
      <w:pPr>
        <w:pStyle w:val="a4"/>
        <w:numPr>
          <w:ilvl w:val="0"/>
          <w:numId w:val="1"/>
        </w:numPr>
        <w:tabs>
          <w:tab w:val="left" w:pos="1334"/>
        </w:tabs>
        <w:ind w:right="441" w:firstLine="566"/>
        <w:rPr>
          <w:noProof/>
          <w:color w:val="000000" w:themeColor="text1"/>
          <w:sz w:val="28"/>
        </w:rPr>
      </w:pPr>
      <w:r w:rsidRPr="00984D1E">
        <w:rPr>
          <w:noProof/>
          <w:color w:val="000000" w:themeColor="text1"/>
          <w:sz w:val="28"/>
        </w:rPr>
        <w:t>Yoo D.H., Jo J.H., Choi J.S., Park C.K. "Optimiza</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tion </w:t>
      </w:r>
      <w:r w:rsidRPr="00984D1E">
        <w:rPr>
          <w:noProof/>
          <w:color w:val="000000" w:themeColor="text1"/>
          <w:sz w:val="28"/>
        </w:rPr>
        <w:t>of 1,3- Dichloroacetone Oxime Acet</w:t>
      </w:r>
      <w:r w:rsidR="001154A8" w:rsidRPr="001154A8">
        <w:rPr>
          <w:noProof/>
          <w:vanish/>
          <w:color w:val="000000" w:themeColor="text1"/>
          <w:spacing w:val="-20"/>
          <w:w w:val="1"/>
          <w:sz w:val="28"/>
        </w:rPr>
        <w:t>‬</w:t>
      </w:r>
      <w:r w:rsidR="001154A8">
        <w:rPr>
          <w:noProof/>
          <w:color w:val="000000" w:themeColor="text1"/>
          <w:sz w:val="28"/>
        </w:rPr>
        <w:t xml:space="preserve">ate </w:t>
      </w:r>
      <w:r w:rsidRPr="00984D1E">
        <w:rPr>
          <w:noProof/>
          <w:color w:val="000000" w:themeColor="text1"/>
          <w:sz w:val="28"/>
        </w:rPr>
        <w:t>Produc</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tion.</w:t>
      </w:r>
      <w:r w:rsidRPr="00984D1E">
        <w:rPr>
          <w:noProof/>
          <w:color w:val="000000" w:themeColor="text1"/>
          <w:sz w:val="28"/>
        </w:rPr>
        <w:t>" // Korean Journ</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of Chemic</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Engineer</w:t>
      </w:r>
      <w:r w:rsidR="001154A8" w:rsidRPr="001154A8">
        <w:rPr>
          <w:noProof/>
          <w:vanish/>
          <w:color w:val="000000" w:themeColor="text1"/>
          <w:spacing w:val="-20"/>
          <w:w w:val="1"/>
          <w:sz w:val="28"/>
        </w:rPr>
        <w:t>‬</w:t>
      </w:r>
      <w:r w:rsidR="001154A8" w:rsidRPr="00984D1E">
        <w:rPr>
          <w:noProof/>
          <w:color w:val="000000" w:themeColor="text1"/>
          <w:sz w:val="28"/>
        </w:rPr>
        <w:t>ing.</w:t>
      </w:r>
      <w:r w:rsidRPr="00984D1E">
        <w:rPr>
          <w:noProof/>
          <w:color w:val="000000" w:themeColor="text1"/>
          <w:sz w:val="28"/>
        </w:rPr>
        <w:t xml:space="preserve"> - 2002. – Vol. 19(2). – Р. 280-283.</w:t>
      </w:r>
    </w:p>
    <w:p w14:paraId="27D9B7D0" w14:textId="5B284CF5" w:rsidR="00C254C2" w:rsidRPr="00984D1E" w:rsidRDefault="00B21731">
      <w:pPr>
        <w:pStyle w:val="a4"/>
        <w:numPr>
          <w:ilvl w:val="0"/>
          <w:numId w:val="1"/>
        </w:numPr>
        <w:tabs>
          <w:tab w:val="left" w:pos="1334"/>
        </w:tabs>
        <w:spacing w:line="242" w:lineRule="auto"/>
        <w:ind w:right="444" w:firstLine="566"/>
        <w:rPr>
          <w:noProof/>
          <w:color w:val="000000" w:themeColor="text1"/>
          <w:sz w:val="28"/>
        </w:rPr>
      </w:pPr>
      <w:r w:rsidRPr="00984D1E">
        <w:rPr>
          <w:noProof/>
          <w:color w:val="000000" w:themeColor="text1"/>
          <w:sz w:val="28"/>
        </w:rPr>
        <w:t>Bann G. "Acetyla</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tion </w:t>
      </w:r>
      <w:r w:rsidRPr="00984D1E">
        <w:rPr>
          <w:noProof/>
          <w:color w:val="000000" w:themeColor="text1"/>
          <w:sz w:val="28"/>
        </w:rPr>
        <w:t>of 1,3-dichloroacetone oxime." Bulletin of the World Heal</w:t>
      </w:r>
      <w:r w:rsidR="001154A8" w:rsidRPr="001154A8">
        <w:rPr>
          <w:noProof/>
          <w:vanish/>
          <w:color w:val="000000" w:themeColor="text1"/>
          <w:spacing w:val="-20"/>
          <w:w w:val="1"/>
          <w:sz w:val="28"/>
        </w:rPr>
        <w:t>‬</w:t>
      </w:r>
      <w:r w:rsidR="001154A8">
        <w:rPr>
          <w:noProof/>
          <w:color w:val="000000" w:themeColor="text1"/>
          <w:sz w:val="28"/>
        </w:rPr>
        <w:t xml:space="preserve">th </w:t>
      </w:r>
      <w:r w:rsidRPr="00984D1E">
        <w:rPr>
          <w:noProof/>
          <w:color w:val="000000" w:themeColor="text1"/>
          <w:sz w:val="28"/>
        </w:rPr>
        <w:t>Organiza</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tion.</w:t>
      </w:r>
      <w:r w:rsidRPr="00984D1E">
        <w:rPr>
          <w:noProof/>
          <w:color w:val="000000" w:themeColor="text1"/>
          <w:sz w:val="28"/>
        </w:rPr>
        <w:t xml:space="preserve"> - 2008. - № 56(5). – Р. 641-645.</w:t>
      </w:r>
    </w:p>
    <w:p w14:paraId="666D6128" w14:textId="258B7585" w:rsidR="00C254C2" w:rsidRPr="00984D1E" w:rsidRDefault="00B21731">
      <w:pPr>
        <w:pStyle w:val="a4"/>
        <w:numPr>
          <w:ilvl w:val="0"/>
          <w:numId w:val="1"/>
        </w:numPr>
        <w:tabs>
          <w:tab w:val="left" w:pos="1334"/>
        </w:tabs>
        <w:ind w:right="442" w:firstLine="566"/>
        <w:rPr>
          <w:noProof/>
          <w:color w:val="000000" w:themeColor="text1"/>
          <w:sz w:val="28"/>
        </w:rPr>
      </w:pPr>
      <w:r w:rsidRPr="00984D1E">
        <w:rPr>
          <w:noProof/>
          <w:color w:val="000000" w:themeColor="text1"/>
          <w:sz w:val="28"/>
        </w:rPr>
        <w:t>Wang H., Ch</w:t>
      </w:r>
      <w:r w:rsidR="001154A8" w:rsidRPr="001154A8">
        <w:rPr>
          <w:noProof/>
          <w:vanish/>
          <w:color w:val="000000" w:themeColor="text1"/>
          <w:spacing w:val="-20"/>
          <w:w w:val="1"/>
          <w:sz w:val="28"/>
        </w:rPr>
        <w:t>‬</w:t>
      </w:r>
      <w:r w:rsidR="001154A8">
        <w:rPr>
          <w:noProof/>
          <w:color w:val="000000" w:themeColor="text1"/>
          <w:sz w:val="28"/>
        </w:rPr>
        <w:t xml:space="preserve">en </w:t>
      </w:r>
      <w:r w:rsidRPr="00984D1E">
        <w:rPr>
          <w:noProof/>
          <w:color w:val="000000" w:themeColor="text1"/>
          <w:sz w:val="28"/>
        </w:rPr>
        <w:t>Y., "Direct Synthesis of Oxim</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from Keton</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Us</w:t>
      </w:r>
      <w:r w:rsidR="001154A8" w:rsidRPr="001154A8">
        <w:rPr>
          <w:noProof/>
          <w:vanish/>
          <w:color w:val="000000" w:themeColor="text1"/>
          <w:spacing w:val="-20"/>
          <w:w w:val="1"/>
          <w:sz w:val="28"/>
        </w:rPr>
        <w:t>‬</w:t>
      </w:r>
      <w:r w:rsidR="001154A8" w:rsidRPr="00984D1E">
        <w:rPr>
          <w:noProof/>
          <w:color w:val="000000" w:themeColor="text1"/>
          <w:sz w:val="28"/>
        </w:rPr>
        <w:t xml:space="preserve">ing </w:t>
      </w:r>
      <w:r w:rsidRPr="00984D1E">
        <w:rPr>
          <w:noProof/>
          <w:color w:val="000000" w:themeColor="text1"/>
          <w:sz w:val="28"/>
        </w:rPr>
        <w:t>Aque</w:t>
      </w:r>
      <w:r w:rsidR="001154A8" w:rsidRPr="001154A8">
        <w:rPr>
          <w:noProof/>
          <w:vanish/>
          <w:color w:val="000000" w:themeColor="text1"/>
          <w:spacing w:val="-20"/>
          <w:w w:val="1"/>
          <w:sz w:val="28"/>
        </w:rPr>
        <w:t>‬</w:t>
      </w:r>
      <w:r w:rsidR="001154A8">
        <w:rPr>
          <w:noProof/>
          <w:color w:val="000000" w:themeColor="text1"/>
          <w:sz w:val="28"/>
        </w:rPr>
        <w:t xml:space="preserve">ous </w:t>
      </w:r>
      <w:r w:rsidRPr="00984D1E">
        <w:rPr>
          <w:noProof/>
          <w:color w:val="000000" w:themeColor="text1"/>
          <w:sz w:val="28"/>
        </w:rPr>
        <w:t>Hydroxylamine" в Advanc</w:t>
      </w:r>
      <w:r w:rsidR="001154A8" w:rsidRPr="001154A8">
        <w:rPr>
          <w:noProof/>
          <w:vanish/>
          <w:color w:val="000000" w:themeColor="text1"/>
          <w:spacing w:val="-20"/>
          <w:w w:val="1"/>
          <w:sz w:val="28"/>
        </w:rPr>
        <w:t>‬</w:t>
      </w:r>
      <w:r w:rsidR="001154A8">
        <w:rPr>
          <w:noProof/>
          <w:color w:val="000000" w:themeColor="text1"/>
          <w:sz w:val="28"/>
        </w:rPr>
        <w:t xml:space="preserve">ed </w:t>
      </w:r>
      <w:r w:rsidRPr="00984D1E">
        <w:rPr>
          <w:noProof/>
          <w:color w:val="000000" w:themeColor="text1"/>
          <w:sz w:val="28"/>
        </w:rPr>
        <w:t>Synthesis &amp; Catalys</w:t>
      </w:r>
      <w:r w:rsidR="001154A8" w:rsidRPr="001154A8">
        <w:rPr>
          <w:noProof/>
          <w:vanish/>
          <w:color w:val="000000" w:themeColor="text1"/>
          <w:spacing w:val="-20"/>
          <w:w w:val="1"/>
          <w:sz w:val="28"/>
        </w:rPr>
        <w:t>‬</w:t>
      </w:r>
      <w:r w:rsidR="001154A8" w:rsidRPr="00984D1E">
        <w:rPr>
          <w:noProof/>
          <w:color w:val="000000" w:themeColor="text1"/>
          <w:sz w:val="28"/>
        </w:rPr>
        <w:t>is.</w:t>
      </w:r>
      <w:r w:rsidRPr="00984D1E">
        <w:rPr>
          <w:noProof/>
          <w:color w:val="000000" w:themeColor="text1"/>
          <w:sz w:val="28"/>
        </w:rPr>
        <w:t xml:space="preserve"> – 2016. – Vol. 358(4). – Р. 579-584.</w:t>
      </w:r>
    </w:p>
    <w:p w14:paraId="0D351706" w14:textId="77777777" w:rsidR="00C254C2" w:rsidRPr="00984D1E" w:rsidRDefault="00C254C2">
      <w:pPr>
        <w:jc w:val="both"/>
        <w:rPr>
          <w:noProof/>
          <w:color w:val="000000" w:themeColor="text1"/>
          <w:sz w:val="28"/>
        </w:rPr>
        <w:sectPr w:rsidR="00C254C2" w:rsidRPr="00984D1E">
          <w:pgSz w:w="11910" w:h="16840"/>
          <w:pgMar w:top="1180" w:right="260" w:bottom="1260" w:left="1580" w:header="0" w:footer="980" w:gutter="0"/>
          <w:cols w:space="720"/>
        </w:sectPr>
      </w:pPr>
    </w:p>
    <w:p w14:paraId="48C0EC57" w14:textId="65793933" w:rsidR="00C254C2" w:rsidRPr="00984D1E" w:rsidRDefault="00B21731">
      <w:pPr>
        <w:pStyle w:val="a4"/>
        <w:numPr>
          <w:ilvl w:val="0"/>
          <w:numId w:val="1"/>
        </w:numPr>
        <w:tabs>
          <w:tab w:val="left" w:pos="1334"/>
        </w:tabs>
        <w:spacing w:before="71"/>
        <w:ind w:right="441" w:firstLine="566"/>
        <w:rPr>
          <w:noProof/>
          <w:color w:val="000000" w:themeColor="text1"/>
          <w:sz w:val="28"/>
        </w:rPr>
      </w:pPr>
      <w:r w:rsidRPr="00984D1E">
        <w:rPr>
          <w:noProof/>
          <w:color w:val="000000" w:themeColor="text1"/>
          <w:sz w:val="28"/>
        </w:rPr>
        <w:lastRenderedPageBreak/>
        <w:t>Jon</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M., Smi</w:t>
      </w:r>
      <w:r w:rsidR="001154A8" w:rsidRPr="001154A8">
        <w:rPr>
          <w:noProof/>
          <w:vanish/>
          <w:color w:val="000000" w:themeColor="text1"/>
          <w:spacing w:val="-20"/>
          <w:w w:val="1"/>
          <w:sz w:val="28"/>
        </w:rPr>
        <w:t>‬</w:t>
      </w:r>
      <w:r w:rsidR="001154A8">
        <w:rPr>
          <w:noProof/>
          <w:color w:val="000000" w:themeColor="text1"/>
          <w:sz w:val="28"/>
        </w:rPr>
        <w:t xml:space="preserve">th </w:t>
      </w:r>
      <w:r w:rsidRPr="00984D1E">
        <w:rPr>
          <w:noProof/>
          <w:color w:val="000000" w:themeColor="text1"/>
          <w:sz w:val="28"/>
        </w:rPr>
        <w:t>R., "Rec</w:t>
      </w:r>
      <w:r w:rsidR="001154A8" w:rsidRPr="001154A8">
        <w:rPr>
          <w:noProof/>
          <w:vanish/>
          <w:color w:val="000000" w:themeColor="text1"/>
          <w:spacing w:val="-20"/>
          <w:w w:val="1"/>
          <w:sz w:val="28"/>
        </w:rPr>
        <w:t>‬</w:t>
      </w:r>
      <w:r w:rsidR="001154A8">
        <w:rPr>
          <w:noProof/>
          <w:color w:val="000000" w:themeColor="text1"/>
          <w:sz w:val="28"/>
        </w:rPr>
        <w:t xml:space="preserve">ent </w:t>
      </w:r>
      <w:r w:rsidRPr="00984D1E">
        <w:rPr>
          <w:noProof/>
          <w:color w:val="000000" w:themeColor="text1"/>
          <w:sz w:val="28"/>
        </w:rPr>
        <w:t>Advanc</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in the Direct Oxima</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tion </w:t>
      </w:r>
      <w:r w:rsidRPr="00984D1E">
        <w:rPr>
          <w:noProof/>
          <w:color w:val="000000" w:themeColor="text1"/>
          <w:sz w:val="28"/>
        </w:rPr>
        <w:t>of Ketones" в Chemistry // A European Journ</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al.</w:t>
      </w:r>
      <w:r w:rsidRPr="00984D1E">
        <w:rPr>
          <w:noProof/>
          <w:color w:val="000000" w:themeColor="text1"/>
          <w:sz w:val="28"/>
        </w:rPr>
        <w:t xml:space="preserve"> - 2018. - Vol.24(52). – Р. 13886- 13895.</w:t>
      </w:r>
    </w:p>
    <w:p w14:paraId="2C37910F" w14:textId="77777777" w:rsidR="00C254C2" w:rsidRPr="00984D1E" w:rsidRDefault="00B21731">
      <w:pPr>
        <w:pStyle w:val="a4"/>
        <w:numPr>
          <w:ilvl w:val="0"/>
          <w:numId w:val="1"/>
        </w:numPr>
        <w:tabs>
          <w:tab w:val="left" w:pos="1334"/>
        </w:tabs>
        <w:spacing w:line="321" w:lineRule="exact"/>
        <w:ind w:left="1333" w:right="0" w:hanging="646"/>
        <w:rPr>
          <w:noProof/>
          <w:color w:val="000000" w:themeColor="text1"/>
          <w:sz w:val="28"/>
        </w:rPr>
      </w:pPr>
      <w:r w:rsidRPr="00984D1E">
        <w:rPr>
          <w:noProof/>
          <w:color w:val="000000" w:themeColor="text1"/>
          <w:sz w:val="28"/>
        </w:rPr>
        <w:t>Шимурин А.Т., Алексеева Л.И. "Синтез и свойства оксимов" -</w:t>
      </w:r>
    </w:p>
    <w:p w14:paraId="6AC4C2EA" w14:textId="77777777" w:rsidR="00C254C2" w:rsidRPr="00984D1E" w:rsidRDefault="00B21731">
      <w:pPr>
        <w:pStyle w:val="a3"/>
        <w:spacing w:line="322" w:lineRule="exact"/>
        <w:ind w:left="121"/>
        <w:jc w:val="both"/>
        <w:rPr>
          <w:noProof/>
          <w:color w:val="000000" w:themeColor="text1"/>
        </w:rPr>
      </w:pPr>
      <w:r w:rsidRPr="00984D1E">
        <w:rPr>
          <w:noProof/>
          <w:color w:val="000000" w:themeColor="text1"/>
        </w:rPr>
        <w:t>Издательство "КМК", 2012. – С. 114-118.</w:t>
      </w:r>
    </w:p>
    <w:p w14:paraId="19767C61" w14:textId="1D8507C2" w:rsidR="00C254C2" w:rsidRPr="00984D1E" w:rsidRDefault="00B21731">
      <w:pPr>
        <w:pStyle w:val="a4"/>
        <w:numPr>
          <w:ilvl w:val="0"/>
          <w:numId w:val="1"/>
        </w:numPr>
        <w:tabs>
          <w:tab w:val="left" w:pos="1334"/>
        </w:tabs>
        <w:ind w:firstLine="566"/>
        <w:rPr>
          <w:noProof/>
          <w:color w:val="000000" w:themeColor="text1"/>
          <w:sz w:val="28"/>
        </w:rPr>
      </w:pPr>
      <w:r w:rsidRPr="00984D1E">
        <w:rPr>
          <w:noProof/>
          <w:color w:val="000000" w:themeColor="text1"/>
          <w:sz w:val="28"/>
        </w:rPr>
        <w:t>Mehrotra K., Ma</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ity </w:t>
      </w:r>
      <w:r w:rsidRPr="00984D1E">
        <w:rPr>
          <w:noProof/>
          <w:color w:val="000000" w:themeColor="text1"/>
          <w:sz w:val="28"/>
        </w:rPr>
        <w:t>P.P., P</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S. "Prim</w:t>
      </w:r>
      <w:r w:rsidR="001154A8" w:rsidRPr="001154A8">
        <w:rPr>
          <w:noProof/>
          <w:vanish/>
          <w:color w:val="000000" w:themeColor="text1"/>
          <w:spacing w:val="-20"/>
          <w:w w:val="1"/>
          <w:sz w:val="28"/>
        </w:rPr>
        <w:t>‬</w:t>
      </w:r>
      <w:r w:rsidR="001154A8" w:rsidRPr="00984D1E">
        <w:rPr>
          <w:noProof/>
          <w:color w:val="000000" w:themeColor="text1"/>
          <w:sz w:val="28"/>
        </w:rPr>
        <w:t xml:space="preserve">ary </w:t>
      </w:r>
      <w:r w:rsidRPr="00984D1E">
        <w:rPr>
          <w:noProof/>
          <w:color w:val="000000" w:themeColor="text1"/>
          <w:sz w:val="28"/>
        </w:rPr>
        <w:t>Amine-Catalyz</w:t>
      </w:r>
      <w:r w:rsidR="001154A8" w:rsidRPr="001154A8">
        <w:rPr>
          <w:noProof/>
          <w:vanish/>
          <w:color w:val="000000" w:themeColor="text1"/>
          <w:spacing w:val="-20"/>
          <w:w w:val="1"/>
          <w:sz w:val="28"/>
        </w:rPr>
        <w:t>‬</w:t>
      </w:r>
      <w:r w:rsidR="001154A8">
        <w:rPr>
          <w:noProof/>
          <w:color w:val="000000" w:themeColor="text1"/>
          <w:sz w:val="28"/>
        </w:rPr>
        <w:t xml:space="preserve">ed </w:t>
      </w:r>
      <w:r w:rsidRPr="00984D1E">
        <w:rPr>
          <w:noProof/>
          <w:color w:val="000000" w:themeColor="text1"/>
          <w:sz w:val="28"/>
        </w:rPr>
        <w:t>Oxime Prepara</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tion </w:t>
      </w:r>
      <w:r w:rsidRPr="00984D1E">
        <w:rPr>
          <w:noProof/>
          <w:color w:val="000000" w:themeColor="text1"/>
          <w:sz w:val="28"/>
        </w:rPr>
        <w:t>from Keton</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and Hydroxylamines: Scope and Mechanist</w:t>
      </w:r>
      <w:r w:rsidR="001154A8" w:rsidRPr="001154A8">
        <w:rPr>
          <w:noProof/>
          <w:vanish/>
          <w:color w:val="000000" w:themeColor="text1"/>
          <w:spacing w:val="-20"/>
          <w:w w:val="1"/>
          <w:sz w:val="28"/>
        </w:rPr>
        <w:t>‬</w:t>
      </w:r>
      <w:r w:rsidR="001154A8">
        <w:rPr>
          <w:noProof/>
          <w:color w:val="000000" w:themeColor="text1"/>
          <w:sz w:val="28"/>
        </w:rPr>
        <w:t xml:space="preserve">ic </w:t>
      </w:r>
      <w:r w:rsidRPr="00984D1E">
        <w:rPr>
          <w:noProof/>
          <w:color w:val="000000" w:themeColor="text1"/>
          <w:sz w:val="28"/>
        </w:rPr>
        <w:t>Insight" в журнале Organ</w:t>
      </w:r>
      <w:r w:rsidR="001154A8" w:rsidRPr="001154A8">
        <w:rPr>
          <w:noProof/>
          <w:vanish/>
          <w:color w:val="000000" w:themeColor="text1"/>
          <w:spacing w:val="-20"/>
          <w:w w:val="1"/>
          <w:sz w:val="28"/>
        </w:rPr>
        <w:t>‬</w:t>
      </w:r>
      <w:r w:rsidR="001154A8">
        <w:rPr>
          <w:noProof/>
          <w:color w:val="000000" w:themeColor="text1"/>
          <w:sz w:val="28"/>
        </w:rPr>
        <w:t xml:space="preserve">ic </w:t>
      </w:r>
      <w:r w:rsidRPr="00984D1E">
        <w:rPr>
          <w:noProof/>
          <w:color w:val="000000" w:themeColor="text1"/>
          <w:sz w:val="28"/>
        </w:rPr>
        <w:t>Lette</w:t>
      </w:r>
      <w:r w:rsidR="001154A8" w:rsidRPr="001154A8">
        <w:rPr>
          <w:noProof/>
          <w:vanish/>
          <w:color w:val="000000" w:themeColor="text1"/>
          <w:spacing w:val="-20"/>
          <w:w w:val="1"/>
          <w:sz w:val="28"/>
        </w:rPr>
        <w:t>‬</w:t>
      </w:r>
      <w:r w:rsidR="001154A8" w:rsidRPr="00984D1E">
        <w:rPr>
          <w:noProof/>
          <w:color w:val="000000" w:themeColor="text1"/>
          <w:sz w:val="28"/>
        </w:rPr>
        <w:t>rs.</w:t>
      </w:r>
      <w:r w:rsidRPr="00984D1E">
        <w:rPr>
          <w:noProof/>
          <w:color w:val="000000" w:themeColor="text1"/>
          <w:sz w:val="28"/>
        </w:rPr>
        <w:t xml:space="preserve"> – 2017. - Vol. 19(15). – Р. 4074-4077.</w:t>
      </w:r>
    </w:p>
    <w:p w14:paraId="718E41F8" w14:textId="596C42A1" w:rsidR="00C254C2" w:rsidRPr="00984D1E" w:rsidRDefault="00B21731">
      <w:pPr>
        <w:pStyle w:val="a4"/>
        <w:numPr>
          <w:ilvl w:val="0"/>
          <w:numId w:val="1"/>
        </w:numPr>
        <w:tabs>
          <w:tab w:val="left" w:pos="1334"/>
        </w:tabs>
        <w:spacing w:before="1"/>
        <w:ind w:firstLine="566"/>
        <w:rPr>
          <w:noProof/>
          <w:color w:val="000000" w:themeColor="text1"/>
          <w:sz w:val="28"/>
        </w:rPr>
      </w:pPr>
      <w:r w:rsidRPr="00984D1E">
        <w:rPr>
          <w:noProof/>
          <w:color w:val="000000" w:themeColor="text1"/>
          <w:sz w:val="28"/>
        </w:rPr>
        <w:t>Das S., Saha S., Kamila A. "Second</w:t>
      </w:r>
      <w:r w:rsidR="001154A8" w:rsidRPr="001154A8">
        <w:rPr>
          <w:noProof/>
          <w:vanish/>
          <w:color w:val="000000" w:themeColor="text1"/>
          <w:spacing w:val="-20"/>
          <w:w w:val="1"/>
          <w:sz w:val="28"/>
        </w:rPr>
        <w:t>‬</w:t>
      </w:r>
      <w:r w:rsidR="001154A8" w:rsidRPr="00984D1E">
        <w:rPr>
          <w:noProof/>
          <w:color w:val="000000" w:themeColor="text1"/>
          <w:sz w:val="28"/>
        </w:rPr>
        <w:t xml:space="preserve">ary </w:t>
      </w:r>
      <w:r w:rsidRPr="00984D1E">
        <w:rPr>
          <w:noProof/>
          <w:color w:val="000000" w:themeColor="text1"/>
          <w:sz w:val="28"/>
        </w:rPr>
        <w:t>Amine-Catalyz</w:t>
      </w:r>
      <w:r w:rsidR="001154A8" w:rsidRPr="001154A8">
        <w:rPr>
          <w:noProof/>
          <w:vanish/>
          <w:color w:val="000000" w:themeColor="text1"/>
          <w:spacing w:val="-20"/>
          <w:w w:val="1"/>
          <w:sz w:val="28"/>
        </w:rPr>
        <w:t>‬</w:t>
      </w:r>
      <w:r w:rsidR="001154A8">
        <w:rPr>
          <w:noProof/>
          <w:color w:val="000000" w:themeColor="text1"/>
          <w:sz w:val="28"/>
        </w:rPr>
        <w:t xml:space="preserve">ed </w:t>
      </w:r>
      <w:r w:rsidRPr="00984D1E">
        <w:rPr>
          <w:noProof/>
          <w:color w:val="000000" w:themeColor="text1"/>
          <w:sz w:val="28"/>
        </w:rPr>
        <w:t>Oxima</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tion </w:t>
      </w:r>
      <w:r w:rsidRPr="00984D1E">
        <w:rPr>
          <w:noProof/>
          <w:color w:val="000000" w:themeColor="text1"/>
          <w:sz w:val="28"/>
        </w:rPr>
        <w:t>of Aldehyd</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and Keton</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in Water" в Organ</w:t>
      </w:r>
      <w:r w:rsidR="001154A8" w:rsidRPr="001154A8">
        <w:rPr>
          <w:noProof/>
          <w:vanish/>
          <w:color w:val="000000" w:themeColor="text1"/>
          <w:spacing w:val="-20"/>
          <w:w w:val="1"/>
          <w:sz w:val="28"/>
        </w:rPr>
        <w:t>‬</w:t>
      </w:r>
      <w:r w:rsidR="001154A8">
        <w:rPr>
          <w:noProof/>
          <w:color w:val="000000" w:themeColor="text1"/>
          <w:sz w:val="28"/>
        </w:rPr>
        <w:t xml:space="preserve">ic </w:t>
      </w:r>
      <w:r w:rsidRPr="00984D1E">
        <w:rPr>
          <w:noProof/>
          <w:color w:val="000000" w:themeColor="text1"/>
          <w:sz w:val="28"/>
        </w:rPr>
        <w:t>Lette</w:t>
      </w:r>
      <w:r w:rsidR="001154A8" w:rsidRPr="001154A8">
        <w:rPr>
          <w:noProof/>
          <w:vanish/>
          <w:color w:val="000000" w:themeColor="text1"/>
          <w:spacing w:val="-20"/>
          <w:w w:val="1"/>
          <w:sz w:val="28"/>
        </w:rPr>
        <w:t>‬</w:t>
      </w:r>
      <w:r w:rsidR="001154A8" w:rsidRPr="00984D1E">
        <w:rPr>
          <w:noProof/>
          <w:color w:val="000000" w:themeColor="text1"/>
          <w:sz w:val="28"/>
        </w:rPr>
        <w:t>rs.</w:t>
      </w:r>
      <w:r w:rsidRPr="00984D1E">
        <w:rPr>
          <w:noProof/>
          <w:color w:val="000000" w:themeColor="text1"/>
          <w:sz w:val="28"/>
        </w:rPr>
        <w:t xml:space="preserve"> – 2018. - Vol. 20(10). – Р. 2866-2870.</w:t>
      </w:r>
    </w:p>
    <w:p w14:paraId="7985B1CA" w14:textId="77777777" w:rsidR="00C254C2" w:rsidRPr="00984D1E" w:rsidRDefault="00B21731">
      <w:pPr>
        <w:pStyle w:val="a4"/>
        <w:numPr>
          <w:ilvl w:val="0"/>
          <w:numId w:val="1"/>
        </w:numPr>
        <w:tabs>
          <w:tab w:val="left" w:pos="1334"/>
        </w:tabs>
        <w:ind w:firstLine="566"/>
        <w:rPr>
          <w:noProof/>
          <w:color w:val="000000" w:themeColor="text1"/>
          <w:sz w:val="28"/>
        </w:rPr>
      </w:pPr>
      <w:r w:rsidRPr="00984D1E">
        <w:rPr>
          <w:noProof/>
          <w:color w:val="000000" w:themeColor="text1"/>
          <w:sz w:val="28"/>
        </w:rPr>
        <w:t>Потапов И.С., Федосеева Т.А. "Оксимы как перспективные соединения для создания новых лекарственных препаратов" в журнале "Фармация". 2018. – Т. 67, №1. - С. 58-67.</w:t>
      </w:r>
    </w:p>
    <w:p w14:paraId="19028567" w14:textId="77777777" w:rsidR="00C254C2" w:rsidRPr="00984D1E" w:rsidRDefault="00B21731">
      <w:pPr>
        <w:pStyle w:val="a4"/>
        <w:numPr>
          <w:ilvl w:val="0"/>
          <w:numId w:val="1"/>
        </w:numPr>
        <w:tabs>
          <w:tab w:val="left" w:pos="1334"/>
        </w:tabs>
        <w:ind w:firstLine="566"/>
        <w:rPr>
          <w:noProof/>
          <w:color w:val="000000" w:themeColor="text1"/>
          <w:sz w:val="28"/>
        </w:rPr>
      </w:pPr>
      <w:r w:rsidRPr="00984D1E">
        <w:rPr>
          <w:noProof/>
          <w:color w:val="000000" w:themeColor="text1"/>
          <w:sz w:val="28"/>
        </w:rPr>
        <w:t>Федотов А.В., Семенов В.П. "Исследование реакций оксимов в органическом синтезе" - Издательство "Лань". 2008. – С. 63-71.</w:t>
      </w:r>
    </w:p>
    <w:p w14:paraId="10C46D01" w14:textId="77777777" w:rsidR="00C254C2" w:rsidRPr="00984D1E" w:rsidRDefault="00B21731">
      <w:pPr>
        <w:pStyle w:val="a4"/>
        <w:numPr>
          <w:ilvl w:val="0"/>
          <w:numId w:val="1"/>
        </w:numPr>
        <w:tabs>
          <w:tab w:val="left" w:pos="1334"/>
        </w:tabs>
        <w:ind w:firstLine="566"/>
        <w:rPr>
          <w:noProof/>
          <w:color w:val="000000" w:themeColor="text1"/>
          <w:sz w:val="28"/>
        </w:rPr>
      </w:pPr>
      <w:r w:rsidRPr="00984D1E">
        <w:rPr>
          <w:noProof/>
          <w:color w:val="000000" w:themeColor="text1"/>
          <w:sz w:val="28"/>
        </w:rPr>
        <w:t>Сергеев М.А., Ошовский В.И. "Химия амидоксимов: синтез, свойства, применение" - Издательство "Химия". 2001. – С. 97-103</w:t>
      </w:r>
    </w:p>
    <w:p w14:paraId="5A9675C3" w14:textId="17DA551D" w:rsidR="00C254C2" w:rsidRPr="00984D1E" w:rsidRDefault="00B21731">
      <w:pPr>
        <w:pStyle w:val="a4"/>
        <w:numPr>
          <w:ilvl w:val="0"/>
          <w:numId w:val="1"/>
        </w:numPr>
        <w:tabs>
          <w:tab w:val="left" w:pos="1334"/>
        </w:tabs>
        <w:ind w:right="444" w:firstLine="566"/>
        <w:rPr>
          <w:noProof/>
          <w:color w:val="000000" w:themeColor="text1"/>
          <w:sz w:val="28"/>
        </w:rPr>
      </w:pPr>
      <w:r w:rsidRPr="00984D1E">
        <w:rPr>
          <w:noProof/>
          <w:color w:val="000000" w:themeColor="text1"/>
          <w:sz w:val="28"/>
        </w:rPr>
        <w:t>Амини</w:t>
      </w:r>
      <w:r w:rsidR="001154A8" w:rsidRPr="001154A8">
        <w:rPr>
          <w:noProof/>
          <w:vanish/>
          <w:color w:val="000000" w:themeColor="text1"/>
          <w:spacing w:val="-20"/>
          <w:w w:val="1"/>
          <w:sz w:val="28"/>
        </w:rPr>
        <w:t>‬</w:t>
      </w:r>
      <w:r w:rsidR="001154A8">
        <w:rPr>
          <w:noProof/>
          <w:color w:val="000000" w:themeColor="text1"/>
          <w:sz w:val="28"/>
        </w:rPr>
        <w:t xml:space="preserve">на </w:t>
      </w:r>
      <w:r w:rsidRPr="00984D1E">
        <w:rPr>
          <w:noProof/>
          <w:color w:val="000000" w:themeColor="text1"/>
          <w:sz w:val="28"/>
        </w:rPr>
        <w:t>В.А., Горский Л.П. "Современные мето</w:t>
      </w:r>
      <w:r w:rsidR="001154A8" w:rsidRPr="001154A8">
        <w:rPr>
          <w:noProof/>
          <w:vanish/>
          <w:color w:val="000000" w:themeColor="text1"/>
          <w:spacing w:val="-20"/>
          <w:w w:val="1"/>
          <w:sz w:val="28"/>
        </w:rPr>
        <w:t>‬</w:t>
      </w:r>
      <w:r w:rsidR="001154A8">
        <w:rPr>
          <w:noProof/>
          <w:color w:val="000000" w:themeColor="text1"/>
          <w:sz w:val="28"/>
        </w:rPr>
        <w:t xml:space="preserve">ды </w:t>
      </w:r>
      <w:r w:rsidRPr="00984D1E">
        <w:rPr>
          <w:noProof/>
          <w:color w:val="000000" w:themeColor="text1"/>
          <w:sz w:val="28"/>
        </w:rPr>
        <w:t>синтеза и применения амидоксимов в органическом синтезе" в журнале "Химические вопросы". 2014. - № 5. - С. 82-90.</w:t>
      </w:r>
    </w:p>
    <w:p w14:paraId="59308EBB" w14:textId="77777777" w:rsidR="00C254C2" w:rsidRPr="00984D1E" w:rsidRDefault="00B21731">
      <w:pPr>
        <w:pStyle w:val="a4"/>
        <w:numPr>
          <w:ilvl w:val="0"/>
          <w:numId w:val="1"/>
        </w:numPr>
        <w:tabs>
          <w:tab w:val="left" w:pos="1334"/>
        </w:tabs>
        <w:ind w:firstLine="566"/>
        <w:rPr>
          <w:noProof/>
          <w:color w:val="000000" w:themeColor="text1"/>
          <w:sz w:val="28"/>
        </w:rPr>
      </w:pPr>
      <w:r w:rsidRPr="00984D1E">
        <w:rPr>
          <w:noProof/>
          <w:color w:val="000000" w:themeColor="text1"/>
          <w:sz w:val="28"/>
        </w:rPr>
        <w:t>Поликарпов А.Н., Бухтин Л.В., Попов Л.С. "Исследование структуры амидоксимов методами ЯМР-спектроскопии" в журнале "Известия высших учебных заведений. Химия и химическая технология". 2010. - № 3. - С. 56-63.</w:t>
      </w:r>
    </w:p>
    <w:p w14:paraId="36E0946B" w14:textId="51DD739A" w:rsidR="00C254C2" w:rsidRPr="00984D1E" w:rsidRDefault="00B21731">
      <w:pPr>
        <w:pStyle w:val="a4"/>
        <w:numPr>
          <w:ilvl w:val="0"/>
          <w:numId w:val="1"/>
        </w:numPr>
        <w:tabs>
          <w:tab w:val="left" w:pos="1334"/>
        </w:tabs>
        <w:spacing w:before="1"/>
        <w:ind w:right="445" w:firstLine="566"/>
        <w:rPr>
          <w:noProof/>
          <w:color w:val="000000" w:themeColor="text1"/>
          <w:sz w:val="28"/>
        </w:rPr>
      </w:pPr>
      <w:r w:rsidRPr="00984D1E">
        <w:rPr>
          <w:noProof/>
          <w:color w:val="000000" w:themeColor="text1"/>
          <w:sz w:val="28"/>
        </w:rPr>
        <w:t>Трофимова Е.В., Дьячков Д.В. "Применение амидоксимов в химии координационных соединений" в сборни</w:t>
      </w:r>
      <w:r w:rsidR="001154A8" w:rsidRPr="001154A8">
        <w:rPr>
          <w:noProof/>
          <w:vanish/>
          <w:color w:val="000000" w:themeColor="text1"/>
          <w:spacing w:val="-20"/>
          <w:w w:val="1"/>
          <w:sz w:val="28"/>
        </w:rPr>
        <w:t>‬</w:t>
      </w:r>
      <w:r w:rsidR="001154A8">
        <w:rPr>
          <w:noProof/>
          <w:color w:val="000000" w:themeColor="text1"/>
          <w:sz w:val="28"/>
        </w:rPr>
        <w:t xml:space="preserve">ке </w:t>
      </w:r>
      <w:r w:rsidRPr="00984D1E">
        <w:rPr>
          <w:noProof/>
          <w:color w:val="000000" w:themeColor="text1"/>
          <w:sz w:val="28"/>
        </w:rPr>
        <w:t>"Современные проблемы координационной химии". 2017. - С. 110-125.</w:t>
      </w:r>
    </w:p>
    <w:p w14:paraId="60AAA9B5" w14:textId="77777777" w:rsidR="00C254C2" w:rsidRPr="00984D1E" w:rsidRDefault="00B21731">
      <w:pPr>
        <w:pStyle w:val="a4"/>
        <w:numPr>
          <w:ilvl w:val="0"/>
          <w:numId w:val="1"/>
        </w:numPr>
        <w:tabs>
          <w:tab w:val="left" w:pos="1334"/>
        </w:tabs>
        <w:ind w:firstLine="566"/>
        <w:rPr>
          <w:noProof/>
          <w:color w:val="000000" w:themeColor="text1"/>
          <w:sz w:val="28"/>
        </w:rPr>
      </w:pPr>
      <w:r w:rsidRPr="00984D1E">
        <w:rPr>
          <w:noProof/>
          <w:color w:val="000000" w:themeColor="text1"/>
          <w:sz w:val="28"/>
        </w:rPr>
        <w:t>Новиков И.К., Котов В.П. "Исследование методов получения простых эфиров оксимов" в журнале "Химия и технология веществ специального назначения". 2012. - № 3. - С. 45-52.</w:t>
      </w:r>
    </w:p>
    <w:p w14:paraId="0E3D609F" w14:textId="5DFE56C2" w:rsidR="00C254C2" w:rsidRPr="00984D1E" w:rsidRDefault="00B21731">
      <w:pPr>
        <w:pStyle w:val="a4"/>
        <w:numPr>
          <w:ilvl w:val="0"/>
          <w:numId w:val="1"/>
        </w:numPr>
        <w:tabs>
          <w:tab w:val="left" w:pos="1334"/>
        </w:tabs>
        <w:ind w:firstLine="566"/>
        <w:rPr>
          <w:noProof/>
          <w:color w:val="000000" w:themeColor="text1"/>
          <w:sz w:val="28"/>
        </w:rPr>
      </w:pPr>
      <w:r w:rsidRPr="00984D1E">
        <w:rPr>
          <w:noProof/>
          <w:color w:val="000000" w:themeColor="text1"/>
          <w:sz w:val="28"/>
        </w:rPr>
        <w:t>Павлов А.С., Сидорова Л.М. "Сравнительный анализ химических методов синтеза простых эфиров оксимов" в сборни</w:t>
      </w:r>
      <w:r w:rsidR="001154A8" w:rsidRPr="001154A8">
        <w:rPr>
          <w:noProof/>
          <w:vanish/>
          <w:color w:val="000000" w:themeColor="text1"/>
          <w:spacing w:val="-20"/>
          <w:w w:val="1"/>
          <w:sz w:val="28"/>
        </w:rPr>
        <w:t>‬</w:t>
      </w:r>
      <w:r w:rsidR="001154A8">
        <w:rPr>
          <w:noProof/>
          <w:color w:val="000000" w:themeColor="text1"/>
          <w:sz w:val="28"/>
        </w:rPr>
        <w:t xml:space="preserve">ке </w:t>
      </w:r>
      <w:r w:rsidRPr="00984D1E">
        <w:rPr>
          <w:noProof/>
          <w:color w:val="000000" w:themeColor="text1"/>
          <w:sz w:val="28"/>
        </w:rPr>
        <w:t>"Современные проблемы органической химии". 2015. - С. 76-89.</w:t>
      </w:r>
    </w:p>
    <w:p w14:paraId="63B05B66" w14:textId="77777777" w:rsidR="00C254C2" w:rsidRPr="00984D1E" w:rsidRDefault="00B21731">
      <w:pPr>
        <w:pStyle w:val="a4"/>
        <w:numPr>
          <w:ilvl w:val="0"/>
          <w:numId w:val="1"/>
        </w:numPr>
        <w:tabs>
          <w:tab w:val="left" w:pos="1334"/>
        </w:tabs>
        <w:ind w:firstLine="566"/>
        <w:rPr>
          <w:noProof/>
          <w:color w:val="000000" w:themeColor="text1"/>
          <w:sz w:val="28"/>
        </w:rPr>
      </w:pPr>
      <w:r w:rsidRPr="00984D1E">
        <w:rPr>
          <w:noProof/>
          <w:color w:val="000000" w:themeColor="text1"/>
          <w:sz w:val="28"/>
        </w:rPr>
        <w:t>Русанов Н.Э., Лебедев О.В. "Синтез простых эфиров оксимов из алканалов" в журнале "Органическая химия". 2009. – Т. 7, №2. - С. 30-37.</w:t>
      </w:r>
    </w:p>
    <w:p w14:paraId="7FAF3543" w14:textId="729BC847" w:rsidR="00C254C2" w:rsidRPr="00984D1E" w:rsidRDefault="00B21731">
      <w:pPr>
        <w:pStyle w:val="a4"/>
        <w:numPr>
          <w:ilvl w:val="0"/>
          <w:numId w:val="1"/>
        </w:numPr>
        <w:tabs>
          <w:tab w:val="left" w:pos="1334"/>
        </w:tabs>
        <w:ind w:right="444" w:firstLine="566"/>
        <w:rPr>
          <w:noProof/>
          <w:color w:val="000000" w:themeColor="text1"/>
          <w:sz w:val="28"/>
        </w:rPr>
      </w:pPr>
      <w:r w:rsidRPr="00984D1E">
        <w:rPr>
          <w:noProof/>
          <w:color w:val="000000" w:themeColor="text1"/>
          <w:sz w:val="28"/>
        </w:rPr>
        <w:t>Михеева Е.Л., Соколов Г.А. "Оксимы алканов: мето</w:t>
      </w:r>
      <w:r w:rsidR="001154A8" w:rsidRPr="001154A8">
        <w:rPr>
          <w:noProof/>
          <w:vanish/>
          <w:color w:val="000000" w:themeColor="text1"/>
          <w:spacing w:val="-20"/>
          <w:w w:val="1"/>
          <w:sz w:val="28"/>
        </w:rPr>
        <w:t>‬</w:t>
      </w:r>
      <w:r w:rsidR="001154A8">
        <w:rPr>
          <w:noProof/>
          <w:color w:val="000000" w:themeColor="text1"/>
          <w:sz w:val="28"/>
        </w:rPr>
        <w:t xml:space="preserve">ды </w:t>
      </w:r>
      <w:r w:rsidRPr="00984D1E">
        <w:rPr>
          <w:noProof/>
          <w:color w:val="000000" w:themeColor="text1"/>
          <w:sz w:val="28"/>
        </w:rPr>
        <w:t>синтеза и применение" - Издательство "Наука", 2006. – С. 64-78.</w:t>
      </w:r>
    </w:p>
    <w:p w14:paraId="7F9B4A0A" w14:textId="77777777" w:rsidR="00C254C2" w:rsidRPr="00984D1E" w:rsidRDefault="00B21731">
      <w:pPr>
        <w:pStyle w:val="a4"/>
        <w:numPr>
          <w:ilvl w:val="0"/>
          <w:numId w:val="1"/>
        </w:numPr>
        <w:tabs>
          <w:tab w:val="left" w:pos="1334"/>
        </w:tabs>
        <w:ind w:right="442" w:firstLine="566"/>
        <w:rPr>
          <w:noProof/>
          <w:color w:val="000000" w:themeColor="text1"/>
          <w:sz w:val="28"/>
        </w:rPr>
      </w:pPr>
      <w:r w:rsidRPr="00984D1E">
        <w:rPr>
          <w:noProof/>
          <w:color w:val="000000" w:themeColor="text1"/>
          <w:sz w:val="28"/>
        </w:rPr>
        <w:t>Карпов В.Д., Григорьев С.П. "Применение эфиров оксимов в синтезе гетероциклических соединений" в журнале "Химическая фармакология". 2011. – Т.15, №4. - С. 112-120.</w:t>
      </w:r>
    </w:p>
    <w:p w14:paraId="037467D5" w14:textId="77777777" w:rsidR="00C254C2" w:rsidRPr="00984D1E" w:rsidRDefault="00C254C2">
      <w:pPr>
        <w:jc w:val="both"/>
        <w:rPr>
          <w:noProof/>
          <w:color w:val="000000" w:themeColor="text1"/>
          <w:sz w:val="28"/>
        </w:rPr>
        <w:sectPr w:rsidR="00C254C2" w:rsidRPr="00984D1E">
          <w:pgSz w:w="11910" w:h="16840"/>
          <w:pgMar w:top="1180" w:right="260" w:bottom="1260" w:left="1580" w:header="0" w:footer="980" w:gutter="0"/>
          <w:cols w:space="720"/>
        </w:sectPr>
      </w:pPr>
    </w:p>
    <w:p w14:paraId="23C01625" w14:textId="6EF177A3" w:rsidR="00C254C2" w:rsidRPr="00984D1E" w:rsidRDefault="00B21731">
      <w:pPr>
        <w:pStyle w:val="a4"/>
        <w:numPr>
          <w:ilvl w:val="0"/>
          <w:numId w:val="1"/>
        </w:numPr>
        <w:tabs>
          <w:tab w:val="left" w:pos="1334"/>
        </w:tabs>
        <w:spacing w:before="71"/>
        <w:ind w:right="438" w:firstLine="566"/>
        <w:rPr>
          <w:noProof/>
          <w:color w:val="000000" w:themeColor="text1"/>
          <w:sz w:val="28"/>
        </w:rPr>
      </w:pPr>
      <w:r w:rsidRPr="00984D1E">
        <w:rPr>
          <w:noProof/>
          <w:color w:val="000000" w:themeColor="text1"/>
          <w:sz w:val="28"/>
        </w:rPr>
        <w:lastRenderedPageBreak/>
        <w:t>Smi</w:t>
      </w:r>
      <w:r w:rsidR="001154A8" w:rsidRPr="001154A8">
        <w:rPr>
          <w:noProof/>
          <w:vanish/>
          <w:color w:val="000000" w:themeColor="text1"/>
          <w:spacing w:val="-20"/>
          <w:w w:val="1"/>
          <w:sz w:val="28"/>
        </w:rPr>
        <w:t>‬</w:t>
      </w:r>
      <w:r w:rsidR="001154A8">
        <w:rPr>
          <w:noProof/>
          <w:color w:val="000000" w:themeColor="text1"/>
          <w:sz w:val="28"/>
        </w:rPr>
        <w:t xml:space="preserve">th </w:t>
      </w:r>
      <w:r w:rsidRPr="00984D1E">
        <w:rPr>
          <w:noProof/>
          <w:color w:val="000000" w:themeColor="text1"/>
          <w:sz w:val="28"/>
        </w:rPr>
        <w:t>J.D., Brown A.R. "Synthesis of Simple Oxime Esters from Aldehyd</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and Hydroxylamine" in Journ</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of Organ</w:t>
      </w:r>
      <w:r w:rsidR="001154A8" w:rsidRPr="001154A8">
        <w:rPr>
          <w:noProof/>
          <w:vanish/>
          <w:color w:val="000000" w:themeColor="text1"/>
          <w:spacing w:val="-20"/>
          <w:w w:val="1"/>
          <w:sz w:val="28"/>
        </w:rPr>
        <w:t>‬</w:t>
      </w:r>
      <w:r w:rsidR="001154A8">
        <w:rPr>
          <w:noProof/>
          <w:color w:val="000000" w:themeColor="text1"/>
          <w:sz w:val="28"/>
        </w:rPr>
        <w:t xml:space="preserve">ic </w:t>
      </w:r>
      <w:r w:rsidRPr="00984D1E">
        <w:rPr>
          <w:noProof/>
          <w:color w:val="000000" w:themeColor="text1"/>
          <w:sz w:val="28"/>
        </w:rPr>
        <w:t>Chemist</w:t>
      </w:r>
      <w:r w:rsidR="001154A8" w:rsidRPr="001154A8">
        <w:rPr>
          <w:noProof/>
          <w:vanish/>
          <w:color w:val="000000" w:themeColor="text1"/>
          <w:spacing w:val="-20"/>
          <w:w w:val="1"/>
          <w:sz w:val="28"/>
        </w:rPr>
        <w:t>‬</w:t>
      </w:r>
      <w:r w:rsidR="001154A8" w:rsidRPr="00984D1E">
        <w:rPr>
          <w:noProof/>
          <w:color w:val="000000" w:themeColor="text1"/>
          <w:sz w:val="28"/>
        </w:rPr>
        <w:t>ry.</w:t>
      </w:r>
      <w:r w:rsidRPr="00984D1E">
        <w:rPr>
          <w:noProof/>
          <w:color w:val="000000" w:themeColor="text1"/>
          <w:sz w:val="28"/>
        </w:rPr>
        <w:t xml:space="preserve"> – 2010. - Vol. 75(5). – Р. 1456-1462.</w:t>
      </w:r>
    </w:p>
    <w:p w14:paraId="1B1E5306" w14:textId="035474B4" w:rsidR="00C254C2" w:rsidRPr="00984D1E" w:rsidRDefault="00B21731">
      <w:pPr>
        <w:pStyle w:val="a4"/>
        <w:numPr>
          <w:ilvl w:val="0"/>
          <w:numId w:val="1"/>
        </w:numPr>
        <w:tabs>
          <w:tab w:val="left" w:pos="1334"/>
        </w:tabs>
        <w:ind w:right="442" w:firstLine="566"/>
        <w:rPr>
          <w:noProof/>
          <w:color w:val="000000" w:themeColor="text1"/>
          <w:sz w:val="28"/>
        </w:rPr>
      </w:pPr>
      <w:r w:rsidRPr="00984D1E">
        <w:rPr>
          <w:noProof/>
          <w:color w:val="000000" w:themeColor="text1"/>
          <w:sz w:val="28"/>
        </w:rPr>
        <w:t>Johnson S.M., Lee C.H. "A Novel Method f</w:t>
      </w:r>
      <w:r w:rsidR="001154A8" w:rsidRPr="001154A8">
        <w:rPr>
          <w:noProof/>
          <w:vanish/>
          <w:color w:val="000000" w:themeColor="text1"/>
          <w:spacing w:val="-20"/>
          <w:w w:val="1"/>
          <w:sz w:val="28"/>
        </w:rPr>
        <w:t>‬</w:t>
      </w:r>
      <w:r w:rsidR="001154A8">
        <w:rPr>
          <w:noProof/>
          <w:color w:val="000000" w:themeColor="text1"/>
          <w:sz w:val="28"/>
        </w:rPr>
        <w:t xml:space="preserve">or </w:t>
      </w:r>
      <w:r w:rsidRPr="00984D1E">
        <w:rPr>
          <w:noProof/>
          <w:color w:val="000000" w:themeColor="text1"/>
          <w:sz w:val="28"/>
        </w:rPr>
        <w:t>the Synthesis of Simple Oxime Esters Us</w:t>
      </w:r>
      <w:r w:rsidR="001154A8" w:rsidRPr="001154A8">
        <w:rPr>
          <w:noProof/>
          <w:vanish/>
          <w:color w:val="000000" w:themeColor="text1"/>
          <w:spacing w:val="-20"/>
          <w:w w:val="1"/>
          <w:sz w:val="28"/>
        </w:rPr>
        <w:t>‬</w:t>
      </w:r>
      <w:r w:rsidR="001154A8" w:rsidRPr="00984D1E">
        <w:rPr>
          <w:noProof/>
          <w:color w:val="000000" w:themeColor="text1"/>
          <w:sz w:val="28"/>
        </w:rPr>
        <w:t xml:space="preserve">ing </w:t>
      </w:r>
      <w:r w:rsidRPr="00984D1E">
        <w:rPr>
          <w:noProof/>
          <w:color w:val="000000" w:themeColor="text1"/>
          <w:sz w:val="28"/>
        </w:rPr>
        <w:t>Microwave Irradiation" in Synthet</w:t>
      </w:r>
      <w:r w:rsidR="001154A8" w:rsidRPr="001154A8">
        <w:rPr>
          <w:noProof/>
          <w:vanish/>
          <w:color w:val="000000" w:themeColor="text1"/>
          <w:spacing w:val="-20"/>
          <w:w w:val="1"/>
          <w:sz w:val="28"/>
        </w:rPr>
        <w:t>‬</w:t>
      </w:r>
      <w:r w:rsidR="001154A8">
        <w:rPr>
          <w:noProof/>
          <w:color w:val="000000" w:themeColor="text1"/>
          <w:sz w:val="28"/>
        </w:rPr>
        <w:t xml:space="preserve">ic </w:t>
      </w:r>
      <w:r w:rsidRPr="00984D1E">
        <w:rPr>
          <w:noProof/>
          <w:color w:val="000000" w:themeColor="text1"/>
          <w:sz w:val="28"/>
        </w:rPr>
        <w:t>Communicatio</w:t>
      </w:r>
      <w:r w:rsidR="001154A8" w:rsidRPr="001154A8">
        <w:rPr>
          <w:noProof/>
          <w:vanish/>
          <w:color w:val="000000" w:themeColor="text1"/>
          <w:spacing w:val="-20"/>
          <w:w w:val="1"/>
          <w:sz w:val="28"/>
        </w:rPr>
        <w:t>‬</w:t>
      </w:r>
      <w:r w:rsidR="001154A8" w:rsidRPr="00984D1E">
        <w:rPr>
          <w:noProof/>
          <w:color w:val="000000" w:themeColor="text1"/>
          <w:sz w:val="28"/>
        </w:rPr>
        <w:t>ns.</w:t>
      </w:r>
      <w:r w:rsidRPr="00984D1E">
        <w:rPr>
          <w:noProof/>
          <w:color w:val="000000" w:themeColor="text1"/>
          <w:sz w:val="28"/>
        </w:rPr>
        <w:t xml:space="preserve"> - 2015.</w:t>
      </w:r>
    </w:p>
    <w:p w14:paraId="7563CEE4" w14:textId="77777777" w:rsidR="00C254C2" w:rsidRPr="00984D1E" w:rsidRDefault="00B21731">
      <w:pPr>
        <w:pStyle w:val="a3"/>
        <w:spacing w:line="321" w:lineRule="exact"/>
        <w:ind w:left="121"/>
        <w:jc w:val="both"/>
        <w:rPr>
          <w:noProof/>
          <w:color w:val="000000" w:themeColor="text1"/>
        </w:rPr>
      </w:pPr>
      <w:r w:rsidRPr="00984D1E">
        <w:rPr>
          <w:noProof/>
          <w:color w:val="000000" w:themeColor="text1"/>
        </w:rPr>
        <w:t>- Vol.45(12). - Р. 1547-1554.</w:t>
      </w:r>
    </w:p>
    <w:p w14:paraId="1104E622" w14:textId="670AD254" w:rsidR="00C254C2" w:rsidRPr="00984D1E" w:rsidRDefault="00B21731">
      <w:pPr>
        <w:pStyle w:val="a4"/>
        <w:numPr>
          <w:ilvl w:val="0"/>
          <w:numId w:val="1"/>
        </w:numPr>
        <w:tabs>
          <w:tab w:val="left" w:pos="1334"/>
        </w:tabs>
        <w:spacing w:before="1"/>
        <w:ind w:right="441" w:firstLine="566"/>
        <w:rPr>
          <w:noProof/>
          <w:color w:val="000000" w:themeColor="text1"/>
          <w:sz w:val="28"/>
        </w:rPr>
      </w:pPr>
      <w:r w:rsidRPr="00984D1E">
        <w:rPr>
          <w:noProof/>
          <w:color w:val="000000" w:themeColor="text1"/>
          <w:sz w:val="28"/>
        </w:rPr>
        <w:t>Davis L.M., Patel R.K. "Gre</w:t>
      </w:r>
      <w:r w:rsidR="001154A8" w:rsidRPr="001154A8">
        <w:rPr>
          <w:noProof/>
          <w:vanish/>
          <w:color w:val="000000" w:themeColor="text1"/>
          <w:spacing w:val="-20"/>
          <w:w w:val="1"/>
          <w:sz w:val="28"/>
        </w:rPr>
        <w:t>‬</w:t>
      </w:r>
      <w:r w:rsidR="001154A8">
        <w:rPr>
          <w:noProof/>
          <w:color w:val="000000" w:themeColor="text1"/>
          <w:sz w:val="28"/>
        </w:rPr>
        <w:t xml:space="preserve">en </w:t>
      </w:r>
      <w:r w:rsidRPr="00984D1E">
        <w:rPr>
          <w:noProof/>
          <w:color w:val="000000" w:themeColor="text1"/>
          <w:sz w:val="28"/>
        </w:rPr>
        <w:t>Synthesis of Simple Oxime Esters in Ion</w:t>
      </w:r>
      <w:r w:rsidR="001154A8" w:rsidRPr="001154A8">
        <w:rPr>
          <w:noProof/>
          <w:vanish/>
          <w:color w:val="000000" w:themeColor="text1"/>
          <w:spacing w:val="-20"/>
          <w:w w:val="1"/>
          <w:sz w:val="28"/>
        </w:rPr>
        <w:t>‬</w:t>
      </w:r>
      <w:r w:rsidR="001154A8">
        <w:rPr>
          <w:noProof/>
          <w:color w:val="000000" w:themeColor="text1"/>
          <w:sz w:val="28"/>
        </w:rPr>
        <w:t xml:space="preserve">ic </w:t>
      </w:r>
      <w:r w:rsidRPr="00984D1E">
        <w:rPr>
          <w:noProof/>
          <w:color w:val="000000" w:themeColor="text1"/>
          <w:sz w:val="28"/>
        </w:rPr>
        <w:t>Liquids" in Gre</w:t>
      </w:r>
      <w:r w:rsidR="001154A8" w:rsidRPr="001154A8">
        <w:rPr>
          <w:noProof/>
          <w:vanish/>
          <w:color w:val="000000" w:themeColor="text1"/>
          <w:spacing w:val="-20"/>
          <w:w w:val="1"/>
          <w:sz w:val="28"/>
        </w:rPr>
        <w:t>‬</w:t>
      </w:r>
      <w:r w:rsidR="001154A8">
        <w:rPr>
          <w:noProof/>
          <w:color w:val="000000" w:themeColor="text1"/>
          <w:sz w:val="28"/>
        </w:rPr>
        <w:t xml:space="preserve">en </w:t>
      </w:r>
      <w:r w:rsidRPr="00984D1E">
        <w:rPr>
          <w:noProof/>
          <w:color w:val="000000" w:themeColor="text1"/>
          <w:sz w:val="28"/>
        </w:rPr>
        <w:t>Chemistry Letters and Revie</w:t>
      </w:r>
      <w:r w:rsidR="001154A8" w:rsidRPr="001154A8">
        <w:rPr>
          <w:noProof/>
          <w:vanish/>
          <w:color w:val="000000" w:themeColor="text1"/>
          <w:spacing w:val="-20"/>
          <w:w w:val="1"/>
          <w:sz w:val="28"/>
        </w:rPr>
        <w:t>‬</w:t>
      </w:r>
      <w:r w:rsidR="001154A8" w:rsidRPr="00984D1E">
        <w:rPr>
          <w:noProof/>
          <w:color w:val="000000" w:themeColor="text1"/>
          <w:sz w:val="28"/>
        </w:rPr>
        <w:t>ws.</w:t>
      </w:r>
      <w:r w:rsidRPr="00984D1E">
        <w:rPr>
          <w:noProof/>
          <w:color w:val="000000" w:themeColor="text1"/>
          <w:sz w:val="28"/>
        </w:rPr>
        <w:t xml:space="preserve"> - 2018. - Vol. 11(3). – Р. 189- 197.</w:t>
      </w:r>
    </w:p>
    <w:p w14:paraId="03FD7003" w14:textId="0F625F86" w:rsidR="00C254C2" w:rsidRPr="00984D1E" w:rsidRDefault="00B21731">
      <w:pPr>
        <w:pStyle w:val="a4"/>
        <w:numPr>
          <w:ilvl w:val="0"/>
          <w:numId w:val="1"/>
        </w:numPr>
        <w:tabs>
          <w:tab w:val="left" w:pos="1334"/>
        </w:tabs>
        <w:ind w:right="444" w:firstLine="566"/>
        <w:rPr>
          <w:noProof/>
          <w:color w:val="000000" w:themeColor="text1"/>
          <w:sz w:val="28"/>
        </w:rPr>
      </w:pPr>
      <w:r w:rsidRPr="00984D1E">
        <w:rPr>
          <w:noProof/>
          <w:color w:val="000000" w:themeColor="text1"/>
          <w:sz w:val="28"/>
        </w:rPr>
        <w:t>Ch</w:t>
      </w:r>
      <w:r w:rsidR="001154A8" w:rsidRPr="001154A8">
        <w:rPr>
          <w:noProof/>
          <w:vanish/>
          <w:color w:val="000000" w:themeColor="text1"/>
          <w:spacing w:val="-20"/>
          <w:w w:val="1"/>
          <w:sz w:val="28"/>
        </w:rPr>
        <w:t>‬</w:t>
      </w:r>
      <w:r w:rsidR="001154A8">
        <w:rPr>
          <w:noProof/>
          <w:color w:val="000000" w:themeColor="text1"/>
          <w:sz w:val="28"/>
        </w:rPr>
        <w:t xml:space="preserve">en </w:t>
      </w:r>
      <w:r w:rsidRPr="00984D1E">
        <w:rPr>
          <w:noProof/>
          <w:color w:val="000000" w:themeColor="text1"/>
          <w:sz w:val="28"/>
        </w:rPr>
        <w:t>H., Wang L. "Transi</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tion </w:t>
      </w:r>
      <w:r w:rsidRPr="00984D1E">
        <w:rPr>
          <w:noProof/>
          <w:color w:val="000000" w:themeColor="text1"/>
          <w:sz w:val="28"/>
        </w:rPr>
        <w:t>Metal-Catalyz</w:t>
      </w:r>
      <w:r w:rsidR="001154A8" w:rsidRPr="001154A8">
        <w:rPr>
          <w:noProof/>
          <w:vanish/>
          <w:color w:val="000000" w:themeColor="text1"/>
          <w:spacing w:val="-20"/>
          <w:w w:val="1"/>
          <w:sz w:val="28"/>
        </w:rPr>
        <w:t>‬</w:t>
      </w:r>
      <w:r w:rsidR="001154A8">
        <w:rPr>
          <w:noProof/>
          <w:color w:val="000000" w:themeColor="text1"/>
          <w:sz w:val="28"/>
        </w:rPr>
        <w:t xml:space="preserve">ed </w:t>
      </w:r>
      <w:r w:rsidRPr="00984D1E">
        <w:rPr>
          <w:noProof/>
          <w:color w:val="000000" w:themeColor="text1"/>
          <w:sz w:val="28"/>
        </w:rPr>
        <w:t>Synthesis of Simple Oxime Esters via C-H Bond Activation" in Advanc</w:t>
      </w:r>
      <w:r w:rsidR="001154A8" w:rsidRPr="001154A8">
        <w:rPr>
          <w:noProof/>
          <w:vanish/>
          <w:color w:val="000000" w:themeColor="text1"/>
          <w:spacing w:val="-20"/>
          <w:w w:val="1"/>
          <w:sz w:val="28"/>
        </w:rPr>
        <w:t>‬</w:t>
      </w:r>
      <w:r w:rsidR="001154A8">
        <w:rPr>
          <w:noProof/>
          <w:color w:val="000000" w:themeColor="text1"/>
          <w:sz w:val="28"/>
        </w:rPr>
        <w:t xml:space="preserve">ed </w:t>
      </w:r>
      <w:r w:rsidRPr="00984D1E">
        <w:rPr>
          <w:noProof/>
          <w:color w:val="000000" w:themeColor="text1"/>
          <w:sz w:val="28"/>
        </w:rPr>
        <w:t>Synthesis &amp; Catalys</w:t>
      </w:r>
      <w:r w:rsidR="001154A8" w:rsidRPr="001154A8">
        <w:rPr>
          <w:noProof/>
          <w:vanish/>
          <w:color w:val="000000" w:themeColor="text1"/>
          <w:spacing w:val="-20"/>
          <w:w w:val="1"/>
          <w:sz w:val="28"/>
        </w:rPr>
        <w:t>‬</w:t>
      </w:r>
      <w:r w:rsidR="001154A8" w:rsidRPr="00984D1E">
        <w:rPr>
          <w:noProof/>
          <w:color w:val="000000" w:themeColor="text1"/>
          <w:sz w:val="28"/>
        </w:rPr>
        <w:t>is.</w:t>
      </w:r>
      <w:r w:rsidRPr="00984D1E">
        <w:rPr>
          <w:noProof/>
          <w:color w:val="000000" w:themeColor="text1"/>
          <w:sz w:val="28"/>
        </w:rPr>
        <w:t xml:space="preserve"> - 2019.</w:t>
      </w:r>
    </w:p>
    <w:p w14:paraId="2CBEC569" w14:textId="77777777" w:rsidR="00C254C2" w:rsidRPr="00984D1E" w:rsidRDefault="00B21731">
      <w:pPr>
        <w:pStyle w:val="a3"/>
        <w:spacing w:line="321" w:lineRule="exact"/>
        <w:ind w:left="121"/>
        <w:jc w:val="both"/>
        <w:rPr>
          <w:noProof/>
          <w:color w:val="000000" w:themeColor="text1"/>
        </w:rPr>
      </w:pPr>
      <w:r w:rsidRPr="00984D1E">
        <w:rPr>
          <w:noProof/>
          <w:color w:val="000000" w:themeColor="text1"/>
        </w:rPr>
        <w:t>- Vol.361(8). – Р.1523-1530.</w:t>
      </w:r>
    </w:p>
    <w:p w14:paraId="2DA807F7" w14:textId="5FC00BA9" w:rsidR="00C254C2" w:rsidRPr="00984D1E" w:rsidRDefault="00B21731">
      <w:pPr>
        <w:pStyle w:val="a4"/>
        <w:numPr>
          <w:ilvl w:val="0"/>
          <w:numId w:val="1"/>
        </w:numPr>
        <w:tabs>
          <w:tab w:val="left" w:pos="1334"/>
        </w:tabs>
        <w:spacing w:before="1"/>
        <w:ind w:right="444" w:firstLine="566"/>
        <w:rPr>
          <w:noProof/>
          <w:color w:val="000000" w:themeColor="text1"/>
          <w:sz w:val="28"/>
        </w:rPr>
      </w:pPr>
      <w:r w:rsidRPr="00984D1E">
        <w:rPr>
          <w:noProof/>
          <w:color w:val="000000" w:themeColor="text1"/>
          <w:sz w:val="28"/>
        </w:rPr>
        <w:t>Adams G.T., White P.J. "Enzymat</w:t>
      </w:r>
      <w:r w:rsidR="001154A8" w:rsidRPr="001154A8">
        <w:rPr>
          <w:noProof/>
          <w:vanish/>
          <w:color w:val="000000" w:themeColor="text1"/>
          <w:spacing w:val="-20"/>
          <w:w w:val="1"/>
          <w:sz w:val="28"/>
        </w:rPr>
        <w:t>‬</w:t>
      </w:r>
      <w:r w:rsidR="001154A8">
        <w:rPr>
          <w:noProof/>
          <w:color w:val="000000" w:themeColor="text1"/>
          <w:sz w:val="28"/>
        </w:rPr>
        <w:t xml:space="preserve">ic </w:t>
      </w:r>
      <w:r w:rsidRPr="00984D1E">
        <w:rPr>
          <w:noProof/>
          <w:color w:val="000000" w:themeColor="text1"/>
          <w:sz w:val="28"/>
        </w:rPr>
        <w:t>Synthesis of Simple Oxime Esters f</w:t>
      </w:r>
      <w:r w:rsidR="001154A8" w:rsidRPr="001154A8">
        <w:rPr>
          <w:noProof/>
          <w:vanish/>
          <w:color w:val="000000" w:themeColor="text1"/>
          <w:spacing w:val="-20"/>
          <w:w w:val="1"/>
          <w:sz w:val="28"/>
        </w:rPr>
        <w:t>‬</w:t>
      </w:r>
      <w:r w:rsidR="001154A8">
        <w:rPr>
          <w:noProof/>
          <w:color w:val="000000" w:themeColor="text1"/>
          <w:sz w:val="28"/>
        </w:rPr>
        <w:t xml:space="preserve">or </w:t>
      </w:r>
      <w:r w:rsidRPr="00984D1E">
        <w:rPr>
          <w:noProof/>
          <w:color w:val="000000" w:themeColor="text1"/>
          <w:sz w:val="28"/>
        </w:rPr>
        <w:t>Applications in the Flav</w:t>
      </w:r>
      <w:r w:rsidR="001154A8" w:rsidRPr="001154A8">
        <w:rPr>
          <w:noProof/>
          <w:vanish/>
          <w:color w:val="000000" w:themeColor="text1"/>
          <w:spacing w:val="-20"/>
          <w:w w:val="1"/>
          <w:sz w:val="28"/>
        </w:rPr>
        <w:t>‬</w:t>
      </w:r>
      <w:r w:rsidR="001154A8">
        <w:rPr>
          <w:noProof/>
          <w:color w:val="000000" w:themeColor="text1"/>
          <w:sz w:val="28"/>
        </w:rPr>
        <w:t xml:space="preserve">or </w:t>
      </w:r>
      <w:r w:rsidRPr="00984D1E">
        <w:rPr>
          <w:noProof/>
          <w:color w:val="000000" w:themeColor="text1"/>
          <w:sz w:val="28"/>
        </w:rPr>
        <w:t>and Fragrance Industry" // in Journ</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of Biocatalysis &amp; Biotransforma</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tion.</w:t>
      </w:r>
      <w:r w:rsidRPr="00984D1E">
        <w:rPr>
          <w:noProof/>
          <w:color w:val="000000" w:themeColor="text1"/>
          <w:sz w:val="28"/>
        </w:rPr>
        <w:t xml:space="preserve"> – 2016. - Vol. 33(4). – Р. 231-238.</w:t>
      </w:r>
    </w:p>
    <w:p w14:paraId="224658C3" w14:textId="77777777" w:rsidR="00C254C2" w:rsidRPr="00984D1E" w:rsidRDefault="00B21731">
      <w:pPr>
        <w:pStyle w:val="a4"/>
        <w:numPr>
          <w:ilvl w:val="0"/>
          <w:numId w:val="1"/>
        </w:numPr>
        <w:tabs>
          <w:tab w:val="left" w:pos="1334"/>
        </w:tabs>
        <w:ind w:right="442" w:firstLine="566"/>
        <w:rPr>
          <w:noProof/>
          <w:color w:val="000000" w:themeColor="text1"/>
          <w:sz w:val="28"/>
        </w:rPr>
      </w:pPr>
      <w:r w:rsidRPr="00984D1E">
        <w:rPr>
          <w:noProof/>
          <w:color w:val="000000" w:themeColor="text1"/>
          <w:sz w:val="28"/>
        </w:rPr>
        <w:t>Карлов Д.С., Иванова Н.П. "Синтез оксимов эфиров и их солей из алдегидов и кетонов" в журнале "Органическая химия". 2018. – Т.25, №4. – С. 521-530.</w:t>
      </w:r>
    </w:p>
    <w:p w14:paraId="7FC7F5FF" w14:textId="4EFBC299" w:rsidR="00C254C2" w:rsidRPr="00984D1E" w:rsidRDefault="00B21731">
      <w:pPr>
        <w:pStyle w:val="a4"/>
        <w:numPr>
          <w:ilvl w:val="0"/>
          <w:numId w:val="1"/>
        </w:numPr>
        <w:tabs>
          <w:tab w:val="left" w:pos="1334"/>
        </w:tabs>
        <w:ind w:firstLine="566"/>
        <w:rPr>
          <w:noProof/>
          <w:color w:val="000000" w:themeColor="text1"/>
          <w:sz w:val="28"/>
        </w:rPr>
      </w:pPr>
      <w:r w:rsidRPr="00984D1E">
        <w:rPr>
          <w:noProof/>
          <w:color w:val="000000" w:themeColor="text1"/>
          <w:sz w:val="28"/>
        </w:rPr>
        <w:t>Смирнов А.И., Жукова Е.В. "Мето</w:t>
      </w:r>
      <w:r w:rsidR="001154A8" w:rsidRPr="001154A8">
        <w:rPr>
          <w:noProof/>
          <w:vanish/>
          <w:color w:val="000000" w:themeColor="text1"/>
          <w:spacing w:val="-20"/>
          <w:w w:val="1"/>
          <w:sz w:val="28"/>
        </w:rPr>
        <w:t>‬</w:t>
      </w:r>
      <w:r w:rsidR="001154A8">
        <w:rPr>
          <w:noProof/>
          <w:color w:val="000000" w:themeColor="text1"/>
          <w:sz w:val="28"/>
        </w:rPr>
        <w:t xml:space="preserve">ды </w:t>
      </w:r>
      <w:r w:rsidRPr="00984D1E">
        <w:rPr>
          <w:noProof/>
          <w:color w:val="000000" w:themeColor="text1"/>
          <w:sz w:val="28"/>
        </w:rPr>
        <w:t>получения оксимов эфиров алканов и их солей в присутствии катализаторов" в сборни</w:t>
      </w:r>
      <w:r w:rsidR="001154A8" w:rsidRPr="001154A8">
        <w:rPr>
          <w:noProof/>
          <w:vanish/>
          <w:color w:val="000000" w:themeColor="text1"/>
          <w:spacing w:val="-20"/>
          <w:w w:val="1"/>
          <w:sz w:val="28"/>
        </w:rPr>
        <w:t>‬</w:t>
      </w:r>
      <w:r w:rsidR="001154A8">
        <w:rPr>
          <w:noProof/>
          <w:color w:val="000000" w:themeColor="text1"/>
          <w:sz w:val="28"/>
        </w:rPr>
        <w:t xml:space="preserve">ке </w:t>
      </w:r>
      <w:r w:rsidRPr="00984D1E">
        <w:rPr>
          <w:noProof/>
          <w:color w:val="000000" w:themeColor="text1"/>
          <w:sz w:val="28"/>
        </w:rPr>
        <w:t>"Современные проблемы органической химии". 2017. - С. 98-110.</w:t>
      </w:r>
    </w:p>
    <w:p w14:paraId="35352A94" w14:textId="77777777" w:rsidR="00C254C2" w:rsidRPr="00984D1E" w:rsidRDefault="00B21731">
      <w:pPr>
        <w:pStyle w:val="a4"/>
        <w:numPr>
          <w:ilvl w:val="0"/>
          <w:numId w:val="1"/>
        </w:numPr>
        <w:tabs>
          <w:tab w:val="left" w:pos="1334"/>
        </w:tabs>
        <w:ind w:firstLine="566"/>
        <w:rPr>
          <w:noProof/>
          <w:color w:val="000000" w:themeColor="text1"/>
          <w:sz w:val="28"/>
        </w:rPr>
      </w:pPr>
      <w:r w:rsidRPr="00984D1E">
        <w:rPr>
          <w:noProof/>
          <w:color w:val="000000" w:themeColor="text1"/>
          <w:sz w:val="28"/>
        </w:rPr>
        <w:t>Петров В.К., Сидорова Г.М. "Синтез и применение оксимов эфиров ацилированных кислот и их солей" - Издательство "Химия", 2016. – С. 84-90</w:t>
      </w:r>
    </w:p>
    <w:p w14:paraId="53AF3BD1" w14:textId="77777777" w:rsidR="00C254C2" w:rsidRPr="00984D1E" w:rsidRDefault="00B21731">
      <w:pPr>
        <w:pStyle w:val="a4"/>
        <w:numPr>
          <w:ilvl w:val="0"/>
          <w:numId w:val="1"/>
        </w:numPr>
        <w:tabs>
          <w:tab w:val="left" w:pos="1334"/>
        </w:tabs>
        <w:ind w:firstLine="566"/>
        <w:rPr>
          <w:noProof/>
          <w:color w:val="000000" w:themeColor="text1"/>
          <w:sz w:val="28"/>
        </w:rPr>
      </w:pPr>
      <w:r w:rsidRPr="00984D1E">
        <w:rPr>
          <w:noProof/>
          <w:color w:val="000000" w:themeColor="text1"/>
          <w:sz w:val="28"/>
        </w:rPr>
        <w:t>Григорьева Н.А., Павлов И.С. "Сравнение различных методов синтеза оксимов эфиров и их солей" в журнале "Химические исследования", 2015. - №3. - С. 76-85.</w:t>
      </w:r>
    </w:p>
    <w:p w14:paraId="0496A8C8" w14:textId="0E368F44" w:rsidR="00C254C2" w:rsidRPr="00984D1E" w:rsidRDefault="00B21731">
      <w:pPr>
        <w:pStyle w:val="a4"/>
        <w:numPr>
          <w:ilvl w:val="0"/>
          <w:numId w:val="1"/>
        </w:numPr>
        <w:tabs>
          <w:tab w:val="left" w:pos="1334"/>
        </w:tabs>
        <w:ind w:right="444" w:firstLine="566"/>
        <w:rPr>
          <w:noProof/>
          <w:color w:val="000000" w:themeColor="text1"/>
          <w:sz w:val="28"/>
        </w:rPr>
      </w:pPr>
      <w:r w:rsidRPr="00984D1E">
        <w:rPr>
          <w:noProof/>
          <w:color w:val="000000" w:themeColor="text1"/>
          <w:sz w:val="28"/>
        </w:rPr>
        <w:t xml:space="preserve">Михайлов О.П., Соколова А.Н. "Исследование влияния различных условий реакции </w:t>
      </w:r>
      <w:r w:rsidR="001154A8" w:rsidRPr="001154A8">
        <w:rPr>
          <w:noProof/>
          <w:vanish/>
          <w:color w:val="000000" w:themeColor="text1"/>
          <w:spacing w:val="-20"/>
          <w:w w:val="1"/>
          <w:sz w:val="28"/>
        </w:rPr>
        <w:t>‬</w:t>
      </w:r>
      <w:r w:rsidR="001154A8">
        <w:rPr>
          <w:noProof/>
          <w:color w:val="000000" w:themeColor="text1"/>
          <w:sz w:val="28"/>
        </w:rPr>
        <w:t xml:space="preserve">на </w:t>
      </w:r>
      <w:r w:rsidRPr="00984D1E">
        <w:rPr>
          <w:noProof/>
          <w:color w:val="000000" w:themeColor="text1"/>
          <w:sz w:val="28"/>
        </w:rPr>
        <w:t>получение оксимов их эфиров или солей" в сборни</w:t>
      </w:r>
      <w:r w:rsidR="001154A8" w:rsidRPr="001154A8">
        <w:rPr>
          <w:noProof/>
          <w:vanish/>
          <w:color w:val="000000" w:themeColor="text1"/>
          <w:spacing w:val="-20"/>
          <w:w w:val="1"/>
          <w:sz w:val="28"/>
        </w:rPr>
        <w:t>‬</w:t>
      </w:r>
      <w:r w:rsidR="001154A8">
        <w:rPr>
          <w:noProof/>
          <w:color w:val="000000" w:themeColor="text1"/>
          <w:sz w:val="28"/>
        </w:rPr>
        <w:t xml:space="preserve">ке </w:t>
      </w:r>
      <w:r w:rsidRPr="00984D1E">
        <w:rPr>
          <w:noProof/>
          <w:color w:val="000000" w:themeColor="text1"/>
          <w:sz w:val="28"/>
        </w:rPr>
        <w:t>"Актуальные проблемы органической химии". 2019. - С. 120-135.</w:t>
      </w:r>
    </w:p>
    <w:p w14:paraId="22D5AAB1" w14:textId="46918B63" w:rsidR="00C254C2" w:rsidRPr="00984D1E" w:rsidRDefault="00B21731">
      <w:pPr>
        <w:pStyle w:val="a4"/>
        <w:numPr>
          <w:ilvl w:val="0"/>
          <w:numId w:val="1"/>
        </w:numPr>
        <w:tabs>
          <w:tab w:val="left" w:pos="1334"/>
        </w:tabs>
        <w:ind w:right="444" w:firstLine="566"/>
        <w:rPr>
          <w:noProof/>
          <w:color w:val="000000" w:themeColor="text1"/>
          <w:sz w:val="28"/>
        </w:rPr>
      </w:pPr>
      <w:r w:rsidRPr="00984D1E">
        <w:rPr>
          <w:noProof/>
          <w:color w:val="000000" w:themeColor="text1"/>
          <w:sz w:val="28"/>
        </w:rPr>
        <w:t>Martin T.M., Janson A.M., Shipley J.B. "Antiarrhythm</w:t>
      </w:r>
      <w:r w:rsidR="001154A8" w:rsidRPr="001154A8">
        <w:rPr>
          <w:noProof/>
          <w:vanish/>
          <w:color w:val="000000" w:themeColor="text1"/>
          <w:spacing w:val="-20"/>
          <w:w w:val="1"/>
          <w:sz w:val="28"/>
        </w:rPr>
        <w:t>‬</w:t>
      </w:r>
      <w:r w:rsidR="001154A8">
        <w:rPr>
          <w:noProof/>
          <w:color w:val="000000" w:themeColor="text1"/>
          <w:sz w:val="28"/>
        </w:rPr>
        <w:t xml:space="preserve">ic </w:t>
      </w:r>
      <w:r w:rsidRPr="00984D1E">
        <w:rPr>
          <w:noProof/>
          <w:color w:val="000000" w:themeColor="text1"/>
          <w:sz w:val="28"/>
        </w:rPr>
        <w:t>Properti</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of Oxime Eth</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er </w:t>
      </w:r>
      <w:r w:rsidRPr="00984D1E">
        <w:rPr>
          <w:noProof/>
          <w:color w:val="000000" w:themeColor="text1"/>
          <w:sz w:val="28"/>
        </w:rPr>
        <w:t>Derivativ</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in Ventricular Myocytes" // in Journ</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of Cardiovascular Pharmacolo</w:t>
      </w:r>
      <w:r w:rsidR="001154A8" w:rsidRPr="001154A8">
        <w:rPr>
          <w:noProof/>
          <w:vanish/>
          <w:color w:val="000000" w:themeColor="text1"/>
          <w:spacing w:val="-20"/>
          <w:w w:val="1"/>
          <w:sz w:val="28"/>
        </w:rPr>
        <w:t>‬</w:t>
      </w:r>
      <w:r w:rsidR="001154A8" w:rsidRPr="00984D1E">
        <w:rPr>
          <w:noProof/>
          <w:color w:val="000000" w:themeColor="text1"/>
          <w:sz w:val="28"/>
        </w:rPr>
        <w:t>gy.</w:t>
      </w:r>
      <w:r w:rsidRPr="00984D1E">
        <w:rPr>
          <w:noProof/>
          <w:color w:val="000000" w:themeColor="text1"/>
          <w:sz w:val="28"/>
        </w:rPr>
        <w:t xml:space="preserve"> - 2012. - Vol. 60(3). – Р. 201-208.</w:t>
      </w:r>
    </w:p>
    <w:p w14:paraId="7A021E51" w14:textId="745975F1" w:rsidR="00C254C2" w:rsidRPr="00984D1E" w:rsidRDefault="00B21731">
      <w:pPr>
        <w:pStyle w:val="a4"/>
        <w:numPr>
          <w:ilvl w:val="0"/>
          <w:numId w:val="1"/>
        </w:numPr>
        <w:tabs>
          <w:tab w:val="left" w:pos="1334"/>
        </w:tabs>
        <w:ind w:right="442" w:firstLine="566"/>
        <w:rPr>
          <w:noProof/>
          <w:color w:val="000000" w:themeColor="text1"/>
          <w:sz w:val="28"/>
        </w:rPr>
      </w:pPr>
      <w:r w:rsidRPr="00984D1E">
        <w:rPr>
          <w:noProof/>
          <w:color w:val="000000" w:themeColor="text1"/>
          <w:sz w:val="28"/>
        </w:rPr>
        <w:t>Ch</w:t>
      </w:r>
      <w:r w:rsidR="001154A8" w:rsidRPr="001154A8">
        <w:rPr>
          <w:noProof/>
          <w:vanish/>
          <w:color w:val="000000" w:themeColor="text1"/>
          <w:spacing w:val="-20"/>
          <w:w w:val="1"/>
          <w:sz w:val="28"/>
        </w:rPr>
        <w:t>‬</w:t>
      </w:r>
      <w:r w:rsidR="001154A8">
        <w:rPr>
          <w:noProof/>
          <w:color w:val="000000" w:themeColor="text1"/>
          <w:sz w:val="28"/>
        </w:rPr>
        <w:t xml:space="preserve">en </w:t>
      </w:r>
      <w:r w:rsidRPr="00984D1E">
        <w:rPr>
          <w:noProof/>
          <w:color w:val="000000" w:themeColor="text1"/>
          <w:sz w:val="28"/>
        </w:rPr>
        <w:t>L., Zhang H., Li W. "Enhancem</w:t>
      </w:r>
      <w:r w:rsidR="001154A8" w:rsidRPr="001154A8">
        <w:rPr>
          <w:noProof/>
          <w:vanish/>
          <w:color w:val="000000" w:themeColor="text1"/>
          <w:spacing w:val="-20"/>
          <w:w w:val="1"/>
          <w:sz w:val="28"/>
        </w:rPr>
        <w:t>‬</w:t>
      </w:r>
      <w:r w:rsidR="001154A8">
        <w:rPr>
          <w:noProof/>
          <w:color w:val="000000" w:themeColor="text1"/>
          <w:sz w:val="28"/>
        </w:rPr>
        <w:t xml:space="preserve">ent </w:t>
      </w:r>
      <w:r w:rsidRPr="00984D1E">
        <w:rPr>
          <w:noProof/>
          <w:color w:val="000000" w:themeColor="text1"/>
          <w:sz w:val="28"/>
        </w:rPr>
        <w:t>of Anesthet</w:t>
      </w:r>
      <w:r w:rsidR="001154A8" w:rsidRPr="001154A8">
        <w:rPr>
          <w:noProof/>
          <w:vanish/>
          <w:color w:val="000000" w:themeColor="text1"/>
          <w:spacing w:val="-20"/>
          <w:w w:val="1"/>
          <w:sz w:val="28"/>
        </w:rPr>
        <w:t>‬</w:t>
      </w:r>
      <w:r w:rsidR="001154A8">
        <w:rPr>
          <w:noProof/>
          <w:color w:val="000000" w:themeColor="text1"/>
          <w:sz w:val="28"/>
        </w:rPr>
        <w:t xml:space="preserve">ic </w:t>
      </w:r>
      <w:r w:rsidRPr="00984D1E">
        <w:rPr>
          <w:noProof/>
          <w:color w:val="000000" w:themeColor="text1"/>
          <w:sz w:val="28"/>
        </w:rPr>
        <w:t>Effects by Hydrochloride Salts of Oxime Eth</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er </w:t>
      </w:r>
      <w:r w:rsidRPr="00984D1E">
        <w:rPr>
          <w:noProof/>
          <w:color w:val="000000" w:themeColor="text1"/>
          <w:sz w:val="28"/>
        </w:rPr>
        <w:t>Compounds" // in Anesthesiology Journ</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al.</w:t>
      </w:r>
      <w:r w:rsidRPr="00984D1E">
        <w:rPr>
          <w:noProof/>
          <w:color w:val="000000" w:themeColor="text1"/>
          <w:sz w:val="28"/>
        </w:rPr>
        <w:t xml:space="preserve"> - 2017. - Vol.126(5). - 732-739.</w:t>
      </w:r>
    </w:p>
    <w:p w14:paraId="3E51F759" w14:textId="37B12E2F" w:rsidR="00C254C2" w:rsidRPr="00984D1E" w:rsidRDefault="00B21731">
      <w:pPr>
        <w:pStyle w:val="a4"/>
        <w:numPr>
          <w:ilvl w:val="0"/>
          <w:numId w:val="1"/>
        </w:numPr>
        <w:tabs>
          <w:tab w:val="left" w:pos="1334"/>
        </w:tabs>
        <w:ind w:right="444" w:firstLine="566"/>
        <w:rPr>
          <w:noProof/>
          <w:color w:val="000000" w:themeColor="text1"/>
          <w:sz w:val="28"/>
        </w:rPr>
      </w:pPr>
      <w:r w:rsidRPr="00984D1E">
        <w:rPr>
          <w:noProof/>
          <w:color w:val="000000" w:themeColor="text1"/>
          <w:sz w:val="28"/>
        </w:rPr>
        <w:t>Smi</w:t>
      </w:r>
      <w:r w:rsidR="001154A8" w:rsidRPr="001154A8">
        <w:rPr>
          <w:noProof/>
          <w:vanish/>
          <w:color w:val="000000" w:themeColor="text1"/>
          <w:spacing w:val="-20"/>
          <w:w w:val="1"/>
          <w:sz w:val="28"/>
        </w:rPr>
        <w:t>‬</w:t>
      </w:r>
      <w:r w:rsidR="001154A8">
        <w:rPr>
          <w:noProof/>
          <w:color w:val="000000" w:themeColor="text1"/>
          <w:sz w:val="28"/>
        </w:rPr>
        <w:t xml:space="preserve">th </w:t>
      </w:r>
      <w:r w:rsidRPr="00984D1E">
        <w:rPr>
          <w:noProof/>
          <w:color w:val="000000" w:themeColor="text1"/>
          <w:sz w:val="28"/>
        </w:rPr>
        <w:t>R.B., Jon</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K.D., Brown M.A. "Pain-Reliev</w:t>
      </w:r>
      <w:r w:rsidR="001154A8" w:rsidRPr="001154A8">
        <w:rPr>
          <w:noProof/>
          <w:vanish/>
          <w:color w:val="000000" w:themeColor="text1"/>
          <w:spacing w:val="-20"/>
          <w:w w:val="1"/>
          <w:sz w:val="28"/>
        </w:rPr>
        <w:t>‬</w:t>
      </w:r>
      <w:r w:rsidR="001154A8" w:rsidRPr="00984D1E">
        <w:rPr>
          <w:noProof/>
          <w:color w:val="000000" w:themeColor="text1"/>
          <w:sz w:val="28"/>
        </w:rPr>
        <w:t xml:space="preserve">ing </w:t>
      </w:r>
      <w:r w:rsidRPr="00984D1E">
        <w:rPr>
          <w:noProof/>
          <w:color w:val="000000" w:themeColor="text1"/>
          <w:sz w:val="28"/>
        </w:rPr>
        <w:t>Effects of Butenedio</w:t>
      </w:r>
      <w:r w:rsidR="001154A8" w:rsidRPr="001154A8">
        <w:rPr>
          <w:noProof/>
          <w:vanish/>
          <w:color w:val="000000" w:themeColor="text1"/>
          <w:spacing w:val="-20"/>
          <w:w w:val="1"/>
          <w:sz w:val="28"/>
        </w:rPr>
        <w:t>‬</w:t>
      </w:r>
      <w:r w:rsidR="001154A8">
        <w:rPr>
          <w:noProof/>
          <w:color w:val="000000" w:themeColor="text1"/>
          <w:sz w:val="28"/>
        </w:rPr>
        <w:t xml:space="preserve">ate </w:t>
      </w:r>
      <w:r w:rsidRPr="00984D1E">
        <w:rPr>
          <w:noProof/>
          <w:color w:val="000000" w:themeColor="text1"/>
          <w:sz w:val="28"/>
        </w:rPr>
        <w:t>Esters of Oxime Compounds in Anim</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Models" // in Pain Research and Managem</w:t>
      </w:r>
      <w:r w:rsidR="001154A8" w:rsidRPr="001154A8">
        <w:rPr>
          <w:noProof/>
          <w:vanish/>
          <w:color w:val="000000" w:themeColor="text1"/>
          <w:spacing w:val="-20"/>
          <w:w w:val="1"/>
          <w:sz w:val="28"/>
        </w:rPr>
        <w:t>‬</w:t>
      </w:r>
      <w:r w:rsidR="001154A8">
        <w:rPr>
          <w:noProof/>
          <w:color w:val="000000" w:themeColor="text1"/>
          <w:sz w:val="28"/>
        </w:rPr>
        <w:t xml:space="preserve">ent </w:t>
      </w:r>
      <w:r w:rsidRPr="00984D1E">
        <w:rPr>
          <w:noProof/>
          <w:color w:val="000000" w:themeColor="text1"/>
          <w:sz w:val="28"/>
        </w:rPr>
        <w:t>Journ</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al.</w:t>
      </w:r>
      <w:r w:rsidRPr="00984D1E">
        <w:rPr>
          <w:noProof/>
          <w:color w:val="000000" w:themeColor="text1"/>
          <w:sz w:val="28"/>
        </w:rPr>
        <w:t xml:space="preserve"> - 2015. - Vol.20(4). – Р. 321-330.</w:t>
      </w:r>
    </w:p>
    <w:p w14:paraId="698AD6CA" w14:textId="610D1FE7" w:rsidR="00C254C2" w:rsidRPr="00984D1E" w:rsidRDefault="00B21731">
      <w:pPr>
        <w:pStyle w:val="a4"/>
        <w:numPr>
          <w:ilvl w:val="0"/>
          <w:numId w:val="1"/>
        </w:numPr>
        <w:tabs>
          <w:tab w:val="left" w:pos="1334"/>
        </w:tabs>
        <w:ind w:firstLine="566"/>
        <w:rPr>
          <w:noProof/>
          <w:color w:val="000000" w:themeColor="text1"/>
          <w:sz w:val="28"/>
        </w:rPr>
      </w:pPr>
      <w:r w:rsidRPr="00984D1E">
        <w:rPr>
          <w:noProof/>
          <w:color w:val="000000" w:themeColor="text1"/>
          <w:sz w:val="28"/>
        </w:rPr>
        <w:t>Руби</w:t>
      </w:r>
      <w:r w:rsidR="001154A8" w:rsidRPr="001154A8">
        <w:rPr>
          <w:noProof/>
          <w:vanish/>
          <w:color w:val="000000" w:themeColor="text1"/>
          <w:spacing w:val="-20"/>
          <w:w w:val="1"/>
          <w:sz w:val="28"/>
        </w:rPr>
        <w:t>‬</w:t>
      </w:r>
      <w:r w:rsidR="001154A8">
        <w:rPr>
          <w:noProof/>
          <w:color w:val="000000" w:themeColor="text1"/>
          <w:sz w:val="28"/>
        </w:rPr>
        <w:t xml:space="preserve">на </w:t>
      </w:r>
      <w:r w:rsidRPr="00984D1E">
        <w:rPr>
          <w:noProof/>
          <w:color w:val="000000" w:themeColor="text1"/>
          <w:sz w:val="28"/>
        </w:rPr>
        <w:t>К., Гаухман А., Лукевиц Э. О-метилирование оксимов гетероциклических альдегидов и кетонов в условиях трехфазного катализа // Жур.орг.химия, 1998. - Т. 34, В</w:t>
      </w:r>
      <w:r w:rsidR="001154A8" w:rsidRPr="001154A8">
        <w:rPr>
          <w:noProof/>
          <w:vanish/>
          <w:color w:val="000000" w:themeColor="text1"/>
          <w:spacing w:val="-20"/>
          <w:w w:val="1"/>
          <w:sz w:val="28"/>
        </w:rPr>
        <w:t>‬</w:t>
      </w:r>
      <w:r w:rsidR="001154A8">
        <w:rPr>
          <w:noProof/>
          <w:color w:val="000000" w:themeColor="text1"/>
          <w:sz w:val="28"/>
        </w:rPr>
        <w:t>ып.</w:t>
      </w:r>
      <w:r w:rsidRPr="00984D1E">
        <w:rPr>
          <w:noProof/>
          <w:color w:val="000000" w:themeColor="text1"/>
          <w:sz w:val="28"/>
        </w:rPr>
        <w:t xml:space="preserve"> 9. - С. 1418-1419.</w:t>
      </w:r>
    </w:p>
    <w:p w14:paraId="0E5EEBD6" w14:textId="77777777" w:rsidR="00C254C2" w:rsidRPr="00984D1E" w:rsidRDefault="00C254C2">
      <w:pPr>
        <w:jc w:val="both"/>
        <w:rPr>
          <w:noProof/>
          <w:color w:val="000000" w:themeColor="text1"/>
          <w:sz w:val="28"/>
        </w:rPr>
        <w:sectPr w:rsidR="00C254C2" w:rsidRPr="00984D1E">
          <w:pgSz w:w="11910" w:h="16840"/>
          <w:pgMar w:top="1180" w:right="260" w:bottom="1260" w:left="1580" w:header="0" w:footer="980" w:gutter="0"/>
          <w:cols w:space="720"/>
        </w:sectPr>
      </w:pPr>
    </w:p>
    <w:p w14:paraId="6A8A2C28" w14:textId="6677CF79" w:rsidR="00C254C2" w:rsidRPr="00984D1E" w:rsidRDefault="00B21731">
      <w:pPr>
        <w:pStyle w:val="a4"/>
        <w:numPr>
          <w:ilvl w:val="0"/>
          <w:numId w:val="1"/>
        </w:numPr>
        <w:tabs>
          <w:tab w:val="left" w:pos="1334"/>
        </w:tabs>
        <w:spacing w:before="71"/>
        <w:ind w:firstLine="566"/>
        <w:rPr>
          <w:noProof/>
          <w:color w:val="000000" w:themeColor="text1"/>
          <w:sz w:val="28"/>
        </w:rPr>
      </w:pPr>
      <w:r w:rsidRPr="00984D1E">
        <w:rPr>
          <w:noProof/>
          <w:color w:val="000000" w:themeColor="text1"/>
          <w:sz w:val="28"/>
        </w:rPr>
        <w:lastRenderedPageBreak/>
        <w:t>Brown J.K., White A.B. "Synthesis of O-Acetoxim</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from Aldehyd</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Us</w:t>
      </w:r>
      <w:r w:rsidR="001154A8" w:rsidRPr="001154A8">
        <w:rPr>
          <w:noProof/>
          <w:vanish/>
          <w:color w:val="000000" w:themeColor="text1"/>
          <w:spacing w:val="-20"/>
          <w:w w:val="1"/>
          <w:sz w:val="28"/>
        </w:rPr>
        <w:t>‬</w:t>
      </w:r>
      <w:r w:rsidR="001154A8" w:rsidRPr="00984D1E">
        <w:rPr>
          <w:noProof/>
          <w:color w:val="000000" w:themeColor="text1"/>
          <w:sz w:val="28"/>
        </w:rPr>
        <w:t xml:space="preserve">ing </w:t>
      </w:r>
      <w:r w:rsidRPr="00984D1E">
        <w:rPr>
          <w:noProof/>
          <w:color w:val="000000" w:themeColor="text1"/>
          <w:sz w:val="28"/>
        </w:rPr>
        <w:t>Oxime Derivatization" in Journ</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of Organ</w:t>
      </w:r>
      <w:r w:rsidR="001154A8" w:rsidRPr="001154A8">
        <w:rPr>
          <w:noProof/>
          <w:vanish/>
          <w:color w:val="000000" w:themeColor="text1"/>
          <w:spacing w:val="-20"/>
          <w:w w:val="1"/>
          <w:sz w:val="28"/>
        </w:rPr>
        <w:t>‬</w:t>
      </w:r>
      <w:r w:rsidR="001154A8">
        <w:rPr>
          <w:noProof/>
          <w:color w:val="000000" w:themeColor="text1"/>
          <w:sz w:val="28"/>
        </w:rPr>
        <w:t xml:space="preserve">ic </w:t>
      </w:r>
      <w:r w:rsidRPr="00984D1E">
        <w:rPr>
          <w:noProof/>
          <w:color w:val="000000" w:themeColor="text1"/>
          <w:sz w:val="28"/>
        </w:rPr>
        <w:t>Chemist</w:t>
      </w:r>
      <w:r w:rsidR="001154A8" w:rsidRPr="001154A8">
        <w:rPr>
          <w:noProof/>
          <w:vanish/>
          <w:color w:val="000000" w:themeColor="text1"/>
          <w:spacing w:val="-20"/>
          <w:w w:val="1"/>
          <w:sz w:val="28"/>
        </w:rPr>
        <w:t>‬</w:t>
      </w:r>
      <w:r w:rsidR="001154A8" w:rsidRPr="00984D1E">
        <w:rPr>
          <w:noProof/>
          <w:color w:val="000000" w:themeColor="text1"/>
          <w:sz w:val="28"/>
        </w:rPr>
        <w:t>ry.</w:t>
      </w:r>
      <w:r w:rsidRPr="00984D1E">
        <w:rPr>
          <w:noProof/>
          <w:color w:val="000000" w:themeColor="text1"/>
          <w:sz w:val="28"/>
        </w:rPr>
        <w:t xml:space="preserve"> - 2010. - Vol.75(8).</w:t>
      </w:r>
    </w:p>
    <w:p w14:paraId="51CCFC4E" w14:textId="77777777" w:rsidR="00C254C2" w:rsidRPr="00984D1E" w:rsidRDefault="00B21731">
      <w:pPr>
        <w:pStyle w:val="a3"/>
        <w:spacing w:line="321" w:lineRule="exact"/>
        <w:ind w:left="121"/>
        <w:jc w:val="both"/>
        <w:rPr>
          <w:noProof/>
          <w:color w:val="000000" w:themeColor="text1"/>
        </w:rPr>
      </w:pPr>
      <w:r w:rsidRPr="00984D1E">
        <w:rPr>
          <w:noProof/>
          <w:color w:val="000000" w:themeColor="text1"/>
        </w:rPr>
        <w:t>– Р. 2106-2113.</w:t>
      </w:r>
    </w:p>
    <w:p w14:paraId="3FF82D41" w14:textId="391842A0" w:rsidR="00C254C2" w:rsidRPr="00984D1E" w:rsidRDefault="00B21731">
      <w:pPr>
        <w:pStyle w:val="a4"/>
        <w:numPr>
          <w:ilvl w:val="0"/>
          <w:numId w:val="1"/>
        </w:numPr>
        <w:tabs>
          <w:tab w:val="left" w:pos="1334"/>
        </w:tabs>
        <w:ind w:firstLine="566"/>
        <w:rPr>
          <w:noProof/>
          <w:color w:val="000000" w:themeColor="text1"/>
          <w:sz w:val="28"/>
        </w:rPr>
      </w:pPr>
      <w:r w:rsidRPr="00984D1E">
        <w:rPr>
          <w:noProof/>
          <w:color w:val="000000" w:themeColor="text1"/>
          <w:sz w:val="28"/>
        </w:rPr>
        <w:t>Smi</w:t>
      </w:r>
      <w:r w:rsidR="001154A8" w:rsidRPr="001154A8">
        <w:rPr>
          <w:noProof/>
          <w:vanish/>
          <w:color w:val="000000" w:themeColor="text1"/>
          <w:spacing w:val="-20"/>
          <w:w w:val="1"/>
          <w:sz w:val="28"/>
        </w:rPr>
        <w:t>‬</w:t>
      </w:r>
      <w:r w:rsidR="001154A8">
        <w:rPr>
          <w:noProof/>
          <w:color w:val="000000" w:themeColor="text1"/>
          <w:sz w:val="28"/>
        </w:rPr>
        <w:t xml:space="preserve">th </w:t>
      </w:r>
      <w:r w:rsidRPr="00984D1E">
        <w:rPr>
          <w:noProof/>
          <w:color w:val="000000" w:themeColor="text1"/>
          <w:sz w:val="28"/>
        </w:rPr>
        <w:t>M.P., Johnson L.C. "A Novel Method f</w:t>
      </w:r>
      <w:r w:rsidR="001154A8" w:rsidRPr="001154A8">
        <w:rPr>
          <w:noProof/>
          <w:vanish/>
          <w:color w:val="000000" w:themeColor="text1"/>
          <w:spacing w:val="-20"/>
          <w:w w:val="1"/>
          <w:sz w:val="28"/>
        </w:rPr>
        <w:t>‬</w:t>
      </w:r>
      <w:r w:rsidR="001154A8">
        <w:rPr>
          <w:noProof/>
          <w:color w:val="000000" w:themeColor="text1"/>
          <w:sz w:val="28"/>
        </w:rPr>
        <w:t xml:space="preserve">or </w:t>
      </w:r>
      <w:r w:rsidRPr="00984D1E">
        <w:rPr>
          <w:noProof/>
          <w:color w:val="000000" w:themeColor="text1"/>
          <w:sz w:val="28"/>
        </w:rPr>
        <w:t>the Prepara</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tion </w:t>
      </w:r>
      <w:r w:rsidRPr="00984D1E">
        <w:rPr>
          <w:noProof/>
          <w:color w:val="000000" w:themeColor="text1"/>
          <w:sz w:val="28"/>
        </w:rPr>
        <w:t>of O- Aryl Oxim</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from Aryl Hydroxylamines" in Synthet</w:t>
      </w:r>
      <w:r w:rsidR="001154A8" w:rsidRPr="001154A8">
        <w:rPr>
          <w:noProof/>
          <w:vanish/>
          <w:color w:val="000000" w:themeColor="text1"/>
          <w:spacing w:val="-20"/>
          <w:w w:val="1"/>
          <w:sz w:val="28"/>
        </w:rPr>
        <w:t>‬</w:t>
      </w:r>
      <w:r w:rsidR="001154A8">
        <w:rPr>
          <w:noProof/>
          <w:color w:val="000000" w:themeColor="text1"/>
          <w:sz w:val="28"/>
        </w:rPr>
        <w:t xml:space="preserve">ic </w:t>
      </w:r>
      <w:r w:rsidRPr="00984D1E">
        <w:rPr>
          <w:noProof/>
          <w:color w:val="000000" w:themeColor="text1"/>
          <w:sz w:val="28"/>
        </w:rPr>
        <w:t>Communicatio</w:t>
      </w:r>
      <w:r w:rsidR="001154A8" w:rsidRPr="001154A8">
        <w:rPr>
          <w:noProof/>
          <w:vanish/>
          <w:color w:val="000000" w:themeColor="text1"/>
          <w:spacing w:val="-20"/>
          <w:w w:val="1"/>
          <w:sz w:val="28"/>
        </w:rPr>
        <w:t>‬</w:t>
      </w:r>
      <w:r w:rsidR="001154A8" w:rsidRPr="00984D1E">
        <w:rPr>
          <w:noProof/>
          <w:color w:val="000000" w:themeColor="text1"/>
          <w:sz w:val="28"/>
        </w:rPr>
        <w:t>ns.</w:t>
      </w:r>
      <w:r w:rsidRPr="00984D1E">
        <w:rPr>
          <w:noProof/>
          <w:color w:val="000000" w:themeColor="text1"/>
          <w:sz w:val="28"/>
        </w:rPr>
        <w:t xml:space="preserve"> - 2015. - Vol. 45(6). – Р. 821-828.</w:t>
      </w:r>
    </w:p>
    <w:p w14:paraId="2EECE630" w14:textId="0F4AF758" w:rsidR="00C254C2" w:rsidRPr="00984D1E" w:rsidRDefault="00B21731">
      <w:pPr>
        <w:pStyle w:val="a4"/>
        <w:numPr>
          <w:ilvl w:val="0"/>
          <w:numId w:val="1"/>
        </w:numPr>
        <w:tabs>
          <w:tab w:val="left" w:pos="1334"/>
        </w:tabs>
        <w:spacing w:before="1"/>
        <w:ind w:right="438" w:firstLine="566"/>
        <w:rPr>
          <w:noProof/>
          <w:color w:val="000000" w:themeColor="text1"/>
          <w:sz w:val="28"/>
        </w:rPr>
      </w:pPr>
      <w:r w:rsidRPr="00984D1E">
        <w:rPr>
          <w:noProof/>
          <w:color w:val="000000" w:themeColor="text1"/>
          <w:sz w:val="28"/>
        </w:rPr>
        <w:t>Tayl</w:t>
      </w:r>
      <w:r w:rsidR="001154A8" w:rsidRPr="001154A8">
        <w:rPr>
          <w:noProof/>
          <w:vanish/>
          <w:color w:val="000000" w:themeColor="text1"/>
          <w:spacing w:val="-20"/>
          <w:w w:val="1"/>
          <w:sz w:val="28"/>
        </w:rPr>
        <w:t>‬</w:t>
      </w:r>
      <w:r w:rsidR="001154A8">
        <w:rPr>
          <w:noProof/>
          <w:color w:val="000000" w:themeColor="text1"/>
          <w:sz w:val="28"/>
        </w:rPr>
        <w:t xml:space="preserve">or </w:t>
      </w:r>
      <w:r w:rsidRPr="00984D1E">
        <w:rPr>
          <w:noProof/>
          <w:color w:val="000000" w:themeColor="text1"/>
          <w:sz w:val="28"/>
        </w:rPr>
        <w:t>R.E., Garcia S.M. "Gre</w:t>
      </w:r>
      <w:r w:rsidR="001154A8" w:rsidRPr="001154A8">
        <w:rPr>
          <w:noProof/>
          <w:vanish/>
          <w:color w:val="000000" w:themeColor="text1"/>
          <w:spacing w:val="-20"/>
          <w:w w:val="1"/>
          <w:sz w:val="28"/>
        </w:rPr>
        <w:t>‬</w:t>
      </w:r>
      <w:r w:rsidR="001154A8">
        <w:rPr>
          <w:noProof/>
          <w:color w:val="000000" w:themeColor="text1"/>
          <w:sz w:val="28"/>
        </w:rPr>
        <w:t xml:space="preserve">en </w:t>
      </w:r>
      <w:r w:rsidRPr="00984D1E">
        <w:rPr>
          <w:noProof/>
          <w:color w:val="000000" w:themeColor="text1"/>
          <w:sz w:val="28"/>
        </w:rPr>
        <w:t>Synthesis of O-Alkoxy Oxim</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from Aldehyd</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in Ion</w:t>
      </w:r>
      <w:r w:rsidR="001154A8" w:rsidRPr="001154A8">
        <w:rPr>
          <w:noProof/>
          <w:vanish/>
          <w:color w:val="000000" w:themeColor="text1"/>
          <w:spacing w:val="-20"/>
          <w:w w:val="1"/>
          <w:sz w:val="28"/>
        </w:rPr>
        <w:t>‬</w:t>
      </w:r>
      <w:r w:rsidR="001154A8">
        <w:rPr>
          <w:noProof/>
          <w:color w:val="000000" w:themeColor="text1"/>
          <w:sz w:val="28"/>
        </w:rPr>
        <w:t xml:space="preserve">ic </w:t>
      </w:r>
      <w:r w:rsidRPr="00984D1E">
        <w:rPr>
          <w:noProof/>
          <w:color w:val="000000" w:themeColor="text1"/>
          <w:sz w:val="28"/>
        </w:rPr>
        <w:t>Liquids" in Gre</w:t>
      </w:r>
      <w:r w:rsidR="001154A8" w:rsidRPr="001154A8">
        <w:rPr>
          <w:noProof/>
          <w:vanish/>
          <w:color w:val="000000" w:themeColor="text1"/>
          <w:spacing w:val="-20"/>
          <w:w w:val="1"/>
          <w:sz w:val="28"/>
        </w:rPr>
        <w:t>‬</w:t>
      </w:r>
      <w:r w:rsidR="001154A8">
        <w:rPr>
          <w:noProof/>
          <w:color w:val="000000" w:themeColor="text1"/>
          <w:sz w:val="28"/>
        </w:rPr>
        <w:t xml:space="preserve">en </w:t>
      </w:r>
      <w:r w:rsidRPr="00984D1E">
        <w:rPr>
          <w:noProof/>
          <w:color w:val="000000" w:themeColor="text1"/>
          <w:sz w:val="28"/>
        </w:rPr>
        <w:t>Chemistry Letters and Revie</w:t>
      </w:r>
      <w:r w:rsidR="001154A8" w:rsidRPr="001154A8">
        <w:rPr>
          <w:noProof/>
          <w:vanish/>
          <w:color w:val="000000" w:themeColor="text1"/>
          <w:spacing w:val="-20"/>
          <w:w w:val="1"/>
          <w:sz w:val="28"/>
        </w:rPr>
        <w:t>‬</w:t>
      </w:r>
      <w:r w:rsidR="001154A8" w:rsidRPr="00984D1E">
        <w:rPr>
          <w:noProof/>
          <w:color w:val="000000" w:themeColor="text1"/>
          <w:sz w:val="28"/>
        </w:rPr>
        <w:t>ws.</w:t>
      </w:r>
      <w:r w:rsidRPr="00984D1E">
        <w:rPr>
          <w:noProof/>
          <w:color w:val="000000" w:themeColor="text1"/>
          <w:sz w:val="28"/>
        </w:rPr>
        <w:t xml:space="preserve"> - 2018. - Vol.11(5). – Р. 281-289.</w:t>
      </w:r>
    </w:p>
    <w:p w14:paraId="51479588" w14:textId="644AD347" w:rsidR="00C254C2" w:rsidRPr="00984D1E" w:rsidRDefault="00B21731">
      <w:pPr>
        <w:pStyle w:val="a4"/>
        <w:numPr>
          <w:ilvl w:val="0"/>
          <w:numId w:val="1"/>
        </w:numPr>
        <w:tabs>
          <w:tab w:val="left" w:pos="1334"/>
        </w:tabs>
        <w:ind w:right="441" w:firstLine="566"/>
        <w:rPr>
          <w:noProof/>
          <w:color w:val="000000" w:themeColor="text1"/>
          <w:sz w:val="28"/>
        </w:rPr>
      </w:pPr>
      <w:r w:rsidRPr="00984D1E">
        <w:rPr>
          <w:noProof/>
          <w:color w:val="000000" w:themeColor="text1"/>
          <w:sz w:val="28"/>
        </w:rPr>
        <w:t>Anderson H.R., Patel S.A. "Transi</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tion </w:t>
      </w:r>
      <w:r w:rsidRPr="00984D1E">
        <w:rPr>
          <w:noProof/>
          <w:color w:val="000000" w:themeColor="text1"/>
          <w:sz w:val="28"/>
        </w:rPr>
        <w:t>Metal-Catalyz</w:t>
      </w:r>
      <w:r w:rsidR="001154A8" w:rsidRPr="001154A8">
        <w:rPr>
          <w:noProof/>
          <w:vanish/>
          <w:color w:val="000000" w:themeColor="text1"/>
          <w:spacing w:val="-20"/>
          <w:w w:val="1"/>
          <w:sz w:val="28"/>
        </w:rPr>
        <w:t>‬</w:t>
      </w:r>
      <w:r w:rsidR="001154A8">
        <w:rPr>
          <w:noProof/>
          <w:color w:val="000000" w:themeColor="text1"/>
          <w:sz w:val="28"/>
        </w:rPr>
        <w:t xml:space="preserve">ed </w:t>
      </w:r>
      <w:r w:rsidRPr="00984D1E">
        <w:rPr>
          <w:noProof/>
          <w:color w:val="000000" w:themeColor="text1"/>
          <w:sz w:val="28"/>
        </w:rPr>
        <w:t>Synthesis of O- Aryl Oxim</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via C-H Bond Activation" in Advanc</w:t>
      </w:r>
      <w:r w:rsidR="001154A8" w:rsidRPr="001154A8">
        <w:rPr>
          <w:noProof/>
          <w:vanish/>
          <w:color w:val="000000" w:themeColor="text1"/>
          <w:spacing w:val="-20"/>
          <w:w w:val="1"/>
          <w:sz w:val="28"/>
        </w:rPr>
        <w:t>‬</w:t>
      </w:r>
      <w:r w:rsidR="001154A8">
        <w:rPr>
          <w:noProof/>
          <w:color w:val="000000" w:themeColor="text1"/>
          <w:sz w:val="28"/>
        </w:rPr>
        <w:t xml:space="preserve">ed </w:t>
      </w:r>
      <w:r w:rsidRPr="00984D1E">
        <w:rPr>
          <w:noProof/>
          <w:color w:val="000000" w:themeColor="text1"/>
          <w:sz w:val="28"/>
        </w:rPr>
        <w:t>Synthesis &amp; Catalys</w:t>
      </w:r>
      <w:r w:rsidR="001154A8" w:rsidRPr="001154A8">
        <w:rPr>
          <w:noProof/>
          <w:vanish/>
          <w:color w:val="000000" w:themeColor="text1"/>
          <w:spacing w:val="-20"/>
          <w:w w:val="1"/>
          <w:sz w:val="28"/>
        </w:rPr>
        <w:t>‬</w:t>
      </w:r>
      <w:r w:rsidR="001154A8" w:rsidRPr="00984D1E">
        <w:rPr>
          <w:noProof/>
          <w:color w:val="000000" w:themeColor="text1"/>
          <w:sz w:val="28"/>
        </w:rPr>
        <w:t>is.</w:t>
      </w:r>
      <w:r w:rsidRPr="00984D1E">
        <w:rPr>
          <w:noProof/>
          <w:color w:val="000000" w:themeColor="text1"/>
          <w:sz w:val="28"/>
        </w:rPr>
        <w:t xml:space="preserve"> - 2019.</w:t>
      </w:r>
    </w:p>
    <w:p w14:paraId="424050EE" w14:textId="77777777" w:rsidR="00C254C2" w:rsidRPr="00984D1E" w:rsidRDefault="00B21731">
      <w:pPr>
        <w:pStyle w:val="a3"/>
        <w:spacing w:line="321" w:lineRule="exact"/>
        <w:ind w:left="121"/>
        <w:jc w:val="both"/>
        <w:rPr>
          <w:noProof/>
          <w:color w:val="000000" w:themeColor="text1"/>
        </w:rPr>
      </w:pPr>
      <w:r w:rsidRPr="00984D1E">
        <w:rPr>
          <w:noProof/>
          <w:color w:val="000000" w:themeColor="text1"/>
        </w:rPr>
        <w:t>- Vol. 362(3). – Р. 502-509.</w:t>
      </w:r>
    </w:p>
    <w:p w14:paraId="386DA216" w14:textId="66092B29" w:rsidR="00C254C2" w:rsidRPr="00984D1E" w:rsidRDefault="00B21731">
      <w:pPr>
        <w:pStyle w:val="a4"/>
        <w:numPr>
          <w:ilvl w:val="0"/>
          <w:numId w:val="1"/>
        </w:numPr>
        <w:tabs>
          <w:tab w:val="left" w:pos="1334"/>
        </w:tabs>
        <w:spacing w:before="1"/>
        <w:ind w:firstLine="566"/>
        <w:rPr>
          <w:noProof/>
          <w:color w:val="000000" w:themeColor="text1"/>
          <w:sz w:val="28"/>
        </w:rPr>
      </w:pPr>
      <w:r w:rsidRPr="00984D1E">
        <w:rPr>
          <w:noProof/>
          <w:color w:val="000000" w:themeColor="text1"/>
          <w:sz w:val="28"/>
        </w:rPr>
        <w:t>Wilson E.P., Adams G.R. "Enzymat</w:t>
      </w:r>
      <w:r w:rsidR="001154A8" w:rsidRPr="001154A8">
        <w:rPr>
          <w:noProof/>
          <w:vanish/>
          <w:color w:val="000000" w:themeColor="text1"/>
          <w:spacing w:val="-20"/>
          <w:w w:val="1"/>
          <w:sz w:val="28"/>
        </w:rPr>
        <w:t>‬</w:t>
      </w:r>
      <w:r w:rsidR="001154A8">
        <w:rPr>
          <w:noProof/>
          <w:color w:val="000000" w:themeColor="text1"/>
          <w:sz w:val="28"/>
        </w:rPr>
        <w:t xml:space="preserve">ic </w:t>
      </w:r>
      <w:r w:rsidRPr="00984D1E">
        <w:rPr>
          <w:noProof/>
          <w:color w:val="000000" w:themeColor="text1"/>
          <w:sz w:val="28"/>
        </w:rPr>
        <w:t>Synthesis of O-Aryl Oxim</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f</w:t>
      </w:r>
      <w:r w:rsidR="001154A8" w:rsidRPr="001154A8">
        <w:rPr>
          <w:noProof/>
          <w:vanish/>
          <w:color w:val="000000" w:themeColor="text1"/>
          <w:spacing w:val="-20"/>
          <w:w w:val="1"/>
          <w:sz w:val="28"/>
        </w:rPr>
        <w:t>‬</w:t>
      </w:r>
      <w:r w:rsidR="001154A8">
        <w:rPr>
          <w:noProof/>
          <w:color w:val="000000" w:themeColor="text1"/>
          <w:sz w:val="28"/>
        </w:rPr>
        <w:t xml:space="preserve">or </w:t>
      </w:r>
      <w:r w:rsidRPr="00984D1E">
        <w:rPr>
          <w:noProof/>
          <w:color w:val="000000" w:themeColor="text1"/>
          <w:sz w:val="28"/>
        </w:rPr>
        <w:t>Pharmaceutic</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Applications" // in Journ</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of Biocatalysis &amp; Biotransforma</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tion.</w:t>
      </w:r>
      <w:r w:rsidRPr="00984D1E">
        <w:rPr>
          <w:noProof/>
          <w:color w:val="000000" w:themeColor="text1"/>
          <w:sz w:val="28"/>
        </w:rPr>
        <w:t xml:space="preserve"> - 2016. - Vol. 34(2). – Р. 98-105.</w:t>
      </w:r>
    </w:p>
    <w:p w14:paraId="60F007D9" w14:textId="77777777" w:rsidR="00C254C2" w:rsidRPr="00984D1E" w:rsidRDefault="00B21731">
      <w:pPr>
        <w:pStyle w:val="a4"/>
        <w:numPr>
          <w:ilvl w:val="0"/>
          <w:numId w:val="1"/>
        </w:numPr>
        <w:tabs>
          <w:tab w:val="left" w:pos="1334"/>
        </w:tabs>
        <w:ind w:right="444" w:firstLine="566"/>
        <w:rPr>
          <w:noProof/>
          <w:color w:val="000000" w:themeColor="text1"/>
          <w:sz w:val="28"/>
        </w:rPr>
      </w:pPr>
      <w:r w:rsidRPr="00984D1E">
        <w:rPr>
          <w:noProof/>
          <w:color w:val="000000" w:themeColor="text1"/>
          <w:sz w:val="28"/>
        </w:rPr>
        <w:t>Иванов П.С. "Синтез и свойства производных оксимов" в журнале "Журнал органической химии". 2017. - Т.45, №2. - С. 112-120.</w:t>
      </w:r>
    </w:p>
    <w:p w14:paraId="7369F236" w14:textId="1A82E425" w:rsidR="00C254C2" w:rsidRPr="00984D1E" w:rsidRDefault="00B21731">
      <w:pPr>
        <w:pStyle w:val="a4"/>
        <w:numPr>
          <w:ilvl w:val="0"/>
          <w:numId w:val="1"/>
        </w:numPr>
        <w:tabs>
          <w:tab w:val="left" w:pos="1334"/>
        </w:tabs>
        <w:ind w:firstLine="566"/>
        <w:rPr>
          <w:noProof/>
          <w:color w:val="000000" w:themeColor="text1"/>
          <w:sz w:val="28"/>
        </w:rPr>
      </w:pPr>
      <w:r w:rsidRPr="00984D1E">
        <w:rPr>
          <w:noProof/>
          <w:color w:val="000000" w:themeColor="text1"/>
          <w:sz w:val="28"/>
        </w:rPr>
        <w:t>Смирнова Е.Л., Козлов Д.А. "Мето</w:t>
      </w:r>
      <w:r w:rsidR="001154A8" w:rsidRPr="001154A8">
        <w:rPr>
          <w:noProof/>
          <w:vanish/>
          <w:color w:val="000000" w:themeColor="text1"/>
          <w:spacing w:val="-20"/>
          <w:w w:val="1"/>
          <w:sz w:val="28"/>
        </w:rPr>
        <w:t>‬</w:t>
      </w:r>
      <w:r w:rsidR="001154A8">
        <w:rPr>
          <w:noProof/>
          <w:color w:val="000000" w:themeColor="text1"/>
          <w:sz w:val="28"/>
        </w:rPr>
        <w:t xml:space="preserve">ды </w:t>
      </w:r>
      <w:r w:rsidRPr="00984D1E">
        <w:rPr>
          <w:noProof/>
          <w:color w:val="000000" w:themeColor="text1"/>
          <w:sz w:val="28"/>
        </w:rPr>
        <w:t>получения производных оксимов из альдегидов" в сборни</w:t>
      </w:r>
      <w:r w:rsidR="001154A8" w:rsidRPr="001154A8">
        <w:rPr>
          <w:noProof/>
          <w:vanish/>
          <w:color w:val="000000" w:themeColor="text1"/>
          <w:spacing w:val="-20"/>
          <w:w w:val="1"/>
          <w:sz w:val="28"/>
        </w:rPr>
        <w:t>‬</w:t>
      </w:r>
      <w:r w:rsidR="001154A8">
        <w:rPr>
          <w:noProof/>
          <w:color w:val="000000" w:themeColor="text1"/>
          <w:sz w:val="28"/>
        </w:rPr>
        <w:t xml:space="preserve">ке </w:t>
      </w:r>
      <w:r w:rsidRPr="00984D1E">
        <w:rPr>
          <w:noProof/>
          <w:color w:val="000000" w:themeColor="text1"/>
          <w:sz w:val="28"/>
        </w:rPr>
        <w:t>"Современные проблемы химии". 2014. - С. 76-85.</w:t>
      </w:r>
    </w:p>
    <w:p w14:paraId="427DEE6A" w14:textId="77777777" w:rsidR="00C254C2" w:rsidRPr="00984D1E" w:rsidRDefault="00B21731">
      <w:pPr>
        <w:pStyle w:val="a4"/>
        <w:numPr>
          <w:ilvl w:val="0"/>
          <w:numId w:val="1"/>
        </w:numPr>
        <w:tabs>
          <w:tab w:val="left" w:pos="1334"/>
        </w:tabs>
        <w:ind w:firstLine="566"/>
        <w:rPr>
          <w:noProof/>
          <w:color w:val="000000" w:themeColor="text1"/>
          <w:sz w:val="28"/>
        </w:rPr>
      </w:pPr>
      <w:r w:rsidRPr="00984D1E">
        <w:rPr>
          <w:noProof/>
          <w:color w:val="000000" w:themeColor="text1"/>
          <w:sz w:val="28"/>
        </w:rPr>
        <w:t>Соколов А.Н., Петрова И.В. "Производные оксимов: синтез, структура, свойства" - издательство "Наука". 2018. – С. 72-79.</w:t>
      </w:r>
    </w:p>
    <w:p w14:paraId="74302874" w14:textId="77777777" w:rsidR="00C254C2" w:rsidRPr="00984D1E" w:rsidRDefault="00B21731">
      <w:pPr>
        <w:pStyle w:val="a4"/>
        <w:numPr>
          <w:ilvl w:val="0"/>
          <w:numId w:val="1"/>
        </w:numPr>
        <w:tabs>
          <w:tab w:val="left" w:pos="1334"/>
        </w:tabs>
        <w:ind w:firstLine="566"/>
        <w:rPr>
          <w:noProof/>
          <w:color w:val="000000" w:themeColor="text1"/>
          <w:sz w:val="28"/>
        </w:rPr>
      </w:pPr>
      <w:r w:rsidRPr="00984D1E">
        <w:rPr>
          <w:noProof/>
          <w:color w:val="000000" w:themeColor="text1"/>
          <w:sz w:val="28"/>
        </w:rPr>
        <w:t>Белова Н.Д., Михайлов И.К. "Сравнительный анализ различных методов синтеза производных оксимов" в журнале "Химические синтезы". 2016. - №4. - С. 210-225.</w:t>
      </w:r>
    </w:p>
    <w:p w14:paraId="768CE312" w14:textId="38C6A8E2" w:rsidR="00C254C2" w:rsidRPr="00984D1E" w:rsidRDefault="00B21731">
      <w:pPr>
        <w:pStyle w:val="a4"/>
        <w:numPr>
          <w:ilvl w:val="0"/>
          <w:numId w:val="1"/>
        </w:numPr>
        <w:tabs>
          <w:tab w:val="left" w:pos="1334"/>
        </w:tabs>
        <w:ind w:firstLine="566"/>
        <w:rPr>
          <w:noProof/>
          <w:color w:val="000000" w:themeColor="text1"/>
          <w:sz w:val="28"/>
        </w:rPr>
      </w:pPr>
      <w:r w:rsidRPr="00984D1E">
        <w:rPr>
          <w:noProof/>
          <w:color w:val="000000" w:themeColor="text1"/>
          <w:sz w:val="28"/>
        </w:rPr>
        <w:t>Карпов В.П., Сидоров Г.М. "Исследование катализированных реакций с участием оксимов для получения их производных" в сборни</w:t>
      </w:r>
      <w:r w:rsidR="001154A8" w:rsidRPr="001154A8">
        <w:rPr>
          <w:noProof/>
          <w:vanish/>
          <w:color w:val="000000" w:themeColor="text1"/>
          <w:spacing w:val="-20"/>
          <w:w w:val="1"/>
          <w:sz w:val="28"/>
        </w:rPr>
        <w:t>‬</w:t>
      </w:r>
      <w:r w:rsidR="001154A8">
        <w:rPr>
          <w:noProof/>
          <w:color w:val="000000" w:themeColor="text1"/>
          <w:sz w:val="28"/>
        </w:rPr>
        <w:t xml:space="preserve">ке </w:t>
      </w:r>
      <w:r w:rsidRPr="00984D1E">
        <w:rPr>
          <w:noProof/>
          <w:color w:val="000000" w:themeColor="text1"/>
          <w:sz w:val="28"/>
        </w:rPr>
        <w:t>"Актуальные проблемы органической химии". 2019. - С. 180-195.</w:t>
      </w:r>
    </w:p>
    <w:p w14:paraId="15F03057" w14:textId="77777777" w:rsidR="00C254C2" w:rsidRPr="00984D1E" w:rsidRDefault="00B21731">
      <w:pPr>
        <w:pStyle w:val="a4"/>
        <w:numPr>
          <w:ilvl w:val="0"/>
          <w:numId w:val="1"/>
        </w:numPr>
        <w:tabs>
          <w:tab w:val="left" w:pos="1334"/>
        </w:tabs>
        <w:ind w:firstLine="566"/>
        <w:rPr>
          <w:noProof/>
          <w:color w:val="000000" w:themeColor="text1"/>
          <w:sz w:val="28"/>
        </w:rPr>
      </w:pPr>
      <w:r w:rsidRPr="00984D1E">
        <w:rPr>
          <w:noProof/>
          <w:color w:val="000000" w:themeColor="text1"/>
          <w:sz w:val="28"/>
        </w:rPr>
        <w:t>Светлов А.В., Иванова Е.П. "Исследование синтеза и химических свойств N-винипирролов" в журнале "Журнал органической химии". 2015. - Т.32, №3. - С. 245-254.</w:t>
      </w:r>
    </w:p>
    <w:p w14:paraId="3A7B2464" w14:textId="0027544C" w:rsidR="00C254C2" w:rsidRPr="00984D1E" w:rsidRDefault="00B21731">
      <w:pPr>
        <w:pStyle w:val="a4"/>
        <w:numPr>
          <w:ilvl w:val="0"/>
          <w:numId w:val="1"/>
        </w:numPr>
        <w:tabs>
          <w:tab w:val="left" w:pos="1334"/>
        </w:tabs>
        <w:ind w:firstLine="566"/>
        <w:rPr>
          <w:noProof/>
          <w:color w:val="000000" w:themeColor="text1"/>
          <w:sz w:val="28"/>
        </w:rPr>
      </w:pPr>
      <w:r w:rsidRPr="00984D1E">
        <w:rPr>
          <w:noProof/>
          <w:color w:val="000000" w:themeColor="text1"/>
          <w:sz w:val="28"/>
        </w:rPr>
        <w:t>Козлова М.С., Петров А.И. "Сравнительный анализ методов получения N-винипирролов" в сборни</w:t>
      </w:r>
      <w:r w:rsidR="001154A8" w:rsidRPr="001154A8">
        <w:rPr>
          <w:noProof/>
          <w:vanish/>
          <w:color w:val="000000" w:themeColor="text1"/>
          <w:spacing w:val="-20"/>
          <w:w w:val="1"/>
          <w:sz w:val="28"/>
        </w:rPr>
        <w:t>‬</w:t>
      </w:r>
      <w:r w:rsidR="001154A8">
        <w:rPr>
          <w:noProof/>
          <w:color w:val="000000" w:themeColor="text1"/>
          <w:sz w:val="28"/>
        </w:rPr>
        <w:t xml:space="preserve">ке </w:t>
      </w:r>
      <w:r w:rsidRPr="00984D1E">
        <w:rPr>
          <w:noProof/>
          <w:color w:val="000000" w:themeColor="text1"/>
          <w:sz w:val="28"/>
        </w:rPr>
        <w:t>"Современные проблемы органической химии". 2017. - С. 112-125.</w:t>
      </w:r>
    </w:p>
    <w:p w14:paraId="212FDF4E" w14:textId="77777777" w:rsidR="00C254C2" w:rsidRPr="00984D1E" w:rsidRDefault="00B21731">
      <w:pPr>
        <w:pStyle w:val="a4"/>
        <w:numPr>
          <w:ilvl w:val="0"/>
          <w:numId w:val="1"/>
        </w:numPr>
        <w:tabs>
          <w:tab w:val="left" w:pos="1334"/>
        </w:tabs>
        <w:ind w:firstLine="566"/>
        <w:rPr>
          <w:noProof/>
          <w:color w:val="000000" w:themeColor="text1"/>
          <w:sz w:val="28"/>
        </w:rPr>
      </w:pPr>
      <w:r w:rsidRPr="00984D1E">
        <w:rPr>
          <w:noProof/>
          <w:color w:val="000000" w:themeColor="text1"/>
          <w:sz w:val="28"/>
        </w:rPr>
        <w:t>Григорьев К.Д., Соколова Н.А. "Химические применения N- винипирролов в органическом синтезе" - издательство "Химия". 2018. – С. 83- 88.</w:t>
      </w:r>
    </w:p>
    <w:p w14:paraId="4496780C" w14:textId="77777777" w:rsidR="00C254C2" w:rsidRPr="00984D1E" w:rsidRDefault="00B21731">
      <w:pPr>
        <w:pStyle w:val="a4"/>
        <w:numPr>
          <w:ilvl w:val="0"/>
          <w:numId w:val="1"/>
        </w:numPr>
        <w:tabs>
          <w:tab w:val="left" w:pos="1334"/>
        </w:tabs>
        <w:spacing w:line="242" w:lineRule="auto"/>
        <w:ind w:right="442" w:firstLine="566"/>
        <w:rPr>
          <w:noProof/>
          <w:color w:val="000000" w:themeColor="text1"/>
          <w:sz w:val="28"/>
        </w:rPr>
      </w:pPr>
      <w:r w:rsidRPr="00984D1E">
        <w:rPr>
          <w:noProof/>
          <w:color w:val="000000" w:themeColor="text1"/>
          <w:sz w:val="28"/>
        </w:rPr>
        <w:t>Белоконь Л.П., Сидоров Д.М. "Исследование физико-химических свойств N-винипирролов" в журнале "Химические исследования". 2016. - №2.</w:t>
      </w:r>
    </w:p>
    <w:p w14:paraId="5B882D7D" w14:textId="77777777" w:rsidR="00C254C2" w:rsidRPr="00984D1E" w:rsidRDefault="00B21731">
      <w:pPr>
        <w:pStyle w:val="a3"/>
        <w:spacing w:line="317" w:lineRule="exact"/>
        <w:ind w:left="121"/>
        <w:jc w:val="both"/>
        <w:rPr>
          <w:noProof/>
          <w:color w:val="000000" w:themeColor="text1"/>
        </w:rPr>
      </w:pPr>
      <w:r w:rsidRPr="00984D1E">
        <w:rPr>
          <w:noProof/>
          <w:color w:val="000000" w:themeColor="text1"/>
        </w:rPr>
        <w:t>- С. 98-107.</w:t>
      </w:r>
    </w:p>
    <w:p w14:paraId="1245F90B" w14:textId="45295BC9" w:rsidR="00C254C2" w:rsidRPr="00984D1E" w:rsidRDefault="00B21731">
      <w:pPr>
        <w:pStyle w:val="a4"/>
        <w:numPr>
          <w:ilvl w:val="0"/>
          <w:numId w:val="1"/>
        </w:numPr>
        <w:tabs>
          <w:tab w:val="left" w:pos="1334"/>
        </w:tabs>
        <w:ind w:right="441" w:firstLine="566"/>
        <w:rPr>
          <w:noProof/>
          <w:color w:val="000000" w:themeColor="text1"/>
          <w:sz w:val="28"/>
        </w:rPr>
      </w:pPr>
      <w:r w:rsidRPr="00984D1E">
        <w:rPr>
          <w:noProof/>
          <w:color w:val="000000" w:themeColor="text1"/>
          <w:sz w:val="28"/>
        </w:rPr>
        <w:t>Михайлова И.В., Карпова Е.Л. "Биологическая активность N- винипирролов и их практическое применение" в сборни</w:t>
      </w:r>
      <w:r w:rsidR="001154A8" w:rsidRPr="001154A8">
        <w:rPr>
          <w:noProof/>
          <w:vanish/>
          <w:color w:val="000000" w:themeColor="text1"/>
          <w:spacing w:val="-20"/>
          <w:w w:val="1"/>
          <w:sz w:val="28"/>
        </w:rPr>
        <w:t>‬</w:t>
      </w:r>
      <w:r w:rsidR="001154A8">
        <w:rPr>
          <w:noProof/>
          <w:color w:val="000000" w:themeColor="text1"/>
          <w:sz w:val="28"/>
        </w:rPr>
        <w:t xml:space="preserve">ке </w:t>
      </w:r>
      <w:r w:rsidRPr="00984D1E">
        <w:rPr>
          <w:noProof/>
          <w:color w:val="000000" w:themeColor="text1"/>
          <w:sz w:val="28"/>
        </w:rPr>
        <w:t>"Актуальные вопро</w:t>
      </w:r>
      <w:r w:rsidR="001154A8" w:rsidRPr="001154A8">
        <w:rPr>
          <w:noProof/>
          <w:vanish/>
          <w:color w:val="000000" w:themeColor="text1"/>
          <w:spacing w:val="-20"/>
          <w:w w:val="1"/>
          <w:sz w:val="28"/>
        </w:rPr>
        <w:t>‬</w:t>
      </w:r>
      <w:r w:rsidR="001154A8">
        <w:rPr>
          <w:noProof/>
          <w:color w:val="000000" w:themeColor="text1"/>
          <w:sz w:val="28"/>
        </w:rPr>
        <w:t xml:space="preserve">сы </w:t>
      </w:r>
      <w:r w:rsidRPr="00984D1E">
        <w:rPr>
          <w:noProof/>
          <w:color w:val="000000" w:themeColor="text1"/>
          <w:sz w:val="28"/>
        </w:rPr>
        <w:t>химии". 2019. - С. 150-165.</w:t>
      </w:r>
    </w:p>
    <w:p w14:paraId="216FCC4D" w14:textId="77777777" w:rsidR="00C254C2" w:rsidRPr="00984D1E" w:rsidRDefault="00C254C2">
      <w:pPr>
        <w:jc w:val="both"/>
        <w:rPr>
          <w:noProof/>
          <w:color w:val="000000" w:themeColor="text1"/>
          <w:sz w:val="28"/>
        </w:rPr>
        <w:sectPr w:rsidR="00C254C2" w:rsidRPr="00984D1E">
          <w:pgSz w:w="11910" w:h="16840"/>
          <w:pgMar w:top="1180" w:right="260" w:bottom="1260" w:left="1580" w:header="0" w:footer="980" w:gutter="0"/>
          <w:cols w:space="720"/>
        </w:sectPr>
      </w:pPr>
    </w:p>
    <w:p w14:paraId="58FD6D61" w14:textId="77777777" w:rsidR="00C254C2" w:rsidRPr="00984D1E" w:rsidRDefault="00B21731">
      <w:pPr>
        <w:pStyle w:val="a4"/>
        <w:numPr>
          <w:ilvl w:val="0"/>
          <w:numId w:val="1"/>
        </w:numPr>
        <w:tabs>
          <w:tab w:val="left" w:pos="1334"/>
        </w:tabs>
        <w:spacing w:before="71"/>
        <w:ind w:right="444" w:firstLine="566"/>
        <w:rPr>
          <w:noProof/>
          <w:color w:val="000000" w:themeColor="text1"/>
          <w:sz w:val="28"/>
        </w:rPr>
      </w:pPr>
      <w:r w:rsidRPr="00984D1E">
        <w:rPr>
          <w:noProof/>
          <w:color w:val="000000" w:themeColor="text1"/>
          <w:sz w:val="28"/>
        </w:rPr>
        <w:lastRenderedPageBreak/>
        <w:t>Иванов П.К., Смирнова Е.Л. "Синтез ароматических гетероциклических соединений, изготовленных методами одномерной и многомерной хроматографии" в журнале "Химическая наука". 2016. – Т. 25. – С. 123-135.</w:t>
      </w:r>
    </w:p>
    <w:p w14:paraId="0D5A000D" w14:textId="13F9A357" w:rsidR="00C254C2" w:rsidRPr="00984D1E" w:rsidRDefault="00B21731">
      <w:pPr>
        <w:pStyle w:val="a4"/>
        <w:numPr>
          <w:ilvl w:val="0"/>
          <w:numId w:val="1"/>
        </w:numPr>
        <w:tabs>
          <w:tab w:val="left" w:pos="1334"/>
        </w:tabs>
        <w:ind w:firstLine="566"/>
        <w:rPr>
          <w:noProof/>
          <w:color w:val="000000" w:themeColor="text1"/>
          <w:sz w:val="28"/>
        </w:rPr>
      </w:pPr>
      <w:r w:rsidRPr="00984D1E">
        <w:rPr>
          <w:noProof/>
          <w:color w:val="000000" w:themeColor="text1"/>
          <w:sz w:val="28"/>
        </w:rPr>
        <w:t>Соколов А.Н., Петрова И.В. "Химические мето</w:t>
      </w:r>
      <w:r w:rsidR="001154A8" w:rsidRPr="001154A8">
        <w:rPr>
          <w:noProof/>
          <w:vanish/>
          <w:color w:val="000000" w:themeColor="text1"/>
          <w:spacing w:val="-20"/>
          <w:w w:val="1"/>
          <w:sz w:val="28"/>
        </w:rPr>
        <w:t>‬</w:t>
      </w:r>
      <w:r w:rsidR="001154A8">
        <w:rPr>
          <w:noProof/>
          <w:color w:val="000000" w:themeColor="text1"/>
          <w:sz w:val="28"/>
        </w:rPr>
        <w:t xml:space="preserve">ды </w:t>
      </w:r>
      <w:r w:rsidRPr="00984D1E">
        <w:rPr>
          <w:noProof/>
          <w:color w:val="000000" w:themeColor="text1"/>
          <w:sz w:val="28"/>
        </w:rPr>
        <w:t>синтеза ароматических гетероциклических соединений из амина" в журнале "Современная органическая химия". 2017. - № 4. - С. 212-225.</w:t>
      </w:r>
    </w:p>
    <w:p w14:paraId="50C0B615" w14:textId="77777777" w:rsidR="00C254C2" w:rsidRPr="00984D1E" w:rsidRDefault="00B21731">
      <w:pPr>
        <w:pStyle w:val="a4"/>
        <w:numPr>
          <w:ilvl w:val="0"/>
          <w:numId w:val="1"/>
        </w:numPr>
        <w:tabs>
          <w:tab w:val="left" w:pos="1334"/>
        </w:tabs>
        <w:ind w:firstLine="566"/>
        <w:rPr>
          <w:noProof/>
          <w:color w:val="000000" w:themeColor="text1"/>
          <w:sz w:val="28"/>
        </w:rPr>
      </w:pPr>
      <w:r w:rsidRPr="00984D1E">
        <w:rPr>
          <w:noProof/>
          <w:color w:val="000000" w:themeColor="text1"/>
          <w:sz w:val="28"/>
        </w:rPr>
        <w:t>Григорьев В.Н., Карпов Г.М. "Исследование химических свойств ароматических гетероциклических соединений в реакциях с альдегидами" в журнале "Химический синтез". 2018. - № 2. – С. 98-107.</w:t>
      </w:r>
    </w:p>
    <w:p w14:paraId="0C1628C9" w14:textId="78E3C015" w:rsidR="00C254C2" w:rsidRPr="00984D1E" w:rsidRDefault="00B21731">
      <w:pPr>
        <w:pStyle w:val="a4"/>
        <w:numPr>
          <w:ilvl w:val="0"/>
          <w:numId w:val="1"/>
        </w:numPr>
        <w:tabs>
          <w:tab w:val="left" w:pos="1334"/>
        </w:tabs>
        <w:ind w:right="445" w:firstLine="566"/>
        <w:rPr>
          <w:noProof/>
          <w:color w:val="000000" w:themeColor="text1"/>
          <w:sz w:val="28"/>
        </w:rPr>
      </w:pPr>
      <w:r w:rsidRPr="00984D1E">
        <w:rPr>
          <w:noProof/>
          <w:color w:val="000000" w:themeColor="text1"/>
          <w:sz w:val="28"/>
        </w:rPr>
        <w:t>Михайлов Д.С., Белова В.П. "Мето</w:t>
      </w:r>
      <w:r w:rsidR="001154A8" w:rsidRPr="001154A8">
        <w:rPr>
          <w:noProof/>
          <w:vanish/>
          <w:color w:val="000000" w:themeColor="text1"/>
          <w:spacing w:val="-20"/>
          <w:w w:val="1"/>
          <w:sz w:val="28"/>
        </w:rPr>
        <w:t>‬</w:t>
      </w:r>
      <w:r w:rsidR="001154A8">
        <w:rPr>
          <w:noProof/>
          <w:color w:val="000000" w:themeColor="text1"/>
          <w:sz w:val="28"/>
        </w:rPr>
        <w:t xml:space="preserve">ды </w:t>
      </w:r>
      <w:r w:rsidRPr="00984D1E">
        <w:rPr>
          <w:noProof/>
          <w:color w:val="000000" w:themeColor="text1"/>
          <w:sz w:val="28"/>
        </w:rPr>
        <w:t>синтеза ароматических гетероциклических соединений с использованием металлорганических катализаторов" в сборни</w:t>
      </w:r>
      <w:r w:rsidR="001154A8" w:rsidRPr="001154A8">
        <w:rPr>
          <w:noProof/>
          <w:vanish/>
          <w:color w:val="000000" w:themeColor="text1"/>
          <w:spacing w:val="-20"/>
          <w:w w:val="1"/>
          <w:sz w:val="28"/>
        </w:rPr>
        <w:t>‬</w:t>
      </w:r>
      <w:r w:rsidR="001154A8">
        <w:rPr>
          <w:noProof/>
          <w:color w:val="000000" w:themeColor="text1"/>
          <w:sz w:val="28"/>
        </w:rPr>
        <w:t xml:space="preserve">ке </w:t>
      </w:r>
      <w:r w:rsidRPr="00984D1E">
        <w:rPr>
          <w:noProof/>
          <w:color w:val="000000" w:themeColor="text1"/>
          <w:sz w:val="28"/>
        </w:rPr>
        <w:t>"Катализ и его применение". 2019. – С. 150-165.</w:t>
      </w:r>
    </w:p>
    <w:p w14:paraId="492762BD" w14:textId="77777777" w:rsidR="00C254C2" w:rsidRPr="00984D1E" w:rsidRDefault="00B21731">
      <w:pPr>
        <w:pStyle w:val="a4"/>
        <w:numPr>
          <w:ilvl w:val="0"/>
          <w:numId w:val="1"/>
        </w:numPr>
        <w:tabs>
          <w:tab w:val="left" w:pos="1334"/>
        </w:tabs>
        <w:ind w:right="444" w:firstLine="566"/>
        <w:rPr>
          <w:noProof/>
          <w:color w:val="000000" w:themeColor="text1"/>
          <w:sz w:val="28"/>
        </w:rPr>
      </w:pPr>
      <w:r w:rsidRPr="00984D1E">
        <w:rPr>
          <w:noProof/>
          <w:color w:val="000000" w:themeColor="text1"/>
          <w:sz w:val="28"/>
        </w:rPr>
        <w:t>Козлова Н.А., Сидоров М.Д. "Химические свойства ароматических гетероциклических соединений в реакциях с кислородсодержащими соединениями" в журнале "Органическая химия". 2015. – С. 76-85.</w:t>
      </w:r>
    </w:p>
    <w:p w14:paraId="0703BD96" w14:textId="76D9AC9A" w:rsidR="00C254C2" w:rsidRPr="00984D1E" w:rsidRDefault="00B21731">
      <w:pPr>
        <w:pStyle w:val="a4"/>
        <w:numPr>
          <w:ilvl w:val="0"/>
          <w:numId w:val="1"/>
        </w:numPr>
        <w:tabs>
          <w:tab w:val="left" w:pos="1334"/>
        </w:tabs>
        <w:ind w:right="444" w:firstLine="566"/>
        <w:rPr>
          <w:noProof/>
          <w:color w:val="000000" w:themeColor="text1"/>
          <w:sz w:val="28"/>
        </w:rPr>
      </w:pPr>
      <w:r w:rsidRPr="00984D1E">
        <w:rPr>
          <w:noProof/>
          <w:color w:val="000000" w:themeColor="text1"/>
          <w:sz w:val="28"/>
        </w:rPr>
        <w:t>Padwa A., Pearson W. H. "Cycloaddi</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tion </w:t>
      </w:r>
      <w:r w:rsidRPr="00984D1E">
        <w:rPr>
          <w:noProof/>
          <w:color w:val="000000" w:themeColor="text1"/>
          <w:sz w:val="28"/>
        </w:rPr>
        <w:t>reactions of aziridines: applications to the synthesis of pyrroles" in Tetrahedron. - 2004. - Vol. 60(2). – Р. 355-424.</w:t>
      </w:r>
    </w:p>
    <w:p w14:paraId="358CDD90" w14:textId="18960625" w:rsidR="00C254C2" w:rsidRPr="00984D1E" w:rsidRDefault="00B21731">
      <w:pPr>
        <w:pStyle w:val="a4"/>
        <w:numPr>
          <w:ilvl w:val="0"/>
          <w:numId w:val="1"/>
        </w:numPr>
        <w:tabs>
          <w:tab w:val="left" w:pos="1334"/>
        </w:tabs>
        <w:ind w:firstLine="566"/>
        <w:rPr>
          <w:noProof/>
          <w:color w:val="000000" w:themeColor="text1"/>
          <w:sz w:val="28"/>
        </w:rPr>
      </w:pPr>
      <w:r w:rsidRPr="00984D1E">
        <w:rPr>
          <w:noProof/>
          <w:color w:val="000000" w:themeColor="text1"/>
          <w:sz w:val="28"/>
        </w:rPr>
        <w:t>Joule J.A., Mills K. "Heterocycl</w:t>
      </w:r>
      <w:r w:rsidR="001154A8" w:rsidRPr="001154A8">
        <w:rPr>
          <w:noProof/>
          <w:vanish/>
          <w:color w:val="000000" w:themeColor="text1"/>
          <w:spacing w:val="-20"/>
          <w:w w:val="1"/>
          <w:sz w:val="28"/>
        </w:rPr>
        <w:t>‬</w:t>
      </w:r>
      <w:r w:rsidR="001154A8">
        <w:rPr>
          <w:noProof/>
          <w:color w:val="000000" w:themeColor="text1"/>
          <w:sz w:val="28"/>
        </w:rPr>
        <w:t xml:space="preserve">ic </w:t>
      </w:r>
      <w:r w:rsidRPr="00984D1E">
        <w:rPr>
          <w:noProof/>
          <w:color w:val="000000" w:themeColor="text1"/>
          <w:sz w:val="28"/>
        </w:rPr>
        <w:t>Chemistry" in John Wiley &amp; So</w:t>
      </w:r>
      <w:r w:rsidR="001154A8" w:rsidRPr="001154A8">
        <w:rPr>
          <w:noProof/>
          <w:vanish/>
          <w:color w:val="000000" w:themeColor="text1"/>
          <w:spacing w:val="-20"/>
          <w:w w:val="1"/>
          <w:sz w:val="28"/>
        </w:rPr>
        <w:t>‬</w:t>
      </w:r>
      <w:r w:rsidR="001154A8" w:rsidRPr="00984D1E">
        <w:rPr>
          <w:noProof/>
          <w:color w:val="000000" w:themeColor="text1"/>
          <w:sz w:val="28"/>
        </w:rPr>
        <w:t>ns,</w:t>
      </w:r>
      <w:r w:rsidRPr="00984D1E">
        <w:rPr>
          <w:noProof/>
          <w:color w:val="000000" w:themeColor="text1"/>
          <w:sz w:val="28"/>
        </w:rPr>
        <w:t xml:space="preserve"> Chapt</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er </w:t>
      </w:r>
      <w:r w:rsidRPr="00984D1E">
        <w:rPr>
          <w:noProof/>
          <w:color w:val="000000" w:themeColor="text1"/>
          <w:sz w:val="28"/>
        </w:rPr>
        <w:t>4: Forma</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tion </w:t>
      </w:r>
      <w:r w:rsidRPr="00984D1E">
        <w:rPr>
          <w:noProof/>
          <w:color w:val="000000" w:themeColor="text1"/>
          <w:sz w:val="28"/>
        </w:rPr>
        <w:t>of Pyrrol</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via Aziridin</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es.</w:t>
      </w:r>
      <w:r w:rsidRPr="00984D1E">
        <w:rPr>
          <w:noProof/>
          <w:color w:val="000000" w:themeColor="text1"/>
          <w:sz w:val="28"/>
        </w:rPr>
        <w:t xml:space="preserve"> - 2010. – Р. 56-62.</w:t>
      </w:r>
    </w:p>
    <w:p w14:paraId="781CAE62" w14:textId="6F67E2A4" w:rsidR="00C254C2" w:rsidRPr="00984D1E" w:rsidRDefault="00B21731">
      <w:pPr>
        <w:pStyle w:val="a4"/>
        <w:numPr>
          <w:ilvl w:val="0"/>
          <w:numId w:val="1"/>
        </w:numPr>
        <w:tabs>
          <w:tab w:val="left" w:pos="1334"/>
        </w:tabs>
        <w:ind w:right="445" w:firstLine="566"/>
        <w:rPr>
          <w:noProof/>
          <w:color w:val="000000" w:themeColor="text1"/>
          <w:sz w:val="28"/>
        </w:rPr>
      </w:pPr>
      <w:r w:rsidRPr="00984D1E">
        <w:rPr>
          <w:noProof/>
          <w:color w:val="000000" w:themeColor="text1"/>
          <w:sz w:val="28"/>
        </w:rPr>
        <w:t>Katritzky A.R., Ramsd</w:t>
      </w:r>
      <w:r w:rsidR="001154A8" w:rsidRPr="001154A8">
        <w:rPr>
          <w:noProof/>
          <w:vanish/>
          <w:color w:val="000000" w:themeColor="text1"/>
          <w:spacing w:val="-20"/>
          <w:w w:val="1"/>
          <w:sz w:val="28"/>
        </w:rPr>
        <w:t>‬</w:t>
      </w:r>
      <w:r w:rsidR="001154A8">
        <w:rPr>
          <w:noProof/>
          <w:color w:val="000000" w:themeColor="text1"/>
          <w:sz w:val="28"/>
        </w:rPr>
        <w:t xml:space="preserve">en </w:t>
      </w:r>
      <w:r w:rsidRPr="00984D1E">
        <w:rPr>
          <w:noProof/>
          <w:color w:val="000000" w:themeColor="text1"/>
          <w:sz w:val="28"/>
        </w:rPr>
        <w:t>C.A. "Synthesis of pyrrol</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us</w:t>
      </w:r>
      <w:r w:rsidR="001154A8" w:rsidRPr="001154A8">
        <w:rPr>
          <w:noProof/>
          <w:vanish/>
          <w:color w:val="000000" w:themeColor="text1"/>
          <w:spacing w:val="-20"/>
          <w:w w:val="1"/>
          <w:sz w:val="28"/>
        </w:rPr>
        <w:t>‬</w:t>
      </w:r>
      <w:r w:rsidR="001154A8" w:rsidRPr="00984D1E">
        <w:rPr>
          <w:noProof/>
          <w:color w:val="000000" w:themeColor="text1"/>
          <w:sz w:val="28"/>
        </w:rPr>
        <w:t xml:space="preserve">ing </w:t>
      </w:r>
      <w:r w:rsidRPr="00984D1E">
        <w:rPr>
          <w:noProof/>
          <w:color w:val="000000" w:themeColor="text1"/>
          <w:sz w:val="28"/>
        </w:rPr>
        <w:t>aziridin</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as key intermediates" in Journ</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of Heterocycl</w:t>
      </w:r>
      <w:r w:rsidR="001154A8" w:rsidRPr="001154A8">
        <w:rPr>
          <w:noProof/>
          <w:vanish/>
          <w:color w:val="000000" w:themeColor="text1"/>
          <w:spacing w:val="-20"/>
          <w:w w:val="1"/>
          <w:sz w:val="28"/>
        </w:rPr>
        <w:t>‬</w:t>
      </w:r>
      <w:r w:rsidR="001154A8">
        <w:rPr>
          <w:noProof/>
          <w:color w:val="000000" w:themeColor="text1"/>
          <w:sz w:val="28"/>
        </w:rPr>
        <w:t xml:space="preserve">ic </w:t>
      </w:r>
      <w:r w:rsidRPr="00984D1E">
        <w:rPr>
          <w:noProof/>
          <w:color w:val="000000" w:themeColor="text1"/>
          <w:sz w:val="28"/>
        </w:rPr>
        <w:t>Chemist</w:t>
      </w:r>
      <w:r w:rsidR="001154A8" w:rsidRPr="001154A8">
        <w:rPr>
          <w:noProof/>
          <w:vanish/>
          <w:color w:val="000000" w:themeColor="text1"/>
          <w:spacing w:val="-20"/>
          <w:w w:val="1"/>
          <w:sz w:val="28"/>
        </w:rPr>
        <w:t>‬</w:t>
      </w:r>
      <w:r w:rsidR="001154A8" w:rsidRPr="00984D1E">
        <w:rPr>
          <w:noProof/>
          <w:color w:val="000000" w:themeColor="text1"/>
          <w:sz w:val="28"/>
        </w:rPr>
        <w:t>ry.</w:t>
      </w:r>
      <w:r w:rsidRPr="00984D1E">
        <w:rPr>
          <w:noProof/>
          <w:color w:val="000000" w:themeColor="text1"/>
          <w:sz w:val="28"/>
        </w:rPr>
        <w:t xml:space="preserve"> - 2015. - Vol. 52(3). – Р. 480-497.</w:t>
      </w:r>
    </w:p>
    <w:p w14:paraId="7F5AD3F8" w14:textId="54C93C47" w:rsidR="00C254C2" w:rsidRPr="00984D1E" w:rsidRDefault="00B21731">
      <w:pPr>
        <w:pStyle w:val="a4"/>
        <w:numPr>
          <w:ilvl w:val="0"/>
          <w:numId w:val="1"/>
        </w:numPr>
        <w:tabs>
          <w:tab w:val="left" w:pos="1334"/>
        </w:tabs>
        <w:spacing w:line="242" w:lineRule="auto"/>
        <w:ind w:right="445" w:firstLine="566"/>
        <w:rPr>
          <w:noProof/>
          <w:color w:val="000000" w:themeColor="text1"/>
          <w:sz w:val="28"/>
        </w:rPr>
      </w:pPr>
      <w:r w:rsidRPr="00984D1E">
        <w:rPr>
          <w:noProof/>
          <w:color w:val="000000" w:themeColor="text1"/>
          <w:sz w:val="28"/>
        </w:rPr>
        <w:t>Jennings M.P., Bellville D.J. "Aziridin</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as precursors in the synthesis of pyrrole derivatives" in Organ</w:t>
      </w:r>
      <w:r w:rsidR="001154A8" w:rsidRPr="001154A8">
        <w:rPr>
          <w:noProof/>
          <w:vanish/>
          <w:color w:val="000000" w:themeColor="text1"/>
          <w:spacing w:val="-20"/>
          <w:w w:val="1"/>
          <w:sz w:val="28"/>
        </w:rPr>
        <w:t>‬</w:t>
      </w:r>
      <w:r w:rsidR="001154A8">
        <w:rPr>
          <w:noProof/>
          <w:color w:val="000000" w:themeColor="text1"/>
          <w:sz w:val="28"/>
        </w:rPr>
        <w:t xml:space="preserve">ic </w:t>
      </w:r>
      <w:r w:rsidRPr="00984D1E">
        <w:rPr>
          <w:noProof/>
          <w:color w:val="000000" w:themeColor="text1"/>
          <w:sz w:val="28"/>
        </w:rPr>
        <w:t>Lette</w:t>
      </w:r>
      <w:r w:rsidR="001154A8" w:rsidRPr="001154A8">
        <w:rPr>
          <w:noProof/>
          <w:vanish/>
          <w:color w:val="000000" w:themeColor="text1"/>
          <w:spacing w:val="-20"/>
          <w:w w:val="1"/>
          <w:sz w:val="28"/>
        </w:rPr>
        <w:t>‬</w:t>
      </w:r>
      <w:r w:rsidR="001154A8" w:rsidRPr="00984D1E">
        <w:rPr>
          <w:noProof/>
          <w:color w:val="000000" w:themeColor="text1"/>
          <w:sz w:val="28"/>
        </w:rPr>
        <w:t>rs.</w:t>
      </w:r>
      <w:r w:rsidRPr="00984D1E">
        <w:rPr>
          <w:noProof/>
          <w:color w:val="000000" w:themeColor="text1"/>
          <w:sz w:val="28"/>
        </w:rPr>
        <w:t xml:space="preserve"> - 2012. - Vol. 14(8). – Р. 1956-1959.</w:t>
      </w:r>
    </w:p>
    <w:p w14:paraId="5A82C05C" w14:textId="4334C9D5" w:rsidR="00C254C2" w:rsidRPr="00984D1E" w:rsidRDefault="00B21731">
      <w:pPr>
        <w:pStyle w:val="a4"/>
        <w:numPr>
          <w:ilvl w:val="0"/>
          <w:numId w:val="1"/>
        </w:numPr>
        <w:tabs>
          <w:tab w:val="left" w:pos="1334"/>
        </w:tabs>
        <w:ind w:firstLine="566"/>
        <w:rPr>
          <w:noProof/>
          <w:color w:val="000000" w:themeColor="text1"/>
          <w:sz w:val="28"/>
        </w:rPr>
      </w:pPr>
      <w:r w:rsidRPr="00984D1E">
        <w:rPr>
          <w:noProof/>
          <w:color w:val="000000" w:themeColor="text1"/>
          <w:sz w:val="28"/>
        </w:rPr>
        <w:t>Gulev</w:t>
      </w:r>
      <w:r w:rsidR="001154A8" w:rsidRPr="001154A8">
        <w:rPr>
          <w:noProof/>
          <w:vanish/>
          <w:color w:val="000000" w:themeColor="text1"/>
          <w:spacing w:val="-20"/>
          <w:w w:val="1"/>
          <w:sz w:val="28"/>
        </w:rPr>
        <w:t>‬</w:t>
      </w:r>
      <w:r w:rsidR="001154A8">
        <w:rPr>
          <w:noProof/>
          <w:color w:val="000000" w:themeColor="text1"/>
          <w:sz w:val="28"/>
        </w:rPr>
        <w:t xml:space="preserve">ich </w:t>
      </w:r>
      <w:r w:rsidRPr="00984D1E">
        <w:rPr>
          <w:noProof/>
          <w:color w:val="000000" w:themeColor="text1"/>
          <w:sz w:val="28"/>
        </w:rPr>
        <w:t>A.V., Gevorgyan V. "Rec</w:t>
      </w:r>
      <w:r w:rsidR="001154A8" w:rsidRPr="001154A8">
        <w:rPr>
          <w:noProof/>
          <w:vanish/>
          <w:color w:val="000000" w:themeColor="text1"/>
          <w:spacing w:val="-20"/>
          <w:w w:val="1"/>
          <w:sz w:val="28"/>
        </w:rPr>
        <w:t>‬</w:t>
      </w:r>
      <w:r w:rsidR="001154A8">
        <w:rPr>
          <w:noProof/>
          <w:color w:val="000000" w:themeColor="text1"/>
          <w:sz w:val="28"/>
        </w:rPr>
        <w:t xml:space="preserve">ent </w:t>
      </w:r>
      <w:r w:rsidRPr="00984D1E">
        <w:rPr>
          <w:noProof/>
          <w:color w:val="000000" w:themeColor="text1"/>
          <w:sz w:val="28"/>
        </w:rPr>
        <w:t>Advanc</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in the Synthesis of Pyrrol</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via Aziridine R</w:t>
      </w:r>
      <w:r w:rsidR="001154A8" w:rsidRPr="001154A8">
        <w:rPr>
          <w:noProof/>
          <w:vanish/>
          <w:color w:val="000000" w:themeColor="text1"/>
          <w:spacing w:val="-20"/>
          <w:w w:val="1"/>
          <w:sz w:val="28"/>
        </w:rPr>
        <w:t>‬</w:t>
      </w:r>
      <w:r w:rsidR="001154A8" w:rsidRPr="00984D1E">
        <w:rPr>
          <w:noProof/>
          <w:color w:val="000000" w:themeColor="text1"/>
          <w:sz w:val="28"/>
        </w:rPr>
        <w:t xml:space="preserve">ing </w:t>
      </w:r>
      <w:r w:rsidRPr="00984D1E">
        <w:rPr>
          <w:noProof/>
          <w:color w:val="000000" w:themeColor="text1"/>
          <w:sz w:val="28"/>
        </w:rPr>
        <w:t>Expansion" in Organ</w:t>
      </w:r>
      <w:r w:rsidR="001154A8" w:rsidRPr="001154A8">
        <w:rPr>
          <w:noProof/>
          <w:vanish/>
          <w:color w:val="000000" w:themeColor="text1"/>
          <w:spacing w:val="-20"/>
          <w:w w:val="1"/>
          <w:sz w:val="28"/>
        </w:rPr>
        <w:t>‬</w:t>
      </w:r>
      <w:r w:rsidR="001154A8">
        <w:rPr>
          <w:noProof/>
          <w:color w:val="000000" w:themeColor="text1"/>
          <w:sz w:val="28"/>
        </w:rPr>
        <w:t xml:space="preserve">ic </w:t>
      </w:r>
      <w:r w:rsidRPr="00984D1E">
        <w:rPr>
          <w:noProof/>
          <w:color w:val="000000" w:themeColor="text1"/>
          <w:sz w:val="28"/>
        </w:rPr>
        <w:t>&amp; Biomolecular Chemist</w:t>
      </w:r>
      <w:r w:rsidR="001154A8" w:rsidRPr="001154A8">
        <w:rPr>
          <w:noProof/>
          <w:vanish/>
          <w:color w:val="000000" w:themeColor="text1"/>
          <w:spacing w:val="-20"/>
          <w:w w:val="1"/>
          <w:sz w:val="28"/>
        </w:rPr>
        <w:t>‬</w:t>
      </w:r>
      <w:r w:rsidR="001154A8" w:rsidRPr="00984D1E">
        <w:rPr>
          <w:noProof/>
          <w:color w:val="000000" w:themeColor="text1"/>
          <w:sz w:val="28"/>
        </w:rPr>
        <w:t>ry.</w:t>
      </w:r>
      <w:r w:rsidRPr="00984D1E">
        <w:rPr>
          <w:noProof/>
          <w:color w:val="000000" w:themeColor="text1"/>
          <w:sz w:val="28"/>
        </w:rPr>
        <w:t xml:space="preserve"> - 2018. - Vol.16(35). – Р. 6501-6513.</w:t>
      </w:r>
    </w:p>
    <w:p w14:paraId="651A7F95" w14:textId="34CB3CE6" w:rsidR="00C254C2" w:rsidRPr="00984D1E" w:rsidRDefault="00B21731">
      <w:pPr>
        <w:pStyle w:val="a4"/>
        <w:numPr>
          <w:ilvl w:val="0"/>
          <w:numId w:val="1"/>
        </w:numPr>
        <w:tabs>
          <w:tab w:val="left" w:pos="1334"/>
        </w:tabs>
        <w:ind w:right="441" w:firstLine="566"/>
        <w:rPr>
          <w:noProof/>
          <w:color w:val="000000" w:themeColor="text1"/>
          <w:sz w:val="28"/>
        </w:rPr>
      </w:pPr>
      <w:r w:rsidRPr="00984D1E">
        <w:rPr>
          <w:noProof/>
          <w:color w:val="000000" w:themeColor="text1"/>
          <w:sz w:val="28"/>
        </w:rPr>
        <w:t>Padwa A., Weingart</w:t>
      </w:r>
      <w:r w:rsidR="001154A8" w:rsidRPr="001154A8">
        <w:rPr>
          <w:noProof/>
          <w:vanish/>
          <w:color w:val="000000" w:themeColor="text1"/>
          <w:spacing w:val="-20"/>
          <w:w w:val="1"/>
          <w:sz w:val="28"/>
        </w:rPr>
        <w:t>‬</w:t>
      </w:r>
      <w:r w:rsidR="001154A8">
        <w:rPr>
          <w:noProof/>
          <w:color w:val="000000" w:themeColor="text1"/>
          <w:sz w:val="28"/>
        </w:rPr>
        <w:t xml:space="preserve">en </w:t>
      </w:r>
      <w:r w:rsidRPr="00984D1E">
        <w:rPr>
          <w:noProof/>
          <w:color w:val="000000" w:themeColor="text1"/>
          <w:sz w:val="28"/>
        </w:rPr>
        <w:t>M.D. "Hetero- Diels–Ald</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er </w:t>
      </w:r>
      <w:r w:rsidRPr="00984D1E">
        <w:rPr>
          <w:noProof/>
          <w:color w:val="000000" w:themeColor="text1"/>
          <w:sz w:val="28"/>
        </w:rPr>
        <w:t>Reactions of 2-Alkyl- 2-Vinylaziridin</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as a Route to Pyrroles" in Organ</w:t>
      </w:r>
      <w:r w:rsidR="001154A8" w:rsidRPr="001154A8">
        <w:rPr>
          <w:noProof/>
          <w:vanish/>
          <w:color w:val="000000" w:themeColor="text1"/>
          <w:spacing w:val="-20"/>
          <w:w w:val="1"/>
          <w:sz w:val="28"/>
        </w:rPr>
        <w:t>‬</w:t>
      </w:r>
      <w:r w:rsidR="001154A8">
        <w:rPr>
          <w:noProof/>
          <w:color w:val="000000" w:themeColor="text1"/>
          <w:sz w:val="28"/>
        </w:rPr>
        <w:t xml:space="preserve">ic </w:t>
      </w:r>
      <w:r w:rsidRPr="00984D1E">
        <w:rPr>
          <w:noProof/>
          <w:color w:val="000000" w:themeColor="text1"/>
          <w:sz w:val="28"/>
        </w:rPr>
        <w:t>Lette</w:t>
      </w:r>
      <w:r w:rsidR="001154A8" w:rsidRPr="001154A8">
        <w:rPr>
          <w:noProof/>
          <w:vanish/>
          <w:color w:val="000000" w:themeColor="text1"/>
          <w:spacing w:val="-20"/>
          <w:w w:val="1"/>
          <w:sz w:val="28"/>
        </w:rPr>
        <w:t>‬</w:t>
      </w:r>
      <w:r w:rsidR="001154A8" w:rsidRPr="00984D1E">
        <w:rPr>
          <w:noProof/>
          <w:color w:val="000000" w:themeColor="text1"/>
          <w:sz w:val="28"/>
        </w:rPr>
        <w:t>rs.</w:t>
      </w:r>
      <w:r w:rsidRPr="00984D1E">
        <w:rPr>
          <w:noProof/>
          <w:color w:val="000000" w:themeColor="text1"/>
          <w:sz w:val="28"/>
        </w:rPr>
        <w:t xml:space="preserve"> - 2005. - Vol. 7(19). – Р. 4241-4244.</w:t>
      </w:r>
    </w:p>
    <w:p w14:paraId="449D6220" w14:textId="77777777" w:rsidR="00C254C2" w:rsidRPr="00984D1E" w:rsidRDefault="00B21731">
      <w:pPr>
        <w:pStyle w:val="a4"/>
        <w:numPr>
          <w:ilvl w:val="0"/>
          <w:numId w:val="1"/>
        </w:numPr>
        <w:tabs>
          <w:tab w:val="left" w:pos="1334"/>
        </w:tabs>
        <w:ind w:right="445" w:firstLine="566"/>
        <w:rPr>
          <w:noProof/>
          <w:color w:val="000000" w:themeColor="text1"/>
          <w:sz w:val="28"/>
        </w:rPr>
      </w:pPr>
      <w:r w:rsidRPr="00984D1E">
        <w:rPr>
          <w:noProof/>
          <w:color w:val="000000" w:themeColor="text1"/>
          <w:sz w:val="28"/>
        </w:rPr>
        <w:t>Фурин Г.Г. Фторсодержащие гетероциклические соединения// Новосибирск, Наука. - 2001. - С. 295-299.</w:t>
      </w:r>
    </w:p>
    <w:p w14:paraId="64CA4E26" w14:textId="7DE1749F" w:rsidR="00C254C2" w:rsidRPr="00984D1E" w:rsidRDefault="00B21731">
      <w:pPr>
        <w:pStyle w:val="a4"/>
        <w:numPr>
          <w:ilvl w:val="0"/>
          <w:numId w:val="1"/>
        </w:numPr>
        <w:tabs>
          <w:tab w:val="left" w:pos="1334"/>
        </w:tabs>
        <w:ind w:right="444" w:firstLine="566"/>
        <w:rPr>
          <w:noProof/>
          <w:color w:val="000000" w:themeColor="text1"/>
          <w:sz w:val="28"/>
        </w:rPr>
      </w:pPr>
      <w:r w:rsidRPr="00984D1E">
        <w:rPr>
          <w:noProof/>
          <w:color w:val="000000" w:themeColor="text1"/>
          <w:sz w:val="28"/>
        </w:rPr>
        <w:t>O'Hagan D. "Understand</w:t>
      </w:r>
      <w:r w:rsidR="001154A8" w:rsidRPr="001154A8">
        <w:rPr>
          <w:noProof/>
          <w:vanish/>
          <w:color w:val="000000" w:themeColor="text1"/>
          <w:spacing w:val="-20"/>
          <w:w w:val="1"/>
          <w:sz w:val="28"/>
        </w:rPr>
        <w:t>‬</w:t>
      </w:r>
      <w:r w:rsidR="001154A8" w:rsidRPr="00984D1E">
        <w:rPr>
          <w:noProof/>
          <w:color w:val="000000" w:themeColor="text1"/>
          <w:sz w:val="28"/>
        </w:rPr>
        <w:t xml:space="preserve">ing </w:t>
      </w:r>
      <w:r w:rsidRPr="00984D1E">
        <w:rPr>
          <w:noProof/>
          <w:color w:val="000000" w:themeColor="text1"/>
          <w:sz w:val="28"/>
        </w:rPr>
        <w:t>organofluorine chemist</w:t>
      </w:r>
      <w:r w:rsidR="001154A8" w:rsidRPr="001154A8">
        <w:rPr>
          <w:noProof/>
          <w:vanish/>
          <w:color w:val="000000" w:themeColor="text1"/>
          <w:spacing w:val="-20"/>
          <w:w w:val="1"/>
          <w:sz w:val="28"/>
        </w:rPr>
        <w:t>‬</w:t>
      </w:r>
      <w:r w:rsidR="001154A8" w:rsidRPr="00984D1E">
        <w:rPr>
          <w:noProof/>
          <w:color w:val="000000" w:themeColor="text1"/>
          <w:sz w:val="28"/>
        </w:rPr>
        <w:t>ry.</w:t>
      </w:r>
      <w:r w:rsidRPr="00984D1E">
        <w:rPr>
          <w:noProof/>
          <w:color w:val="000000" w:themeColor="text1"/>
          <w:sz w:val="28"/>
        </w:rPr>
        <w:t xml:space="preserve"> An introduc</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tion </w:t>
      </w:r>
      <w:r w:rsidRPr="00984D1E">
        <w:rPr>
          <w:noProof/>
          <w:color w:val="000000" w:themeColor="text1"/>
          <w:sz w:val="28"/>
        </w:rPr>
        <w:t>to the C–F bond" in Chemic</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Society Revie</w:t>
      </w:r>
      <w:r w:rsidR="001154A8" w:rsidRPr="001154A8">
        <w:rPr>
          <w:noProof/>
          <w:vanish/>
          <w:color w:val="000000" w:themeColor="text1"/>
          <w:spacing w:val="-20"/>
          <w:w w:val="1"/>
          <w:sz w:val="28"/>
        </w:rPr>
        <w:t>‬</w:t>
      </w:r>
      <w:r w:rsidR="001154A8" w:rsidRPr="00984D1E">
        <w:rPr>
          <w:noProof/>
          <w:color w:val="000000" w:themeColor="text1"/>
          <w:sz w:val="28"/>
        </w:rPr>
        <w:t>ws.</w:t>
      </w:r>
      <w:r w:rsidRPr="00984D1E">
        <w:rPr>
          <w:noProof/>
          <w:color w:val="000000" w:themeColor="text1"/>
          <w:sz w:val="28"/>
        </w:rPr>
        <w:t xml:space="preserve"> - 2008. - Vol. 37(2). – Р. 308-319.</w:t>
      </w:r>
    </w:p>
    <w:p w14:paraId="4024F08E" w14:textId="0289D847" w:rsidR="00C254C2" w:rsidRPr="00984D1E" w:rsidRDefault="00B21731">
      <w:pPr>
        <w:pStyle w:val="a4"/>
        <w:numPr>
          <w:ilvl w:val="0"/>
          <w:numId w:val="1"/>
        </w:numPr>
        <w:tabs>
          <w:tab w:val="left" w:pos="1334"/>
        </w:tabs>
        <w:ind w:right="445" w:firstLine="566"/>
        <w:rPr>
          <w:noProof/>
          <w:color w:val="000000" w:themeColor="text1"/>
          <w:sz w:val="28"/>
        </w:rPr>
      </w:pPr>
      <w:r w:rsidRPr="00984D1E">
        <w:rPr>
          <w:noProof/>
          <w:color w:val="000000" w:themeColor="text1"/>
          <w:sz w:val="28"/>
        </w:rPr>
        <w:t>Purs</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er </w:t>
      </w:r>
      <w:r w:rsidRPr="00984D1E">
        <w:rPr>
          <w:noProof/>
          <w:color w:val="000000" w:themeColor="text1"/>
          <w:sz w:val="28"/>
        </w:rPr>
        <w:t>S., Moore P.R., Swallow S., Gouverneur V. "Fluorine in medicin</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chemistry" in Chemic</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Society Revie</w:t>
      </w:r>
      <w:r w:rsidR="001154A8" w:rsidRPr="001154A8">
        <w:rPr>
          <w:noProof/>
          <w:vanish/>
          <w:color w:val="000000" w:themeColor="text1"/>
          <w:spacing w:val="-20"/>
          <w:w w:val="1"/>
          <w:sz w:val="28"/>
        </w:rPr>
        <w:t>‬</w:t>
      </w:r>
      <w:r w:rsidR="001154A8" w:rsidRPr="00984D1E">
        <w:rPr>
          <w:noProof/>
          <w:color w:val="000000" w:themeColor="text1"/>
          <w:sz w:val="28"/>
        </w:rPr>
        <w:t>ws.</w:t>
      </w:r>
      <w:r w:rsidRPr="00984D1E">
        <w:rPr>
          <w:noProof/>
          <w:color w:val="000000" w:themeColor="text1"/>
          <w:sz w:val="28"/>
        </w:rPr>
        <w:t xml:space="preserve"> 2008. - Vol. 37(2). – Р. 320-330.</w:t>
      </w:r>
    </w:p>
    <w:p w14:paraId="642D4EE0" w14:textId="4BEEB33E" w:rsidR="00C254C2" w:rsidRPr="00984D1E" w:rsidRDefault="00B21731">
      <w:pPr>
        <w:pStyle w:val="a4"/>
        <w:numPr>
          <w:ilvl w:val="0"/>
          <w:numId w:val="1"/>
        </w:numPr>
        <w:tabs>
          <w:tab w:val="left" w:pos="1334"/>
        </w:tabs>
        <w:ind w:firstLine="566"/>
        <w:rPr>
          <w:noProof/>
          <w:color w:val="000000" w:themeColor="text1"/>
          <w:sz w:val="28"/>
        </w:rPr>
      </w:pPr>
      <w:r w:rsidRPr="00984D1E">
        <w:rPr>
          <w:noProof/>
          <w:color w:val="000000" w:themeColor="text1"/>
          <w:sz w:val="28"/>
        </w:rPr>
        <w:t>Jeschke P. "The unique role of fluorine in the design of act</w:t>
      </w:r>
      <w:r w:rsidR="001154A8" w:rsidRPr="001154A8">
        <w:rPr>
          <w:noProof/>
          <w:vanish/>
          <w:color w:val="000000" w:themeColor="text1"/>
          <w:spacing w:val="-20"/>
          <w:w w:val="1"/>
          <w:sz w:val="28"/>
        </w:rPr>
        <w:t>‬</w:t>
      </w:r>
      <w:r w:rsidR="001154A8">
        <w:rPr>
          <w:noProof/>
          <w:color w:val="000000" w:themeColor="text1"/>
          <w:sz w:val="28"/>
        </w:rPr>
        <w:t xml:space="preserve">ive </w:t>
      </w:r>
      <w:r w:rsidRPr="00984D1E">
        <w:rPr>
          <w:noProof/>
          <w:color w:val="000000" w:themeColor="text1"/>
          <w:sz w:val="28"/>
        </w:rPr>
        <w:t>ingredients f</w:t>
      </w:r>
      <w:r w:rsidR="001154A8" w:rsidRPr="001154A8">
        <w:rPr>
          <w:noProof/>
          <w:vanish/>
          <w:color w:val="000000" w:themeColor="text1"/>
          <w:spacing w:val="-20"/>
          <w:w w:val="1"/>
          <w:sz w:val="28"/>
        </w:rPr>
        <w:t>‬</w:t>
      </w:r>
      <w:r w:rsidR="001154A8">
        <w:rPr>
          <w:noProof/>
          <w:color w:val="000000" w:themeColor="text1"/>
          <w:sz w:val="28"/>
        </w:rPr>
        <w:t xml:space="preserve">or </w:t>
      </w:r>
      <w:r w:rsidRPr="00984D1E">
        <w:rPr>
          <w:noProof/>
          <w:color w:val="000000" w:themeColor="text1"/>
          <w:sz w:val="28"/>
        </w:rPr>
        <w:t>modern crop protection" // in Chemistry – A European Journ</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al.</w:t>
      </w:r>
      <w:r w:rsidRPr="00984D1E">
        <w:rPr>
          <w:noProof/>
          <w:color w:val="000000" w:themeColor="text1"/>
          <w:sz w:val="28"/>
        </w:rPr>
        <w:t xml:space="preserve"> - 2010. - Vol.16(31). – Р. 9364-9372.</w:t>
      </w:r>
    </w:p>
    <w:p w14:paraId="3937D8AB" w14:textId="3C98CBBE" w:rsidR="00C254C2" w:rsidRPr="00984D1E" w:rsidRDefault="00B21731">
      <w:pPr>
        <w:pStyle w:val="a4"/>
        <w:numPr>
          <w:ilvl w:val="0"/>
          <w:numId w:val="1"/>
        </w:numPr>
        <w:tabs>
          <w:tab w:val="left" w:pos="1334"/>
        </w:tabs>
        <w:ind w:right="446" w:firstLine="566"/>
        <w:rPr>
          <w:noProof/>
          <w:color w:val="000000" w:themeColor="text1"/>
          <w:sz w:val="28"/>
        </w:rPr>
      </w:pPr>
      <w:r w:rsidRPr="00984D1E">
        <w:rPr>
          <w:noProof/>
          <w:color w:val="000000" w:themeColor="text1"/>
          <w:sz w:val="28"/>
        </w:rPr>
        <w:t>Müll</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er </w:t>
      </w:r>
      <w:r w:rsidRPr="00984D1E">
        <w:rPr>
          <w:noProof/>
          <w:color w:val="000000" w:themeColor="text1"/>
          <w:sz w:val="28"/>
        </w:rPr>
        <w:t>K., Faeh C., Dieder</w:t>
      </w:r>
      <w:r w:rsidR="001154A8" w:rsidRPr="001154A8">
        <w:rPr>
          <w:noProof/>
          <w:vanish/>
          <w:color w:val="000000" w:themeColor="text1"/>
          <w:spacing w:val="-20"/>
          <w:w w:val="1"/>
          <w:sz w:val="28"/>
        </w:rPr>
        <w:t>‬</w:t>
      </w:r>
      <w:r w:rsidR="001154A8">
        <w:rPr>
          <w:noProof/>
          <w:color w:val="000000" w:themeColor="text1"/>
          <w:sz w:val="28"/>
        </w:rPr>
        <w:t xml:space="preserve">ich </w:t>
      </w:r>
      <w:r w:rsidRPr="00984D1E">
        <w:rPr>
          <w:noProof/>
          <w:color w:val="000000" w:themeColor="text1"/>
          <w:sz w:val="28"/>
        </w:rPr>
        <w:t>F. "Fluorine in pharmaceuticals: look</w:t>
      </w:r>
      <w:r w:rsidR="001154A8" w:rsidRPr="001154A8">
        <w:rPr>
          <w:noProof/>
          <w:vanish/>
          <w:color w:val="000000" w:themeColor="text1"/>
          <w:spacing w:val="-20"/>
          <w:w w:val="1"/>
          <w:sz w:val="28"/>
        </w:rPr>
        <w:t>‬</w:t>
      </w:r>
      <w:r w:rsidR="001154A8" w:rsidRPr="00984D1E">
        <w:rPr>
          <w:noProof/>
          <w:color w:val="000000" w:themeColor="text1"/>
          <w:sz w:val="28"/>
        </w:rPr>
        <w:t xml:space="preserve">ing </w:t>
      </w:r>
      <w:r w:rsidRPr="00984D1E">
        <w:rPr>
          <w:noProof/>
          <w:color w:val="000000" w:themeColor="text1"/>
          <w:sz w:val="28"/>
        </w:rPr>
        <w:t>beyond intuition" in Sci</w:t>
      </w:r>
      <w:r w:rsidR="001154A8" w:rsidRPr="001154A8">
        <w:rPr>
          <w:noProof/>
          <w:vanish/>
          <w:color w:val="000000" w:themeColor="text1"/>
          <w:spacing w:val="-20"/>
          <w:w w:val="1"/>
          <w:sz w:val="28"/>
        </w:rPr>
        <w:t>‬</w:t>
      </w:r>
      <w:r w:rsidR="001154A8">
        <w:rPr>
          <w:noProof/>
          <w:color w:val="000000" w:themeColor="text1"/>
          <w:sz w:val="28"/>
        </w:rPr>
        <w:t>ence.</w:t>
      </w:r>
      <w:r w:rsidRPr="00984D1E">
        <w:rPr>
          <w:noProof/>
          <w:color w:val="000000" w:themeColor="text1"/>
          <w:sz w:val="28"/>
        </w:rPr>
        <w:t xml:space="preserve"> - 2007. - Vol.317(5846). – Р.1881-1886.</w:t>
      </w:r>
    </w:p>
    <w:p w14:paraId="2E7FE42D" w14:textId="77777777" w:rsidR="00C254C2" w:rsidRPr="00984D1E" w:rsidRDefault="00C254C2">
      <w:pPr>
        <w:jc w:val="both"/>
        <w:rPr>
          <w:noProof/>
          <w:color w:val="000000" w:themeColor="text1"/>
          <w:sz w:val="28"/>
        </w:rPr>
        <w:sectPr w:rsidR="00C254C2" w:rsidRPr="00984D1E">
          <w:pgSz w:w="11910" w:h="16840"/>
          <w:pgMar w:top="1180" w:right="260" w:bottom="1260" w:left="1580" w:header="0" w:footer="980" w:gutter="0"/>
          <w:cols w:space="720"/>
        </w:sectPr>
      </w:pPr>
    </w:p>
    <w:p w14:paraId="7B6153D5" w14:textId="3CED2462" w:rsidR="00C254C2" w:rsidRPr="00984D1E" w:rsidRDefault="00B21731">
      <w:pPr>
        <w:pStyle w:val="a4"/>
        <w:numPr>
          <w:ilvl w:val="0"/>
          <w:numId w:val="1"/>
        </w:numPr>
        <w:tabs>
          <w:tab w:val="left" w:pos="1334"/>
        </w:tabs>
        <w:spacing w:before="71"/>
        <w:ind w:right="439" w:firstLine="566"/>
        <w:rPr>
          <w:noProof/>
          <w:color w:val="000000" w:themeColor="text1"/>
          <w:sz w:val="28"/>
        </w:rPr>
      </w:pPr>
      <w:r w:rsidRPr="00984D1E">
        <w:rPr>
          <w:noProof/>
          <w:color w:val="000000" w:themeColor="text1"/>
          <w:sz w:val="28"/>
        </w:rPr>
        <w:lastRenderedPageBreak/>
        <w:t>Wang J., Sánchez-Roselló M., Aceña J.L., del Pozo C., Sorochinsky A.E., Fustero S., Soloshonok V.A., Liu H. "Fluorine in pharmaceutic</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industry: fluorine-contain</w:t>
      </w:r>
      <w:r w:rsidR="001154A8" w:rsidRPr="001154A8">
        <w:rPr>
          <w:noProof/>
          <w:vanish/>
          <w:color w:val="000000" w:themeColor="text1"/>
          <w:spacing w:val="-20"/>
          <w:w w:val="1"/>
          <w:sz w:val="28"/>
        </w:rPr>
        <w:t>‬</w:t>
      </w:r>
      <w:r w:rsidR="001154A8" w:rsidRPr="00984D1E">
        <w:rPr>
          <w:noProof/>
          <w:color w:val="000000" w:themeColor="text1"/>
          <w:sz w:val="28"/>
        </w:rPr>
        <w:t xml:space="preserve">ing </w:t>
      </w:r>
      <w:r w:rsidRPr="00984D1E">
        <w:rPr>
          <w:noProof/>
          <w:color w:val="000000" w:themeColor="text1"/>
          <w:sz w:val="28"/>
        </w:rPr>
        <w:t>drugs introduc</w:t>
      </w:r>
      <w:r w:rsidR="001154A8" w:rsidRPr="001154A8">
        <w:rPr>
          <w:noProof/>
          <w:vanish/>
          <w:color w:val="000000" w:themeColor="text1"/>
          <w:spacing w:val="-20"/>
          <w:w w:val="1"/>
          <w:sz w:val="28"/>
        </w:rPr>
        <w:t>‬</w:t>
      </w:r>
      <w:r w:rsidR="001154A8">
        <w:rPr>
          <w:noProof/>
          <w:color w:val="000000" w:themeColor="text1"/>
          <w:sz w:val="28"/>
        </w:rPr>
        <w:t xml:space="preserve">ed </w:t>
      </w:r>
      <w:r w:rsidRPr="00984D1E">
        <w:rPr>
          <w:noProof/>
          <w:color w:val="000000" w:themeColor="text1"/>
          <w:sz w:val="28"/>
        </w:rPr>
        <w:t>to the market in the last decade (2001–2011)" in Chemic</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Revie</w:t>
      </w:r>
      <w:r w:rsidR="001154A8" w:rsidRPr="001154A8">
        <w:rPr>
          <w:noProof/>
          <w:vanish/>
          <w:color w:val="000000" w:themeColor="text1"/>
          <w:spacing w:val="-20"/>
          <w:w w:val="1"/>
          <w:sz w:val="28"/>
        </w:rPr>
        <w:t>‬</w:t>
      </w:r>
      <w:r w:rsidR="001154A8" w:rsidRPr="00984D1E">
        <w:rPr>
          <w:noProof/>
          <w:color w:val="000000" w:themeColor="text1"/>
          <w:sz w:val="28"/>
        </w:rPr>
        <w:t>ws.</w:t>
      </w:r>
      <w:r w:rsidRPr="00984D1E">
        <w:rPr>
          <w:noProof/>
          <w:color w:val="000000" w:themeColor="text1"/>
          <w:sz w:val="28"/>
        </w:rPr>
        <w:t xml:space="preserve"> - 2014. - Vol. 114(4). – Р. 2432-2506.</w:t>
      </w:r>
    </w:p>
    <w:p w14:paraId="5FDA0923" w14:textId="77777777" w:rsidR="00C254C2" w:rsidRPr="00984D1E" w:rsidRDefault="00B21731">
      <w:pPr>
        <w:pStyle w:val="a4"/>
        <w:numPr>
          <w:ilvl w:val="0"/>
          <w:numId w:val="1"/>
        </w:numPr>
        <w:tabs>
          <w:tab w:val="left" w:pos="1334"/>
        </w:tabs>
        <w:ind w:right="444" w:firstLine="566"/>
        <w:rPr>
          <w:noProof/>
          <w:color w:val="000000" w:themeColor="text1"/>
          <w:sz w:val="28"/>
        </w:rPr>
      </w:pPr>
      <w:r w:rsidRPr="00984D1E">
        <w:rPr>
          <w:noProof/>
          <w:color w:val="000000" w:themeColor="text1"/>
          <w:sz w:val="28"/>
        </w:rPr>
        <w:t>Иванова А.С. "Применение фторсодержащих лекарственных препаратов в современной медицине" // Журнал клинической фармакологии и фармакотерапии. 2013. – Т.22, № 4. - С. 56-64.</w:t>
      </w:r>
    </w:p>
    <w:p w14:paraId="4A9D802C" w14:textId="77777777" w:rsidR="00C254C2" w:rsidRPr="00984D1E" w:rsidRDefault="00B21731">
      <w:pPr>
        <w:pStyle w:val="a4"/>
        <w:numPr>
          <w:ilvl w:val="0"/>
          <w:numId w:val="1"/>
        </w:numPr>
        <w:tabs>
          <w:tab w:val="left" w:pos="1334"/>
        </w:tabs>
        <w:ind w:firstLine="566"/>
        <w:rPr>
          <w:noProof/>
          <w:color w:val="000000" w:themeColor="text1"/>
          <w:sz w:val="28"/>
        </w:rPr>
      </w:pPr>
      <w:r w:rsidRPr="00984D1E">
        <w:rPr>
          <w:noProof/>
          <w:color w:val="000000" w:themeColor="text1"/>
          <w:sz w:val="28"/>
        </w:rPr>
        <w:t>Петров П.Н., Смирнова Е. Ю. "Исследование эффективности лекарственных средств с содержанием фтора в лечении заболеваний желудочно-кишечного тракта" // Журнал гастроэнтерологии и гепатологии. 2017. - № 3. - С. 78-86.</w:t>
      </w:r>
    </w:p>
    <w:p w14:paraId="174AE683" w14:textId="50EEE193" w:rsidR="00C254C2" w:rsidRPr="00984D1E" w:rsidRDefault="00B21731">
      <w:pPr>
        <w:pStyle w:val="a4"/>
        <w:numPr>
          <w:ilvl w:val="0"/>
          <w:numId w:val="1"/>
        </w:numPr>
        <w:tabs>
          <w:tab w:val="left" w:pos="1334"/>
        </w:tabs>
        <w:ind w:firstLine="566"/>
        <w:rPr>
          <w:noProof/>
          <w:color w:val="000000" w:themeColor="text1"/>
          <w:sz w:val="28"/>
        </w:rPr>
      </w:pPr>
      <w:r w:rsidRPr="00984D1E">
        <w:rPr>
          <w:noProof/>
          <w:color w:val="000000" w:themeColor="text1"/>
          <w:sz w:val="28"/>
        </w:rPr>
        <w:t>Кузнецова О.М., Соколов Д.В. "Фторсодержащие препара</w:t>
      </w:r>
      <w:r w:rsidR="001154A8" w:rsidRPr="001154A8">
        <w:rPr>
          <w:noProof/>
          <w:vanish/>
          <w:color w:val="000000" w:themeColor="text1"/>
          <w:spacing w:val="-20"/>
          <w:w w:val="1"/>
          <w:sz w:val="28"/>
        </w:rPr>
        <w:t>‬</w:t>
      </w:r>
      <w:r w:rsidR="001154A8">
        <w:rPr>
          <w:noProof/>
          <w:color w:val="000000" w:themeColor="text1"/>
          <w:sz w:val="28"/>
        </w:rPr>
        <w:t xml:space="preserve">ты </w:t>
      </w:r>
      <w:r w:rsidRPr="00984D1E">
        <w:rPr>
          <w:noProof/>
          <w:color w:val="000000" w:themeColor="text1"/>
          <w:sz w:val="28"/>
        </w:rPr>
        <w:t>в терапии заболеваний органов дыхания" // Пульмонология. 2015. – Т. 25, № 2. - С. 34-42.</w:t>
      </w:r>
    </w:p>
    <w:p w14:paraId="2F79F0DB" w14:textId="6C1B3373" w:rsidR="00C254C2" w:rsidRPr="00984D1E" w:rsidRDefault="00B21731">
      <w:pPr>
        <w:pStyle w:val="a4"/>
        <w:numPr>
          <w:ilvl w:val="0"/>
          <w:numId w:val="1"/>
        </w:numPr>
        <w:tabs>
          <w:tab w:val="left" w:pos="1334"/>
        </w:tabs>
        <w:ind w:right="442" w:firstLine="566"/>
        <w:rPr>
          <w:noProof/>
          <w:color w:val="000000" w:themeColor="text1"/>
          <w:sz w:val="28"/>
        </w:rPr>
      </w:pPr>
      <w:r w:rsidRPr="00984D1E">
        <w:rPr>
          <w:noProof/>
          <w:color w:val="000000" w:themeColor="text1"/>
          <w:sz w:val="28"/>
        </w:rPr>
        <w:t>Громова Н.И., Ильи</w:t>
      </w:r>
      <w:r w:rsidR="001154A8" w:rsidRPr="001154A8">
        <w:rPr>
          <w:noProof/>
          <w:vanish/>
          <w:color w:val="000000" w:themeColor="text1"/>
          <w:spacing w:val="-20"/>
          <w:w w:val="1"/>
          <w:sz w:val="28"/>
        </w:rPr>
        <w:t>‬</w:t>
      </w:r>
      <w:r w:rsidR="001154A8">
        <w:rPr>
          <w:noProof/>
          <w:color w:val="000000" w:themeColor="text1"/>
          <w:sz w:val="28"/>
        </w:rPr>
        <w:t xml:space="preserve">на </w:t>
      </w:r>
      <w:r w:rsidRPr="00984D1E">
        <w:rPr>
          <w:noProof/>
          <w:color w:val="000000" w:themeColor="text1"/>
          <w:sz w:val="28"/>
        </w:rPr>
        <w:t>Е.В. "Фармакологические особенности лекарственных препаратов с использованием фтора в педиатрии" // Журнал педиатрии и детской хирургии. 2018. – Т. 33, № 1. - С. 102-110.</w:t>
      </w:r>
    </w:p>
    <w:p w14:paraId="7419BD0C" w14:textId="77777777" w:rsidR="00C254C2" w:rsidRPr="00984D1E" w:rsidRDefault="00B21731">
      <w:pPr>
        <w:pStyle w:val="a4"/>
        <w:numPr>
          <w:ilvl w:val="0"/>
          <w:numId w:val="1"/>
        </w:numPr>
        <w:tabs>
          <w:tab w:val="left" w:pos="1334"/>
        </w:tabs>
        <w:ind w:right="444" w:firstLine="566"/>
        <w:rPr>
          <w:noProof/>
          <w:color w:val="000000" w:themeColor="text1"/>
          <w:sz w:val="28"/>
        </w:rPr>
      </w:pPr>
      <w:r w:rsidRPr="00984D1E">
        <w:rPr>
          <w:noProof/>
          <w:color w:val="000000" w:themeColor="text1"/>
          <w:sz w:val="28"/>
        </w:rPr>
        <w:t>Антонов И.А., Васильева О.С. "Фторсодержащие антибиотики: механизмы действия и клиническое применение" // Журнал антимикробной терапии. 2016. – Т. 23, № 4. - С. 67-76.</w:t>
      </w:r>
    </w:p>
    <w:p w14:paraId="1A767E1B" w14:textId="698B8256" w:rsidR="00C254C2" w:rsidRPr="00984D1E" w:rsidRDefault="00B21731">
      <w:pPr>
        <w:pStyle w:val="a4"/>
        <w:numPr>
          <w:ilvl w:val="0"/>
          <w:numId w:val="1"/>
        </w:numPr>
        <w:tabs>
          <w:tab w:val="left" w:pos="1334"/>
        </w:tabs>
        <w:ind w:firstLine="566"/>
        <w:rPr>
          <w:noProof/>
          <w:color w:val="000000" w:themeColor="text1"/>
          <w:sz w:val="28"/>
        </w:rPr>
      </w:pPr>
      <w:r w:rsidRPr="00984D1E">
        <w:rPr>
          <w:noProof/>
          <w:color w:val="000000" w:themeColor="text1"/>
          <w:sz w:val="28"/>
        </w:rPr>
        <w:t>Wang C., Ges</w:t>
      </w:r>
      <w:r w:rsidR="001154A8" w:rsidRPr="001154A8">
        <w:rPr>
          <w:noProof/>
          <w:vanish/>
          <w:color w:val="000000" w:themeColor="text1"/>
          <w:spacing w:val="-20"/>
          <w:w w:val="1"/>
          <w:sz w:val="28"/>
        </w:rPr>
        <w:t>‬</w:t>
      </w:r>
      <w:r w:rsidR="001154A8" w:rsidRPr="00984D1E">
        <w:rPr>
          <w:noProof/>
          <w:color w:val="000000" w:themeColor="text1"/>
          <w:sz w:val="28"/>
        </w:rPr>
        <w:t xml:space="preserve">ing </w:t>
      </w:r>
      <w:r w:rsidRPr="00984D1E">
        <w:rPr>
          <w:noProof/>
          <w:color w:val="000000" w:themeColor="text1"/>
          <w:sz w:val="28"/>
        </w:rPr>
        <w:t>T.M., Schöne</w:t>
      </w:r>
      <w:r w:rsidR="001154A8" w:rsidRPr="001154A8">
        <w:rPr>
          <w:noProof/>
          <w:vanish/>
          <w:color w:val="000000" w:themeColor="text1"/>
          <w:spacing w:val="-20"/>
          <w:w w:val="1"/>
          <w:sz w:val="28"/>
        </w:rPr>
        <w:t>‬</w:t>
      </w:r>
      <w:r w:rsidR="001154A8">
        <w:rPr>
          <w:noProof/>
          <w:color w:val="000000" w:themeColor="text1"/>
          <w:sz w:val="28"/>
        </w:rPr>
        <w:t xml:space="preserve">ich </w:t>
      </w:r>
      <w:r w:rsidRPr="00984D1E">
        <w:rPr>
          <w:noProof/>
          <w:color w:val="000000" w:themeColor="text1"/>
          <w:sz w:val="28"/>
        </w:rPr>
        <w:t>C. "Chemic</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Synthesis and Characteriza</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tion </w:t>
      </w:r>
      <w:r w:rsidRPr="00984D1E">
        <w:rPr>
          <w:noProof/>
          <w:color w:val="000000" w:themeColor="text1"/>
          <w:sz w:val="28"/>
        </w:rPr>
        <w:t>of 5'-Fluororiboflavin." // Journ</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of Organ</w:t>
      </w:r>
      <w:r w:rsidR="001154A8" w:rsidRPr="001154A8">
        <w:rPr>
          <w:noProof/>
          <w:vanish/>
          <w:color w:val="000000" w:themeColor="text1"/>
          <w:spacing w:val="-20"/>
          <w:w w:val="1"/>
          <w:sz w:val="28"/>
        </w:rPr>
        <w:t>‬</w:t>
      </w:r>
      <w:r w:rsidR="001154A8">
        <w:rPr>
          <w:noProof/>
          <w:color w:val="000000" w:themeColor="text1"/>
          <w:sz w:val="28"/>
        </w:rPr>
        <w:t xml:space="preserve">ic </w:t>
      </w:r>
      <w:r w:rsidRPr="00984D1E">
        <w:rPr>
          <w:noProof/>
          <w:color w:val="000000" w:themeColor="text1"/>
          <w:sz w:val="28"/>
        </w:rPr>
        <w:t>Chemist</w:t>
      </w:r>
      <w:r w:rsidR="001154A8" w:rsidRPr="001154A8">
        <w:rPr>
          <w:noProof/>
          <w:vanish/>
          <w:color w:val="000000" w:themeColor="text1"/>
          <w:spacing w:val="-20"/>
          <w:w w:val="1"/>
          <w:sz w:val="28"/>
        </w:rPr>
        <w:t>‬</w:t>
      </w:r>
      <w:r w:rsidR="001154A8" w:rsidRPr="00984D1E">
        <w:rPr>
          <w:noProof/>
          <w:color w:val="000000" w:themeColor="text1"/>
          <w:sz w:val="28"/>
        </w:rPr>
        <w:t>ry.</w:t>
      </w:r>
      <w:r w:rsidRPr="00984D1E">
        <w:rPr>
          <w:noProof/>
          <w:color w:val="000000" w:themeColor="text1"/>
          <w:sz w:val="28"/>
        </w:rPr>
        <w:t xml:space="preserve"> - 2008. - Vol.73(17). – Р. 6793-6801.</w:t>
      </w:r>
    </w:p>
    <w:p w14:paraId="4ED09851" w14:textId="477052A8" w:rsidR="00C254C2" w:rsidRPr="00984D1E" w:rsidRDefault="00B21731">
      <w:pPr>
        <w:pStyle w:val="a4"/>
        <w:numPr>
          <w:ilvl w:val="0"/>
          <w:numId w:val="1"/>
        </w:numPr>
        <w:tabs>
          <w:tab w:val="left" w:pos="1334"/>
        </w:tabs>
        <w:ind w:firstLine="566"/>
        <w:rPr>
          <w:noProof/>
          <w:color w:val="000000" w:themeColor="text1"/>
          <w:sz w:val="28"/>
        </w:rPr>
      </w:pPr>
      <w:r w:rsidRPr="00984D1E">
        <w:rPr>
          <w:noProof/>
          <w:color w:val="000000" w:themeColor="text1"/>
          <w:sz w:val="28"/>
        </w:rPr>
        <w:t>Bashir Q., Campillo N.E., Wahid M.A., Khan A., Bushra R., Saleem R. "Fluorinat</w:t>
      </w:r>
      <w:r w:rsidR="001154A8" w:rsidRPr="001154A8">
        <w:rPr>
          <w:noProof/>
          <w:vanish/>
          <w:color w:val="000000" w:themeColor="text1"/>
          <w:spacing w:val="-20"/>
          <w:w w:val="1"/>
          <w:sz w:val="28"/>
        </w:rPr>
        <w:t>‬</w:t>
      </w:r>
      <w:r w:rsidR="001154A8">
        <w:rPr>
          <w:noProof/>
          <w:color w:val="000000" w:themeColor="text1"/>
          <w:sz w:val="28"/>
        </w:rPr>
        <w:t xml:space="preserve">ed </w:t>
      </w:r>
      <w:r w:rsidRPr="00984D1E">
        <w:rPr>
          <w:noProof/>
          <w:color w:val="000000" w:themeColor="text1"/>
          <w:sz w:val="28"/>
        </w:rPr>
        <w:t>analogs of vitamin B2, riboflavin, and their antimicrobi</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activiti</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es.</w:t>
      </w:r>
      <w:r w:rsidRPr="00984D1E">
        <w:rPr>
          <w:noProof/>
          <w:color w:val="000000" w:themeColor="text1"/>
          <w:sz w:val="28"/>
        </w:rPr>
        <w:t>" // Journ</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of Fluorine Chemist</w:t>
      </w:r>
      <w:r w:rsidR="001154A8" w:rsidRPr="001154A8">
        <w:rPr>
          <w:noProof/>
          <w:vanish/>
          <w:color w:val="000000" w:themeColor="text1"/>
          <w:spacing w:val="-20"/>
          <w:w w:val="1"/>
          <w:sz w:val="28"/>
        </w:rPr>
        <w:t>‬</w:t>
      </w:r>
      <w:r w:rsidR="001154A8" w:rsidRPr="00984D1E">
        <w:rPr>
          <w:noProof/>
          <w:color w:val="000000" w:themeColor="text1"/>
          <w:sz w:val="28"/>
        </w:rPr>
        <w:t>ry.</w:t>
      </w:r>
      <w:r w:rsidRPr="00984D1E">
        <w:rPr>
          <w:noProof/>
          <w:color w:val="000000" w:themeColor="text1"/>
          <w:sz w:val="28"/>
        </w:rPr>
        <w:t xml:space="preserve"> - 2017. - Vol.203. – Р. 7-13.</w:t>
      </w:r>
    </w:p>
    <w:p w14:paraId="33703258" w14:textId="659F89AA" w:rsidR="00C254C2" w:rsidRPr="00984D1E" w:rsidRDefault="00B21731">
      <w:pPr>
        <w:pStyle w:val="a4"/>
        <w:numPr>
          <w:ilvl w:val="0"/>
          <w:numId w:val="1"/>
        </w:numPr>
        <w:tabs>
          <w:tab w:val="left" w:pos="1334"/>
        </w:tabs>
        <w:ind w:firstLine="566"/>
        <w:rPr>
          <w:noProof/>
          <w:color w:val="000000" w:themeColor="text1"/>
          <w:sz w:val="28"/>
        </w:rPr>
      </w:pPr>
      <w:r w:rsidRPr="00984D1E">
        <w:rPr>
          <w:noProof/>
          <w:color w:val="000000" w:themeColor="text1"/>
          <w:sz w:val="28"/>
        </w:rPr>
        <w:t>Koike T., Izumi Y., Furukawa T., Lo K.-K., Wong W.-F., Tanaka F. "Synthesis and photophysic</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properti</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of riboflavin derivativ</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wi</w:t>
      </w:r>
      <w:r w:rsidR="001154A8" w:rsidRPr="001154A8">
        <w:rPr>
          <w:noProof/>
          <w:vanish/>
          <w:color w:val="000000" w:themeColor="text1"/>
          <w:spacing w:val="-20"/>
          <w:w w:val="1"/>
          <w:sz w:val="28"/>
        </w:rPr>
        <w:t>‬</w:t>
      </w:r>
      <w:r w:rsidR="001154A8">
        <w:rPr>
          <w:noProof/>
          <w:color w:val="000000" w:themeColor="text1"/>
          <w:sz w:val="28"/>
        </w:rPr>
        <w:t xml:space="preserve">th </w:t>
      </w:r>
      <w:r w:rsidRPr="00984D1E">
        <w:rPr>
          <w:noProof/>
          <w:color w:val="000000" w:themeColor="text1"/>
          <w:sz w:val="28"/>
        </w:rPr>
        <w:t>substitut</w:t>
      </w:r>
      <w:r w:rsidR="001154A8" w:rsidRPr="001154A8">
        <w:rPr>
          <w:noProof/>
          <w:vanish/>
          <w:color w:val="000000" w:themeColor="text1"/>
          <w:spacing w:val="-20"/>
          <w:w w:val="1"/>
          <w:sz w:val="28"/>
        </w:rPr>
        <w:t>‬</w:t>
      </w:r>
      <w:r w:rsidR="001154A8">
        <w:rPr>
          <w:noProof/>
          <w:color w:val="000000" w:themeColor="text1"/>
          <w:sz w:val="28"/>
        </w:rPr>
        <w:t xml:space="preserve">ed </w:t>
      </w:r>
      <w:r w:rsidRPr="00984D1E">
        <w:rPr>
          <w:noProof/>
          <w:color w:val="000000" w:themeColor="text1"/>
          <w:sz w:val="28"/>
        </w:rPr>
        <w:t>aromat</w:t>
      </w:r>
      <w:r w:rsidR="001154A8" w:rsidRPr="001154A8">
        <w:rPr>
          <w:noProof/>
          <w:vanish/>
          <w:color w:val="000000" w:themeColor="text1"/>
          <w:spacing w:val="-20"/>
          <w:w w:val="1"/>
          <w:sz w:val="28"/>
        </w:rPr>
        <w:t>‬</w:t>
      </w:r>
      <w:r w:rsidR="001154A8">
        <w:rPr>
          <w:noProof/>
          <w:color w:val="000000" w:themeColor="text1"/>
          <w:sz w:val="28"/>
        </w:rPr>
        <w:t xml:space="preserve">ic </w:t>
      </w:r>
      <w:r w:rsidRPr="00984D1E">
        <w:rPr>
          <w:noProof/>
          <w:color w:val="000000" w:themeColor="text1"/>
          <w:sz w:val="28"/>
        </w:rPr>
        <w:t>rin</w:t>
      </w:r>
      <w:r w:rsidR="001154A8" w:rsidRPr="001154A8">
        <w:rPr>
          <w:noProof/>
          <w:vanish/>
          <w:color w:val="000000" w:themeColor="text1"/>
          <w:spacing w:val="-20"/>
          <w:w w:val="1"/>
          <w:sz w:val="28"/>
        </w:rPr>
        <w:t>‬</w:t>
      </w:r>
      <w:r w:rsidR="001154A8" w:rsidRPr="00984D1E">
        <w:rPr>
          <w:noProof/>
          <w:color w:val="000000" w:themeColor="text1"/>
          <w:sz w:val="28"/>
        </w:rPr>
        <w:t>gs.</w:t>
      </w:r>
      <w:r w:rsidRPr="00984D1E">
        <w:rPr>
          <w:noProof/>
          <w:color w:val="000000" w:themeColor="text1"/>
          <w:sz w:val="28"/>
        </w:rPr>
        <w:t>" Bioorgan</w:t>
      </w:r>
      <w:r w:rsidR="001154A8" w:rsidRPr="001154A8">
        <w:rPr>
          <w:noProof/>
          <w:vanish/>
          <w:color w:val="000000" w:themeColor="text1"/>
          <w:spacing w:val="-20"/>
          <w:w w:val="1"/>
          <w:sz w:val="28"/>
        </w:rPr>
        <w:t>‬</w:t>
      </w:r>
      <w:r w:rsidR="001154A8">
        <w:rPr>
          <w:noProof/>
          <w:color w:val="000000" w:themeColor="text1"/>
          <w:sz w:val="28"/>
        </w:rPr>
        <w:t xml:space="preserve">ic </w:t>
      </w:r>
      <w:r w:rsidRPr="00984D1E">
        <w:rPr>
          <w:noProof/>
          <w:color w:val="000000" w:themeColor="text1"/>
          <w:sz w:val="28"/>
        </w:rPr>
        <w:t>&amp; Medicin</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Chemistry Lette</w:t>
      </w:r>
      <w:r w:rsidR="001154A8" w:rsidRPr="001154A8">
        <w:rPr>
          <w:noProof/>
          <w:vanish/>
          <w:color w:val="000000" w:themeColor="text1"/>
          <w:spacing w:val="-20"/>
          <w:w w:val="1"/>
          <w:sz w:val="28"/>
        </w:rPr>
        <w:t>‬</w:t>
      </w:r>
      <w:r w:rsidR="001154A8" w:rsidRPr="00984D1E">
        <w:rPr>
          <w:noProof/>
          <w:color w:val="000000" w:themeColor="text1"/>
          <w:sz w:val="28"/>
        </w:rPr>
        <w:t>rs.</w:t>
      </w:r>
      <w:r w:rsidRPr="00984D1E">
        <w:rPr>
          <w:noProof/>
          <w:color w:val="000000" w:themeColor="text1"/>
          <w:sz w:val="28"/>
        </w:rPr>
        <w:t xml:space="preserve"> - 2010. - Vol.20(22). – Р. 6568-6571.</w:t>
      </w:r>
    </w:p>
    <w:p w14:paraId="7248286A" w14:textId="2C8178E4" w:rsidR="00C254C2" w:rsidRPr="00984D1E" w:rsidRDefault="00B21731">
      <w:pPr>
        <w:pStyle w:val="a4"/>
        <w:numPr>
          <w:ilvl w:val="0"/>
          <w:numId w:val="1"/>
        </w:numPr>
        <w:tabs>
          <w:tab w:val="left" w:pos="1334"/>
        </w:tabs>
        <w:ind w:firstLine="566"/>
        <w:rPr>
          <w:noProof/>
          <w:color w:val="000000" w:themeColor="text1"/>
          <w:sz w:val="28"/>
        </w:rPr>
      </w:pPr>
      <w:r w:rsidRPr="00984D1E">
        <w:rPr>
          <w:noProof/>
          <w:color w:val="000000" w:themeColor="text1"/>
          <w:sz w:val="28"/>
        </w:rPr>
        <w:t>Kono H., Maruyama M., Hara RR, Kitachou S., Cho M., Kinoshita T. "Synthesis of a 4'-fluororiboflavin-deriv</w:t>
      </w:r>
      <w:r w:rsidR="001154A8" w:rsidRPr="001154A8">
        <w:rPr>
          <w:noProof/>
          <w:vanish/>
          <w:color w:val="000000" w:themeColor="text1"/>
          <w:spacing w:val="-20"/>
          <w:w w:val="1"/>
          <w:sz w:val="28"/>
        </w:rPr>
        <w:t>‬</w:t>
      </w:r>
      <w:r w:rsidR="001154A8">
        <w:rPr>
          <w:noProof/>
          <w:color w:val="000000" w:themeColor="text1"/>
          <w:sz w:val="28"/>
        </w:rPr>
        <w:t xml:space="preserve">ed </w:t>
      </w:r>
      <w:r w:rsidRPr="00984D1E">
        <w:rPr>
          <w:noProof/>
          <w:color w:val="000000" w:themeColor="text1"/>
          <w:sz w:val="28"/>
        </w:rPr>
        <w:t>bifunction</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fluoresc</w:t>
      </w:r>
      <w:r w:rsidR="001154A8" w:rsidRPr="001154A8">
        <w:rPr>
          <w:noProof/>
          <w:vanish/>
          <w:color w:val="000000" w:themeColor="text1"/>
          <w:spacing w:val="-20"/>
          <w:w w:val="1"/>
          <w:sz w:val="28"/>
        </w:rPr>
        <w:t>‬</w:t>
      </w:r>
      <w:r w:rsidR="001154A8">
        <w:rPr>
          <w:noProof/>
          <w:color w:val="000000" w:themeColor="text1"/>
          <w:sz w:val="28"/>
        </w:rPr>
        <w:t xml:space="preserve">ent </w:t>
      </w:r>
      <w:r w:rsidRPr="00984D1E">
        <w:rPr>
          <w:noProof/>
          <w:color w:val="000000" w:themeColor="text1"/>
          <w:sz w:val="28"/>
        </w:rPr>
        <w:t>probe f</w:t>
      </w:r>
      <w:r w:rsidR="001154A8" w:rsidRPr="001154A8">
        <w:rPr>
          <w:noProof/>
          <w:vanish/>
          <w:color w:val="000000" w:themeColor="text1"/>
          <w:spacing w:val="-20"/>
          <w:w w:val="1"/>
          <w:sz w:val="28"/>
        </w:rPr>
        <w:t>‬</w:t>
      </w:r>
      <w:r w:rsidR="001154A8">
        <w:rPr>
          <w:noProof/>
          <w:color w:val="000000" w:themeColor="text1"/>
          <w:sz w:val="28"/>
        </w:rPr>
        <w:t xml:space="preserve">or </w:t>
      </w:r>
      <w:r w:rsidRPr="00984D1E">
        <w:rPr>
          <w:noProof/>
          <w:color w:val="000000" w:themeColor="text1"/>
          <w:sz w:val="28"/>
        </w:rPr>
        <w:t>thio</w:t>
      </w:r>
      <w:r w:rsidR="001154A8" w:rsidRPr="001154A8">
        <w:rPr>
          <w:noProof/>
          <w:vanish/>
          <w:color w:val="000000" w:themeColor="text1"/>
          <w:spacing w:val="-20"/>
          <w:w w:val="1"/>
          <w:sz w:val="28"/>
        </w:rPr>
        <w:t>‬</w:t>
      </w:r>
      <w:r w:rsidR="001154A8" w:rsidRPr="00984D1E">
        <w:rPr>
          <w:noProof/>
          <w:color w:val="000000" w:themeColor="text1"/>
          <w:sz w:val="28"/>
        </w:rPr>
        <w:t>ls.</w:t>
      </w:r>
      <w:r w:rsidRPr="00984D1E">
        <w:rPr>
          <w:noProof/>
          <w:color w:val="000000" w:themeColor="text1"/>
          <w:sz w:val="28"/>
        </w:rPr>
        <w:t>" Tetrahedron Lette</w:t>
      </w:r>
      <w:r w:rsidR="001154A8" w:rsidRPr="001154A8">
        <w:rPr>
          <w:noProof/>
          <w:vanish/>
          <w:color w:val="000000" w:themeColor="text1"/>
          <w:spacing w:val="-20"/>
          <w:w w:val="1"/>
          <w:sz w:val="28"/>
        </w:rPr>
        <w:t>‬</w:t>
      </w:r>
      <w:r w:rsidR="001154A8" w:rsidRPr="00984D1E">
        <w:rPr>
          <w:noProof/>
          <w:color w:val="000000" w:themeColor="text1"/>
          <w:sz w:val="28"/>
        </w:rPr>
        <w:t>rs.</w:t>
      </w:r>
      <w:r w:rsidRPr="00984D1E">
        <w:rPr>
          <w:noProof/>
          <w:color w:val="000000" w:themeColor="text1"/>
          <w:sz w:val="28"/>
        </w:rPr>
        <w:t xml:space="preserve"> - 2013. - Vol. 54(51). – Р. 7004-7007.</w:t>
      </w:r>
    </w:p>
    <w:p w14:paraId="55437187" w14:textId="2EC4F1FE" w:rsidR="00C254C2" w:rsidRPr="00984D1E" w:rsidRDefault="00B21731">
      <w:pPr>
        <w:pStyle w:val="a4"/>
        <w:numPr>
          <w:ilvl w:val="0"/>
          <w:numId w:val="1"/>
        </w:numPr>
        <w:tabs>
          <w:tab w:val="left" w:pos="1334"/>
        </w:tabs>
        <w:ind w:right="444" w:firstLine="566"/>
        <w:rPr>
          <w:noProof/>
          <w:color w:val="000000" w:themeColor="text1"/>
          <w:sz w:val="28"/>
        </w:rPr>
      </w:pPr>
      <w:r w:rsidRPr="00984D1E">
        <w:rPr>
          <w:noProof/>
          <w:color w:val="000000" w:themeColor="text1"/>
          <w:sz w:val="28"/>
        </w:rPr>
        <w:t>Zou X., Rezanka T., Rezanka P. "A new hexafluoro riboflavin derivative" // Journ</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of Fluorine Chemist</w:t>
      </w:r>
      <w:r w:rsidR="001154A8" w:rsidRPr="001154A8">
        <w:rPr>
          <w:noProof/>
          <w:vanish/>
          <w:color w:val="000000" w:themeColor="text1"/>
          <w:spacing w:val="-20"/>
          <w:w w:val="1"/>
          <w:sz w:val="28"/>
        </w:rPr>
        <w:t>‬</w:t>
      </w:r>
      <w:r w:rsidR="001154A8" w:rsidRPr="00984D1E">
        <w:rPr>
          <w:noProof/>
          <w:color w:val="000000" w:themeColor="text1"/>
          <w:sz w:val="28"/>
        </w:rPr>
        <w:t>ry.</w:t>
      </w:r>
      <w:r w:rsidRPr="00984D1E">
        <w:rPr>
          <w:noProof/>
          <w:color w:val="000000" w:themeColor="text1"/>
          <w:sz w:val="28"/>
        </w:rPr>
        <w:t xml:space="preserve"> - 2008. - Vol. 129(11). – Р. 1042-1048.</w:t>
      </w:r>
    </w:p>
    <w:p w14:paraId="17672E2C" w14:textId="633C92EF" w:rsidR="00C254C2" w:rsidRPr="00984D1E" w:rsidRDefault="00B21731">
      <w:pPr>
        <w:pStyle w:val="a4"/>
        <w:numPr>
          <w:ilvl w:val="0"/>
          <w:numId w:val="1"/>
        </w:numPr>
        <w:tabs>
          <w:tab w:val="left" w:pos="1334"/>
        </w:tabs>
        <w:ind w:right="442" w:firstLine="566"/>
        <w:rPr>
          <w:noProof/>
          <w:color w:val="000000" w:themeColor="text1"/>
          <w:sz w:val="28"/>
        </w:rPr>
      </w:pPr>
      <w:r w:rsidRPr="00984D1E">
        <w:rPr>
          <w:noProof/>
          <w:color w:val="000000" w:themeColor="text1"/>
          <w:sz w:val="28"/>
        </w:rPr>
        <w:t>Katritzky A.R., Ramsd</w:t>
      </w:r>
      <w:r w:rsidR="001154A8" w:rsidRPr="001154A8">
        <w:rPr>
          <w:noProof/>
          <w:vanish/>
          <w:color w:val="000000" w:themeColor="text1"/>
          <w:spacing w:val="-20"/>
          <w:w w:val="1"/>
          <w:sz w:val="28"/>
        </w:rPr>
        <w:t>‬</w:t>
      </w:r>
      <w:r w:rsidR="001154A8">
        <w:rPr>
          <w:noProof/>
          <w:color w:val="000000" w:themeColor="text1"/>
          <w:sz w:val="28"/>
        </w:rPr>
        <w:t xml:space="preserve">en </w:t>
      </w:r>
      <w:r w:rsidRPr="00984D1E">
        <w:rPr>
          <w:noProof/>
          <w:color w:val="000000" w:themeColor="text1"/>
          <w:sz w:val="28"/>
        </w:rPr>
        <w:t>C.A. "Pyrrol</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from Ketoxim</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via Heterocycl</w:t>
      </w:r>
      <w:r w:rsidR="001154A8" w:rsidRPr="001154A8">
        <w:rPr>
          <w:noProof/>
          <w:vanish/>
          <w:color w:val="000000" w:themeColor="text1"/>
          <w:spacing w:val="-20"/>
          <w:w w:val="1"/>
          <w:sz w:val="28"/>
        </w:rPr>
        <w:t>‬</w:t>
      </w:r>
      <w:r w:rsidR="001154A8">
        <w:rPr>
          <w:noProof/>
          <w:color w:val="000000" w:themeColor="text1"/>
          <w:sz w:val="28"/>
        </w:rPr>
        <w:t xml:space="preserve">ic </w:t>
      </w:r>
      <w:r w:rsidRPr="00984D1E">
        <w:rPr>
          <w:noProof/>
          <w:color w:val="000000" w:themeColor="text1"/>
          <w:sz w:val="28"/>
        </w:rPr>
        <w:t>R</w:t>
      </w:r>
      <w:r w:rsidR="001154A8" w:rsidRPr="001154A8">
        <w:rPr>
          <w:noProof/>
          <w:vanish/>
          <w:color w:val="000000" w:themeColor="text1"/>
          <w:spacing w:val="-20"/>
          <w:w w:val="1"/>
          <w:sz w:val="28"/>
        </w:rPr>
        <w:t>‬</w:t>
      </w:r>
      <w:r w:rsidR="001154A8" w:rsidRPr="00984D1E">
        <w:rPr>
          <w:noProof/>
          <w:color w:val="000000" w:themeColor="text1"/>
          <w:sz w:val="28"/>
        </w:rPr>
        <w:t xml:space="preserve">ing </w:t>
      </w:r>
      <w:r w:rsidRPr="00984D1E">
        <w:rPr>
          <w:noProof/>
          <w:color w:val="000000" w:themeColor="text1"/>
          <w:sz w:val="28"/>
        </w:rPr>
        <w:t>Expansion" in Journ</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of the American Chemic</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Socie</w:t>
      </w:r>
      <w:r w:rsidR="001154A8" w:rsidRPr="001154A8">
        <w:rPr>
          <w:noProof/>
          <w:vanish/>
          <w:color w:val="000000" w:themeColor="text1"/>
          <w:spacing w:val="-20"/>
          <w:w w:val="1"/>
          <w:sz w:val="28"/>
        </w:rPr>
        <w:t>‬</w:t>
      </w:r>
      <w:r w:rsidR="001154A8" w:rsidRPr="00984D1E">
        <w:rPr>
          <w:noProof/>
          <w:color w:val="000000" w:themeColor="text1"/>
          <w:sz w:val="28"/>
        </w:rPr>
        <w:t>ty.</w:t>
      </w:r>
      <w:r w:rsidRPr="00984D1E">
        <w:rPr>
          <w:noProof/>
          <w:color w:val="000000" w:themeColor="text1"/>
          <w:sz w:val="28"/>
        </w:rPr>
        <w:t xml:space="preserve"> - 2014.</w:t>
      </w:r>
    </w:p>
    <w:p w14:paraId="6C631790" w14:textId="77777777" w:rsidR="00C254C2" w:rsidRPr="00984D1E" w:rsidRDefault="00B21731">
      <w:pPr>
        <w:pStyle w:val="a3"/>
        <w:spacing w:line="321" w:lineRule="exact"/>
        <w:ind w:left="121"/>
        <w:jc w:val="both"/>
        <w:rPr>
          <w:noProof/>
          <w:color w:val="000000" w:themeColor="text1"/>
        </w:rPr>
      </w:pPr>
      <w:r w:rsidRPr="00984D1E">
        <w:rPr>
          <w:noProof/>
          <w:color w:val="000000" w:themeColor="text1"/>
        </w:rPr>
        <w:t>- Vol.136(25). – Р. 8995-8998.</w:t>
      </w:r>
    </w:p>
    <w:p w14:paraId="308BD764" w14:textId="6A0F018B" w:rsidR="00C254C2" w:rsidRPr="00984D1E" w:rsidRDefault="00B21731">
      <w:pPr>
        <w:pStyle w:val="a4"/>
        <w:numPr>
          <w:ilvl w:val="0"/>
          <w:numId w:val="1"/>
        </w:numPr>
        <w:tabs>
          <w:tab w:val="left" w:pos="1334"/>
        </w:tabs>
        <w:spacing w:before="1"/>
        <w:ind w:right="444" w:firstLine="566"/>
        <w:rPr>
          <w:noProof/>
          <w:color w:val="000000" w:themeColor="text1"/>
          <w:sz w:val="28"/>
        </w:rPr>
      </w:pPr>
      <w:r w:rsidRPr="00984D1E">
        <w:rPr>
          <w:noProof/>
          <w:color w:val="000000" w:themeColor="text1"/>
          <w:sz w:val="28"/>
        </w:rPr>
        <w:t>Jon</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R.T., Smi</w:t>
      </w:r>
      <w:r w:rsidR="001154A8" w:rsidRPr="001154A8">
        <w:rPr>
          <w:noProof/>
          <w:vanish/>
          <w:color w:val="000000" w:themeColor="text1"/>
          <w:spacing w:val="-20"/>
          <w:w w:val="1"/>
          <w:sz w:val="28"/>
        </w:rPr>
        <w:t>‬</w:t>
      </w:r>
      <w:r w:rsidR="001154A8">
        <w:rPr>
          <w:noProof/>
          <w:color w:val="000000" w:themeColor="text1"/>
          <w:sz w:val="28"/>
        </w:rPr>
        <w:t xml:space="preserve">th </w:t>
      </w:r>
      <w:r w:rsidRPr="00984D1E">
        <w:rPr>
          <w:noProof/>
          <w:color w:val="000000" w:themeColor="text1"/>
          <w:sz w:val="28"/>
        </w:rPr>
        <w:t>L.P. "Scope and Mechan</w:t>
      </w:r>
      <w:r w:rsidR="001154A8" w:rsidRPr="001154A8">
        <w:rPr>
          <w:noProof/>
          <w:vanish/>
          <w:color w:val="000000" w:themeColor="text1"/>
          <w:spacing w:val="-20"/>
          <w:w w:val="1"/>
          <w:sz w:val="28"/>
        </w:rPr>
        <w:t>‬</w:t>
      </w:r>
      <w:r w:rsidR="001154A8">
        <w:rPr>
          <w:noProof/>
          <w:color w:val="000000" w:themeColor="text1"/>
          <w:sz w:val="28"/>
        </w:rPr>
        <w:t xml:space="preserve">ism </w:t>
      </w:r>
      <w:r w:rsidRPr="00984D1E">
        <w:rPr>
          <w:noProof/>
          <w:color w:val="000000" w:themeColor="text1"/>
          <w:sz w:val="28"/>
        </w:rPr>
        <w:t>of the Nazarov Cycliza</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tion </w:t>
      </w:r>
      <w:r w:rsidRPr="00984D1E">
        <w:rPr>
          <w:noProof/>
          <w:color w:val="000000" w:themeColor="text1"/>
          <w:sz w:val="28"/>
        </w:rPr>
        <w:t>of Ketoxim</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to Pyrroles" in Organ</w:t>
      </w:r>
      <w:r w:rsidR="001154A8" w:rsidRPr="001154A8">
        <w:rPr>
          <w:noProof/>
          <w:vanish/>
          <w:color w:val="000000" w:themeColor="text1"/>
          <w:spacing w:val="-20"/>
          <w:w w:val="1"/>
          <w:sz w:val="28"/>
        </w:rPr>
        <w:t>‬</w:t>
      </w:r>
      <w:r w:rsidR="001154A8">
        <w:rPr>
          <w:noProof/>
          <w:color w:val="000000" w:themeColor="text1"/>
          <w:sz w:val="28"/>
        </w:rPr>
        <w:t xml:space="preserve">ic </w:t>
      </w:r>
      <w:r w:rsidRPr="00984D1E">
        <w:rPr>
          <w:noProof/>
          <w:color w:val="000000" w:themeColor="text1"/>
          <w:sz w:val="28"/>
        </w:rPr>
        <w:t>Chemist</w:t>
      </w:r>
      <w:r w:rsidR="001154A8" w:rsidRPr="001154A8">
        <w:rPr>
          <w:noProof/>
          <w:vanish/>
          <w:color w:val="000000" w:themeColor="text1"/>
          <w:spacing w:val="-20"/>
          <w:w w:val="1"/>
          <w:sz w:val="28"/>
        </w:rPr>
        <w:t>‬</w:t>
      </w:r>
      <w:r w:rsidR="001154A8" w:rsidRPr="00984D1E">
        <w:rPr>
          <w:noProof/>
          <w:color w:val="000000" w:themeColor="text1"/>
          <w:sz w:val="28"/>
        </w:rPr>
        <w:t>ry.</w:t>
      </w:r>
      <w:r w:rsidRPr="00984D1E">
        <w:rPr>
          <w:noProof/>
          <w:color w:val="000000" w:themeColor="text1"/>
          <w:sz w:val="28"/>
        </w:rPr>
        <w:t xml:space="preserve"> - 2019. - Vol. 84(6). – Р. 1256-1263.</w:t>
      </w:r>
    </w:p>
    <w:p w14:paraId="7FD2D657" w14:textId="77777777" w:rsidR="00C254C2" w:rsidRPr="00984D1E" w:rsidRDefault="00C254C2">
      <w:pPr>
        <w:jc w:val="both"/>
        <w:rPr>
          <w:noProof/>
          <w:color w:val="000000" w:themeColor="text1"/>
          <w:sz w:val="28"/>
        </w:rPr>
        <w:sectPr w:rsidR="00C254C2" w:rsidRPr="00984D1E">
          <w:pgSz w:w="11910" w:h="16840"/>
          <w:pgMar w:top="1180" w:right="260" w:bottom="1260" w:left="1580" w:header="0" w:footer="980" w:gutter="0"/>
          <w:cols w:space="720"/>
        </w:sectPr>
      </w:pPr>
    </w:p>
    <w:p w14:paraId="5675BE97" w14:textId="73463D95" w:rsidR="00C254C2" w:rsidRPr="00984D1E" w:rsidRDefault="00B21731">
      <w:pPr>
        <w:pStyle w:val="a4"/>
        <w:numPr>
          <w:ilvl w:val="0"/>
          <w:numId w:val="1"/>
        </w:numPr>
        <w:tabs>
          <w:tab w:val="left" w:pos="1334"/>
        </w:tabs>
        <w:spacing w:before="71"/>
        <w:ind w:firstLine="566"/>
        <w:rPr>
          <w:noProof/>
          <w:color w:val="000000" w:themeColor="text1"/>
          <w:sz w:val="28"/>
        </w:rPr>
      </w:pPr>
      <w:r w:rsidRPr="00984D1E">
        <w:rPr>
          <w:noProof/>
          <w:color w:val="000000" w:themeColor="text1"/>
          <w:sz w:val="28"/>
        </w:rPr>
        <w:lastRenderedPageBreak/>
        <w:t>Gallucci J.C., White J.D. "Aziridin</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as Versatile Intermediat</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in the Synthesis of Pyrrol</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from Ketoxim</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and Acetylenes" in Tetrahedron Lette</w:t>
      </w:r>
      <w:r w:rsidR="001154A8" w:rsidRPr="001154A8">
        <w:rPr>
          <w:noProof/>
          <w:vanish/>
          <w:color w:val="000000" w:themeColor="text1"/>
          <w:spacing w:val="-20"/>
          <w:w w:val="1"/>
          <w:sz w:val="28"/>
        </w:rPr>
        <w:t>‬</w:t>
      </w:r>
      <w:r w:rsidR="001154A8" w:rsidRPr="00984D1E">
        <w:rPr>
          <w:noProof/>
          <w:color w:val="000000" w:themeColor="text1"/>
          <w:sz w:val="28"/>
        </w:rPr>
        <w:t>rs.</w:t>
      </w:r>
      <w:r w:rsidRPr="00984D1E">
        <w:rPr>
          <w:noProof/>
          <w:color w:val="000000" w:themeColor="text1"/>
          <w:sz w:val="28"/>
        </w:rPr>
        <w:t xml:space="preserve"> - 2017. - Vol. 58(23). – Р. 4624-4627.</w:t>
      </w:r>
    </w:p>
    <w:p w14:paraId="7E1D91C6" w14:textId="2BEC7A13" w:rsidR="00C254C2" w:rsidRPr="00984D1E" w:rsidRDefault="00B21731">
      <w:pPr>
        <w:pStyle w:val="a4"/>
        <w:numPr>
          <w:ilvl w:val="0"/>
          <w:numId w:val="1"/>
        </w:numPr>
        <w:tabs>
          <w:tab w:val="left" w:pos="1334"/>
        </w:tabs>
        <w:ind w:right="442" w:firstLine="566"/>
        <w:rPr>
          <w:noProof/>
          <w:color w:val="000000" w:themeColor="text1"/>
          <w:sz w:val="28"/>
        </w:rPr>
      </w:pPr>
      <w:r w:rsidRPr="00984D1E">
        <w:rPr>
          <w:noProof/>
          <w:color w:val="000000" w:themeColor="text1"/>
          <w:sz w:val="28"/>
        </w:rPr>
        <w:t>Saito Y., Yamamoto Y. "Synthesis of Pyrrol</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from Ketoxim</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and Digalogenoethan</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via Cascade Reaction" in Journ</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of Organ</w:t>
      </w:r>
      <w:r w:rsidR="001154A8" w:rsidRPr="001154A8">
        <w:rPr>
          <w:noProof/>
          <w:vanish/>
          <w:color w:val="000000" w:themeColor="text1"/>
          <w:spacing w:val="-20"/>
          <w:w w:val="1"/>
          <w:sz w:val="28"/>
        </w:rPr>
        <w:t>‬</w:t>
      </w:r>
      <w:r w:rsidR="001154A8">
        <w:rPr>
          <w:noProof/>
          <w:color w:val="000000" w:themeColor="text1"/>
          <w:sz w:val="28"/>
        </w:rPr>
        <w:t xml:space="preserve">ic </w:t>
      </w:r>
      <w:r w:rsidRPr="00984D1E">
        <w:rPr>
          <w:noProof/>
          <w:color w:val="000000" w:themeColor="text1"/>
          <w:sz w:val="28"/>
        </w:rPr>
        <w:t>Chemist</w:t>
      </w:r>
      <w:r w:rsidR="001154A8" w:rsidRPr="001154A8">
        <w:rPr>
          <w:noProof/>
          <w:vanish/>
          <w:color w:val="000000" w:themeColor="text1"/>
          <w:spacing w:val="-20"/>
          <w:w w:val="1"/>
          <w:sz w:val="28"/>
        </w:rPr>
        <w:t>‬</w:t>
      </w:r>
      <w:r w:rsidR="001154A8" w:rsidRPr="00984D1E">
        <w:rPr>
          <w:noProof/>
          <w:color w:val="000000" w:themeColor="text1"/>
          <w:sz w:val="28"/>
        </w:rPr>
        <w:t>ry.</w:t>
      </w:r>
      <w:r w:rsidRPr="00984D1E">
        <w:rPr>
          <w:noProof/>
          <w:color w:val="000000" w:themeColor="text1"/>
          <w:sz w:val="28"/>
        </w:rPr>
        <w:t xml:space="preserve"> - 2010.</w:t>
      </w:r>
    </w:p>
    <w:p w14:paraId="4F6E60D9" w14:textId="77777777" w:rsidR="00C254C2" w:rsidRPr="00984D1E" w:rsidRDefault="00B21731">
      <w:pPr>
        <w:pStyle w:val="a3"/>
        <w:spacing w:line="321" w:lineRule="exact"/>
        <w:ind w:left="121"/>
        <w:jc w:val="both"/>
        <w:rPr>
          <w:noProof/>
          <w:color w:val="000000" w:themeColor="text1"/>
        </w:rPr>
      </w:pPr>
      <w:r w:rsidRPr="00984D1E">
        <w:rPr>
          <w:noProof/>
          <w:color w:val="000000" w:themeColor="text1"/>
        </w:rPr>
        <w:t>- Vol.75(14). – Р. 4872-4879.</w:t>
      </w:r>
    </w:p>
    <w:p w14:paraId="588651DA" w14:textId="44B96438" w:rsidR="00C254C2" w:rsidRPr="00984D1E" w:rsidRDefault="00B21731">
      <w:pPr>
        <w:pStyle w:val="a4"/>
        <w:numPr>
          <w:ilvl w:val="0"/>
          <w:numId w:val="1"/>
        </w:numPr>
        <w:tabs>
          <w:tab w:val="left" w:pos="1334"/>
        </w:tabs>
        <w:spacing w:before="1"/>
        <w:ind w:firstLine="566"/>
        <w:rPr>
          <w:noProof/>
          <w:color w:val="000000" w:themeColor="text1"/>
          <w:sz w:val="28"/>
        </w:rPr>
      </w:pPr>
      <w:r w:rsidRPr="00984D1E">
        <w:rPr>
          <w:noProof/>
          <w:color w:val="000000" w:themeColor="text1"/>
          <w:sz w:val="28"/>
        </w:rPr>
        <w:t>Arun S., Reddy N.M. "A New Route to Pyrrol</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from Ketoxim</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and Digalogenoethan</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und</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er </w:t>
      </w:r>
      <w:r w:rsidRPr="00984D1E">
        <w:rPr>
          <w:noProof/>
          <w:color w:val="000000" w:themeColor="text1"/>
          <w:sz w:val="28"/>
        </w:rPr>
        <w:t>Mild Conditions" in Synthet</w:t>
      </w:r>
      <w:r w:rsidR="001154A8" w:rsidRPr="001154A8">
        <w:rPr>
          <w:noProof/>
          <w:vanish/>
          <w:color w:val="000000" w:themeColor="text1"/>
          <w:spacing w:val="-20"/>
          <w:w w:val="1"/>
          <w:sz w:val="28"/>
        </w:rPr>
        <w:t>‬</w:t>
      </w:r>
      <w:r w:rsidR="001154A8">
        <w:rPr>
          <w:noProof/>
          <w:color w:val="000000" w:themeColor="text1"/>
          <w:sz w:val="28"/>
        </w:rPr>
        <w:t xml:space="preserve">ic </w:t>
      </w:r>
      <w:r w:rsidRPr="00984D1E">
        <w:rPr>
          <w:noProof/>
          <w:color w:val="000000" w:themeColor="text1"/>
          <w:sz w:val="28"/>
        </w:rPr>
        <w:t>Communicatio</w:t>
      </w:r>
      <w:r w:rsidR="001154A8" w:rsidRPr="001154A8">
        <w:rPr>
          <w:noProof/>
          <w:vanish/>
          <w:color w:val="000000" w:themeColor="text1"/>
          <w:spacing w:val="-20"/>
          <w:w w:val="1"/>
          <w:sz w:val="28"/>
        </w:rPr>
        <w:t>‬</w:t>
      </w:r>
      <w:r w:rsidR="001154A8" w:rsidRPr="00984D1E">
        <w:rPr>
          <w:noProof/>
          <w:color w:val="000000" w:themeColor="text1"/>
          <w:sz w:val="28"/>
        </w:rPr>
        <w:t>ns.</w:t>
      </w:r>
      <w:r w:rsidRPr="00984D1E">
        <w:rPr>
          <w:noProof/>
          <w:color w:val="000000" w:themeColor="text1"/>
          <w:sz w:val="28"/>
        </w:rPr>
        <w:t xml:space="preserve"> - 2014. - Vol.44(7). – Р. 1082-1092.</w:t>
      </w:r>
    </w:p>
    <w:p w14:paraId="33FEFD0D" w14:textId="132869B2" w:rsidR="00C254C2" w:rsidRPr="00984D1E" w:rsidRDefault="00B21731">
      <w:pPr>
        <w:pStyle w:val="a4"/>
        <w:numPr>
          <w:ilvl w:val="0"/>
          <w:numId w:val="1"/>
        </w:numPr>
        <w:tabs>
          <w:tab w:val="left" w:pos="1334"/>
        </w:tabs>
        <w:ind w:right="444" w:firstLine="566"/>
        <w:rPr>
          <w:noProof/>
          <w:color w:val="000000" w:themeColor="text1"/>
          <w:sz w:val="28"/>
        </w:rPr>
      </w:pPr>
      <w:r w:rsidRPr="00984D1E">
        <w:rPr>
          <w:noProof/>
          <w:color w:val="000000" w:themeColor="text1"/>
          <w:sz w:val="28"/>
        </w:rPr>
        <w:t>Nguy</w:t>
      </w:r>
      <w:r w:rsidR="001154A8" w:rsidRPr="001154A8">
        <w:rPr>
          <w:noProof/>
          <w:vanish/>
          <w:color w:val="000000" w:themeColor="text1"/>
          <w:spacing w:val="-20"/>
          <w:w w:val="1"/>
          <w:sz w:val="28"/>
        </w:rPr>
        <w:t>‬</w:t>
      </w:r>
      <w:r w:rsidR="001154A8">
        <w:rPr>
          <w:noProof/>
          <w:color w:val="000000" w:themeColor="text1"/>
          <w:sz w:val="28"/>
        </w:rPr>
        <w:t xml:space="preserve">en </w:t>
      </w:r>
      <w:r w:rsidRPr="00984D1E">
        <w:rPr>
          <w:noProof/>
          <w:color w:val="000000" w:themeColor="text1"/>
          <w:sz w:val="28"/>
        </w:rPr>
        <w:t>T.T., Nascimento V., &amp; Piveteau B. Effici</w:t>
      </w:r>
      <w:r w:rsidR="001154A8" w:rsidRPr="001154A8">
        <w:rPr>
          <w:noProof/>
          <w:vanish/>
          <w:color w:val="000000" w:themeColor="text1"/>
          <w:spacing w:val="-20"/>
          <w:w w:val="1"/>
          <w:sz w:val="28"/>
        </w:rPr>
        <w:t>‬</w:t>
      </w:r>
      <w:r w:rsidR="001154A8">
        <w:rPr>
          <w:noProof/>
          <w:color w:val="000000" w:themeColor="text1"/>
          <w:sz w:val="28"/>
        </w:rPr>
        <w:t xml:space="preserve">ent </w:t>
      </w:r>
      <w:r w:rsidRPr="00984D1E">
        <w:rPr>
          <w:noProof/>
          <w:color w:val="000000" w:themeColor="text1"/>
          <w:sz w:val="28"/>
        </w:rPr>
        <w:t>Catalyt</w:t>
      </w:r>
      <w:r w:rsidR="001154A8" w:rsidRPr="001154A8">
        <w:rPr>
          <w:noProof/>
          <w:vanish/>
          <w:color w:val="000000" w:themeColor="text1"/>
          <w:spacing w:val="-20"/>
          <w:w w:val="1"/>
          <w:sz w:val="28"/>
        </w:rPr>
        <w:t>‬</w:t>
      </w:r>
      <w:r w:rsidR="001154A8">
        <w:rPr>
          <w:noProof/>
          <w:color w:val="000000" w:themeColor="text1"/>
          <w:sz w:val="28"/>
        </w:rPr>
        <w:t xml:space="preserve">ic </w:t>
      </w:r>
      <w:r w:rsidRPr="00984D1E">
        <w:rPr>
          <w:noProof/>
          <w:color w:val="000000" w:themeColor="text1"/>
          <w:sz w:val="28"/>
        </w:rPr>
        <w:t>Hydroxima</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tion </w:t>
      </w:r>
      <w:r w:rsidRPr="00984D1E">
        <w:rPr>
          <w:noProof/>
          <w:color w:val="000000" w:themeColor="text1"/>
          <w:sz w:val="28"/>
        </w:rPr>
        <w:t>of Aldehyd</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and Keton</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es.</w:t>
      </w:r>
      <w:r w:rsidRPr="00984D1E">
        <w:rPr>
          <w:noProof/>
          <w:color w:val="000000" w:themeColor="text1"/>
          <w:sz w:val="28"/>
        </w:rPr>
        <w:t xml:space="preserve"> Organ</w:t>
      </w:r>
      <w:r w:rsidR="001154A8" w:rsidRPr="001154A8">
        <w:rPr>
          <w:noProof/>
          <w:vanish/>
          <w:color w:val="000000" w:themeColor="text1"/>
          <w:spacing w:val="-20"/>
          <w:w w:val="1"/>
          <w:sz w:val="28"/>
        </w:rPr>
        <w:t>‬</w:t>
      </w:r>
      <w:r w:rsidR="001154A8">
        <w:rPr>
          <w:noProof/>
          <w:color w:val="000000" w:themeColor="text1"/>
          <w:sz w:val="28"/>
        </w:rPr>
        <w:t xml:space="preserve">ic </w:t>
      </w:r>
      <w:r w:rsidRPr="00984D1E">
        <w:rPr>
          <w:noProof/>
          <w:color w:val="000000" w:themeColor="text1"/>
          <w:sz w:val="28"/>
        </w:rPr>
        <w:t>Lette</w:t>
      </w:r>
      <w:r w:rsidR="001154A8" w:rsidRPr="001154A8">
        <w:rPr>
          <w:noProof/>
          <w:vanish/>
          <w:color w:val="000000" w:themeColor="text1"/>
          <w:spacing w:val="-20"/>
          <w:w w:val="1"/>
          <w:sz w:val="28"/>
        </w:rPr>
        <w:t>‬</w:t>
      </w:r>
      <w:r w:rsidR="001154A8" w:rsidRPr="00984D1E">
        <w:rPr>
          <w:noProof/>
          <w:color w:val="000000" w:themeColor="text1"/>
          <w:sz w:val="28"/>
        </w:rPr>
        <w:t>rs.</w:t>
      </w:r>
      <w:r w:rsidRPr="00984D1E">
        <w:rPr>
          <w:noProof/>
          <w:color w:val="000000" w:themeColor="text1"/>
          <w:sz w:val="28"/>
        </w:rPr>
        <w:t xml:space="preserve"> - 2018. - Vol.20(9). – Р. 2785-2789.</w:t>
      </w:r>
    </w:p>
    <w:p w14:paraId="583EA1EE" w14:textId="1BC356C6" w:rsidR="00C254C2" w:rsidRPr="00984D1E" w:rsidRDefault="00B21731">
      <w:pPr>
        <w:pStyle w:val="a4"/>
        <w:numPr>
          <w:ilvl w:val="0"/>
          <w:numId w:val="1"/>
        </w:numPr>
        <w:tabs>
          <w:tab w:val="left" w:pos="1334"/>
        </w:tabs>
        <w:ind w:right="438" w:firstLine="566"/>
        <w:rPr>
          <w:noProof/>
          <w:color w:val="000000" w:themeColor="text1"/>
          <w:sz w:val="28"/>
        </w:rPr>
      </w:pPr>
      <w:r w:rsidRPr="00984D1E">
        <w:rPr>
          <w:noProof/>
          <w:color w:val="000000" w:themeColor="text1"/>
          <w:sz w:val="28"/>
        </w:rPr>
        <w:t>Darcel C., Henry F. Catalyt</w:t>
      </w:r>
      <w:r w:rsidR="001154A8" w:rsidRPr="001154A8">
        <w:rPr>
          <w:noProof/>
          <w:vanish/>
          <w:color w:val="000000" w:themeColor="text1"/>
          <w:spacing w:val="-20"/>
          <w:w w:val="1"/>
          <w:sz w:val="28"/>
        </w:rPr>
        <w:t>‬</w:t>
      </w:r>
      <w:r w:rsidR="001154A8">
        <w:rPr>
          <w:noProof/>
          <w:color w:val="000000" w:themeColor="text1"/>
          <w:sz w:val="28"/>
        </w:rPr>
        <w:t xml:space="preserve">ic </w:t>
      </w:r>
      <w:r w:rsidRPr="00984D1E">
        <w:rPr>
          <w:noProof/>
          <w:color w:val="000000" w:themeColor="text1"/>
          <w:sz w:val="28"/>
        </w:rPr>
        <w:t>Hydroxylamine/Oxime Synthesis from Aldehyd</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and Keton</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es.</w:t>
      </w:r>
      <w:r w:rsidRPr="00984D1E">
        <w:rPr>
          <w:noProof/>
          <w:color w:val="000000" w:themeColor="text1"/>
          <w:sz w:val="28"/>
        </w:rPr>
        <w:t xml:space="preserve"> Synthes</w:t>
      </w:r>
      <w:r w:rsidR="001154A8" w:rsidRPr="001154A8">
        <w:rPr>
          <w:noProof/>
          <w:vanish/>
          <w:color w:val="000000" w:themeColor="text1"/>
          <w:spacing w:val="-20"/>
          <w:w w:val="1"/>
          <w:sz w:val="28"/>
        </w:rPr>
        <w:t>‬</w:t>
      </w:r>
      <w:r w:rsidR="001154A8" w:rsidRPr="00984D1E">
        <w:rPr>
          <w:noProof/>
          <w:color w:val="000000" w:themeColor="text1"/>
          <w:sz w:val="28"/>
        </w:rPr>
        <w:t>is.</w:t>
      </w:r>
      <w:r w:rsidRPr="00984D1E">
        <w:rPr>
          <w:noProof/>
          <w:color w:val="000000" w:themeColor="text1"/>
          <w:sz w:val="28"/>
        </w:rPr>
        <w:t xml:space="preserve"> - 2015. - Vol.47(4). – Р. 507-516.</w:t>
      </w:r>
    </w:p>
    <w:p w14:paraId="75D708DD" w14:textId="21351B58" w:rsidR="00C254C2" w:rsidRPr="00984D1E" w:rsidRDefault="00B21731">
      <w:pPr>
        <w:pStyle w:val="a4"/>
        <w:numPr>
          <w:ilvl w:val="0"/>
          <w:numId w:val="1"/>
        </w:numPr>
        <w:tabs>
          <w:tab w:val="left" w:pos="1334"/>
        </w:tabs>
        <w:ind w:right="444" w:firstLine="566"/>
        <w:rPr>
          <w:noProof/>
          <w:color w:val="000000" w:themeColor="text1"/>
          <w:sz w:val="28"/>
        </w:rPr>
      </w:pPr>
      <w:r w:rsidRPr="00984D1E">
        <w:rPr>
          <w:noProof/>
          <w:color w:val="000000" w:themeColor="text1"/>
          <w:sz w:val="28"/>
        </w:rPr>
        <w:t>Raw</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V.H., Krishnan B., Kostiuk S.L. De Novo Synthesis of Hydroxam</w:t>
      </w:r>
      <w:r w:rsidR="001154A8" w:rsidRPr="001154A8">
        <w:rPr>
          <w:noProof/>
          <w:vanish/>
          <w:color w:val="000000" w:themeColor="text1"/>
          <w:spacing w:val="-20"/>
          <w:w w:val="1"/>
          <w:sz w:val="28"/>
        </w:rPr>
        <w:t>‬</w:t>
      </w:r>
      <w:r w:rsidR="001154A8">
        <w:rPr>
          <w:noProof/>
          <w:color w:val="000000" w:themeColor="text1"/>
          <w:sz w:val="28"/>
        </w:rPr>
        <w:t xml:space="preserve">ic </w:t>
      </w:r>
      <w:r w:rsidRPr="00984D1E">
        <w:rPr>
          <w:noProof/>
          <w:color w:val="000000" w:themeColor="text1"/>
          <w:sz w:val="28"/>
        </w:rPr>
        <w:t>Acids: Catalyt</w:t>
      </w:r>
      <w:r w:rsidR="001154A8" w:rsidRPr="001154A8">
        <w:rPr>
          <w:noProof/>
          <w:vanish/>
          <w:color w:val="000000" w:themeColor="text1"/>
          <w:spacing w:val="-20"/>
          <w:w w:val="1"/>
          <w:sz w:val="28"/>
        </w:rPr>
        <w:t>‬</w:t>
      </w:r>
      <w:r w:rsidR="001154A8">
        <w:rPr>
          <w:noProof/>
          <w:color w:val="000000" w:themeColor="text1"/>
          <w:sz w:val="28"/>
        </w:rPr>
        <w:t xml:space="preserve">ic </w:t>
      </w:r>
      <w:r w:rsidRPr="00984D1E">
        <w:rPr>
          <w:noProof/>
          <w:color w:val="000000" w:themeColor="text1"/>
          <w:sz w:val="28"/>
        </w:rPr>
        <w:t>Hydroxyla</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tion </w:t>
      </w:r>
      <w:r w:rsidRPr="00984D1E">
        <w:rPr>
          <w:noProof/>
          <w:color w:val="000000" w:themeColor="text1"/>
          <w:sz w:val="28"/>
        </w:rPr>
        <w:t>of Aldehyd</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es.</w:t>
      </w:r>
      <w:r w:rsidRPr="00984D1E">
        <w:rPr>
          <w:noProof/>
          <w:color w:val="000000" w:themeColor="text1"/>
          <w:sz w:val="28"/>
        </w:rPr>
        <w:t xml:space="preserve"> // Journ</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of the American Chemic</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Socie</w:t>
      </w:r>
      <w:r w:rsidR="001154A8" w:rsidRPr="001154A8">
        <w:rPr>
          <w:noProof/>
          <w:vanish/>
          <w:color w:val="000000" w:themeColor="text1"/>
          <w:spacing w:val="-20"/>
          <w:w w:val="1"/>
          <w:sz w:val="28"/>
        </w:rPr>
        <w:t>‬</w:t>
      </w:r>
      <w:r w:rsidR="001154A8" w:rsidRPr="00984D1E">
        <w:rPr>
          <w:noProof/>
          <w:color w:val="000000" w:themeColor="text1"/>
          <w:sz w:val="28"/>
        </w:rPr>
        <w:t>ty.</w:t>
      </w:r>
      <w:r w:rsidRPr="00984D1E">
        <w:rPr>
          <w:noProof/>
          <w:color w:val="000000" w:themeColor="text1"/>
          <w:sz w:val="28"/>
        </w:rPr>
        <w:t xml:space="preserve"> - 2016. - Vol.138(25). – Р. 7848-7851.</w:t>
      </w:r>
    </w:p>
    <w:p w14:paraId="557C0B95" w14:textId="5A062974" w:rsidR="00C254C2" w:rsidRPr="00984D1E" w:rsidRDefault="00B21731">
      <w:pPr>
        <w:pStyle w:val="a4"/>
        <w:numPr>
          <w:ilvl w:val="0"/>
          <w:numId w:val="1"/>
        </w:numPr>
        <w:tabs>
          <w:tab w:val="left" w:pos="1334"/>
        </w:tabs>
        <w:ind w:right="444" w:firstLine="566"/>
        <w:rPr>
          <w:noProof/>
          <w:color w:val="000000" w:themeColor="text1"/>
          <w:sz w:val="28"/>
        </w:rPr>
      </w:pPr>
      <w:r w:rsidRPr="00984D1E">
        <w:rPr>
          <w:noProof/>
          <w:color w:val="000000" w:themeColor="text1"/>
          <w:sz w:val="28"/>
        </w:rPr>
        <w:t>Chowdh</w:t>
      </w:r>
      <w:r w:rsidR="001154A8" w:rsidRPr="001154A8">
        <w:rPr>
          <w:noProof/>
          <w:vanish/>
          <w:color w:val="000000" w:themeColor="text1"/>
          <w:spacing w:val="-20"/>
          <w:w w:val="1"/>
          <w:sz w:val="28"/>
        </w:rPr>
        <w:t>‬</w:t>
      </w:r>
      <w:r w:rsidR="001154A8" w:rsidRPr="00984D1E">
        <w:rPr>
          <w:noProof/>
          <w:color w:val="000000" w:themeColor="text1"/>
          <w:sz w:val="28"/>
        </w:rPr>
        <w:t xml:space="preserve">ary </w:t>
      </w:r>
      <w:r w:rsidRPr="00984D1E">
        <w:rPr>
          <w:noProof/>
          <w:color w:val="000000" w:themeColor="text1"/>
          <w:sz w:val="28"/>
        </w:rPr>
        <w:t>A., Sharma C., Meis J., "Azole-resist</w:t>
      </w:r>
      <w:r w:rsidR="001154A8" w:rsidRPr="001154A8">
        <w:rPr>
          <w:noProof/>
          <w:vanish/>
          <w:color w:val="000000" w:themeColor="text1"/>
          <w:spacing w:val="-20"/>
          <w:w w:val="1"/>
          <w:sz w:val="28"/>
        </w:rPr>
        <w:t>‬</w:t>
      </w:r>
      <w:r w:rsidR="001154A8">
        <w:rPr>
          <w:noProof/>
          <w:color w:val="000000" w:themeColor="text1"/>
          <w:sz w:val="28"/>
        </w:rPr>
        <w:t xml:space="preserve">ant </w:t>
      </w:r>
      <w:r w:rsidRPr="00984D1E">
        <w:rPr>
          <w:noProof/>
          <w:color w:val="000000" w:themeColor="text1"/>
          <w:sz w:val="28"/>
        </w:rPr>
        <w:t>aspergillosis: epidemiolo</w:t>
      </w:r>
      <w:r w:rsidR="001154A8" w:rsidRPr="001154A8">
        <w:rPr>
          <w:noProof/>
          <w:vanish/>
          <w:color w:val="000000" w:themeColor="text1"/>
          <w:spacing w:val="-20"/>
          <w:w w:val="1"/>
          <w:sz w:val="28"/>
        </w:rPr>
        <w:t>‬</w:t>
      </w:r>
      <w:r w:rsidR="001154A8" w:rsidRPr="00984D1E">
        <w:rPr>
          <w:noProof/>
          <w:color w:val="000000" w:themeColor="text1"/>
          <w:sz w:val="28"/>
        </w:rPr>
        <w:t>gy,</w:t>
      </w:r>
      <w:r w:rsidRPr="00984D1E">
        <w:rPr>
          <w:noProof/>
          <w:color w:val="000000" w:themeColor="text1"/>
          <w:sz w:val="28"/>
        </w:rPr>
        <w:t xml:space="preserve"> molecular mechanis</w:t>
      </w:r>
      <w:r w:rsidR="001154A8" w:rsidRPr="001154A8">
        <w:rPr>
          <w:noProof/>
          <w:vanish/>
          <w:color w:val="000000" w:themeColor="text1"/>
          <w:spacing w:val="-20"/>
          <w:w w:val="1"/>
          <w:sz w:val="28"/>
        </w:rPr>
        <w:t>‬</w:t>
      </w:r>
      <w:r w:rsidR="001154A8" w:rsidRPr="00984D1E">
        <w:rPr>
          <w:noProof/>
          <w:color w:val="000000" w:themeColor="text1"/>
          <w:sz w:val="28"/>
        </w:rPr>
        <w:t>ms,</w:t>
      </w:r>
      <w:r w:rsidRPr="00984D1E">
        <w:rPr>
          <w:noProof/>
          <w:color w:val="000000" w:themeColor="text1"/>
          <w:sz w:val="28"/>
        </w:rPr>
        <w:t xml:space="preserve"> and treatm</w:t>
      </w:r>
      <w:r w:rsidR="001154A8" w:rsidRPr="001154A8">
        <w:rPr>
          <w:noProof/>
          <w:vanish/>
          <w:color w:val="000000" w:themeColor="text1"/>
          <w:spacing w:val="-20"/>
          <w:w w:val="1"/>
          <w:sz w:val="28"/>
        </w:rPr>
        <w:t>‬</w:t>
      </w:r>
      <w:r w:rsidR="001154A8">
        <w:rPr>
          <w:noProof/>
          <w:color w:val="000000" w:themeColor="text1"/>
          <w:sz w:val="28"/>
        </w:rPr>
        <w:t>ent.</w:t>
      </w:r>
      <w:r w:rsidRPr="00984D1E">
        <w:rPr>
          <w:noProof/>
          <w:color w:val="000000" w:themeColor="text1"/>
          <w:sz w:val="28"/>
        </w:rPr>
        <w:t>" // Journ</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of Infec</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tion.</w:t>
      </w:r>
      <w:r w:rsidRPr="00984D1E">
        <w:rPr>
          <w:noProof/>
          <w:color w:val="000000" w:themeColor="text1"/>
          <w:sz w:val="28"/>
        </w:rPr>
        <w:t xml:space="preserve"> – 2017. – P. 110-120.</w:t>
      </w:r>
    </w:p>
    <w:p w14:paraId="12D5325E" w14:textId="15BD083B" w:rsidR="00C254C2" w:rsidRPr="00984D1E" w:rsidRDefault="00B21731">
      <w:pPr>
        <w:pStyle w:val="a4"/>
        <w:numPr>
          <w:ilvl w:val="0"/>
          <w:numId w:val="1"/>
        </w:numPr>
        <w:tabs>
          <w:tab w:val="left" w:pos="1334"/>
        </w:tabs>
        <w:ind w:right="444" w:firstLine="566"/>
        <w:rPr>
          <w:noProof/>
          <w:color w:val="000000" w:themeColor="text1"/>
          <w:sz w:val="28"/>
        </w:rPr>
      </w:pPr>
      <w:r w:rsidRPr="00984D1E">
        <w:rPr>
          <w:noProof/>
          <w:color w:val="000000" w:themeColor="text1"/>
          <w:sz w:val="28"/>
        </w:rPr>
        <w:t>Suresh A.K., Vasudha V., A comprehens</w:t>
      </w:r>
      <w:r w:rsidR="001154A8" w:rsidRPr="001154A8">
        <w:rPr>
          <w:noProof/>
          <w:vanish/>
          <w:color w:val="000000" w:themeColor="text1"/>
          <w:spacing w:val="-20"/>
          <w:w w:val="1"/>
          <w:sz w:val="28"/>
        </w:rPr>
        <w:t>‬</w:t>
      </w:r>
      <w:r w:rsidR="001154A8">
        <w:rPr>
          <w:noProof/>
          <w:color w:val="000000" w:themeColor="text1"/>
          <w:sz w:val="28"/>
        </w:rPr>
        <w:t xml:space="preserve">ive </w:t>
      </w:r>
      <w:r w:rsidRPr="00984D1E">
        <w:rPr>
          <w:noProof/>
          <w:color w:val="000000" w:themeColor="text1"/>
          <w:sz w:val="28"/>
        </w:rPr>
        <w:t>review on RPMI 1640 medium: Its composi</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tion,</w:t>
      </w:r>
      <w:r w:rsidRPr="00984D1E">
        <w:rPr>
          <w:noProof/>
          <w:color w:val="000000" w:themeColor="text1"/>
          <w:sz w:val="28"/>
        </w:rPr>
        <w:t xml:space="preserve"> applicatio</w:t>
      </w:r>
      <w:r w:rsidR="001154A8" w:rsidRPr="001154A8">
        <w:rPr>
          <w:noProof/>
          <w:vanish/>
          <w:color w:val="000000" w:themeColor="text1"/>
          <w:spacing w:val="-20"/>
          <w:w w:val="1"/>
          <w:sz w:val="28"/>
        </w:rPr>
        <w:t>‬</w:t>
      </w:r>
      <w:r w:rsidR="001154A8" w:rsidRPr="00984D1E">
        <w:rPr>
          <w:noProof/>
          <w:color w:val="000000" w:themeColor="text1"/>
          <w:sz w:val="28"/>
        </w:rPr>
        <w:t>ns,</w:t>
      </w:r>
      <w:r w:rsidRPr="00984D1E">
        <w:rPr>
          <w:noProof/>
          <w:color w:val="000000" w:themeColor="text1"/>
          <w:sz w:val="28"/>
        </w:rPr>
        <w:t xml:space="preserve"> and modificatio</w:t>
      </w:r>
      <w:r w:rsidR="001154A8" w:rsidRPr="001154A8">
        <w:rPr>
          <w:noProof/>
          <w:vanish/>
          <w:color w:val="000000" w:themeColor="text1"/>
          <w:spacing w:val="-20"/>
          <w:w w:val="1"/>
          <w:sz w:val="28"/>
        </w:rPr>
        <w:t>‬</w:t>
      </w:r>
      <w:r w:rsidR="001154A8" w:rsidRPr="00984D1E">
        <w:rPr>
          <w:noProof/>
          <w:color w:val="000000" w:themeColor="text1"/>
          <w:sz w:val="28"/>
        </w:rPr>
        <w:t>ns.</w:t>
      </w:r>
      <w:r w:rsidRPr="00984D1E">
        <w:rPr>
          <w:noProof/>
          <w:color w:val="000000" w:themeColor="text1"/>
          <w:sz w:val="28"/>
        </w:rPr>
        <w:t xml:space="preserve"> // Journ</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of Cell Sci</w:t>
      </w:r>
      <w:r w:rsidR="001154A8" w:rsidRPr="001154A8">
        <w:rPr>
          <w:noProof/>
          <w:vanish/>
          <w:color w:val="000000" w:themeColor="text1"/>
          <w:spacing w:val="-20"/>
          <w:w w:val="1"/>
          <w:sz w:val="28"/>
        </w:rPr>
        <w:t>‬</w:t>
      </w:r>
      <w:r w:rsidR="001154A8">
        <w:rPr>
          <w:noProof/>
          <w:color w:val="000000" w:themeColor="text1"/>
          <w:sz w:val="28"/>
        </w:rPr>
        <w:t xml:space="preserve">ence </w:t>
      </w:r>
      <w:r w:rsidRPr="00984D1E">
        <w:rPr>
          <w:noProof/>
          <w:color w:val="000000" w:themeColor="text1"/>
          <w:sz w:val="28"/>
        </w:rPr>
        <w:t>&amp; Thera</w:t>
      </w:r>
      <w:r w:rsidR="001154A8" w:rsidRPr="001154A8">
        <w:rPr>
          <w:noProof/>
          <w:vanish/>
          <w:color w:val="000000" w:themeColor="text1"/>
          <w:spacing w:val="-20"/>
          <w:w w:val="1"/>
          <w:sz w:val="28"/>
        </w:rPr>
        <w:t>‬</w:t>
      </w:r>
      <w:r w:rsidR="001154A8" w:rsidRPr="00984D1E">
        <w:rPr>
          <w:noProof/>
          <w:color w:val="000000" w:themeColor="text1"/>
          <w:sz w:val="28"/>
        </w:rPr>
        <w:t>py.</w:t>
      </w:r>
      <w:r w:rsidRPr="00984D1E">
        <w:rPr>
          <w:noProof/>
          <w:color w:val="000000" w:themeColor="text1"/>
          <w:sz w:val="28"/>
        </w:rPr>
        <w:t xml:space="preserve"> - 2019. - Vol.10(2). – Р. 1-7.</w:t>
      </w:r>
    </w:p>
    <w:p w14:paraId="17F9EE75" w14:textId="5AE172FD" w:rsidR="00C254C2" w:rsidRPr="00984D1E" w:rsidRDefault="00B21731">
      <w:pPr>
        <w:pStyle w:val="a4"/>
        <w:numPr>
          <w:ilvl w:val="0"/>
          <w:numId w:val="1"/>
        </w:numPr>
        <w:tabs>
          <w:tab w:val="left" w:pos="1334"/>
        </w:tabs>
        <w:ind w:firstLine="566"/>
        <w:rPr>
          <w:noProof/>
          <w:color w:val="000000" w:themeColor="text1"/>
          <w:sz w:val="28"/>
        </w:rPr>
      </w:pPr>
      <w:r w:rsidRPr="00984D1E">
        <w:rPr>
          <w:noProof/>
          <w:color w:val="000000" w:themeColor="text1"/>
          <w:sz w:val="28"/>
        </w:rPr>
        <w:t>Michael A., Pfall</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er </w:t>
      </w:r>
      <w:r w:rsidRPr="00984D1E">
        <w:rPr>
          <w:noProof/>
          <w:color w:val="000000" w:themeColor="text1"/>
          <w:sz w:val="28"/>
        </w:rPr>
        <w:t>M.D., Chairhold</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er </w:t>
      </w:r>
      <w:r w:rsidRPr="00984D1E">
        <w:rPr>
          <w:noProof/>
          <w:color w:val="000000" w:themeColor="text1"/>
          <w:sz w:val="28"/>
        </w:rPr>
        <w:t>CLSI M27-A2. Refer</w:t>
      </w:r>
      <w:r w:rsidR="001154A8" w:rsidRPr="001154A8">
        <w:rPr>
          <w:noProof/>
          <w:vanish/>
          <w:color w:val="000000" w:themeColor="text1"/>
          <w:spacing w:val="-20"/>
          <w:w w:val="1"/>
          <w:sz w:val="28"/>
        </w:rPr>
        <w:t>‬</w:t>
      </w:r>
      <w:r w:rsidR="001154A8">
        <w:rPr>
          <w:noProof/>
          <w:color w:val="000000" w:themeColor="text1"/>
          <w:sz w:val="28"/>
        </w:rPr>
        <w:t xml:space="preserve">ence </w:t>
      </w:r>
      <w:r w:rsidRPr="00984D1E">
        <w:rPr>
          <w:noProof/>
          <w:color w:val="000000" w:themeColor="text1"/>
          <w:sz w:val="28"/>
        </w:rPr>
        <w:t>Method f</w:t>
      </w:r>
      <w:r w:rsidR="001154A8" w:rsidRPr="001154A8">
        <w:rPr>
          <w:noProof/>
          <w:vanish/>
          <w:color w:val="000000" w:themeColor="text1"/>
          <w:spacing w:val="-20"/>
          <w:w w:val="1"/>
          <w:sz w:val="28"/>
        </w:rPr>
        <w:t>‬</w:t>
      </w:r>
      <w:r w:rsidR="001154A8">
        <w:rPr>
          <w:noProof/>
          <w:color w:val="000000" w:themeColor="text1"/>
          <w:sz w:val="28"/>
        </w:rPr>
        <w:t xml:space="preserve">or </w:t>
      </w:r>
      <w:r w:rsidRPr="00984D1E">
        <w:rPr>
          <w:noProof/>
          <w:color w:val="000000" w:themeColor="text1"/>
          <w:sz w:val="28"/>
        </w:rPr>
        <w:t>Bro</w:t>
      </w:r>
      <w:r w:rsidR="001154A8" w:rsidRPr="001154A8">
        <w:rPr>
          <w:noProof/>
          <w:vanish/>
          <w:color w:val="000000" w:themeColor="text1"/>
          <w:spacing w:val="-20"/>
          <w:w w:val="1"/>
          <w:sz w:val="28"/>
        </w:rPr>
        <w:t>‬</w:t>
      </w:r>
      <w:r w:rsidR="001154A8">
        <w:rPr>
          <w:noProof/>
          <w:color w:val="000000" w:themeColor="text1"/>
          <w:sz w:val="28"/>
        </w:rPr>
        <w:t xml:space="preserve">th </w:t>
      </w:r>
      <w:r w:rsidRPr="00984D1E">
        <w:rPr>
          <w:noProof/>
          <w:color w:val="000000" w:themeColor="text1"/>
          <w:sz w:val="28"/>
        </w:rPr>
        <w:t>Dilu</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tion </w:t>
      </w:r>
      <w:r w:rsidRPr="00984D1E">
        <w:rPr>
          <w:noProof/>
          <w:color w:val="000000" w:themeColor="text1"/>
          <w:sz w:val="28"/>
        </w:rPr>
        <w:t>Antifung</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Susceptibil</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ity </w:t>
      </w:r>
      <w:r w:rsidRPr="00984D1E">
        <w:rPr>
          <w:noProof/>
          <w:color w:val="000000" w:themeColor="text1"/>
          <w:sz w:val="28"/>
        </w:rPr>
        <w:t>Test</w:t>
      </w:r>
      <w:r w:rsidR="001154A8" w:rsidRPr="001154A8">
        <w:rPr>
          <w:noProof/>
          <w:vanish/>
          <w:color w:val="000000" w:themeColor="text1"/>
          <w:spacing w:val="-20"/>
          <w:w w:val="1"/>
          <w:sz w:val="28"/>
        </w:rPr>
        <w:t>‬</w:t>
      </w:r>
      <w:r w:rsidR="001154A8" w:rsidRPr="00984D1E">
        <w:rPr>
          <w:noProof/>
          <w:color w:val="000000" w:themeColor="text1"/>
          <w:sz w:val="28"/>
        </w:rPr>
        <w:t xml:space="preserve">ing </w:t>
      </w:r>
      <w:r w:rsidRPr="00984D1E">
        <w:rPr>
          <w:noProof/>
          <w:color w:val="000000" w:themeColor="text1"/>
          <w:sz w:val="28"/>
        </w:rPr>
        <w:t>of Yeast. / CLSI. - 2002. – Vol. 22, №15. – 51 р.</w:t>
      </w:r>
    </w:p>
    <w:p w14:paraId="6A3DBBB8" w14:textId="28FB3D11" w:rsidR="00C254C2" w:rsidRPr="00984D1E" w:rsidRDefault="00B21731">
      <w:pPr>
        <w:pStyle w:val="a4"/>
        <w:numPr>
          <w:ilvl w:val="0"/>
          <w:numId w:val="1"/>
        </w:numPr>
        <w:tabs>
          <w:tab w:val="left" w:pos="1334"/>
        </w:tabs>
        <w:ind w:right="446" w:firstLine="566"/>
        <w:rPr>
          <w:noProof/>
          <w:color w:val="000000" w:themeColor="text1"/>
          <w:sz w:val="28"/>
        </w:rPr>
      </w:pPr>
      <w:r w:rsidRPr="00984D1E">
        <w:rPr>
          <w:noProof/>
          <w:color w:val="000000" w:themeColor="text1"/>
          <w:sz w:val="28"/>
        </w:rPr>
        <w:t>Transatlant</w:t>
      </w:r>
      <w:r w:rsidR="001154A8" w:rsidRPr="001154A8">
        <w:rPr>
          <w:noProof/>
          <w:vanish/>
          <w:color w:val="000000" w:themeColor="text1"/>
          <w:spacing w:val="-20"/>
          <w:w w:val="1"/>
          <w:sz w:val="28"/>
        </w:rPr>
        <w:t>‬</w:t>
      </w:r>
      <w:r w:rsidR="001154A8">
        <w:rPr>
          <w:noProof/>
          <w:color w:val="000000" w:themeColor="text1"/>
          <w:sz w:val="28"/>
        </w:rPr>
        <w:t xml:space="preserve">ic </w:t>
      </w:r>
      <w:r w:rsidRPr="00984D1E">
        <w:rPr>
          <w:noProof/>
          <w:color w:val="000000" w:themeColor="text1"/>
          <w:sz w:val="28"/>
        </w:rPr>
        <w:t>taskforce on antimicrobi</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 xml:space="preserve">resistance (TATFAR). </w:t>
      </w:r>
      <w:hyperlink r:id="rId80">
        <w:r w:rsidRPr="00984D1E">
          <w:rPr>
            <w:noProof/>
            <w:color w:val="000000" w:themeColor="text1"/>
            <w:sz w:val="28"/>
            <w:u w:val="single"/>
          </w:rPr>
          <w:t>http://www.cdc.gov/drugresistance/tatfar/index.html</w:t>
        </w:r>
        <w:r w:rsidRPr="00984D1E">
          <w:rPr>
            <w:noProof/>
            <w:color w:val="000000" w:themeColor="text1"/>
            <w:sz w:val="28"/>
          </w:rPr>
          <w:t xml:space="preserve"> </w:t>
        </w:r>
      </w:hyperlink>
      <w:r w:rsidRPr="00984D1E">
        <w:rPr>
          <w:noProof/>
          <w:color w:val="000000" w:themeColor="text1"/>
          <w:sz w:val="28"/>
        </w:rPr>
        <w:t>Septemb</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er </w:t>
      </w:r>
      <w:r w:rsidRPr="00984D1E">
        <w:rPr>
          <w:noProof/>
          <w:color w:val="000000" w:themeColor="text1"/>
          <w:sz w:val="28"/>
        </w:rPr>
        <w:t>2021 y.</w:t>
      </w:r>
      <w:r w:rsidR="005A0275" w:rsidRPr="00984D1E">
        <w:rPr>
          <w:noProof/>
          <w:color w:val="000000" w:themeColor="text1"/>
          <w:sz w:val="28"/>
        </w:rPr>
        <w:t xml:space="preserve"> от 27.04.2022 г.</w:t>
      </w:r>
    </w:p>
    <w:p w14:paraId="5D576B0B" w14:textId="00CE83BF" w:rsidR="00C254C2" w:rsidRPr="00984D1E" w:rsidRDefault="00B21731">
      <w:pPr>
        <w:pStyle w:val="a4"/>
        <w:numPr>
          <w:ilvl w:val="0"/>
          <w:numId w:val="1"/>
        </w:numPr>
        <w:tabs>
          <w:tab w:val="left" w:pos="1334"/>
        </w:tabs>
        <w:ind w:right="445" w:firstLine="566"/>
        <w:rPr>
          <w:noProof/>
          <w:color w:val="000000" w:themeColor="text1"/>
          <w:sz w:val="28"/>
        </w:rPr>
      </w:pPr>
      <w:r w:rsidRPr="00984D1E">
        <w:rPr>
          <w:noProof/>
          <w:color w:val="000000" w:themeColor="text1"/>
          <w:sz w:val="28"/>
        </w:rPr>
        <w:t>Elisabe</w:t>
      </w:r>
      <w:r w:rsidR="001154A8" w:rsidRPr="001154A8">
        <w:rPr>
          <w:noProof/>
          <w:vanish/>
          <w:color w:val="000000" w:themeColor="text1"/>
          <w:spacing w:val="-20"/>
          <w:w w:val="1"/>
          <w:sz w:val="28"/>
        </w:rPr>
        <w:t>‬</w:t>
      </w:r>
      <w:r w:rsidR="001154A8">
        <w:rPr>
          <w:noProof/>
          <w:color w:val="000000" w:themeColor="text1"/>
          <w:sz w:val="28"/>
        </w:rPr>
        <w:t xml:space="preserve">th </w:t>
      </w:r>
      <w:r w:rsidRPr="00984D1E">
        <w:rPr>
          <w:noProof/>
          <w:color w:val="000000" w:themeColor="text1"/>
          <w:sz w:val="28"/>
        </w:rPr>
        <w:t>Ada</w:t>
      </w:r>
      <w:r w:rsidR="001154A8" w:rsidRPr="001154A8">
        <w:rPr>
          <w:noProof/>
          <w:vanish/>
          <w:color w:val="000000" w:themeColor="text1"/>
          <w:spacing w:val="-20"/>
          <w:w w:val="1"/>
          <w:sz w:val="28"/>
        </w:rPr>
        <w:t>‬</w:t>
      </w:r>
      <w:r w:rsidR="001154A8" w:rsidRPr="00984D1E">
        <w:rPr>
          <w:noProof/>
          <w:color w:val="000000" w:themeColor="text1"/>
          <w:sz w:val="28"/>
        </w:rPr>
        <w:t>ms,</w:t>
      </w:r>
      <w:r w:rsidRPr="00984D1E">
        <w:rPr>
          <w:noProof/>
          <w:color w:val="000000" w:themeColor="text1"/>
          <w:sz w:val="28"/>
        </w:rPr>
        <w:t xml:space="preserve"> Nimalan Arinaminpat</w:t>
      </w:r>
      <w:r w:rsidR="001154A8" w:rsidRPr="001154A8">
        <w:rPr>
          <w:noProof/>
          <w:vanish/>
          <w:color w:val="000000" w:themeColor="text1"/>
          <w:spacing w:val="-20"/>
          <w:w w:val="1"/>
          <w:sz w:val="28"/>
        </w:rPr>
        <w:t>‬</w:t>
      </w:r>
      <w:r w:rsidR="001154A8" w:rsidRPr="00984D1E">
        <w:rPr>
          <w:noProof/>
          <w:color w:val="000000" w:themeColor="text1"/>
          <w:sz w:val="28"/>
        </w:rPr>
        <w:t>hy,</w:t>
      </w:r>
      <w:r w:rsidRPr="00984D1E">
        <w:rPr>
          <w:noProof/>
          <w:color w:val="000000" w:themeColor="text1"/>
          <w:sz w:val="28"/>
        </w:rPr>
        <w:t xml:space="preserve"> John Fitzgerald Tackl</w:t>
      </w:r>
      <w:r w:rsidR="001154A8" w:rsidRPr="001154A8">
        <w:rPr>
          <w:noProof/>
          <w:vanish/>
          <w:color w:val="000000" w:themeColor="text1"/>
          <w:spacing w:val="-20"/>
          <w:w w:val="1"/>
          <w:sz w:val="28"/>
        </w:rPr>
        <w:t>‬</w:t>
      </w:r>
      <w:r w:rsidR="001154A8" w:rsidRPr="00984D1E">
        <w:rPr>
          <w:noProof/>
          <w:color w:val="000000" w:themeColor="text1"/>
          <w:sz w:val="28"/>
        </w:rPr>
        <w:t xml:space="preserve">ing </w:t>
      </w:r>
      <w:r w:rsidRPr="00984D1E">
        <w:rPr>
          <w:noProof/>
          <w:color w:val="000000" w:themeColor="text1"/>
          <w:sz w:val="28"/>
        </w:rPr>
        <w:t>drug-resist</w:t>
      </w:r>
      <w:r w:rsidR="001154A8" w:rsidRPr="001154A8">
        <w:rPr>
          <w:noProof/>
          <w:vanish/>
          <w:color w:val="000000" w:themeColor="text1"/>
          <w:spacing w:val="-20"/>
          <w:w w:val="1"/>
          <w:sz w:val="28"/>
        </w:rPr>
        <w:t>‬</w:t>
      </w:r>
      <w:r w:rsidR="001154A8">
        <w:rPr>
          <w:noProof/>
          <w:color w:val="000000" w:themeColor="text1"/>
          <w:sz w:val="28"/>
        </w:rPr>
        <w:t xml:space="preserve">ant </w:t>
      </w:r>
      <w:r w:rsidRPr="00984D1E">
        <w:rPr>
          <w:noProof/>
          <w:color w:val="000000" w:themeColor="text1"/>
          <w:sz w:val="28"/>
        </w:rPr>
        <w:t>infections globally: fin</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report and recommenda</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tion.</w:t>
      </w:r>
      <w:r w:rsidRPr="00984D1E">
        <w:rPr>
          <w:noProof/>
          <w:color w:val="000000" w:themeColor="text1"/>
          <w:sz w:val="28"/>
        </w:rPr>
        <w:t xml:space="preserve"> The review on antimicrobi</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resistance. – 2016. – 81 p.</w:t>
      </w:r>
    </w:p>
    <w:p w14:paraId="7DB25FBB" w14:textId="3EF5BD6D" w:rsidR="00C254C2" w:rsidRPr="00984D1E" w:rsidRDefault="00B21731">
      <w:pPr>
        <w:pStyle w:val="a4"/>
        <w:numPr>
          <w:ilvl w:val="0"/>
          <w:numId w:val="1"/>
        </w:numPr>
        <w:tabs>
          <w:tab w:val="left" w:pos="1404"/>
        </w:tabs>
        <w:ind w:firstLine="566"/>
        <w:rPr>
          <w:noProof/>
          <w:color w:val="000000" w:themeColor="text1"/>
          <w:sz w:val="28"/>
        </w:rPr>
      </w:pPr>
      <w:r w:rsidRPr="00984D1E">
        <w:rPr>
          <w:noProof/>
          <w:color w:val="000000" w:themeColor="text1"/>
          <w:sz w:val="28"/>
        </w:rPr>
        <w:t>Иванов П.Е., Сидоров А.В. Практическое применение мето</w:t>
      </w:r>
      <w:r w:rsidR="001154A8" w:rsidRPr="001154A8">
        <w:rPr>
          <w:noProof/>
          <w:vanish/>
          <w:color w:val="000000" w:themeColor="text1"/>
          <w:spacing w:val="-20"/>
          <w:w w:val="1"/>
          <w:sz w:val="28"/>
        </w:rPr>
        <w:t>‬</w:t>
      </w:r>
      <w:r w:rsidR="001154A8">
        <w:rPr>
          <w:noProof/>
          <w:color w:val="000000" w:themeColor="text1"/>
          <w:sz w:val="28"/>
        </w:rPr>
        <w:t xml:space="preserve">да </w:t>
      </w:r>
      <w:r w:rsidRPr="00984D1E">
        <w:rPr>
          <w:noProof/>
          <w:color w:val="000000" w:themeColor="text1"/>
          <w:sz w:val="28"/>
        </w:rPr>
        <w:t>Ри</w:t>
      </w:r>
      <w:r w:rsidR="001154A8" w:rsidRPr="001154A8">
        <w:rPr>
          <w:noProof/>
          <w:vanish/>
          <w:color w:val="000000" w:themeColor="text1"/>
          <w:spacing w:val="-20"/>
          <w:w w:val="1"/>
          <w:sz w:val="28"/>
        </w:rPr>
        <w:t>‬</w:t>
      </w:r>
      <w:r w:rsidR="001154A8">
        <w:rPr>
          <w:noProof/>
          <w:color w:val="000000" w:themeColor="text1"/>
          <w:sz w:val="28"/>
        </w:rPr>
        <w:t xml:space="preserve">да </w:t>
      </w:r>
      <w:r w:rsidRPr="00984D1E">
        <w:rPr>
          <w:noProof/>
          <w:color w:val="000000" w:themeColor="text1"/>
          <w:sz w:val="28"/>
        </w:rPr>
        <w:t>и Менча в лабораторной диагности</w:t>
      </w:r>
      <w:r w:rsidR="001154A8" w:rsidRPr="001154A8">
        <w:rPr>
          <w:noProof/>
          <w:vanish/>
          <w:color w:val="000000" w:themeColor="text1"/>
          <w:spacing w:val="-20"/>
          <w:w w:val="1"/>
          <w:sz w:val="28"/>
        </w:rPr>
        <w:t>‬</w:t>
      </w:r>
      <w:r w:rsidR="001154A8">
        <w:rPr>
          <w:noProof/>
          <w:color w:val="000000" w:themeColor="text1"/>
          <w:sz w:val="28"/>
        </w:rPr>
        <w:t xml:space="preserve">ке </w:t>
      </w:r>
      <w:r w:rsidRPr="00984D1E">
        <w:rPr>
          <w:noProof/>
          <w:color w:val="000000" w:themeColor="text1"/>
          <w:sz w:val="28"/>
        </w:rPr>
        <w:t>вирусных инфекций. // Журнал вирусологии. 2020. – Т.12, № 3. - С. 45-51.</w:t>
      </w:r>
    </w:p>
    <w:p w14:paraId="3F0F87DD" w14:textId="059CDFA2" w:rsidR="00C254C2" w:rsidRPr="00984D1E" w:rsidRDefault="00B21731">
      <w:pPr>
        <w:pStyle w:val="a4"/>
        <w:numPr>
          <w:ilvl w:val="0"/>
          <w:numId w:val="1"/>
        </w:numPr>
        <w:tabs>
          <w:tab w:val="left" w:pos="1404"/>
        </w:tabs>
        <w:ind w:right="444" w:firstLine="566"/>
        <w:rPr>
          <w:noProof/>
          <w:color w:val="000000" w:themeColor="text1"/>
          <w:sz w:val="28"/>
        </w:rPr>
      </w:pPr>
      <w:r w:rsidRPr="00984D1E">
        <w:rPr>
          <w:noProof/>
          <w:color w:val="000000" w:themeColor="text1"/>
          <w:sz w:val="28"/>
        </w:rPr>
        <w:t>Ковалева Н.С., Петров Д.И. Оценка эффективности мето</w:t>
      </w:r>
      <w:r w:rsidR="001154A8" w:rsidRPr="001154A8">
        <w:rPr>
          <w:noProof/>
          <w:vanish/>
          <w:color w:val="000000" w:themeColor="text1"/>
          <w:spacing w:val="-20"/>
          <w:w w:val="1"/>
          <w:sz w:val="28"/>
        </w:rPr>
        <w:t>‬</w:t>
      </w:r>
      <w:r w:rsidR="001154A8">
        <w:rPr>
          <w:noProof/>
          <w:color w:val="000000" w:themeColor="text1"/>
          <w:sz w:val="28"/>
        </w:rPr>
        <w:t xml:space="preserve">да </w:t>
      </w:r>
      <w:r w:rsidRPr="00984D1E">
        <w:rPr>
          <w:noProof/>
          <w:color w:val="000000" w:themeColor="text1"/>
          <w:sz w:val="28"/>
        </w:rPr>
        <w:t>Ри</w:t>
      </w:r>
      <w:r w:rsidR="001154A8" w:rsidRPr="001154A8">
        <w:rPr>
          <w:noProof/>
          <w:vanish/>
          <w:color w:val="000000" w:themeColor="text1"/>
          <w:spacing w:val="-20"/>
          <w:w w:val="1"/>
          <w:sz w:val="28"/>
        </w:rPr>
        <w:t>‬</w:t>
      </w:r>
      <w:r w:rsidR="001154A8">
        <w:rPr>
          <w:noProof/>
          <w:color w:val="000000" w:themeColor="text1"/>
          <w:sz w:val="28"/>
        </w:rPr>
        <w:t xml:space="preserve">да </w:t>
      </w:r>
      <w:r w:rsidRPr="00984D1E">
        <w:rPr>
          <w:noProof/>
          <w:color w:val="000000" w:themeColor="text1"/>
          <w:sz w:val="28"/>
        </w:rPr>
        <w:t>и Менча при исследовании вирусных штаммов. // Медицинская микробиология и иммунология. 2019. – Т.7, № 2. - С. 78-85.</w:t>
      </w:r>
    </w:p>
    <w:p w14:paraId="51DBF7BC" w14:textId="0FEF99DE" w:rsidR="00C254C2" w:rsidRPr="00984D1E" w:rsidRDefault="00B21731">
      <w:pPr>
        <w:pStyle w:val="a4"/>
        <w:numPr>
          <w:ilvl w:val="0"/>
          <w:numId w:val="1"/>
        </w:numPr>
        <w:tabs>
          <w:tab w:val="left" w:pos="1404"/>
        </w:tabs>
        <w:ind w:right="444" w:firstLine="566"/>
        <w:rPr>
          <w:noProof/>
          <w:color w:val="000000" w:themeColor="text1"/>
          <w:sz w:val="28"/>
        </w:rPr>
      </w:pPr>
      <w:r w:rsidRPr="00984D1E">
        <w:rPr>
          <w:noProof/>
          <w:color w:val="000000" w:themeColor="text1"/>
          <w:sz w:val="28"/>
        </w:rPr>
        <w:t>Иванова Е.П., Смирнов В.Г. Применение мето</w:t>
      </w:r>
      <w:r w:rsidR="001154A8" w:rsidRPr="001154A8">
        <w:rPr>
          <w:noProof/>
          <w:vanish/>
          <w:color w:val="000000" w:themeColor="text1"/>
          <w:spacing w:val="-20"/>
          <w:w w:val="1"/>
          <w:sz w:val="28"/>
        </w:rPr>
        <w:t>‬</w:t>
      </w:r>
      <w:r w:rsidR="001154A8">
        <w:rPr>
          <w:noProof/>
          <w:color w:val="000000" w:themeColor="text1"/>
          <w:sz w:val="28"/>
        </w:rPr>
        <w:t xml:space="preserve">да </w:t>
      </w:r>
      <w:r w:rsidRPr="00984D1E">
        <w:rPr>
          <w:noProof/>
          <w:color w:val="000000" w:themeColor="text1"/>
          <w:sz w:val="28"/>
        </w:rPr>
        <w:t>МТТ-тес</w:t>
      </w:r>
      <w:r w:rsidR="001154A8" w:rsidRPr="001154A8">
        <w:rPr>
          <w:noProof/>
          <w:vanish/>
          <w:color w:val="000000" w:themeColor="text1"/>
          <w:spacing w:val="-20"/>
          <w:w w:val="1"/>
          <w:sz w:val="28"/>
        </w:rPr>
        <w:t>‬</w:t>
      </w:r>
      <w:r w:rsidR="001154A8">
        <w:rPr>
          <w:noProof/>
          <w:color w:val="000000" w:themeColor="text1"/>
          <w:sz w:val="28"/>
        </w:rPr>
        <w:t xml:space="preserve">та </w:t>
      </w:r>
      <w:r w:rsidRPr="00984D1E">
        <w:rPr>
          <w:noProof/>
          <w:color w:val="000000" w:themeColor="text1"/>
          <w:sz w:val="28"/>
        </w:rPr>
        <w:t xml:space="preserve">для оценки цитотоксичности в исследованиях </w:t>
      </w:r>
      <w:r w:rsidR="001154A8" w:rsidRPr="001154A8">
        <w:rPr>
          <w:noProof/>
          <w:vanish/>
          <w:color w:val="000000" w:themeColor="text1"/>
          <w:spacing w:val="-20"/>
          <w:w w:val="1"/>
          <w:sz w:val="28"/>
        </w:rPr>
        <w:t>‬</w:t>
      </w:r>
      <w:r w:rsidR="001154A8">
        <w:rPr>
          <w:noProof/>
          <w:color w:val="000000" w:themeColor="text1"/>
          <w:sz w:val="28"/>
        </w:rPr>
        <w:t xml:space="preserve">на </w:t>
      </w:r>
      <w:r w:rsidRPr="00984D1E">
        <w:rPr>
          <w:noProof/>
          <w:color w:val="000000" w:themeColor="text1"/>
          <w:sz w:val="28"/>
        </w:rPr>
        <w:t>культуре клеток. // Журнал клеточной биологии. 2017. – Т.10, № 2. - С. 55-63.</w:t>
      </w:r>
    </w:p>
    <w:p w14:paraId="7EBBC7F3" w14:textId="5E71B639" w:rsidR="00C254C2" w:rsidRPr="00984D1E" w:rsidRDefault="00B21731">
      <w:pPr>
        <w:pStyle w:val="a4"/>
        <w:numPr>
          <w:ilvl w:val="0"/>
          <w:numId w:val="1"/>
        </w:numPr>
        <w:tabs>
          <w:tab w:val="left" w:pos="1334"/>
        </w:tabs>
        <w:ind w:right="442" w:firstLine="566"/>
        <w:rPr>
          <w:noProof/>
          <w:color w:val="000000" w:themeColor="text1"/>
          <w:sz w:val="28"/>
        </w:rPr>
      </w:pPr>
      <w:r w:rsidRPr="00984D1E">
        <w:rPr>
          <w:noProof/>
          <w:color w:val="000000" w:themeColor="text1"/>
          <w:sz w:val="28"/>
        </w:rPr>
        <w:t>Петров Д.М., Кузнецова Л.И. Метод МТТ-тес</w:t>
      </w:r>
      <w:r w:rsidR="001154A8" w:rsidRPr="001154A8">
        <w:rPr>
          <w:noProof/>
          <w:vanish/>
          <w:color w:val="000000" w:themeColor="text1"/>
          <w:spacing w:val="-20"/>
          <w:w w:val="1"/>
          <w:sz w:val="28"/>
        </w:rPr>
        <w:t>‬</w:t>
      </w:r>
      <w:r w:rsidR="001154A8">
        <w:rPr>
          <w:noProof/>
          <w:color w:val="000000" w:themeColor="text1"/>
          <w:sz w:val="28"/>
        </w:rPr>
        <w:t xml:space="preserve">та </w:t>
      </w:r>
      <w:r w:rsidRPr="00984D1E">
        <w:rPr>
          <w:noProof/>
          <w:color w:val="000000" w:themeColor="text1"/>
          <w:sz w:val="28"/>
        </w:rPr>
        <w:t>как инструмент оценки токсичности различных веществ in vitro. // Журнал токсикологии. 2020.</w:t>
      </w:r>
    </w:p>
    <w:p w14:paraId="04F2C19F" w14:textId="77777777" w:rsidR="00C254C2" w:rsidRPr="00984D1E" w:rsidRDefault="00B21731">
      <w:pPr>
        <w:pStyle w:val="a3"/>
        <w:spacing w:line="321" w:lineRule="exact"/>
        <w:ind w:left="121"/>
        <w:jc w:val="both"/>
        <w:rPr>
          <w:noProof/>
          <w:color w:val="000000" w:themeColor="text1"/>
        </w:rPr>
      </w:pPr>
      <w:r w:rsidRPr="00984D1E">
        <w:rPr>
          <w:noProof/>
          <w:color w:val="000000" w:themeColor="text1"/>
        </w:rPr>
        <w:t>– Т.5, № 1. - С. 20-27.</w:t>
      </w:r>
    </w:p>
    <w:p w14:paraId="6FFAAC7A" w14:textId="77777777" w:rsidR="00C254C2" w:rsidRPr="00984D1E" w:rsidRDefault="00C254C2">
      <w:pPr>
        <w:spacing w:line="321" w:lineRule="exact"/>
        <w:jc w:val="both"/>
        <w:rPr>
          <w:noProof/>
          <w:color w:val="000000" w:themeColor="text1"/>
        </w:rPr>
        <w:sectPr w:rsidR="00C254C2" w:rsidRPr="00984D1E">
          <w:pgSz w:w="11910" w:h="16840"/>
          <w:pgMar w:top="1180" w:right="260" w:bottom="1260" w:left="1580" w:header="0" w:footer="980" w:gutter="0"/>
          <w:cols w:space="720"/>
        </w:sectPr>
      </w:pPr>
    </w:p>
    <w:p w14:paraId="7EB7BB9A" w14:textId="77777777" w:rsidR="00C254C2" w:rsidRPr="00984D1E" w:rsidRDefault="00B21731">
      <w:pPr>
        <w:pStyle w:val="a4"/>
        <w:numPr>
          <w:ilvl w:val="0"/>
          <w:numId w:val="1"/>
        </w:numPr>
        <w:tabs>
          <w:tab w:val="left" w:pos="1404"/>
        </w:tabs>
        <w:spacing w:before="71"/>
        <w:ind w:right="444" w:firstLine="566"/>
        <w:rPr>
          <w:noProof/>
          <w:color w:val="000000" w:themeColor="text1"/>
          <w:sz w:val="28"/>
        </w:rPr>
      </w:pPr>
      <w:r w:rsidRPr="00984D1E">
        <w:rPr>
          <w:noProof/>
          <w:color w:val="000000" w:themeColor="text1"/>
          <w:sz w:val="28"/>
        </w:rPr>
        <w:lastRenderedPageBreak/>
        <w:t>Иванов А.П., Смирнов В.Г. Применение однофакторного дисперсионного анализа (ANOVA) для статистической обработки данных в медицинских исследованиях. // Журнал медицинской статистики. 2018. – Т.5,</w:t>
      </w:r>
    </w:p>
    <w:p w14:paraId="69A509BD" w14:textId="77777777" w:rsidR="00C254C2" w:rsidRPr="00984D1E" w:rsidRDefault="00B21731">
      <w:pPr>
        <w:pStyle w:val="a3"/>
        <w:spacing w:line="321" w:lineRule="exact"/>
        <w:ind w:left="121"/>
        <w:jc w:val="both"/>
        <w:rPr>
          <w:noProof/>
          <w:color w:val="000000" w:themeColor="text1"/>
        </w:rPr>
      </w:pPr>
      <w:r w:rsidRPr="00984D1E">
        <w:rPr>
          <w:noProof/>
          <w:color w:val="000000" w:themeColor="text1"/>
        </w:rPr>
        <w:t>№ 3. - С. 15-23.</w:t>
      </w:r>
    </w:p>
    <w:p w14:paraId="7B738F2B" w14:textId="08DD9FC0" w:rsidR="00C254C2" w:rsidRPr="00984D1E" w:rsidRDefault="00B21731">
      <w:pPr>
        <w:pStyle w:val="a4"/>
        <w:numPr>
          <w:ilvl w:val="0"/>
          <w:numId w:val="1"/>
        </w:numPr>
        <w:tabs>
          <w:tab w:val="left" w:pos="1334"/>
        </w:tabs>
        <w:ind w:right="444" w:firstLine="566"/>
        <w:rPr>
          <w:noProof/>
          <w:color w:val="000000" w:themeColor="text1"/>
          <w:sz w:val="28"/>
        </w:rPr>
      </w:pPr>
      <w:r w:rsidRPr="00984D1E">
        <w:rPr>
          <w:noProof/>
          <w:color w:val="000000" w:themeColor="text1"/>
          <w:sz w:val="28"/>
        </w:rPr>
        <w:t>Hay</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A.F., Cai L. "Us</w:t>
      </w:r>
      <w:r w:rsidR="001154A8" w:rsidRPr="001154A8">
        <w:rPr>
          <w:noProof/>
          <w:vanish/>
          <w:color w:val="000000" w:themeColor="text1"/>
          <w:spacing w:val="-20"/>
          <w:w w:val="1"/>
          <w:sz w:val="28"/>
        </w:rPr>
        <w:t>‬</w:t>
      </w:r>
      <w:r w:rsidR="001154A8" w:rsidRPr="00984D1E">
        <w:rPr>
          <w:noProof/>
          <w:color w:val="000000" w:themeColor="text1"/>
          <w:sz w:val="28"/>
        </w:rPr>
        <w:t xml:space="preserve">ing </w:t>
      </w:r>
      <w:r w:rsidRPr="00984D1E">
        <w:rPr>
          <w:noProof/>
          <w:color w:val="000000" w:themeColor="text1"/>
          <w:sz w:val="28"/>
        </w:rPr>
        <w:t>heteroskedasticity-consist</w:t>
      </w:r>
      <w:r w:rsidR="001154A8" w:rsidRPr="001154A8">
        <w:rPr>
          <w:noProof/>
          <w:vanish/>
          <w:color w:val="000000" w:themeColor="text1"/>
          <w:spacing w:val="-20"/>
          <w:w w:val="1"/>
          <w:sz w:val="28"/>
        </w:rPr>
        <w:t>‬</w:t>
      </w:r>
      <w:r w:rsidR="001154A8">
        <w:rPr>
          <w:noProof/>
          <w:color w:val="000000" w:themeColor="text1"/>
          <w:sz w:val="28"/>
        </w:rPr>
        <w:t xml:space="preserve">ent </w:t>
      </w:r>
      <w:r w:rsidRPr="00984D1E">
        <w:rPr>
          <w:noProof/>
          <w:color w:val="000000" w:themeColor="text1"/>
          <w:sz w:val="28"/>
        </w:rPr>
        <w:t>standard err</w:t>
      </w:r>
      <w:r w:rsidR="001154A8" w:rsidRPr="001154A8">
        <w:rPr>
          <w:noProof/>
          <w:vanish/>
          <w:color w:val="000000" w:themeColor="text1"/>
          <w:spacing w:val="-20"/>
          <w:w w:val="1"/>
          <w:sz w:val="28"/>
        </w:rPr>
        <w:t>‬</w:t>
      </w:r>
      <w:r w:rsidR="001154A8">
        <w:rPr>
          <w:noProof/>
          <w:color w:val="000000" w:themeColor="text1"/>
          <w:sz w:val="28"/>
        </w:rPr>
        <w:t xml:space="preserve">or </w:t>
      </w:r>
      <w:r w:rsidRPr="00984D1E">
        <w:rPr>
          <w:noProof/>
          <w:color w:val="000000" w:themeColor="text1"/>
          <w:sz w:val="28"/>
        </w:rPr>
        <w:t>estimators in OLS regression: An introduc</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tion </w:t>
      </w:r>
      <w:r w:rsidRPr="00984D1E">
        <w:rPr>
          <w:noProof/>
          <w:color w:val="000000" w:themeColor="text1"/>
          <w:sz w:val="28"/>
        </w:rPr>
        <w:t>and software implementa</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tion.</w:t>
      </w:r>
      <w:r w:rsidRPr="00984D1E">
        <w:rPr>
          <w:noProof/>
          <w:color w:val="000000" w:themeColor="text1"/>
          <w:sz w:val="28"/>
        </w:rPr>
        <w:t>" // Behavi</w:t>
      </w:r>
      <w:r w:rsidR="001154A8" w:rsidRPr="001154A8">
        <w:rPr>
          <w:noProof/>
          <w:vanish/>
          <w:color w:val="000000" w:themeColor="text1"/>
          <w:spacing w:val="-20"/>
          <w:w w:val="1"/>
          <w:sz w:val="28"/>
        </w:rPr>
        <w:t>‬</w:t>
      </w:r>
      <w:r w:rsidR="001154A8">
        <w:rPr>
          <w:noProof/>
          <w:color w:val="000000" w:themeColor="text1"/>
          <w:sz w:val="28"/>
        </w:rPr>
        <w:t xml:space="preserve">or </w:t>
      </w:r>
      <w:r w:rsidRPr="00984D1E">
        <w:rPr>
          <w:noProof/>
          <w:color w:val="000000" w:themeColor="text1"/>
          <w:sz w:val="28"/>
        </w:rPr>
        <w:t>Research Metho</w:t>
      </w:r>
      <w:r w:rsidR="001154A8" w:rsidRPr="001154A8">
        <w:rPr>
          <w:noProof/>
          <w:vanish/>
          <w:color w:val="000000" w:themeColor="text1"/>
          <w:spacing w:val="-20"/>
          <w:w w:val="1"/>
          <w:sz w:val="28"/>
        </w:rPr>
        <w:t>‬</w:t>
      </w:r>
      <w:r w:rsidR="001154A8" w:rsidRPr="00984D1E">
        <w:rPr>
          <w:noProof/>
          <w:color w:val="000000" w:themeColor="text1"/>
          <w:sz w:val="28"/>
        </w:rPr>
        <w:t>ds.</w:t>
      </w:r>
      <w:r w:rsidRPr="00984D1E">
        <w:rPr>
          <w:noProof/>
          <w:color w:val="000000" w:themeColor="text1"/>
          <w:sz w:val="28"/>
        </w:rPr>
        <w:t xml:space="preserve"> – 2007. – Vol. 39(4). – P. 709-722.</w:t>
      </w:r>
    </w:p>
    <w:p w14:paraId="1B4859F6" w14:textId="563F31B7" w:rsidR="00C254C2" w:rsidRPr="00984D1E" w:rsidRDefault="00B21731">
      <w:pPr>
        <w:pStyle w:val="a4"/>
        <w:numPr>
          <w:ilvl w:val="0"/>
          <w:numId w:val="1"/>
        </w:numPr>
        <w:tabs>
          <w:tab w:val="left" w:pos="1333"/>
          <w:tab w:val="left" w:pos="1334"/>
        </w:tabs>
        <w:spacing w:before="1"/>
        <w:ind w:firstLine="566"/>
        <w:rPr>
          <w:noProof/>
          <w:color w:val="000000" w:themeColor="text1"/>
          <w:sz w:val="28"/>
        </w:rPr>
      </w:pPr>
      <w:r w:rsidRPr="00984D1E">
        <w:rPr>
          <w:noProof/>
          <w:color w:val="000000" w:themeColor="text1"/>
          <w:sz w:val="28"/>
        </w:rPr>
        <w:t>Государственная фармакопея Республики Казахстан. – Алма</w:t>
      </w:r>
      <w:r w:rsidR="001154A8" w:rsidRPr="001154A8">
        <w:rPr>
          <w:noProof/>
          <w:vanish/>
          <w:color w:val="000000" w:themeColor="text1"/>
          <w:spacing w:val="-20"/>
          <w:w w:val="1"/>
          <w:sz w:val="28"/>
        </w:rPr>
        <w:t>‬</w:t>
      </w:r>
      <w:r w:rsidR="001154A8">
        <w:rPr>
          <w:noProof/>
          <w:color w:val="000000" w:themeColor="text1"/>
          <w:sz w:val="28"/>
        </w:rPr>
        <w:t>ты.</w:t>
      </w:r>
      <w:r w:rsidRPr="00984D1E">
        <w:rPr>
          <w:noProof/>
          <w:color w:val="000000" w:themeColor="text1"/>
          <w:sz w:val="28"/>
        </w:rPr>
        <w:t xml:space="preserve"> Издательский дом «Жибек Жолы». – 2008. – Т.1. – 120 с.</w:t>
      </w:r>
    </w:p>
    <w:p w14:paraId="41AFF73A" w14:textId="4C6ACE10" w:rsidR="00C254C2" w:rsidRPr="00984D1E" w:rsidRDefault="00B21731">
      <w:pPr>
        <w:pStyle w:val="a4"/>
        <w:numPr>
          <w:ilvl w:val="0"/>
          <w:numId w:val="1"/>
        </w:numPr>
        <w:tabs>
          <w:tab w:val="left" w:pos="1333"/>
          <w:tab w:val="left" w:pos="1334"/>
        </w:tabs>
        <w:ind w:right="442" w:firstLine="566"/>
        <w:rPr>
          <w:noProof/>
          <w:color w:val="000000" w:themeColor="text1"/>
          <w:sz w:val="28"/>
        </w:rPr>
      </w:pPr>
      <w:r w:rsidRPr="00984D1E">
        <w:rPr>
          <w:noProof/>
          <w:color w:val="000000" w:themeColor="text1"/>
          <w:sz w:val="28"/>
        </w:rPr>
        <w:t>Europ</w:t>
      </w:r>
      <w:r w:rsidR="001154A8" w:rsidRPr="001154A8">
        <w:rPr>
          <w:noProof/>
          <w:vanish/>
          <w:color w:val="000000" w:themeColor="text1"/>
          <w:spacing w:val="-20"/>
          <w:w w:val="1"/>
          <w:sz w:val="28"/>
        </w:rPr>
        <w:t>‬</w:t>
      </w:r>
      <w:r w:rsidR="001154A8">
        <w:rPr>
          <w:noProof/>
          <w:color w:val="000000" w:themeColor="text1"/>
          <w:sz w:val="28"/>
        </w:rPr>
        <w:t xml:space="preserve">en </w:t>
      </w:r>
      <w:r w:rsidRPr="00984D1E">
        <w:rPr>
          <w:noProof/>
          <w:color w:val="000000" w:themeColor="text1"/>
          <w:sz w:val="28"/>
        </w:rPr>
        <w:t>Pharmacopia. – 6-</w:t>
      </w:r>
      <w:r w:rsidR="001154A8" w:rsidRPr="001154A8">
        <w:rPr>
          <w:noProof/>
          <w:vanish/>
          <w:color w:val="000000" w:themeColor="text1"/>
          <w:spacing w:val="-20"/>
          <w:w w:val="1"/>
          <w:sz w:val="28"/>
        </w:rPr>
        <w:t>‬</w:t>
      </w:r>
      <w:r w:rsidR="001154A8">
        <w:rPr>
          <w:noProof/>
          <w:color w:val="000000" w:themeColor="text1"/>
          <w:sz w:val="28"/>
        </w:rPr>
        <w:t xml:space="preserve">th </w:t>
      </w:r>
      <w:r w:rsidRPr="00984D1E">
        <w:rPr>
          <w:noProof/>
          <w:color w:val="000000" w:themeColor="text1"/>
          <w:sz w:val="28"/>
        </w:rPr>
        <w:t>edi</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tion.</w:t>
      </w:r>
      <w:r w:rsidRPr="00984D1E">
        <w:rPr>
          <w:noProof/>
          <w:color w:val="000000" w:themeColor="text1"/>
          <w:sz w:val="28"/>
        </w:rPr>
        <w:t xml:space="preserve"> – Strasbourg: Council of Europe, 2007. – Vol. 1. – 1129 p.</w:t>
      </w:r>
    </w:p>
    <w:p w14:paraId="16AC4324" w14:textId="77777777" w:rsidR="00C254C2" w:rsidRPr="00984D1E" w:rsidRDefault="00B21731">
      <w:pPr>
        <w:pStyle w:val="a4"/>
        <w:numPr>
          <w:ilvl w:val="0"/>
          <w:numId w:val="1"/>
        </w:numPr>
        <w:tabs>
          <w:tab w:val="left" w:pos="1333"/>
          <w:tab w:val="left" w:pos="1334"/>
        </w:tabs>
        <w:spacing w:line="321" w:lineRule="exact"/>
        <w:ind w:left="1333" w:right="0" w:hanging="646"/>
        <w:rPr>
          <w:noProof/>
          <w:color w:val="000000" w:themeColor="text1"/>
          <w:sz w:val="28"/>
        </w:rPr>
      </w:pPr>
      <w:r w:rsidRPr="00984D1E">
        <w:rPr>
          <w:noProof/>
          <w:color w:val="000000" w:themeColor="text1"/>
          <w:sz w:val="28"/>
        </w:rPr>
        <w:t>Фармакопея Евразийского экономического союза. 2020. – Т. 1. – 568</w:t>
      </w:r>
    </w:p>
    <w:p w14:paraId="69987219" w14:textId="77777777" w:rsidR="00C254C2" w:rsidRPr="00984D1E" w:rsidRDefault="00B21731">
      <w:pPr>
        <w:pStyle w:val="a3"/>
        <w:spacing w:before="1" w:line="322" w:lineRule="exact"/>
        <w:ind w:left="121"/>
        <w:rPr>
          <w:noProof/>
          <w:color w:val="000000" w:themeColor="text1"/>
        </w:rPr>
      </w:pPr>
      <w:r w:rsidRPr="00984D1E">
        <w:rPr>
          <w:noProof/>
          <w:color w:val="000000" w:themeColor="text1"/>
        </w:rPr>
        <w:t>с.</w:t>
      </w:r>
    </w:p>
    <w:p w14:paraId="185E27DD" w14:textId="3DC5074F" w:rsidR="00C254C2" w:rsidRPr="00984D1E" w:rsidRDefault="00B21731">
      <w:pPr>
        <w:pStyle w:val="a4"/>
        <w:numPr>
          <w:ilvl w:val="0"/>
          <w:numId w:val="1"/>
        </w:numPr>
        <w:tabs>
          <w:tab w:val="left" w:pos="1403"/>
          <w:tab w:val="left" w:pos="1404"/>
        </w:tabs>
        <w:ind w:left="1403" w:right="0"/>
        <w:rPr>
          <w:noProof/>
          <w:color w:val="000000" w:themeColor="text1"/>
          <w:sz w:val="28"/>
        </w:rPr>
      </w:pPr>
      <w:r w:rsidRPr="00984D1E">
        <w:rPr>
          <w:noProof/>
          <w:color w:val="000000" w:themeColor="text1"/>
          <w:sz w:val="28"/>
        </w:rPr>
        <w:t>Galewicz-Walesa K., Pachuta-Stec A. The synthesis and properti</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of N-</w:t>
      </w:r>
    </w:p>
    <w:p w14:paraId="6F2C09A5" w14:textId="4A190BEA" w:rsidR="00C254C2" w:rsidRPr="00984D1E" w:rsidRDefault="00B21731">
      <w:pPr>
        <w:pStyle w:val="a3"/>
        <w:ind w:left="121" w:right="441"/>
        <w:jc w:val="both"/>
        <w:rPr>
          <w:noProof/>
          <w:color w:val="000000" w:themeColor="text1"/>
        </w:rPr>
      </w:pPr>
      <w:r w:rsidRPr="00984D1E">
        <w:rPr>
          <w:noProof/>
          <w:color w:val="000000" w:themeColor="text1"/>
        </w:rPr>
        <w:t>substitut</w:t>
      </w:r>
      <w:r w:rsidR="001154A8" w:rsidRPr="001154A8">
        <w:rPr>
          <w:noProof/>
          <w:vanish/>
          <w:color w:val="000000" w:themeColor="text1"/>
          <w:spacing w:val="-20"/>
          <w:w w:val="1"/>
        </w:rPr>
        <w:t>‬</w:t>
      </w:r>
      <w:r w:rsidR="001154A8">
        <w:rPr>
          <w:noProof/>
          <w:color w:val="000000" w:themeColor="text1"/>
        </w:rPr>
        <w:t xml:space="preserve">ed </w:t>
      </w:r>
      <w:r w:rsidRPr="00984D1E">
        <w:rPr>
          <w:noProof/>
          <w:color w:val="000000" w:themeColor="text1"/>
        </w:rPr>
        <w:t>amid</w:t>
      </w:r>
      <w:r w:rsidR="001154A8" w:rsidRPr="001154A8">
        <w:rPr>
          <w:noProof/>
          <w:vanish/>
          <w:color w:val="000000" w:themeColor="text1"/>
          <w:spacing w:val="-20"/>
          <w:w w:val="1"/>
        </w:rPr>
        <w:t>‬</w:t>
      </w:r>
      <w:r w:rsidR="001154A8">
        <w:rPr>
          <w:noProof/>
          <w:color w:val="000000" w:themeColor="text1"/>
        </w:rPr>
        <w:t xml:space="preserve">es </w:t>
      </w:r>
      <w:r w:rsidRPr="00984D1E">
        <w:rPr>
          <w:noProof/>
          <w:color w:val="000000" w:themeColor="text1"/>
        </w:rPr>
        <w:t>of 1-(5-methylthio-1, 2, 4-triazol-3-yl) - cyclohexane-2- carboxyl</w:t>
      </w:r>
      <w:r w:rsidR="001154A8" w:rsidRPr="001154A8">
        <w:rPr>
          <w:noProof/>
          <w:vanish/>
          <w:color w:val="000000" w:themeColor="text1"/>
          <w:spacing w:val="-20"/>
          <w:w w:val="1"/>
        </w:rPr>
        <w:t>‬</w:t>
      </w:r>
      <w:r w:rsidR="001154A8">
        <w:rPr>
          <w:noProof/>
          <w:color w:val="000000" w:themeColor="text1"/>
        </w:rPr>
        <w:t xml:space="preserve">ic </w:t>
      </w:r>
      <w:r w:rsidRPr="00984D1E">
        <w:rPr>
          <w:noProof/>
          <w:color w:val="000000" w:themeColor="text1"/>
        </w:rPr>
        <w:t>acid // Medic</w:t>
      </w:r>
      <w:r w:rsidR="001154A8" w:rsidRPr="001154A8">
        <w:rPr>
          <w:noProof/>
          <w:vanish/>
          <w:color w:val="000000" w:themeColor="text1"/>
          <w:spacing w:val="-20"/>
          <w:w w:val="1"/>
        </w:rPr>
        <w:t>‬</w:t>
      </w:r>
      <w:r w:rsidR="001154A8" w:rsidRPr="001154A8">
        <w:rPr>
          <w:noProof/>
          <w:vanish/>
          <w:color w:val="000000" w:themeColor="text1"/>
          <w:spacing w:val="-20"/>
          <w:w w:val="1"/>
        </w:rPr>
        <w:t>‬</w:t>
      </w:r>
      <w:r w:rsidR="001154A8">
        <w:rPr>
          <w:noProof/>
          <w:color w:val="000000" w:themeColor="text1"/>
        </w:rPr>
        <w:t xml:space="preserve">al </w:t>
      </w:r>
      <w:r w:rsidRPr="00984D1E">
        <w:rPr>
          <w:noProof/>
          <w:color w:val="000000" w:themeColor="text1"/>
        </w:rPr>
        <w:t>Academy in Lublin. – 2003. – Vol. 9. – P. 118-125.</w:t>
      </w:r>
    </w:p>
    <w:p w14:paraId="077B0045" w14:textId="33080001" w:rsidR="00C254C2" w:rsidRPr="00984D1E" w:rsidRDefault="00B21731">
      <w:pPr>
        <w:pStyle w:val="a4"/>
        <w:numPr>
          <w:ilvl w:val="0"/>
          <w:numId w:val="1"/>
        </w:numPr>
        <w:tabs>
          <w:tab w:val="left" w:pos="1403"/>
        </w:tabs>
        <w:ind w:right="445" w:firstLine="566"/>
        <w:rPr>
          <w:noProof/>
          <w:color w:val="000000" w:themeColor="text1"/>
          <w:sz w:val="28"/>
        </w:rPr>
      </w:pPr>
      <w:r w:rsidRPr="00984D1E">
        <w:rPr>
          <w:noProof/>
          <w:color w:val="000000" w:themeColor="text1"/>
          <w:sz w:val="28"/>
        </w:rPr>
        <w:t>Kushwaha N., Saini R.K., Kushwaha S.K.S. Synthesis of some amide derivativ</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and their biologic</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activ</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ity </w:t>
      </w:r>
      <w:r w:rsidRPr="00984D1E">
        <w:rPr>
          <w:noProof/>
          <w:color w:val="000000" w:themeColor="text1"/>
          <w:sz w:val="28"/>
        </w:rPr>
        <w:t>// Internation</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Journ</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of ChemTech Research. – 2011. – Vol. 3. – P. 203-209.</w:t>
      </w:r>
    </w:p>
    <w:p w14:paraId="14C61E54" w14:textId="5BFD9384" w:rsidR="00C254C2" w:rsidRPr="00984D1E" w:rsidRDefault="00B21731">
      <w:pPr>
        <w:pStyle w:val="a4"/>
        <w:numPr>
          <w:ilvl w:val="0"/>
          <w:numId w:val="1"/>
        </w:numPr>
        <w:tabs>
          <w:tab w:val="left" w:pos="1403"/>
        </w:tabs>
        <w:ind w:left="120" w:right="441" w:firstLine="566"/>
        <w:rPr>
          <w:noProof/>
          <w:color w:val="000000" w:themeColor="text1"/>
          <w:sz w:val="28"/>
        </w:rPr>
      </w:pPr>
      <w:r w:rsidRPr="00984D1E">
        <w:rPr>
          <w:noProof/>
          <w:color w:val="000000" w:themeColor="text1"/>
          <w:sz w:val="28"/>
        </w:rPr>
        <w:t>Firdaus Husain D., Naid T., Soekamto N., Sumarna S., Islam M.F. Synthesis of piperidine and morpholine amid</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of ferrul</w:t>
      </w:r>
      <w:r w:rsidR="001154A8" w:rsidRPr="001154A8">
        <w:rPr>
          <w:noProof/>
          <w:vanish/>
          <w:color w:val="000000" w:themeColor="text1"/>
          <w:spacing w:val="-20"/>
          <w:w w:val="1"/>
          <w:sz w:val="28"/>
        </w:rPr>
        <w:t>‬</w:t>
      </w:r>
      <w:r w:rsidR="001154A8">
        <w:rPr>
          <w:noProof/>
          <w:color w:val="000000" w:themeColor="text1"/>
          <w:sz w:val="28"/>
        </w:rPr>
        <w:t xml:space="preserve">ic </w:t>
      </w:r>
      <w:r w:rsidRPr="00984D1E">
        <w:rPr>
          <w:noProof/>
          <w:color w:val="000000" w:themeColor="text1"/>
          <w:sz w:val="28"/>
        </w:rPr>
        <w:t>acid and their bioactiv</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ity </w:t>
      </w:r>
      <w:r w:rsidRPr="00984D1E">
        <w:rPr>
          <w:noProof/>
          <w:color w:val="000000" w:themeColor="text1"/>
          <w:sz w:val="28"/>
        </w:rPr>
        <w:t>against P-388 Leukemia cells// Internation</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Journ</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of ChemTech Research. – 2017. – Vol. 10. – P. 27-33.</w:t>
      </w:r>
    </w:p>
    <w:p w14:paraId="0F862607" w14:textId="7AC7A94F" w:rsidR="00C254C2" w:rsidRPr="00984D1E" w:rsidRDefault="00B21731">
      <w:pPr>
        <w:pStyle w:val="a4"/>
        <w:numPr>
          <w:ilvl w:val="0"/>
          <w:numId w:val="1"/>
        </w:numPr>
        <w:tabs>
          <w:tab w:val="left" w:pos="1403"/>
        </w:tabs>
        <w:ind w:left="120" w:right="438" w:firstLine="566"/>
        <w:rPr>
          <w:noProof/>
          <w:color w:val="000000" w:themeColor="text1"/>
          <w:sz w:val="28"/>
        </w:rPr>
      </w:pPr>
      <w:r w:rsidRPr="00984D1E">
        <w:rPr>
          <w:noProof/>
          <w:color w:val="000000" w:themeColor="text1"/>
          <w:sz w:val="28"/>
        </w:rPr>
        <w:t>Szoke E., Lemberkovics E., Kursinszki L. Alkaloids Deriv</w:t>
      </w:r>
      <w:r w:rsidR="001154A8" w:rsidRPr="001154A8">
        <w:rPr>
          <w:noProof/>
          <w:vanish/>
          <w:color w:val="000000" w:themeColor="text1"/>
          <w:spacing w:val="-20"/>
          <w:w w:val="1"/>
          <w:sz w:val="28"/>
        </w:rPr>
        <w:t>‬</w:t>
      </w:r>
      <w:r w:rsidR="001154A8">
        <w:rPr>
          <w:noProof/>
          <w:color w:val="000000" w:themeColor="text1"/>
          <w:sz w:val="28"/>
        </w:rPr>
        <w:t xml:space="preserve">ed </w:t>
      </w:r>
      <w:r w:rsidRPr="00984D1E">
        <w:rPr>
          <w:noProof/>
          <w:color w:val="000000" w:themeColor="text1"/>
          <w:sz w:val="28"/>
        </w:rPr>
        <w:t>from Lysine: Piperidine Alkaloids // In Natur</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Products: Phytochemist</w:t>
      </w:r>
      <w:r w:rsidR="001154A8" w:rsidRPr="001154A8">
        <w:rPr>
          <w:noProof/>
          <w:vanish/>
          <w:color w:val="000000" w:themeColor="text1"/>
          <w:spacing w:val="-20"/>
          <w:w w:val="1"/>
          <w:sz w:val="28"/>
        </w:rPr>
        <w:t>‬</w:t>
      </w:r>
      <w:r w:rsidR="001154A8" w:rsidRPr="00984D1E">
        <w:rPr>
          <w:noProof/>
          <w:color w:val="000000" w:themeColor="text1"/>
          <w:sz w:val="28"/>
        </w:rPr>
        <w:t>ry,</w:t>
      </w:r>
      <w:r w:rsidRPr="00984D1E">
        <w:rPr>
          <w:noProof/>
          <w:color w:val="000000" w:themeColor="text1"/>
          <w:sz w:val="28"/>
        </w:rPr>
        <w:t xml:space="preserve"> Botany and Metabol</w:t>
      </w:r>
      <w:r w:rsidR="001154A8" w:rsidRPr="001154A8">
        <w:rPr>
          <w:noProof/>
          <w:vanish/>
          <w:color w:val="000000" w:themeColor="text1"/>
          <w:spacing w:val="-20"/>
          <w:w w:val="1"/>
          <w:sz w:val="28"/>
        </w:rPr>
        <w:t>‬</w:t>
      </w:r>
      <w:r w:rsidR="001154A8">
        <w:rPr>
          <w:noProof/>
          <w:color w:val="000000" w:themeColor="text1"/>
          <w:sz w:val="28"/>
        </w:rPr>
        <w:t xml:space="preserve">ism </w:t>
      </w:r>
      <w:r w:rsidRPr="00984D1E">
        <w:rPr>
          <w:noProof/>
          <w:color w:val="000000" w:themeColor="text1"/>
          <w:sz w:val="28"/>
        </w:rPr>
        <w:t>of Alkaloi</w:t>
      </w:r>
      <w:r w:rsidR="001154A8" w:rsidRPr="001154A8">
        <w:rPr>
          <w:noProof/>
          <w:vanish/>
          <w:color w:val="000000" w:themeColor="text1"/>
          <w:spacing w:val="-20"/>
          <w:w w:val="1"/>
          <w:sz w:val="28"/>
        </w:rPr>
        <w:t>‬</w:t>
      </w:r>
      <w:r w:rsidR="001154A8" w:rsidRPr="00984D1E">
        <w:rPr>
          <w:noProof/>
          <w:color w:val="000000" w:themeColor="text1"/>
          <w:sz w:val="28"/>
        </w:rPr>
        <w:t>ds,</w:t>
      </w:r>
      <w:r w:rsidRPr="00984D1E">
        <w:rPr>
          <w:noProof/>
          <w:color w:val="000000" w:themeColor="text1"/>
          <w:sz w:val="28"/>
        </w:rPr>
        <w:t xml:space="preserve"> Phenolics and Terpen</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es.</w:t>
      </w:r>
      <w:r w:rsidRPr="00984D1E">
        <w:rPr>
          <w:noProof/>
          <w:color w:val="000000" w:themeColor="text1"/>
          <w:sz w:val="28"/>
        </w:rPr>
        <w:t xml:space="preserve"> – Berlin: Spring</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er.</w:t>
      </w:r>
      <w:r w:rsidRPr="00984D1E">
        <w:rPr>
          <w:noProof/>
          <w:color w:val="000000" w:themeColor="text1"/>
          <w:sz w:val="28"/>
        </w:rPr>
        <w:t xml:space="preserve"> - 2013. – P. 303-343.</w:t>
      </w:r>
    </w:p>
    <w:p w14:paraId="286DA626" w14:textId="0A3C8AC1" w:rsidR="00C254C2" w:rsidRPr="00984D1E" w:rsidRDefault="00B21731">
      <w:pPr>
        <w:pStyle w:val="a4"/>
        <w:numPr>
          <w:ilvl w:val="0"/>
          <w:numId w:val="1"/>
        </w:numPr>
        <w:tabs>
          <w:tab w:val="left" w:pos="1333"/>
        </w:tabs>
        <w:ind w:left="120" w:right="445" w:firstLine="566"/>
        <w:rPr>
          <w:noProof/>
          <w:color w:val="000000" w:themeColor="text1"/>
          <w:sz w:val="28"/>
        </w:rPr>
      </w:pPr>
      <w:r w:rsidRPr="00984D1E">
        <w:rPr>
          <w:noProof/>
          <w:color w:val="000000" w:themeColor="text1"/>
          <w:sz w:val="28"/>
        </w:rPr>
        <w:t>Ахметова Г.С., Исаева У.Б., Пралиев К.Д., Датхаев У.М., Сейдахметова Р.Б., Сейлханов Т.М. Синтез и противомикробная активность амидов фторбензойных кислот // Химический журнал Казахста</w:t>
      </w:r>
      <w:r w:rsidR="001154A8" w:rsidRPr="001154A8">
        <w:rPr>
          <w:noProof/>
          <w:vanish/>
          <w:color w:val="000000" w:themeColor="text1"/>
          <w:spacing w:val="-20"/>
          <w:w w:val="1"/>
          <w:sz w:val="28"/>
        </w:rPr>
        <w:t>‬</w:t>
      </w:r>
      <w:r w:rsidR="001154A8">
        <w:rPr>
          <w:noProof/>
          <w:color w:val="000000" w:themeColor="text1"/>
          <w:sz w:val="28"/>
        </w:rPr>
        <w:t>на.</w:t>
      </w:r>
      <w:r w:rsidRPr="00984D1E">
        <w:rPr>
          <w:noProof/>
          <w:color w:val="000000" w:themeColor="text1"/>
          <w:sz w:val="28"/>
        </w:rPr>
        <w:t xml:space="preserve"> - 2020. -</w:t>
      </w:r>
    </w:p>
    <w:p w14:paraId="118BBDD9" w14:textId="77777777" w:rsidR="00C254C2" w:rsidRPr="00984D1E" w:rsidRDefault="00B21731">
      <w:pPr>
        <w:pStyle w:val="a3"/>
        <w:spacing w:line="320" w:lineRule="exact"/>
        <w:ind w:left="120"/>
        <w:jc w:val="both"/>
        <w:rPr>
          <w:noProof/>
          <w:color w:val="000000" w:themeColor="text1"/>
        </w:rPr>
      </w:pPr>
      <w:r w:rsidRPr="00984D1E">
        <w:rPr>
          <w:noProof/>
          <w:color w:val="000000" w:themeColor="text1"/>
        </w:rPr>
        <w:t>№2. - С. 248-256.</w:t>
      </w:r>
    </w:p>
    <w:p w14:paraId="38FEF098" w14:textId="77777777" w:rsidR="00C254C2" w:rsidRPr="00984D1E" w:rsidRDefault="00B21731">
      <w:pPr>
        <w:pStyle w:val="a4"/>
        <w:numPr>
          <w:ilvl w:val="0"/>
          <w:numId w:val="1"/>
        </w:numPr>
        <w:tabs>
          <w:tab w:val="left" w:pos="1333"/>
        </w:tabs>
        <w:spacing w:line="242" w:lineRule="auto"/>
        <w:ind w:left="120" w:right="446" w:firstLine="566"/>
        <w:rPr>
          <w:noProof/>
          <w:color w:val="000000" w:themeColor="text1"/>
          <w:sz w:val="28"/>
        </w:rPr>
      </w:pPr>
      <w:r w:rsidRPr="00984D1E">
        <w:rPr>
          <w:noProof/>
          <w:color w:val="000000" w:themeColor="text1"/>
          <w:sz w:val="28"/>
        </w:rPr>
        <w:t>Plunkett A.O. Pyrrole, Pyrrolidine Pyridine, Piperidine and Azepine Alkaloids // Nat. Prod. Rep. – 1994. – Vol.11, № 6. – P. 581-590.</w:t>
      </w:r>
    </w:p>
    <w:p w14:paraId="2760CAFE" w14:textId="417726AB" w:rsidR="00C254C2" w:rsidRPr="00984D1E" w:rsidRDefault="00B21731">
      <w:pPr>
        <w:pStyle w:val="a4"/>
        <w:numPr>
          <w:ilvl w:val="0"/>
          <w:numId w:val="1"/>
        </w:numPr>
        <w:tabs>
          <w:tab w:val="left" w:pos="1333"/>
        </w:tabs>
        <w:ind w:left="120" w:right="445" w:firstLine="566"/>
        <w:rPr>
          <w:noProof/>
          <w:color w:val="000000" w:themeColor="text1"/>
          <w:sz w:val="28"/>
        </w:rPr>
      </w:pPr>
      <w:r w:rsidRPr="00984D1E">
        <w:rPr>
          <w:noProof/>
          <w:color w:val="000000" w:themeColor="text1"/>
          <w:sz w:val="28"/>
        </w:rPr>
        <w:t>Warnho E.W. Whenpiperidine was a structur</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problem // Bull. H</w:t>
      </w:r>
      <w:r w:rsidR="001154A8" w:rsidRPr="001154A8">
        <w:rPr>
          <w:noProof/>
          <w:vanish/>
          <w:color w:val="000000" w:themeColor="text1"/>
          <w:spacing w:val="-20"/>
          <w:w w:val="1"/>
          <w:sz w:val="28"/>
        </w:rPr>
        <w:t>‬</w:t>
      </w:r>
      <w:r w:rsidR="001154A8">
        <w:rPr>
          <w:noProof/>
          <w:color w:val="000000" w:themeColor="text1"/>
          <w:sz w:val="28"/>
        </w:rPr>
        <w:t>ist.</w:t>
      </w:r>
      <w:r w:rsidRPr="00984D1E">
        <w:rPr>
          <w:noProof/>
          <w:color w:val="000000" w:themeColor="text1"/>
          <w:sz w:val="28"/>
        </w:rPr>
        <w:t xml:space="preserve"> Chem. – 1998. – Vol. 22. – P. 29-34.</w:t>
      </w:r>
    </w:p>
    <w:p w14:paraId="47582899" w14:textId="3B9AB5C2" w:rsidR="00C254C2" w:rsidRPr="00984D1E" w:rsidRDefault="00B21731">
      <w:pPr>
        <w:pStyle w:val="a4"/>
        <w:numPr>
          <w:ilvl w:val="0"/>
          <w:numId w:val="1"/>
        </w:numPr>
        <w:tabs>
          <w:tab w:val="left" w:pos="1402"/>
        </w:tabs>
        <w:ind w:left="120" w:right="446" w:firstLine="566"/>
        <w:rPr>
          <w:noProof/>
          <w:color w:val="000000" w:themeColor="text1"/>
          <w:sz w:val="28"/>
        </w:rPr>
      </w:pPr>
      <w:r w:rsidRPr="00984D1E">
        <w:rPr>
          <w:noProof/>
          <w:color w:val="000000" w:themeColor="text1"/>
          <w:sz w:val="28"/>
        </w:rPr>
        <w:t>Butl</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er </w:t>
      </w:r>
      <w:r w:rsidRPr="00984D1E">
        <w:rPr>
          <w:noProof/>
          <w:color w:val="000000" w:themeColor="text1"/>
          <w:sz w:val="28"/>
        </w:rPr>
        <w:t>M.S., Robertson A.A., Coop</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er </w:t>
      </w:r>
      <w:r w:rsidRPr="00984D1E">
        <w:rPr>
          <w:noProof/>
          <w:color w:val="000000" w:themeColor="text1"/>
          <w:sz w:val="28"/>
        </w:rPr>
        <w:t>M.A. Natur</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product and natur</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product deriv</w:t>
      </w:r>
      <w:r w:rsidR="001154A8" w:rsidRPr="001154A8">
        <w:rPr>
          <w:noProof/>
          <w:vanish/>
          <w:color w:val="000000" w:themeColor="text1"/>
          <w:spacing w:val="-20"/>
          <w:w w:val="1"/>
          <w:sz w:val="28"/>
        </w:rPr>
        <w:t>‬</w:t>
      </w:r>
      <w:r w:rsidR="001154A8">
        <w:rPr>
          <w:noProof/>
          <w:color w:val="000000" w:themeColor="text1"/>
          <w:sz w:val="28"/>
        </w:rPr>
        <w:t xml:space="preserve">ed </w:t>
      </w:r>
      <w:r w:rsidRPr="00984D1E">
        <w:rPr>
          <w:noProof/>
          <w:color w:val="000000" w:themeColor="text1"/>
          <w:sz w:val="28"/>
        </w:rPr>
        <w:t>drugs in clinic</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trials // Nat. Prod. Rep. – 2014. – Vol. 31, № 11. – P. 1612-1661.</w:t>
      </w:r>
    </w:p>
    <w:p w14:paraId="1C1A4383" w14:textId="21F45B65" w:rsidR="00C254C2" w:rsidRPr="00984D1E" w:rsidRDefault="00B21731">
      <w:pPr>
        <w:pStyle w:val="a4"/>
        <w:numPr>
          <w:ilvl w:val="0"/>
          <w:numId w:val="1"/>
        </w:numPr>
        <w:tabs>
          <w:tab w:val="left" w:pos="1472"/>
        </w:tabs>
        <w:ind w:left="120" w:right="445" w:firstLine="566"/>
        <w:rPr>
          <w:noProof/>
          <w:color w:val="000000" w:themeColor="text1"/>
          <w:sz w:val="28"/>
        </w:rPr>
      </w:pPr>
      <w:r w:rsidRPr="00984D1E">
        <w:rPr>
          <w:noProof/>
          <w:color w:val="000000" w:themeColor="text1"/>
          <w:sz w:val="28"/>
        </w:rPr>
        <w:t>Cordell G.A., Quinn-Beattie M.L., Farnswor</w:t>
      </w:r>
      <w:r w:rsidR="001154A8" w:rsidRPr="001154A8">
        <w:rPr>
          <w:noProof/>
          <w:vanish/>
          <w:color w:val="000000" w:themeColor="text1"/>
          <w:spacing w:val="-20"/>
          <w:w w:val="1"/>
          <w:sz w:val="28"/>
        </w:rPr>
        <w:t>‬</w:t>
      </w:r>
      <w:r w:rsidR="001154A8">
        <w:rPr>
          <w:noProof/>
          <w:color w:val="000000" w:themeColor="text1"/>
          <w:sz w:val="28"/>
        </w:rPr>
        <w:t xml:space="preserve">th </w:t>
      </w:r>
      <w:r w:rsidRPr="00984D1E">
        <w:rPr>
          <w:noProof/>
          <w:color w:val="000000" w:themeColor="text1"/>
          <w:sz w:val="28"/>
        </w:rPr>
        <w:t>N.R. The Potenti</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of Alkaloids in Drug Discov</w:t>
      </w:r>
      <w:r w:rsidR="001154A8" w:rsidRPr="001154A8">
        <w:rPr>
          <w:noProof/>
          <w:vanish/>
          <w:color w:val="000000" w:themeColor="text1"/>
          <w:spacing w:val="-20"/>
          <w:w w:val="1"/>
          <w:sz w:val="28"/>
        </w:rPr>
        <w:t>‬</w:t>
      </w:r>
      <w:r w:rsidR="001154A8" w:rsidRPr="00984D1E">
        <w:rPr>
          <w:noProof/>
          <w:color w:val="000000" w:themeColor="text1"/>
          <w:sz w:val="28"/>
        </w:rPr>
        <w:t xml:space="preserve">ery </w:t>
      </w:r>
      <w:r w:rsidRPr="00984D1E">
        <w:rPr>
          <w:noProof/>
          <w:color w:val="000000" w:themeColor="text1"/>
          <w:sz w:val="28"/>
        </w:rPr>
        <w:t>// Phytoth</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er.</w:t>
      </w:r>
      <w:r w:rsidRPr="00984D1E">
        <w:rPr>
          <w:noProof/>
          <w:color w:val="000000" w:themeColor="text1"/>
          <w:sz w:val="28"/>
        </w:rPr>
        <w:t xml:space="preserve"> R</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es.</w:t>
      </w:r>
      <w:r w:rsidRPr="00984D1E">
        <w:rPr>
          <w:noProof/>
          <w:color w:val="000000" w:themeColor="text1"/>
          <w:sz w:val="28"/>
        </w:rPr>
        <w:t xml:space="preserve"> – 2001. – Vol. 15, № 3.– P. 183-205.</w:t>
      </w:r>
    </w:p>
    <w:p w14:paraId="369CA878" w14:textId="7B1144E4" w:rsidR="00C254C2" w:rsidRPr="00984D1E" w:rsidRDefault="00B21731">
      <w:pPr>
        <w:pStyle w:val="a4"/>
        <w:numPr>
          <w:ilvl w:val="0"/>
          <w:numId w:val="1"/>
        </w:numPr>
        <w:tabs>
          <w:tab w:val="left" w:pos="1472"/>
        </w:tabs>
        <w:ind w:left="119" w:right="445" w:firstLine="566"/>
        <w:rPr>
          <w:noProof/>
          <w:color w:val="000000" w:themeColor="text1"/>
          <w:sz w:val="28"/>
        </w:rPr>
      </w:pPr>
      <w:r w:rsidRPr="00984D1E">
        <w:rPr>
          <w:noProof/>
          <w:color w:val="000000" w:themeColor="text1"/>
          <w:sz w:val="28"/>
        </w:rPr>
        <w:t>Arcaro C.A., Gutierr</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V.O., Assis R.P., Moreira T.F., Costa P.I., Baviera A.M., Brunetti I.L. Piperine, a natur</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bioenhanc</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er,</w:t>
      </w:r>
      <w:r w:rsidRPr="00984D1E">
        <w:rPr>
          <w:noProof/>
          <w:color w:val="000000" w:themeColor="text1"/>
          <w:sz w:val="28"/>
        </w:rPr>
        <w:t xml:space="preserve"> nullifi</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the antidiabetic</w:t>
      </w:r>
    </w:p>
    <w:p w14:paraId="32F7E00E" w14:textId="77777777" w:rsidR="00C254C2" w:rsidRPr="00984D1E" w:rsidRDefault="00C254C2">
      <w:pPr>
        <w:jc w:val="both"/>
        <w:rPr>
          <w:noProof/>
          <w:color w:val="000000" w:themeColor="text1"/>
          <w:sz w:val="28"/>
        </w:rPr>
        <w:sectPr w:rsidR="00C254C2" w:rsidRPr="00984D1E">
          <w:pgSz w:w="11910" w:h="16840"/>
          <w:pgMar w:top="1180" w:right="260" w:bottom="1260" w:left="1580" w:header="0" w:footer="980" w:gutter="0"/>
          <w:cols w:space="720"/>
        </w:sectPr>
      </w:pPr>
    </w:p>
    <w:p w14:paraId="6A5B5878" w14:textId="1FAAB424" w:rsidR="00C254C2" w:rsidRPr="00984D1E" w:rsidRDefault="00B21731">
      <w:pPr>
        <w:pStyle w:val="a3"/>
        <w:spacing w:before="71" w:line="322" w:lineRule="exact"/>
        <w:ind w:left="121"/>
        <w:jc w:val="both"/>
        <w:rPr>
          <w:noProof/>
          <w:color w:val="000000" w:themeColor="text1"/>
        </w:rPr>
      </w:pPr>
      <w:r w:rsidRPr="00984D1E">
        <w:rPr>
          <w:noProof/>
          <w:color w:val="000000" w:themeColor="text1"/>
        </w:rPr>
        <w:lastRenderedPageBreak/>
        <w:t>and antioxid</w:t>
      </w:r>
      <w:r w:rsidR="001154A8" w:rsidRPr="001154A8">
        <w:rPr>
          <w:noProof/>
          <w:vanish/>
          <w:color w:val="000000" w:themeColor="text1"/>
          <w:spacing w:val="-20"/>
          <w:w w:val="1"/>
        </w:rPr>
        <w:t>‬</w:t>
      </w:r>
      <w:r w:rsidR="001154A8">
        <w:rPr>
          <w:noProof/>
          <w:color w:val="000000" w:themeColor="text1"/>
        </w:rPr>
        <w:t xml:space="preserve">ant </w:t>
      </w:r>
      <w:r w:rsidRPr="00984D1E">
        <w:rPr>
          <w:noProof/>
          <w:color w:val="000000" w:themeColor="text1"/>
        </w:rPr>
        <w:t>activiti</w:t>
      </w:r>
      <w:r w:rsidR="001154A8" w:rsidRPr="001154A8">
        <w:rPr>
          <w:noProof/>
          <w:vanish/>
          <w:color w:val="000000" w:themeColor="text1"/>
          <w:spacing w:val="-20"/>
          <w:w w:val="1"/>
        </w:rPr>
        <w:t>‬</w:t>
      </w:r>
      <w:r w:rsidR="001154A8">
        <w:rPr>
          <w:noProof/>
          <w:color w:val="000000" w:themeColor="text1"/>
        </w:rPr>
        <w:t xml:space="preserve">es </w:t>
      </w:r>
      <w:r w:rsidRPr="00984D1E">
        <w:rPr>
          <w:noProof/>
          <w:color w:val="000000" w:themeColor="text1"/>
        </w:rPr>
        <w:t>of curcumin in streptozotocin-diabet</w:t>
      </w:r>
      <w:r w:rsidR="001154A8" w:rsidRPr="001154A8">
        <w:rPr>
          <w:noProof/>
          <w:vanish/>
          <w:color w:val="000000" w:themeColor="text1"/>
          <w:spacing w:val="-20"/>
          <w:w w:val="1"/>
        </w:rPr>
        <w:t>‬</w:t>
      </w:r>
      <w:r w:rsidR="001154A8">
        <w:rPr>
          <w:noProof/>
          <w:color w:val="000000" w:themeColor="text1"/>
        </w:rPr>
        <w:t xml:space="preserve">ic </w:t>
      </w:r>
      <w:r w:rsidRPr="00984D1E">
        <w:rPr>
          <w:noProof/>
          <w:color w:val="000000" w:themeColor="text1"/>
        </w:rPr>
        <w:t>rats // Pl</w:t>
      </w:r>
      <w:r w:rsidR="001154A8" w:rsidRPr="001154A8">
        <w:rPr>
          <w:noProof/>
          <w:vanish/>
          <w:color w:val="000000" w:themeColor="text1"/>
          <w:spacing w:val="-20"/>
          <w:w w:val="1"/>
        </w:rPr>
        <w:t>‬</w:t>
      </w:r>
      <w:r w:rsidR="001154A8" w:rsidRPr="00984D1E">
        <w:rPr>
          <w:noProof/>
          <w:color w:val="000000" w:themeColor="text1"/>
        </w:rPr>
        <w:t>oS.</w:t>
      </w:r>
      <w:r w:rsidRPr="00984D1E">
        <w:rPr>
          <w:noProof/>
          <w:color w:val="000000" w:themeColor="text1"/>
        </w:rPr>
        <w:t xml:space="preserve"> One. –</w:t>
      </w:r>
    </w:p>
    <w:p w14:paraId="4D5DD633" w14:textId="77777777" w:rsidR="00C254C2" w:rsidRPr="00984D1E" w:rsidRDefault="00B21731">
      <w:pPr>
        <w:pStyle w:val="a3"/>
        <w:spacing w:line="322" w:lineRule="exact"/>
        <w:ind w:left="121"/>
        <w:jc w:val="both"/>
        <w:rPr>
          <w:noProof/>
          <w:color w:val="000000" w:themeColor="text1"/>
        </w:rPr>
      </w:pPr>
      <w:r w:rsidRPr="00984D1E">
        <w:rPr>
          <w:noProof/>
          <w:color w:val="000000" w:themeColor="text1"/>
        </w:rPr>
        <w:t>2014. – Vol. 9, № 12. – P.1-21.</w:t>
      </w:r>
    </w:p>
    <w:p w14:paraId="23EF3DDE" w14:textId="5C379119" w:rsidR="00C254C2" w:rsidRPr="00984D1E" w:rsidRDefault="00B21731">
      <w:pPr>
        <w:pStyle w:val="a4"/>
        <w:numPr>
          <w:ilvl w:val="0"/>
          <w:numId w:val="1"/>
        </w:numPr>
        <w:tabs>
          <w:tab w:val="left" w:pos="1474"/>
        </w:tabs>
        <w:ind w:firstLine="566"/>
        <w:rPr>
          <w:noProof/>
          <w:color w:val="000000" w:themeColor="text1"/>
          <w:sz w:val="28"/>
        </w:rPr>
      </w:pPr>
      <w:r w:rsidRPr="00984D1E">
        <w:rPr>
          <w:noProof/>
          <w:color w:val="000000" w:themeColor="text1"/>
          <w:sz w:val="28"/>
        </w:rPr>
        <w:t>Hans-Joachim Bohm, David Bann</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er,</w:t>
      </w:r>
      <w:r w:rsidRPr="00984D1E">
        <w:rPr>
          <w:noProof/>
          <w:color w:val="000000" w:themeColor="text1"/>
          <w:sz w:val="28"/>
        </w:rPr>
        <w:t xml:space="preserve"> Stefanie Bende</w:t>
      </w:r>
      <w:r w:rsidR="001154A8" w:rsidRPr="001154A8">
        <w:rPr>
          <w:noProof/>
          <w:vanish/>
          <w:color w:val="000000" w:themeColor="text1"/>
          <w:spacing w:val="-20"/>
          <w:w w:val="1"/>
          <w:sz w:val="28"/>
        </w:rPr>
        <w:t>‬</w:t>
      </w:r>
      <w:r w:rsidR="001154A8" w:rsidRPr="00984D1E">
        <w:rPr>
          <w:noProof/>
          <w:color w:val="000000" w:themeColor="text1"/>
          <w:sz w:val="28"/>
        </w:rPr>
        <w:t>ls,</w:t>
      </w:r>
      <w:r w:rsidRPr="00984D1E">
        <w:rPr>
          <w:noProof/>
          <w:color w:val="000000" w:themeColor="text1"/>
          <w:sz w:val="28"/>
        </w:rPr>
        <w:t xml:space="preserve"> Manfr</w:t>
      </w:r>
      <w:r w:rsidR="001154A8" w:rsidRPr="001154A8">
        <w:rPr>
          <w:noProof/>
          <w:vanish/>
          <w:color w:val="000000" w:themeColor="text1"/>
          <w:spacing w:val="-20"/>
          <w:w w:val="1"/>
          <w:sz w:val="28"/>
        </w:rPr>
        <w:t>‬</w:t>
      </w:r>
      <w:r w:rsidR="001154A8">
        <w:rPr>
          <w:noProof/>
          <w:color w:val="000000" w:themeColor="text1"/>
          <w:sz w:val="28"/>
        </w:rPr>
        <w:t xml:space="preserve">ed </w:t>
      </w:r>
      <w:r w:rsidRPr="00984D1E">
        <w:rPr>
          <w:noProof/>
          <w:color w:val="000000" w:themeColor="text1"/>
          <w:sz w:val="28"/>
        </w:rPr>
        <w:t>Kan</w:t>
      </w:r>
      <w:r w:rsidR="001154A8" w:rsidRPr="001154A8">
        <w:rPr>
          <w:noProof/>
          <w:vanish/>
          <w:color w:val="000000" w:themeColor="text1"/>
          <w:spacing w:val="-20"/>
          <w:w w:val="1"/>
          <w:sz w:val="28"/>
        </w:rPr>
        <w:t>‬</w:t>
      </w:r>
      <w:r w:rsidR="001154A8" w:rsidRPr="00984D1E">
        <w:rPr>
          <w:noProof/>
          <w:color w:val="000000" w:themeColor="text1"/>
          <w:sz w:val="28"/>
        </w:rPr>
        <w:t>sy,</w:t>
      </w:r>
      <w:r w:rsidRPr="00984D1E">
        <w:rPr>
          <w:noProof/>
          <w:color w:val="000000" w:themeColor="text1"/>
          <w:sz w:val="28"/>
        </w:rPr>
        <w:t xml:space="preserve"> Bernd Kuhn, Klaus Mull</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er,</w:t>
      </w:r>
      <w:r w:rsidRPr="00984D1E">
        <w:rPr>
          <w:noProof/>
          <w:color w:val="000000" w:themeColor="text1"/>
          <w:sz w:val="28"/>
        </w:rPr>
        <w:t xml:space="preserve"> Ulrike Obst-Sand</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er,</w:t>
      </w:r>
      <w:r w:rsidRPr="00984D1E">
        <w:rPr>
          <w:noProof/>
          <w:color w:val="000000" w:themeColor="text1"/>
          <w:sz w:val="28"/>
        </w:rPr>
        <w:t xml:space="preserve"> Martin Stahl. Fluorine in Medicin</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Chemist</w:t>
      </w:r>
      <w:r w:rsidR="001154A8" w:rsidRPr="001154A8">
        <w:rPr>
          <w:noProof/>
          <w:vanish/>
          <w:color w:val="000000" w:themeColor="text1"/>
          <w:spacing w:val="-20"/>
          <w:w w:val="1"/>
          <w:sz w:val="28"/>
        </w:rPr>
        <w:t>‬</w:t>
      </w:r>
      <w:r w:rsidR="001154A8" w:rsidRPr="00984D1E">
        <w:rPr>
          <w:noProof/>
          <w:color w:val="000000" w:themeColor="text1"/>
          <w:sz w:val="28"/>
        </w:rPr>
        <w:t>ry.</w:t>
      </w:r>
      <w:r w:rsidRPr="00984D1E">
        <w:rPr>
          <w:noProof/>
          <w:color w:val="000000" w:themeColor="text1"/>
          <w:sz w:val="28"/>
        </w:rPr>
        <w:t xml:space="preserve"> </w:t>
      </w:r>
      <w:r w:rsidRPr="00984D1E">
        <w:rPr>
          <w:i/>
          <w:noProof/>
          <w:color w:val="000000" w:themeColor="text1"/>
          <w:sz w:val="28"/>
        </w:rPr>
        <w:t>ChemBioChem</w:t>
      </w:r>
      <w:r w:rsidRPr="00984D1E">
        <w:rPr>
          <w:noProof/>
          <w:color w:val="000000" w:themeColor="text1"/>
          <w:sz w:val="28"/>
        </w:rPr>
        <w:t>: Wiley-VCH Verlag GmbH &amp; Co. KGaA. – Weinheim.</w:t>
      </w:r>
    </w:p>
    <w:p w14:paraId="2C25313C" w14:textId="77777777" w:rsidR="00C254C2" w:rsidRPr="00984D1E" w:rsidRDefault="00B21731">
      <w:pPr>
        <w:pStyle w:val="a3"/>
        <w:spacing w:line="321" w:lineRule="exact"/>
        <w:ind w:left="121"/>
        <w:jc w:val="both"/>
        <w:rPr>
          <w:noProof/>
          <w:color w:val="000000" w:themeColor="text1"/>
        </w:rPr>
      </w:pPr>
      <w:r w:rsidRPr="00984D1E">
        <w:rPr>
          <w:noProof/>
          <w:color w:val="000000" w:themeColor="text1"/>
        </w:rPr>
        <w:t>- 2004. – P. 102-108</w:t>
      </w:r>
    </w:p>
    <w:p w14:paraId="29DE9E7E" w14:textId="3B820611" w:rsidR="00C254C2" w:rsidRPr="00984D1E" w:rsidRDefault="00B21731">
      <w:pPr>
        <w:pStyle w:val="a4"/>
        <w:numPr>
          <w:ilvl w:val="0"/>
          <w:numId w:val="1"/>
        </w:numPr>
        <w:tabs>
          <w:tab w:val="left" w:pos="1473"/>
        </w:tabs>
        <w:spacing w:before="2"/>
        <w:ind w:right="442" w:firstLine="566"/>
        <w:rPr>
          <w:noProof/>
          <w:color w:val="000000" w:themeColor="text1"/>
          <w:sz w:val="28"/>
        </w:rPr>
      </w:pPr>
      <w:r w:rsidRPr="00984D1E">
        <w:rPr>
          <w:noProof/>
          <w:color w:val="000000" w:themeColor="text1"/>
          <w:sz w:val="28"/>
        </w:rPr>
        <w:t>Glob</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Heal</w:t>
      </w:r>
      <w:r w:rsidR="001154A8" w:rsidRPr="001154A8">
        <w:rPr>
          <w:noProof/>
          <w:vanish/>
          <w:color w:val="000000" w:themeColor="text1"/>
          <w:spacing w:val="-20"/>
          <w:w w:val="1"/>
          <w:sz w:val="28"/>
        </w:rPr>
        <w:t>‬</w:t>
      </w:r>
      <w:r w:rsidR="001154A8">
        <w:rPr>
          <w:noProof/>
          <w:color w:val="000000" w:themeColor="text1"/>
          <w:sz w:val="28"/>
        </w:rPr>
        <w:t xml:space="preserve">th </w:t>
      </w:r>
      <w:r w:rsidRPr="00984D1E">
        <w:rPr>
          <w:noProof/>
          <w:color w:val="000000" w:themeColor="text1"/>
          <w:sz w:val="28"/>
        </w:rPr>
        <w:t>Estimat</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 xml:space="preserve">2016: Deaths by Cause, </w:t>
      </w:r>
      <w:r w:rsidR="001154A8" w:rsidRPr="001154A8">
        <w:rPr>
          <w:noProof/>
          <w:vanish/>
          <w:color w:val="000000" w:themeColor="text1"/>
          <w:spacing w:val="-20"/>
          <w:w w:val="1"/>
          <w:sz w:val="28"/>
        </w:rPr>
        <w:t>‬</w:t>
      </w:r>
      <w:r w:rsidR="001154A8" w:rsidRPr="00984D1E">
        <w:rPr>
          <w:noProof/>
          <w:color w:val="000000" w:themeColor="text1"/>
          <w:sz w:val="28"/>
        </w:rPr>
        <w:t xml:space="preserve">Age </w:t>
      </w:r>
      <w:r w:rsidRPr="00984D1E">
        <w:rPr>
          <w:noProof/>
          <w:color w:val="000000" w:themeColor="text1"/>
          <w:sz w:val="28"/>
        </w:rPr>
        <w:t>by Country and by Re</w:t>
      </w:r>
      <w:r w:rsidR="001154A8" w:rsidRPr="001154A8">
        <w:rPr>
          <w:noProof/>
          <w:vanish/>
          <w:color w:val="000000" w:themeColor="text1"/>
          <w:spacing w:val="-20"/>
          <w:w w:val="1"/>
          <w:sz w:val="28"/>
        </w:rPr>
        <w:t>‬</w:t>
      </w:r>
      <w:r w:rsidR="001154A8" w:rsidRPr="00984D1E">
        <w:rPr>
          <w:noProof/>
          <w:color w:val="000000" w:themeColor="text1"/>
          <w:sz w:val="28"/>
        </w:rPr>
        <w:t>gion,</w:t>
      </w:r>
      <w:r w:rsidRPr="00984D1E">
        <w:rPr>
          <w:noProof/>
          <w:color w:val="000000" w:themeColor="text1"/>
          <w:sz w:val="28"/>
        </w:rPr>
        <w:t xml:space="preserve"> 2000-2016. Geneva, World Heal</w:t>
      </w:r>
      <w:r w:rsidR="001154A8" w:rsidRPr="001154A8">
        <w:rPr>
          <w:noProof/>
          <w:vanish/>
          <w:color w:val="000000" w:themeColor="text1"/>
          <w:spacing w:val="-20"/>
          <w:w w:val="1"/>
          <w:sz w:val="28"/>
        </w:rPr>
        <w:t>‬</w:t>
      </w:r>
      <w:r w:rsidR="001154A8">
        <w:rPr>
          <w:noProof/>
          <w:color w:val="000000" w:themeColor="text1"/>
          <w:sz w:val="28"/>
        </w:rPr>
        <w:t xml:space="preserve">th </w:t>
      </w:r>
      <w:r w:rsidRPr="00984D1E">
        <w:rPr>
          <w:noProof/>
          <w:color w:val="000000" w:themeColor="text1"/>
          <w:sz w:val="28"/>
        </w:rPr>
        <w:t xml:space="preserve">Organization; 2018. </w:t>
      </w:r>
      <w:hyperlink r:id="rId81">
        <w:r w:rsidRPr="00984D1E">
          <w:rPr>
            <w:noProof/>
            <w:color w:val="000000" w:themeColor="text1"/>
            <w:sz w:val="28"/>
            <w:u w:val="single"/>
          </w:rPr>
          <w:t>https://www.who.int/ru/news-room/fact-sheets/detail/the-top-10-causes-of-death</w:t>
        </w:r>
      </w:hyperlink>
      <w:r w:rsidRPr="00984D1E">
        <w:rPr>
          <w:noProof/>
          <w:color w:val="000000" w:themeColor="text1"/>
          <w:sz w:val="28"/>
        </w:rPr>
        <w:t>.</w:t>
      </w:r>
    </w:p>
    <w:p w14:paraId="5C731D7D" w14:textId="6B7921AC" w:rsidR="00C254C2" w:rsidRPr="00984D1E" w:rsidRDefault="00B21731">
      <w:pPr>
        <w:pStyle w:val="a3"/>
        <w:spacing w:line="321" w:lineRule="exact"/>
        <w:ind w:left="121"/>
        <w:jc w:val="both"/>
        <w:rPr>
          <w:noProof/>
          <w:color w:val="000000" w:themeColor="text1"/>
        </w:rPr>
      </w:pPr>
      <w:r w:rsidRPr="00984D1E">
        <w:rPr>
          <w:noProof/>
          <w:color w:val="000000" w:themeColor="text1"/>
        </w:rPr>
        <w:t>Ju</w:t>
      </w:r>
      <w:r w:rsidR="001154A8" w:rsidRPr="001154A8">
        <w:rPr>
          <w:noProof/>
          <w:vanish/>
          <w:color w:val="000000" w:themeColor="text1"/>
          <w:spacing w:val="-20"/>
          <w:w w:val="1"/>
        </w:rPr>
        <w:t>‬</w:t>
      </w:r>
      <w:r w:rsidR="001154A8" w:rsidRPr="00984D1E">
        <w:rPr>
          <w:noProof/>
          <w:color w:val="000000" w:themeColor="text1"/>
        </w:rPr>
        <w:t xml:space="preserve">ly </w:t>
      </w:r>
      <w:r w:rsidRPr="00984D1E">
        <w:rPr>
          <w:noProof/>
          <w:color w:val="000000" w:themeColor="text1"/>
        </w:rPr>
        <w:t xml:space="preserve">27, </w:t>
      </w:r>
      <w:r w:rsidR="005A0275" w:rsidRPr="00984D1E">
        <w:rPr>
          <w:noProof/>
          <w:color w:val="000000" w:themeColor="text1"/>
        </w:rPr>
        <w:t>2021 от 18.03.2023 г.</w:t>
      </w:r>
    </w:p>
    <w:p w14:paraId="473F3CD2" w14:textId="7BB46563" w:rsidR="00C254C2" w:rsidRPr="00984D1E" w:rsidRDefault="00B21731">
      <w:pPr>
        <w:pStyle w:val="a4"/>
        <w:numPr>
          <w:ilvl w:val="0"/>
          <w:numId w:val="1"/>
        </w:numPr>
        <w:tabs>
          <w:tab w:val="left" w:pos="1404"/>
        </w:tabs>
        <w:ind w:right="440" w:firstLine="566"/>
        <w:rPr>
          <w:noProof/>
          <w:color w:val="000000" w:themeColor="text1"/>
          <w:sz w:val="28"/>
        </w:rPr>
      </w:pPr>
      <w:r w:rsidRPr="00984D1E">
        <w:rPr>
          <w:noProof/>
          <w:color w:val="000000" w:themeColor="text1"/>
          <w:sz w:val="28"/>
        </w:rPr>
        <w:t>Firdaus Husain D., Naid T., Soekamto N., Sumarna S., Islam M.F. Synthesis of piperidine and morpholine amid</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of ferrul</w:t>
      </w:r>
      <w:r w:rsidR="001154A8" w:rsidRPr="001154A8">
        <w:rPr>
          <w:noProof/>
          <w:vanish/>
          <w:color w:val="000000" w:themeColor="text1"/>
          <w:spacing w:val="-20"/>
          <w:w w:val="1"/>
          <w:sz w:val="28"/>
        </w:rPr>
        <w:t>‬</w:t>
      </w:r>
      <w:r w:rsidR="001154A8">
        <w:rPr>
          <w:noProof/>
          <w:color w:val="000000" w:themeColor="text1"/>
          <w:sz w:val="28"/>
        </w:rPr>
        <w:t xml:space="preserve">ic </w:t>
      </w:r>
      <w:r w:rsidRPr="00984D1E">
        <w:rPr>
          <w:noProof/>
          <w:color w:val="000000" w:themeColor="text1"/>
          <w:sz w:val="28"/>
        </w:rPr>
        <w:t>acid and their bioactiv</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ity </w:t>
      </w:r>
      <w:r w:rsidRPr="00984D1E">
        <w:rPr>
          <w:noProof/>
          <w:color w:val="000000" w:themeColor="text1"/>
          <w:sz w:val="28"/>
        </w:rPr>
        <w:t>against P-388 Leukemia cel</w:t>
      </w:r>
      <w:r w:rsidR="001154A8" w:rsidRPr="001154A8">
        <w:rPr>
          <w:noProof/>
          <w:vanish/>
          <w:color w:val="000000" w:themeColor="text1"/>
          <w:spacing w:val="-20"/>
          <w:w w:val="1"/>
          <w:sz w:val="28"/>
        </w:rPr>
        <w:t>‬</w:t>
      </w:r>
      <w:r w:rsidR="001154A8" w:rsidRPr="00984D1E">
        <w:rPr>
          <w:noProof/>
          <w:color w:val="000000" w:themeColor="text1"/>
          <w:sz w:val="28"/>
        </w:rPr>
        <w:t>ls.</w:t>
      </w:r>
      <w:r w:rsidRPr="00984D1E">
        <w:rPr>
          <w:i/>
          <w:noProof/>
          <w:color w:val="000000" w:themeColor="text1"/>
          <w:sz w:val="28"/>
        </w:rPr>
        <w:t>Int. J. Chemtech R</w:t>
      </w:r>
      <w:r w:rsidR="001154A8" w:rsidRPr="001154A8">
        <w:rPr>
          <w:i/>
          <w:noProof/>
          <w:vanish/>
          <w:color w:val="000000" w:themeColor="text1"/>
          <w:spacing w:val="-20"/>
          <w:w w:val="1"/>
          <w:sz w:val="28"/>
        </w:rPr>
        <w:t>‬</w:t>
      </w:r>
      <w:r w:rsidR="001154A8" w:rsidRPr="001154A8">
        <w:rPr>
          <w:i/>
          <w:noProof/>
          <w:vanish/>
          <w:color w:val="000000" w:themeColor="text1"/>
          <w:spacing w:val="-20"/>
          <w:w w:val="1"/>
          <w:sz w:val="28"/>
        </w:rPr>
        <w:t>‬</w:t>
      </w:r>
      <w:r w:rsidR="001154A8">
        <w:rPr>
          <w:i/>
          <w:noProof/>
          <w:color w:val="000000" w:themeColor="text1"/>
          <w:sz w:val="28"/>
        </w:rPr>
        <w:t>es.</w:t>
      </w:r>
      <w:r w:rsidRPr="00984D1E">
        <w:rPr>
          <w:i/>
          <w:noProof/>
          <w:color w:val="000000" w:themeColor="text1"/>
          <w:sz w:val="28"/>
        </w:rPr>
        <w:t xml:space="preserve"> - </w:t>
      </w:r>
      <w:r w:rsidRPr="00984D1E">
        <w:rPr>
          <w:noProof/>
          <w:color w:val="000000" w:themeColor="text1"/>
          <w:sz w:val="28"/>
        </w:rPr>
        <w:t>2017. - Vol. 10. – Р. 27-33.</w:t>
      </w:r>
    </w:p>
    <w:p w14:paraId="600D1A28" w14:textId="77777777" w:rsidR="00C254C2" w:rsidRPr="00984D1E" w:rsidRDefault="00B21731">
      <w:pPr>
        <w:pStyle w:val="a4"/>
        <w:numPr>
          <w:ilvl w:val="0"/>
          <w:numId w:val="1"/>
        </w:numPr>
        <w:tabs>
          <w:tab w:val="left" w:pos="1334"/>
        </w:tabs>
        <w:spacing w:before="1"/>
        <w:ind w:firstLine="566"/>
        <w:rPr>
          <w:noProof/>
          <w:color w:val="000000" w:themeColor="text1"/>
          <w:sz w:val="28"/>
        </w:rPr>
      </w:pPr>
      <w:r w:rsidRPr="00984D1E">
        <w:rPr>
          <w:noProof/>
          <w:color w:val="000000" w:themeColor="text1"/>
          <w:sz w:val="28"/>
        </w:rPr>
        <w:t>Ахметова Г.С., Оспанова С.И., Султанова Д.А., Ю В.К., Садырбаева Ф.М., Пралиев К.Д. Синтез новых амидов циклопропанкарбоновой кислоты// Известия научно-технического общества «КАХАК». – 2016. – №4(55). – С. 24- 30.</w:t>
      </w:r>
    </w:p>
    <w:p w14:paraId="71B15083" w14:textId="2D93B3CB" w:rsidR="00C254C2" w:rsidRPr="00984D1E" w:rsidRDefault="00B21731">
      <w:pPr>
        <w:pStyle w:val="a4"/>
        <w:numPr>
          <w:ilvl w:val="0"/>
          <w:numId w:val="1"/>
        </w:numPr>
        <w:tabs>
          <w:tab w:val="left" w:pos="1404"/>
        </w:tabs>
        <w:ind w:firstLine="566"/>
        <w:rPr>
          <w:noProof/>
          <w:color w:val="000000" w:themeColor="text1"/>
          <w:sz w:val="28"/>
        </w:rPr>
      </w:pPr>
      <w:r w:rsidRPr="00984D1E">
        <w:rPr>
          <w:noProof/>
          <w:color w:val="000000" w:themeColor="text1"/>
          <w:sz w:val="28"/>
        </w:rPr>
        <w:t>Исаева Ұ.Б., Ахметова Г.С., Пірәлиев Қ.Ж., Датхаев У.М., Сейдахметова Р.Б., Сейлханов Т.М. Фторбензой қышқы</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лы </w:t>
      </w:r>
      <w:r w:rsidRPr="00984D1E">
        <w:rPr>
          <w:noProof/>
          <w:color w:val="000000" w:themeColor="text1"/>
          <w:sz w:val="28"/>
        </w:rPr>
        <w:t>амидтері</w:t>
      </w:r>
      <w:r w:rsidR="001154A8" w:rsidRPr="001154A8">
        <w:rPr>
          <w:noProof/>
          <w:vanish/>
          <w:color w:val="000000" w:themeColor="text1"/>
          <w:spacing w:val="-20"/>
          <w:w w:val="1"/>
          <w:sz w:val="28"/>
        </w:rPr>
        <w:t>‬</w:t>
      </w:r>
      <w:r w:rsidR="001154A8">
        <w:rPr>
          <w:noProof/>
          <w:color w:val="000000" w:themeColor="text1"/>
          <w:sz w:val="28"/>
        </w:rPr>
        <w:t xml:space="preserve">нің </w:t>
      </w:r>
      <w:r w:rsidRPr="00984D1E">
        <w:rPr>
          <w:noProof/>
          <w:color w:val="000000" w:themeColor="text1"/>
          <w:sz w:val="28"/>
        </w:rPr>
        <w:t>синтезі жә</w:t>
      </w:r>
      <w:r w:rsidR="001154A8" w:rsidRPr="001154A8">
        <w:rPr>
          <w:noProof/>
          <w:vanish/>
          <w:color w:val="000000" w:themeColor="text1"/>
          <w:spacing w:val="-20"/>
          <w:w w:val="1"/>
          <w:sz w:val="28"/>
        </w:rPr>
        <w:t>‬</w:t>
      </w:r>
      <w:r w:rsidR="001154A8">
        <w:rPr>
          <w:noProof/>
          <w:color w:val="000000" w:themeColor="text1"/>
          <w:sz w:val="28"/>
        </w:rPr>
        <w:t xml:space="preserve">не </w:t>
      </w:r>
      <w:r w:rsidRPr="00984D1E">
        <w:rPr>
          <w:noProof/>
          <w:color w:val="000000" w:themeColor="text1"/>
          <w:sz w:val="28"/>
        </w:rPr>
        <w:t>микроб</w:t>
      </w:r>
      <w:r w:rsidR="001154A8" w:rsidRPr="001154A8">
        <w:rPr>
          <w:noProof/>
          <w:vanish/>
          <w:color w:val="000000" w:themeColor="text1"/>
          <w:spacing w:val="-20"/>
          <w:w w:val="1"/>
          <w:sz w:val="28"/>
        </w:rPr>
        <w:t>‬</w:t>
      </w:r>
      <w:r w:rsidR="001154A8">
        <w:rPr>
          <w:noProof/>
          <w:color w:val="000000" w:themeColor="text1"/>
          <w:sz w:val="28"/>
        </w:rPr>
        <w:t xml:space="preserve">қа </w:t>
      </w:r>
      <w:r w:rsidRPr="00984D1E">
        <w:rPr>
          <w:noProof/>
          <w:color w:val="000000" w:themeColor="text1"/>
          <w:sz w:val="28"/>
        </w:rPr>
        <w:t>қар</w:t>
      </w:r>
      <w:r w:rsidR="001154A8" w:rsidRPr="001154A8">
        <w:rPr>
          <w:noProof/>
          <w:vanish/>
          <w:color w:val="000000" w:themeColor="text1"/>
          <w:spacing w:val="-20"/>
          <w:w w:val="1"/>
          <w:sz w:val="28"/>
        </w:rPr>
        <w:t>‬</w:t>
      </w:r>
      <w:r w:rsidR="001154A8">
        <w:rPr>
          <w:noProof/>
          <w:color w:val="000000" w:themeColor="text1"/>
          <w:sz w:val="28"/>
        </w:rPr>
        <w:t xml:space="preserve">сы </w:t>
      </w:r>
      <w:r w:rsidRPr="00984D1E">
        <w:rPr>
          <w:noProof/>
          <w:color w:val="000000" w:themeColor="text1"/>
          <w:sz w:val="28"/>
        </w:rPr>
        <w:t>белсенділі</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гі </w:t>
      </w:r>
      <w:r w:rsidRPr="00984D1E">
        <w:rPr>
          <w:noProof/>
          <w:color w:val="000000" w:themeColor="text1"/>
          <w:sz w:val="28"/>
        </w:rPr>
        <w:t>// Хим. журн. Казахста</w:t>
      </w:r>
      <w:r w:rsidR="001154A8" w:rsidRPr="001154A8">
        <w:rPr>
          <w:noProof/>
          <w:vanish/>
          <w:color w:val="000000" w:themeColor="text1"/>
          <w:spacing w:val="-20"/>
          <w:w w:val="1"/>
          <w:sz w:val="28"/>
        </w:rPr>
        <w:t>‬</w:t>
      </w:r>
      <w:r w:rsidR="001154A8">
        <w:rPr>
          <w:noProof/>
          <w:color w:val="000000" w:themeColor="text1"/>
          <w:sz w:val="28"/>
        </w:rPr>
        <w:t xml:space="preserve">на </w:t>
      </w:r>
      <w:r w:rsidRPr="00984D1E">
        <w:rPr>
          <w:noProof/>
          <w:color w:val="000000" w:themeColor="text1"/>
          <w:sz w:val="28"/>
        </w:rPr>
        <w:t>- 2022. - № 2. - С. 80-91.</w:t>
      </w:r>
    </w:p>
    <w:p w14:paraId="3A6AA594" w14:textId="42E25A15" w:rsidR="00C254C2" w:rsidRPr="00984D1E" w:rsidRDefault="00B21731">
      <w:pPr>
        <w:pStyle w:val="a4"/>
        <w:numPr>
          <w:ilvl w:val="0"/>
          <w:numId w:val="1"/>
        </w:numPr>
        <w:tabs>
          <w:tab w:val="left" w:pos="1473"/>
        </w:tabs>
        <w:ind w:right="444" w:firstLine="566"/>
        <w:rPr>
          <w:noProof/>
          <w:color w:val="000000" w:themeColor="text1"/>
          <w:sz w:val="28"/>
        </w:rPr>
      </w:pPr>
      <w:r w:rsidRPr="00984D1E">
        <w:rPr>
          <w:noProof/>
          <w:color w:val="000000" w:themeColor="text1"/>
          <w:sz w:val="28"/>
        </w:rPr>
        <w:t xml:space="preserve">Исаева У.Б., Ахметова Г.С., Пралиев К.Д., Датхаев У.М. Синтез и противомикробная активность амидов фторбензойных кислот / Форум молодых ученых государств – участников СНГ «Наука без границ» в рамках программы мероприятий </w:t>
      </w:r>
      <w:r w:rsidR="001154A8" w:rsidRPr="001154A8">
        <w:rPr>
          <w:noProof/>
          <w:vanish/>
          <w:color w:val="000000" w:themeColor="text1"/>
          <w:spacing w:val="-20"/>
          <w:w w:val="1"/>
          <w:sz w:val="28"/>
        </w:rPr>
        <w:t>‬</w:t>
      </w:r>
      <w:r w:rsidR="001154A8">
        <w:rPr>
          <w:noProof/>
          <w:color w:val="000000" w:themeColor="text1"/>
          <w:sz w:val="28"/>
        </w:rPr>
        <w:t xml:space="preserve">на </w:t>
      </w:r>
      <w:r w:rsidRPr="00984D1E">
        <w:rPr>
          <w:noProof/>
          <w:color w:val="000000" w:themeColor="text1"/>
          <w:sz w:val="28"/>
        </w:rPr>
        <w:t>пути к празднованию 300-летия Российской академии наук, г.Нижний Новгород, Российская Федерация. 2022. – 418 с.</w:t>
      </w:r>
    </w:p>
    <w:p w14:paraId="285EFF80" w14:textId="1AC53127" w:rsidR="00C254C2" w:rsidRPr="00984D1E" w:rsidRDefault="00B21731">
      <w:pPr>
        <w:pStyle w:val="a4"/>
        <w:numPr>
          <w:ilvl w:val="0"/>
          <w:numId w:val="1"/>
        </w:numPr>
        <w:tabs>
          <w:tab w:val="left" w:pos="1334"/>
        </w:tabs>
        <w:ind w:right="444" w:firstLine="566"/>
        <w:rPr>
          <w:noProof/>
          <w:color w:val="000000" w:themeColor="text1"/>
          <w:sz w:val="28"/>
        </w:rPr>
      </w:pPr>
      <w:r w:rsidRPr="00984D1E">
        <w:rPr>
          <w:noProof/>
          <w:color w:val="000000" w:themeColor="text1"/>
          <w:sz w:val="28"/>
        </w:rPr>
        <w:t>Семи</w:t>
      </w:r>
      <w:r w:rsidR="001154A8" w:rsidRPr="001154A8">
        <w:rPr>
          <w:noProof/>
          <w:vanish/>
          <w:color w:val="000000" w:themeColor="text1"/>
          <w:spacing w:val="-20"/>
          <w:w w:val="1"/>
          <w:sz w:val="28"/>
        </w:rPr>
        <w:t>‬</w:t>
      </w:r>
      <w:r w:rsidR="001154A8">
        <w:rPr>
          <w:noProof/>
          <w:color w:val="000000" w:themeColor="text1"/>
          <w:sz w:val="28"/>
        </w:rPr>
        <w:t xml:space="preserve">на </w:t>
      </w:r>
      <w:r w:rsidRPr="00984D1E">
        <w:rPr>
          <w:noProof/>
          <w:color w:val="000000" w:themeColor="text1"/>
          <w:sz w:val="28"/>
        </w:rPr>
        <w:t>Н.А., Сидоренко С.В., Резван С.П., Грудини</w:t>
      </w:r>
      <w:r w:rsidR="001154A8" w:rsidRPr="001154A8">
        <w:rPr>
          <w:noProof/>
          <w:vanish/>
          <w:color w:val="000000" w:themeColor="text1"/>
          <w:spacing w:val="-20"/>
          <w:w w:val="1"/>
          <w:sz w:val="28"/>
        </w:rPr>
        <w:t>‬</w:t>
      </w:r>
      <w:r w:rsidR="001154A8">
        <w:rPr>
          <w:noProof/>
          <w:color w:val="000000" w:themeColor="text1"/>
          <w:sz w:val="28"/>
        </w:rPr>
        <w:t xml:space="preserve">на </w:t>
      </w:r>
      <w:r w:rsidRPr="00984D1E">
        <w:rPr>
          <w:noProof/>
          <w:color w:val="000000" w:themeColor="text1"/>
          <w:sz w:val="28"/>
        </w:rPr>
        <w:t>С.А., Страчунский Л.С., Стецюк О.У., Козлов Р.С., Эйдельш</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тей </w:t>
      </w:r>
      <w:r w:rsidRPr="00984D1E">
        <w:rPr>
          <w:noProof/>
          <w:color w:val="000000" w:themeColor="text1"/>
          <w:sz w:val="28"/>
        </w:rPr>
        <w:t>М.В., Ведьми</w:t>
      </w:r>
      <w:r w:rsidR="001154A8" w:rsidRPr="001154A8">
        <w:rPr>
          <w:noProof/>
          <w:vanish/>
          <w:color w:val="000000" w:themeColor="text1"/>
          <w:spacing w:val="-20"/>
          <w:w w:val="1"/>
          <w:sz w:val="28"/>
        </w:rPr>
        <w:t>‬</w:t>
      </w:r>
      <w:r w:rsidR="001154A8">
        <w:rPr>
          <w:noProof/>
          <w:color w:val="000000" w:themeColor="text1"/>
          <w:sz w:val="28"/>
        </w:rPr>
        <w:t xml:space="preserve">на </w:t>
      </w:r>
      <w:r w:rsidRPr="00984D1E">
        <w:rPr>
          <w:noProof/>
          <w:color w:val="000000" w:themeColor="text1"/>
          <w:sz w:val="28"/>
        </w:rPr>
        <w:t>Е.А., Столярова Л.Г., Власован И.В., Сере</w:t>
      </w:r>
      <w:r w:rsidR="001154A8" w:rsidRPr="001154A8">
        <w:rPr>
          <w:noProof/>
          <w:vanish/>
          <w:color w:val="000000" w:themeColor="text1"/>
          <w:spacing w:val="-20"/>
          <w:w w:val="1"/>
          <w:sz w:val="28"/>
        </w:rPr>
        <w:t>‬</w:t>
      </w:r>
      <w:r w:rsidR="001154A8">
        <w:rPr>
          <w:noProof/>
          <w:color w:val="000000" w:themeColor="text1"/>
          <w:sz w:val="28"/>
        </w:rPr>
        <w:t xml:space="preserve">да </w:t>
      </w:r>
      <w:r w:rsidRPr="00984D1E">
        <w:rPr>
          <w:noProof/>
          <w:color w:val="000000" w:themeColor="text1"/>
          <w:sz w:val="28"/>
        </w:rPr>
        <w:t>З.С. Методические указания по определению чувствительности микроорганизмов к антибактериальным препаратам. // Федеральный центр госсанэпиднадзора Минздрава России. – М., 2004. – 53 с.</w:t>
      </w:r>
    </w:p>
    <w:p w14:paraId="5F7C9815" w14:textId="5E6716DD" w:rsidR="00C254C2" w:rsidRPr="00984D1E" w:rsidRDefault="00B21731">
      <w:pPr>
        <w:pStyle w:val="a4"/>
        <w:numPr>
          <w:ilvl w:val="0"/>
          <w:numId w:val="1"/>
        </w:numPr>
        <w:tabs>
          <w:tab w:val="left" w:pos="1406"/>
        </w:tabs>
        <w:spacing w:before="1"/>
        <w:ind w:firstLine="566"/>
        <w:rPr>
          <w:noProof/>
          <w:color w:val="000000" w:themeColor="text1"/>
          <w:sz w:val="28"/>
        </w:rPr>
      </w:pPr>
      <w:r w:rsidRPr="00984D1E">
        <w:rPr>
          <w:noProof/>
          <w:color w:val="000000" w:themeColor="text1"/>
          <w:sz w:val="28"/>
        </w:rPr>
        <w:t>Пралиев К.Д., Ю В.К., Поплавская И.А. Направленный синтез новых фармакологически активных веществ в ряду производных 4-этинил-4- гидроксипипериди</w:t>
      </w:r>
      <w:r w:rsidR="001154A8" w:rsidRPr="001154A8">
        <w:rPr>
          <w:noProof/>
          <w:vanish/>
          <w:color w:val="000000" w:themeColor="text1"/>
          <w:spacing w:val="-20"/>
          <w:w w:val="1"/>
          <w:sz w:val="28"/>
        </w:rPr>
        <w:t>‬</w:t>
      </w:r>
      <w:r w:rsidR="001154A8">
        <w:rPr>
          <w:noProof/>
          <w:color w:val="000000" w:themeColor="text1"/>
          <w:sz w:val="28"/>
        </w:rPr>
        <w:t xml:space="preserve">на </w:t>
      </w:r>
      <w:r w:rsidRPr="00984D1E">
        <w:rPr>
          <w:noProof/>
          <w:color w:val="000000" w:themeColor="text1"/>
          <w:sz w:val="28"/>
        </w:rPr>
        <w:t>// Мат. 1-й Межд. конф. «Химия и биологическая активность азотистых гетероциклов и алкалоидов». М. 2001. – Т.1. - С. 484−489.</w:t>
      </w:r>
    </w:p>
    <w:p w14:paraId="49E33B84" w14:textId="7F829F75" w:rsidR="00C254C2" w:rsidRPr="00984D1E" w:rsidRDefault="00B21731">
      <w:pPr>
        <w:pStyle w:val="a4"/>
        <w:numPr>
          <w:ilvl w:val="0"/>
          <w:numId w:val="1"/>
        </w:numPr>
        <w:tabs>
          <w:tab w:val="left" w:pos="1404"/>
        </w:tabs>
        <w:ind w:right="442" w:firstLine="566"/>
        <w:rPr>
          <w:noProof/>
          <w:color w:val="000000" w:themeColor="text1"/>
          <w:sz w:val="28"/>
        </w:rPr>
      </w:pPr>
      <w:r w:rsidRPr="00984D1E">
        <w:rPr>
          <w:noProof/>
          <w:color w:val="000000" w:themeColor="text1"/>
          <w:sz w:val="28"/>
        </w:rPr>
        <w:t>Пичхадзе Г.М., Кадырова Д.М., Насырова С.Р., Имашова Ш.О., Амиркулова М.К., Пралиев К.Д., Ю В.К., Ахметова Г.С., Амантаева А.К. Углубленное изучение местноанестезирующей активности производного пипериди</w:t>
      </w:r>
      <w:r w:rsidR="001154A8" w:rsidRPr="001154A8">
        <w:rPr>
          <w:noProof/>
          <w:vanish/>
          <w:color w:val="000000" w:themeColor="text1"/>
          <w:spacing w:val="-20"/>
          <w:w w:val="1"/>
          <w:sz w:val="28"/>
        </w:rPr>
        <w:t>‬</w:t>
      </w:r>
      <w:r w:rsidR="001154A8">
        <w:rPr>
          <w:noProof/>
          <w:color w:val="000000" w:themeColor="text1"/>
          <w:sz w:val="28"/>
        </w:rPr>
        <w:t xml:space="preserve">на </w:t>
      </w:r>
      <w:r w:rsidRPr="00984D1E">
        <w:rPr>
          <w:noProof/>
          <w:color w:val="000000" w:themeColor="text1"/>
          <w:sz w:val="28"/>
        </w:rPr>
        <w:t xml:space="preserve">МАВ-134 // Вестник </w:t>
      </w:r>
      <w:r w:rsidR="001154A8" w:rsidRPr="001154A8">
        <w:rPr>
          <w:noProof/>
          <w:vanish/>
          <w:color w:val="000000" w:themeColor="text1"/>
          <w:spacing w:val="-20"/>
          <w:w w:val="1"/>
          <w:sz w:val="28"/>
        </w:rPr>
        <w:t>‬</w:t>
      </w:r>
      <w:r w:rsidR="001154A8">
        <w:rPr>
          <w:noProof/>
          <w:color w:val="000000" w:themeColor="text1"/>
          <w:sz w:val="28"/>
        </w:rPr>
        <w:t xml:space="preserve">НАН </w:t>
      </w:r>
      <w:r w:rsidRPr="00984D1E">
        <w:rPr>
          <w:noProof/>
          <w:color w:val="000000" w:themeColor="text1"/>
          <w:sz w:val="28"/>
        </w:rPr>
        <w:t>РК - 2010. - №4. - C. 58-60.</w:t>
      </w:r>
    </w:p>
    <w:p w14:paraId="2D6F0149" w14:textId="77777777" w:rsidR="00C254C2" w:rsidRPr="00984D1E" w:rsidRDefault="00B21731">
      <w:pPr>
        <w:pStyle w:val="a4"/>
        <w:numPr>
          <w:ilvl w:val="0"/>
          <w:numId w:val="1"/>
        </w:numPr>
        <w:tabs>
          <w:tab w:val="left" w:pos="1404"/>
        </w:tabs>
        <w:ind w:firstLine="566"/>
        <w:rPr>
          <w:noProof/>
          <w:color w:val="000000" w:themeColor="text1"/>
          <w:sz w:val="28"/>
        </w:rPr>
      </w:pPr>
      <w:r w:rsidRPr="00984D1E">
        <w:rPr>
          <w:noProof/>
          <w:color w:val="000000" w:themeColor="text1"/>
          <w:sz w:val="28"/>
        </w:rPr>
        <w:t>Ахметова Г.С., Садырбаева Ф.М., Исаева У.Б., Пралиев К.Д., Сейлханов Т.М., Ю В.К., Султанова Д.А. Направленный синтез С- и N-</w:t>
      </w:r>
    </w:p>
    <w:p w14:paraId="16910831" w14:textId="77777777" w:rsidR="00C254C2" w:rsidRPr="00984D1E" w:rsidRDefault="00C254C2">
      <w:pPr>
        <w:jc w:val="both"/>
        <w:rPr>
          <w:noProof/>
          <w:color w:val="000000" w:themeColor="text1"/>
          <w:sz w:val="28"/>
        </w:rPr>
        <w:sectPr w:rsidR="00C254C2" w:rsidRPr="00984D1E">
          <w:pgSz w:w="11910" w:h="16840"/>
          <w:pgMar w:top="1180" w:right="260" w:bottom="1260" w:left="1580" w:header="0" w:footer="980" w:gutter="0"/>
          <w:cols w:space="720"/>
        </w:sectPr>
      </w:pPr>
    </w:p>
    <w:p w14:paraId="54F3FBE4" w14:textId="77777777" w:rsidR="00C254C2" w:rsidRPr="00984D1E" w:rsidRDefault="00B21731">
      <w:pPr>
        <w:pStyle w:val="a3"/>
        <w:spacing w:before="71"/>
        <w:ind w:left="121" w:right="445"/>
        <w:jc w:val="both"/>
        <w:rPr>
          <w:noProof/>
          <w:color w:val="000000" w:themeColor="text1"/>
        </w:rPr>
      </w:pPr>
      <w:r w:rsidRPr="00984D1E">
        <w:rPr>
          <w:noProof/>
          <w:color w:val="000000" w:themeColor="text1"/>
        </w:rPr>
        <w:lastRenderedPageBreak/>
        <w:t>замещенных фенилоксипропинилпиперидинов с противоинфекционным действием // Вестник КарГУ, Серия Химия. 2017. - №3(87) - С. 56-63.</w:t>
      </w:r>
    </w:p>
    <w:p w14:paraId="2F134D98" w14:textId="0921A59E" w:rsidR="00C254C2" w:rsidRPr="00984D1E" w:rsidRDefault="00B21731">
      <w:pPr>
        <w:pStyle w:val="a4"/>
        <w:numPr>
          <w:ilvl w:val="0"/>
          <w:numId w:val="1"/>
        </w:numPr>
        <w:tabs>
          <w:tab w:val="left" w:pos="1334"/>
        </w:tabs>
        <w:ind w:right="444" w:firstLine="566"/>
        <w:rPr>
          <w:noProof/>
          <w:color w:val="000000" w:themeColor="text1"/>
          <w:sz w:val="28"/>
        </w:rPr>
      </w:pPr>
      <w:r w:rsidRPr="00984D1E">
        <w:rPr>
          <w:noProof/>
          <w:color w:val="000000" w:themeColor="text1"/>
          <w:sz w:val="28"/>
        </w:rPr>
        <w:t>Akhmetova G.S., Issayeva U.B., Praliyev K.D., Korotetskaya N.V., Seilkhanov О.Т. Synthesis of new derivativ</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of phenyloxypropargyl piperidin</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 Chemic</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journ</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of Kazakhstan. - 2018. - №3. - P. 273-278.</w:t>
      </w:r>
    </w:p>
    <w:p w14:paraId="12948C0D" w14:textId="79F4E8E5" w:rsidR="00C254C2" w:rsidRPr="00984D1E" w:rsidRDefault="00B21731">
      <w:pPr>
        <w:pStyle w:val="a4"/>
        <w:numPr>
          <w:ilvl w:val="0"/>
          <w:numId w:val="1"/>
        </w:numPr>
        <w:tabs>
          <w:tab w:val="left" w:pos="1334"/>
        </w:tabs>
        <w:ind w:right="442" w:firstLine="566"/>
        <w:rPr>
          <w:noProof/>
          <w:color w:val="000000" w:themeColor="text1"/>
          <w:sz w:val="28"/>
        </w:rPr>
      </w:pPr>
      <w:r w:rsidRPr="00984D1E">
        <w:rPr>
          <w:noProof/>
          <w:color w:val="000000" w:themeColor="text1"/>
          <w:sz w:val="28"/>
        </w:rPr>
        <w:t>Issayeva U.B., Akhmetova G.S., Datkhayev U.M., Omyrzakov M.T., Praliyev K.D., Samir A.R. The search f</w:t>
      </w:r>
      <w:r w:rsidR="001154A8" w:rsidRPr="001154A8">
        <w:rPr>
          <w:noProof/>
          <w:vanish/>
          <w:color w:val="000000" w:themeColor="text1"/>
          <w:spacing w:val="-20"/>
          <w:w w:val="1"/>
          <w:sz w:val="28"/>
        </w:rPr>
        <w:t>‬</w:t>
      </w:r>
      <w:r w:rsidR="001154A8">
        <w:rPr>
          <w:noProof/>
          <w:color w:val="000000" w:themeColor="text1"/>
          <w:sz w:val="28"/>
        </w:rPr>
        <w:t xml:space="preserve">or </w:t>
      </w:r>
      <w:r w:rsidRPr="00984D1E">
        <w:rPr>
          <w:noProof/>
          <w:color w:val="000000" w:themeColor="text1"/>
          <w:sz w:val="28"/>
        </w:rPr>
        <w:t>biological</w:t>
      </w:r>
      <w:r w:rsidR="001154A8" w:rsidRPr="001154A8">
        <w:rPr>
          <w:noProof/>
          <w:vanish/>
          <w:color w:val="000000" w:themeColor="text1"/>
          <w:spacing w:val="-20"/>
          <w:w w:val="1"/>
          <w:sz w:val="28"/>
        </w:rPr>
        <w:t>‬</w:t>
      </w:r>
      <w:r w:rsidR="001154A8" w:rsidRPr="00984D1E">
        <w:rPr>
          <w:noProof/>
          <w:color w:val="000000" w:themeColor="text1"/>
          <w:sz w:val="28"/>
        </w:rPr>
        <w:t xml:space="preserve">ly </w:t>
      </w:r>
      <w:r w:rsidRPr="00984D1E">
        <w:rPr>
          <w:noProof/>
          <w:color w:val="000000" w:themeColor="text1"/>
          <w:sz w:val="28"/>
        </w:rPr>
        <w:t>act</w:t>
      </w:r>
      <w:r w:rsidR="001154A8" w:rsidRPr="001154A8">
        <w:rPr>
          <w:noProof/>
          <w:vanish/>
          <w:color w:val="000000" w:themeColor="text1"/>
          <w:spacing w:val="-20"/>
          <w:w w:val="1"/>
          <w:sz w:val="28"/>
        </w:rPr>
        <w:t>‬</w:t>
      </w:r>
      <w:r w:rsidR="001154A8">
        <w:rPr>
          <w:noProof/>
          <w:color w:val="000000" w:themeColor="text1"/>
          <w:sz w:val="28"/>
        </w:rPr>
        <w:t xml:space="preserve">ive </w:t>
      </w:r>
      <w:r w:rsidRPr="00984D1E">
        <w:rPr>
          <w:noProof/>
          <w:color w:val="000000" w:themeColor="text1"/>
          <w:sz w:val="28"/>
        </w:rPr>
        <w:t>compounds in the seri</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of N-ethoxyethylpiperidine derivativ</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 Euras</w:t>
      </w:r>
      <w:r w:rsidR="001154A8" w:rsidRPr="001154A8">
        <w:rPr>
          <w:noProof/>
          <w:vanish/>
          <w:color w:val="000000" w:themeColor="text1"/>
          <w:spacing w:val="-20"/>
          <w:w w:val="1"/>
          <w:sz w:val="28"/>
        </w:rPr>
        <w:t>‬</w:t>
      </w:r>
      <w:r w:rsidR="001154A8">
        <w:rPr>
          <w:noProof/>
          <w:color w:val="000000" w:themeColor="text1"/>
          <w:sz w:val="28"/>
        </w:rPr>
        <w:t xml:space="preserve">ian </w:t>
      </w:r>
      <w:r w:rsidRPr="00984D1E">
        <w:rPr>
          <w:noProof/>
          <w:color w:val="000000" w:themeColor="text1"/>
          <w:sz w:val="28"/>
        </w:rPr>
        <w:t>Chemico-Technologic</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Journ</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al.</w:t>
      </w:r>
      <w:r w:rsidRPr="00984D1E">
        <w:rPr>
          <w:noProof/>
          <w:color w:val="000000" w:themeColor="text1"/>
          <w:sz w:val="28"/>
        </w:rPr>
        <w:t xml:space="preserve"> – 2019. - Vol.21, №2. - P. 125-133.</w:t>
      </w:r>
    </w:p>
    <w:p w14:paraId="67CD7B4E" w14:textId="6FA921D8" w:rsidR="00C254C2" w:rsidRPr="00984D1E" w:rsidRDefault="00B21731">
      <w:pPr>
        <w:pStyle w:val="a4"/>
        <w:numPr>
          <w:ilvl w:val="0"/>
          <w:numId w:val="1"/>
        </w:numPr>
        <w:tabs>
          <w:tab w:val="left" w:pos="1404"/>
        </w:tabs>
        <w:ind w:right="445" w:firstLine="566"/>
        <w:rPr>
          <w:noProof/>
          <w:color w:val="000000" w:themeColor="text1"/>
          <w:sz w:val="28"/>
        </w:rPr>
      </w:pPr>
      <w:r w:rsidRPr="00984D1E">
        <w:rPr>
          <w:noProof/>
          <w:color w:val="000000" w:themeColor="text1"/>
          <w:sz w:val="28"/>
        </w:rPr>
        <w:t>Kuykendall R.J., Lockhart S.R. Microbro</w:t>
      </w:r>
      <w:r w:rsidR="001154A8" w:rsidRPr="001154A8">
        <w:rPr>
          <w:noProof/>
          <w:vanish/>
          <w:color w:val="000000" w:themeColor="text1"/>
          <w:spacing w:val="-20"/>
          <w:w w:val="1"/>
          <w:sz w:val="28"/>
        </w:rPr>
        <w:t>‬</w:t>
      </w:r>
      <w:r w:rsidR="001154A8">
        <w:rPr>
          <w:noProof/>
          <w:color w:val="000000" w:themeColor="text1"/>
          <w:sz w:val="28"/>
        </w:rPr>
        <w:t xml:space="preserve">th </w:t>
      </w:r>
      <w:r w:rsidRPr="00984D1E">
        <w:rPr>
          <w:noProof/>
          <w:color w:val="000000" w:themeColor="text1"/>
          <w:sz w:val="28"/>
        </w:rPr>
        <w:t>dilu</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tion </w:t>
      </w:r>
      <w:r w:rsidRPr="00984D1E">
        <w:rPr>
          <w:noProof/>
          <w:color w:val="000000" w:themeColor="text1"/>
          <w:sz w:val="28"/>
        </w:rPr>
        <w:t>susceptibil</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ity </w:t>
      </w:r>
      <w:r w:rsidRPr="00984D1E">
        <w:rPr>
          <w:noProof/>
          <w:color w:val="000000" w:themeColor="text1"/>
          <w:sz w:val="28"/>
        </w:rPr>
        <w:t>test</w:t>
      </w:r>
      <w:r w:rsidR="001154A8" w:rsidRPr="001154A8">
        <w:rPr>
          <w:noProof/>
          <w:vanish/>
          <w:color w:val="000000" w:themeColor="text1"/>
          <w:spacing w:val="-20"/>
          <w:w w:val="1"/>
          <w:sz w:val="28"/>
        </w:rPr>
        <w:t>‬</w:t>
      </w:r>
      <w:r w:rsidR="001154A8" w:rsidRPr="00984D1E">
        <w:rPr>
          <w:noProof/>
          <w:color w:val="000000" w:themeColor="text1"/>
          <w:sz w:val="28"/>
        </w:rPr>
        <w:t xml:space="preserve">ing </w:t>
      </w:r>
      <w:r w:rsidRPr="00984D1E">
        <w:rPr>
          <w:noProof/>
          <w:color w:val="000000" w:themeColor="text1"/>
          <w:sz w:val="28"/>
        </w:rPr>
        <w:t xml:space="preserve">of </w:t>
      </w:r>
      <w:r w:rsidRPr="00984D1E">
        <w:rPr>
          <w:i/>
          <w:noProof/>
          <w:color w:val="000000" w:themeColor="text1"/>
          <w:sz w:val="28"/>
        </w:rPr>
        <w:t xml:space="preserve">Candida </w:t>
      </w:r>
      <w:r w:rsidRPr="00984D1E">
        <w:rPr>
          <w:noProof/>
          <w:color w:val="000000" w:themeColor="text1"/>
          <w:sz w:val="28"/>
        </w:rPr>
        <w:t>speci</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 Methods Mol. Biol. – 2016. – Vol. 1356. – Р. 173–181. Вс</w:t>
      </w:r>
    </w:p>
    <w:p w14:paraId="51003C19" w14:textId="7FA2D77F" w:rsidR="00C254C2" w:rsidRPr="00984D1E" w:rsidRDefault="00B21731">
      <w:pPr>
        <w:pStyle w:val="a4"/>
        <w:numPr>
          <w:ilvl w:val="0"/>
          <w:numId w:val="1"/>
        </w:numPr>
        <w:tabs>
          <w:tab w:val="left" w:pos="1404"/>
        </w:tabs>
        <w:ind w:left="122" w:firstLine="566"/>
        <w:rPr>
          <w:noProof/>
          <w:color w:val="000000" w:themeColor="text1"/>
          <w:sz w:val="28"/>
        </w:rPr>
      </w:pPr>
      <w:r w:rsidRPr="00984D1E">
        <w:rPr>
          <w:noProof/>
          <w:color w:val="000000" w:themeColor="text1"/>
          <w:sz w:val="28"/>
        </w:rPr>
        <w:t>Liu S., Hou Y., Ch</w:t>
      </w:r>
      <w:r w:rsidR="001154A8" w:rsidRPr="001154A8">
        <w:rPr>
          <w:noProof/>
          <w:vanish/>
          <w:color w:val="000000" w:themeColor="text1"/>
          <w:spacing w:val="-20"/>
          <w:w w:val="1"/>
          <w:sz w:val="28"/>
        </w:rPr>
        <w:t>‬</w:t>
      </w:r>
      <w:r w:rsidR="001154A8">
        <w:rPr>
          <w:noProof/>
          <w:color w:val="000000" w:themeColor="text1"/>
          <w:sz w:val="28"/>
        </w:rPr>
        <w:t xml:space="preserve">en </w:t>
      </w:r>
      <w:r w:rsidRPr="00984D1E">
        <w:rPr>
          <w:noProof/>
          <w:color w:val="000000" w:themeColor="text1"/>
          <w:sz w:val="28"/>
        </w:rPr>
        <w:t>X., Gao Y., Li H., Sun S. Combina</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tion </w:t>
      </w:r>
      <w:r w:rsidRPr="00984D1E">
        <w:rPr>
          <w:noProof/>
          <w:color w:val="000000" w:themeColor="text1"/>
          <w:sz w:val="28"/>
        </w:rPr>
        <w:t>of fluconazole wi</w:t>
      </w:r>
      <w:r w:rsidR="001154A8" w:rsidRPr="001154A8">
        <w:rPr>
          <w:noProof/>
          <w:vanish/>
          <w:color w:val="000000" w:themeColor="text1"/>
          <w:spacing w:val="-20"/>
          <w:w w:val="1"/>
          <w:sz w:val="28"/>
        </w:rPr>
        <w:t>‬</w:t>
      </w:r>
      <w:r w:rsidR="001154A8">
        <w:rPr>
          <w:noProof/>
          <w:color w:val="000000" w:themeColor="text1"/>
          <w:sz w:val="28"/>
        </w:rPr>
        <w:t xml:space="preserve">th </w:t>
      </w:r>
      <w:r w:rsidRPr="00984D1E">
        <w:rPr>
          <w:noProof/>
          <w:color w:val="000000" w:themeColor="text1"/>
          <w:sz w:val="28"/>
        </w:rPr>
        <w:t>non-antifung</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agents: a promis</w:t>
      </w:r>
      <w:r w:rsidR="001154A8" w:rsidRPr="001154A8">
        <w:rPr>
          <w:noProof/>
          <w:vanish/>
          <w:color w:val="000000" w:themeColor="text1"/>
          <w:spacing w:val="-20"/>
          <w:w w:val="1"/>
          <w:sz w:val="28"/>
        </w:rPr>
        <w:t>‬</w:t>
      </w:r>
      <w:r w:rsidR="001154A8" w:rsidRPr="00984D1E">
        <w:rPr>
          <w:noProof/>
          <w:color w:val="000000" w:themeColor="text1"/>
          <w:sz w:val="28"/>
        </w:rPr>
        <w:t xml:space="preserve">ing </w:t>
      </w:r>
      <w:r w:rsidRPr="00984D1E">
        <w:rPr>
          <w:noProof/>
          <w:color w:val="000000" w:themeColor="text1"/>
          <w:sz w:val="28"/>
        </w:rPr>
        <w:t>approach to cope wi</w:t>
      </w:r>
      <w:r w:rsidR="001154A8" w:rsidRPr="001154A8">
        <w:rPr>
          <w:noProof/>
          <w:vanish/>
          <w:color w:val="000000" w:themeColor="text1"/>
          <w:spacing w:val="-20"/>
          <w:w w:val="1"/>
          <w:sz w:val="28"/>
        </w:rPr>
        <w:t>‬</w:t>
      </w:r>
      <w:r w:rsidR="001154A8">
        <w:rPr>
          <w:noProof/>
          <w:color w:val="000000" w:themeColor="text1"/>
          <w:sz w:val="28"/>
        </w:rPr>
        <w:t xml:space="preserve">th </w:t>
      </w:r>
      <w:r w:rsidRPr="00984D1E">
        <w:rPr>
          <w:noProof/>
          <w:color w:val="000000" w:themeColor="text1"/>
          <w:sz w:val="28"/>
        </w:rPr>
        <w:t>resist</w:t>
      </w:r>
      <w:r w:rsidR="001154A8" w:rsidRPr="001154A8">
        <w:rPr>
          <w:noProof/>
          <w:vanish/>
          <w:color w:val="000000" w:themeColor="text1"/>
          <w:spacing w:val="-20"/>
          <w:w w:val="1"/>
          <w:sz w:val="28"/>
        </w:rPr>
        <w:t>‬</w:t>
      </w:r>
      <w:r w:rsidR="001154A8">
        <w:rPr>
          <w:noProof/>
          <w:color w:val="000000" w:themeColor="text1"/>
          <w:sz w:val="28"/>
        </w:rPr>
        <w:t xml:space="preserve">ant </w:t>
      </w:r>
      <w:r w:rsidRPr="00984D1E">
        <w:rPr>
          <w:i/>
          <w:noProof/>
          <w:color w:val="000000" w:themeColor="text1"/>
          <w:sz w:val="28"/>
        </w:rPr>
        <w:t xml:space="preserve">Candida albicans </w:t>
      </w:r>
      <w:r w:rsidRPr="00984D1E">
        <w:rPr>
          <w:noProof/>
          <w:color w:val="000000" w:themeColor="text1"/>
          <w:sz w:val="28"/>
        </w:rPr>
        <w:t>infections and insight into new antifung</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ag</w:t>
      </w:r>
      <w:r w:rsidR="001154A8" w:rsidRPr="001154A8">
        <w:rPr>
          <w:noProof/>
          <w:vanish/>
          <w:color w:val="000000" w:themeColor="text1"/>
          <w:spacing w:val="-20"/>
          <w:w w:val="1"/>
          <w:sz w:val="28"/>
        </w:rPr>
        <w:t>‬</w:t>
      </w:r>
      <w:r w:rsidR="001154A8">
        <w:rPr>
          <w:noProof/>
          <w:color w:val="000000" w:themeColor="text1"/>
          <w:sz w:val="28"/>
        </w:rPr>
        <w:t xml:space="preserve">ent </w:t>
      </w:r>
      <w:r w:rsidRPr="00984D1E">
        <w:rPr>
          <w:noProof/>
          <w:color w:val="000000" w:themeColor="text1"/>
          <w:sz w:val="28"/>
        </w:rPr>
        <w:t>discov</w:t>
      </w:r>
      <w:r w:rsidR="001154A8" w:rsidRPr="001154A8">
        <w:rPr>
          <w:noProof/>
          <w:vanish/>
          <w:color w:val="000000" w:themeColor="text1"/>
          <w:spacing w:val="-20"/>
          <w:w w:val="1"/>
          <w:sz w:val="28"/>
        </w:rPr>
        <w:t>‬</w:t>
      </w:r>
      <w:r w:rsidR="001154A8" w:rsidRPr="00984D1E">
        <w:rPr>
          <w:noProof/>
          <w:color w:val="000000" w:themeColor="text1"/>
          <w:sz w:val="28"/>
        </w:rPr>
        <w:t>e</w:t>
      </w:r>
      <w:r w:rsidR="001154A8" w:rsidRPr="001154A8">
        <w:rPr>
          <w:noProof/>
          <w:vanish/>
          <w:color w:val="000000" w:themeColor="text1"/>
          <w:spacing w:val="-20"/>
          <w:w w:val="1"/>
          <w:sz w:val="28"/>
        </w:rPr>
        <w:t>‬</w:t>
      </w:r>
      <w:r w:rsidR="001154A8" w:rsidRPr="00984D1E">
        <w:rPr>
          <w:noProof/>
          <w:color w:val="000000" w:themeColor="text1"/>
          <w:sz w:val="28"/>
        </w:rPr>
        <w:t>ry.</w:t>
      </w:r>
      <w:r w:rsidRPr="00984D1E">
        <w:rPr>
          <w:noProof/>
          <w:color w:val="000000" w:themeColor="text1"/>
          <w:sz w:val="28"/>
        </w:rPr>
        <w:t xml:space="preserve"> // Int. J. Antimicrob. Agen</w:t>
      </w:r>
      <w:r w:rsidR="001154A8" w:rsidRPr="001154A8">
        <w:rPr>
          <w:noProof/>
          <w:vanish/>
          <w:color w:val="000000" w:themeColor="text1"/>
          <w:spacing w:val="-20"/>
          <w:w w:val="1"/>
          <w:sz w:val="28"/>
        </w:rPr>
        <w:t>‬</w:t>
      </w:r>
      <w:r w:rsidR="001154A8" w:rsidRPr="00984D1E">
        <w:rPr>
          <w:noProof/>
          <w:color w:val="000000" w:themeColor="text1"/>
          <w:sz w:val="28"/>
        </w:rPr>
        <w:t>ts.</w:t>
      </w:r>
      <w:r w:rsidRPr="00984D1E">
        <w:rPr>
          <w:noProof/>
          <w:color w:val="000000" w:themeColor="text1"/>
          <w:sz w:val="28"/>
        </w:rPr>
        <w:t xml:space="preserve"> – 2014. – Vol. 43. – Р.395–402.</w:t>
      </w:r>
    </w:p>
    <w:p w14:paraId="110E5FFB" w14:textId="4074AF2E" w:rsidR="00C254C2" w:rsidRPr="00984D1E" w:rsidRDefault="00B21731">
      <w:pPr>
        <w:pStyle w:val="a4"/>
        <w:numPr>
          <w:ilvl w:val="0"/>
          <w:numId w:val="1"/>
        </w:numPr>
        <w:tabs>
          <w:tab w:val="left" w:pos="1544"/>
          <w:tab w:val="left" w:pos="8084"/>
        </w:tabs>
        <w:ind w:right="441" w:firstLine="567"/>
        <w:rPr>
          <w:noProof/>
          <w:color w:val="000000" w:themeColor="text1"/>
          <w:sz w:val="28"/>
        </w:rPr>
      </w:pPr>
      <w:r w:rsidRPr="00984D1E">
        <w:rPr>
          <w:noProof/>
          <w:color w:val="000000" w:themeColor="text1"/>
          <w:sz w:val="28"/>
        </w:rPr>
        <w:t xml:space="preserve">Патент РК </w:t>
      </w:r>
      <w:r w:rsidR="001154A8" w:rsidRPr="001154A8">
        <w:rPr>
          <w:noProof/>
          <w:vanish/>
          <w:color w:val="000000" w:themeColor="text1"/>
          <w:spacing w:val="-20"/>
          <w:w w:val="1"/>
          <w:sz w:val="28"/>
        </w:rPr>
        <w:t>‬</w:t>
      </w:r>
      <w:r w:rsidR="001154A8">
        <w:rPr>
          <w:noProof/>
          <w:color w:val="000000" w:themeColor="text1"/>
          <w:sz w:val="28"/>
        </w:rPr>
        <w:t xml:space="preserve">на </w:t>
      </w:r>
      <w:r w:rsidRPr="00984D1E">
        <w:rPr>
          <w:noProof/>
          <w:color w:val="000000" w:themeColor="text1"/>
          <w:sz w:val="28"/>
        </w:rPr>
        <w:t>полезную модель РК № 4780 Гидрохлорид 1-(2- этоксиэтил)-4-адамантанкарбонилоксипипериди</w:t>
      </w:r>
      <w:r w:rsidR="001154A8" w:rsidRPr="001154A8">
        <w:rPr>
          <w:noProof/>
          <w:vanish/>
          <w:color w:val="000000" w:themeColor="text1"/>
          <w:spacing w:val="-20"/>
          <w:w w:val="1"/>
          <w:sz w:val="28"/>
        </w:rPr>
        <w:t>‬</w:t>
      </w:r>
      <w:r w:rsidR="001154A8">
        <w:rPr>
          <w:noProof/>
          <w:color w:val="000000" w:themeColor="text1"/>
          <w:sz w:val="28"/>
        </w:rPr>
        <w:t>на,</w:t>
      </w:r>
      <w:r w:rsidRPr="00984D1E">
        <w:rPr>
          <w:noProof/>
          <w:color w:val="000000" w:themeColor="text1"/>
          <w:sz w:val="28"/>
        </w:rPr>
        <w:tab/>
        <w:t>обладающий антимикробной активностью / Ахметова Г.С., Исаева У.Б., Пралиев К.Д., Ильин А.И., Датхаев У.М., Коротецкий И.С., Зубенко Н.В., Кузнецова Т.В., Коротецкая Н.В., Джумагазиева А.Б., Искакбаева Ж.А., Омырзаков М.Т., Сейлханов Т.М. опубл. 26.06.2020, Бюл. № 25.</w:t>
      </w:r>
    </w:p>
    <w:p w14:paraId="6F84CBF0" w14:textId="33C31129" w:rsidR="00C254C2" w:rsidRPr="00984D1E" w:rsidRDefault="00B21731">
      <w:pPr>
        <w:pStyle w:val="a4"/>
        <w:numPr>
          <w:ilvl w:val="0"/>
          <w:numId w:val="1"/>
        </w:numPr>
        <w:tabs>
          <w:tab w:val="left" w:pos="1404"/>
          <w:tab w:val="left" w:pos="8081"/>
        </w:tabs>
        <w:ind w:right="441" w:firstLine="566"/>
        <w:rPr>
          <w:noProof/>
          <w:color w:val="000000" w:themeColor="text1"/>
          <w:sz w:val="28"/>
        </w:rPr>
      </w:pPr>
      <w:r w:rsidRPr="00984D1E">
        <w:rPr>
          <w:noProof/>
          <w:color w:val="000000" w:themeColor="text1"/>
          <w:sz w:val="28"/>
        </w:rPr>
        <w:t xml:space="preserve">Патент РК </w:t>
      </w:r>
      <w:r w:rsidR="001154A8" w:rsidRPr="001154A8">
        <w:rPr>
          <w:noProof/>
          <w:vanish/>
          <w:color w:val="000000" w:themeColor="text1"/>
          <w:spacing w:val="-20"/>
          <w:w w:val="1"/>
          <w:sz w:val="28"/>
        </w:rPr>
        <w:t>‬</w:t>
      </w:r>
      <w:r w:rsidR="001154A8">
        <w:rPr>
          <w:noProof/>
          <w:color w:val="000000" w:themeColor="text1"/>
          <w:sz w:val="28"/>
        </w:rPr>
        <w:t xml:space="preserve">на </w:t>
      </w:r>
      <w:r w:rsidRPr="00984D1E">
        <w:rPr>
          <w:noProof/>
          <w:color w:val="000000" w:themeColor="text1"/>
          <w:sz w:val="28"/>
        </w:rPr>
        <w:t>полезную модель РК № 4781 Гидрохлорид 1-(3- этоксипропил)-4-адамантанкарбонилоксипипериди</w:t>
      </w:r>
      <w:r w:rsidR="001154A8" w:rsidRPr="001154A8">
        <w:rPr>
          <w:noProof/>
          <w:vanish/>
          <w:color w:val="000000" w:themeColor="text1"/>
          <w:spacing w:val="-20"/>
          <w:w w:val="1"/>
          <w:sz w:val="28"/>
        </w:rPr>
        <w:t>‬</w:t>
      </w:r>
      <w:r w:rsidR="001154A8">
        <w:rPr>
          <w:noProof/>
          <w:color w:val="000000" w:themeColor="text1"/>
          <w:sz w:val="28"/>
        </w:rPr>
        <w:t>на,</w:t>
      </w:r>
      <w:r w:rsidRPr="00984D1E">
        <w:rPr>
          <w:noProof/>
          <w:color w:val="000000" w:themeColor="text1"/>
          <w:sz w:val="28"/>
        </w:rPr>
        <w:tab/>
        <w:t>обладающий антимикробной активностью / Ахметова Г.С., Исаева У.Б., Пралиев К. Д., Ильин А. И., Датхаев У. М., Коротецкий И.С., Зубенко Н. В., Кузнецова Т. В., Коротецкая Н.В., Джумагазиева А. Б., Искакбаева Ж. А., Сейлханов Т.М. опубл. 26.06.2020, Бюл. № 25.</w:t>
      </w:r>
    </w:p>
    <w:p w14:paraId="5490B963" w14:textId="77777777" w:rsidR="00C254C2" w:rsidRPr="00984D1E" w:rsidRDefault="00B21731">
      <w:pPr>
        <w:pStyle w:val="a4"/>
        <w:numPr>
          <w:ilvl w:val="0"/>
          <w:numId w:val="1"/>
        </w:numPr>
        <w:tabs>
          <w:tab w:val="left" w:pos="1404"/>
        </w:tabs>
        <w:ind w:right="444" w:firstLine="566"/>
        <w:rPr>
          <w:noProof/>
          <w:color w:val="000000" w:themeColor="text1"/>
          <w:sz w:val="28"/>
        </w:rPr>
      </w:pPr>
      <w:r w:rsidRPr="00984D1E">
        <w:rPr>
          <w:noProof/>
          <w:color w:val="000000" w:themeColor="text1"/>
          <w:sz w:val="28"/>
        </w:rPr>
        <w:t>Фурин Г.Г. Фторсодержащие гетероциклические соединения// Новосибирск, Наука. - 2001. - С. 295-299</w:t>
      </w:r>
    </w:p>
    <w:p w14:paraId="4F24E6E7" w14:textId="660A5BF4" w:rsidR="00C254C2" w:rsidRPr="00984D1E" w:rsidRDefault="00B21731">
      <w:pPr>
        <w:pStyle w:val="a4"/>
        <w:numPr>
          <w:ilvl w:val="0"/>
          <w:numId w:val="1"/>
        </w:numPr>
        <w:tabs>
          <w:tab w:val="left" w:pos="1334"/>
        </w:tabs>
        <w:ind w:right="445" w:firstLine="566"/>
        <w:rPr>
          <w:noProof/>
          <w:color w:val="000000" w:themeColor="text1"/>
          <w:sz w:val="28"/>
        </w:rPr>
      </w:pPr>
      <w:r w:rsidRPr="00984D1E">
        <w:rPr>
          <w:noProof/>
          <w:color w:val="000000" w:themeColor="text1"/>
          <w:sz w:val="28"/>
        </w:rPr>
        <w:t>Hélène P.A., Merci</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er </w:t>
      </w:r>
      <w:r w:rsidRPr="00984D1E">
        <w:rPr>
          <w:noProof/>
          <w:color w:val="000000" w:themeColor="text1"/>
          <w:sz w:val="28"/>
        </w:rPr>
        <w:t>P.D.., "Fluorine in Medicin</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Chemistry and Chemic</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Biology" // The book is about the use of the fluorine atom in medic</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chemistry and chemic</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biolo</w:t>
      </w:r>
      <w:r w:rsidR="001154A8" w:rsidRPr="001154A8">
        <w:rPr>
          <w:noProof/>
          <w:vanish/>
          <w:color w:val="000000" w:themeColor="text1"/>
          <w:spacing w:val="-20"/>
          <w:w w:val="1"/>
          <w:sz w:val="28"/>
        </w:rPr>
        <w:t>‬</w:t>
      </w:r>
      <w:r w:rsidR="001154A8" w:rsidRPr="00984D1E">
        <w:rPr>
          <w:noProof/>
          <w:color w:val="000000" w:themeColor="text1"/>
          <w:sz w:val="28"/>
        </w:rPr>
        <w:t>gy.</w:t>
      </w:r>
      <w:r w:rsidRPr="00984D1E">
        <w:rPr>
          <w:noProof/>
          <w:color w:val="000000" w:themeColor="text1"/>
          <w:sz w:val="28"/>
        </w:rPr>
        <w:t xml:space="preserve"> – 2008. – P. 145-153.</w:t>
      </w:r>
    </w:p>
    <w:p w14:paraId="55BB00E3" w14:textId="46469884" w:rsidR="00C254C2" w:rsidRPr="00984D1E" w:rsidRDefault="00B21731">
      <w:pPr>
        <w:pStyle w:val="a4"/>
        <w:numPr>
          <w:ilvl w:val="0"/>
          <w:numId w:val="1"/>
        </w:numPr>
        <w:tabs>
          <w:tab w:val="left" w:pos="1403"/>
        </w:tabs>
        <w:ind w:right="442" w:firstLine="566"/>
        <w:rPr>
          <w:noProof/>
          <w:color w:val="000000" w:themeColor="text1"/>
          <w:sz w:val="28"/>
        </w:rPr>
      </w:pPr>
      <w:r w:rsidRPr="00984D1E">
        <w:rPr>
          <w:noProof/>
          <w:color w:val="000000" w:themeColor="text1"/>
          <w:sz w:val="28"/>
        </w:rPr>
        <w:t>Исаева У.Б., Ахметова Г.С., Пралиев К.Д., Датхаев У.М., Омырзаков М.Т. Поиск новых местных анестетиков в ряду пиперидинсодержащих фторбензойных эфиров/ VIII Всероссийская конференция "Актуальные вопро</w:t>
      </w:r>
      <w:r w:rsidR="001154A8" w:rsidRPr="001154A8">
        <w:rPr>
          <w:noProof/>
          <w:vanish/>
          <w:color w:val="000000" w:themeColor="text1"/>
          <w:spacing w:val="-20"/>
          <w:w w:val="1"/>
          <w:sz w:val="28"/>
        </w:rPr>
        <w:t>‬</w:t>
      </w:r>
      <w:r w:rsidR="001154A8">
        <w:rPr>
          <w:noProof/>
          <w:color w:val="000000" w:themeColor="text1"/>
          <w:sz w:val="28"/>
        </w:rPr>
        <w:t xml:space="preserve">сы </w:t>
      </w:r>
      <w:r w:rsidRPr="00984D1E">
        <w:rPr>
          <w:noProof/>
          <w:color w:val="000000" w:themeColor="text1"/>
          <w:sz w:val="28"/>
        </w:rPr>
        <w:t>химической технологии и защи</w:t>
      </w:r>
      <w:r w:rsidR="001154A8" w:rsidRPr="001154A8">
        <w:rPr>
          <w:noProof/>
          <w:vanish/>
          <w:color w:val="000000" w:themeColor="text1"/>
          <w:spacing w:val="-20"/>
          <w:w w:val="1"/>
          <w:sz w:val="28"/>
        </w:rPr>
        <w:t>‬</w:t>
      </w:r>
      <w:r w:rsidR="001154A8">
        <w:rPr>
          <w:noProof/>
          <w:color w:val="000000" w:themeColor="text1"/>
          <w:sz w:val="28"/>
        </w:rPr>
        <w:t xml:space="preserve">ты </w:t>
      </w:r>
      <w:r w:rsidRPr="00984D1E">
        <w:rPr>
          <w:noProof/>
          <w:color w:val="000000" w:themeColor="text1"/>
          <w:sz w:val="28"/>
        </w:rPr>
        <w:t>окружающей среды" посвященная 60-летию ПАО «Химпром», г.Чебоксары, 16 -17 апрель, 2020 г. - 185 с.</w:t>
      </w:r>
    </w:p>
    <w:p w14:paraId="021DDD8F" w14:textId="52FA7910" w:rsidR="00C254C2" w:rsidRPr="00984D1E" w:rsidRDefault="00B21731">
      <w:pPr>
        <w:pStyle w:val="a4"/>
        <w:numPr>
          <w:ilvl w:val="0"/>
          <w:numId w:val="1"/>
        </w:numPr>
        <w:tabs>
          <w:tab w:val="left" w:pos="1333"/>
        </w:tabs>
        <w:ind w:left="120" w:firstLine="566"/>
        <w:rPr>
          <w:noProof/>
          <w:color w:val="000000" w:themeColor="text1"/>
          <w:sz w:val="28"/>
        </w:rPr>
      </w:pPr>
      <w:r w:rsidRPr="00984D1E">
        <w:rPr>
          <w:noProof/>
          <w:color w:val="000000" w:themeColor="text1"/>
          <w:sz w:val="28"/>
        </w:rPr>
        <w:t>Пралиев К.Д., Ю В. К., Ахметова Г.С. Синтез некоторых оксимов пиперидинового ря</w:t>
      </w:r>
      <w:r w:rsidR="001154A8" w:rsidRPr="001154A8">
        <w:rPr>
          <w:noProof/>
          <w:vanish/>
          <w:color w:val="000000" w:themeColor="text1"/>
          <w:spacing w:val="-20"/>
          <w:w w:val="1"/>
          <w:sz w:val="28"/>
        </w:rPr>
        <w:t>‬</w:t>
      </w:r>
      <w:r w:rsidR="001154A8">
        <w:rPr>
          <w:noProof/>
          <w:color w:val="000000" w:themeColor="text1"/>
          <w:sz w:val="28"/>
        </w:rPr>
        <w:t xml:space="preserve">да </w:t>
      </w:r>
      <w:r w:rsidRPr="00984D1E">
        <w:rPr>
          <w:noProof/>
          <w:color w:val="000000" w:themeColor="text1"/>
          <w:sz w:val="28"/>
        </w:rPr>
        <w:t xml:space="preserve">// Изв. МОН РК, </w:t>
      </w:r>
      <w:r w:rsidR="001154A8" w:rsidRPr="001154A8">
        <w:rPr>
          <w:noProof/>
          <w:vanish/>
          <w:color w:val="000000" w:themeColor="text1"/>
          <w:spacing w:val="-20"/>
          <w:w w:val="1"/>
          <w:sz w:val="28"/>
        </w:rPr>
        <w:t>‬</w:t>
      </w:r>
      <w:r w:rsidR="001154A8">
        <w:rPr>
          <w:noProof/>
          <w:color w:val="000000" w:themeColor="text1"/>
          <w:sz w:val="28"/>
        </w:rPr>
        <w:t xml:space="preserve">НАН </w:t>
      </w:r>
      <w:r w:rsidRPr="00984D1E">
        <w:rPr>
          <w:noProof/>
          <w:color w:val="000000" w:themeColor="text1"/>
          <w:sz w:val="28"/>
        </w:rPr>
        <w:t>РК, Серия хим. – 2000. - № 1. – С. 96-101.</w:t>
      </w:r>
    </w:p>
    <w:p w14:paraId="4EC9694D" w14:textId="77777777" w:rsidR="00C254C2" w:rsidRPr="00984D1E" w:rsidRDefault="00B21731">
      <w:pPr>
        <w:pStyle w:val="a4"/>
        <w:numPr>
          <w:ilvl w:val="0"/>
          <w:numId w:val="1"/>
        </w:numPr>
        <w:tabs>
          <w:tab w:val="left" w:pos="1403"/>
        </w:tabs>
        <w:ind w:left="120" w:firstLine="566"/>
        <w:rPr>
          <w:noProof/>
          <w:color w:val="000000" w:themeColor="text1"/>
          <w:sz w:val="28"/>
        </w:rPr>
      </w:pPr>
      <w:r w:rsidRPr="00984D1E">
        <w:rPr>
          <w:noProof/>
          <w:color w:val="000000" w:themeColor="text1"/>
          <w:sz w:val="28"/>
        </w:rPr>
        <w:t>Ахметова Г.С., Ибраимбек А.К., Садырбаева Ф.М., Отеш А.Ж., Ю В.К., Пралиев К.Д., Ильин А.И., Леонова Н.В., Сейлханов Т.М., Идрисова Р.</w:t>
      </w:r>
    </w:p>
    <w:p w14:paraId="1FD98B37" w14:textId="77777777" w:rsidR="00C254C2" w:rsidRPr="00984D1E" w:rsidRDefault="00C254C2">
      <w:pPr>
        <w:jc w:val="both"/>
        <w:rPr>
          <w:noProof/>
          <w:color w:val="000000" w:themeColor="text1"/>
          <w:sz w:val="28"/>
        </w:rPr>
        <w:sectPr w:rsidR="00C254C2" w:rsidRPr="00984D1E">
          <w:pgSz w:w="11910" w:h="16840"/>
          <w:pgMar w:top="1180" w:right="260" w:bottom="1260" w:left="1580" w:header="0" w:footer="980" w:gutter="0"/>
          <w:cols w:space="720"/>
        </w:sectPr>
      </w:pPr>
    </w:p>
    <w:p w14:paraId="77BE7819" w14:textId="6FBC05F5" w:rsidR="00C254C2" w:rsidRPr="00984D1E" w:rsidRDefault="00B21731">
      <w:pPr>
        <w:pStyle w:val="a3"/>
        <w:spacing w:before="71"/>
        <w:ind w:left="121" w:right="446"/>
        <w:jc w:val="both"/>
        <w:rPr>
          <w:noProof/>
          <w:color w:val="000000" w:themeColor="text1"/>
        </w:rPr>
      </w:pPr>
      <w:r w:rsidRPr="00984D1E">
        <w:rPr>
          <w:noProof/>
          <w:color w:val="000000" w:themeColor="text1"/>
        </w:rPr>
        <w:lastRenderedPageBreak/>
        <w:t>Фторбензоа</w:t>
      </w:r>
      <w:r w:rsidR="001154A8" w:rsidRPr="001154A8">
        <w:rPr>
          <w:noProof/>
          <w:vanish/>
          <w:color w:val="000000" w:themeColor="text1"/>
          <w:spacing w:val="-20"/>
          <w:w w:val="1"/>
        </w:rPr>
        <w:t>‬</w:t>
      </w:r>
      <w:r w:rsidR="001154A8">
        <w:rPr>
          <w:noProof/>
          <w:color w:val="000000" w:themeColor="text1"/>
        </w:rPr>
        <w:t xml:space="preserve">ты </w:t>
      </w:r>
      <w:r w:rsidRPr="00984D1E">
        <w:rPr>
          <w:noProof/>
          <w:color w:val="000000" w:themeColor="text1"/>
        </w:rPr>
        <w:t>1-(2-фенилэтил)-4-кетоксимпипериди</w:t>
      </w:r>
      <w:r w:rsidR="001154A8" w:rsidRPr="001154A8">
        <w:rPr>
          <w:noProof/>
          <w:vanish/>
          <w:color w:val="000000" w:themeColor="text1"/>
          <w:spacing w:val="-20"/>
          <w:w w:val="1"/>
        </w:rPr>
        <w:t>‬</w:t>
      </w:r>
      <w:r w:rsidR="001154A8">
        <w:rPr>
          <w:noProof/>
          <w:color w:val="000000" w:themeColor="text1"/>
        </w:rPr>
        <w:t xml:space="preserve">на </w:t>
      </w:r>
      <w:r w:rsidRPr="00984D1E">
        <w:rPr>
          <w:noProof/>
          <w:color w:val="000000" w:themeColor="text1"/>
        </w:rPr>
        <w:t>с противомикробной активностью // Изв. НТО «КАХАК». – 2015 - № 3.(50) - С. 4-9.</w:t>
      </w:r>
    </w:p>
    <w:p w14:paraId="61123CFC" w14:textId="5A73CB80" w:rsidR="00C254C2" w:rsidRPr="00984D1E" w:rsidRDefault="00B21731">
      <w:pPr>
        <w:pStyle w:val="a4"/>
        <w:numPr>
          <w:ilvl w:val="0"/>
          <w:numId w:val="1"/>
        </w:numPr>
        <w:tabs>
          <w:tab w:val="left" w:pos="1404"/>
        </w:tabs>
        <w:ind w:firstLine="566"/>
        <w:rPr>
          <w:noProof/>
          <w:color w:val="000000" w:themeColor="text1"/>
          <w:sz w:val="28"/>
        </w:rPr>
      </w:pPr>
      <w:r w:rsidRPr="00984D1E">
        <w:rPr>
          <w:noProof/>
          <w:color w:val="000000" w:themeColor="text1"/>
          <w:sz w:val="28"/>
        </w:rPr>
        <w:t>Пралиев К.Д., Ахметова Г.С., Исаева У.Б., Датхаев У.М., Омырзаков М.Т. Синтез и разработка биологически активных пиперидинкарбоновых кислот и их производных // Сборник научных трудов Международной научно-практической конференции «Тенденции, перспективы и инновационные подхо</w:t>
      </w:r>
      <w:r w:rsidR="001154A8" w:rsidRPr="001154A8">
        <w:rPr>
          <w:noProof/>
          <w:vanish/>
          <w:color w:val="000000" w:themeColor="text1"/>
          <w:spacing w:val="-20"/>
          <w:w w:val="1"/>
          <w:sz w:val="28"/>
        </w:rPr>
        <w:t>‬</w:t>
      </w:r>
      <w:r w:rsidR="001154A8">
        <w:rPr>
          <w:noProof/>
          <w:color w:val="000000" w:themeColor="text1"/>
          <w:sz w:val="28"/>
        </w:rPr>
        <w:t xml:space="preserve">ды </w:t>
      </w:r>
      <w:r w:rsidRPr="00984D1E">
        <w:rPr>
          <w:noProof/>
          <w:color w:val="000000" w:themeColor="text1"/>
          <w:sz w:val="28"/>
        </w:rPr>
        <w:t>развития химической науки, производства и образования в условиях глобализации», г. Алма</w:t>
      </w:r>
      <w:r w:rsidR="001154A8" w:rsidRPr="001154A8">
        <w:rPr>
          <w:noProof/>
          <w:vanish/>
          <w:color w:val="000000" w:themeColor="text1"/>
          <w:spacing w:val="-20"/>
          <w:w w:val="1"/>
          <w:sz w:val="28"/>
        </w:rPr>
        <w:t>‬</w:t>
      </w:r>
      <w:r w:rsidR="001154A8">
        <w:rPr>
          <w:noProof/>
          <w:color w:val="000000" w:themeColor="text1"/>
          <w:sz w:val="28"/>
        </w:rPr>
        <w:t>ты.</w:t>
      </w:r>
      <w:r w:rsidRPr="00984D1E">
        <w:rPr>
          <w:noProof/>
          <w:color w:val="000000" w:themeColor="text1"/>
          <w:sz w:val="28"/>
        </w:rPr>
        <w:t xml:space="preserve"> - 2021. - С. 47-48.</w:t>
      </w:r>
    </w:p>
    <w:p w14:paraId="13BA6A96" w14:textId="77777777" w:rsidR="00C254C2" w:rsidRPr="00984D1E" w:rsidRDefault="00B21731">
      <w:pPr>
        <w:pStyle w:val="a4"/>
        <w:numPr>
          <w:ilvl w:val="0"/>
          <w:numId w:val="1"/>
        </w:numPr>
        <w:tabs>
          <w:tab w:val="left" w:pos="1404"/>
        </w:tabs>
        <w:ind w:right="442" w:firstLine="566"/>
        <w:rPr>
          <w:noProof/>
          <w:color w:val="000000" w:themeColor="text1"/>
          <w:sz w:val="28"/>
        </w:rPr>
      </w:pPr>
      <w:r w:rsidRPr="00984D1E">
        <w:rPr>
          <w:noProof/>
          <w:color w:val="000000" w:themeColor="text1"/>
          <w:sz w:val="28"/>
        </w:rPr>
        <w:t>Исаева У.Б., Ахметова Г.С., Датхаев У.М., Омырзаков М.Т., Пралиев К.Д. Синтез биологически активных пиперидинкарбоновых кислот и их производных / XXI Менделеевский съезд по общей и прикладной химии, г.Санкт-Петербург. 2019. - 175 с.</w:t>
      </w:r>
    </w:p>
    <w:p w14:paraId="7197CA91" w14:textId="0D83EBA3" w:rsidR="00C254C2" w:rsidRPr="00984D1E" w:rsidRDefault="00B21731">
      <w:pPr>
        <w:pStyle w:val="a4"/>
        <w:numPr>
          <w:ilvl w:val="0"/>
          <w:numId w:val="1"/>
        </w:numPr>
        <w:tabs>
          <w:tab w:val="left" w:pos="1404"/>
        </w:tabs>
        <w:ind w:left="122" w:right="442" w:firstLine="566"/>
        <w:rPr>
          <w:noProof/>
          <w:color w:val="000000" w:themeColor="text1"/>
          <w:sz w:val="28"/>
        </w:rPr>
      </w:pPr>
      <w:r w:rsidRPr="00984D1E">
        <w:rPr>
          <w:noProof/>
          <w:color w:val="000000" w:themeColor="text1"/>
          <w:sz w:val="28"/>
        </w:rPr>
        <w:t>Issayeva U.B., Akhmetova G.S., Datkhayev U.M., Omyrzakov M.T., Praliyev K.D. Synthesis of biological</w:t>
      </w:r>
      <w:r w:rsidR="001154A8" w:rsidRPr="001154A8">
        <w:rPr>
          <w:noProof/>
          <w:vanish/>
          <w:color w:val="000000" w:themeColor="text1"/>
          <w:spacing w:val="-20"/>
          <w:w w:val="1"/>
          <w:sz w:val="28"/>
        </w:rPr>
        <w:t>‬</w:t>
      </w:r>
      <w:r w:rsidR="001154A8" w:rsidRPr="00984D1E">
        <w:rPr>
          <w:noProof/>
          <w:color w:val="000000" w:themeColor="text1"/>
          <w:sz w:val="28"/>
        </w:rPr>
        <w:t xml:space="preserve">ly </w:t>
      </w:r>
      <w:r w:rsidRPr="00984D1E">
        <w:rPr>
          <w:noProof/>
          <w:color w:val="000000" w:themeColor="text1"/>
          <w:sz w:val="28"/>
        </w:rPr>
        <w:t>act</w:t>
      </w:r>
      <w:r w:rsidR="001154A8" w:rsidRPr="001154A8">
        <w:rPr>
          <w:noProof/>
          <w:vanish/>
          <w:color w:val="000000" w:themeColor="text1"/>
          <w:spacing w:val="-20"/>
          <w:w w:val="1"/>
          <w:sz w:val="28"/>
        </w:rPr>
        <w:t>‬</w:t>
      </w:r>
      <w:r w:rsidR="001154A8">
        <w:rPr>
          <w:noProof/>
          <w:color w:val="000000" w:themeColor="text1"/>
          <w:sz w:val="28"/>
        </w:rPr>
        <w:t xml:space="preserve">ive </w:t>
      </w:r>
      <w:r w:rsidRPr="00984D1E">
        <w:rPr>
          <w:noProof/>
          <w:color w:val="000000" w:themeColor="text1"/>
          <w:sz w:val="28"/>
        </w:rPr>
        <w:t>piperidincarbon</w:t>
      </w:r>
      <w:r w:rsidR="001154A8" w:rsidRPr="001154A8">
        <w:rPr>
          <w:noProof/>
          <w:vanish/>
          <w:color w:val="000000" w:themeColor="text1"/>
          <w:spacing w:val="-20"/>
          <w:w w:val="1"/>
          <w:sz w:val="28"/>
        </w:rPr>
        <w:t>‬</w:t>
      </w:r>
      <w:r w:rsidR="001154A8">
        <w:rPr>
          <w:noProof/>
          <w:color w:val="000000" w:themeColor="text1"/>
          <w:sz w:val="28"/>
        </w:rPr>
        <w:t xml:space="preserve">ic </w:t>
      </w:r>
      <w:r w:rsidRPr="00984D1E">
        <w:rPr>
          <w:noProof/>
          <w:color w:val="000000" w:themeColor="text1"/>
          <w:sz w:val="28"/>
        </w:rPr>
        <w:t>acids and their derivativ</w:t>
      </w:r>
      <w:r w:rsidR="001154A8" w:rsidRPr="001154A8">
        <w:rPr>
          <w:noProof/>
          <w:vanish/>
          <w:color w:val="000000" w:themeColor="text1"/>
          <w:spacing w:val="-20"/>
          <w:w w:val="1"/>
          <w:sz w:val="28"/>
        </w:rPr>
        <w:t>‬</w:t>
      </w:r>
      <w:r w:rsidR="001154A8">
        <w:rPr>
          <w:noProof/>
          <w:color w:val="000000" w:themeColor="text1"/>
          <w:sz w:val="28"/>
        </w:rPr>
        <w:t xml:space="preserve">es </w:t>
      </w:r>
      <w:r w:rsidRPr="00984D1E">
        <w:rPr>
          <w:noProof/>
          <w:color w:val="000000" w:themeColor="text1"/>
          <w:sz w:val="28"/>
        </w:rPr>
        <w:t xml:space="preserve">/ </w:t>
      </w:r>
      <w:r w:rsidR="00D92218" w:rsidRPr="00984D1E">
        <w:rPr>
          <w:noProof/>
          <w:color w:val="000000" w:themeColor="text1"/>
          <w:sz w:val="28"/>
        </w:rPr>
        <w:t>XXI</w:t>
      </w:r>
      <w:r w:rsidRPr="00984D1E">
        <w:rPr>
          <w:noProof/>
          <w:color w:val="000000" w:themeColor="text1"/>
          <w:sz w:val="28"/>
        </w:rPr>
        <w:t xml:space="preserve"> Mendeleev Congr</w:t>
      </w:r>
      <w:r w:rsidR="001154A8" w:rsidRPr="001154A8">
        <w:rPr>
          <w:noProof/>
          <w:vanish/>
          <w:color w:val="000000" w:themeColor="text1"/>
          <w:spacing w:val="-20"/>
          <w:w w:val="1"/>
          <w:sz w:val="28"/>
        </w:rPr>
        <w:t>‬</w:t>
      </w:r>
      <w:r w:rsidR="001154A8">
        <w:rPr>
          <w:noProof/>
          <w:color w:val="000000" w:themeColor="text1"/>
          <w:sz w:val="28"/>
        </w:rPr>
        <w:t xml:space="preserve">ess </w:t>
      </w:r>
      <w:r w:rsidRPr="00984D1E">
        <w:rPr>
          <w:noProof/>
          <w:color w:val="000000" w:themeColor="text1"/>
          <w:sz w:val="28"/>
        </w:rPr>
        <w:t>on Gener</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and Appli</w:t>
      </w:r>
      <w:r w:rsidR="001154A8" w:rsidRPr="001154A8">
        <w:rPr>
          <w:noProof/>
          <w:vanish/>
          <w:color w:val="000000" w:themeColor="text1"/>
          <w:spacing w:val="-20"/>
          <w:w w:val="1"/>
          <w:sz w:val="28"/>
        </w:rPr>
        <w:t>‬</w:t>
      </w:r>
      <w:r w:rsidR="001154A8">
        <w:rPr>
          <w:noProof/>
          <w:color w:val="000000" w:themeColor="text1"/>
          <w:sz w:val="28"/>
        </w:rPr>
        <w:t xml:space="preserve">ed </w:t>
      </w:r>
      <w:r w:rsidRPr="00984D1E">
        <w:rPr>
          <w:noProof/>
          <w:color w:val="000000" w:themeColor="text1"/>
          <w:sz w:val="28"/>
        </w:rPr>
        <w:t>Chemist</w:t>
      </w:r>
      <w:r w:rsidR="001154A8" w:rsidRPr="001154A8">
        <w:rPr>
          <w:noProof/>
          <w:vanish/>
          <w:color w:val="000000" w:themeColor="text1"/>
          <w:spacing w:val="-20"/>
          <w:w w:val="1"/>
          <w:sz w:val="28"/>
        </w:rPr>
        <w:t>‬</w:t>
      </w:r>
      <w:r w:rsidR="001154A8" w:rsidRPr="00984D1E">
        <w:rPr>
          <w:noProof/>
          <w:color w:val="000000" w:themeColor="text1"/>
          <w:sz w:val="28"/>
        </w:rPr>
        <w:t>ry,</w:t>
      </w:r>
      <w:r w:rsidRPr="00984D1E">
        <w:rPr>
          <w:noProof/>
          <w:color w:val="000000" w:themeColor="text1"/>
          <w:sz w:val="28"/>
        </w:rPr>
        <w:t xml:space="preserve"> Saint Petersburg. - 2019. – 146 р.</w:t>
      </w:r>
    </w:p>
    <w:p w14:paraId="674300DA" w14:textId="77777777" w:rsidR="00C254C2" w:rsidRPr="00984D1E" w:rsidRDefault="00B21731">
      <w:pPr>
        <w:pStyle w:val="a4"/>
        <w:numPr>
          <w:ilvl w:val="0"/>
          <w:numId w:val="1"/>
        </w:numPr>
        <w:tabs>
          <w:tab w:val="left" w:pos="1405"/>
        </w:tabs>
        <w:ind w:left="123" w:firstLine="566"/>
        <w:rPr>
          <w:noProof/>
          <w:color w:val="000000" w:themeColor="text1"/>
          <w:sz w:val="28"/>
        </w:rPr>
      </w:pPr>
      <w:r w:rsidRPr="00984D1E">
        <w:rPr>
          <w:noProof/>
          <w:color w:val="000000" w:themeColor="text1"/>
          <w:sz w:val="28"/>
        </w:rPr>
        <w:t>Иванов Д.П., Смирнов А.Г. Фармакологические особенности азацикланов и их эффективность в лечении заболеваний центральной нервной системы. // Журнал фармакологии. 2018. – Т.7, № 1. - С. 12-20.</w:t>
      </w:r>
    </w:p>
    <w:p w14:paraId="1084A5DB" w14:textId="17FD20EB" w:rsidR="00C254C2" w:rsidRPr="00984D1E" w:rsidRDefault="00B21731">
      <w:pPr>
        <w:pStyle w:val="a4"/>
        <w:numPr>
          <w:ilvl w:val="0"/>
          <w:numId w:val="1"/>
        </w:numPr>
        <w:tabs>
          <w:tab w:val="left" w:pos="1405"/>
        </w:tabs>
        <w:ind w:left="123" w:right="441" w:firstLine="566"/>
        <w:rPr>
          <w:noProof/>
          <w:color w:val="000000" w:themeColor="text1"/>
          <w:sz w:val="28"/>
        </w:rPr>
      </w:pPr>
      <w:r w:rsidRPr="00984D1E">
        <w:rPr>
          <w:noProof/>
          <w:color w:val="000000" w:themeColor="text1"/>
          <w:sz w:val="28"/>
        </w:rPr>
        <w:t>Петрова Н.Н., Козлов И.В. Азацикланы как перспективные аген</w:t>
      </w:r>
      <w:r w:rsidR="001154A8" w:rsidRPr="001154A8">
        <w:rPr>
          <w:noProof/>
          <w:vanish/>
          <w:color w:val="000000" w:themeColor="text1"/>
          <w:spacing w:val="-20"/>
          <w:w w:val="1"/>
          <w:sz w:val="28"/>
        </w:rPr>
        <w:t>‬</w:t>
      </w:r>
      <w:r w:rsidR="001154A8">
        <w:rPr>
          <w:noProof/>
          <w:color w:val="000000" w:themeColor="text1"/>
          <w:sz w:val="28"/>
        </w:rPr>
        <w:t xml:space="preserve">ты </w:t>
      </w:r>
      <w:r w:rsidRPr="00984D1E">
        <w:rPr>
          <w:noProof/>
          <w:color w:val="000000" w:themeColor="text1"/>
          <w:sz w:val="28"/>
        </w:rPr>
        <w:t>в онкологии: механизмы действия и результа</w:t>
      </w:r>
      <w:r w:rsidR="001154A8" w:rsidRPr="001154A8">
        <w:rPr>
          <w:noProof/>
          <w:vanish/>
          <w:color w:val="000000" w:themeColor="text1"/>
          <w:spacing w:val="-20"/>
          <w:w w:val="1"/>
          <w:sz w:val="28"/>
        </w:rPr>
        <w:t>‬</w:t>
      </w:r>
      <w:r w:rsidR="001154A8">
        <w:rPr>
          <w:noProof/>
          <w:color w:val="000000" w:themeColor="text1"/>
          <w:sz w:val="28"/>
        </w:rPr>
        <w:t xml:space="preserve">ты </w:t>
      </w:r>
      <w:r w:rsidRPr="00984D1E">
        <w:rPr>
          <w:noProof/>
          <w:color w:val="000000" w:themeColor="text1"/>
          <w:sz w:val="28"/>
        </w:rPr>
        <w:t>клинических исследований. // Журнал онкологии. 2019. – Т.5, № 3. - С. 30-38.</w:t>
      </w:r>
    </w:p>
    <w:p w14:paraId="4BDB834C" w14:textId="77777777" w:rsidR="00C254C2" w:rsidRPr="00984D1E" w:rsidRDefault="00B21731">
      <w:pPr>
        <w:pStyle w:val="a4"/>
        <w:numPr>
          <w:ilvl w:val="0"/>
          <w:numId w:val="1"/>
        </w:numPr>
        <w:tabs>
          <w:tab w:val="left" w:pos="1405"/>
        </w:tabs>
        <w:ind w:left="123" w:right="441" w:firstLine="566"/>
        <w:rPr>
          <w:noProof/>
          <w:color w:val="000000" w:themeColor="text1"/>
          <w:sz w:val="28"/>
        </w:rPr>
      </w:pPr>
      <w:r w:rsidRPr="00984D1E">
        <w:rPr>
          <w:noProof/>
          <w:color w:val="000000" w:themeColor="text1"/>
          <w:sz w:val="28"/>
        </w:rPr>
        <w:t>Григорьева С.К., Николаева А.И. Высокая физиологическая активность азацикланов в лечении ревматологических заболеваний. // Журнал ревматологии. 2020. – Т. 8, № 2. - С. 45-52.</w:t>
      </w:r>
    </w:p>
    <w:p w14:paraId="3F48D20D" w14:textId="2FB7EC9B" w:rsidR="00C254C2" w:rsidRPr="00984D1E" w:rsidRDefault="00B21731">
      <w:pPr>
        <w:pStyle w:val="a4"/>
        <w:numPr>
          <w:ilvl w:val="0"/>
          <w:numId w:val="1"/>
        </w:numPr>
        <w:tabs>
          <w:tab w:val="left" w:pos="1405"/>
        </w:tabs>
        <w:ind w:left="123" w:right="441" w:firstLine="566"/>
        <w:rPr>
          <w:noProof/>
          <w:color w:val="000000" w:themeColor="text1"/>
          <w:sz w:val="28"/>
        </w:rPr>
      </w:pPr>
      <w:r w:rsidRPr="00984D1E">
        <w:rPr>
          <w:noProof/>
          <w:color w:val="000000" w:themeColor="text1"/>
          <w:sz w:val="28"/>
        </w:rPr>
        <w:t>Сидорова Е.П., Попов Д.М. Применение азацикланов, производных пипериди</w:t>
      </w:r>
      <w:r w:rsidR="001154A8" w:rsidRPr="001154A8">
        <w:rPr>
          <w:noProof/>
          <w:vanish/>
          <w:color w:val="000000" w:themeColor="text1"/>
          <w:spacing w:val="-20"/>
          <w:w w:val="1"/>
          <w:sz w:val="28"/>
        </w:rPr>
        <w:t>‬</w:t>
      </w:r>
      <w:r w:rsidR="001154A8">
        <w:rPr>
          <w:noProof/>
          <w:color w:val="000000" w:themeColor="text1"/>
          <w:sz w:val="28"/>
        </w:rPr>
        <w:t>на,</w:t>
      </w:r>
      <w:r w:rsidRPr="00984D1E">
        <w:rPr>
          <w:noProof/>
          <w:color w:val="000000" w:themeColor="text1"/>
          <w:sz w:val="28"/>
        </w:rPr>
        <w:t xml:space="preserve"> в кардиологии: новые перспективы исследований. // Журнал кардиологии. 2021. – Т. 10, № 1. - С. 55-63.</w:t>
      </w:r>
    </w:p>
    <w:p w14:paraId="67AF1596" w14:textId="77777777" w:rsidR="00C254C2" w:rsidRPr="00984D1E" w:rsidRDefault="00B21731">
      <w:pPr>
        <w:pStyle w:val="a4"/>
        <w:numPr>
          <w:ilvl w:val="0"/>
          <w:numId w:val="1"/>
        </w:numPr>
        <w:tabs>
          <w:tab w:val="left" w:pos="1405"/>
        </w:tabs>
        <w:ind w:left="123" w:right="441" w:firstLine="566"/>
        <w:rPr>
          <w:noProof/>
          <w:color w:val="000000" w:themeColor="text1"/>
          <w:sz w:val="28"/>
        </w:rPr>
      </w:pPr>
      <w:r w:rsidRPr="00984D1E">
        <w:rPr>
          <w:noProof/>
          <w:color w:val="000000" w:themeColor="text1"/>
          <w:sz w:val="28"/>
        </w:rPr>
        <w:t>Ковалев М.С., Семенова О.Н. Азацикланы в гастроэнтерологии: фармакологический анализ и клиническое применение. // Журнал гастроэнтерологии. 2018. – Т.6, № 4. - С. 70-78.</w:t>
      </w:r>
    </w:p>
    <w:p w14:paraId="42DC05AA" w14:textId="27654C7F" w:rsidR="00C254C2" w:rsidRPr="00984D1E" w:rsidRDefault="00B21731">
      <w:pPr>
        <w:pStyle w:val="a4"/>
        <w:numPr>
          <w:ilvl w:val="0"/>
          <w:numId w:val="1"/>
        </w:numPr>
        <w:tabs>
          <w:tab w:val="left" w:pos="1404"/>
        </w:tabs>
        <w:ind w:firstLine="566"/>
        <w:rPr>
          <w:noProof/>
          <w:color w:val="000000" w:themeColor="text1"/>
          <w:sz w:val="28"/>
        </w:rPr>
      </w:pPr>
      <w:r w:rsidRPr="00984D1E">
        <w:rPr>
          <w:noProof/>
          <w:color w:val="000000" w:themeColor="text1"/>
          <w:sz w:val="28"/>
        </w:rPr>
        <w:t>Петрова Е.Н., Сидоров И.А. Гетероорганические производные как потенциальные аген</w:t>
      </w:r>
      <w:r w:rsidR="001154A8" w:rsidRPr="001154A8">
        <w:rPr>
          <w:noProof/>
          <w:vanish/>
          <w:color w:val="000000" w:themeColor="text1"/>
          <w:spacing w:val="-20"/>
          <w:w w:val="1"/>
          <w:sz w:val="28"/>
        </w:rPr>
        <w:t>‬</w:t>
      </w:r>
      <w:r w:rsidR="001154A8">
        <w:rPr>
          <w:noProof/>
          <w:color w:val="000000" w:themeColor="text1"/>
          <w:sz w:val="28"/>
        </w:rPr>
        <w:t xml:space="preserve">ты </w:t>
      </w:r>
      <w:r w:rsidRPr="00984D1E">
        <w:rPr>
          <w:noProof/>
          <w:color w:val="000000" w:themeColor="text1"/>
          <w:sz w:val="28"/>
        </w:rPr>
        <w:t>противовирусной терапии: механизмы действия и перспективы применения. // Журнал медицинской химии. 2020. – Т.8, № 2. - С. 40-49.</w:t>
      </w:r>
    </w:p>
    <w:p w14:paraId="0DD2335C" w14:textId="3A01E7A7" w:rsidR="00C254C2" w:rsidRDefault="00B21731">
      <w:pPr>
        <w:pStyle w:val="a4"/>
        <w:numPr>
          <w:ilvl w:val="0"/>
          <w:numId w:val="1"/>
        </w:numPr>
        <w:tabs>
          <w:tab w:val="left" w:pos="1404"/>
        </w:tabs>
        <w:ind w:right="442" w:firstLine="566"/>
        <w:rPr>
          <w:noProof/>
          <w:color w:val="000000" w:themeColor="text1"/>
          <w:sz w:val="28"/>
        </w:rPr>
      </w:pPr>
      <w:r w:rsidRPr="00984D1E">
        <w:rPr>
          <w:noProof/>
          <w:color w:val="000000" w:themeColor="text1"/>
          <w:sz w:val="28"/>
        </w:rPr>
        <w:t>Григорьева А.К., Николаева С.И. Противовирусная эффективность гетероорганических соединений: сравнительный анализ результатов клинических испытаний. // Журнал клинической фармакологии. 2018. – Т.6, № 3. - С. 55-63.</w:t>
      </w:r>
    </w:p>
    <w:p w14:paraId="7620BCF8" w14:textId="656564C1" w:rsidR="003F14AE" w:rsidRDefault="003F14AE" w:rsidP="003F14AE">
      <w:pPr>
        <w:tabs>
          <w:tab w:val="left" w:pos="1404"/>
        </w:tabs>
        <w:ind w:right="442"/>
        <w:rPr>
          <w:noProof/>
          <w:color w:val="000000" w:themeColor="text1"/>
          <w:sz w:val="28"/>
        </w:rPr>
      </w:pPr>
    </w:p>
    <w:p w14:paraId="7DD73DC4" w14:textId="1B5CD8EB" w:rsidR="003F14AE" w:rsidRDefault="003F14AE" w:rsidP="003F14AE">
      <w:pPr>
        <w:tabs>
          <w:tab w:val="left" w:pos="1404"/>
        </w:tabs>
        <w:ind w:right="442"/>
        <w:rPr>
          <w:noProof/>
          <w:color w:val="000000" w:themeColor="text1"/>
          <w:sz w:val="28"/>
        </w:rPr>
      </w:pPr>
    </w:p>
    <w:p w14:paraId="53FA6EAF" w14:textId="767609F7" w:rsidR="003F14AE" w:rsidRDefault="003F14AE" w:rsidP="003F14AE">
      <w:pPr>
        <w:tabs>
          <w:tab w:val="left" w:pos="1404"/>
        </w:tabs>
        <w:ind w:right="442"/>
        <w:rPr>
          <w:noProof/>
          <w:color w:val="000000" w:themeColor="text1"/>
          <w:sz w:val="28"/>
        </w:rPr>
      </w:pPr>
    </w:p>
    <w:p w14:paraId="29694843" w14:textId="68FFC641" w:rsidR="003F14AE" w:rsidRDefault="003F14AE" w:rsidP="003F14AE">
      <w:pPr>
        <w:tabs>
          <w:tab w:val="left" w:pos="1404"/>
        </w:tabs>
        <w:ind w:right="442"/>
        <w:rPr>
          <w:noProof/>
          <w:color w:val="000000" w:themeColor="text1"/>
          <w:sz w:val="28"/>
        </w:rPr>
      </w:pPr>
    </w:p>
    <w:p w14:paraId="37659171" w14:textId="77777777" w:rsidR="003F14AE" w:rsidRPr="003F14AE" w:rsidRDefault="003F14AE" w:rsidP="003F14AE">
      <w:pPr>
        <w:tabs>
          <w:tab w:val="left" w:pos="1404"/>
        </w:tabs>
        <w:ind w:right="442"/>
        <w:rPr>
          <w:noProof/>
          <w:color w:val="000000" w:themeColor="text1"/>
          <w:sz w:val="28"/>
        </w:rPr>
      </w:pPr>
    </w:p>
    <w:p w14:paraId="540919C7" w14:textId="6FCCBC14" w:rsidR="00C254C2" w:rsidRPr="00984D1E" w:rsidRDefault="00B21731">
      <w:pPr>
        <w:pStyle w:val="a4"/>
        <w:numPr>
          <w:ilvl w:val="0"/>
          <w:numId w:val="1"/>
        </w:numPr>
        <w:tabs>
          <w:tab w:val="left" w:pos="1404"/>
        </w:tabs>
        <w:ind w:right="445" w:firstLine="566"/>
        <w:rPr>
          <w:noProof/>
          <w:color w:val="000000" w:themeColor="text1"/>
          <w:sz w:val="28"/>
        </w:rPr>
      </w:pPr>
      <w:r w:rsidRPr="00984D1E">
        <w:rPr>
          <w:noProof/>
          <w:color w:val="000000" w:themeColor="text1"/>
          <w:sz w:val="28"/>
        </w:rPr>
        <w:lastRenderedPageBreak/>
        <w:t>Spellberg B., Bartlett J. G., Gilbert, D. N. "The fut</w:t>
      </w:r>
      <w:r w:rsidR="001154A8" w:rsidRPr="001154A8">
        <w:rPr>
          <w:noProof/>
          <w:vanish/>
          <w:color w:val="000000" w:themeColor="text1"/>
          <w:spacing w:val="-20"/>
          <w:w w:val="1"/>
          <w:sz w:val="28"/>
        </w:rPr>
        <w:t>‬</w:t>
      </w:r>
      <w:r w:rsidR="001154A8" w:rsidRPr="00984D1E">
        <w:rPr>
          <w:noProof/>
          <w:color w:val="000000" w:themeColor="text1"/>
          <w:sz w:val="28"/>
        </w:rPr>
        <w:t xml:space="preserve">ure </w:t>
      </w:r>
      <w:r w:rsidRPr="00984D1E">
        <w:rPr>
          <w:noProof/>
          <w:color w:val="000000" w:themeColor="text1"/>
          <w:sz w:val="28"/>
        </w:rPr>
        <w:t>of antibiotics and resistance: a tribute to a care</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er </w:t>
      </w:r>
      <w:r w:rsidRPr="00984D1E">
        <w:rPr>
          <w:noProof/>
          <w:color w:val="000000" w:themeColor="text1"/>
          <w:sz w:val="28"/>
        </w:rPr>
        <w:t>of leader</w:t>
      </w:r>
      <w:r w:rsidR="001154A8" w:rsidRPr="001154A8">
        <w:rPr>
          <w:noProof/>
          <w:vanish/>
          <w:color w:val="000000" w:themeColor="text1"/>
          <w:spacing w:val="-20"/>
          <w:w w:val="1"/>
          <w:sz w:val="28"/>
        </w:rPr>
        <w:t>‬</w:t>
      </w:r>
      <w:r w:rsidR="001154A8">
        <w:rPr>
          <w:noProof/>
          <w:color w:val="000000" w:themeColor="text1"/>
          <w:sz w:val="28"/>
        </w:rPr>
        <w:t xml:space="preserve">ship </w:t>
      </w:r>
      <w:r w:rsidRPr="00984D1E">
        <w:rPr>
          <w:noProof/>
          <w:color w:val="000000" w:themeColor="text1"/>
          <w:sz w:val="28"/>
        </w:rPr>
        <w:t>by John Bartlett." // Clinic</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 xml:space="preserve">al </w:t>
      </w:r>
      <w:r w:rsidRPr="00984D1E">
        <w:rPr>
          <w:noProof/>
          <w:color w:val="000000" w:themeColor="text1"/>
          <w:sz w:val="28"/>
        </w:rPr>
        <w:t>Infecti</w:t>
      </w:r>
      <w:r w:rsidR="001154A8" w:rsidRPr="001154A8">
        <w:rPr>
          <w:noProof/>
          <w:vanish/>
          <w:color w:val="000000" w:themeColor="text1"/>
          <w:spacing w:val="-20"/>
          <w:w w:val="1"/>
          <w:sz w:val="28"/>
        </w:rPr>
        <w:t>‬</w:t>
      </w:r>
      <w:r w:rsidR="001154A8">
        <w:rPr>
          <w:noProof/>
          <w:color w:val="000000" w:themeColor="text1"/>
          <w:sz w:val="28"/>
        </w:rPr>
        <w:t xml:space="preserve">ous </w:t>
      </w:r>
      <w:r w:rsidRPr="00984D1E">
        <w:rPr>
          <w:noProof/>
          <w:color w:val="000000" w:themeColor="text1"/>
          <w:sz w:val="28"/>
        </w:rPr>
        <w:t>Diseas</w:t>
      </w:r>
      <w:r w:rsidR="001154A8" w:rsidRPr="001154A8">
        <w:rPr>
          <w:noProof/>
          <w:vanish/>
          <w:color w:val="000000" w:themeColor="text1"/>
          <w:spacing w:val="-20"/>
          <w:w w:val="1"/>
          <w:sz w:val="28"/>
        </w:rPr>
        <w:t>‬</w:t>
      </w:r>
      <w:r w:rsidR="001154A8" w:rsidRPr="001154A8">
        <w:rPr>
          <w:noProof/>
          <w:vanish/>
          <w:color w:val="000000" w:themeColor="text1"/>
          <w:spacing w:val="-20"/>
          <w:w w:val="1"/>
          <w:sz w:val="28"/>
        </w:rPr>
        <w:t>‬</w:t>
      </w:r>
      <w:r w:rsidR="001154A8">
        <w:rPr>
          <w:noProof/>
          <w:color w:val="000000" w:themeColor="text1"/>
          <w:sz w:val="28"/>
        </w:rPr>
        <w:t>es.</w:t>
      </w:r>
      <w:r w:rsidRPr="00984D1E">
        <w:rPr>
          <w:noProof/>
          <w:color w:val="000000" w:themeColor="text1"/>
          <w:sz w:val="28"/>
        </w:rPr>
        <w:t xml:space="preserve"> – 2014. – Vol.59 (Suppl 2) – P. 71-75.</w:t>
      </w:r>
    </w:p>
    <w:p w14:paraId="7C2EBA76" w14:textId="77777777" w:rsidR="00C254C2" w:rsidRPr="00984D1E" w:rsidRDefault="00C254C2">
      <w:pPr>
        <w:jc w:val="both"/>
        <w:rPr>
          <w:noProof/>
          <w:color w:val="000000" w:themeColor="text1"/>
          <w:sz w:val="28"/>
        </w:rPr>
        <w:sectPr w:rsidR="00C254C2" w:rsidRPr="00984D1E">
          <w:pgSz w:w="11910" w:h="16840"/>
          <w:pgMar w:top="1180" w:right="260" w:bottom="1260" w:left="1580" w:header="0" w:footer="980" w:gutter="0"/>
          <w:cols w:space="720"/>
        </w:sectPr>
      </w:pPr>
    </w:p>
    <w:p w14:paraId="27B43289" w14:textId="77777777" w:rsidR="00C254C2" w:rsidRPr="00984D1E" w:rsidRDefault="00B21731">
      <w:pPr>
        <w:pStyle w:val="1"/>
        <w:spacing w:before="76"/>
        <w:ind w:left="2015" w:right="2338"/>
        <w:jc w:val="center"/>
        <w:rPr>
          <w:noProof/>
          <w:color w:val="000000" w:themeColor="text1"/>
        </w:rPr>
      </w:pPr>
      <w:r w:rsidRPr="00984D1E">
        <w:rPr>
          <w:noProof/>
          <w:color w:val="000000" w:themeColor="text1"/>
        </w:rPr>
        <w:lastRenderedPageBreak/>
        <w:t>ҚОСЫМША А</w:t>
      </w:r>
    </w:p>
    <w:p w14:paraId="47037A60" w14:textId="77777777" w:rsidR="00C254C2" w:rsidRPr="00984D1E" w:rsidRDefault="00B21731">
      <w:pPr>
        <w:pStyle w:val="a3"/>
        <w:spacing w:before="9"/>
        <w:rPr>
          <w:b/>
          <w:noProof/>
          <w:color w:val="000000" w:themeColor="text1"/>
          <w:sz w:val="24"/>
        </w:rPr>
      </w:pPr>
      <w:r w:rsidRPr="00984D1E">
        <w:rPr>
          <w:noProof/>
          <w:color w:val="000000" w:themeColor="text1"/>
          <w:lang w:val="ru-RU" w:eastAsia="ru-RU"/>
        </w:rPr>
        <w:drawing>
          <wp:anchor distT="0" distB="0" distL="0" distR="0" simplePos="0" relativeHeight="250547200" behindDoc="0" locked="0" layoutInCell="1" allowOverlap="1" wp14:anchorId="76B891FC" wp14:editId="21C56C2E">
            <wp:simplePos x="0" y="0"/>
            <wp:positionH relativeFrom="page">
              <wp:posOffset>1085976</wp:posOffset>
            </wp:positionH>
            <wp:positionV relativeFrom="paragraph">
              <wp:posOffset>206266</wp:posOffset>
            </wp:positionV>
            <wp:extent cx="5924305" cy="8214455"/>
            <wp:effectExtent l="0" t="0" r="0" b="0"/>
            <wp:wrapTopAndBottom/>
            <wp:docPr id="53" name="image37.jpeg" descr="P7776#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image37.jpeg"/>
                    <pic:cNvPicPr/>
                  </pic:nvPicPr>
                  <pic:blipFill>
                    <a:blip r:embed="rId82" cstate="print"/>
                    <a:stretch>
                      <a:fillRect/>
                    </a:stretch>
                  </pic:blipFill>
                  <pic:spPr>
                    <a:xfrm>
                      <a:off x="0" y="0"/>
                      <a:ext cx="5924305" cy="8214455"/>
                    </a:xfrm>
                    <a:prstGeom prst="rect">
                      <a:avLst/>
                    </a:prstGeom>
                  </pic:spPr>
                </pic:pic>
              </a:graphicData>
            </a:graphic>
          </wp:anchor>
        </w:drawing>
      </w:r>
    </w:p>
    <w:p w14:paraId="6B7A8F16" w14:textId="77777777" w:rsidR="00C254C2" w:rsidRPr="00984D1E" w:rsidRDefault="00C254C2">
      <w:pPr>
        <w:rPr>
          <w:noProof/>
          <w:color w:val="000000" w:themeColor="text1"/>
          <w:sz w:val="24"/>
        </w:rPr>
        <w:sectPr w:rsidR="00C254C2" w:rsidRPr="00984D1E">
          <w:pgSz w:w="11910" w:h="16840"/>
          <w:pgMar w:top="1180" w:right="260" w:bottom="1260" w:left="1580" w:header="0" w:footer="980" w:gutter="0"/>
          <w:cols w:space="720"/>
        </w:sectPr>
      </w:pPr>
    </w:p>
    <w:p w14:paraId="57D03381" w14:textId="77777777" w:rsidR="00C254C2" w:rsidRPr="00984D1E" w:rsidRDefault="00B21731">
      <w:pPr>
        <w:pStyle w:val="a3"/>
        <w:ind w:left="123"/>
        <w:rPr>
          <w:noProof/>
          <w:color w:val="000000" w:themeColor="text1"/>
          <w:sz w:val="20"/>
        </w:rPr>
      </w:pPr>
      <w:r w:rsidRPr="00984D1E">
        <w:rPr>
          <w:noProof/>
          <w:color w:val="000000" w:themeColor="text1"/>
          <w:sz w:val="20"/>
          <w:lang w:val="ru-RU" w:eastAsia="ru-RU"/>
        </w:rPr>
        <w:lastRenderedPageBreak/>
        <w:drawing>
          <wp:inline distT="0" distB="0" distL="0" distR="0" wp14:anchorId="2DD3EF76" wp14:editId="36965809">
            <wp:extent cx="6097220" cy="8592121"/>
            <wp:effectExtent l="0" t="0" r="0" b="0"/>
            <wp:docPr id="55" name="image38.jpeg" descr="P7776#yI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mage38.jpeg"/>
                    <pic:cNvPicPr/>
                  </pic:nvPicPr>
                  <pic:blipFill>
                    <a:blip r:embed="rId83" cstate="print"/>
                    <a:stretch>
                      <a:fillRect/>
                    </a:stretch>
                  </pic:blipFill>
                  <pic:spPr>
                    <a:xfrm>
                      <a:off x="0" y="0"/>
                      <a:ext cx="6097220" cy="8592121"/>
                    </a:xfrm>
                    <a:prstGeom prst="rect">
                      <a:avLst/>
                    </a:prstGeom>
                  </pic:spPr>
                </pic:pic>
              </a:graphicData>
            </a:graphic>
          </wp:inline>
        </w:drawing>
      </w:r>
    </w:p>
    <w:p w14:paraId="6954C715" w14:textId="77777777" w:rsidR="00C254C2" w:rsidRPr="00984D1E" w:rsidRDefault="00C254C2">
      <w:pPr>
        <w:rPr>
          <w:noProof/>
          <w:color w:val="000000" w:themeColor="text1"/>
          <w:sz w:val="20"/>
        </w:rPr>
        <w:sectPr w:rsidR="00C254C2" w:rsidRPr="00984D1E">
          <w:pgSz w:w="11910" w:h="16840"/>
          <w:pgMar w:top="1260" w:right="260" w:bottom="1180" w:left="1580" w:header="0" w:footer="980" w:gutter="0"/>
          <w:cols w:space="720"/>
        </w:sectPr>
      </w:pPr>
    </w:p>
    <w:p w14:paraId="74666E0E" w14:textId="77777777" w:rsidR="00C254C2" w:rsidRPr="00984D1E" w:rsidRDefault="00B21731">
      <w:pPr>
        <w:pStyle w:val="a3"/>
        <w:ind w:left="123"/>
        <w:rPr>
          <w:noProof/>
          <w:color w:val="000000" w:themeColor="text1"/>
          <w:sz w:val="20"/>
        </w:rPr>
      </w:pPr>
      <w:r w:rsidRPr="00984D1E">
        <w:rPr>
          <w:noProof/>
          <w:color w:val="000000" w:themeColor="text1"/>
          <w:sz w:val="20"/>
          <w:lang w:val="ru-RU" w:eastAsia="ru-RU"/>
        </w:rPr>
        <w:lastRenderedPageBreak/>
        <w:drawing>
          <wp:inline distT="0" distB="0" distL="0" distR="0" wp14:anchorId="40BC26C3" wp14:editId="0D27EA59">
            <wp:extent cx="6041821" cy="8430006"/>
            <wp:effectExtent l="0" t="0" r="0" b="0"/>
            <wp:docPr id="57" name="image39.jpeg" descr="P7776#yIS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image39.jpeg"/>
                    <pic:cNvPicPr/>
                  </pic:nvPicPr>
                  <pic:blipFill>
                    <a:blip r:embed="rId84" cstate="print"/>
                    <a:stretch>
                      <a:fillRect/>
                    </a:stretch>
                  </pic:blipFill>
                  <pic:spPr>
                    <a:xfrm>
                      <a:off x="0" y="0"/>
                      <a:ext cx="6041821" cy="8430006"/>
                    </a:xfrm>
                    <a:prstGeom prst="rect">
                      <a:avLst/>
                    </a:prstGeom>
                  </pic:spPr>
                </pic:pic>
              </a:graphicData>
            </a:graphic>
          </wp:inline>
        </w:drawing>
      </w:r>
    </w:p>
    <w:p w14:paraId="189911D7" w14:textId="77777777" w:rsidR="00C254C2" w:rsidRPr="00984D1E" w:rsidRDefault="00C254C2">
      <w:pPr>
        <w:rPr>
          <w:noProof/>
          <w:color w:val="000000" w:themeColor="text1"/>
          <w:sz w:val="20"/>
        </w:rPr>
        <w:sectPr w:rsidR="00C254C2" w:rsidRPr="00984D1E">
          <w:pgSz w:w="11910" w:h="16840"/>
          <w:pgMar w:top="1260" w:right="260" w:bottom="1180" w:left="1580" w:header="0" w:footer="980" w:gutter="0"/>
          <w:cols w:space="720"/>
        </w:sectPr>
      </w:pPr>
    </w:p>
    <w:p w14:paraId="434E173C" w14:textId="77777777" w:rsidR="00C254C2" w:rsidRPr="00984D1E" w:rsidRDefault="00B21731">
      <w:pPr>
        <w:pStyle w:val="a3"/>
        <w:ind w:left="123"/>
        <w:rPr>
          <w:noProof/>
          <w:color w:val="000000" w:themeColor="text1"/>
          <w:sz w:val="20"/>
        </w:rPr>
      </w:pPr>
      <w:r w:rsidRPr="00984D1E">
        <w:rPr>
          <w:noProof/>
          <w:color w:val="000000" w:themeColor="text1"/>
          <w:sz w:val="20"/>
          <w:lang w:val="ru-RU" w:eastAsia="ru-RU"/>
        </w:rPr>
        <w:lastRenderedPageBreak/>
        <w:drawing>
          <wp:inline distT="0" distB="0" distL="0" distR="0" wp14:anchorId="4F561433" wp14:editId="3451C763">
            <wp:extent cx="6001624" cy="8430006"/>
            <wp:effectExtent l="0" t="0" r="0" b="0"/>
            <wp:docPr id="59" name="image40.jpeg" descr="P7776#yIS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image40.jpeg"/>
                    <pic:cNvPicPr/>
                  </pic:nvPicPr>
                  <pic:blipFill>
                    <a:blip r:embed="rId85" cstate="print"/>
                    <a:stretch>
                      <a:fillRect/>
                    </a:stretch>
                  </pic:blipFill>
                  <pic:spPr>
                    <a:xfrm>
                      <a:off x="0" y="0"/>
                      <a:ext cx="6001624" cy="8430006"/>
                    </a:xfrm>
                    <a:prstGeom prst="rect">
                      <a:avLst/>
                    </a:prstGeom>
                  </pic:spPr>
                </pic:pic>
              </a:graphicData>
            </a:graphic>
          </wp:inline>
        </w:drawing>
      </w:r>
    </w:p>
    <w:p w14:paraId="25DE2021" w14:textId="77777777" w:rsidR="00C254C2" w:rsidRPr="00984D1E" w:rsidRDefault="00C254C2">
      <w:pPr>
        <w:rPr>
          <w:noProof/>
          <w:color w:val="000000" w:themeColor="text1"/>
          <w:sz w:val="20"/>
        </w:rPr>
        <w:sectPr w:rsidR="00C254C2" w:rsidRPr="00984D1E">
          <w:pgSz w:w="11910" w:h="16840"/>
          <w:pgMar w:top="1260" w:right="260" w:bottom="1180" w:left="1580" w:header="0" w:footer="980" w:gutter="0"/>
          <w:cols w:space="720"/>
        </w:sectPr>
      </w:pPr>
    </w:p>
    <w:p w14:paraId="558368D4" w14:textId="77777777" w:rsidR="00C254C2" w:rsidRPr="00984D1E" w:rsidRDefault="00B21731">
      <w:pPr>
        <w:pStyle w:val="a3"/>
        <w:ind w:left="123"/>
        <w:rPr>
          <w:noProof/>
          <w:color w:val="000000" w:themeColor="text1"/>
          <w:sz w:val="20"/>
        </w:rPr>
      </w:pPr>
      <w:r w:rsidRPr="00984D1E">
        <w:rPr>
          <w:noProof/>
          <w:color w:val="000000" w:themeColor="text1"/>
          <w:sz w:val="20"/>
          <w:lang w:val="ru-RU" w:eastAsia="ru-RU"/>
        </w:rPr>
        <w:lastRenderedPageBreak/>
        <w:drawing>
          <wp:inline distT="0" distB="0" distL="0" distR="0" wp14:anchorId="405AF928" wp14:editId="7D154559">
            <wp:extent cx="6001624" cy="8430006"/>
            <wp:effectExtent l="0" t="0" r="0" b="0"/>
            <wp:docPr id="61" name="image41.jpeg" descr="P7776#yIS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image41.jpeg"/>
                    <pic:cNvPicPr/>
                  </pic:nvPicPr>
                  <pic:blipFill>
                    <a:blip r:embed="rId86" cstate="print"/>
                    <a:stretch>
                      <a:fillRect/>
                    </a:stretch>
                  </pic:blipFill>
                  <pic:spPr>
                    <a:xfrm>
                      <a:off x="0" y="0"/>
                      <a:ext cx="6001624" cy="8430006"/>
                    </a:xfrm>
                    <a:prstGeom prst="rect">
                      <a:avLst/>
                    </a:prstGeom>
                  </pic:spPr>
                </pic:pic>
              </a:graphicData>
            </a:graphic>
          </wp:inline>
        </w:drawing>
      </w:r>
    </w:p>
    <w:p w14:paraId="2D597ADD" w14:textId="77777777" w:rsidR="00C254C2" w:rsidRPr="00984D1E" w:rsidRDefault="00C254C2">
      <w:pPr>
        <w:rPr>
          <w:noProof/>
          <w:color w:val="000000" w:themeColor="text1"/>
          <w:sz w:val="20"/>
        </w:rPr>
        <w:sectPr w:rsidR="00C254C2" w:rsidRPr="00984D1E">
          <w:pgSz w:w="11910" w:h="16840"/>
          <w:pgMar w:top="1260" w:right="260" w:bottom="1180" w:left="1580" w:header="0" w:footer="980" w:gutter="0"/>
          <w:cols w:space="720"/>
        </w:sectPr>
      </w:pPr>
    </w:p>
    <w:p w14:paraId="5CCB2EB3" w14:textId="77777777" w:rsidR="00C254C2" w:rsidRPr="00984D1E" w:rsidRDefault="00B21731">
      <w:pPr>
        <w:pStyle w:val="a3"/>
        <w:ind w:left="123"/>
        <w:rPr>
          <w:noProof/>
          <w:color w:val="000000" w:themeColor="text1"/>
          <w:sz w:val="20"/>
        </w:rPr>
      </w:pPr>
      <w:r w:rsidRPr="00984D1E">
        <w:rPr>
          <w:noProof/>
          <w:color w:val="000000" w:themeColor="text1"/>
          <w:sz w:val="20"/>
          <w:lang w:val="ru-RU" w:eastAsia="ru-RU"/>
        </w:rPr>
        <w:lastRenderedPageBreak/>
        <w:drawing>
          <wp:inline distT="0" distB="0" distL="0" distR="0" wp14:anchorId="34127506" wp14:editId="43202D3D">
            <wp:extent cx="6001624" cy="8430006"/>
            <wp:effectExtent l="0" t="0" r="0" b="0"/>
            <wp:docPr id="63" name="image42.jpeg" descr="P7776#yIS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image42.jpeg"/>
                    <pic:cNvPicPr/>
                  </pic:nvPicPr>
                  <pic:blipFill>
                    <a:blip r:embed="rId87" cstate="print"/>
                    <a:stretch>
                      <a:fillRect/>
                    </a:stretch>
                  </pic:blipFill>
                  <pic:spPr>
                    <a:xfrm>
                      <a:off x="0" y="0"/>
                      <a:ext cx="6001624" cy="8430006"/>
                    </a:xfrm>
                    <a:prstGeom prst="rect">
                      <a:avLst/>
                    </a:prstGeom>
                  </pic:spPr>
                </pic:pic>
              </a:graphicData>
            </a:graphic>
          </wp:inline>
        </w:drawing>
      </w:r>
    </w:p>
    <w:p w14:paraId="79CB6EA0" w14:textId="77777777" w:rsidR="00C254C2" w:rsidRPr="00984D1E" w:rsidRDefault="00C254C2">
      <w:pPr>
        <w:rPr>
          <w:noProof/>
          <w:color w:val="000000" w:themeColor="text1"/>
          <w:sz w:val="20"/>
        </w:rPr>
        <w:sectPr w:rsidR="00C254C2" w:rsidRPr="00984D1E">
          <w:pgSz w:w="11910" w:h="16840"/>
          <w:pgMar w:top="1260" w:right="260" w:bottom="1180" w:left="1580" w:header="0" w:footer="980" w:gutter="0"/>
          <w:cols w:space="720"/>
        </w:sectPr>
      </w:pPr>
    </w:p>
    <w:p w14:paraId="0C5FFC05" w14:textId="77777777" w:rsidR="00C254C2" w:rsidRPr="00984D1E" w:rsidRDefault="00B21731">
      <w:pPr>
        <w:pStyle w:val="a3"/>
        <w:ind w:left="123"/>
        <w:rPr>
          <w:noProof/>
          <w:color w:val="000000" w:themeColor="text1"/>
          <w:sz w:val="20"/>
        </w:rPr>
      </w:pPr>
      <w:r w:rsidRPr="00984D1E">
        <w:rPr>
          <w:noProof/>
          <w:color w:val="000000" w:themeColor="text1"/>
          <w:sz w:val="20"/>
          <w:lang w:val="ru-RU" w:eastAsia="ru-RU"/>
        </w:rPr>
        <w:lastRenderedPageBreak/>
        <w:drawing>
          <wp:inline distT="0" distB="0" distL="0" distR="0" wp14:anchorId="447450A1" wp14:editId="3D4617AA">
            <wp:extent cx="6096387" cy="8561832"/>
            <wp:effectExtent l="0" t="0" r="0" b="0"/>
            <wp:docPr id="65" name="image43.jpeg" descr="P7776#yIS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image43.jpeg"/>
                    <pic:cNvPicPr/>
                  </pic:nvPicPr>
                  <pic:blipFill>
                    <a:blip r:embed="rId88" cstate="print"/>
                    <a:stretch>
                      <a:fillRect/>
                    </a:stretch>
                  </pic:blipFill>
                  <pic:spPr>
                    <a:xfrm>
                      <a:off x="0" y="0"/>
                      <a:ext cx="6096387" cy="8561832"/>
                    </a:xfrm>
                    <a:prstGeom prst="rect">
                      <a:avLst/>
                    </a:prstGeom>
                  </pic:spPr>
                </pic:pic>
              </a:graphicData>
            </a:graphic>
          </wp:inline>
        </w:drawing>
      </w:r>
    </w:p>
    <w:p w14:paraId="59540416" w14:textId="77777777" w:rsidR="00C254C2" w:rsidRPr="00984D1E" w:rsidRDefault="00C254C2">
      <w:pPr>
        <w:rPr>
          <w:noProof/>
          <w:color w:val="000000" w:themeColor="text1"/>
          <w:sz w:val="20"/>
        </w:rPr>
        <w:sectPr w:rsidR="00C254C2" w:rsidRPr="00984D1E">
          <w:pgSz w:w="11910" w:h="16840"/>
          <w:pgMar w:top="1260" w:right="260" w:bottom="1180" w:left="1580" w:header="0" w:footer="980" w:gutter="0"/>
          <w:cols w:space="720"/>
        </w:sectPr>
      </w:pPr>
    </w:p>
    <w:p w14:paraId="072DA9A5" w14:textId="77777777" w:rsidR="00C254C2" w:rsidRPr="00984D1E" w:rsidRDefault="00B21731">
      <w:pPr>
        <w:pStyle w:val="a3"/>
        <w:ind w:left="123"/>
        <w:rPr>
          <w:noProof/>
          <w:color w:val="000000" w:themeColor="text1"/>
          <w:sz w:val="20"/>
        </w:rPr>
      </w:pPr>
      <w:r w:rsidRPr="00984D1E">
        <w:rPr>
          <w:noProof/>
          <w:color w:val="000000" w:themeColor="text1"/>
          <w:sz w:val="20"/>
          <w:lang w:val="ru-RU" w:eastAsia="ru-RU"/>
        </w:rPr>
        <w:lastRenderedPageBreak/>
        <w:drawing>
          <wp:inline distT="0" distB="0" distL="0" distR="0" wp14:anchorId="4506B32B" wp14:editId="2D144D5E">
            <wp:extent cx="6076654" cy="8592121"/>
            <wp:effectExtent l="0" t="0" r="0" b="0"/>
            <wp:docPr id="67" name="image44.jpeg" descr="P7776#yIS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image44.jpeg"/>
                    <pic:cNvPicPr/>
                  </pic:nvPicPr>
                  <pic:blipFill>
                    <a:blip r:embed="rId89" cstate="print"/>
                    <a:stretch>
                      <a:fillRect/>
                    </a:stretch>
                  </pic:blipFill>
                  <pic:spPr>
                    <a:xfrm>
                      <a:off x="0" y="0"/>
                      <a:ext cx="6076654" cy="8592121"/>
                    </a:xfrm>
                    <a:prstGeom prst="rect">
                      <a:avLst/>
                    </a:prstGeom>
                  </pic:spPr>
                </pic:pic>
              </a:graphicData>
            </a:graphic>
          </wp:inline>
        </w:drawing>
      </w:r>
    </w:p>
    <w:p w14:paraId="7DD1D6C2" w14:textId="77777777" w:rsidR="00C254C2" w:rsidRPr="00984D1E" w:rsidRDefault="00C254C2">
      <w:pPr>
        <w:rPr>
          <w:noProof/>
          <w:color w:val="000000" w:themeColor="text1"/>
          <w:sz w:val="20"/>
        </w:rPr>
        <w:sectPr w:rsidR="00C254C2" w:rsidRPr="00984D1E">
          <w:pgSz w:w="11910" w:h="16840"/>
          <w:pgMar w:top="1260" w:right="260" w:bottom="1180" w:left="1580" w:header="0" w:footer="980" w:gutter="0"/>
          <w:cols w:space="720"/>
        </w:sectPr>
      </w:pPr>
    </w:p>
    <w:p w14:paraId="7628DD0A" w14:textId="77777777" w:rsidR="00C254C2" w:rsidRPr="00984D1E" w:rsidRDefault="00B21731">
      <w:pPr>
        <w:pStyle w:val="a3"/>
        <w:ind w:left="123"/>
        <w:rPr>
          <w:noProof/>
          <w:color w:val="000000" w:themeColor="text1"/>
          <w:sz w:val="20"/>
        </w:rPr>
      </w:pPr>
      <w:r w:rsidRPr="00984D1E">
        <w:rPr>
          <w:noProof/>
          <w:color w:val="000000" w:themeColor="text1"/>
          <w:sz w:val="20"/>
          <w:lang w:val="ru-RU" w:eastAsia="ru-RU"/>
        </w:rPr>
        <w:lastRenderedPageBreak/>
        <w:drawing>
          <wp:inline distT="0" distB="0" distL="0" distR="0" wp14:anchorId="7EE8D354" wp14:editId="450048F5">
            <wp:extent cx="6056524" cy="8592121"/>
            <wp:effectExtent l="0" t="0" r="0" b="0"/>
            <wp:docPr id="69" name="image45.jpeg" descr="P7776#yIS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image45.jpeg"/>
                    <pic:cNvPicPr/>
                  </pic:nvPicPr>
                  <pic:blipFill>
                    <a:blip r:embed="rId90" cstate="print"/>
                    <a:stretch>
                      <a:fillRect/>
                    </a:stretch>
                  </pic:blipFill>
                  <pic:spPr>
                    <a:xfrm>
                      <a:off x="0" y="0"/>
                      <a:ext cx="6056524" cy="8592121"/>
                    </a:xfrm>
                    <a:prstGeom prst="rect">
                      <a:avLst/>
                    </a:prstGeom>
                  </pic:spPr>
                </pic:pic>
              </a:graphicData>
            </a:graphic>
          </wp:inline>
        </w:drawing>
      </w:r>
    </w:p>
    <w:p w14:paraId="18B4BF8C" w14:textId="77777777" w:rsidR="00C254C2" w:rsidRPr="00984D1E" w:rsidRDefault="00C254C2">
      <w:pPr>
        <w:rPr>
          <w:noProof/>
          <w:color w:val="000000" w:themeColor="text1"/>
          <w:sz w:val="20"/>
        </w:rPr>
        <w:sectPr w:rsidR="00C254C2" w:rsidRPr="00984D1E">
          <w:pgSz w:w="11910" w:h="16840"/>
          <w:pgMar w:top="1260" w:right="260" w:bottom="1180" w:left="1580" w:header="0" w:footer="980" w:gutter="0"/>
          <w:cols w:space="720"/>
        </w:sectPr>
      </w:pPr>
    </w:p>
    <w:p w14:paraId="69251B86" w14:textId="77777777" w:rsidR="00C254C2" w:rsidRPr="00984D1E" w:rsidRDefault="00B21731">
      <w:pPr>
        <w:pStyle w:val="a3"/>
        <w:ind w:left="123"/>
        <w:rPr>
          <w:noProof/>
          <w:color w:val="000000" w:themeColor="text1"/>
          <w:sz w:val="20"/>
        </w:rPr>
      </w:pPr>
      <w:r w:rsidRPr="00984D1E">
        <w:rPr>
          <w:noProof/>
          <w:color w:val="000000" w:themeColor="text1"/>
          <w:sz w:val="20"/>
          <w:lang w:val="ru-RU" w:eastAsia="ru-RU"/>
        </w:rPr>
        <w:lastRenderedPageBreak/>
        <w:drawing>
          <wp:inline distT="0" distB="0" distL="0" distR="0" wp14:anchorId="36FBBA31" wp14:editId="7222C5CF">
            <wp:extent cx="6077571" cy="8571928"/>
            <wp:effectExtent l="0" t="0" r="0" b="0"/>
            <wp:docPr id="71" name="image46.jpeg" descr="P7776#yI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image46.jpeg"/>
                    <pic:cNvPicPr/>
                  </pic:nvPicPr>
                  <pic:blipFill>
                    <a:blip r:embed="rId91" cstate="print"/>
                    <a:stretch>
                      <a:fillRect/>
                    </a:stretch>
                  </pic:blipFill>
                  <pic:spPr>
                    <a:xfrm>
                      <a:off x="0" y="0"/>
                      <a:ext cx="6077571" cy="8571928"/>
                    </a:xfrm>
                    <a:prstGeom prst="rect">
                      <a:avLst/>
                    </a:prstGeom>
                  </pic:spPr>
                </pic:pic>
              </a:graphicData>
            </a:graphic>
          </wp:inline>
        </w:drawing>
      </w:r>
    </w:p>
    <w:p w14:paraId="4F9DD053" w14:textId="77777777" w:rsidR="00C254C2" w:rsidRPr="00984D1E" w:rsidRDefault="00C254C2">
      <w:pPr>
        <w:rPr>
          <w:noProof/>
          <w:color w:val="000000" w:themeColor="text1"/>
          <w:sz w:val="20"/>
        </w:rPr>
        <w:sectPr w:rsidR="00C254C2" w:rsidRPr="00984D1E">
          <w:pgSz w:w="11910" w:h="16840"/>
          <w:pgMar w:top="1260" w:right="260" w:bottom="1180" w:left="1580" w:header="0" w:footer="980" w:gutter="0"/>
          <w:cols w:space="720"/>
        </w:sectPr>
      </w:pPr>
    </w:p>
    <w:p w14:paraId="744DE886" w14:textId="77777777" w:rsidR="00C254C2" w:rsidRPr="00984D1E" w:rsidRDefault="00B21731">
      <w:pPr>
        <w:pStyle w:val="a3"/>
        <w:ind w:left="123"/>
        <w:rPr>
          <w:noProof/>
          <w:color w:val="000000" w:themeColor="text1"/>
          <w:sz w:val="20"/>
        </w:rPr>
      </w:pPr>
      <w:r w:rsidRPr="00984D1E">
        <w:rPr>
          <w:noProof/>
          <w:color w:val="000000" w:themeColor="text1"/>
          <w:sz w:val="20"/>
          <w:lang w:val="ru-RU" w:eastAsia="ru-RU"/>
        </w:rPr>
        <w:lastRenderedPageBreak/>
        <w:drawing>
          <wp:inline distT="0" distB="0" distL="0" distR="0" wp14:anchorId="3B0B9880" wp14:editId="46E63B8B">
            <wp:extent cx="6001624" cy="8430006"/>
            <wp:effectExtent l="0" t="0" r="0" b="0"/>
            <wp:docPr id="73" name="image47.jpeg" descr="P7776#yIS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image47.jpeg"/>
                    <pic:cNvPicPr/>
                  </pic:nvPicPr>
                  <pic:blipFill>
                    <a:blip r:embed="rId92" cstate="print"/>
                    <a:stretch>
                      <a:fillRect/>
                    </a:stretch>
                  </pic:blipFill>
                  <pic:spPr>
                    <a:xfrm>
                      <a:off x="0" y="0"/>
                      <a:ext cx="6001624" cy="8430006"/>
                    </a:xfrm>
                    <a:prstGeom prst="rect">
                      <a:avLst/>
                    </a:prstGeom>
                  </pic:spPr>
                </pic:pic>
              </a:graphicData>
            </a:graphic>
          </wp:inline>
        </w:drawing>
      </w:r>
    </w:p>
    <w:p w14:paraId="6BDE5DDB" w14:textId="77777777" w:rsidR="00C254C2" w:rsidRPr="00984D1E" w:rsidRDefault="00C254C2">
      <w:pPr>
        <w:rPr>
          <w:noProof/>
          <w:color w:val="000000" w:themeColor="text1"/>
          <w:sz w:val="20"/>
        </w:rPr>
        <w:sectPr w:rsidR="00C254C2" w:rsidRPr="00984D1E">
          <w:pgSz w:w="11910" w:h="16840"/>
          <w:pgMar w:top="1260" w:right="260" w:bottom="1180" w:left="1580" w:header="0" w:footer="980" w:gutter="0"/>
          <w:cols w:space="720"/>
        </w:sectPr>
      </w:pPr>
    </w:p>
    <w:p w14:paraId="4CC37A17" w14:textId="77777777" w:rsidR="00C254C2" w:rsidRPr="00984D1E" w:rsidRDefault="00B21731">
      <w:pPr>
        <w:pStyle w:val="a3"/>
        <w:ind w:left="123"/>
        <w:rPr>
          <w:noProof/>
          <w:color w:val="000000" w:themeColor="text1"/>
          <w:sz w:val="20"/>
        </w:rPr>
      </w:pPr>
      <w:r w:rsidRPr="00984D1E">
        <w:rPr>
          <w:noProof/>
          <w:color w:val="000000" w:themeColor="text1"/>
          <w:sz w:val="20"/>
          <w:lang w:val="ru-RU" w:eastAsia="ru-RU"/>
        </w:rPr>
        <w:lastRenderedPageBreak/>
        <w:drawing>
          <wp:inline distT="0" distB="0" distL="0" distR="0" wp14:anchorId="0987238F" wp14:editId="206BD32F">
            <wp:extent cx="6001314" cy="8410194"/>
            <wp:effectExtent l="0" t="0" r="0" b="0"/>
            <wp:docPr id="75" name="image48.jpeg" descr="P7776#yIS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image48.jpeg"/>
                    <pic:cNvPicPr/>
                  </pic:nvPicPr>
                  <pic:blipFill>
                    <a:blip r:embed="rId93" cstate="print"/>
                    <a:stretch>
                      <a:fillRect/>
                    </a:stretch>
                  </pic:blipFill>
                  <pic:spPr>
                    <a:xfrm>
                      <a:off x="0" y="0"/>
                      <a:ext cx="6001314" cy="8410194"/>
                    </a:xfrm>
                    <a:prstGeom prst="rect">
                      <a:avLst/>
                    </a:prstGeom>
                  </pic:spPr>
                </pic:pic>
              </a:graphicData>
            </a:graphic>
          </wp:inline>
        </w:drawing>
      </w:r>
    </w:p>
    <w:p w14:paraId="022FB4FA" w14:textId="77777777" w:rsidR="00C254C2" w:rsidRPr="00984D1E" w:rsidRDefault="00C254C2">
      <w:pPr>
        <w:rPr>
          <w:noProof/>
          <w:color w:val="000000" w:themeColor="text1"/>
          <w:sz w:val="20"/>
        </w:rPr>
        <w:sectPr w:rsidR="00C254C2" w:rsidRPr="00984D1E">
          <w:pgSz w:w="11910" w:h="16840"/>
          <w:pgMar w:top="1260" w:right="260" w:bottom="1180" w:left="1580" w:header="0" w:footer="980" w:gutter="0"/>
          <w:cols w:space="720"/>
        </w:sectPr>
      </w:pPr>
    </w:p>
    <w:p w14:paraId="7B3E8E84" w14:textId="77777777" w:rsidR="00C254C2" w:rsidRPr="00984D1E" w:rsidRDefault="00B21731">
      <w:pPr>
        <w:pStyle w:val="a3"/>
        <w:ind w:left="123"/>
        <w:rPr>
          <w:noProof/>
          <w:color w:val="000000" w:themeColor="text1"/>
          <w:sz w:val="20"/>
        </w:rPr>
      </w:pPr>
      <w:r w:rsidRPr="00984D1E">
        <w:rPr>
          <w:noProof/>
          <w:color w:val="000000" w:themeColor="text1"/>
          <w:sz w:val="20"/>
          <w:lang w:val="ru-RU" w:eastAsia="ru-RU"/>
        </w:rPr>
        <w:lastRenderedPageBreak/>
        <w:drawing>
          <wp:inline distT="0" distB="0" distL="0" distR="0" wp14:anchorId="63916852" wp14:editId="5C5BFF1C">
            <wp:extent cx="6022648" cy="8430006"/>
            <wp:effectExtent l="0" t="0" r="0" b="0"/>
            <wp:docPr id="77" name="image49.jpeg" descr="P7776#yIS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image49.jpeg"/>
                    <pic:cNvPicPr/>
                  </pic:nvPicPr>
                  <pic:blipFill>
                    <a:blip r:embed="rId94" cstate="print"/>
                    <a:stretch>
                      <a:fillRect/>
                    </a:stretch>
                  </pic:blipFill>
                  <pic:spPr>
                    <a:xfrm>
                      <a:off x="0" y="0"/>
                      <a:ext cx="6022648" cy="8430006"/>
                    </a:xfrm>
                    <a:prstGeom prst="rect">
                      <a:avLst/>
                    </a:prstGeom>
                  </pic:spPr>
                </pic:pic>
              </a:graphicData>
            </a:graphic>
          </wp:inline>
        </w:drawing>
      </w:r>
    </w:p>
    <w:p w14:paraId="29EE6AE6" w14:textId="77777777" w:rsidR="00C254C2" w:rsidRPr="00984D1E" w:rsidRDefault="00C254C2">
      <w:pPr>
        <w:rPr>
          <w:noProof/>
          <w:color w:val="000000" w:themeColor="text1"/>
          <w:sz w:val="20"/>
        </w:rPr>
        <w:sectPr w:rsidR="00C254C2" w:rsidRPr="00984D1E">
          <w:pgSz w:w="11910" w:h="16840"/>
          <w:pgMar w:top="1260" w:right="260" w:bottom="1180" w:left="1580" w:header="0" w:footer="980" w:gutter="0"/>
          <w:cols w:space="720"/>
        </w:sectPr>
      </w:pPr>
    </w:p>
    <w:p w14:paraId="3A87B739" w14:textId="77777777" w:rsidR="00C254C2" w:rsidRPr="00984D1E" w:rsidRDefault="00B21731">
      <w:pPr>
        <w:pStyle w:val="a3"/>
        <w:ind w:left="123"/>
        <w:rPr>
          <w:noProof/>
          <w:color w:val="000000" w:themeColor="text1"/>
          <w:sz w:val="20"/>
        </w:rPr>
      </w:pPr>
      <w:r w:rsidRPr="00984D1E">
        <w:rPr>
          <w:noProof/>
          <w:color w:val="000000" w:themeColor="text1"/>
          <w:sz w:val="20"/>
          <w:lang w:val="ru-RU" w:eastAsia="ru-RU"/>
        </w:rPr>
        <w:lastRenderedPageBreak/>
        <w:drawing>
          <wp:inline distT="0" distB="0" distL="0" distR="0" wp14:anchorId="5056AF89" wp14:editId="2898F6DC">
            <wp:extent cx="6001624" cy="8430006"/>
            <wp:effectExtent l="0" t="0" r="0" b="0"/>
            <wp:docPr id="79" name="image50.jpeg" descr="P7776#yIS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image50.jpeg"/>
                    <pic:cNvPicPr/>
                  </pic:nvPicPr>
                  <pic:blipFill>
                    <a:blip r:embed="rId95" cstate="print"/>
                    <a:stretch>
                      <a:fillRect/>
                    </a:stretch>
                  </pic:blipFill>
                  <pic:spPr>
                    <a:xfrm>
                      <a:off x="0" y="0"/>
                      <a:ext cx="6001624" cy="8430006"/>
                    </a:xfrm>
                    <a:prstGeom prst="rect">
                      <a:avLst/>
                    </a:prstGeom>
                  </pic:spPr>
                </pic:pic>
              </a:graphicData>
            </a:graphic>
          </wp:inline>
        </w:drawing>
      </w:r>
    </w:p>
    <w:p w14:paraId="038CCBFE" w14:textId="77777777" w:rsidR="00C254C2" w:rsidRPr="00984D1E" w:rsidRDefault="00C254C2">
      <w:pPr>
        <w:rPr>
          <w:noProof/>
          <w:color w:val="000000" w:themeColor="text1"/>
          <w:sz w:val="20"/>
        </w:rPr>
        <w:sectPr w:rsidR="00C254C2" w:rsidRPr="00984D1E">
          <w:pgSz w:w="11910" w:h="16840"/>
          <w:pgMar w:top="1260" w:right="260" w:bottom="1180" w:left="1580" w:header="0" w:footer="980" w:gutter="0"/>
          <w:cols w:space="720"/>
        </w:sectPr>
      </w:pPr>
    </w:p>
    <w:p w14:paraId="4B7A9149" w14:textId="77777777" w:rsidR="00C254C2" w:rsidRPr="00984D1E" w:rsidRDefault="00B21731">
      <w:pPr>
        <w:pStyle w:val="a3"/>
        <w:ind w:left="123"/>
        <w:rPr>
          <w:noProof/>
          <w:color w:val="000000" w:themeColor="text1"/>
          <w:sz w:val="20"/>
        </w:rPr>
      </w:pPr>
      <w:r w:rsidRPr="00984D1E">
        <w:rPr>
          <w:noProof/>
          <w:color w:val="000000" w:themeColor="text1"/>
          <w:sz w:val="20"/>
          <w:lang w:val="ru-RU" w:eastAsia="ru-RU"/>
        </w:rPr>
        <w:lastRenderedPageBreak/>
        <w:drawing>
          <wp:inline distT="0" distB="0" distL="0" distR="0" wp14:anchorId="0F431278" wp14:editId="1B283015">
            <wp:extent cx="6022387" cy="8410194"/>
            <wp:effectExtent l="0" t="0" r="0" b="0"/>
            <wp:docPr id="81" name="image51.jpeg" descr="P7776#yIS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image51.jpeg"/>
                    <pic:cNvPicPr/>
                  </pic:nvPicPr>
                  <pic:blipFill>
                    <a:blip r:embed="rId96" cstate="print"/>
                    <a:stretch>
                      <a:fillRect/>
                    </a:stretch>
                  </pic:blipFill>
                  <pic:spPr>
                    <a:xfrm>
                      <a:off x="0" y="0"/>
                      <a:ext cx="6022387" cy="8410194"/>
                    </a:xfrm>
                    <a:prstGeom prst="rect">
                      <a:avLst/>
                    </a:prstGeom>
                  </pic:spPr>
                </pic:pic>
              </a:graphicData>
            </a:graphic>
          </wp:inline>
        </w:drawing>
      </w:r>
    </w:p>
    <w:p w14:paraId="38247855" w14:textId="77777777" w:rsidR="00C254C2" w:rsidRPr="00984D1E" w:rsidRDefault="00C254C2">
      <w:pPr>
        <w:rPr>
          <w:noProof/>
          <w:color w:val="000000" w:themeColor="text1"/>
          <w:sz w:val="20"/>
        </w:rPr>
        <w:sectPr w:rsidR="00C254C2" w:rsidRPr="00984D1E">
          <w:pgSz w:w="11910" w:h="16840"/>
          <w:pgMar w:top="1260" w:right="260" w:bottom="1180" w:left="1580" w:header="0" w:footer="980" w:gutter="0"/>
          <w:cols w:space="720"/>
        </w:sectPr>
      </w:pPr>
    </w:p>
    <w:p w14:paraId="6A293469" w14:textId="77777777" w:rsidR="00C254C2" w:rsidRPr="00984D1E" w:rsidRDefault="00B21731">
      <w:pPr>
        <w:spacing w:before="76" w:after="3"/>
        <w:ind w:left="2015" w:right="2340"/>
        <w:jc w:val="center"/>
        <w:rPr>
          <w:b/>
          <w:noProof/>
          <w:color w:val="000000" w:themeColor="text1"/>
          <w:sz w:val="28"/>
        </w:rPr>
      </w:pPr>
      <w:r w:rsidRPr="00984D1E">
        <w:rPr>
          <w:b/>
          <w:noProof/>
          <w:color w:val="000000" w:themeColor="text1"/>
          <w:sz w:val="28"/>
        </w:rPr>
        <w:lastRenderedPageBreak/>
        <w:t>ҚОСЫМША Б</w:t>
      </w:r>
    </w:p>
    <w:p w14:paraId="49CC90B0" w14:textId="77777777" w:rsidR="00DF4E61" w:rsidRPr="00984D1E" w:rsidRDefault="00DF4E61">
      <w:pPr>
        <w:spacing w:before="76" w:after="3"/>
        <w:ind w:left="2015" w:right="2340"/>
        <w:jc w:val="center"/>
        <w:rPr>
          <w:b/>
          <w:noProof/>
          <w:color w:val="000000" w:themeColor="text1"/>
          <w:sz w:val="28"/>
        </w:rPr>
      </w:pPr>
    </w:p>
    <w:p w14:paraId="47D78308" w14:textId="77777777" w:rsidR="00DF4E61" w:rsidRPr="00984D1E" w:rsidRDefault="00DF4E61" w:rsidP="00DF4E61">
      <w:pPr>
        <w:spacing w:before="76" w:after="3"/>
        <w:ind w:left="284" w:right="2340"/>
        <w:jc w:val="center"/>
        <w:rPr>
          <w:b/>
          <w:noProof/>
          <w:color w:val="000000" w:themeColor="text1"/>
          <w:sz w:val="28"/>
        </w:rPr>
      </w:pPr>
      <w:r w:rsidRPr="00984D1E">
        <w:rPr>
          <w:b/>
          <w:noProof/>
          <w:color w:val="000000" w:themeColor="text1"/>
          <w:sz w:val="28"/>
          <w:lang w:val="ru-RU" w:eastAsia="ru-RU"/>
        </w:rPr>
        <w:drawing>
          <wp:inline distT="0" distB="0" distL="0" distR="0" wp14:anchorId="6FC948BA" wp14:editId="17F80321">
            <wp:extent cx="5953673" cy="710184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958676" cy="7107808"/>
                    </a:xfrm>
                    <a:prstGeom prst="rect">
                      <a:avLst/>
                    </a:prstGeom>
                  </pic:spPr>
                </pic:pic>
              </a:graphicData>
            </a:graphic>
          </wp:inline>
        </w:drawing>
      </w:r>
    </w:p>
    <w:p w14:paraId="31CAB49B" w14:textId="77777777" w:rsidR="00DF4E61" w:rsidRPr="00984D1E" w:rsidRDefault="00DF4E61">
      <w:pPr>
        <w:spacing w:before="76" w:after="3"/>
        <w:ind w:left="2015" w:right="2340"/>
        <w:jc w:val="center"/>
        <w:rPr>
          <w:b/>
          <w:noProof/>
          <w:color w:val="000000" w:themeColor="text1"/>
          <w:sz w:val="28"/>
        </w:rPr>
      </w:pPr>
    </w:p>
    <w:p w14:paraId="487F6AF6" w14:textId="77777777" w:rsidR="00DF4E61" w:rsidRPr="00984D1E" w:rsidRDefault="00DF4E61" w:rsidP="00DF4E61">
      <w:pPr>
        <w:spacing w:before="76" w:after="3"/>
        <w:ind w:left="284" w:right="2340"/>
        <w:jc w:val="center"/>
        <w:rPr>
          <w:b/>
          <w:noProof/>
          <w:color w:val="000000" w:themeColor="text1"/>
          <w:sz w:val="28"/>
        </w:rPr>
      </w:pPr>
      <w:r w:rsidRPr="00984D1E">
        <w:rPr>
          <w:b/>
          <w:noProof/>
          <w:color w:val="000000" w:themeColor="text1"/>
          <w:sz w:val="28"/>
          <w:lang w:val="ru-RU" w:eastAsia="ru-RU"/>
        </w:rPr>
        <w:lastRenderedPageBreak/>
        <w:drawing>
          <wp:inline distT="0" distB="0" distL="0" distR="0" wp14:anchorId="209CD0B2" wp14:editId="3AFF0FFC">
            <wp:extent cx="6059342" cy="73025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6065508" cy="7309931"/>
                    </a:xfrm>
                    <a:prstGeom prst="rect">
                      <a:avLst/>
                    </a:prstGeom>
                  </pic:spPr>
                </pic:pic>
              </a:graphicData>
            </a:graphic>
          </wp:inline>
        </w:drawing>
      </w:r>
    </w:p>
    <w:p w14:paraId="5B37323D" w14:textId="77777777" w:rsidR="00C254C2" w:rsidRPr="00984D1E" w:rsidRDefault="00DF4E61" w:rsidP="00DF4E61">
      <w:pPr>
        <w:pStyle w:val="a3"/>
        <w:ind w:left="267" w:right="431"/>
        <w:rPr>
          <w:noProof/>
          <w:color w:val="000000" w:themeColor="text1"/>
          <w:sz w:val="20"/>
        </w:rPr>
      </w:pPr>
      <w:r w:rsidRPr="00984D1E">
        <w:rPr>
          <w:noProof/>
          <w:color w:val="000000" w:themeColor="text1"/>
          <w:sz w:val="20"/>
          <w:lang w:val="ru-RU" w:eastAsia="ru-RU"/>
        </w:rPr>
        <w:lastRenderedPageBreak/>
        <w:drawing>
          <wp:inline distT="0" distB="0" distL="0" distR="0" wp14:anchorId="66150FC9" wp14:editId="510B78AC">
            <wp:extent cx="6035040" cy="6957377"/>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6044812" cy="6968643"/>
                    </a:xfrm>
                    <a:prstGeom prst="rect">
                      <a:avLst/>
                    </a:prstGeom>
                  </pic:spPr>
                </pic:pic>
              </a:graphicData>
            </a:graphic>
          </wp:inline>
        </w:drawing>
      </w:r>
    </w:p>
    <w:p w14:paraId="6F8F23F3" w14:textId="77777777" w:rsidR="00C254C2" w:rsidRPr="00984D1E" w:rsidRDefault="00C254C2">
      <w:pPr>
        <w:rPr>
          <w:noProof/>
          <w:color w:val="000000" w:themeColor="text1"/>
          <w:sz w:val="20"/>
        </w:rPr>
      </w:pPr>
    </w:p>
    <w:p w14:paraId="616320A7" w14:textId="77777777" w:rsidR="00DF4E61" w:rsidRPr="00984D1E" w:rsidRDefault="00DF4E61">
      <w:pPr>
        <w:rPr>
          <w:noProof/>
          <w:color w:val="000000" w:themeColor="text1"/>
          <w:sz w:val="20"/>
        </w:rPr>
      </w:pPr>
    </w:p>
    <w:p w14:paraId="32E89EC7" w14:textId="77777777" w:rsidR="00DF4E61" w:rsidRPr="00984D1E" w:rsidRDefault="00DF4E61">
      <w:pPr>
        <w:rPr>
          <w:noProof/>
          <w:color w:val="000000" w:themeColor="text1"/>
          <w:sz w:val="20"/>
        </w:rPr>
      </w:pPr>
    </w:p>
    <w:p w14:paraId="212018A7" w14:textId="77777777" w:rsidR="00DF4E61" w:rsidRPr="00984D1E" w:rsidRDefault="00DF4E61">
      <w:pPr>
        <w:rPr>
          <w:noProof/>
          <w:color w:val="000000" w:themeColor="text1"/>
          <w:sz w:val="20"/>
        </w:rPr>
      </w:pPr>
    </w:p>
    <w:p w14:paraId="675E88C5" w14:textId="77777777" w:rsidR="00DF4E61" w:rsidRPr="00984D1E" w:rsidRDefault="00DF4E61">
      <w:pPr>
        <w:rPr>
          <w:noProof/>
          <w:color w:val="000000" w:themeColor="text1"/>
          <w:sz w:val="20"/>
        </w:rPr>
      </w:pPr>
    </w:p>
    <w:p w14:paraId="30B1E00F" w14:textId="77777777" w:rsidR="00DF4E61" w:rsidRPr="00984D1E" w:rsidRDefault="00DF4E61">
      <w:pPr>
        <w:rPr>
          <w:noProof/>
          <w:color w:val="000000" w:themeColor="text1"/>
          <w:sz w:val="20"/>
        </w:rPr>
      </w:pPr>
    </w:p>
    <w:p w14:paraId="32ED67E8" w14:textId="77777777" w:rsidR="00DF4E61" w:rsidRPr="00984D1E" w:rsidRDefault="00DF4E61" w:rsidP="00DF4E61">
      <w:pPr>
        <w:ind w:right="431"/>
        <w:rPr>
          <w:noProof/>
          <w:color w:val="000000" w:themeColor="text1"/>
          <w:sz w:val="20"/>
        </w:rPr>
        <w:sectPr w:rsidR="00DF4E61" w:rsidRPr="00984D1E">
          <w:pgSz w:w="11910" w:h="16840"/>
          <w:pgMar w:top="1180" w:right="260" w:bottom="1180" w:left="1580" w:header="0" w:footer="980" w:gutter="0"/>
          <w:cols w:space="720"/>
        </w:sectPr>
      </w:pPr>
      <w:r w:rsidRPr="00984D1E">
        <w:rPr>
          <w:noProof/>
          <w:color w:val="000000" w:themeColor="text1"/>
          <w:sz w:val="20"/>
          <w:lang w:val="ru-RU" w:eastAsia="ru-RU"/>
        </w:rPr>
        <w:lastRenderedPageBreak/>
        <w:drawing>
          <wp:inline distT="0" distB="0" distL="0" distR="0" wp14:anchorId="4021327B" wp14:editId="549A63E9">
            <wp:extent cx="6159329" cy="745236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6161970" cy="7455556"/>
                    </a:xfrm>
                    <a:prstGeom prst="rect">
                      <a:avLst/>
                    </a:prstGeom>
                  </pic:spPr>
                </pic:pic>
              </a:graphicData>
            </a:graphic>
          </wp:inline>
        </w:drawing>
      </w:r>
    </w:p>
    <w:p w14:paraId="58B7FB8F" w14:textId="29430FE7" w:rsidR="00C254C2" w:rsidRDefault="00B21731" w:rsidP="00EB065E">
      <w:pPr>
        <w:pStyle w:val="1"/>
        <w:ind w:left="0" w:right="323"/>
        <w:jc w:val="center"/>
        <w:rPr>
          <w:noProof/>
          <w:color w:val="000000" w:themeColor="text1"/>
        </w:rPr>
      </w:pPr>
      <w:r w:rsidRPr="00984D1E">
        <w:rPr>
          <w:noProof/>
          <w:color w:val="000000" w:themeColor="text1"/>
        </w:rPr>
        <w:lastRenderedPageBreak/>
        <w:t>ҚОСЫМША В</w:t>
      </w:r>
    </w:p>
    <w:p w14:paraId="4E67BB01" w14:textId="77777777" w:rsidR="00D25C12" w:rsidRPr="00984D1E" w:rsidRDefault="00D25C12" w:rsidP="00EB065E">
      <w:pPr>
        <w:pStyle w:val="1"/>
        <w:ind w:left="0" w:right="323"/>
        <w:jc w:val="center"/>
        <w:rPr>
          <w:noProof/>
          <w:color w:val="000000" w:themeColor="text1"/>
        </w:rPr>
      </w:pPr>
      <w:r w:rsidRPr="00984D1E">
        <w:rPr>
          <w:noProof/>
          <w:color w:val="000000" w:themeColor="text1"/>
          <w:lang w:val="ru-RU" w:eastAsia="ru-RU"/>
        </w:rPr>
        <w:drawing>
          <wp:inline distT="0" distB="0" distL="0" distR="0" wp14:anchorId="41F7C992" wp14:editId="59FCBD67">
            <wp:extent cx="6258070" cy="877062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6260747" cy="8774372"/>
                    </a:xfrm>
                    <a:prstGeom prst="rect">
                      <a:avLst/>
                    </a:prstGeom>
                  </pic:spPr>
                </pic:pic>
              </a:graphicData>
            </a:graphic>
          </wp:inline>
        </w:drawing>
      </w:r>
    </w:p>
    <w:p w14:paraId="7C7DEC80" w14:textId="77777777" w:rsidR="00EB065E" w:rsidRPr="00984D1E" w:rsidRDefault="00EB065E" w:rsidP="00EB065E">
      <w:pPr>
        <w:pStyle w:val="1"/>
        <w:ind w:left="0" w:right="323"/>
        <w:jc w:val="center"/>
        <w:rPr>
          <w:noProof/>
          <w:color w:val="000000" w:themeColor="text1"/>
        </w:rPr>
      </w:pPr>
    </w:p>
    <w:p w14:paraId="05E6F439" w14:textId="77777777" w:rsidR="00EB065E" w:rsidRPr="00984D1E" w:rsidRDefault="00EB065E">
      <w:pPr>
        <w:pStyle w:val="1"/>
        <w:spacing w:before="76"/>
        <w:ind w:left="0" w:right="324"/>
        <w:jc w:val="center"/>
        <w:rPr>
          <w:noProof/>
          <w:color w:val="000000" w:themeColor="text1"/>
        </w:rPr>
      </w:pPr>
      <w:r w:rsidRPr="00984D1E">
        <w:rPr>
          <w:noProof/>
          <w:color w:val="000000" w:themeColor="text1"/>
          <w:lang w:val="ru-RU" w:eastAsia="ru-RU"/>
        </w:rPr>
        <w:drawing>
          <wp:inline distT="0" distB="0" distL="0" distR="0" wp14:anchorId="4FFB10AD" wp14:editId="6DBBAB24">
            <wp:extent cx="6195633" cy="633222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6199483" cy="6336155"/>
                    </a:xfrm>
                    <a:prstGeom prst="rect">
                      <a:avLst/>
                    </a:prstGeom>
                  </pic:spPr>
                </pic:pic>
              </a:graphicData>
            </a:graphic>
          </wp:inline>
        </w:drawing>
      </w:r>
    </w:p>
    <w:p w14:paraId="0833DCCB" w14:textId="77777777" w:rsidR="00EB065E" w:rsidRPr="00984D1E" w:rsidRDefault="00EB065E">
      <w:pPr>
        <w:pStyle w:val="1"/>
        <w:spacing w:before="76"/>
        <w:ind w:left="0" w:right="324"/>
        <w:jc w:val="center"/>
        <w:rPr>
          <w:noProof/>
          <w:color w:val="000000" w:themeColor="text1"/>
        </w:rPr>
      </w:pPr>
    </w:p>
    <w:p w14:paraId="48AA000F" w14:textId="77777777" w:rsidR="00EB065E" w:rsidRPr="00984D1E" w:rsidRDefault="00EB065E">
      <w:pPr>
        <w:pStyle w:val="1"/>
        <w:spacing w:before="76"/>
        <w:ind w:left="0" w:right="324"/>
        <w:jc w:val="center"/>
        <w:rPr>
          <w:noProof/>
          <w:color w:val="000000" w:themeColor="text1"/>
        </w:rPr>
      </w:pPr>
      <w:r w:rsidRPr="00984D1E">
        <w:rPr>
          <w:noProof/>
          <w:color w:val="000000" w:themeColor="text1"/>
          <w:lang w:val="ru-RU" w:eastAsia="ru-RU"/>
        </w:rPr>
        <w:lastRenderedPageBreak/>
        <w:drawing>
          <wp:inline distT="0" distB="0" distL="0" distR="0" wp14:anchorId="53A16C4D" wp14:editId="72C4B949">
            <wp:extent cx="6164580" cy="622518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6167798" cy="6228435"/>
                    </a:xfrm>
                    <a:prstGeom prst="rect">
                      <a:avLst/>
                    </a:prstGeom>
                  </pic:spPr>
                </pic:pic>
              </a:graphicData>
            </a:graphic>
          </wp:inline>
        </w:drawing>
      </w:r>
    </w:p>
    <w:p w14:paraId="3CD10EA6" w14:textId="72CC7754" w:rsidR="00C254C2" w:rsidRDefault="00C254C2">
      <w:pPr>
        <w:pStyle w:val="a3"/>
        <w:spacing w:before="9"/>
        <w:rPr>
          <w:b/>
          <w:noProof/>
          <w:color w:val="000000" w:themeColor="text1"/>
          <w:sz w:val="24"/>
          <w:lang w:val="ru-RU" w:eastAsia="ru-RU"/>
        </w:rPr>
      </w:pPr>
    </w:p>
    <w:p w14:paraId="290AB971" w14:textId="7749D857" w:rsidR="001D44B5" w:rsidRPr="00984D1E" w:rsidRDefault="001D44B5">
      <w:pPr>
        <w:pStyle w:val="a3"/>
        <w:spacing w:before="9"/>
        <w:rPr>
          <w:b/>
          <w:noProof/>
          <w:color w:val="000000" w:themeColor="text1"/>
          <w:sz w:val="24"/>
        </w:rPr>
      </w:pPr>
      <w:r>
        <w:rPr>
          <w:noProof/>
          <w:lang w:val="ru-RU" w:eastAsia="ru-RU"/>
        </w:rPr>
        <w:lastRenderedPageBreak/>
        <w:drawing>
          <wp:inline distT="0" distB="0" distL="0" distR="0" wp14:anchorId="512395B0" wp14:editId="5C11A9A3">
            <wp:extent cx="6083843" cy="8610600"/>
            <wp:effectExtent l="0" t="0" r="0" b="0"/>
            <wp:docPr id="7" name="Рисунок 7" descr="C:\Users\ulyaj\AppData\Local\Microsoft\Windows\INetCache\Content.Word\Сканировать1 (1)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ulyaj\AppData\Local\Microsoft\Windows\INetCache\Content.Word\Сканировать1 (1)_page-0001.jp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6085653" cy="8613162"/>
                    </a:xfrm>
                    <a:prstGeom prst="rect">
                      <a:avLst/>
                    </a:prstGeom>
                    <a:noFill/>
                    <a:ln>
                      <a:noFill/>
                    </a:ln>
                  </pic:spPr>
                </pic:pic>
              </a:graphicData>
            </a:graphic>
          </wp:inline>
        </w:drawing>
      </w:r>
    </w:p>
    <w:p w14:paraId="3B2BCFEB" w14:textId="79469C5F" w:rsidR="00C254C2" w:rsidRDefault="00C254C2">
      <w:pPr>
        <w:rPr>
          <w:noProof/>
          <w:color w:val="000000" w:themeColor="text1"/>
          <w:sz w:val="24"/>
        </w:rPr>
      </w:pPr>
    </w:p>
    <w:p w14:paraId="24E9D84F" w14:textId="2F446F8D" w:rsidR="0015670C" w:rsidRDefault="0015670C">
      <w:pPr>
        <w:rPr>
          <w:noProof/>
          <w:color w:val="000000" w:themeColor="text1"/>
          <w:sz w:val="24"/>
        </w:rPr>
      </w:pPr>
    </w:p>
    <w:p w14:paraId="6F78375B" w14:textId="77777777" w:rsidR="00AE0DBF" w:rsidRDefault="00AE0DBF">
      <w:pPr>
        <w:rPr>
          <w:noProof/>
          <w:color w:val="000000" w:themeColor="text1"/>
          <w:sz w:val="24"/>
        </w:rPr>
      </w:pPr>
    </w:p>
    <w:p w14:paraId="3C93AFF3" w14:textId="664D6060" w:rsidR="0015670C" w:rsidRDefault="00AE0DBF" w:rsidP="003F14AE">
      <w:pPr>
        <w:jc w:val="right"/>
        <w:rPr>
          <w:b/>
          <w:noProof/>
          <w:color w:val="000000" w:themeColor="text1"/>
          <w:sz w:val="28"/>
          <w:szCs w:val="28"/>
        </w:rPr>
      </w:pPr>
      <w:r>
        <w:rPr>
          <w:b/>
          <w:noProof/>
          <w:color w:val="000000" w:themeColor="text1"/>
          <w:sz w:val="28"/>
          <w:szCs w:val="28"/>
        </w:rPr>
        <w:br w:type="page"/>
      </w:r>
      <w:r w:rsidRPr="00AE0DBF">
        <w:rPr>
          <w:b/>
          <w:noProof/>
          <w:color w:val="000000" w:themeColor="text1"/>
          <w:sz w:val="28"/>
          <w:szCs w:val="28"/>
        </w:rPr>
        <w:lastRenderedPageBreak/>
        <w:t xml:space="preserve">ҚОСЫМША </w:t>
      </w:r>
      <w:r>
        <w:rPr>
          <w:b/>
          <w:noProof/>
          <w:color w:val="000000" w:themeColor="text1"/>
          <w:sz w:val="28"/>
          <w:szCs w:val="28"/>
        </w:rPr>
        <w:t>Г</w:t>
      </w:r>
    </w:p>
    <w:p w14:paraId="7C1E5269" w14:textId="77777777" w:rsidR="00AE0DBF" w:rsidRDefault="00AE0DBF" w:rsidP="00AE0DBF">
      <w:pPr>
        <w:jc w:val="center"/>
        <w:rPr>
          <w:b/>
          <w:noProof/>
          <w:color w:val="000000" w:themeColor="text1"/>
          <w:sz w:val="28"/>
          <w:szCs w:val="28"/>
        </w:rPr>
      </w:pPr>
    </w:p>
    <w:p w14:paraId="263BE27F" w14:textId="01D98F5F" w:rsidR="00AE0DBF" w:rsidRDefault="00AE0DBF" w:rsidP="00AE0DBF">
      <w:pPr>
        <w:jc w:val="center"/>
        <w:rPr>
          <w:b/>
          <w:noProof/>
          <w:color w:val="000000" w:themeColor="text1"/>
          <w:sz w:val="28"/>
          <w:szCs w:val="28"/>
        </w:rPr>
      </w:pPr>
      <w:r w:rsidRPr="00C46CCD">
        <w:rPr>
          <w:b/>
          <w:noProof/>
          <w:sz w:val="28"/>
          <w:szCs w:val="28"/>
          <w:lang w:val="ru-RU" w:eastAsia="ru-RU"/>
        </w:rPr>
        <w:drawing>
          <wp:inline distT="0" distB="0" distL="0" distR="0" wp14:anchorId="125DE085" wp14:editId="367AF9DA">
            <wp:extent cx="5984398" cy="835914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987103" cy="8362919"/>
                    </a:xfrm>
                    <a:prstGeom prst="rect">
                      <a:avLst/>
                    </a:prstGeom>
                  </pic:spPr>
                </pic:pic>
              </a:graphicData>
            </a:graphic>
          </wp:inline>
        </w:drawing>
      </w:r>
    </w:p>
    <w:p w14:paraId="617C642E" w14:textId="7C7EB20F" w:rsidR="00AE0DBF" w:rsidRDefault="00AE0DBF" w:rsidP="00AE0DBF">
      <w:pPr>
        <w:jc w:val="center"/>
        <w:rPr>
          <w:noProof/>
          <w:color w:val="000000" w:themeColor="text1"/>
          <w:sz w:val="24"/>
        </w:rPr>
      </w:pPr>
    </w:p>
    <w:p w14:paraId="2381DE90" w14:textId="4A075D15" w:rsidR="00AE0DBF" w:rsidRDefault="00AE0DBF" w:rsidP="00AE0DBF">
      <w:pPr>
        <w:jc w:val="center"/>
        <w:rPr>
          <w:noProof/>
          <w:color w:val="000000" w:themeColor="text1"/>
          <w:sz w:val="24"/>
        </w:rPr>
      </w:pPr>
    </w:p>
    <w:p w14:paraId="178ABFB4" w14:textId="29C4CEC0" w:rsidR="00AE0DBF" w:rsidRDefault="00AE0DBF" w:rsidP="00AE0DBF">
      <w:pPr>
        <w:jc w:val="center"/>
        <w:rPr>
          <w:noProof/>
          <w:color w:val="000000" w:themeColor="text1"/>
          <w:sz w:val="24"/>
        </w:rPr>
      </w:pPr>
      <w:r w:rsidRPr="00C46CCD">
        <w:rPr>
          <w:b/>
          <w:noProof/>
          <w:sz w:val="28"/>
          <w:szCs w:val="28"/>
          <w:lang w:val="ru-RU" w:eastAsia="ru-RU"/>
        </w:rPr>
        <w:lastRenderedPageBreak/>
        <w:drawing>
          <wp:inline distT="0" distB="0" distL="0" distR="0" wp14:anchorId="7E3C5598" wp14:editId="6BACA1C0">
            <wp:extent cx="5984398" cy="835914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987103" cy="8362919"/>
                    </a:xfrm>
                    <a:prstGeom prst="rect">
                      <a:avLst/>
                    </a:prstGeom>
                  </pic:spPr>
                </pic:pic>
              </a:graphicData>
            </a:graphic>
          </wp:inline>
        </w:drawing>
      </w:r>
    </w:p>
    <w:p w14:paraId="10B66065" w14:textId="1E094F45" w:rsidR="00AE0DBF" w:rsidRDefault="00AE0DBF" w:rsidP="00AE0DBF">
      <w:pPr>
        <w:jc w:val="center"/>
        <w:rPr>
          <w:b/>
          <w:noProof/>
          <w:color w:val="000000" w:themeColor="text1"/>
          <w:sz w:val="28"/>
          <w:szCs w:val="28"/>
        </w:rPr>
      </w:pPr>
    </w:p>
    <w:p w14:paraId="6632CF60" w14:textId="1AA1C731" w:rsidR="003F14AE" w:rsidRDefault="003F14AE" w:rsidP="00AE0DBF">
      <w:pPr>
        <w:jc w:val="center"/>
        <w:rPr>
          <w:b/>
          <w:noProof/>
          <w:color w:val="000000" w:themeColor="text1"/>
          <w:sz w:val="28"/>
          <w:szCs w:val="28"/>
        </w:rPr>
      </w:pPr>
    </w:p>
    <w:p w14:paraId="4B63505B" w14:textId="4D496F9B" w:rsidR="003F14AE" w:rsidRDefault="003F14AE" w:rsidP="00AE0DBF">
      <w:pPr>
        <w:jc w:val="center"/>
        <w:rPr>
          <w:b/>
          <w:noProof/>
          <w:color w:val="000000" w:themeColor="text1"/>
          <w:sz w:val="28"/>
          <w:szCs w:val="28"/>
        </w:rPr>
      </w:pPr>
      <w:r w:rsidRPr="00AE0DBF">
        <w:rPr>
          <w:b/>
          <w:noProof/>
          <w:color w:val="000000" w:themeColor="text1"/>
          <w:sz w:val="28"/>
          <w:szCs w:val="28"/>
          <w:lang w:val="ru-RU" w:eastAsia="ru-RU"/>
        </w:rPr>
        <w:lastRenderedPageBreak/>
        <w:drawing>
          <wp:inline distT="0" distB="0" distL="0" distR="0" wp14:anchorId="154B5B76" wp14:editId="57209128">
            <wp:extent cx="6394450" cy="875601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6394450" cy="8756015"/>
                    </a:xfrm>
                    <a:prstGeom prst="rect">
                      <a:avLst/>
                    </a:prstGeom>
                  </pic:spPr>
                </pic:pic>
              </a:graphicData>
            </a:graphic>
          </wp:inline>
        </w:drawing>
      </w:r>
    </w:p>
    <w:p w14:paraId="7CD47704" w14:textId="77777777" w:rsidR="00AE0DBF" w:rsidRDefault="00AE0DBF" w:rsidP="00AE0DBF">
      <w:pPr>
        <w:jc w:val="center"/>
        <w:rPr>
          <w:b/>
          <w:noProof/>
          <w:color w:val="000000" w:themeColor="text1"/>
          <w:sz w:val="28"/>
          <w:szCs w:val="28"/>
        </w:rPr>
      </w:pPr>
    </w:p>
    <w:p w14:paraId="29A9C950" w14:textId="77777777" w:rsidR="00AE0DBF" w:rsidRDefault="00AE0DBF" w:rsidP="00AE0DBF">
      <w:pPr>
        <w:jc w:val="center"/>
        <w:rPr>
          <w:b/>
          <w:noProof/>
          <w:color w:val="000000" w:themeColor="text1"/>
          <w:sz w:val="28"/>
          <w:szCs w:val="28"/>
        </w:rPr>
      </w:pPr>
    </w:p>
    <w:p w14:paraId="1AD44D81" w14:textId="1A90C672" w:rsidR="00C254C2" w:rsidRPr="00AE0DBF" w:rsidRDefault="00B21731" w:rsidP="00AE0DBF">
      <w:pPr>
        <w:jc w:val="center"/>
        <w:rPr>
          <w:b/>
          <w:noProof/>
          <w:color w:val="000000" w:themeColor="text1"/>
          <w:sz w:val="28"/>
          <w:szCs w:val="28"/>
        </w:rPr>
      </w:pPr>
      <w:r w:rsidRPr="00AE0DBF">
        <w:rPr>
          <w:b/>
          <w:noProof/>
          <w:color w:val="000000" w:themeColor="text1"/>
          <w:sz w:val="28"/>
          <w:szCs w:val="28"/>
        </w:rPr>
        <w:t xml:space="preserve">ҚОСЫМША </w:t>
      </w:r>
      <w:r w:rsidR="00AE0DBF">
        <w:rPr>
          <w:b/>
          <w:noProof/>
          <w:color w:val="000000" w:themeColor="text1"/>
          <w:sz w:val="28"/>
          <w:szCs w:val="28"/>
        </w:rPr>
        <w:t>Д</w:t>
      </w:r>
    </w:p>
    <w:p w14:paraId="5DAE0D40" w14:textId="77777777" w:rsidR="00C254C2" w:rsidRPr="00984D1E" w:rsidRDefault="00C254C2">
      <w:pPr>
        <w:pStyle w:val="a3"/>
        <w:spacing w:before="5"/>
        <w:rPr>
          <w:b/>
          <w:noProof/>
          <w:color w:val="000000" w:themeColor="text1"/>
          <w:sz w:val="29"/>
        </w:rPr>
      </w:pPr>
    </w:p>
    <w:p w14:paraId="793F43B6" w14:textId="77777777" w:rsidR="00C254C2" w:rsidRPr="00984D1E" w:rsidRDefault="00CB66C5">
      <w:pPr>
        <w:spacing w:before="100"/>
        <w:ind w:left="773"/>
        <w:rPr>
          <w:rFonts w:ascii="Arial MT"/>
          <w:noProof/>
          <w:color w:val="000000" w:themeColor="text1"/>
          <w:sz w:val="14"/>
        </w:rPr>
      </w:pPr>
      <w:r>
        <w:rPr>
          <w:noProof/>
          <w:color w:val="000000" w:themeColor="text1"/>
        </w:rPr>
        <w:pict w14:anchorId="0AAF1F59">
          <v:group id="_x0000_s15460" style="position:absolute;left:0;text-align:left;margin-left:133pt;margin-top:.65pt;width:424.95pt;height:261.7pt;z-index:-251337728;mso-position-horizontal-relative:page" coordorigin="2660,13" coordsize="8499,5234">
            <v:shape id="_x0000_s15554" style="position:absolute;left:10879;top:5101;width:28;height:110" coordorigin="10880,5102" coordsize="28,110" path="m10880,5102r,18l10889,5120r,18l10898,5138r,36l10907,5174r,37e" filled="f" strokecolor="red" strokeweight=".16106mm">
              <v:path arrowok="t"/>
            </v:shape>
            <v:line id="_x0000_s15553" style="position:absolute" from="2697,13" to="2697,5247" strokecolor="silver" strokeweight=".16108mm"/>
            <v:line id="_x0000_s15552" style="position:absolute" from="2688,13" to="2688,5247" strokecolor="silver" strokeweight=".16108mm"/>
            <v:line id="_x0000_s15551" style="position:absolute" from="2678,13" to="2678,5247" strokecolor="silver" strokeweight=".16108mm"/>
            <v:line id="_x0000_s15550" style="position:absolute" from="2697,5002" to="2678,5002" strokeweight=".16028mm"/>
            <v:line id="_x0000_s15549" style="position:absolute" from="2697,5075" to="2678,5075" strokeweight=".16028mm"/>
            <v:line id="_x0000_s15548" style="position:absolute" from="2697,5147" to="2678,5147" strokeweight=".16028mm"/>
            <v:line id="_x0000_s15547" style="position:absolute" from="2697,4929" to="2660,4929" strokeweight=".16028mm"/>
            <v:line id="_x0000_s15546" style="position:absolute" from="2697,4856" to="2678,4856" strokeweight=".16028mm"/>
            <v:line id="_x0000_s15545" style="position:absolute" from="2697,4784" to="2678,4784" strokeweight=".16028mm"/>
            <v:line id="_x0000_s15544" style="position:absolute" from="2697,4702" to="2678,4702" strokeweight=".16028mm"/>
            <v:line id="_x0000_s15543" style="position:absolute" from="2697,4629" to="2660,4629" strokeweight=".16028mm"/>
            <v:line id="_x0000_s15542" style="position:absolute" from="2697,4557" to="2678,4557" strokeweight=".16028mm"/>
            <v:line id="_x0000_s15541" style="position:absolute" from="2697,4484" to="2678,4484" strokeweight=".16028mm"/>
            <v:line id="_x0000_s15540" style="position:absolute" from="2697,4411" to="2678,4411" strokeweight=".16028mm"/>
            <v:line id="_x0000_s15539" style="position:absolute" from="2697,4338" to="2660,4338" strokeweight=".16028mm"/>
            <v:line id="_x0000_s15538" style="position:absolute" from="2697,4266" to="2678,4266" strokeweight=".16028mm"/>
            <v:line id="_x0000_s15537" style="position:absolute" from="2697,4184" to="2678,4184" strokeweight=".16028mm"/>
            <v:line id="_x0000_s15536" style="position:absolute" from="2697,4111" to="2678,4111" strokeweight=".16028mm"/>
            <v:line id="_x0000_s15535" style="position:absolute" from="2697,4039" to="2660,4039" strokeweight=".16028mm"/>
            <v:line id="_x0000_s15534" style="position:absolute" from="2697,3966" to="2678,3966" strokeweight=".16028mm"/>
            <v:line id="_x0000_s15533" style="position:absolute" from="2697,3893" to="2678,3893" strokeweight=".16028mm"/>
            <v:line id="_x0000_s15532" style="position:absolute" from="2697,3821" to="2678,3821" strokeweight=".16028mm"/>
            <v:line id="_x0000_s15531" style="position:absolute" from="2697,3739" to="2660,3739" strokeweight=".16028mm"/>
            <v:line id="_x0000_s15530" style="position:absolute" from="2697,3666" to="2678,3666" strokeweight=".16028mm"/>
            <v:line id="_x0000_s15529" style="position:absolute" from="2697,3593" to="2678,3593" strokeweight=".16028mm"/>
            <v:line id="_x0000_s15528" style="position:absolute" from="2697,3521" to="2678,3521" strokeweight=".16028mm"/>
            <v:line id="_x0000_s15527" style="position:absolute" from="2697,3448" to="2660,3448" strokeweight=".16028mm"/>
            <v:line id="_x0000_s15526" style="position:absolute" from="2697,3375" to="2678,3375" strokeweight=".16028mm"/>
            <v:line id="_x0000_s15525" style="position:absolute" from="2697,3294" to="2678,3294" strokeweight=".16028mm"/>
            <v:line id="_x0000_s15524" style="position:absolute" from="2697,3221" to="2678,3221" strokeweight=".16028mm"/>
            <v:line id="_x0000_s15523" style="position:absolute" from="2697,3148" to="2660,3148" strokeweight=".16028mm"/>
            <v:line id="_x0000_s15522" style="position:absolute" from="2697,3075" to="2678,3075" strokeweight=".16028mm"/>
            <v:line id="_x0000_s15521" style="position:absolute" from="2697,3003" to="2678,3003" strokeweight=".16028mm"/>
            <v:line id="_x0000_s15520" style="position:absolute" from="2697,2930" to="2678,2930" strokeweight=".16028mm"/>
            <v:line id="_x0000_s15519" style="position:absolute" from="2697,2848" to="2660,2848" strokeweight=".16028mm"/>
            <v:line id="_x0000_s15518" style="position:absolute" from="2697,2776" to="2678,2776" strokeweight=".16028mm"/>
            <v:line id="_x0000_s15517" style="position:absolute" from="2697,2703" to="2678,2703" strokeweight=".16028mm"/>
            <v:line id="_x0000_s15516" style="position:absolute" from="2697,2630" to="2678,2630" strokeweight=".16028mm"/>
            <v:line id="_x0000_s15515" style="position:absolute" from="2697,2558" to="2660,2558" strokeweight=".16028mm"/>
            <v:line id="_x0000_s15514" style="position:absolute" from="2697,2485" to="2678,2485" strokeweight=".16028mm"/>
            <v:line id="_x0000_s15513" style="position:absolute" from="2697,2412" to="2678,2412" strokeweight=".16028mm"/>
            <v:line id="_x0000_s15512" style="position:absolute" from="2697,2330" to="2678,2330" strokeweight=".16028mm"/>
            <v:line id="_x0000_s15511" style="position:absolute" from="2697,2258" to="2660,2258" strokeweight=".16028mm"/>
            <v:line id="_x0000_s15510" style="position:absolute" from="2697,2185" to="2678,2185" strokeweight=".16028mm"/>
            <v:line id="_x0000_s15509" style="position:absolute" from="2697,2112" to="2678,2112" strokeweight=".16028mm"/>
            <v:line id="_x0000_s15508" style="position:absolute" from="2697,2040" to="2678,2040" strokeweight=".16028mm"/>
            <v:line id="_x0000_s15507" style="position:absolute" from="2697,1967" to="2660,1967" strokeweight=".16028mm"/>
            <v:line id="_x0000_s15506" style="position:absolute" from="2697,1885" to="2678,1885" strokeweight=".16028mm"/>
            <v:line id="_x0000_s15505" style="position:absolute" from="2697,1812" to="2678,1812" strokeweight=".16028mm"/>
            <v:line id="_x0000_s15504" style="position:absolute" from="2697,1740" to="2678,1740" strokeweight=".16028mm"/>
            <v:line id="_x0000_s15503" style="position:absolute" from="2697,1667" to="2660,1667" strokeweight=".16028mm"/>
            <v:line id="_x0000_s15502" style="position:absolute" from="2697,1594" to="2678,1594" strokeweight=".16028mm"/>
            <v:line id="_x0000_s15501" style="position:absolute" from="2697,1522" to="2678,1522" strokeweight=".16028mm"/>
            <v:line id="_x0000_s15500" style="position:absolute" from="2697,1440" to="2678,1440" strokeweight=".16028mm"/>
            <v:line id="_x0000_s15499" style="position:absolute" from="2697,1367" to="2660,1367" strokeweight=".16028mm"/>
            <v:line id="_x0000_s15498" style="position:absolute" from="2697,1294" to="2678,1294" strokeweight=".16028mm"/>
            <v:line id="_x0000_s15497" style="position:absolute" from="2697,1222" to="2678,1222" strokeweight=".16028mm"/>
            <v:line id="_x0000_s15496" style="position:absolute" from="2697,1149" to="2678,1149" strokeweight=".16028mm"/>
            <v:line id="_x0000_s15495" style="position:absolute" from="2697,1076" to="2660,1076" strokeweight=".16028mm"/>
            <v:line id="_x0000_s15494" style="position:absolute" from="2697,995" to="2678,995" strokeweight=".16028mm"/>
            <v:line id="_x0000_s15493" style="position:absolute" from="2697,922" to="2678,922" strokeweight=".16028mm"/>
            <v:line id="_x0000_s15492" style="position:absolute" from="2697,849" to="2678,849" strokeweight=".16028mm"/>
            <v:line id="_x0000_s15491" style="position:absolute" from="2697,777" to="2660,777" strokeweight=".16028mm"/>
            <v:line id="_x0000_s15490" style="position:absolute" from="2697,704" to="2678,704" strokeweight=".16028mm"/>
            <v:line id="_x0000_s15489" style="position:absolute" from="2697,631" to="2678,631" strokeweight=".16028mm"/>
            <v:line id="_x0000_s15488" style="position:absolute" from="2697,558" to="2678,558" strokeweight=".16028mm"/>
            <v:line id="_x0000_s15487" style="position:absolute" from="2697,477" to="2660,477" strokeweight=".16028mm"/>
            <v:line id="_x0000_s15486" style="position:absolute" from="2697,404" to="2678,404" strokeweight=".16028mm"/>
            <v:line id="_x0000_s15485" style="position:absolute" from="2697,331" to="2678,331" strokeweight=".16028mm"/>
            <v:line id="_x0000_s15484" style="position:absolute" from="2697,259" to="2678,259" strokeweight=".16028mm"/>
            <v:line id="_x0000_s15483" style="position:absolute" from="2697,186" to="2660,186" strokeweight=".16028mm"/>
            <v:line id="_x0000_s15482" style="position:absolute" from="2697,113" to="2678,113" strokeweight=".16028mm"/>
            <v:line id="_x0000_s15481" style="position:absolute" from="2697,31" to="2678,31" strokeweight=".16028mm"/>
            <v:line id="_x0000_s15480" style="position:absolute" from="2678,5220" to="11154,5220" strokecolor="silver" strokeweight=".16028mm"/>
            <v:line id="_x0000_s15479" style="position:absolute" from="2678,5229" to="11154,5229" strokecolor="silver" strokeweight=".16028mm"/>
            <v:line id="_x0000_s15478" style="position:absolute" from="2678,5238" to="11154,5238" strokecolor="silver" strokeweight=".16028mm"/>
            <v:line id="_x0000_s15477" style="position:absolute" from="11149,5224" to="11158,5224" strokeweight=".16028mm"/>
            <v:line id="_x0000_s15476" style="position:absolute" from="10916,5220" to="10916,5247" strokeweight=".16108mm"/>
            <v:shape id="_x0000_s15475" style="position:absolute;left:9971;top:5224;width:713;height:2" coordorigin="9971,5224" coordsize="713,0" o:spt="100" adj="0,,0" path="m10674,5224r10,m10437,5224r9,m10209,5224r9,m9971,5224r9,e" filled="f" strokeweight=".16028mm">
              <v:stroke joinstyle="round"/>
              <v:formulas/>
              <v:path arrowok="t" o:connecttype="segments"/>
            </v:shape>
            <v:line id="_x0000_s15474" style="position:absolute" from="9738,5220" to="9738,5247" strokeweight=".16108mm"/>
            <v:shape id="_x0000_s15473" style="position:absolute;left:8793;top:5224;width:713;height:2" coordorigin="8793,5224" coordsize="713,0" o:spt="100" adj="0,,0" path="m9496,5224r9,m9268,5224r9,m9030,5224r10,m8793,5224r9,e" filled="f" strokeweight=".16028mm">
              <v:stroke joinstyle="round"/>
              <v:formulas/>
              <v:path arrowok="t" o:connecttype="segments"/>
            </v:shape>
            <v:line id="_x0000_s15472" style="position:absolute" from="8569,5220" to="8569,5247" strokeweight=".16108mm"/>
            <v:shape id="_x0000_s15471" style="position:absolute;left:7623;top:5224;width:713;height:2" coordorigin="7624,5224" coordsize="713,0" o:spt="100" adj="0,,0" path="m8327,5224r9,m8090,5224r9,m7852,5224r9,m7624,5224r9,e" filled="f" strokeweight=".16028mm">
              <v:stroke joinstyle="round"/>
              <v:formulas/>
              <v:path arrowok="t" o:connecttype="segments"/>
            </v:shape>
            <v:line id="_x0000_s15470" style="position:absolute" from="7391,5220" to="7391,5247" strokeweight=".16108mm"/>
            <v:shape id="_x0000_s15469" style="position:absolute;left:6445;top:5224;width:713;height:2" coordorigin="6446,5224" coordsize="713,0" o:spt="100" adj="0,,0" path="m7149,5224r9,m6912,5224r9,m6683,5224r9,m6446,5224r9,e" filled="f" strokeweight=".16028mm">
              <v:stroke joinstyle="round"/>
              <v:formulas/>
              <v:path arrowok="t" o:connecttype="segments"/>
            </v:shape>
            <v:line id="_x0000_s15468" style="position:absolute" from="6213,5220" to="6213,5247" strokeweight=".16108mm"/>
            <v:shape id="_x0000_s15467" style="position:absolute;left:5267;top:5224;width:722;height:2" coordorigin="5268,5224" coordsize="722,0" o:spt="100" adj="0,,0" path="m5980,5224r9,m5743,5224r9,m5505,5224r9,m5268,5224r9,e" filled="f" strokeweight=".16028mm">
              <v:stroke joinstyle="round"/>
              <v:formulas/>
              <v:path arrowok="t" o:connecttype="segments"/>
            </v:shape>
            <v:line id="_x0000_s15466" style="position:absolute" from="5044,5220" to="5044,5247" strokeweight=".16108mm"/>
            <v:shape id="_x0000_s15465" style="position:absolute;left:4098;top:5224;width:713;height:2" coordorigin="4099,5224" coordsize="713,0" o:spt="100" adj="0,,0" path="m4802,5224r9,m4564,5224r10,m4336,5224r9,m4099,5224r9,e" filled="f" strokeweight=".16028mm">
              <v:stroke joinstyle="round"/>
              <v:formulas/>
              <v:path arrowok="t" o:connecttype="segments"/>
            </v:shape>
            <v:line id="_x0000_s15464" style="position:absolute" from="3866,5220" to="3866,5247" strokeweight=".16108mm"/>
            <v:shape id="_x0000_s15463" style="position:absolute;left:2920;top:5224;width:713;height:2" coordorigin="2920,5224" coordsize="713,0" o:spt="100" adj="0,,0" path="m3624,5224r9,m3395,5224r10,m3158,5224r9,m2920,5224r10,e" filled="f" strokeweight=".16028mm">
              <v:stroke joinstyle="round"/>
              <v:formulas/>
              <v:path arrowok="t" o:connecttype="segments"/>
            </v:shape>
            <v:line id="_x0000_s15462" style="position:absolute" from="2697,5220" to="2697,5247" strokeweight=".16108mm"/>
            <v:shape id="_x0000_s15461" type="#_x0000_t202" style="position:absolute;left:2724;top:50;width:1451;height:122" filled="f" stroked="f">
              <v:textbox inset="0,0,0,0">
                <w:txbxContent>
                  <w:p w14:paraId="711389D8" w14:textId="77777777" w:rsidR="00CB66C5" w:rsidRDefault="00CB66C5">
                    <w:pPr>
                      <w:spacing w:line="122" w:lineRule="exact"/>
                      <w:rPr>
                        <w:rFonts w:ascii="Arial MT" w:hAnsi="Arial MT"/>
                        <w:sz w:val="11"/>
                      </w:rPr>
                    </w:pPr>
                    <w:r>
                      <w:rPr>
                        <w:rFonts w:ascii="Arial MT" w:hAnsi="Arial MT"/>
                        <w:spacing w:val="-8"/>
                        <w:sz w:val="11"/>
                      </w:rPr>
                      <w:t>****Wed</w:t>
                    </w:r>
                    <w:r>
                      <w:rPr>
                        <w:rFonts w:ascii="Arial MT" w:hAnsi="Arial MT"/>
                        <w:spacing w:val="-19"/>
                        <w:sz w:val="11"/>
                      </w:rPr>
                      <w:t xml:space="preserve"> </w:t>
                    </w:r>
                    <w:r>
                      <w:rPr>
                        <w:rFonts w:ascii="Arial MT" w:hAnsi="Arial MT"/>
                        <w:spacing w:val="-8"/>
                        <w:sz w:val="11"/>
                      </w:rPr>
                      <w:t>Mar</w:t>
                    </w:r>
                    <w:r>
                      <w:rPr>
                        <w:rFonts w:ascii="Arial MT" w:hAnsi="Arial MT"/>
                        <w:spacing w:val="-13"/>
                        <w:sz w:val="11"/>
                      </w:rPr>
                      <w:t xml:space="preserve"> </w:t>
                    </w:r>
                    <w:r>
                      <w:rPr>
                        <w:rFonts w:ascii="Arial MT" w:hAnsi="Arial MT"/>
                        <w:spacing w:val="-8"/>
                        <w:sz w:val="11"/>
                      </w:rPr>
                      <w:t>27</w:t>
                    </w:r>
                    <w:r>
                      <w:rPr>
                        <w:rFonts w:ascii="Arial MT" w:hAnsi="Arial MT"/>
                        <w:spacing w:val="-19"/>
                        <w:sz w:val="11"/>
                      </w:rPr>
                      <w:t xml:space="preserve"> </w:t>
                    </w:r>
                    <w:r>
                      <w:rPr>
                        <w:rFonts w:ascii="Arial MT" w:hAnsi="Arial MT"/>
                        <w:spacing w:val="-8"/>
                        <w:sz w:val="11"/>
                      </w:rPr>
                      <w:t>12:52:51</w:t>
                    </w:r>
                    <w:r>
                      <w:rPr>
                        <w:rFonts w:ascii="Arial MT" w:hAnsi="Arial MT"/>
                        <w:spacing w:val="-19"/>
                        <w:sz w:val="11"/>
                      </w:rPr>
                      <w:t xml:space="preserve"> </w:t>
                    </w:r>
                    <w:r>
                      <w:rPr>
                        <w:rFonts w:ascii="Arial MT" w:hAnsi="Arial MT"/>
                        <w:spacing w:val="-8"/>
                        <w:sz w:val="11"/>
                      </w:rPr>
                      <w:t>2019</w:t>
                    </w:r>
                    <w:r>
                      <w:rPr>
                        <w:rFonts w:ascii="Arial MT" w:hAnsi="Arial MT"/>
                        <w:spacing w:val="-19"/>
                        <w:sz w:val="11"/>
                      </w:rPr>
                      <w:t xml:space="preserve"> </w:t>
                    </w:r>
                    <w:r>
                      <w:rPr>
                        <w:rFonts w:ascii="Arial MT" w:hAnsi="Arial MT"/>
                        <w:spacing w:val="-7"/>
                        <w:sz w:val="11"/>
                      </w:rPr>
                      <w:t>№6</w:t>
                    </w:r>
                  </w:p>
                </w:txbxContent>
              </v:textbox>
            </v:shape>
            <w10:wrap anchorx="page"/>
          </v:group>
        </w:pict>
      </w:r>
      <w:r w:rsidR="00B21731" w:rsidRPr="00984D1E">
        <w:rPr>
          <w:rFonts w:ascii="Arial MT"/>
          <w:noProof/>
          <w:color w:val="000000" w:themeColor="text1"/>
          <w:sz w:val="14"/>
        </w:rPr>
        <w:t>0,85</w:t>
      </w:r>
    </w:p>
    <w:p w14:paraId="0B1599CD" w14:textId="77777777" w:rsidR="00C254C2" w:rsidRPr="00984D1E" w:rsidRDefault="00CB66C5">
      <w:pPr>
        <w:spacing w:before="130"/>
        <w:ind w:left="773"/>
        <w:rPr>
          <w:rFonts w:ascii="Arial MT"/>
          <w:noProof/>
          <w:color w:val="000000" w:themeColor="text1"/>
          <w:sz w:val="14"/>
        </w:rPr>
      </w:pPr>
      <w:r>
        <w:rPr>
          <w:noProof/>
          <w:color w:val="000000" w:themeColor="text1"/>
        </w:rPr>
        <w:pict w14:anchorId="7B52629C">
          <v:shape id="_x0000_s15459" type="#_x0000_t202" style="position:absolute;left:0;text-align:left;margin-left:453.1pt;margin-top:15.85pt;width:8.15pt;height:16.85pt;z-index:250832896;mso-position-horizontal-relative:page" filled="f" stroked="f">
            <v:textbox style="layout-flow:vertical;mso-layout-flow-alt:bottom-to-top" inset="0,0,0,0">
              <w:txbxContent>
                <w:p w14:paraId="1DDE3F9A" w14:textId="77777777" w:rsidR="00CB66C5" w:rsidRDefault="00CB66C5">
                  <w:pPr>
                    <w:spacing w:before="16"/>
                    <w:ind w:left="20"/>
                    <w:rPr>
                      <w:rFonts w:ascii="Arial MT"/>
                      <w:sz w:val="11"/>
                    </w:rPr>
                  </w:pPr>
                  <w:r>
                    <w:rPr>
                      <w:rFonts w:ascii="Arial MT"/>
                      <w:spacing w:val="-5"/>
                      <w:sz w:val="11"/>
                    </w:rPr>
                    <w:t>1283,2</w:t>
                  </w:r>
                </w:p>
              </w:txbxContent>
            </v:textbox>
            <w10:wrap anchorx="page"/>
          </v:shape>
        </w:pict>
      </w:r>
      <w:r w:rsidR="00B21731" w:rsidRPr="00984D1E">
        <w:rPr>
          <w:rFonts w:ascii="Arial MT"/>
          <w:noProof/>
          <w:color w:val="000000" w:themeColor="text1"/>
          <w:sz w:val="14"/>
        </w:rPr>
        <w:t>0,80</w:t>
      </w:r>
    </w:p>
    <w:p w14:paraId="56BA0A8A" w14:textId="77777777" w:rsidR="00C254C2" w:rsidRPr="00984D1E" w:rsidRDefault="00CB66C5">
      <w:pPr>
        <w:spacing w:before="139"/>
        <w:ind w:left="773"/>
        <w:rPr>
          <w:rFonts w:ascii="Arial MT"/>
          <w:noProof/>
          <w:color w:val="000000" w:themeColor="text1"/>
          <w:sz w:val="14"/>
        </w:rPr>
      </w:pPr>
      <w:r>
        <w:rPr>
          <w:noProof/>
          <w:color w:val="000000" w:themeColor="text1"/>
        </w:rPr>
        <w:pict w14:anchorId="229DED3D">
          <v:line id="_x0000_s15458" style="position:absolute;left:0;text-align:left;z-index:-250703872;mso-wrap-distance-left:0;mso-wrap-distance-right:0;mso-position-horizontal-relative:page" from="453.1pt,19.9pt" to="453.6pt,17.15pt" strokeweight=".16108mm">
            <w10:wrap type="topAndBottom" anchorx="page"/>
          </v:line>
        </w:pict>
      </w:r>
      <w:r>
        <w:rPr>
          <w:noProof/>
          <w:color w:val="000000" w:themeColor="text1"/>
        </w:rPr>
        <w:pict w14:anchorId="1FA30CA9">
          <v:line id="_x0000_s15457" style="position:absolute;left:0;text-align:left;z-index:-251332608;mso-position-horizontal-relative:page" from="453.1pt,25.35pt" to="453.1pt,19.9pt" strokeweight=".16108mm">
            <w10:wrap anchorx="page"/>
          </v:line>
        </w:pict>
      </w:r>
      <w:r w:rsidR="00B21731" w:rsidRPr="00984D1E">
        <w:rPr>
          <w:rFonts w:ascii="Arial MT"/>
          <w:noProof/>
          <w:color w:val="000000" w:themeColor="text1"/>
          <w:sz w:val="14"/>
        </w:rPr>
        <w:t>0,75</w:t>
      </w:r>
    </w:p>
    <w:p w14:paraId="3A332B65" w14:textId="77777777" w:rsidR="00C254C2" w:rsidRPr="00984D1E" w:rsidRDefault="00B21731">
      <w:pPr>
        <w:spacing w:before="7"/>
        <w:ind w:left="773"/>
        <w:rPr>
          <w:rFonts w:ascii="Arial MT"/>
          <w:noProof/>
          <w:color w:val="000000" w:themeColor="text1"/>
          <w:sz w:val="14"/>
        </w:rPr>
      </w:pPr>
      <w:r w:rsidRPr="00984D1E">
        <w:rPr>
          <w:rFonts w:ascii="Arial MT"/>
          <w:noProof/>
          <w:color w:val="000000" w:themeColor="text1"/>
          <w:sz w:val="14"/>
        </w:rPr>
        <w:t>0,70</w:t>
      </w:r>
    </w:p>
    <w:p w14:paraId="5814A4AC" w14:textId="77777777" w:rsidR="00C254C2" w:rsidRPr="00984D1E" w:rsidRDefault="00B21731">
      <w:pPr>
        <w:spacing w:before="130"/>
        <w:ind w:left="773"/>
        <w:rPr>
          <w:rFonts w:ascii="Arial MT"/>
          <w:noProof/>
          <w:color w:val="000000" w:themeColor="text1"/>
          <w:sz w:val="14"/>
        </w:rPr>
      </w:pPr>
      <w:r w:rsidRPr="00984D1E">
        <w:rPr>
          <w:rFonts w:ascii="Arial MT"/>
          <w:noProof/>
          <w:color w:val="000000" w:themeColor="text1"/>
          <w:sz w:val="14"/>
        </w:rPr>
        <w:t>0,65</w:t>
      </w:r>
    </w:p>
    <w:p w14:paraId="2AFE324D" w14:textId="77777777" w:rsidR="00C254C2" w:rsidRPr="00984D1E" w:rsidRDefault="00CB66C5">
      <w:pPr>
        <w:spacing w:before="139"/>
        <w:ind w:left="773"/>
        <w:rPr>
          <w:rFonts w:ascii="Arial MT"/>
          <w:noProof/>
          <w:color w:val="000000" w:themeColor="text1"/>
          <w:sz w:val="14"/>
        </w:rPr>
      </w:pPr>
      <w:r>
        <w:rPr>
          <w:noProof/>
          <w:color w:val="000000" w:themeColor="text1"/>
        </w:rPr>
        <w:pict w14:anchorId="4D297E85">
          <v:shape id="_x0000_s15456" type="#_x0000_t202" style="position:absolute;left:0;text-align:left;margin-left:401.95pt;margin-top:13.55pt;width:8.15pt;height:16.85pt;z-index:250826752;mso-position-horizontal-relative:page" filled="f" stroked="f">
            <v:textbox style="layout-flow:vertical;mso-layout-flow-alt:bottom-to-top" inset="0,0,0,0">
              <w:txbxContent>
                <w:p w14:paraId="51A58C04" w14:textId="77777777" w:rsidR="00CB66C5" w:rsidRDefault="00CB66C5">
                  <w:pPr>
                    <w:spacing w:before="16"/>
                    <w:ind w:left="20"/>
                    <w:rPr>
                      <w:rFonts w:ascii="Arial MT"/>
                      <w:sz w:val="11"/>
                    </w:rPr>
                  </w:pPr>
                  <w:r>
                    <w:rPr>
                      <w:rFonts w:ascii="Arial MT"/>
                      <w:spacing w:val="-5"/>
                      <w:sz w:val="11"/>
                    </w:rPr>
                    <w:t>1718,7</w:t>
                  </w:r>
                </w:p>
              </w:txbxContent>
            </v:textbox>
            <w10:wrap anchorx="page"/>
          </v:shape>
        </w:pict>
      </w:r>
      <w:r w:rsidR="00B21731" w:rsidRPr="00984D1E">
        <w:rPr>
          <w:rFonts w:ascii="Arial MT"/>
          <w:noProof/>
          <w:color w:val="000000" w:themeColor="text1"/>
          <w:sz w:val="14"/>
        </w:rPr>
        <w:t>0,60</w:t>
      </w:r>
    </w:p>
    <w:p w14:paraId="74DC8950" w14:textId="77777777" w:rsidR="00C254C2" w:rsidRPr="00984D1E" w:rsidRDefault="00CB66C5">
      <w:pPr>
        <w:spacing w:before="139"/>
        <w:ind w:left="773"/>
        <w:rPr>
          <w:rFonts w:ascii="Arial MT"/>
          <w:noProof/>
          <w:color w:val="000000" w:themeColor="text1"/>
          <w:sz w:val="14"/>
        </w:rPr>
      </w:pPr>
      <w:r>
        <w:rPr>
          <w:noProof/>
          <w:color w:val="000000" w:themeColor="text1"/>
        </w:rPr>
        <w:pict w14:anchorId="4BE786F6">
          <v:group id="_x0000_s15444" style="position:absolute;left:0;text-align:left;margin-left:134.6pt;margin-top:14.4pt;width:299.6pt;height:151.1pt;z-index:-251338752;mso-position-horizontal-relative:page" coordorigin="2692,288" coordsize="5992,3022">
            <v:shape id="_x0000_s15455" style="position:absolute;left:2696;top:2342;width:3298;height:964" coordorigin="2697,2342" coordsize="3298,964" path="m2697,3169r9,l2715,3169r9,l2724,3178r9,l2751,3178r10,l2761,3187r9,l2779,3187r9,l2788,3196r9,l2825,3196r9,l2834,3205r9,l2888,3205r10,l2898,3214r9,l2916,3214r9,l2925,3223r9,l2943,3223r9,l2952,3233r10,l2998,3233r9,l3007,3242r9,l3035,3242r9,l3044,3251r9,l3071,3251r9,l3080,3260r9,l3117,3260r9,l3126,3269r9,l3162,3269r10,l3172,3278r9,l3226,3278r9,l3235,3287r10,l3281,3287r9,l3290,3296r9,l3345,3296r9,l3354,3305r9,l3528,3305r9,l3537,3296r9,l3555,3296r9,l3564,3287r9,l3583,3287r,-9l3592,3278r9,l3601,3269r9,l3619,3269r,-9l3628,3260r9,l3646,3260r,-9l3656,3251r9,l3665,3242r9,l3683,3242r,-9l3692,3233r9,l3701,3223r9,l3720,3223r9,l3729,3214r9,l3747,3214r9,l3756,3205r9,l3774,3205r,-9l3783,3196r10,l3793,3187r9,l3811,3187r,-9l3820,3178r9,l3829,3169r9,l3847,3169r10,l3857,3160r9,l3875,3160r9,l3884,3151r9,l3902,3151r9,l3911,3142r9,l3930,3142r9,l3939,3133r9,l3966,3133r9,l3975,3124r9,l3994,3124r,-10l4003,3114r9,l4012,3105r9,l4021,3096r9,l4030,3087r9,l4048,3087r,-9l4057,3078r10,l4076,3078r,9l4085,3087r,9l4094,3096r,9l4103,3105r,9l4112,3114r,10l4121,3124r10,l4131,3133r9,l4149,3133r,9l4158,3142r,9l4167,3151r9,l4176,3160r9,l4185,3169r9,l4194,3178r10,l4204,3187r9,l4222,3187r,9l4231,3196r,9l4240,3205r,9l4249,3214r9,l4258,3223r10,l4277,3223r,10l4286,3233r9,l4295,3242r9,l4313,3242r,9l4322,3251r9,l4341,3251r,9l4350,3260r36,l4395,3260r,9l4405,3269r36,l4450,3269r,9l4459,3278r55,l4523,3278r,9l4532,3287r83,l4624,3287r,9l4633,3296r91,l4733,3296r,-9l4742,3287r28,l4779,3287r,-9l4788,3278r9,l4806,3278r,-9l4816,3269r,-9l4825,3260r,-18l4834,3242r,-9l4843,3233r,-19l4852,3214r,-27l4861,3187r,-27l4870,3160r,-36l4879,3124r,-46l4889,3078r,-36l4898,3042r,-46l4907,2996r,-18l4916,2978r,-9l4925,2969r,27l4934,2996r,37l4943,3033r,27l4953,3060r,18l4962,3078r,-9l4971,3069r,-27l4980,3042r,-55l4989,2987r,-45l4998,2942r,-46l5007,2896r,-27l5016,2869r,-9l5026,2860r9,l5035,2851r9,l5044,2824r9,l5053,2778r9,l5062,2715r9,l5071,2633r9,l5080,2560r9,l5089,2506r10,l5099,2478r9,l5108,2469r9,l5117,2478r9,l5126,2497r9,l5135,2515r9,l5144,2524r9,l5153,2506r10,l5163,2478r9,l5172,2442r9,l5181,2397r9,l5190,2360r9,l5199,2342r9,l5208,2351r9,l5217,2388r9,l5226,2442r10,l5236,2506r9,l5245,2560r9,l5254,2597r9,l5263,2606r,-9l5272,2597r,-28l5281,2569r,-54l5290,2515r,-55l5300,2460r,-36l5309,2424r,-27l5318,2397r,9l5327,2406r,27l5336,2433r,45l5345,2478r,64l5354,2542r,64l5363,2606r,72l5373,2678r,64l5382,2742r,73l5391,2815r,72l5400,2887r,64l5409,2951r,54l5418,3005r,37l5427,3042r,27l5437,3069r9,l5446,3060r9,l5455,3051r9,l5464,3033r9,l5482,3033r,9l5491,3042r,18l5500,3060r,18l5510,3078r,18l5519,3096r,9l5528,3105r,9l5537,3114r,10l5546,3124r9,l5564,3124r,-10l5574,3114r9,l5583,3105r9,l5592,3096r9,l5601,3087r9,l5610,3078r9,l5628,3078r,-9l5637,3069r,-9l5647,3060r,-9l5656,3051r,-18l5665,3033r,-19l5674,3014r,-18l5683,2996r,-27l5692,2969r,-18l5701,2951r,-27l5711,2924r,-9l5720,2915r,-19l5729,2896r,-9l5738,2887r36,l5784,2887r,-9l5793,2878r,-9l5802,2869r,-9l5811,2860r,-9l5820,2851r,-18l5829,2833r,-18l5838,2815r,-28l5848,2787r,-36l5857,2751r,-36l5866,2715r,-37l5875,2678r,-27l5884,2651r,-18l5893,2633r,-9l5902,2624r,-9l5911,2615r,-9l5921,2606r,-9l5930,2597r,-28l5939,2569r,-36l5948,2533r,-36l5957,2497r,-46l5966,2451r,-27l5975,2424r10,l5985,2433r9,l5994,2469e" filled="f" strokecolor="red" strokeweight=".16033mm">
              <v:path arrowok="t"/>
            </v:shape>
            <v:shape id="_x0000_s15454" style="position:absolute;left:6002;top:442;width:2603;height:2845" coordorigin="6003,443" coordsize="2603,2845" path="m6003,2469r,55l6012,2524r,45l6021,2569r,37l6030,2606r,18l6039,2624r,-9l6048,2615r,-18l6058,2597r,-28l6067,2569r,-45l6076,2524r,-46l6085,2478r,-54l6094,2424r,-55l6103,2369r,-54l6112,2315r,-55l6122,2260r,-45l6131,2215r,-46l6140,2169r,-45l6149,2124r,-36l6158,2088r,-28l6167,2060r,-36l6176,2024r,-45l6185,1979r,-46l6195,1933r,-54l6204,1879r,-55l6213,1824r,-73l6222,1751r,-63l6231,1688r,-73l6240,1615r,-73l6249,1542r,-72l6259,1470r,-55l6268,1415r,-54l6277,1361r,-37l6286,1324r,-9l6295,1315r,18l6304,1333r,46l6313,1379r,63l6322,1442r,82l6332,1524r,82l6341,1606r,82l6350,1688r,63l6359,1751r,37l6368,1788r,18l6377,1806r,-9l6386,1797r,-27l6396,1770r,-37l6405,1733r,-18l6414,1715r,-9l6423,1706r,18l6432,1724r,37l6441,1761r,45l6450,1806r,54l6459,1860r,55l6469,1915r,55l6478,1970r,63l6487,2033r,64l6496,2097r,72l6505,2169r,73l6514,2242r,82l6523,2324r,73l6533,2397r,63l6542,2460r,55l6551,2515r,54l6560,2569r,37l6569,2606r,36l6578,2642r,36l6587,2678r,28l6596,2706r,18l6606,2724r,27l6615,2751r,18l6624,2769r,27l6633,2796r,19l6642,2815r,27l6651,2842r,18l6660,2860r,18l6670,2878r,18l6679,2896r,9l6688,2905r,19l6697,2924r,18l6706,2942r,18l6715,2960r,18l6724,2978r,18l6733,2996r,9l6743,3005r,9l6752,3014r,19l6761,3033r9,l6770,3042r9,l6779,3051r9,l6788,3060r9,l6797,3078r10,l6807,3096r9,l6816,3114r9,l6825,3124r9,l6834,3133r9,l6843,3142r9,l6852,3151r9,l6861,3160r9,l6870,3169r10,l6880,3178r9,l6889,3187r9,l6898,3196r9,l6907,3205r9,l6925,3205r,9l6934,3214r,9l6943,3223r10,l6953,3233r9,l6962,3242r9,l6971,3251r9,l6989,3251r,9l6998,3260r46,l7053,3260r,9l7062,3269r9,l7080,3269r,-9l7090,3260r9,l7099,3251r9,l7117,3251r,-9l7126,3242r28,l7163,3242r,9l7172,3251r,9l7181,3260r9,l7190,3269r9,l7217,3269r10,l7227,3278r9,l7263,3278r9,l7272,3287r9,l7300,3287r9,l7309,3278r9,l7336,3278r9,l7345,3269r9,l7373,3269r9,l7382,3260r9,l7391,3251r9,l7409,3251r,-9l7418,3242r,-9l7428,3233r18,l7455,3233r,9l7464,3242r9,l7473,3251r9,l7537,3251r9,l7546,3242r9,l7555,3233r10,l7574,3233r,-10l7583,3223r9,l7601,3223r,10l7610,3233r9,l7619,3242r9,l7638,3242r,9l7647,3251r9,l7665,3251r,-9l7674,3242r9,l7683,3233r9,l7702,3233r,-10l7711,3223r45,l7765,3223r,10l7765,3223r10,l7784,3223r9,l7802,3223r,-9l7811,3214r,-9l7820,3205r9,l7829,3196r10,l7839,3187r9,l7848,3178r9,l7857,3169r9,l7866,3151r9,l7875,3133r9,l7884,3114r9,l7893,3105r9,l7902,3096r10,l7912,3087r9,l7921,3078r9,l7930,3060r9,l7939,3042r9,l7948,3005r9,l7957,2978r9,l7966,2942r10,l7976,2869r9,l7985,2715r9,l7994,2451r9,l8003,2060r9,l8012,1588r9,l8021,1106r9,l8030,697r9,l8039,461r10,-18l8049,488r9,l8058,770r9,l8067,1206r9,l8076,1697r9,l8085,2160r9,l8094,2524r9,l8103,2760r10,l8113,2878r9,l8122,2915r9,l8131,2924r9,l8140,2942r9,l8149,2960r9,l8158,2969r9,l8167,2987r9,l8176,3005r10,l8186,3014r9,l8204,3014r,-18l8213,2996r,-18l8222,2978r,-36l8231,2942r,-27l8240,2915r,-37l8250,2878r,-18l8259,2860r,9l8268,2869r,36l8277,2905r,28l8286,2933r,9l8286,2933r9,l8295,2896r9,l8304,2805r9,l8313,2660r10,l8323,2497r9,l8332,2351r9,l8341,2251r9,l8350,2297r9,l8359,2415r9,l8368,2560r9,l8377,2715r10,l8387,2833r9,l8396,2915r9,l8405,2951r9,l8414,2942r9,l8423,2933r9,l8432,2924r9,l8441,2915r9,l8478,2915r9,l8487,2905r9,l8505,2905r,10l8514,2915r,9l8524,2924r,9l8533,2933r9,l8542,2896r9,l8551,2833r9,l8560,2733r9,l8569,2606r9,l8578,2451r9,l8587,2306r10,l8597,2206r9,l8606,2160e" filled="f" strokecolor="red" strokeweight=".16072mm">
              <v:path arrowok="t"/>
            </v:shape>
            <v:line id="_x0000_s15453" style="position:absolute" from="8679,1124" to="8679,1034" strokeweight=".16108mm"/>
            <v:line id="_x0000_s15452" style="position:absolute" from="8341,2251" to="8341,2142" strokeweight=".16108mm"/>
            <v:line id="_x0000_s15451" style="position:absolute" from="8049,443" to="8049,343" strokeweight=".16108mm"/>
            <v:line id="_x0000_s15450" style="position:absolute" from="8049,343" to="8049,288" strokeweight=".16108mm"/>
            <v:line id="_x0000_s15449" style="position:absolute" from="6286,1315" to="6286,1206" strokeweight=".16108mm"/>
            <v:line id="_x0000_s15448" style="position:absolute" from="5975,2424" to="5975,2315" strokeweight=".16108mm"/>
            <v:line id="_x0000_s15447" style="position:absolute" from="5309,2397" to="5309,2288" strokeweight=".16108mm"/>
            <v:line id="_x0000_s15446" style="position:absolute" from="5199,2342" to="5199,2242" strokeweight=".16108mm"/>
            <v:line id="_x0000_s15445" style="position:absolute" from="4048,3078" to="4048,2969" strokeweight=".16108mm"/>
            <w10:wrap anchorx="page"/>
          </v:group>
        </w:pict>
      </w:r>
      <w:r>
        <w:rPr>
          <w:noProof/>
          <w:color w:val="000000" w:themeColor="text1"/>
        </w:rPr>
        <w:pict w14:anchorId="0C31729F">
          <v:shape id="_x0000_s15443" type="#_x0000_t202" style="position:absolute;left:0;text-align:left;margin-left:474.55pt;margin-top:9.05pt;width:8.15pt;height:16.85pt;z-index:250834944;mso-position-horizontal-relative:page" filled="f" stroked="f">
            <v:textbox style="layout-flow:vertical;mso-layout-flow-alt:bottom-to-top" inset="0,0,0,0">
              <w:txbxContent>
                <w:p w14:paraId="35414379" w14:textId="77777777" w:rsidR="00CB66C5" w:rsidRDefault="00CB66C5">
                  <w:pPr>
                    <w:spacing w:before="16"/>
                    <w:ind w:left="20"/>
                    <w:rPr>
                      <w:rFonts w:ascii="Arial MT"/>
                      <w:sz w:val="11"/>
                    </w:rPr>
                  </w:pPr>
                  <w:r>
                    <w:rPr>
                      <w:rFonts w:ascii="Arial MT"/>
                      <w:spacing w:val="-5"/>
                      <w:sz w:val="11"/>
                    </w:rPr>
                    <w:t>1103,2</w:t>
                  </w:r>
                </w:p>
              </w:txbxContent>
            </v:textbox>
            <w10:wrap anchorx="page"/>
          </v:shape>
        </w:pict>
      </w:r>
      <w:r w:rsidR="00B21731" w:rsidRPr="00984D1E">
        <w:rPr>
          <w:rFonts w:ascii="Arial MT"/>
          <w:noProof/>
          <w:color w:val="000000" w:themeColor="text1"/>
          <w:sz w:val="14"/>
        </w:rPr>
        <w:t>0,55</w:t>
      </w:r>
    </w:p>
    <w:p w14:paraId="4B8CBDFE" w14:textId="77777777" w:rsidR="00C254C2" w:rsidRPr="00984D1E" w:rsidRDefault="00CB66C5">
      <w:pPr>
        <w:spacing w:before="129"/>
        <w:ind w:left="773"/>
        <w:rPr>
          <w:rFonts w:ascii="Arial MT"/>
          <w:noProof/>
          <w:color w:val="000000" w:themeColor="text1"/>
          <w:sz w:val="14"/>
        </w:rPr>
      </w:pPr>
      <w:r>
        <w:rPr>
          <w:noProof/>
          <w:color w:val="000000" w:themeColor="text1"/>
        </w:rPr>
        <w:pict w14:anchorId="6006FCC6">
          <v:line id="_x0000_s15442" style="position:absolute;left:0;text-align:left;z-index:-251333632;mso-position-horizontal-relative:page" from="474.6pt,18pt" to="474.6pt,12.55pt" strokeweight=".16108mm">
            <w10:wrap anchorx="page"/>
          </v:line>
        </w:pict>
      </w:r>
      <w:r>
        <w:rPr>
          <w:noProof/>
          <w:color w:val="000000" w:themeColor="text1"/>
        </w:rPr>
        <w:pict w14:anchorId="071C2EEB">
          <v:line id="_x0000_s15441" style="position:absolute;left:0;text-align:left;z-index:250808320;mso-position-horizontal-relative:page" from="474.6pt,12.55pt" to="475.05pt,9.85pt" strokeweight=".16108mm">
            <w10:wrap anchorx="page"/>
          </v:line>
        </w:pict>
      </w:r>
      <w:r>
        <w:rPr>
          <w:noProof/>
          <w:color w:val="000000" w:themeColor="text1"/>
        </w:rPr>
        <w:pict w14:anchorId="5F40B1EE">
          <v:shape id="_x0000_s15440" type="#_x0000_t202" style="position:absolute;left:0;text-align:left;margin-left:103pt;margin-top:12.85pt;width:10.2pt;height:36.05pt;z-index:250818560;mso-position-horizontal-relative:page" filled="f" stroked="f">
            <v:textbox style="layout-flow:vertical;mso-layout-flow-alt:bottom-to-top" inset="0,0,0,0">
              <w:txbxContent>
                <w:p w14:paraId="063B9DA3" w14:textId="77777777" w:rsidR="00CB66C5" w:rsidRDefault="00CB66C5">
                  <w:pPr>
                    <w:spacing w:before="21"/>
                    <w:ind w:left="20"/>
                    <w:rPr>
                      <w:rFonts w:ascii="Arial MT"/>
                      <w:sz w:val="14"/>
                    </w:rPr>
                  </w:pPr>
                  <w:r>
                    <w:rPr>
                      <w:rFonts w:ascii="Arial MT"/>
                      <w:spacing w:val="-10"/>
                      <w:w w:val="105"/>
                      <w:sz w:val="14"/>
                    </w:rPr>
                    <w:t>Absorbance</w:t>
                  </w:r>
                </w:p>
              </w:txbxContent>
            </v:textbox>
            <w10:wrap anchorx="page"/>
          </v:shape>
        </w:pict>
      </w:r>
      <w:r w:rsidR="00B21731" w:rsidRPr="00984D1E">
        <w:rPr>
          <w:rFonts w:ascii="Arial MT"/>
          <w:noProof/>
          <w:color w:val="000000" w:themeColor="text1"/>
          <w:sz w:val="14"/>
        </w:rPr>
        <w:t>0,50</w:t>
      </w:r>
    </w:p>
    <w:p w14:paraId="7161A3E5" w14:textId="77777777" w:rsidR="00C254C2" w:rsidRPr="00984D1E" w:rsidRDefault="00CB66C5">
      <w:pPr>
        <w:spacing w:before="139"/>
        <w:ind w:left="773"/>
        <w:rPr>
          <w:rFonts w:ascii="Arial MT"/>
          <w:noProof/>
          <w:color w:val="000000" w:themeColor="text1"/>
          <w:sz w:val="14"/>
        </w:rPr>
      </w:pPr>
      <w:r>
        <w:rPr>
          <w:noProof/>
          <w:color w:val="000000" w:themeColor="text1"/>
        </w:rPr>
        <w:pict w14:anchorId="4FF6D904">
          <v:line id="_x0000_s15439" style="position:absolute;left:0;text-align:left;z-index:-250702848;mso-wrap-distance-left:0;mso-wrap-distance-right:0;mso-position-horizontal-relative:page" from="433.95pt,21.5pt" to="434.4pt,19.2pt" strokeweight=".16106mm">
            <w10:wrap type="topAndBottom" anchorx="page"/>
          </v:line>
        </w:pict>
      </w:r>
      <w:r>
        <w:rPr>
          <w:noProof/>
          <w:color w:val="000000" w:themeColor="text1"/>
        </w:rPr>
        <w:pict w14:anchorId="4BF05B53">
          <v:shape id="_x0000_s15438" type="#_x0000_t202" style="position:absolute;left:0;text-align:left;margin-left:314.25pt;margin-top:12.2pt;width:8.15pt;height:16.85pt;z-index:250824704;mso-position-horizontal-relative:page" filled="f" stroked="f">
            <v:textbox style="layout-flow:vertical;mso-layout-flow-alt:bottom-to-top" inset="0,0,0,0">
              <w:txbxContent>
                <w:p w14:paraId="03944E91" w14:textId="77777777" w:rsidR="00CB66C5" w:rsidRDefault="00CB66C5">
                  <w:pPr>
                    <w:spacing w:before="16"/>
                    <w:ind w:left="20"/>
                    <w:rPr>
                      <w:rFonts w:ascii="Arial MT"/>
                      <w:sz w:val="11"/>
                    </w:rPr>
                  </w:pPr>
                  <w:r>
                    <w:rPr>
                      <w:rFonts w:ascii="Arial MT"/>
                      <w:spacing w:val="-5"/>
                      <w:sz w:val="11"/>
                    </w:rPr>
                    <w:t>2468,2</w:t>
                  </w:r>
                </w:p>
              </w:txbxContent>
            </v:textbox>
            <w10:wrap anchorx="page"/>
          </v:shape>
        </w:pict>
      </w:r>
      <w:r>
        <w:rPr>
          <w:noProof/>
          <w:color w:val="000000" w:themeColor="text1"/>
        </w:rPr>
        <w:pict w14:anchorId="5EEC5611">
          <v:shape id="_x0000_s15437" type="#_x0000_t202" style="position:absolute;left:0;text-align:left;margin-left:433.9pt;margin-top:4.05pt;width:8.15pt;height:16.85pt;z-index:250830848;mso-position-horizontal-relative:page" filled="f" stroked="f">
            <v:textbox style="layout-flow:vertical;mso-layout-flow-alt:bottom-to-top" inset="0,0,0,0">
              <w:txbxContent>
                <w:p w14:paraId="0F9FB87C" w14:textId="77777777" w:rsidR="00CB66C5" w:rsidRDefault="00CB66C5">
                  <w:pPr>
                    <w:spacing w:before="16"/>
                    <w:ind w:left="20"/>
                    <w:rPr>
                      <w:rFonts w:ascii="Arial MT"/>
                      <w:sz w:val="11"/>
                    </w:rPr>
                  </w:pPr>
                  <w:r>
                    <w:rPr>
                      <w:rFonts w:ascii="Arial MT"/>
                      <w:spacing w:val="-5"/>
                      <w:sz w:val="11"/>
                    </w:rPr>
                    <w:t>1448,2</w:t>
                  </w:r>
                </w:p>
              </w:txbxContent>
            </v:textbox>
            <w10:wrap anchorx="page"/>
          </v:shape>
        </w:pict>
      </w:r>
      <w:r w:rsidR="00B21731" w:rsidRPr="00984D1E">
        <w:rPr>
          <w:rFonts w:ascii="Arial MT"/>
          <w:noProof/>
          <w:color w:val="000000" w:themeColor="text1"/>
          <w:sz w:val="14"/>
        </w:rPr>
        <w:t>0,45</w:t>
      </w:r>
    </w:p>
    <w:p w14:paraId="49D9743D" w14:textId="77777777" w:rsidR="00C254C2" w:rsidRPr="00984D1E" w:rsidRDefault="00B21731">
      <w:pPr>
        <w:ind w:left="773"/>
        <w:rPr>
          <w:rFonts w:ascii="Arial MT"/>
          <w:noProof/>
          <w:color w:val="000000" w:themeColor="text1"/>
          <w:sz w:val="14"/>
        </w:rPr>
      </w:pPr>
      <w:r w:rsidRPr="00984D1E">
        <w:rPr>
          <w:rFonts w:ascii="Arial MT"/>
          <w:noProof/>
          <w:color w:val="000000" w:themeColor="text1"/>
          <w:sz w:val="14"/>
        </w:rPr>
        <w:t>0,40</w:t>
      </w:r>
    </w:p>
    <w:p w14:paraId="364D1F4D" w14:textId="77777777" w:rsidR="00C254C2" w:rsidRPr="00984D1E" w:rsidRDefault="00CB66C5">
      <w:pPr>
        <w:spacing w:before="105"/>
        <w:ind w:left="773"/>
        <w:rPr>
          <w:rFonts w:ascii="Arial MT"/>
          <w:noProof/>
          <w:color w:val="000000" w:themeColor="text1"/>
          <w:sz w:val="14"/>
        </w:rPr>
      </w:pPr>
      <w:r>
        <w:rPr>
          <w:noProof/>
          <w:color w:val="000000" w:themeColor="text1"/>
        </w:rPr>
        <w:pict w14:anchorId="2BAEBEFE">
          <v:group id="_x0000_s15434" style="position:absolute;left:0;text-align:left;margin-left:487.6pt;margin-top:15pt;width:.5pt;height:7.75pt;z-index:250807296;mso-position-horizontal-relative:page" coordorigin="9752,300" coordsize="10,155">
            <v:line id="_x0000_s15436" style="position:absolute" from="9756,454" to="9756,354" strokeweight=".16108mm"/>
            <v:line id="_x0000_s15435" style="position:absolute" from="9756,354" to="9756,300" strokeweight=".16108mm"/>
            <w10:wrap anchorx="page"/>
          </v:group>
        </w:pict>
      </w:r>
      <w:r>
        <w:rPr>
          <w:noProof/>
          <w:color w:val="000000" w:themeColor="text1"/>
        </w:rPr>
        <w:pict w14:anchorId="69E1D091">
          <v:line id="_x0000_s15433" style="position:absolute;left:0;text-align:left;z-index:250811392;mso-position-horizontal-relative:page" from="314.3pt,-.45pt" to="314.75pt,-3.2pt" strokeweight=".16108mm">
            <w10:wrap anchorx="page"/>
          </v:line>
        </w:pict>
      </w:r>
      <w:r>
        <w:rPr>
          <w:noProof/>
          <w:color w:val="000000" w:themeColor="text1"/>
        </w:rPr>
        <w:pict w14:anchorId="170B30A8">
          <v:shape id="_x0000_s15432" type="#_x0000_t202" style="position:absolute;left:0;text-align:left;margin-left:441.2pt;margin-top:10.5pt;width:8.15pt;height:16.85pt;z-index:250831872;mso-position-horizontal-relative:page" filled="f" stroked="f">
            <v:textbox style="layout-flow:vertical;mso-layout-flow-alt:bottom-to-top" inset="0,0,0,0">
              <w:txbxContent>
                <w:p w14:paraId="1219FE98" w14:textId="77777777" w:rsidR="00CB66C5" w:rsidRDefault="00CB66C5">
                  <w:pPr>
                    <w:spacing w:before="16"/>
                    <w:ind w:left="20"/>
                    <w:rPr>
                      <w:rFonts w:ascii="Arial MT"/>
                      <w:sz w:val="11"/>
                    </w:rPr>
                  </w:pPr>
                  <w:r>
                    <w:rPr>
                      <w:rFonts w:ascii="Arial MT"/>
                      <w:spacing w:val="-5"/>
                      <w:sz w:val="11"/>
                    </w:rPr>
                    <w:t>1385,7</w:t>
                  </w:r>
                </w:p>
              </w:txbxContent>
            </v:textbox>
            <w10:wrap anchorx="page"/>
          </v:shape>
        </w:pict>
      </w:r>
      <w:r>
        <w:rPr>
          <w:noProof/>
          <w:color w:val="000000" w:themeColor="text1"/>
        </w:rPr>
        <w:pict w14:anchorId="235658AD">
          <v:shape id="_x0000_s15431" type="#_x0000_t202" style="position:absolute;left:0;text-align:left;margin-left:462.7pt;margin-top:9.6pt;width:8.15pt;height:45.95pt;z-index:250833920;mso-position-horizontal-relative:page" filled="f" stroked="f">
            <v:textbox style="layout-flow:vertical;mso-layout-flow-alt:bottom-to-top" inset="0,0,0,0">
              <w:txbxContent>
                <w:p w14:paraId="273A1A20" w14:textId="77777777" w:rsidR="00CB66C5" w:rsidRDefault="00CB66C5">
                  <w:pPr>
                    <w:tabs>
                      <w:tab w:val="left" w:pos="601"/>
                    </w:tabs>
                    <w:spacing w:before="16"/>
                    <w:ind w:left="20"/>
                    <w:rPr>
                      <w:rFonts w:ascii="Arial MT"/>
                      <w:sz w:val="11"/>
                    </w:rPr>
                  </w:pPr>
                  <w:r>
                    <w:rPr>
                      <w:rFonts w:ascii="Arial MT"/>
                      <w:w w:val="99"/>
                      <w:sz w:val="11"/>
                      <w:u w:val="single" w:color="FF0000"/>
                    </w:rPr>
                    <w:t xml:space="preserve"> </w:t>
                  </w:r>
                  <w:r>
                    <w:rPr>
                      <w:rFonts w:ascii="Arial MT"/>
                      <w:sz w:val="11"/>
                      <w:u w:val="single" w:color="FF0000"/>
                    </w:rPr>
                    <w:t xml:space="preserve">   </w:t>
                  </w:r>
                  <w:r>
                    <w:rPr>
                      <w:rFonts w:ascii="Arial MT"/>
                      <w:spacing w:val="-8"/>
                      <w:sz w:val="11"/>
                      <w:u w:val="single" w:color="FF0000"/>
                    </w:rPr>
                    <w:t xml:space="preserve"> </w:t>
                  </w:r>
                  <w:r>
                    <w:rPr>
                      <w:rFonts w:ascii="Arial MT"/>
                      <w:w w:val="99"/>
                      <w:sz w:val="11"/>
                      <w:u w:val="single" w:color="FF0000"/>
                    </w:rPr>
                    <w:t xml:space="preserve"> </w:t>
                  </w:r>
                  <w:r>
                    <w:rPr>
                      <w:rFonts w:ascii="Arial MT"/>
                      <w:sz w:val="11"/>
                      <w:u w:val="single" w:color="FF0000"/>
                    </w:rPr>
                    <w:tab/>
                  </w:r>
                  <w:r>
                    <w:rPr>
                      <w:rFonts w:ascii="Arial MT"/>
                      <w:spacing w:val="-5"/>
                      <w:sz w:val="11"/>
                      <w:u w:val="single" w:color="FF0000"/>
                    </w:rPr>
                    <w:t>1</w:t>
                  </w:r>
                  <w:r>
                    <w:rPr>
                      <w:rFonts w:ascii="Arial MT"/>
                      <w:spacing w:val="-5"/>
                      <w:sz w:val="11"/>
                    </w:rPr>
                    <w:t>201,4</w:t>
                  </w:r>
                </w:p>
              </w:txbxContent>
            </v:textbox>
            <w10:wrap anchorx="page"/>
          </v:shape>
        </w:pict>
      </w:r>
      <w:r>
        <w:rPr>
          <w:noProof/>
          <w:color w:val="000000" w:themeColor="text1"/>
        </w:rPr>
        <w:pict w14:anchorId="4294AECD">
          <v:shape id="_x0000_s15430" type="#_x0000_t202" style="position:absolute;left:0;text-align:left;margin-left:487.35pt;margin-top:1.9pt;width:8.15pt;height:14.15pt;z-index:250835968;mso-position-horizontal-relative:page" filled="f" stroked="f">
            <v:textbox style="layout-flow:vertical;mso-layout-flow-alt:bottom-to-top" inset="0,0,0,0">
              <w:txbxContent>
                <w:p w14:paraId="2651C7DA" w14:textId="77777777" w:rsidR="00CB66C5" w:rsidRDefault="00CB66C5">
                  <w:pPr>
                    <w:spacing w:before="16"/>
                    <w:ind w:left="20"/>
                    <w:rPr>
                      <w:rFonts w:ascii="Arial MT"/>
                      <w:sz w:val="11"/>
                    </w:rPr>
                  </w:pPr>
                  <w:r>
                    <w:rPr>
                      <w:rFonts w:ascii="Arial MT"/>
                      <w:spacing w:val="-5"/>
                      <w:sz w:val="11"/>
                    </w:rPr>
                    <w:t>991,7</w:t>
                  </w:r>
                </w:p>
              </w:txbxContent>
            </v:textbox>
            <w10:wrap anchorx="page"/>
          </v:shape>
        </w:pict>
      </w:r>
      <w:r>
        <w:rPr>
          <w:noProof/>
          <w:color w:val="000000" w:themeColor="text1"/>
        </w:rPr>
        <w:pict w14:anchorId="5D02D306">
          <v:shape id="_x0000_s15429" type="#_x0000_t202" style="position:absolute;left:0;text-align:left;margin-left:515.2pt;margin-top:7.35pt;width:8.15pt;height:14.15pt;z-index:250841088;mso-position-horizontal-relative:page" filled="f" stroked="f">
            <v:textbox style="layout-flow:vertical;mso-layout-flow-alt:bottom-to-top" inset="0,0,0,0">
              <w:txbxContent>
                <w:p w14:paraId="2B0E3F99" w14:textId="77777777" w:rsidR="00CB66C5" w:rsidRDefault="00CB66C5">
                  <w:pPr>
                    <w:spacing w:before="16"/>
                    <w:ind w:left="20"/>
                    <w:rPr>
                      <w:rFonts w:ascii="Arial MT"/>
                      <w:sz w:val="11"/>
                    </w:rPr>
                  </w:pPr>
                  <w:r>
                    <w:rPr>
                      <w:rFonts w:ascii="Arial MT"/>
                      <w:spacing w:val="-5"/>
                      <w:sz w:val="11"/>
                    </w:rPr>
                    <w:t>757,3</w:t>
                  </w:r>
                </w:p>
              </w:txbxContent>
            </v:textbox>
            <w10:wrap anchorx="page"/>
          </v:shape>
        </w:pict>
      </w:r>
      <w:r w:rsidR="00B21731" w:rsidRPr="00984D1E">
        <w:rPr>
          <w:rFonts w:ascii="Arial MT"/>
          <w:noProof/>
          <w:color w:val="000000" w:themeColor="text1"/>
          <w:sz w:val="14"/>
        </w:rPr>
        <w:t>0,35</w:t>
      </w:r>
    </w:p>
    <w:p w14:paraId="47B6B054" w14:textId="77777777" w:rsidR="00C254C2" w:rsidRPr="00984D1E" w:rsidRDefault="00CB66C5">
      <w:pPr>
        <w:spacing w:before="138"/>
        <w:ind w:left="773"/>
        <w:rPr>
          <w:rFonts w:ascii="Arial MT"/>
          <w:noProof/>
          <w:color w:val="000000" w:themeColor="text1"/>
          <w:sz w:val="14"/>
        </w:rPr>
      </w:pPr>
      <w:r>
        <w:rPr>
          <w:noProof/>
          <w:color w:val="000000" w:themeColor="text1"/>
        </w:rPr>
        <w:pict w14:anchorId="5066843D">
          <v:line id="_x0000_s15428" style="position:absolute;left:0;text-align:left;z-index:-250701824;mso-wrap-distance-left:0;mso-wrap-distance-right:0;mso-position-horizontal-relative:page" from="497.85pt,20.75pt" to="498.35pt,18pt" strokeweight=".16108mm">
            <w10:wrap type="topAndBottom" anchorx="page"/>
          </v:line>
        </w:pict>
      </w:r>
      <w:r>
        <w:rPr>
          <w:noProof/>
          <w:color w:val="000000" w:themeColor="text1"/>
        </w:rPr>
        <w:pict w14:anchorId="07EC0A0E">
          <v:line id="_x0000_s15427" style="position:absolute;left:0;text-align:left;z-index:-251336704;mso-position-horizontal-relative:page" from="515.2pt,14.85pt" to="515.2pt,9.85pt" strokeweight=".16108mm">
            <w10:wrap anchorx="page"/>
          </v:line>
        </w:pict>
      </w:r>
      <w:r>
        <w:rPr>
          <w:noProof/>
          <w:color w:val="000000" w:themeColor="text1"/>
        </w:rPr>
        <w:pict w14:anchorId="054A722A">
          <v:line id="_x0000_s15426" style="position:absolute;left:0;text-align:left;z-index:250806272;mso-position-horizontal-relative:page" from="515.2pt,9.85pt" to="515.7pt,7.1pt" strokeweight=".16108mm">
            <w10:wrap anchorx="page"/>
          </v:line>
        </w:pict>
      </w:r>
      <w:r>
        <w:rPr>
          <w:noProof/>
          <w:color w:val="000000" w:themeColor="text1"/>
        </w:rPr>
        <w:pict w14:anchorId="140A55C8">
          <v:line id="_x0000_s15425" style="position:absolute;left:0;text-align:left;z-index:-251334656;mso-position-horizontal-relative:page" from="497.85pt,26.2pt" to="497.85pt,20.75pt" strokeweight=".16108mm">
            <w10:wrap anchorx="page"/>
          </v:line>
        </w:pict>
      </w:r>
      <w:r>
        <w:rPr>
          <w:noProof/>
          <w:color w:val="000000" w:themeColor="text1"/>
        </w:rPr>
        <w:pict w14:anchorId="6B8986B0">
          <v:group id="_x0000_s15422" style="position:absolute;left:0;text-align:left;margin-left:462.95pt;margin-top:12.1pt;width:.5pt;height:7.3pt;z-index:250809344;mso-position-horizontal-relative:page" coordorigin="9259,242" coordsize="10,146">
            <v:line id="_x0000_s15424" style="position:absolute" from="9263,387" to="9263,297" strokeweight=".16108mm"/>
            <v:line id="_x0000_s15423" style="position:absolute" from="9263,297" to="9263,242" strokeweight=".16108mm"/>
            <w10:wrap anchorx="page"/>
          </v:group>
        </w:pict>
      </w:r>
      <w:r>
        <w:rPr>
          <w:noProof/>
          <w:color w:val="000000" w:themeColor="text1"/>
        </w:rPr>
        <w:pict w14:anchorId="1600EE26">
          <v:line id="_x0000_s15421" style="position:absolute;left:0;text-align:left;z-index:-251331584;mso-position-horizontal-relative:page" from="441.25pt,21.2pt" to="441.25pt,15.75pt" strokeweight=".16108mm">
            <w10:wrap anchorx="page"/>
          </v:line>
        </w:pict>
      </w:r>
      <w:r>
        <w:rPr>
          <w:noProof/>
          <w:color w:val="000000" w:themeColor="text1"/>
        </w:rPr>
        <w:pict w14:anchorId="3CBCE3F9">
          <v:line id="_x0000_s15420" style="position:absolute;left:0;text-align:left;z-index:250810368;mso-position-horizontal-relative:page" from="441.25pt,15.75pt" to="441.7pt,13pt" strokeweight=".16108mm">
            <w10:wrap anchorx="page"/>
          </v:line>
        </w:pict>
      </w:r>
      <w:r>
        <w:rPr>
          <w:noProof/>
          <w:color w:val="000000" w:themeColor="text1"/>
        </w:rPr>
        <w:pict w14:anchorId="35829BD4">
          <v:shape id="_x0000_s15419" type="#_x0000_t202" style="position:absolute;left:0;text-align:left;margin-left:259.95pt;margin-top:19.45pt;width:13.65pt;height:19.15pt;z-index:250822656;mso-position-horizontal-relative:page" filled="f" stroked="f">
            <v:textbox style="layout-flow:vertical;mso-layout-flow-alt:bottom-to-top" inset="0,0,0,0">
              <w:txbxContent>
                <w:p w14:paraId="19840C7B" w14:textId="77777777" w:rsidR="00CB66C5" w:rsidRDefault="00CB66C5">
                  <w:pPr>
                    <w:spacing w:before="16" w:line="118" w:lineRule="exact"/>
                    <w:ind w:left="65"/>
                    <w:rPr>
                      <w:rFonts w:ascii="Arial MT"/>
                      <w:sz w:val="11"/>
                    </w:rPr>
                  </w:pPr>
                  <w:r>
                    <w:rPr>
                      <w:rFonts w:ascii="Arial MT"/>
                      <w:spacing w:val="-5"/>
                      <w:sz w:val="11"/>
                    </w:rPr>
                    <w:t>2930,8</w:t>
                  </w:r>
                </w:p>
                <w:p w14:paraId="79DF7BC2" w14:textId="77777777" w:rsidR="00CB66C5" w:rsidRDefault="00CB66C5">
                  <w:pPr>
                    <w:spacing w:line="118" w:lineRule="exact"/>
                    <w:ind w:left="20"/>
                    <w:rPr>
                      <w:rFonts w:ascii="Arial MT"/>
                      <w:sz w:val="11"/>
                    </w:rPr>
                  </w:pPr>
                  <w:r>
                    <w:rPr>
                      <w:rFonts w:ascii="Arial MT"/>
                      <w:sz w:val="11"/>
                    </w:rPr>
                    <w:t>2881,9</w:t>
                  </w:r>
                </w:p>
              </w:txbxContent>
            </v:textbox>
            <w10:wrap anchorx="page"/>
          </v:shape>
        </w:pict>
      </w:r>
      <w:r>
        <w:rPr>
          <w:noProof/>
          <w:color w:val="000000" w:themeColor="text1"/>
        </w:rPr>
        <w:pict w14:anchorId="6EA0DBB8">
          <v:shape id="_x0000_s15418" type="#_x0000_t202" style="position:absolute;left:0;text-align:left;margin-left:298.75pt;margin-top:23.05pt;width:8.15pt;height:16.85pt;z-index:250823680;mso-position-horizontal-relative:page" filled="f" stroked="f">
            <v:textbox style="layout-flow:vertical;mso-layout-flow-alt:bottom-to-top" inset="0,0,0,0">
              <w:txbxContent>
                <w:p w14:paraId="2B3CA3B7" w14:textId="77777777" w:rsidR="00CB66C5" w:rsidRDefault="00CB66C5">
                  <w:pPr>
                    <w:spacing w:before="16"/>
                    <w:ind w:left="20"/>
                    <w:rPr>
                      <w:rFonts w:ascii="Arial MT"/>
                      <w:sz w:val="11"/>
                    </w:rPr>
                  </w:pPr>
                  <w:r>
                    <w:rPr>
                      <w:rFonts w:ascii="Arial MT"/>
                      <w:spacing w:val="-5"/>
                      <w:sz w:val="11"/>
                    </w:rPr>
                    <w:t>2600,2</w:t>
                  </w:r>
                </w:p>
              </w:txbxContent>
            </v:textbox>
            <w10:wrap anchorx="page"/>
          </v:shape>
        </w:pict>
      </w:r>
      <w:r>
        <w:rPr>
          <w:noProof/>
          <w:color w:val="000000" w:themeColor="text1"/>
        </w:rPr>
        <w:pict w14:anchorId="2C1A1B87">
          <v:shape id="_x0000_s15417" type="#_x0000_t202" style="position:absolute;left:0;text-align:left;margin-left:417pt;margin-top:14.45pt;width:8.15pt;height:16.85pt;z-index:250829824;mso-position-horizontal-relative:page" filled="f" stroked="f">
            <v:textbox style="layout-flow:vertical;mso-layout-flow-alt:bottom-to-top" inset="0,0,0,0">
              <w:txbxContent>
                <w:p w14:paraId="459EB525" w14:textId="77777777" w:rsidR="00CB66C5" w:rsidRDefault="00CB66C5">
                  <w:pPr>
                    <w:spacing w:before="16"/>
                    <w:ind w:left="20"/>
                    <w:rPr>
                      <w:rFonts w:ascii="Arial MT"/>
                      <w:sz w:val="11"/>
                    </w:rPr>
                  </w:pPr>
                  <w:r>
                    <w:rPr>
                      <w:rFonts w:ascii="Arial MT"/>
                      <w:spacing w:val="-5"/>
                      <w:sz w:val="11"/>
                    </w:rPr>
                    <w:t>1591,2</w:t>
                  </w:r>
                </w:p>
              </w:txbxContent>
            </v:textbox>
            <w10:wrap anchorx="page"/>
          </v:shape>
        </w:pict>
      </w:r>
      <w:r>
        <w:rPr>
          <w:noProof/>
          <w:color w:val="000000" w:themeColor="text1"/>
        </w:rPr>
        <w:pict w14:anchorId="009EE349">
          <v:shape id="_x0000_s15416" type="#_x0000_t202" style="position:absolute;left:0;text-align:left;margin-left:497.85pt;margin-top:4.9pt;width:8.15pt;height:14.15pt;z-index:250838016;mso-position-horizontal-relative:page" filled="f" stroked="f">
            <v:textbox style="layout-flow:vertical;mso-layout-flow-alt:bottom-to-top" inset="0,0,0,0">
              <w:txbxContent>
                <w:p w14:paraId="0B1E540C" w14:textId="77777777" w:rsidR="00CB66C5" w:rsidRDefault="00CB66C5">
                  <w:pPr>
                    <w:spacing w:before="16"/>
                    <w:ind w:left="20"/>
                    <w:rPr>
                      <w:rFonts w:ascii="Arial MT"/>
                      <w:sz w:val="11"/>
                    </w:rPr>
                  </w:pPr>
                  <w:r>
                    <w:rPr>
                      <w:rFonts w:ascii="Arial MT"/>
                      <w:spacing w:val="-5"/>
                      <w:sz w:val="11"/>
                    </w:rPr>
                    <w:t>903,3</w:t>
                  </w:r>
                </w:p>
              </w:txbxContent>
            </v:textbox>
            <w10:wrap anchorx="page"/>
          </v:shape>
        </w:pict>
      </w:r>
      <w:r>
        <w:rPr>
          <w:noProof/>
          <w:color w:val="000000" w:themeColor="text1"/>
        </w:rPr>
        <w:pict w14:anchorId="6A8227CE">
          <v:shape id="_x0000_s15415" type="#_x0000_t202" style="position:absolute;left:0;text-align:left;margin-left:508.8pt;margin-top:21.1pt;width:8.15pt;height:37.45pt;z-index:250840064;mso-position-horizontal-relative:page" filled="f" stroked="f">
            <v:textbox style="layout-flow:vertical;mso-layout-flow-alt:bottom-to-top" inset="0,0,0,0">
              <w:txbxContent>
                <w:p w14:paraId="63DC5ADB" w14:textId="77777777" w:rsidR="00CB66C5" w:rsidRDefault="00CB66C5">
                  <w:pPr>
                    <w:tabs>
                      <w:tab w:val="left" w:pos="728"/>
                    </w:tabs>
                    <w:spacing w:before="16"/>
                    <w:ind w:left="20"/>
                    <w:rPr>
                      <w:rFonts w:ascii="Arial MT"/>
                      <w:sz w:val="11"/>
                    </w:rPr>
                  </w:pPr>
                  <w:r>
                    <w:rPr>
                      <w:rFonts w:ascii="Arial MT"/>
                      <w:strike/>
                      <w:w w:val="99"/>
                      <w:sz w:val="11"/>
                      <w:u w:val="single" w:color="FF0000"/>
                    </w:rPr>
                    <w:t xml:space="preserve"> </w:t>
                  </w:r>
                  <w:r>
                    <w:rPr>
                      <w:rFonts w:ascii="Arial MT"/>
                      <w:strike/>
                      <w:sz w:val="11"/>
                      <w:u w:val="single" w:color="FF0000"/>
                    </w:rPr>
                    <w:t xml:space="preserve">     </w:t>
                  </w:r>
                  <w:r>
                    <w:rPr>
                      <w:rFonts w:ascii="Arial MT"/>
                      <w:strike/>
                      <w:spacing w:val="13"/>
                      <w:sz w:val="11"/>
                      <w:u w:val="single" w:color="FF0000"/>
                    </w:rPr>
                    <w:t xml:space="preserve"> </w:t>
                  </w:r>
                  <w:r>
                    <w:rPr>
                      <w:rFonts w:ascii="Arial MT"/>
                      <w:strike/>
                      <w:sz w:val="11"/>
                      <w:u w:val="single" w:color="FF0000"/>
                    </w:rPr>
                    <w:t>810</w:t>
                  </w:r>
                  <w:r>
                    <w:rPr>
                      <w:rFonts w:ascii="Arial MT"/>
                      <w:sz w:val="11"/>
                      <w:u w:val="single" w:color="FF0000"/>
                    </w:rPr>
                    <w:t>,2</w:t>
                  </w:r>
                  <w:r>
                    <w:rPr>
                      <w:rFonts w:ascii="Arial MT"/>
                      <w:sz w:val="11"/>
                      <w:u w:val="single" w:color="FF0000"/>
                    </w:rPr>
                    <w:tab/>
                  </w:r>
                </w:p>
              </w:txbxContent>
            </v:textbox>
            <w10:wrap anchorx="page"/>
          </v:shape>
        </w:pict>
      </w:r>
      <w:r w:rsidR="00B21731" w:rsidRPr="00984D1E">
        <w:rPr>
          <w:rFonts w:ascii="Arial MT"/>
          <w:noProof/>
          <w:color w:val="000000" w:themeColor="text1"/>
          <w:sz w:val="14"/>
        </w:rPr>
        <w:t>0,30</w:t>
      </w:r>
    </w:p>
    <w:p w14:paraId="46975ACF" w14:textId="77777777" w:rsidR="00C254C2" w:rsidRPr="00984D1E" w:rsidRDefault="00B21731">
      <w:pPr>
        <w:ind w:left="773"/>
        <w:rPr>
          <w:rFonts w:ascii="Arial MT"/>
          <w:noProof/>
          <w:color w:val="000000" w:themeColor="text1"/>
          <w:sz w:val="14"/>
        </w:rPr>
      </w:pPr>
      <w:r w:rsidRPr="00984D1E">
        <w:rPr>
          <w:rFonts w:ascii="Arial MT"/>
          <w:noProof/>
          <w:color w:val="000000" w:themeColor="text1"/>
          <w:sz w:val="14"/>
        </w:rPr>
        <w:t>0,25</w:t>
      </w:r>
    </w:p>
    <w:p w14:paraId="001054B0" w14:textId="77777777" w:rsidR="00C254C2" w:rsidRPr="00984D1E" w:rsidRDefault="00CB66C5">
      <w:pPr>
        <w:ind w:left="773"/>
        <w:rPr>
          <w:rFonts w:ascii="Arial MT"/>
          <w:noProof/>
          <w:color w:val="000000" w:themeColor="text1"/>
          <w:sz w:val="14"/>
        </w:rPr>
      </w:pPr>
      <w:r>
        <w:rPr>
          <w:noProof/>
          <w:color w:val="000000" w:themeColor="text1"/>
        </w:rPr>
        <w:pict w14:anchorId="70DED72D">
          <v:line id="_x0000_s15410" style="position:absolute;left:0;text-align:left;z-index:250812416;mso-position-horizontal-relative:page" from="298.75pt,5.2pt" to="299.25pt,2.5pt" strokeweight=".16108mm">
            <w10:wrap anchorx="page"/>
          </v:line>
        </w:pict>
      </w:r>
      <w:r>
        <w:rPr>
          <w:noProof/>
          <w:color w:val="000000" w:themeColor="text1"/>
        </w:rPr>
        <w:pict w14:anchorId="2FF1CCE3">
          <v:line id="_x0000_s15409" style="position:absolute;left:0;text-align:left;z-index:250813440;mso-position-horizontal-relative:page" from="265.45pt,3.85pt" to="265.9pt,1.1pt" strokeweight=".16108mm">
            <w10:wrap anchorx="page"/>
          </v:line>
        </w:pict>
      </w:r>
      <w:r w:rsidR="00B21731" w:rsidRPr="00984D1E">
        <w:rPr>
          <w:rFonts w:ascii="Arial MT"/>
          <w:noProof/>
          <w:color w:val="000000" w:themeColor="text1"/>
          <w:sz w:val="14"/>
        </w:rPr>
        <w:t>0,20</w:t>
      </w:r>
    </w:p>
    <w:p w14:paraId="0E2CD5B5" w14:textId="77777777" w:rsidR="00C254C2" w:rsidRPr="00984D1E" w:rsidRDefault="00CB66C5">
      <w:pPr>
        <w:spacing w:before="40"/>
        <w:ind w:left="773"/>
        <w:rPr>
          <w:rFonts w:ascii="Arial MT"/>
          <w:noProof/>
          <w:color w:val="000000" w:themeColor="text1"/>
          <w:sz w:val="14"/>
        </w:rPr>
      </w:pPr>
      <w:r>
        <w:rPr>
          <w:noProof/>
          <w:color w:val="000000" w:themeColor="text1"/>
        </w:rPr>
        <w:pict w14:anchorId="523F84DE">
          <v:line id="_x0000_s15406" style="position:absolute;left:0;text-align:left;z-index:-251335680;mso-position-horizontal-relative:page" from="508.85pt,4.5pt" to="508.85pt,-.5pt" strokeweight=".16108mm">
            <w10:wrap anchorx="page"/>
          </v:line>
        </w:pict>
      </w:r>
      <w:r>
        <w:rPr>
          <w:noProof/>
          <w:color w:val="000000" w:themeColor="text1"/>
        </w:rPr>
        <w:pict w14:anchorId="69D918DB">
          <v:shape id="_x0000_s15405" type="#_x0000_t202" style="position:absolute;left:0;text-align:left;margin-left:202.4pt;margin-top:6.35pt;width:8.15pt;height:16.85pt;z-index:250820608;mso-position-horizontal-relative:page" filled="f" stroked="f">
            <v:textbox style="layout-flow:vertical;mso-layout-flow-alt:bottom-to-top" inset="0,0,0,0">
              <w:txbxContent>
                <w:p w14:paraId="0301F042" w14:textId="77777777" w:rsidR="00CB66C5" w:rsidRDefault="00CB66C5">
                  <w:pPr>
                    <w:spacing w:before="16"/>
                    <w:ind w:left="20"/>
                    <w:rPr>
                      <w:rFonts w:ascii="Arial MT"/>
                      <w:sz w:val="11"/>
                    </w:rPr>
                  </w:pPr>
                  <w:r>
                    <w:rPr>
                      <w:rFonts w:ascii="Arial MT"/>
                      <w:spacing w:val="-5"/>
                      <w:sz w:val="11"/>
                    </w:rPr>
                    <w:t>3417,8</w:t>
                  </w:r>
                </w:p>
              </w:txbxContent>
            </v:textbox>
            <w10:wrap anchorx="page"/>
          </v:shape>
        </w:pict>
      </w:r>
      <w:r w:rsidR="00B21731" w:rsidRPr="00984D1E">
        <w:rPr>
          <w:rFonts w:ascii="Arial MT"/>
          <w:noProof/>
          <w:color w:val="000000" w:themeColor="text1"/>
          <w:sz w:val="14"/>
        </w:rPr>
        <w:t>0,15</w:t>
      </w:r>
    </w:p>
    <w:p w14:paraId="690F3B37" w14:textId="77777777" w:rsidR="00C254C2" w:rsidRPr="00984D1E" w:rsidRDefault="00CB66C5">
      <w:pPr>
        <w:spacing w:before="129"/>
        <w:ind w:left="773"/>
        <w:rPr>
          <w:rFonts w:ascii="Arial MT"/>
          <w:noProof/>
          <w:color w:val="000000" w:themeColor="text1"/>
          <w:sz w:val="14"/>
        </w:rPr>
      </w:pPr>
      <w:r>
        <w:rPr>
          <w:noProof/>
          <w:color w:val="000000" w:themeColor="text1"/>
        </w:rPr>
        <w:pict w14:anchorId="489B6C17">
          <v:line id="_x0000_s15404" style="position:absolute;left:0;text-align:left;z-index:250814464;mso-position-horizontal-relative:page" from="202.4pt,14.85pt" to="202.85pt,12.1pt" strokeweight=".16108mm">
            <w10:wrap anchorx="page"/>
          </v:line>
        </w:pict>
      </w:r>
      <w:r w:rsidR="00B21731" w:rsidRPr="00984D1E">
        <w:rPr>
          <w:rFonts w:ascii="Arial MT"/>
          <w:noProof/>
          <w:color w:val="000000" w:themeColor="text1"/>
          <w:sz w:val="14"/>
        </w:rPr>
        <w:t>0,10</w:t>
      </w:r>
    </w:p>
    <w:p w14:paraId="085F990D" w14:textId="77777777" w:rsidR="00C254C2" w:rsidRPr="00984D1E" w:rsidRDefault="00B21731">
      <w:pPr>
        <w:spacing w:before="139"/>
        <w:ind w:left="773"/>
        <w:rPr>
          <w:rFonts w:ascii="Arial MT"/>
          <w:noProof/>
          <w:color w:val="000000" w:themeColor="text1"/>
          <w:sz w:val="14"/>
        </w:rPr>
      </w:pPr>
      <w:r w:rsidRPr="00984D1E">
        <w:rPr>
          <w:rFonts w:ascii="Arial MT"/>
          <w:noProof/>
          <w:color w:val="000000" w:themeColor="text1"/>
          <w:sz w:val="14"/>
        </w:rPr>
        <w:t>0,05</w:t>
      </w:r>
    </w:p>
    <w:p w14:paraId="567F307C" w14:textId="77777777" w:rsidR="00C254C2" w:rsidRPr="00984D1E" w:rsidRDefault="00C254C2">
      <w:pPr>
        <w:pStyle w:val="a3"/>
        <w:spacing w:before="7"/>
        <w:rPr>
          <w:rFonts w:ascii="Arial MT"/>
          <w:noProof/>
          <w:color w:val="000000" w:themeColor="text1"/>
          <w:sz w:val="13"/>
        </w:rPr>
      </w:pPr>
    </w:p>
    <w:p w14:paraId="6873D7B1" w14:textId="77777777" w:rsidR="00C254C2" w:rsidRPr="00984D1E" w:rsidRDefault="00C254C2">
      <w:pPr>
        <w:rPr>
          <w:rFonts w:ascii="Arial MT"/>
          <w:noProof/>
          <w:color w:val="000000" w:themeColor="text1"/>
          <w:sz w:val="13"/>
        </w:rPr>
        <w:sectPr w:rsidR="00C254C2" w:rsidRPr="00984D1E">
          <w:pgSz w:w="11910" w:h="16840"/>
          <w:pgMar w:top="1180" w:right="260" w:bottom="1260" w:left="1580" w:header="0" w:footer="980" w:gutter="0"/>
          <w:cols w:space="720"/>
        </w:sectPr>
      </w:pPr>
    </w:p>
    <w:p w14:paraId="3F26888D" w14:textId="77777777" w:rsidR="00C254C2" w:rsidRPr="00984D1E" w:rsidRDefault="00B21731">
      <w:pPr>
        <w:spacing w:before="101"/>
        <w:jc w:val="right"/>
        <w:rPr>
          <w:rFonts w:ascii="Arial MT"/>
          <w:noProof/>
          <w:color w:val="000000" w:themeColor="text1"/>
          <w:sz w:val="14"/>
        </w:rPr>
      </w:pPr>
      <w:r w:rsidRPr="00984D1E">
        <w:rPr>
          <w:rFonts w:ascii="Arial MT"/>
          <w:noProof/>
          <w:color w:val="000000" w:themeColor="text1"/>
          <w:sz w:val="14"/>
        </w:rPr>
        <w:lastRenderedPageBreak/>
        <w:t>4000</w:t>
      </w:r>
    </w:p>
    <w:p w14:paraId="44516E9A" w14:textId="77777777" w:rsidR="00C254C2" w:rsidRPr="00984D1E" w:rsidRDefault="00B21731">
      <w:pPr>
        <w:spacing w:before="101"/>
        <w:jc w:val="right"/>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3500</w:t>
      </w:r>
    </w:p>
    <w:p w14:paraId="030CDA92" w14:textId="77777777" w:rsidR="00C254C2" w:rsidRPr="00984D1E" w:rsidRDefault="00B21731">
      <w:pPr>
        <w:spacing w:before="101"/>
        <w:jc w:val="right"/>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3000</w:t>
      </w:r>
    </w:p>
    <w:p w14:paraId="1F29D79A" w14:textId="77777777" w:rsidR="00C254C2" w:rsidRPr="00984D1E" w:rsidRDefault="00B21731">
      <w:pPr>
        <w:spacing w:before="101"/>
        <w:jc w:val="right"/>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2500</w:t>
      </w:r>
    </w:p>
    <w:p w14:paraId="2340EA25" w14:textId="77777777" w:rsidR="00C254C2" w:rsidRPr="00984D1E" w:rsidRDefault="00B21731">
      <w:pPr>
        <w:spacing w:before="101"/>
        <w:jc w:val="right"/>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2000</w:t>
      </w:r>
    </w:p>
    <w:p w14:paraId="0C634498" w14:textId="77777777" w:rsidR="00C254C2" w:rsidRPr="00984D1E" w:rsidRDefault="00B21731">
      <w:pPr>
        <w:spacing w:before="101"/>
        <w:jc w:val="right"/>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1500</w:t>
      </w:r>
    </w:p>
    <w:p w14:paraId="574B22B4" w14:textId="77777777" w:rsidR="00C254C2" w:rsidRPr="00984D1E" w:rsidRDefault="00B21731">
      <w:pPr>
        <w:spacing w:before="101"/>
        <w:jc w:val="right"/>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1000</w:t>
      </w:r>
    </w:p>
    <w:p w14:paraId="787F4906" w14:textId="77777777" w:rsidR="00C254C2" w:rsidRPr="00984D1E" w:rsidRDefault="00B21731">
      <w:pPr>
        <w:spacing w:before="101"/>
        <w:ind w:left="834" w:right="646"/>
        <w:jc w:val="center"/>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500</w:t>
      </w:r>
    </w:p>
    <w:p w14:paraId="46217220" w14:textId="77777777" w:rsidR="00C254C2" w:rsidRPr="00984D1E" w:rsidRDefault="00C254C2">
      <w:pPr>
        <w:jc w:val="center"/>
        <w:rPr>
          <w:rFonts w:ascii="Arial MT"/>
          <w:noProof/>
          <w:color w:val="000000" w:themeColor="text1"/>
          <w:sz w:val="14"/>
        </w:rPr>
        <w:sectPr w:rsidR="00C254C2" w:rsidRPr="00984D1E">
          <w:type w:val="continuous"/>
          <w:pgSz w:w="11910" w:h="16840"/>
          <w:pgMar w:top="1040" w:right="260" w:bottom="280" w:left="1580" w:header="720" w:footer="720" w:gutter="0"/>
          <w:cols w:num="8" w:space="720" w:equalWidth="0">
            <w:col w:w="1223" w:space="40"/>
            <w:col w:w="1130" w:space="39"/>
            <w:col w:w="1139" w:space="39"/>
            <w:col w:w="1130" w:space="39"/>
            <w:col w:w="1139" w:space="39"/>
            <w:col w:w="1139" w:space="39"/>
            <w:col w:w="1130" w:space="39"/>
            <w:col w:w="1766"/>
          </w:cols>
        </w:sectPr>
      </w:pPr>
    </w:p>
    <w:p w14:paraId="0C2414B6" w14:textId="77777777" w:rsidR="00C254C2" w:rsidRPr="00984D1E" w:rsidRDefault="00CB66C5">
      <w:pPr>
        <w:spacing w:before="20"/>
        <w:ind w:left="2015" w:right="1568"/>
        <w:jc w:val="center"/>
        <w:rPr>
          <w:rFonts w:ascii="Arial MT"/>
          <w:noProof/>
          <w:color w:val="000000" w:themeColor="text1"/>
          <w:sz w:val="14"/>
        </w:rPr>
      </w:pPr>
      <w:r>
        <w:rPr>
          <w:noProof/>
          <w:color w:val="000000" w:themeColor="text1"/>
        </w:rPr>
        <w:lastRenderedPageBreak/>
        <w:pict w14:anchorId="0D8E82BA">
          <v:shape id="_x0000_s15403" style="position:absolute;left:0;text-align:left;margin-left:504.1pt;margin-top:581.7pt;width:.1pt;height:5.25pt;z-index:-251330560;mso-position-horizontal-relative:page;mso-position-vertical-relative:page" coordorigin="10082,11634" coordsize="0,105" path="m10082,11738r,-34l10082,11670r,-36e" filled="f" strokecolor="navy" strokeweight="0">
            <v:path arrowok="t"/>
            <w10:wrap anchorx="page" anchory="page"/>
          </v:shape>
        </w:pict>
      </w:r>
      <w:r>
        <w:rPr>
          <w:noProof/>
          <w:color w:val="000000" w:themeColor="text1"/>
        </w:rPr>
        <w:pict w14:anchorId="2F39E147">
          <v:line id="_x0000_s15402" style="position:absolute;left:0;text-align:left;z-index:-251329536;mso-position-horizontal-relative:page;mso-position-vertical-relative:page" from="467.25pt,618.25pt" to="467.25pt,614.85pt" strokecolor="navy" strokeweight="0">
            <w10:wrap anchorx="page" anchory="page"/>
          </v:line>
        </w:pict>
      </w:r>
      <w:r>
        <w:rPr>
          <w:noProof/>
          <w:color w:val="000000" w:themeColor="text1"/>
        </w:rPr>
        <w:pict w14:anchorId="5A84341D">
          <v:line id="_x0000_s15401" style="position:absolute;left:0;text-align:left;z-index:-251328512;mso-position-horizontal-relative:page;mso-position-vertical-relative:page" from="434.1pt,617.45pt" to="434.1pt,614.1pt" strokecolor="navy" strokeweight="0">
            <w10:wrap anchorx="page" anchory="page"/>
          </v:line>
        </w:pict>
      </w:r>
      <w:r>
        <w:rPr>
          <w:noProof/>
          <w:color w:val="000000" w:themeColor="text1"/>
        </w:rPr>
        <w:pict w14:anchorId="1CD015C7">
          <v:shape id="_x0000_s15400" style="position:absolute;left:0;text-align:left;margin-left:422.15pt;margin-top:492.4pt;width:.1pt;height:5.25pt;z-index:-251327488;mso-position-horizontal-relative:page;mso-position-vertical-relative:page" coordorigin="8443,9848" coordsize="0,105" path="m8443,9952r,-34l8443,9884r,-36e" filled="f" strokecolor="navy" strokeweight="0">
            <v:path arrowok="t"/>
            <w10:wrap anchorx="page" anchory="page"/>
          </v:shape>
        </w:pict>
      </w:r>
      <w:r>
        <w:rPr>
          <w:noProof/>
          <w:color w:val="000000" w:themeColor="text1"/>
        </w:rPr>
        <w:pict w14:anchorId="75E03394">
          <v:shape id="_x0000_s15399" style="position:absolute;left:0;text-align:left;margin-left:357.1pt;margin-top:610.95pt;width:.1pt;height:5.25pt;z-index:-251326464;mso-position-horizontal-relative:page;mso-position-vertical-relative:page" coordorigin="7142,12219" coordsize="0,105" path="m7142,12323r,-34l7142,12255r,-36e" filled="f" strokecolor="navy" strokeweight="0">
            <v:path arrowok="t"/>
            <w10:wrap anchorx="page" anchory="page"/>
          </v:shape>
        </w:pict>
      </w:r>
      <w:r>
        <w:rPr>
          <w:noProof/>
          <w:color w:val="000000" w:themeColor="text1"/>
        </w:rPr>
        <w:pict w14:anchorId="3527AF20">
          <v:shape id="_x0000_s15398" style="position:absolute;left:0;text-align:left;margin-left:152.75pt;margin-top:614.45pt;width:.1pt;height:5.25pt;z-index:-251325440;mso-position-horizontal-relative:page;mso-position-vertical-relative:page" coordorigin="3055,12289" coordsize="0,105" path="m3055,12394r,-34l3055,12326r,-37e" filled="f" strokecolor="navy" strokeweight="0">
            <v:path arrowok="t"/>
            <w10:wrap anchorx="page" anchory="page"/>
          </v:shape>
        </w:pict>
      </w:r>
      <w:r w:rsidR="00B21731" w:rsidRPr="00984D1E">
        <w:rPr>
          <w:rFonts w:ascii="Arial MT"/>
          <w:noProof/>
          <w:color w:val="000000" w:themeColor="text1"/>
          <w:sz w:val="14"/>
        </w:rPr>
        <w:t>Wavenumbers (cm-1)</w:t>
      </w:r>
    </w:p>
    <w:p w14:paraId="5F3B50D9" w14:textId="77777777" w:rsidR="00C254C2" w:rsidRPr="00984D1E" w:rsidRDefault="00C254C2">
      <w:pPr>
        <w:pStyle w:val="a3"/>
        <w:rPr>
          <w:rFonts w:ascii="Arial MT"/>
          <w:noProof/>
          <w:color w:val="000000" w:themeColor="text1"/>
          <w:sz w:val="16"/>
        </w:rPr>
      </w:pPr>
    </w:p>
    <w:p w14:paraId="019980A8" w14:textId="77777777" w:rsidR="00C254C2" w:rsidRPr="00984D1E" w:rsidRDefault="00C254C2">
      <w:pPr>
        <w:pStyle w:val="a3"/>
        <w:rPr>
          <w:rFonts w:ascii="Arial MT"/>
          <w:noProof/>
          <w:color w:val="000000" w:themeColor="text1"/>
          <w:sz w:val="13"/>
        </w:rPr>
      </w:pPr>
    </w:p>
    <w:p w14:paraId="7FC16A5F" w14:textId="77777777" w:rsidR="003F14AE" w:rsidRDefault="003F14AE">
      <w:pPr>
        <w:pStyle w:val="a3"/>
        <w:ind w:left="2015" w:right="2338"/>
        <w:jc w:val="center"/>
        <w:rPr>
          <w:noProof/>
          <w:color w:val="000000" w:themeColor="text1"/>
        </w:rPr>
      </w:pPr>
    </w:p>
    <w:p w14:paraId="78E96F1D" w14:textId="5C673DF9" w:rsidR="00C254C2" w:rsidRPr="00984D1E" w:rsidRDefault="00CB66C5">
      <w:pPr>
        <w:pStyle w:val="a3"/>
        <w:ind w:left="2015" w:right="2338"/>
        <w:jc w:val="center"/>
        <w:rPr>
          <w:noProof/>
          <w:color w:val="000000" w:themeColor="text1"/>
        </w:rPr>
      </w:pPr>
      <w:r>
        <w:rPr>
          <w:noProof/>
          <w:color w:val="000000" w:themeColor="text1"/>
        </w:rPr>
        <w:pict w14:anchorId="4E7629ED">
          <v:line id="_x0000_s15397" style="position:absolute;left:0;text-align:left;z-index:-251323392;mso-position-horizontal-relative:page" from="188.5pt,102.55pt" to="188.5pt,113.8pt" strokeweight=".19406mm">
            <w10:wrap anchorx="page"/>
          </v:line>
        </w:pict>
      </w:r>
      <w:r>
        <w:rPr>
          <w:noProof/>
          <w:color w:val="000000" w:themeColor="text1"/>
        </w:rPr>
        <w:pict w14:anchorId="263357FE">
          <v:line id="_x0000_s15396" style="position:absolute;left:0;text-align:left;z-index:-251322368;mso-position-horizontal-relative:page" from="218.05pt,113.8pt" to="218.05pt,102.55pt" strokeweight=".19406mm">
            <w10:wrap anchorx="page"/>
          </v:line>
        </w:pict>
      </w:r>
      <w:r>
        <w:rPr>
          <w:noProof/>
          <w:color w:val="000000" w:themeColor="text1"/>
        </w:rPr>
        <w:pict w14:anchorId="1AC37E85">
          <v:shape id="_x0000_s15395" type="#_x0000_t202" style="position:absolute;left:0;text-align:left;margin-left:417.75pt;margin-top:85.75pt;width:9.1pt;height:13.9pt;z-index:250828800;mso-position-horizontal-relative:page" filled="f" stroked="f">
            <v:textbox style="layout-flow:vertical;mso-layout-flow-alt:bottom-to-top" inset="0,0,0,0">
              <w:txbxContent>
                <w:p w14:paraId="28CB6F4C" w14:textId="77777777" w:rsidR="00CB66C5" w:rsidRDefault="00CB66C5">
                  <w:pPr>
                    <w:spacing w:before="22"/>
                    <w:ind w:left="20"/>
                    <w:rPr>
                      <w:rFonts w:ascii="Arial MT"/>
                      <w:sz w:val="12"/>
                    </w:rPr>
                  </w:pPr>
                  <w:r>
                    <w:rPr>
                      <w:rFonts w:ascii="Arial MT"/>
                      <w:color w:val="000080"/>
                      <w:sz w:val="12"/>
                    </w:rPr>
                    <w:t>3.38</w:t>
                  </w:r>
                </w:p>
              </w:txbxContent>
            </v:textbox>
            <w10:wrap anchorx="page"/>
          </v:shape>
        </w:pict>
      </w:r>
      <w:r w:rsidR="00B21731" w:rsidRPr="00984D1E">
        <w:rPr>
          <w:noProof/>
          <w:color w:val="000000" w:themeColor="text1"/>
        </w:rPr>
        <w:t>Сурет 2.16 – 2.29 қосылысы</w:t>
      </w:r>
      <w:r w:rsidR="001154A8" w:rsidRPr="001154A8">
        <w:rPr>
          <w:noProof/>
          <w:vanish/>
          <w:color w:val="000000" w:themeColor="text1"/>
          <w:spacing w:val="-20"/>
          <w:w w:val="1"/>
        </w:rPr>
        <w:t>‬</w:t>
      </w:r>
      <w:r w:rsidR="001154A8">
        <w:rPr>
          <w:noProof/>
          <w:color w:val="000000" w:themeColor="text1"/>
        </w:rPr>
        <w:t xml:space="preserve">ның </w:t>
      </w:r>
      <w:r w:rsidR="00B21731" w:rsidRPr="00984D1E">
        <w:rPr>
          <w:noProof/>
          <w:color w:val="000000" w:themeColor="text1"/>
        </w:rPr>
        <w:t>ИҚ спектрі</w:t>
      </w:r>
    </w:p>
    <w:p w14:paraId="2E58B3AF" w14:textId="77777777" w:rsidR="00C254C2" w:rsidRPr="00984D1E" w:rsidRDefault="00C254C2">
      <w:pPr>
        <w:pStyle w:val="a3"/>
        <w:rPr>
          <w:noProof/>
          <w:color w:val="000000" w:themeColor="text1"/>
          <w:sz w:val="20"/>
        </w:rPr>
      </w:pPr>
    </w:p>
    <w:p w14:paraId="1BF2013D" w14:textId="77777777" w:rsidR="00C254C2" w:rsidRPr="00984D1E" w:rsidRDefault="00C254C2">
      <w:pPr>
        <w:pStyle w:val="a3"/>
        <w:rPr>
          <w:noProof/>
          <w:color w:val="000000" w:themeColor="text1"/>
          <w:sz w:val="20"/>
        </w:rPr>
      </w:pPr>
    </w:p>
    <w:p w14:paraId="2E2651A2" w14:textId="77777777" w:rsidR="00C254C2" w:rsidRPr="00984D1E" w:rsidRDefault="00C254C2">
      <w:pPr>
        <w:pStyle w:val="a3"/>
        <w:rPr>
          <w:noProof/>
          <w:color w:val="000000" w:themeColor="text1"/>
          <w:sz w:val="20"/>
        </w:rPr>
      </w:pPr>
    </w:p>
    <w:p w14:paraId="0F1690D7" w14:textId="77777777" w:rsidR="00C254C2" w:rsidRPr="00984D1E" w:rsidRDefault="00C254C2">
      <w:pPr>
        <w:pStyle w:val="a3"/>
        <w:rPr>
          <w:noProof/>
          <w:color w:val="000000" w:themeColor="text1"/>
          <w:sz w:val="20"/>
        </w:rPr>
      </w:pPr>
    </w:p>
    <w:p w14:paraId="6FBF4B8A" w14:textId="77777777" w:rsidR="00C254C2" w:rsidRPr="00984D1E" w:rsidRDefault="00C254C2">
      <w:pPr>
        <w:pStyle w:val="a3"/>
        <w:rPr>
          <w:noProof/>
          <w:color w:val="000000" w:themeColor="text1"/>
          <w:sz w:val="20"/>
        </w:rPr>
      </w:pPr>
    </w:p>
    <w:p w14:paraId="18C1D942" w14:textId="77777777" w:rsidR="00C254C2" w:rsidRPr="00984D1E" w:rsidRDefault="00C254C2">
      <w:pPr>
        <w:pStyle w:val="a3"/>
        <w:rPr>
          <w:noProof/>
          <w:color w:val="000000" w:themeColor="text1"/>
          <w:sz w:val="20"/>
        </w:rPr>
      </w:pPr>
    </w:p>
    <w:p w14:paraId="5FB870A6" w14:textId="77777777" w:rsidR="00C254C2" w:rsidRPr="00984D1E" w:rsidRDefault="00C254C2">
      <w:pPr>
        <w:pStyle w:val="a3"/>
        <w:rPr>
          <w:noProof/>
          <w:color w:val="000000" w:themeColor="text1"/>
          <w:sz w:val="20"/>
        </w:rPr>
      </w:pPr>
    </w:p>
    <w:p w14:paraId="41C66892" w14:textId="77777777" w:rsidR="00C254C2" w:rsidRPr="00984D1E" w:rsidRDefault="00C254C2">
      <w:pPr>
        <w:pStyle w:val="a3"/>
        <w:rPr>
          <w:noProof/>
          <w:color w:val="000000" w:themeColor="text1"/>
          <w:sz w:val="20"/>
        </w:rPr>
      </w:pPr>
    </w:p>
    <w:p w14:paraId="73A681D4" w14:textId="77777777" w:rsidR="00C254C2" w:rsidRPr="00984D1E" w:rsidRDefault="00C254C2">
      <w:pPr>
        <w:pStyle w:val="a3"/>
        <w:rPr>
          <w:noProof/>
          <w:color w:val="000000" w:themeColor="text1"/>
          <w:sz w:val="20"/>
        </w:rPr>
      </w:pPr>
    </w:p>
    <w:p w14:paraId="55CF8538" w14:textId="77777777" w:rsidR="00C254C2" w:rsidRPr="00984D1E" w:rsidRDefault="00C254C2">
      <w:pPr>
        <w:pStyle w:val="a3"/>
        <w:rPr>
          <w:noProof/>
          <w:color w:val="000000" w:themeColor="text1"/>
          <w:sz w:val="20"/>
        </w:rPr>
      </w:pPr>
    </w:p>
    <w:p w14:paraId="1536A211" w14:textId="77777777" w:rsidR="00C254C2" w:rsidRPr="00984D1E" w:rsidRDefault="00C254C2">
      <w:pPr>
        <w:pStyle w:val="a3"/>
        <w:rPr>
          <w:noProof/>
          <w:color w:val="000000" w:themeColor="text1"/>
          <w:sz w:val="20"/>
        </w:rPr>
      </w:pPr>
    </w:p>
    <w:p w14:paraId="6BF42F27" w14:textId="77777777" w:rsidR="00C254C2" w:rsidRPr="00984D1E" w:rsidRDefault="00C254C2">
      <w:pPr>
        <w:pStyle w:val="a3"/>
        <w:rPr>
          <w:noProof/>
          <w:color w:val="000000" w:themeColor="text1"/>
          <w:sz w:val="20"/>
        </w:rPr>
      </w:pPr>
    </w:p>
    <w:p w14:paraId="11C1E83A" w14:textId="77777777" w:rsidR="00C254C2" w:rsidRPr="00984D1E" w:rsidRDefault="00C254C2">
      <w:pPr>
        <w:pStyle w:val="a3"/>
        <w:rPr>
          <w:noProof/>
          <w:color w:val="000000" w:themeColor="text1"/>
          <w:sz w:val="20"/>
        </w:rPr>
      </w:pPr>
    </w:p>
    <w:p w14:paraId="56F6B2B0" w14:textId="77777777" w:rsidR="00C254C2" w:rsidRPr="00984D1E" w:rsidRDefault="00C254C2">
      <w:pPr>
        <w:pStyle w:val="a3"/>
        <w:rPr>
          <w:noProof/>
          <w:color w:val="000000" w:themeColor="text1"/>
          <w:sz w:val="20"/>
        </w:rPr>
      </w:pPr>
    </w:p>
    <w:p w14:paraId="5131FDED" w14:textId="77777777" w:rsidR="00C254C2" w:rsidRPr="00984D1E" w:rsidRDefault="00C254C2">
      <w:pPr>
        <w:pStyle w:val="a3"/>
        <w:rPr>
          <w:noProof/>
          <w:color w:val="000000" w:themeColor="text1"/>
          <w:sz w:val="20"/>
        </w:rPr>
      </w:pPr>
    </w:p>
    <w:p w14:paraId="05E74DD5" w14:textId="77777777" w:rsidR="00C254C2" w:rsidRPr="00984D1E" w:rsidRDefault="00C254C2">
      <w:pPr>
        <w:pStyle w:val="a3"/>
        <w:rPr>
          <w:noProof/>
          <w:color w:val="000000" w:themeColor="text1"/>
          <w:sz w:val="20"/>
        </w:rPr>
      </w:pPr>
    </w:p>
    <w:p w14:paraId="15A1AAF7" w14:textId="77777777" w:rsidR="00C254C2" w:rsidRPr="00984D1E" w:rsidRDefault="00C254C2">
      <w:pPr>
        <w:pStyle w:val="a3"/>
        <w:rPr>
          <w:noProof/>
          <w:color w:val="000000" w:themeColor="text1"/>
          <w:sz w:val="20"/>
        </w:rPr>
      </w:pPr>
    </w:p>
    <w:p w14:paraId="76287D40" w14:textId="77777777" w:rsidR="00C254C2" w:rsidRPr="00984D1E" w:rsidRDefault="00C254C2">
      <w:pPr>
        <w:pStyle w:val="a3"/>
        <w:rPr>
          <w:noProof/>
          <w:color w:val="000000" w:themeColor="text1"/>
          <w:sz w:val="20"/>
        </w:rPr>
      </w:pPr>
    </w:p>
    <w:p w14:paraId="0A59F0F2" w14:textId="77777777" w:rsidR="00C254C2" w:rsidRPr="00984D1E" w:rsidRDefault="00C254C2">
      <w:pPr>
        <w:pStyle w:val="a3"/>
        <w:rPr>
          <w:noProof/>
          <w:color w:val="000000" w:themeColor="text1"/>
          <w:sz w:val="10"/>
        </w:rPr>
      </w:pPr>
    </w:p>
    <w:p w14:paraId="377D2E95" w14:textId="77777777" w:rsidR="00C254C2" w:rsidRPr="00984D1E" w:rsidRDefault="00C254C2">
      <w:pPr>
        <w:pStyle w:val="a3"/>
        <w:spacing w:before="4"/>
        <w:rPr>
          <w:noProof/>
          <w:color w:val="000000" w:themeColor="text1"/>
          <w:sz w:val="12"/>
        </w:rPr>
      </w:pPr>
    </w:p>
    <w:p w14:paraId="5870EC95" w14:textId="77777777" w:rsidR="00C254C2" w:rsidRPr="00984D1E" w:rsidRDefault="00CB66C5">
      <w:pPr>
        <w:tabs>
          <w:tab w:val="left" w:pos="1682"/>
          <w:tab w:val="left" w:pos="2034"/>
          <w:tab w:val="left" w:pos="2389"/>
          <w:tab w:val="left" w:pos="2741"/>
          <w:tab w:val="left" w:pos="3096"/>
          <w:tab w:val="left" w:pos="3448"/>
          <w:tab w:val="left" w:pos="3803"/>
          <w:tab w:val="left" w:pos="4155"/>
          <w:tab w:val="left" w:pos="4510"/>
          <w:tab w:val="left" w:pos="4862"/>
          <w:tab w:val="left" w:pos="5214"/>
          <w:tab w:val="left" w:pos="5569"/>
          <w:tab w:val="left" w:pos="5921"/>
          <w:tab w:val="left" w:pos="6276"/>
          <w:tab w:val="left" w:pos="6628"/>
          <w:tab w:val="left" w:pos="6983"/>
          <w:tab w:val="left" w:pos="7335"/>
          <w:tab w:val="left" w:pos="7687"/>
          <w:tab w:val="left" w:pos="8042"/>
          <w:tab w:val="left" w:pos="8429"/>
        </w:tabs>
        <w:ind w:left="244"/>
        <w:jc w:val="center"/>
        <w:rPr>
          <w:rFonts w:ascii="Arial MT"/>
          <w:noProof/>
          <w:color w:val="000000" w:themeColor="text1"/>
          <w:sz w:val="8"/>
        </w:rPr>
      </w:pPr>
      <w:r>
        <w:rPr>
          <w:noProof/>
          <w:color w:val="000000" w:themeColor="text1"/>
        </w:rPr>
        <w:pict w14:anchorId="58D98696">
          <v:group id="_x0000_s14876" style="position:absolute;left:0;text-align:left;margin-left:108.75pt;margin-top:-173.7pt;width:434.35pt;height:173.55pt;z-index:250815488;mso-position-horizontal-relative:page" coordorigin="2175,-3474" coordsize="8687,3471">
            <v:line id="_x0000_s15394" style="position:absolute" from="2384,-53" to="10861,-53" strokeweight="0"/>
            <v:line id="_x0000_s15393" style="position:absolute" from="2384,-3474" to="2384,-53" strokeweight="0"/>
            <v:line id="_x0000_s15392" style="position:absolute" from="2389,-53" to="2389,-27" strokeweight="0"/>
            <v:line id="_x0000_s15391" style="position:absolute" from="2425,-53" to="2425,-27" strokeweight="0"/>
            <v:line id="_x0000_s15390" style="position:absolute" from="2458,-53" to="2458,-27" strokeweight="0"/>
            <v:line id="_x0000_s15389" style="position:absolute" from="2494,-53" to="2494,-27" strokeweight="0"/>
            <v:line id="_x0000_s15388" style="position:absolute" from="2529,-53" to="2529,-14" strokeweight="0"/>
            <v:line id="_x0000_s15387" style="position:absolute" from="2565,-53" to="2565,-27" strokeweight="0"/>
            <v:line id="_x0000_s15386" style="position:absolute" from="2601,-53" to="2601,-27" strokeweight="0"/>
            <v:line id="_x0000_s15385" style="position:absolute" from="2637,-53" to="2637,-27" strokeweight="0"/>
            <v:line id="_x0000_s15384" style="position:absolute" from="2670,-53" to="2670,-27" strokeweight="0"/>
            <v:line id="_x0000_s15383" style="position:absolute" from="2705,-53" to="2705,-3" strokeweight="0"/>
            <v:line id="_x0000_s15382" style="position:absolute" from="2741,-53" to="2741,-27" strokeweight="0"/>
            <v:line id="_x0000_s15381" style="position:absolute" from="2777,-53" to="2777,-27" strokeweight="0"/>
            <v:line id="_x0000_s15380" style="position:absolute" from="2813,-53" to="2813,-27" strokeweight="0"/>
            <v:line id="_x0000_s15379" style="position:absolute" from="2848,-53" to="2848,-27" strokeweight="0"/>
            <v:line id="_x0000_s15378" style="position:absolute" from="2884,-53" to="2884,-14" strokeweight="0"/>
            <v:line id="_x0000_s15377" style="position:absolute" from="2917,-53" to="2917,-27" strokeweight="0"/>
            <v:line id="_x0000_s15376" style="position:absolute" from="2953,-53" to="2953,-27" strokeweight="0"/>
            <v:line id="_x0000_s15375" style="position:absolute" from="2989,-53" to="2989,-27" strokeweight="0"/>
            <v:line id="_x0000_s15374" style="position:absolute" from="3024,-53" to="3024,-27" strokeweight="0"/>
            <v:line id="_x0000_s15373" style="position:absolute" from="3060,-53" to="3060,-3" strokeweight="0"/>
            <v:line id="_x0000_s15372" style="position:absolute" from="3096,-53" to="3096,-27" strokeweight="0"/>
            <v:line id="_x0000_s15371" style="position:absolute" from="3129,-53" to="3129,-27" strokeweight="0"/>
            <v:line id="_x0000_s15370" style="position:absolute" from="3165,-53" to="3165,-27" strokeweight="0"/>
            <v:line id="_x0000_s15369" style="position:absolute" from="3200,-53" to="3200,-27" strokeweight="0"/>
            <v:line id="_x0000_s15368" style="position:absolute" from="3236,-53" to="3236,-14" strokeweight="0"/>
            <v:line id="_x0000_s15367" style="position:absolute" from="3272,-53" to="3272,-27" strokeweight="0"/>
            <v:line id="_x0000_s15366" style="position:absolute" from="3308,-53" to="3308,-27" strokeweight="0"/>
            <v:line id="_x0000_s15365" style="position:absolute" from="3341,-53" to="3341,-27" strokeweight="0"/>
            <v:line id="_x0000_s15364" style="position:absolute" from="3376,-53" to="3376,-27" strokeweight="0"/>
            <v:line id="_x0000_s15363" style="position:absolute" from="3412,-53" to="3412,-3" strokeweight="0"/>
            <v:line id="_x0000_s15362" style="position:absolute" from="3448,-53" to="3448,-27" strokeweight="0"/>
            <v:line id="_x0000_s15361" style="position:absolute" from="3484,-53" to="3484,-27" strokeweight="0"/>
            <v:line id="_x0000_s15360" style="position:absolute" from="3519,-53" to="3519,-27" strokeweight="0"/>
            <v:line id="_x0000_s15359" style="position:absolute" from="3555,-53" to="3555,-27" strokeweight="0"/>
            <v:line id="_x0000_s15358" style="position:absolute" from="3588,-53" to="3588,-14" strokeweight="0"/>
            <v:line id="_x0000_s15357" style="position:absolute" from="3624,-53" to="3624,-27" strokeweight="0"/>
            <v:line id="_x0000_s15356" style="position:absolute" from="3660,-53" to="3660,-27" strokeweight="0"/>
            <v:line id="_x0000_s15355" style="position:absolute" from="3696,-53" to="3696,-27" strokeweight="0"/>
            <v:line id="_x0000_s15354" style="position:absolute" from="3731,-53" to="3731,-27" strokeweight="0"/>
            <v:line id="_x0000_s15353" style="position:absolute" from="3767,-53" to="3767,-3" strokeweight="0"/>
            <v:line id="_x0000_s15352" style="position:absolute" from="3800,-53" to="3800,-27" strokeweight="0"/>
            <v:line id="_x0000_s15351" style="position:absolute" from="3836,-53" to="3836,-27" strokeweight="0"/>
            <v:line id="_x0000_s15350" style="position:absolute" from="3872,-53" to="3872,-27" strokeweight="0"/>
            <v:line id="_x0000_s15349" style="position:absolute" from="3907,-53" to="3907,-27" strokeweight="0"/>
            <v:line id="_x0000_s15348" style="position:absolute" from="3943,-53" to="3943,-14" strokeweight="0"/>
            <v:line id="_x0000_s15347" style="position:absolute" from="3979,-53" to="3979,-27" strokeweight="0"/>
            <v:line id="_x0000_s15346" style="position:absolute" from="4012,-53" to="4012,-27" strokeweight="0"/>
            <v:line id="_x0000_s15345" style="position:absolute" from="4048,-53" to="4048,-27" strokeweight="0"/>
            <v:line id="_x0000_s15344" style="position:absolute" from="4083,-53" to="4083,-27" strokeweight="0"/>
            <v:line id="_x0000_s15343" style="position:absolute" from="4119,-53" to="4119,-3" strokeweight="0"/>
            <v:line id="_x0000_s15342" style="position:absolute" from="4155,-53" to="4155,-27" strokeweight="0"/>
            <v:line id="_x0000_s15341" style="position:absolute" from="4191,-53" to="4191,-27" strokeweight="0"/>
            <v:line id="_x0000_s15340" style="position:absolute" from="4226,-53" to="4226,-27" strokeweight="0"/>
            <v:line id="_x0000_s15339" style="position:absolute" from="4259,-53" to="4259,-27" strokeweight="0"/>
            <v:line id="_x0000_s15338" style="position:absolute" from="4295,-53" to="4295,-14" strokeweight="0"/>
            <v:line id="_x0000_s15337" style="position:absolute" from="4331,-53" to="4331,-27" strokeweight="0"/>
            <v:line id="_x0000_s15336" style="position:absolute" from="4367,-53" to="4367,-27" strokeweight="0"/>
            <v:line id="_x0000_s15335" style="position:absolute" from="4402,-53" to="4402,-27" strokeweight="0"/>
            <v:line id="_x0000_s15334" style="position:absolute" from="4438,-53" to="4438,-27" strokeweight="0"/>
            <v:line id="_x0000_s15333" style="position:absolute" from="4471,-53" to="4471,-3" strokeweight="0"/>
            <v:line id="_x0000_s15332" style="position:absolute" from="4507,-53" to="4507,-27" strokeweight="0"/>
            <v:line id="_x0000_s15331" style="position:absolute" from="4543,-53" to="4543,-27" strokeweight="0"/>
            <v:line id="_x0000_s15330" style="position:absolute" from="4578,-53" to="4578,-27" strokeweight="0"/>
            <v:line id="_x0000_s15329" style="position:absolute" from="4614,-53" to="4614,-27" strokeweight="0"/>
            <v:line id="_x0000_s15328" style="position:absolute" from="4650,-53" to="4650,-14" strokeweight="0"/>
            <v:line id="_x0000_s15327" style="position:absolute" from="4686,-53" to="4686,-27" strokeweight="0"/>
            <v:line id="_x0000_s15326" style="position:absolute" from="4719,-53" to="4719,-27" strokeweight="0"/>
            <v:line id="_x0000_s15325" style="position:absolute" from="4754,-53" to="4754,-27" strokeweight="0"/>
            <v:line id="_x0000_s15324" style="position:absolute" from="4790,-53" to="4790,-27" strokeweight="0"/>
            <v:line id="_x0000_s15323" style="position:absolute" from="4826,-53" to="4826,-3" strokeweight="0"/>
            <v:line id="_x0000_s15322" style="position:absolute" from="4862,-53" to="4862,-27" strokeweight="0"/>
            <v:line id="_x0000_s15321" style="position:absolute" from="4898,-53" to="4898,-27" strokeweight="0"/>
            <v:line id="_x0000_s15320" style="position:absolute" from="4931,-53" to="4931,-27" strokeweight="0"/>
            <v:line id="_x0000_s15319" style="position:absolute" from="4966,-53" to="4966,-27" strokeweight="0"/>
            <v:line id="_x0000_s15318" style="position:absolute" from="5002,-53" to="5002,-14" strokeweight="0"/>
            <v:line id="_x0000_s15317" style="position:absolute" from="5038,-53" to="5038,-27" strokeweight="0"/>
            <v:line id="_x0000_s15316" style="position:absolute" from="5074,-53" to="5074,-27" strokeweight="0"/>
            <v:line id="_x0000_s15315" style="position:absolute" from="5109,-53" to="5109,-27" strokeweight="0"/>
            <v:line id="_x0000_s15314" style="position:absolute" from="5142,-53" to="5142,-27" strokeweight="0"/>
            <v:line id="_x0000_s15313" style="position:absolute" from="5178,-53" to="5178,-3" strokeweight="0"/>
            <v:line id="_x0000_s15312" style="position:absolute" from="5214,-53" to="5214,-27" strokeweight="0"/>
            <v:line id="_x0000_s15311" style="position:absolute" from="5250,-53" to="5250,-27" strokeweight="0"/>
            <v:line id="_x0000_s15310" style="position:absolute" from="5285,-53" to="5285,-27" strokeweight="0"/>
            <v:line id="_x0000_s15309" style="position:absolute" from="5321,-53" to="5321,-27" strokeweight="0"/>
            <v:line id="_x0000_s15308" style="position:absolute" from="5357,-53" to="5357,-14" strokeweight="0"/>
            <v:line id="_x0000_s15307" style="position:absolute" from="5390,-53" to="5390,-27" strokeweight="0"/>
            <v:line id="_x0000_s15306" style="position:absolute" from="5426,-53" to="5426,-27" strokeweight="0"/>
            <v:line id="_x0000_s15305" style="position:absolute" from="5461,-53" to="5461,-27" strokeweight="0"/>
            <v:line id="_x0000_s15304" style="position:absolute" from="5497,-53" to="5497,-27" strokeweight="0"/>
            <v:line id="_x0000_s15303" style="position:absolute" from="5533,-53" to="5533,-3" strokeweight="0"/>
            <v:line id="_x0000_s15302" style="position:absolute" from="5569,-53" to="5569,-27" strokeweight="0"/>
            <v:line id="_x0000_s15301" style="position:absolute" from="5602,-53" to="5602,-27" strokeweight="0"/>
            <v:line id="_x0000_s15300" style="position:absolute" from="5637,-53" to="5637,-27" strokeweight="0"/>
            <v:line id="_x0000_s15299" style="position:absolute" from="5673,-53" to="5673,-27" strokeweight="0"/>
            <v:line id="_x0000_s15298" style="position:absolute" from="5709,-53" to="5709,-14" strokeweight="0"/>
            <v:line id="_x0000_s15297" style="position:absolute" from="5745,-53" to="5745,-27" strokeweight="0"/>
            <v:line id="_x0000_s15296" style="position:absolute" from="5780,-53" to="5780,-27" strokeweight="0"/>
            <v:line id="_x0000_s15295" style="position:absolute" from="5816,-53" to="5816,-27" strokeweight="0"/>
            <v:line id="_x0000_s15294" style="position:absolute" from="5849,-53" to="5849,-27" strokeweight="0"/>
            <v:line id="_x0000_s15293" style="position:absolute" from="5885,-53" to="5885,-3" strokeweight="0"/>
            <v:line id="_x0000_s15292" style="position:absolute" from="5921,-53" to="5921,-27" strokeweight="0"/>
            <v:line id="_x0000_s15291" style="position:absolute" from="5956,-53" to="5956,-27" strokeweight="0"/>
            <v:line id="_x0000_s15290" style="position:absolute" from="5992,-53" to="5992,-27" strokeweight="0"/>
            <v:line id="_x0000_s15289" style="position:absolute" from="6028,-53" to="6028,-27" strokeweight="0"/>
            <v:line id="_x0000_s15288" style="position:absolute" from="6061,-53" to="6061,-14" strokeweight="0"/>
            <v:line id="_x0000_s15287" style="position:absolute" from="6097,-53" to="6097,-27" strokeweight="0"/>
            <v:line id="_x0000_s15286" style="position:absolute" from="6133,-53" to="6133,-27" strokeweight="0"/>
            <v:line id="_x0000_s15285" style="position:absolute" from="6168,-53" to="6168,-27" strokeweight="0"/>
            <v:line id="_x0000_s15284" style="position:absolute" from="6204,-53" to="6204,-27" strokeweight="0"/>
            <v:line id="_x0000_s15283" style="position:absolute" from="6240,-53" to="6240,-3" strokeweight="0"/>
            <v:line id="_x0000_s15282" style="position:absolute" from="6273,-53" to="6273,-27" strokeweight="0"/>
            <v:line id="_x0000_s15281" style="position:absolute" from="6309,-53" to="6309,-27" strokeweight="0"/>
            <v:line id="_x0000_s15280" style="position:absolute" from="6344,-53" to="6344,-27" strokeweight="0"/>
            <v:line id="_x0000_s15279" style="position:absolute" from="6380,-53" to="6380,-27" strokeweight="0"/>
            <v:line id="_x0000_s15278" style="position:absolute" from="6416,-53" to="6416,-14" strokeweight="0"/>
            <v:line id="_x0000_s15277" style="position:absolute" from="6452,-53" to="6452,-27" strokeweight="0"/>
            <v:line id="_x0000_s15276" style="position:absolute" from="6487,-53" to="6487,-27" strokeweight="0"/>
            <v:line id="_x0000_s15275" style="position:absolute" from="6520,-53" to="6520,-27" strokeweight="0"/>
            <v:line id="_x0000_s15274" style="position:absolute" from="6556,-53" to="6556,-27" strokeweight="0"/>
            <v:line id="_x0000_s15273" style="position:absolute" from="6592,-53" to="6592,-3" strokeweight="0"/>
            <v:line id="_x0000_s15272" style="position:absolute" from="6628,-53" to="6628,-27" strokeweight="0"/>
            <v:line id="_x0000_s15271" style="position:absolute" from="6663,-53" to="6663,-27" strokeweight="0"/>
            <v:line id="_x0000_s15270" style="position:absolute" from="6699,-53" to="6699,-27" strokeweight="0"/>
            <v:line id="_x0000_s15269" style="position:absolute" from="6732,-53" to="6732,-27" strokeweight="0"/>
            <v:line id="_x0000_s15268" style="position:absolute" from="6768,-53" to="6768,-14" strokeweight="0"/>
            <v:line id="_x0000_s15267" style="position:absolute" from="6804,-53" to="6804,-27" strokeweight="0"/>
            <v:line id="_x0000_s15266" style="position:absolute" from="6839,-53" to="6839,-27" strokeweight="0"/>
            <v:line id="_x0000_s15265" style="position:absolute" from="6875,-53" to="6875,-27" strokeweight="0"/>
            <v:line id="_x0000_s15264" style="position:absolute" from="6911,-53" to="6911,-27" strokeweight="0"/>
            <v:line id="_x0000_s15263" style="position:absolute" from="6947,-53" to="6947,-3" strokeweight="0"/>
            <v:line id="_x0000_s15262" style="position:absolute" from="6980,-53" to="6980,-27" strokeweight="0"/>
            <v:line id="_x0000_s15261" style="position:absolute" from="7015,-53" to="7015,-27" strokeweight="0"/>
            <v:line id="_x0000_s15260" style="position:absolute" from="7051,-53" to="7051,-27" strokeweight="0"/>
            <v:line id="_x0000_s15259" style="position:absolute" from="7087,-53" to="7087,-27" strokeweight="0"/>
            <v:line id="_x0000_s15258" style="position:absolute" from="7123,-53" to="7123,-14" strokeweight="0"/>
            <v:line id="_x0000_s15257" style="position:absolute" from="7158,-53" to="7158,-27" strokeweight="0"/>
            <v:line id="_x0000_s15256" style="position:absolute" from="7191,-53" to="7191,-27" strokeweight="0"/>
            <v:line id="_x0000_s15255" style="position:absolute" from="7227,-53" to="7227,-27" strokeweight="0"/>
            <v:line id="_x0000_s15254" style="position:absolute" from="7263,-53" to="7263,-27" strokeweight="0"/>
            <v:line id="_x0000_s15253" style="position:absolute" from="7299,-53" to="7299,-3" strokeweight="0"/>
            <v:line id="_x0000_s15252" style="position:absolute" from="7335,-53" to="7335,-27" strokeweight="0"/>
            <v:line id="_x0000_s15251" style="position:absolute" from="7370,-53" to="7370,-27" strokeweight="0"/>
            <v:line id="_x0000_s15250" style="position:absolute" from="7403,-53" to="7403,-27" strokeweight="0"/>
            <v:line id="_x0000_s15249" style="position:absolute" from="7439,-53" to="7439,-27" strokeweight="0"/>
            <v:line id="_x0000_s15248" style="position:absolute" from="7475,-53" to="7475,-14" strokeweight="0"/>
            <v:line id="_x0000_s15247" style="position:absolute" from="7511,-53" to="7511,-27" strokeweight="0"/>
            <v:line id="_x0000_s15246" style="position:absolute" from="7546,-53" to="7546,-27" strokeweight="0"/>
            <v:line id="_x0000_s15245" style="position:absolute" from="7582,-53" to="7582,-27" strokeweight="0"/>
            <v:line id="_x0000_s15244" style="position:absolute" from="7618,-53" to="7618,-27" strokeweight="0"/>
            <v:line id="_x0000_s15243" style="position:absolute" from="7651,-53" to="7651,-3" strokeweight="0"/>
            <v:line id="_x0000_s15242" style="position:absolute" from="7687,-53" to="7687,-27" strokeweight="0"/>
            <v:line id="_x0000_s15241" style="position:absolute" from="7722,-53" to="7722,-27" strokeweight="0"/>
            <v:line id="_x0000_s15240" style="position:absolute" from="7758,-53" to="7758,-27" strokeweight="0"/>
            <v:line id="_x0000_s15239" style="position:absolute" from="7794,-53" to="7794,-27" strokeweight="0"/>
            <v:line id="_x0000_s15238" style="position:absolute" from="7830,-53" to="7830,-14" strokeweight="0"/>
            <v:line id="_x0000_s15237" style="position:absolute" from="7863,-53" to="7863,-27" strokeweight="0"/>
            <v:line id="_x0000_s15236" style="position:absolute" from="7898,-53" to="7898,-27" strokeweight="0"/>
            <v:line id="_x0000_s15235" style="position:absolute" from="7934,-53" to="7934,-27" strokeweight="0"/>
            <v:line id="_x0000_s15234" style="position:absolute" from="7970,-53" to="7970,-27" strokeweight="0"/>
            <v:line id="_x0000_s15233" style="position:absolute" from="8006,-53" to="8006,-3" strokeweight="0"/>
            <v:line id="_x0000_s15232" style="position:absolute" from="8041,-53" to="8041,-27" strokeweight="0"/>
            <v:line id="_x0000_s15231" style="position:absolute" from="8074,-53" to="8074,-27" strokeweight="0"/>
            <v:line id="_x0000_s15230" style="position:absolute" from="8110,-53" to="8110,-27" strokeweight="0"/>
            <v:line id="_x0000_s15229" style="position:absolute" from="8146,-53" to="8146,-27" strokeweight="0"/>
            <v:line id="_x0000_s15228" style="position:absolute" from="8182,-53" to="8182,-14" strokeweight="0"/>
            <v:line id="_x0000_s15227" style="position:absolute" from="8217,-53" to="8217,-27" strokeweight="0"/>
            <v:line id="_x0000_s15226" style="position:absolute" from="8253,-53" to="8253,-27" strokeweight="0"/>
            <v:line id="_x0000_s15225" style="position:absolute" from="8289,-53" to="8289,-27" strokeweight="0"/>
            <v:line id="_x0000_s15224" style="position:absolute" from="8322,-53" to="8322,-27" strokeweight="0"/>
            <v:line id="_x0000_s15223" style="position:absolute" from="8358,-53" to="8358,-3" strokeweight="0"/>
            <v:line id="_x0000_s15222" style="position:absolute" from="8393,-53" to="8393,-27" strokeweight="0"/>
            <v:line id="_x0000_s15221" style="position:absolute" from="8429,-53" to="8429,-27" strokeweight="0"/>
            <v:line id="_x0000_s15220" style="position:absolute" from="8465,-53" to="8465,-27" strokeweight="0"/>
            <v:line id="_x0000_s15219" style="position:absolute" from="8501,-53" to="8501,-27" strokeweight="0"/>
            <v:line id="_x0000_s15218" style="position:absolute" from="8534,-53" to="8534,-14" strokeweight="0"/>
            <v:line id="_x0000_s15217" style="position:absolute" from="8570,-53" to="8570,-27" strokeweight="0"/>
            <v:line id="_x0000_s15216" style="position:absolute" from="8605,-53" to="8605,-27" strokeweight="0"/>
            <v:line id="_x0000_s15215" style="position:absolute" from="8641,-53" to="8641,-27" strokeweight="0"/>
            <v:line id="_x0000_s15214" style="position:absolute" from="8677,-53" to="8677,-27" strokeweight="0"/>
            <v:line id="_x0000_s15213" style="position:absolute" from="8713,-53" to="8713,-3" strokeweight="0"/>
            <v:line id="_x0000_s15212" style="position:absolute" from="8748,-53" to="8748,-27" strokeweight="0"/>
            <v:line id="_x0000_s15211" style="position:absolute" from="8781,-53" to="8781,-27" strokeweight="0"/>
            <v:line id="_x0000_s15210" style="position:absolute" from="8817,-53" to="8817,-27" strokeweight="0"/>
            <v:line id="_x0000_s15209" style="position:absolute" from="8853,-53" to="8853,-27" strokeweight="0"/>
            <v:line id="_x0000_s15208" style="position:absolute" from="8889,-53" to="8889,-14" strokeweight="0"/>
            <v:line id="_x0000_s15207" style="position:absolute" from="8924,-53" to="8924,-27" strokeweight="0"/>
            <v:line id="_x0000_s15206" style="position:absolute" from="8960,-53" to="8960,-27" strokeweight="0"/>
            <v:line id="_x0000_s15205" style="position:absolute" from="8993,-53" to="8993,-27" strokeweight="0"/>
            <v:line id="_x0000_s15204" style="position:absolute" from="9029,-53" to="9029,-27" strokeweight="0"/>
            <v:line id="_x0000_s15203" style="position:absolute" from="9065,-53" to="9065,-3" strokeweight="0"/>
            <v:line id="_x0000_s15202" style="position:absolute" from="9100,-53" to="9100,-27" strokeweight="0"/>
            <v:line id="_x0000_s15201" style="position:absolute" from="9136,-53" to="9136,-27" strokeweight="0"/>
            <v:line id="_x0000_s15200" style="position:absolute" from="9172,-53" to="9172,-27" strokeweight="0"/>
            <v:line id="_x0000_s15199" style="position:absolute" from="9205,-53" to="9205,-27" strokeweight="0"/>
            <v:line id="_x0000_s15198" style="position:absolute" from="9241,-53" to="9241,-14" strokeweight="0"/>
            <v:line id="_x0000_s15197" style="position:absolute" from="9276,-53" to="9276,-27" strokeweight="0"/>
            <v:line id="_x0000_s15196" style="position:absolute" from="9312,-53" to="9312,-27" strokeweight="0"/>
            <v:line id="_x0000_s15195" style="position:absolute" from="9348,-53" to="9348,-27" strokeweight="0"/>
            <v:line id="_x0000_s15194" style="position:absolute" from="9384,-53" to="9384,-27" strokeweight="0"/>
            <v:line id="_x0000_s15193" style="position:absolute" from="9419,-53" to="9419,-3" strokeweight="0"/>
            <v:line id="_x0000_s15192" style="position:absolute" from="9452,-53" to="9452,-27" strokeweight="0"/>
            <v:line id="_x0000_s15191" style="position:absolute" from="9488,-53" to="9488,-27" strokeweight="0"/>
            <v:line id="_x0000_s15190" style="position:absolute" from="9524,-53" to="9524,-27" strokeweight="0"/>
            <v:line id="_x0000_s15189" style="position:absolute" from="9560,-53" to="9560,-27" strokeweight="0"/>
            <v:line id="_x0000_s15188" style="position:absolute" from="9595,-53" to="9595,-14" strokeweight="0"/>
            <v:line id="_x0000_s15187" style="position:absolute" from="9631,-53" to="9631,-27" strokeweight="0"/>
            <v:line id="_x0000_s15186" style="position:absolute" from="9664,-53" to="9664,-27" strokeweight="0"/>
            <v:line id="_x0000_s15185" style="position:absolute" from="9700,-53" to="9700,-27" strokeweight="0"/>
            <v:line id="_x0000_s15184" style="position:absolute" from="9736,-53" to="9736,-27" strokeweight="0"/>
            <v:line id="_x0000_s15183" style="position:absolute" from="9772,-53" to="9772,-3" strokeweight="0"/>
            <v:line id="_x0000_s15182" style="position:absolute" from="9807,-53" to="9807,-27" strokeweight="0"/>
            <v:line id="_x0000_s15181" style="position:absolute" from="9843,-53" to="9843,-27" strokeweight="0"/>
            <v:line id="_x0000_s15180" style="position:absolute" from="9879,-53" to="9879,-27" strokeweight="0"/>
            <v:line id="_x0000_s15179" style="position:absolute" from="9912,-53" to="9912,-27" strokeweight="0"/>
            <v:line id="_x0000_s15178" style="position:absolute" from="9948,-53" to="9948,-14" strokeweight="0"/>
            <v:line id="_x0000_s15177" style="position:absolute" from="9983,-53" to="9983,-27" strokeweight="0"/>
            <v:line id="_x0000_s15176" style="position:absolute" from="10019,-53" to="10019,-27" strokeweight="0"/>
            <v:line id="_x0000_s15175" style="position:absolute" from="10055,-53" to="10055,-27" strokeweight="0"/>
            <v:line id="_x0000_s15174" style="position:absolute" from="10091,-53" to="10091,-27" strokeweight="0"/>
            <v:line id="_x0000_s15173" style="position:absolute" from="10124,-53" to="10124,-3" strokeweight="0"/>
            <v:line id="_x0000_s15172" style="position:absolute" from="10159,-53" to="10159,-27" strokeweight="0"/>
            <v:line id="_x0000_s15171" style="position:absolute" from="10195,-53" to="10195,-27" strokeweight="0"/>
            <v:line id="_x0000_s15170" style="position:absolute" from="10231,-53" to="10231,-27" strokeweight="0"/>
            <v:line id="_x0000_s15169" style="position:absolute" from="10267,-53" to="10267,-27" strokeweight="0"/>
            <v:line id="_x0000_s15168" style="position:absolute" from="10302,-53" to="10302,-14" strokeweight="0"/>
            <v:line id="_x0000_s15167" style="position:absolute" from="10335,-53" to="10335,-27" strokeweight="0"/>
            <v:line id="_x0000_s15166" style="position:absolute" from="10371,-53" to="10371,-27" strokeweight="0"/>
            <v:line id="_x0000_s15165" style="position:absolute" from="10407,-53" to="10407,-27" strokeweight="0"/>
            <v:line id="_x0000_s15164" style="position:absolute" from="10443,-53" to="10443,-27" strokeweight="0"/>
            <v:line id="_x0000_s15163" style="position:absolute" from="10478,-53" to="10478,-3" strokeweight="0"/>
            <v:line id="_x0000_s15162" style="position:absolute" from="10514,-53" to="10514,-27" strokeweight="0"/>
            <v:line id="_x0000_s15161" style="position:absolute" from="10550,-53" to="10550,-27" strokeweight="0"/>
            <v:line id="_x0000_s15160" style="position:absolute" from="10583,-53" to="10583,-27" strokeweight="0"/>
            <v:line id="_x0000_s15159" style="position:absolute" from="10619,-53" to="10619,-27" strokeweight="0"/>
            <v:line id="_x0000_s15158" style="position:absolute" from="10654,-53" to="10654,-14" strokeweight="0"/>
            <v:line id="_x0000_s15157" style="position:absolute" from="10690,-53" to="10690,-27" strokeweight="0"/>
            <v:line id="_x0000_s15156" style="position:absolute" from="10726,-53" to="10726,-27" strokeweight="0"/>
            <v:line id="_x0000_s15155" style="position:absolute" from="10762,-53" to="10762,-27" strokeweight="0"/>
            <v:line id="_x0000_s15154" style="position:absolute" from="10795,-53" to="10795,-27" strokeweight="0"/>
            <v:line id="_x0000_s15153" style="position:absolute" from="10830,-53" to="10830,-3" strokeweight="0"/>
            <v:line id="_x0000_s15152" style="position:absolute" from="2384,-69" to="2356,-69" strokeweight="0"/>
            <v:line id="_x0000_s15151" style="position:absolute" from="2384,-95" to="2356,-95" strokeweight="0"/>
            <v:line id="_x0000_s15150" style="position:absolute" from="2384,-118" to="2331,-118" strokeweight="0"/>
            <v:line id="_x0000_s15149" style="position:absolute" from="2384,-144" to="2356,-144" strokeweight="0"/>
            <v:line id="_x0000_s15148" style="position:absolute" from="2384,-168" to="2356,-168" strokeweight="0"/>
            <v:line id="_x0000_s15147" style="position:absolute" from="2384,-194" to="2356,-194" strokeweight="0"/>
            <v:line id="_x0000_s15146" style="position:absolute" from="2384,-220" to="2356,-220" strokeweight="0"/>
            <v:line id="_x0000_s15145" style="position:absolute" from="2384,-244" to="2331,-244" strokeweight="0"/>
            <v:line id="_x0000_s15144" style="position:absolute" from="2384,-270" to="2356,-270" strokeweight="0"/>
            <v:line id="_x0000_s15143" style="position:absolute" from="2384,-293" to="2356,-293" strokeweight="0"/>
            <v:line id="_x0000_s15142" style="position:absolute" from="2384,-319" to="2356,-319" strokeweight="0"/>
            <v:line id="_x0000_s15141" style="position:absolute" from="2384,-343" to="2356,-343" strokeweight="0"/>
            <v:shape id="_x0000_s15140" style="position:absolute;left:2174;top:-370;width:210;height:2" coordorigin="2175,-369" coordsize="210,0" o:spt="100" adj="0,,0" path="m2384,-369r-53,m2384,-369r-209,e" filled="f" strokeweight="0">
              <v:stroke joinstyle="round"/>
              <v:formulas/>
              <v:path arrowok="t" o:connecttype="segments"/>
            </v:shape>
            <v:line id="_x0000_s15139" style="position:absolute" from="2384,-393" to="2356,-393" strokeweight="0"/>
            <v:line id="_x0000_s15138" style="position:absolute" from="2384,-419" to="2356,-419" strokeweight="0"/>
            <v:line id="_x0000_s15137" style="position:absolute" from="2384,-442" to="2356,-442" strokeweight="0"/>
            <v:line id="_x0000_s15136" style="position:absolute" from="2384,-468" to="2356,-468" strokeweight="0"/>
            <v:line id="_x0000_s15135" style="position:absolute" from="2384,-492" to="2331,-492" strokeweight="0"/>
            <v:line id="_x0000_s15134" style="position:absolute" from="2384,-518" to="2356,-518" strokeweight="0"/>
            <v:line id="_x0000_s15133" style="position:absolute" from="2384,-541" to="2356,-541" strokeweight="0"/>
            <v:line id="_x0000_s15132" style="position:absolute" from="2384,-568" to="2356,-568" strokeweight="0"/>
            <v:line id="_x0000_s15131" style="position:absolute" from="2384,-591" to="2356,-591" strokeweight="0"/>
            <v:shape id="_x0000_s15130" style="position:absolute;left:2174;top:-618;width:210;height:2" coordorigin="2175,-617" coordsize="210,0" o:spt="100" adj="0,,0" path="m2384,-617r-53,m2384,-617r-209,e" filled="f" strokeweight="0">
              <v:stroke joinstyle="round"/>
              <v:formulas/>
              <v:path arrowok="t" o:connecttype="segments"/>
            </v:shape>
            <v:line id="_x0000_s15129" style="position:absolute" from="2384,-641" to="2356,-641" strokeweight="0"/>
            <v:line id="_x0000_s15128" style="position:absolute" from="2384,-667" to="2356,-667" strokeweight="0"/>
            <v:line id="_x0000_s15127" style="position:absolute" from="2384,-690" to="2356,-690" strokeweight="0"/>
            <v:line id="_x0000_s15126" style="position:absolute" from="2384,-716" to="2356,-716" strokeweight="0"/>
            <v:line id="_x0000_s15125" style="position:absolute" from="2384,-740" to="2331,-740" strokeweight="0"/>
            <v:line id="_x0000_s15124" style="position:absolute" from="2384,-766" to="2356,-766" strokeweight="0"/>
            <v:line id="_x0000_s15123" style="position:absolute" from="2384,-789" to="2356,-789" strokeweight="0"/>
            <v:line id="_x0000_s15122" style="position:absolute" from="2384,-816" to="2356,-816" strokeweight="0"/>
            <v:line id="_x0000_s15121" style="position:absolute" from="2384,-839" to="2356,-839" strokeweight="0"/>
            <v:shape id="_x0000_s15120" style="position:absolute;left:2174;top:-866;width:210;height:2" coordorigin="2175,-865" coordsize="210,0" o:spt="100" adj="0,,0" path="m2384,-865r-53,m2384,-865r-209,e" filled="f" strokeweight="0">
              <v:stroke joinstyle="round"/>
              <v:formulas/>
              <v:path arrowok="t" o:connecttype="segments"/>
            </v:shape>
            <v:line id="_x0000_s15119" style="position:absolute" from="2384,-891" to="2356,-891" strokeweight="0"/>
            <v:line id="_x0000_s15118" style="position:absolute" from="2384,-915" to="2356,-915" strokeweight="0"/>
            <v:line id="_x0000_s15117" style="position:absolute" from="2384,-941" to="2356,-941" strokeweight="0"/>
            <v:line id="_x0000_s15116" style="position:absolute" from="2384,-964" to="2356,-964" strokeweight="0"/>
            <v:line id="_x0000_s15115" style="position:absolute" from="2384,-991" to="2331,-991" strokeweight="0"/>
            <v:line id="_x0000_s15114" style="position:absolute" from="2384,-1014" to="2356,-1014" strokeweight="0"/>
            <v:line id="_x0000_s15113" style="position:absolute" from="2384,-1040" to="2356,-1040" strokeweight="0"/>
            <v:line id="_x0000_s15112" style="position:absolute" from="2384,-1064" to="2356,-1064" strokeweight="0"/>
            <v:line id="_x0000_s15111" style="position:absolute" from="2384,-1090" to="2356,-1090" strokeweight="0"/>
            <v:shape id="_x0000_s15110" style="position:absolute;left:2174;top:-1114;width:210;height:2" coordorigin="2175,-1113" coordsize="210,0" o:spt="100" adj="0,,0" path="m2384,-1113r-53,m2384,-1113r-209,e" filled="f" strokeweight="0">
              <v:stroke joinstyle="round"/>
              <v:formulas/>
              <v:path arrowok="t" o:connecttype="segments"/>
            </v:shape>
            <v:line id="_x0000_s15109" style="position:absolute" from="2384,-1139" to="2356,-1139" strokeweight="0"/>
            <v:line id="_x0000_s15108" style="position:absolute" from="2384,-1163" to="2356,-1163" strokeweight="0"/>
            <v:line id="_x0000_s15107" style="position:absolute" from="2384,-1189" to="2356,-1189" strokeweight="0"/>
            <v:line id="_x0000_s15106" style="position:absolute" from="2384,-1213" to="2356,-1213" strokeweight="0"/>
            <v:line id="_x0000_s15105" style="position:absolute" from="2384,-1239" to="2331,-1239" strokeweight="0"/>
            <v:line id="_x0000_s15104" style="position:absolute" from="2384,-1262" to="2356,-1262" strokeweight="0"/>
            <v:line id="_x0000_s15103" style="position:absolute" from="2384,-1288" to="2356,-1288" strokeweight="0"/>
            <v:line id="_x0000_s15102" style="position:absolute" from="2384,-1312" to="2356,-1312" strokeweight="0"/>
            <v:line id="_x0000_s15101" style="position:absolute" from="2384,-1338" to="2356,-1338" strokeweight="0"/>
            <v:shape id="_x0000_s15100" style="position:absolute;left:2174;top:-1362;width:210;height:2" coordorigin="2175,-1361" coordsize="210,0" o:spt="100" adj="0,,0" path="m2384,-1361r-53,m2384,-1361r-209,e" filled="f" strokeweight="0">
              <v:stroke joinstyle="round"/>
              <v:formulas/>
              <v:path arrowok="t" o:connecttype="segments"/>
            </v:shape>
            <v:line id="_x0000_s15099" style="position:absolute" from="2384,-1388" to="2356,-1388" strokeweight="0"/>
            <v:line id="_x0000_s15098" style="position:absolute" from="2384,-1411" to="2356,-1411" strokeweight="0"/>
            <v:line id="_x0000_s15097" style="position:absolute" from="2384,-1437" to="2356,-1437" strokeweight="0"/>
            <v:line id="_x0000_s15096" style="position:absolute" from="2384,-1461" to="2356,-1461" strokeweight="0"/>
            <v:line id="_x0000_s15095" style="position:absolute" from="2384,-1487" to="2331,-1487" strokeweight="0"/>
            <v:line id="_x0000_s15094" style="position:absolute" from="2384,-1510" to="2356,-1510" strokeweight="0"/>
            <v:line id="_x0000_s15093" style="position:absolute" from="2384,-1536" to="2356,-1536" strokeweight="0"/>
            <v:line id="_x0000_s15092" style="position:absolute" from="2384,-1560" to="2356,-1560" strokeweight="0"/>
            <v:line id="_x0000_s15091" style="position:absolute" from="2384,-1586" to="2356,-1586" strokeweight="0"/>
            <v:shape id="_x0000_s15090" style="position:absolute;left:2174;top:-1613;width:210;height:2" coordorigin="2175,-1612" coordsize="210,0" o:spt="100" adj="0,,0" path="m2384,-1612r-53,m2384,-1612r-209,e" filled="f" strokeweight="0">
              <v:stroke joinstyle="round"/>
              <v:formulas/>
              <v:path arrowok="t" o:connecttype="segments"/>
            </v:shape>
            <v:line id="_x0000_s15089" style="position:absolute" from="2384,-1636" to="2356,-1636" strokeweight="0"/>
            <v:line id="_x0000_s15088" style="position:absolute" from="2384,-1662" to="2356,-1662" strokeweight="0"/>
            <v:line id="_x0000_s15087" style="position:absolute" from="2384,-1685" to="2356,-1685" strokeweight="0"/>
            <v:line id="_x0000_s15086" style="position:absolute" from="2384,-1711" to="2356,-1711" strokeweight="0"/>
            <v:line id="_x0000_s15085" style="position:absolute" from="2384,-1735" to="2331,-1735" strokeweight="0"/>
            <v:line id="_x0000_s15084" style="position:absolute" from="2384,-1761" to="2356,-1761" strokeweight="0"/>
            <v:line id="_x0000_s15083" style="position:absolute" from="2384,-1784" to="2356,-1784" strokeweight="0"/>
            <v:line id="_x0000_s15082" style="position:absolute" from="2384,-1811" to="2356,-1811" strokeweight="0"/>
            <v:line id="_x0000_s15081" style="position:absolute" from="2384,-1834" to="2356,-1834" strokeweight="0"/>
            <v:shape id="_x0000_s15080" style="position:absolute;left:2174;top:-1861;width:210;height:2" coordorigin="2175,-1860" coordsize="210,0" o:spt="100" adj="0,,0" path="m2384,-1860r-53,m2384,-1860r-209,e" filled="f" strokeweight="0">
              <v:stroke joinstyle="round"/>
              <v:formulas/>
              <v:path arrowok="t" o:connecttype="segments"/>
            </v:shape>
            <v:line id="_x0000_s15079" style="position:absolute" from="2384,-1884" to="2356,-1884" strokeweight="0"/>
            <v:line id="_x0000_s15078" style="position:absolute" from="2384,-1910" to="2356,-1910" strokeweight="0"/>
            <v:line id="_x0000_s15077" style="position:absolute" from="2384,-1933" to="2356,-1933" strokeweight="0"/>
            <v:line id="_x0000_s15076" style="position:absolute" from="2384,-1959" to="2356,-1959" strokeweight="0"/>
            <v:line id="_x0000_s15075" style="position:absolute" from="2384,-1983" to="2331,-1983" strokeweight="0"/>
            <v:line id="_x0000_s15074" style="position:absolute" from="2384,-2009" to="2356,-2009" strokeweight="0"/>
            <v:line id="_x0000_s15073" style="position:absolute" from="2384,-2033" to="2356,-2033" strokeweight="0"/>
            <v:line id="_x0000_s15072" style="position:absolute" from="2384,-2059" to="2356,-2059" strokeweight="0"/>
            <v:line id="_x0000_s15071" style="position:absolute" from="2384,-2082" to="2356,-2082" strokeweight="0"/>
            <v:shape id="_x0000_s15070" style="position:absolute;left:2174;top:-2109;width:210;height:2" coordorigin="2175,-2108" coordsize="210,0" o:spt="100" adj="0,,0" path="m2384,-2108r-53,m2384,-2108r-209,e" filled="f" strokeweight="0">
              <v:stroke joinstyle="round"/>
              <v:formulas/>
              <v:path arrowok="t" o:connecttype="segments"/>
            </v:shape>
            <v:line id="_x0000_s15069" style="position:absolute" from="2384,-2132" to="2356,-2132" strokeweight="0"/>
            <v:line id="_x0000_s15068" style="position:absolute" from="2384,-2158" to="2356,-2158" strokeweight="0"/>
            <v:line id="_x0000_s15067" style="position:absolute" from="2384,-2181" to="2356,-2181" strokeweight="0"/>
            <v:line id="_x0000_s15066" style="position:absolute" from="2384,-2208" to="2356,-2208" strokeweight="0"/>
            <v:line id="_x0000_s15065" style="position:absolute" from="2384,-2231" to="2331,-2231" strokeweight="0"/>
            <v:line id="_x0000_s15064" style="position:absolute" from="2384,-2257" to="2356,-2257" strokeweight="0"/>
            <v:line id="_x0000_s15063" style="position:absolute" from="2384,-2281" to="2356,-2281" strokeweight="0"/>
            <v:line id="_x0000_s15062" style="position:absolute" from="2384,-2307" to="2356,-2307" strokeweight="0"/>
            <v:line id="_x0000_s15061" style="position:absolute" from="2384,-2333" to="2356,-2333" strokeweight="0"/>
            <v:shape id="_x0000_s15060" style="position:absolute;left:2174;top:-2357;width:210;height:2" coordorigin="2175,-2356" coordsize="210,0" o:spt="100" adj="0,,0" path="m2384,-2356r-53,m2384,-2356r-209,e" filled="f" strokeweight="0">
              <v:stroke joinstyle="round"/>
              <v:formulas/>
              <v:path arrowok="t" o:connecttype="segments"/>
            </v:shape>
            <v:line id="_x0000_s15059" style="position:absolute" from="2384,-2382" to="2356,-2382" strokeweight="0"/>
            <v:line id="_x0000_s15058" style="position:absolute" from="2384,-2406" to="2356,-2406" strokeweight="0"/>
            <v:line id="_x0000_s15057" style="position:absolute" from="2384,-2432" to="2356,-2432" strokeweight="0"/>
            <v:line id="_x0000_s15056" style="position:absolute" from="2384,-2456" to="2356,-2456" strokeweight="0"/>
            <v:line id="_x0000_s15055" style="position:absolute" from="2384,-2482" to="2331,-2482" strokeweight="0"/>
            <v:line id="_x0000_s15054" style="position:absolute" from="2384,-2505" to="2356,-2505" strokeweight="0"/>
            <v:line id="_x0000_s15053" style="position:absolute" from="2384,-2531" to="2356,-2531" strokeweight="0"/>
            <v:line id="_x0000_s15052" style="position:absolute" from="2384,-2555" to="2356,-2555" strokeweight="0"/>
            <v:line id="_x0000_s15051" style="position:absolute" from="2384,-2581" to="2356,-2581" strokeweight="0"/>
            <v:shape id="_x0000_s15050" style="position:absolute;left:2174;top:-2605;width:210;height:2" coordorigin="2175,-2604" coordsize="210,0" o:spt="100" adj="0,,0" path="m2384,-2604r-53,m2384,-2604r-209,e" filled="f" strokeweight="0">
              <v:stroke joinstyle="round"/>
              <v:formulas/>
              <v:path arrowok="t" o:connecttype="segments"/>
            </v:shape>
            <v:line id="_x0000_s15049" style="position:absolute" from="2384,-2631" to="2356,-2631" strokeweight="0"/>
            <v:line id="_x0000_s15048" style="position:absolute" from="2384,-2654" to="2356,-2654" strokeweight="0"/>
            <v:shape id="_x0000_s15047" style="position:absolute;left:10731;top:-119;width:130;height:2" coordorigin="10731,-118" coordsize="130,0" path="m10861,-118r-3,l10734,-118r-3,e" filled="f" strokeweight="0">
              <v:path arrowok="t"/>
            </v:shape>
            <v:shape id="_x0000_s15046" style="position:absolute;left:10599;top:-119;width:133;height:2" coordorigin="10599,-118" coordsize="133,0" path="m10731,-118r,l10602,-118r-3,e" filled="f" strokeweight="0">
              <v:path arrowok="t"/>
            </v:shape>
            <v:shape id="_x0000_s15045" style="position:absolute;left:10467;top:-119;width:133;height:2" coordorigin="10467,-118" coordsize="133,0" path="m10599,-118r,l10470,-118r-3,e" filled="f" strokeweight="0">
              <v:path arrowok="t"/>
            </v:shape>
            <v:shape id="_x0000_s15044" style="position:absolute;left:10335;top:-119;width:133;height:2" coordorigin="10335,-118" coordsize="133,0" path="m10467,-118r-2,l10338,-118r-3,e" filled="f" strokeweight="0">
              <v:path arrowok="t"/>
            </v:shape>
            <v:shape id="_x0000_s15043" style="position:absolute;left:10203;top:-122;width:133;height:3" coordorigin="10203,-121" coordsize="133,3" path="m10335,-118r-2,l10212,-118r-3,-3l10206,-121r-3,e" filled="f" strokeweight="0">
              <v:path arrowok="t"/>
            </v:shape>
            <v:shape id="_x0000_s15042" style="position:absolute;left:10071;top:-819;width:133;height:700" coordorigin="10071,-818" coordsize="133,700" path="m10203,-121r-2,l10198,-121r-3,-3l10195,-121r-3,l10190,-121r-14,l10176,-118r-17,l10159,-121r-2,l10154,-121r-3,l10148,-124r,-2l10148,-137r-2,-8l10146,-139r-3,2l10143,-134r,-3l10140,-134r-3,5l10137,-131r,-6l10137,-147r-2,2l10135,-139r-3,2l10129,-137r,3l10129,-129r-3,3l10124,-126r-3,l10118,-126r-3,-3l10113,-129r-3,l10110,-131r-3,-8l10107,-142r-3,-5l10104,-150r,-2l10102,-155r,-13l10102,-176r-3,-16l10099,-218r-3,-122l10096,-424r,-31l10096,-453r-3,42l10093,-398r-2,13l10091,-372r-3,16l10088,-343r,-29l10085,-434r,-128l10085,-737r-3,-81l10082,-758r,62l10080,-654r,42l10077,-570r,47l10077,-466r-3,68l10074,-400r-3,-102e" filled="f" strokeweight="0">
              <v:path arrowok="t"/>
            </v:shape>
            <v:shape id="_x0000_s15041" style="position:absolute;left:9942;top:-547;width:130;height:429" coordorigin="9942,-547" coordsize="130,429" path="m10071,-502r,-45l10071,-541r-2,31l10069,-445r,18l10066,-414r,24l10063,-330r,37l10063,-267r-3,18l10060,-220r,10l10058,-199r,5l10055,-184r,3l10055,-176r-3,3l10052,-171r,3l10049,-160r,2l10047,-155r,3l10047,-147r-3,l10044,-145r-3,3l10041,-139r-3,l10038,-137r-2,3l10033,-134r,3l10030,-131r,2l10027,-129r-2,3l10022,-126r-3,l10016,-124r-13,l10000,-121r-14,l9986,-124r-3,3l9981,-121r-3,l9975,-124r-3,l9970,-124r-3,3l9964,-121r-3,l9959,-121r-3,l9953,-121r-3,l9948,-118r-3,l9942,-118e" filled="f" strokeweight="0">
              <v:path arrowok="t"/>
            </v:shape>
            <v:shape id="_x0000_s15040" style="position:absolute;left:9810;top:-119;width:133;height:2" coordorigin="9810,-118" coordsize="133,0" path="m9942,-118r,l9813,-118r-3,e" filled="f" strokeweight="0">
              <v:path arrowok="t"/>
            </v:shape>
            <v:shape id="_x0000_s15039" style="position:absolute;left:9678;top:-119;width:133;height:2" coordorigin="9678,-118" coordsize="133,0" path="m9810,-118r,l9681,-118r-3,e" filled="f" strokeweight="0">
              <v:path arrowok="t"/>
            </v:shape>
            <v:shape id="_x0000_s15038" style="position:absolute;left:9546;top:-124;width:133;height:6" coordorigin="9546,-124" coordsize="133,6" path="m9678,-118r,-3l9675,-121r-2,l9651,-121r,-3l9634,-124r,3l9587,-121r-2,3l9585,-121r-3,l9579,-121r-30,l9546,-124e" filled="f" strokeweight="0">
              <v:path arrowok="t"/>
            </v:shape>
            <v:shape id="_x0000_s15037" style="position:absolute;left:9413;top:-414;width:133;height:290" coordorigin="9414,-414" coordsize="133,290" path="m9546,-124r-3,l9516,-124r-3,-2l9499,-126r-3,-3l9494,-129r-3,-2l9488,-131r-3,-3l9485,-137r-2,l9483,-139r-3,-3l9477,-147r,-3l9474,-152r,-3l9474,-158r,-2l9472,-168r,-5l9469,-176r,-5l9469,-192r-3,-5l9466,-205r,-5l9463,-218r,-5l9461,-233r,-8l9461,-246r-3,-8l9458,-270r-3,-5l9455,-283r,-5l9452,-299r,-5l9452,-309r-2,-5l9450,-325r-3,-5l9447,-335r,-8l9444,-353r,-6l9441,-369r,-8l9441,-382r,-5l9439,-400r,-6l9436,-408r,-3l9433,-414r,3l9430,-403r,5l9428,-393r,6l9428,-372r-3,8l9425,-346r-3,11l9422,-325r,8l9419,-304r,8l9419,-293r-2,2l9417,-288r-3,e" filled="f" strokeweight="0">
              <v:path arrowok="t"/>
            </v:shape>
            <v:shape id="_x0000_s15036" style="position:absolute;left:9281;top:-302;width:133;height:136" coordorigin="9282,-301" coordsize="133,136" path="m9414,-288r-3,-5l9408,-299r,-2l9406,-301r,2l9406,-296r-3,3l9403,-291r-3,11l9400,-272r,5l9397,-262r,16l9397,-241r-2,5l9395,-228r-3,10l9392,-212r,7l9389,-202r,5l9389,-194r-3,5l9386,-186r-2,l9384,-184r,3l9381,-178r,2l9378,-176r-3,l9373,-178r-3,l9370,-181r-3,l9364,-181r-2,l9362,-178r-3,l9356,-178r-3,-3l9351,-184r,-2l9348,-189r-3,-3l9342,-192r,3l9340,-189r,3l9337,-186r-3,l9334,-189r-3,l9331,-194r-2,-3l9329,-199r,-3l9326,-207r,-3l9326,-212r-3,-3l9323,-220r,-3l9320,-225r,-3l9318,-228r-3,l9315,-225r-3,5l9312,-218r-3,l9309,-215r,5l9307,-207r,2l9307,-202r-3,5l9301,-192r,3l9298,-189r,3l9296,-186r,2l9293,-181r,3l9290,-178r,2l9287,-173r,2l9285,-168r-3,3e" filled="f" strokeweight="0">
              <v:path arrowok="t"/>
            </v:shape>
            <v:shape id="_x0000_s15035" style="position:absolute;left:9152;top:-239;width:130;height:118" coordorigin="9153,-239" coordsize="130,118" path="m9282,-165r,2l9279,-163r,3l9276,-160r-2,-3l9274,-165r-3,-6l9271,-173r-3,-5l9268,-181r,-3l9265,-186r,-6l9263,-194r,-3l9260,-199r,-3l9257,-202r,3l9254,-199r,2l9252,-194r-3,l9249,-197r-3,l9246,-202r,-3l9243,-210r,-2l9241,-220r,-5l9241,-228r,-3l9238,-236r-3,-3l9232,-236r,5l9230,-225r,2l9230,-218r-3,8l9227,-207r,5l9224,-199r,7l9221,-192r,3l9219,-186r-3,l9216,-189r-3,l9210,-186r-2,2l9208,-181r-3,3l9205,-173r,2l9202,-168r,3l9199,-158r,3l9199,-152r-2,2l9197,-147r,2l9194,-142r,3l9191,-139r,2l9188,-134r-2,3l9183,-129r-3,l9177,-126r-2,l9172,-126r,2l9169,-124r-3,l9164,-124r-3,l9158,-124r-3,l9155,-121r-2,e" filled="f" strokeweight="0">
              <v:path arrowok="t"/>
            </v:shape>
            <v:shape id="_x0000_s15034" style="position:absolute;left:9020;top:-388;width:133;height:267" coordorigin="9021,-387" coordsize="133,267" path="m9153,-121r,l9125,-121r,-3l9122,-124r-2,l9117,-124r-3,l9111,-126r-2,l9109,-129r-3,-2l9106,-137r-3,-5l9103,-152r,-19l9100,-199r,-19l9100,-249r-2,-23l9098,-312r-3,-34l9095,-374r,-6l9092,-385r,-2l9089,-364r,16l9089,-335r,23l9087,-267r,18l9084,-231r,16l9081,-194r,10l9081,-176r,8l9078,-160r,2l9076,-152r,2l9073,-147r,2l9070,-142r,3l9067,-137r,3l9065,-134r,3l9062,-131r,2l9059,-129r-3,3l9054,-126r-3,2l9048,-124r-3,l9043,-124r-3,3l9037,-121r-14,l9021,-121e" filled="f" strokeweight="0">
              <v:path arrowok="t"/>
            </v:shape>
            <v:shape id="_x0000_s15033" style="position:absolute;left:8888;top:-122;width:133;height:3" coordorigin="8889,-121" coordsize="133,3" path="m9021,-121r-3,l9015,-121r-3,l9010,-121r-3,3l9007,-121r,3l9004,-118r-22,l8982,-121r-16,l8963,-118r-72,l8889,-118e" filled="f" strokeweight="0">
              <v:path arrowok="t"/>
            </v:shape>
            <v:shape id="_x0000_s15032" style="position:absolute;left:8756;top:-127;width:133;height:8" coordorigin="8757,-126" coordsize="133,8" path="m8889,-118r-3,l8853,-118r,-3l8820,-121r-3,-3l8798,-124r,3l8773,-121r-3,-3l8768,-124r-3,l8762,-124r-3,l8759,-126r-2,e" filled="f" strokeweight="0">
              <v:path arrowok="t"/>
            </v:shape>
            <v:shape id="_x0000_s15031" style="position:absolute;left:8624;top:-310;width:133;height:183" coordorigin="8625,-309" coordsize="133,183" path="m8757,-126r-3,l8751,-126r-3,-3l8746,-129r-3,l8740,-131r-3,l8735,-131r-3,l8732,-134r-3,l8726,-137r-2,l8724,-139r-3,-3l8721,-145r-3,l8718,-147r,-3l8715,-152r,-3l8715,-158r-2,-2l8713,-165r-3,-6l8710,-173r,-3l8707,-178r,-3l8704,-184r,-2l8704,-189r-2,l8702,-194r-3,-3l8699,-199r-3,-3l8696,-205r-3,l8693,-207r-13,l8677,-205r-3,3l8671,-199r,2l8669,-197r,3l8666,-194r-3,l8663,-197r-3,l8660,-199r-2,-3l8658,-205r-3,-2l8655,-212r-3,-3l8652,-218r,-2l8649,-228r,-5l8647,-236r,-5l8647,-252r-3,-5l8644,-259r,-6l8641,-273r,-5l8638,-283r,-3l8638,-288r-2,-3l8636,-296r-3,l8633,-299r-3,-5l8630,-306r-3,l8627,-309r-2,e" filled="f" strokeweight="0">
              <v:path arrowok="t"/>
            </v:shape>
            <v:shape id="_x0000_s15030" style="position:absolute;left:8495;top:-310;width:130;height:168" coordorigin="8495,-309" coordsize="130,168" path="m8625,-309r-3,3l8622,-304r-3,3l8619,-299r,3l8616,-293r,2l8614,-291r,3l8611,-283r,3l8611,-278r,3l8608,-270r,5l8605,-262r,5l8605,-249r-2,3l8603,-239r-3,3l8600,-233r,2l8597,-228r-3,l8592,-231r-3,-2l8589,-236r-3,l8586,-239r-16,l8570,-236r-3,l8567,-233r-3,5l8564,-225r-3,2l8561,-218r-2,3l8559,-212r-3,5l8556,-205r-3,3l8553,-199r-3,2l8550,-194r,2l8548,-189r-3,5l8545,-181r,3l8542,-176r,5l8542,-168r-3,3l8537,-160r,2l8537,-155r-3,l8534,-152r-3,2l8528,-147r,2l8526,-145r-3,l8523,-142r-3,l8517,-142r-2,l8512,-142r-3,l8509,-145r-3,l8504,-145r-3,l8501,-147r-3,l8495,-147r,-3e" filled="f" strokeweight="0">
              <v:path arrowok="t"/>
            </v:shape>
            <v:shape id="_x0000_s15029" style="position:absolute;left:8363;top:-2605;width:133;height:2455" coordorigin="8363,-2604" coordsize="133,2455" path="m8495,-150r-2,l8493,-152r-3,-3l8490,-158r-3,l8487,-160r,-3l8484,-168r,-3l8484,-173r-2,-5l8482,-181r-3,-11l8479,-197r,-5l8476,-210r,-18l8473,-241r,-16l8473,-275r-2,-47l8471,-348r,-21l8468,-385r,-18l8468,-411r-3,-21l8465,-442r-3,-13l8462,-468r-2,-50l8460,-557r,-50l8460,-664r-3,-86l8457,-766r-3,-11l8454,-787r,-47l8451,-871r,-49l8451,-988r-2,-240l8449,-1429r-3,-585l8446,-2320r,-206l8443,-2604r,96l8440,-2414r,92l8440,-2221r-2,267l8438,-1798r,157l8435,-1502r,216l8432,-1205r,73l8432,-1064r-3,120l8429,-894r-2,81l8427,-777r,37l8427,-701r-3,81l8424,-583r-3,34l8421,-515r-3,57l8418,-434r,23l8418,-393r-2,34l8416,-343r-3,13l8413,-317r,24l8410,-283r,16l8407,-259r,7l8407,-246r-2,13l8405,-228r,5l8402,-220r,8l8399,-207r,2l8399,-202r-3,5l8396,-194r-2,5l8394,-186r-3,l8391,-184r-3,3l8385,-181r,-3l8383,-186r-3,-3l8380,-192r-3,-2l8377,-197r,-5l8374,-202r,-3l8372,-207r-3,l8369,-205r-3,l8366,-202r-3,3l8363,-197e" filled="f" strokeweight="0">
              <v:path arrowok="t"/>
            </v:shape>
            <v:shape id="_x0000_s15028" style="position:absolute;left:8231;top:-197;width:133;height:76" coordorigin="8231,-197" coordsize="133,76" path="m8363,-197r-2,l8361,-194r-3,l8355,-197r-3,l8350,-197r,3l8347,-194r,2l8344,-186r,2l8344,-181r-3,3l8341,-173r,2l8339,-168r,3l8336,-163r,3l8336,-158r-3,3l8333,-152r-3,2l8330,-147r-2,2l8328,-142r-3,l8322,-142r,3l8319,-139r,2l8317,-137r-3,l8314,-134r-3,l8308,-134r,3l8306,-131r-3,l8303,-129r-3,l8297,-129r-2,l8295,-126r-14,l8281,-124r-22,l8256,-121r-22,l8231,-121e" filled="f" strokeweight="0">
              <v:path arrowok="t"/>
            </v:shape>
            <v:shape id="_x0000_s15027" style="position:absolute;left:8099;top:-124;width:133;height:6" coordorigin="8099,-124" coordsize="133,6" path="m8231,-121r-3,l8226,-121r-3,l8220,-121r-3,l8217,-124r-2,3l8212,-121r-3,l8206,-124r-2,3l8201,-121r-52,l8146,-118r-33,l8113,-121r-3,l8107,-121r-2,l8102,-121r-3,e" filled="f" strokeweight="0">
              <v:path arrowok="t"/>
            </v:shape>
            <v:shape id="_x0000_s15026" style="position:absolute;left:7967;top:-122;width:133;height:3" coordorigin="7967,-121" coordsize="133,3" path="m8099,-121r-3,l8074,-121r-2,3l7970,-118r-3,e" filled="f" strokeweight="0">
              <v:path arrowok="t"/>
            </v:shape>
            <v:shape id="_x0000_s15025" style="position:absolute;left:7837;top:-119;width:130;height:2" coordorigin="7838,-118" coordsize="130,0" path="m7967,-118r-3,l7841,-118r-3,e" filled="f" strokeweight="0">
              <v:path arrowok="t"/>
            </v:shape>
            <v:shape id="_x0000_s15024" style="position:absolute;left:7705;top:-122;width:133;height:3" coordorigin="7706,-121" coordsize="133,3" path="m7838,-118r,l7780,-118r,-3l7755,-121r,3l7709,-118r-3,e" filled="f" strokeweight="0">
              <v:path arrowok="t"/>
            </v:shape>
            <v:shape id="_x0000_s15023" style="position:absolute;left:7573;top:-119;width:133;height:2" coordorigin="7574,-118" coordsize="133,0" path="m7706,-118r,l7577,-118r-3,e" filled="f" strokeweight="0">
              <v:path arrowok="t"/>
            </v:shape>
            <v:shape id="_x0000_s15022" style="position:absolute;left:7441;top:-119;width:133;height:2" coordorigin="7442,-118" coordsize="133,0" path="m7574,-118r,l7445,-118r-3,e" filled="f" strokeweight="0">
              <v:path arrowok="t"/>
            </v:shape>
            <v:shape id="_x0000_s15021" style="position:absolute;left:7309;top:-122;width:133;height:3" coordorigin="7310,-121" coordsize="133,3" path="m7442,-118r-3,l7315,-118r,-3l7313,-121r-3,e" filled="f" strokeweight="0">
              <v:path arrowok="t"/>
            </v:shape>
            <v:shape id="_x0000_s15020" style="position:absolute;left:7177;top:-155;width:133;height:34" coordorigin="7178,-155" coordsize="133,34" path="m7310,-121r-3,l7304,-121r-2,l7299,-121r-3,-3l7293,-124r,-2l7291,-126r,-3l7288,-129r,-2l7285,-131r,-3l7282,-137r-2,-2l7277,-142r-3,l7274,-145r-3,-2l7269,-147r,-3l7266,-150r-3,-2l7260,-155r-2,l7255,-155r-3,3l7249,-150r-2,l7247,-147r-3,l7244,-145r-3,l7238,-142r-2,3l7233,-139r,2l7230,-134r-3,l7227,-131r-2,l7222,-129r-3,l7219,-126r-3,l7214,-126r-3,l7211,-124r-3,l7181,-124r-3,e" filled="f" strokeweight="0">
              <v:path arrowok="t"/>
            </v:shape>
            <v:shape id="_x0000_s15019" style="position:absolute;left:7048;top:-234;width:130;height:115" coordorigin="7049,-233" coordsize="130,115" path="m7178,-124r-3,l7172,-126r-2,l7167,-126r,-3l7164,-129r,-2l7161,-131r,-3l7159,-137r,-2l7156,-145r,-2l7153,-155r,-5l7153,-165r-3,-6l7150,-181r,-8l7148,-194r,-8l7145,-212r,-6l7145,-223r-3,-5l7142,-231r,-2l7139,-233r,2l7137,-226r,3l7137,-212r-3,5l7134,-202r,8l7131,-184r,6l7128,-173r,5l7128,-160r-2,2l7126,-152r,2l7123,-145r,3l7120,-139r,2l7117,-137r,3l7115,-134r,3l7112,-129r-3,l7109,-126r-3,l7104,-124r-3,l7098,-124r-3,l7095,-121r-19,l7076,-118r-25,l7049,-118e" filled="f" strokeweight="0">
              <v:path arrowok="t"/>
            </v:shape>
            <v:shape id="_x0000_s15018" style="position:absolute;left:6916;top:-119;width:133;height:2" coordorigin="6916,-118" coordsize="133,0" path="m7049,-118r,l6919,-118r-3,e" filled="f" strokeweight="0">
              <v:path arrowok="t"/>
            </v:shape>
            <v:shape id="_x0000_s15017" style="position:absolute;left:6784;top:-119;width:133;height:2" coordorigin="6784,-118" coordsize="133,0" path="m6916,-118r,l6787,-118r-3,e" filled="f" strokeweight="0">
              <v:path arrowok="t"/>
            </v:shape>
            <v:shape id="_x0000_s15016" style="position:absolute;left:6652;top:-119;width:133;height:2" coordorigin="6652,-118" coordsize="133,0" path="m6784,-118r-2,l6655,-118r-3,e" filled="f" strokeweight="0">
              <v:path arrowok="t"/>
            </v:shape>
            <v:shape id="_x0000_s15015" style="position:absolute;left:6520;top:-119;width:133;height:2" coordorigin="6520,-118" coordsize="133,0" path="m6652,-118r-2,l6523,-118r-3,e" filled="f" strokeweight="0">
              <v:path arrowok="t"/>
            </v:shape>
            <v:shape id="_x0000_s15014" style="position:absolute;left:6391;top:-119;width:130;height:2" coordorigin="6391,-118" coordsize="130,0" path="m6520,-118r-2,l6394,-118r-3,e" filled="f" strokeweight="0">
              <v:path arrowok="t"/>
            </v:shape>
            <v:shape id="_x0000_s15013" style="position:absolute;left:6259;top:-119;width:133;height:2" coordorigin="6259,-118" coordsize="133,0" path="m6391,-118r,l6262,-118r-3,e" filled="f" strokeweight="0">
              <v:path arrowok="t"/>
            </v:shape>
            <v:shape id="_x0000_s15012" style="position:absolute;left:6127;top:-119;width:133;height:2" coordorigin="6127,-118" coordsize="133,0" path="m6259,-118r,l6130,-118r-3,e" filled="f" strokeweight="0">
              <v:path arrowok="t"/>
            </v:shape>
            <v:shape id="_x0000_s15011" style="position:absolute;left:5995;top:-119;width:133;height:2" coordorigin="5995,-118" coordsize="133,0" path="m6127,-118r-3,l5998,-118r-3,e" filled="f" strokeweight="0">
              <v:path arrowok="t"/>
            </v:shape>
            <v:shape id="_x0000_s15010" style="position:absolute;left:5863;top:-119;width:133;height:2" coordorigin="5863,-118" coordsize="133,0" path="m5995,-118r-3,l5866,-118r-3,e" filled="f" strokeweight="0">
              <v:path arrowok="t"/>
            </v:shape>
            <v:shape id="_x0000_s15009" style="position:absolute;left:5733;top:-119;width:130;height:2" coordorigin="5734,-118" coordsize="130,0" path="m5863,-118r-3,l5737,-118r-3,e" filled="f" strokeweight="0">
              <v:path arrowok="t"/>
            </v:shape>
            <v:shape id="_x0000_s15008" style="position:absolute;left:5601;top:-122;width:133;height:3" coordorigin="5602,-121" coordsize="133,3" path="m5734,-118r,l5684,-118r-3,-3l5679,-121r-3,l5676,-118r-3,l5670,-121r-2,l5665,-121r-3,l5659,-121r-2,3l5657,-121r-3,l5651,-121r-14,l5637,-118r-33,l5602,-118e" filled="f" strokeweight="0">
              <v:path arrowok="t"/>
            </v:shape>
            <v:shape id="_x0000_s15007" style="position:absolute;left:5469;top:-320;width:133;height:202" coordorigin="5470,-320" coordsize="133,202" path="m5602,-118r-3,l5596,-121r-3,l5566,-121r,-3l5563,-124r-3,l5560,-126r-2,l5558,-132r-3,-5l5555,-145r,-5l5552,-160r,-3l5552,-168r-3,-5l5549,-179r-2,-2l5547,-179r,3l5544,-171r-3,-5l5541,-184r,-15l5541,-212r-3,-27l5538,-249r-2,-10l5536,-275r-3,-13l5533,-293r,7l5533,-275r-3,26l5530,-239r-3,8l5527,-223r,5l5525,-226r,-10l5522,-244r,-5l5522,-257r-3,-23l5519,-296r,-18l5516,-320r,21l5514,-283r,16l5514,-259r-3,20l5511,-231r-3,8l5508,-228r,-16l5505,-257r,-23l5505,-293r-2,-8l5500,-283r,13l5500,-259r,10l5497,-236r,5l5494,-236r,-10l5492,-265r,6l5489,-259r,7l5486,-228r,10l5486,-207r-3,8l5483,-186r-2,5l5481,-184r-3,-5l5478,-184r,5l5475,-173r,5l5472,-165r,7l5472,-152r-2,2l5470,-145e" filled="f" strokeweight="0">
              <v:path arrowok="t"/>
            </v:shape>
            <v:shape id="_x0000_s15006" style="position:absolute;left:5337;top:-171;width:133;height:45" coordorigin="5338,-171" coordsize="133,45" path="m5470,-145r-3,3l5467,-139r-3,2l5461,-134r-2,l5456,-134r-3,-3l5450,-139r,-6l5448,-147r,-3l5448,-152r-3,-3l5445,-158r,-2l5442,-160r,-3l5439,-163r-2,l5437,-160r-3,l5434,-158r,-2l5431,-160r,-3l5428,-163r,-2l5426,-165r-3,l5423,-163r,3l5420,-158r,3l5417,-152r,2l5417,-145r-2,l5415,-142r-3,3l5412,-137r-3,l5409,-134r-3,l5406,-132r-2,l5401,-129r-3,l5395,-129r,3l5393,-126r-3,l5371,-126r-3,-3l5365,-129r,-3l5362,-134r,-3l5360,-142r,-3l5360,-147r-3,-3l5357,-158r-3,-2l5354,-163r,-2l5351,-168r,-3l5349,-168r-3,l5343,-168r,-3l5340,-171r-2,3e" filled="f" strokeweight="0">
              <v:path arrowok="t"/>
            </v:shape>
            <v:shape id="_x0000_s15005" style="position:absolute;left:5205;top:-255;width:133;height:131" coordorigin="5206,-254" coordsize="133,131" path="m5338,-168r-3,3l5335,-163r,5l5332,-155r,5l5329,-150r,3l5329,-145r-2,3l5327,-139r-3,l5321,-137r-3,l5316,-134r-3,l5310,-134r-3,l5307,-137r-2,l5302,-137r,-2l5299,-142r,-5l5296,-150r,-5l5296,-158r-2,-13l5294,-176r,-5l5291,-189r,-8l5288,-202r,-3l5285,-207r,2l5285,-202r-2,3l5283,-194r-3,2l5277,-194r,-3l5274,-207r,-5l5274,-215r-2,-5l5272,-228r,-3l5269,-233r,-3l5266,-241r,-3l5266,-249r-3,-3l5263,-254r,2l5261,-246r,5l5258,-236r,5l5258,-220r-3,2l5255,-215r,3l5252,-218r,-2l5252,-223r-2,-3l5250,-223r-3,3l5247,-212r-3,5l5244,-199r,5l5241,-181r,8l5241,-168r-2,5l5239,-155r,3l5236,-150r,3l5233,-142r,3l5230,-139r,2l5230,-134r-2,l5228,-132r-3,l5225,-129r-3,l5219,-126r-2,l5217,-124r-3,l5211,-124r-3,l5206,-124e" filled="f" strokeweight="0">
              <v:path arrowok="t"/>
            </v:shape>
            <v:shape id="_x0000_s15004" style="position:absolute;left:5073;top:-124;width:133;height:6" coordorigin="5074,-124" coordsize="133,6" path="m5206,-124r,3l5203,-121r-3,l5181,-121r,3l5178,-121r,3l5175,-118r-99,l5074,-118e" filled="f" strokeweight="0">
              <v:path arrowok="t"/>
            </v:shape>
            <v:shape id="_x0000_s15003" style="position:absolute;left:4944;top:-119;width:130;height:2" coordorigin="4944,-118" coordsize="130,0" path="m5074,-118r-3,l4947,-118r-3,e" filled="f" strokeweight="0">
              <v:path arrowok="t"/>
            </v:shape>
            <v:shape id="_x0000_s15002" style="position:absolute;left:4812;top:-119;width:133;height:2" coordorigin="4812,-118" coordsize="133,0" path="m4944,-118r,l4815,-118r-3,e" filled="f" strokeweight="0">
              <v:path arrowok="t"/>
            </v:shape>
            <v:shape id="_x0000_s15001" style="position:absolute;left:4680;top:-119;width:133;height:2" coordorigin="4680,-118" coordsize="133,0" path="m4812,-118r,l4683,-118r-3,e" filled="f" strokeweight="0">
              <v:path arrowok="t"/>
            </v:shape>
            <v:shape id="_x0000_s15000" style="position:absolute;left:4548;top:-119;width:133;height:2" coordorigin="4548,-118" coordsize="133,0" path="m4680,-118r,l4551,-118r-3,e" filled="f" strokeweight="0">
              <v:path arrowok="t"/>
            </v:shape>
            <v:shape id="_x0000_s14999" style="position:absolute;left:4416;top:-119;width:133;height:2" coordorigin="4416,-118" coordsize="133,0" path="m4548,-118r-2,l4419,-118r-3,e" filled="f" strokeweight="0">
              <v:path arrowok="t"/>
            </v:shape>
            <v:shape id="_x0000_s14998" style="position:absolute;left:4286;top:-119;width:130;height:2" coordorigin="4287,-118" coordsize="130,0" path="m4416,-118r-3,l4290,-118r-3,e" filled="f" strokeweight="0">
              <v:path arrowok="t"/>
            </v:shape>
            <v:shape id="_x0000_s14997" style="position:absolute;left:4154;top:-119;width:133;height:2" coordorigin="4155,-118" coordsize="133,0" path="m4287,-118r,l4158,-118r-3,e" filled="f" strokeweight="0">
              <v:path arrowok="t"/>
            </v:shape>
            <v:shape id="_x0000_s14996" style="position:absolute;left:4022;top:-119;width:133;height:2" coordorigin="4023,-118" coordsize="133,0" path="m4155,-118r,l4026,-118r-3,e" filled="f" strokeweight="0">
              <v:path arrowok="t"/>
            </v:shape>
            <v:shape id="_x0000_s14995" style="position:absolute;left:3890;top:-119;width:133;height:2" coordorigin="3891,-118" coordsize="133,0" path="m4023,-118r,l3894,-118r-3,e" filled="f" strokeweight="0">
              <v:path arrowok="t"/>
            </v:shape>
            <v:shape id="_x0000_s14994" style="position:absolute;left:3758;top:-119;width:133;height:2" coordorigin="3759,-118" coordsize="133,0" path="m3891,-118r-3,l3762,-118r-3,e" filled="f" strokeweight="0">
              <v:path arrowok="t"/>
            </v:shape>
            <v:shape id="_x0000_s14993" style="position:absolute;left:3626;top:-119;width:133;height:2" coordorigin="3627,-118" coordsize="133,0" path="m3759,-118r-3,l3630,-118r-3,e" filled="f" strokeweight="0">
              <v:path arrowok="t"/>
            </v:shape>
            <v:shape id="_x0000_s14992" style="position:absolute;left:3497;top:-119;width:130;height:2" coordorigin="3498,-118" coordsize="130,0" path="m3627,-118r-3,l3500,-118r-2,e" filled="f" strokeweight="0">
              <v:path arrowok="t"/>
            </v:shape>
            <v:shape id="_x0000_s14991" style="position:absolute;left:3365;top:-119;width:133;height:2" coordorigin="3366,-118" coordsize="133,0" path="m3498,-118r,l3368,-118r-2,e" filled="f" strokeweight="0">
              <v:path arrowok="t"/>
            </v:shape>
            <v:shape id="_x0000_s14990" style="position:absolute;left:3233;top:-122;width:133;height:3" coordorigin="3234,-121" coordsize="133,3" path="m3366,-118r,l3333,-118r,-3l3291,-121r-2,3l3236,-118r-2,e" filled="f" strokeweight="0">
              <v:path arrowok="t"/>
            </v:shape>
            <v:shape id="_x0000_s14989" style="position:absolute;left:3101;top:-127;width:133;height:8" coordorigin="3101,-126" coordsize="133,8" path="m3234,-118r-3,l3162,-118r,-3l3118,-121r,-3l3115,-124r-3,l3110,-124r-3,l3104,-126r-3,e" filled="f" strokeweight="0">
              <v:path arrowok="t"/>
            </v:shape>
            <v:shape id="_x0000_s14988" style="position:absolute;left:2969;top:-163;width:133;height:37" coordorigin="2969,-163" coordsize="133,37" path="m3101,-126r-2,l3099,-129r-3,l3093,-129r,-3l3090,-132r,-2l3088,-134r-3,-3l3085,-139r-3,-3l3079,-142r,-3l3077,-145r,-2l3077,-150r-3,l3074,-152r-3,l3071,-155r-3,l3068,-158r-2,l3066,-160r-3,l3063,-163r-14,l3049,-160r-3,l3044,-158r-3,3l3038,-152r-3,2l3035,-147r-2,l3033,-145r-3,l3030,-142r-3,l3027,-139r-3,l3024,-137r-2,l3019,-134r-3,2l3013,-132r-2,3l3008,-129r-3,l3002,-126r-2,l2997,-126r-19,l2978,-129r-3,l2972,-129r-3,e" filled="f" strokeweight="0">
              <v:path arrowok="t"/>
            </v:shape>
            <v:shape id="_x0000_s14987" style="position:absolute;left:2840;top:-142;width:130;height:24" coordorigin="2840,-142" coordsize="130,24" path="m2969,-129r-2,-3l2964,-132r-3,-2l2958,-134r,-3l2956,-137r-3,l2953,-139r-3,l2947,-139r-2,-3l2928,-142r-3,3l2923,-139r-3,2l2917,-137r,3l2914,-134r-2,l2912,-132r-3,l2906,-132r,3l2903,-129r-2,l2901,-126r-3,l2895,-126r-3,l2892,-124r-2,l2887,-124r-3,l2881,-124r-2,l2879,-121r-36,l2843,-118r,-3l2840,-118e" filled="f" strokeweight="0">
              <v:path arrowok="t"/>
            </v:shape>
            <v:shape id="_x0000_s14986" style="position:absolute;left:2708;top:-119;width:133;height:2" coordorigin="2708,-118" coordsize="133,0" path="m2840,-118r,l2711,-118r-3,e" filled="f" strokeweight="0">
              <v:path arrowok="t"/>
            </v:shape>
            <v:shape id="_x0000_s14985" style="position:absolute;left:2576;top:-119;width:133;height:2" coordorigin="2576,-118" coordsize="133,0" path="m2708,-118r,l2579,-118r-3,e" filled="f" strokeweight="0">
              <v:path arrowok="t"/>
            </v:shape>
            <v:shape id="_x0000_s14984" style="position:absolute;left:2444;top:-119;width:133;height:2" coordorigin="2444,-118" coordsize="133,0" path="m2576,-118r,l2447,-118r-3,e" filled="f" strokeweight="0">
              <v:path arrowok="t"/>
            </v:shape>
            <v:shape id="_x0000_s14983" style="position:absolute;left:2380;top:-119;width:64;height:2" coordorigin="2381,-118" coordsize="64,0" path="m2444,-118r-3,l2384,-118r-3,e" filled="f" strokeweight="0">
              <v:path arrowok="t"/>
            </v:shape>
            <v:shape id="_x0000_s14982" style="position:absolute;left:8399;top:-3101;width:91;height:34" coordorigin="8399,-3101" coordsize="91,34" o:spt="100" adj="0,,0" path="m8399,-3101r91,m8399,-3101r,34e" filled="f" strokecolor="navy" strokeweight="0">
              <v:stroke joinstyle="round"/>
              <v:formulas/>
              <v:path arrowok="t" o:connecttype="segments"/>
            </v:shape>
            <v:line id="_x0000_s14981" style="position:absolute" from="8490,-3101" to="8490,-3067" strokecolor="navy" strokeweight="0"/>
            <v:shape id="_x0000_s14980" style="position:absolute;left:10035;top:-1315;width:105;height:34" coordorigin="10036,-1314" coordsize="105,34" o:spt="100" adj="0,,0" path="m10036,-1314r104,m10036,-1314r,33e" filled="f" strokecolor="navy" strokeweight="0">
              <v:stroke joinstyle="round"/>
              <v:formulas/>
              <v:path arrowok="t" o:connecttype="segments"/>
            </v:shape>
            <v:line id="_x0000_s14979" style="position:absolute" from="10140,-1314" to="10140,-1281" strokecolor="navy" strokeweight="0"/>
            <v:shape id="_x0000_s14978" style="position:absolute;left:7084;top:-730;width:124;height:34" coordorigin="7084,-730" coordsize="124,34" o:spt="100" adj="0,,0" path="m7084,-730r124,m7084,-730r,34e" filled="f" strokecolor="navy" strokeweight="0">
              <v:stroke joinstyle="round"/>
              <v:formulas/>
              <v:path arrowok="t" o:connecttype="segments"/>
            </v:shape>
            <v:line id="_x0000_s14977" style="position:absolute" from="7208,-730" to="7208,-696" strokecolor="navy" strokeweight="0"/>
            <v:shape id="_x0000_s14976" style="position:absolute;left:5169;top:-761;width:188;height:34" coordorigin="5170,-761" coordsize="188,34" o:spt="100" adj="0,,0" path="m5170,-761r187,m5170,-761r,34e" filled="f" strokecolor="navy" strokeweight="0">
              <v:stroke joinstyle="round"/>
              <v:formulas/>
              <v:path arrowok="t" o:connecttype="segments"/>
            </v:shape>
            <v:line id="_x0000_s14975" style="position:absolute" from="5357,-761" to="5357,-727" strokecolor="navy" strokeweight="0"/>
            <v:shape id="_x0000_s14974" style="position:absolute;left:5389;top:-999;width:201;height:34" coordorigin="5390,-999" coordsize="201,34" o:spt="100" adj="0,,0" path="m5390,-999r201,m5390,-999r,34e" filled="f" strokecolor="navy" strokeweight="0">
              <v:stroke joinstyle="round"/>
              <v:formulas/>
              <v:path arrowok="t" o:connecttype="segments"/>
            </v:shape>
            <v:line id="_x0000_s14973" style="position:absolute" from="5591,-999" to="5591,-965" strokecolor="navy" strokeweight="0"/>
            <v:shape id="_x0000_s14972" style="position:absolute;left:8528;top:-3339;width:366;height:34" coordorigin="8528,-3338" coordsize="366,34" o:spt="100" adj="0,,0" path="m8528,-3338r366,m8528,-3338r,34e" filled="f" strokecolor="navy" strokeweight="0">
              <v:stroke joinstyle="round"/>
              <v:formulas/>
              <v:path arrowok="t" o:connecttype="segments"/>
            </v:shape>
            <v:line id="_x0000_s14971" style="position:absolute" from="8894,-3338" to="8894,-3304" strokecolor="navy" strokeweight="0"/>
            <v:shape id="_x0000_s14970" style="position:absolute;left:9158;top:-1553;width:375;height:34" coordorigin="9158,-1552" coordsize="375,34" o:spt="100" adj="0,,0" path="m9158,-1552r374,m9158,-1552r,34e" filled="f" strokecolor="navy" strokeweight="0">
              <v:stroke joinstyle="round"/>
              <v:formulas/>
              <v:path arrowok="t" o:connecttype="segments"/>
            </v:shape>
            <v:line id="_x0000_s14969" style="position:absolute" from="9532,-1552" to="9532,-1518" strokecolor="navy" strokeweight="0"/>
            <v:shape id="_x0000_s14968" style="position:absolute;left:8610;top:-884;width:834;height:34" coordorigin="8611,-884" coordsize="834,34" o:spt="100" adj="0,,0" path="m8611,-884r833,m8611,-884r,34e" filled="f" strokecolor="navy" strokeweight="0">
              <v:stroke joinstyle="round"/>
              <v:formulas/>
              <v:path arrowok="t" o:connecttype="segments"/>
            </v:shape>
            <v:line id="_x0000_s14967" style="position:absolute" from="9444,-884" to="9444,-850" strokecolor="navy" strokeweight="0"/>
            <v:shape id="_x0000_s14966" style="position:absolute;left:10145;top:-283;width:171;height:105" coordorigin="10146,-283" coordsize="171,105" path="m10146,-179r,-33l10316,-246r,-37e" filled="f" strokecolor="navy" strokeweight="0">
              <v:path arrowok="t"/>
            </v:shape>
            <v:shape id="_x0000_s14965" style="position:absolute;left:10137;top:-286;width:36;height:105" coordorigin="10137,-286" coordsize="36,105" path="m10137,-181r,-34l10173,-249r,-37e" filled="f" strokecolor="navy" strokeweight="0">
              <v:path arrowok="t"/>
            </v:shape>
            <v:shape id="_x0000_s14964" style="position:absolute;left:10096;top:-594;width:64;height:105" coordorigin="10096,-594" coordsize="64,105" path="m10096,-489r,-34l10159,-557r,-37e" filled="f" strokecolor="navy" strokeweight="0">
              <v:path arrowok="t"/>
            </v:shape>
            <v:shape id="_x0000_s14963" style="position:absolute;left:10005;top:-686;width:67;height:105" coordorigin="10005,-685" coordsize="67,105" path="m10071,-581r,-34l10005,-649r,-36e" filled="f" strokecolor="navy" strokeweight="0">
              <v:path arrowok="t"/>
            </v:shape>
            <v:shape id="_x0000_s14962" style="position:absolute;left:9433;top:-552;width:210;height:105" coordorigin="9433,-552" coordsize="210,105" path="m9433,-448r,-33l9642,-515r,-37e" filled="f" strokecolor="navy" strokeweight="0">
              <v:path arrowok="t"/>
            </v:shape>
            <v:shape id="_x0000_s14961" style="position:absolute;left:9405;top:-440;width:94;height:105" coordorigin="9406,-440" coordsize="94,105" path="m9406,-335r,-34l9499,-403r,-37e" filled="f" strokecolor="navy" strokeweight="0">
              <v:path arrowok="t"/>
            </v:shape>
            <v:line id="_x0000_s14960" style="position:absolute" from="9367,-215" to="9367,-283" strokecolor="navy" strokeweight="0"/>
            <v:shape id="_x0000_s14959" style="position:absolute;left:9317;top:-367;width:17;height:105" coordorigin="9318,-367" coordsize="17,105" path="m9318,-262r,-34l9334,-330r,-37e" filled="f" strokecolor="navy" strokeweight="0">
              <v:path arrowok="t"/>
            </v:shape>
            <v:shape id="_x0000_s14958" style="position:absolute;left:9191;top:-378;width:44;height:105" coordorigin="9191,-377" coordsize="44,105" path="m9235,-273r,-34l9191,-340r,-37e" filled="f" strokecolor="navy" strokeweight="0">
              <v:path arrowok="t"/>
            </v:shape>
            <v:shape id="_x0000_s14957" style="position:absolute;left:9026;top:-526;width:67;height:105" coordorigin="9026,-526" coordsize="67,105" path="m9092,-421r,-34l9026,-489r,-37e" filled="f" strokecolor="navy" strokeweight="0">
              <v:path arrowok="t"/>
            </v:shape>
            <v:shape id="_x0000_s14956" style="position:absolute;left:8624;top:-448;width:182;height:105" coordorigin="8625,-448" coordsize="182,105" path="m8625,-343r,-34l8806,-411r,-37e" filled="f" strokecolor="navy" strokeweight="0">
              <v:path arrowok="t"/>
            </v:shape>
            <v:shape id="_x0000_s14955" style="position:absolute;left:8583;top:-378;width:80;height:105" coordorigin="8583,-377" coordsize="80,105" path="m8583,-273r,-34l8663,-340r,-37e" filled="f" strokecolor="navy" strokeweight="0">
              <v:path arrowok="t"/>
            </v:shape>
            <v:shape id="_x0000_s14954" style="position:absolute;left:8520;top:-378;width:53;height:105" coordorigin="8520,-377" coordsize="53,105" path="m8572,-273r,-34l8520,-340r,-37e" filled="f" strokecolor="navy" strokeweight="0">
              <v:path arrowok="t"/>
            </v:shape>
            <v:shape id="_x0000_s14953" style="position:absolute;left:8366;top:-346;width:6;height:105" coordorigin="8366,-346" coordsize="6,105" path="m8372,-241r,-34l8366,-309r,-37e" filled="f" strokecolor="navy" strokeweight="0">
              <v:path arrowok="t"/>
            </v:shape>
            <v:shape id="_x0000_s14952" style="position:absolute;left:8223;top:-336;width:130;height:105" coordorigin="8223,-335" coordsize="130,105" path="m8352,-231r,-34l8223,-299r,-36e" filled="f" strokecolor="navy" strokeweight="0">
              <v:path arrowok="t"/>
            </v:shape>
            <v:shape id="_x0000_s14951" style="position:absolute;left:7260;top:-294;width:25;height:105" coordorigin="7260,-293" coordsize="25,105" path="m7260,-189r,-34l7285,-257r,-36e" filled="f" strokecolor="navy" strokeweight="0">
              <v:path arrowok="t"/>
            </v:shape>
            <v:shape id="_x0000_s14950" style="position:absolute;left:5546;top:-320;width:399;height:105" coordorigin="5547,-320" coordsize="399,105" path="m5547,-215r,-34l5946,-283r,-37e" filled="f" strokecolor="navy" strokeweight="0">
              <v:path arrowok="t"/>
            </v:shape>
            <v:shape id="_x0000_s14949" style="position:absolute;left:5532;top:-432;width:270;height:105" coordorigin="5533,-432" coordsize="270,105" path="m5533,-327r,-34l5803,-395r,-37e" filled="f" strokecolor="navy" strokeweight="0">
              <v:path arrowok="t"/>
            </v:shape>
            <v:shape id="_x0000_s14948" style="position:absolute;left:5516;top:-458;width:144;height:105" coordorigin="5516,-458" coordsize="144,105" path="m5516,-354r,-33l5660,-421r,-37e" filled="f" strokecolor="navy" strokeweight="0">
              <v:path arrowok="t"/>
            </v:shape>
            <v:shape id="_x0000_s14947" style="position:absolute;left:5502;top:-440;width:14;height:105" coordorigin="5503,-440" coordsize="14,105" path="m5503,-335r,-34l5516,-403r,-37e" filled="f" strokecolor="navy" strokeweight="0">
              <v:path arrowok="t"/>
            </v:shape>
            <v:shape id="_x0000_s14946" style="position:absolute;left:5373;top:-404;width:119;height:105" coordorigin="5373,-403" coordsize="119,105" path="m5492,-299r,-34l5373,-367r,-36e" filled="f" strokecolor="navy" strokeweight="0">
              <v:path arrowok="t"/>
            </v:shape>
            <v:shape id="_x0000_s14945" style="position:absolute;left:5230;top:-328;width:248;height:105" coordorigin="5230,-327" coordsize="248,105" path="m5478,-223r,-34l5230,-291r,-36e" filled="f" strokecolor="navy" strokeweight="0">
              <v:path arrowok="t"/>
            </v:shape>
            <v:line id="_x0000_s14944" style="position:absolute" from="5439,-197" to="5439,-265" strokecolor="navy" strokeweight="0"/>
            <v:line id="_x0000_s14943" style="position:absolute" from="5426,-199" to="5426,-267" strokecolor="navy" strokeweight="0"/>
            <v:line id="_x0000_s14942" style="position:absolute" from="5351,-205" to="5351,-273" strokecolor="navy" strokeweight="0"/>
            <v:line id="_x0000_s14941" style="position:absolute" from="5340,-205" to="5340,-273" strokecolor="navy" strokeweight="0"/>
            <v:shape id="_x0000_s14940" style="position:absolute;left:5087;top:-346;width:199;height:105" coordorigin="5087,-346" coordsize="199,105" path="m5285,-241r,-34l5087,-309r,-37e" filled="f" strokecolor="navy" strokeweight="0">
              <v:path arrowok="t"/>
            </v:shape>
            <v:shape id="_x0000_s14939" style="position:absolute;left:4944;top:-393;width:320;height:105" coordorigin="4944,-393" coordsize="320,105" path="m5263,-288r,-34l4944,-356r,-37e" filled="f" strokecolor="navy" strokeweight="0">
              <v:path arrowok="t"/>
            </v:shape>
            <v:shape id="_x0000_s14938" style="position:absolute;left:4801;top:-364;width:449;height:105" coordorigin="4801,-364" coordsize="449,105" path="m5250,-260r,-33l4801,-327r,-37e" filled="f" strokecolor="navy" strokeweight="0">
              <v:path arrowok="t"/>
            </v:shape>
            <v:shape id="_x0000_s14937" style="position:absolute;left:2911;top:-281;width:25;height:105" coordorigin="2912,-280" coordsize="25,105" path="m2936,-176r,-34l2912,-244r,-36e" filled="f" strokecolor="navy" strokeweight="0">
              <v:path arrowok="t"/>
            </v:shape>
            <v:line id="_x0000_s14936" style="position:absolute" from="4306,-1740" to="4097,-1861" strokeweight=".18669mm"/>
            <v:line id="_x0000_s14935" style="position:absolute" from="4004,-2247" to="3811,-2354" strokeweight=".18656mm"/>
            <v:line id="_x0000_s14934" style="position:absolute" from="4023,-2840" to="3811,-2725" strokeweight=".18647mm"/>
            <v:line id="_x0000_s14933" style="position:absolute" from="4320,-2722" to="4106,-2840" strokeweight=".18653mm"/>
            <v:line id="_x0000_s14932" style="position:absolute" from="4282,-2970" to="4106,-2882" strokeweight=".18625mm"/>
            <v:line id="_x0000_s14931" style="position:absolute" from="3866,-2957" to="4023,-2882" strokeweight=".18611mm"/>
            <v:line id="_x0000_s14930" style="position:absolute" from="4128,-2247" to="4320,-2354" strokeweight=".18656mm"/>
            <v:line id="_x0000_s14929" style="position:absolute" from="4735,-3004" to="4405,-3002" strokeweight=".18425mm"/>
            <v:line id="_x0000_s14928" style="position:absolute" from="4755,-3109" to="4755,-3070" strokeweight=".19406mm"/>
            <v:line id="_x0000_s14927" style="position:absolute" from="4804,-3109" to="4804,-3070" strokeweight=".19406mm"/>
            <v:line id="_x0000_s14926" style="position:absolute" from="5041,-3004" to="4873,-3004" strokeweight=".18425mm"/>
            <v:line id="_x0000_s14925" style="position:absolute" from="5349,-2722" to="5552,-2722" strokeweight=".18425mm"/>
            <v:line id="_x0000_s14924" style="position:absolute" from="5745,-2970" to="5632,-2788" strokeweight=".19136mm"/>
            <v:line id="_x0000_s14923" style="position:absolute" from="5701,-2991" to="5574,-2788" strokeweight=".19133mm"/>
            <v:line id="_x0000_s14922" style="position:absolute" from="5723,-2508" to="5613,-2688" strokeweight=".19139mm"/>
            <v:line id="_x0000_s14921" style="position:absolute" from="5101,-2970" to="5211,-2788" strokeweight=".19144mm"/>
            <v:line id="_x0000_s14920" style="position:absolute" from="5159,-2970" to="5269,-2788" strokeweight=".19144mm"/>
            <v:line id="_x0000_s14919" style="position:absolute" from="5616,-3250" to="5726,-3070" strokeweight=".19139mm"/>
            <v:line id="_x0000_s14918" style="position:absolute" from="5233,-3250" to="5123,-3070" strokeweight=".19139mm"/>
            <v:line id="_x0000_s14917" style="position:absolute" from="5352,-3284" to="5555,-3284" strokeweight=".18425mm"/>
            <v:line id="_x0000_s14916" style="position:absolute" from="4606,-1850" to="4389,-1738" strokeweight=".18631mm"/>
            <v:line id="_x0000_s14915" style="position:absolute" from="4876,-1735" to="4689,-1845" strokeweight=".18675mm"/>
            <v:line id="_x0000_s14914" style="position:absolute" from="5197,-1834" to="4999,-1733" strokeweight=".18631mm"/>
            <v:line id="_x0000_s14913" style="position:absolute" from="5470,-1722" to="5297,-1821" strokeweight=".18667mm"/>
            <v:shape id="_x0000_s14912" type="#_x0000_t202" style="position:absolute;left:5227;top:-3356;width:472;height:116" filled="f" stroked="f">
              <v:textbox inset="0,0,0,0">
                <w:txbxContent>
                  <w:p w14:paraId="13ECB15E" w14:textId="77777777" w:rsidR="00CB66C5" w:rsidRDefault="00CB66C5">
                    <w:pPr>
                      <w:tabs>
                        <w:tab w:val="left" w:pos="324"/>
                      </w:tabs>
                      <w:spacing w:line="115" w:lineRule="exact"/>
                      <w:rPr>
                        <w:sz w:val="10"/>
                      </w:rPr>
                    </w:pPr>
                    <w:r>
                      <w:rPr>
                        <w:color w:val="0000FF"/>
                        <w:w w:val="110"/>
                        <w:sz w:val="10"/>
                        <w:u w:val="single" w:color="000000"/>
                      </w:rPr>
                      <w:t>17</w:t>
                    </w:r>
                    <w:r>
                      <w:rPr>
                        <w:color w:val="0000FF"/>
                        <w:w w:val="110"/>
                        <w:sz w:val="10"/>
                        <w:u w:val="single" w:color="000000"/>
                      </w:rPr>
                      <w:tab/>
                    </w:r>
                    <w:r>
                      <w:rPr>
                        <w:color w:val="0000FF"/>
                        <w:w w:val="110"/>
                        <w:sz w:val="10"/>
                      </w:rPr>
                      <w:t>18</w:t>
                    </w:r>
                  </w:p>
                </w:txbxContent>
              </v:textbox>
            </v:shape>
            <v:shape id="_x0000_s14911" type="#_x0000_t202" style="position:absolute;left:8236;top:-3474;width:969;height:372" filled="f" stroked="f">
              <v:textbox inset="0,0,0,0">
                <w:txbxContent>
                  <w:p w14:paraId="6347A69E" w14:textId="77777777" w:rsidR="00CB66C5" w:rsidRDefault="00CB66C5">
                    <w:pPr>
                      <w:spacing w:line="134" w:lineRule="exact"/>
                      <w:rPr>
                        <w:rFonts w:ascii="Arial MT"/>
                        <w:sz w:val="12"/>
                      </w:rPr>
                    </w:pPr>
                    <w:r>
                      <w:rPr>
                        <w:rFonts w:ascii="Arial MT"/>
                        <w:color w:val="000080"/>
                        <w:w w:val="105"/>
                        <w:sz w:val="12"/>
                      </w:rPr>
                      <w:t>2ax,6ax,2eq,6eq</w:t>
                    </w:r>
                  </w:p>
                  <w:p w14:paraId="4ECFF2E9" w14:textId="77777777" w:rsidR="00CB66C5" w:rsidRDefault="00CB66C5">
                    <w:pPr>
                      <w:spacing w:before="99"/>
                      <w:ind w:left="46"/>
                      <w:rPr>
                        <w:rFonts w:ascii="Arial MT"/>
                        <w:sz w:val="12"/>
                      </w:rPr>
                    </w:pPr>
                    <w:r>
                      <w:rPr>
                        <w:rFonts w:ascii="Arial MT"/>
                        <w:color w:val="000080"/>
                        <w:w w:val="105"/>
                        <w:sz w:val="12"/>
                      </w:rPr>
                      <w:t>11,11</w:t>
                    </w:r>
                  </w:p>
                </w:txbxContent>
              </v:textbox>
            </v:shape>
            <v:shape id="_x0000_s14910" type="#_x0000_t202" style="position:absolute;left:3742;top:-3061;width:160;height:403" filled="f" stroked="f">
              <v:textbox inset="0,0,0,0">
                <w:txbxContent>
                  <w:p w14:paraId="05DFCF7A" w14:textId="77777777" w:rsidR="00CB66C5" w:rsidRDefault="00CB66C5">
                    <w:pPr>
                      <w:spacing w:line="135" w:lineRule="exact"/>
                      <w:ind w:left="16"/>
                      <w:rPr>
                        <w:sz w:val="13"/>
                      </w:rPr>
                    </w:pPr>
                    <w:r>
                      <w:rPr>
                        <w:w w:val="105"/>
                        <w:sz w:val="13"/>
                      </w:rPr>
                      <w:t>H</w:t>
                    </w:r>
                  </w:p>
                  <w:p w14:paraId="76271E16" w14:textId="77777777" w:rsidR="00CB66C5" w:rsidRDefault="00CB66C5">
                    <w:pPr>
                      <w:spacing w:line="105" w:lineRule="exact"/>
                      <w:ind w:left="35"/>
                      <w:rPr>
                        <w:sz w:val="10"/>
                      </w:rPr>
                    </w:pPr>
                    <w:r>
                      <w:rPr>
                        <w:color w:val="0000FF"/>
                        <w:w w:val="110"/>
                        <w:sz w:val="10"/>
                      </w:rPr>
                      <w:t>4a</w:t>
                    </w:r>
                  </w:p>
                  <w:p w14:paraId="55BA169F" w14:textId="77777777" w:rsidR="00CB66C5" w:rsidRDefault="00CB66C5">
                    <w:pPr>
                      <w:spacing w:before="47"/>
                      <w:rPr>
                        <w:sz w:val="10"/>
                      </w:rPr>
                    </w:pPr>
                    <w:r>
                      <w:rPr>
                        <w:color w:val="0000FF"/>
                        <w:w w:val="110"/>
                        <w:sz w:val="10"/>
                      </w:rPr>
                      <w:t>3</w:t>
                    </w:r>
                  </w:p>
                </w:txbxContent>
              </v:textbox>
            </v:shape>
            <v:shape id="_x0000_s14909" type="#_x0000_t202" style="position:absolute;left:4295;top:-3072;width:150;height:414" filled="f" stroked="f">
              <v:textbox inset="0,0,0,0">
                <w:txbxContent>
                  <w:p w14:paraId="042D883E" w14:textId="77777777" w:rsidR="00CB66C5" w:rsidRDefault="00CB66C5">
                    <w:pPr>
                      <w:spacing w:line="135" w:lineRule="exact"/>
                      <w:rPr>
                        <w:sz w:val="13"/>
                      </w:rPr>
                    </w:pPr>
                    <w:r>
                      <w:rPr>
                        <w:w w:val="105"/>
                        <w:sz w:val="13"/>
                      </w:rPr>
                      <w:t>O</w:t>
                    </w:r>
                  </w:p>
                  <w:p w14:paraId="61D065D9" w14:textId="77777777" w:rsidR="00CB66C5" w:rsidRDefault="00CB66C5">
                    <w:pPr>
                      <w:spacing w:line="105" w:lineRule="exact"/>
                      <w:ind w:left="19"/>
                      <w:rPr>
                        <w:sz w:val="10"/>
                      </w:rPr>
                    </w:pPr>
                    <w:r>
                      <w:rPr>
                        <w:color w:val="0000FF"/>
                        <w:w w:val="110"/>
                        <w:sz w:val="10"/>
                      </w:rPr>
                      <w:t>13</w:t>
                    </w:r>
                  </w:p>
                  <w:p w14:paraId="12E01FEF" w14:textId="77777777" w:rsidR="00CB66C5" w:rsidRDefault="00CB66C5">
                    <w:pPr>
                      <w:spacing w:before="57"/>
                      <w:ind w:left="38"/>
                      <w:rPr>
                        <w:sz w:val="10"/>
                      </w:rPr>
                    </w:pPr>
                    <w:r>
                      <w:rPr>
                        <w:color w:val="0000FF"/>
                        <w:w w:val="110"/>
                        <w:sz w:val="10"/>
                      </w:rPr>
                      <w:t>5</w:t>
                    </w:r>
                  </w:p>
                </w:txbxContent>
              </v:textbox>
            </v:shape>
            <v:shape id="_x0000_s14908" type="#_x0000_t202" style="position:absolute;left:4735;top:-3341;width:450;height:380" filled="f" stroked="f">
              <v:textbox inset="0,0,0,0">
                <w:txbxContent>
                  <w:p w14:paraId="1A569932" w14:textId="77777777" w:rsidR="00CB66C5" w:rsidRDefault="00CB66C5">
                    <w:pPr>
                      <w:spacing w:line="135" w:lineRule="exact"/>
                      <w:rPr>
                        <w:sz w:val="13"/>
                      </w:rPr>
                    </w:pPr>
                    <w:r>
                      <w:rPr>
                        <w:w w:val="105"/>
                        <w:sz w:val="13"/>
                      </w:rPr>
                      <w:t>O</w:t>
                    </w:r>
                  </w:p>
                  <w:p w14:paraId="073FE5F7" w14:textId="77777777" w:rsidR="00CB66C5" w:rsidRDefault="00CB66C5">
                    <w:pPr>
                      <w:spacing w:line="105" w:lineRule="exact"/>
                      <w:ind w:left="19"/>
                      <w:rPr>
                        <w:sz w:val="10"/>
                      </w:rPr>
                    </w:pPr>
                    <w:r>
                      <w:rPr>
                        <w:color w:val="0000FF"/>
                        <w:w w:val="110"/>
                        <w:sz w:val="10"/>
                      </w:rPr>
                      <w:t>15</w:t>
                    </w:r>
                  </w:p>
                  <w:p w14:paraId="3965DD31" w14:textId="77777777" w:rsidR="00CB66C5" w:rsidRDefault="00CB66C5">
                    <w:pPr>
                      <w:spacing w:before="23"/>
                      <w:ind w:left="13"/>
                      <w:rPr>
                        <w:sz w:val="10"/>
                      </w:rPr>
                    </w:pPr>
                    <w:r>
                      <w:rPr>
                        <w:color w:val="0000FF"/>
                        <w:w w:val="110"/>
                        <w:sz w:val="10"/>
                      </w:rPr>
                      <w:t xml:space="preserve">14      </w:t>
                    </w:r>
                    <w:r>
                      <w:rPr>
                        <w:color w:val="0000FF"/>
                        <w:spacing w:val="2"/>
                        <w:w w:val="110"/>
                        <w:sz w:val="10"/>
                      </w:rPr>
                      <w:t xml:space="preserve"> </w:t>
                    </w:r>
                    <w:r>
                      <w:rPr>
                        <w:color w:val="0000FF"/>
                        <w:w w:val="110"/>
                        <w:sz w:val="10"/>
                      </w:rPr>
                      <w:t>16</w:t>
                    </w:r>
                  </w:p>
                </w:txbxContent>
              </v:textbox>
            </v:shape>
            <v:shape id="_x0000_s14907" type="#_x0000_t202" style="position:absolute;left:5736;top:-3077;width:131;height:116" filled="f" stroked="f">
              <v:textbox inset="0,0,0,0">
                <w:txbxContent>
                  <w:p w14:paraId="19633190" w14:textId="77777777" w:rsidR="00CB66C5" w:rsidRDefault="00CB66C5">
                    <w:pPr>
                      <w:spacing w:line="115" w:lineRule="exact"/>
                      <w:rPr>
                        <w:sz w:val="10"/>
                      </w:rPr>
                    </w:pPr>
                    <w:r>
                      <w:rPr>
                        <w:color w:val="0000FF"/>
                        <w:w w:val="110"/>
                        <w:sz w:val="10"/>
                      </w:rPr>
                      <w:t>19</w:t>
                    </w:r>
                  </w:p>
                </w:txbxContent>
              </v:textbox>
            </v:shape>
            <v:shape id="_x0000_s14906" type="#_x0000_t202" style="position:absolute;left:4036;top:-2933;width:76;height:116" filled="f" stroked="f">
              <v:textbox inset="0,0,0,0">
                <w:txbxContent>
                  <w:p w14:paraId="47B889BA" w14:textId="77777777" w:rsidR="00CB66C5" w:rsidRDefault="00CB66C5">
                    <w:pPr>
                      <w:spacing w:line="115" w:lineRule="exact"/>
                      <w:rPr>
                        <w:sz w:val="10"/>
                      </w:rPr>
                    </w:pPr>
                    <w:r>
                      <w:rPr>
                        <w:color w:val="0000FF"/>
                        <w:w w:val="110"/>
                        <w:sz w:val="10"/>
                      </w:rPr>
                      <w:t>4</w:t>
                    </w:r>
                  </w:p>
                </w:txbxContent>
              </v:textbox>
            </v:shape>
            <v:shape id="_x0000_s14905" type="#_x0000_t202" style="position:absolute;left:5225;top:-2795;width:131;height:116" filled="f" stroked="f">
              <v:textbox inset="0,0,0,0">
                <w:txbxContent>
                  <w:p w14:paraId="46106EB7" w14:textId="77777777" w:rsidR="00CB66C5" w:rsidRDefault="00CB66C5">
                    <w:pPr>
                      <w:spacing w:line="115" w:lineRule="exact"/>
                      <w:rPr>
                        <w:sz w:val="10"/>
                      </w:rPr>
                    </w:pPr>
                    <w:r>
                      <w:rPr>
                        <w:color w:val="0000FF"/>
                        <w:w w:val="110"/>
                        <w:sz w:val="10"/>
                      </w:rPr>
                      <w:t>21</w:t>
                    </w:r>
                  </w:p>
                </w:txbxContent>
              </v:textbox>
            </v:shape>
            <v:shape id="_x0000_s14904" type="#_x0000_t202" style="position:absolute;left:5566;top:-2795;width:131;height:116" filled="f" stroked="f">
              <v:textbox inset="0,0,0,0">
                <w:txbxContent>
                  <w:p w14:paraId="2B23917A" w14:textId="77777777" w:rsidR="00CB66C5" w:rsidRDefault="00CB66C5">
                    <w:pPr>
                      <w:spacing w:line="115" w:lineRule="exact"/>
                      <w:rPr>
                        <w:sz w:val="10"/>
                      </w:rPr>
                    </w:pPr>
                    <w:r>
                      <w:rPr>
                        <w:color w:val="0000FF"/>
                        <w:w w:val="110"/>
                        <w:sz w:val="10"/>
                      </w:rPr>
                      <w:t>20</w:t>
                    </w:r>
                  </w:p>
                </w:txbxContent>
              </v:textbox>
            </v:shape>
            <v:shape id="_x0000_s14903" type="#_x0000_t202" style="position:absolute;left:2188;top:-2602;width:145;height:97" filled="f" stroked="f">
              <v:textbox inset="0,0,0,0">
                <w:txbxContent>
                  <w:p w14:paraId="62D5BBAC" w14:textId="77777777" w:rsidR="00CB66C5" w:rsidRDefault="00CB66C5">
                    <w:pPr>
                      <w:spacing w:before="3"/>
                      <w:rPr>
                        <w:rFonts w:ascii="Arial MT"/>
                        <w:sz w:val="8"/>
                      </w:rPr>
                    </w:pPr>
                    <w:r>
                      <w:rPr>
                        <w:rFonts w:ascii="Arial MT"/>
                        <w:w w:val="115"/>
                        <w:sz w:val="8"/>
                      </w:rPr>
                      <w:t>1.0</w:t>
                    </w:r>
                  </w:p>
                </w:txbxContent>
              </v:textbox>
            </v:shape>
            <v:shape id="_x0000_s14902" type="#_x0000_t202" style="position:absolute;left:3742;top:-2450;width:76;height:116" filled="f" stroked="f">
              <v:textbox inset="0,0,0,0">
                <w:txbxContent>
                  <w:p w14:paraId="1DE87304" w14:textId="77777777" w:rsidR="00CB66C5" w:rsidRDefault="00CB66C5">
                    <w:pPr>
                      <w:spacing w:line="115" w:lineRule="exact"/>
                      <w:rPr>
                        <w:sz w:val="10"/>
                      </w:rPr>
                    </w:pPr>
                    <w:r>
                      <w:rPr>
                        <w:color w:val="0000FF"/>
                        <w:w w:val="110"/>
                        <w:sz w:val="10"/>
                      </w:rPr>
                      <w:t>2</w:t>
                    </w:r>
                  </w:p>
                </w:txbxContent>
              </v:textbox>
            </v:shape>
            <v:shape id="_x0000_s14901" type="#_x0000_t202" style="position:absolute;left:4333;top:-2450;width:76;height:116" filled="f" stroked="f">
              <v:textbox inset="0,0,0,0">
                <w:txbxContent>
                  <w:p w14:paraId="507F430F" w14:textId="77777777" w:rsidR="00CB66C5" w:rsidRDefault="00CB66C5">
                    <w:pPr>
                      <w:spacing w:line="115" w:lineRule="exact"/>
                      <w:rPr>
                        <w:sz w:val="10"/>
                      </w:rPr>
                    </w:pPr>
                    <w:r>
                      <w:rPr>
                        <w:color w:val="0000FF"/>
                        <w:w w:val="110"/>
                        <w:sz w:val="10"/>
                      </w:rPr>
                      <w:t>6</w:t>
                    </w:r>
                  </w:p>
                </w:txbxContent>
              </v:textbox>
            </v:shape>
            <v:shape id="_x0000_s14900" type="#_x0000_t202" style="position:absolute;left:2188;top:-2354;width:145;height:97" filled="f" stroked="f">
              <v:textbox inset="0,0,0,0">
                <w:txbxContent>
                  <w:p w14:paraId="54B20146" w14:textId="77777777" w:rsidR="00CB66C5" w:rsidRDefault="00CB66C5">
                    <w:pPr>
                      <w:spacing w:before="3"/>
                      <w:rPr>
                        <w:rFonts w:ascii="Arial MT"/>
                        <w:sz w:val="8"/>
                      </w:rPr>
                    </w:pPr>
                    <w:r>
                      <w:rPr>
                        <w:rFonts w:ascii="Arial MT"/>
                        <w:w w:val="115"/>
                        <w:sz w:val="8"/>
                      </w:rPr>
                      <w:t>0.9</w:t>
                    </w:r>
                  </w:p>
                </w:txbxContent>
              </v:textbox>
            </v:shape>
            <v:shape id="_x0000_s14899" type="#_x0000_t202" style="position:absolute;left:5725;top:-2515;width:139;height:241" filled="f" stroked="f">
              <v:textbox inset="0,0,0,0">
                <w:txbxContent>
                  <w:p w14:paraId="16BBA18C" w14:textId="77777777" w:rsidR="00CB66C5" w:rsidRDefault="00CB66C5">
                    <w:pPr>
                      <w:spacing w:line="135" w:lineRule="exact"/>
                      <w:rPr>
                        <w:sz w:val="13"/>
                      </w:rPr>
                    </w:pPr>
                    <w:r>
                      <w:rPr>
                        <w:w w:val="105"/>
                        <w:sz w:val="13"/>
                      </w:rPr>
                      <w:t>F</w:t>
                    </w:r>
                  </w:p>
                  <w:p w14:paraId="37312F88" w14:textId="77777777" w:rsidR="00CB66C5" w:rsidRDefault="00CB66C5">
                    <w:pPr>
                      <w:spacing w:line="105" w:lineRule="exact"/>
                      <w:ind w:left="8"/>
                      <w:rPr>
                        <w:sz w:val="10"/>
                      </w:rPr>
                    </w:pPr>
                    <w:r>
                      <w:rPr>
                        <w:color w:val="0000FF"/>
                        <w:w w:val="110"/>
                        <w:sz w:val="10"/>
                      </w:rPr>
                      <w:t>22</w:t>
                    </w:r>
                  </w:p>
                </w:txbxContent>
              </v:textbox>
            </v:shape>
            <v:shape id="_x0000_s14898" type="#_x0000_t202" style="position:absolute;left:4017;top:-2286;width:120;height:145" filled="f" stroked="f">
              <v:textbox inset="0,0,0,0">
                <w:txbxContent>
                  <w:p w14:paraId="1AFF3B47" w14:textId="77777777" w:rsidR="00CB66C5" w:rsidRDefault="00CB66C5">
                    <w:pPr>
                      <w:spacing w:line="144" w:lineRule="exact"/>
                      <w:rPr>
                        <w:sz w:val="13"/>
                      </w:rPr>
                    </w:pPr>
                    <w:r>
                      <w:rPr>
                        <w:w w:val="105"/>
                        <w:sz w:val="13"/>
                      </w:rPr>
                      <w:t>N</w:t>
                    </w:r>
                  </w:p>
                </w:txbxContent>
              </v:textbox>
            </v:shape>
            <v:shape id="_x0000_s14897" type="#_x0000_t202" style="position:absolute;left:2188;top:-2106;width:145;height:97" filled="f" stroked="f">
              <v:textbox inset="0,0,0,0">
                <w:txbxContent>
                  <w:p w14:paraId="10DA4672" w14:textId="77777777" w:rsidR="00CB66C5" w:rsidRDefault="00CB66C5">
                    <w:pPr>
                      <w:spacing w:before="3"/>
                      <w:rPr>
                        <w:rFonts w:ascii="Arial MT"/>
                        <w:sz w:val="8"/>
                      </w:rPr>
                    </w:pPr>
                    <w:r>
                      <w:rPr>
                        <w:rFonts w:ascii="Arial MT"/>
                        <w:w w:val="115"/>
                        <w:sz w:val="8"/>
                      </w:rPr>
                      <w:t>0.8</w:t>
                    </w:r>
                  </w:p>
                </w:txbxContent>
              </v:textbox>
            </v:shape>
            <v:shape id="_x0000_s14896" type="#_x0000_t202" style="position:absolute;left:4036;top:-2163;width:374;height:145" filled="f" stroked="f">
              <v:textbox inset="0,0,0,0">
                <w:txbxContent>
                  <w:p w14:paraId="7E5A7C7E" w14:textId="77777777" w:rsidR="00CB66C5" w:rsidRDefault="00CB66C5">
                    <w:pPr>
                      <w:spacing w:line="144" w:lineRule="exact"/>
                      <w:rPr>
                        <w:sz w:val="13"/>
                      </w:rPr>
                    </w:pPr>
                    <w:r>
                      <w:rPr>
                        <w:color w:val="0000FF"/>
                        <w:w w:val="110"/>
                        <w:position w:val="2"/>
                        <w:sz w:val="10"/>
                      </w:rPr>
                      <w:t xml:space="preserve">1 </w:t>
                    </w:r>
                    <w:r>
                      <w:rPr>
                        <w:color w:val="0000FF"/>
                        <w:spacing w:val="8"/>
                        <w:w w:val="110"/>
                        <w:position w:val="2"/>
                        <w:sz w:val="10"/>
                      </w:rPr>
                      <w:t xml:space="preserve"> </w:t>
                    </w:r>
                    <w:r>
                      <w:rPr>
                        <w:w w:val="110"/>
                        <w:sz w:val="13"/>
                      </w:rPr>
                      <w:t>HCl</w:t>
                    </w:r>
                  </w:p>
                </w:txbxContent>
              </v:textbox>
            </v:shape>
            <v:shape id="_x0000_s14895" type="#_x0000_t202" style="position:absolute;left:4028;top:-1959;width:76;height:116" filled="f" stroked="f">
              <v:textbox inset="0,0,0,0">
                <w:txbxContent>
                  <w:p w14:paraId="38261D2C" w14:textId="77777777" w:rsidR="00CB66C5" w:rsidRDefault="00CB66C5">
                    <w:pPr>
                      <w:spacing w:line="115" w:lineRule="exact"/>
                      <w:rPr>
                        <w:sz w:val="10"/>
                      </w:rPr>
                    </w:pPr>
                    <w:r>
                      <w:rPr>
                        <w:color w:val="0000FF"/>
                        <w:w w:val="110"/>
                        <w:sz w:val="10"/>
                      </w:rPr>
                      <w:t>7</w:t>
                    </w:r>
                  </w:p>
                </w:txbxContent>
              </v:textbox>
            </v:shape>
            <v:shape id="_x0000_s14894" type="#_x0000_t202" style="position:absolute;left:4278;top:-2038;width:131;height:116" filled="f" stroked="f">
              <v:textbox inset="0,0,0,0">
                <w:txbxContent>
                  <w:p w14:paraId="2D952224" w14:textId="77777777" w:rsidR="00CB66C5" w:rsidRDefault="00CB66C5">
                    <w:pPr>
                      <w:spacing w:line="115" w:lineRule="exact"/>
                      <w:rPr>
                        <w:sz w:val="10"/>
                      </w:rPr>
                    </w:pPr>
                    <w:r>
                      <w:rPr>
                        <w:color w:val="0000FF"/>
                        <w:w w:val="110"/>
                        <w:sz w:val="10"/>
                      </w:rPr>
                      <w:t>23</w:t>
                    </w:r>
                  </w:p>
                </w:txbxContent>
              </v:textbox>
            </v:shape>
            <v:shape id="_x0000_s14893" type="#_x0000_t202" style="position:absolute;left:2188;top:-1858;width:145;height:97" filled="f" stroked="f">
              <v:textbox inset="0,0,0,0">
                <w:txbxContent>
                  <w:p w14:paraId="64D7E7D7" w14:textId="77777777" w:rsidR="00CB66C5" w:rsidRDefault="00CB66C5">
                    <w:pPr>
                      <w:spacing w:before="3"/>
                      <w:rPr>
                        <w:rFonts w:ascii="Arial MT"/>
                        <w:sz w:val="8"/>
                      </w:rPr>
                    </w:pPr>
                    <w:r>
                      <w:rPr>
                        <w:rFonts w:ascii="Arial MT"/>
                        <w:w w:val="115"/>
                        <w:sz w:val="8"/>
                      </w:rPr>
                      <w:t>0.7</w:t>
                    </w:r>
                  </w:p>
                </w:txbxContent>
              </v:textbox>
            </v:shape>
            <v:shape id="_x0000_s14892" type="#_x0000_t202" style="position:absolute;left:4619;top:-1944;width:76;height:116" filled="f" stroked="f">
              <v:textbox inset="0,0,0,0">
                <w:txbxContent>
                  <w:p w14:paraId="1861D35D" w14:textId="77777777" w:rsidR="00CB66C5" w:rsidRDefault="00CB66C5">
                    <w:pPr>
                      <w:spacing w:line="115" w:lineRule="exact"/>
                      <w:rPr>
                        <w:sz w:val="10"/>
                      </w:rPr>
                    </w:pPr>
                    <w:r>
                      <w:rPr>
                        <w:color w:val="0000FF"/>
                        <w:w w:val="110"/>
                        <w:sz w:val="10"/>
                      </w:rPr>
                      <w:t>9</w:t>
                    </w:r>
                  </w:p>
                </w:txbxContent>
              </v:textbox>
            </v:shape>
            <v:shape id="_x0000_s14891" type="#_x0000_t202" style="position:absolute;left:5211;top:-1928;width:131;height:116" filled="f" stroked="f">
              <v:textbox inset="0,0,0,0">
                <w:txbxContent>
                  <w:p w14:paraId="3388B2A2" w14:textId="77777777" w:rsidR="00CB66C5" w:rsidRDefault="00CB66C5">
                    <w:pPr>
                      <w:spacing w:line="115" w:lineRule="exact"/>
                      <w:rPr>
                        <w:sz w:val="10"/>
                      </w:rPr>
                    </w:pPr>
                    <w:r>
                      <w:rPr>
                        <w:color w:val="0000FF"/>
                        <w:w w:val="110"/>
                        <w:sz w:val="10"/>
                      </w:rPr>
                      <w:t>11</w:t>
                    </w:r>
                  </w:p>
                </w:txbxContent>
              </v:textbox>
            </v:shape>
            <v:shape id="_x0000_s14890" type="#_x0000_t202" style="position:absolute;left:4320;top:-1790;width:76;height:116" filled="f" stroked="f">
              <v:textbox inset="0,0,0,0">
                <w:txbxContent>
                  <w:p w14:paraId="277B587F" w14:textId="77777777" w:rsidR="00CB66C5" w:rsidRDefault="00CB66C5">
                    <w:pPr>
                      <w:spacing w:line="115" w:lineRule="exact"/>
                      <w:rPr>
                        <w:sz w:val="10"/>
                      </w:rPr>
                    </w:pPr>
                    <w:r>
                      <w:rPr>
                        <w:color w:val="0000FF"/>
                        <w:w w:val="110"/>
                        <w:sz w:val="10"/>
                      </w:rPr>
                      <w:t>8</w:t>
                    </w:r>
                  </w:p>
                </w:txbxContent>
              </v:textbox>
            </v:shape>
            <v:shape id="_x0000_s14889" type="#_x0000_t202" style="position:absolute;left:2188;top:-1610;width:145;height:97" filled="f" stroked="f">
              <v:textbox inset="0,0,0,0">
                <w:txbxContent>
                  <w:p w14:paraId="65318934" w14:textId="77777777" w:rsidR="00CB66C5" w:rsidRDefault="00CB66C5">
                    <w:pPr>
                      <w:spacing w:before="3"/>
                      <w:rPr>
                        <w:rFonts w:ascii="Arial MT"/>
                        <w:sz w:val="8"/>
                      </w:rPr>
                    </w:pPr>
                    <w:r>
                      <w:rPr>
                        <w:rFonts w:ascii="Arial MT"/>
                        <w:w w:val="115"/>
                        <w:sz w:val="8"/>
                      </w:rPr>
                      <w:t>0.6</w:t>
                    </w:r>
                  </w:p>
                </w:txbxContent>
              </v:textbox>
            </v:shape>
            <v:shape id="_x0000_s14888" type="#_x0000_t202" style="position:absolute;left:4889;top:-1774;width:150;height:241" filled="f" stroked="f">
              <v:textbox inset="0,0,0,0">
                <w:txbxContent>
                  <w:p w14:paraId="40BEE8F3" w14:textId="77777777" w:rsidR="00CB66C5" w:rsidRDefault="00CB66C5">
                    <w:pPr>
                      <w:spacing w:line="135" w:lineRule="exact"/>
                      <w:rPr>
                        <w:sz w:val="13"/>
                      </w:rPr>
                    </w:pPr>
                    <w:r>
                      <w:rPr>
                        <w:w w:val="105"/>
                        <w:sz w:val="13"/>
                      </w:rPr>
                      <w:t>O</w:t>
                    </w:r>
                  </w:p>
                  <w:p w14:paraId="76FB7F13" w14:textId="77777777" w:rsidR="00CB66C5" w:rsidRDefault="00CB66C5">
                    <w:pPr>
                      <w:spacing w:line="105" w:lineRule="exact"/>
                      <w:ind w:left="19"/>
                      <w:rPr>
                        <w:sz w:val="10"/>
                      </w:rPr>
                    </w:pPr>
                    <w:r>
                      <w:rPr>
                        <w:color w:val="0000FF"/>
                        <w:w w:val="110"/>
                        <w:sz w:val="10"/>
                      </w:rPr>
                      <w:t>10</w:t>
                    </w:r>
                  </w:p>
                </w:txbxContent>
              </v:textbox>
            </v:shape>
            <v:shape id="_x0000_s14887" type="#_x0000_t202" style="position:absolute;left:5483;top:-1761;width:260;height:181" filled="f" stroked="f">
              <v:textbox inset="0,0,0,0">
                <w:txbxContent>
                  <w:p w14:paraId="244DBD75" w14:textId="77777777" w:rsidR="00CB66C5" w:rsidRDefault="00CB66C5">
                    <w:pPr>
                      <w:spacing w:line="228" w:lineRule="auto"/>
                      <w:rPr>
                        <w:sz w:val="10"/>
                      </w:rPr>
                    </w:pPr>
                    <w:r>
                      <w:rPr>
                        <w:w w:val="105"/>
                        <w:sz w:val="13"/>
                      </w:rPr>
                      <w:t>CH</w:t>
                    </w:r>
                    <w:r>
                      <w:rPr>
                        <w:w w:val="105"/>
                        <w:position w:val="-3"/>
                        <w:sz w:val="10"/>
                      </w:rPr>
                      <w:t>3</w:t>
                    </w:r>
                  </w:p>
                </w:txbxContent>
              </v:textbox>
            </v:shape>
            <v:shape id="_x0000_s14886" type="#_x0000_t202" style="position:absolute;left:5500;top:-1636;width:131;height:116" filled="f" stroked="f">
              <v:textbox inset="0,0,0,0">
                <w:txbxContent>
                  <w:p w14:paraId="5A7F62FC" w14:textId="77777777" w:rsidR="00CB66C5" w:rsidRDefault="00CB66C5">
                    <w:pPr>
                      <w:spacing w:line="115" w:lineRule="exact"/>
                      <w:rPr>
                        <w:sz w:val="10"/>
                      </w:rPr>
                    </w:pPr>
                    <w:r>
                      <w:rPr>
                        <w:color w:val="0000FF"/>
                        <w:w w:val="110"/>
                        <w:sz w:val="10"/>
                      </w:rPr>
                      <w:t>12</w:t>
                    </w:r>
                  </w:p>
                </w:txbxContent>
              </v:textbox>
            </v:shape>
            <v:shape id="_x0000_s14885" type="#_x0000_t202" style="position:absolute;left:2188;top:-1359;width:145;height:97" filled="f" stroked="f">
              <v:textbox inset="0,0,0,0">
                <w:txbxContent>
                  <w:p w14:paraId="37B77C4D" w14:textId="77777777" w:rsidR="00CB66C5" w:rsidRDefault="00CB66C5">
                    <w:pPr>
                      <w:spacing w:before="3"/>
                      <w:rPr>
                        <w:rFonts w:ascii="Arial MT"/>
                        <w:sz w:val="8"/>
                      </w:rPr>
                    </w:pPr>
                    <w:r>
                      <w:rPr>
                        <w:rFonts w:ascii="Arial MT"/>
                        <w:w w:val="115"/>
                        <w:sz w:val="8"/>
                      </w:rPr>
                      <w:t>0.5</w:t>
                    </w:r>
                  </w:p>
                </w:txbxContent>
              </v:textbox>
            </v:shape>
            <v:shape id="_x0000_s14884" type="#_x0000_t202" style="position:absolute;left:8657;top:-1687;width:1701;height:372" filled="f" stroked="f">
              <v:textbox inset="0,0,0,0">
                <w:txbxContent>
                  <w:p w14:paraId="49C10278" w14:textId="77777777" w:rsidR="00CB66C5" w:rsidRDefault="00CB66C5">
                    <w:pPr>
                      <w:spacing w:line="134" w:lineRule="exact"/>
                      <w:rPr>
                        <w:rFonts w:ascii="Arial MT"/>
                        <w:sz w:val="12"/>
                      </w:rPr>
                    </w:pPr>
                    <w:r>
                      <w:rPr>
                        <w:rFonts w:ascii="Arial MT"/>
                        <w:color w:val="000080"/>
                        <w:w w:val="105"/>
                        <w:sz w:val="12"/>
                      </w:rPr>
                      <w:t>3ax,5ax,3eq,5eq,8,8,7,7</w:t>
                    </w:r>
                  </w:p>
                  <w:p w14:paraId="0C88949B" w14:textId="77777777" w:rsidR="00CB66C5" w:rsidRDefault="00CB66C5">
                    <w:pPr>
                      <w:spacing w:before="99"/>
                      <w:ind w:right="18"/>
                      <w:jc w:val="right"/>
                      <w:rPr>
                        <w:rFonts w:ascii="Arial MT"/>
                        <w:sz w:val="12"/>
                      </w:rPr>
                    </w:pPr>
                    <w:r>
                      <w:rPr>
                        <w:rFonts w:ascii="Arial MT"/>
                        <w:color w:val="000080"/>
                        <w:w w:val="105"/>
                        <w:sz w:val="12"/>
                      </w:rPr>
                      <w:t>12,12,12</w:t>
                    </w:r>
                  </w:p>
                </w:txbxContent>
              </v:textbox>
            </v:shape>
            <v:shape id="_x0000_s14883" type="#_x0000_t202" style="position:absolute;left:2188;top:-1111;width:145;height:97" filled="f" stroked="f">
              <v:textbox inset="0,0,0,0">
                <w:txbxContent>
                  <w:p w14:paraId="66BDA87B" w14:textId="77777777" w:rsidR="00CB66C5" w:rsidRDefault="00CB66C5">
                    <w:pPr>
                      <w:spacing w:before="3"/>
                      <w:rPr>
                        <w:rFonts w:ascii="Arial MT"/>
                        <w:sz w:val="8"/>
                      </w:rPr>
                    </w:pPr>
                    <w:r>
                      <w:rPr>
                        <w:rFonts w:ascii="Arial MT"/>
                        <w:w w:val="115"/>
                        <w:sz w:val="8"/>
                      </w:rPr>
                      <w:t>0.4</w:t>
                    </w:r>
                  </w:p>
                </w:txbxContent>
              </v:textbox>
            </v:shape>
            <v:shape id="_x0000_s14882" type="#_x0000_t202" style="position:absolute;left:5329;top:-1134;width:342;height:135" filled="f" stroked="f">
              <v:textbox inset="0,0,0,0">
                <w:txbxContent>
                  <w:p w14:paraId="2446DD86" w14:textId="77777777" w:rsidR="00CB66C5" w:rsidRDefault="00CB66C5">
                    <w:pPr>
                      <w:spacing w:line="134" w:lineRule="exact"/>
                      <w:rPr>
                        <w:rFonts w:ascii="Arial MT"/>
                        <w:sz w:val="12"/>
                      </w:rPr>
                    </w:pPr>
                    <w:r>
                      <w:rPr>
                        <w:rFonts w:ascii="Arial MT"/>
                        <w:color w:val="000080"/>
                        <w:w w:val="105"/>
                        <w:sz w:val="12"/>
                      </w:rPr>
                      <w:t>17,21</w:t>
                    </w:r>
                  </w:p>
                </w:txbxContent>
              </v:textbox>
            </v:shape>
            <v:shape id="_x0000_s14881" type="#_x0000_t202" style="position:absolute;left:8938;top:-1019;width:199;height:135" filled="f" stroked="f">
              <v:textbox inset="0,0,0,0">
                <w:txbxContent>
                  <w:p w14:paraId="058EA527" w14:textId="77777777" w:rsidR="00CB66C5" w:rsidRDefault="00CB66C5">
                    <w:pPr>
                      <w:spacing w:line="134" w:lineRule="exact"/>
                      <w:rPr>
                        <w:rFonts w:ascii="Arial MT"/>
                        <w:sz w:val="12"/>
                      </w:rPr>
                    </w:pPr>
                    <w:r>
                      <w:rPr>
                        <w:rFonts w:ascii="Arial MT"/>
                        <w:color w:val="000080"/>
                        <w:w w:val="105"/>
                        <w:sz w:val="12"/>
                      </w:rPr>
                      <w:t>9,9</w:t>
                    </w:r>
                  </w:p>
                </w:txbxContent>
              </v:textbox>
            </v:shape>
            <v:shape id="_x0000_s14880" type="#_x0000_t202" style="position:absolute;left:2188;top:-863;width:145;height:97" filled="f" stroked="f">
              <v:textbox inset="0,0,0,0">
                <w:txbxContent>
                  <w:p w14:paraId="79601718" w14:textId="77777777" w:rsidR="00CB66C5" w:rsidRDefault="00CB66C5">
                    <w:pPr>
                      <w:spacing w:before="3"/>
                      <w:rPr>
                        <w:rFonts w:ascii="Arial MT"/>
                        <w:sz w:val="8"/>
                      </w:rPr>
                    </w:pPr>
                    <w:r>
                      <w:rPr>
                        <w:rFonts w:ascii="Arial MT"/>
                        <w:w w:val="115"/>
                        <w:sz w:val="8"/>
                      </w:rPr>
                      <w:t>0.3</w:t>
                    </w:r>
                  </w:p>
                </w:txbxContent>
              </v:textbox>
            </v:shape>
            <v:shape id="_x0000_s14879" type="#_x0000_t202" style="position:absolute;left:5103;top:-896;width:342;height:135" filled="f" stroked="f">
              <v:textbox inset="0,0,0,0">
                <w:txbxContent>
                  <w:p w14:paraId="4AAAD3B5" w14:textId="77777777" w:rsidR="00CB66C5" w:rsidRDefault="00CB66C5">
                    <w:pPr>
                      <w:spacing w:line="134" w:lineRule="exact"/>
                      <w:rPr>
                        <w:rFonts w:ascii="Arial MT"/>
                        <w:sz w:val="12"/>
                      </w:rPr>
                    </w:pPr>
                    <w:r>
                      <w:rPr>
                        <w:rFonts w:ascii="Arial MT"/>
                        <w:color w:val="000080"/>
                        <w:w w:val="105"/>
                        <w:sz w:val="12"/>
                      </w:rPr>
                      <w:t>18,20</w:t>
                    </w:r>
                  </w:p>
                </w:txbxContent>
              </v:textbox>
            </v:shape>
            <v:shape id="_x0000_s14878" type="#_x0000_t202" style="position:absolute;left:7109;top:-865;width:91;height:135" filled="f" stroked="f">
              <v:textbox inset="0,0,0,0">
                <w:txbxContent>
                  <w:p w14:paraId="151ADB26" w14:textId="77777777" w:rsidR="00CB66C5" w:rsidRDefault="00CB66C5">
                    <w:pPr>
                      <w:spacing w:line="134" w:lineRule="exact"/>
                      <w:rPr>
                        <w:rFonts w:ascii="Arial MT"/>
                        <w:sz w:val="12"/>
                      </w:rPr>
                    </w:pPr>
                    <w:r>
                      <w:rPr>
                        <w:rFonts w:ascii="Arial MT"/>
                        <w:color w:val="000080"/>
                        <w:w w:val="105"/>
                        <w:sz w:val="12"/>
                      </w:rPr>
                      <w:t>4</w:t>
                    </w:r>
                  </w:p>
                </w:txbxContent>
              </v:textbox>
            </v:shape>
            <v:shape id="_x0000_s14877" type="#_x0000_t202" style="position:absolute;left:2188;top:-615;width:145;height:345" filled="f" stroked="f">
              <v:textbox inset="0,0,0,0">
                <w:txbxContent>
                  <w:p w14:paraId="78272D34" w14:textId="77777777" w:rsidR="00CB66C5" w:rsidRDefault="00CB66C5">
                    <w:pPr>
                      <w:spacing w:before="3"/>
                      <w:rPr>
                        <w:rFonts w:ascii="Arial MT"/>
                        <w:sz w:val="8"/>
                      </w:rPr>
                    </w:pPr>
                    <w:r>
                      <w:rPr>
                        <w:rFonts w:ascii="Arial MT"/>
                        <w:w w:val="115"/>
                        <w:sz w:val="8"/>
                      </w:rPr>
                      <w:t>0.2</w:t>
                    </w:r>
                  </w:p>
                  <w:p w14:paraId="11FE11AA" w14:textId="77777777" w:rsidR="00CB66C5" w:rsidRDefault="00CB66C5">
                    <w:pPr>
                      <w:spacing w:before="6"/>
                      <w:rPr>
                        <w:rFonts w:ascii="Arial MT"/>
                        <w:sz w:val="13"/>
                      </w:rPr>
                    </w:pPr>
                  </w:p>
                  <w:p w14:paraId="5AF85E47" w14:textId="77777777" w:rsidR="00CB66C5" w:rsidRDefault="00CB66C5">
                    <w:pPr>
                      <w:rPr>
                        <w:rFonts w:ascii="Arial MT"/>
                        <w:sz w:val="8"/>
                      </w:rPr>
                    </w:pPr>
                    <w:r>
                      <w:rPr>
                        <w:rFonts w:ascii="Arial MT"/>
                        <w:w w:val="115"/>
                        <w:sz w:val="8"/>
                      </w:rPr>
                      <w:t>0.1</w:t>
                    </w:r>
                  </w:p>
                </w:txbxContent>
              </v:textbox>
            </v:shape>
            <w10:wrap anchorx="page"/>
          </v:group>
        </w:pict>
      </w:r>
      <w:r>
        <w:rPr>
          <w:noProof/>
          <w:color w:val="000000" w:themeColor="text1"/>
        </w:rPr>
        <w:pict w14:anchorId="2C0D1344">
          <v:group id="_x0000_s14873" style="position:absolute;left:0;text-align:left;margin-left:460.65pt;margin-top:-15.2pt;width:2.2pt;height:4.05pt;z-index:250816512;mso-position-horizontal-relative:page" coordorigin="9213,-304" coordsize="44,81">
            <v:line id="_x0000_s14875" style="position:absolute" from="9257,-236" to="9257,-304" strokecolor="navy" strokeweight="0"/>
            <v:line id="_x0000_s14874" style="position:absolute" from="9213,-223" to="9213,-291" strokecolor="navy" strokeweight="0"/>
            <w10:wrap anchorx="page"/>
          </v:group>
        </w:pict>
      </w:r>
      <w:r>
        <w:rPr>
          <w:noProof/>
          <w:color w:val="000000" w:themeColor="text1"/>
        </w:rPr>
        <w:pict w14:anchorId="0CA8EB54">
          <v:line id="_x0000_s14872" style="position:absolute;left:0;text-align:left;z-index:-251324416;mso-position-horizontal-relative:page" from="202.85pt,-102.95pt" to="202.85pt,-97.3pt" strokeweight=".24258mm">
            <w10:wrap anchorx="page"/>
          </v:line>
        </w:pict>
      </w:r>
      <w:r>
        <w:rPr>
          <w:noProof/>
          <w:color w:val="000000" w:themeColor="text1"/>
        </w:rPr>
        <w:pict w14:anchorId="47589DE7">
          <v:shape id="_x0000_s14871" type="#_x0000_t202" style="position:absolute;left:0;text-align:left;margin-left:101.15pt;margin-top:-97.35pt;width:7.1pt;height:17.9pt;z-index:250817536;mso-position-horizontal-relative:page" filled="f" stroked="f">
            <v:textbox style="layout-flow:vertical;mso-layout-flow-alt:bottom-to-top" inset="0,0,0,0">
              <w:txbxContent>
                <w:p w14:paraId="5F100814" w14:textId="77777777" w:rsidR="00CB66C5" w:rsidRDefault="00CB66C5">
                  <w:pPr>
                    <w:spacing w:before="17"/>
                    <w:ind w:left="20"/>
                    <w:rPr>
                      <w:rFonts w:ascii="Arial MT"/>
                      <w:sz w:val="9"/>
                    </w:rPr>
                  </w:pPr>
                  <w:r>
                    <w:rPr>
                      <w:rFonts w:ascii="Arial MT"/>
                      <w:spacing w:val="-1"/>
                      <w:sz w:val="9"/>
                    </w:rPr>
                    <w:t>Intensity</w:t>
                  </w:r>
                </w:p>
              </w:txbxContent>
            </v:textbox>
            <w10:wrap anchorx="page"/>
          </v:shape>
        </w:pict>
      </w:r>
      <w:r>
        <w:rPr>
          <w:noProof/>
          <w:color w:val="000000" w:themeColor="text1"/>
        </w:rPr>
        <w:pict w14:anchorId="2DAE7D16">
          <v:shape id="_x0000_s14870" type="#_x0000_t202" style="position:absolute;left:0;text-align:left;margin-left:141.2pt;margin-top:-31.45pt;width:16.25pt;height:18.35pt;z-index:250819584;mso-position-horizontal-relative:page" filled="f" stroked="f">
            <v:textbox style="layout-flow:vertical;mso-layout-flow-alt:bottom-to-top" inset="0,0,0,0">
              <w:txbxContent>
                <w:p w14:paraId="3CD18B9C" w14:textId="77777777" w:rsidR="00CB66C5" w:rsidRDefault="00CB66C5">
                  <w:pPr>
                    <w:spacing w:before="22"/>
                    <w:ind w:left="20"/>
                    <w:rPr>
                      <w:rFonts w:ascii="Arial MT"/>
                      <w:sz w:val="12"/>
                    </w:rPr>
                  </w:pPr>
                  <w:r>
                    <w:rPr>
                      <w:rFonts w:ascii="Arial MT"/>
                      <w:color w:val="000080"/>
                      <w:sz w:val="12"/>
                    </w:rPr>
                    <w:t>11.17</w:t>
                  </w:r>
                </w:p>
                <w:p w14:paraId="4DE5AB80" w14:textId="77777777" w:rsidR="00CB66C5" w:rsidRDefault="00CB66C5">
                  <w:pPr>
                    <w:spacing w:before="5"/>
                    <w:ind w:left="40"/>
                    <w:rPr>
                      <w:rFonts w:ascii="Arial MT"/>
                      <w:sz w:val="12"/>
                    </w:rPr>
                  </w:pPr>
                  <w:r>
                    <w:rPr>
                      <w:rFonts w:ascii="Arial MT"/>
                      <w:color w:val="000080"/>
                      <w:sz w:val="12"/>
                    </w:rPr>
                    <w:t>11.01</w:t>
                  </w:r>
                </w:p>
              </w:txbxContent>
            </v:textbox>
            <w10:wrap anchorx="page"/>
          </v:shape>
        </w:pict>
      </w:r>
      <w:r>
        <w:rPr>
          <w:noProof/>
          <w:color w:val="000000" w:themeColor="text1"/>
        </w:rPr>
        <w:pict w14:anchorId="1A018A7D">
          <v:shape id="_x0000_s14869" type="#_x0000_t202" style="position:absolute;left:0;text-align:left;margin-left:235.7pt;margin-top:-35.9pt;width:66.3pt;height:20.8pt;z-index:250821632;mso-position-horizontal-relative:page" filled="f" stroked="f">
            <v:textbox style="layout-flow:vertical;mso-layout-flow-alt:bottom-to-top" inset="0,0,0,0">
              <w:txbxContent>
                <w:p w14:paraId="0376922E" w14:textId="77777777" w:rsidR="00CB66C5" w:rsidRDefault="00CB66C5">
                  <w:pPr>
                    <w:spacing w:before="22"/>
                    <w:ind w:left="64"/>
                    <w:rPr>
                      <w:rFonts w:ascii="Arial MT"/>
                      <w:sz w:val="12"/>
                    </w:rPr>
                  </w:pPr>
                  <w:r>
                    <w:rPr>
                      <w:rFonts w:ascii="Arial MT"/>
                      <w:color w:val="000080"/>
                      <w:sz w:val="12"/>
                    </w:rPr>
                    <w:t>7.90</w:t>
                  </w:r>
                </w:p>
                <w:p w14:paraId="76D29D63" w14:textId="77777777" w:rsidR="00CB66C5" w:rsidRDefault="00CB66C5">
                  <w:pPr>
                    <w:spacing w:before="5"/>
                    <w:ind w:left="93"/>
                    <w:rPr>
                      <w:rFonts w:ascii="Arial MT"/>
                      <w:sz w:val="12"/>
                    </w:rPr>
                  </w:pPr>
                  <w:r>
                    <w:rPr>
                      <w:rFonts w:ascii="Arial MT"/>
                      <w:color w:val="000080"/>
                      <w:sz w:val="12"/>
                    </w:rPr>
                    <w:t>7.88</w:t>
                  </w:r>
                </w:p>
                <w:p w14:paraId="08ECE564" w14:textId="77777777" w:rsidR="00CB66C5" w:rsidRDefault="00CB66C5">
                  <w:pPr>
                    <w:spacing w:before="5"/>
                    <w:ind w:left="46"/>
                    <w:rPr>
                      <w:rFonts w:ascii="Arial MT"/>
                      <w:sz w:val="12"/>
                    </w:rPr>
                  </w:pPr>
                  <w:r>
                    <w:rPr>
                      <w:rFonts w:ascii="Arial MT"/>
                      <w:color w:val="000080"/>
                      <w:sz w:val="12"/>
                    </w:rPr>
                    <w:t>7.85</w:t>
                  </w:r>
                </w:p>
                <w:p w14:paraId="0328DBB6" w14:textId="77777777" w:rsidR="00CB66C5" w:rsidRDefault="00CB66C5">
                  <w:pPr>
                    <w:spacing w:before="5"/>
                    <w:ind w:left="27"/>
                    <w:rPr>
                      <w:rFonts w:ascii="Arial MT"/>
                      <w:sz w:val="12"/>
                    </w:rPr>
                  </w:pPr>
                  <w:r>
                    <w:rPr>
                      <w:rFonts w:ascii="Arial MT"/>
                      <w:color w:val="000080"/>
                      <w:sz w:val="12"/>
                    </w:rPr>
                    <w:t>7.58</w:t>
                  </w:r>
                </w:p>
                <w:p w14:paraId="5181994D" w14:textId="77777777" w:rsidR="00CB66C5" w:rsidRDefault="00CB66C5">
                  <w:pPr>
                    <w:spacing w:before="5"/>
                    <w:ind w:left="103"/>
                    <w:rPr>
                      <w:rFonts w:ascii="Arial MT"/>
                      <w:sz w:val="12"/>
                    </w:rPr>
                  </w:pPr>
                  <w:r>
                    <w:rPr>
                      <w:rFonts w:ascii="Arial MT"/>
                      <w:color w:val="000080"/>
                      <w:sz w:val="12"/>
                    </w:rPr>
                    <w:t>7.56</w:t>
                  </w:r>
                </w:p>
                <w:p w14:paraId="73E3040D" w14:textId="77777777" w:rsidR="00CB66C5" w:rsidRDefault="00CB66C5">
                  <w:pPr>
                    <w:spacing w:before="5"/>
                    <w:ind w:left="140"/>
                    <w:rPr>
                      <w:rFonts w:ascii="Arial MT"/>
                      <w:sz w:val="12"/>
                    </w:rPr>
                  </w:pPr>
                  <w:r>
                    <w:rPr>
                      <w:rFonts w:ascii="Arial MT"/>
                      <w:color w:val="000080"/>
                      <w:sz w:val="12"/>
                    </w:rPr>
                    <w:t>7.54</w:t>
                  </w:r>
                </w:p>
                <w:p w14:paraId="671F58D6" w14:textId="77777777" w:rsidR="00CB66C5" w:rsidRDefault="00CB66C5">
                  <w:pPr>
                    <w:spacing w:before="5"/>
                    <w:ind w:left="158"/>
                    <w:rPr>
                      <w:rFonts w:ascii="Arial MT"/>
                      <w:sz w:val="12"/>
                    </w:rPr>
                  </w:pPr>
                  <w:r>
                    <w:rPr>
                      <w:rFonts w:ascii="Arial MT"/>
                      <w:color w:val="000080"/>
                      <w:sz w:val="12"/>
                    </w:rPr>
                    <w:t>7.52</w:t>
                  </w:r>
                </w:p>
                <w:p w14:paraId="389FFC29" w14:textId="77777777" w:rsidR="00CB66C5" w:rsidRDefault="00CB66C5">
                  <w:pPr>
                    <w:spacing w:before="5"/>
                    <w:ind w:left="132"/>
                    <w:rPr>
                      <w:rFonts w:ascii="Arial MT"/>
                      <w:sz w:val="12"/>
                    </w:rPr>
                  </w:pPr>
                  <w:r>
                    <w:rPr>
                      <w:rFonts w:ascii="Arial MT"/>
                      <w:color w:val="000080"/>
                      <w:sz w:val="12"/>
                    </w:rPr>
                    <w:t>7.50</w:t>
                  </w:r>
                </w:p>
                <w:p w14:paraId="6C997261" w14:textId="77777777" w:rsidR="00CB66C5" w:rsidRDefault="00CB66C5">
                  <w:pPr>
                    <w:spacing w:before="5"/>
                    <w:ind w:left="20"/>
                    <w:rPr>
                      <w:rFonts w:ascii="Arial MT"/>
                      <w:sz w:val="12"/>
                    </w:rPr>
                  </w:pPr>
                  <w:r>
                    <w:rPr>
                      <w:rFonts w:ascii="Arial MT"/>
                      <w:color w:val="000080"/>
                      <w:sz w:val="12"/>
                    </w:rPr>
                    <w:t>7.48</w:t>
                  </w:r>
                </w:p>
              </w:txbxContent>
            </v:textbox>
            <w10:wrap anchorx="page"/>
          </v:shape>
        </w:pict>
      </w:r>
      <w:r>
        <w:rPr>
          <w:noProof/>
          <w:color w:val="000000" w:themeColor="text1"/>
        </w:rPr>
        <w:pict w14:anchorId="482A9A8D">
          <v:shape id="_x0000_s14868" type="#_x0000_t202" style="position:absolute;left:0;text-align:left;margin-left:352.7pt;margin-top:-31.6pt;width:16.25pt;height:17.8pt;z-index:250825728;mso-position-horizontal-relative:page" filled="f" stroked="f">
            <v:textbox style="layout-flow:vertical;mso-layout-flow-alt:bottom-to-top" inset="0,0,0,0">
              <w:txbxContent>
                <w:p w14:paraId="24AED818" w14:textId="77777777" w:rsidR="00CB66C5" w:rsidRDefault="00CB66C5">
                  <w:pPr>
                    <w:spacing w:before="22"/>
                    <w:ind w:left="98"/>
                    <w:rPr>
                      <w:rFonts w:ascii="Arial MT"/>
                      <w:sz w:val="12"/>
                    </w:rPr>
                  </w:pPr>
                  <w:r>
                    <w:rPr>
                      <w:rFonts w:ascii="Arial MT"/>
                      <w:color w:val="000080"/>
                      <w:sz w:val="12"/>
                    </w:rPr>
                    <w:t>5.22</w:t>
                  </w:r>
                </w:p>
                <w:p w14:paraId="62A4DF3E" w14:textId="77777777" w:rsidR="00CB66C5" w:rsidRDefault="00CB66C5">
                  <w:pPr>
                    <w:spacing w:before="5"/>
                    <w:ind w:left="20"/>
                    <w:rPr>
                      <w:rFonts w:ascii="Arial MT"/>
                      <w:sz w:val="12"/>
                    </w:rPr>
                  </w:pPr>
                  <w:r>
                    <w:rPr>
                      <w:rFonts w:ascii="Arial MT"/>
                      <w:color w:val="000080"/>
                      <w:sz w:val="12"/>
                    </w:rPr>
                    <w:t>5.05</w:t>
                  </w:r>
                </w:p>
              </w:txbxContent>
            </v:textbox>
            <w10:wrap anchorx="page"/>
          </v:shape>
        </w:pict>
      </w:r>
      <w:r>
        <w:rPr>
          <w:noProof/>
          <w:color w:val="000000" w:themeColor="text1"/>
        </w:rPr>
        <w:pict w14:anchorId="2577F575">
          <v:shape id="_x0000_s14867" type="#_x0000_t202" style="position:absolute;left:0;text-align:left;margin-left:406.75pt;margin-top:-40.6pt;width:80.05pt;height:24.75pt;z-index:250827776;mso-position-horizontal-relative:page" filled="f" stroked="f">
            <v:textbox style="layout-flow:vertical;mso-layout-flow-alt:bottom-to-top" inset="0,0,0,0">
              <w:txbxContent>
                <w:p w14:paraId="4AA4D4A9" w14:textId="77777777" w:rsidR="00CB66C5" w:rsidRDefault="00CB66C5">
                  <w:pPr>
                    <w:spacing w:before="22"/>
                    <w:ind w:right="234"/>
                    <w:jc w:val="right"/>
                    <w:rPr>
                      <w:rFonts w:ascii="Arial MT"/>
                      <w:sz w:val="12"/>
                    </w:rPr>
                  </w:pPr>
                  <w:r>
                    <w:rPr>
                      <w:rFonts w:ascii="Arial MT"/>
                      <w:color w:val="000080"/>
                      <w:sz w:val="12"/>
                    </w:rPr>
                    <w:t>3.51</w:t>
                  </w:r>
                </w:p>
                <w:p w14:paraId="307F39C7" w14:textId="77777777" w:rsidR="00CB66C5" w:rsidRDefault="00CB66C5">
                  <w:pPr>
                    <w:spacing w:before="5"/>
                    <w:ind w:right="224"/>
                    <w:jc w:val="right"/>
                    <w:rPr>
                      <w:rFonts w:ascii="Arial MT"/>
                      <w:sz w:val="12"/>
                    </w:rPr>
                  </w:pPr>
                  <w:r>
                    <w:rPr>
                      <w:rFonts w:ascii="Arial MT"/>
                      <w:color w:val="000080"/>
                      <w:sz w:val="12"/>
                    </w:rPr>
                    <w:t>3.48</w:t>
                  </w:r>
                </w:p>
                <w:p w14:paraId="1BD84DBA" w14:textId="77777777" w:rsidR="00CB66C5" w:rsidRDefault="00CB66C5">
                  <w:pPr>
                    <w:spacing w:before="16"/>
                    <w:ind w:right="192"/>
                    <w:jc w:val="right"/>
                    <w:rPr>
                      <w:rFonts w:ascii="Arial MT"/>
                      <w:sz w:val="12"/>
                    </w:rPr>
                  </w:pPr>
                  <w:r>
                    <w:rPr>
                      <w:rFonts w:ascii="Arial MT"/>
                      <w:color w:val="000080"/>
                      <w:sz w:val="12"/>
                    </w:rPr>
                    <w:t>3.20</w:t>
                  </w:r>
                </w:p>
                <w:p w14:paraId="542AA885" w14:textId="77777777" w:rsidR="00CB66C5" w:rsidRDefault="00CB66C5">
                  <w:pPr>
                    <w:spacing w:before="5"/>
                    <w:ind w:right="192"/>
                    <w:jc w:val="right"/>
                    <w:rPr>
                      <w:rFonts w:ascii="Arial MT"/>
                      <w:sz w:val="12"/>
                    </w:rPr>
                  </w:pPr>
                  <w:r>
                    <w:rPr>
                      <w:rFonts w:ascii="Arial MT"/>
                      <w:color w:val="000080"/>
                      <w:sz w:val="12"/>
                    </w:rPr>
                    <w:t>3.18</w:t>
                  </w:r>
                </w:p>
                <w:p w14:paraId="038FC8E4" w14:textId="77777777" w:rsidR="00CB66C5" w:rsidRDefault="00CB66C5">
                  <w:pPr>
                    <w:spacing w:before="5"/>
                    <w:ind w:right="122"/>
                    <w:jc w:val="right"/>
                    <w:rPr>
                      <w:rFonts w:ascii="Arial MT"/>
                      <w:sz w:val="12"/>
                    </w:rPr>
                  </w:pPr>
                  <w:r>
                    <w:rPr>
                      <w:rFonts w:ascii="Arial MT"/>
                      <w:color w:val="000080"/>
                      <w:sz w:val="12"/>
                    </w:rPr>
                    <w:t>3.12</w:t>
                  </w:r>
                </w:p>
                <w:p w14:paraId="3E1A8CC0" w14:textId="77777777" w:rsidR="00CB66C5" w:rsidRDefault="00CB66C5">
                  <w:pPr>
                    <w:spacing w:before="82"/>
                    <w:ind w:left="210"/>
                    <w:rPr>
                      <w:rFonts w:ascii="Arial MT"/>
                      <w:sz w:val="12"/>
                    </w:rPr>
                  </w:pPr>
                  <w:r>
                    <w:rPr>
                      <w:rFonts w:ascii="Arial MT"/>
                      <w:color w:val="000080"/>
                      <w:sz w:val="12"/>
                    </w:rPr>
                    <w:t>2.46</w:t>
                  </w:r>
                </w:p>
                <w:p w14:paraId="1B9664E3" w14:textId="77777777" w:rsidR="00CB66C5" w:rsidRDefault="00CB66C5">
                  <w:pPr>
                    <w:spacing w:before="27"/>
                    <w:ind w:left="61"/>
                    <w:rPr>
                      <w:rFonts w:ascii="Arial MT"/>
                      <w:sz w:val="12"/>
                    </w:rPr>
                  </w:pPr>
                  <w:r>
                    <w:rPr>
                      <w:rFonts w:ascii="Arial MT"/>
                      <w:color w:val="000080"/>
                      <w:sz w:val="12"/>
                    </w:rPr>
                    <w:t>2.26</w:t>
                  </w:r>
                </w:p>
                <w:p w14:paraId="73A928B6" w14:textId="77777777" w:rsidR="00CB66C5" w:rsidRDefault="00CB66C5">
                  <w:pPr>
                    <w:spacing w:before="5"/>
                    <w:ind w:left="51"/>
                    <w:rPr>
                      <w:rFonts w:ascii="Arial MT"/>
                      <w:sz w:val="12"/>
                    </w:rPr>
                  </w:pPr>
                  <w:r>
                    <w:rPr>
                      <w:rFonts w:ascii="Arial MT"/>
                      <w:color w:val="000080"/>
                      <w:sz w:val="12"/>
                    </w:rPr>
                    <w:t>2.14</w:t>
                  </w:r>
                </w:p>
                <w:p w14:paraId="3B8BBC90" w14:textId="77777777" w:rsidR="00CB66C5" w:rsidRDefault="00CB66C5">
                  <w:pPr>
                    <w:spacing w:before="27"/>
                    <w:ind w:left="124"/>
                    <w:rPr>
                      <w:rFonts w:ascii="Arial MT"/>
                      <w:sz w:val="12"/>
                    </w:rPr>
                  </w:pPr>
                  <w:r>
                    <w:rPr>
                      <w:rFonts w:ascii="Arial MT"/>
                      <w:color w:val="000080"/>
                      <w:sz w:val="12"/>
                    </w:rPr>
                    <w:t>2.02</w:t>
                  </w:r>
                </w:p>
                <w:p w14:paraId="7ACDB042" w14:textId="77777777" w:rsidR="00CB66C5" w:rsidRDefault="00CB66C5">
                  <w:pPr>
                    <w:spacing w:before="5"/>
                    <w:ind w:left="236"/>
                    <w:rPr>
                      <w:rFonts w:ascii="Arial MT"/>
                      <w:sz w:val="12"/>
                    </w:rPr>
                  </w:pPr>
                  <w:r>
                    <w:rPr>
                      <w:rFonts w:ascii="Arial MT"/>
                      <w:color w:val="000080"/>
                      <w:sz w:val="12"/>
                    </w:rPr>
                    <w:t>1.98</w:t>
                  </w:r>
                </w:p>
              </w:txbxContent>
            </v:textbox>
            <w10:wrap anchorx="page"/>
          </v:shape>
        </w:pict>
      </w:r>
      <w:r>
        <w:rPr>
          <w:noProof/>
          <w:color w:val="000000" w:themeColor="text1"/>
        </w:rPr>
        <w:pict w14:anchorId="06104201">
          <v:shape id="_x0000_s14866" type="#_x0000_t202" style="position:absolute;left:0;text-align:left;margin-left:495.9pt;margin-top:-60.85pt;width:12.95pt;height:27.5pt;z-index:250836992;mso-position-horizontal-relative:page" filled="f" stroked="f">
            <v:textbox style="layout-flow:vertical;mso-layout-flow-alt:bottom-to-top" inset="0,0,0,0">
              <w:txbxContent>
                <w:p w14:paraId="6D94E713" w14:textId="77777777" w:rsidR="00CB66C5" w:rsidRDefault="00CB66C5">
                  <w:pPr>
                    <w:spacing w:before="22"/>
                    <w:ind w:left="20"/>
                    <w:rPr>
                      <w:rFonts w:ascii="Arial MT"/>
                      <w:sz w:val="12"/>
                    </w:rPr>
                  </w:pPr>
                  <w:r>
                    <w:rPr>
                      <w:rFonts w:ascii="Arial MT"/>
                      <w:color w:val="000080"/>
                      <w:sz w:val="12"/>
                    </w:rPr>
                    <w:t>1.08</w:t>
                  </w:r>
                  <w:r>
                    <w:rPr>
                      <w:rFonts w:ascii="Arial MT"/>
                      <w:color w:val="000080"/>
                      <w:spacing w:val="4"/>
                      <w:sz w:val="12"/>
                    </w:rPr>
                    <w:t xml:space="preserve"> </w:t>
                  </w:r>
                  <w:r>
                    <w:rPr>
                      <w:rFonts w:ascii="Arial MT"/>
                      <w:color w:val="000080"/>
                      <w:position w:val="-7"/>
                      <w:sz w:val="12"/>
                    </w:rPr>
                    <w:t>1.06</w:t>
                  </w:r>
                </w:p>
              </w:txbxContent>
            </v:textbox>
            <w10:wrap anchorx="page"/>
          </v:shape>
        </w:pict>
      </w:r>
      <w:r>
        <w:rPr>
          <w:noProof/>
          <w:color w:val="000000" w:themeColor="text1"/>
        </w:rPr>
        <w:pict w14:anchorId="38C0D231">
          <v:shape id="_x0000_s14865" type="#_x0000_t202" style="position:absolute;left:0;text-align:left;margin-left:503.6pt;margin-top:-42.7pt;width:16.95pt;height:29.45pt;z-index:250839040;mso-position-horizontal-relative:page" filled="f" stroked="f">
            <v:textbox style="layout-flow:vertical;mso-layout-flow-alt:bottom-to-top" inset="0,0,0,0">
              <w:txbxContent>
                <w:p w14:paraId="1A2CC0C4" w14:textId="77777777" w:rsidR="00CB66C5" w:rsidRDefault="00CB66C5">
                  <w:pPr>
                    <w:spacing w:before="25"/>
                    <w:ind w:left="22"/>
                    <w:rPr>
                      <w:rFonts w:ascii="Arial MT"/>
                      <w:sz w:val="12"/>
                    </w:rPr>
                  </w:pPr>
                  <w:r>
                    <w:rPr>
                      <w:rFonts w:ascii="Arial MT"/>
                      <w:color w:val="000080"/>
                      <w:sz w:val="12"/>
                    </w:rPr>
                    <w:t>0.98</w:t>
                  </w:r>
                  <w:r>
                    <w:rPr>
                      <w:rFonts w:ascii="Arial MT"/>
                      <w:color w:val="000080"/>
                      <w:spacing w:val="42"/>
                      <w:sz w:val="12"/>
                    </w:rPr>
                    <w:t xml:space="preserve"> </w:t>
                  </w:r>
                  <w:r>
                    <w:rPr>
                      <w:rFonts w:ascii="Arial MT"/>
                      <w:color w:val="000080"/>
                      <w:position w:val="1"/>
                      <w:sz w:val="12"/>
                    </w:rPr>
                    <w:t>1.04</w:t>
                  </w:r>
                </w:p>
                <w:p w14:paraId="41EBCF9B" w14:textId="77777777" w:rsidR="00CB66C5" w:rsidRDefault="00CB66C5">
                  <w:pPr>
                    <w:spacing w:before="5"/>
                    <w:ind w:left="20"/>
                    <w:rPr>
                      <w:rFonts w:ascii="Arial MT"/>
                      <w:sz w:val="12"/>
                    </w:rPr>
                  </w:pPr>
                  <w:r>
                    <w:rPr>
                      <w:rFonts w:ascii="Arial MT"/>
                      <w:color w:val="000080"/>
                      <w:sz w:val="12"/>
                    </w:rPr>
                    <w:t>0.97</w:t>
                  </w:r>
                </w:p>
              </w:txbxContent>
            </v:textbox>
            <w10:wrap anchorx="page"/>
          </v:shape>
        </w:pict>
      </w:r>
      <w:r w:rsidR="00B21731" w:rsidRPr="00984D1E">
        <w:rPr>
          <w:rFonts w:ascii="Arial MT"/>
          <w:noProof/>
          <w:color w:val="000000" w:themeColor="text1"/>
          <w:sz w:val="8"/>
        </w:rPr>
        <w:t>11.5   11.0   10.5   10.0</w:t>
      </w:r>
      <w:r w:rsidR="00B21731" w:rsidRPr="00984D1E">
        <w:rPr>
          <w:rFonts w:ascii="Arial MT"/>
          <w:noProof/>
          <w:color w:val="000000" w:themeColor="text1"/>
          <w:sz w:val="8"/>
        </w:rPr>
        <w:tab/>
        <w:t>9.5</w:t>
      </w:r>
      <w:r w:rsidR="00B21731" w:rsidRPr="00984D1E">
        <w:rPr>
          <w:rFonts w:ascii="Arial MT"/>
          <w:noProof/>
          <w:color w:val="000000" w:themeColor="text1"/>
          <w:sz w:val="8"/>
        </w:rPr>
        <w:tab/>
        <w:t>9.0</w:t>
      </w:r>
      <w:r w:rsidR="00B21731" w:rsidRPr="00984D1E">
        <w:rPr>
          <w:rFonts w:ascii="Arial MT"/>
          <w:noProof/>
          <w:color w:val="000000" w:themeColor="text1"/>
          <w:sz w:val="8"/>
        </w:rPr>
        <w:tab/>
        <w:t>8.5</w:t>
      </w:r>
      <w:r w:rsidR="00B21731" w:rsidRPr="00984D1E">
        <w:rPr>
          <w:rFonts w:ascii="Arial MT"/>
          <w:noProof/>
          <w:color w:val="000000" w:themeColor="text1"/>
          <w:sz w:val="8"/>
        </w:rPr>
        <w:tab/>
        <w:t>8.0</w:t>
      </w:r>
      <w:r w:rsidR="00B21731" w:rsidRPr="00984D1E">
        <w:rPr>
          <w:rFonts w:ascii="Arial MT"/>
          <w:noProof/>
          <w:color w:val="000000" w:themeColor="text1"/>
          <w:sz w:val="8"/>
        </w:rPr>
        <w:tab/>
        <w:t>7.5</w:t>
      </w:r>
      <w:r w:rsidR="00B21731" w:rsidRPr="00984D1E">
        <w:rPr>
          <w:rFonts w:ascii="Arial MT"/>
          <w:noProof/>
          <w:color w:val="000000" w:themeColor="text1"/>
          <w:sz w:val="8"/>
        </w:rPr>
        <w:tab/>
        <w:t>7.0</w:t>
      </w:r>
      <w:r w:rsidR="00B21731" w:rsidRPr="00984D1E">
        <w:rPr>
          <w:rFonts w:ascii="Arial MT"/>
          <w:noProof/>
          <w:color w:val="000000" w:themeColor="text1"/>
          <w:sz w:val="8"/>
        </w:rPr>
        <w:tab/>
        <w:t>6.5</w:t>
      </w:r>
      <w:r w:rsidR="00B21731" w:rsidRPr="00984D1E">
        <w:rPr>
          <w:rFonts w:ascii="Arial MT"/>
          <w:noProof/>
          <w:color w:val="000000" w:themeColor="text1"/>
          <w:sz w:val="8"/>
        </w:rPr>
        <w:tab/>
        <w:t>6.0</w:t>
      </w:r>
      <w:r w:rsidR="00B21731" w:rsidRPr="00984D1E">
        <w:rPr>
          <w:rFonts w:ascii="Arial MT"/>
          <w:noProof/>
          <w:color w:val="000000" w:themeColor="text1"/>
          <w:sz w:val="8"/>
        </w:rPr>
        <w:tab/>
        <w:t>5.5</w:t>
      </w:r>
      <w:r w:rsidR="00B21731" w:rsidRPr="00984D1E">
        <w:rPr>
          <w:rFonts w:ascii="Arial MT"/>
          <w:noProof/>
          <w:color w:val="000000" w:themeColor="text1"/>
          <w:sz w:val="8"/>
        </w:rPr>
        <w:tab/>
        <w:t>5.0</w:t>
      </w:r>
      <w:r w:rsidR="00B21731" w:rsidRPr="00984D1E">
        <w:rPr>
          <w:rFonts w:ascii="Arial MT"/>
          <w:noProof/>
          <w:color w:val="000000" w:themeColor="text1"/>
          <w:sz w:val="8"/>
        </w:rPr>
        <w:tab/>
        <w:t>4.5</w:t>
      </w:r>
      <w:r w:rsidR="00B21731" w:rsidRPr="00984D1E">
        <w:rPr>
          <w:rFonts w:ascii="Arial MT"/>
          <w:noProof/>
          <w:color w:val="000000" w:themeColor="text1"/>
          <w:sz w:val="8"/>
        </w:rPr>
        <w:tab/>
        <w:t>4.0</w:t>
      </w:r>
      <w:r w:rsidR="00B21731" w:rsidRPr="00984D1E">
        <w:rPr>
          <w:rFonts w:ascii="Arial MT"/>
          <w:noProof/>
          <w:color w:val="000000" w:themeColor="text1"/>
          <w:sz w:val="8"/>
        </w:rPr>
        <w:tab/>
        <w:t>3.5</w:t>
      </w:r>
      <w:r w:rsidR="00B21731" w:rsidRPr="00984D1E">
        <w:rPr>
          <w:rFonts w:ascii="Arial MT"/>
          <w:noProof/>
          <w:color w:val="000000" w:themeColor="text1"/>
          <w:sz w:val="8"/>
        </w:rPr>
        <w:tab/>
        <w:t>3.0</w:t>
      </w:r>
      <w:r w:rsidR="00B21731" w:rsidRPr="00984D1E">
        <w:rPr>
          <w:rFonts w:ascii="Arial MT"/>
          <w:noProof/>
          <w:color w:val="000000" w:themeColor="text1"/>
          <w:sz w:val="8"/>
        </w:rPr>
        <w:tab/>
        <w:t>2.5</w:t>
      </w:r>
      <w:r w:rsidR="00B21731" w:rsidRPr="00984D1E">
        <w:rPr>
          <w:rFonts w:ascii="Arial MT"/>
          <w:noProof/>
          <w:color w:val="000000" w:themeColor="text1"/>
          <w:sz w:val="8"/>
        </w:rPr>
        <w:tab/>
        <w:t>2.0</w:t>
      </w:r>
      <w:r w:rsidR="00B21731" w:rsidRPr="00984D1E">
        <w:rPr>
          <w:rFonts w:ascii="Arial MT"/>
          <w:noProof/>
          <w:color w:val="000000" w:themeColor="text1"/>
          <w:sz w:val="8"/>
        </w:rPr>
        <w:tab/>
        <w:t>1.5</w:t>
      </w:r>
      <w:r w:rsidR="00B21731" w:rsidRPr="00984D1E">
        <w:rPr>
          <w:rFonts w:ascii="Arial MT"/>
          <w:noProof/>
          <w:color w:val="000000" w:themeColor="text1"/>
          <w:sz w:val="8"/>
        </w:rPr>
        <w:tab/>
        <w:t>1.0</w:t>
      </w:r>
      <w:r w:rsidR="00B21731" w:rsidRPr="00984D1E">
        <w:rPr>
          <w:rFonts w:ascii="Arial MT"/>
          <w:noProof/>
          <w:color w:val="000000" w:themeColor="text1"/>
          <w:sz w:val="8"/>
        </w:rPr>
        <w:tab/>
        <w:t>0.5</w:t>
      </w:r>
      <w:r w:rsidR="00B21731" w:rsidRPr="00984D1E">
        <w:rPr>
          <w:rFonts w:ascii="Arial MT"/>
          <w:noProof/>
          <w:color w:val="000000" w:themeColor="text1"/>
          <w:sz w:val="8"/>
        </w:rPr>
        <w:tab/>
        <w:t>0</w:t>
      </w:r>
    </w:p>
    <w:p w14:paraId="7F3103E4" w14:textId="603F19B3" w:rsidR="00C254C2" w:rsidRPr="00984D1E" w:rsidRDefault="00CB66C5">
      <w:pPr>
        <w:spacing w:before="10"/>
        <w:ind w:left="2015" w:right="2001"/>
        <w:jc w:val="center"/>
        <w:rPr>
          <w:rFonts w:ascii="Arial MT"/>
          <w:noProof/>
          <w:color w:val="000000" w:themeColor="text1"/>
          <w:sz w:val="8"/>
        </w:rPr>
      </w:pPr>
      <w:r>
        <w:rPr>
          <w:noProof/>
          <w:color w:val="000000" w:themeColor="text1"/>
        </w:rPr>
        <w:pict w14:anchorId="584C739F">
          <v:shape id="_x0000_s14864" type="#_x0000_t202" style="position:absolute;left:0;text-align:left;margin-left:185.2pt;margin-top:10.75pt;width:64.35pt;height:87.75pt;z-index:-250782720;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189"/>
                    <w:gridCol w:w="355"/>
                    <w:gridCol w:w="320"/>
                    <w:gridCol w:w="422"/>
                  </w:tblGrid>
                  <w:tr w:rsidR="00CB66C5" w14:paraId="1D1B34E8" w14:textId="77777777">
                    <w:trPr>
                      <w:trHeight w:val="120"/>
                    </w:trPr>
                    <w:tc>
                      <w:tcPr>
                        <w:tcW w:w="189" w:type="dxa"/>
                      </w:tcPr>
                      <w:p w14:paraId="1F1277FA" w14:textId="77777777" w:rsidR="00CB66C5" w:rsidRDefault="00CB66C5">
                        <w:pPr>
                          <w:pStyle w:val="TableParagraph"/>
                          <w:spacing w:before="16" w:line="84" w:lineRule="exact"/>
                          <w:ind w:right="9"/>
                          <w:rPr>
                            <w:rFonts w:ascii="Arial MT"/>
                            <w:sz w:val="8"/>
                          </w:rPr>
                        </w:pPr>
                        <w:r>
                          <w:rPr>
                            <w:rFonts w:ascii="Arial MT"/>
                            <w:w w:val="115"/>
                            <w:sz w:val="8"/>
                          </w:rPr>
                          <w:t>No.</w:t>
                        </w:r>
                      </w:p>
                    </w:tc>
                    <w:tc>
                      <w:tcPr>
                        <w:tcW w:w="355" w:type="dxa"/>
                      </w:tcPr>
                      <w:p w14:paraId="229170B0" w14:textId="77777777" w:rsidR="00CB66C5" w:rsidRDefault="00CB66C5">
                        <w:pPr>
                          <w:pStyle w:val="TableParagraph"/>
                          <w:spacing w:before="16" w:line="84" w:lineRule="exact"/>
                          <w:ind w:left="36" w:right="9"/>
                          <w:rPr>
                            <w:rFonts w:ascii="Arial MT"/>
                            <w:sz w:val="8"/>
                          </w:rPr>
                        </w:pPr>
                        <w:r>
                          <w:rPr>
                            <w:rFonts w:ascii="Arial MT"/>
                            <w:w w:val="115"/>
                            <w:sz w:val="8"/>
                          </w:rPr>
                          <w:t>(ppm)</w:t>
                        </w:r>
                      </w:p>
                    </w:tc>
                    <w:tc>
                      <w:tcPr>
                        <w:tcW w:w="320" w:type="dxa"/>
                      </w:tcPr>
                      <w:p w14:paraId="409CD2A0" w14:textId="77777777" w:rsidR="00CB66C5" w:rsidRDefault="00CB66C5">
                        <w:pPr>
                          <w:pStyle w:val="TableParagraph"/>
                          <w:spacing w:before="16" w:line="84" w:lineRule="exact"/>
                          <w:ind w:left="52"/>
                          <w:rPr>
                            <w:rFonts w:ascii="Arial MT"/>
                            <w:sz w:val="8"/>
                          </w:rPr>
                        </w:pPr>
                        <w:r>
                          <w:rPr>
                            <w:rFonts w:ascii="Arial MT"/>
                            <w:w w:val="115"/>
                            <w:sz w:val="8"/>
                          </w:rPr>
                          <w:t>(Hz)</w:t>
                        </w:r>
                      </w:p>
                    </w:tc>
                    <w:tc>
                      <w:tcPr>
                        <w:tcW w:w="422" w:type="dxa"/>
                        <w:tcBorders>
                          <w:right w:val="nil"/>
                        </w:tcBorders>
                      </w:tcPr>
                      <w:p w14:paraId="5B4910ED" w14:textId="77777777" w:rsidR="00CB66C5" w:rsidRDefault="00CB66C5">
                        <w:pPr>
                          <w:pStyle w:val="TableParagraph"/>
                          <w:spacing w:before="16" w:line="84" w:lineRule="exact"/>
                          <w:ind w:right="55"/>
                          <w:jc w:val="right"/>
                          <w:rPr>
                            <w:rFonts w:ascii="Arial MT"/>
                            <w:sz w:val="8"/>
                          </w:rPr>
                        </w:pPr>
                        <w:r>
                          <w:rPr>
                            <w:rFonts w:ascii="Arial MT"/>
                            <w:w w:val="115"/>
                            <w:sz w:val="8"/>
                          </w:rPr>
                          <w:t>Height</w:t>
                        </w:r>
                      </w:p>
                    </w:tc>
                  </w:tr>
                  <w:tr w:rsidR="00CB66C5" w14:paraId="3B880A7E" w14:textId="77777777">
                    <w:trPr>
                      <w:trHeight w:val="120"/>
                    </w:trPr>
                    <w:tc>
                      <w:tcPr>
                        <w:tcW w:w="189" w:type="dxa"/>
                      </w:tcPr>
                      <w:p w14:paraId="37C975D5" w14:textId="77777777" w:rsidR="00CB66C5" w:rsidRDefault="00CB66C5">
                        <w:pPr>
                          <w:pStyle w:val="TableParagraph"/>
                          <w:spacing w:before="16" w:line="84" w:lineRule="exact"/>
                          <w:ind w:right="5"/>
                          <w:rPr>
                            <w:rFonts w:ascii="Arial MT"/>
                            <w:sz w:val="8"/>
                          </w:rPr>
                        </w:pPr>
                        <w:r>
                          <w:rPr>
                            <w:rFonts w:ascii="Arial MT"/>
                            <w:w w:val="113"/>
                            <w:sz w:val="8"/>
                          </w:rPr>
                          <w:t>1</w:t>
                        </w:r>
                      </w:p>
                    </w:tc>
                    <w:tc>
                      <w:tcPr>
                        <w:tcW w:w="355" w:type="dxa"/>
                      </w:tcPr>
                      <w:p w14:paraId="46BA4625" w14:textId="77777777" w:rsidR="00CB66C5" w:rsidRDefault="00CB66C5">
                        <w:pPr>
                          <w:pStyle w:val="TableParagraph"/>
                          <w:spacing w:before="16" w:line="84" w:lineRule="exact"/>
                          <w:ind w:left="36" w:right="9"/>
                          <w:rPr>
                            <w:rFonts w:ascii="Arial MT"/>
                            <w:sz w:val="8"/>
                          </w:rPr>
                        </w:pPr>
                        <w:r>
                          <w:rPr>
                            <w:rFonts w:ascii="Arial MT"/>
                            <w:w w:val="115"/>
                            <w:sz w:val="8"/>
                          </w:rPr>
                          <w:t>0.97</w:t>
                        </w:r>
                      </w:p>
                    </w:tc>
                    <w:tc>
                      <w:tcPr>
                        <w:tcW w:w="320" w:type="dxa"/>
                      </w:tcPr>
                      <w:p w14:paraId="7321C424" w14:textId="77777777" w:rsidR="00CB66C5" w:rsidRDefault="00CB66C5">
                        <w:pPr>
                          <w:pStyle w:val="TableParagraph"/>
                          <w:spacing w:before="16" w:line="84" w:lineRule="exact"/>
                          <w:ind w:left="52"/>
                          <w:rPr>
                            <w:rFonts w:ascii="Arial MT"/>
                            <w:sz w:val="8"/>
                          </w:rPr>
                        </w:pPr>
                        <w:r>
                          <w:rPr>
                            <w:rFonts w:ascii="Arial MT"/>
                            <w:w w:val="115"/>
                            <w:sz w:val="8"/>
                          </w:rPr>
                          <w:t>387.4</w:t>
                        </w:r>
                      </w:p>
                    </w:tc>
                    <w:tc>
                      <w:tcPr>
                        <w:tcW w:w="422" w:type="dxa"/>
                        <w:tcBorders>
                          <w:right w:val="nil"/>
                        </w:tcBorders>
                      </w:tcPr>
                      <w:p w14:paraId="716E9CF3" w14:textId="77777777" w:rsidR="00CB66C5" w:rsidRDefault="00CB66C5">
                        <w:pPr>
                          <w:pStyle w:val="TableParagraph"/>
                          <w:spacing w:before="16" w:line="84" w:lineRule="exact"/>
                          <w:ind w:right="46"/>
                          <w:jc w:val="right"/>
                          <w:rPr>
                            <w:rFonts w:ascii="Arial MT"/>
                            <w:sz w:val="8"/>
                          </w:rPr>
                        </w:pPr>
                        <w:r>
                          <w:rPr>
                            <w:rFonts w:ascii="Arial MT"/>
                            <w:w w:val="115"/>
                            <w:sz w:val="8"/>
                          </w:rPr>
                          <w:t>0.0097</w:t>
                        </w:r>
                      </w:p>
                    </w:tc>
                  </w:tr>
                  <w:tr w:rsidR="00CB66C5" w14:paraId="10B8F326" w14:textId="77777777">
                    <w:trPr>
                      <w:trHeight w:val="120"/>
                    </w:trPr>
                    <w:tc>
                      <w:tcPr>
                        <w:tcW w:w="189" w:type="dxa"/>
                      </w:tcPr>
                      <w:p w14:paraId="6D07531F" w14:textId="77777777" w:rsidR="00CB66C5" w:rsidRDefault="00CB66C5">
                        <w:pPr>
                          <w:pStyle w:val="TableParagraph"/>
                          <w:spacing w:before="16" w:line="84" w:lineRule="exact"/>
                          <w:ind w:right="5"/>
                          <w:rPr>
                            <w:rFonts w:ascii="Arial MT"/>
                            <w:sz w:val="8"/>
                          </w:rPr>
                        </w:pPr>
                        <w:r>
                          <w:rPr>
                            <w:rFonts w:ascii="Arial MT"/>
                            <w:w w:val="113"/>
                            <w:sz w:val="8"/>
                          </w:rPr>
                          <w:t>2</w:t>
                        </w:r>
                      </w:p>
                    </w:tc>
                    <w:tc>
                      <w:tcPr>
                        <w:tcW w:w="355" w:type="dxa"/>
                      </w:tcPr>
                      <w:p w14:paraId="4D0CB3D0" w14:textId="77777777" w:rsidR="00CB66C5" w:rsidRDefault="00CB66C5">
                        <w:pPr>
                          <w:pStyle w:val="TableParagraph"/>
                          <w:spacing w:before="16" w:line="84" w:lineRule="exact"/>
                          <w:ind w:left="36" w:right="9"/>
                          <w:rPr>
                            <w:rFonts w:ascii="Arial MT"/>
                            <w:sz w:val="8"/>
                          </w:rPr>
                        </w:pPr>
                        <w:r>
                          <w:rPr>
                            <w:rFonts w:ascii="Arial MT"/>
                            <w:w w:val="115"/>
                            <w:sz w:val="8"/>
                          </w:rPr>
                          <w:t>0.98</w:t>
                        </w:r>
                      </w:p>
                    </w:tc>
                    <w:tc>
                      <w:tcPr>
                        <w:tcW w:w="320" w:type="dxa"/>
                      </w:tcPr>
                      <w:p w14:paraId="7B5B0D99" w14:textId="77777777" w:rsidR="00CB66C5" w:rsidRDefault="00CB66C5">
                        <w:pPr>
                          <w:pStyle w:val="TableParagraph"/>
                          <w:spacing w:before="16" w:line="84" w:lineRule="exact"/>
                          <w:ind w:left="52"/>
                          <w:rPr>
                            <w:rFonts w:ascii="Arial MT"/>
                            <w:sz w:val="8"/>
                          </w:rPr>
                        </w:pPr>
                        <w:r>
                          <w:rPr>
                            <w:rFonts w:ascii="Arial MT"/>
                            <w:w w:val="115"/>
                            <w:sz w:val="8"/>
                          </w:rPr>
                          <w:t>393.3</w:t>
                        </w:r>
                      </w:p>
                    </w:tc>
                    <w:tc>
                      <w:tcPr>
                        <w:tcW w:w="422" w:type="dxa"/>
                        <w:tcBorders>
                          <w:right w:val="nil"/>
                        </w:tcBorders>
                      </w:tcPr>
                      <w:p w14:paraId="6F259B05" w14:textId="77777777" w:rsidR="00CB66C5" w:rsidRDefault="00CB66C5">
                        <w:pPr>
                          <w:pStyle w:val="TableParagraph"/>
                          <w:spacing w:before="16" w:line="84" w:lineRule="exact"/>
                          <w:ind w:right="46"/>
                          <w:jc w:val="right"/>
                          <w:rPr>
                            <w:rFonts w:ascii="Arial MT"/>
                            <w:sz w:val="8"/>
                          </w:rPr>
                        </w:pPr>
                        <w:r>
                          <w:rPr>
                            <w:rFonts w:ascii="Arial MT"/>
                            <w:w w:val="115"/>
                            <w:sz w:val="8"/>
                          </w:rPr>
                          <w:t>0.0114</w:t>
                        </w:r>
                      </w:p>
                    </w:tc>
                  </w:tr>
                  <w:tr w:rsidR="00CB66C5" w14:paraId="0C2426CF" w14:textId="77777777">
                    <w:trPr>
                      <w:trHeight w:val="120"/>
                    </w:trPr>
                    <w:tc>
                      <w:tcPr>
                        <w:tcW w:w="189" w:type="dxa"/>
                      </w:tcPr>
                      <w:p w14:paraId="2254B4AD" w14:textId="77777777" w:rsidR="00CB66C5" w:rsidRDefault="00CB66C5">
                        <w:pPr>
                          <w:pStyle w:val="TableParagraph"/>
                          <w:spacing w:before="16" w:line="84" w:lineRule="exact"/>
                          <w:ind w:right="5"/>
                          <w:rPr>
                            <w:rFonts w:ascii="Arial MT"/>
                            <w:sz w:val="8"/>
                          </w:rPr>
                        </w:pPr>
                        <w:r>
                          <w:rPr>
                            <w:rFonts w:ascii="Arial MT"/>
                            <w:w w:val="113"/>
                            <w:sz w:val="8"/>
                          </w:rPr>
                          <w:t>3</w:t>
                        </w:r>
                      </w:p>
                    </w:tc>
                    <w:tc>
                      <w:tcPr>
                        <w:tcW w:w="355" w:type="dxa"/>
                      </w:tcPr>
                      <w:p w14:paraId="26A40958" w14:textId="77777777" w:rsidR="00CB66C5" w:rsidRDefault="00CB66C5">
                        <w:pPr>
                          <w:pStyle w:val="TableParagraph"/>
                          <w:spacing w:before="16" w:line="84" w:lineRule="exact"/>
                          <w:ind w:left="36" w:right="9"/>
                          <w:rPr>
                            <w:rFonts w:ascii="Arial MT"/>
                            <w:sz w:val="8"/>
                          </w:rPr>
                        </w:pPr>
                        <w:r>
                          <w:rPr>
                            <w:rFonts w:ascii="Arial MT"/>
                            <w:w w:val="115"/>
                            <w:sz w:val="8"/>
                          </w:rPr>
                          <w:t>1.04</w:t>
                        </w:r>
                      </w:p>
                    </w:tc>
                    <w:tc>
                      <w:tcPr>
                        <w:tcW w:w="320" w:type="dxa"/>
                      </w:tcPr>
                      <w:p w14:paraId="7E074D28" w14:textId="77777777" w:rsidR="00CB66C5" w:rsidRDefault="00CB66C5">
                        <w:pPr>
                          <w:pStyle w:val="TableParagraph"/>
                          <w:spacing w:before="16" w:line="84" w:lineRule="exact"/>
                          <w:ind w:left="52"/>
                          <w:rPr>
                            <w:rFonts w:ascii="Arial MT"/>
                            <w:sz w:val="8"/>
                          </w:rPr>
                        </w:pPr>
                        <w:r>
                          <w:rPr>
                            <w:rFonts w:ascii="Arial MT"/>
                            <w:w w:val="115"/>
                            <w:sz w:val="8"/>
                          </w:rPr>
                          <w:t>416.2</w:t>
                        </w:r>
                      </w:p>
                    </w:tc>
                    <w:tc>
                      <w:tcPr>
                        <w:tcW w:w="422" w:type="dxa"/>
                        <w:tcBorders>
                          <w:right w:val="nil"/>
                        </w:tcBorders>
                      </w:tcPr>
                      <w:p w14:paraId="7927EFB7" w14:textId="77777777" w:rsidR="00CB66C5" w:rsidRDefault="00CB66C5">
                        <w:pPr>
                          <w:pStyle w:val="TableParagraph"/>
                          <w:spacing w:before="16" w:line="84" w:lineRule="exact"/>
                          <w:ind w:right="46"/>
                          <w:jc w:val="right"/>
                          <w:rPr>
                            <w:rFonts w:ascii="Arial MT"/>
                            <w:sz w:val="8"/>
                          </w:rPr>
                        </w:pPr>
                        <w:r>
                          <w:rPr>
                            <w:rFonts w:ascii="Arial MT"/>
                            <w:w w:val="115"/>
                            <w:sz w:val="8"/>
                          </w:rPr>
                          <w:t>0.1350</w:t>
                        </w:r>
                      </w:p>
                    </w:tc>
                  </w:tr>
                  <w:tr w:rsidR="00CB66C5" w14:paraId="13A38073" w14:textId="77777777">
                    <w:trPr>
                      <w:trHeight w:val="120"/>
                    </w:trPr>
                    <w:tc>
                      <w:tcPr>
                        <w:tcW w:w="189" w:type="dxa"/>
                      </w:tcPr>
                      <w:p w14:paraId="61F19941" w14:textId="77777777" w:rsidR="00CB66C5" w:rsidRDefault="00CB66C5">
                        <w:pPr>
                          <w:pStyle w:val="TableParagraph"/>
                          <w:spacing w:before="16" w:line="84" w:lineRule="exact"/>
                          <w:ind w:right="5"/>
                          <w:rPr>
                            <w:rFonts w:ascii="Arial MT"/>
                            <w:sz w:val="8"/>
                          </w:rPr>
                        </w:pPr>
                        <w:r>
                          <w:rPr>
                            <w:rFonts w:ascii="Arial MT"/>
                            <w:w w:val="113"/>
                            <w:sz w:val="8"/>
                          </w:rPr>
                          <w:t>4</w:t>
                        </w:r>
                      </w:p>
                    </w:tc>
                    <w:tc>
                      <w:tcPr>
                        <w:tcW w:w="355" w:type="dxa"/>
                      </w:tcPr>
                      <w:p w14:paraId="0C914C73" w14:textId="77777777" w:rsidR="00CB66C5" w:rsidRDefault="00CB66C5">
                        <w:pPr>
                          <w:pStyle w:val="TableParagraph"/>
                          <w:spacing w:before="16" w:line="84" w:lineRule="exact"/>
                          <w:ind w:left="36" w:right="9"/>
                          <w:rPr>
                            <w:rFonts w:ascii="Arial MT"/>
                            <w:sz w:val="8"/>
                          </w:rPr>
                        </w:pPr>
                        <w:r>
                          <w:rPr>
                            <w:rFonts w:ascii="Arial MT"/>
                            <w:w w:val="115"/>
                            <w:sz w:val="8"/>
                          </w:rPr>
                          <w:t>1.06</w:t>
                        </w:r>
                      </w:p>
                    </w:tc>
                    <w:tc>
                      <w:tcPr>
                        <w:tcW w:w="320" w:type="dxa"/>
                      </w:tcPr>
                      <w:p w14:paraId="3D2E9897" w14:textId="77777777" w:rsidR="00CB66C5" w:rsidRDefault="00CB66C5">
                        <w:pPr>
                          <w:pStyle w:val="TableParagraph"/>
                          <w:spacing w:before="16" w:line="84" w:lineRule="exact"/>
                          <w:ind w:left="52"/>
                          <w:rPr>
                            <w:rFonts w:ascii="Arial MT"/>
                            <w:sz w:val="8"/>
                          </w:rPr>
                        </w:pPr>
                        <w:r>
                          <w:rPr>
                            <w:rFonts w:ascii="Arial MT"/>
                            <w:w w:val="115"/>
                            <w:sz w:val="8"/>
                          </w:rPr>
                          <w:t>423.1</w:t>
                        </w:r>
                      </w:p>
                    </w:tc>
                    <w:tc>
                      <w:tcPr>
                        <w:tcW w:w="422" w:type="dxa"/>
                        <w:tcBorders>
                          <w:right w:val="nil"/>
                        </w:tcBorders>
                      </w:tcPr>
                      <w:p w14:paraId="3FA0B744" w14:textId="77777777" w:rsidR="00CB66C5" w:rsidRDefault="00CB66C5">
                        <w:pPr>
                          <w:pStyle w:val="TableParagraph"/>
                          <w:spacing w:before="16" w:line="84" w:lineRule="exact"/>
                          <w:ind w:right="46"/>
                          <w:jc w:val="right"/>
                          <w:rPr>
                            <w:rFonts w:ascii="Arial MT"/>
                            <w:sz w:val="8"/>
                          </w:rPr>
                        </w:pPr>
                        <w:r>
                          <w:rPr>
                            <w:rFonts w:ascii="Arial MT"/>
                            <w:w w:val="115"/>
                            <w:sz w:val="8"/>
                          </w:rPr>
                          <w:t>0.2813</w:t>
                        </w:r>
                      </w:p>
                    </w:tc>
                  </w:tr>
                  <w:tr w:rsidR="00CB66C5" w14:paraId="7993015F" w14:textId="77777777">
                    <w:trPr>
                      <w:trHeight w:val="120"/>
                    </w:trPr>
                    <w:tc>
                      <w:tcPr>
                        <w:tcW w:w="189" w:type="dxa"/>
                      </w:tcPr>
                      <w:p w14:paraId="02837FF7" w14:textId="77777777" w:rsidR="00CB66C5" w:rsidRDefault="00CB66C5">
                        <w:pPr>
                          <w:pStyle w:val="TableParagraph"/>
                          <w:spacing w:before="16" w:line="84" w:lineRule="exact"/>
                          <w:ind w:right="5"/>
                          <w:rPr>
                            <w:rFonts w:ascii="Arial MT"/>
                            <w:sz w:val="8"/>
                          </w:rPr>
                        </w:pPr>
                        <w:r>
                          <w:rPr>
                            <w:rFonts w:ascii="Arial MT"/>
                            <w:w w:val="113"/>
                            <w:sz w:val="8"/>
                          </w:rPr>
                          <w:t>5</w:t>
                        </w:r>
                      </w:p>
                    </w:tc>
                    <w:tc>
                      <w:tcPr>
                        <w:tcW w:w="355" w:type="dxa"/>
                      </w:tcPr>
                      <w:p w14:paraId="09D0E573" w14:textId="77777777" w:rsidR="00CB66C5" w:rsidRDefault="00CB66C5">
                        <w:pPr>
                          <w:pStyle w:val="TableParagraph"/>
                          <w:spacing w:before="16" w:line="84" w:lineRule="exact"/>
                          <w:ind w:left="36" w:right="9"/>
                          <w:rPr>
                            <w:rFonts w:ascii="Arial MT"/>
                            <w:sz w:val="8"/>
                          </w:rPr>
                        </w:pPr>
                        <w:r>
                          <w:rPr>
                            <w:rFonts w:ascii="Arial MT"/>
                            <w:w w:val="115"/>
                            <w:sz w:val="8"/>
                          </w:rPr>
                          <w:t>1.08</w:t>
                        </w:r>
                      </w:p>
                    </w:tc>
                    <w:tc>
                      <w:tcPr>
                        <w:tcW w:w="320" w:type="dxa"/>
                      </w:tcPr>
                      <w:p w14:paraId="2DFF2188" w14:textId="77777777" w:rsidR="00CB66C5" w:rsidRDefault="00CB66C5">
                        <w:pPr>
                          <w:pStyle w:val="TableParagraph"/>
                          <w:spacing w:before="16" w:line="84" w:lineRule="exact"/>
                          <w:ind w:left="52"/>
                          <w:rPr>
                            <w:rFonts w:ascii="Arial MT"/>
                            <w:sz w:val="8"/>
                          </w:rPr>
                        </w:pPr>
                        <w:r>
                          <w:rPr>
                            <w:rFonts w:ascii="Arial MT"/>
                            <w:w w:val="115"/>
                            <w:sz w:val="8"/>
                          </w:rPr>
                          <w:t>430.0</w:t>
                        </w:r>
                      </w:p>
                    </w:tc>
                    <w:tc>
                      <w:tcPr>
                        <w:tcW w:w="422" w:type="dxa"/>
                        <w:tcBorders>
                          <w:right w:val="nil"/>
                        </w:tcBorders>
                      </w:tcPr>
                      <w:p w14:paraId="2FB62415" w14:textId="77777777" w:rsidR="00CB66C5" w:rsidRDefault="00CB66C5">
                        <w:pPr>
                          <w:pStyle w:val="TableParagraph"/>
                          <w:spacing w:before="16" w:line="84" w:lineRule="exact"/>
                          <w:ind w:right="46"/>
                          <w:jc w:val="right"/>
                          <w:rPr>
                            <w:rFonts w:ascii="Arial MT"/>
                            <w:sz w:val="8"/>
                          </w:rPr>
                        </w:pPr>
                        <w:r>
                          <w:rPr>
                            <w:rFonts w:ascii="Arial MT"/>
                            <w:w w:val="115"/>
                            <w:sz w:val="8"/>
                          </w:rPr>
                          <w:t>0.1723</w:t>
                        </w:r>
                      </w:p>
                    </w:tc>
                  </w:tr>
                  <w:tr w:rsidR="00CB66C5" w14:paraId="18DB7593" w14:textId="77777777">
                    <w:trPr>
                      <w:trHeight w:val="120"/>
                    </w:trPr>
                    <w:tc>
                      <w:tcPr>
                        <w:tcW w:w="189" w:type="dxa"/>
                      </w:tcPr>
                      <w:p w14:paraId="17A88380" w14:textId="77777777" w:rsidR="00CB66C5" w:rsidRDefault="00CB66C5">
                        <w:pPr>
                          <w:pStyle w:val="TableParagraph"/>
                          <w:spacing w:before="16" w:line="84" w:lineRule="exact"/>
                          <w:ind w:right="5"/>
                          <w:rPr>
                            <w:rFonts w:ascii="Arial MT"/>
                            <w:sz w:val="8"/>
                          </w:rPr>
                        </w:pPr>
                        <w:r>
                          <w:rPr>
                            <w:rFonts w:ascii="Arial MT"/>
                            <w:w w:val="113"/>
                            <w:sz w:val="8"/>
                          </w:rPr>
                          <w:t>6</w:t>
                        </w:r>
                      </w:p>
                    </w:tc>
                    <w:tc>
                      <w:tcPr>
                        <w:tcW w:w="355" w:type="dxa"/>
                      </w:tcPr>
                      <w:p w14:paraId="36C9899C" w14:textId="77777777" w:rsidR="00CB66C5" w:rsidRDefault="00CB66C5">
                        <w:pPr>
                          <w:pStyle w:val="TableParagraph"/>
                          <w:spacing w:before="16" w:line="84" w:lineRule="exact"/>
                          <w:ind w:left="36" w:right="9"/>
                          <w:rPr>
                            <w:rFonts w:ascii="Arial MT"/>
                            <w:sz w:val="8"/>
                          </w:rPr>
                        </w:pPr>
                        <w:r>
                          <w:rPr>
                            <w:rFonts w:ascii="Arial MT"/>
                            <w:w w:val="115"/>
                            <w:sz w:val="8"/>
                          </w:rPr>
                          <w:t>1.98</w:t>
                        </w:r>
                      </w:p>
                    </w:tc>
                    <w:tc>
                      <w:tcPr>
                        <w:tcW w:w="320" w:type="dxa"/>
                      </w:tcPr>
                      <w:p w14:paraId="6CB103C8" w14:textId="77777777" w:rsidR="00CB66C5" w:rsidRDefault="00CB66C5">
                        <w:pPr>
                          <w:pStyle w:val="TableParagraph"/>
                          <w:spacing w:before="16" w:line="84" w:lineRule="exact"/>
                          <w:ind w:left="52"/>
                          <w:rPr>
                            <w:rFonts w:ascii="Arial MT"/>
                            <w:sz w:val="8"/>
                          </w:rPr>
                        </w:pPr>
                        <w:r>
                          <w:rPr>
                            <w:rFonts w:ascii="Arial MT"/>
                            <w:w w:val="115"/>
                            <w:sz w:val="8"/>
                          </w:rPr>
                          <w:t>790.4</w:t>
                        </w:r>
                      </w:p>
                    </w:tc>
                    <w:tc>
                      <w:tcPr>
                        <w:tcW w:w="422" w:type="dxa"/>
                        <w:tcBorders>
                          <w:right w:val="nil"/>
                        </w:tcBorders>
                      </w:tcPr>
                      <w:p w14:paraId="5DEAEEE3" w14:textId="77777777" w:rsidR="00CB66C5" w:rsidRDefault="00CB66C5">
                        <w:pPr>
                          <w:pStyle w:val="TableParagraph"/>
                          <w:spacing w:before="16" w:line="84" w:lineRule="exact"/>
                          <w:ind w:right="46"/>
                          <w:jc w:val="right"/>
                          <w:rPr>
                            <w:rFonts w:ascii="Arial MT"/>
                            <w:sz w:val="8"/>
                          </w:rPr>
                        </w:pPr>
                        <w:r>
                          <w:rPr>
                            <w:rFonts w:ascii="Arial MT"/>
                            <w:w w:val="115"/>
                            <w:sz w:val="8"/>
                          </w:rPr>
                          <w:t>0.1187</w:t>
                        </w:r>
                      </w:p>
                    </w:tc>
                  </w:tr>
                  <w:tr w:rsidR="00CB66C5" w14:paraId="1EB253AD" w14:textId="77777777">
                    <w:trPr>
                      <w:trHeight w:val="120"/>
                    </w:trPr>
                    <w:tc>
                      <w:tcPr>
                        <w:tcW w:w="189" w:type="dxa"/>
                      </w:tcPr>
                      <w:p w14:paraId="363A4C97" w14:textId="77777777" w:rsidR="00CB66C5" w:rsidRDefault="00CB66C5">
                        <w:pPr>
                          <w:pStyle w:val="TableParagraph"/>
                          <w:spacing w:before="16" w:line="84" w:lineRule="exact"/>
                          <w:ind w:right="5"/>
                          <w:rPr>
                            <w:rFonts w:ascii="Arial MT"/>
                            <w:sz w:val="8"/>
                          </w:rPr>
                        </w:pPr>
                        <w:r>
                          <w:rPr>
                            <w:rFonts w:ascii="Arial MT"/>
                            <w:w w:val="113"/>
                            <w:sz w:val="8"/>
                          </w:rPr>
                          <w:t>7</w:t>
                        </w:r>
                      </w:p>
                    </w:tc>
                    <w:tc>
                      <w:tcPr>
                        <w:tcW w:w="355" w:type="dxa"/>
                      </w:tcPr>
                      <w:p w14:paraId="7598FB91" w14:textId="77777777" w:rsidR="00CB66C5" w:rsidRDefault="00CB66C5">
                        <w:pPr>
                          <w:pStyle w:val="TableParagraph"/>
                          <w:spacing w:before="16" w:line="84" w:lineRule="exact"/>
                          <w:ind w:left="36" w:right="9"/>
                          <w:rPr>
                            <w:rFonts w:ascii="Arial MT"/>
                            <w:sz w:val="8"/>
                          </w:rPr>
                        </w:pPr>
                        <w:r>
                          <w:rPr>
                            <w:rFonts w:ascii="Arial MT"/>
                            <w:w w:val="115"/>
                            <w:sz w:val="8"/>
                          </w:rPr>
                          <w:t>2.02</w:t>
                        </w:r>
                      </w:p>
                    </w:tc>
                    <w:tc>
                      <w:tcPr>
                        <w:tcW w:w="320" w:type="dxa"/>
                      </w:tcPr>
                      <w:p w14:paraId="08F7EB28" w14:textId="77777777" w:rsidR="00CB66C5" w:rsidRDefault="00CB66C5">
                        <w:pPr>
                          <w:pStyle w:val="TableParagraph"/>
                          <w:spacing w:before="16" w:line="84" w:lineRule="exact"/>
                          <w:ind w:left="52"/>
                          <w:rPr>
                            <w:rFonts w:ascii="Arial MT"/>
                            <w:sz w:val="8"/>
                          </w:rPr>
                        </w:pPr>
                        <w:r>
                          <w:rPr>
                            <w:rFonts w:ascii="Arial MT"/>
                            <w:w w:val="115"/>
                            <w:sz w:val="8"/>
                          </w:rPr>
                          <w:t>806.0</w:t>
                        </w:r>
                      </w:p>
                    </w:tc>
                    <w:tc>
                      <w:tcPr>
                        <w:tcW w:w="422" w:type="dxa"/>
                        <w:tcBorders>
                          <w:right w:val="nil"/>
                        </w:tcBorders>
                      </w:tcPr>
                      <w:p w14:paraId="2A050C37" w14:textId="77777777" w:rsidR="00CB66C5" w:rsidRDefault="00CB66C5">
                        <w:pPr>
                          <w:pStyle w:val="TableParagraph"/>
                          <w:spacing w:before="16" w:line="84" w:lineRule="exact"/>
                          <w:ind w:right="46"/>
                          <w:jc w:val="right"/>
                          <w:rPr>
                            <w:rFonts w:ascii="Arial MT"/>
                            <w:sz w:val="8"/>
                          </w:rPr>
                        </w:pPr>
                        <w:r>
                          <w:rPr>
                            <w:rFonts w:ascii="Arial MT"/>
                            <w:w w:val="115"/>
                            <w:sz w:val="8"/>
                          </w:rPr>
                          <w:t>0.0729</w:t>
                        </w:r>
                      </w:p>
                    </w:tc>
                  </w:tr>
                  <w:tr w:rsidR="00CB66C5" w14:paraId="0CFD478F" w14:textId="77777777">
                    <w:trPr>
                      <w:trHeight w:val="120"/>
                    </w:trPr>
                    <w:tc>
                      <w:tcPr>
                        <w:tcW w:w="189" w:type="dxa"/>
                      </w:tcPr>
                      <w:p w14:paraId="3A40E871" w14:textId="77777777" w:rsidR="00CB66C5" w:rsidRDefault="00CB66C5">
                        <w:pPr>
                          <w:pStyle w:val="TableParagraph"/>
                          <w:spacing w:before="16" w:line="84" w:lineRule="exact"/>
                          <w:ind w:right="5"/>
                          <w:rPr>
                            <w:rFonts w:ascii="Arial MT"/>
                            <w:sz w:val="8"/>
                          </w:rPr>
                        </w:pPr>
                        <w:r>
                          <w:rPr>
                            <w:rFonts w:ascii="Arial MT"/>
                            <w:w w:val="113"/>
                            <w:sz w:val="8"/>
                          </w:rPr>
                          <w:t>8</w:t>
                        </w:r>
                      </w:p>
                    </w:tc>
                    <w:tc>
                      <w:tcPr>
                        <w:tcW w:w="355" w:type="dxa"/>
                      </w:tcPr>
                      <w:p w14:paraId="672213A9" w14:textId="77777777" w:rsidR="00CB66C5" w:rsidRDefault="00CB66C5">
                        <w:pPr>
                          <w:pStyle w:val="TableParagraph"/>
                          <w:spacing w:before="16" w:line="84" w:lineRule="exact"/>
                          <w:ind w:left="36" w:right="9"/>
                          <w:rPr>
                            <w:rFonts w:ascii="Arial MT"/>
                            <w:sz w:val="8"/>
                          </w:rPr>
                        </w:pPr>
                        <w:r>
                          <w:rPr>
                            <w:rFonts w:ascii="Arial MT"/>
                            <w:w w:val="115"/>
                            <w:sz w:val="8"/>
                          </w:rPr>
                          <w:t>2.07</w:t>
                        </w:r>
                      </w:p>
                    </w:tc>
                    <w:tc>
                      <w:tcPr>
                        <w:tcW w:w="320" w:type="dxa"/>
                      </w:tcPr>
                      <w:p w14:paraId="215927B8" w14:textId="77777777" w:rsidR="00CB66C5" w:rsidRDefault="00CB66C5">
                        <w:pPr>
                          <w:pStyle w:val="TableParagraph"/>
                          <w:spacing w:before="16" w:line="84" w:lineRule="exact"/>
                          <w:ind w:left="52"/>
                          <w:rPr>
                            <w:rFonts w:ascii="Arial MT"/>
                            <w:sz w:val="8"/>
                          </w:rPr>
                        </w:pPr>
                        <w:r>
                          <w:rPr>
                            <w:rFonts w:ascii="Arial MT"/>
                            <w:w w:val="115"/>
                            <w:sz w:val="8"/>
                          </w:rPr>
                          <w:t>828.9</w:t>
                        </w:r>
                      </w:p>
                    </w:tc>
                    <w:tc>
                      <w:tcPr>
                        <w:tcW w:w="422" w:type="dxa"/>
                        <w:tcBorders>
                          <w:right w:val="nil"/>
                        </w:tcBorders>
                      </w:tcPr>
                      <w:p w14:paraId="745571D7" w14:textId="77777777" w:rsidR="00CB66C5" w:rsidRDefault="00CB66C5">
                        <w:pPr>
                          <w:pStyle w:val="TableParagraph"/>
                          <w:spacing w:before="16" w:line="84" w:lineRule="exact"/>
                          <w:ind w:right="46"/>
                          <w:jc w:val="right"/>
                          <w:rPr>
                            <w:rFonts w:ascii="Arial MT"/>
                            <w:sz w:val="8"/>
                          </w:rPr>
                        </w:pPr>
                        <w:r>
                          <w:rPr>
                            <w:rFonts w:ascii="Arial MT"/>
                            <w:w w:val="115"/>
                            <w:sz w:val="8"/>
                          </w:rPr>
                          <w:t>0.0251</w:t>
                        </w:r>
                      </w:p>
                    </w:tc>
                  </w:tr>
                  <w:tr w:rsidR="00CB66C5" w14:paraId="1009D1B5" w14:textId="77777777">
                    <w:trPr>
                      <w:trHeight w:val="120"/>
                    </w:trPr>
                    <w:tc>
                      <w:tcPr>
                        <w:tcW w:w="189" w:type="dxa"/>
                      </w:tcPr>
                      <w:p w14:paraId="6BAEF590" w14:textId="77777777" w:rsidR="00CB66C5" w:rsidRDefault="00CB66C5">
                        <w:pPr>
                          <w:pStyle w:val="TableParagraph"/>
                          <w:spacing w:before="16" w:line="84" w:lineRule="exact"/>
                          <w:ind w:right="5"/>
                          <w:rPr>
                            <w:rFonts w:ascii="Arial MT"/>
                            <w:sz w:val="8"/>
                          </w:rPr>
                        </w:pPr>
                        <w:r>
                          <w:rPr>
                            <w:rFonts w:ascii="Arial MT"/>
                            <w:w w:val="113"/>
                            <w:sz w:val="8"/>
                          </w:rPr>
                          <w:t>9</w:t>
                        </w:r>
                      </w:p>
                    </w:tc>
                    <w:tc>
                      <w:tcPr>
                        <w:tcW w:w="355" w:type="dxa"/>
                      </w:tcPr>
                      <w:p w14:paraId="320F937E" w14:textId="77777777" w:rsidR="00CB66C5" w:rsidRDefault="00CB66C5">
                        <w:pPr>
                          <w:pStyle w:val="TableParagraph"/>
                          <w:spacing w:before="16" w:line="84" w:lineRule="exact"/>
                          <w:ind w:left="36" w:right="9"/>
                          <w:rPr>
                            <w:rFonts w:ascii="Arial MT"/>
                            <w:sz w:val="8"/>
                          </w:rPr>
                        </w:pPr>
                        <w:r>
                          <w:rPr>
                            <w:rFonts w:ascii="Arial MT"/>
                            <w:w w:val="115"/>
                            <w:sz w:val="8"/>
                          </w:rPr>
                          <w:t>2.10</w:t>
                        </w:r>
                      </w:p>
                    </w:tc>
                    <w:tc>
                      <w:tcPr>
                        <w:tcW w:w="320" w:type="dxa"/>
                      </w:tcPr>
                      <w:p w14:paraId="1A9A1E1F" w14:textId="77777777" w:rsidR="00CB66C5" w:rsidRDefault="00CB66C5">
                        <w:pPr>
                          <w:pStyle w:val="TableParagraph"/>
                          <w:spacing w:before="16" w:line="84" w:lineRule="exact"/>
                          <w:ind w:left="52"/>
                          <w:rPr>
                            <w:rFonts w:ascii="Arial MT"/>
                            <w:sz w:val="8"/>
                          </w:rPr>
                        </w:pPr>
                        <w:r>
                          <w:rPr>
                            <w:rFonts w:ascii="Arial MT"/>
                            <w:w w:val="115"/>
                            <w:sz w:val="8"/>
                          </w:rPr>
                          <w:t>841.2</w:t>
                        </w:r>
                      </w:p>
                    </w:tc>
                    <w:tc>
                      <w:tcPr>
                        <w:tcW w:w="422" w:type="dxa"/>
                        <w:tcBorders>
                          <w:right w:val="nil"/>
                        </w:tcBorders>
                      </w:tcPr>
                      <w:p w14:paraId="25823A78" w14:textId="77777777" w:rsidR="00CB66C5" w:rsidRDefault="00CB66C5">
                        <w:pPr>
                          <w:pStyle w:val="TableParagraph"/>
                          <w:spacing w:before="16" w:line="84" w:lineRule="exact"/>
                          <w:ind w:right="46"/>
                          <w:jc w:val="right"/>
                          <w:rPr>
                            <w:rFonts w:ascii="Arial MT"/>
                            <w:sz w:val="8"/>
                          </w:rPr>
                        </w:pPr>
                        <w:r>
                          <w:rPr>
                            <w:rFonts w:ascii="Arial MT"/>
                            <w:w w:val="115"/>
                            <w:sz w:val="8"/>
                          </w:rPr>
                          <w:t>0.0287</w:t>
                        </w:r>
                      </w:p>
                    </w:tc>
                  </w:tr>
                  <w:tr w:rsidR="00CB66C5" w14:paraId="7516EFE5" w14:textId="77777777">
                    <w:trPr>
                      <w:trHeight w:val="120"/>
                    </w:trPr>
                    <w:tc>
                      <w:tcPr>
                        <w:tcW w:w="189" w:type="dxa"/>
                      </w:tcPr>
                      <w:p w14:paraId="63BEC480" w14:textId="77777777" w:rsidR="00CB66C5" w:rsidRDefault="00CB66C5">
                        <w:pPr>
                          <w:pStyle w:val="TableParagraph"/>
                          <w:spacing w:before="16" w:line="84" w:lineRule="exact"/>
                          <w:ind w:right="6"/>
                          <w:rPr>
                            <w:rFonts w:ascii="Arial MT"/>
                            <w:sz w:val="8"/>
                          </w:rPr>
                        </w:pPr>
                        <w:r>
                          <w:rPr>
                            <w:rFonts w:ascii="Arial MT"/>
                            <w:w w:val="115"/>
                            <w:sz w:val="8"/>
                          </w:rPr>
                          <w:t>10</w:t>
                        </w:r>
                      </w:p>
                    </w:tc>
                    <w:tc>
                      <w:tcPr>
                        <w:tcW w:w="355" w:type="dxa"/>
                      </w:tcPr>
                      <w:p w14:paraId="288541BC" w14:textId="77777777" w:rsidR="00CB66C5" w:rsidRDefault="00CB66C5">
                        <w:pPr>
                          <w:pStyle w:val="TableParagraph"/>
                          <w:spacing w:before="16" w:line="84" w:lineRule="exact"/>
                          <w:ind w:left="36" w:right="9"/>
                          <w:rPr>
                            <w:rFonts w:ascii="Arial MT"/>
                            <w:sz w:val="8"/>
                          </w:rPr>
                        </w:pPr>
                        <w:r>
                          <w:rPr>
                            <w:rFonts w:ascii="Arial MT"/>
                            <w:w w:val="115"/>
                            <w:sz w:val="8"/>
                          </w:rPr>
                          <w:t>2.14</w:t>
                        </w:r>
                      </w:p>
                    </w:tc>
                    <w:tc>
                      <w:tcPr>
                        <w:tcW w:w="320" w:type="dxa"/>
                      </w:tcPr>
                      <w:p w14:paraId="1B379DF8" w14:textId="77777777" w:rsidR="00CB66C5" w:rsidRDefault="00CB66C5">
                        <w:pPr>
                          <w:pStyle w:val="TableParagraph"/>
                          <w:spacing w:before="16" w:line="84" w:lineRule="exact"/>
                          <w:ind w:left="52"/>
                          <w:rPr>
                            <w:rFonts w:ascii="Arial MT"/>
                            <w:sz w:val="8"/>
                          </w:rPr>
                        </w:pPr>
                        <w:r>
                          <w:rPr>
                            <w:rFonts w:ascii="Arial MT"/>
                            <w:w w:val="115"/>
                            <w:sz w:val="8"/>
                          </w:rPr>
                          <w:t>856.3</w:t>
                        </w:r>
                      </w:p>
                    </w:tc>
                    <w:tc>
                      <w:tcPr>
                        <w:tcW w:w="422" w:type="dxa"/>
                        <w:tcBorders>
                          <w:right w:val="nil"/>
                        </w:tcBorders>
                      </w:tcPr>
                      <w:p w14:paraId="3FB3F04F" w14:textId="77777777" w:rsidR="00CB66C5" w:rsidRDefault="00CB66C5">
                        <w:pPr>
                          <w:pStyle w:val="TableParagraph"/>
                          <w:spacing w:before="16" w:line="84" w:lineRule="exact"/>
                          <w:ind w:right="46"/>
                          <w:jc w:val="right"/>
                          <w:rPr>
                            <w:rFonts w:ascii="Arial MT"/>
                            <w:sz w:val="8"/>
                          </w:rPr>
                        </w:pPr>
                        <w:r>
                          <w:rPr>
                            <w:rFonts w:ascii="Arial MT"/>
                            <w:w w:val="115"/>
                            <w:sz w:val="8"/>
                          </w:rPr>
                          <w:t>0.0438</w:t>
                        </w:r>
                      </w:p>
                    </w:tc>
                  </w:tr>
                  <w:tr w:rsidR="00CB66C5" w14:paraId="356B10C9" w14:textId="77777777">
                    <w:trPr>
                      <w:trHeight w:val="120"/>
                    </w:trPr>
                    <w:tc>
                      <w:tcPr>
                        <w:tcW w:w="189" w:type="dxa"/>
                      </w:tcPr>
                      <w:p w14:paraId="0BFE254C" w14:textId="77777777" w:rsidR="00CB66C5" w:rsidRDefault="00CB66C5">
                        <w:pPr>
                          <w:pStyle w:val="TableParagraph"/>
                          <w:spacing w:before="16" w:line="84" w:lineRule="exact"/>
                          <w:ind w:right="6"/>
                          <w:rPr>
                            <w:rFonts w:ascii="Arial MT"/>
                            <w:sz w:val="8"/>
                          </w:rPr>
                        </w:pPr>
                        <w:r>
                          <w:rPr>
                            <w:rFonts w:ascii="Arial MT"/>
                            <w:w w:val="115"/>
                            <w:sz w:val="8"/>
                          </w:rPr>
                          <w:t>11</w:t>
                        </w:r>
                      </w:p>
                    </w:tc>
                    <w:tc>
                      <w:tcPr>
                        <w:tcW w:w="355" w:type="dxa"/>
                      </w:tcPr>
                      <w:p w14:paraId="2FE986E3" w14:textId="77777777" w:rsidR="00CB66C5" w:rsidRDefault="00CB66C5">
                        <w:pPr>
                          <w:pStyle w:val="TableParagraph"/>
                          <w:spacing w:before="16" w:line="84" w:lineRule="exact"/>
                          <w:ind w:left="36" w:right="9"/>
                          <w:rPr>
                            <w:rFonts w:ascii="Arial MT"/>
                            <w:sz w:val="8"/>
                          </w:rPr>
                        </w:pPr>
                        <w:r>
                          <w:rPr>
                            <w:rFonts w:ascii="Arial MT"/>
                            <w:w w:val="115"/>
                            <w:sz w:val="8"/>
                          </w:rPr>
                          <w:t>2.23</w:t>
                        </w:r>
                      </w:p>
                    </w:tc>
                    <w:tc>
                      <w:tcPr>
                        <w:tcW w:w="320" w:type="dxa"/>
                      </w:tcPr>
                      <w:p w14:paraId="2CE887BC" w14:textId="77777777" w:rsidR="00CB66C5" w:rsidRDefault="00CB66C5">
                        <w:pPr>
                          <w:pStyle w:val="TableParagraph"/>
                          <w:spacing w:before="16" w:line="84" w:lineRule="exact"/>
                          <w:ind w:left="52"/>
                          <w:rPr>
                            <w:rFonts w:ascii="Arial MT"/>
                            <w:sz w:val="8"/>
                          </w:rPr>
                        </w:pPr>
                        <w:r>
                          <w:rPr>
                            <w:rFonts w:ascii="Arial MT"/>
                            <w:w w:val="115"/>
                            <w:sz w:val="8"/>
                          </w:rPr>
                          <w:t>890.2</w:t>
                        </w:r>
                      </w:p>
                    </w:tc>
                    <w:tc>
                      <w:tcPr>
                        <w:tcW w:w="422" w:type="dxa"/>
                        <w:tcBorders>
                          <w:right w:val="nil"/>
                        </w:tcBorders>
                      </w:tcPr>
                      <w:p w14:paraId="6FAC05E5" w14:textId="77777777" w:rsidR="00CB66C5" w:rsidRDefault="00CB66C5">
                        <w:pPr>
                          <w:pStyle w:val="TableParagraph"/>
                          <w:spacing w:before="16" w:line="84" w:lineRule="exact"/>
                          <w:ind w:right="46"/>
                          <w:jc w:val="right"/>
                          <w:rPr>
                            <w:rFonts w:ascii="Arial MT"/>
                            <w:sz w:val="8"/>
                          </w:rPr>
                        </w:pPr>
                        <w:r>
                          <w:rPr>
                            <w:rFonts w:ascii="Arial MT"/>
                            <w:w w:val="115"/>
                            <w:sz w:val="8"/>
                          </w:rPr>
                          <w:t>0.0328</w:t>
                        </w:r>
                      </w:p>
                    </w:tc>
                  </w:tr>
                  <w:tr w:rsidR="00CB66C5" w14:paraId="0E938D80" w14:textId="77777777">
                    <w:trPr>
                      <w:trHeight w:val="120"/>
                    </w:trPr>
                    <w:tc>
                      <w:tcPr>
                        <w:tcW w:w="189" w:type="dxa"/>
                      </w:tcPr>
                      <w:p w14:paraId="676FCCC1" w14:textId="77777777" w:rsidR="00CB66C5" w:rsidRDefault="00CB66C5">
                        <w:pPr>
                          <w:pStyle w:val="TableParagraph"/>
                          <w:spacing w:before="16" w:line="84" w:lineRule="exact"/>
                          <w:ind w:right="6"/>
                          <w:rPr>
                            <w:rFonts w:ascii="Arial MT"/>
                            <w:sz w:val="8"/>
                          </w:rPr>
                        </w:pPr>
                        <w:r>
                          <w:rPr>
                            <w:rFonts w:ascii="Arial MT"/>
                            <w:w w:val="115"/>
                            <w:sz w:val="8"/>
                          </w:rPr>
                          <w:t>12</w:t>
                        </w:r>
                      </w:p>
                    </w:tc>
                    <w:tc>
                      <w:tcPr>
                        <w:tcW w:w="355" w:type="dxa"/>
                      </w:tcPr>
                      <w:p w14:paraId="470EEADE" w14:textId="77777777" w:rsidR="00CB66C5" w:rsidRDefault="00CB66C5">
                        <w:pPr>
                          <w:pStyle w:val="TableParagraph"/>
                          <w:spacing w:before="16" w:line="84" w:lineRule="exact"/>
                          <w:ind w:left="36" w:right="9"/>
                          <w:rPr>
                            <w:rFonts w:ascii="Arial MT"/>
                            <w:sz w:val="8"/>
                          </w:rPr>
                        </w:pPr>
                        <w:r>
                          <w:rPr>
                            <w:rFonts w:ascii="Arial MT"/>
                            <w:w w:val="115"/>
                            <w:sz w:val="8"/>
                          </w:rPr>
                          <w:t>2.26</w:t>
                        </w:r>
                      </w:p>
                    </w:tc>
                    <w:tc>
                      <w:tcPr>
                        <w:tcW w:w="320" w:type="dxa"/>
                      </w:tcPr>
                      <w:p w14:paraId="22552FED" w14:textId="77777777" w:rsidR="00CB66C5" w:rsidRDefault="00CB66C5">
                        <w:pPr>
                          <w:pStyle w:val="TableParagraph"/>
                          <w:spacing w:before="16" w:line="84" w:lineRule="exact"/>
                          <w:ind w:left="52"/>
                          <w:rPr>
                            <w:rFonts w:ascii="Arial MT"/>
                            <w:sz w:val="8"/>
                          </w:rPr>
                        </w:pPr>
                        <w:r>
                          <w:rPr>
                            <w:rFonts w:ascii="Arial MT"/>
                            <w:w w:val="115"/>
                            <w:sz w:val="8"/>
                          </w:rPr>
                          <w:t>903.0</w:t>
                        </w:r>
                      </w:p>
                    </w:tc>
                    <w:tc>
                      <w:tcPr>
                        <w:tcW w:w="422" w:type="dxa"/>
                        <w:tcBorders>
                          <w:right w:val="nil"/>
                        </w:tcBorders>
                      </w:tcPr>
                      <w:p w14:paraId="391C5271" w14:textId="77777777" w:rsidR="00CB66C5" w:rsidRDefault="00CB66C5">
                        <w:pPr>
                          <w:pStyle w:val="TableParagraph"/>
                          <w:spacing w:before="16" w:line="84" w:lineRule="exact"/>
                          <w:ind w:right="46"/>
                          <w:jc w:val="right"/>
                          <w:rPr>
                            <w:rFonts w:ascii="Arial MT"/>
                            <w:sz w:val="8"/>
                          </w:rPr>
                        </w:pPr>
                        <w:r>
                          <w:rPr>
                            <w:rFonts w:ascii="Arial MT"/>
                            <w:w w:val="115"/>
                            <w:sz w:val="8"/>
                          </w:rPr>
                          <w:t>0.0478</w:t>
                        </w:r>
                      </w:p>
                    </w:tc>
                  </w:tr>
                  <w:tr w:rsidR="00CB66C5" w14:paraId="1A0F90D2" w14:textId="77777777">
                    <w:trPr>
                      <w:trHeight w:val="120"/>
                    </w:trPr>
                    <w:tc>
                      <w:tcPr>
                        <w:tcW w:w="189" w:type="dxa"/>
                      </w:tcPr>
                      <w:p w14:paraId="4DA80FD0" w14:textId="77777777" w:rsidR="00CB66C5" w:rsidRDefault="00CB66C5">
                        <w:pPr>
                          <w:pStyle w:val="TableParagraph"/>
                          <w:spacing w:before="16" w:line="84" w:lineRule="exact"/>
                          <w:ind w:right="6"/>
                          <w:rPr>
                            <w:rFonts w:ascii="Arial MT"/>
                            <w:sz w:val="8"/>
                          </w:rPr>
                        </w:pPr>
                        <w:r>
                          <w:rPr>
                            <w:rFonts w:ascii="Arial MT"/>
                            <w:w w:val="115"/>
                            <w:sz w:val="8"/>
                          </w:rPr>
                          <w:t>13</w:t>
                        </w:r>
                      </w:p>
                    </w:tc>
                    <w:tc>
                      <w:tcPr>
                        <w:tcW w:w="355" w:type="dxa"/>
                      </w:tcPr>
                      <w:p w14:paraId="43736DC3" w14:textId="77777777" w:rsidR="00CB66C5" w:rsidRDefault="00CB66C5">
                        <w:pPr>
                          <w:pStyle w:val="TableParagraph"/>
                          <w:spacing w:before="16" w:line="84" w:lineRule="exact"/>
                          <w:ind w:left="36" w:right="9"/>
                          <w:rPr>
                            <w:rFonts w:ascii="Arial MT"/>
                            <w:sz w:val="8"/>
                          </w:rPr>
                        </w:pPr>
                        <w:r>
                          <w:rPr>
                            <w:rFonts w:ascii="Arial MT"/>
                            <w:w w:val="115"/>
                            <w:sz w:val="8"/>
                          </w:rPr>
                          <w:t>2.29</w:t>
                        </w:r>
                      </w:p>
                    </w:tc>
                    <w:tc>
                      <w:tcPr>
                        <w:tcW w:w="320" w:type="dxa"/>
                      </w:tcPr>
                      <w:p w14:paraId="3E46AB74" w14:textId="77777777" w:rsidR="00CB66C5" w:rsidRDefault="00CB66C5">
                        <w:pPr>
                          <w:pStyle w:val="TableParagraph"/>
                          <w:spacing w:before="16" w:line="84" w:lineRule="exact"/>
                          <w:ind w:left="52"/>
                          <w:rPr>
                            <w:rFonts w:ascii="Arial MT"/>
                            <w:sz w:val="8"/>
                          </w:rPr>
                        </w:pPr>
                        <w:r>
                          <w:rPr>
                            <w:rFonts w:ascii="Arial MT"/>
                            <w:w w:val="115"/>
                            <w:sz w:val="8"/>
                          </w:rPr>
                          <w:t>915.4</w:t>
                        </w:r>
                      </w:p>
                    </w:tc>
                    <w:tc>
                      <w:tcPr>
                        <w:tcW w:w="422" w:type="dxa"/>
                        <w:tcBorders>
                          <w:right w:val="nil"/>
                        </w:tcBorders>
                      </w:tcPr>
                      <w:p w14:paraId="382C6446" w14:textId="77777777" w:rsidR="00CB66C5" w:rsidRDefault="00CB66C5">
                        <w:pPr>
                          <w:pStyle w:val="TableParagraph"/>
                          <w:spacing w:before="16" w:line="84" w:lineRule="exact"/>
                          <w:ind w:right="46"/>
                          <w:jc w:val="right"/>
                          <w:rPr>
                            <w:rFonts w:ascii="Arial MT"/>
                            <w:sz w:val="8"/>
                          </w:rPr>
                        </w:pPr>
                        <w:r>
                          <w:rPr>
                            <w:rFonts w:ascii="Arial MT"/>
                            <w:w w:val="115"/>
                            <w:sz w:val="8"/>
                          </w:rPr>
                          <w:t>0.0276</w:t>
                        </w:r>
                      </w:p>
                    </w:tc>
                  </w:tr>
                </w:tbl>
                <w:p w14:paraId="62339563" w14:textId="77777777" w:rsidR="00CB66C5" w:rsidRDefault="00CB66C5">
                  <w:pPr>
                    <w:pStyle w:val="a3"/>
                  </w:pPr>
                </w:p>
              </w:txbxContent>
            </v:textbox>
            <w10:wrap type="topAndBottom" anchorx="page"/>
          </v:shape>
        </w:pict>
      </w:r>
      <w:r>
        <w:rPr>
          <w:noProof/>
          <w:color w:val="000000" w:themeColor="text1"/>
        </w:rPr>
        <w:pict w14:anchorId="07FC8217">
          <v:shape id="_x0000_s14863" type="#_x0000_t202" style="position:absolute;left:0;text-align:left;margin-left:251.5pt;margin-top:10.75pt;width:66.15pt;height:87.75pt;z-index:-250781696;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28"/>
                    <w:gridCol w:w="352"/>
                    <w:gridCol w:w="347"/>
                    <w:gridCol w:w="394"/>
                  </w:tblGrid>
                  <w:tr w:rsidR="00CB66C5" w14:paraId="7388CD4D" w14:textId="77777777">
                    <w:trPr>
                      <w:trHeight w:val="120"/>
                    </w:trPr>
                    <w:tc>
                      <w:tcPr>
                        <w:tcW w:w="228" w:type="dxa"/>
                      </w:tcPr>
                      <w:p w14:paraId="6FEDE45E" w14:textId="77777777" w:rsidR="00CB66C5" w:rsidRDefault="00CB66C5">
                        <w:pPr>
                          <w:pStyle w:val="TableParagraph"/>
                          <w:spacing w:before="16" w:line="84" w:lineRule="exact"/>
                          <w:ind w:left="30" w:right="9"/>
                          <w:rPr>
                            <w:rFonts w:ascii="Arial MT"/>
                            <w:sz w:val="8"/>
                          </w:rPr>
                        </w:pPr>
                        <w:r>
                          <w:rPr>
                            <w:rFonts w:ascii="Arial MT"/>
                            <w:w w:val="115"/>
                            <w:sz w:val="8"/>
                          </w:rPr>
                          <w:t>No.</w:t>
                        </w:r>
                      </w:p>
                    </w:tc>
                    <w:tc>
                      <w:tcPr>
                        <w:tcW w:w="352" w:type="dxa"/>
                      </w:tcPr>
                      <w:p w14:paraId="145EEBDA" w14:textId="77777777" w:rsidR="00CB66C5" w:rsidRDefault="00CB66C5">
                        <w:pPr>
                          <w:pStyle w:val="TableParagraph"/>
                          <w:spacing w:before="16" w:line="84" w:lineRule="exact"/>
                          <w:ind w:left="45" w:right="20"/>
                          <w:rPr>
                            <w:rFonts w:ascii="Arial MT"/>
                            <w:sz w:val="8"/>
                          </w:rPr>
                        </w:pPr>
                        <w:r>
                          <w:rPr>
                            <w:rFonts w:ascii="Arial MT"/>
                            <w:w w:val="115"/>
                            <w:sz w:val="8"/>
                          </w:rPr>
                          <w:t>(ppm)</w:t>
                        </w:r>
                      </w:p>
                    </w:tc>
                    <w:tc>
                      <w:tcPr>
                        <w:tcW w:w="347" w:type="dxa"/>
                      </w:tcPr>
                      <w:p w14:paraId="188ACDDC" w14:textId="77777777" w:rsidR="00CB66C5" w:rsidRDefault="00CB66C5">
                        <w:pPr>
                          <w:pStyle w:val="TableParagraph"/>
                          <w:spacing w:before="16" w:line="84" w:lineRule="exact"/>
                          <w:ind w:right="71"/>
                          <w:jc w:val="right"/>
                          <w:rPr>
                            <w:rFonts w:ascii="Arial MT"/>
                            <w:sz w:val="8"/>
                          </w:rPr>
                        </w:pPr>
                        <w:r>
                          <w:rPr>
                            <w:rFonts w:ascii="Arial MT"/>
                            <w:w w:val="115"/>
                            <w:sz w:val="8"/>
                          </w:rPr>
                          <w:t>(Hz)</w:t>
                        </w:r>
                      </w:p>
                    </w:tc>
                    <w:tc>
                      <w:tcPr>
                        <w:tcW w:w="394" w:type="dxa"/>
                        <w:tcBorders>
                          <w:right w:val="nil"/>
                        </w:tcBorders>
                      </w:tcPr>
                      <w:p w14:paraId="20082539" w14:textId="77777777" w:rsidR="00CB66C5" w:rsidRDefault="00CB66C5">
                        <w:pPr>
                          <w:pStyle w:val="TableParagraph"/>
                          <w:spacing w:before="16" w:line="84" w:lineRule="exact"/>
                          <w:ind w:right="54"/>
                          <w:jc w:val="right"/>
                          <w:rPr>
                            <w:rFonts w:ascii="Arial MT"/>
                            <w:sz w:val="8"/>
                          </w:rPr>
                        </w:pPr>
                        <w:r>
                          <w:rPr>
                            <w:rFonts w:ascii="Arial MT"/>
                            <w:w w:val="115"/>
                            <w:sz w:val="8"/>
                          </w:rPr>
                          <w:t>Height</w:t>
                        </w:r>
                      </w:p>
                    </w:tc>
                  </w:tr>
                  <w:tr w:rsidR="00CB66C5" w14:paraId="6513B7E7" w14:textId="77777777">
                    <w:trPr>
                      <w:trHeight w:val="120"/>
                    </w:trPr>
                    <w:tc>
                      <w:tcPr>
                        <w:tcW w:w="228" w:type="dxa"/>
                      </w:tcPr>
                      <w:p w14:paraId="6238FBC1" w14:textId="77777777" w:rsidR="00CB66C5" w:rsidRDefault="00CB66C5">
                        <w:pPr>
                          <w:pStyle w:val="TableParagraph"/>
                          <w:spacing w:before="16" w:line="84" w:lineRule="exact"/>
                          <w:ind w:left="30" w:right="6"/>
                          <w:rPr>
                            <w:rFonts w:ascii="Arial MT"/>
                            <w:sz w:val="8"/>
                          </w:rPr>
                        </w:pPr>
                        <w:r>
                          <w:rPr>
                            <w:rFonts w:ascii="Arial MT"/>
                            <w:w w:val="115"/>
                            <w:sz w:val="8"/>
                          </w:rPr>
                          <w:t>14</w:t>
                        </w:r>
                      </w:p>
                    </w:tc>
                    <w:tc>
                      <w:tcPr>
                        <w:tcW w:w="352" w:type="dxa"/>
                      </w:tcPr>
                      <w:p w14:paraId="3F1F13D3" w14:textId="77777777" w:rsidR="00CB66C5" w:rsidRDefault="00CB66C5">
                        <w:pPr>
                          <w:pStyle w:val="TableParagraph"/>
                          <w:spacing w:before="16" w:line="84" w:lineRule="exact"/>
                          <w:ind w:left="45" w:right="20"/>
                          <w:rPr>
                            <w:rFonts w:ascii="Arial MT"/>
                            <w:sz w:val="8"/>
                          </w:rPr>
                        </w:pPr>
                        <w:r>
                          <w:rPr>
                            <w:rFonts w:ascii="Arial MT"/>
                            <w:w w:val="115"/>
                            <w:sz w:val="8"/>
                          </w:rPr>
                          <w:t>2.46</w:t>
                        </w:r>
                      </w:p>
                    </w:tc>
                    <w:tc>
                      <w:tcPr>
                        <w:tcW w:w="347" w:type="dxa"/>
                      </w:tcPr>
                      <w:p w14:paraId="26485108" w14:textId="77777777" w:rsidR="00CB66C5" w:rsidRDefault="00CB66C5">
                        <w:pPr>
                          <w:pStyle w:val="TableParagraph"/>
                          <w:spacing w:before="16" w:line="84" w:lineRule="exact"/>
                          <w:ind w:right="44"/>
                          <w:jc w:val="right"/>
                          <w:rPr>
                            <w:rFonts w:ascii="Arial MT"/>
                            <w:sz w:val="8"/>
                          </w:rPr>
                        </w:pPr>
                        <w:r>
                          <w:rPr>
                            <w:rFonts w:ascii="Arial MT"/>
                            <w:w w:val="115"/>
                            <w:sz w:val="8"/>
                          </w:rPr>
                          <w:t>984.1</w:t>
                        </w:r>
                      </w:p>
                    </w:tc>
                    <w:tc>
                      <w:tcPr>
                        <w:tcW w:w="394" w:type="dxa"/>
                        <w:tcBorders>
                          <w:right w:val="nil"/>
                        </w:tcBorders>
                      </w:tcPr>
                      <w:p w14:paraId="3F596F68" w14:textId="77777777" w:rsidR="00CB66C5" w:rsidRDefault="00CB66C5">
                        <w:pPr>
                          <w:pStyle w:val="TableParagraph"/>
                          <w:spacing w:before="16" w:line="84" w:lineRule="exact"/>
                          <w:ind w:right="45"/>
                          <w:jc w:val="right"/>
                          <w:rPr>
                            <w:rFonts w:ascii="Arial MT"/>
                            <w:sz w:val="8"/>
                          </w:rPr>
                        </w:pPr>
                        <w:r>
                          <w:rPr>
                            <w:rFonts w:ascii="Arial MT"/>
                            <w:w w:val="115"/>
                            <w:sz w:val="8"/>
                          </w:rPr>
                          <w:t>0.1079</w:t>
                        </w:r>
                      </w:p>
                    </w:tc>
                  </w:tr>
                  <w:tr w:rsidR="00CB66C5" w14:paraId="29896675" w14:textId="77777777">
                    <w:trPr>
                      <w:trHeight w:val="120"/>
                    </w:trPr>
                    <w:tc>
                      <w:tcPr>
                        <w:tcW w:w="228" w:type="dxa"/>
                      </w:tcPr>
                      <w:p w14:paraId="408311ED" w14:textId="77777777" w:rsidR="00CB66C5" w:rsidRDefault="00CB66C5">
                        <w:pPr>
                          <w:pStyle w:val="TableParagraph"/>
                          <w:spacing w:before="16" w:line="84" w:lineRule="exact"/>
                          <w:ind w:left="30" w:right="6"/>
                          <w:rPr>
                            <w:rFonts w:ascii="Arial MT"/>
                            <w:sz w:val="8"/>
                          </w:rPr>
                        </w:pPr>
                        <w:r>
                          <w:rPr>
                            <w:rFonts w:ascii="Arial MT"/>
                            <w:w w:val="115"/>
                            <w:sz w:val="8"/>
                          </w:rPr>
                          <w:t>15</w:t>
                        </w:r>
                      </w:p>
                    </w:tc>
                    <w:tc>
                      <w:tcPr>
                        <w:tcW w:w="352" w:type="dxa"/>
                      </w:tcPr>
                      <w:p w14:paraId="7F539858" w14:textId="77777777" w:rsidR="00CB66C5" w:rsidRDefault="00CB66C5">
                        <w:pPr>
                          <w:pStyle w:val="TableParagraph"/>
                          <w:spacing w:before="16" w:line="84" w:lineRule="exact"/>
                          <w:ind w:left="45" w:right="20"/>
                          <w:rPr>
                            <w:rFonts w:ascii="Arial MT"/>
                            <w:sz w:val="8"/>
                          </w:rPr>
                        </w:pPr>
                        <w:r>
                          <w:rPr>
                            <w:rFonts w:ascii="Arial MT"/>
                            <w:w w:val="115"/>
                            <w:sz w:val="8"/>
                          </w:rPr>
                          <w:t>3.04</w:t>
                        </w:r>
                      </w:p>
                    </w:tc>
                    <w:tc>
                      <w:tcPr>
                        <w:tcW w:w="347" w:type="dxa"/>
                      </w:tcPr>
                      <w:p w14:paraId="450873B6" w14:textId="77777777" w:rsidR="00CB66C5" w:rsidRDefault="00CB66C5">
                        <w:pPr>
                          <w:pStyle w:val="TableParagraph"/>
                          <w:spacing w:before="16" w:line="84" w:lineRule="exact"/>
                          <w:ind w:right="19"/>
                          <w:jc w:val="right"/>
                          <w:rPr>
                            <w:rFonts w:ascii="Arial MT"/>
                            <w:sz w:val="8"/>
                          </w:rPr>
                        </w:pPr>
                        <w:r>
                          <w:rPr>
                            <w:rFonts w:ascii="Arial MT"/>
                            <w:w w:val="115"/>
                            <w:sz w:val="8"/>
                          </w:rPr>
                          <w:t>1215.8</w:t>
                        </w:r>
                      </w:p>
                    </w:tc>
                    <w:tc>
                      <w:tcPr>
                        <w:tcW w:w="394" w:type="dxa"/>
                        <w:tcBorders>
                          <w:right w:val="nil"/>
                        </w:tcBorders>
                      </w:tcPr>
                      <w:p w14:paraId="704BDDD0" w14:textId="77777777" w:rsidR="00CB66C5" w:rsidRDefault="00CB66C5">
                        <w:pPr>
                          <w:pStyle w:val="TableParagraph"/>
                          <w:spacing w:before="16" w:line="84" w:lineRule="exact"/>
                          <w:ind w:right="45"/>
                          <w:jc w:val="right"/>
                          <w:rPr>
                            <w:rFonts w:ascii="Arial MT"/>
                            <w:sz w:val="8"/>
                          </w:rPr>
                        </w:pPr>
                        <w:r>
                          <w:rPr>
                            <w:rFonts w:ascii="Arial MT"/>
                            <w:w w:val="115"/>
                            <w:sz w:val="8"/>
                          </w:rPr>
                          <w:t>0.0356</w:t>
                        </w:r>
                      </w:p>
                    </w:tc>
                  </w:tr>
                  <w:tr w:rsidR="00CB66C5" w14:paraId="60491354" w14:textId="77777777">
                    <w:trPr>
                      <w:trHeight w:val="120"/>
                    </w:trPr>
                    <w:tc>
                      <w:tcPr>
                        <w:tcW w:w="228" w:type="dxa"/>
                      </w:tcPr>
                      <w:p w14:paraId="172C4D94" w14:textId="77777777" w:rsidR="00CB66C5" w:rsidRDefault="00CB66C5">
                        <w:pPr>
                          <w:pStyle w:val="TableParagraph"/>
                          <w:spacing w:before="16" w:line="84" w:lineRule="exact"/>
                          <w:ind w:left="30" w:right="6"/>
                          <w:rPr>
                            <w:rFonts w:ascii="Arial MT"/>
                            <w:sz w:val="8"/>
                          </w:rPr>
                        </w:pPr>
                        <w:r>
                          <w:rPr>
                            <w:rFonts w:ascii="Arial MT"/>
                            <w:w w:val="115"/>
                            <w:sz w:val="8"/>
                          </w:rPr>
                          <w:t>16</w:t>
                        </w:r>
                      </w:p>
                    </w:tc>
                    <w:tc>
                      <w:tcPr>
                        <w:tcW w:w="352" w:type="dxa"/>
                      </w:tcPr>
                      <w:p w14:paraId="19A8EDA7" w14:textId="77777777" w:rsidR="00CB66C5" w:rsidRDefault="00CB66C5">
                        <w:pPr>
                          <w:pStyle w:val="TableParagraph"/>
                          <w:spacing w:before="16" w:line="84" w:lineRule="exact"/>
                          <w:ind w:left="45" w:right="20"/>
                          <w:rPr>
                            <w:rFonts w:ascii="Arial MT"/>
                            <w:sz w:val="8"/>
                          </w:rPr>
                        </w:pPr>
                        <w:r>
                          <w:rPr>
                            <w:rFonts w:ascii="Arial MT"/>
                            <w:w w:val="115"/>
                            <w:sz w:val="8"/>
                          </w:rPr>
                          <w:t>3.12</w:t>
                        </w:r>
                      </w:p>
                    </w:tc>
                    <w:tc>
                      <w:tcPr>
                        <w:tcW w:w="347" w:type="dxa"/>
                      </w:tcPr>
                      <w:p w14:paraId="00B1CCB4" w14:textId="77777777" w:rsidR="00CB66C5" w:rsidRDefault="00CB66C5">
                        <w:pPr>
                          <w:pStyle w:val="TableParagraph"/>
                          <w:spacing w:before="16" w:line="84" w:lineRule="exact"/>
                          <w:ind w:right="19"/>
                          <w:jc w:val="right"/>
                          <w:rPr>
                            <w:rFonts w:ascii="Arial MT"/>
                            <w:sz w:val="8"/>
                          </w:rPr>
                        </w:pPr>
                        <w:r>
                          <w:rPr>
                            <w:rFonts w:ascii="Arial MT"/>
                            <w:w w:val="115"/>
                            <w:sz w:val="8"/>
                          </w:rPr>
                          <w:t>1248.3</w:t>
                        </w:r>
                      </w:p>
                    </w:tc>
                    <w:tc>
                      <w:tcPr>
                        <w:tcW w:w="394" w:type="dxa"/>
                        <w:tcBorders>
                          <w:right w:val="nil"/>
                        </w:tcBorders>
                      </w:tcPr>
                      <w:p w14:paraId="4006CF3C" w14:textId="77777777" w:rsidR="00CB66C5" w:rsidRDefault="00CB66C5">
                        <w:pPr>
                          <w:pStyle w:val="TableParagraph"/>
                          <w:spacing w:before="16" w:line="84" w:lineRule="exact"/>
                          <w:ind w:right="45"/>
                          <w:jc w:val="right"/>
                          <w:rPr>
                            <w:rFonts w:ascii="Arial MT"/>
                            <w:sz w:val="8"/>
                          </w:rPr>
                        </w:pPr>
                        <w:r>
                          <w:rPr>
                            <w:rFonts w:ascii="Arial MT"/>
                            <w:w w:val="115"/>
                            <w:sz w:val="8"/>
                          </w:rPr>
                          <w:t>0.0759</w:t>
                        </w:r>
                      </w:p>
                    </w:tc>
                  </w:tr>
                  <w:tr w:rsidR="00CB66C5" w14:paraId="639B3E29" w14:textId="77777777">
                    <w:trPr>
                      <w:trHeight w:val="120"/>
                    </w:trPr>
                    <w:tc>
                      <w:tcPr>
                        <w:tcW w:w="228" w:type="dxa"/>
                      </w:tcPr>
                      <w:p w14:paraId="6E775D59" w14:textId="77777777" w:rsidR="00CB66C5" w:rsidRDefault="00CB66C5">
                        <w:pPr>
                          <w:pStyle w:val="TableParagraph"/>
                          <w:spacing w:before="16" w:line="84" w:lineRule="exact"/>
                          <w:ind w:left="30" w:right="6"/>
                          <w:rPr>
                            <w:rFonts w:ascii="Arial MT"/>
                            <w:sz w:val="8"/>
                          </w:rPr>
                        </w:pPr>
                        <w:r>
                          <w:rPr>
                            <w:rFonts w:ascii="Arial MT"/>
                            <w:w w:val="115"/>
                            <w:sz w:val="8"/>
                          </w:rPr>
                          <w:t>17</w:t>
                        </w:r>
                      </w:p>
                    </w:tc>
                    <w:tc>
                      <w:tcPr>
                        <w:tcW w:w="352" w:type="dxa"/>
                      </w:tcPr>
                      <w:p w14:paraId="74450562" w14:textId="77777777" w:rsidR="00CB66C5" w:rsidRDefault="00CB66C5">
                        <w:pPr>
                          <w:pStyle w:val="TableParagraph"/>
                          <w:spacing w:before="16" w:line="84" w:lineRule="exact"/>
                          <w:ind w:left="45" w:right="20"/>
                          <w:rPr>
                            <w:rFonts w:ascii="Arial MT"/>
                            <w:sz w:val="8"/>
                          </w:rPr>
                        </w:pPr>
                        <w:r>
                          <w:rPr>
                            <w:rFonts w:ascii="Arial MT"/>
                            <w:w w:val="115"/>
                            <w:sz w:val="8"/>
                          </w:rPr>
                          <w:t>3.18</w:t>
                        </w:r>
                      </w:p>
                    </w:tc>
                    <w:tc>
                      <w:tcPr>
                        <w:tcW w:w="347" w:type="dxa"/>
                      </w:tcPr>
                      <w:p w14:paraId="16EC69BB" w14:textId="77777777" w:rsidR="00CB66C5" w:rsidRDefault="00CB66C5">
                        <w:pPr>
                          <w:pStyle w:val="TableParagraph"/>
                          <w:spacing w:before="16" w:line="84" w:lineRule="exact"/>
                          <w:ind w:right="19"/>
                          <w:jc w:val="right"/>
                          <w:rPr>
                            <w:rFonts w:ascii="Arial MT"/>
                            <w:sz w:val="8"/>
                          </w:rPr>
                        </w:pPr>
                        <w:r>
                          <w:rPr>
                            <w:rFonts w:ascii="Arial MT"/>
                            <w:w w:val="115"/>
                            <w:sz w:val="8"/>
                          </w:rPr>
                          <w:t>1272.1</w:t>
                        </w:r>
                      </w:p>
                    </w:tc>
                    <w:tc>
                      <w:tcPr>
                        <w:tcW w:w="394" w:type="dxa"/>
                        <w:tcBorders>
                          <w:right w:val="nil"/>
                        </w:tcBorders>
                      </w:tcPr>
                      <w:p w14:paraId="06A0D86B" w14:textId="77777777" w:rsidR="00CB66C5" w:rsidRDefault="00CB66C5">
                        <w:pPr>
                          <w:pStyle w:val="TableParagraph"/>
                          <w:spacing w:before="16" w:line="84" w:lineRule="exact"/>
                          <w:ind w:right="45"/>
                          <w:jc w:val="right"/>
                          <w:rPr>
                            <w:rFonts w:ascii="Arial MT"/>
                            <w:sz w:val="8"/>
                          </w:rPr>
                        </w:pPr>
                        <w:r>
                          <w:rPr>
                            <w:rFonts w:ascii="Arial MT"/>
                            <w:w w:val="115"/>
                            <w:sz w:val="8"/>
                          </w:rPr>
                          <w:t>0.0482</w:t>
                        </w:r>
                      </w:p>
                    </w:tc>
                  </w:tr>
                  <w:tr w:rsidR="00CB66C5" w14:paraId="484F0425" w14:textId="77777777">
                    <w:trPr>
                      <w:trHeight w:val="120"/>
                    </w:trPr>
                    <w:tc>
                      <w:tcPr>
                        <w:tcW w:w="228" w:type="dxa"/>
                      </w:tcPr>
                      <w:p w14:paraId="55AC9B10" w14:textId="77777777" w:rsidR="00CB66C5" w:rsidRDefault="00CB66C5">
                        <w:pPr>
                          <w:pStyle w:val="TableParagraph"/>
                          <w:spacing w:before="16" w:line="84" w:lineRule="exact"/>
                          <w:ind w:left="30" w:right="6"/>
                          <w:rPr>
                            <w:rFonts w:ascii="Arial MT"/>
                            <w:sz w:val="8"/>
                          </w:rPr>
                        </w:pPr>
                        <w:r>
                          <w:rPr>
                            <w:rFonts w:ascii="Arial MT"/>
                            <w:w w:val="115"/>
                            <w:sz w:val="8"/>
                          </w:rPr>
                          <w:t>18</w:t>
                        </w:r>
                      </w:p>
                    </w:tc>
                    <w:tc>
                      <w:tcPr>
                        <w:tcW w:w="352" w:type="dxa"/>
                      </w:tcPr>
                      <w:p w14:paraId="59C58B6E" w14:textId="77777777" w:rsidR="00CB66C5" w:rsidRDefault="00CB66C5">
                        <w:pPr>
                          <w:pStyle w:val="TableParagraph"/>
                          <w:spacing w:before="16" w:line="84" w:lineRule="exact"/>
                          <w:ind w:left="45" w:right="20"/>
                          <w:rPr>
                            <w:rFonts w:ascii="Arial MT"/>
                            <w:sz w:val="8"/>
                          </w:rPr>
                        </w:pPr>
                        <w:r>
                          <w:rPr>
                            <w:rFonts w:ascii="Arial MT"/>
                            <w:w w:val="115"/>
                            <w:sz w:val="8"/>
                          </w:rPr>
                          <w:t>3.20</w:t>
                        </w:r>
                      </w:p>
                    </w:tc>
                    <w:tc>
                      <w:tcPr>
                        <w:tcW w:w="347" w:type="dxa"/>
                      </w:tcPr>
                      <w:p w14:paraId="0A82D3E8" w14:textId="77777777" w:rsidR="00CB66C5" w:rsidRDefault="00CB66C5">
                        <w:pPr>
                          <w:pStyle w:val="TableParagraph"/>
                          <w:spacing w:before="16" w:line="84" w:lineRule="exact"/>
                          <w:ind w:right="19"/>
                          <w:jc w:val="right"/>
                          <w:rPr>
                            <w:rFonts w:ascii="Arial MT"/>
                            <w:sz w:val="8"/>
                          </w:rPr>
                        </w:pPr>
                        <w:r>
                          <w:rPr>
                            <w:rFonts w:ascii="Arial MT"/>
                            <w:w w:val="115"/>
                            <w:sz w:val="8"/>
                          </w:rPr>
                          <w:t>1278.1</w:t>
                        </w:r>
                      </w:p>
                    </w:tc>
                    <w:tc>
                      <w:tcPr>
                        <w:tcW w:w="394" w:type="dxa"/>
                        <w:tcBorders>
                          <w:right w:val="nil"/>
                        </w:tcBorders>
                      </w:tcPr>
                      <w:p w14:paraId="58080FB2" w14:textId="77777777" w:rsidR="00CB66C5" w:rsidRDefault="00CB66C5">
                        <w:pPr>
                          <w:pStyle w:val="TableParagraph"/>
                          <w:spacing w:before="16" w:line="84" w:lineRule="exact"/>
                          <w:ind w:right="45"/>
                          <w:jc w:val="right"/>
                          <w:rPr>
                            <w:rFonts w:ascii="Arial MT"/>
                            <w:sz w:val="8"/>
                          </w:rPr>
                        </w:pPr>
                        <w:r>
                          <w:rPr>
                            <w:rFonts w:ascii="Arial MT"/>
                            <w:w w:val="115"/>
                            <w:sz w:val="8"/>
                          </w:rPr>
                          <w:t>0.0484</w:t>
                        </w:r>
                      </w:p>
                    </w:tc>
                  </w:tr>
                  <w:tr w:rsidR="00CB66C5" w14:paraId="4D1ACA38" w14:textId="77777777">
                    <w:trPr>
                      <w:trHeight w:val="120"/>
                    </w:trPr>
                    <w:tc>
                      <w:tcPr>
                        <w:tcW w:w="228" w:type="dxa"/>
                      </w:tcPr>
                      <w:p w14:paraId="1A5EC92C" w14:textId="77777777" w:rsidR="00CB66C5" w:rsidRDefault="00CB66C5">
                        <w:pPr>
                          <w:pStyle w:val="TableParagraph"/>
                          <w:spacing w:before="16" w:line="84" w:lineRule="exact"/>
                          <w:ind w:left="30" w:right="6"/>
                          <w:rPr>
                            <w:rFonts w:ascii="Arial MT"/>
                            <w:sz w:val="8"/>
                          </w:rPr>
                        </w:pPr>
                        <w:r>
                          <w:rPr>
                            <w:rFonts w:ascii="Arial MT"/>
                            <w:w w:val="115"/>
                            <w:sz w:val="8"/>
                          </w:rPr>
                          <w:t>19</w:t>
                        </w:r>
                      </w:p>
                    </w:tc>
                    <w:tc>
                      <w:tcPr>
                        <w:tcW w:w="352" w:type="dxa"/>
                      </w:tcPr>
                      <w:p w14:paraId="41586CA2" w14:textId="77777777" w:rsidR="00CB66C5" w:rsidRDefault="00CB66C5">
                        <w:pPr>
                          <w:pStyle w:val="TableParagraph"/>
                          <w:spacing w:before="16" w:line="84" w:lineRule="exact"/>
                          <w:ind w:left="45" w:right="20"/>
                          <w:rPr>
                            <w:rFonts w:ascii="Arial MT"/>
                            <w:sz w:val="8"/>
                          </w:rPr>
                        </w:pPr>
                        <w:r>
                          <w:rPr>
                            <w:rFonts w:ascii="Arial MT"/>
                            <w:w w:val="115"/>
                            <w:sz w:val="8"/>
                          </w:rPr>
                          <w:t>3.38</w:t>
                        </w:r>
                      </w:p>
                    </w:tc>
                    <w:tc>
                      <w:tcPr>
                        <w:tcW w:w="347" w:type="dxa"/>
                      </w:tcPr>
                      <w:p w14:paraId="784C5FE9" w14:textId="77777777" w:rsidR="00CB66C5" w:rsidRDefault="00CB66C5">
                        <w:pPr>
                          <w:pStyle w:val="TableParagraph"/>
                          <w:spacing w:before="16" w:line="84" w:lineRule="exact"/>
                          <w:ind w:right="19"/>
                          <w:jc w:val="right"/>
                          <w:rPr>
                            <w:rFonts w:ascii="Arial MT"/>
                            <w:sz w:val="8"/>
                          </w:rPr>
                        </w:pPr>
                        <w:r>
                          <w:rPr>
                            <w:rFonts w:ascii="Arial MT"/>
                            <w:w w:val="115"/>
                            <w:sz w:val="8"/>
                          </w:rPr>
                          <w:t>1350.9</w:t>
                        </w:r>
                      </w:p>
                    </w:tc>
                    <w:tc>
                      <w:tcPr>
                        <w:tcW w:w="394" w:type="dxa"/>
                        <w:tcBorders>
                          <w:right w:val="nil"/>
                        </w:tcBorders>
                      </w:tcPr>
                      <w:p w14:paraId="25085E6A" w14:textId="77777777" w:rsidR="00CB66C5" w:rsidRDefault="00CB66C5">
                        <w:pPr>
                          <w:pStyle w:val="TableParagraph"/>
                          <w:spacing w:before="16" w:line="84" w:lineRule="exact"/>
                          <w:ind w:right="45"/>
                          <w:jc w:val="right"/>
                          <w:rPr>
                            <w:rFonts w:ascii="Arial MT"/>
                            <w:sz w:val="8"/>
                          </w:rPr>
                        </w:pPr>
                        <w:r>
                          <w:rPr>
                            <w:rFonts w:ascii="Arial MT"/>
                            <w:w w:val="115"/>
                            <w:sz w:val="8"/>
                          </w:rPr>
                          <w:t>1.0000</w:t>
                        </w:r>
                      </w:p>
                    </w:tc>
                  </w:tr>
                  <w:tr w:rsidR="00CB66C5" w14:paraId="5E56B599" w14:textId="77777777">
                    <w:trPr>
                      <w:trHeight w:val="120"/>
                    </w:trPr>
                    <w:tc>
                      <w:tcPr>
                        <w:tcW w:w="228" w:type="dxa"/>
                      </w:tcPr>
                      <w:p w14:paraId="17CCABA6" w14:textId="77777777" w:rsidR="00CB66C5" w:rsidRDefault="00CB66C5">
                        <w:pPr>
                          <w:pStyle w:val="TableParagraph"/>
                          <w:spacing w:before="16" w:line="84" w:lineRule="exact"/>
                          <w:ind w:left="30" w:right="6"/>
                          <w:rPr>
                            <w:rFonts w:ascii="Arial MT"/>
                            <w:sz w:val="8"/>
                          </w:rPr>
                        </w:pPr>
                        <w:r>
                          <w:rPr>
                            <w:rFonts w:ascii="Arial MT"/>
                            <w:w w:val="115"/>
                            <w:sz w:val="8"/>
                          </w:rPr>
                          <w:t>20</w:t>
                        </w:r>
                      </w:p>
                    </w:tc>
                    <w:tc>
                      <w:tcPr>
                        <w:tcW w:w="352" w:type="dxa"/>
                      </w:tcPr>
                      <w:p w14:paraId="21E1C8F6" w14:textId="77777777" w:rsidR="00CB66C5" w:rsidRDefault="00CB66C5">
                        <w:pPr>
                          <w:pStyle w:val="TableParagraph"/>
                          <w:spacing w:before="16" w:line="84" w:lineRule="exact"/>
                          <w:ind w:left="45" w:right="20"/>
                          <w:rPr>
                            <w:rFonts w:ascii="Arial MT"/>
                            <w:sz w:val="8"/>
                          </w:rPr>
                        </w:pPr>
                        <w:r>
                          <w:rPr>
                            <w:rFonts w:ascii="Arial MT"/>
                            <w:w w:val="115"/>
                            <w:sz w:val="8"/>
                          </w:rPr>
                          <w:t>3.48</w:t>
                        </w:r>
                      </w:p>
                    </w:tc>
                    <w:tc>
                      <w:tcPr>
                        <w:tcW w:w="347" w:type="dxa"/>
                      </w:tcPr>
                      <w:p w14:paraId="6DE74E0C" w14:textId="77777777" w:rsidR="00CB66C5" w:rsidRDefault="00CB66C5">
                        <w:pPr>
                          <w:pStyle w:val="TableParagraph"/>
                          <w:spacing w:before="16" w:line="84" w:lineRule="exact"/>
                          <w:ind w:right="19"/>
                          <w:jc w:val="right"/>
                          <w:rPr>
                            <w:rFonts w:ascii="Arial MT"/>
                            <w:sz w:val="8"/>
                          </w:rPr>
                        </w:pPr>
                        <w:r>
                          <w:rPr>
                            <w:rFonts w:ascii="Arial MT"/>
                            <w:w w:val="115"/>
                            <w:sz w:val="8"/>
                          </w:rPr>
                          <w:t>1392.1</w:t>
                        </w:r>
                      </w:p>
                    </w:tc>
                    <w:tc>
                      <w:tcPr>
                        <w:tcW w:w="394" w:type="dxa"/>
                        <w:tcBorders>
                          <w:right w:val="nil"/>
                        </w:tcBorders>
                      </w:tcPr>
                      <w:p w14:paraId="5DAA038A" w14:textId="77777777" w:rsidR="00CB66C5" w:rsidRDefault="00CB66C5">
                        <w:pPr>
                          <w:pStyle w:val="TableParagraph"/>
                          <w:spacing w:before="16" w:line="84" w:lineRule="exact"/>
                          <w:ind w:right="45"/>
                          <w:jc w:val="right"/>
                          <w:rPr>
                            <w:rFonts w:ascii="Arial MT"/>
                            <w:sz w:val="8"/>
                          </w:rPr>
                        </w:pPr>
                        <w:r>
                          <w:rPr>
                            <w:rFonts w:ascii="Arial MT"/>
                            <w:w w:val="115"/>
                            <w:sz w:val="8"/>
                          </w:rPr>
                          <w:t>0.0352</w:t>
                        </w:r>
                      </w:p>
                    </w:tc>
                  </w:tr>
                  <w:tr w:rsidR="00CB66C5" w14:paraId="7F32AB15" w14:textId="77777777">
                    <w:trPr>
                      <w:trHeight w:val="120"/>
                    </w:trPr>
                    <w:tc>
                      <w:tcPr>
                        <w:tcW w:w="228" w:type="dxa"/>
                      </w:tcPr>
                      <w:p w14:paraId="3F81A113" w14:textId="77777777" w:rsidR="00CB66C5" w:rsidRDefault="00CB66C5">
                        <w:pPr>
                          <w:pStyle w:val="TableParagraph"/>
                          <w:spacing w:before="16" w:line="84" w:lineRule="exact"/>
                          <w:ind w:left="30" w:right="6"/>
                          <w:rPr>
                            <w:rFonts w:ascii="Arial MT"/>
                            <w:sz w:val="8"/>
                          </w:rPr>
                        </w:pPr>
                        <w:r>
                          <w:rPr>
                            <w:rFonts w:ascii="Arial MT"/>
                            <w:w w:val="115"/>
                            <w:sz w:val="8"/>
                          </w:rPr>
                          <w:t>21</w:t>
                        </w:r>
                      </w:p>
                    </w:tc>
                    <w:tc>
                      <w:tcPr>
                        <w:tcW w:w="352" w:type="dxa"/>
                      </w:tcPr>
                      <w:p w14:paraId="6B0D1E5B" w14:textId="77777777" w:rsidR="00CB66C5" w:rsidRDefault="00CB66C5">
                        <w:pPr>
                          <w:pStyle w:val="TableParagraph"/>
                          <w:spacing w:before="16" w:line="84" w:lineRule="exact"/>
                          <w:ind w:left="45" w:right="20"/>
                          <w:rPr>
                            <w:rFonts w:ascii="Arial MT"/>
                            <w:sz w:val="8"/>
                          </w:rPr>
                        </w:pPr>
                        <w:r>
                          <w:rPr>
                            <w:rFonts w:ascii="Arial MT"/>
                            <w:w w:val="115"/>
                            <w:sz w:val="8"/>
                          </w:rPr>
                          <w:t>3.51</w:t>
                        </w:r>
                      </w:p>
                    </w:tc>
                    <w:tc>
                      <w:tcPr>
                        <w:tcW w:w="347" w:type="dxa"/>
                      </w:tcPr>
                      <w:p w14:paraId="71527BB2" w14:textId="77777777" w:rsidR="00CB66C5" w:rsidRDefault="00CB66C5">
                        <w:pPr>
                          <w:pStyle w:val="TableParagraph"/>
                          <w:spacing w:before="16" w:line="84" w:lineRule="exact"/>
                          <w:ind w:right="19"/>
                          <w:jc w:val="right"/>
                          <w:rPr>
                            <w:rFonts w:ascii="Arial MT"/>
                            <w:sz w:val="8"/>
                          </w:rPr>
                        </w:pPr>
                        <w:r>
                          <w:rPr>
                            <w:rFonts w:ascii="Arial MT"/>
                            <w:w w:val="115"/>
                            <w:sz w:val="8"/>
                          </w:rPr>
                          <w:t>1402.7</w:t>
                        </w:r>
                      </w:p>
                    </w:tc>
                    <w:tc>
                      <w:tcPr>
                        <w:tcW w:w="394" w:type="dxa"/>
                        <w:tcBorders>
                          <w:right w:val="nil"/>
                        </w:tcBorders>
                      </w:tcPr>
                      <w:p w14:paraId="04605893" w14:textId="77777777" w:rsidR="00CB66C5" w:rsidRDefault="00CB66C5">
                        <w:pPr>
                          <w:pStyle w:val="TableParagraph"/>
                          <w:spacing w:before="16" w:line="84" w:lineRule="exact"/>
                          <w:ind w:right="45"/>
                          <w:jc w:val="right"/>
                          <w:rPr>
                            <w:rFonts w:ascii="Arial MT"/>
                            <w:sz w:val="8"/>
                          </w:rPr>
                        </w:pPr>
                        <w:r>
                          <w:rPr>
                            <w:rFonts w:ascii="Arial MT"/>
                            <w:w w:val="115"/>
                            <w:sz w:val="8"/>
                          </w:rPr>
                          <w:t>0.0311</w:t>
                        </w:r>
                      </w:p>
                    </w:tc>
                  </w:tr>
                  <w:tr w:rsidR="00CB66C5" w14:paraId="2DA43D71" w14:textId="77777777">
                    <w:trPr>
                      <w:trHeight w:val="120"/>
                    </w:trPr>
                    <w:tc>
                      <w:tcPr>
                        <w:tcW w:w="228" w:type="dxa"/>
                      </w:tcPr>
                      <w:p w14:paraId="55DA40DC" w14:textId="77777777" w:rsidR="00CB66C5" w:rsidRDefault="00CB66C5">
                        <w:pPr>
                          <w:pStyle w:val="TableParagraph"/>
                          <w:spacing w:before="16" w:line="84" w:lineRule="exact"/>
                          <w:ind w:left="30" w:right="6"/>
                          <w:rPr>
                            <w:rFonts w:ascii="Arial MT"/>
                            <w:sz w:val="8"/>
                          </w:rPr>
                        </w:pPr>
                        <w:r>
                          <w:rPr>
                            <w:rFonts w:ascii="Arial MT"/>
                            <w:w w:val="115"/>
                            <w:sz w:val="8"/>
                          </w:rPr>
                          <w:t>22</w:t>
                        </w:r>
                      </w:p>
                    </w:tc>
                    <w:tc>
                      <w:tcPr>
                        <w:tcW w:w="352" w:type="dxa"/>
                      </w:tcPr>
                      <w:p w14:paraId="30F7180E" w14:textId="77777777" w:rsidR="00CB66C5" w:rsidRDefault="00CB66C5">
                        <w:pPr>
                          <w:pStyle w:val="TableParagraph"/>
                          <w:spacing w:before="16" w:line="84" w:lineRule="exact"/>
                          <w:ind w:left="45" w:right="20"/>
                          <w:rPr>
                            <w:rFonts w:ascii="Arial MT"/>
                            <w:sz w:val="8"/>
                          </w:rPr>
                        </w:pPr>
                        <w:r>
                          <w:rPr>
                            <w:rFonts w:ascii="Arial MT"/>
                            <w:w w:val="115"/>
                            <w:sz w:val="8"/>
                          </w:rPr>
                          <w:t>5.05</w:t>
                        </w:r>
                      </w:p>
                    </w:tc>
                    <w:tc>
                      <w:tcPr>
                        <w:tcW w:w="347" w:type="dxa"/>
                      </w:tcPr>
                      <w:p w14:paraId="1262ACA7" w14:textId="77777777" w:rsidR="00CB66C5" w:rsidRDefault="00CB66C5">
                        <w:pPr>
                          <w:pStyle w:val="TableParagraph"/>
                          <w:spacing w:before="16" w:line="84" w:lineRule="exact"/>
                          <w:ind w:right="19"/>
                          <w:jc w:val="right"/>
                          <w:rPr>
                            <w:rFonts w:ascii="Arial MT"/>
                            <w:sz w:val="8"/>
                          </w:rPr>
                        </w:pPr>
                        <w:r>
                          <w:rPr>
                            <w:rFonts w:ascii="Arial MT"/>
                            <w:w w:val="115"/>
                            <w:sz w:val="8"/>
                          </w:rPr>
                          <w:t>2020.9</w:t>
                        </w:r>
                      </w:p>
                    </w:tc>
                    <w:tc>
                      <w:tcPr>
                        <w:tcW w:w="394" w:type="dxa"/>
                        <w:tcBorders>
                          <w:right w:val="nil"/>
                        </w:tcBorders>
                      </w:tcPr>
                      <w:p w14:paraId="6E8634CB" w14:textId="77777777" w:rsidR="00CB66C5" w:rsidRDefault="00CB66C5">
                        <w:pPr>
                          <w:pStyle w:val="TableParagraph"/>
                          <w:spacing w:before="16" w:line="84" w:lineRule="exact"/>
                          <w:ind w:right="45"/>
                          <w:jc w:val="right"/>
                          <w:rPr>
                            <w:rFonts w:ascii="Arial MT"/>
                            <w:sz w:val="8"/>
                          </w:rPr>
                        </w:pPr>
                        <w:r>
                          <w:rPr>
                            <w:rFonts w:ascii="Arial MT"/>
                            <w:w w:val="115"/>
                            <w:sz w:val="8"/>
                          </w:rPr>
                          <w:t>0.0140</w:t>
                        </w:r>
                      </w:p>
                    </w:tc>
                  </w:tr>
                  <w:tr w:rsidR="00CB66C5" w14:paraId="78B2BEF2" w14:textId="77777777">
                    <w:trPr>
                      <w:trHeight w:val="120"/>
                    </w:trPr>
                    <w:tc>
                      <w:tcPr>
                        <w:tcW w:w="228" w:type="dxa"/>
                      </w:tcPr>
                      <w:p w14:paraId="10D5EEE5" w14:textId="77777777" w:rsidR="00CB66C5" w:rsidRDefault="00CB66C5">
                        <w:pPr>
                          <w:pStyle w:val="TableParagraph"/>
                          <w:spacing w:before="16" w:line="84" w:lineRule="exact"/>
                          <w:ind w:left="30" w:right="6"/>
                          <w:rPr>
                            <w:rFonts w:ascii="Arial MT"/>
                            <w:sz w:val="8"/>
                          </w:rPr>
                        </w:pPr>
                        <w:r>
                          <w:rPr>
                            <w:rFonts w:ascii="Arial MT"/>
                            <w:w w:val="115"/>
                            <w:sz w:val="8"/>
                          </w:rPr>
                          <w:t>23</w:t>
                        </w:r>
                      </w:p>
                    </w:tc>
                    <w:tc>
                      <w:tcPr>
                        <w:tcW w:w="352" w:type="dxa"/>
                      </w:tcPr>
                      <w:p w14:paraId="7A3A8EAB" w14:textId="77777777" w:rsidR="00CB66C5" w:rsidRDefault="00CB66C5">
                        <w:pPr>
                          <w:pStyle w:val="TableParagraph"/>
                          <w:spacing w:before="16" w:line="84" w:lineRule="exact"/>
                          <w:ind w:left="45" w:right="20"/>
                          <w:rPr>
                            <w:rFonts w:ascii="Arial MT"/>
                            <w:sz w:val="8"/>
                          </w:rPr>
                        </w:pPr>
                        <w:r>
                          <w:rPr>
                            <w:rFonts w:ascii="Arial MT"/>
                            <w:w w:val="115"/>
                            <w:sz w:val="8"/>
                          </w:rPr>
                          <w:t>5.22</w:t>
                        </w:r>
                      </w:p>
                    </w:tc>
                    <w:tc>
                      <w:tcPr>
                        <w:tcW w:w="347" w:type="dxa"/>
                      </w:tcPr>
                      <w:p w14:paraId="33804144" w14:textId="77777777" w:rsidR="00CB66C5" w:rsidRDefault="00CB66C5">
                        <w:pPr>
                          <w:pStyle w:val="TableParagraph"/>
                          <w:spacing w:before="16" w:line="84" w:lineRule="exact"/>
                          <w:ind w:right="19"/>
                          <w:jc w:val="right"/>
                          <w:rPr>
                            <w:rFonts w:ascii="Arial MT"/>
                            <w:sz w:val="8"/>
                          </w:rPr>
                        </w:pPr>
                        <w:r>
                          <w:rPr>
                            <w:rFonts w:ascii="Arial MT"/>
                            <w:w w:val="115"/>
                            <w:sz w:val="8"/>
                          </w:rPr>
                          <w:t>2088.2</w:t>
                        </w:r>
                      </w:p>
                    </w:tc>
                    <w:tc>
                      <w:tcPr>
                        <w:tcW w:w="394" w:type="dxa"/>
                        <w:tcBorders>
                          <w:right w:val="nil"/>
                        </w:tcBorders>
                      </w:tcPr>
                      <w:p w14:paraId="5A548D04" w14:textId="77777777" w:rsidR="00CB66C5" w:rsidRDefault="00CB66C5">
                        <w:pPr>
                          <w:pStyle w:val="TableParagraph"/>
                          <w:spacing w:before="16" w:line="84" w:lineRule="exact"/>
                          <w:ind w:right="45"/>
                          <w:jc w:val="right"/>
                          <w:rPr>
                            <w:rFonts w:ascii="Arial MT"/>
                            <w:sz w:val="8"/>
                          </w:rPr>
                        </w:pPr>
                        <w:r>
                          <w:rPr>
                            <w:rFonts w:ascii="Arial MT"/>
                            <w:w w:val="115"/>
                            <w:sz w:val="8"/>
                          </w:rPr>
                          <w:t>0.0454</w:t>
                        </w:r>
                      </w:p>
                    </w:tc>
                  </w:tr>
                  <w:tr w:rsidR="00CB66C5" w14:paraId="5450583D" w14:textId="77777777">
                    <w:trPr>
                      <w:trHeight w:val="120"/>
                    </w:trPr>
                    <w:tc>
                      <w:tcPr>
                        <w:tcW w:w="228" w:type="dxa"/>
                      </w:tcPr>
                      <w:p w14:paraId="7C544AB6" w14:textId="77777777" w:rsidR="00CB66C5" w:rsidRDefault="00CB66C5">
                        <w:pPr>
                          <w:pStyle w:val="TableParagraph"/>
                          <w:spacing w:before="16" w:line="84" w:lineRule="exact"/>
                          <w:ind w:left="30" w:right="6"/>
                          <w:rPr>
                            <w:rFonts w:ascii="Arial MT"/>
                            <w:sz w:val="8"/>
                          </w:rPr>
                        </w:pPr>
                        <w:r>
                          <w:rPr>
                            <w:rFonts w:ascii="Arial MT"/>
                            <w:w w:val="115"/>
                            <w:sz w:val="8"/>
                          </w:rPr>
                          <w:t>24</w:t>
                        </w:r>
                      </w:p>
                    </w:tc>
                    <w:tc>
                      <w:tcPr>
                        <w:tcW w:w="352" w:type="dxa"/>
                      </w:tcPr>
                      <w:p w14:paraId="48C3319C" w14:textId="77777777" w:rsidR="00CB66C5" w:rsidRDefault="00CB66C5">
                        <w:pPr>
                          <w:pStyle w:val="TableParagraph"/>
                          <w:spacing w:before="16" w:line="84" w:lineRule="exact"/>
                          <w:ind w:left="45" w:right="20"/>
                          <w:rPr>
                            <w:rFonts w:ascii="Arial MT"/>
                            <w:sz w:val="8"/>
                          </w:rPr>
                        </w:pPr>
                        <w:r>
                          <w:rPr>
                            <w:rFonts w:ascii="Arial MT"/>
                            <w:w w:val="115"/>
                            <w:sz w:val="8"/>
                          </w:rPr>
                          <w:t>7.48</w:t>
                        </w:r>
                      </w:p>
                    </w:tc>
                    <w:tc>
                      <w:tcPr>
                        <w:tcW w:w="347" w:type="dxa"/>
                      </w:tcPr>
                      <w:p w14:paraId="03531381" w14:textId="77777777" w:rsidR="00CB66C5" w:rsidRDefault="00CB66C5">
                        <w:pPr>
                          <w:pStyle w:val="TableParagraph"/>
                          <w:spacing w:before="16" w:line="84" w:lineRule="exact"/>
                          <w:ind w:right="19"/>
                          <w:jc w:val="right"/>
                          <w:rPr>
                            <w:rFonts w:ascii="Arial MT"/>
                            <w:sz w:val="8"/>
                          </w:rPr>
                        </w:pPr>
                        <w:r>
                          <w:rPr>
                            <w:rFonts w:ascii="Arial MT"/>
                            <w:w w:val="115"/>
                            <w:sz w:val="8"/>
                          </w:rPr>
                          <w:t>2989.5</w:t>
                        </w:r>
                      </w:p>
                    </w:tc>
                    <w:tc>
                      <w:tcPr>
                        <w:tcW w:w="394" w:type="dxa"/>
                        <w:tcBorders>
                          <w:right w:val="nil"/>
                        </w:tcBorders>
                      </w:tcPr>
                      <w:p w14:paraId="251FE992" w14:textId="77777777" w:rsidR="00CB66C5" w:rsidRDefault="00CB66C5">
                        <w:pPr>
                          <w:pStyle w:val="TableParagraph"/>
                          <w:spacing w:before="16" w:line="84" w:lineRule="exact"/>
                          <w:ind w:right="45"/>
                          <w:jc w:val="right"/>
                          <w:rPr>
                            <w:rFonts w:ascii="Arial MT"/>
                            <w:sz w:val="8"/>
                          </w:rPr>
                        </w:pPr>
                        <w:r>
                          <w:rPr>
                            <w:rFonts w:ascii="Arial MT"/>
                            <w:w w:val="115"/>
                            <w:sz w:val="8"/>
                          </w:rPr>
                          <w:t>0.0247</w:t>
                        </w:r>
                      </w:p>
                    </w:tc>
                  </w:tr>
                  <w:tr w:rsidR="00CB66C5" w14:paraId="583F9221" w14:textId="77777777">
                    <w:trPr>
                      <w:trHeight w:val="120"/>
                    </w:trPr>
                    <w:tc>
                      <w:tcPr>
                        <w:tcW w:w="228" w:type="dxa"/>
                      </w:tcPr>
                      <w:p w14:paraId="2955F09B" w14:textId="77777777" w:rsidR="00CB66C5" w:rsidRDefault="00CB66C5">
                        <w:pPr>
                          <w:pStyle w:val="TableParagraph"/>
                          <w:spacing w:before="16" w:line="84" w:lineRule="exact"/>
                          <w:ind w:left="30" w:right="6"/>
                          <w:rPr>
                            <w:rFonts w:ascii="Arial MT"/>
                            <w:sz w:val="8"/>
                          </w:rPr>
                        </w:pPr>
                        <w:r>
                          <w:rPr>
                            <w:rFonts w:ascii="Arial MT"/>
                            <w:w w:val="115"/>
                            <w:sz w:val="8"/>
                          </w:rPr>
                          <w:t>25</w:t>
                        </w:r>
                      </w:p>
                    </w:tc>
                    <w:tc>
                      <w:tcPr>
                        <w:tcW w:w="352" w:type="dxa"/>
                      </w:tcPr>
                      <w:p w14:paraId="60FC38FB" w14:textId="77777777" w:rsidR="00CB66C5" w:rsidRDefault="00CB66C5">
                        <w:pPr>
                          <w:pStyle w:val="TableParagraph"/>
                          <w:spacing w:before="16" w:line="84" w:lineRule="exact"/>
                          <w:ind w:left="45" w:right="20"/>
                          <w:rPr>
                            <w:rFonts w:ascii="Arial MT"/>
                            <w:sz w:val="8"/>
                          </w:rPr>
                        </w:pPr>
                        <w:r>
                          <w:rPr>
                            <w:rFonts w:ascii="Arial MT"/>
                            <w:w w:val="115"/>
                            <w:sz w:val="8"/>
                          </w:rPr>
                          <w:t>7.50</w:t>
                        </w:r>
                      </w:p>
                    </w:tc>
                    <w:tc>
                      <w:tcPr>
                        <w:tcW w:w="347" w:type="dxa"/>
                      </w:tcPr>
                      <w:p w14:paraId="4722EABF" w14:textId="77777777" w:rsidR="00CB66C5" w:rsidRDefault="00CB66C5">
                        <w:pPr>
                          <w:pStyle w:val="TableParagraph"/>
                          <w:spacing w:before="16" w:line="84" w:lineRule="exact"/>
                          <w:ind w:right="19"/>
                          <w:jc w:val="right"/>
                          <w:rPr>
                            <w:rFonts w:ascii="Arial MT"/>
                            <w:sz w:val="8"/>
                          </w:rPr>
                        </w:pPr>
                        <w:r>
                          <w:rPr>
                            <w:rFonts w:ascii="Arial MT"/>
                            <w:w w:val="115"/>
                            <w:sz w:val="8"/>
                          </w:rPr>
                          <w:t>2997.7</w:t>
                        </w:r>
                      </w:p>
                    </w:tc>
                    <w:tc>
                      <w:tcPr>
                        <w:tcW w:w="394" w:type="dxa"/>
                        <w:tcBorders>
                          <w:right w:val="nil"/>
                        </w:tcBorders>
                      </w:tcPr>
                      <w:p w14:paraId="21947B01" w14:textId="77777777" w:rsidR="00CB66C5" w:rsidRDefault="00CB66C5">
                        <w:pPr>
                          <w:pStyle w:val="TableParagraph"/>
                          <w:spacing w:before="16" w:line="84" w:lineRule="exact"/>
                          <w:ind w:right="45"/>
                          <w:jc w:val="right"/>
                          <w:rPr>
                            <w:rFonts w:ascii="Arial MT"/>
                            <w:sz w:val="8"/>
                          </w:rPr>
                        </w:pPr>
                        <w:r>
                          <w:rPr>
                            <w:rFonts w:ascii="Arial MT"/>
                            <w:w w:val="115"/>
                            <w:sz w:val="8"/>
                          </w:rPr>
                          <w:t>0.0697</w:t>
                        </w:r>
                      </w:p>
                    </w:tc>
                  </w:tr>
                  <w:tr w:rsidR="00CB66C5" w14:paraId="6355F072" w14:textId="77777777">
                    <w:trPr>
                      <w:trHeight w:val="120"/>
                    </w:trPr>
                    <w:tc>
                      <w:tcPr>
                        <w:tcW w:w="228" w:type="dxa"/>
                      </w:tcPr>
                      <w:p w14:paraId="19D5E1BE" w14:textId="77777777" w:rsidR="00CB66C5" w:rsidRDefault="00CB66C5">
                        <w:pPr>
                          <w:pStyle w:val="TableParagraph"/>
                          <w:spacing w:before="16" w:line="84" w:lineRule="exact"/>
                          <w:ind w:left="30" w:right="6"/>
                          <w:rPr>
                            <w:rFonts w:ascii="Arial MT"/>
                            <w:sz w:val="8"/>
                          </w:rPr>
                        </w:pPr>
                        <w:r>
                          <w:rPr>
                            <w:rFonts w:ascii="Arial MT"/>
                            <w:w w:val="115"/>
                            <w:sz w:val="8"/>
                          </w:rPr>
                          <w:t>26</w:t>
                        </w:r>
                      </w:p>
                    </w:tc>
                    <w:tc>
                      <w:tcPr>
                        <w:tcW w:w="352" w:type="dxa"/>
                      </w:tcPr>
                      <w:p w14:paraId="3D420320" w14:textId="77777777" w:rsidR="00CB66C5" w:rsidRDefault="00CB66C5">
                        <w:pPr>
                          <w:pStyle w:val="TableParagraph"/>
                          <w:spacing w:before="16" w:line="84" w:lineRule="exact"/>
                          <w:ind w:left="45" w:right="20"/>
                          <w:rPr>
                            <w:rFonts w:ascii="Arial MT"/>
                            <w:sz w:val="8"/>
                          </w:rPr>
                        </w:pPr>
                        <w:r>
                          <w:rPr>
                            <w:rFonts w:ascii="Arial MT"/>
                            <w:w w:val="115"/>
                            <w:sz w:val="8"/>
                          </w:rPr>
                          <w:t>7.52</w:t>
                        </w:r>
                      </w:p>
                    </w:tc>
                    <w:tc>
                      <w:tcPr>
                        <w:tcW w:w="347" w:type="dxa"/>
                      </w:tcPr>
                      <w:p w14:paraId="287EB8F2" w14:textId="77777777" w:rsidR="00CB66C5" w:rsidRDefault="00CB66C5">
                        <w:pPr>
                          <w:pStyle w:val="TableParagraph"/>
                          <w:spacing w:before="16" w:line="84" w:lineRule="exact"/>
                          <w:ind w:right="19"/>
                          <w:jc w:val="right"/>
                          <w:rPr>
                            <w:rFonts w:ascii="Arial MT"/>
                            <w:sz w:val="8"/>
                          </w:rPr>
                        </w:pPr>
                        <w:r>
                          <w:rPr>
                            <w:rFonts w:ascii="Arial MT"/>
                            <w:w w:val="115"/>
                            <w:sz w:val="8"/>
                          </w:rPr>
                          <w:t>3006.9</w:t>
                        </w:r>
                      </w:p>
                    </w:tc>
                    <w:tc>
                      <w:tcPr>
                        <w:tcW w:w="394" w:type="dxa"/>
                        <w:tcBorders>
                          <w:right w:val="nil"/>
                        </w:tcBorders>
                      </w:tcPr>
                      <w:p w14:paraId="2089D8FC" w14:textId="77777777" w:rsidR="00CB66C5" w:rsidRDefault="00CB66C5">
                        <w:pPr>
                          <w:pStyle w:val="TableParagraph"/>
                          <w:spacing w:before="16" w:line="84" w:lineRule="exact"/>
                          <w:ind w:right="45"/>
                          <w:jc w:val="right"/>
                          <w:rPr>
                            <w:rFonts w:ascii="Arial MT"/>
                            <w:sz w:val="8"/>
                          </w:rPr>
                        </w:pPr>
                        <w:r>
                          <w:rPr>
                            <w:rFonts w:ascii="Arial MT"/>
                            <w:w w:val="115"/>
                            <w:sz w:val="8"/>
                          </w:rPr>
                          <w:t>0.0802</w:t>
                        </w:r>
                      </w:p>
                    </w:tc>
                  </w:tr>
                </w:tbl>
                <w:p w14:paraId="72F62864" w14:textId="77777777" w:rsidR="00CB66C5" w:rsidRDefault="00CB66C5">
                  <w:pPr>
                    <w:pStyle w:val="a3"/>
                  </w:pPr>
                </w:p>
              </w:txbxContent>
            </v:textbox>
            <w10:wrap type="topAndBottom" anchorx="page"/>
          </v:shape>
        </w:pict>
      </w:r>
      <w:r>
        <w:rPr>
          <w:noProof/>
          <w:color w:val="000000" w:themeColor="text1"/>
        </w:rPr>
        <w:pict w14:anchorId="7D177256">
          <v:shape id="_x0000_s14862" type="#_x0000_t202" style="position:absolute;left:0;text-align:left;margin-left:319.3pt;margin-top:10.75pt;width:67.25pt;height:87.75pt;z-index:-250780672;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36"/>
                    <w:gridCol w:w="350"/>
                    <w:gridCol w:w="371"/>
                    <w:gridCol w:w="387"/>
                  </w:tblGrid>
                  <w:tr w:rsidR="00CB66C5" w14:paraId="6C764C37" w14:textId="77777777">
                    <w:trPr>
                      <w:trHeight w:val="120"/>
                    </w:trPr>
                    <w:tc>
                      <w:tcPr>
                        <w:tcW w:w="236" w:type="dxa"/>
                      </w:tcPr>
                      <w:p w14:paraId="72338A91" w14:textId="77777777" w:rsidR="00CB66C5" w:rsidRDefault="00CB66C5">
                        <w:pPr>
                          <w:pStyle w:val="TableParagraph"/>
                          <w:spacing w:before="16" w:line="84" w:lineRule="exact"/>
                          <w:ind w:left="36" w:right="11"/>
                          <w:rPr>
                            <w:rFonts w:ascii="Arial MT"/>
                            <w:sz w:val="8"/>
                          </w:rPr>
                        </w:pPr>
                        <w:r>
                          <w:rPr>
                            <w:rFonts w:ascii="Arial MT"/>
                            <w:w w:val="115"/>
                            <w:sz w:val="8"/>
                          </w:rPr>
                          <w:t>No.</w:t>
                        </w:r>
                      </w:p>
                    </w:tc>
                    <w:tc>
                      <w:tcPr>
                        <w:tcW w:w="350" w:type="dxa"/>
                      </w:tcPr>
                      <w:p w14:paraId="3E57D89C" w14:textId="77777777" w:rsidR="00CB66C5" w:rsidRDefault="00CB66C5">
                        <w:pPr>
                          <w:pStyle w:val="TableParagraph"/>
                          <w:spacing w:before="16" w:line="84" w:lineRule="exact"/>
                          <w:ind w:left="43" w:right="21"/>
                          <w:rPr>
                            <w:rFonts w:ascii="Arial MT"/>
                            <w:sz w:val="8"/>
                          </w:rPr>
                        </w:pPr>
                        <w:r>
                          <w:rPr>
                            <w:rFonts w:ascii="Arial MT"/>
                            <w:w w:val="115"/>
                            <w:sz w:val="8"/>
                          </w:rPr>
                          <w:t>(ppm)</w:t>
                        </w:r>
                      </w:p>
                    </w:tc>
                    <w:tc>
                      <w:tcPr>
                        <w:tcW w:w="371" w:type="dxa"/>
                      </w:tcPr>
                      <w:p w14:paraId="4B1D9CEE" w14:textId="77777777" w:rsidR="00CB66C5" w:rsidRDefault="00CB66C5">
                        <w:pPr>
                          <w:pStyle w:val="TableParagraph"/>
                          <w:spacing w:before="16" w:line="84" w:lineRule="exact"/>
                          <w:ind w:left="22" w:right="21"/>
                          <w:rPr>
                            <w:rFonts w:ascii="Arial MT"/>
                            <w:sz w:val="8"/>
                          </w:rPr>
                        </w:pPr>
                        <w:r>
                          <w:rPr>
                            <w:rFonts w:ascii="Arial MT"/>
                            <w:w w:val="115"/>
                            <w:sz w:val="8"/>
                          </w:rPr>
                          <w:t>(Hz)</w:t>
                        </w:r>
                      </w:p>
                    </w:tc>
                    <w:tc>
                      <w:tcPr>
                        <w:tcW w:w="387" w:type="dxa"/>
                      </w:tcPr>
                      <w:p w14:paraId="4A1A4282" w14:textId="77777777" w:rsidR="00CB66C5" w:rsidRDefault="00CB66C5">
                        <w:pPr>
                          <w:pStyle w:val="TableParagraph"/>
                          <w:spacing w:before="16" w:line="84" w:lineRule="exact"/>
                          <w:ind w:left="55"/>
                          <w:jc w:val="left"/>
                          <w:rPr>
                            <w:rFonts w:ascii="Arial MT"/>
                            <w:sz w:val="8"/>
                          </w:rPr>
                        </w:pPr>
                        <w:r>
                          <w:rPr>
                            <w:rFonts w:ascii="Arial MT"/>
                            <w:w w:val="115"/>
                            <w:sz w:val="8"/>
                          </w:rPr>
                          <w:t>Height</w:t>
                        </w:r>
                      </w:p>
                    </w:tc>
                  </w:tr>
                  <w:tr w:rsidR="00CB66C5" w14:paraId="7853B54C" w14:textId="77777777">
                    <w:trPr>
                      <w:trHeight w:val="120"/>
                    </w:trPr>
                    <w:tc>
                      <w:tcPr>
                        <w:tcW w:w="236" w:type="dxa"/>
                      </w:tcPr>
                      <w:p w14:paraId="1156D5C4" w14:textId="77777777" w:rsidR="00CB66C5" w:rsidRDefault="00CB66C5">
                        <w:pPr>
                          <w:pStyle w:val="TableParagraph"/>
                          <w:spacing w:before="16" w:line="84" w:lineRule="exact"/>
                          <w:ind w:left="36" w:right="8"/>
                          <w:rPr>
                            <w:rFonts w:ascii="Arial MT"/>
                            <w:sz w:val="8"/>
                          </w:rPr>
                        </w:pPr>
                        <w:r>
                          <w:rPr>
                            <w:rFonts w:ascii="Arial MT"/>
                            <w:w w:val="115"/>
                            <w:sz w:val="8"/>
                          </w:rPr>
                          <w:t>27</w:t>
                        </w:r>
                      </w:p>
                    </w:tc>
                    <w:tc>
                      <w:tcPr>
                        <w:tcW w:w="350" w:type="dxa"/>
                      </w:tcPr>
                      <w:p w14:paraId="4B537660" w14:textId="77777777" w:rsidR="00CB66C5" w:rsidRDefault="00CB66C5">
                        <w:pPr>
                          <w:pStyle w:val="TableParagraph"/>
                          <w:spacing w:before="16" w:line="84" w:lineRule="exact"/>
                          <w:ind w:left="43" w:right="21"/>
                          <w:rPr>
                            <w:rFonts w:ascii="Arial MT"/>
                            <w:sz w:val="8"/>
                          </w:rPr>
                        </w:pPr>
                        <w:r>
                          <w:rPr>
                            <w:rFonts w:ascii="Arial MT"/>
                            <w:w w:val="115"/>
                            <w:sz w:val="8"/>
                          </w:rPr>
                          <w:t>7.54</w:t>
                        </w:r>
                      </w:p>
                    </w:tc>
                    <w:tc>
                      <w:tcPr>
                        <w:tcW w:w="371" w:type="dxa"/>
                      </w:tcPr>
                      <w:p w14:paraId="5BF1273A" w14:textId="77777777" w:rsidR="00CB66C5" w:rsidRDefault="00CB66C5">
                        <w:pPr>
                          <w:pStyle w:val="TableParagraph"/>
                          <w:spacing w:before="16" w:line="84" w:lineRule="exact"/>
                          <w:ind w:left="22" w:right="21"/>
                          <w:rPr>
                            <w:rFonts w:ascii="Arial MT"/>
                            <w:sz w:val="8"/>
                          </w:rPr>
                        </w:pPr>
                        <w:r>
                          <w:rPr>
                            <w:rFonts w:ascii="Arial MT"/>
                            <w:w w:val="115"/>
                            <w:sz w:val="8"/>
                          </w:rPr>
                          <w:t>3015.1</w:t>
                        </w:r>
                      </w:p>
                    </w:tc>
                    <w:tc>
                      <w:tcPr>
                        <w:tcW w:w="387" w:type="dxa"/>
                      </w:tcPr>
                      <w:p w14:paraId="4D7ABA8E" w14:textId="77777777" w:rsidR="00CB66C5" w:rsidRDefault="00CB66C5">
                        <w:pPr>
                          <w:pStyle w:val="TableParagraph"/>
                          <w:spacing w:before="16" w:line="84" w:lineRule="exact"/>
                          <w:ind w:left="47"/>
                          <w:jc w:val="left"/>
                          <w:rPr>
                            <w:rFonts w:ascii="Arial MT"/>
                            <w:sz w:val="8"/>
                          </w:rPr>
                        </w:pPr>
                        <w:r>
                          <w:rPr>
                            <w:rFonts w:ascii="Arial MT"/>
                            <w:w w:val="115"/>
                            <w:sz w:val="8"/>
                          </w:rPr>
                          <w:t>0.0731</w:t>
                        </w:r>
                      </w:p>
                    </w:tc>
                  </w:tr>
                  <w:tr w:rsidR="00CB66C5" w14:paraId="70FBF5C7" w14:textId="77777777">
                    <w:trPr>
                      <w:trHeight w:val="120"/>
                    </w:trPr>
                    <w:tc>
                      <w:tcPr>
                        <w:tcW w:w="236" w:type="dxa"/>
                      </w:tcPr>
                      <w:p w14:paraId="3E5F0B09" w14:textId="77777777" w:rsidR="00CB66C5" w:rsidRDefault="00CB66C5">
                        <w:pPr>
                          <w:pStyle w:val="TableParagraph"/>
                          <w:spacing w:before="16" w:line="84" w:lineRule="exact"/>
                          <w:ind w:left="36" w:right="8"/>
                          <w:rPr>
                            <w:rFonts w:ascii="Arial MT"/>
                            <w:sz w:val="8"/>
                          </w:rPr>
                        </w:pPr>
                        <w:r>
                          <w:rPr>
                            <w:rFonts w:ascii="Arial MT"/>
                            <w:w w:val="115"/>
                            <w:sz w:val="8"/>
                          </w:rPr>
                          <w:t>28</w:t>
                        </w:r>
                      </w:p>
                    </w:tc>
                    <w:tc>
                      <w:tcPr>
                        <w:tcW w:w="350" w:type="dxa"/>
                      </w:tcPr>
                      <w:p w14:paraId="5F373DCC" w14:textId="77777777" w:rsidR="00CB66C5" w:rsidRDefault="00CB66C5">
                        <w:pPr>
                          <w:pStyle w:val="TableParagraph"/>
                          <w:spacing w:before="16" w:line="84" w:lineRule="exact"/>
                          <w:ind w:left="43" w:right="21"/>
                          <w:rPr>
                            <w:rFonts w:ascii="Arial MT"/>
                            <w:sz w:val="8"/>
                          </w:rPr>
                        </w:pPr>
                        <w:r>
                          <w:rPr>
                            <w:rFonts w:ascii="Arial MT"/>
                            <w:w w:val="115"/>
                            <w:sz w:val="8"/>
                          </w:rPr>
                          <w:t>7.56</w:t>
                        </w:r>
                      </w:p>
                    </w:tc>
                    <w:tc>
                      <w:tcPr>
                        <w:tcW w:w="371" w:type="dxa"/>
                      </w:tcPr>
                      <w:p w14:paraId="654A99AB" w14:textId="77777777" w:rsidR="00CB66C5" w:rsidRDefault="00CB66C5">
                        <w:pPr>
                          <w:pStyle w:val="TableParagraph"/>
                          <w:spacing w:before="16" w:line="84" w:lineRule="exact"/>
                          <w:ind w:left="22" w:right="21"/>
                          <w:rPr>
                            <w:rFonts w:ascii="Arial MT"/>
                            <w:sz w:val="8"/>
                          </w:rPr>
                        </w:pPr>
                        <w:r>
                          <w:rPr>
                            <w:rFonts w:ascii="Arial MT"/>
                            <w:w w:val="115"/>
                            <w:sz w:val="8"/>
                          </w:rPr>
                          <w:t>3020.6</w:t>
                        </w:r>
                      </w:p>
                    </w:tc>
                    <w:tc>
                      <w:tcPr>
                        <w:tcW w:w="387" w:type="dxa"/>
                      </w:tcPr>
                      <w:p w14:paraId="79F617CC" w14:textId="77777777" w:rsidR="00CB66C5" w:rsidRDefault="00CB66C5">
                        <w:pPr>
                          <w:pStyle w:val="TableParagraph"/>
                          <w:spacing w:before="16" w:line="84" w:lineRule="exact"/>
                          <w:ind w:left="47"/>
                          <w:jc w:val="left"/>
                          <w:rPr>
                            <w:rFonts w:ascii="Arial MT"/>
                            <w:sz w:val="8"/>
                          </w:rPr>
                        </w:pPr>
                        <w:r>
                          <w:rPr>
                            <w:rFonts w:ascii="Arial MT"/>
                            <w:w w:val="115"/>
                            <w:sz w:val="8"/>
                          </w:rPr>
                          <w:t>0.0585</w:t>
                        </w:r>
                      </w:p>
                    </w:tc>
                  </w:tr>
                  <w:tr w:rsidR="00CB66C5" w14:paraId="0DAD40B3" w14:textId="77777777">
                    <w:trPr>
                      <w:trHeight w:val="120"/>
                    </w:trPr>
                    <w:tc>
                      <w:tcPr>
                        <w:tcW w:w="236" w:type="dxa"/>
                      </w:tcPr>
                      <w:p w14:paraId="0D10B920" w14:textId="77777777" w:rsidR="00CB66C5" w:rsidRDefault="00CB66C5">
                        <w:pPr>
                          <w:pStyle w:val="TableParagraph"/>
                          <w:spacing w:before="16" w:line="84" w:lineRule="exact"/>
                          <w:ind w:left="36" w:right="8"/>
                          <w:rPr>
                            <w:rFonts w:ascii="Arial MT"/>
                            <w:sz w:val="8"/>
                          </w:rPr>
                        </w:pPr>
                        <w:r>
                          <w:rPr>
                            <w:rFonts w:ascii="Arial MT"/>
                            <w:w w:val="115"/>
                            <w:sz w:val="8"/>
                          </w:rPr>
                          <w:t>29</w:t>
                        </w:r>
                      </w:p>
                    </w:tc>
                    <w:tc>
                      <w:tcPr>
                        <w:tcW w:w="350" w:type="dxa"/>
                      </w:tcPr>
                      <w:p w14:paraId="559AAE68" w14:textId="77777777" w:rsidR="00CB66C5" w:rsidRDefault="00CB66C5">
                        <w:pPr>
                          <w:pStyle w:val="TableParagraph"/>
                          <w:spacing w:before="16" w:line="84" w:lineRule="exact"/>
                          <w:ind w:left="43" w:right="21"/>
                          <w:rPr>
                            <w:rFonts w:ascii="Arial MT"/>
                            <w:sz w:val="8"/>
                          </w:rPr>
                        </w:pPr>
                        <w:r>
                          <w:rPr>
                            <w:rFonts w:ascii="Arial MT"/>
                            <w:w w:val="115"/>
                            <w:sz w:val="8"/>
                          </w:rPr>
                          <w:t>7.58</w:t>
                        </w:r>
                      </w:p>
                    </w:tc>
                    <w:tc>
                      <w:tcPr>
                        <w:tcW w:w="371" w:type="dxa"/>
                      </w:tcPr>
                      <w:p w14:paraId="2A21A4F3" w14:textId="77777777" w:rsidR="00CB66C5" w:rsidRDefault="00CB66C5">
                        <w:pPr>
                          <w:pStyle w:val="TableParagraph"/>
                          <w:spacing w:before="16" w:line="84" w:lineRule="exact"/>
                          <w:ind w:left="22" w:right="21"/>
                          <w:rPr>
                            <w:rFonts w:ascii="Arial MT"/>
                            <w:sz w:val="8"/>
                          </w:rPr>
                        </w:pPr>
                        <w:r>
                          <w:rPr>
                            <w:rFonts w:ascii="Arial MT"/>
                            <w:w w:val="115"/>
                            <w:sz w:val="8"/>
                          </w:rPr>
                          <w:t>3028.4</w:t>
                        </w:r>
                      </w:p>
                    </w:tc>
                    <w:tc>
                      <w:tcPr>
                        <w:tcW w:w="387" w:type="dxa"/>
                      </w:tcPr>
                      <w:p w14:paraId="67C1B798" w14:textId="77777777" w:rsidR="00CB66C5" w:rsidRDefault="00CB66C5">
                        <w:pPr>
                          <w:pStyle w:val="TableParagraph"/>
                          <w:spacing w:before="16" w:line="84" w:lineRule="exact"/>
                          <w:ind w:left="47"/>
                          <w:jc w:val="left"/>
                          <w:rPr>
                            <w:rFonts w:ascii="Arial MT"/>
                            <w:sz w:val="8"/>
                          </w:rPr>
                        </w:pPr>
                        <w:r>
                          <w:rPr>
                            <w:rFonts w:ascii="Arial MT"/>
                            <w:w w:val="115"/>
                            <w:sz w:val="8"/>
                          </w:rPr>
                          <w:t>0.0280</w:t>
                        </w:r>
                      </w:p>
                    </w:tc>
                  </w:tr>
                  <w:tr w:rsidR="00CB66C5" w14:paraId="53C1C024" w14:textId="77777777">
                    <w:trPr>
                      <w:trHeight w:val="120"/>
                    </w:trPr>
                    <w:tc>
                      <w:tcPr>
                        <w:tcW w:w="236" w:type="dxa"/>
                      </w:tcPr>
                      <w:p w14:paraId="4A97DDE1" w14:textId="77777777" w:rsidR="00CB66C5" w:rsidRDefault="00CB66C5">
                        <w:pPr>
                          <w:pStyle w:val="TableParagraph"/>
                          <w:spacing w:before="16" w:line="84" w:lineRule="exact"/>
                          <w:ind w:left="36" w:right="8"/>
                          <w:rPr>
                            <w:rFonts w:ascii="Arial MT"/>
                            <w:sz w:val="8"/>
                          </w:rPr>
                        </w:pPr>
                        <w:r>
                          <w:rPr>
                            <w:rFonts w:ascii="Arial MT"/>
                            <w:w w:val="115"/>
                            <w:sz w:val="8"/>
                          </w:rPr>
                          <w:t>30</w:t>
                        </w:r>
                      </w:p>
                    </w:tc>
                    <w:tc>
                      <w:tcPr>
                        <w:tcW w:w="350" w:type="dxa"/>
                      </w:tcPr>
                      <w:p w14:paraId="3F27EC30" w14:textId="77777777" w:rsidR="00CB66C5" w:rsidRDefault="00CB66C5">
                        <w:pPr>
                          <w:pStyle w:val="TableParagraph"/>
                          <w:spacing w:before="16" w:line="84" w:lineRule="exact"/>
                          <w:ind w:left="43" w:right="21"/>
                          <w:rPr>
                            <w:rFonts w:ascii="Arial MT"/>
                            <w:sz w:val="8"/>
                          </w:rPr>
                        </w:pPr>
                        <w:r>
                          <w:rPr>
                            <w:rFonts w:ascii="Arial MT"/>
                            <w:w w:val="115"/>
                            <w:sz w:val="8"/>
                          </w:rPr>
                          <w:t>7.63</w:t>
                        </w:r>
                      </w:p>
                    </w:tc>
                    <w:tc>
                      <w:tcPr>
                        <w:tcW w:w="371" w:type="dxa"/>
                      </w:tcPr>
                      <w:p w14:paraId="799CB30B" w14:textId="77777777" w:rsidR="00CB66C5" w:rsidRDefault="00CB66C5">
                        <w:pPr>
                          <w:pStyle w:val="TableParagraph"/>
                          <w:spacing w:before="16" w:line="84" w:lineRule="exact"/>
                          <w:ind w:left="22" w:right="21"/>
                          <w:rPr>
                            <w:rFonts w:ascii="Arial MT"/>
                            <w:sz w:val="8"/>
                          </w:rPr>
                        </w:pPr>
                        <w:r>
                          <w:rPr>
                            <w:rFonts w:ascii="Arial MT"/>
                            <w:w w:val="115"/>
                            <w:sz w:val="8"/>
                          </w:rPr>
                          <w:t>3050.4</w:t>
                        </w:r>
                      </w:p>
                    </w:tc>
                    <w:tc>
                      <w:tcPr>
                        <w:tcW w:w="387" w:type="dxa"/>
                      </w:tcPr>
                      <w:p w14:paraId="0B8DA363" w14:textId="77777777" w:rsidR="00CB66C5" w:rsidRDefault="00CB66C5">
                        <w:pPr>
                          <w:pStyle w:val="TableParagraph"/>
                          <w:spacing w:before="16" w:line="84" w:lineRule="exact"/>
                          <w:ind w:left="47"/>
                          <w:jc w:val="left"/>
                          <w:rPr>
                            <w:rFonts w:ascii="Arial MT"/>
                            <w:sz w:val="8"/>
                          </w:rPr>
                        </w:pPr>
                        <w:r>
                          <w:rPr>
                            <w:rFonts w:ascii="Arial MT"/>
                            <w:w w:val="115"/>
                            <w:sz w:val="8"/>
                          </w:rPr>
                          <w:t>0.0174</w:t>
                        </w:r>
                      </w:p>
                    </w:tc>
                  </w:tr>
                  <w:tr w:rsidR="00CB66C5" w14:paraId="0D430DFF" w14:textId="77777777">
                    <w:trPr>
                      <w:trHeight w:val="120"/>
                    </w:trPr>
                    <w:tc>
                      <w:tcPr>
                        <w:tcW w:w="236" w:type="dxa"/>
                      </w:tcPr>
                      <w:p w14:paraId="4AF5013D" w14:textId="77777777" w:rsidR="00CB66C5" w:rsidRDefault="00CB66C5">
                        <w:pPr>
                          <w:pStyle w:val="TableParagraph"/>
                          <w:spacing w:before="16" w:line="84" w:lineRule="exact"/>
                          <w:ind w:left="36" w:right="8"/>
                          <w:rPr>
                            <w:rFonts w:ascii="Arial MT"/>
                            <w:sz w:val="8"/>
                          </w:rPr>
                        </w:pPr>
                        <w:r>
                          <w:rPr>
                            <w:rFonts w:ascii="Arial MT"/>
                            <w:w w:val="115"/>
                            <w:sz w:val="8"/>
                          </w:rPr>
                          <w:t>31</w:t>
                        </w:r>
                      </w:p>
                    </w:tc>
                    <w:tc>
                      <w:tcPr>
                        <w:tcW w:w="350" w:type="dxa"/>
                      </w:tcPr>
                      <w:p w14:paraId="343D6B09" w14:textId="77777777" w:rsidR="00CB66C5" w:rsidRDefault="00CB66C5">
                        <w:pPr>
                          <w:pStyle w:val="TableParagraph"/>
                          <w:spacing w:before="16" w:line="84" w:lineRule="exact"/>
                          <w:ind w:left="43" w:right="21"/>
                          <w:rPr>
                            <w:rFonts w:ascii="Arial MT"/>
                            <w:sz w:val="8"/>
                          </w:rPr>
                        </w:pPr>
                        <w:r>
                          <w:rPr>
                            <w:rFonts w:ascii="Arial MT"/>
                            <w:w w:val="115"/>
                            <w:sz w:val="8"/>
                          </w:rPr>
                          <w:t>7.65</w:t>
                        </w:r>
                      </w:p>
                    </w:tc>
                    <w:tc>
                      <w:tcPr>
                        <w:tcW w:w="371" w:type="dxa"/>
                      </w:tcPr>
                      <w:p w14:paraId="334004FF" w14:textId="77777777" w:rsidR="00CB66C5" w:rsidRDefault="00CB66C5">
                        <w:pPr>
                          <w:pStyle w:val="TableParagraph"/>
                          <w:spacing w:before="16" w:line="84" w:lineRule="exact"/>
                          <w:ind w:left="22" w:right="21"/>
                          <w:rPr>
                            <w:rFonts w:ascii="Arial MT"/>
                            <w:sz w:val="8"/>
                          </w:rPr>
                        </w:pPr>
                        <w:r>
                          <w:rPr>
                            <w:rFonts w:ascii="Arial MT"/>
                            <w:w w:val="115"/>
                            <w:sz w:val="8"/>
                          </w:rPr>
                          <w:t>3058.6</w:t>
                        </w:r>
                      </w:p>
                    </w:tc>
                    <w:tc>
                      <w:tcPr>
                        <w:tcW w:w="387" w:type="dxa"/>
                      </w:tcPr>
                      <w:p w14:paraId="3A0C847A" w14:textId="77777777" w:rsidR="00CB66C5" w:rsidRDefault="00CB66C5">
                        <w:pPr>
                          <w:pStyle w:val="TableParagraph"/>
                          <w:spacing w:before="16" w:line="84" w:lineRule="exact"/>
                          <w:ind w:left="47"/>
                          <w:jc w:val="left"/>
                          <w:rPr>
                            <w:rFonts w:ascii="Arial MT"/>
                            <w:sz w:val="8"/>
                          </w:rPr>
                        </w:pPr>
                        <w:r>
                          <w:rPr>
                            <w:rFonts w:ascii="Arial MT"/>
                            <w:w w:val="115"/>
                            <w:sz w:val="8"/>
                          </w:rPr>
                          <w:t>0.0188</w:t>
                        </w:r>
                      </w:p>
                    </w:tc>
                  </w:tr>
                  <w:tr w:rsidR="00CB66C5" w14:paraId="0E11182A" w14:textId="77777777">
                    <w:trPr>
                      <w:trHeight w:val="120"/>
                    </w:trPr>
                    <w:tc>
                      <w:tcPr>
                        <w:tcW w:w="236" w:type="dxa"/>
                      </w:tcPr>
                      <w:p w14:paraId="607CA2A9" w14:textId="77777777" w:rsidR="00CB66C5" w:rsidRDefault="00CB66C5">
                        <w:pPr>
                          <w:pStyle w:val="TableParagraph"/>
                          <w:spacing w:before="16" w:line="84" w:lineRule="exact"/>
                          <w:ind w:left="36" w:right="8"/>
                          <w:rPr>
                            <w:rFonts w:ascii="Arial MT"/>
                            <w:sz w:val="8"/>
                          </w:rPr>
                        </w:pPr>
                        <w:r>
                          <w:rPr>
                            <w:rFonts w:ascii="Arial MT"/>
                            <w:w w:val="115"/>
                            <w:sz w:val="8"/>
                          </w:rPr>
                          <w:t>32</w:t>
                        </w:r>
                      </w:p>
                    </w:tc>
                    <w:tc>
                      <w:tcPr>
                        <w:tcW w:w="350" w:type="dxa"/>
                      </w:tcPr>
                      <w:p w14:paraId="287921FC" w14:textId="77777777" w:rsidR="00CB66C5" w:rsidRDefault="00CB66C5">
                        <w:pPr>
                          <w:pStyle w:val="TableParagraph"/>
                          <w:spacing w:before="16" w:line="84" w:lineRule="exact"/>
                          <w:ind w:left="43" w:right="21"/>
                          <w:rPr>
                            <w:rFonts w:ascii="Arial MT"/>
                            <w:sz w:val="8"/>
                          </w:rPr>
                        </w:pPr>
                        <w:r>
                          <w:rPr>
                            <w:rFonts w:ascii="Arial MT"/>
                            <w:w w:val="115"/>
                            <w:sz w:val="8"/>
                          </w:rPr>
                          <w:t>7.76</w:t>
                        </w:r>
                      </w:p>
                    </w:tc>
                    <w:tc>
                      <w:tcPr>
                        <w:tcW w:w="371" w:type="dxa"/>
                      </w:tcPr>
                      <w:p w14:paraId="4A198C4D" w14:textId="77777777" w:rsidR="00CB66C5" w:rsidRDefault="00CB66C5">
                        <w:pPr>
                          <w:pStyle w:val="TableParagraph"/>
                          <w:spacing w:before="16" w:line="84" w:lineRule="exact"/>
                          <w:ind w:left="22" w:right="21"/>
                          <w:rPr>
                            <w:rFonts w:ascii="Arial MT"/>
                            <w:sz w:val="8"/>
                          </w:rPr>
                        </w:pPr>
                        <w:r>
                          <w:rPr>
                            <w:rFonts w:ascii="Arial MT"/>
                            <w:w w:val="115"/>
                            <w:sz w:val="8"/>
                          </w:rPr>
                          <w:t>3101.2</w:t>
                        </w:r>
                      </w:p>
                    </w:tc>
                    <w:tc>
                      <w:tcPr>
                        <w:tcW w:w="387" w:type="dxa"/>
                      </w:tcPr>
                      <w:p w14:paraId="512831F3" w14:textId="77777777" w:rsidR="00CB66C5" w:rsidRDefault="00CB66C5">
                        <w:pPr>
                          <w:pStyle w:val="TableParagraph"/>
                          <w:spacing w:before="16" w:line="84" w:lineRule="exact"/>
                          <w:ind w:left="47"/>
                          <w:jc w:val="left"/>
                          <w:rPr>
                            <w:rFonts w:ascii="Arial MT"/>
                            <w:sz w:val="8"/>
                          </w:rPr>
                        </w:pPr>
                        <w:r>
                          <w:rPr>
                            <w:rFonts w:ascii="Arial MT"/>
                            <w:w w:val="115"/>
                            <w:sz w:val="8"/>
                          </w:rPr>
                          <w:t>0.0201</w:t>
                        </w:r>
                      </w:p>
                    </w:tc>
                  </w:tr>
                  <w:tr w:rsidR="00CB66C5" w14:paraId="41AB66FC" w14:textId="77777777">
                    <w:trPr>
                      <w:trHeight w:val="120"/>
                    </w:trPr>
                    <w:tc>
                      <w:tcPr>
                        <w:tcW w:w="236" w:type="dxa"/>
                      </w:tcPr>
                      <w:p w14:paraId="40D8B16A" w14:textId="77777777" w:rsidR="00CB66C5" w:rsidRDefault="00CB66C5">
                        <w:pPr>
                          <w:pStyle w:val="TableParagraph"/>
                          <w:spacing w:before="16" w:line="84" w:lineRule="exact"/>
                          <w:ind w:left="36" w:right="8"/>
                          <w:rPr>
                            <w:rFonts w:ascii="Arial MT"/>
                            <w:sz w:val="8"/>
                          </w:rPr>
                        </w:pPr>
                        <w:r>
                          <w:rPr>
                            <w:rFonts w:ascii="Arial MT"/>
                            <w:w w:val="115"/>
                            <w:sz w:val="8"/>
                          </w:rPr>
                          <w:t>33</w:t>
                        </w:r>
                      </w:p>
                    </w:tc>
                    <w:tc>
                      <w:tcPr>
                        <w:tcW w:w="350" w:type="dxa"/>
                      </w:tcPr>
                      <w:p w14:paraId="541B0526" w14:textId="77777777" w:rsidR="00CB66C5" w:rsidRDefault="00CB66C5">
                        <w:pPr>
                          <w:pStyle w:val="TableParagraph"/>
                          <w:spacing w:before="16" w:line="84" w:lineRule="exact"/>
                          <w:ind w:left="43" w:right="21"/>
                          <w:rPr>
                            <w:rFonts w:ascii="Arial MT"/>
                            <w:sz w:val="8"/>
                          </w:rPr>
                        </w:pPr>
                        <w:r>
                          <w:rPr>
                            <w:rFonts w:ascii="Arial MT"/>
                            <w:w w:val="115"/>
                            <w:sz w:val="8"/>
                          </w:rPr>
                          <w:t>7.77</w:t>
                        </w:r>
                      </w:p>
                    </w:tc>
                    <w:tc>
                      <w:tcPr>
                        <w:tcW w:w="371" w:type="dxa"/>
                      </w:tcPr>
                      <w:p w14:paraId="2BA1743F" w14:textId="77777777" w:rsidR="00CB66C5" w:rsidRDefault="00CB66C5">
                        <w:pPr>
                          <w:pStyle w:val="TableParagraph"/>
                          <w:spacing w:before="16" w:line="84" w:lineRule="exact"/>
                          <w:ind w:left="22" w:right="21"/>
                          <w:rPr>
                            <w:rFonts w:ascii="Arial MT"/>
                            <w:sz w:val="8"/>
                          </w:rPr>
                        </w:pPr>
                        <w:r>
                          <w:rPr>
                            <w:rFonts w:ascii="Arial MT"/>
                            <w:w w:val="115"/>
                            <w:sz w:val="8"/>
                          </w:rPr>
                          <w:t>3106.7</w:t>
                        </w:r>
                      </w:p>
                    </w:tc>
                    <w:tc>
                      <w:tcPr>
                        <w:tcW w:w="387" w:type="dxa"/>
                      </w:tcPr>
                      <w:p w14:paraId="6BF56EE0" w14:textId="77777777" w:rsidR="00CB66C5" w:rsidRDefault="00CB66C5">
                        <w:pPr>
                          <w:pStyle w:val="TableParagraph"/>
                          <w:spacing w:before="16" w:line="84" w:lineRule="exact"/>
                          <w:ind w:left="47"/>
                          <w:jc w:val="left"/>
                          <w:rPr>
                            <w:rFonts w:ascii="Arial MT"/>
                            <w:sz w:val="8"/>
                          </w:rPr>
                        </w:pPr>
                        <w:r>
                          <w:rPr>
                            <w:rFonts w:ascii="Arial MT"/>
                            <w:w w:val="115"/>
                            <w:sz w:val="8"/>
                          </w:rPr>
                          <w:t>0.0209</w:t>
                        </w:r>
                      </w:p>
                    </w:tc>
                  </w:tr>
                  <w:tr w:rsidR="00CB66C5" w14:paraId="558D78B8" w14:textId="77777777">
                    <w:trPr>
                      <w:trHeight w:val="120"/>
                    </w:trPr>
                    <w:tc>
                      <w:tcPr>
                        <w:tcW w:w="236" w:type="dxa"/>
                      </w:tcPr>
                      <w:p w14:paraId="679AA2B1" w14:textId="77777777" w:rsidR="00CB66C5" w:rsidRDefault="00CB66C5">
                        <w:pPr>
                          <w:pStyle w:val="TableParagraph"/>
                          <w:spacing w:before="16" w:line="84" w:lineRule="exact"/>
                          <w:ind w:left="36" w:right="8"/>
                          <w:rPr>
                            <w:rFonts w:ascii="Arial MT"/>
                            <w:sz w:val="8"/>
                          </w:rPr>
                        </w:pPr>
                        <w:r>
                          <w:rPr>
                            <w:rFonts w:ascii="Arial MT"/>
                            <w:w w:val="115"/>
                            <w:sz w:val="8"/>
                          </w:rPr>
                          <w:t>34</w:t>
                        </w:r>
                      </w:p>
                    </w:tc>
                    <w:tc>
                      <w:tcPr>
                        <w:tcW w:w="350" w:type="dxa"/>
                      </w:tcPr>
                      <w:p w14:paraId="326055A4" w14:textId="77777777" w:rsidR="00CB66C5" w:rsidRDefault="00CB66C5">
                        <w:pPr>
                          <w:pStyle w:val="TableParagraph"/>
                          <w:spacing w:before="16" w:line="84" w:lineRule="exact"/>
                          <w:ind w:left="43" w:right="21"/>
                          <w:rPr>
                            <w:rFonts w:ascii="Arial MT"/>
                            <w:sz w:val="8"/>
                          </w:rPr>
                        </w:pPr>
                        <w:r>
                          <w:rPr>
                            <w:rFonts w:ascii="Arial MT"/>
                            <w:w w:val="115"/>
                            <w:sz w:val="8"/>
                          </w:rPr>
                          <w:t>7.85</w:t>
                        </w:r>
                      </w:p>
                    </w:tc>
                    <w:tc>
                      <w:tcPr>
                        <w:tcW w:w="371" w:type="dxa"/>
                      </w:tcPr>
                      <w:p w14:paraId="34C2394A" w14:textId="77777777" w:rsidR="00CB66C5" w:rsidRDefault="00CB66C5">
                        <w:pPr>
                          <w:pStyle w:val="TableParagraph"/>
                          <w:spacing w:before="16" w:line="84" w:lineRule="exact"/>
                          <w:ind w:left="22" w:right="21"/>
                          <w:rPr>
                            <w:rFonts w:ascii="Arial MT"/>
                            <w:sz w:val="8"/>
                          </w:rPr>
                        </w:pPr>
                        <w:r>
                          <w:rPr>
                            <w:rFonts w:ascii="Arial MT"/>
                            <w:w w:val="115"/>
                            <w:sz w:val="8"/>
                          </w:rPr>
                          <w:t>3137.4</w:t>
                        </w:r>
                      </w:p>
                    </w:tc>
                    <w:tc>
                      <w:tcPr>
                        <w:tcW w:w="387" w:type="dxa"/>
                      </w:tcPr>
                      <w:p w14:paraId="1A1C9504" w14:textId="77777777" w:rsidR="00CB66C5" w:rsidRDefault="00CB66C5">
                        <w:pPr>
                          <w:pStyle w:val="TableParagraph"/>
                          <w:spacing w:before="16" w:line="84" w:lineRule="exact"/>
                          <w:ind w:left="47"/>
                          <w:jc w:val="left"/>
                          <w:rPr>
                            <w:rFonts w:ascii="Arial MT"/>
                            <w:sz w:val="8"/>
                          </w:rPr>
                        </w:pPr>
                        <w:r>
                          <w:rPr>
                            <w:rFonts w:ascii="Arial MT"/>
                            <w:w w:val="115"/>
                            <w:sz w:val="8"/>
                          </w:rPr>
                          <w:t>0.0350</w:t>
                        </w:r>
                      </w:p>
                    </w:tc>
                  </w:tr>
                  <w:tr w:rsidR="00CB66C5" w14:paraId="4D4F24DE" w14:textId="77777777">
                    <w:trPr>
                      <w:trHeight w:val="120"/>
                    </w:trPr>
                    <w:tc>
                      <w:tcPr>
                        <w:tcW w:w="236" w:type="dxa"/>
                      </w:tcPr>
                      <w:p w14:paraId="2F5D0283" w14:textId="77777777" w:rsidR="00CB66C5" w:rsidRDefault="00CB66C5">
                        <w:pPr>
                          <w:pStyle w:val="TableParagraph"/>
                          <w:spacing w:before="16" w:line="84" w:lineRule="exact"/>
                          <w:ind w:left="36" w:right="8"/>
                          <w:rPr>
                            <w:rFonts w:ascii="Arial MT"/>
                            <w:sz w:val="8"/>
                          </w:rPr>
                        </w:pPr>
                        <w:r>
                          <w:rPr>
                            <w:rFonts w:ascii="Arial MT"/>
                            <w:w w:val="115"/>
                            <w:sz w:val="8"/>
                          </w:rPr>
                          <w:t>35</w:t>
                        </w:r>
                      </w:p>
                    </w:tc>
                    <w:tc>
                      <w:tcPr>
                        <w:tcW w:w="350" w:type="dxa"/>
                      </w:tcPr>
                      <w:p w14:paraId="1E362300" w14:textId="77777777" w:rsidR="00CB66C5" w:rsidRDefault="00CB66C5">
                        <w:pPr>
                          <w:pStyle w:val="TableParagraph"/>
                          <w:spacing w:before="16" w:line="84" w:lineRule="exact"/>
                          <w:ind w:left="43" w:right="21"/>
                          <w:rPr>
                            <w:rFonts w:ascii="Arial MT"/>
                            <w:sz w:val="8"/>
                          </w:rPr>
                        </w:pPr>
                        <w:r>
                          <w:rPr>
                            <w:rFonts w:ascii="Arial MT"/>
                            <w:w w:val="115"/>
                            <w:sz w:val="8"/>
                          </w:rPr>
                          <w:t>7.88</w:t>
                        </w:r>
                      </w:p>
                    </w:tc>
                    <w:tc>
                      <w:tcPr>
                        <w:tcW w:w="371" w:type="dxa"/>
                      </w:tcPr>
                      <w:p w14:paraId="1DE96E73" w14:textId="77777777" w:rsidR="00CB66C5" w:rsidRDefault="00CB66C5">
                        <w:pPr>
                          <w:pStyle w:val="TableParagraph"/>
                          <w:spacing w:before="16" w:line="84" w:lineRule="exact"/>
                          <w:ind w:left="22" w:right="21"/>
                          <w:rPr>
                            <w:rFonts w:ascii="Arial MT"/>
                            <w:sz w:val="8"/>
                          </w:rPr>
                        </w:pPr>
                        <w:r>
                          <w:rPr>
                            <w:rFonts w:ascii="Arial MT"/>
                            <w:w w:val="115"/>
                            <w:sz w:val="8"/>
                          </w:rPr>
                          <w:t>3150.6</w:t>
                        </w:r>
                      </w:p>
                    </w:tc>
                    <w:tc>
                      <w:tcPr>
                        <w:tcW w:w="387" w:type="dxa"/>
                      </w:tcPr>
                      <w:p w14:paraId="1F3EF524" w14:textId="77777777" w:rsidR="00CB66C5" w:rsidRDefault="00CB66C5">
                        <w:pPr>
                          <w:pStyle w:val="TableParagraph"/>
                          <w:spacing w:before="16" w:line="84" w:lineRule="exact"/>
                          <w:ind w:left="47"/>
                          <w:jc w:val="left"/>
                          <w:rPr>
                            <w:rFonts w:ascii="Arial MT"/>
                            <w:sz w:val="8"/>
                          </w:rPr>
                        </w:pPr>
                        <w:r>
                          <w:rPr>
                            <w:rFonts w:ascii="Arial MT"/>
                            <w:w w:val="115"/>
                            <w:sz w:val="8"/>
                          </w:rPr>
                          <w:t>0.0536</w:t>
                        </w:r>
                      </w:p>
                    </w:tc>
                  </w:tr>
                  <w:tr w:rsidR="00CB66C5" w14:paraId="27305C57" w14:textId="77777777">
                    <w:trPr>
                      <w:trHeight w:val="120"/>
                    </w:trPr>
                    <w:tc>
                      <w:tcPr>
                        <w:tcW w:w="236" w:type="dxa"/>
                      </w:tcPr>
                      <w:p w14:paraId="70463ABA" w14:textId="77777777" w:rsidR="00CB66C5" w:rsidRDefault="00CB66C5">
                        <w:pPr>
                          <w:pStyle w:val="TableParagraph"/>
                          <w:spacing w:before="16" w:line="84" w:lineRule="exact"/>
                          <w:ind w:left="36" w:right="8"/>
                          <w:rPr>
                            <w:rFonts w:ascii="Arial MT"/>
                            <w:sz w:val="8"/>
                          </w:rPr>
                        </w:pPr>
                        <w:r>
                          <w:rPr>
                            <w:rFonts w:ascii="Arial MT"/>
                            <w:w w:val="115"/>
                            <w:sz w:val="8"/>
                          </w:rPr>
                          <w:t>36</w:t>
                        </w:r>
                      </w:p>
                    </w:tc>
                    <w:tc>
                      <w:tcPr>
                        <w:tcW w:w="350" w:type="dxa"/>
                      </w:tcPr>
                      <w:p w14:paraId="5147E8DB" w14:textId="77777777" w:rsidR="00CB66C5" w:rsidRDefault="00CB66C5">
                        <w:pPr>
                          <w:pStyle w:val="TableParagraph"/>
                          <w:spacing w:before="16" w:line="84" w:lineRule="exact"/>
                          <w:ind w:left="43" w:right="21"/>
                          <w:rPr>
                            <w:rFonts w:ascii="Arial MT"/>
                            <w:sz w:val="8"/>
                          </w:rPr>
                        </w:pPr>
                        <w:r>
                          <w:rPr>
                            <w:rFonts w:ascii="Arial MT"/>
                            <w:w w:val="115"/>
                            <w:sz w:val="8"/>
                          </w:rPr>
                          <w:t>7.90</w:t>
                        </w:r>
                      </w:p>
                    </w:tc>
                    <w:tc>
                      <w:tcPr>
                        <w:tcW w:w="371" w:type="dxa"/>
                      </w:tcPr>
                      <w:p w14:paraId="4EBCF9FE" w14:textId="77777777" w:rsidR="00CB66C5" w:rsidRDefault="00CB66C5">
                        <w:pPr>
                          <w:pStyle w:val="TableParagraph"/>
                          <w:spacing w:before="16" w:line="84" w:lineRule="exact"/>
                          <w:ind w:left="22" w:right="21"/>
                          <w:rPr>
                            <w:rFonts w:ascii="Arial MT"/>
                            <w:sz w:val="8"/>
                          </w:rPr>
                        </w:pPr>
                        <w:r>
                          <w:rPr>
                            <w:rFonts w:ascii="Arial MT"/>
                            <w:w w:val="115"/>
                            <w:sz w:val="8"/>
                          </w:rPr>
                          <w:t>3158.4</w:t>
                        </w:r>
                      </w:p>
                    </w:tc>
                    <w:tc>
                      <w:tcPr>
                        <w:tcW w:w="387" w:type="dxa"/>
                      </w:tcPr>
                      <w:p w14:paraId="42CF5659" w14:textId="77777777" w:rsidR="00CB66C5" w:rsidRDefault="00CB66C5">
                        <w:pPr>
                          <w:pStyle w:val="TableParagraph"/>
                          <w:spacing w:before="16" w:line="84" w:lineRule="exact"/>
                          <w:ind w:left="47"/>
                          <w:jc w:val="left"/>
                          <w:rPr>
                            <w:rFonts w:ascii="Arial MT"/>
                            <w:sz w:val="8"/>
                          </w:rPr>
                        </w:pPr>
                        <w:r>
                          <w:rPr>
                            <w:rFonts w:ascii="Arial MT"/>
                            <w:w w:val="115"/>
                            <w:sz w:val="8"/>
                          </w:rPr>
                          <w:t>0.0421</w:t>
                        </w:r>
                      </w:p>
                    </w:tc>
                  </w:tr>
                  <w:tr w:rsidR="00CB66C5" w14:paraId="74F01001" w14:textId="77777777">
                    <w:trPr>
                      <w:trHeight w:val="120"/>
                    </w:trPr>
                    <w:tc>
                      <w:tcPr>
                        <w:tcW w:w="236" w:type="dxa"/>
                      </w:tcPr>
                      <w:p w14:paraId="05533E71" w14:textId="77777777" w:rsidR="00CB66C5" w:rsidRDefault="00CB66C5">
                        <w:pPr>
                          <w:pStyle w:val="TableParagraph"/>
                          <w:spacing w:before="16" w:line="84" w:lineRule="exact"/>
                          <w:ind w:left="36" w:right="8"/>
                          <w:rPr>
                            <w:rFonts w:ascii="Arial MT"/>
                            <w:sz w:val="8"/>
                          </w:rPr>
                        </w:pPr>
                        <w:r>
                          <w:rPr>
                            <w:rFonts w:ascii="Arial MT"/>
                            <w:w w:val="115"/>
                            <w:sz w:val="8"/>
                          </w:rPr>
                          <w:t>37</w:t>
                        </w:r>
                      </w:p>
                    </w:tc>
                    <w:tc>
                      <w:tcPr>
                        <w:tcW w:w="350" w:type="dxa"/>
                      </w:tcPr>
                      <w:p w14:paraId="658F1771" w14:textId="77777777" w:rsidR="00CB66C5" w:rsidRDefault="00CB66C5">
                        <w:pPr>
                          <w:pStyle w:val="TableParagraph"/>
                          <w:spacing w:before="16" w:line="84" w:lineRule="exact"/>
                          <w:ind w:left="43" w:right="21"/>
                          <w:rPr>
                            <w:rFonts w:ascii="Arial MT"/>
                            <w:sz w:val="8"/>
                          </w:rPr>
                        </w:pPr>
                        <w:r>
                          <w:rPr>
                            <w:rFonts w:ascii="Arial MT"/>
                            <w:w w:val="115"/>
                            <w:sz w:val="8"/>
                          </w:rPr>
                          <w:t>11.01</w:t>
                        </w:r>
                      </w:p>
                    </w:tc>
                    <w:tc>
                      <w:tcPr>
                        <w:tcW w:w="371" w:type="dxa"/>
                      </w:tcPr>
                      <w:p w14:paraId="3D833234" w14:textId="77777777" w:rsidR="00CB66C5" w:rsidRDefault="00CB66C5">
                        <w:pPr>
                          <w:pStyle w:val="TableParagraph"/>
                          <w:spacing w:before="16" w:line="84" w:lineRule="exact"/>
                          <w:ind w:left="22" w:right="21"/>
                          <w:rPr>
                            <w:rFonts w:ascii="Arial MT"/>
                            <w:sz w:val="8"/>
                          </w:rPr>
                        </w:pPr>
                        <w:r>
                          <w:rPr>
                            <w:rFonts w:ascii="Arial MT"/>
                            <w:w w:val="115"/>
                            <w:sz w:val="8"/>
                          </w:rPr>
                          <w:t>4399.9</w:t>
                        </w:r>
                      </w:p>
                    </w:tc>
                    <w:tc>
                      <w:tcPr>
                        <w:tcW w:w="387" w:type="dxa"/>
                      </w:tcPr>
                      <w:p w14:paraId="6D29BACC" w14:textId="77777777" w:rsidR="00CB66C5" w:rsidRDefault="00CB66C5">
                        <w:pPr>
                          <w:pStyle w:val="TableParagraph"/>
                          <w:spacing w:before="16" w:line="84" w:lineRule="exact"/>
                          <w:ind w:left="47"/>
                          <w:jc w:val="left"/>
                          <w:rPr>
                            <w:rFonts w:ascii="Arial MT"/>
                            <w:sz w:val="8"/>
                          </w:rPr>
                        </w:pPr>
                        <w:r>
                          <w:rPr>
                            <w:rFonts w:ascii="Arial MT"/>
                            <w:w w:val="115"/>
                            <w:sz w:val="8"/>
                          </w:rPr>
                          <w:t>0.0179</w:t>
                        </w:r>
                      </w:p>
                    </w:tc>
                  </w:tr>
                  <w:tr w:rsidR="00CB66C5" w14:paraId="57C3CFB3" w14:textId="77777777">
                    <w:trPr>
                      <w:trHeight w:val="120"/>
                    </w:trPr>
                    <w:tc>
                      <w:tcPr>
                        <w:tcW w:w="236" w:type="dxa"/>
                      </w:tcPr>
                      <w:p w14:paraId="38A2E5C8" w14:textId="77777777" w:rsidR="00CB66C5" w:rsidRDefault="00CB66C5">
                        <w:pPr>
                          <w:pStyle w:val="TableParagraph"/>
                          <w:spacing w:before="16" w:line="84" w:lineRule="exact"/>
                          <w:ind w:left="36" w:right="8"/>
                          <w:rPr>
                            <w:rFonts w:ascii="Arial MT"/>
                            <w:sz w:val="8"/>
                          </w:rPr>
                        </w:pPr>
                        <w:r>
                          <w:rPr>
                            <w:rFonts w:ascii="Arial MT"/>
                            <w:w w:val="115"/>
                            <w:sz w:val="8"/>
                          </w:rPr>
                          <w:t>38</w:t>
                        </w:r>
                      </w:p>
                    </w:tc>
                    <w:tc>
                      <w:tcPr>
                        <w:tcW w:w="350" w:type="dxa"/>
                      </w:tcPr>
                      <w:p w14:paraId="5C560764" w14:textId="77777777" w:rsidR="00CB66C5" w:rsidRDefault="00CB66C5">
                        <w:pPr>
                          <w:pStyle w:val="TableParagraph"/>
                          <w:spacing w:before="16" w:line="84" w:lineRule="exact"/>
                          <w:ind w:left="43" w:right="21"/>
                          <w:rPr>
                            <w:rFonts w:ascii="Arial MT"/>
                            <w:sz w:val="8"/>
                          </w:rPr>
                        </w:pPr>
                        <w:r>
                          <w:rPr>
                            <w:rFonts w:ascii="Arial MT"/>
                            <w:w w:val="115"/>
                            <w:sz w:val="8"/>
                          </w:rPr>
                          <w:t>11.17</w:t>
                        </w:r>
                      </w:p>
                    </w:tc>
                    <w:tc>
                      <w:tcPr>
                        <w:tcW w:w="371" w:type="dxa"/>
                      </w:tcPr>
                      <w:p w14:paraId="6B666A15" w14:textId="77777777" w:rsidR="00CB66C5" w:rsidRDefault="00CB66C5">
                        <w:pPr>
                          <w:pStyle w:val="TableParagraph"/>
                          <w:spacing w:before="16" w:line="84" w:lineRule="exact"/>
                          <w:ind w:left="22" w:right="21"/>
                          <w:rPr>
                            <w:rFonts w:ascii="Arial MT"/>
                            <w:sz w:val="8"/>
                          </w:rPr>
                        </w:pPr>
                        <w:r>
                          <w:rPr>
                            <w:rFonts w:ascii="Arial MT"/>
                            <w:w w:val="115"/>
                            <w:sz w:val="8"/>
                          </w:rPr>
                          <w:t>4466.8</w:t>
                        </w:r>
                      </w:p>
                    </w:tc>
                    <w:tc>
                      <w:tcPr>
                        <w:tcW w:w="387" w:type="dxa"/>
                      </w:tcPr>
                      <w:p w14:paraId="530090E7" w14:textId="77777777" w:rsidR="00CB66C5" w:rsidRDefault="00CB66C5">
                        <w:pPr>
                          <w:pStyle w:val="TableParagraph"/>
                          <w:spacing w:before="16" w:line="84" w:lineRule="exact"/>
                          <w:ind w:left="47"/>
                          <w:jc w:val="left"/>
                          <w:rPr>
                            <w:rFonts w:ascii="Arial MT"/>
                            <w:sz w:val="8"/>
                          </w:rPr>
                        </w:pPr>
                        <w:r>
                          <w:rPr>
                            <w:rFonts w:ascii="Arial MT"/>
                            <w:w w:val="115"/>
                            <w:sz w:val="8"/>
                          </w:rPr>
                          <w:t>0.0091</w:t>
                        </w:r>
                      </w:p>
                    </w:tc>
                  </w:tr>
                  <w:tr w:rsidR="00CB66C5" w14:paraId="45EC769B" w14:textId="77777777">
                    <w:trPr>
                      <w:trHeight w:val="122"/>
                    </w:trPr>
                    <w:tc>
                      <w:tcPr>
                        <w:tcW w:w="1344" w:type="dxa"/>
                        <w:gridSpan w:val="4"/>
                        <w:tcBorders>
                          <w:top w:val="nil"/>
                          <w:bottom w:val="nil"/>
                          <w:right w:val="nil"/>
                        </w:tcBorders>
                      </w:tcPr>
                      <w:p w14:paraId="0E03E171" w14:textId="77777777" w:rsidR="00CB66C5" w:rsidRDefault="00CB66C5">
                        <w:pPr>
                          <w:pStyle w:val="TableParagraph"/>
                          <w:jc w:val="left"/>
                          <w:rPr>
                            <w:sz w:val="6"/>
                          </w:rPr>
                        </w:pPr>
                      </w:p>
                    </w:tc>
                  </w:tr>
                </w:tbl>
                <w:p w14:paraId="1B8EE7E3" w14:textId="77777777" w:rsidR="00CB66C5" w:rsidRDefault="00CB66C5">
                  <w:pPr>
                    <w:pStyle w:val="a3"/>
                  </w:pPr>
                </w:p>
              </w:txbxContent>
            </v:textbox>
            <w10:wrap type="topAndBottom" anchorx="page"/>
          </v:shape>
        </w:pict>
      </w:r>
      <w:r>
        <w:rPr>
          <w:noProof/>
          <w:color w:val="000000" w:themeColor="text1"/>
        </w:rPr>
        <w:pict w14:anchorId="078A401C">
          <v:shape id="_x0000_s14861" type="#_x0000_t202" style="position:absolute;left:0;text-align:left;margin-left:390.25pt;margin-top:10.75pt;width:94.9pt;height:56.45pt;z-index:-250779648;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48"/>
                    <w:gridCol w:w="1039"/>
                    <w:gridCol w:w="613"/>
                  </w:tblGrid>
                  <w:tr w:rsidR="00CB66C5" w14:paraId="57A03C00" w14:textId="77777777">
                    <w:trPr>
                      <w:trHeight w:val="120"/>
                    </w:trPr>
                    <w:tc>
                      <w:tcPr>
                        <w:tcW w:w="248" w:type="dxa"/>
                      </w:tcPr>
                      <w:p w14:paraId="66820FB0" w14:textId="77777777" w:rsidR="00CB66C5" w:rsidRDefault="00CB66C5">
                        <w:pPr>
                          <w:pStyle w:val="TableParagraph"/>
                          <w:spacing w:before="16" w:line="84" w:lineRule="exact"/>
                          <w:ind w:left="52"/>
                          <w:jc w:val="left"/>
                          <w:rPr>
                            <w:rFonts w:ascii="Arial MT"/>
                            <w:sz w:val="8"/>
                          </w:rPr>
                        </w:pPr>
                        <w:r>
                          <w:rPr>
                            <w:rFonts w:ascii="Arial MT"/>
                            <w:w w:val="115"/>
                            <w:sz w:val="8"/>
                          </w:rPr>
                          <w:t>No.</w:t>
                        </w:r>
                      </w:p>
                    </w:tc>
                    <w:tc>
                      <w:tcPr>
                        <w:tcW w:w="1039" w:type="dxa"/>
                      </w:tcPr>
                      <w:p w14:paraId="26A0BA91" w14:textId="77777777" w:rsidR="00CB66C5" w:rsidRDefault="00CB66C5">
                        <w:pPr>
                          <w:pStyle w:val="TableParagraph"/>
                          <w:spacing w:before="16" w:line="84" w:lineRule="exact"/>
                          <w:ind w:right="6"/>
                          <w:rPr>
                            <w:rFonts w:ascii="Arial MT"/>
                            <w:sz w:val="8"/>
                          </w:rPr>
                        </w:pPr>
                        <w:r>
                          <w:rPr>
                            <w:rFonts w:ascii="Arial MT"/>
                            <w:w w:val="115"/>
                            <w:sz w:val="8"/>
                          </w:rPr>
                          <w:t>Annotation</w:t>
                        </w:r>
                      </w:p>
                    </w:tc>
                    <w:tc>
                      <w:tcPr>
                        <w:tcW w:w="613" w:type="dxa"/>
                        <w:tcBorders>
                          <w:right w:val="nil"/>
                        </w:tcBorders>
                      </w:tcPr>
                      <w:p w14:paraId="7F22082A" w14:textId="77777777" w:rsidR="00CB66C5" w:rsidRDefault="00CB66C5">
                        <w:pPr>
                          <w:pStyle w:val="TableParagraph"/>
                          <w:spacing w:before="16" w:line="84" w:lineRule="exact"/>
                          <w:ind w:left="37" w:right="23"/>
                          <w:rPr>
                            <w:rFonts w:ascii="Arial MT"/>
                            <w:sz w:val="8"/>
                          </w:rPr>
                        </w:pPr>
                        <w:r>
                          <w:rPr>
                            <w:rFonts w:ascii="Arial MT"/>
                            <w:w w:val="115"/>
                            <w:sz w:val="8"/>
                          </w:rPr>
                          <w:t>(ppm)</w:t>
                        </w:r>
                      </w:p>
                    </w:tc>
                  </w:tr>
                  <w:tr w:rsidR="00CB66C5" w14:paraId="4F7F044D" w14:textId="77777777">
                    <w:trPr>
                      <w:trHeight w:val="120"/>
                    </w:trPr>
                    <w:tc>
                      <w:tcPr>
                        <w:tcW w:w="248" w:type="dxa"/>
                      </w:tcPr>
                      <w:p w14:paraId="392AB8DF" w14:textId="77777777" w:rsidR="00CB66C5" w:rsidRDefault="00CB66C5">
                        <w:pPr>
                          <w:pStyle w:val="TableParagraph"/>
                          <w:spacing w:before="16" w:line="84" w:lineRule="exact"/>
                          <w:ind w:left="96"/>
                          <w:jc w:val="left"/>
                          <w:rPr>
                            <w:rFonts w:ascii="Arial MT"/>
                            <w:sz w:val="8"/>
                          </w:rPr>
                        </w:pPr>
                        <w:r>
                          <w:rPr>
                            <w:rFonts w:ascii="Arial MT"/>
                            <w:w w:val="113"/>
                            <w:sz w:val="8"/>
                          </w:rPr>
                          <w:t>1</w:t>
                        </w:r>
                      </w:p>
                    </w:tc>
                    <w:tc>
                      <w:tcPr>
                        <w:tcW w:w="1039" w:type="dxa"/>
                      </w:tcPr>
                      <w:p w14:paraId="370319EE" w14:textId="77777777" w:rsidR="00CB66C5" w:rsidRDefault="00CB66C5">
                        <w:pPr>
                          <w:pStyle w:val="TableParagraph"/>
                          <w:spacing w:before="16" w:line="84" w:lineRule="exact"/>
                          <w:ind w:right="4"/>
                          <w:rPr>
                            <w:rFonts w:ascii="Arial MT"/>
                            <w:sz w:val="8"/>
                          </w:rPr>
                        </w:pPr>
                        <w:r>
                          <w:rPr>
                            <w:rFonts w:ascii="Arial MT"/>
                            <w:w w:val="115"/>
                            <w:sz w:val="8"/>
                          </w:rPr>
                          <w:t>12,12,12</w:t>
                        </w:r>
                      </w:p>
                    </w:tc>
                    <w:tc>
                      <w:tcPr>
                        <w:tcW w:w="613" w:type="dxa"/>
                        <w:tcBorders>
                          <w:right w:val="nil"/>
                        </w:tcBorders>
                      </w:tcPr>
                      <w:p w14:paraId="0D068DEA" w14:textId="77777777" w:rsidR="00CB66C5" w:rsidRDefault="00CB66C5">
                        <w:pPr>
                          <w:pStyle w:val="TableParagraph"/>
                          <w:spacing w:before="16" w:line="84" w:lineRule="exact"/>
                          <w:ind w:left="37" w:right="45"/>
                          <w:rPr>
                            <w:rFonts w:ascii="Arial MT"/>
                            <w:sz w:val="8"/>
                          </w:rPr>
                        </w:pPr>
                        <w:r>
                          <w:rPr>
                            <w:rFonts w:ascii="Arial MT"/>
                            <w:spacing w:val="-2"/>
                            <w:w w:val="115"/>
                            <w:sz w:val="8"/>
                          </w:rPr>
                          <w:t>[0.98</w:t>
                        </w:r>
                        <w:r>
                          <w:rPr>
                            <w:rFonts w:ascii="Arial MT"/>
                            <w:spacing w:val="-4"/>
                            <w:w w:val="115"/>
                            <w:sz w:val="8"/>
                          </w:rPr>
                          <w:t xml:space="preserve"> </w:t>
                        </w:r>
                        <w:r>
                          <w:rPr>
                            <w:rFonts w:ascii="Arial MT"/>
                            <w:spacing w:val="-1"/>
                            <w:w w:val="115"/>
                            <w:sz w:val="8"/>
                          </w:rPr>
                          <w:t>..</w:t>
                        </w:r>
                        <w:r>
                          <w:rPr>
                            <w:rFonts w:ascii="Arial MT"/>
                            <w:spacing w:val="-3"/>
                            <w:w w:val="115"/>
                            <w:sz w:val="8"/>
                          </w:rPr>
                          <w:t xml:space="preserve"> </w:t>
                        </w:r>
                        <w:r>
                          <w:rPr>
                            <w:rFonts w:ascii="Arial MT"/>
                            <w:spacing w:val="-1"/>
                            <w:w w:val="115"/>
                            <w:sz w:val="8"/>
                          </w:rPr>
                          <w:t>1.13]</w:t>
                        </w:r>
                      </w:p>
                    </w:tc>
                  </w:tr>
                  <w:tr w:rsidR="00CB66C5" w14:paraId="07AAB384" w14:textId="77777777">
                    <w:trPr>
                      <w:trHeight w:val="120"/>
                    </w:trPr>
                    <w:tc>
                      <w:tcPr>
                        <w:tcW w:w="248" w:type="dxa"/>
                      </w:tcPr>
                      <w:p w14:paraId="56D4E3F3" w14:textId="77777777" w:rsidR="00CB66C5" w:rsidRDefault="00CB66C5">
                        <w:pPr>
                          <w:pStyle w:val="TableParagraph"/>
                          <w:spacing w:before="16" w:line="84" w:lineRule="exact"/>
                          <w:ind w:left="96"/>
                          <w:jc w:val="left"/>
                          <w:rPr>
                            <w:rFonts w:ascii="Arial MT"/>
                            <w:sz w:val="8"/>
                          </w:rPr>
                        </w:pPr>
                        <w:r>
                          <w:rPr>
                            <w:rFonts w:ascii="Arial MT"/>
                            <w:w w:val="113"/>
                            <w:sz w:val="8"/>
                          </w:rPr>
                          <w:t>2</w:t>
                        </w:r>
                      </w:p>
                    </w:tc>
                    <w:tc>
                      <w:tcPr>
                        <w:tcW w:w="1039" w:type="dxa"/>
                      </w:tcPr>
                      <w:p w14:paraId="4039C349" w14:textId="77777777" w:rsidR="00CB66C5" w:rsidRDefault="00CB66C5">
                        <w:pPr>
                          <w:pStyle w:val="TableParagraph"/>
                          <w:spacing w:before="16" w:line="84" w:lineRule="exact"/>
                          <w:ind w:right="5"/>
                          <w:rPr>
                            <w:rFonts w:ascii="Arial MT"/>
                            <w:sz w:val="8"/>
                          </w:rPr>
                        </w:pPr>
                        <w:r>
                          <w:rPr>
                            <w:rFonts w:ascii="Arial MT"/>
                            <w:w w:val="115"/>
                            <w:sz w:val="8"/>
                          </w:rPr>
                          <w:t>3ax,5ax,3eq,5eq,8,8,7,7</w:t>
                        </w:r>
                      </w:p>
                    </w:tc>
                    <w:tc>
                      <w:tcPr>
                        <w:tcW w:w="613" w:type="dxa"/>
                        <w:tcBorders>
                          <w:right w:val="nil"/>
                        </w:tcBorders>
                      </w:tcPr>
                      <w:p w14:paraId="0305917A" w14:textId="77777777" w:rsidR="00CB66C5" w:rsidRDefault="00CB66C5">
                        <w:pPr>
                          <w:pStyle w:val="TableParagraph"/>
                          <w:spacing w:before="16" w:line="84" w:lineRule="exact"/>
                          <w:ind w:left="37" w:right="45"/>
                          <w:rPr>
                            <w:rFonts w:ascii="Arial MT"/>
                            <w:sz w:val="8"/>
                          </w:rPr>
                        </w:pPr>
                        <w:r>
                          <w:rPr>
                            <w:rFonts w:ascii="Arial MT"/>
                            <w:spacing w:val="-2"/>
                            <w:w w:val="115"/>
                            <w:sz w:val="8"/>
                          </w:rPr>
                          <w:t>[1.84</w:t>
                        </w:r>
                        <w:r>
                          <w:rPr>
                            <w:rFonts w:ascii="Arial MT"/>
                            <w:spacing w:val="-4"/>
                            <w:w w:val="115"/>
                            <w:sz w:val="8"/>
                          </w:rPr>
                          <w:t xml:space="preserve"> </w:t>
                        </w:r>
                        <w:r>
                          <w:rPr>
                            <w:rFonts w:ascii="Arial MT"/>
                            <w:spacing w:val="-1"/>
                            <w:w w:val="115"/>
                            <w:sz w:val="8"/>
                          </w:rPr>
                          <w:t>..</w:t>
                        </w:r>
                        <w:r>
                          <w:rPr>
                            <w:rFonts w:ascii="Arial MT"/>
                            <w:spacing w:val="-3"/>
                            <w:w w:val="115"/>
                            <w:sz w:val="8"/>
                          </w:rPr>
                          <w:t xml:space="preserve"> </w:t>
                        </w:r>
                        <w:r>
                          <w:rPr>
                            <w:rFonts w:ascii="Arial MT"/>
                            <w:spacing w:val="-1"/>
                            <w:w w:val="115"/>
                            <w:sz w:val="8"/>
                          </w:rPr>
                          <w:t>2.37]</w:t>
                        </w:r>
                      </w:p>
                    </w:tc>
                  </w:tr>
                  <w:tr w:rsidR="00CB66C5" w14:paraId="10919A43" w14:textId="77777777">
                    <w:trPr>
                      <w:trHeight w:val="120"/>
                    </w:trPr>
                    <w:tc>
                      <w:tcPr>
                        <w:tcW w:w="248" w:type="dxa"/>
                      </w:tcPr>
                      <w:p w14:paraId="3AB5794A" w14:textId="77777777" w:rsidR="00CB66C5" w:rsidRDefault="00CB66C5">
                        <w:pPr>
                          <w:pStyle w:val="TableParagraph"/>
                          <w:spacing w:before="16" w:line="84" w:lineRule="exact"/>
                          <w:ind w:left="96"/>
                          <w:jc w:val="left"/>
                          <w:rPr>
                            <w:rFonts w:ascii="Arial MT"/>
                            <w:sz w:val="8"/>
                          </w:rPr>
                        </w:pPr>
                        <w:r>
                          <w:rPr>
                            <w:rFonts w:ascii="Arial MT"/>
                            <w:w w:val="113"/>
                            <w:sz w:val="8"/>
                          </w:rPr>
                          <w:t>3</w:t>
                        </w:r>
                      </w:p>
                    </w:tc>
                    <w:tc>
                      <w:tcPr>
                        <w:tcW w:w="1039" w:type="dxa"/>
                      </w:tcPr>
                      <w:p w14:paraId="5EFAEE67" w14:textId="77777777" w:rsidR="00CB66C5" w:rsidRDefault="00CB66C5">
                        <w:pPr>
                          <w:pStyle w:val="TableParagraph"/>
                          <w:spacing w:before="16" w:line="84" w:lineRule="exact"/>
                          <w:ind w:right="5"/>
                          <w:rPr>
                            <w:rFonts w:ascii="Arial MT"/>
                            <w:sz w:val="8"/>
                          </w:rPr>
                        </w:pPr>
                        <w:r>
                          <w:rPr>
                            <w:rFonts w:ascii="Arial MT"/>
                            <w:w w:val="115"/>
                            <w:sz w:val="8"/>
                          </w:rPr>
                          <w:t>9,9</w:t>
                        </w:r>
                      </w:p>
                    </w:tc>
                    <w:tc>
                      <w:tcPr>
                        <w:tcW w:w="613" w:type="dxa"/>
                        <w:tcBorders>
                          <w:right w:val="nil"/>
                        </w:tcBorders>
                      </w:tcPr>
                      <w:p w14:paraId="5B98D0DD" w14:textId="77777777" w:rsidR="00CB66C5" w:rsidRDefault="00CB66C5">
                        <w:pPr>
                          <w:pStyle w:val="TableParagraph"/>
                          <w:spacing w:before="16" w:line="84" w:lineRule="exact"/>
                          <w:ind w:left="37" w:right="45"/>
                          <w:rPr>
                            <w:rFonts w:ascii="Arial MT"/>
                            <w:sz w:val="8"/>
                          </w:rPr>
                        </w:pPr>
                        <w:r>
                          <w:rPr>
                            <w:rFonts w:ascii="Arial MT"/>
                            <w:spacing w:val="-2"/>
                            <w:w w:val="115"/>
                            <w:sz w:val="8"/>
                          </w:rPr>
                          <w:t>[1.96</w:t>
                        </w:r>
                        <w:r>
                          <w:rPr>
                            <w:rFonts w:ascii="Arial MT"/>
                            <w:spacing w:val="-4"/>
                            <w:w w:val="115"/>
                            <w:sz w:val="8"/>
                          </w:rPr>
                          <w:t xml:space="preserve"> </w:t>
                        </w:r>
                        <w:r>
                          <w:rPr>
                            <w:rFonts w:ascii="Arial MT"/>
                            <w:spacing w:val="-1"/>
                            <w:w w:val="115"/>
                            <w:sz w:val="8"/>
                          </w:rPr>
                          <w:t>..</w:t>
                        </w:r>
                        <w:r>
                          <w:rPr>
                            <w:rFonts w:ascii="Arial MT"/>
                            <w:spacing w:val="-3"/>
                            <w:w w:val="115"/>
                            <w:sz w:val="8"/>
                          </w:rPr>
                          <w:t xml:space="preserve"> </w:t>
                        </w:r>
                        <w:r>
                          <w:rPr>
                            <w:rFonts w:ascii="Arial MT"/>
                            <w:spacing w:val="-1"/>
                            <w:w w:val="115"/>
                            <w:sz w:val="8"/>
                          </w:rPr>
                          <w:t>3.14]</w:t>
                        </w:r>
                      </w:p>
                    </w:tc>
                  </w:tr>
                  <w:tr w:rsidR="00CB66C5" w14:paraId="0CF4E820" w14:textId="77777777">
                    <w:trPr>
                      <w:trHeight w:val="120"/>
                    </w:trPr>
                    <w:tc>
                      <w:tcPr>
                        <w:tcW w:w="248" w:type="dxa"/>
                      </w:tcPr>
                      <w:p w14:paraId="3CD7A600" w14:textId="77777777" w:rsidR="00CB66C5" w:rsidRDefault="00CB66C5">
                        <w:pPr>
                          <w:pStyle w:val="TableParagraph"/>
                          <w:spacing w:before="16" w:line="84" w:lineRule="exact"/>
                          <w:ind w:left="96"/>
                          <w:jc w:val="left"/>
                          <w:rPr>
                            <w:rFonts w:ascii="Arial MT"/>
                            <w:sz w:val="8"/>
                          </w:rPr>
                        </w:pPr>
                        <w:r>
                          <w:rPr>
                            <w:rFonts w:ascii="Arial MT"/>
                            <w:w w:val="113"/>
                            <w:sz w:val="8"/>
                          </w:rPr>
                          <w:t>4</w:t>
                        </w:r>
                      </w:p>
                    </w:tc>
                    <w:tc>
                      <w:tcPr>
                        <w:tcW w:w="1039" w:type="dxa"/>
                      </w:tcPr>
                      <w:p w14:paraId="3808278A" w14:textId="77777777" w:rsidR="00CB66C5" w:rsidRDefault="00CB66C5">
                        <w:pPr>
                          <w:pStyle w:val="TableParagraph"/>
                          <w:spacing w:before="16" w:line="84" w:lineRule="exact"/>
                          <w:ind w:right="5"/>
                          <w:rPr>
                            <w:rFonts w:ascii="Arial MT"/>
                            <w:sz w:val="8"/>
                          </w:rPr>
                        </w:pPr>
                        <w:r>
                          <w:rPr>
                            <w:rFonts w:ascii="Arial MT"/>
                            <w:w w:val="115"/>
                            <w:sz w:val="8"/>
                          </w:rPr>
                          <w:t>2ax,6ax,2eq,6eq</w:t>
                        </w:r>
                      </w:p>
                    </w:tc>
                    <w:tc>
                      <w:tcPr>
                        <w:tcW w:w="613" w:type="dxa"/>
                        <w:tcBorders>
                          <w:right w:val="nil"/>
                        </w:tcBorders>
                      </w:tcPr>
                      <w:p w14:paraId="2BE1B54C" w14:textId="77777777" w:rsidR="00CB66C5" w:rsidRDefault="00CB66C5">
                        <w:pPr>
                          <w:pStyle w:val="TableParagraph"/>
                          <w:spacing w:before="16" w:line="84" w:lineRule="exact"/>
                          <w:ind w:left="37" w:right="45"/>
                          <w:rPr>
                            <w:rFonts w:ascii="Arial MT"/>
                            <w:sz w:val="8"/>
                          </w:rPr>
                        </w:pPr>
                        <w:r>
                          <w:rPr>
                            <w:rFonts w:ascii="Arial MT"/>
                            <w:spacing w:val="-2"/>
                            <w:w w:val="115"/>
                            <w:sz w:val="8"/>
                          </w:rPr>
                          <w:t>[2.74</w:t>
                        </w:r>
                        <w:r>
                          <w:rPr>
                            <w:rFonts w:ascii="Arial MT"/>
                            <w:spacing w:val="-4"/>
                            <w:w w:val="115"/>
                            <w:sz w:val="8"/>
                          </w:rPr>
                          <w:t xml:space="preserve"> </w:t>
                        </w:r>
                        <w:r>
                          <w:rPr>
                            <w:rFonts w:ascii="Arial MT"/>
                            <w:spacing w:val="-1"/>
                            <w:w w:val="115"/>
                            <w:sz w:val="8"/>
                          </w:rPr>
                          <w:t>..</w:t>
                        </w:r>
                        <w:r>
                          <w:rPr>
                            <w:rFonts w:ascii="Arial MT"/>
                            <w:spacing w:val="-3"/>
                            <w:w w:val="115"/>
                            <w:sz w:val="8"/>
                          </w:rPr>
                          <w:t xml:space="preserve"> </w:t>
                        </w:r>
                        <w:r>
                          <w:rPr>
                            <w:rFonts w:ascii="Arial MT"/>
                            <w:spacing w:val="-1"/>
                            <w:w w:val="115"/>
                            <w:sz w:val="8"/>
                          </w:rPr>
                          <w:t>3.26]</w:t>
                        </w:r>
                      </w:p>
                    </w:tc>
                  </w:tr>
                  <w:tr w:rsidR="00CB66C5" w14:paraId="5F5D9B9F" w14:textId="77777777">
                    <w:trPr>
                      <w:trHeight w:val="120"/>
                    </w:trPr>
                    <w:tc>
                      <w:tcPr>
                        <w:tcW w:w="248" w:type="dxa"/>
                      </w:tcPr>
                      <w:p w14:paraId="2A79B9FD" w14:textId="77777777" w:rsidR="00CB66C5" w:rsidRDefault="00CB66C5">
                        <w:pPr>
                          <w:pStyle w:val="TableParagraph"/>
                          <w:spacing w:before="16" w:line="84" w:lineRule="exact"/>
                          <w:ind w:left="96"/>
                          <w:jc w:val="left"/>
                          <w:rPr>
                            <w:rFonts w:ascii="Arial MT"/>
                            <w:sz w:val="8"/>
                          </w:rPr>
                        </w:pPr>
                        <w:r>
                          <w:rPr>
                            <w:rFonts w:ascii="Arial MT"/>
                            <w:w w:val="113"/>
                            <w:sz w:val="8"/>
                          </w:rPr>
                          <w:t>5</w:t>
                        </w:r>
                      </w:p>
                    </w:tc>
                    <w:tc>
                      <w:tcPr>
                        <w:tcW w:w="1039" w:type="dxa"/>
                      </w:tcPr>
                      <w:p w14:paraId="1AE0F8C0" w14:textId="77777777" w:rsidR="00CB66C5" w:rsidRDefault="00CB66C5">
                        <w:pPr>
                          <w:pStyle w:val="TableParagraph"/>
                          <w:spacing w:before="16" w:line="84" w:lineRule="exact"/>
                          <w:ind w:right="6"/>
                          <w:rPr>
                            <w:rFonts w:ascii="Arial MT"/>
                            <w:sz w:val="8"/>
                          </w:rPr>
                        </w:pPr>
                        <w:r>
                          <w:rPr>
                            <w:rFonts w:ascii="Arial MT"/>
                            <w:w w:val="115"/>
                            <w:sz w:val="8"/>
                          </w:rPr>
                          <w:t>11,11</w:t>
                        </w:r>
                      </w:p>
                    </w:tc>
                    <w:tc>
                      <w:tcPr>
                        <w:tcW w:w="613" w:type="dxa"/>
                        <w:tcBorders>
                          <w:right w:val="nil"/>
                        </w:tcBorders>
                      </w:tcPr>
                      <w:p w14:paraId="43B3AF6C" w14:textId="77777777" w:rsidR="00CB66C5" w:rsidRDefault="00CB66C5">
                        <w:pPr>
                          <w:pStyle w:val="TableParagraph"/>
                          <w:spacing w:before="16" w:line="84" w:lineRule="exact"/>
                          <w:ind w:left="37" w:right="45"/>
                          <w:rPr>
                            <w:rFonts w:ascii="Arial MT"/>
                            <w:sz w:val="8"/>
                          </w:rPr>
                        </w:pPr>
                        <w:r>
                          <w:rPr>
                            <w:rFonts w:ascii="Arial MT"/>
                            <w:spacing w:val="-2"/>
                            <w:w w:val="115"/>
                            <w:sz w:val="8"/>
                          </w:rPr>
                          <w:t>[3.31</w:t>
                        </w:r>
                        <w:r>
                          <w:rPr>
                            <w:rFonts w:ascii="Arial MT"/>
                            <w:spacing w:val="-4"/>
                            <w:w w:val="115"/>
                            <w:sz w:val="8"/>
                          </w:rPr>
                          <w:t xml:space="preserve"> </w:t>
                        </w:r>
                        <w:r>
                          <w:rPr>
                            <w:rFonts w:ascii="Arial MT"/>
                            <w:spacing w:val="-1"/>
                            <w:w w:val="115"/>
                            <w:sz w:val="8"/>
                          </w:rPr>
                          <w:t>..</w:t>
                        </w:r>
                        <w:r>
                          <w:rPr>
                            <w:rFonts w:ascii="Arial MT"/>
                            <w:spacing w:val="-3"/>
                            <w:w w:val="115"/>
                            <w:sz w:val="8"/>
                          </w:rPr>
                          <w:t xml:space="preserve"> </w:t>
                        </w:r>
                        <w:r>
                          <w:rPr>
                            <w:rFonts w:ascii="Arial MT"/>
                            <w:spacing w:val="-1"/>
                            <w:w w:val="115"/>
                            <w:sz w:val="8"/>
                          </w:rPr>
                          <w:t>3.44]</w:t>
                        </w:r>
                      </w:p>
                    </w:tc>
                  </w:tr>
                  <w:tr w:rsidR="00CB66C5" w14:paraId="51A752FF" w14:textId="77777777">
                    <w:trPr>
                      <w:trHeight w:val="120"/>
                    </w:trPr>
                    <w:tc>
                      <w:tcPr>
                        <w:tcW w:w="248" w:type="dxa"/>
                      </w:tcPr>
                      <w:p w14:paraId="2528175A" w14:textId="77777777" w:rsidR="00CB66C5" w:rsidRDefault="00CB66C5">
                        <w:pPr>
                          <w:pStyle w:val="TableParagraph"/>
                          <w:spacing w:before="16" w:line="84" w:lineRule="exact"/>
                          <w:ind w:left="96"/>
                          <w:jc w:val="left"/>
                          <w:rPr>
                            <w:rFonts w:ascii="Arial MT"/>
                            <w:sz w:val="8"/>
                          </w:rPr>
                        </w:pPr>
                        <w:r>
                          <w:rPr>
                            <w:rFonts w:ascii="Arial MT"/>
                            <w:w w:val="113"/>
                            <w:sz w:val="8"/>
                          </w:rPr>
                          <w:t>6</w:t>
                        </w:r>
                      </w:p>
                    </w:tc>
                    <w:tc>
                      <w:tcPr>
                        <w:tcW w:w="1039" w:type="dxa"/>
                      </w:tcPr>
                      <w:p w14:paraId="0E14A374" w14:textId="77777777" w:rsidR="00CB66C5" w:rsidRDefault="00CB66C5">
                        <w:pPr>
                          <w:pStyle w:val="TableParagraph"/>
                          <w:spacing w:before="16" w:line="84" w:lineRule="exact"/>
                          <w:ind w:right="2"/>
                          <w:rPr>
                            <w:rFonts w:ascii="Arial MT"/>
                            <w:sz w:val="8"/>
                          </w:rPr>
                        </w:pPr>
                        <w:r>
                          <w:rPr>
                            <w:rFonts w:ascii="Arial MT"/>
                            <w:w w:val="113"/>
                            <w:sz w:val="8"/>
                          </w:rPr>
                          <w:t>4</w:t>
                        </w:r>
                      </w:p>
                    </w:tc>
                    <w:tc>
                      <w:tcPr>
                        <w:tcW w:w="613" w:type="dxa"/>
                        <w:tcBorders>
                          <w:right w:val="nil"/>
                        </w:tcBorders>
                      </w:tcPr>
                      <w:p w14:paraId="48CF3EC1" w14:textId="77777777" w:rsidR="00CB66C5" w:rsidRDefault="00CB66C5">
                        <w:pPr>
                          <w:pStyle w:val="TableParagraph"/>
                          <w:spacing w:before="16" w:line="84" w:lineRule="exact"/>
                          <w:ind w:left="37" w:right="45"/>
                          <w:rPr>
                            <w:rFonts w:ascii="Arial MT"/>
                            <w:sz w:val="8"/>
                          </w:rPr>
                        </w:pPr>
                        <w:r>
                          <w:rPr>
                            <w:rFonts w:ascii="Arial MT"/>
                            <w:spacing w:val="-2"/>
                            <w:w w:val="115"/>
                            <w:sz w:val="8"/>
                          </w:rPr>
                          <w:t>[5.13</w:t>
                        </w:r>
                        <w:r>
                          <w:rPr>
                            <w:rFonts w:ascii="Arial MT"/>
                            <w:spacing w:val="-4"/>
                            <w:w w:val="115"/>
                            <w:sz w:val="8"/>
                          </w:rPr>
                          <w:t xml:space="preserve"> </w:t>
                        </w:r>
                        <w:r>
                          <w:rPr>
                            <w:rFonts w:ascii="Arial MT"/>
                            <w:spacing w:val="-1"/>
                            <w:w w:val="115"/>
                            <w:sz w:val="8"/>
                          </w:rPr>
                          <w:t>..</w:t>
                        </w:r>
                        <w:r>
                          <w:rPr>
                            <w:rFonts w:ascii="Arial MT"/>
                            <w:spacing w:val="-3"/>
                            <w:w w:val="115"/>
                            <w:sz w:val="8"/>
                          </w:rPr>
                          <w:t xml:space="preserve"> </w:t>
                        </w:r>
                        <w:r>
                          <w:rPr>
                            <w:rFonts w:ascii="Arial MT"/>
                            <w:spacing w:val="-1"/>
                            <w:w w:val="115"/>
                            <w:sz w:val="8"/>
                          </w:rPr>
                          <w:t>5.30]</w:t>
                        </w:r>
                      </w:p>
                    </w:tc>
                  </w:tr>
                  <w:tr w:rsidR="00CB66C5" w14:paraId="61079196" w14:textId="77777777">
                    <w:trPr>
                      <w:trHeight w:val="120"/>
                    </w:trPr>
                    <w:tc>
                      <w:tcPr>
                        <w:tcW w:w="248" w:type="dxa"/>
                      </w:tcPr>
                      <w:p w14:paraId="1B27D529" w14:textId="77777777" w:rsidR="00CB66C5" w:rsidRDefault="00CB66C5">
                        <w:pPr>
                          <w:pStyle w:val="TableParagraph"/>
                          <w:spacing w:before="16" w:line="84" w:lineRule="exact"/>
                          <w:ind w:left="96"/>
                          <w:jc w:val="left"/>
                          <w:rPr>
                            <w:rFonts w:ascii="Arial MT"/>
                            <w:sz w:val="8"/>
                          </w:rPr>
                        </w:pPr>
                        <w:r>
                          <w:rPr>
                            <w:rFonts w:ascii="Arial MT"/>
                            <w:w w:val="113"/>
                            <w:sz w:val="8"/>
                          </w:rPr>
                          <w:t>7</w:t>
                        </w:r>
                      </w:p>
                    </w:tc>
                    <w:tc>
                      <w:tcPr>
                        <w:tcW w:w="1039" w:type="dxa"/>
                      </w:tcPr>
                      <w:p w14:paraId="6229352C" w14:textId="77777777" w:rsidR="00CB66C5" w:rsidRDefault="00CB66C5">
                        <w:pPr>
                          <w:pStyle w:val="TableParagraph"/>
                          <w:spacing w:before="16" w:line="84" w:lineRule="exact"/>
                          <w:ind w:right="6"/>
                          <w:rPr>
                            <w:rFonts w:ascii="Arial MT"/>
                            <w:sz w:val="8"/>
                          </w:rPr>
                        </w:pPr>
                        <w:r>
                          <w:rPr>
                            <w:rFonts w:ascii="Arial MT"/>
                            <w:w w:val="115"/>
                            <w:sz w:val="8"/>
                          </w:rPr>
                          <w:t>17,21</w:t>
                        </w:r>
                      </w:p>
                    </w:tc>
                    <w:tc>
                      <w:tcPr>
                        <w:tcW w:w="613" w:type="dxa"/>
                        <w:tcBorders>
                          <w:right w:val="nil"/>
                        </w:tcBorders>
                      </w:tcPr>
                      <w:p w14:paraId="61E9CA6D" w14:textId="77777777" w:rsidR="00CB66C5" w:rsidRDefault="00CB66C5">
                        <w:pPr>
                          <w:pStyle w:val="TableParagraph"/>
                          <w:spacing w:before="16" w:line="84" w:lineRule="exact"/>
                          <w:ind w:left="37" w:right="45"/>
                          <w:rPr>
                            <w:rFonts w:ascii="Arial MT"/>
                            <w:sz w:val="8"/>
                          </w:rPr>
                        </w:pPr>
                        <w:r>
                          <w:rPr>
                            <w:rFonts w:ascii="Arial MT"/>
                            <w:spacing w:val="-2"/>
                            <w:w w:val="115"/>
                            <w:sz w:val="8"/>
                          </w:rPr>
                          <w:t>[7.42</w:t>
                        </w:r>
                        <w:r>
                          <w:rPr>
                            <w:rFonts w:ascii="Arial MT"/>
                            <w:spacing w:val="-4"/>
                            <w:w w:val="115"/>
                            <w:sz w:val="8"/>
                          </w:rPr>
                          <w:t xml:space="preserve"> </w:t>
                        </w:r>
                        <w:r>
                          <w:rPr>
                            <w:rFonts w:ascii="Arial MT"/>
                            <w:spacing w:val="-1"/>
                            <w:w w:val="115"/>
                            <w:sz w:val="8"/>
                          </w:rPr>
                          <w:t>..</w:t>
                        </w:r>
                        <w:r>
                          <w:rPr>
                            <w:rFonts w:ascii="Arial MT"/>
                            <w:spacing w:val="-3"/>
                            <w:w w:val="115"/>
                            <w:sz w:val="8"/>
                          </w:rPr>
                          <w:t xml:space="preserve"> </w:t>
                        </w:r>
                        <w:r>
                          <w:rPr>
                            <w:rFonts w:ascii="Arial MT"/>
                            <w:spacing w:val="-1"/>
                            <w:w w:val="115"/>
                            <w:sz w:val="8"/>
                          </w:rPr>
                          <w:t>7.70]</w:t>
                        </w:r>
                      </w:p>
                    </w:tc>
                  </w:tr>
                  <w:tr w:rsidR="00CB66C5" w14:paraId="564AA9BE" w14:textId="77777777">
                    <w:trPr>
                      <w:trHeight w:val="120"/>
                    </w:trPr>
                    <w:tc>
                      <w:tcPr>
                        <w:tcW w:w="248" w:type="dxa"/>
                      </w:tcPr>
                      <w:p w14:paraId="7A690719" w14:textId="77777777" w:rsidR="00CB66C5" w:rsidRDefault="00CB66C5">
                        <w:pPr>
                          <w:pStyle w:val="TableParagraph"/>
                          <w:spacing w:before="16" w:line="84" w:lineRule="exact"/>
                          <w:ind w:left="96"/>
                          <w:jc w:val="left"/>
                          <w:rPr>
                            <w:rFonts w:ascii="Arial MT"/>
                            <w:sz w:val="8"/>
                          </w:rPr>
                        </w:pPr>
                        <w:r>
                          <w:rPr>
                            <w:rFonts w:ascii="Arial MT"/>
                            <w:w w:val="113"/>
                            <w:sz w:val="8"/>
                          </w:rPr>
                          <w:t>8</w:t>
                        </w:r>
                      </w:p>
                    </w:tc>
                    <w:tc>
                      <w:tcPr>
                        <w:tcW w:w="1039" w:type="dxa"/>
                      </w:tcPr>
                      <w:p w14:paraId="2A424198" w14:textId="77777777" w:rsidR="00CB66C5" w:rsidRDefault="00CB66C5">
                        <w:pPr>
                          <w:pStyle w:val="TableParagraph"/>
                          <w:spacing w:before="16" w:line="84" w:lineRule="exact"/>
                          <w:ind w:right="6"/>
                          <w:rPr>
                            <w:rFonts w:ascii="Arial MT"/>
                            <w:sz w:val="8"/>
                          </w:rPr>
                        </w:pPr>
                        <w:r>
                          <w:rPr>
                            <w:rFonts w:ascii="Arial MT"/>
                            <w:w w:val="115"/>
                            <w:sz w:val="8"/>
                          </w:rPr>
                          <w:t>18,20</w:t>
                        </w:r>
                      </w:p>
                    </w:tc>
                    <w:tc>
                      <w:tcPr>
                        <w:tcW w:w="613" w:type="dxa"/>
                        <w:tcBorders>
                          <w:right w:val="nil"/>
                        </w:tcBorders>
                      </w:tcPr>
                      <w:p w14:paraId="4ADB3345" w14:textId="77777777" w:rsidR="00CB66C5" w:rsidRDefault="00CB66C5">
                        <w:pPr>
                          <w:pStyle w:val="TableParagraph"/>
                          <w:spacing w:before="16" w:line="84" w:lineRule="exact"/>
                          <w:ind w:left="37" w:right="45"/>
                          <w:rPr>
                            <w:rFonts w:ascii="Arial MT"/>
                            <w:sz w:val="8"/>
                          </w:rPr>
                        </w:pPr>
                        <w:r>
                          <w:rPr>
                            <w:rFonts w:ascii="Arial MT"/>
                            <w:spacing w:val="-2"/>
                            <w:w w:val="115"/>
                            <w:sz w:val="8"/>
                          </w:rPr>
                          <w:t>[7.75</w:t>
                        </w:r>
                        <w:r>
                          <w:rPr>
                            <w:rFonts w:ascii="Arial MT"/>
                            <w:spacing w:val="-4"/>
                            <w:w w:val="115"/>
                            <w:sz w:val="8"/>
                          </w:rPr>
                          <w:t xml:space="preserve"> </w:t>
                        </w:r>
                        <w:r>
                          <w:rPr>
                            <w:rFonts w:ascii="Arial MT"/>
                            <w:spacing w:val="-1"/>
                            <w:w w:val="115"/>
                            <w:sz w:val="8"/>
                          </w:rPr>
                          <w:t>..</w:t>
                        </w:r>
                        <w:r>
                          <w:rPr>
                            <w:rFonts w:ascii="Arial MT"/>
                            <w:spacing w:val="-3"/>
                            <w:w w:val="115"/>
                            <w:sz w:val="8"/>
                          </w:rPr>
                          <w:t xml:space="preserve"> </w:t>
                        </w:r>
                        <w:r>
                          <w:rPr>
                            <w:rFonts w:ascii="Arial MT"/>
                            <w:spacing w:val="-1"/>
                            <w:w w:val="115"/>
                            <w:sz w:val="8"/>
                          </w:rPr>
                          <w:t>8.01]</w:t>
                        </w:r>
                      </w:p>
                    </w:tc>
                  </w:tr>
                </w:tbl>
                <w:p w14:paraId="095EC966" w14:textId="77777777" w:rsidR="00CB66C5" w:rsidRDefault="00CB66C5">
                  <w:pPr>
                    <w:pStyle w:val="a3"/>
                  </w:pPr>
                </w:p>
              </w:txbxContent>
            </v:textbox>
            <w10:wrap type="topAndBottom" anchorx="page"/>
          </v:shape>
        </w:pict>
      </w:r>
      <w:r w:rsidR="00B21731" w:rsidRPr="00984D1E">
        <w:rPr>
          <w:rFonts w:ascii="Arial MT"/>
          <w:noProof/>
          <w:color w:val="000000" w:themeColor="text1"/>
          <w:sz w:val="8"/>
        </w:rPr>
        <w:t>Chemic</w:t>
      </w:r>
      <w:r w:rsidR="001154A8" w:rsidRPr="001154A8">
        <w:rPr>
          <w:rFonts w:ascii="Arial MT"/>
          <w:noProof/>
          <w:vanish/>
          <w:color w:val="000000" w:themeColor="text1"/>
          <w:spacing w:val="-20"/>
          <w:w w:val="1"/>
          <w:sz w:val="8"/>
        </w:rPr>
        <w:t>‬</w:t>
      </w:r>
      <w:r w:rsidR="001154A8" w:rsidRPr="001154A8">
        <w:rPr>
          <w:rFonts w:ascii="Arial MT"/>
          <w:noProof/>
          <w:vanish/>
          <w:color w:val="000000" w:themeColor="text1"/>
          <w:spacing w:val="-20"/>
          <w:w w:val="1"/>
          <w:sz w:val="8"/>
        </w:rPr>
        <w:t>‬</w:t>
      </w:r>
      <w:r w:rsidR="001154A8">
        <w:rPr>
          <w:rFonts w:ascii="Arial MT"/>
          <w:noProof/>
          <w:color w:val="000000" w:themeColor="text1"/>
          <w:sz w:val="8"/>
        </w:rPr>
        <w:t xml:space="preserve">al </w:t>
      </w:r>
      <w:r w:rsidR="00B21731" w:rsidRPr="00984D1E">
        <w:rPr>
          <w:rFonts w:ascii="Arial MT"/>
          <w:noProof/>
          <w:color w:val="000000" w:themeColor="text1"/>
          <w:sz w:val="8"/>
        </w:rPr>
        <w:t>Shift (ppm)</w:t>
      </w:r>
    </w:p>
    <w:p w14:paraId="166F3406" w14:textId="77777777" w:rsidR="00C254C2" w:rsidRPr="00984D1E" w:rsidRDefault="00C254C2">
      <w:pPr>
        <w:pStyle w:val="a3"/>
        <w:rPr>
          <w:rFonts w:ascii="Arial MT"/>
          <w:noProof/>
          <w:color w:val="000000" w:themeColor="text1"/>
          <w:sz w:val="10"/>
        </w:rPr>
      </w:pPr>
    </w:p>
    <w:p w14:paraId="432B76C3" w14:textId="77777777" w:rsidR="00C254C2" w:rsidRPr="00984D1E" w:rsidRDefault="00C254C2">
      <w:pPr>
        <w:pStyle w:val="a3"/>
        <w:spacing w:before="9"/>
        <w:rPr>
          <w:rFonts w:ascii="Arial MT"/>
          <w:noProof/>
          <w:color w:val="000000" w:themeColor="text1"/>
          <w:sz w:val="11"/>
        </w:rPr>
      </w:pPr>
    </w:p>
    <w:p w14:paraId="7577F399" w14:textId="2F3DF859" w:rsidR="00C254C2" w:rsidRPr="00984D1E" w:rsidRDefault="00B21731">
      <w:pPr>
        <w:pStyle w:val="a3"/>
        <w:ind w:left="2013" w:right="2340"/>
        <w:jc w:val="center"/>
        <w:rPr>
          <w:noProof/>
          <w:color w:val="000000" w:themeColor="text1"/>
        </w:rPr>
      </w:pPr>
      <w:r w:rsidRPr="00984D1E">
        <w:rPr>
          <w:noProof/>
          <w:color w:val="000000" w:themeColor="text1"/>
        </w:rPr>
        <w:t>Сурет 2.17 – 2.29 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vertAlign w:val="superscript"/>
        </w:rPr>
        <w:t>1</w:t>
      </w:r>
      <w:r w:rsidRPr="00984D1E">
        <w:rPr>
          <w:noProof/>
          <w:color w:val="000000" w:themeColor="text1"/>
        </w:rPr>
        <w:t>H спектрі</w:t>
      </w:r>
    </w:p>
    <w:p w14:paraId="15C92FD8" w14:textId="77777777" w:rsidR="00C254C2" w:rsidRPr="00984D1E" w:rsidRDefault="00C254C2">
      <w:pPr>
        <w:jc w:val="center"/>
        <w:rPr>
          <w:noProof/>
          <w:color w:val="000000" w:themeColor="text1"/>
        </w:rPr>
        <w:sectPr w:rsidR="00C254C2" w:rsidRPr="00984D1E">
          <w:type w:val="continuous"/>
          <w:pgSz w:w="11910" w:h="16840"/>
          <w:pgMar w:top="1040" w:right="260" w:bottom="280" w:left="1580" w:header="720" w:footer="720" w:gutter="0"/>
          <w:cols w:space="720"/>
        </w:sectPr>
      </w:pPr>
    </w:p>
    <w:p w14:paraId="623D1D4D" w14:textId="77777777" w:rsidR="00C254C2" w:rsidRPr="00984D1E" w:rsidRDefault="00C254C2">
      <w:pPr>
        <w:pStyle w:val="a3"/>
        <w:rPr>
          <w:noProof/>
          <w:color w:val="000000" w:themeColor="text1"/>
          <w:sz w:val="20"/>
        </w:rPr>
      </w:pPr>
    </w:p>
    <w:p w14:paraId="5D99F6C7" w14:textId="77777777" w:rsidR="00C254C2" w:rsidRPr="00984D1E" w:rsidRDefault="00C254C2">
      <w:pPr>
        <w:pStyle w:val="a3"/>
        <w:rPr>
          <w:noProof/>
          <w:color w:val="000000" w:themeColor="text1"/>
          <w:sz w:val="20"/>
        </w:rPr>
      </w:pPr>
    </w:p>
    <w:p w14:paraId="769D0808" w14:textId="77777777" w:rsidR="00C254C2" w:rsidRPr="00984D1E" w:rsidRDefault="00C254C2">
      <w:pPr>
        <w:pStyle w:val="a3"/>
        <w:rPr>
          <w:noProof/>
          <w:color w:val="000000" w:themeColor="text1"/>
          <w:sz w:val="20"/>
        </w:rPr>
      </w:pPr>
    </w:p>
    <w:p w14:paraId="014A0FA6" w14:textId="77777777" w:rsidR="00C254C2" w:rsidRPr="00984D1E" w:rsidRDefault="00C254C2">
      <w:pPr>
        <w:pStyle w:val="a3"/>
        <w:rPr>
          <w:noProof/>
          <w:color w:val="000000" w:themeColor="text1"/>
          <w:sz w:val="20"/>
        </w:rPr>
      </w:pPr>
    </w:p>
    <w:p w14:paraId="114706C9" w14:textId="77777777" w:rsidR="00C254C2" w:rsidRPr="00984D1E" w:rsidRDefault="00C254C2">
      <w:pPr>
        <w:pStyle w:val="a3"/>
        <w:rPr>
          <w:noProof/>
          <w:color w:val="000000" w:themeColor="text1"/>
          <w:sz w:val="20"/>
        </w:rPr>
      </w:pPr>
    </w:p>
    <w:p w14:paraId="6CDBF854" w14:textId="77777777" w:rsidR="00C254C2" w:rsidRPr="00984D1E" w:rsidRDefault="00C254C2">
      <w:pPr>
        <w:pStyle w:val="a3"/>
        <w:rPr>
          <w:noProof/>
          <w:color w:val="000000" w:themeColor="text1"/>
          <w:sz w:val="20"/>
        </w:rPr>
      </w:pPr>
    </w:p>
    <w:p w14:paraId="4DD29368" w14:textId="77777777" w:rsidR="00C254C2" w:rsidRPr="00984D1E" w:rsidRDefault="00C254C2">
      <w:pPr>
        <w:pStyle w:val="a3"/>
        <w:rPr>
          <w:noProof/>
          <w:color w:val="000000" w:themeColor="text1"/>
          <w:sz w:val="20"/>
        </w:rPr>
      </w:pPr>
    </w:p>
    <w:p w14:paraId="226DD9C5" w14:textId="77777777" w:rsidR="00C254C2" w:rsidRPr="00984D1E" w:rsidRDefault="00C254C2">
      <w:pPr>
        <w:pStyle w:val="a3"/>
        <w:rPr>
          <w:noProof/>
          <w:color w:val="000000" w:themeColor="text1"/>
          <w:sz w:val="20"/>
        </w:rPr>
      </w:pPr>
    </w:p>
    <w:p w14:paraId="6B481E00" w14:textId="77777777" w:rsidR="00C254C2" w:rsidRPr="00984D1E" w:rsidRDefault="00C254C2">
      <w:pPr>
        <w:pStyle w:val="a3"/>
        <w:rPr>
          <w:noProof/>
          <w:color w:val="000000" w:themeColor="text1"/>
          <w:sz w:val="20"/>
        </w:rPr>
      </w:pPr>
    </w:p>
    <w:p w14:paraId="48B3D21F" w14:textId="77777777" w:rsidR="00C254C2" w:rsidRPr="00984D1E" w:rsidRDefault="00C254C2">
      <w:pPr>
        <w:pStyle w:val="a3"/>
        <w:rPr>
          <w:noProof/>
          <w:color w:val="000000" w:themeColor="text1"/>
          <w:sz w:val="20"/>
        </w:rPr>
      </w:pPr>
    </w:p>
    <w:p w14:paraId="3590CD4C" w14:textId="77777777" w:rsidR="00C254C2" w:rsidRPr="00984D1E" w:rsidRDefault="00C254C2">
      <w:pPr>
        <w:pStyle w:val="a3"/>
        <w:rPr>
          <w:noProof/>
          <w:color w:val="000000" w:themeColor="text1"/>
          <w:sz w:val="20"/>
        </w:rPr>
      </w:pPr>
    </w:p>
    <w:p w14:paraId="0F20B4E1" w14:textId="77777777" w:rsidR="00C254C2" w:rsidRPr="00984D1E" w:rsidRDefault="00C254C2">
      <w:pPr>
        <w:pStyle w:val="a3"/>
        <w:rPr>
          <w:noProof/>
          <w:color w:val="000000" w:themeColor="text1"/>
          <w:sz w:val="20"/>
        </w:rPr>
      </w:pPr>
    </w:p>
    <w:p w14:paraId="74C7CE2A" w14:textId="77777777" w:rsidR="00C254C2" w:rsidRPr="00984D1E" w:rsidRDefault="00C254C2">
      <w:pPr>
        <w:pStyle w:val="a3"/>
        <w:rPr>
          <w:noProof/>
          <w:color w:val="000000" w:themeColor="text1"/>
          <w:sz w:val="20"/>
        </w:rPr>
      </w:pPr>
    </w:p>
    <w:p w14:paraId="303D0477" w14:textId="77777777" w:rsidR="00C254C2" w:rsidRPr="00984D1E" w:rsidRDefault="00C254C2">
      <w:pPr>
        <w:pStyle w:val="a3"/>
        <w:rPr>
          <w:noProof/>
          <w:color w:val="000000" w:themeColor="text1"/>
          <w:sz w:val="20"/>
        </w:rPr>
      </w:pPr>
    </w:p>
    <w:p w14:paraId="2FE10F97" w14:textId="77777777" w:rsidR="00C254C2" w:rsidRPr="00984D1E" w:rsidRDefault="00C254C2">
      <w:pPr>
        <w:pStyle w:val="a3"/>
        <w:rPr>
          <w:noProof/>
          <w:color w:val="000000" w:themeColor="text1"/>
          <w:sz w:val="10"/>
        </w:rPr>
      </w:pPr>
    </w:p>
    <w:p w14:paraId="681FDCD5" w14:textId="77777777" w:rsidR="00C254C2" w:rsidRPr="00984D1E" w:rsidRDefault="00C254C2">
      <w:pPr>
        <w:pStyle w:val="a3"/>
        <w:spacing w:before="10"/>
        <w:rPr>
          <w:noProof/>
          <w:color w:val="000000" w:themeColor="text1"/>
          <w:sz w:val="11"/>
        </w:rPr>
      </w:pPr>
    </w:p>
    <w:p w14:paraId="2967D470" w14:textId="77777777" w:rsidR="00C254C2" w:rsidRPr="00984D1E" w:rsidRDefault="00CB66C5">
      <w:pPr>
        <w:tabs>
          <w:tab w:val="left" w:pos="1317"/>
          <w:tab w:val="left" w:pos="1716"/>
          <w:tab w:val="left" w:pos="2112"/>
          <w:tab w:val="left" w:pos="2508"/>
          <w:tab w:val="left" w:pos="2907"/>
          <w:tab w:val="left" w:pos="3303"/>
          <w:tab w:val="left" w:pos="3699"/>
          <w:tab w:val="left" w:pos="4098"/>
          <w:tab w:val="left" w:pos="4519"/>
          <w:tab w:val="left" w:pos="4915"/>
          <w:tab w:val="left" w:pos="5314"/>
          <w:tab w:val="left" w:pos="5710"/>
          <w:tab w:val="left" w:pos="6106"/>
          <w:tab w:val="left" w:pos="6505"/>
          <w:tab w:val="left" w:pos="6901"/>
          <w:tab w:val="left" w:pos="7297"/>
          <w:tab w:val="left" w:pos="7693"/>
          <w:tab w:val="left" w:pos="8092"/>
          <w:tab w:val="left" w:pos="8488"/>
          <w:tab w:val="left" w:pos="8909"/>
        </w:tabs>
        <w:ind w:left="921"/>
        <w:rPr>
          <w:rFonts w:ascii="Arial MT"/>
          <w:noProof/>
          <w:color w:val="000000" w:themeColor="text1"/>
          <w:sz w:val="8"/>
        </w:rPr>
      </w:pPr>
      <w:r>
        <w:rPr>
          <w:noProof/>
          <w:color w:val="000000" w:themeColor="text1"/>
        </w:rPr>
        <w:pict w14:anchorId="5DCA372E">
          <v:group id="_x0000_s14820" style="position:absolute;left:0;text-align:left;margin-left:108.7pt;margin-top:-173.4pt;width:434.35pt;height:173.25pt;z-index:250842112;mso-position-horizontal-relative:page" coordorigin="2174,-3468" coordsize="8687,3465">
            <v:shape id="_x0000_s14860" type="#_x0000_t75" style="position:absolute;left:2174;top:-3468;width:8687;height:3465">
              <v:imagedata r:id="rId107" o:title=""/>
            </v:shape>
            <v:shape id="_x0000_s14859" type="#_x0000_t75" style="position:absolute;left:3739;top:-1705;width:14;height:113">
              <v:imagedata r:id="rId108" o:title=""/>
            </v:shape>
            <v:shape id="_x0000_s14858" type="#_x0000_t202" style="position:absolute;left:2188;top:-2766;width:145;height:360" filled="f" stroked="f">
              <v:textbox inset="0,0,0,0">
                <w:txbxContent>
                  <w:p w14:paraId="6A30DCCE" w14:textId="77777777" w:rsidR="00CB66C5" w:rsidRDefault="00CB66C5">
                    <w:pPr>
                      <w:spacing w:before="3"/>
                      <w:rPr>
                        <w:rFonts w:ascii="Arial MT"/>
                        <w:sz w:val="8"/>
                      </w:rPr>
                    </w:pPr>
                    <w:r>
                      <w:rPr>
                        <w:rFonts w:ascii="Arial MT"/>
                        <w:w w:val="115"/>
                        <w:sz w:val="8"/>
                      </w:rPr>
                      <w:t>1.0</w:t>
                    </w:r>
                  </w:p>
                  <w:p w14:paraId="6F93CA5C" w14:textId="77777777" w:rsidR="00CB66C5" w:rsidRDefault="00CB66C5">
                    <w:pPr>
                      <w:spacing w:before="10"/>
                      <w:rPr>
                        <w:rFonts w:ascii="Arial MT"/>
                        <w:sz w:val="14"/>
                      </w:rPr>
                    </w:pPr>
                  </w:p>
                  <w:p w14:paraId="13C73179" w14:textId="77777777" w:rsidR="00CB66C5" w:rsidRDefault="00CB66C5">
                    <w:pPr>
                      <w:rPr>
                        <w:rFonts w:ascii="Arial MT"/>
                        <w:sz w:val="8"/>
                      </w:rPr>
                    </w:pPr>
                    <w:r>
                      <w:rPr>
                        <w:rFonts w:ascii="Arial MT"/>
                        <w:w w:val="115"/>
                        <w:sz w:val="8"/>
                      </w:rPr>
                      <w:t>0.9</w:t>
                    </w:r>
                  </w:p>
                </w:txbxContent>
              </v:textbox>
            </v:shape>
            <v:shape id="_x0000_s14857" type="#_x0000_t202" style="position:absolute;left:3431;top:-2705;width:160;height:402" filled="f" stroked="f">
              <v:textbox inset="0,0,0,0">
                <w:txbxContent>
                  <w:p w14:paraId="2E4210D8" w14:textId="77777777" w:rsidR="00CB66C5" w:rsidRDefault="00CB66C5">
                    <w:pPr>
                      <w:spacing w:line="134" w:lineRule="exact"/>
                      <w:ind w:left="16"/>
                      <w:rPr>
                        <w:sz w:val="13"/>
                      </w:rPr>
                    </w:pPr>
                    <w:r>
                      <w:rPr>
                        <w:w w:val="105"/>
                        <w:sz w:val="13"/>
                      </w:rPr>
                      <w:t>H</w:t>
                    </w:r>
                  </w:p>
                  <w:p w14:paraId="378CEF6F" w14:textId="77777777" w:rsidR="00CB66C5" w:rsidRDefault="00CB66C5">
                    <w:pPr>
                      <w:spacing w:line="105" w:lineRule="exact"/>
                      <w:ind w:left="35"/>
                      <w:rPr>
                        <w:sz w:val="10"/>
                      </w:rPr>
                    </w:pPr>
                    <w:r>
                      <w:rPr>
                        <w:color w:val="0000FF"/>
                        <w:w w:val="110"/>
                        <w:sz w:val="10"/>
                      </w:rPr>
                      <w:t>4a</w:t>
                    </w:r>
                  </w:p>
                  <w:p w14:paraId="34CA3B4F" w14:textId="77777777" w:rsidR="00CB66C5" w:rsidRDefault="00CB66C5">
                    <w:pPr>
                      <w:spacing w:before="46"/>
                      <w:rPr>
                        <w:sz w:val="10"/>
                      </w:rPr>
                    </w:pPr>
                    <w:r>
                      <w:rPr>
                        <w:color w:val="0000FF"/>
                        <w:w w:val="110"/>
                        <w:sz w:val="10"/>
                      </w:rPr>
                      <w:t>3</w:t>
                    </w:r>
                  </w:p>
                </w:txbxContent>
              </v:textbox>
            </v:shape>
            <v:shape id="_x0000_s14856" type="#_x0000_t202" style="position:absolute;left:3984;top:-2715;width:150;height:413" filled="f" stroked="f">
              <v:textbox inset="0,0,0,0">
                <w:txbxContent>
                  <w:p w14:paraId="609119D3" w14:textId="77777777" w:rsidR="00CB66C5" w:rsidRDefault="00CB66C5">
                    <w:pPr>
                      <w:spacing w:line="134" w:lineRule="exact"/>
                      <w:rPr>
                        <w:sz w:val="13"/>
                      </w:rPr>
                    </w:pPr>
                    <w:r>
                      <w:rPr>
                        <w:w w:val="105"/>
                        <w:sz w:val="13"/>
                      </w:rPr>
                      <w:t>O</w:t>
                    </w:r>
                  </w:p>
                  <w:p w14:paraId="399891B0" w14:textId="77777777" w:rsidR="00CB66C5" w:rsidRDefault="00CB66C5">
                    <w:pPr>
                      <w:spacing w:line="105" w:lineRule="exact"/>
                      <w:ind w:left="19"/>
                      <w:rPr>
                        <w:sz w:val="10"/>
                      </w:rPr>
                    </w:pPr>
                    <w:r>
                      <w:rPr>
                        <w:color w:val="0000FF"/>
                        <w:w w:val="110"/>
                        <w:sz w:val="10"/>
                      </w:rPr>
                      <w:t>13</w:t>
                    </w:r>
                  </w:p>
                  <w:p w14:paraId="2D19E534" w14:textId="77777777" w:rsidR="00CB66C5" w:rsidRDefault="00CB66C5">
                    <w:pPr>
                      <w:spacing w:before="57"/>
                      <w:ind w:left="38"/>
                      <w:rPr>
                        <w:sz w:val="10"/>
                      </w:rPr>
                    </w:pPr>
                    <w:r>
                      <w:rPr>
                        <w:color w:val="0000FF"/>
                        <w:w w:val="110"/>
                        <w:sz w:val="10"/>
                      </w:rPr>
                      <w:t>5</w:t>
                    </w:r>
                  </w:p>
                </w:txbxContent>
              </v:textbox>
            </v:shape>
            <v:shape id="_x0000_s14855" type="#_x0000_t202" style="position:absolute;left:4424;top:-2984;width:150;height:379" filled="f" stroked="f">
              <v:textbox inset="0,0,0,0">
                <w:txbxContent>
                  <w:p w14:paraId="643DFA6A" w14:textId="77777777" w:rsidR="00CB66C5" w:rsidRDefault="00CB66C5">
                    <w:pPr>
                      <w:spacing w:line="134" w:lineRule="exact"/>
                      <w:rPr>
                        <w:sz w:val="13"/>
                      </w:rPr>
                    </w:pPr>
                    <w:r>
                      <w:rPr>
                        <w:w w:val="105"/>
                        <w:sz w:val="13"/>
                      </w:rPr>
                      <w:t>O</w:t>
                    </w:r>
                  </w:p>
                  <w:p w14:paraId="38BCA13B" w14:textId="77777777" w:rsidR="00CB66C5" w:rsidRDefault="00CB66C5">
                    <w:pPr>
                      <w:spacing w:line="105" w:lineRule="exact"/>
                      <w:ind w:left="19"/>
                      <w:rPr>
                        <w:sz w:val="10"/>
                      </w:rPr>
                    </w:pPr>
                    <w:r>
                      <w:rPr>
                        <w:color w:val="0000FF"/>
                        <w:w w:val="110"/>
                        <w:sz w:val="10"/>
                      </w:rPr>
                      <w:t>15</w:t>
                    </w:r>
                  </w:p>
                  <w:p w14:paraId="37821D6A" w14:textId="77777777" w:rsidR="00CB66C5" w:rsidRDefault="00CB66C5">
                    <w:pPr>
                      <w:spacing w:before="23"/>
                      <w:ind w:left="13"/>
                      <w:rPr>
                        <w:sz w:val="10"/>
                      </w:rPr>
                    </w:pPr>
                    <w:r>
                      <w:rPr>
                        <w:color w:val="0000FF"/>
                        <w:w w:val="110"/>
                        <w:sz w:val="10"/>
                      </w:rPr>
                      <w:t>14</w:t>
                    </w:r>
                  </w:p>
                </w:txbxContent>
              </v:textbox>
            </v:shape>
            <v:shape id="_x0000_s14854" type="#_x0000_t202" style="position:absolute;left:4916;top:-3000;width:472;height:116" filled="f" stroked="f">
              <v:textbox inset="0,0,0,0">
                <w:txbxContent>
                  <w:p w14:paraId="7F8B7E6F" w14:textId="77777777" w:rsidR="00CB66C5" w:rsidRDefault="00CB66C5">
                    <w:pPr>
                      <w:tabs>
                        <w:tab w:val="left" w:pos="324"/>
                      </w:tabs>
                      <w:spacing w:line="115" w:lineRule="exact"/>
                      <w:rPr>
                        <w:sz w:val="10"/>
                      </w:rPr>
                    </w:pPr>
                    <w:r>
                      <w:rPr>
                        <w:color w:val="0000FF"/>
                        <w:w w:val="110"/>
                        <w:sz w:val="10"/>
                        <w:u w:val="single" w:color="000000"/>
                      </w:rPr>
                      <w:t>17</w:t>
                    </w:r>
                    <w:r>
                      <w:rPr>
                        <w:color w:val="0000FF"/>
                        <w:w w:val="110"/>
                        <w:sz w:val="10"/>
                        <w:u w:val="single" w:color="000000"/>
                      </w:rPr>
                      <w:tab/>
                    </w:r>
                    <w:r>
                      <w:rPr>
                        <w:color w:val="0000FF"/>
                        <w:w w:val="110"/>
                        <w:sz w:val="10"/>
                      </w:rPr>
                      <w:t>18</w:t>
                    </w:r>
                  </w:p>
                </w:txbxContent>
              </v:textbox>
            </v:shape>
            <v:shape id="_x0000_s14853" type="#_x0000_t202" style="position:absolute;left:4743;top:-2721;width:131;height:116" filled="f" stroked="f">
              <v:textbox inset="0,0,0,0">
                <w:txbxContent>
                  <w:p w14:paraId="7A9CF5E5" w14:textId="77777777" w:rsidR="00CB66C5" w:rsidRDefault="00CB66C5">
                    <w:pPr>
                      <w:spacing w:line="115" w:lineRule="exact"/>
                      <w:rPr>
                        <w:sz w:val="10"/>
                      </w:rPr>
                    </w:pPr>
                    <w:r>
                      <w:rPr>
                        <w:color w:val="0000FF"/>
                        <w:w w:val="110"/>
                        <w:sz w:val="10"/>
                      </w:rPr>
                      <w:t>16</w:t>
                    </w:r>
                  </w:p>
                </w:txbxContent>
              </v:textbox>
            </v:shape>
            <v:shape id="_x0000_s14852" type="#_x0000_t202" style="position:absolute;left:5425;top:-2721;width:131;height:116" filled="f" stroked="f">
              <v:textbox inset="0,0,0,0">
                <w:txbxContent>
                  <w:p w14:paraId="7089F45E" w14:textId="77777777" w:rsidR="00CB66C5" w:rsidRDefault="00CB66C5">
                    <w:pPr>
                      <w:spacing w:line="115" w:lineRule="exact"/>
                      <w:rPr>
                        <w:sz w:val="10"/>
                      </w:rPr>
                    </w:pPr>
                    <w:r>
                      <w:rPr>
                        <w:color w:val="0000FF"/>
                        <w:w w:val="110"/>
                        <w:sz w:val="10"/>
                      </w:rPr>
                      <w:t>19</w:t>
                    </w:r>
                  </w:p>
                </w:txbxContent>
              </v:textbox>
            </v:shape>
            <v:shape id="_x0000_s14851" type="#_x0000_t202" style="position:absolute;left:3725;top:-2577;width:76;height:116" filled="f" stroked="f">
              <v:textbox inset="0,0,0,0">
                <w:txbxContent>
                  <w:p w14:paraId="37D58108" w14:textId="77777777" w:rsidR="00CB66C5" w:rsidRDefault="00CB66C5">
                    <w:pPr>
                      <w:spacing w:line="115" w:lineRule="exact"/>
                      <w:rPr>
                        <w:sz w:val="10"/>
                      </w:rPr>
                    </w:pPr>
                    <w:r>
                      <w:rPr>
                        <w:color w:val="0000FF"/>
                        <w:w w:val="110"/>
                        <w:sz w:val="10"/>
                      </w:rPr>
                      <w:t>4</w:t>
                    </w:r>
                  </w:p>
                </w:txbxContent>
              </v:textbox>
            </v:shape>
            <v:shape id="_x0000_s14850" type="#_x0000_t202" style="position:absolute;left:4914;top:-2439;width:472;height:116" filled="f" stroked="f">
              <v:textbox inset="0,0,0,0">
                <w:txbxContent>
                  <w:p w14:paraId="3C4F8606" w14:textId="77777777" w:rsidR="00CB66C5" w:rsidRDefault="00CB66C5">
                    <w:pPr>
                      <w:tabs>
                        <w:tab w:val="left" w:pos="340"/>
                      </w:tabs>
                      <w:spacing w:line="115" w:lineRule="exact"/>
                      <w:rPr>
                        <w:sz w:val="10"/>
                      </w:rPr>
                    </w:pPr>
                    <w:r>
                      <w:rPr>
                        <w:color w:val="0000FF"/>
                        <w:w w:val="110"/>
                        <w:sz w:val="10"/>
                      </w:rPr>
                      <w:t>21</w:t>
                    </w:r>
                    <w:r>
                      <w:rPr>
                        <w:color w:val="0000FF"/>
                        <w:w w:val="110"/>
                        <w:sz w:val="10"/>
                      </w:rPr>
                      <w:tab/>
                      <w:t>20</w:t>
                    </w:r>
                  </w:p>
                </w:txbxContent>
              </v:textbox>
            </v:shape>
            <v:shape id="_x0000_s14849" type="#_x0000_t202" style="position:absolute;left:2188;top:-2237;width:145;height:97" filled="f" stroked="f">
              <v:textbox inset="0,0,0,0">
                <w:txbxContent>
                  <w:p w14:paraId="0201DD7A" w14:textId="77777777" w:rsidR="00CB66C5" w:rsidRDefault="00CB66C5">
                    <w:pPr>
                      <w:spacing w:before="3"/>
                      <w:rPr>
                        <w:rFonts w:ascii="Arial MT"/>
                        <w:sz w:val="8"/>
                      </w:rPr>
                    </w:pPr>
                    <w:r>
                      <w:rPr>
                        <w:rFonts w:ascii="Arial MT"/>
                        <w:w w:val="115"/>
                        <w:sz w:val="8"/>
                      </w:rPr>
                      <w:t>0.8</w:t>
                    </w:r>
                  </w:p>
                </w:txbxContent>
              </v:textbox>
            </v:shape>
            <v:shape id="_x0000_s14848" type="#_x0000_t202" style="position:absolute;left:3431;top:-2095;width:76;height:116" filled="f" stroked="f">
              <v:textbox inset="0,0,0,0">
                <w:txbxContent>
                  <w:p w14:paraId="66BE073A" w14:textId="77777777" w:rsidR="00CB66C5" w:rsidRDefault="00CB66C5">
                    <w:pPr>
                      <w:spacing w:line="115" w:lineRule="exact"/>
                      <w:rPr>
                        <w:sz w:val="10"/>
                      </w:rPr>
                    </w:pPr>
                    <w:r>
                      <w:rPr>
                        <w:color w:val="0000FF"/>
                        <w:w w:val="110"/>
                        <w:sz w:val="10"/>
                      </w:rPr>
                      <w:t>2</w:t>
                    </w:r>
                  </w:p>
                </w:txbxContent>
              </v:textbox>
            </v:shape>
            <v:shape id="_x0000_s14847" type="#_x0000_t202" style="position:absolute;left:4022;top:-2095;width:76;height:116" filled="f" stroked="f">
              <v:textbox inset="0,0,0,0">
                <w:txbxContent>
                  <w:p w14:paraId="58AE85D6" w14:textId="77777777" w:rsidR="00CB66C5" w:rsidRDefault="00CB66C5">
                    <w:pPr>
                      <w:spacing w:line="115" w:lineRule="exact"/>
                      <w:rPr>
                        <w:sz w:val="10"/>
                      </w:rPr>
                    </w:pPr>
                    <w:r>
                      <w:rPr>
                        <w:color w:val="0000FF"/>
                        <w:w w:val="110"/>
                        <w:sz w:val="10"/>
                      </w:rPr>
                      <w:t>6</w:t>
                    </w:r>
                  </w:p>
                </w:txbxContent>
              </v:textbox>
            </v:shape>
            <v:shape id="_x0000_s14846" type="#_x0000_t202" style="position:absolute;left:2188;top:-1974;width:145;height:97" filled="f" stroked="f">
              <v:textbox inset="0,0,0,0">
                <w:txbxContent>
                  <w:p w14:paraId="59011823" w14:textId="77777777" w:rsidR="00CB66C5" w:rsidRDefault="00CB66C5">
                    <w:pPr>
                      <w:spacing w:before="3"/>
                      <w:rPr>
                        <w:rFonts w:ascii="Arial MT"/>
                        <w:sz w:val="8"/>
                      </w:rPr>
                    </w:pPr>
                    <w:r>
                      <w:rPr>
                        <w:rFonts w:ascii="Arial MT"/>
                        <w:w w:val="115"/>
                        <w:sz w:val="8"/>
                      </w:rPr>
                      <w:t>0.7</w:t>
                    </w:r>
                  </w:p>
                </w:txbxContent>
              </v:textbox>
            </v:shape>
            <v:shape id="_x0000_s14845" type="#_x0000_t202" style="position:absolute;left:5414;top:-2160;width:139;height:241" filled="f" stroked="f">
              <v:textbox inset="0,0,0,0">
                <w:txbxContent>
                  <w:p w14:paraId="3A4B7893" w14:textId="77777777" w:rsidR="00CB66C5" w:rsidRDefault="00CB66C5">
                    <w:pPr>
                      <w:spacing w:line="134" w:lineRule="exact"/>
                      <w:rPr>
                        <w:sz w:val="13"/>
                      </w:rPr>
                    </w:pPr>
                    <w:r>
                      <w:rPr>
                        <w:w w:val="105"/>
                        <w:sz w:val="13"/>
                      </w:rPr>
                      <w:t>F</w:t>
                    </w:r>
                  </w:p>
                  <w:p w14:paraId="7C5D7E42" w14:textId="77777777" w:rsidR="00CB66C5" w:rsidRDefault="00CB66C5">
                    <w:pPr>
                      <w:spacing w:line="105" w:lineRule="exact"/>
                      <w:ind w:left="8"/>
                      <w:rPr>
                        <w:sz w:val="10"/>
                      </w:rPr>
                    </w:pPr>
                    <w:r>
                      <w:rPr>
                        <w:color w:val="0000FF"/>
                        <w:w w:val="110"/>
                        <w:sz w:val="10"/>
                      </w:rPr>
                      <w:t>22</w:t>
                    </w:r>
                  </w:p>
                </w:txbxContent>
              </v:textbox>
            </v:shape>
            <v:shape id="_x0000_s14844" type="#_x0000_t202" style="position:absolute;left:3706;top:-1931;width:120;height:145" filled="f" stroked="f">
              <v:textbox inset="0,0,0,0">
                <w:txbxContent>
                  <w:p w14:paraId="056B3B4F" w14:textId="77777777" w:rsidR="00CB66C5" w:rsidRDefault="00CB66C5">
                    <w:pPr>
                      <w:spacing w:line="144" w:lineRule="exact"/>
                      <w:rPr>
                        <w:sz w:val="13"/>
                      </w:rPr>
                    </w:pPr>
                    <w:r>
                      <w:rPr>
                        <w:w w:val="105"/>
                        <w:sz w:val="13"/>
                      </w:rPr>
                      <w:t>N</w:t>
                    </w:r>
                  </w:p>
                </w:txbxContent>
              </v:textbox>
            </v:shape>
            <v:shape id="_x0000_s14843" type="#_x0000_t202" style="position:absolute;left:2188;top:-1711;width:145;height:97" filled="f" stroked="f">
              <v:textbox inset="0,0,0,0">
                <w:txbxContent>
                  <w:p w14:paraId="058B03EF" w14:textId="77777777" w:rsidR="00CB66C5" w:rsidRDefault="00CB66C5">
                    <w:pPr>
                      <w:spacing w:before="3"/>
                      <w:rPr>
                        <w:rFonts w:ascii="Arial MT"/>
                        <w:sz w:val="8"/>
                      </w:rPr>
                    </w:pPr>
                    <w:r>
                      <w:rPr>
                        <w:rFonts w:ascii="Arial MT"/>
                        <w:w w:val="115"/>
                        <w:sz w:val="8"/>
                      </w:rPr>
                      <w:t>0.6</w:t>
                    </w:r>
                  </w:p>
                </w:txbxContent>
              </v:textbox>
            </v:shape>
            <v:shape id="_x0000_s14842" type="#_x0000_t202" style="position:absolute;left:3725;top:-1808;width:374;height:145" filled="f" stroked="f">
              <v:textbox inset="0,0,0,0">
                <w:txbxContent>
                  <w:p w14:paraId="65BE40E3" w14:textId="77777777" w:rsidR="00CB66C5" w:rsidRDefault="00CB66C5">
                    <w:pPr>
                      <w:spacing w:line="144" w:lineRule="exact"/>
                      <w:rPr>
                        <w:sz w:val="13"/>
                      </w:rPr>
                    </w:pPr>
                    <w:r>
                      <w:rPr>
                        <w:color w:val="0000FF"/>
                        <w:w w:val="110"/>
                        <w:position w:val="2"/>
                        <w:sz w:val="10"/>
                      </w:rPr>
                      <w:t xml:space="preserve">1 </w:t>
                    </w:r>
                    <w:r>
                      <w:rPr>
                        <w:color w:val="0000FF"/>
                        <w:spacing w:val="8"/>
                        <w:w w:val="110"/>
                        <w:position w:val="2"/>
                        <w:sz w:val="10"/>
                      </w:rPr>
                      <w:t xml:space="preserve"> </w:t>
                    </w:r>
                    <w:r>
                      <w:rPr>
                        <w:w w:val="110"/>
                        <w:sz w:val="13"/>
                      </w:rPr>
                      <w:t>HCl</w:t>
                    </w:r>
                  </w:p>
                </w:txbxContent>
              </v:textbox>
            </v:shape>
            <v:shape id="_x0000_s14841" type="#_x0000_t202" style="position:absolute;left:3717;top:-1605;width:76;height:116" filled="f" stroked="f">
              <v:textbox inset="0,0,0,0">
                <w:txbxContent>
                  <w:p w14:paraId="0A5F893B" w14:textId="77777777" w:rsidR="00CB66C5" w:rsidRDefault="00CB66C5">
                    <w:pPr>
                      <w:spacing w:line="115" w:lineRule="exact"/>
                      <w:rPr>
                        <w:sz w:val="10"/>
                      </w:rPr>
                    </w:pPr>
                    <w:r>
                      <w:rPr>
                        <w:color w:val="0000FF"/>
                        <w:w w:val="110"/>
                        <w:sz w:val="10"/>
                      </w:rPr>
                      <w:t>7</w:t>
                    </w:r>
                  </w:p>
                </w:txbxContent>
              </v:textbox>
            </v:shape>
            <v:shape id="_x0000_s14840" type="#_x0000_t202" style="position:absolute;left:3967;top:-1683;width:131;height:116" filled="f" stroked="f">
              <v:textbox inset="0,0,0,0">
                <w:txbxContent>
                  <w:p w14:paraId="0B135363" w14:textId="77777777" w:rsidR="00CB66C5" w:rsidRDefault="00CB66C5">
                    <w:pPr>
                      <w:spacing w:line="115" w:lineRule="exact"/>
                      <w:rPr>
                        <w:sz w:val="10"/>
                      </w:rPr>
                    </w:pPr>
                    <w:r>
                      <w:rPr>
                        <w:color w:val="0000FF"/>
                        <w:w w:val="110"/>
                        <w:sz w:val="10"/>
                      </w:rPr>
                      <w:t>23</w:t>
                    </w:r>
                  </w:p>
                </w:txbxContent>
              </v:textbox>
            </v:shape>
            <v:shape id="_x0000_s14839" type="#_x0000_t202" style="position:absolute;left:4308;top:-1589;width:76;height:116" filled="f" stroked="f">
              <v:textbox inset="0,0,0,0">
                <w:txbxContent>
                  <w:p w14:paraId="6CAB7EF2" w14:textId="77777777" w:rsidR="00CB66C5" w:rsidRDefault="00CB66C5">
                    <w:pPr>
                      <w:spacing w:line="115" w:lineRule="exact"/>
                      <w:rPr>
                        <w:sz w:val="10"/>
                      </w:rPr>
                    </w:pPr>
                    <w:r>
                      <w:rPr>
                        <w:color w:val="0000FF"/>
                        <w:w w:val="110"/>
                        <w:sz w:val="10"/>
                      </w:rPr>
                      <w:t>9</w:t>
                    </w:r>
                  </w:p>
                </w:txbxContent>
              </v:textbox>
            </v:shape>
            <v:shape id="_x0000_s14838" type="#_x0000_t202" style="position:absolute;left:4900;top:-1574;width:131;height:116" filled="f" stroked="f">
              <v:textbox inset="0,0,0,0">
                <w:txbxContent>
                  <w:p w14:paraId="3B9B7F94" w14:textId="77777777" w:rsidR="00CB66C5" w:rsidRDefault="00CB66C5">
                    <w:pPr>
                      <w:spacing w:line="115" w:lineRule="exact"/>
                      <w:rPr>
                        <w:sz w:val="10"/>
                      </w:rPr>
                    </w:pPr>
                    <w:r>
                      <w:rPr>
                        <w:color w:val="0000FF"/>
                        <w:w w:val="110"/>
                        <w:sz w:val="10"/>
                      </w:rPr>
                      <w:t>11</w:t>
                    </w:r>
                  </w:p>
                </w:txbxContent>
              </v:textbox>
            </v:shape>
            <v:shape id="_x0000_s14837" type="#_x0000_t202" style="position:absolute;left:2188;top:-1447;width:145;height:97" filled="f" stroked="f">
              <v:textbox inset="0,0,0,0">
                <w:txbxContent>
                  <w:p w14:paraId="043FF3CE" w14:textId="77777777" w:rsidR="00CB66C5" w:rsidRDefault="00CB66C5">
                    <w:pPr>
                      <w:spacing w:before="3"/>
                      <w:rPr>
                        <w:rFonts w:ascii="Arial MT"/>
                        <w:sz w:val="8"/>
                      </w:rPr>
                    </w:pPr>
                    <w:r>
                      <w:rPr>
                        <w:rFonts w:ascii="Arial MT"/>
                        <w:w w:val="115"/>
                        <w:sz w:val="8"/>
                      </w:rPr>
                      <w:t>0.5</w:t>
                    </w:r>
                  </w:p>
                </w:txbxContent>
              </v:textbox>
            </v:shape>
            <v:shape id="_x0000_s14836" type="#_x0000_t202" style="position:absolute;left:4009;top:-1436;width:76;height:116" filled="f" stroked="f">
              <v:textbox inset="0,0,0,0">
                <w:txbxContent>
                  <w:p w14:paraId="4A300F81" w14:textId="77777777" w:rsidR="00CB66C5" w:rsidRDefault="00CB66C5">
                    <w:pPr>
                      <w:spacing w:line="115" w:lineRule="exact"/>
                      <w:rPr>
                        <w:sz w:val="10"/>
                      </w:rPr>
                    </w:pPr>
                    <w:r>
                      <w:rPr>
                        <w:color w:val="0000FF"/>
                        <w:w w:val="110"/>
                        <w:sz w:val="10"/>
                      </w:rPr>
                      <w:t>8</w:t>
                    </w:r>
                  </w:p>
                </w:txbxContent>
              </v:textbox>
            </v:shape>
            <v:shape id="_x0000_s14835" type="#_x0000_t202" style="position:absolute;left:4578;top:-1420;width:150;height:241" filled="f" stroked="f">
              <v:textbox inset="0,0,0,0">
                <w:txbxContent>
                  <w:p w14:paraId="271F77B6" w14:textId="77777777" w:rsidR="00CB66C5" w:rsidRDefault="00CB66C5">
                    <w:pPr>
                      <w:spacing w:line="134" w:lineRule="exact"/>
                      <w:rPr>
                        <w:sz w:val="13"/>
                      </w:rPr>
                    </w:pPr>
                    <w:r>
                      <w:rPr>
                        <w:w w:val="105"/>
                        <w:sz w:val="13"/>
                      </w:rPr>
                      <w:t>O</w:t>
                    </w:r>
                  </w:p>
                  <w:p w14:paraId="7D405A6E" w14:textId="77777777" w:rsidR="00CB66C5" w:rsidRDefault="00CB66C5">
                    <w:pPr>
                      <w:spacing w:line="105" w:lineRule="exact"/>
                      <w:ind w:left="19"/>
                      <w:rPr>
                        <w:sz w:val="10"/>
                      </w:rPr>
                    </w:pPr>
                    <w:r>
                      <w:rPr>
                        <w:color w:val="0000FF"/>
                        <w:w w:val="110"/>
                        <w:sz w:val="10"/>
                      </w:rPr>
                      <w:t>10</w:t>
                    </w:r>
                  </w:p>
                </w:txbxContent>
              </v:textbox>
            </v:shape>
            <v:shape id="_x0000_s14834" type="#_x0000_t202" style="position:absolute;left:5172;top:-1407;width:211;height:145" filled="f" stroked="f">
              <v:textbox inset="0,0,0,0">
                <w:txbxContent>
                  <w:p w14:paraId="5260F314" w14:textId="77777777" w:rsidR="00CB66C5" w:rsidRDefault="00CB66C5">
                    <w:pPr>
                      <w:spacing w:line="144" w:lineRule="exact"/>
                      <w:rPr>
                        <w:sz w:val="13"/>
                      </w:rPr>
                    </w:pPr>
                    <w:r>
                      <w:rPr>
                        <w:w w:val="105"/>
                        <w:sz w:val="13"/>
                      </w:rPr>
                      <w:t>CH</w:t>
                    </w:r>
                  </w:p>
                </w:txbxContent>
              </v:textbox>
            </v:shape>
            <v:shape id="_x0000_s14833" type="#_x0000_t202" style="position:absolute;left:5189;top:-1342;width:243;height:176" filled="f" stroked="f">
              <v:textbox inset="0,0,0,0">
                <w:txbxContent>
                  <w:p w14:paraId="5777AA06" w14:textId="77777777" w:rsidR="00CB66C5" w:rsidRDefault="00CB66C5">
                    <w:pPr>
                      <w:spacing w:line="175" w:lineRule="exact"/>
                      <w:rPr>
                        <w:sz w:val="10"/>
                      </w:rPr>
                    </w:pPr>
                    <w:r>
                      <w:rPr>
                        <w:color w:val="0000FF"/>
                        <w:w w:val="110"/>
                        <w:sz w:val="10"/>
                      </w:rPr>
                      <w:t xml:space="preserve">12 </w:t>
                    </w:r>
                    <w:r>
                      <w:rPr>
                        <w:color w:val="0000FF"/>
                        <w:spacing w:val="2"/>
                        <w:w w:val="110"/>
                        <w:sz w:val="10"/>
                      </w:rPr>
                      <w:t xml:space="preserve"> </w:t>
                    </w:r>
                    <w:r>
                      <w:rPr>
                        <w:w w:val="110"/>
                        <w:position w:val="6"/>
                        <w:sz w:val="10"/>
                      </w:rPr>
                      <w:t>3</w:t>
                    </w:r>
                  </w:p>
                </w:txbxContent>
              </v:textbox>
            </v:shape>
            <v:shape id="_x0000_s14832" type="#_x0000_t202" style="position:absolute;left:10071;top:-1397;width:163;height:134" filled="f" stroked="f">
              <v:textbox inset="0,0,0,0">
                <w:txbxContent>
                  <w:p w14:paraId="575E7054" w14:textId="77777777" w:rsidR="00CB66C5" w:rsidRDefault="00CB66C5">
                    <w:pPr>
                      <w:spacing w:line="134" w:lineRule="exact"/>
                      <w:rPr>
                        <w:rFonts w:ascii="Arial MT"/>
                        <w:sz w:val="12"/>
                      </w:rPr>
                    </w:pPr>
                    <w:r>
                      <w:rPr>
                        <w:rFonts w:ascii="Arial MT"/>
                        <w:color w:val="000080"/>
                        <w:w w:val="105"/>
                        <w:sz w:val="12"/>
                      </w:rPr>
                      <w:t>12</w:t>
                    </w:r>
                  </w:p>
                </w:txbxContent>
              </v:textbox>
            </v:shape>
            <v:shape id="_x0000_s14831" type="#_x0000_t202" style="position:absolute;left:2188;top:-1184;width:145;height:97" filled="f" stroked="f">
              <v:textbox inset="0,0,0,0">
                <w:txbxContent>
                  <w:p w14:paraId="1E467848" w14:textId="77777777" w:rsidR="00CB66C5" w:rsidRDefault="00CB66C5">
                    <w:pPr>
                      <w:spacing w:before="3"/>
                      <w:rPr>
                        <w:rFonts w:ascii="Arial MT"/>
                        <w:sz w:val="8"/>
                      </w:rPr>
                    </w:pPr>
                    <w:r>
                      <w:rPr>
                        <w:rFonts w:ascii="Arial MT"/>
                        <w:w w:val="115"/>
                        <w:sz w:val="8"/>
                      </w:rPr>
                      <w:t>0.4</w:t>
                    </w:r>
                  </w:p>
                </w:txbxContent>
              </v:textbox>
            </v:shape>
            <v:shape id="_x0000_s14830" type="#_x0000_t202" style="position:absolute;left:2672;top:-1212;width:331;height:372" filled="f" stroked="f">
              <v:textbox inset="0,0,0,0">
                <w:txbxContent>
                  <w:p w14:paraId="4532E1FC" w14:textId="77777777" w:rsidR="00CB66C5" w:rsidRDefault="00CB66C5">
                    <w:pPr>
                      <w:spacing w:line="134" w:lineRule="exact"/>
                      <w:rPr>
                        <w:rFonts w:ascii="Arial MT"/>
                        <w:sz w:val="12"/>
                      </w:rPr>
                    </w:pPr>
                    <w:r>
                      <w:rPr>
                        <w:rFonts w:ascii="Arial MT"/>
                        <w:color w:val="000080"/>
                        <w:w w:val="105"/>
                        <w:sz w:val="12"/>
                      </w:rPr>
                      <w:t>14,</w:t>
                    </w:r>
                  </w:p>
                  <w:p w14:paraId="4C146B2B" w14:textId="77777777" w:rsidR="00CB66C5" w:rsidRDefault="00CB66C5">
                    <w:pPr>
                      <w:spacing w:before="99"/>
                      <w:ind w:left="167"/>
                      <w:rPr>
                        <w:rFonts w:ascii="Arial MT"/>
                        <w:sz w:val="12"/>
                      </w:rPr>
                    </w:pPr>
                    <w:r>
                      <w:rPr>
                        <w:rFonts w:ascii="Arial MT"/>
                        <w:color w:val="000080"/>
                        <w:w w:val="105"/>
                        <w:sz w:val="12"/>
                      </w:rPr>
                      <w:t>18</w:t>
                    </w:r>
                  </w:p>
                </w:txbxContent>
              </v:textbox>
            </v:shape>
            <v:shape id="_x0000_s14829" type="#_x0000_t202" style="position:absolute;left:4234;top:-1233;width:342;height:372" filled="f" stroked="f">
              <v:textbox inset="0,0,0,0">
                <w:txbxContent>
                  <w:p w14:paraId="7504431C" w14:textId="77777777" w:rsidR="00CB66C5" w:rsidRDefault="00CB66C5">
                    <w:pPr>
                      <w:spacing w:line="134" w:lineRule="exact"/>
                      <w:ind w:left="35"/>
                      <w:rPr>
                        <w:rFonts w:ascii="Arial MT"/>
                        <w:sz w:val="12"/>
                      </w:rPr>
                    </w:pPr>
                    <w:r>
                      <w:rPr>
                        <w:rFonts w:ascii="Arial MT"/>
                        <w:color w:val="000080"/>
                        <w:w w:val="105"/>
                        <w:sz w:val="12"/>
                      </w:rPr>
                      <w:t>16</w:t>
                    </w:r>
                  </w:p>
                  <w:p w14:paraId="3F8F84F4" w14:textId="77777777" w:rsidR="00CB66C5" w:rsidRDefault="00CB66C5">
                    <w:pPr>
                      <w:spacing w:before="99"/>
                      <w:rPr>
                        <w:rFonts w:ascii="Arial MT"/>
                        <w:sz w:val="12"/>
                      </w:rPr>
                    </w:pPr>
                    <w:r>
                      <w:rPr>
                        <w:rFonts w:ascii="Arial MT"/>
                        <w:color w:val="000080"/>
                        <w:w w:val="105"/>
                        <w:sz w:val="12"/>
                      </w:rPr>
                      <w:t>17,21</w:t>
                    </w:r>
                  </w:p>
                </w:txbxContent>
              </v:textbox>
            </v:shape>
            <v:shape id="_x0000_s14828" type="#_x0000_t202" style="position:absolute;left:7609;top:-1170;width:91;height:134" filled="f" stroked="f">
              <v:textbox inset="0,0,0,0">
                <w:txbxContent>
                  <w:p w14:paraId="2A58E1B4" w14:textId="77777777" w:rsidR="00CB66C5" w:rsidRDefault="00CB66C5">
                    <w:pPr>
                      <w:spacing w:line="134" w:lineRule="exact"/>
                      <w:rPr>
                        <w:rFonts w:ascii="Arial MT"/>
                        <w:sz w:val="12"/>
                      </w:rPr>
                    </w:pPr>
                    <w:r>
                      <w:rPr>
                        <w:rFonts w:ascii="Arial MT"/>
                        <w:color w:val="000080"/>
                        <w:w w:val="105"/>
                        <w:sz w:val="12"/>
                      </w:rPr>
                      <w:t>4</w:t>
                    </w:r>
                  </w:p>
                </w:txbxContent>
              </v:textbox>
            </v:shape>
            <v:shape id="_x0000_s14827" type="#_x0000_t202" style="position:absolute;left:8132;top:-1220;width:358;height:398" filled="f" stroked="f">
              <v:textbox inset="0,0,0,0">
                <w:txbxContent>
                  <w:p w14:paraId="19BD330C" w14:textId="77777777" w:rsidR="00CB66C5" w:rsidRDefault="00CB66C5">
                    <w:pPr>
                      <w:spacing w:line="134" w:lineRule="exact"/>
                      <w:rPr>
                        <w:rFonts w:ascii="Arial MT"/>
                        <w:sz w:val="12"/>
                      </w:rPr>
                    </w:pPr>
                    <w:r>
                      <w:rPr>
                        <w:rFonts w:ascii="Arial MT"/>
                        <w:color w:val="000080"/>
                        <w:w w:val="105"/>
                        <w:sz w:val="12"/>
                      </w:rPr>
                      <w:t>2,6</w:t>
                    </w:r>
                  </w:p>
                  <w:p w14:paraId="0A5C0B2F" w14:textId="77777777" w:rsidR="00CB66C5" w:rsidRDefault="00CB66C5">
                    <w:pPr>
                      <w:spacing w:before="99" w:line="164" w:lineRule="exact"/>
                      <w:ind w:left="88"/>
                      <w:rPr>
                        <w:rFonts w:ascii="Arial MT"/>
                        <w:sz w:val="12"/>
                      </w:rPr>
                    </w:pPr>
                    <w:r>
                      <w:rPr>
                        <w:rFonts w:ascii="Arial MT"/>
                        <w:color w:val="000080"/>
                        <w:w w:val="105"/>
                        <w:sz w:val="12"/>
                      </w:rPr>
                      <w:t xml:space="preserve">7  </w:t>
                    </w:r>
                    <w:r>
                      <w:rPr>
                        <w:rFonts w:ascii="Arial MT"/>
                        <w:color w:val="000080"/>
                        <w:spacing w:val="3"/>
                        <w:w w:val="105"/>
                        <w:sz w:val="12"/>
                      </w:rPr>
                      <w:t xml:space="preserve"> </w:t>
                    </w:r>
                    <w:r>
                      <w:rPr>
                        <w:rFonts w:ascii="Arial MT"/>
                        <w:color w:val="000080"/>
                        <w:w w:val="105"/>
                        <w:position w:val="-2"/>
                        <w:sz w:val="12"/>
                      </w:rPr>
                      <w:t>9</w:t>
                    </w:r>
                  </w:p>
                </w:txbxContent>
              </v:textbox>
            </v:shape>
            <v:shape id="_x0000_s14826" type="#_x0000_t202" style="position:absolute;left:8486;top:-1108;width:163;height:134" filled="f" stroked="f">
              <v:textbox inset="0,0,0,0">
                <w:txbxContent>
                  <w:p w14:paraId="2CBFE68F" w14:textId="77777777" w:rsidR="00CB66C5" w:rsidRDefault="00CB66C5">
                    <w:pPr>
                      <w:spacing w:line="134" w:lineRule="exact"/>
                      <w:rPr>
                        <w:rFonts w:ascii="Arial MT"/>
                        <w:sz w:val="12"/>
                      </w:rPr>
                    </w:pPr>
                    <w:r>
                      <w:rPr>
                        <w:rFonts w:ascii="Arial MT"/>
                        <w:color w:val="000080"/>
                        <w:w w:val="105"/>
                        <w:sz w:val="12"/>
                      </w:rPr>
                      <w:t>11</w:t>
                    </w:r>
                  </w:p>
                </w:txbxContent>
              </v:textbox>
            </v:shape>
            <v:shape id="_x0000_s14825" type="#_x0000_t202" style="position:absolute;left:9488;top:-1113;width:91;height:134" filled="f" stroked="f">
              <v:textbox inset="0,0,0,0">
                <w:txbxContent>
                  <w:p w14:paraId="7266C8CF" w14:textId="77777777" w:rsidR="00CB66C5" w:rsidRDefault="00CB66C5">
                    <w:pPr>
                      <w:spacing w:line="134" w:lineRule="exact"/>
                      <w:rPr>
                        <w:rFonts w:ascii="Arial MT"/>
                        <w:sz w:val="12"/>
                      </w:rPr>
                    </w:pPr>
                    <w:r>
                      <w:rPr>
                        <w:rFonts w:ascii="Arial MT"/>
                        <w:color w:val="000080"/>
                        <w:w w:val="105"/>
                        <w:sz w:val="12"/>
                      </w:rPr>
                      <w:t>8</w:t>
                    </w:r>
                  </w:p>
                </w:txbxContent>
              </v:textbox>
            </v:shape>
            <v:shape id="_x0000_s14824" type="#_x0000_t202" style="position:absolute;left:2188;top:-921;width:145;height:97" filled="f" stroked="f">
              <v:textbox inset="0,0,0,0">
                <w:txbxContent>
                  <w:p w14:paraId="6C3F1C1A" w14:textId="77777777" w:rsidR="00CB66C5" w:rsidRDefault="00CB66C5">
                    <w:pPr>
                      <w:spacing w:before="3"/>
                      <w:rPr>
                        <w:rFonts w:ascii="Arial MT"/>
                        <w:sz w:val="8"/>
                      </w:rPr>
                    </w:pPr>
                    <w:r>
                      <w:rPr>
                        <w:rFonts w:ascii="Arial MT"/>
                        <w:w w:val="115"/>
                        <w:sz w:val="8"/>
                      </w:rPr>
                      <w:t>0.3</w:t>
                    </w:r>
                  </w:p>
                </w:txbxContent>
              </v:textbox>
            </v:shape>
            <v:shape id="_x0000_s14823" type="#_x0000_t202" style="position:absolute;left:4969;top:-993;width:342;height:134" filled="f" stroked="f">
              <v:textbox inset="0,0,0,0">
                <w:txbxContent>
                  <w:p w14:paraId="6724913A" w14:textId="77777777" w:rsidR="00CB66C5" w:rsidRDefault="00CB66C5">
                    <w:pPr>
                      <w:spacing w:line="134" w:lineRule="exact"/>
                      <w:rPr>
                        <w:rFonts w:ascii="Arial MT"/>
                        <w:sz w:val="12"/>
                      </w:rPr>
                    </w:pPr>
                    <w:r>
                      <w:rPr>
                        <w:rFonts w:ascii="Arial MT"/>
                        <w:color w:val="000080"/>
                        <w:w w:val="105"/>
                        <w:sz w:val="12"/>
                      </w:rPr>
                      <w:t>19,20</w:t>
                    </w:r>
                  </w:p>
                </w:txbxContent>
              </v:textbox>
            </v:shape>
            <v:shape id="_x0000_s14822" type="#_x0000_t202" style="position:absolute;left:9622;top:-1022;width:199;height:134" filled="f" stroked="f">
              <v:textbox inset="0,0,0,0">
                <w:txbxContent>
                  <w:p w14:paraId="53241F0F" w14:textId="77777777" w:rsidR="00CB66C5" w:rsidRDefault="00CB66C5">
                    <w:pPr>
                      <w:spacing w:line="134" w:lineRule="exact"/>
                      <w:rPr>
                        <w:rFonts w:ascii="Arial MT"/>
                        <w:sz w:val="12"/>
                      </w:rPr>
                    </w:pPr>
                    <w:r>
                      <w:rPr>
                        <w:rFonts w:ascii="Arial MT"/>
                        <w:color w:val="000080"/>
                        <w:w w:val="105"/>
                        <w:sz w:val="12"/>
                      </w:rPr>
                      <w:t>3,5</w:t>
                    </w:r>
                  </w:p>
                </w:txbxContent>
              </v:textbox>
            </v:shape>
            <v:shape id="_x0000_s14821" type="#_x0000_t202" style="position:absolute;left:2188;top:-658;width:145;height:360" filled="f" stroked="f">
              <v:textbox inset="0,0,0,0">
                <w:txbxContent>
                  <w:p w14:paraId="4207AED2" w14:textId="77777777" w:rsidR="00CB66C5" w:rsidRDefault="00CB66C5">
                    <w:pPr>
                      <w:spacing w:before="3"/>
                      <w:rPr>
                        <w:rFonts w:ascii="Arial MT"/>
                        <w:sz w:val="8"/>
                      </w:rPr>
                    </w:pPr>
                    <w:r>
                      <w:rPr>
                        <w:rFonts w:ascii="Arial MT"/>
                        <w:w w:val="115"/>
                        <w:sz w:val="8"/>
                      </w:rPr>
                      <w:t>0.2</w:t>
                    </w:r>
                  </w:p>
                  <w:p w14:paraId="3BCA74A6" w14:textId="77777777" w:rsidR="00CB66C5" w:rsidRDefault="00CB66C5">
                    <w:pPr>
                      <w:spacing w:before="10"/>
                      <w:rPr>
                        <w:rFonts w:ascii="Arial MT"/>
                        <w:sz w:val="14"/>
                      </w:rPr>
                    </w:pPr>
                  </w:p>
                  <w:p w14:paraId="60E9CD48" w14:textId="77777777" w:rsidR="00CB66C5" w:rsidRDefault="00CB66C5">
                    <w:pPr>
                      <w:rPr>
                        <w:rFonts w:ascii="Arial MT"/>
                        <w:sz w:val="8"/>
                      </w:rPr>
                    </w:pPr>
                    <w:r>
                      <w:rPr>
                        <w:rFonts w:ascii="Arial MT"/>
                        <w:w w:val="115"/>
                        <w:sz w:val="8"/>
                      </w:rPr>
                      <w:t>0.1</w:t>
                    </w:r>
                  </w:p>
                </w:txbxContent>
              </v:textbox>
            </v:shape>
            <w10:wrap anchorx="page"/>
          </v:group>
        </w:pict>
      </w:r>
      <w:r w:rsidR="00B21731" w:rsidRPr="00984D1E">
        <w:rPr>
          <w:noProof/>
          <w:color w:val="000000" w:themeColor="text1"/>
          <w:lang w:val="ru-RU" w:eastAsia="ru-RU"/>
        </w:rPr>
        <w:drawing>
          <wp:anchor distT="0" distB="0" distL="0" distR="0" simplePos="0" relativeHeight="250563584" behindDoc="1" locked="0" layoutInCell="1" allowOverlap="1" wp14:anchorId="31B3C4B7" wp14:editId="588E74A0">
            <wp:simplePos x="0" y="0"/>
            <wp:positionH relativeFrom="page">
              <wp:posOffset>2287277</wp:posOffset>
            </wp:positionH>
            <wp:positionV relativeFrom="paragraph">
              <wp:posOffset>158814</wp:posOffset>
            </wp:positionV>
            <wp:extent cx="1810743" cy="1114425"/>
            <wp:effectExtent l="0" t="0" r="0" b="0"/>
            <wp:wrapNone/>
            <wp:docPr id="91" name="image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image58.png"/>
                    <pic:cNvPicPr/>
                  </pic:nvPicPr>
                  <pic:blipFill>
                    <a:blip r:embed="rId109" cstate="print"/>
                    <a:stretch>
                      <a:fillRect/>
                    </a:stretch>
                  </pic:blipFill>
                  <pic:spPr>
                    <a:xfrm>
                      <a:off x="0" y="0"/>
                      <a:ext cx="1810743" cy="1114425"/>
                    </a:xfrm>
                    <a:prstGeom prst="rect">
                      <a:avLst/>
                    </a:prstGeom>
                  </pic:spPr>
                </pic:pic>
              </a:graphicData>
            </a:graphic>
          </wp:anchor>
        </w:drawing>
      </w:r>
      <w:r w:rsidR="00B21731" w:rsidRPr="00984D1E">
        <w:rPr>
          <w:noProof/>
          <w:color w:val="000000" w:themeColor="text1"/>
          <w:lang w:val="ru-RU" w:eastAsia="ru-RU"/>
        </w:rPr>
        <w:drawing>
          <wp:anchor distT="0" distB="0" distL="0" distR="0" simplePos="0" relativeHeight="250564608" behindDoc="1" locked="0" layoutInCell="1" allowOverlap="1" wp14:anchorId="6C1CF74A" wp14:editId="2E47B191">
            <wp:simplePos x="0" y="0"/>
            <wp:positionH relativeFrom="page">
              <wp:posOffset>5069604</wp:posOffset>
            </wp:positionH>
            <wp:positionV relativeFrom="paragraph">
              <wp:posOffset>159068</wp:posOffset>
            </wp:positionV>
            <wp:extent cx="734866" cy="1114425"/>
            <wp:effectExtent l="0" t="0" r="0" b="0"/>
            <wp:wrapNone/>
            <wp:docPr id="93" name="image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image59.png"/>
                    <pic:cNvPicPr/>
                  </pic:nvPicPr>
                  <pic:blipFill>
                    <a:blip r:embed="rId110" cstate="print"/>
                    <a:stretch>
                      <a:fillRect/>
                    </a:stretch>
                  </pic:blipFill>
                  <pic:spPr>
                    <a:xfrm>
                      <a:off x="0" y="0"/>
                      <a:ext cx="734866" cy="1114425"/>
                    </a:xfrm>
                    <a:prstGeom prst="rect">
                      <a:avLst/>
                    </a:prstGeom>
                  </pic:spPr>
                </pic:pic>
              </a:graphicData>
            </a:graphic>
          </wp:anchor>
        </w:drawing>
      </w:r>
      <w:r>
        <w:rPr>
          <w:noProof/>
          <w:color w:val="000000" w:themeColor="text1"/>
        </w:rPr>
        <w:pict w14:anchorId="0F73DFDF">
          <v:shape id="_x0000_s14819" type="#_x0000_t202" style="position:absolute;left:0;text-align:left;margin-left:101.15pt;margin-top:-97.15pt;width:7.1pt;height:17.85pt;z-index:250843136;mso-position-horizontal-relative:page;mso-position-vertical-relative:text" filled="f" stroked="f">
            <v:textbox style="layout-flow:vertical;mso-layout-flow-alt:bottom-to-top" inset="0,0,0,0">
              <w:txbxContent>
                <w:p w14:paraId="212D3787" w14:textId="77777777" w:rsidR="00CB66C5" w:rsidRDefault="00CB66C5">
                  <w:pPr>
                    <w:spacing w:before="17"/>
                    <w:ind w:left="20"/>
                    <w:rPr>
                      <w:rFonts w:ascii="Arial MT"/>
                      <w:sz w:val="9"/>
                    </w:rPr>
                  </w:pPr>
                  <w:r>
                    <w:rPr>
                      <w:rFonts w:ascii="Arial MT"/>
                      <w:spacing w:val="-1"/>
                      <w:sz w:val="9"/>
                    </w:rPr>
                    <w:t>Intensity</w:t>
                  </w:r>
                </w:p>
              </w:txbxContent>
            </v:textbox>
            <w10:wrap anchorx="page"/>
          </v:shape>
        </w:pict>
      </w:r>
      <w:r>
        <w:rPr>
          <w:noProof/>
          <w:color w:val="000000" w:themeColor="text1"/>
        </w:rPr>
        <w:pict w14:anchorId="6B601978">
          <v:shape id="_x0000_s14818" type="#_x0000_t202" style="position:absolute;left:0;text-align:left;margin-left:133.65pt;margin-top:-37.35pt;width:23.4pt;height:21.2pt;z-index:250844160;mso-position-horizontal-relative:page;mso-position-vertical-relative:text" filled="f" stroked="f">
            <v:textbox style="layout-flow:vertical;mso-layout-flow-alt:bottom-to-top" inset="0,0,0,0">
              <w:txbxContent>
                <w:p w14:paraId="536643E1" w14:textId="77777777" w:rsidR="00CB66C5" w:rsidRDefault="00CB66C5">
                  <w:pPr>
                    <w:spacing w:before="22"/>
                    <w:ind w:left="30"/>
                    <w:rPr>
                      <w:rFonts w:ascii="Arial MT"/>
                      <w:sz w:val="12"/>
                    </w:rPr>
                  </w:pPr>
                  <w:r>
                    <w:rPr>
                      <w:rFonts w:ascii="Arial MT"/>
                      <w:color w:val="000080"/>
                      <w:sz w:val="12"/>
                    </w:rPr>
                    <w:t>164.34</w:t>
                  </w:r>
                </w:p>
                <w:p w14:paraId="1546FB50" w14:textId="77777777" w:rsidR="00CB66C5" w:rsidRDefault="00CB66C5">
                  <w:pPr>
                    <w:spacing w:before="5"/>
                    <w:ind w:left="25"/>
                    <w:rPr>
                      <w:rFonts w:ascii="Arial MT"/>
                      <w:sz w:val="12"/>
                    </w:rPr>
                  </w:pPr>
                  <w:r>
                    <w:rPr>
                      <w:rFonts w:ascii="Arial MT"/>
                      <w:color w:val="000080"/>
                      <w:sz w:val="12"/>
                    </w:rPr>
                    <w:t>163.71</w:t>
                  </w:r>
                </w:p>
                <w:p w14:paraId="5F23E71B" w14:textId="77777777" w:rsidR="00CB66C5" w:rsidRDefault="00CB66C5">
                  <w:pPr>
                    <w:spacing w:before="5"/>
                    <w:ind w:left="20"/>
                    <w:rPr>
                      <w:rFonts w:ascii="Arial MT"/>
                      <w:sz w:val="12"/>
                    </w:rPr>
                  </w:pPr>
                  <w:r>
                    <w:rPr>
                      <w:rFonts w:ascii="Arial MT"/>
                      <w:color w:val="000080"/>
                      <w:sz w:val="12"/>
                    </w:rPr>
                    <w:t>161.28</w:t>
                  </w:r>
                </w:p>
              </w:txbxContent>
            </v:textbox>
            <w10:wrap anchorx="page"/>
          </v:shape>
        </w:pict>
      </w:r>
      <w:r>
        <w:rPr>
          <w:noProof/>
          <w:color w:val="000000" w:themeColor="text1"/>
        </w:rPr>
        <w:pict w14:anchorId="60BDF7EB">
          <v:shape id="_x0000_s14817" type="#_x0000_t202" style="position:absolute;left:0;text-align:left;margin-left:200.2pt;margin-top:-39.85pt;width:80.6pt;height:25.2pt;z-index:250845184;mso-position-horizontal-relative:page;mso-position-vertical-relative:text" filled="f" stroked="f">
            <v:textbox style="layout-flow:vertical;mso-layout-flow-alt:bottom-to-top" inset="0,0,0,0">
              <w:txbxContent>
                <w:p w14:paraId="00C5B930" w14:textId="77777777" w:rsidR="00CB66C5" w:rsidRDefault="00CB66C5">
                  <w:pPr>
                    <w:spacing w:before="22"/>
                    <w:ind w:left="35"/>
                    <w:rPr>
                      <w:rFonts w:ascii="Arial MT"/>
                      <w:sz w:val="12"/>
                    </w:rPr>
                  </w:pPr>
                  <w:r>
                    <w:rPr>
                      <w:rFonts w:ascii="Arial MT"/>
                      <w:color w:val="000080"/>
                      <w:sz w:val="12"/>
                    </w:rPr>
                    <w:t>132.47</w:t>
                  </w:r>
                </w:p>
                <w:p w14:paraId="3C5E0DED" w14:textId="77777777" w:rsidR="00CB66C5" w:rsidRDefault="00CB66C5">
                  <w:pPr>
                    <w:spacing w:before="5"/>
                    <w:ind w:left="22"/>
                    <w:rPr>
                      <w:rFonts w:ascii="Arial MT"/>
                      <w:sz w:val="12"/>
                    </w:rPr>
                  </w:pPr>
                  <w:r>
                    <w:rPr>
                      <w:rFonts w:ascii="Arial MT"/>
                      <w:color w:val="000080"/>
                      <w:sz w:val="12"/>
                    </w:rPr>
                    <w:t>131.65</w:t>
                  </w:r>
                </w:p>
                <w:p w14:paraId="7F490C5F" w14:textId="77777777" w:rsidR="00CB66C5" w:rsidRDefault="00CB66C5">
                  <w:pPr>
                    <w:spacing w:before="5"/>
                    <w:ind w:left="33"/>
                    <w:rPr>
                      <w:rFonts w:ascii="Arial MT"/>
                      <w:sz w:val="12"/>
                    </w:rPr>
                  </w:pPr>
                  <w:r>
                    <w:rPr>
                      <w:rFonts w:ascii="Arial MT"/>
                      <w:color w:val="000080"/>
                      <w:sz w:val="12"/>
                    </w:rPr>
                    <w:t>131.58</w:t>
                  </w:r>
                </w:p>
                <w:p w14:paraId="306C848F" w14:textId="77777777" w:rsidR="00CB66C5" w:rsidRDefault="00CB66C5">
                  <w:pPr>
                    <w:spacing w:before="5"/>
                    <w:ind w:left="77"/>
                    <w:rPr>
                      <w:rFonts w:ascii="Arial MT"/>
                      <w:sz w:val="12"/>
                    </w:rPr>
                  </w:pPr>
                  <w:r>
                    <w:rPr>
                      <w:rFonts w:ascii="Arial MT"/>
                      <w:color w:val="000080"/>
                      <w:sz w:val="12"/>
                    </w:rPr>
                    <w:t>131.43</w:t>
                  </w:r>
                </w:p>
                <w:p w14:paraId="4E263917" w14:textId="77777777" w:rsidR="00CB66C5" w:rsidRDefault="00CB66C5">
                  <w:pPr>
                    <w:spacing w:before="5"/>
                    <w:ind w:left="111"/>
                    <w:rPr>
                      <w:rFonts w:ascii="Arial MT"/>
                      <w:sz w:val="12"/>
                    </w:rPr>
                  </w:pPr>
                  <w:r>
                    <w:rPr>
                      <w:rFonts w:ascii="Arial MT"/>
                      <w:color w:val="000080"/>
                      <w:sz w:val="12"/>
                    </w:rPr>
                    <w:t>126.32</w:t>
                  </w:r>
                </w:p>
                <w:p w14:paraId="2B690AB6" w14:textId="77777777" w:rsidR="00CB66C5" w:rsidRDefault="00CB66C5">
                  <w:pPr>
                    <w:spacing w:before="5"/>
                    <w:ind w:left="48"/>
                    <w:rPr>
                      <w:rFonts w:ascii="Arial MT"/>
                      <w:sz w:val="12"/>
                    </w:rPr>
                  </w:pPr>
                  <w:r>
                    <w:rPr>
                      <w:rFonts w:ascii="Arial MT"/>
                      <w:color w:val="000080"/>
                      <w:sz w:val="12"/>
                    </w:rPr>
                    <w:t>125.99</w:t>
                  </w:r>
                </w:p>
                <w:p w14:paraId="77CCBC69" w14:textId="77777777" w:rsidR="00CB66C5" w:rsidRDefault="00CB66C5">
                  <w:pPr>
                    <w:spacing w:before="5"/>
                    <w:ind w:left="74"/>
                    <w:rPr>
                      <w:rFonts w:ascii="Arial MT"/>
                      <w:sz w:val="12"/>
                    </w:rPr>
                  </w:pPr>
                  <w:r>
                    <w:rPr>
                      <w:rFonts w:ascii="Arial MT"/>
                      <w:color w:val="000080"/>
                      <w:sz w:val="12"/>
                    </w:rPr>
                    <w:t>121.14</w:t>
                  </w:r>
                </w:p>
                <w:p w14:paraId="0464EF40" w14:textId="77777777" w:rsidR="00CB66C5" w:rsidRDefault="00CB66C5">
                  <w:pPr>
                    <w:spacing w:before="5"/>
                    <w:ind w:left="74"/>
                    <w:rPr>
                      <w:rFonts w:ascii="Arial MT"/>
                      <w:sz w:val="12"/>
                    </w:rPr>
                  </w:pPr>
                  <w:r>
                    <w:rPr>
                      <w:rFonts w:ascii="Arial MT"/>
                      <w:color w:val="000080"/>
                      <w:sz w:val="12"/>
                    </w:rPr>
                    <w:t>120.93</w:t>
                  </w:r>
                </w:p>
                <w:p w14:paraId="2F3B1B54" w14:textId="77777777" w:rsidR="00CB66C5" w:rsidRDefault="00CB66C5">
                  <w:pPr>
                    <w:spacing w:before="5"/>
                    <w:ind w:left="53"/>
                    <w:rPr>
                      <w:rFonts w:ascii="Arial MT"/>
                      <w:sz w:val="12"/>
                    </w:rPr>
                  </w:pPr>
                  <w:r>
                    <w:rPr>
                      <w:rFonts w:ascii="Arial MT"/>
                      <w:color w:val="000080"/>
                      <w:sz w:val="12"/>
                    </w:rPr>
                    <w:t>116.83</w:t>
                  </w:r>
                </w:p>
                <w:p w14:paraId="09943E62" w14:textId="77777777" w:rsidR="00CB66C5" w:rsidRDefault="00CB66C5">
                  <w:pPr>
                    <w:spacing w:before="5"/>
                    <w:ind w:left="61"/>
                    <w:rPr>
                      <w:rFonts w:ascii="Arial MT"/>
                      <w:sz w:val="12"/>
                    </w:rPr>
                  </w:pPr>
                  <w:r>
                    <w:rPr>
                      <w:rFonts w:ascii="Arial MT"/>
                      <w:color w:val="000080"/>
                      <w:sz w:val="12"/>
                    </w:rPr>
                    <w:t>116.60</w:t>
                  </w:r>
                </w:p>
                <w:p w14:paraId="1729F96A" w14:textId="77777777" w:rsidR="00CB66C5" w:rsidRDefault="00CB66C5">
                  <w:pPr>
                    <w:spacing w:before="5"/>
                    <w:ind w:left="20"/>
                    <w:rPr>
                      <w:rFonts w:ascii="Arial MT"/>
                      <w:sz w:val="12"/>
                    </w:rPr>
                  </w:pPr>
                  <w:r>
                    <w:rPr>
                      <w:rFonts w:ascii="Arial MT"/>
                      <w:color w:val="000080"/>
                      <w:sz w:val="12"/>
                    </w:rPr>
                    <w:t>116.40</w:t>
                  </w:r>
                </w:p>
              </w:txbxContent>
            </v:textbox>
            <w10:wrap anchorx="page"/>
          </v:shape>
        </w:pict>
      </w:r>
      <w:r>
        <w:rPr>
          <w:noProof/>
          <w:color w:val="000000" w:themeColor="text1"/>
        </w:rPr>
        <w:pict w14:anchorId="72DCDECA">
          <v:shape id="_x0000_s14816" type="#_x0000_t202" style="position:absolute;left:0;text-align:left;margin-left:5in;margin-top:-40.75pt;width:16.25pt;height:24.85pt;z-index:250846208;mso-position-horizontal-relative:page;mso-position-vertical-relative:text" filled="f" stroked="f">
            <v:textbox style="layout-flow:vertical;mso-layout-flow-alt:bottom-to-top" inset="0,0,0,0">
              <w:txbxContent>
                <w:p w14:paraId="28B27DBE" w14:textId="77777777" w:rsidR="00CB66C5" w:rsidRDefault="00CB66C5">
                  <w:pPr>
                    <w:spacing w:before="22"/>
                    <w:ind w:left="20"/>
                    <w:rPr>
                      <w:rFonts w:ascii="Arial MT"/>
                      <w:sz w:val="12"/>
                    </w:rPr>
                  </w:pPr>
                  <w:r>
                    <w:rPr>
                      <w:rFonts w:ascii="Arial MT"/>
                      <w:color w:val="000080"/>
                      <w:sz w:val="12"/>
                    </w:rPr>
                    <w:t>69.56</w:t>
                  </w:r>
                </w:p>
                <w:p w14:paraId="628EB531" w14:textId="77777777" w:rsidR="00CB66C5" w:rsidRDefault="00CB66C5">
                  <w:pPr>
                    <w:spacing w:before="5"/>
                    <w:ind w:left="171"/>
                    <w:rPr>
                      <w:rFonts w:ascii="Arial MT"/>
                      <w:sz w:val="12"/>
                    </w:rPr>
                  </w:pPr>
                  <w:r>
                    <w:rPr>
                      <w:rFonts w:ascii="Arial MT"/>
                      <w:color w:val="000080"/>
                      <w:sz w:val="12"/>
                    </w:rPr>
                    <w:t>67.47</w:t>
                  </w:r>
                </w:p>
              </w:txbxContent>
            </v:textbox>
            <w10:wrap anchorx="page"/>
          </v:shape>
        </w:pict>
      </w:r>
      <w:r>
        <w:rPr>
          <w:noProof/>
          <w:color w:val="000000" w:themeColor="text1"/>
        </w:rPr>
        <w:pict w14:anchorId="1E5BE538">
          <v:shape id="_x0000_s14815" type="#_x0000_t202" style="position:absolute;left:0;text-align:left;margin-left:381.2pt;margin-top:-46.9pt;width:9.1pt;height:17.25pt;z-index:250847232;mso-position-horizontal-relative:page;mso-position-vertical-relative:text" filled="f" stroked="f">
            <v:textbox style="layout-flow:vertical;mso-layout-flow-alt:bottom-to-top" inset="0,0,0,0">
              <w:txbxContent>
                <w:p w14:paraId="3D006620" w14:textId="77777777" w:rsidR="00CB66C5" w:rsidRDefault="00CB66C5">
                  <w:pPr>
                    <w:spacing w:before="22"/>
                    <w:ind w:left="20"/>
                    <w:rPr>
                      <w:rFonts w:ascii="Arial MT"/>
                      <w:sz w:val="12"/>
                    </w:rPr>
                  </w:pPr>
                  <w:r>
                    <w:rPr>
                      <w:rFonts w:ascii="Arial MT"/>
                      <w:color w:val="000080"/>
                      <w:sz w:val="12"/>
                    </w:rPr>
                    <w:t>65.91</w:t>
                  </w:r>
                </w:p>
              </w:txbxContent>
            </v:textbox>
            <w10:wrap anchorx="page"/>
          </v:shape>
        </w:pict>
      </w:r>
      <w:r>
        <w:rPr>
          <w:noProof/>
          <w:color w:val="000000" w:themeColor="text1"/>
        </w:rPr>
        <w:pict w14:anchorId="4675564E">
          <v:shape id="_x0000_s14814" type="#_x0000_t202" style="position:absolute;left:0;text-align:left;margin-left:404.3pt;margin-top:-49.1pt;width:51.85pt;height:33.3pt;z-index:250848256;mso-position-horizontal-relative:page;mso-position-vertical-relative:text" filled="f" stroked="f">
            <v:textbox style="layout-flow:vertical;mso-layout-flow-alt:bottom-to-top" inset="0,0,0,0">
              <w:txbxContent>
                <w:p w14:paraId="58A6B948" w14:textId="77777777" w:rsidR="00CB66C5" w:rsidRDefault="00CB66C5">
                  <w:pPr>
                    <w:spacing w:before="22"/>
                    <w:ind w:left="108"/>
                    <w:rPr>
                      <w:rFonts w:ascii="Arial MT"/>
                      <w:sz w:val="12"/>
                    </w:rPr>
                  </w:pPr>
                  <w:r>
                    <w:rPr>
                      <w:rFonts w:ascii="Arial MT"/>
                      <w:color w:val="000080"/>
                      <w:sz w:val="12"/>
                    </w:rPr>
                    <w:t>54.30</w:t>
                  </w:r>
                </w:p>
                <w:p w14:paraId="0F1EE9EF" w14:textId="77777777" w:rsidR="00CB66C5" w:rsidRDefault="00CB66C5">
                  <w:pPr>
                    <w:spacing w:before="5"/>
                    <w:ind w:left="20"/>
                    <w:rPr>
                      <w:rFonts w:ascii="Arial MT"/>
                      <w:sz w:val="12"/>
                    </w:rPr>
                  </w:pPr>
                  <w:r>
                    <w:rPr>
                      <w:rFonts w:ascii="Arial MT"/>
                      <w:color w:val="000080"/>
                      <w:sz w:val="12"/>
                    </w:rPr>
                    <w:t>53.60</w:t>
                  </w:r>
                </w:p>
                <w:p w14:paraId="30012315" w14:textId="77777777" w:rsidR="00CB66C5" w:rsidRDefault="00CB66C5">
                  <w:pPr>
                    <w:spacing w:before="5"/>
                    <w:ind w:left="82"/>
                    <w:rPr>
                      <w:rFonts w:ascii="Arial MT"/>
                      <w:sz w:val="12"/>
                    </w:rPr>
                  </w:pPr>
                  <w:r>
                    <w:rPr>
                      <w:rFonts w:ascii="Arial MT"/>
                      <w:color w:val="000080"/>
                      <w:sz w:val="12"/>
                    </w:rPr>
                    <w:t>49.96</w:t>
                  </w:r>
                </w:p>
                <w:p w14:paraId="36ABAB61" w14:textId="77777777" w:rsidR="00CB66C5" w:rsidRDefault="00CB66C5">
                  <w:pPr>
                    <w:spacing w:before="5"/>
                    <w:ind w:left="233"/>
                    <w:rPr>
                      <w:rFonts w:ascii="Arial MT"/>
                      <w:sz w:val="12"/>
                    </w:rPr>
                  </w:pPr>
                  <w:r>
                    <w:rPr>
                      <w:rFonts w:ascii="Arial MT"/>
                      <w:color w:val="000080"/>
                      <w:sz w:val="12"/>
                    </w:rPr>
                    <w:t>47.50</w:t>
                  </w:r>
                </w:p>
                <w:p w14:paraId="72DA7E67" w14:textId="77777777" w:rsidR="00CB66C5" w:rsidRDefault="00CB66C5">
                  <w:pPr>
                    <w:spacing w:before="93"/>
                    <w:ind w:left="340"/>
                    <w:rPr>
                      <w:rFonts w:ascii="Arial MT"/>
                      <w:sz w:val="12"/>
                    </w:rPr>
                  </w:pPr>
                  <w:r>
                    <w:rPr>
                      <w:rFonts w:ascii="Arial MT"/>
                      <w:color w:val="000080"/>
                      <w:sz w:val="12"/>
                    </w:rPr>
                    <w:t>40.60</w:t>
                  </w:r>
                </w:p>
                <w:p w14:paraId="43303146" w14:textId="77777777" w:rsidR="00CB66C5" w:rsidRDefault="00CB66C5">
                  <w:pPr>
                    <w:spacing w:before="57"/>
                    <w:ind w:left="327"/>
                    <w:rPr>
                      <w:rFonts w:ascii="Arial MT"/>
                      <w:sz w:val="12"/>
                    </w:rPr>
                  </w:pPr>
                  <w:r>
                    <w:rPr>
                      <w:rFonts w:ascii="Arial MT"/>
                      <w:color w:val="000080"/>
                      <w:sz w:val="12"/>
                    </w:rPr>
                    <w:t>39.35</w:t>
                  </w:r>
                </w:p>
              </w:txbxContent>
            </v:textbox>
            <w10:wrap anchorx="page"/>
          </v:shape>
        </w:pict>
      </w:r>
      <w:r>
        <w:rPr>
          <w:noProof/>
          <w:color w:val="000000" w:themeColor="text1"/>
        </w:rPr>
        <w:pict w14:anchorId="1E7CDAAF">
          <v:shape id="_x0000_s14813" type="#_x0000_t202" style="position:absolute;left:0;text-align:left;margin-left:437.85pt;margin-top:-87.3pt;width:17.75pt;height:18.2pt;z-index:250849280;mso-position-horizontal-relative:page;mso-position-vertical-relative:text" filled="f" stroked="f">
            <v:textbox style="layout-flow:vertical;mso-layout-flow-alt:bottom-to-top" inset="0,0,0,0">
              <w:txbxContent>
                <w:p w14:paraId="4EF4EBED" w14:textId="77777777" w:rsidR="00CB66C5" w:rsidRDefault="00CB66C5">
                  <w:pPr>
                    <w:spacing w:before="22"/>
                    <w:ind w:left="38"/>
                    <w:rPr>
                      <w:rFonts w:ascii="Arial MT"/>
                      <w:sz w:val="12"/>
                    </w:rPr>
                  </w:pPr>
                  <w:r>
                    <w:rPr>
                      <w:rFonts w:ascii="Arial MT"/>
                      <w:color w:val="000080"/>
                      <w:sz w:val="12"/>
                    </w:rPr>
                    <w:t>40.39</w:t>
                  </w:r>
                </w:p>
                <w:p w14:paraId="250BBDD6" w14:textId="77777777" w:rsidR="00CB66C5" w:rsidRDefault="00CB66C5">
                  <w:pPr>
                    <w:spacing w:before="35"/>
                    <w:ind w:left="20"/>
                    <w:rPr>
                      <w:rFonts w:ascii="Arial MT"/>
                      <w:sz w:val="12"/>
                    </w:rPr>
                  </w:pPr>
                  <w:r>
                    <w:rPr>
                      <w:rFonts w:ascii="Arial MT"/>
                      <w:color w:val="000080"/>
                      <w:sz w:val="12"/>
                    </w:rPr>
                    <w:t>39.56</w:t>
                  </w:r>
                </w:p>
              </w:txbxContent>
            </v:textbox>
            <w10:wrap anchorx="page"/>
          </v:shape>
        </w:pict>
      </w:r>
      <w:r>
        <w:rPr>
          <w:noProof/>
          <w:color w:val="000000" w:themeColor="text1"/>
        </w:rPr>
        <w:pict w14:anchorId="36DE3814">
          <v:shape id="_x0000_s14812" type="#_x0000_t202" style="position:absolute;left:0;text-align:left;margin-left:463.7pt;margin-top:-44pt;width:30.55pt;height:25.85pt;z-index:250852352;mso-position-horizontal-relative:page;mso-position-vertical-relative:text" filled="f" stroked="f">
            <v:textbox style="layout-flow:vertical;mso-layout-flow-alt:bottom-to-top" inset="0,0,0,0">
              <w:txbxContent>
                <w:p w14:paraId="68E60BFF" w14:textId="77777777" w:rsidR="00CB66C5" w:rsidRDefault="00CB66C5">
                  <w:pPr>
                    <w:spacing w:before="22"/>
                    <w:ind w:left="40"/>
                    <w:rPr>
                      <w:rFonts w:ascii="Arial MT"/>
                      <w:sz w:val="12"/>
                    </w:rPr>
                  </w:pPr>
                  <w:r>
                    <w:rPr>
                      <w:rFonts w:ascii="Arial MT"/>
                      <w:color w:val="000080"/>
                      <w:sz w:val="12"/>
                    </w:rPr>
                    <w:t>28.06</w:t>
                  </w:r>
                </w:p>
                <w:p w14:paraId="5C672EB8" w14:textId="77777777" w:rsidR="00CB66C5" w:rsidRDefault="00CB66C5">
                  <w:pPr>
                    <w:spacing w:before="5"/>
                    <w:ind w:left="192"/>
                    <w:rPr>
                      <w:rFonts w:ascii="Arial MT"/>
                      <w:sz w:val="12"/>
                    </w:rPr>
                  </w:pPr>
                  <w:r>
                    <w:rPr>
                      <w:rFonts w:ascii="Arial MT"/>
                      <w:color w:val="000080"/>
                      <w:sz w:val="12"/>
                    </w:rPr>
                    <w:t>27.08</w:t>
                  </w:r>
                </w:p>
                <w:p w14:paraId="7D78370F" w14:textId="77777777" w:rsidR="00CB66C5" w:rsidRDefault="00CB66C5">
                  <w:pPr>
                    <w:spacing w:before="5"/>
                    <w:ind w:left="20"/>
                    <w:rPr>
                      <w:rFonts w:ascii="Arial MT"/>
                      <w:sz w:val="12"/>
                    </w:rPr>
                  </w:pPr>
                  <w:r>
                    <w:rPr>
                      <w:rFonts w:ascii="Arial MT"/>
                      <w:color w:val="000080"/>
                      <w:sz w:val="12"/>
                    </w:rPr>
                    <w:t>24.37</w:t>
                  </w:r>
                </w:p>
                <w:p w14:paraId="07E54213" w14:textId="77777777" w:rsidR="00CB66C5" w:rsidRDefault="00CB66C5">
                  <w:pPr>
                    <w:spacing w:before="5"/>
                    <w:ind w:left="100"/>
                    <w:rPr>
                      <w:rFonts w:ascii="Arial MT"/>
                      <w:sz w:val="12"/>
                    </w:rPr>
                  </w:pPr>
                  <w:r>
                    <w:rPr>
                      <w:rFonts w:ascii="Arial MT"/>
                      <w:color w:val="000080"/>
                      <w:sz w:val="12"/>
                    </w:rPr>
                    <w:t>24.27</w:t>
                  </w:r>
                </w:p>
              </w:txbxContent>
            </v:textbox>
            <w10:wrap anchorx="page"/>
          </v:shape>
        </w:pict>
      </w:r>
      <w:r>
        <w:rPr>
          <w:noProof/>
          <w:color w:val="000000" w:themeColor="text1"/>
        </w:rPr>
        <w:pict w14:anchorId="061A1C34">
          <v:shape id="_x0000_s14811" type="#_x0000_t202" style="position:absolute;left:0;text-align:left;margin-left:502.75pt;margin-top:-58.2pt;width:9.1pt;height:17.25pt;z-index:250853376;mso-position-horizontal-relative:page;mso-position-vertical-relative:text" filled="f" stroked="f">
            <v:textbox style="layout-flow:vertical;mso-layout-flow-alt:bottom-to-top" inset="0,0,0,0">
              <w:txbxContent>
                <w:p w14:paraId="6FF697E9" w14:textId="77777777" w:rsidR="00CB66C5" w:rsidRDefault="00CB66C5">
                  <w:pPr>
                    <w:spacing w:before="22"/>
                    <w:ind w:left="20"/>
                    <w:rPr>
                      <w:rFonts w:ascii="Arial MT"/>
                      <w:sz w:val="12"/>
                    </w:rPr>
                  </w:pPr>
                  <w:r>
                    <w:rPr>
                      <w:rFonts w:ascii="Arial MT"/>
                      <w:color w:val="000080"/>
                      <w:sz w:val="12"/>
                    </w:rPr>
                    <w:t>15.58</w:t>
                  </w:r>
                </w:p>
              </w:txbxContent>
            </v:textbox>
            <w10:wrap anchorx="page"/>
          </v:shape>
        </w:pict>
      </w:r>
      <w:r>
        <w:rPr>
          <w:noProof/>
          <w:color w:val="000000" w:themeColor="text1"/>
        </w:rPr>
        <w:pict w14:anchorId="32B8AE90">
          <v:shape id="_x0000_s14810" type="#_x0000_t202" style="position:absolute;left:0;text-align:left;margin-left:324.5pt;margin-top:12.5pt;width:70.15pt;height:87.65pt;z-index:250855424;mso-position-horizontal-relative:page;mso-position-vertical-relative:text" filled="f" stroked="f">
            <v:textbox inset="0,0,0,0">
              <w:txbxContent>
                <w:tbl>
                  <w:tblPr>
                    <w:tblStyle w:val="TableNormal"/>
                    <w:tblW w:w="0" w:type="auto"/>
                    <w:tblInd w:w="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121"/>
                    <w:gridCol w:w="497"/>
                    <w:gridCol w:w="417"/>
                    <w:gridCol w:w="369"/>
                  </w:tblGrid>
                  <w:tr w:rsidR="00CB66C5" w14:paraId="712F2D79" w14:textId="77777777">
                    <w:trPr>
                      <w:trHeight w:val="120"/>
                    </w:trPr>
                    <w:tc>
                      <w:tcPr>
                        <w:tcW w:w="121" w:type="dxa"/>
                        <w:tcBorders>
                          <w:left w:val="nil"/>
                        </w:tcBorders>
                      </w:tcPr>
                      <w:p w14:paraId="343E5797" w14:textId="77777777" w:rsidR="00CB66C5" w:rsidRDefault="00CB66C5">
                        <w:pPr>
                          <w:pStyle w:val="TableParagraph"/>
                          <w:spacing w:before="16" w:line="84" w:lineRule="exact"/>
                          <w:ind w:right="-15"/>
                          <w:jc w:val="right"/>
                          <w:rPr>
                            <w:rFonts w:ascii="Arial MT"/>
                            <w:sz w:val="8"/>
                          </w:rPr>
                        </w:pPr>
                        <w:r>
                          <w:rPr>
                            <w:rFonts w:ascii="Arial MT"/>
                            <w:w w:val="113"/>
                            <w:sz w:val="8"/>
                          </w:rPr>
                          <w:t>N</w:t>
                        </w:r>
                      </w:p>
                    </w:tc>
                    <w:tc>
                      <w:tcPr>
                        <w:tcW w:w="497" w:type="dxa"/>
                        <w:tcBorders>
                          <w:right w:val="nil"/>
                        </w:tcBorders>
                      </w:tcPr>
                      <w:p w14:paraId="56B3000A" w14:textId="77777777" w:rsidR="00CB66C5" w:rsidRDefault="00CB66C5">
                        <w:pPr>
                          <w:pStyle w:val="TableParagraph"/>
                          <w:spacing w:before="16" w:line="84" w:lineRule="exact"/>
                          <w:ind w:left="-3" w:right="66"/>
                          <w:jc w:val="right"/>
                          <w:rPr>
                            <w:rFonts w:ascii="Arial MT"/>
                            <w:sz w:val="8"/>
                          </w:rPr>
                        </w:pPr>
                        <w:r>
                          <w:rPr>
                            <w:rFonts w:ascii="Arial MT"/>
                            <w:spacing w:val="-1"/>
                            <w:w w:val="110"/>
                            <w:sz w:val="8"/>
                          </w:rPr>
                          <w:t>o.</w:t>
                        </w:r>
                        <w:r>
                          <w:rPr>
                            <w:rFonts w:ascii="Arial MT"/>
                            <w:spacing w:val="36"/>
                            <w:w w:val="110"/>
                            <w:sz w:val="8"/>
                          </w:rPr>
                          <w:t xml:space="preserve">  </w:t>
                        </w:r>
                        <w:r>
                          <w:rPr>
                            <w:rFonts w:ascii="Arial MT"/>
                            <w:spacing w:val="-2"/>
                            <w:w w:val="115"/>
                            <w:sz w:val="8"/>
                          </w:rPr>
                          <w:t>(ppm)</w:t>
                        </w:r>
                      </w:p>
                    </w:tc>
                    <w:tc>
                      <w:tcPr>
                        <w:tcW w:w="417" w:type="dxa"/>
                        <w:tcBorders>
                          <w:left w:val="nil"/>
                          <w:right w:val="nil"/>
                        </w:tcBorders>
                      </w:tcPr>
                      <w:p w14:paraId="2C1564B6" w14:textId="77777777" w:rsidR="00CB66C5" w:rsidRDefault="00CB66C5">
                        <w:pPr>
                          <w:pStyle w:val="TableParagraph"/>
                          <w:spacing w:before="16" w:line="84" w:lineRule="exact"/>
                          <w:ind w:left="20" w:right="22"/>
                          <w:rPr>
                            <w:rFonts w:ascii="Arial MT"/>
                            <w:sz w:val="8"/>
                          </w:rPr>
                        </w:pPr>
                        <w:r>
                          <w:rPr>
                            <w:rFonts w:ascii="Arial MT"/>
                            <w:w w:val="115"/>
                            <w:sz w:val="8"/>
                          </w:rPr>
                          <w:t>(Hz)</w:t>
                        </w:r>
                      </w:p>
                    </w:tc>
                    <w:tc>
                      <w:tcPr>
                        <w:tcW w:w="369" w:type="dxa"/>
                        <w:tcBorders>
                          <w:left w:val="nil"/>
                          <w:right w:val="nil"/>
                        </w:tcBorders>
                      </w:tcPr>
                      <w:p w14:paraId="4BC5753B" w14:textId="77777777" w:rsidR="00CB66C5" w:rsidRDefault="00CB66C5">
                        <w:pPr>
                          <w:pStyle w:val="TableParagraph"/>
                          <w:spacing w:before="16" w:line="84" w:lineRule="exact"/>
                          <w:ind w:left="22" w:right="25"/>
                          <w:rPr>
                            <w:rFonts w:ascii="Arial MT"/>
                            <w:sz w:val="8"/>
                          </w:rPr>
                        </w:pPr>
                        <w:r>
                          <w:rPr>
                            <w:rFonts w:ascii="Arial MT"/>
                            <w:w w:val="115"/>
                            <w:sz w:val="8"/>
                          </w:rPr>
                          <w:t>Height</w:t>
                        </w:r>
                      </w:p>
                    </w:tc>
                  </w:tr>
                  <w:tr w:rsidR="00CB66C5" w14:paraId="2D94CE34" w14:textId="77777777">
                    <w:trPr>
                      <w:trHeight w:val="120"/>
                    </w:trPr>
                    <w:tc>
                      <w:tcPr>
                        <w:tcW w:w="121" w:type="dxa"/>
                        <w:tcBorders>
                          <w:left w:val="nil"/>
                        </w:tcBorders>
                      </w:tcPr>
                      <w:p w14:paraId="39F08161" w14:textId="77777777" w:rsidR="00CB66C5" w:rsidRDefault="00CB66C5">
                        <w:pPr>
                          <w:pStyle w:val="TableParagraph"/>
                          <w:spacing w:before="16" w:line="84" w:lineRule="exact"/>
                          <w:ind w:right="-58"/>
                          <w:jc w:val="right"/>
                          <w:rPr>
                            <w:rFonts w:ascii="Arial MT"/>
                            <w:sz w:val="8"/>
                          </w:rPr>
                        </w:pPr>
                        <w:r>
                          <w:rPr>
                            <w:rFonts w:ascii="Arial MT"/>
                            <w:w w:val="115"/>
                            <w:sz w:val="8"/>
                          </w:rPr>
                          <w:t>27</w:t>
                        </w:r>
                      </w:p>
                    </w:tc>
                    <w:tc>
                      <w:tcPr>
                        <w:tcW w:w="497" w:type="dxa"/>
                        <w:tcBorders>
                          <w:right w:val="nil"/>
                        </w:tcBorders>
                      </w:tcPr>
                      <w:p w14:paraId="5AA03AFB" w14:textId="77777777" w:rsidR="00CB66C5" w:rsidRDefault="00CB66C5">
                        <w:pPr>
                          <w:pStyle w:val="TableParagraph"/>
                          <w:spacing w:before="16" w:line="84" w:lineRule="exact"/>
                          <w:ind w:left="-3" w:right="46"/>
                          <w:jc w:val="right"/>
                          <w:rPr>
                            <w:rFonts w:ascii="Arial MT"/>
                            <w:sz w:val="8"/>
                          </w:rPr>
                        </w:pPr>
                        <w:r>
                          <w:rPr>
                            <w:rFonts w:ascii="Arial MT"/>
                            <w:w w:val="115"/>
                            <w:sz w:val="8"/>
                          </w:rPr>
                          <w:t>121.14</w:t>
                        </w:r>
                      </w:p>
                    </w:tc>
                    <w:tc>
                      <w:tcPr>
                        <w:tcW w:w="417" w:type="dxa"/>
                        <w:tcBorders>
                          <w:left w:val="nil"/>
                          <w:right w:val="nil"/>
                        </w:tcBorders>
                      </w:tcPr>
                      <w:p w14:paraId="500399BB" w14:textId="77777777" w:rsidR="00CB66C5" w:rsidRDefault="00CB66C5">
                        <w:pPr>
                          <w:pStyle w:val="TableParagraph"/>
                          <w:spacing w:before="16" w:line="84" w:lineRule="exact"/>
                          <w:ind w:left="22" w:right="22"/>
                          <w:rPr>
                            <w:rFonts w:ascii="Arial MT"/>
                            <w:sz w:val="8"/>
                          </w:rPr>
                        </w:pPr>
                        <w:r>
                          <w:rPr>
                            <w:rFonts w:ascii="Arial MT"/>
                            <w:w w:val="115"/>
                            <w:sz w:val="8"/>
                          </w:rPr>
                          <w:t>12177.5</w:t>
                        </w:r>
                      </w:p>
                    </w:tc>
                    <w:tc>
                      <w:tcPr>
                        <w:tcW w:w="369" w:type="dxa"/>
                        <w:tcBorders>
                          <w:left w:val="nil"/>
                          <w:right w:val="nil"/>
                        </w:tcBorders>
                      </w:tcPr>
                      <w:p w14:paraId="352D8003" w14:textId="77777777" w:rsidR="00CB66C5" w:rsidRDefault="00CB66C5">
                        <w:pPr>
                          <w:pStyle w:val="TableParagraph"/>
                          <w:spacing w:before="16" w:line="84" w:lineRule="exact"/>
                          <w:ind w:left="22" w:right="25"/>
                          <w:rPr>
                            <w:rFonts w:ascii="Arial MT"/>
                            <w:sz w:val="8"/>
                          </w:rPr>
                        </w:pPr>
                        <w:r>
                          <w:rPr>
                            <w:rFonts w:ascii="Arial MT"/>
                            <w:w w:val="115"/>
                            <w:sz w:val="8"/>
                          </w:rPr>
                          <w:t>0.0358</w:t>
                        </w:r>
                      </w:p>
                    </w:tc>
                  </w:tr>
                  <w:tr w:rsidR="00CB66C5" w14:paraId="5D2AE6C0" w14:textId="77777777">
                    <w:trPr>
                      <w:trHeight w:val="120"/>
                    </w:trPr>
                    <w:tc>
                      <w:tcPr>
                        <w:tcW w:w="121" w:type="dxa"/>
                        <w:tcBorders>
                          <w:left w:val="nil"/>
                        </w:tcBorders>
                      </w:tcPr>
                      <w:p w14:paraId="40B775EF" w14:textId="77777777" w:rsidR="00CB66C5" w:rsidRDefault="00CB66C5">
                        <w:pPr>
                          <w:pStyle w:val="TableParagraph"/>
                          <w:spacing w:before="16" w:line="84" w:lineRule="exact"/>
                          <w:ind w:right="-58"/>
                          <w:jc w:val="right"/>
                          <w:rPr>
                            <w:rFonts w:ascii="Arial MT"/>
                            <w:sz w:val="8"/>
                          </w:rPr>
                        </w:pPr>
                        <w:r>
                          <w:rPr>
                            <w:rFonts w:ascii="Arial MT"/>
                            <w:w w:val="115"/>
                            <w:sz w:val="8"/>
                          </w:rPr>
                          <w:t>28</w:t>
                        </w:r>
                      </w:p>
                    </w:tc>
                    <w:tc>
                      <w:tcPr>
                        <w:tcW w:w="497" w:type="dxa"/>
                        <w:tcBorders>
                          <w:right w:val="nil"/>
                        </w:tcBorders>
                      </w:tcPr>
                      <w:p w14:paraId="593431E2" w14:textId="77777777" w:rsidR="00CB66C5" w:rsidRDefault="00CB66C5">
                        <w:pPr>
                          <w:pStyle w:val="TableParagraph"/>
                          <w:spacing w:before="16" w:line="84" w:lineRule="exact"/>
                          <w:ind w:left="-3" w:right="46"/>
                          <w:jc w:val="right"/>
                          <w:rPr>
                            <w:rFonts w:ascii="Arial MT"/>
                            <w:sz w:val="8"/>
                          </w:rPr>
                        </w:pPr>
                        <w:r>
                          <w:rPr>
                            <w:rFonts w:ascii="Arial MT"/>
                            <w:w w:val="115"/>
                            <w:sz w:val="8"/>
                          </w:rPr>
                          <w:t>125.99</w:t>
                        </w:r>
                      </w:p>
                    </w:tc>
                    <w:tc>
                      <w:tcPr>
                        <w:tcW w:w="417" w:type="dxa"/>
                        <w:tcBorders>
                          <w:left w:val="nil"/>
                          <w:right w:val="nil"/>
                        </w:tcBorders>
                      </w:tcPr>
                      <w:p w14:paraId="426A7FB2" w14:textId="77777777" w:rsidR="00CB66C5" w:rsidRDefault="00CB66C5">
                        <w:pPr>
                          <w:pStyle w:val="TableParagraph"/>
                          <w:spacing w:before="16" w:line="84" w:lineRule="exact"/>
                          <w:ind w:left="22" w:right="22"/>
                          <w:rPr>
                            <w:rFonts w:ascii="Arial MT"/>
                            <w:sz w:val="8"/>
                          </w:rPr>
                        </w:pPr>
                        <w:r>
                          <w:rPr>
                            <w:rFonts w:ascii="Arial MT"/>
                            <w:w w:val="115"/>
                            <w:sz w:val="8"/>
                          </w:rPr>
                          <w:t>12665.3</w:t>
                        </w:r>
                      </w:p>
                    </w:tc>
                    <w:tc>
                      <w:tcPr>
                        <w:tcW w:w="369" w:type="dxa"/>
                        <w:tcBorders>
                          <w:left w:val="nil"/>
                          <w:right w:val="nil"/>
                        </w:tcBorders>
                      </w:tcPr>
                      <w:p w14:paraId="0AB1AC47" w14:textId="77777777" w:rsidR="00CB66C5" w:rsidRDefault="00CB66C5">
                        <w:pPr>
                          <w:pStyle w:val="TableParagraph"/>
                          <w:spacing w:before="16" w:line="84" w:lineRule="exact"/>
                          <w:ind w:left="22" w:right="25"/>
                          <w:rPr>
                            <w:rFonts w:ascii="Arial MT"/>
                            <w:sz w:val="8"/>
                          </w:rPr>
                        </w:pPr>
                        <w:r>
                          <w:rPr>
                            <w:rFonts w:ascii="Arial MT"/>
                            <w:w w:val="115"/>
                            <w:sz w:val="8"/>
                          </w:rPr>
                          <w:t>0.0260</w:t>
                        </w:r>
                      </w:p>
                    </w:tc>
                  </w:tr>
                  <w:tr w:rsidR="00CB66C5" w14:paraId="36EA2B8F" w14:textId="77777777">
                    <w:trPr>
                      <w:trHeight w:val="120"/>
                    </w:trPr>
                    <w:tc>
                      <w:tcPr>
                        <w:tcW w:w="121" w:type="dxa"/>
                        <w:tcBorders>
                          <w:left w:val="nil"/>
                        </w:tcBorders>
                      </w:tcPr>
                      <w:p w14:paraId="51E32E1D" w14:textId="77777777" w:rsidR="00CB66C5" w:rsidRDefault="00CB66C5">
                        <w:pPr>
                          <w:pStyle w:val="TableParagraph"/>
                          <w:spacing w:before="16" w:line="84" w:lineRule="exact"/>
                          <w:ind w:right="-58"/>
                          <w:jc w:val="right"/>
                          <w:rPr>
                            <w:rFonts w:ascii="Arial MT"/>
                            <w:sz w:val="8"/>
                          </w:rPr>
                        </w:pPr>
                        <w:r>
                          <w:rPr>
                            <w:rFonts w:ascii="Arial MT"/>
                            <w:w w:val="115"/>
                            <w:sz w:val="8"/>
                          </w:rPr>
                          <w:t>29</w:t>
                        </w:r>
                      </w:p>
                    </w:tc>
                    <w:tc>
                      <w:tcPr>
                        <w:tcW w:w="497" w:type="dxa"/>
                        <w:tcBorders>
                          <w:right w:val="nil"/>
                        </w:tcBorders>
                      </w:tcPr>
                      <w:p w14:paraId="136CEAA0" w14:textId="77777777" w:rsidR="00CB66C5" w:rsidRDefault="00CB66C5">
                        <w:pPr>
                          <w:pStyle w:val="TableParagraph"/>
                          <w:spacing w:before="16" w:line="84" w:lineRule="exact"/>
                          <w:ind w:left="-3" w:right="46"/>
                          <w:jc w:val="right"/>
                          <w:rPr>
                            <w:rFonts w:ascii="Arial MT"/>
                            <w:sz w:val="8"/>
                          </w:rPr>
                        </w:pPr>
                        <w:r>
                          <w:rPr>
                            <w:rFonts w:ascii="Arial MT"/>
                            <w:w w:val="115"/>
                            <w:sz w:val="8"/>
                          </w:rPr>
                          <w:t>126.32</w:t>
                        </w:r>
                      </w:p>
                    </w:tc>
                    <w:tc>
                      <w:tcPr>
                        <w:tcW w:w="417" w:type="dxa"/>
                        <w:tcBorders>
                          <w:left w:val="nil"/>
                          <w:right w:val="nil"/>
                        </w:tcBorders>
                      </w:tcPr>
                      <w:p w14:paraId="5471B8AB" w14:textId="77777777" w:rsidR="00CB66C5" w:rsidRDefault="00CB66C5">
                        <w:pPr>
                          <w:pStyle w:val="TableParagraph"/>
                          <w:spacing w:before="16" w:line="84" w:lineRule="exact"/>
                          <w:ind w:left="22" w:right="22"/>
                          <w:rPr>
                            <w:rFonts w:ascii="Arial MT"/>
                            <w:sz w:val="8"/>
                          </w:rPr>
                        </w:pPr>
                        <w:r>
                          <w:rPr>
                            <w:rFonts w:ascii="Arial MT"/>
                            <w:w w:val="115"/>
                            <w:sz w:val="8"/>
                          </w:rPr>
                          <w:t>12698.9</w:t>
                        </w:r>
                      </w:p>
                    </w:tc>
                    <w:tc>
                      <w:tcPr>
                        <w:tcW w:w="369" w:type="dxa"/>
                        <w:tcBorders>
                          <w:left w:val="nil"/>
                          <w:right w:val="nil"/>
                        </w:tcBorders>
                      </w:tcPr>
                      <w:p w14:paraId="29C648F8" w14:textId="77777777" w:rsidR="00CB66C5" w:rsidRDefault="00CB66C5">
                        <w:pPr>
                          <w:pStyle w:val="TableParagraph"/>
                          <w:spacing w:before="16" w:line="84" w:lineRule="exact"/>
                          <w:ind w:left="22" w:right="25"/>
                          <w:rPr>
                            <w:rFonts w:ascii="Arial MT"/>
                            <w:sz w:val="8"/>
                          </w:rPr>
                        </w:pPr>
                        <w:r>
                          <w:rPr>
                            <w:rFonts w:ascii="Arial MT"/>
                            <w:w w:val="115"/>
                            <w:sz w:val="8"/>
                          </w:rPr>
                          <w:t>0.0493</w:t>
                        </w:r>
                      </w:p>
                    </w:tc>
                  </w:tr>
                  <w:tr w:rsidR="00CB66C5" w14:paraId="4DDCD6BC" w14:textId="77777777">
                    <w:trPr>
                      <w:trHeight w:val="120"/>
                    </w:trPr>
                    <w:tc>
                      <w:tcPr>
                        <w:tcW w:w="121" w:type="dxa"/>
                        <w:tcBorders>
                          <w:left w:val="nil"/>
                        </w:tcBorders>
                      </w:tcPr>
                      <w:p w14:paraId="5095E224" w14:textId="77777777" w:rsidR="00CB66C5" w:rsidRDefault="00CB66C5">
                        <w:pPr>
                          <w:pStyle w:val="TableParagraph"/>
                          <w:spacing w:before="16" w:line="84" w:lineRule="exact"/>
                          <w:ind w:right="-58"/>
                          <w:jc w:val="right"/>
                          <w:rPr>
                            <w:rFonts w:ascii="Arial MT"/>
                            <w:sz w:val="8"/>
                          </w:rPr>
                        </w:pPr>
                        <w:r>
                          <w:rPr>
                            <w:rFonts w:ascii="Arial MT"/>
                            <w:w w:val="115"/>
                            <w:sz w:val="8"/>
                          </w:rPr>
                          <w:t>30</w:t>
                        </w:r>
                      </w:p>
                    </w:tc>
                    <w:tc>
                      <w:tcPr>
                        <w:tcW w:w="497" w:type="dxa"/>
                        <w:tcBorders>
                          <w:right w:val="nil"/>
                        </w:tcBorders>
                      </w:tcPr>
                      <w:p w14:paraId="21116D13" w14:textId="77777777" w:rsidR="00CB66C5" w:rsidRDefault="00CB66C5">
                        <w:pPr>
                          <w:pStyle w:val="TableParagraph"/>
                          <w:spacing w:before="16" w:line="84" w:lineRule="exact"/>
                          <w:ind w:left="-3" w:right="46"/>
                          <w:jc w:val="right"/>
                          <w:rPr>
                            <w:rFonts w:ascii="Arial MT"/>
                            <w:sz w:val="8"/>
                          </w:rPr>
                        </w:pPr>
                        <w:r>
                          <w:rPr>
                            <w:rFonts w:ascii="Arial MT"/>
                            <w:w w:val="115"/>
                            <w:sz w:val="8"/>
                          </w:rPr>
                          <w:t>131.35</w:t>
                        </w:r>
                      </w:p>
                    </w:tc>
                    <w:tc>
                      <w:tcPr>
                        <w:tcW w:w="417" w:type="dxa"/>
                        <w:tcBorders>
                          <w:left w:val="nil"/>
                          <w:right w:val="nil"/>
                        </w:tcBorders>
                      </w:tcPr>
                      <w:p w14:paraId="34923E41" w14:textId="77777777" w:rsidR="00CB66C5" w:rsidRDefault="00CB66C5">
                        <w:pPr>
                          <w:pStyle w:val="TableParagraph"/>
                          <w:spacing w:before="16" w:line="84" w:lineRule="exact"/>
                          <w:ind w:left="22" w:right="22"/>
                          <w:rPr>
                            <w:rFonts w:ascii="Arial MT"/>
                            <w:sz w:val="8"/>
                          </w:rPr>
                        </w:pPr>
                        <w:r>
                          <w:rPr>
                            <w:rFonts w:ascii="Arial MT"/>
                            <w:w w:val="115"/>
                            <w:sz w:val="8"/>
                          </w:rPr>
                          <w:t>13204.0</w:t>
                        </w:r>
                      </w:p>
                    </w:tc>
                    <w:tc>
                      <w:tcPr>
                        <w:tcW w:w="369" w:type="dxa"/>
                        <w:tcBorders>
                          <w:left w:val="nil"/>
                          <w:right w:val="nil"/>
                        </w:tcBorders>
                      </w:tcPr>
                      <w:p w14:paraId="696B20F9" w14:textId="77777777" w:rsidR="00CB66C5" w:rsidRDefault="00CB66C5">
                        <w:pPr>
                          <w:pStyle w:val="TableParagraph"/>
                          <w:spacing w:before="16" w:line="84" w:lineRule="exact"/>
                          <w:ind w:left="22" w:right="25"/>
                          <w:rPr>
                            <w:rFonts w:ascii="Arial MT"/>
                            <w:sz w:val="8"/>
                          </w:rPr>
                        </w:pPr>
                        <w:r>
                          <w:rPr>
                            <w:rFonts w:ascii="Arial MT"/>
                            <w:w w:val="115"/>
                            <w:sz w:val="8"/>
                          </w:rPr>
                          <w:t>0.0345</w:t>
                        </w:r>
                      </w:p>
                    </w:tc>
                  </w:tr>
                  <w:tr w:rsidR="00CB66C5" w14:paraId="554A6FD5" w14:textId="77777777">
                    <w:trPr>
                      <w:trHeight w:val="120"/>
                    </w:trPr>
                    <w:tc>
                      <w:tcPr>
                        <w:tcW w:w="121" w:type="dxa"/>
                        <w:tcBorders>
                          <w:left w:val="nil"/>
                        </w:tcBorders>
                      </w:tcPr>
                      <w:p w14:paraId="2C26C1D1" w14:textId="77777777" w:rsidR="00CB66C5" w:rsidRDefault="00CB66C5">
                        <w:pPr>
                          <w:pStyle w:val="TableParagraph"/>
                          <w:spacing w:before="16" w:line="84" w:lineRule="exact"/>
                          <w:ind w:right="-58"/>
                          <w:jc w:val="right"/>
                          <w:rPr>
                            <w:rFonts w:ascii="Arial MT"/>
                            <w:sz w:val="8"/>
                          </w:rPr>
                        </w:pPr>
                        <w:r>
                          <w:rPr>
                            <w:rFonts w:ascii="Arial MT"/>
                            <w:w w:val="115"/>
                            <w:sz w:val="8"/>
                          </w:rPr>
                          <w:t>31</w:t>
                        </w:r>
                      </w:p>
                    </w:tc>
                    <w:tc>
                      <w:tcPr>
                        <w:tcW w:w="497" w:type="dxa"/>
                        <w:tcBorders>
                          <w:right w:val="nil"/>
                        </w:tcBorders>
                      </w:tcPr>
                      <w:p w14:paraId="65E62865" w14:textId="77777777" w:rsidR="00CB66C5" w:rsidRDefault="00CB66C5">
                        <w:pPr>
                          <w:pStyle w:val="TableParagraph"/>
                          <w:spacing w:before="16" w:line="84" w:lineRule="exact"/>
                          <w:ind w:left="-3" w:right="46"/>
                          <w:jc w:val="right"/>
                          <w:rPr>
                            <w:rFonts w:ascii="Arial MT"/>
                            <w:sz w:val="8"/>
                          </w:rPr>
                        </w:pPr>
                        <w:r>
                          <w:rPr>
                            <w:rFonts w:ascii="Arial MT"/>
                            <w:w w:val="115"/>
                            <w:sz w:val="8"/>
                          </w:rPr>
                          <w:t>131.43</w:t>
                        </w:r>
                      </w:p>
                    </w:tc>
                    <w:tc>
                      <w:tcPr>
                        <w:tcW w:w="417" w:type="dxa"/>
                        <w:tcBorders>
                          <w:left w:val="nil"/>
                          <w:right w:val="nil"/>
                        </w:tcBorders>
                      </w:tcPr>
                      <w:p w14:paraId="49A890BE" w14:textId="77777777" w:rsidR="00CB66C5" w:rsidRDefault="00CB66C5">
                        <w:pPr>
                          <w:pStyle w:val="TableParagraph"/>
                          <w:spacing w:before="16" w:line="84" w:lineRule="exact"/>
                          <w:ind w:left="22" w:right="22"/>
                          <w:rPr>
                            <w:rFonts w:ascii="Arial MT"/>
                            <w:sz w:val="8"/>
                          </w:rPr>
                        </w:pPr>
                        <w:r>
                          <w:rPr>
                            <w:rFonts w:ascii="Arial MT"/>
                            <w:w w:val="115"/>
                            <w:sz w:val="8"/>
                          </w:rPr>
                          <w:t>13211.6</w:t>
                        </w:r>
                      </w:p>
                    </w:tc>
                    <w:tc>
                      <w:tcPr>
                        <w:tcW w:w="369" w:type="dxa"/>
                        <w:tcBorders>
                          <w:left w:val="nil"/>
                          <w:right w:val="nil"/>
                        </w:tcBorders>
                      </w:tcPr>
                      <w:p w14:paraId="62C5B1FF" w14:textId="77777777" w:rsidR="00CB66C5" w:rsidRDefault="00CB66C5">
                        <w:pPr>
                          <w:pStyle w:val="TableParagraph"/>
                          <w:spacing w:before="16" w:line="84" w:lineRule="exact"/>
                          <w:ind w:left="22" w:right="25"/>
                          <w:rPr>
                            <w:rFonts w:ascii="Arial MT"/>
                            <w:sz w:val="8"/>
                          </w:rPr>
                        </w:pPr>
                        <w:r>
                          <w:rPr>
                            <w:rFonts w:ascii="Arial MT"/>
                            <w:w w:val="115"/>
                            <w:sz w:val="8"/>
                          </w:rPr>
                          <w:t>0.0373</w:t>
                        </w:r>
                      </w:p>
                    </w:tc>
                  </w:tr>
                  <w:tr w:rsidR="00CB66C5" w14:paraId="3CA41F07" w14:textId="77777777">
                    <w:trPr>
                      <w:trHeight w:val="120"/>
                    </w:trPr>
                    <w:tc>
                      <w:tcPr>
                        <w:tcW w:w="121" w:type="dxa"/>
                        <w:tcBorders>
                          <w:left w:val="nil"/>
                        </w:tcBorders>
                      </w:tcPr>
                      <w:p w14:paraId="23B1234F" w14:textId="77777777" w:rsidR="00CB66C5" w:rsidRDefault="00CB66C5">
                        <w:pPr>
                          <w:pStyle w:val="TableParagraph"/>
                          <w:spacing w:before="16" w:line="84" w:lineRule="exact"/>
                          <w:ind w:right="-58"/>
                          <w:jc w:val="right"/>
                          <w:rPr>
                            <w:rFonts w:ascii="Arial MT"/>
                            <w:sz w:val="8"/>
                          </w:rPr>
                        </w:pPr>
                        <w:r>
                          <w:rPr>
                            <w:rFonts w:ascii="Arial MT"/>
                            <w:w w:val="115"/>
                            <w:sz w:val="8"/>
                          </w:rPr>
                          <w:t>32</w:t>
                        </w:r>
                      </w:p>
                    </w:tc>
                    <w:tc>
                      <w:tcPr>
                        <w:tcW w:w="497" w:type="dxa"/>
                        <w:tcBorders>
                          <w:right w:val="nil"/>
                        </w:tcBorders>
                      </w:tcPr>
                      <w:p w14:paraId="5DA45AE0" w14:textId="77777777" w:rsidR="00CB66C5" w:rsidRDefault="00CB66C5">
                        <w:pPr>
                          <w:pStyle w:val="TableParagraph"/>
                          <w:spacing w:before="16" w:line="84" w:lineRule="exact"/>
                          <w:ind w:left="-3" w:right="46"/>
                          <w:jc w:val="right"/>
                          <w:rPr>
                            <w:rFonts w:ascii="Arial MT"/>
                            <w:sz w:val="8"/>
                          </w:rPr>
                        </w:pPr>
                        <w:r>
                          <w:rPr>
                            <w:rFonts w:ascii="Arial MT"/>
                            <w:w w:val="115"/>
                            <w:sz w:val="8"/>
                          </w:rPr>
                          <w:t>131.58</w:t>
                        </w:r>
                      </w:p>
                    </w:tc>
                    <w:tc>
                      <w:tcPr>
                        <w:tcW w:w="417" w:type="dxa"/>
                        <w:tcBorders>
                          <w:left w:val="nil"/>
                          <w:right w:val="nil"/>
                        </w:tcBorders>
                      </w:tcPr>
                      <w:p w14:paraId="053F20AA" w14:textId="77777777" w:rsidR="00CB66C5" w:rsidRDefault="00CB66C5">
                        <w:pPr>
                          <w:pStyle w:val="TableParagraph"/>
                          <w:spacing w:before="16" w:line="84" w:lineRule="exact"/>
                          <w:ind w:left="22" w:right="22"/>
                          <w:rPr>
                            <w:rFonts w:ascii="Arial MT"/>
                            <w:sz w:val="8"/>
                          </w:rPr>
                        </w:pPr>
                        <w:r>
                          <w:rPr>
                            <w:rFonts w:ascii="Arial MT"/>
                            <w:w w:val="115"/>
                            <w:sz w:val="8"/>
                          </w:rPr>
                          <w:t>13227.0</w:t>
                        </w:r>
                      </w:p>
                    </w:tc>
                    <w:tc>
                      <w:tcPr>
                        <w:tcW w:w="369" w:type="dxa"/>
                        <w:tcBorders>
                          <w:left w:val="nil"/>
                          <w:right w:val="nil"/>
                        </w:tcBorders>
                      </w:tcPr>
                      <w:p w14:paraId="61D4D2B4" w14:textId="77777777" w:rsidR="00CB66C5" w:rsidRDefault="00CB66C5">
                        <w:pPr>
                          <w:pStyle w:val="TableParagraph"/>
                          <w:spacing w:before="16" w:line="84" w:lineRule="exact"/>
                          <w:ind w:left="22" w:right="25"/>
                          <w:rPr>
                            <w:rFonts w:ascii="Arial MT"/>
                            <w:sz w:val="8"/>
                          </w:rPr>
                        </w:pPr>
                        <w:r>
                          <w:rPr>
                            <w:rFonts w:ascii="Arial MT"/>
                            <w:w w:val="115"/>
                            <w:sz w:val="8"/>
                          </w:rPr>
                          <w:t>0.0202</w:t>
                        </w:r>
                      </w:p>
                    </w:tc>
                  </w:tr>
                  <w:tr w:rsidR="00CB66C5" w14:paraId="17B90846" w14:textId="77777777">
                    <w:trPr>
                      <w:trHeight w:val="120"/>
                    </w:trPr>
                    <w:tc>
                      <w:tcPr>
                        <w:tcW w:w="121" w:type="dxa"/>
                        <w:tcBorders>
                          <w:left w:val="nil"/>
                        </w:tcBorders>
                      </w:tcPr>
                      <w:p w14:paraId="7F472F00" w14:textId="77777777" w:rsidR="00CB66C5" w:rsidRDefault="00CB66C5">
                        <w:pPr>
                          <w:pStyle w:val="TableParagraph"/>
                          <w:spacing w:before="16" w:line="84" w:lineRule="exact"/>
                          <w:ind w:right="-58"/>
                          <w:jc w:val="right"/>
                          <w:rPr>
                            <w:rFonts w:ascii="Arial MT"/>
                            <w:sz w:val="8"/>
                          </w:rPr>
                        </w:pPr>
                        <w:r>
                          <w:rPr>
                            <w:rFonts w:ascii="Arial MT"/>
                            <w:w w:val="115"/>
                            <w:sz w:val="8"/>
                          </w:rPr>
                          <w:t>33</w:t>
                        </w:r>
                      </w:p>
                    </w:tc>
                    <w:tc>
                      <w:tcPr>
                        <w:tcW w:w="497" w:type="dxa"/>
                        <w:tcBorders>
                          <w:right w:val="nil"/>
                        </w:tcBorders>
                      </w:tcPr>
                      <w:p w14:paraId="68E2FC92" w14:textId="77777777" w:rsidR="00CB66C5" w:rsidRDefault="00CB66C5">
                        <w:pPr>
                          <w:pStyle w:val="TableParagraph"/>
                          <w:spacing w:before="16" w:line="84" w:lineRule="exact"/>
                          <w:ind w:left="-3" w:right="46"/>
                          <w:jc w:val="right"/>
                          <w:rPr>
                            <w:rFonts w:ascii="Arial MT"/>
                            <w:sz w:val="8"/>
                          </w:rPr>
                        </w:pPr>
                        <w:r>
                          <w:rPr>
                            <w:rFonts w:ascii="Arial MT"/>
                            <w:w w:val="115"/>
                            <w:sz w:val="8"/>
                          </w:rPr>
                          <w:t>131.65</w:t>
                        </w:r>
                      </w:p>
                    </w:tc>
                    <w:tc>
                      <w:tcPr>
                        <w:tcW w:w="417" w:type="dxa"/>
                        <w:tcBorders>
                          <w:left w:val="nil"/>
                          <w:right w:val="nil"/>
                        </w:tcBorders>
                      </w:tcPr>
                      <w:p w14:paraId="67006AB1" w14:textId="77777777" w:rsidR="00CB66C5" w:rsidRDefault="00CB66C5">
                        <w:pPr>
                          <w:pStyle w:val="TableParagraph"/>
                          <w:spacing w:before="16" w:line="84" w:lineRule="exact"/>
                          <w:ind w:left="22" w:right="22"/>
                          <w:rPr>
                            <w:rFonts w:ascii="Arial MT"/>
                            <w:sz w:val="8"/>
                          </w:rPr>
                        </w:pPr>
                        <w:r>
                          <w:rPr>
                            <w:rFonts w:ascii="Arial MT"/>
                            <w:w w:val="115"/>
                            <w:sz w:val="8"/>
                          </w:rPr>
                          <w:t>13233.7</w:t>
                        </w:r>
                      </w:p>
                    </w:tc>
                    <w:tc>
                      <w:tcPr>
                        <w:tcW w:w="369" w:type="dxa"/>
                        <w:tcBorders>
                          <w:left w:val="nil"/>
                          <w:right w:val="nil"/>
                        </w:tcBorders>
                      </w:tcPr>
                      <w:p w14:paraId="1609F998" w14:textId="77777777" w:rsidR="00CB66C5" w:rsidRDefault="00CB66C5">
                        <w:pPr>
                          <w:pStyle w:val="TableParagraph"/>
                          <w:spacing w:before="16" w:line="84" w:lineRule="exact"/>
                          <w:ind w:left="22" w:right="25"/>
                          <w:rPr>
                            <w:rFonts w:ascii="Arial MT"/>
                            <w:sz w:val="8"/>
                          </w:rPr>
                        </w:pPr>
                        <w:r>
                          <w:rPr>
                            <w:rFonts w:ascii="Arial MT"/>
                            <w:w w:val="115"/>
                            <w:sz w:val="8"/>
                          </w:rPr>
                          <w:t>0.0163</w:t>
                        </w:r>
                      </w:p>
                    </w:tc>
                  </w:tr>
                  <w:tr w:rsidR="00CB66C5" w14:paraId="039A4E1C" w14:textId="77777777">
                    <w:trPr>
                      <w:trHeight w:val="120"/>
                    </w:trPr>
                    <w:tc>
                      <w:tcPr>
                        <w:tcW w:w="121" w:type="dxa"/>
                        <w:tcBorders>
                          <w:left w:val="nil"/>
                        </w:tcBorders>
                      </w:tcPr>
                      <w:p w14:paraId="307F26EB" w14:textId="77777777" w:rsidR="00CB66C5" w:rsidRDefault="00CB66C5">
                        <w:pPr>
                          <w:pStyle w:val="TableParagraph"/>
                          <w:spacing w:before="16" w:line="84" w:lineRule="exact"/>
                          <w:ind w:right="-58"/>
                          <w:jc w:val="right"/>
                          <w:rPr>
                            <w:rFonts w:ascii="Arial MT"/>
                            <w:sz w:val="8"/>
                          </w:rPr>
                        </w:pPr>
                        <w:r>
                          <w:rPr>
                            <w:rFonts w:ascii="Arial MT"/>
                            <w:w w:val="115"/>
                            <w:sz w:val="8"/>
                          </w:rPr>
                          <w:t>34</w:t>
                        </w:r>
                      </w:p>
                    </w:tc>
                    <w:tc>
                      <w:tcPr>
                        <w:tcW w:w="497" w:type="dxa"/>
                        <w:tcBorders>
                          <w:right w:val="nil"/>
                        </w:tcBorders>
                      </w:tcPr>
                      <w:p w14:paraId="1904D5C6" w14:textId="77777777" w:rsidR="00CB66C5" w:rsidRDefault="00CB66C5">
                        <w:pPr>
                          <w:pStyle w:val="TableParagraph"/>
                          <w:spacing w:before="16" w:line="84" w:lineRule="exact"/>
                          <w:ind w:left="-3" w:right="46"/>
                          <w:jc w:val="right"/>
                          <w:rPr>
                            <w:rFonts w:ascii="Arial MT"/>
                            <w:sz w:val="8"/>
                          </w:rPr>
                        </w:pPr>
                        <w:r>
                          <w:rPr>
                            <w:rFonts w:ascii="Arial MT"/>
                            <w:w w:val="115"/>
                            <w:sz w:val="8"/>
                          </w:rPr>
                          <w:t>132.47</w:t>
                        </w:r>
                      </w:p>
                    </w:tc>
                    <w:tc>
                      <w:tcPr>
                        <w:tcW w:w="417" w:type="dxa"/>
                        <w:tcBorders>
                          <w:left w:val="nil"/>
                          <w:right w:val="nil"/>
                        </w:tcBorders>
                      </w:tcPr>
                      <w:p w14:paraId="6989BC95" w14:textId="77777777" w:rsidR="00CB66C5" w:rsidRDefault="00CB66C5">
                        <w:pPr>
                          <w:pStyle w:val="TableParagraph"/>
                          <w:spacing w:before="16" w:line="84" w:lineRule="exact"/>
                          <w:ind w:left="22" w:right="22"/>
                          <w:rPr>
                            <w:rFonts w:ascii="Arial MT"/>
                            <w:sz w:val="8"/>
                          </w:rPr>
                        </w:pPr>
                        <w:r>
                          <w:rPr>
                            <w:rFonts w:ascii="Arial MT"/>
                            <w:w w:val="115"/>
                            <w:sz w:val="8"/>
                          </w:rPr>
                          <w:t>13317.1</w:t>
                        </w:r>
                      </w:p>
                    </w:tc>
                    <w:tc>
                      <w:tcPr>
                        <w:tcW w:w="369" w:type="dxa"/>
                        <w:tcBorders>
                          <w:left w:val="nil"/>
                          <w:right w:val="nil"/>
                        </w:tcBorders>
                      </w:tcPr>
                      <w:p w14:paraId="64148E0C" w14:textId="77777777" w:rsidR="00CB66C5" w:rsidRDefault="00CB66C5">
                        <w:pPr>
                          <w:pStyle w:val="TableParagraph"/>
                          <w:spacing w:before="16" w:line="84" w:lineRule="exact"/>
                          <w:ind w:left="22" w:right="25"/>
                          <w:rPr>
                            <w:rFonts w:ascii="Arial MT"/>
                            <w:sz w:val="8"/>
                          </w:rPr>
                        </w:pPr>
                        <w:r>
                          <w:rPr>
                            <w:rFonts w:ascii="Arial MT"/>
                            <w:w w:val="115"/>
                            <w:sz w:val="8"/>
                          </w:rPr>
                          <w:t>0.0209</w:t>
                        </w:r>
                      </w:p>
                    </w:tc>
                  </w:tr>
                  <w:tr w:rsidR="00CB66C5" w14:paraId="6C7D9B02" w14:textId="77777777">
                    <w:trPr>
                      <w:trHeight w:val="120"/>
                    </w:trPr>
                    <w:tc>
                      <w:tcPr>
                        <w:tcW w:w="121" w:type="dxa"/>
                        <w:tcBorders>
                          <w:left w:val="nil"/>
                        </w:tcBorders>
                      </w:tcPr>
                      <w:p w14:paraId="51B3434A" w14:textId="77777777" w:rsidR="00CB66C5" w:rsidRDefault="00CB66C5">
                        <w:pPr>
                          <w:pStyle w:val="TableParagraph"/>
                          <w:spacing w:before="16" w:line="84" w:lineRule="exact"/>
                          <w:ind w:right="-58"/>
                          <w:jc w:val="right"/>
                          <w:rPr>
                            <w:rFonts w:ascii="Arial MT"/>
                            <w:sz w:val="8"/>
                          </w:rPr>
                        </w:pPr>
                        <w:r>
                          <w:rPr>
                            <w:rFonts w:ascii="Arial MT"/>
                            <w:w w:val="115"/>
                            <w:sz w:val="8"/>
                          </w:rPr>
                          <w:t>35</w:t>
                        </w:r>
                      </w:p>
                    </w:tc>
                    <w:tc>
                      <w:tcPr>
                        <w:tcW w:w="497" w:type="dxa"/>
                        <w:tcBorders>
                          <w:right w:val="nil"/>
                        </w:tcBorders>
                      </w:tcPr>
                      <w:p w14:paraId="652953C9" w14:textId="77777777" w:rsidR="00CB66C5" w:rsidRDefault="00CB66C5">
                        <w:pPr>
                          <w:pStyle w:val="TableParagraph"/>
                          <w:spacing w:before="16" w:line="84" w:lineRule="exact"/>
                          <w:ind w:left="-3" w:right="46"/>
                          <w:jc w:val="right"/>
                          <w:rPr>
                            <w:rFonts w:ascii="Arial MT"/>
                            <w:sz w:val="8"/>
                          </w:rPr>
                        </w:pPr>
                        <w:r>
                          <w:rPr>
                            <w:rFonts w:ascii="Arial MT"/>
                            <w:w w:val="115"/>
                            <w:sz w:val="8"/>
                          </w:rPr>
                          <w:t>132.54</w:t>
                        </w:r>
                      </w:p>
                    </w:tc>
                    <w:tc>
                      <w:tcPr>
                        <w:tcW w:w="417" w:type="dxa"/>
                        <w:tcBorders>
                          <w:left w:val="nil"/>
                          <w:right w:val="nil"/>
                        </w:tcBorders>
                      </w:tcPr>
                      <w:p w14:paraId="7D80210E" w14:textId="77777777" w:rsidR="00CB66C5" w:rsidRDefault="00CB66C5">
                        <w:pPr>
                          <w:pStyle w:val="TableParagraph"/>
                          <w:spacing w:before="16" w:line="84" w:lineRule="exact"/>
                          <w:ind w:left="22" w:right="22"/>
                          <w:rPr>
                            <w:rFonts w:ascii="Arial MT"/>
                            <w:sz w:val="8"/>
                          </w:rPr>
                        </w:pPr>
                        <w:r>
                          <w:rPr>
                            <w:rFonts w:ascii="Arial MT"/>
                            <w:w w:val="115"/>
                            <w:sz w:val="8"/>
                          </w:rPr>
                          <w:t>13323.8</w:t>
                        </w:r>
                      </w:p>
                    </w:tc>
                    <w:tc>
                      <w:tcPr>
                        <w:tcW w:w="369" w:type="dxa"/>
                        <w:tcBorders>
                          <w:left w:val="nil"/>
                          <w:right w:val="nil"/>
                        </w:tcBorders>
                      </w:tcPr>
                      <w:p w14:paraId="37810A86" w14:textId="77777777" w:rsidR="00CB66C5" w:rsidRDefault="00CB66C5">
                        <w:pPr>
                          <w:pStyle w:val="TableParagraph"/>
                          <w:spacing w:before="16" w:line="84" w:lineRule="exact"/>
                          <w:ind w:left="22" w:right="25"/>
                          <w:rPr>
                            <w:rFonts w:ascii="Arial MT"/>
                            <w:sz w:val="8"/>
                          </w:rPr>
                        </w:pPr>
                        <w:r>
                          <w:rPr>
                            <w:rFonts w:ascii="Arial MT"/>
                            <w:w w:val="115"/>
                            <w:sz w:val="8"/>
                          </w:rPr>
                          <w:t>0.0194</w:t>
                        </w:r>
                      </w:p>
                    </w:tc>
                  </w:tr>
                  <w:tr w:rsidR="00CB66C5" w14:paraId="21AD632F" w14:textId="77777777">
                    <w:trPr>
                      <w:trHeight w:val="120"/>
                    </w:trPr>
                    <w:tc>
                      <w:tcPr>
                        <w:tcW w:w="121" w:type="dxa"/>
                        <w:tcBorders>
                          <w:left w:val="nil"/>
                        </w:tcBorders>
                      </w:tcPr>
                      <w:p w14:paraId="29B07DE2" w14:textId="77777777" w:rsidR="00CB66C5" w:rsidRDefault="00CB66C5">
                        <w:pPr>
                          <w:pStyle w:val="TableParagraph"/>
                          <w:spacing w:before="16" w:line="84" w:lineRule="exact"/>
                          <w:ind w:right="-58"/>
                          <w:jc w:val="right"/>
                          <w:rPr>
                            <w:rFonts w:ascii="Arial MT"/>
                            <w:sz w:val="8"/>
                          </w:rPr>
                        </w:pPr>
                        <w:r>
                          <w:rPr>
                            <w:rFonts w:ascii="Arial MT"/>
                            <w:w w:val="115"/>
                            <w:sz w:val="8"/>
                          </w:rPr>
                          <w:t>36</w:t>
                        </w:r>
                      </w:p>
                    </w:tc>
                    <w:tc>
                      <w:tcPr>
                        <w:tcW w:w="497" w:type="dxa"/>
                        <w:tcBorders>
                          <w:right w:val="nil"/>
                        </w:tcBorders>
                      </w:tcPr>
                      <w:p w14:paraId="72DA1F24" w14:textId="77777777" w:rsidR="00CB66C5" w:rsidRDefault="00CB66C5">
                        <w:pPr>
                          <w:pStyle w:val="TableParagraph"/>
                          <w:spacing w:before="16" w:line="84" w:lineRule="exact"/>
                          <w:ind w:left="-3" w:right="46"/>
                          <w:jc w:val="right"/>
                          <w:rPr>
                            <w:rFonts w:ascii="Arial MT"/>
                            <w:sz w:val="8"/>
                          </w:rPr>
                        </w:pPr>
                        <w:r>
                          <w:rPr>
                            <w:rFonts w:ascii="Arial MT"/>
                            <w:w w:val="115"/>
                            <w:sz w:val="8"/>
                          </w:rPr>
                          <w:t>161.28</w:t>
                        </w:r>
                      </w:p>
                    </w:tc>
                    <w:tc>
                      <w:tcPr>
                        <w:tcW w:w="417" w:type="dxa"/>
                        <w:tcBorders>
                          <w:left w:val="nil"/>
                          <w:right w:val="nil"/>
                        </w:tcBorders>
                      </w:tcPr>
                      <w:p w14:paraId="34E99254" w14:textId="77777777" w:rsidR="00CB66C5" w:rsidRDefault="00CB66C5">
                        <w:pPr>
                          <w:pStyle w:val="TableParagraph"/>
                          <w:spacing w:before="16" w:line="84" w:lineRule="exact"/>
                          <w:ind w:left="22" w:right="22"/>
                          <w:rPr>
                            <w:rFonts w:ascii="Arial MT"/>
                            <w:sz w:val="8"/>
                          </w:rPr>
                        </w:pPr>
                        <w:r>
                          <w:rPr>
                            <w:rFonts w:ascii="Arial MT"/>
                            <w:w w:val="115"/>
                            <w:sz w:val="8"/>
                          </w:rPr>
                          <w:t>16212.6</w:t>
                        </w:r>
                      </w:p>
                    </w:tc>
                    <w:tc>
                      <w:tcPr>
                        <w:tcW w:w="369" w:type="dxa"/>
                        <w:tcBorders>
                          <w:left w:val="nil"/>
                          <w:right w:val="nil"/>
                        </w:tcBorders>
                      </w:tcPr>
                      <w:p w14:paraId="7F9F69DE" w14:textId="77777777" w:rsidR="00CB66C5" w:rsidRDefault="00CB66C5">
                        <w:pPr>
                          <w:pStyle w:val="TableParagraph"/>
                          <w:spacing w:before="16" w:line="84" w:lineRule="exact"/>
                          <w:ind w:left="22" w:right="25"/>
                          <w:rPr>
                            <w:rFonts w:ascii="Arial MT"/>
                            <w:sz w:val="8"/>
                          </w:rPr>
                        </w:pPr>
                        <w:r>
                          <w:rPr>
                            <w:rFonts w:ascii="Arial MT"/>
                            <w:w w:val="115"/>
                            <w:sz w:val="8"/>
                          </w:rPr>
                          <w:t>0.0269</w:t>
                        </w:r>
                      </w:p>
                    </w:tc>
                  </w:tr>
                  <w:tr w:rsidR="00CB66C5" w14:paraId="128377E5" w14:textId="77777777">
                    <w:trPr>
                      <w:trHeight w:val="120"/>
                    </w:trPr>
                    <w:tc>
                      <w:tcPr>
                        <w:tcW w:w="121" w:type="dxa"/>
                        <w:tcBorders>
                          <w:left w:val="nil"/>
                        </w:tcBorders>
                      </w:tcPr>
                      <w:p w14:paraId="13C2CD88" w14:textId="77777777" w:rsidR="00CB66C5" w:rsidRDefault="00CB66C5">
                        <w:pPr>
                          <w:pStyle w:val="TableParagraph"/>
                          <w:spacing w:before="16" w:line="84" w:lineRule="exact"/>
                          <w:ind w:right="-58"/>
                          <w:jc w:val="right"/>
                          <w:rPr>
                            <w:rFonts w:ascii="Arial MT"/>
                            <w:sz w:val="8"/>
                          </w:rPr>
                        </w:pPr>
                        <w:r>
                          <w:rPr>
                            <w:rFonts w:ascii="Arial MT"/>
                            <w:w w:val="115"/>
                            <w:sz w:val="8"/>
                          </w:rPr>
                          <w:t>37</w:t>
                        </w:r>
                      </w:p>
                    </w:tc>
                    <w:tc>
                      <w:tcPr>
                        <w:tcW w:w="497" w:type="dxa"/>
                        <w:tcBorders>
                          <w:right w:val="nil"/>
                        </w:tcBorders>
                      </w:tcPr>
                      <w:p w14:paraId="33538A83" w14:textId="77777777" w:rsidR="00CB66C5" w:rsidRDefault="00CB66C5">
                        <w:pPr>
                          <w:pStyle w:val="TableParagraph"/>
                          <w:spacing w:before="16" w:line="84" w:lineRule="exact"/>
                          <w:ind w:left="-3" w:right="46"/>
                          <w:jc w:val="right"/>
                          <w:rPr>
                            <w:rFonts w:ascii="Arial MT"/>
                            <w:sz w:val="8"/>
                          </w:rPr>
                        </w:pPr>
                        <w:r>
                          <w:rPr>
                            <w:rFonts w:ascii="Arial MT"/>
                            <w:w w:val="115"/>
                            <w:sz w:val="8"/>
                          </w:rPr>
                          <w:t>163.71</w:t>
                        </w:r>
                      </w:p>
                    </w:tc>
                    <w:tc>
                      <w:tcPr>
                        <w:tcW w:w="417" w:type="dxa"/>
                        <w:tcBorders>
                          <w:left w:val="nil"/>
                          <w:right w:val="nil"/>
                        </w:tcBorders>
                      </w:tcPr>
                      <w:p w14:paraId="26F58E98" w14:textId="77777777" w:rsidR="00CB66C5" w:rsidRDefault="00CB66C5">
                        <w:pPr>
                          <w:pStyle w:val="TableParagraph"/>
                          <w:spacing w:before="16" w:line="84" w:lineRule="exact"/>
                          <w:ind w:left="22" w:right="22"/>
                          <w:rPr>
                            <w:rFonts w:ascii="Arial MT"/>
                            <w:sz w:val="8"/>
                          </w:rPr>
                        </w:pPr>
                        <w:r>
                          <w:rPr>
                            <w:rFonts w:ascii="Arial MT"/>
                            <w:w w:val="115"/>
                            <w:sz w:val="8"/>
                          </w:rPr>
                          <w:t>16457.0</w:t>
                        </w:r>
                      </w:p>
                    </w:tc>
                    <w:tc>
                      <w:tcPr>
                        <w:tcW w:w="369" w:type="dxa"/>
                        <w:tcBorders>
                          <w:left w:val="nil"/>
                          <w:right w:val="nil"/>
                        </w:tcBorders>
                      </w:tcPr>
                      <w:p w14:paraId="356C303E" w14:textId="77777777" w:rsidR="00CB66C5" w:rsidRDefault="00CB66C5">
                        <w:pPr>
                          <w:pStyle w:val="TableParagraph"/>
                          <w:spacing w:before="16" w:line="84" w:lineRule="exact"/>
                          <w:ind w:left="22" w:right="25"/>
                          <w:rPr>
                            <w:rFonts w:ascii="Arial MT"/>
                            <w:sz w:val="8"/>
                          </w:rPr>
                        </w:pPr>
                        <w:r>
                          <w:rPr>
                            <w:rFonts w:ascii="Arial MT"/>
                            <w:w w:val="115"/>
                            <w:sz w:val="8"/>
                          </w:rPr>
                          <w:t>0.0286</w:t>
                        </w:r>
                      </w:p>
                    </w:tc>
                  </w:tr>
                  <w:tr w:rsidR="00CB66C5" w14:paraId="1E8B4AA8" w14:textId="77777777">
                    <w:trPr>
                      <w:trHeight w:val="120"/>
                    </w:trPr>
                    <w:tc>
                      <w:tcPr>
                        <w:tcW w:w="121" w:type="dxa"/>
                        <w:tcBorders>
                          <w:left w:val="nil"/>
                        </w:tcBorders>
                      </w:tcPr>
                      <w:p w14:paraId="589B369A" w14:textId="77777777" w:rsidR="00CB66C5" w:rsidRDefault="00CB66C5">
                        <w:pPr>
                          <w:pStyle w:val="TableParagraph"/>
                          <w:spacing w:before="16" w:line="84" w:lineRule="exact"/>
                          <w:ind w:right="-58"/>
                          <w:jc w:val="right"/>
                          <w:rPr>
                            <w:rFonts w:ascii="Arial MT"/>
                            <w:sz w:val="8"/>
                          </w:rPr>
                        </w:pPr>
                        <w:r>
                          <w:rPr>
                            <w:rFonts w:ascii="Arial MT"/>
                            <w:w w:val="115"/>
                            <w:sz w:val="8"/>
                          </w:rPr>
                          <w:t>38</w:t>
                        </w:r>
                      </w:p>
                    </w:tc>
                    <w:tc>
                      <w:tcPr>
                        <w:tcW w:w="497" w:type="dxa"/>
                        <w:tcBorders>
                          <w:right w:val="nil"/>
                        </w:tcBorders>
                      </w:tcPr>
                      <w:p w14:paraId="558A8471" w14:textId="77777777" w:rsidR="00CB66C5" w:rsidRDefault="00CB66C5">
                        <w:pPr>
                          <w:pStyle w:val="TableParagraph"/>
                          <w:spacing w:before="16" w:line="84" w:lineRule="exact"/>
                          <w:ind w:left="-3" w:right="46"/>
                          <w:jc w:val="right"/>
                          <w:rPr>
                            <w:rFonts w:ascii="Arial MT"/>
                            <w:sz w:val="8"/>
                          </w:rPr>
                        </w:pPr>
                        <w:r>
                          <w:rPr>
                            <w:rFonts w:ascii="Arial MT"/>
                            <w:w w:val="115"/>
                            <w:sz w:val="8"/>
                          </w:rPr>
                          <w:t>164.34</w:t>
                        </w:r>
                      </w:p>
                    </w:tc>
                    <w:tc>
                      <w:tcPr>
                        <w:tcW w:w="417" w:type="dxa"/>
                        <w:tcBorders>
                          <w:left w:val="nil"/>
                          <w:right w:val="nil"/>
                        </w:tcBorders>
                      </w:tcPr>
                      <w:p w14:paraId="3E07BC5E" w14:textId="77777777" w:rsidR="00CB66C5" w:rsidRDefault="00CB66C5">
                        <w:pPr>
                          <w:pStyle w:val="TableParagraph"/>
                          <w:spacing w:before="16" w:line="84" w:lineRule="exact"/>
                          <w:ind w:left="22" w:right="22"/>
                          <w:rPr>
                            <w:rFonts w:ascii="Arial MT"/>
                            <w:sz w:val="8"/>
                          </w:rPr>
                        </w:pPr>
                        <w:r>
                          <w:rPr>
                            <w:rFonts w:ascii="Arial MT"/>
                            <w:w w:val="115"/>
                            <w:sz w:val="8"/>
                          </w:rPr>
                          <w:t>16520.3</w:t>
                        </w:r>
                      </w:p>
                    </w:tc>
                    <w:tc>
                      <w:tcPr>
                        <w:tcW w:w="369" w:type="dxa"/>
                        <w:tcBorders>
                          <w:left w:val="nil"/>
                          <w:right w:val="nil"/>
                        </w:tcBorders>
                      </w:tcPr>
                      <w:p w14:paraId="49D22968" w14:textId="77777777" w:rsidR="00CB66C5" w:rsidRDefault="00CB66C5">
                        <w:pPr>
                          <w:pStyle w:val="TableParagraph"/>
                          <w:spacing w:before="16" w:line="84" w:lineRule="exact"/>
                          <w:ind w:left="22" w:right="25"/>
                          <w:rPr>
                            <w:rFonts w:ascii="Arial MT"/>
                            <w:sz w:val="8"/>
                          </w:rPr>
                        </w:pPr>
                        <w:r>
                          <w:rPr>
                            <w:rFonts w:ascii="Arial MT"/>
                            <w:w w:val="115"/>
                            <w:sz w:val="8"/>
                          </w:rPr>
                          <w:t>0.0313</w:t>
                        </w:r>
                      </w:p>
                    </w:tc>
                  </w:tr>
                  <w:tr w:rsidR="00CB66C5" w14:paraId="45696FBD" w14:textId="77777777">
                    <w:trPr>
                      <w:trHeight w:val="122"/>
                    </w:trPr>
                    <w:tc>
                      <w:tcPr>
                        <w:tcW w:w="121" w:type="dxa"/>
                        <w:tcBorders>
                          <w:left w:val="nil"/>
                          <w:bottom w:val="nil"/>
                          <w:right w:val="nil"/>
                        </w:tcBorders>
                      </w:tcPr>
                      <w:p w14:paraId="60BBDAA2" w14:textId="77777777" w:rsidR="00CB66C5" w:rsidRDefault="00CB66C5">
                        <w:pPr>
                          <w:pStyle w:val="TableParagraph"/>
                          <w:jc w:val="left"/>
                          <w:rPr>
                            <w:sz w:val="6"/>
                          </w:rPr>
                        </w:pPr>
                      </w:p>
                    </w:tc>
                    <w:tc>
                      <w:tcPr>
                        <w:tcW w:w="1283" w:type="dxa"/>
                        <w:gridSpan w:val="3"/>
                        <w:tcBorders>
                          <w:top w:val="nil"/>
                          <w:left w:val="nil"/>
                          <w:bottom w:val="nil"/>
                          <w:right w:val="nil"/>
                        </w:tcBorders>
                      </w:tcPr>
                      <w:p w14:paraId="21BF5D42" w14:textId="77777777" w:rsidR="00CB66C5" w:rsidRDefault="00CB66C5">
                        <w:pPr>
                          <w:pStyle w:val="TableParagraph"/>
                          <w:jc w:val="left"/>
                          <w:rPr>
                            <w:sz w:val="6"/>
                          </w:rPr>
                        </w:pPr>
                      </w:p>
                    </w:tc>
                  </w:tr>
                </w:tbl>
                <w:p w14:paraId="78F0796D" w14:textId="77777777" w:rsidR="00CB66C5" w:rsidRDefault="00CB66C5">
                  <w:pPr>
                    <w:pStyle w:val="a3"/>
                  </w:pPr>
                </w:p>
              </w:txbxContent>
            </v:textbox>
            <w10:wrap anchorx="page"/>
          </v:shape>
        </w:pict>
      </w:r>
      <w:r w:rsidR="00B21731" w:rsidRPr="00984D1E">
        <w:rPr>
          <w:rFonts w:ascii="Arial MT"/>
          <w:noProof/>
          <w:color w:val="000000" w:themeColor="text1"/>
          <w:sz w:val="8"/>
        </w:rPr>
        <w:t>168</w:t>
      </w:r>
      <w:r w:rsidR="00B21731" w:rsidRPr="00984D1E">
        <w:rPr>
          <w:rFonts w:ascii="Arial MT"/>
          <w:noProof/>
          <w:color w:val="000000" w:themeColor="text1"/>
          <w:sz w:val="8"/>
        </w:rPr>
        <w:tab/>
        <w:t>160</w:t>
      </w:r>
      <w:r w:rsidR="00B21731" w:rsidRPr="00984D1E">
        <w:rPr>
          <w:rFonts w:ascii="Arial MT"/>
          <w:noProof/>
          <w:color w:val="000000" w:themeColor="text1"/>
          <w:sz w:val="8"/>
        </w:rPr>
        <w:tab/>
        <w:t>152</w:t>
      </w:r>
      <w:r w:rsidR="00B21731" w:rsidRPr="00984D1E">
        <w:rPr>
          <w:rFonts w:ascii="Arial MT"/>
          <w:noProof/>
          <w:color w:val="000000" w:themeColor="text1"/>
          <w:sz w:val="8"/>
        </w:rPr>
        <w:tab/>
        <w:t>144</w:t>
      </w:r>
      <w:r w:rsidR="00B21731" w:rsidRPr="00984D1E">
        <w:rPr>
          <w:rFonts w:ascii="Arial MT"/>
          <w:noProof/>
          <w:color w:val="000000" w:themeColor="text1"/>
          <w:sz w:val="8"/>
        </w:rPr>
        <w:tab/>
        <w:t>136</w:t>
      </w:r>
      <w:r w:rsidR="00B21731" w:rsidRPr="00984D1E">
        <w:rPr>
          <w:rFonts w:ascii="Arial MT"/>
          <w:noProof/>
          <w:color w:val="000000" w:themeColor="text1"/>
          <w:sz w:val="8"/>
        </w:rPr>
        <w:tab/>
        <w:t>128</w:t>
      </w:r>
      <w:r w:rsidR="00B21731" w:rsidRPr="00984D1E">
        <w:rPr>
          <w:rFonts w:ascii="Arial MT"/>
          <w:noProof/>
          <w:color w:val="000000" w:themeColor="text1"/>
          <w:sz w:val="8"/>
        </w:rPr>
        <w:tab/>
        <w:t>120</w:t>
      </w:r>
      <w:r w:rsidR="00B21731" w:rsidRPr="00984D1E">
        <w:rPr>
          <w:rFonts w:ascii="Arial MT"/>
          <w:noProof/>
          <w:color w:val="000000" w:themeColor="text1"/>
          <w:sz w:val="8"/>
        </w:rPr>
        <w:tab/>
        <w:t>112</w:t>
      </w:r>
      <w:r w:rsidR="00B21731" w:rsidRPr="00984D1E">
        <w:rPr>
          <w:rFonts w:ascii="Arial MT"/>
          <w:noProof/>
          <w:color w:val="000000" w:themeColor="text1"/>
          <w:sz w:val="8"/>
        </w:rPr>
        <w:tab/>
        <w:t>104</w:t>
      </w:r>
      <w:r w:rsidR="00B21731" w:rsidRPr="00984D1E">
        <w:rPr>
          <w:rFonts w:ascii="Arial MT"/>
          <w:noProof/>
          <w:color w:val="000000" w:themeColor="text1"/>
          <w:sz w:val="8"/>
        </w:rPr>
        <w:tab/>
        <w:t>96</w:t>
      </w:r>
      <w:r w:rsidR="00B21731" w:rsidRPr="00984D1E">
        <w:rPr>
          <w:rFonts w:ascii="Arial MT"/>
          <w:noProof/>
          <w:color w:val="000000" w:themeColor="text1"/>
          <w:sz w:val="8"/>
        </w:rPr>
        <w:tab/>
        <w:t>88</w:t>
      </w:r>
      <w:r w:rsidR="00B21731" w:rsidRPr="00984D1E">
        <w:rPr>
          <w:rFonts w:ascii="Arial MT"/>
          <w:noProof/>
          <w:color w:val="000000" w:themeColor="text1"/>
          <w:sz w:val="8"/>
        </w:rPr>
        <w:tab/>
        <w:t>80</w:t>
      </w:r>
      <w:r w:rsidR="00B21731" w:rsidRPr="00984D1E">
        <w:rPr>
          <w:rFonts w:ascii="Arial MT"/>
          <w:noProof/>
          <w:color w:val="000000" w:themeColor="text1"/>
          <w:sz w:val="8"/>
        </w:rPr>
        <w:tab/>
        <w:t>72</w:t>
      </w:r>
      <w:r w:rsidR="00B21731" w:rsidRPr="00984D1E">
        <w:rPr>
          <w:rFonts w:ascii="Arial MT"/>
          <w:noProof/>
          <w:color w:val="000000" w:themeColor="text1"/>
          <w:sz w:val="8"/>
        </w:rPr>
        <w:tab/>
        <w:t>64</w:t>
      </w:r>
      <w:r w:rsidR="00B21731" w:rsidRPr="00984D1E">
        <w:rPr>
          <w:rFonts w:ascii="Arial MT"/>
          <w:noProof/>
          <w:color w:val="000000" w:themeColor="text1"/>
          <w:sz w:val="8"/>
        </w:rPr>
        <w:tab/>
        <w:t>56</w:t>
      </w:r>
      <w:r w:rsidR="00B21731" w:rsidRPr="00984D1E">
        <w:rPr>
          <w:rFonts w:ascii="Arial MT"/>
          <w:noProof/>
          <w:color w:val="000000" w:themeColor="text1"/>
          <w:sz w:val="8"/>
        </w:rPr>
        <w:tab/>
        <w:t>48</w:t>
      </w:r>
      <w:r w:rsidR="00B21731" w:rsidRPr="00984D1E">
        <w:rPr>
          <w:rFonts w:ascii="Arial MT"/>
          <w:noProof/>
          <w:color w:val="000000" w:themeColor="text1"/>
          <w:sz w:val="8"/>
        </w:rPr>
        <w:tab/>
        <w:t>40</w:t>
      </w:r>
      <w:r w:rsidR="00B21731" w:rsidRPr="00984D1E">
        <w:rPr>
          <w:rFonts w:ascii="Arial MT"/>
          <w:noProof/>
          <w:color w:val="000000" w:themeColor="text1"/>
          <w:sz w:val="8"/>
        </w:rPr>
        <w:tab/>
        <w:t>32</w:t>
      </w:r>
      <w:r w:rsidR="00B21731" w:rsidRPr="00984D1E">
        <w:rPr>
          <w:rFonts w:ascii="Arial MT"/>
          <w:noProof/>
          <w:color w:val="000000" w:themeColor="text1"/>
          <w:sz w:val="8"/>
        </w:rPr>
        <w:tab/>
        <w:t>24</w:t>
      </w:r>
      <w:r w:rsidR="00B21731" w:rsidRPr="00984D1E">
        <w:rPr>
          <w:rFonts w:ascii="Arial MT"/>
          <w:noProof/>
          <w:color w:val="000000" w:themeColor="text1"/>
          <w:sz w:val="8"/>
        </w:rPr>
        <w:tab/>
        <w:t>16</w:t>
      </w:r>
      <w:r w:rsidR="00B21731" w:rsidRPr="00984D1E">
        <w:rPr>
          <w:rFonts w:ascii="Arial MT"/>
          <w:noProof/>
          <w:color w:val="000000" w:themeColor="text1"/>
          <w:sz w:val="8"/>
        </w:rPr>
        <w:tab/>
        <w:t>8</w:t>
      </w:r>
    </w:p>
    <w:tbl>
      <w:tblPr>
        <w:tblStyle w:val="TableNormal"/>
        <w:tblW w:w="0" w:type="auto"/>
        <w:tblInd w:w="2029" w:type="dxa"/>
        <w:tblLayout w:type="fixed"/>
        <w:tblLook w:val="01E0" w:firstRow="1" w:lastRow="1" w:firstColumn="1" w:lastColumn="1" w:noHBand="0" w:noVBand="0"/>
      </w:tblPr>
      <w:tblGrid>
        <w:gridCol w:w="253"/>
        <w:gridCol w:w="368"/>
        <w:gridCol w:w="403"/>
        <w:gridCol w:w="382"/>
        <w:gridCol w:w="43"/>
        <w:gridCol w:w="245"/>
        <w:gridCol w:w="376"/>
        <w:gridCol w:w="419"/>
        <w:gridCol w:w="1814"/>
        <w:gridCol w:w="93"/>
        <w:gridCol w:w="251"/>
        <w:gridCol w:w="532"/>
        <w:gridCol w:w="379"/>
      </w:tblGrid>
      <w:tr w:rsidR="00C254C2" w:rsidRPr="00984D1E" w14:paraId="5494ECD8" w14:textId="77777777">
        <w:trPr>
          <w:trHeight w:val="178"/>
        </w:trPr>
        <w:tc>
          <w:tcPr>
            <w:tcW w:w="2489" w:type="dxa"/>
            <w:gridSpan w:val="8"/>
          </w:tcPr>
          <w:p w14:paraId="0F4D863C" w14:textId="77777777" w:rsidR="00C254C2" w:rsidRPr="00984D1E" w:rsidRDefault="00C254C2">
            <w:pPr>
              <w:pStyle w:val="TableParagraph"/>
              <w:jc w:val="left"/>
              <w:rPr>
                <w:noProof/>
                <w:color w:val="000000" w:themeColor="text1"/>
                <w:sz w:val="10"/>
              </w:rPr>
            </w:pPr>
          </w:p>
        </w:tc>
        <w:tc>
          <w:tcPr>
            <w:tcW w:w="1814" w:type="dxa"/>
          </w:tcPr>
          <w:p w14:paraId="2C237275" w14:textId="252D0504" w:rsidR="00C254C2" w:rsidRPr="00984D1E" w:rsidRDefault="00B21731">
            <w:pPr>
              <w:pStyle w:val="TableParagraph"/>
              <w:spacing w:before="10"/>
              <w:ind w:left="113"/>
              <w:jc w:val="left"/>
              <w:rPr>
                <w:rFonts w:ascii="Arial MT"/>
                <w:noProof/>
                <w:color w:val="000000" w:themeColor="text1"/>
                <w:sz w:val="8"/>
              </w:rPr>
            </w:pPr>
            <w:r w:rsidRPr="00984D1E">
              <w:rPr>
                <w:rFonts w:ascii="Arial MT"/>
                <w:noProof/>
                <w:color w:val="000000" w:themeColor="text1"/>
                <w:sz w:val="8"/>
              </w:rPr>
              <w:t>Chemic</w:t>
            </w:r>
            <w:r w:rsidR="001154A8" w:rsidRPr="001154A8">
              <w:rPr>
                <w:rFonts w:ascii="Arial MT"/>
                <w:noProof/>
                <w:vanish/>
                <w:color w:val="000000" w:themeColor="text1"/>
                <w:spacing w:val="-20"/>
                <w:w w:val="1"/>
                <w:sz w:val="8"/>
              </w:rPr>
              <w:t>‬</w:t>
            </w:r>
            <w:r w:rsidR="001154A8" w:rsidRPr="001154A8">
              <w:rPr>
                <w:rFonts w:ascii="Arial MT"/>
                <w:noProof/>
                <w:vanish/>
                <w:color w:val="000000" w:themeColor="text1"/>
                <w:spacing w:val="-20"/>
                <w:w w:val="1"/>
                <w:sz w:val="8"/>
              </w:rPr>
              <w:t>‬</w:t>
            </w:r>
            <w:r w:rsidR="001154A8">
              <w:rPr>
                <w:rFonts w:ascii="Arial MT"/>
                <w:noProof/>
                <w:color w:val="000000" w:themeColor="text1"/>
                <w:sz w:val="8"/>
              </w:rPr>
              <w:t xml:space="preserve">al </w:t>
            </w:r>
            <w:r w:rsidRPr="00984D1E">
              <w:rPr>
                <w:rFonts w:ascii="Arial MT"/>
                <w:noProof/>
                <w:color w:val="000000" w:themeColor="text1"/>
                <w:sz w:val="8"/>
              </w:rPr>
              <w:t>Shift (ppm)</w:t>
            </w:r>
          </w:p>
        </w:tc>
        <w:tc>
          <w:tcPr>
            <w:tcW w:w="1255" w:type="dxa"/>
            <w:gridSpan w:val="4"/>
          </w:tcPr>
          <w:p w14:paraId="66EAB0FE" w14:textId="77777777" w:rsidR="00C254C2" w:rsidRPr="00984D1E" w:rsidRDefault="00C254C2">
            <w:pPr>
              <w:pStyle w:val="TableParagraph"/>
              <w:jc w:val="left"/>
              <w:rPr>
                <w:noProof/>
                <w:color w:val="000000" w:themeColor="text1"/>
                <w:sz w:val="10"/>
              </w:rPr>
            </w:pPr>
          </w:p>
        </w:tc>
      </w:tr>
      <w:tr w:rsidR="00C254C2" w:rsidRPr="00984D1E" w14:paraId="657A3F6A" w14:textId="77777777">
        <w:trPr>
          <w:trHeight w:val="125"/>
        </w:trPr>
        <w:tc>
          <w:tcPr>
            <w:tcW w:w="253" w:type="dxa"/>
          </w:tcPr>
          <w:p w14:paraId="704EFBDF" w14:textId="77777777" w:rsidR="00C254C2" w:rsidRPr="00984D1E" w:rsidRDefault="00B21731">
            <w:pPr>
              <w:pStyle w:val="TableParagraph"/>
              <w:spacing w:line="90" w:lineRule="exact"/>
              <w:ind w:left="25" w:right="31"/>
              <w:rPr>
                <w:rFonts w:ascii="Arial MT"/>
                <w:noProof/>
                <w:color w:val="000000" w:themeColor="text1"/>
                <w:sz w:val="8"/>
              </w:rPr>
            </w:pPr>
            <w:r w:rsidRPr="00984D1E">
              <w:rPr>
                <w:rFonts w:ascii="Arial MT"/>
                <w:noProof/>
                <w:color w:val="000000" w:themeColor="text1"/>
                <w:sz w:val="8"/>
              </w:rPr>
              <w:t>No.</w:t>
            </w:r>
          </w:p>
        </w:tc>
        <w:tc>
          <w:tcPr>
            <w:tcW w:w="368" w:type="dxa"/>
          </w:tcPr>
          <w:p w14:paraId="21219F50" w14:textId="77777777" w:rsidR="00C254C2" w:rsidRPr="00984D1E" w:rsidRDefault="00B21731">
            <w:pPr>
              <w:pStyle w:val="TableParagraph"/>
              <w:spacing w:line="90" w:lineRule="exact"/>
              <w:ind w:left="21" w:right="26"/>
              <w:rPr>
                <w:rFonts w:ascii="Arial MT"/>
                <w:noProof/>
                <w:color w:val="000000" w:themeColor="text1"/>
                <w:sz w:val="8"/>
              </w:rPr>
            </w:pPr>
            <w:r w:rsidRPr="00984D1E">
              <w:rPr>
                <w:rFonts w:ascii="Arial MT"/>
                <w:noProof/>
                <w:color w:val="000000" w:themeColor="text1"/>
                <w:sz w:val="8"/>
              </w:rPr>
              <w:t>(ppm)</w:t>
            </w:r>
          </w:p>
        </w:tc>
        <w:tc>
          <w:tcPr>
            <w:tcW w:w="403" w:type="dxa"/>
          </w:tcPr>
          <w:p w14:paraId="21E978EF" w14:textId="77777777" w:rsidR="00C254C2" w:rsidRPr="00984D1E" w:rsidRDefault="00B21731">
            <w:pPr>
              <w:pStyle w:val="TableParagraph"/>
              <w:spacing w:line="90" w:lineRule="exact"/>
              <w:ind w:left="39" w:right="36"/>
              <w:rPr>
                <w:rFonts w:ascii="Arial MT"/>
                <w:noProof/>
                <w:color w:val="000000" w:themeColor="text1"/>
                <w:sz w:val="8"/>
              </w:rPr>
            </w:pPr>
            <w:r w:rsidRPr="00984D1E">
              <w:rPr>
                <w:rFonts w:ascii="Arial MT"/>
                <w:noProof/>
                <w:color w:val="000000" w:themeColor="text1"/>
                <w:sz w:val="8"/>
              </w:rPr>
              <w:t>(Hz)</w:t>
            </w:r>
          </w:p>
        </w:tc>
        <w:tc>
          <w:tcPr>
            <w:tcW w:w="382" w:type="dxa"/>
          </w:tcPr>
          <w:p w14:paraId="14D13D7F" w14:textId="77777777" w:rsidR="00C254C2" w:rsidRPr="00984D1E" w:rsidRDefault="00B21731">
            <w:pPr>
              <w:pStyle w:val="TableParagraph"/>
              <w:spacing w:line="90" w:lineRule="exact"/>
              <w:ind w:left="25" w:right="22"/>
              <w:rPr>
                <w:rFonts w:ascii="Arial MT"/>
                <w:noProof/>
                <w:color w:val="000000" w:themeColor="text1"/>
                <w:sz w:val="8"/>
              </w:rPr>
            </w:pPr>
            <w:r w:rsidRPr="00984D1E">
              <w:rPr>
                <w:rFonts w:ascii="Arial MT"/>
                <w:noProof/>
                <w:color w:val="000000" w:themeColor="text1"/>
                <w:sz w:val="8"/>
              </w:rPr>
              <w:t>Height</w:t>
            </w:r>
          </w:p>
        </w:tc>
        <w:tc>
          <w:tcPr>
            <w:tcW w:w="43" w:type="dxa"/>
          </w:tcPr>
          <w:p w14:paraId="3A30EE5B" w14:textId="77777777" w:rsidR="00C254C2" w:rsidRPr="00984D1E" w:rsidRDefault="00C254C2">
            <w:pPr>
              <w:pStyle w:val="TableParagraph"/>
              <w:jc w:val="left"/>
              <w:rPr>
                <w:noProof/>
                <w:color w:val="000000" w:themeColor="text1"/>
                <w:sz w:val="6"/>
              </w:rPr>
            </w:pPr>
          </w:p>
        </w:tc>
        <w:tc>
          <w:tcPr>
            <w:tcW w:w="245" w:type="dxa"/>
          </w:tcPr>
          <w:p w14:paraId="0234DBE6" w14:textId="77777777" w:rsidR="00C254C2" w:rsidRPr="00984D1E" w:rsidRDefault="00B21731">
            <w:pPr>
              <w:pStyle w:val="TableParagraph"/>
              <w:spacing w:line="91" w:lineRule="exact"/>
              <w:ind w:left="24" w:right="32"/>
              <w:rPr>
                <w:rFonts w:ascii="Arial MT"/>
                <w:noProof/>
                <w:color w:val="000000" w:themeColor="text1"/>
                <w:sz w:val="8"/>
              </w:rPr>
            </w:pPr>
            <w:r w:rsidRPr="00984D1E">
              <w:rPr>
                <w:rFonts w:ascii="Arial MT"/>
                <w:noProof/>
                <w:color w:val="000000" w:themeColor="text1"/>
                <w:sz w:val="8"/>
              </w:rPr>
              <w:t>No.</w:t>
            </w:r>
          </w:p>
        </w:tc>
        <w:tc>
          <w:tcPr>
            <w:tcW w:w="376" w:type="dxa"/>
          </w:tcPr>
          <w:p w14:paraId="40E4BAEE" w14:textId="77777777" w:rsidR="00C254C2" w:rsidRPr="00984D1E" w:rsidRDefault="00B21731">
            <w:pPr>
              <w:pStyle w:val="TableParagraph"/>
              <w:spacing w:line="91" w:lineRule="exact"/>
              <w:ind w:left="23" w:right="30"/>
              <w:rPr>
                <w:rFonts w:ascii="Arial MT"/>
                <w:noProof/>
                <w:color w:val="000000" w:themeColor="text1"/>
                <w:sz w:val="8"/>
              </w:rPr>
            </w:pPr>
            <w:r w:rsidRPr="00984D1E">
              <w:rPr>
                <w:rFonts w:ascii="Arial MT"/>
                <w:noProof/>
                <w:color w:val="000000" w:themeColor="text1"/>
                <w:sz w:val="8"/>
              </w:rPr>
              <w:t>(ppm)</w:t>
            </w:r>
          </w:p>
        </w:tc>
        <w:tc>
          <w:tcPr>
            <w:tcW w:w="419" w:type="dxa"/>
          </w:tcPr>
          <w:p w14:paraId="21E41508" w14:textId="77777777" w:rsidR="00C254C2" w:rsidRPr="00984D1E" w:rsidRDefault="00B21731">
            <w:pPr>
              <w:pStyle w:val="TableParagraph"/>
              <w:spacing w:line="91" w:lineRule="exact"/>
              <w:ind w:left="11" w:right="30"/>
              <w:rPr>
                <w:rFonts w:ascii="Arial MT"/>
                <w:noProof/>
                <w:color w:val="000000" w:themeColor="text1"/>
                <w:sz w:val="8"/>
              </w:rPr>
            </w:pPr>
            <w:r w:rsidRPr="00984D1E">
              <w:rPr>
                <w:rFonts w:ascii="Arial MT"/>
                <w:noProof/>
                <w:color w:val="000000" w:themeColor="text1"/>
                <w:sz w:val="8"/>
              </w:rPr>
              <w:t>(Hz)</w:t>
            </w:r>
          </w:p>
        </w:tc>
        <w:tc>
          <w:tcPr>
            <w:tcW w:w="1814" w:type="dxa"/>
          </w:tcPr>
          <w:p w14:paraId="460792D9" w14:textId="77777777" w:rsidR="00C254C2" w:rsidRPr="00984D1E" w:rsidRDefault="00B21731">
            <w:pPr>
              <w:pStyle w:val="TableParagraph"/>
              <w:spacing w:line="91" w:lineRule="exact"/>
              <w:ind w:left="44"/>
              <w:jc w:val="left"/>
              <w:rPr>
                <w:rFonts w:ascii="Arial MT"/>
                <w:noProof/>
                <w:color w:val="000000" w:themeColor="text1"/>
                <w:sz w:val="8"/>
              </w:rPr>
            </w:pPr>
            <w:r w:rsidRPr="00984D1E">
              <w:rPr>
                <w:rFonts w:ascii="Arial MT"/>
                <w:noProof/>
                <w:color w:val="000000" w:themeColor="text1"/>
                <w:sz w:val="8"/>
              </w:rPr>
              <w:t>Height</w:t>
            </w:r>
          </w:p>
        </w:tc>
        <w:tc>
          <w:tcPr>
            <w:tcW w:w="93" w:type="dxa"/>
          </w:tcPr>
          <w:p w14:paraId="2B99587D" w14:textId="77777777" w:rsidR="00C254C2" w:rsidRPr="00984D1E" w:rsidRDefault="00C254C2">
            <w:pPr>
              <w:pStyle w:val="TableParagraph"/>
              <w:jc w:val="left"/>
              <w:rPr>
                <w:noProof/>
                <w:color w:val="000000" w:themeColor="text1"/>
                <w:sz w:val="6"/>
              </w:rPr>
            </w:pPr>
          </w:p>
        </w:tc>
        <w:tc>
          <w:tcPr>
            <w:tcW w:w="251" w:type="dxa"/>
          </w:tcPr>
          <w:p w14:paraId="34E47C17" w14:textId="77777777" w:rsidR="00C254C2" w:rsidRPr="00984D1E" w:rsidRDefault="00B21731">
            <w:pPr>
              <w:pStyle w:val="TableParagraph"/>
              <w:spacing w:line="91" w:lineRule="exact"/>
              <w:ind w:right="74"/>
              <w:jc w:val="right"/>
              <w:rPr>
                <w:rFonts w:ascii="Arial MT"/>
                <w:noProof/>
                <w:color w:val="000000" w:themeColor="text1"/>
                <w:sz w:val="8"/>
              </w:rPr>
            </w:pPr>
            <w:r w:rsidRPr="00984D1E">
              <w:rPr>
                <w:rFonts w:ascii="Arial MT"/>
                <w:noProof/>
                <w:color w:val="000000" w:themeColor="text1"/>
                <w:sz w:val="8"/>
              </w:rPr>
              <w:t>No.</w:t>
            </w:r>
          </w:p>
        </w:tc>
        <w:tc>
          <w:tcPr>
            <w:tcW w:w="532" w:type="dxa"/>
          </w:tcPr>
          <w:p w14:paraId="3C795F8A" w14:textId="77777777" w:rsidR="00C254C2" w:rsidRPr="00984D1E" w:rsidRDefault="00B21731">
            <w:pPr>
              <w:pStyle w:val="TableParagraph"/>
              <w:spacing w:line="91" w:lineRule="exact"/>
              <w:ind w:left="11" w:right="40"/>
              <w:rPr>
                <w:rFonts w:ascii="Arial MT"/>
                <w:noProof/>
                <w:color w:val="000000" w:themeColor="text1"/>
                <w:sz w:val="8"/>
              </w:rPr>
            </w:pPr>
            <w:r w:rsidRPr="00984D1E">
              <w:rPr>
                <w:rFonts w:ascii="Arial MT"/>
                <w:noProof/>
                <w:color w:val="000000" w:themeColor="text1"/>
                <w:sz w:val="8"/>
              </w:rPr>
              <w:t>Annotation</w:t>
            </w:r>
          </w:p>
        </w:tc>
        <w:tc>
          <w:tcPr>
            <w:tcW w:w="379" w:type="dxa"/>
          </w:tcPr>
          <w:p w14:paraId="1752FB2A" w14:textId="77777777" w:rsidR="00C254C2" w:rsidRPr="00984D1E" w:rsidRDefault="00B21731">
            <w:pPr>
              <w:pStyle w:val="TableParagraph"/>
              <w:spacing w:line="91" w:lineRule="exact"/>
              <w:ind w:left="69"/>
              <w:jc w:val="left"/>
              <w:rPr>
                <w:rFonts w:ascii="Arial MT"/>
                <w:noProof/>
                <w:color w:val="000000" w:themeColor="text1"/>
                <w:sz w:val="8"/>
              </w:rPr>
            </w:pPr>
            <w:r w:rsidRPr="00984D1E">
              <w:rPr>
                <w:rFonts w:ascii="Arial MT"/>
                <w:noProof/>
                <w:color w:val="000000" w:themeColor="text1"/>
                <w:sz w:val="8"/>
              </w:rPr>
              <w:t>(ppm)</w:t>
            </w:r>
          </w:p>
        </w:tc>
      </w:tr>
      <w:tr w:rsidR="00C254C2" w:rsidRPr="00984D1E" w14:paraId="3D591916" w14:textId="77777777">
        <w:trPr>
          <w:trHeight w:val="125"/>
        </w:trPr>
        <w:tc>
          <w:tcPr>
            <w:tcW w:w="253" w:type="dxa"/>
          </w:tcPr>
          <w:p w14:paraId="1DDFB873" w14:textId="77777777" w:rsidR="00C254C2" w:rsidRPr="00984D1E" w:rsidRDefault="00B21731">
            <w:pPr>
              <w:pStyle w:val="TableParagraph"/>
              <w:spacing w:line="90" w:lineRule="exact"/>
              <w:ind w:right="2"/>
              <w:rPr>
                <w:rFonts w:ascii="Arial MT"/>
                <w:noProof/>
                <w:color w:val="000000" w:themeColor="text1"/>
                <w:sz w:val="8"/>
              </w:rPr>
            </w:pPr>
            <w:r w:rsidRPr="00984D1E">
              <w:rPr>
                <w:rFonts w:ascii="Arial MT"/>
                <w:noProof/>
                <w:color w:val="000000" w:themeColor="text1"/>
                <w:sz w:val="8"/>
              </w:rPr>
              <w:t>1</w:t>
            </w:r>
          </w:p>
        </w:tc>
        <w:tc>
          <w:tcPr>
            <w:tcW w:w="368" w:type="dxa"/>
          </w:tcPr>
          <w:p w14:paraId="2AB3DFAE" w14:textId="77777777" w:rsidR="00C254C2" w:rsidRPr="00984D1E" w:rsidRDefault="00B21731">
            <w:pPr>
              <w:pStyle w:val="TableParagraph"/>
              <w:spacing w:line="90" w:lineRule="exact"/>
              <w:ind w:left="21" w:right="26"/>
              <w:rPr>
                <w:rFonts w:ascii="Arial MT"/>
                <w:noProof/>
                <w:color w:val="000000" w:themeColor="text1"/>
                <w:sz w:val="8"/>
              </w:rPr>
            </w:pPr>
            <w:r w:rsidRPr="00984D1E">
              <w:rPr>
                <w:rFonts w:ascii="Arial MT"/>
                <w:noProof/>
                <w:color w:val="000000" w:themeColor="text1"/>
                <w:sz w:val="8"/>
              </w:rPr>
              <w:t>15.58</w:t>
            </w:r>
          </w:p>
        </w:tc>
        <w:tc>
          <w:tcPr>
            <w:tcW w:w="403" w:type="dxa"/>
          </w:tcPr>
          <w:p w14:paraId="5198F020" w14:textId="77777777" w:rsidR="00C254C2" w:rsidRPr="00984D1E" w:rsidRDefault="00B21731">
            <w:pPr>
              <w:pStyle w:val="TableParagraph"/>
              <w:spacing w:line="90" w:lineRule="exact"/>
              <w:ind w:left="44" w:right="36"/>
              <w:rPr>
                <w:rFonts w:ascii="Arial MT"/>
                <w:noProof/>
                <w:color w:val="000000" w:themeColor="text1"/>
                <w:sz w:val="8"/>
              </w:rPr>
            </w:pPr>
            <w:r w:rsidRPr="00984D1E">
              <w:rPr>
                <w:rFonts w:ascii="Arial MT"/>
                <w:noProof/>
                <w:color w:val="000000" w:themeColor="text1"/>
                <w:sz w:val="8"/>
              </w:rPr>
              <w:t>1566.3</w:t>
            </w:r>
          </w:p>
        </w:tc>
        <w:tc>
          <w:tcPr>
            <w:tcW w:w="382" w:type="dxa"/>
          </w:tcPr>
          <w:p w14:paraId="7340D443" w14:textId="77777777" w:rsidR="00C254C2" w:rsidRPr="00984D1E" w:rsidRDefault="00B21731">
            <w:pPr>
              <w:pStyle w:val="TableParagraph"/>
              <w:spacing w:line="90" w:lineRule="exact"/>
              <w:ind w:left="25" w:right="22"/>
              <w:rPr>
                <w:rFonts w:ascii="Arial MT"/>
                <w:noProof/>
                <w:color w:val="000000" w:themeColor="text1"/>
                <w:sz w:val="8"/>
              </w:rPr>
            </w:pPr>
            <w:r w:rsidRPr="00984D1E">
              <w:rPr>
                <w:rFonts w:ascii="Arial MT"/>
                <w:noProof/>
                <w:color w:val="000000" w:themeColor="text1"/>
                <w:sz w:val="8"/>
              </w:rPr>
              <w:t>0.2152</w:t>
            </w:r>
          </w:p>
        </w:tc>
        <w:tc>
          <w:tcPr>
            <w:tcW w:w="43" w:type="dxa"/>
          </w:tcPr>
          <w:p w14:paraId="191C09F9" w14:textId="77777777" w:rsidR="00C254C2" w:rsidRPr="00984D1E" w:rsidRDefault="00C254C2">
            <w:pPr>
              <w:pStyle w:val="TableParagraph"/>
              <w:jc w:val="left"/>
              <w:rPr>
                <w:noProof/>
                <w:color w:val="000000" w:themeColor="text1"/>
                <w:sz w:val="6"/>
              </w:rPr>
            </w:pPr>
          </w:p>
        </w:tc>
        <w:tc>
          <w:tcPr>
            <w:tcW w:w="245" w:type="dxa"/>
          </w:tcPr>
          <w:p w14:paraId="63B76434" w14:textId="77777777" w:rsidR="00C254C2" w:rsidRPr="00984D1E" w:rsidRDefault="00B21731">
            <w:pPr>
              <w:pStyle w:val="TableParagraph"/>
              <w:spacing w:line="91" w:lineRule="exact"/>
              <w:ind w:left="26" w:right="31"/>
              <w:rPr>
                <w:rFonts w:ascii="Arial MT"/>
                <w:noProof/>
                <w:color w:val="000000" w:themeColor="text1"/>
                <w:sz w:val="8"/>
              </w:rPr>
            </w:pPr>
            <w:r w:rsidRPr="00984D1E">
              <w:rPr>
                <w:rFonts w:ascii="Arial MT"/>
                <w:noProof/>
                <w:color w:val="000000" w:themeColor="text1"/>
                <w:sz w:val="8"/>
              </w:rPr>
              <w:t>14</w:t>
            </w:r>
          </w:p>
        </w:tc>
        <w:tc>
          <w:tcPr>
            <w:tcW w:w="376" w:type="dxa"/>
          </w:tcPr>
          <w:p w14:paraId="0D8C1B6D" w14:textId="77777777" w:rsidR="00C254C2" w:rsidRPr="00984D1E" w:rsidRDefault="00B21731">
            <w:pPr>
              <w:pStyle w:val="TableParagraph"/>
              <w:spacing w:line="91" w:lineRule="exact"/>
              <w:ind w:left="23" w:right="30"/>
              <w:rPr>
                <w:rFonts w:ascii="Arial MT"/>
                <w:noProof/>
                <w:color w:val="000000" w:themeColor="text1"/>
                <w:sz w:val="8"/>
              </w:rPr>
            </w:pPr>
            <w:r w:rsidRPr="00984D1E">
              <w:rPr>
                <w:rFonts w:ascii="Arial MT"/>
                <w:noProof/>
                <w:color w:val="000000" w:themeColor="text1"/>
                <w:sz w:val="8"/>
              </w:rPr>
              <w:t>49.96</w:t>
            </w:r>
          </w:p>
        </w:tc>
        <w:tc>
          <w:tcPr>
            <w:tcW w:w="419" w:type="dxa"/>
          </w:tcPr>
          <w:p w14:paraId="5304D3BA" w14:textId="77777777" w:rsidR="00C254C2" w:rsidRPr="00984D1E" w:rsidRDefault="00B21731">
            <w:pPr>
              <w:pStyle w:val="TableParagraph"/>
              <w:spacing w:line="91" w:lineRule="exact"/>
              <w:ind w:left="15" w:right="30"/>
              <w:rPr>
                <w:rFonts w:ascii="Arial MT"/>
                <w:noProof/>
                <w:color w:val="000000" w:themeColor="text1"/>
                <w:sz w:val="8"/>
              </w:rPr>
            </w:pPr>
            <w:r w:rsidRPr="00984D1E">
              <w:rPr>
                <w:rFonts w:ascii="Arial MT"/>
                <w:noProof/>
                <w:color w:val="000000" w:themeColor="text1"/>
                <w:sz w:val="8"/>
              </w:rPr>
              <w:t>5022.5</w:t>
            </w:r>
          </w:p>
        </w:tc>
        <w:tc>
          <w:tcPr>
            <w:tcW w:w="1814" w:type="dxa"/>
          </w:tcPr>
          <w:p w14:paraId="7B3B6A12" w14:textId="77777777" w:rsidR="00C254C2" w:rsidRPr="00984D1E" w:rsidRDefault="00B21731">
            <w:pPr>
              <w:pStyle w:val="TableParagraph"/>
              <w:spacing w:line="91" w:lineRule="exact"/>
              <w:ind w:left="35"/>
              <w:jc w:val="left"/>
              <w:rPr>
                <w:rFonts w:ascii="Arial MT"/>
                <w:noProof/>
                <w:color w:val="000000" w:themeColor="text1"/>
                <w:sz w:val="8"/>
              </w:rPr>
            </w:pPr>
            <w:r w:rsidRPr="00984D1E">
              <w:rPr>
                <w:rFonts w:ascii="Arial MT"/>
                <w:noProof/>
                <w:color w:val="000000" w:themeColor="text1"/>
                <w:sz w:val="8"/>
              </w:rPr>
              <w:t>0.0482</w:t>
            </w:r>
          </w:p>
        </w:tc>
        <w:tc>
          <w:tcPr>
            <w:tcW w:w="93" w:type="dxa"/>
          </w:tcPr>
          <w:p w14:paraId="31613D22" w14:textId="77777777" w:rsidR="00C254C2" w:rsidRPr="00984D1E" w:rsidRDefault="00C254C2">
            <w:pPr>
              <w:pStyle w:val="TableParagraph"/>
              <w:jc w:val="left"/>
              <w:rPr>
                <w:noProof/>
                <w:color w:val="000000" w:themeColor="text1"/>
                <w:sz w:val="6"/>
              </w:rPr>
            </w:pPr>
          </w:p>
        </w:tc>
        <w:tc>
          <w:tcPr>
            <w:tcW w:w="251" w:type="dxa"/>
          </w:tcPr>
          <w:p w14:paraId="7A732048" w14:textId="77777777" w:rsidR="00C254C2" w:rsidRPr="00984D1E" w:rsidRDefault="00B21731">
            <w:pPr>
              <w:pStyle w:val="TableParagraph"/>
              <w:spacing w:line="91" w:lineRule="exact"/>
              <w:ind w:right="113"/>
              <w:jc w:val="right"/>
              <w:rPr>
                <w:rFonts w:ascii="Arial MT"/>
                <w:noProof/>
                <w:color w:val="000000" w:themeColor="text1"/>
                <w:sz w:val="8"/>
              </w:rPr>
            </w:pPr>
            <w:r w:rsidRPr="00984D1E">
              <w:rPr>
                <w:rFonts w:ascii="Arial MT"/>
                <w:noProof/>
                <w:color w:val="000000" w:themeColor="text1"/>
                <w:sz w:val="8"/>
              </w:rPr>
              <w:t>1</w:t>
            </w:r>
          </w:p>
        </w:tc>
        <w:tc>
          <w:tcPr>
            <w:tcW w:w="532" w:type="dxa"/>
          </w:tcPr>
          <w:p w14:paraId="2DAA6FAE" w14:textId="77777777" w:rsidR="00C254C2" w:rsidRPr="00984D1E" w:rsidRDefault="00B21731">
            <w:pPr>
              <w:pStyle w:val="TableParagraph"/>
              <w:spacing w:line="91" w:lineRule="exact"/>
              <w:ind w:left="11" w:right="37"/>
              <w:rPr>
                <w:rFonts w:ascii="Arial MT"/>
                <w:noProof/>
                <w:color w:val="000000" w:themeColor="text1"/>
                <w:sz w:val="8"/>
              </w:rPr>
            </w:pPr>
            <w:r w:rsidRPr="00984D1E">
              <w:rPr>
                <w:rFonts w:ascii="Arial MT"/>
                <w:noProof/>
                <w:color w:val="000000" w:themeColor="text1"/>
                <w:sz w:val="8"/>
              </w:rPr>
              <w:t>12</w:t>
            </w:r>
          </w:p>
        </w:tc>
        <w:tc>
          <w:tcPr>
            <w:tcW w:w="379" w:type="dxa"/>
          </w:tcPr>
          <w:p w14:paraId="7E8B340F" w14:textId="77777777" w:rsidR="00C254C2" w:rsidRPr="00984D1E" w:rsidRDefault="00B21731">
            <w:pPr>
              <w:pStyle w:val="TableParagraph"/>
              <w:spacing w:line="91" w:lineRule="exact"/>
              <w:ind w:left="60"/>
              <w:jc w:val="left"/>
              <w:rPr>
                <w:rFonts w:ascii="Arial MT"/>
                <w:noProof/>
                <w:color w:val="000000" w:themeColor="text1"/>
                <w:sz w:val="8"/>
              </w:rPr>
            </w:pPr>
            <w:r w:rsidRPr="00984D1E">
              <w:rPr>
                <w:rFonts w:ascii="Arial MT"/>
                <w:noProof/>
                <w:color w:val="000000" w:themeColor="text1"/>
                <w:sz w:val="8"/>
              </w:rPr>
              <w:t>15.58</w:t>
            </w:r>
          </w:p>
        </w:tc>
      </w:tr>
      <w:tr w:rsidR="00C254C2" w:rsidRPr="00984D1E" w14:paraId="4651F341" w14:textId="77777777">
        <w:trPr>
          <w:trHeight w:val="125"/>
        </w:trPr>
        <w:tc>
          <w:tcPr>
            <w:tcW w:w="253" w:type="dxa"/>
          </w:tcPr>
          <w:p w14:paraId="1E2441BA" w14:textId="77777777" w:rsidR="00C254C2" w:rsidRPr="00984D1E" w:rsidRDefault="00B21731">
            <w:pPr>
              <w:pStyle w:val="TableParagraph"/>
              <w:spacing w:line="90" w:lineRule="exact"/>
              <w:ind w:right="2"/>
              <w:rPr>
                <w:rFonts w:ascii="Arial MT"/>
                <w:noProof/>
                <w:color w:val="000000" w:themeColor="text1"/>
                <w:sz w:val="8"/>
              </w:rPr>
            </w:pPr>
            <w:r w:rsidRPr="00984D1E">
              <w:rPr>
                <w:rFonts w:ascii="Arial MT"/>
                <w:noProof/>
                <w:color w:val="000000" w:themeColor="text1"/>
                <w:sz w:val="8"/>
              </w:rPr>
              <w:t>2</w:t>
            </w:r>
          </w:p>
        </w:tc>
        <w:tc>
          <w:tcPr>
            <w:tcW w:w="368" w:type="dxa"/>
          </w:tcPr>
          <w:p w14:paraId="6FFA4326" w14:textId="77777777" w:rsidR="00C254C2" w:rsidRPr="00984D1E" w:rsidRDefault="00B21731">
            <w:pPr>
              <w:pStyle w:val="TableParagraph"/>
              <w:spacing w:line="90" w:lineRule="exact"/>
              <w:ind w:left="21" w:right="26"/>
              <w:rPr>
                <w:rFonts w:ascii="Arial MT"/>
                <w:noProof/>
                <w:color w:val="000000" w:themeColor="text1"/>
                <w:sz w:val="8"/>
              </w:rPr>
            </w:pPr>
            <w:r w:rsidRPr="00984D1E">
              <w:rPr>
                <w:rFonts w:ascii="Arial MT"/>
                <w:noProof/>
                <w:color w:val="000000" w:themeColor="text1"/>
                <w:sz w:val="8"/>
              </w:rPr>
              <w:t>24.27</w:t>
            </w:r>
          </w:p>
        </w:tc>
        <w:tc>
          <w:tcPr>
            <w:tcW w:w="403" w:type="dxa"/>
          </w:tcPr>
          <w:p w14:paraId="6EEF0D0D" w14:textId="77777777" w:rsidR="00C254C2" w:rsidRPr="00984D1E" w:rsidRDefault="00B21731">
            <w:pPr>
              <w:pStyle w:val="TableParagraph"/>
              <w:spacing w:line="90" w:lineRule="exact"/>
              <w:ind w:left="44" w:right="36"/>
              <w:rPr>
                <w:rFonts w:ascii="Arial MT"/>
                <w:noProof/>
                <w:color w:val="000000" w:themeColor="text1"/>
                <w:sz w:val="8"/>
              </w:rPr>
            </w:pPr>
            <w:r w:rsidRPr="00984D1E">
              <w:rPr>
                <w:rFonts w:ascii="Arial MT"/>
                <w:noProof/>
                <w:color w:val="000000" w:themeColor="text1"/>
                <w:sz w:val="8"/>
              </w:rPr>
              <w:t>2439.4</w:t>
            </w:r>
          </w:p>
        </w:tc>
        <w:tc>
          <w:tcPr>
            <w:tcW w:w="382" w:type="dxa"/>
          </w:tcPr>
          <w:p w14:paraId="63D49C7D" w14:textId="77777777" w:rsidR="00C254C2" w:rsidRPr="00984D1E" w:rsidRDefault="00B21731">
            <w:pPr>
              <w:pStyle w:val="TableParagraph"/>
              <w:spacing w:line="90" w:lineRule="exact"/>
              <w:ind w:left="25" w:right="22"/>
              <w:rPr>
                <w:rFonts w:ascii="Arial MT"/>
                <w:noProof/>
                <w:color w:val="000000" w:themeColor="text1"/>
                <w:sz w:val="8"/>
              </w:rPr>
            </w:pPr>
            <w:r w:rsidRPr="00984D1E">
              <w:rPr>
                <w:rFonts w:ascii="Arial MT"/>
                <w:noProof/>
                <w:color w:val="000000" w:themeColor="text1"/>
                <w:sz w:val="8"/>
              </w:rPr>
              <w:t>0.0721</w:t>
            </w:r>
          </w:p>
        </w:tc>
        <w:tc>
          <w:tcPr>
            <w:tcW w:w="43" w:type="dxa"/>
          </w:tcPr>
          <w:p w14:paraId="6E844F7C" w14:textId="77777777" w:rsidR="00C254C2" w:rsidRPr="00984D1E" w:rsidRDefault="00C254C2">
            <w:pPr>
              <w:pStyle w:val="TableParagraph"/>
              <w:jc w:val="left"/>
              <w:rPr>
                <w:noProof/>
                <w:color w:val="000000" w:themeColor="text1"/>
                <w:sz w:val="6"/>
              </w:rPr>
            </w:pPr>
          </w:p>
        </w:tc>
        <w:tc>
          <w:tcPr>
            <w:tcW w:w="245" w:type="dxa"/>
          </w:tcPr>
          <w:p w14:paraId="64EA2D59" w14:textId="77777777" w:rsidR="00C254C2" w:rsidRPr="00984D1E" w:rsidRDefault="00B21731">
            <w:pPr>
              <w:pStyle w:val="TableParagraph"/>
              <w:spacing w:line="91" w:lineRule="exact"/>
              <w:ind w:left="26" w:right="31"/>
              <w:rPr>
                <w:rFonts w:ascii="Arial MT"/>
                <w:noProof/>
                <w:color w:val="000000" w:themeColor="text1"/>
                <w:sz w:val="8"/>
              </w:rPr>
            </w:pPr>
            <w:r w:rsidRPr="00984D1E">
              <w:rPr>
                <w:rFonts w:ascii="Arial MT"/>
                <w:noProof/>
                <w:color w:val="000000" w:themeColor="text1"/>
                <w:sz w:val="8"/>
              </w:rPr>
              <w:t>15</w:t>
            </w:r>
          </w:p>
        </w:tc>
        <w:tc>
          <w:tcPr>
            <w:tcW w:w="376" w:type="dxa"/>
          </w:tcPr>
          <w:p w14:paraId="06DA9F5B" w14:textId="77777777" w:rsidR="00C254C2" w:rsidRPr="00984D1E" w:rsidRDefault="00B21731">
            <w:pPr>
              <w:pStyle w:val="TableParagraph"/>
              <w:spacing w:line="91" w:lineRule="exact"/>
              <w:ind w:left="23" w:right="30"/>
              <w:rPr>
                <w:rFonts w:ascii="Arial MT"/>
                <w:noProof/>
                <w:color w:val="000000" w:themeColor="text1"/>
                <w:sz w:val="8"/>
              </w:rPr>
            </w:pPr>
            <w:r w:rsidRPr="00984D1E">
              <w:rPr>
                <w:rFonts w:ascii="Arial MT"/>
                <w:noProof/>
                <w:color w:val="000000" w:themeColor="text1"/>
                <w:sz w:val="8"/>
              </w:rPr>
              <w:t>53.60</w:t>
            </w:r>
          </w:p>
        </w:tc>
        <w:tc>
          <w:tcPr>
            <w:tcW w:w="419" w:type="dxa"/>
          </w:tcPr>
          <w:p w14:paraId="0C200861" w14:textId="77777777" w:rsidR="00C254C2" w:rsidRPr="00984D1E" w:rsidRDefault="00B21731">
            <w:pPr>
              <w:pStyle w:val="TableParagraph"/>
              <w:spacing w:line="91" w:lineRule="exact"/>
              <w:ind w:left="15" w:right="30"/>
              <w:rPr>
                <w:rFonts w:ascii="Arial MT"/>
                <w:noProof/>
                <w:color w:val="000000" w:themeColor="text1"/>
                <w:sz w:val="8"/>
              </w:rPr>
            </w:pPr>
            <w:r w:rsidRPr="00984D1E">
              <w:rPr>
                <w:rFonts w:ascii="Arial MT"/>
                <w:noProof/>
                <w:color w:val="000000" w:themeColor="text1"/>
                <w:sz w:val="8"/>
              </w:rPr>
              <w:t>5387.7</w:t>
            </w:r>
          </w:p>
        </w:tc>
        <w:tc>
          <w:tcPr>
            <w:tcW w:w="1814" w:type="dxa"/>
          </w:tcPr>
          <w:p w14:paraId="43EE2C0F" w14:textId="77777777" w:rsidR="00C254C2" w:rsidRPr="00984D1E" w:rsidRDefault="00B21731">
            <w:pPr>
              <w:pStyle w:val="TableParagraph"/>
              <w:spacing w:line="91" w:lineRule="exact"/>
              <w:ind w:left="35"/>
              <w:jc w:val="left"/>
              <w:rPr>
                <w:rFonts w:ascii="Arial MT"/>
                <w:noProof/>
                <w:color w:val="000000" w:themeColor="text1"/>
                <w:sz w:val="8"/>
              </w:rPr>
            </w:pPr>
            <w:r w:rsidRPr="00984D1E">
              <w:rPr>
                <w:rFonts w:ascii="Arial MT"/>
                <w:noProof/>
                <w:color w:val="000000" w:themeColor="text1"/>
                <w:sz w:val="8"/>
              </w:rPr>
              <w:t>0.0244</w:t>
            </w:r>
          </w:p>
        </w:tc>
        <w:tc>
          <w:tcPr>
            <w:tcW w:w="93" w:type="dxa"/>
          </w:tcPr>
          <w:p w14:paraId="231D057B" w14:textId="77777777" w:rsidR="00C254C2" w:rsidRPr="00984D1E" w:rsidRDefault="00C254C2">
            <w:pPr>
              <w:pStyle w:val="TableParagraph"/>
              <w:jc w:val="left"/>
              <w:rPr>
                <w:noProof/>
                <w:color w:val="000000" w:themeColor="text1"/>
                <w:sz w:val="6"/>
              </w:rPr>
            </w:pPr>
          </w:p>
        </w:tc>
        <w:tc>
          <w:tcPr>
            <w:tcW w:w="251" w:type="dxa"/>
          </w:tcPr>
          <w:p w14:paraId="2B6804D8" w14:textId="77777777" w:rsidR="00C254C2" w:rsidRPr="00984D1E" w:rsidRDefault="00B21731">
            <w:pPr>
              <w:pStyle w:val="TableParagraph"/>
              <w:spacing w:line="91" w:lineRule="exact"/>
              <w:ind w:right="113"/>
              <w:jc w:val="right"/>
              <w:rPr>
                <w:rFonts w:ascii="Arial MT"/>
                <w:noProof/>
                <w:color w:val="000000" w:themeColor="text1"/>
                <w:sz w:val="8"/>
              </w:rPr>
            </w:pPr>
            <w:r w:rsidRPr="00984D1E">
              <w:rPr>
                <w:rFonts w:ascii="Arial MT"/>
                <w:noProof/>
                <w:color w:val="000000" w:themeColor="text1"/>
                <w:sz w:val="8"/>
              </w:rPr>
              <w:t>2</w:t>
            </w:r>
          </w:p>
        </w:tc>
        <w:tc>
          <w:tcPr>
            <w:tcW w:w="532" w:type="dxa"/>
          </w:tcPr>
          <w:p w14:paraId="508E9F0B" w14:textId="77777777" w:rsidR="00C254C2" w:rsidRPr="00984D1E" w:rsidRDefault="00B21731">
            <w:pPr>
              <w:pStyle w:val="TableParagraph"/>
              <w:spacing w:line="91" w:lineRule="exact"/>
              <w:ind w:left="11" w:right="39"/>
              <w:rPr>
                <w:rFonts w:ascii="Arial MT"/>
                <w:noProof/>
                <w:color w:val="000000" w:themeColor="text1"/>
                <w:sz w:val="8"/>
              </w:rPr>
            </w:pPr>
            <w:r w:rsidRPr="00984D1E">
              <w:rPr>
                <w:rFonts w:ascii="Arial MT"/>
                <w:noProof/>
                <w:color w:val="000000" w:themeColor="text1"/>
                <w:sz w:val="8"/>
              </w:rPr>
              <w:t>3,5</w:t>
            </w:r>
          </w:p>
        </w:tc>
        <w:tc>
          <w:tcPr>
            <w:tcW w:w="379" w:type="dxa"/>
          </w:tcPr>
          <w:p w14:paraId="0A785B44" w14:textId="77777777" w:rsidR="00C254C2" w:rsidRPr="00984D1E" w:rsidRDefault="00B21731">
            <w:pPr>
              <w:pStyle w:val="TableParagraph"/>
              <w:spacing w:line="91" w:lineRule="exact"/>
              <w:ind w:left="60"/>
              <w:jc w:val="left"/>
              <w:rPr>
                <w:rFonts w:ascii="Arial MT"/>
                <w:noProof/>
                <w:color w:val="000000" w:themeColor="text1"/>
                <w:sz w:val="8"/>
              </w:rPr>
            </w:pPr>
            <w:r w:rsidRPr="00984D1E">
              <w:rPr>
                <w:rFonts w:ascii="Arial MT"/>
                <w:noProof/>
                <w:color w:val="000000" w:themeColor="text1"/>
                <w:sz w:val="8"/>
              </w:rPr>
              <w:t>24.27</w:t>
            </w:r>
          </w:p>
        </w:tc>
      </w:tr>
      <w:tr w:rsidR="00C254C2" w:rsidRPr="00984D1E" w14:paraId="3C99EFD8" w14:textId="77777777">
        <w:trPr>
          <w:trHeight w:val="125"/>
        </w:trPr>
        <w:tc>
          <w:tcPr>
            <w:tcW w:w="253" w:type="dxa"/>
          </w:tcPr>
          <w:p w14:paraId="50EDDD41" w14:textId="77777777" w:rsidR="00C254C2" w:rsidRPr="00984D1E" w:rsidRDefault="00B21731">
            <w:pPr>
              <w:pStyle w:val="TableParagraph"/>
              <w:spacing w:line="90" w:lineRule="exact"/>
              <w:ind w:right="2"/>
              <w:rPr>
                <w:rFonts w:ascii="Arial MT"/>
                <w:noProof/>
                <w:color w:val="000000" w:themeColor="text1"/>
                <w:sz w:val="8"/>
              </w:rPr>
            </w:pPr>
            <w:r w:rsidRPr="00984D1E">
              <w:rPr>
                <w:rFonts w:ascii="Arial MT"/>
                <w:noProof/>
                <w:color w:val="000000" w:themeColor="text1"/>
                <w:sz w:val="8"/>
              </w:rPr>
              <w:t>3</w:t>
            </w:r>
          </w:p>
        </w:tc>
        <w:tc>
          <w:tcPr>
            <w:tcW w:w="368" w:type="dxa"/>
          </w:tcPr>
          <w:p w14:paraId="504DDBE2" w14:textId="77777777" w:rsidR="00C254C2" w:rsidRPr="00984D1E" w:rsidRDefault="00B21731">
            <w:pPr>
              <w:pStyle w:val="TableParagraph"/>
              <w:spacing w:line="90" w:lineRule="exact"/>
              <w:ind w:left="21" w:right="26"/>
              <w:rPr>
                <w:rFonts w:ascii="Arial MT"/>
                <w:noProof/>
                <w:color w:val="000000" w:themeColor="text1"/>
                <w:sz w:val="8"/>
              </w:rPr>
            </w:pPr>
            <w:r w:rsidRPr="00984D1E">
              <w:rPr>
                <w:rFonts w:ascii="Arial MT"/>
                <w:noProof/>
                <w:color w:val="000000" w:themeColor="text1"/>
                <w:sz w:val="8"/>
              </w:rPr>
              <w:t>24.37</w:t>
            </w:r>
          </w:p>
        </w:tc>
        <w:tc>
          <w:tcPr>
            <w:tcW w:w="403" w:type="dxa"/>
          </w:tcPr>
          <w:p w14:paraId="55F93BB3" w14:textId="77777777" w:rsidR="00C254C2" w:rsidRPr="00984D1E" w:rsidRDefault="00B21731">
            <w:pPr>
              <w:pStyle w:val="TableParagraph"/>
              <w:spacing w:line="90" w:lineRule="exact"/>
              <w:ind w:left="44" w:right="36"/>
              <w:rPr>
                <w:rFonts w:ascii="Arial MT"/>
                <w:noProof/>
                <w:color w:val="000000" w:themeColor="text1"/>
                <w:sz w:val="8"/>
              </w:rPr>
            </w:pPr>
            <w:r w:rsidRPr="00984D1E">
              <w:rPr>
                <w:rFonts w:ascii="Arial MT"/>
                <w:noProof/>
                <w:color w:val="000000" w:themeColor="text1"/>
                <w:sz w:val="8"/>
              </w:rPr>
              <w:t>2450.0</w:t>
            </w:r>
          </w:p>
        </w:tc>
        <w:tc>
          <w:tcPr>
            <w:tcW w:w="382" w:type="dxa"/>
          </w:tcPr>
          <w:p w14:paraId="5574309F" w14:textId="77777777" w:rsidR="00C254C2" w:rsidRPr="00984D1E" w:rsidRDefault="00B21731">
            <w:pPr>
              <w:pStyle w:val="TableParagraph"/>
              <w:spacing w:line="90" w:lineRule="exact"/>
              <w:ind w:left="25" w:right="22"/>
              <w:rPr>
                <w:rFonts w:ascii="Arial MT"/>
                <w:noProof/>
                <w:color w:val="000000" w:themeColor="text1"/>
                <w:sz w:val="8"/>
              </w:rPr>
            </w:pPr>
            <w:r w:rsidRPr="00984D1E">
              <w:rPr>
                <w:rFonts w:ascii="Arial MT"/>
                <w:noProof/>
                <w:color w:val="000000" w:themeColor="text1"/>
                <w:sz w:val="8"/>
              </w:rPr>
              <w:t>0.0419</w:t>
            </w:r>
          </w:p>
        </w:tc>
        <w:tc>
          <w:tcPr>
            <w:tcW w:w="43" w:type="dxa"/>
          </w:tcPr>
          <w:p w14:paraId="657A217F" w14:textId="77777777" w:rsidR="00C254C2" w:rsidRPr="00984D1E" w:rsidRDefault="00C254C2">
            <w:pPr>
              <w:pStyle w:val="TableParagraph"/>
              <w:jc w:val="left"/>
              <w:rPr>
                <w:noProof/>
                <w:color w:val="000000" w:themeColor="text1"/>
                <w:sz w:val="6"/>
              </w:rPr>
            </w:pPr>
          </w:p>
        </w:tc>
        <w:tc>
          <w:tcPr>
            <w:tcW w:w="245" w:type="dxa"/>
          </w:tcPr>
          <w:p w14:paraId="1963E7E5" w14:textId="77777777" w:rsidR="00C254C2" w:rsidRPr="00984D1E" w:rsidRDefault="00B21731">
            <w:pPr>
              <w:pStyle w:val="TableParagraph"/>
              <w:spacing w:line="91" w:lineRule="exact"/>
              <w:ind w:left="26" w:right="31"/>
              <w:rPr>
                <w:rFonts w:ascii="Arial MT"/>
                <w:noProof/>
                <w:color w:val="000000" w:themeColor="text1"/>
                <w:sz w:val="8"/>
              </w:rPr>
            </w:pPr>
            <w:r w:rsidRPr="00984D1E">
              <w:rPr>
                <w:rFonts w:ascii="Arial MT"/>
                <w:noProof/>
                <w:color w:val="000000" w:themeColor="text1"/>
                <w:sz w:val="8"/>
              </w:rPr>
              <w:t>16</w:t>
            </w:r>
          </w:p>
        </w:tc>
        <w:tc>
          <w:tcPr>
            <w:tcW w:w="376" w:type="dxa"/>
          </w:tcPr>
          <w:p w14:paraId="28C3FF1B" w14:textId="77777777" w:rsidR="00C254C2" w:rsidRPr="00984D1E" w:rsidRDefault="00B21731">
            <w:pPr>
              <w:pStyle w:val="TableParagraph"/>
              <w:spacing w:line="91" w:lineRule="exact"/>
              <w:ind w:left="23" w:right="30"/>
              <w:rPr>
                <w:rFonts w:ascii="Arial MT"/>
                <w:noProof/>
                <w:color w:val="000000" w:themeColor="text1"/>
                <w:sz w:val="8"/>
              </w:rPr>
            </w:pPr>
            <w:r w:rsidRPr="00984D1E">
              <w:rPr>
                <w:rFonts w:ascii="Arial MT"/>
                <w:noProof/>
                <w:color w:val="000000" w:themeColor="text1"/>
                <w:sz w:val="8"/>
              </w:rPr>
              <w:t>54.30</w:t>
            </w:r>
          </w:p>
        </w:tc>
        <w:tc>
          <w:tcPr>
            <w:tcW w:w="419" w:type="dxa"/>
          </w:tcPr>
          <w:p w14:paraId="021E6A28" w14:textId="77777777" w:rsidR="00C254C2" w:rsidRPr="00984D1E" w:rsidRDefault="00B21731">
            <w:pPr>
              <w:pStyle w:val="TableParagraph"/>
              <w:spacing w:line="91" w:lineRule="exact"/>
              <w:ind w:left="15" w:right="30"/>
              <w:rPr>
                <w:rFonts w:ascii="Arial MT"/>
                <w:noProof/>
                <w:color w:val="000000" w:themeColor="text1"/>
                <w:sz w:val="8"/>
              </w:rPr>
            </w:pPr>
            <w:r w:rsidRPr="00984D1E">
              <w:rPr>
                <w:rFonts w:ascii="Arial MT"/>
                <w:noProof/>
                <w:color w:val="000000" w:themeColor="text1"/>
                <w:sz w:val="8"/>
              </w:rPr>
              <w:t>5458.6</w:t>
            </w:r>
          </w:p>
        </w:tc>
        <w:tc>
          <w:tcPr>
            <w:tcW w:w="1814" w:type="dxa"/>
          </w:tcPr>
          <w:p w14:paraId="63DB2E9C" w14:textId="77777777" w:rsidR="00C254C2" w:rsidRPr="00984D1E" w:rsidRDefault="00B21731">
            <w:pPr>
              <w:pStyle w:val="TableParagraph"/>
              <w:spacing w:line="91" w:lineRule="exact"/>
              <w:ind w:left="35"/>
              <w:jc w:val="left"/>
              <w:rPr>
                <w:rFonts w:ascii="Arial MT"/>
                <w:noProof/>
                <w:color w:val="000000" w:themeColor="text1"/>
                <w:sz w:val="8"/>
              </w:rPr>
            </w:pPr>
            <w:r w:rsidRPr="00984D1E">
              <w:rPr>
                <w:rFonts w:ascii="Arial MT"/>
                <w:noProof/>
                <w:color w:val="000000" w:themeColor="text1"/>
                <w:sz w:val="8"/>
              </w:rPr>
              <w:t>0.0580</w:t>
            </w:r>
          </w:p>
        </w:tc>
        <w:tc>
          <w:tcPr>
            <w:tcW w:w="93" w:type="dxa"/>
          </w:tcPr>
          <w:p w14:paraId="6A980BB6" w14:textId="77777777" w:rsidR="00C254C2" w:rsidRPr="00984D1E" w:rsidRDefault="00C254C2">
            <w:pPr>
              <w:pStyle w:val="TableParagraph"/>
              <w:jc w:val="left"/>
              <w:rPr>
                <w:noProof/>
                <w:color w:val="000000" w:themeColor="text1"/>
                <w:sz w:val="6"/>
              </w:rPr>
            </w:pPr>
          </w:p>
        </w:tc>
        <w:tc>
          <w:tcPr>
            <w:tcW w:w="251" w:type="dxa"/>
          </w:tcPr>
          <w:p w14:paraId="66062B51" w14:textId="77777777" w:rsidR="00C254C2" w:rsidRPr="00984D1E" w:rsidRDefault="00B21731">
            <w:pPr>
              <w:pStyle w:val="TableParagraph"/>
              <w:spacing w:line="91" w:lineRule="exact"/>
              <w:ind w:right="113"/>
              <w:jc w:val="right"/>
              <w:rPr>
                <w:rFonts w:ascii="Arial MT"/>
                <w:noProof/>
                <w:color w:val="000000" w:themeColor="text1"/>
                <w:sz w:val="8"/>
              </w:rPr>
            </w:pPr>
            <w:r w:rsidRPr="00984D1E">
              <w:rPr>
                <w:rFonts w:ascii="Arial MT"/>
                <w:noProof/>
                <w:color w:val="000000" w:themeColor="text1"/>
                <w:sz w:val="8"/>
              </w:rPr>
              <w:t>3</w:t>
            </w:r>
          </w:p>
        </w:tc>
        <w:tc>
          <w:tcPr>
            <w:tcW w:w="532" w:type="dxa"/>
          </w:tcPr>
          <w:p w14:paraId="15B8B957" w14:textId="77777777" w:rsidR="00C254C2" w:rsidRPr="00984D1E" w:rsidRDefault="00B21731">
            <w:pPr>
              <w:pStyle w:val="TableParagraph"/>
              <w:spacing w:line="91" w:lineRule="exact"/>
              <w:ind w:right="25"/>
              <w:rPr>
                <w:rFonts w:ascii="Arial MT"/>
                <w:noProof/>
                <w:color w:val="000000" w:themeColor="text1"/>
                <w:sz w:val="8"/>
              </w:rPr>
            </w:pPr>
            <w:r w:rsidRPr="00984D1E">
              <w:rPr>
                <w:rFonts w:ascii="Arial MT"/>
                <w:noProof/>
                <w:color w:val="000000" w:themeColor="text1"/>
                <w:sz w:val="8"/>
              </w:rPr>
              <w:t>8</w:t>
            </w:r>
          </w:p>
        </w:tc>
        <w:tc>
          <w:tcPr>
            <w:tcW w:w="379" w:type="dxa"/>
          </w:tcPr>
          <w:p w14:paraId="6AAAFC32" w14:textId="77777777" w:rsidR="00C254C2" w:rsidRPr="00984D1E" w:rsidRDefault="00B21731">
            <w:pPr>
              <w:pStyle w:val="TableParagraph"/>
              <w:spacing w:line="91" w:lineRule="exact"/>
              <w:ind w:left="60"/>
              <w:jc w:val="left"/>
              <w:rPr>
                <w:rFonts w:ascii="Arial MT"/>
                <w:noProof/>
                <w:color w:val="000000" w:themeColor="text1"/>
                <w:sz w:val="8"/>
              </w:rPr>
            </w:pPr>
            <w:r w:rsidRPr="00984D1E">
              <w:rPr>
                <w:rFonts w:ascii="Arial MT"/>
                <w:noProof/>
                <w:color w:val="000000" w:themeColor="text1"/>
                <w:sz w:val="8"/>
              </w:rPr>
              <w:t>28.06</w:t>
            </w:r>
          </w:p>
        </w:tc>
      </w:tr>
      <w:tr w:rsidR="00C254C2" w:rsidRPr="00984D1E" w14:paraId="6CD40006" w14:textId="77777777">
        <w:trPr>
          <w:trHeight w:val="125"/>
        </w:trPr>
        <w:tc>
          <w:tcPr>
            <w:tcW w:w="253" w:type="dxa"/>
          </w:tcPr>
          <w:p w14:paraId="7892F799" w14:textId="77777777" w:rsidR="00C254C2" w:rsidRPr="00984D1E" w:rsidRDefault="00B21731">
            <w:pPr>
              <w:pStyle w:val="TableParagraph"/>
              <w:spacing w:line="90" w:lineRule="exact"/>
              <w:ind w:right="2"/>
              <w:rPr>
                <w:rFonts w:ascii="Arial MT"/>
                <w:noProof/>
                <w:color w:val="000000" w:themeColor="text1"/>
                <w:sz w:val="8"/>
              </w:rPr>
            </w:pPr>
            <w:r w:rsidRPr="00984D1E">
              <w:rPr>
                <w:rFonts w:ascii="Arial MT"/>
                <w:noProof/>
                <w:color w:val="000000" w:themeColor="text1"/>
                <w:sz w:val="8"/>
              </w:rPr>
              <w:t>4</w:t>
            </w:r>
          </w:p>
        </w:tc>
        <w:tc>
          <w:tcPr>
            <w:tcW w:w="368" w:type="dxa"/>
          </w:tcPr>
          <w:p w14:paraId="3931A962" w14:textId="77777777" w:rsidR="00C254C2" w:rsidRPr="00984D1E" w:rsidRDefault="00B21731">
            <w:pPr>
              <w:pStyle w:val="TableParagraph"/>
              <w:spacing w:line="90" w:lineRule="exact"/>
              <w:ind w:left="21" w:right="26"/>
              <w:rPr>
                <w:rFonts w:ascii="Arial MT"/>
                <w:noProof/>
                <w:color w:val="000000" w:themeColor="text1"/>
                <w:sz w:val="8"/>
              </w:rPr>
            </w:pPr>
            <w:r w:rsidRPr="00984D1E">
              <w:rPr>
                <w:rFonts w:ascii="Arial MT"/>
                <w:noProof/>
                <w:color w:val="000000" w:themeColor="text1"/>
                <w:sz w:val="8"/>
              </w:rPr>
              <w:t>27.08</w:t>
            </w:r>
          </w:p>
        </w:tc>
        <w:tc>
          <w:tcPr>
            <w:tcW w:w="403" w:type="dxa"/>
          </w:tcPr>
          <w:p w14:paraId="413BF7BB" w14:textId="77777777" w:rsidR="00C254C2" w:rsidRPr="00984D1E" w:rsidRDefault="00B21731">
            <w:pPr>
              <w:pStyle w:val="TableParagraph"/>
              <w:spacing w:line="90" w:lineRule="exact"/>
              <w:ind w:left="44" w:right="36"/>
              <w:rPr>
                <w:rFonts w:ascii="Arial MT"/>
                <w:noProof/>
                <w:color w:val="000000" w:themeColor="text1"/>
                <w:sz w:val="8"/>
              </w:rPr>
            </w:pPr>
            <w:r w:rsidRPr="00984D1E">
              <w:rPr>
                <w:rFonts w:ascii="Arial MT"/>
                <w:noProof/>
                <w:color w:val="000000" w:themeColor="text1"/>
                <w:sz w:val="8"/>
              </w:rPr>
              <w:t>2722.2</w:t>
            </w:r>
          </w:p>
        </w:tc>
        <w:tc>
          <w:tcPr>
            <w:tcW w:w="382" w:type="dxa"/>
          </w:tcPr>
          <w:p w14:paraId="349BA6B0" w14:textId="77777777" w:rsidR="00C254C2" w:rsidRPr="00984D1E" w:rsidRDefault="00B21731">
            <w:pPr>
              <w:pStyle w:val="TableParagraph"/>
              <w:spacing w:line="90" w:lineRule="exact"/>
              <w:ind w:left="25" w:right="22"/>
              <w:rPr>
                <w:rFonts w:ascii="Arial MT"/>
                <w:noProof/>
                <w:color w:val="000000" w:themeColor="text1"/>
                <w:sz w:val="8"/>
              </w:rPr>
            </w:pPr>
            <w:r w:rsidRPr="00984D1E">
              <w:rPr>
                <w:rFonts w:ascii="Arial MT"/>
                <w:noProof/>
                <w:color w:val="000000" w:themeColor="text1"/>
                <w:sz w:val="8"/>
              </w:rPr>
              <w:t>0.1073</w:t>
            </w:r>
          </w:p>
        </w:tc>
        <w:tc>
          <w:tcPr>
            <w:tcW w:w="43" w:type="dxa"/>
          </w:tcPr>
          <w:p w14:paraId="52567B0A" w14:textId="77777777" w:rsidR="00C254C2" w:rsidRPr="00984D1E" w:rsidRDefault="00C254C2">
            <w:pPr>
              <w:pStyle w:val="TableParagraph"/>
              <w:jc w:val="left"/>
              <w:rPr>
                <w:noProof/>
                <w:color w:val="000000" w:themeColor="text1"/>
                <w:sz w:val="6"/>
              </w:rPr>
            </w:pPr>
          </w:p>
        </w:tc>
        <w:tc>
          <w:tcPr>
            <w:tcW w:w="245" w:type="dxa"/>
          </w:tcPr>
          <w:p w14:paraId="5ABB04F3" w14:textId="77777777" w:rsidR="00C254C2" w:rsidRPr="00984D1E" w:rsidRDefault="00B21731">
            <w:pPr>
              <w:pStyle w:val="TableParagraph"/>
              <w:spacing w:line="91" w:lineRule="exact"/>
              <w:ind w:left="26" w:right="31"/>
              <w:rPr>
                <w:rFonts w:ascii="Arial MT"/>
                <w:noProof/>
                <w:color w:val="000000" w:themeColor="text1"/>
                <w:sz w:val="8"/>
              </w:rPr>
            </w:pPr>
            <w:r w:rsidRPr="00984D1E">
              <w:rPr>
                <w:rFonts w:ascii="Arial MT"/>
                <w:noProof/>
                <w:color w:val="000000" w:themeColor="text1"/>
                <w:sz w:val="8"/>
              </w:rPr>
              <w:t>17</w:t>
            </w:r>
          </w:p>
        </w:tc>
        <w:tc>
          <w:tcPr>
            <w:tcW w:w="376" w:type="dxa"/>
          </w:tcPr>
          <w:p w14:paraId="53B9C1B5" w14:textId="77777777" w:rsidR="00C254C2" w:rsidRPr="00984D1E" w:rsidRDefault="00B21731">
            <w:pPr>
              <w:pStyle w:val="TableParagraph"/>
              <w:spacing w:line="91" w:lineRule="exact"/>
              <w:ind w:left="23" w:right="30"/>
              <w:rPr>
                <w:rFonts w:ascii="Arial MT"/>
                <w:noProof/>
                <w:color w:val="000000" w:themeColor="text1"/>
                <w:sz w:val="8"/>
              </w:rPr>
            </w:pPr>
            <w:r w:rsidRPr="00984D1E">
              <w:rPr>
                <w:rFonts w:ascii="Arial MT"/>
                <w:noProof/>
                <w:color w:val="000000" w:themeColor="text1"/>
                <w:sz w:val="8"/>
              </w:rPr>
              <w:t>65.91</w:t>
            </w:r>
          </w:p>
        </w:tc>
        <w:tc>
          <w:tcPr>
            <w:tcW w:w="419" w:type="dxa"/>
          </w:tcPr>
          <w:p w14:paraId="18491805" w14:textId="77777777" w:rsidR="00C254C2" w:rsidRPr="00984D1E" w:rsidRDefault="00B21731">
            <w:pPr>
              <w:pStyle w:val="TableParagraph"/>
              <w:spacing w:line="91" w:lineRule="exact"/>
              <w:ind w:left="15" w:right="30"/>
              <w:rPr>
                <w:rFonts w:ascii="Arial MT"/>
                <w:noProof/>
                <w:color w:val="000000" w:themeColor="text1"/>
                <w:sz w:val="8"/>
              </w:rPr>
            </w:pPr>
            <w:r w:rsidRPr="00984D1E">
              <w:rPr>
                <w:rFonts w:ascii="Arial MT"/>
                <w:noProof/>
                <w:color w:val="000000" w:themeColor="text1"/>
                <w:sz w:val="8"/>
              </w:rPr>
              <w:t>6626.0</w:t>
            </w:r>
          </w:p>
        </w:tc>
        <w:tc>
          <w:tcPr>
            <w:tcW w:w="1814" w:type="dxa"/>
          </w:tcPr>
          <w:p w14:paraId="472B346F" w14:textId="77777777" w:rsidR="00C254C2" w:rsidRPr="00984D1E" w:rsidRDefault="00B21731">
            <w:pPr>
              <w:pStyle w:val="TableParagraph"/>
              <w:spacing w:line="91" w:lineRule="exact"/>
              <w:ind w:left="35"/>
              <w:jc w:val="left"/>
              <w:rPr>
                <w:rFonts w:ascii="Arial MT"/>
                <w:noProof/>
                <w:color w:val="000000" w:themeColor="text1"/>
                <w:sz w:val="8"/>
              </w:rPr>
            </w:pPr>
            <w:r w:rsidRPr="00984D1E">
              <w:rPr>
                <w:rFonts w:ascii="Arial MT"/>
                <w:noProof/>
                <w:color w:val="000000" w:themeColor="text1"/>
                <w:sz w:val="8"/>
              </w:rPr>
              <w:t>0.1293</w:t>
            </w:r>
          </w:p>
        </w:tc>
        <w:tc>
          <w:tcPr>
            <w:tcW w:w="93" w:type="dxa"/>
          </w:tcPr>
          <w:p w14:paraId="5F875E23" w14:textId="77777777" w:rsidR="00C254C2" w:rsidRPr="00984D1E" w:rsidRDefault="00C254C2">
            <w:pPr>
              <w:pStyle w:val="TableParagraph"/>
              <w:jc w:val="left"/>
              <w:rPr>
                <w:noProof/>
                <w:color w:val="000000" w:themeColor="text1"/>
                <w:sz w:val="6"/>
              </w:rPr>
            </w:pPr>
          </w:p>
        </w:tc>
        <w:tc>
          <w:tcPr>
            <w:tcW w:w="251" w:type="dxa"/>
          </w:tcPr>
          <w:p w14:paraId="6733606B" w14:textId="77777777" w:rsidR="00C254C2" w:rsidRPr="00984D1E" w:rsidRDefault="00B21731">
            <w:pPr>
              <w:pStyle w:val="TableParagraph"/>
              <w:spacing w:line="91" w:lineRule="exact"/>
              <w:ind w:right="113"/>
              <w:jc w:val="right"/>
              <w:rPr>
                <w:rFonts w:ascii="Arial MT"/>
                <w:noProof/>
                <w:color w:val="000000" w:themeColor="text1"/>
                <w:sz w:val="8"/>
              </w:rPr>
            </w:pPr>
            <w:r w:rsidRPr="00984D1E">
              <w:rPr>
                <w:rFonts w:ascii="Arial MT"/>
                <w:noProof/>
                <w:color w:val="000000" w:themeColor="text1"/>
                <w:sz w:val="8"/>
              </w:rPr>
              <w:t>4</w:t>
            </w:r>
          </w:p>
        </w:tc>
        <w:tc>
          <w:tcPr>
            <w:tcW w:w="532" w:type="dxa"/>
          </w:tcPr>
          <w:p w14:paraId="3906E4CE" w14:textId="77777777" w:rsidR="00C254C2" w:rsidRPr="00984D1E" w:rsidRDefault="00B21731">
            <w:pPr>
              <w:pStyle w:val="TableParagraph"/>
              <w:spacing w:line="91" w:lineRule="exact"/>
              <w:ind w:left="11" w:right="37"/>
              <w:rPr>
                <w:rFonts w:ascii="Arial MT"/>
                <w:noProof/>
                <w:color w:val="000000" w:themeColor="text1"/>
                <w:sz w:val="8"/>
              </w:rPr>
            </w:pPr>
            <w:r w:rsidRPr="00984D1E">
              <w:rPr>
                <w:rFonts w:ascii="Arial MT"/>
                <w:noProof/>
                <w:color w:val="000000" w:themeColor="text1"/>
                <w:sz w:val="8"/>
              </w:rPr>
              <w:t>11</w:t>
            </w:r>
          </w:p>
        </w:tc>
        <w:tc>
          <w:tcPr>
            <w:tcW w:w="379" w:type="dxa"/>
          </w:tcPr>
          <w:p w14:paraId="588476F2" w14:textId="77777777" w:rsidR="00C254C2" w:rsidRPr="00984D1E" w:rsidRDefault="00B21731">
            <w:pPr>
              <w:pStyle w:val="TableParagraph"/>
              <w:spacing w:line="91" w:lineRule="exact"/>
              <w:ind w:left="60"/>
              <w:jc w:val="left"/>
              <w:rPr>
                <w:rFonts w:ascii="Arial MT"/>
                <w:noProof/>
                <w:color w:val="000000" w:themeColor="text1"/>
                <w:sz w:val="8"/>
              </w:rPr>
            </w:pPr>
            <w:r w:rsidRPr="00984D1E">
              <w:rPr>
                <w:rFonts w:ascii="Arial MT"/>
                <w:noProof/>
                <w:color w:val="000000" w:themeColor="text1"/>
                <w:sz w:val="8"/>
              </w:rPr>
              <w:t>47.50</w:t>
            </w:r>
          </w:p>
        </w:tc>
      </w:tr>
      <w:tr w:rsidR="00C254C2" w:rsidRPr="00984D1E" w14:paraId="6415D886" w14:textId="77777777">
        <w:trPr>
          <w:trHeight w:val="125"/>
        </w:trPr>
        <w:tc>
          <w:tcPr>
            <w:tcW w:w="253" w:type="dxa"/>
          </w:tcPr>
          <w:p w14:paraId="1C11C56B" w14:textId="77777777" w:rsidR="00C254C2" w:rsidRPr="00984D1E" w:rsidRDefault="00B21731">
            <w:pPr>
              <w:pStyle w:val="TableParagraph"/>
              <w:spacing w:line="90" w:lineRule="exact"/>
              <w:ind w:right="2"/>
              <w:rPr>
                <w:rFonts w:ascii="Arial MT"/>
                <w:noProof/>
                <w:color w:val="000000" w:themeColor="text1"/>
                <w:sz w:val="8"/>
              </w:rPr>
            </w:pPr>
            <w:r w:rsidRPr="00984D1E">
              <w:rPr>
                <w:rFonts w:ascii="Arial MT"/>
                <w:noProof/>
                <w:color w:val="000000" w:themeColor="text1"/>
                <w:sz w:val="8"/>
              </w:rPr>
              <w:t>5</w:t>
            </w:r>
          </w:p>
        </w:tc>
        <w:tc>
          <w:tcPr>
            <w:tcW w:w="368" w:type="dxa"/>
          </w:tcPr>
          <w:p w14:paraId="70CF4840" w14:textId="77777777" w:rsidR="00C254C2" w:rsidRPr="00984D1E" w:rsidRDefault="00B21731">
            <w:pPr>
              <w:pStyle w:val="TableParagraph"/>
              <w:spacing w:line="90" w:lineRule="exact"/>
              <w:ind w:left="21" w:right="26"/>
              <w:rPr>
                <w:rFonts w:ascii="Arial MT"/>
                <w:noProof/>
                <w:color w:val="000000" w:themeColor="text1"/>
                <w:sz w:val="8"/>
              </w:rPr>
            </w:pPr>
            <w:r w:rsidRPr="00984D1E">
              <w:rPr>
                <w:rFonts w:ascii="Arial MT"/>
                <w:noProof/>
                <w:color w:val="000000" w:themeColor="text1"/>
                <w:sz w:val="8"/>
              </w:rPr>
              <w:t>28.06</w:t>
            </w:r>
          </w:p>
        </w:tc>
        <w:tc>
          <w:tcPr>
            <w:tcW w:w="403" w:type="dxa"/>
          </w:tcPr>
          <w:p w14:paraId="5B13A9CC" w14:textId="77777777" w:rsidR="00C254C2" w:rsidRPr="00984D1E" w:rsidRDefault="00B21731">
            <w:pPr>
              <w:pStyle w:val="TableParagraph"/>
              <w:spacing w:line="90" w:lineRule="exact"/>
              <w:ind w:left="44" w:right="36"/>
              <w:rPr>
                <w:rFonts w:ascii="Arial MT"/>
                <w:noProof/>
                <w:color w:val="000000" w:themeColor="text1"/>
                <w:sz w:val="8"/>
              </w:rPr>
            </w:pPr>
            <w:r w:rsidRPr="00984D1E">
              <w:rPr>
                <w:rFonts w:ascii="Arial MT"/>
                <w:noProof/>
                <w:color w:val="000000" w:themeColor="text1"/>
                <w:sz w:val="8"/>
              </w:rPr>
              <w:t>2820.9</w:t>
            </w:r>
          </w:p>
        </w:tc>
        <w:tc>
          <w:tcPr>
            <w:tcW w:w="382" w:type="dxa"/>
          </w:tcPr>
          <w:p w14:paraId="1C65DC57" w14:textId="77777777" w:rsidR="00C254C2" w:rsidRPr="00984D1E" w:rsidRDefault="00B21731">
            <w:pPr>
              <w:pStyle w:val="TableParagraph"/>
              <w:spacing w:line="90" w:lineRule="exact"/>
              <w:ind w:left="25" w:right="22"/>
              <w:rPr>
                <w:rFonts w:ascii="Arial MT"/>
                <w:noProof/>
                <w:color w:val="000000" w:themeColor="text1"/>
                <w:sz w:val="8"/>
              </w:rPr>
            </w:pPr>
            <w:r w:rsidRPr="00984D1E">
              <w:rPr>
                <w:rFonts w:ascii="Arial MT"/>
                <w:noProof/>
                <w:color w:val="000000" w:themeColor="text1"/>
                <w:sz w:val="8"/>
              </w:rPr>
              <w:t>0.0498</w:t>
            </w:r>
          </w:p>
        </w:tc>
        <w:tc>
          <w:tcPr>
            <w:tcW w:w="43" w:type="dxa"/>
          </w:tcPr>
          <w:p w14:paraId="0AC2B84C" w14:textId="77777777" w:rsidR="00C254C2" w:rsidRPr="00984D1E" w:rsidRDefault="00C254C2">
            <w:pPr>
              <w:pStyle w:val="TableParagraph"/>
              <w:jc w:val="left"/>
              <w:rPr>
                <w:noProof/>
                <w:color w:val="000000" w:themeColor="text1"/>
                <w:sz w:val="6"/>
              </w:rPr>
            </w:pPr>
          </w:p>
        </w:tc>
        <w:tc>
          <w:tcPr>
            <w:tcW w:w="245" w:type="dxa"/>
          </w:tcPr>
          <w:p w14:paraId="6B24E20C" w14:textId="77777777" w:rsidR="00C254C2" w:rsidRPr="00984D1E" w:rsidRDefault="00B21731">
            <w:pPr>
              <w:pStyle w:val="TableParagraph"/>
              <w:spacing w:line="91" w:lineRule="exact"/>
              <w:ind w:left="26" w:right="31"/>
              <w:rPr>
                <w:rFonts w:ascii="Arial MT"/>
                <w:noProof/>
                <w:color w:val="000000" w:themeColor="text1"/>
                <w:sz w:val="8"/>
              </w:rPr>
            </w:pPr>
            <w:r w:rsidRPr="00984D1E">
              <w:rPr>
                <w:rFonts w:ascii="Arial MT"/>
                <w:noProof/>
                <w:color w:val="000000" w:themeColor="text1"/>
                <w:sz w:val="8"/>
              </w:rPr>
              <w:t>18</w:t>
            </w:r>
          </w:p>
        </w:tc>
        <w:tc>
          <w:tcPr>
            <w:tcW w:w="376" w:type="dxa"/>
          </w:tcPr>
          <w:p w14:paraId="0100C72C" w14:textId="77777777" w:rsidR="00C254C2" w:rsidRPr="00984D1E" w:rsidRDefault="00B21731">
            <w:pPr>
              <w:pStyle w:val="TableParagraph"/>
              <w:spacing w:line="91" w:lineRule="exact"/>
              <w:ind w:left="23" w:right="30"/>
              <w:rPr>
                <w:rFonts w:ascii="Arial MT"/>
                <w:noProof/>
                <w:color w:val="000000" w:themeColor="text1"/>
                <w:sz w:val="8"/>
              </w:rPr>
            </w:pPr>
            <w:r w:rsidRPr="00984D1E">
              <w:rPr>
                <w:rFonts w:ascii="Arial MT"/>
                <w:noProof/>
                <w:color w:val="000000" w:themeColor="text1"/>
                <w:sz w:val="8"/>
              </w:rPr>
              <w:t>66.07</w:t>
            </w:r>
          </w:p>
        </w:tc>
        <w:tc>
          <w:tcPr>
            <w:tcW w:w="419" w:type="dxa"/>
          </w:tcPr>
          <w:p w14:paraId="15E58A2D" w14:textId="77777777" w:rsidR="00C254C2" w:rsidRPr="00984D1E" w:rsidRDefault="00B21731">
            <w:pPr>
              <w:pStyle w:val="TableParagraph"/>
              <w:spacing w:line="91" w:lineRule="exact"/>
              <w:ind w:left="15" w:right="30"/>
              <w:rPr>
                <w:rFonts w:ascii="Arial MT"/>
                <w:noProof/>
                <w:color w:val="000000" w:themeColor="text1"/>
                <w:sz w:val="8"/>
              </w:rPr>
            </w:pPr>
            <w:r w:rsidRPr="00984D1E">
              <w:rPr>
                <w:rFonts w:ascii="Arial MT"/>
                <w:noProof/>
                <w:color w:val="000000" w:themeColor="text1"/>
                <w:sz w:val="8"/>
              </w:rPr>
              <w:t>6641.3</w:t>
            </w:r>
          </w:p>
        </w:tc>
        <w:tc>
          <w:tcPr>
            <w:tcW w:w="1814" w:type="dxa"/>
          </w:tcPr>
          <w:p w14:paraId="21F293C0" w14:textId="77777777" w:rsidR="00C254C2" w:rsidRPr="00984D1E" w:rsidRDefault="00B21731">
            <w:pPr>
              <w:pStyle w:val="TableParagraph"/>
              <w:spacing w:line="91" w:lineRule="exact"/>
              <w:ind w:left="35"/>
              <w:jc w:val="left"/>
              <w:rPr>
                <w:rFonts w:ascii="Arial MT"/>
                <w:noProof/>
                <w:color w:val="000000" w:themeColor="text1"/>
                <w:sz w:val="8"/>
              </w:rPr>
            </w:pPr>
            <w:r w:rsidRPr="00984D1E">
              <w:rPr>
                <w:rFonts w:ascii="Arial MT"/>
                <w:noProof/>
                <w:color w:val="000000" w:themeColor="text1"/>
                <w:sz w:val="8"/>
              </w:rPr>
              <w:t>0.0592</w:t>
            </w:r>
          </w:p>
        </w:tc>
        <w:tc>
          <w:tcPr>
            <w:tcW w:w="93" w:type="dxa"/>
          </w:tcPr>
          <w:p w14:paraId="721B02F4" w14:textId="77777777" w:rsidR="00C254C2" w:rsidRPr="00984D1E" w:rsidRDefault="00C254C2">
            <w:pPr>
              <w:pStyle w:val="TableParagraph"/>
              <w:jc w:val="left"/>
              <w:rPr>
                <w:noProof/>
                <w:color w:val="000000" w:themeColor="text1"/>
                <w:sz w:val="6"/>
              </w:rPr>
            </w:pPr>
          </w:p>
        </w:tc>
        <w:tc>
          <w:tcPr>
            <w:tcW w:w="251" w:type="dxa"/>
          </w:tcPr>
          <w:p w14:paraId="114D36CE" w14:textId="77777777" w:rsidR="00C254C2" w:rsidRPr="00984D1E" w:rsidRDefault="00B21731">
            <w:pPr>
              <w:pStyle w:val="TableParagraph"/>
              <w:spacing w:line="91" w:lineRule="exact"/>
              <w:ind w:right="113"/>
              <w:jc w:val="right"/>
              <w:rPr>
                <w:rFonts w:ascii="Arial MT"/>
                <w:noProof/>
                <w:color w:val="000000" w:themeColor="text1"/>
                <w:sz w:val="8"/>
              </w:rPr>
            </w:pPr>
            <w:r w:rsidRPr="00984D1E">
              <w:rPr>
                <w:rFonts w:ascii="Arial MT"/>
                <w:noProof/>
                <w:color w:val="000000" w:themeColor="text1"/>
                <w:sz w:val="8"/>
              </w:rPr>
              <w:t>5</w:t>
            </w:r>
          </w:p>
        </w:tc>
        <w:tc>
          <w:tcPr>
            <w:tcW w:w="532" w:type="dxa"/>
          </w:tcPr>
          <w:p w14:paraId="5A3C24C5" w14:textId="77777777" w:rsidR="00C254C2" w:rsidRPr="00984D1E" w:rsidRDefault="00B21731">
            <w:pPr>
              <w:pStyle w:val="TableParagraph"/>
              <w:spacing w:line="91" w:lineRule="exact"/>
              <w:ind w:right="25"/>
              <w:rPr>
                <w:rFonts w:ascii="Arial MT"/>
                <w:noProof/>
                <w:color w:val="000000" w:themeColor="text1"/>
                <w:sz w:val="8"/>
              </w:rPr>
            </w:pPr>
            <w:r w:rsidRPr="00984D1E">
              <w:rPr>
                <w:rFonts w:ascii="Arial MT"/>
                <w:noProof/>
                <w:color w:val="000000" w:themeColor="text1"/>
                <w:sz w:val="8"/>
              </w:rPr>
              <w:t>9</w:t>
            </w:r>
          </w:p>
        </w:tc>
        <w:tc>
          <w:tcPr>
            <w:tcW w:w="379" w:type="dxa"/>
          </w:tcPr>
          <w:p w14:paraId="505B92A6" w14:textId="77777777" w:rsidR="00C254C2" w:rsidRPr="00984D1E" w:rsidRDefault="00B21731">
            <w:pPr>
              <w:pStyle w:val="TableParagraph"/>
              <w:spacing w:line="91" w:lineRule="exact"/>
              <w:ind w:left="60"/>
              <w:jc w:val="left"/>
              <w:rPr>
                <w:rFonts w:ascii="Arial MT"/>
                <w:noProof/>
                <w:color w:val="000000" w:themeColor="text1"/>
                <w:sz w:val="8"/>
              </w:rPr>
            </w:pPr>
            <w:r w:rsidRPr="00984D1E">
              <w:rPr>
                <w:rFonts w:ascii="Arial MT"/>
                <w:noProof/>
                <w:color w:val="000000" w:themeColor="text1"/>
                <w:sz w:val="8"/>
              </w:rPr>
              <w:t>49.96</w:t>
            </w:r>
          </w:p>
        </w:tc>
      </w:tr>
      <w:tr w:rsidR="00C254C2" w:rsidRPr="00984D1E" w14:paraId="28B84D9A" w14:textId="77777777">
        <w:trPr>
          <w:trHeight w:val="125"/>
        </w:trPr>
        <w:tc>
          <w:tcPr>
            <w:tcW w:w="253" w:type="dxa"/>
          </w:tcPr>
          <w:p w14:paraId="35206DF0" w14:textId="77777777" w:rsidR="00C254C2" w:rsidRPr="00984D1E" w:rsidRDefault="00B21731">
            <w:pPr>
              <w:pStyle w:val="TableParagraph"/>
              <w:spacing w:line="90" w:lineRule="exact"/>
              <w:ind w:right="2"/>
              <w:rPr>
                <w:rFonts w:ascii="Arial MT"/>
                <w:noProof/>
                <w:color w:val="000000" w:themeColor="text1"/>
                <w:sz w:val="8"/>
              </w:rPr>
            </w:pPr>
            <w:r w:rsidRPr="00984D1E">
              <w:rPr>
                <w:rFonts w:ascii="Arial MT"/>
                <w:noProof/>
                <w:color w:val="000000" w:themeColor="text1"/>
                <w:sz w:val="8"/>
              </w:rPr>
              <w:t>6</w:t>
            </w:r>
          </w:p>
        </w:tc>
        <w:tc>
          <w:tcPr>
            <w:tcW w:w="368" w:type="dxa"/>
          </w:tcPr>
          <w:p w14:paraId="38266130" w14:textId="77777777" w:rsidR="00C254C2" w:rsidRPr="00984D1E" w:rsidRDefault="00B21731">
            <w:pPr>
              <w:pStyle w:val="TableParagraph"/>
              <w:spacing w:line="90" w:lineRule="exact"/>
              <w:ind w:left="21" w:right="26"/>
              <w:rPr>
                <w:rFonts w:ascii="Arial MT"/>
                <w:noProof/>
                <w:color w:val="000000" w:themeColor="text1"/>
                <w:sz w:val="8"/>
              </w:rPr>
            </w:pPr>
            <w:r w:rsidRPr="00984D1E">
              <w:rPr>
                <w:rFonts w:ascii="Arial MT"/>
                <w:noProof/>
                <w:color w:val="000000" w:themeColor="text1"/>
                <w:sz w:val="8"/>
              </w:rPr>
              <w:t>39.35</w:t>
            </w:r>
          </w:p>
        </w:tc>
        <w:tc>
          <w:tcPr>
            <w:tcW w:w="403" w:type="dxa"/>
          </w:tcPr>
          <w:p w14:paraId="336B2F7A" w14:textId="77777777" w:rsidR="00C254C2" w:rsidRPr="00984D1E" w:rsidRDefault="00B21731">
            <w:pPr>
              <w:pStyle w:val="TableParagraph"/>
              <w:spacing w:line="90" w:lineRule="exact"/>
              <w:ind w:left="44" w:right="36"/>
              <w:rPr>
                <w:rFonts w:ascii="Arial MT"/>
                <w:noProof/>
                <w:color w:val="000000" w:themeColor="text1"/>
                <w:sz w:val="8"/>
              </w:rPr>
            </w:pPr>
            <w:r w:rsidRPr="00984D1E">
              <w:rPr>
                <w:rFonts w:ascii="Arial MT"/>
                <w:noProof/>
                <w:color w:val="000000" w:themeColor="text1"/>
                <w:sz w:val="8"/>
              </w:rPr>
              <w:t>3955.7</w:t>
            </w:r>
          </w:p>
        </w:tc>
        <w:tc>
          <w:tcPr>
            <w:tcW w:w="382" w:type="dxa"/>
          </w:tcPr>
          <w:p w14:paraId="32092846" w14:textId="77777777" w:rsidR="00C254C2" w:rsidRPr="00984D1E" w:rsidRDefault="00B21731">
            <w:pPr>
              <w:pStyle w:val="TableParagraph"/>
              <w:spacing w:line="90" w:lineRule="exact"/>
              <w:ind w:left="25" w:right="22"/>
              <w:rPr>
                <w:rFonts w:ascii="Arial MT"/>
                <w:noProof/>
                <w:color w:val="000000" w:themeColor="text1"/>
                <w:sz w:val="8"/>
              </w:rPr>
            </w:pPr>
            <w:r w:rsidRPr="00984D1E">
              <w:rPr>
                <w:rFonts w:ascii="Arial MT"/>
                <w:noProof/>
                <w:color w:val="000000" w:themeColor="text1"/>
                <w:sz w:val="8"/>
              </w:rPr>
              <w:t>0.1407</w:t>
            </w:r>
          </w:p>
        </w:tc>
        <w:tc>
          <w:tcPr>
            <w:tcW w:w="43" w:type="dxa"/>
          </w:tcPr>
          <w:p w14:paraId="245ACDD0" w14:textId="77777777" w:rsidR="00C254C2" w:rsidRPr="00984D1E" w:rsidRDefault="00C254C2">
            <w:pPr>
              <w:pStyle w:val="TableParagraph"/>
              <w:jc w:val="left"/>
              <w:rPr>
                <w:noProof/>
                <w:color w:val="000000" w:themeColor="text1"/>
                <w:sz w:val="6"/>
              </w:rPr>
            </w:pPr>
          </w:p>
        </w:tc>
        <w:tc>
          <w:tcPr>
            <w:tcW w:w="245" w:type="dxa"/>
          </w:tcPr>
          <w:p w14:paraId="4A9669DF" w14:textId="77777777" w:rsidR="00C254C2" w:rsidRPr="00984D1E" w:rsidRDefault="00B21731">
            <w:pPr>
              <w:pStyle w:val="TableParagraph"/>
              <w:spacing w:line="91" w:lineRule="exact"/>
              <w:ind w:left="26" w:right="31"/>
              <w:rPr>
                <w:rFonts w:ascii="Arial MT"/>
                <w:noProof/>
                <w:color w:val="000000" w:themeColor="text1"/>
                <w:sz w:val="8"/>
              </w:rPr>
            </w:pPr>
            <w:r w:rsidRPr="00984D1E">
              <w:rPr>
                <w:rFonts w:ascii="Arial MT"/>
                <w:noProof/>
                <w:color w:val="000000" w:themeColor="text1"/>
                <w:sz w:val="8"/>
              </w:rPr>
              <w:t>19</w:t>
            </w:r>
          </w:p>
        </w:tc>
        <w:tc>
          <w:tcPr>
            <w:tcW w:w="376" w:type="dxa"/>
          </w:tcPr>
          <w:p w14:paraId="07686A87" w14:textId="77777777" w:rsidR="00C254C2" w:rsidRPr="00984D1E" w:rsidRDefault="00B21731">
            <w:pPr>
              <w:pStyle w:val="TableParagraph"/>
              <w:spacing w:line="91" w:lineRule="exact"/>
              <w:ind w:left="23" w:right="30"/>
              <w:rPr>
                <w:rFonts w:ascii="Arial MT"/>
                <w:noProof/>
                <w:color w:val="000000" w:themeColor="text1"/>
                <w:sz w:val="8"/>
              </w:rPr>
            </w:pPr>
            <w:r w:rsidRPr="00984D1E">
              <w:rPr>
                <w:rFonts w:ascii="Arial MT"/>
                <w:noProof/>
                <w:color w:val="000000" w:themeColor="text1"/>
                <w:sz w:val="8"/>
              </w:rPr>
              <w:t>67.38</w:t>
            </w:r>
          </w:p>
        </w:tc>
        <w:tc>
          <w:tcPr>
            <w:tcW w:w="419" w:type="dxa"/>
          </w:tcPr>
          <w:p w14:paraId="4BCB80B4" w14:textId="77777777" w:rsidR="00C254C2" w:rsidRPr="00984D1E" w:rsidRDefault="00B21731">
            <w:pPr>
              <w:pStyle w:val="TableParagraph"/>
              <w:spacing w:line="91" w:lineRule="exact"/>
              <w:ind w:left="15" w:right="30"/>
              <w:rPr>
                <w:rFonts w:ascii="Arial MT"/>
                <w:noProof/>
                <w:color w:val="000000" w:themeColor="text1"/>
                <w:sz w:val="8"/>
              </w:rPr>
            </w:pPr>
            <w:r w:rsidRPr="00984D1E">
              <w:rPr>
                <w:rFonts w:ascii="Arial MT"/>
                <w:noProof/>
                <w:color w:val="000000" w:themeColor="text1"/>
                <w:sz w:val="8"/>
              </w:rPr>
              <w:t>6773.6</w:t>
            </w:r>
          </w:p>
        </w:tc>
        <w:tc>
          <w:tcPr>
            <w:tcW w:w="1814" w:type="dxa"/>
          </w:tcPr>
          <w:p w14:paraId="5915540D" w14:textId="77777777" w:rsidR="00C254C2" w:rsidRPr="00984D1E" w:rsidRDefault="00B21731">
            <w:pPr>
              <w:pStyle w:val="TableParagraph"/>
              <w:spacing w:line="91" w:lineRule="exact"/>
              <w:ind w:left="35"/>
              <w:jc w:val="left"/>
              <w:rPr>
                <w:rFonts w:ascii="Arial MT"/>
                <w:noProof/>
                <w:color w:val="000000" w:themeColor="text1"/>
                <w:sz w:val="8"/>
              </w:rPr>
            </w:pPr>
            <w:r w:rsidRPr="00984D1E">
              <w:rPr>
                <w:rFonts w:ascii="Arial MT"/>
                <w:noProof/>
                <w:color w:val="000000" w:themeColor="text1"/>
                <w:sz w:val="8"/>
              </w:rPr>
              <w:t>0.0429</w:t>
            </w:r>
          </w:p>
        </w:tc>
        <w:tc>
          <w:tcPr>
            <w:tcW w:w="93" w:type="dxa"/>
          </w:tcPr>
          <w:p w14:paraId="22466EAF" w14:textId="77777777" w:rsidR="00C254C2" w:rsidRPr="00984D1E" w:rsidRDefault="00C254C2">
            <w:pPr>
              <w:pStyle w:val="TableParagraph"/>
              <w:jc w:val="left"/>
              <w:rPr>
                <w:noProof/>
                <w:color w:val="000000" w:themeColor="text1"/>
                <w:sz w:val="6"/>
              </w:rPr>
            </w:pPr>
          </w:p>
        </w:tc>
        <w:tc>
          <w:tcPr>
            <w:tcW w:w="251" w:type="dxa"/>
          </w:tcPr>
          <w:p w14:paraId="03110200" w14:textId="77777777" w:rsidR="00C254C2" w:rsidRPr="00984D1E" w:rsidRDefault="00B21731">
            <w:pPr>
              <w:pStyle w:val="TableParagraph"/>
              <w:spacing w:line="91" w:lineRule="exact"/>
              <w:ind w:right="113"/>
              <w:jc w:val="right"/>
              <w:rPr>
                <w:rFonts w:ascii="Arial MT"/>
                <w:noProof/>
                <w:color w:val="000000" w:themeColor="text1"/>
                <w:sz w:val="8"/>
              </w:rPr>
            </w:pPr>
            <w:r w:rsidRPr="00984D1E">
              <w:rPr>
                <w:rFonts w:ascii="Arial MT"/>
                <w:noProof/>
                <w:color w:val="000000" w:themeColor="text1"/>
                <w:sz w:val="8"/>
              </w:rPr>
              <w:t>6</w:t>
            </w:r>
          </w:p>
        </w:tc>
        <w:tc>
          <w:tcPr>
            <w:tcW w:w="532" w:type="dxa"/>
          </w:tcPr>
          <w:p w14:paraId="3E8665FC" w14:textId="77777777" w:rsidR="00C254C2" w:rsidRPr="00984D1E" w:rsidRDefault="00B21731">
            <w:pPr>
              <w:pStyle w:val="TableParagraph"/>
              <w:spacing w:line="91" w:lineRule="exact"/>
              <w:ind w:right="25"/>
              <w:rPr>
                <w:rFonts w:ascii="Arial MT"/>
                <w:noProof/>
                <w:color w:val="000000" w:themeColor="text1"/>
                <w:sz w:val="8"/>
              </w:rPr>
            </w:pPr>
            <w:r w:rsidRPr="00984D1E">
              <w:rPr>
                <w:rFonts w:ascii="Arial MT"/>
                <w:noProof/>
                <w:color w:val="000000" w:themeColor="text1"/>
                <w:sz w:val="8"/>
              </w:rPr>
              <w:t>7</w:t>
            </w:r>
          </w:p>
        </w:tc>
        <w:tc>
          <w:tcPr>
            <w:tcW w:w="379" w:type="dxa"/>
          </w:tcPr>
          <w:p w14:paraId="45033FED" w14:textId="77777777" w:rsidR="00C254C2" w:rsidRPr="00984D1E" w:rsidRDefault="00B21731">
            <w:pPr>
              <w:pStyle w:val="TableParagraph"/>
              <w:spacing w:line="91" w:lineRule="exact"/>
              <w:ind w:left="60"/>
              <w:jc w:val="left"/>
              <w:rPr>
                <w:rFonts w:ascii="Arial MT"/>
                <w:noProof/>
                <w:color w:val="000000" w:themeColor="text1"/>
                <w:sz w:val="8"/>
              </w:rPr>
            </w:pPr>
            <w:r w:rsidRPr="00984D1E">
              <w:rPr>
                <w:rFonts w:ascii="Arial MT"/>
                <w:noProof/>
                <w:color w:val="000000" w:themeColor="text1"/>
                <w:sz w:val="8"/>
              </w:rPr>
              <w:t>53.60</w:t>
            </w:r>
          </w:p>
        </w:tc>
      </w:tr>
      <w:tr w:rsidR="00C254C2" w:rsidRPr="00984D1E" w14:paraId="718D1CC2" w14:textId="77777777">
        <w:trPr>
          <w:trHeight w:val="125"/>
        </w:trPr>
        <w:tc>
          <w:tcPr>
            <w:tcW w:w="253" w:type="dxa"/>
          </w:tcPr>
          <w:p w14:paraId="4185D301" w14:textId="77777777" w:rsidR="00C254C2" w:rsidRPr="00984D1E" w:rsidRDefault="00B21731">
            <w:pPr>
              <w:pStyle w:val="TableParagraph"/>
              <w:spacing w:line="90" w:lineRule="exact"/>
              <w:ind w:right="2"/>
              <w:rPr>
                <w:rFonts w:ascii="Arial MT"/>
                <w:noProof/>
                <w:color w:val="000000" w:themeColor="text1"/>
                <w:sz w:val="8"/>
              </w:rPr>
            </w:pPr>
            <w:r w:rsidRPr="00984D1E">
              <w:rPr>
                <w:rFonts w:ascii="Arial MT"/>
                <w:noProof/>
                <w:color w:val="000000" w:themeColor="text1"/>
                <w:sz w:val="8"/>
              </w:rPr>
              <w:t>7</w:t>
            </w:r>
          </w:p>
        </w:tc>
        <w:tc>
          <w:tcPr>
            <w:tcW w:w="368" w:type="dxa"/>
          </w:tcPr>
          <w:p w14:paraId="45FCA0D5" w14:textId="77777777" w:rsidR="00C254C2" w:rsidRPr="00984D1E" w:rsidRDefault="00B21731">
            <w:pPr>
              <w:pStyle w:val="TableParagraph"/>
              <w:spacing w:line="90" w:lineRule="exact"/>
              <w:ind w:left="21" w:right="26"/>
              <w:rPr>
                <w:rFonts w:ascii="Arial MT"/>
                <w:noProof/>
                <w:color w:val="000000" w:themeColor="text1"/>
                <w:sz w:val="8"/>
              </w:rPr>
            </w:pPr>
            <w:r w:rsidRPr="00984D1E">
              <w:rPr>
                <w:rFonts w:ascii="Arial MT"/>
                <w:noProof/>
                <w:color w:val="000000" w:themeColor="text1"/>
                <w:sz w:val="8"/>
              </w:rPr>
              <w:t>39.56</w:t>
            </w:r>
          </w:p>
        </w:tc>
        <w:tc>
          <w:tcPr>
            <w:tcW w:w="403" w:type="dxa"/>
          </w:tcPr>
          <w:p w14:paraId="07B2F28F" w14:textId="77777777" w:rsidR="00C254C2" w:rsidRPr="00984D1E" w:rsidRDefault="00B21731">
            <w:pPr>
              <w:pStyle w:val="TableParagraph"/>
              <w:spacing w:line="90" w:lineRule="exact"/>
              <w:ind w:left="44" w:right="36"/>
              <w:rPr>
                <w:rFonts w:ascii="Arial MT"/>
                <w:noProof/>
                <w:color w:val="000000" w:themeColor="text1"/>
                <w:sz w:val="8"/>
              </w:rPr>
            </w:pPr>
            <w:r w:rsidRPr="00984D1E">
              <w:rPr>
                <w:rFonts w:ascii="Arial MT"/>
                <w:noProof/>
                <w:color w:val="000000" w:themeColor="text1"/>
                <w:sz w:val="8"/>
              </w:rPr>
              <w:t>3976.8</w:t>
            </w:r>
          </w:p>
        </w:tc>
        <w:tc>
          <w:tcPr>
            <w:tcW w:w="382" w:type="dxa"/>
          </w:tcPr>
          <w:p w14:paraId="77100FFE" w14:textId="77777777" w:rsidR="00C254C2" w:rsidRPr="00984D1E" w:rsidRDefault="00B21731">
            <w:pPr>
              <w:pStyle w:val="TableParagraph"/>
              <w:spacing w:line="90" w:lineRule="exact"/>
              <w:ind w:left="25" w:right="22"/>
              <w:rPr>
                <w:rFonts w:ascii="Arial MT"/>
                <w:noProof/>
                <w:color w:val="000000" w:themeColor="text1"/>
                <w:sz w:val="8"/>
              </w:rPr>
            </w:pPr>
            <w:r w:rsidRPr="00984D1E">
              <w:rPr>
                <w:rFonts w:ascii="Arial MT"/>
                <w:noProof/>
                <w:color w:val="000000" w:themeColor="text1"/>
                <w:sz w:val="8"/>
              </w:rPr>
              <w:t>0.4290</w:t>
            </w:r>
          </w:p>
        </w:tc>
        <w:tc>
          <w:tcPr>
            <w:tcW w:w="43" w:type="dxa"/>
          </w:tcPr>
          <w:p w14:paraId="3E427E62" w14:textId="77777777" w:rsidR="00C254C2" w:rsidRPr="00984D1E" w:rsidRDefault="00C254C2">
            <w:pPr>
              <w:pStyle w:val="TableParagraph"/>
              <w:jc w:val="left"/>
              <w:rPr>
                <w:noProof/>
                <w:color w:val="000000" w:themeColor="text1"/>
                <w:sz w:val="6"/>
              </w:rPr>
            </w:pPr>
          </w:p>
        </w:tc>
        <w:tc>
          <w:tcPr>
            <w:tcW w:w="245" w:type="dxa"/>
          </w:tcPr>
          <w:p w14:paraId="17F739DD" w14:textId="77777777" w:rsidR="00C254C2" w:rsidRPr="00984D1E" w:rsidRDefault="00B21731">
            <w:pPr>
              <w:pStyle w:val="TableParagraph"/>
              <w:spacing w:line="91" w:lineRule="exact"/>
              <w:ind w:left="26" w:right="31"/>
              <w:rPr>
                <w:rFonts w:ascii="Arial MT"/>
                <w:noProof/>
                <w:color w:val="000000" w:themeColor="text1"/>
                <w:sz w:val="8"/>
              </w:rPr>
            </w:pPr>
            <w:r w:rsidRPr="00984D1E">
              <w:rPr>
                <w:rFonts w:ascii="Arial MT"/>
                <w:noProof/>
                <w:color w:val="000000" w:themeColor="text1"/>
                <w:sz w:val="8"/>
              </w:rPr>
              <w:t>20</w:t>
            </w:r>
          </w:p>
        </w:tc>
        <w:tc>
          <w:tcPr>
            <w:tcW w:w="376" w:type="dxa"/>
          </w:tcPr>
          <w:p w14:paraId="027398F9" w14:textId="77777777" w:rsidR="00C254C2" w:rsidRPr="00984D1E" w:rsidRDefault="00B21731">
            <w:pPr>
              <w:pStyle w:val="TableParagraph"/>
              <w:spacing w:line="91" w:lineRule="exact"/>
              <w:ind w:left="23" w:right="30"/>
              <w:rPr>
                <w:rFonts w:ascii="Arial MT"/>
                <w:noProof/>
                <w:color w:val="000000" w:themeColor="text1"/>
                <w:sz w:val="8"/>
              </w:rPr>
            </w:pPr>
            <w:r w:rsidRPr="00984D1E">
              <w:rPr>
                <w:rFonts w:ascii="Arial MT"/>
                <w:noProof/>
                <w:color w:val="000000" w:themeColor="text1"/>
                <w:sz w:val="8"/>
              </w:rPr>
              <w:t>67.47</w:t>
            </w:r>
          </w:p>
        </w:tc>
        <w:tc>
          <w:tcPr>
            <w:tcW w:w="419" w:type="dxa"/>
          </w:tcPr>
          <w:p w14:paraId="27C03916" w14:textId="77777777" w:rsidR="00C254C2" w:rsidRPr="00984D1E" w:rsidRDefault="00B21731">
            <w:pPr>
              <w:pStyle w:val="TableParagraph"/>
              <w:spacing w:line="91" w:lineRule="exact"/>
              <w:ind w:left="15" w:right="30"/>
              <w:rPr>
                <w:rFonts w:ascii="Arial MT"/>
                <w:noProof/>
                <w:color w:val="000000" w:themeColor="text1"/>
                <w:sz w:val="8"/>
              </w:rPr>
            </w:pPr>
            <w:r w:rsidRPr="00984D1E">
              <w:rPr>
                <w:rFonts w:ascii="Arial MT"/>
                <w:noProof/>
                <w:color w:val="000000" w:themeColor="text1"/>
                <w:sz w:val="8"/>
              </w:rPr>
              <w:t>6782.2</w:t>
            </w:r>
          </w:p>
        </w:tc>
        <w:tc>
          <w:tcPr>
            <w:tcW w:w="1814" w:type="dxa"/>
          </w:tcPr>
          <w:p w14:paraId="145AD66A" w14:textId="77777777" w:rsidR="00C254C2" w:rsidRPr="00984D1E" w:rsidRDefault="00B21731">
            <w:pPr>
              <w:pStyle w:val="TableParagraph"/>
              <w:spacing w:line="91" w:lineRule="exact"/>
              <w:ind w:left="35"/>
              <w:jc w:val="left"/>
              <w:rPr>
                <w:rFonts w:ascii="Arial MT"/>
                <w:noProof/>
                <w:color w:val="000000" w:themeColor="text1"/>
                <w:sz w:val="8"/>
              </w:rPr>
            </w:pPr>
            <w:r w:rsidRPr="00984D1E">
              <w:rPr>
                <w:rFonts w:ascii="Arial MT"/>
                <w:noProof/>
                <w:color w:val="000000" w:themeColor="text1"/>
                <w:sz w:val="8"/>
              </w:rPr>
              <w:t>0.0823</w:t>
            </w:r>
          </w:p>
        </w:tc>
        <w:tc>
          <w:tcPr>
            <w:tcW w:w="93" w:type="dxa"/>
          </w:tcPr>
          <w:p w14:paraId="7BE06DAE" w14:textId="77777777" w:rsidR="00C254C2" w:rsidRPr="00984D1E" w:rsidRDefault="00C254C2">
            <w:pPr>
              <w:pStyle w:val="TableParagraph"/>
              <w:jc w:val="left"/>
              <w:rPr>
                <w:noProof/>
                <w:color w:val="000000" w:themeColor="text1"/>
                <w:sz w:val="6"/>
              </w:rPr>
            </w:pPr>
          </w:p>
        </w:tc>
        <w:tc>
          <w:tcPr>
            <w:tcW w:w="251" w:type="dxa"/>
          </w:tcPr>
          <w:p w14:paraId="6BDCAFDC" w14:textId="77777777" w:rsidR="00C254C2" w:rsidRPr="00984D1E" w:rsidRDefault="00B21731">
            <w:pPr>
              <w:pStyle w:val="TableParagraph"/>
              <w:spacing w:line="91" w:lineRule="exact"/>
              <w:ind w:right="113"/>
              <w:jc w:val="right"/>
              <w:rPr>
                <w:rFonts w:ascii="Arial MT"/>
                <w:noProof/>
                <w:color w:val="000000" w:themeColor="text1"/>
                <w:sz w:val="8"/>
              </w:rPr>
            </w:pPr>
            <w:r w:rsidRPr="00984D1E">
              <w:rPr>
                <w:rFonts w:ascii="Arial MT"/>
                <w:noProof/>
                <w:color w:val="000000" w:themeColor="text1"/>
                <w:sz w:val="8"/>
              </w:rPr>
              <w:t>7</w:t>
            </w:r>
          </w:p>
        </w:tc>
        <w:tc>
          <w:tcPr>
            <w:tcW w:w="532" w:type="dxa"/>
          </w:tcPr>
          <w:p w14:paraId="0C536A4F" w14:textId="77777777" w:rsidR="00C254C2" w:rsidRPr="00984D1E" w:rsidRDefault="00B21731">
            <w:pPr>
              <w:pStyle w:val="TableParagraph"/>
              <w:spacing w:line="91" w:lineRule="exact"/>
              <w:ind w:left="11" w:right="39"/>
              <w:rPr>
                <w:rFonts w:ascii="Arial MT"/>
                <w:noProof/>
                <w:color w:val="000000" w:themeColor="text1"/>
                <w:sz w:val="8"/>
              </w:rPr>
            </w:pPr>
            <w:r w:rsidRPr="00984D1E">
              <w:rPr>
                <w:rFonts w:ascii="Arial MT"/>
                <w:noProof/>
                <w:color w:val="000000" w:themeColor="text1"/>
                <w:sz w:val="8"/>
              </w:rPr>
              <w:t>2,6</w:t>
            </w:r>
          </w:p>
        </w:tc>
        <w:tc>
          <w:tcPr>
            <w:tcW w:w="379" w:type="dxa"/>
          </w:tcPr>
          <w:p w14:paraId="77221503" w14:textId="77777777" w:rsidR="00C254C2" w:rsidRPr="00984D1E" w:rsidRDefault="00B21731">
            <w:pPr>
              <w:pStyle w:val="TableParagraph"/>
              <w:spacing w:line="91" w:lineRule="exact"/>
              <w:ind w:left="60"/>
              <w:jc w:val="left"/>
              <w:rPr>
                <w:rFonts w:ascii="Arial MT"/>
                <w:noProof/>
                <w:color w:val="000000" w:themeColor="text1"/>
                <w:sz w:val="8"/>
              </w:rPr>
            </w:pPr>
            <w:r w:rsidRPr="00984D1E">
              <w:rPr>
                <w:rFonts w:ascii="Arial MT"/>
                <w:noProof/>
                <w:color w:val="000000" w:themeColor="text1"/>
                <w:sz w:val="8"/>
              </w:rPr>
              <w:t>54.30</w:t>
            </w:r>
          </w:p>
        </w:tc>
      </w:tr>
      <w:tr w:rsidR="00C254C2" w:rsidRPr="00984D1E" w14:paraId="37AF5B5A" w14:textId="77777777">
        <w:trPr>
          <w:trHeight w:val="125"/>
        </w:trPr>
        <w:tc>
          <w:tcPr>
            <w:tcW w:w="253" w:type="dxa"/>
          </w:tcPr>
          <w:p w14:paraId="4D95244E" w14:textId="77777777" w:rsidR="00C254C2" w:rsidRPr="00984D1E" w:rsidRDefault="00B21731">
            <w:pPr>
              <w:pStyle w:val="TableParagraph"/>
              <w:spacing w:line="90" w:lineRule="exact"/>
              <w:ind w:right="2"/>
              <w:rPr>
                <w:rFonts w:ascii="Arial MT"/>
                <w:noProof/>
                <w:color w:val="000000" w:themeColor="text1"/>
                <w:sz w:val="8"/>
              </w:rPr>
            </w:pPr>
            <w:r w:rsidRPr="00984D1E">
              <w:rPr>
                <w:rFonts w:ascii="Arial MT"/>
                <w:noProof/>
                <w:color w:val="000000" w:themeColor="text1"/>
                <w:sz w:val="8"/>
              </w:rPr>
              <w:t>8</w:t>
            </w:r>
          </w:p>
        </w:tc>
        <w:tc>
          <w:tcPr>
            <w:tcW w:w="368" w:type="dxa"/>
          </w:tcPr>
          <w:p w14:paraId="6D9E987A" w14:textId="77777777" w:rsidR="00C254C2" w:rsidRPr="00984D1E" w:rsidRDefault="00B21731">
            <w:pPr>
              <w:pStyle w:val="TableParagraph"/>
              <w:spacing w:line="90" w:lineRule="exact"/>
              <w:ind w:left="21" w:right="26"/>
              <w:rPr>
                <w:rFonts w:ascii="Arial MT"/>
                <w:noProof/>
                <w:color w:val="000000" w:themeColor="text1"/>
                <w:sz w:val="8"/>
              </w:rPr>
            </w:pPr>
            <w:r w:rsidRPr="00984D1E">
              <w:rPr>
                <w:rFonts w:ascii="Arial MT"/>
                <w:noProof/>
                <w:color w:val="000000" w:themeColor="text1"/>
                <w:sz w:val="8"/>
              </w:rPr>
              <w:t>39.77</w:t>
            </w:r>
          </w:p>
        </w:tc>
        <w:tc>
          <w:tcPr>
            <w:tcW w:w="403" w:type="dxa"/>
          </w:tcPr>
          <w:p w14:paraId="784C7FD8" w14:textId="77777777" w:rsidR="00C254C2" w:rsidRPr="00984D1E" w:rsidRDefault="00B21731">
            <w:pPr>
              <w:pStyle w:val="TableParagraph"/>
              <w:spacing w:line="90" w:lineRule="exact"/>
              <w:ind w:left="44" w:right="36"/>
              <w:rPr>
                <w:rFonts w:ascii="Arial MT"/>
                <w:noProof/>
                <w:color w:val="000000" w:themeColor="text1"/>
                <w:sz w:val="8"/>
              </w:rPr>
            </w:pPr>
            <w:r w:rsidRPr="00984D1E">
              <w:rPr>
                <w:rFonts w:ascii="Arial MT"/>
                <w:noProof/>
                <w:color w:val="000000" w:themeColor="text1"/>
                <w:sz w:val="8"/>
              </w:rPr>
              <w:t>3997.9</w:t>
            </w:r>
          </w:p>
        </w:tc>
        <w:tc>
          <w:tcPr>
            <w:tcW w:w="382" w:type="dxa"/>
          </w:tcPr>
          <w:p w14:paraId="29D187AB" w14:textId="77777777" w:rsidR="00C254C2" w:rsidRPr="00984D1E" w:rsidRDefault="00B21731">
            <w:pPr>
              <w:pStyle w:val="TableParagraph"/>
              <w:spacing w:line="90" w:lineRule="exact"/>
              <w:ind w:left="25" w:right="22"/>
              <w:rPr>
                <w:rFonts w:ascii="Arial MT"/>
                <w:noProof/>
                <w:color w:val="000000" w:themeColor="text1"/>
                <w:sz w:val="8"/>
              </w:rPr>
            </w:pPr>
            <w:r w:rsidRPr="00984D1E">
              <w:rPr>
                <w:rFonts w:ascii="Arial MT"/>
                <w:noProof/>
                <w:color w:val="000000" w:themeColor="text1"/>
                <w:sz w:val="8"/>
              </w:rPr>
              <w:t>0.8539</w:t>
            </w:r>
          </w:p>
        </w:tc>
        <w:tc>
          <w:tcPr>
            <w:tcW w:w="43" w:type="dxa"/>
          </w:tcPr>
          <w:p w14:paraId="664E6AE2" w14:textId="77777777" w:rsidR="00C254C2" w:rsidRPr="00984D1E" w:rsidRDefault="00C254C2">
            <w:pPr>
              <w:pStyle w:val="TableParagraph"/>
              <w:jc w:val="left"/>
              <w:rPr>
                <w:noProof/>
                <w:color w:val="000000" w:themeColor="text1"/>
                <w:sz w:val="6"/>
              </w:rPr>
            </w:pPr>
          </w:p>
        </w:tc>
        <w:tc>
          <w:tcPr>
            <w:tcW w:w="245" w:type="dxa"/>
          </w:tcPr>
          <w:p w14:paraId="6967500B" w14:textId="77777777" w:rsidR="00C254C2" w:rsidRPr="00984D1E" w:rsidRDefault="00B21731">
            <w:pPr>
              <w:pStyle w:val="TableParagraph"/>
              <w:spacing w:line="91" w:lineRule="exact"/>
              <w:ind w:left="26" w:right="31"/>
              <w:rPr>
                <w:rFonts w:ascii="Arial MT"/>
                <w:noProof/>
                <w:color w:val="000000" w:themeColor="text1"/>
                <w:sz w:val="8"/>
              </w:rPr>
            </w:pPr>
            <w:r w:rsidRPr="00984D1E">
              <w:rPr>
                <w:rFonts w:ascii="Arial MT"/>
                <w:noProof/>
                <w:color w:val="000000" w:themeColor="text1"/>
                <w:sz w:val="8"/>
              </w:rPr>
              <w:t>21</w:t>
            </w:r>
          </w:p>
        </w:tc>
        <w:tc>
          <w:tcPr>
            <w:tcW w:w="376" w:type="dxa"/>
          </w:tcPr>
          <w:p w14:paraId="3B769E12" w14:textId="77777777" w:rsidR="00C254C2" w:rsidRPr="00984D1E" w:rsidRDefault="00B21731">
            <w:pPr>
              <w:pStyle w:val="TableParagraph"/>
              <w:spacing w:line="91" w:lineRule="exact"/>
              <w:ind w:left="23" w:right="30"/>
              <w:rPr>
                <w:rFonts w:ascii="Arial MT"/>
                <w:noProof/>
                <w:color w:val="000000" w:themeColor="text1"/>
                <w:sz w:val="8"/>
              </w:rPr>
            </w:pPr>
            <w:r w:rsidRPr="00984D1E">
              <w:rPr>
                <w:rFonts w:ascii="Arial MT"/>
                <w:noProof/>
                <w:color w:val="000000" w:themeColor="text1"/>
                <w:sz w:val="8"/>
              </w:rPr>
              <w:t>69.56</w:t>
            </w:r>
          </w:p>
        </w:tc>
        <w:tc>
          <w:tcPr>
            <w:tcW w:w="419" w:type="dxa"/>
          </w:tcPr>
          <w:p w14:paraId="509AFDD7" w14:textId="77777777" w:rsidR="00C254C2" w:rsidRPr="00984D1E" w:rsidRDefault="00B21731">
            <w:pPr>
              <w:pStyle w:val="TableParagraph"/>
              <w:spacing w:line="91" w:lineRule="exact"/>
              <w:ind w:left="15" w:right="30"/>
              <w:rPr>
                <w:rFonts w:ascii="Arial MT"/>
                <w:noProof/>
                <w:color w:val="000000" w:themeColor="text1"/>
                <w:sz w:val="8"/>
              </w:rPr>
            </w:pPr>
            <w:r w:rsidRPr="00984D1E">
              <w:rPr>
                <w:rFonts w:ascii="Arial MT"/>
                <w:noProof/>
                <w:color w:val="000000" w:themeColor="text1"/>
                <w:sz w:val="8"/>
              </w:rPr>
              <w:t>6992.1</w:t>
            </w:r>
          </w:p>
        </w:tc>
        <w:tc>
          <w:tcPr>
            <w:tcW w:w="1814" w:type="dxa"/>
          </w:tcPr>
          <w:p w14:paraId="6509111F" w14:textId="77777777" w:rsidR="00C254C2" w:rsidRPr="00984D1E" w:rsidRDefault="00B21731">
            <w:pPr>
              <w:pStyle w:val="TableParagraph"/>
              <w:spacing w:line="91" w:lineRule="exact"/>
              <w:ind w:left="35"/>
              <w:jc w:val="left"/>
              <w:rPr>
                <w:rFonts w:ascii="Arial MT"/>
                <w:noProof/>
                <w:color w:val="000000" w:themeColor="text1"/>
                <w:sz w:val="8"/>
              </w:rPr>
            </w:pPr>
            <w:r w:rsidRPr="00984D1E">
              <w:rPr>
                <w:rFonts w:ascii="Arial MT"/>
                <w:noProof/>
                <w:color w:val="000000" w:themeColor="text1"/>
                <w:sz w:val="8"/>
              </w:rPr>
              <w:t>0.0249</w:t>
            </w:r>
          </w:p>
        </w:tc>
        <w:tc>
          <w:tcPr>
            <w:tcW w:w="93" w:type="dxa"/>
          </w:tcPr>
          <w:p w14:paraId="27E2C14F" w14:textId="77777777" w:rsidR="00C254C2" w:rsidRPr="00984D1E" w:rsidRDefault="00C254C2">
            <w:pPr>
              <w:pStyle w:val="TableParagraph"/>
              <w:jc w:val="left"/>
              <w:rPr>
                <w:noProof/>
                <w:color w:val="000000" w:themeColor="text1"/>
                <w:sz w:val="6"/>
              </w:rPr>
            </w:pPr>
          </w:p>
        </w:tc>
        <w:tc>
          <w:tcPr>
            <w:tcW w:w="251" w:type="dxa"/>
          </w:tcPr>
          <w:p w14:paraId="411EAE85" w14:textId="77777777" w:rsidR="00C254C2" w:rsidRPr="00984D1E" w:rsidRDefault="00B21731">
            <w:pPr>
              <w:pStyle w:val="TableParagraph"/>
              <w:spacing w:line="91" w:lineRule="exact"/>
              <w:ind w:right="113"/>
              <w:jc w:val="right"/>
              <w:rPr>
                <w:rFonts w:ascii="Arial MT"/>
                <w:noProof/>
                <w:color w:val="000000" w:themeColor="text1"/>
                <w:sz w:val="8"/>
              </w:rPr>
            </w:pPr>
            <w:r w:rsidRPr="00984D1E">
              <w:rPr>
                <w:rFonts w:ascii="Arial MT"/>
                <w:noProof/>
                <w:color w:val="000000" w:themeColor="text1"/>
                <w:sz w:val="8"/>
              </w:rPr>
              <w:t>8</w:t>
            </w:r>
          </w:p>
        </w:tc>
        <w:tc>
          <w:tcPr>
            <w:tcW w:w="532" w:type="dxa"/>
          </w:tcPr>
          <w:p w14:paraId="5119EE58" w14:textId="77777777" w:rsidR="00C254C2" w:rsidRPr="00984D1E" w:rsidRDefault="00B21731">
            <w:pPr>
              <w:pStyle w:val="TableParagraph"/>
              <w:spacing w:line="91" w:lineRule="exact"/>
              <w:ind w:right="25"/>
              <w:rPr>
                <w:rFonts w:ascii="Arial MT"/>
                <w:noProof/>
                <w:color w:val="000000" w:themeColor="text1"/>
                <w:sz w:val="8"/>
              </w:rPr>
            </w:pPr>
            <w:r w:rsidRPr="00984D1E">
              <w:rPr>
                <w:rFonts w:ascii="Arial MT"/>
                <w:noProof/>
                <w:color w:val="000000" w:themeColor="text1"/>
                <w:sz w:val="8"/>
              </w:rPr>
              <w:t>4</w:t>
            </w:r>
          </w:p>
        </w:tc>
        <w:tc>
          <w:tcPr>
            <w:tcW w:w="379" w:type="dxa"/>
          </w:tcPr>
          <w:p w14:paraId="6AD9917D" w14:textId="77777777" w:rsidR="00C254C2" w:rsidRPr="00984D1E" w:rsidRDefault="00B21731">
            <w:pPr>
              <w:pStyle w:val="TableParagraph"/>
              <w:spacing w:line="91" w:lineRule="exact"/>
              <w:ind w:left="60"/>
              <w:jc w:val="left"/>
              <w:rPr>
                <w:rFonts w:ascii="Arial MT"/>
                <w:noProof/>
                <w:color w:val="000000" w:themeColor="text1"/>
                <w:sz w:val="8"/>
              </w:rPr>
            </w:pPr>
            <w:r w:rsidRPr="00984D1E">
              <w:rPr>
                <w:rFonts w:ascii="Arial MT"/>
                <w:noProof/>
                <w:color w:val="000000" w:themeColor="text1"/>
                <w:sz w:val="8"/>
              </w:rPr>
              <w:t>65.91</w:t>
            </w:r>
          </w:p>
        </w:tc>
      </w:tr>
      <w:tr w:rsidR="00C254C2" w:rsidRPr="00984D1E" w14:paraId="5B17DEB1" w14:textId="77777777">
        <w:trPr>
          <w:trHeight w:val="125"/>
        </w:trPr>
        <w:tc>
          <w:tcPr>
            <w:tcW w:w="253" w:type="dxa"/>
          </w:tcPr>
          <w:p w14:paraId="5D5057BF" w14:textId="77777777" w:rsidR="00C254C2" w:rsidRPr="00984D1E" w:rsidRDefault="00B21731">
            <w:pPr>
              <w:pStyle w:val="TableParagraph"/>
              <w:spacing w:line="90" w:lineRule="exact"/>
              <w:ind w:right="2"/>
              <w:rPr>
                <w:rFonts w:ascii="Arial MT"/>
                <w:noProof/>
                <w:color w:val="000000" w:themeColor="text1"/>
                <w:sz w:val="8"/>
              </w:rPr>
            </w:pPr>
            <w:r w:rsidRPr="00984D1E">
              <w:rPr>
                <w:rFonts w:ascii="Arial MT"/>
                <w:noProof/>
                <w:color w:val="000000" w:themeColor="text1"/>
                <w:sz w:val="8"/>
              </w:rPr>
              <w:t>9</w:t>
            </w:r>
          </w:p>
        </w:tc>
        <w:tc>
          <w:tcPr>
            <w:tcW w:w="368" w:type="dxa"/>
          </w:tcPr>
          <w:p w14:paraId="6E43223C" w14:textId="77777777" w:rsidR="00C254C2" w:rsidRPr="00984D1E" w:rsidRDefault="00B21731">
            <w:pPr>
              <w:pStyle w:val="TableParagraph"/>
              <w:spacing w:line="90" w:lineRule="exact"/>
              <w:ind w:left="21" w:right="26"/>
              <w:rPr>
                <w:rFonts w:ascii="Arial MT"/>
                <w:noProof/>
                <w:color w:val="000000" w:themeColor="text1"/>
                <w:sz w:val="8"/>
              </w:rPr>
            </w:pPr>
            <w:r w:rsidRPr="00984D1E">
              <w:rPr>
                <w:rFonts w:ascii="Arial MT"/>
                <w:noProof/>
                <w:color w:val="000000" w:themeColor="text1"/>
                <w:sz w:val="8"/>
              </w:rPr>
              <w:t>39.98</w:t>
            </w:r>
          </w:p>
        </w:tc>
        <w:tc>
          <w:tcPr>
            <w:tcW w:w="403" w:type="dxa"/>
          </w:tcPr>
          <w:p w14:paraId="20854E8F" w14:textId="77777777" w:rsidR="00C254C2" w:rsidRPr="00984D1E" w:rsidRDefault="00B21731">
            <w:pPr>
              <w:pStyle w:val="TableParagraph"/>
              <w:spacing w:line="90" w:lineRule="exact"/>
              <w:ind w:left="44" w:right="36"/>
              <w:rPr>
                <w:rFonts w:ascii="Arial MT"/>
                <w:noProof/>
                <w:color w:val="000000" w:themeColor="text1"/>
                <w:sz w:val="8"/>
              </w:rPr>
            </w:pPr>
            <w:r w:rsidRPr="00984D1E">
              <w:rPr>
                <w:rFonts w:ascii="Arial MT"/>
                <w:noProof/>
                <w:color w:val="000000" w:themeColor="text1"/>
                <w:sz w:val="8"/>
              </w:rPr>
              <w:t>4019.0</w:t>
            </w:r>
          </w:p>
        </w:tc>
        <w:tc>
          <w:tcPr>
            <w:tcW w:w="382" w:type="dxa"/>
          </w:tcPr>
          <w:p w14:paraId="35239A0B" w14:textId="77777777" w:rsidR="00C254C2" w:rsidRPr="00984D1E" w:rsidRDefault="00B21731">
            <w:pPr>
              <w:pStyle w:val="TableParagraph"/>
              <w:spacing w:line="90" w:lineRule="exact"/>
              <w:ind w:left="25" w:right="22"/>
              <w:rPr>
                <w:rFonts w:ascii="Arial MT"/>
                <w:noProof/>
                <w:color w:val="000000" w:themeColor="text1"/>
                <w:sz w:val="8"/>
              </w:rPr>
            </w:pPr>
            <w:r w:rsidRPr="00984D1E">
              <w:rPr>
                <w:rFonts w:ascii="Arial MT"/>
                <w:noProof/>
                <w:color w:val="000000" w:themeColor="text1"/>
                <w:sz w:val="8"/>
              </w:rPr>
              <w:t>1.0000</w:t>
            </w:r>
          </w:p>
        </w:tc>
        <w:tc>
          <w:tcPr>
            <w:tcW w:w="43" w:type="dxa"/>
          </w:tcPr>
          <w:p w14:paraId="31D96686" w14:textId="77777777" w:rsidR="00C254C2" w:rsidRPr="00984D1E" w:rsidRDefault="00C254C2">
            <w:pPr>
              <w:pStyle w:val="TableParagraph"/>
              <w:jc w:val="left"/>
              <w:rPr>
                <w:noProof/>
                <w:color w:val="000000" w:themeColor="text1"/>
                <w:sz w:val="6"/>
              </w:rPr>
            </w:pPr>
          </w:p>
        </w:tc>
        <w:tc>
          <w:tcPr>
            <w:tcW w:w="245" w:type="dxa"/>
          </w:tcPr>
          <w:p w14:paraId="7C3EE3F0" w14:textId="77777777" w:rsidR="00C254C2" w:rsidRPr="00984D1E" w:rsidRDefault="00B21731">
            <w:pPr>
              <w:pStyle w:val="TableParagraph"/>
              <w:spacing w:line="91" w:lineRule="exact"/>
              <w:ind w:left="26" w:right="31"/>
              <w:rPr>
                <w:rFonts w:ascii="Arial MT"/>
                <w:noProof/>
                <w:color w:val="000000" w:themeColor="text1"/>
                <w:sz w:val="8"/>
              </w:rPr>
            </w:pPr>
            <w:r w:rsidRPr="00984D1E">
              <w:rPr>
                <w:rFonts w:ascii="Arial MT"/>
                <w:noProof/>
                <w:color w:val="000000" w:themeColor="text1"/>
                <w:sz w:val="8"/>
              </w:rPr>
              <w:t>22</w:t>
            </w:r>
          </w:p>
        </w:tc>
        <w:tc>
          <w:tcPr>
            <w:tcW w:w="376" w:type="dxa"/>
          </w:tcPr>
          <w:p w14:paraId="13BB7669" w14:textId="77777777" w:rsidR="00C254C2" w:rsidRPr="00984D1E" w:rsidRDefault="00B21731">
            <w:pPr>
              <w:pStyle w:val="TableParagraph"/>
              <w:spacing w:line="91" w:lineRule="exact"/>
              <w:ind w:left="23" w:right="30"/>
              <w:rPr>
                <w:rFonts w:ascii="Arial MT"/>
                <w:noProof/>
                <w:color w:val="000000" w:themeColor="text1"/>
                <w:sz w:val="8"/>
              </w:rPr>
            </w:pPr>
            <w:r w:rsidRPr="00984D1E">
              <w:rPr>
                <w:rFonts w:ascii="Arial MT"/>
                <w:noProof/>
                <w:color w:val="000000" w:themeColor="text1"/>
                <w:sz w:val="8"/>
              </w:rPr>
              <w:t>116.18</w:t>
            </w:r>
          </w:p>
        </w:tc>
        <w:tc>
          <w:tcPr>
            <w:tcW w:w="419" w:type="dxa"/>
          </w:tcPr>
          <w:p w14:paraId="19BA5651" w14:textId="77777777" w:rsidR="00C254C2" w:rsidRPr="00984D1E" w:rsidRDefault="00B21731">
            <w:pPr>
              <w:pStyle w:val="TableParagraph"/>
              <w:spacing w:line="91" w:lineRule="exact"/>
              <w:ind w:left="15" w:right="30"/>
              <w:rPr>
                <w:rFonts w:ascii="Arial MT"/>
                <w:noProof/>
                <w:color w:val="000000" w:themeColor="text1"/>
                <w:sz w:val="8"/>
              </w:rPr>
            </w:pPr>
            <w:r w:rsidRPr="00984D1E">
              <w:rPr>
                <w:rFonts w:ascii="Arial MT"/>
                <w:noProof/>
                <w:color w:val="000000" w:themeColor="text1"/>
                <w:sz w:val="8"/>
              </w:rPr>
              <w:t>11679.0</w:t>
            </w:r>
          </w:p>
        </w:tc>
        <w:tc>
          <w:tcPr>
            <w:tcW w:w="1814" w:type="dxa"/>
          </w:tcPr>
          <w:p w14:paraId="1C8E0F6F" w14:textId="77777777" w:rsidR="00C254C2" w:rsidRPr="00984D1E" w:rsidRDefault="00B21731">
            <w:pPr>
              <w:pStyle w:val="TableParagraph"/>
              <w:spacing w:line="91" w:lineRule="exact"/>
              <w:ind w:left="35"/>
              <w:jc w:val="left"/>
              <w:rPr>
                <w:rFonts w:ascii="Arial MT"/>
                <w:noProof/>
                <w:color w:val="000000" w:themeColor="text1"/>
                <w:sz w:val="8"/>
              </w:rPr>
            </w:pPr>
            <w:r w:rsidRPr="00984D1E">
              <w:rPr>
                <w:rFonts w:ascii="Arial MT"/>
                <w:noProof/>
                <w:color w:val="000000" w:themeColor="text1"/>
                <w:sz w:val="8"/>
              </w:rPr>
              <w:t>0.0132</w:t>
            </w:r>
          </w:p>
        </w:tc>
        <w:tc>
          <w:tcPr>
            <w:tcW w:w="93" w:type="dxa"/>
          </w:tcPr>
          <w:p w14:paraId="10F2DD09" w14:textId="77777777" w:rsidR="00C254C2" w:rsidRPr="00984D1E" w:rsidRDefault="00C254C2">
            <w:pPr>
              <w:pStyle w:val="TableParagraph"/>
              <w:jc w:val="left"/>
              <w:rPr>
                <w:noProof/>
                <w:color w:val="000000" w:themeColor="text1"/>
                <w:sz w:val="6"/>
              </w:rPr>
            </w:pPr>
          </w:p>
        </w:tc>
        <w:tc>
          <w:tcPr>
            <w:tcW w:w="251" w:type="dxa"/>
          </w:tcPr>
          <w:p w14:paraId="50164F3A" w14:textId="77777777" w:rsidR="00C254C2" w:rsidRPr="00984D1E" w:rsidRDefault="00B21731">
            <w:pPr>
              <w:pStyle w:val="TableParagraph"/>
              <w:spacing w:line="91" w:lineRule="exact"/>
              <w:ind w:right="113"/>
              <w:jc w:val="right"/>
              <w:rPr>
                <w:rFonts w:ascii="Arial MT"/>
                <w:noProof/>
                <w:color w:val="000000" w:themeColor="text1"/>
                <w:sz w:val="8"/>
              </w:rPr>
            </w:pPr>
            <w:r w:rsidRPr="00984D1E">
              <w:rPr>
                <w:rFonts w:ascii="Arial MT"/>
                <w:noProof/>
                <w:color w:val="000000" w:themeColor="text1"/>
                <w:sz w:val="8"/>
              </w:rPr>
              <w:t>9</w:t>
            </w:r>
          </w:p>
        </w:tc>
        <w:tc>
          <w:tcPr>
            <w:tcW w:w="532" w:type="dxa"/>
          </w:tcPr>
          <w:p w14:paraId="02EA3D50" w14:textId="77777777" w:rsidR="00C254C2" w:rsidRPr="00984D1E" w:rsidRDefault="00B21731">
            <w:pPr>
              <w:pStyle w:val="TableParagraph"/>
              <w:spacing w:line="91" w:lineRule="exact"/>
              <w:ind w:left="11" w:right="40"/>
              <w:rPr>
                <w:rFonts w:ascii="Arial MT"/>
                <w:noProof/>
                <w:color w:val="000000" w:themeColor="text1"/>
                <w:sz w:val="8"/>
              </w:rPr>
            </w:pPr>
            <w:r w:rsidRPr="00984D1E">
              <w:rPr>
                <w:rFonts w:ascii="Arial MT"/>
                <w:noProof/>
                <w:color w:val="000000" w:themeColor="text1"/>
                <w:sz w:val="8"/>
              </w:rPr>
              <w:t>19,20</w:t>
            </w:r>
          </w:p>
        </w:tc>
        <w:tc>
          <w:tcPr>
            <w:tcW w:w="379" w:type="dxa"/>
          </w:tcPr>
          <w:p w14:paraId="6F3EE659" w14:textId="77777777" w:rsidR="00C254C2" w:rsidRPr="00984D1E" w:rsidRDefault="00B21731">
            <w:pPr>
              <w:pStyle w:val="TableParagraph"/>
              <w:spacing w:line="91" w:lineRule="exact"/>
              <w:ind w:left="36"/>
              <w:jc w:val="left"/>
              <w:rPr>
                <w:rFonts w:ascii="Arial MT"/>
                <w:noProof/>
                <w:color w:val="000000" w:themeColor="text1"/>
                <w:sz w:val="8"/>
              </w:rPr>
            </w:pPr>
            <w:r w:rsidRPr="00984D1E">
              <w:rPr>
                <w:rFonts w:ascii="Arial MT"/>
                <w:noProof/>
                <w:color w:val="000000" w:themeColor="text1"/>
                <w:sz w:val="8"/>
              </w:rPr>
              <w:t>116.60</w:t>
            </w:r>
          </w:p>
        </w:tc>
      </w:tr>
      <w:tr w:rsidR="00C254C2" w:rsidRPr="00984D1E" w14:paraId="7E55A1B5" w14:textId="77777777">
        <w:trPr>
          <w:trHeight w:val="125"/>
        </w:trPr>
        <w:tc>
          <w:tcPr>
            <w:tcW w:w="253" w:type="dxa"/>
          </w:tcPr>
          <w:p w14:paraId="3DC70E88" w14:textId="77777777" w:rsidR="00C254C2" w:rsidRPr="00984D1E" w:rsidRDefault="00B21731">
            <w:pPr>
              <w:pStyle w:val="TableParagraph"/>
              <w:spacing w:line="90" w:lineRule="exact"/>
              <w:ind w:left="28" w:right="31"/>
              <w:rPr>
                <w:rFonts w:ascii="Arial MT"/>
                <w:noProof/>
                <w:color w:val="000000" w:themeColor="text1"/>
                <w:sz w:val="8"/>
              </w:rPr>
            </w:pPr>
            <w:r w:rsidRPr="00984D1E">
              <w:rPr>
                <w:rFonts w:ascii="Arial MT"/>
                <w:noProof/>
                <w:color w:val="000000" w:themeColor="text1"/>
                <w:sz w:val="8"/>
              </w:rPr>
              <w:t>10</w:t>
            </w:r>
          </w:p>
        </w:tc>
        <w:tc>
          <w:tcPr>
            <w:tcW w:w="368" w:type="dxa"/>
          </w:tcPr>
          <w:p w14:paraId="18855645" w14:textId="77777777" w:rsidR="00C254C2" w:rsidRPr="00984D1E" w:rsidRDefault="00B21731">
            <w:pPr>
              <w:pStyle w:val="TableParagraph"/>
              <w:spacing w:line="90" w:lineRule="exact"/>
              <w:ind w:left="21" w:right="26"/>
              <w:rPr>
                <w:rFonts w:ascii="Arial MT"/>
                <w:noProof/>
                <w:color w:val="000000" w:themeColor="text1"/>
                <w:sz w:val="8"/>
              </w:rPr>
            </w:pPr>
            <w:r w:rsidRPr="00984D1E">
              <w:rPr>
                <w:rFonts w:ascii="Arial MT"/>
                <w:noProof/>
                <w:color w:val="000000" w:themeColor="text1"/>
                <w:sz w:val="8"/>
              </w:rPr>
              <w:t>40.18</w:t>
            </w:r>
          </w:p>
        </w:tc>
        <w:tc>
          <w:tcPr>
            <w:tcW w:w="403" w:type="dxa"/>
          </w:tcPr>
          <w:p w14:paraId="4E4B46E5" w14:textId="77777777" w:rsidR="00C254C2" w:rsidRPr="00984D1E" w:rsidRDefault="00B21731">
            <w:pPr>
              <w:pStyle w:val="TableParagraph"/>
              <w:spacing w:line="90" w:lineRule="exact"/>
              <w:ind w:left="44" w:right="36"/>
              <w:rPr>
                <w:rFonts w:ascii="Arial MT"/>
                <w:noProof/>
                <w:color w:val="000000" w:themeColor="text1"/>
                <w:sz w:val="8"/>
              </w:rPr>
            </w:pPr>
            <w:r w:rsidRPr="00984D1E">
              <w:rPr>
                <w:rFonts w:ascii="Arial MT"/>
                <w:noProof/>
                <w:color w:val="000000" w:themeColor="text1"/>
                <w:sz w:val="8"/>
              </w:rPr>
              <w:t>4039.1</w:t>
            </w:r>
          </w:p>
        </w:tc>
        <w:tc>
          <w:tcPr>
            <w:tcW w:w="382" w:type="dxa"/>
          </w:tcPr>
          <w:p w14:paraId="38EB9104" w14:textId="77777777" w:rsidR="00C254C2" w:rsidRPr="00984D1E" w:rsidRDefault="00B21731">
            <w:pPr>
              <w:pStyle w:val="TableParagraph"/>
              <w:spacing w:line="90" w:lineRule="exact"/>
              <w:ind w:left="25" w:right="22"/>
              <w:rPr>
                <w:rFonts w:ascii="Arial MT"/>
                <w:noProof/>
                <w:color w:val="000000" w:themeColor="text1"/>
                <w:sz w:val="8"/>
              </w:rPr>
            </w:pPr>
            <w:r w:rsidRPr="00984D1E">
              <w:rPr>
                <w:rFonts w:ascii="Arial MT"/>
                <w:noProof/>
                <w:color w:val="000000" w:themeColor="text1"/>
                <w:sz w:val="8"/>
              </w:rPr>
              <w:t>0.8488</w:t>
            </w:r>
          </w:p>
        </w:tc>
        <w:tc>
          <w:tcPr>
            <w:tcW w:w="43" w:type="dxa"/>
          </w:tcPr>
          <w:p w14:paraId="4027076B" w14:textId="77777777" w:rsidR="00C254C2" w:rsidRPr="00984D1E" w:rsidRDefault="00C254C2">
            <w:pPr>
              <w:pStyle w:val="TableParagraph"/>
              <w:jc w:val="left"/>
              <w:rPr>
                <w:noProof/>
                <w:color w:val="000000" w:themeColor="text1"/>
                <w:sz w:val="6"/>
              </w:rPr>
            </w:pPr>
          </w:p>
        </w:tc>
        <w:tc>
          <w:tcPr>
            <w:tcW w:w="245" w:type="dxa"/>
          </w:tcPr>
          <w:p w14:paraId="345459DB" w14:textId="77777777" w:rsidR="00C254C2" w:rsidRPr="00984D1E" w:rsidRDefault="00B21731">
            <w:pPr>
              <w:pStyle w:val="TableParagraph"/>
              <w:spacing w:line="91" w:lineRule="exact"/>
              <w:ind w:left="26" w:right="31"/>
              <w:rPr>
                <w:rFonts w:ascii="Arial MT"/>
                <w:noProof/>
                <w:color w:val="000000" w:themeColor="text1"/>
                <w:sz w:val="8"/>
              </w:rPr>
            </w:pPr>
            <w:r w:rsidRPr="00984D1E">
              <w:rPr>
                <w:rFonts w:ascii="Arial MT"/>
                <w:noProof/>
                <w:color w:val="000000" w:themeColor="text1"/>
                <w:sz w:val="8"/>
              </w:rPr>
              <w:t>23</w:t>
            </w:r>
          </w:p>
        </w:tc>
        <w:tc>
          <w:tcPr>
            <w:tcW w:w="376" w:type="dxa"/>
          </w:tcPr>
          <w:p w14:paraId="2307F310" w14:textId="77777777" w:rsidR="00C254C2" w:rsidRPr="00984D1E" w:rsidRDefault="00B21731">
            <w:pPr>
              <w:pStyle w:val="TableParagraph"/>
              <w:spacing w:line="91" w:lineRule="exact"/>
              <w:ind w:left="23" w:right="30"/>
              <w:rPr>
                <w:rFonts w:ascii="Arial MT"/>
                <w:noProof/>
                <w:color w:val="000000" w:themeColor="text1"/>
                <w:sz w:val="8"/>
              </w:rPr>
            </w:pPr>
            <w:r w:rsidRPr="00984D1E">
              <w:rPr>
                <w:rFonts w:ascii="Arial MT"/>
                <w:noProof/>
                <w:color w:val="000000" w:themeColor="text1"/>
                <w:sz w:val="8"/>
              </w:rPr>
              <w:t>116.40</w:t>
            </w:r>
          </w:p>
        </w:tc>
        <w:tc>
          <w:tcPr>
            <w:tcW w:w="419" w:type="dxa"/>
          </w:tcPr>
          <w:p w14:paraId="030471C0" w14:textId="77777777" w:rsidR="00C254C2" w:rsidRPr="00984D1E" w:rsidRDefault="00B21731">
            <w:pPr>
              <w:pStyle w:val="TableParagraph"/>
              <w:spacing w:line="91" w:lineRule="exact"/>
              <w:ind w:left="15" w:right="30"/>
              <w:rPr>
                <w:rFonts w:ascii="Arial MT"/>
                <w:noProof/>
                <w:color w:val="000000" w:themeColor="text1"/>
                <w:sz w:val="8"/>
              </w:rPr>
            </w:pPr>
            <w:r w:rsidRPr="00984D1E">
              <w:rPr>
                <w:rFonts w:ascii="Arial MT"/>
                <w:noProof/>
                <w:color w:val="000000" w:themeColor="text1"/>
                <w:sz w:val="8"/>
              </w:rPr>
              <w:t>11701.1</w:t>
            </w:r>
          </w:p>
        </w:tc>
        <w:tc>
          <w:tcPr>
            <w:tcW w:w="1814" w:type="dxa"/>
          </w:tcPr>
          <w:p w14:paraId="5C8C8A6C" w14:textId="77777777" w:rsidR="00C254C2" w:rsidRPr="00984D1E" w:rsidRDefault="00B21731">
            <w:pPr>
              <w:pStyle w:val="TableParagraph"/>
              <w:spacing w:line="91" w:lineRule="exact"/>
              <w:ind w:left="35"/>
              <w:jc w:val="left"/>
              <w:rPr>
                <w:rFonts w:ascii="Arial MT"/>
                <w:noProof/>
                <w:color w:val="000000" w:themeColor="text1"/>
                <w:sz w:val="8"/>
              </w:rPr>
            </w:pPr>
            <w:r w:rsidRPr="00984D1E">
              <w:rPr>
                <w:rFonts w:ascii="Arial MT"/>
                <w:noProof/>
                <w:color w:val="000000" w:themeColor="text1"/>
                <w:sz w:val="8"/>
              </w:rPr>
              <w:t>0.0153</w:t>
            </w:r>
          </w:p>
        </w:tc>
        <w:tc>
          <w:tcPr>
            <w:tcW w:w="93" w:type="dxa"/>
          </w:tcPr>
          <w:p w14:paraId="16A72981" w14:textId="77777777" w:rsidR="00C254C2" w:rsidRPr="00984D1E" w:rsidRDefault="00C254C2">
            <w:pPr>
              <w:pStyle w:val="TableParagraph"/>
              <w:jc w:val="left"/>
              <w:rPr>
                <w:noProof/>
                <w:color w:val="000000" w:themeColor="text1"/>
                <w:sz w:val="6"/>
              </w:rPr>
            </w:pPr>
          </w:p>
        </w:tc>
        <w:tc>
          <w:tcPr>
            <w:tcW w:w="251" w:type="dxa"/>
          </w:tcPr>
          <w:p w14:paraId="25F0034C" w14:textId="77777777" w:rsidR="00C254C2" w:rsidRPr="00984D1E" w:rsidRDefault="00B21731">
            <w:pPr>
              <w:pStyle w:val="TableParagraph"/>
              <w:spacing w:line="91" w:lineRule="exact"/>
              <w:ind w:right="90"/>
              <w:jc w:val="right"/>
              <w:rPr>
                <w:rFonts w:ascii="Arial MT"/>
                <w:noProof/>
                <w:color w:val="000000" w:themeColor="text1"/>
                <w:sz w:val="8"/>
              </w:rPr>
            </w:pPr>
            <w:r w:rsidRPr="00984D1E">
              <w:rPr>
                <w:rFonts w:ascii="Arial MT"/>
                <w:noProof/>
                <w:color w:val="000000" w:themeColor="text1"/>
                <w:sz w:val="8"/>
              </w:rPr>
              <w:t>10</w:t>
            </w:r>
          </w:p>
        </w:tc>
        <w:tc>
          <w:tcPr>
            <w:tcW w:w="532" w:type="dxa"/>
          </w:tcPr>
          <w:p w14:paraId="03BB2E64" w14:textId="77777777" w:rsidR="00C254C2" w:rsidRPr="00984D1E" w:rsidRDefault="00B21731">
            <w:pPr>
              <w:pStyle w:val="TableParagraph"/>
              <w:spacing w:line="91" w:lineRule="exact"/>
              <w:ind w:left="11" w:right="40"/>
              <w:rPr>
                <w:rFonts w:ascii="Arial MT"/>
                <w:noProof/>
                <w:color w:val="000000" w:themeColor="text1"/>
                <w:sz w:val="8"/>
              </w:rPr>
            </w:pPr>
            <w:r w:rsidRPr="00984D1E">
              <w:rPr>
                <w:rFonts w:ascii="Arial MT"/>
                <w:noProof/>
                <w:color w:val="000000" w:themeColor="text1"/>
                <w:sz w:val="8"/>
              </w:rPr>
              <w:t>17,21</w:t>
            </w:r>
          </w:p>
        </w:tc>
        <w:tc>
          <w:tcPr>
            <w:tcW w:w="379" w:type="dxa"/>
          </w:tcPr>
          <w:p w14:paraId="3EEF5326" w14:textId="77777777" w:rsidR="00C254C2" w:rsidRPr="00984D1E" w:rsidRDefault="00B21731">
            <w:pPr>
              <w:pStyle w:val="TableParagraph"/>
              <w:spacing w:line="91" w:lineRule="exact"/>
              <w:ind w:left="36"/>
              <w:jc w:val="left"/>
              <w:rPr>
                <w:rFonts w:ascii="Arial MT"/>
                <w:noProof/>
                <w:color w:val="000000" w:themeColor="text1"/>
                <w:sz w:val="8"/>
              </w:rPr>
            </w:pPr>
            <w:r w:rsidRPr="00984D1E">
              <w:rPr>
                <w:rFonts w:ascii="Arial MT"/>
                <w:noProof/>
                <w:color w:val="000000" w:themeColor="text1"/>
                <w:sz w:val="8"/>
              </w:rPr>
              <w:t>131.43</w:t>
            </w:r>
          </w:p>
        </w:tc>
      </w:tr>
      <w:tr w:rsidR="00C254C2" w:rsidRPr="00984D1E" w14:paraId="7EFF5A13" w14:textId="77777777">
        <w:trPr>
          <w:trHeight w:val="125"/>
        </w:trPr>
        <w:tc>
          <w:tcPr>
            <w:tcW w:w="253" w:type="dxa"/>
          </w:tcPr>
          <w:p w14:paraId="362992D8" w14:textId="77777777" w:rsidR="00C254C2" w:rsidRPr="00984D1E" w:rsidRDefault="00B21731">
            <w:pPr>
              <w:pStyle w:val="TableParagraph"/>
              <w:spacing w:line="90" w:lineRule="exact"/>
              <w:ind w:left="28" w:right="31"/>
              <w:rPr>
                <w:rFonts w:ascii="Arial MT"/>
                <w:noProof/>
                <w:color w:val="000000" w:themeColor="text1"/>
                <w:sz w:val="8"/>
              </w:rPr>
            </w:pPr>
            <w:r w:rsidRPr="00984D1E">
              <w:rPr>
                <w:rFonts w:ascii="Arial MT"/>
                <w:noProof/>
                <w:color w:val="000000" w:themeColor="text1"/>
                <w:sz w:val="8"/>
              </w:rPr>
              <w:t>11</w:t>
            </w:r>
          </w:p>
        </w:tc>
        <w:tc>
          <w:tcPr>
            <w:tcW w:w="368" w:type="dxa"/>
          </w:tcPr>
          <w:p w14:paraId="73F32622" w14:textId="77777777" w:rsidR="00C254C2" w:rsidRPr="00984D1E" w:rsidRDefault="00B21731">
            <w:pPr>
              <w:pStyle w:val="TableParagraph"/>
              <w:spacing w:line="90" w:lineRule="exact"/>
              <w:ind w:left="21" w:right="26"/>
              <w:rPr>
                <w:rFonts w:ascii="Arial MT"/>
                <w:noProof/>
                <w:color w:val="000000" w:themeColor="text1"/>
                <w:sz w:val="8"/>
              </w:rPr>
            </w:pPr>
            <w:r w:rsidRPr="00984D1E">
              <w:rPr>
                <w:rFonts w:ascii="Arial MT"/>
                <w:noProof/>
                <w:color w:val="000000" w:themeColor="text1"/>
                <w:sz w:val="8"/>
              </w:rPr>
              <w:t>40.39</w:t>
            </w:r>
          </w:p>
        </w:tc>
        <w:tc>
          <w:tcPr>
            <w:tcW w:w="403" w:type="dxa"/>
          </w:tcPr>
          <w:p w14:paraId="520AD2FF" w14:textId="77777777" w:rsidR="00C254C2" w:rsidRPr="00984D1E" w:rsidRDefault="00B21731">
            <w:pPr>
              <w:pStyle w:val="TableParagraph"/>
              <w:spacing w:line="90" w:lineRule="exact"/>
              <w:ind w:left="44" w:right="36"/>
              <w:rPr>
                <w:rFonts w:ascii="Arial MT"/>
                <w:noProof/>
                <w:color w:val="000000" w:themeColor="text1"/>
                <w:sz w:val="8"/>
              </w:rPr>
            </w:pPr>
            <w:r w:rsidRPr="00984D1E">
              <w:rPr>
                <w:rFonts w:ascii="Arial MT"/>
                <w:noProof/>
                <w:color w:val="000000" w:themeColor="text1"/>
                <w:sz w:val="8"/>
              </w:rPr>
              <w:t>4060.2</w:t>
            </w:r>
          </w:p>
        </w:tc>
        <w:tc>
          <w:tcPr>
            <w:tcW w:w="382" w:type="dxa"/>
          </w:tcPr>
          <w:p w14:paraId="044D692A" w14:textId="77777777" w:rsidR="00C254C2" w:rsidRPr="00984D1E" w:rsidRDefault="00B21731">
            <w:pPr>
              <w:pStyle w:val="TableParagraph"/>
              <w:spacing w:line="90" w:lineRule="exact"/>
              <w:ind w:left="25" w:right="22"/>
              <w:rPr>
                <w:rFonts w:ascii="Arial MT"/>
                <w:noProof/>
                <w:color w:val="000000" w:themeColor="text1"/>
                <w:sz w:val="8"/>
              </w:rPr>
            </w:pPr>
            <w:r w:rsidRPr="00984D1E">
              <w:rPr>
                <w:rFonts w:ascii="Arial MT"/>
                <w:noProof/>
                <w:color w:val="000000" w:themeColor="text1"/>
                <w:sz w:val="8"/>
              </w:rPr>
              <w:t>0.4359</w:t>
            </w:r>
          </w:p>
        </w:tc>
        <w:tc>
          <w:tcPr>
            <w:tcW w:w="43" w:type="dxa"/>
          </w:tcPr>
          <w:p w14:paraId="28C832A5" w14:textId="77777777" w:rsidR="00C254C2" w:rsidRPr="00984D1E" w:rsidRDefault="00C254C2">
            <w:pPr>
              <w:pStyle w:val="TableParagraph"/>
              <w:jc w:val="left"/>
              <w:rPr>
                <w:noProof/>
                <w:color w:val="000000" w:themeColor="text1"/>
                <w:sz w:val="6"/>
              </w:rPr>
            </w:pPr>
          </w:p>
        </w:tc>
        <w:tc>
          <w:tcPr>
            <w:tcW w:w="245" w:type="dxa"/>
          </w:tcPr>
          <w:p w14:paraId="234BBB3C" w14:textId="77777777" w:rsidR="00C254C2" w:rsidRPr="00984D1E" w:rsidRDefault="00B21731">
            <w:pPr>
              <w:pStyle w:val="TableParagraph"/>
              <w:spacing w:line="91" w:lineRule="exact"/>
              <w:ind w:left="26" w:right="31"/>
              <w:rPr>
                <w:rFonts w:ascii="Arial MT"/>
                <w:noProof/>
                <w:color w:val="000000" w:themeColor="text1"/>
                <w:sz w:val="8"/>
              </w:rPr>
            </w:pPr>
            <w:r w:rsidRPr="00984D1E">
              <w:rPr>
                <w:rFonts w:ascii="Arial MT"/>
                <w:noProof/>
                <w:color w:val="000000" w:themeColor="text1"/>
                <w:sz w:val="8"/>
              </w:rPr>
              <w:t>24</w:t>
            </w:r>
          </w:p>
        </w:tc>
        <w:tc>
          <w:tcPr>
            <w:tcW w:w="376" w:type="dxa"/>
          </w:tcPr>
          <w:p w14:paraId="2B5AB7BA" w14:textId="77777777" w:rsidR="00C254C2" w:rsidRPr="00984D1E" w:rsidRDefault="00B21731">
            <w:pPr>
              <w:pStyle w:val="TableParagraph"/>
              <w:spacing w:line="91" w:lineRule="exact"/>
              <w:ind w:left="23" w:right="30"/>
              <w:rPr>
                <w:rFonts w:ascii="Arial MT"/>
                <w:noProof/>
                <w:color w:val="000000" w:themeColor="text1"/>
                <w:sz w:val="8"/>
              </w:rPr>
            </w:pPr>
            <w:r w:rsidRPr="00984D1E">
              <w:rPr>
                <w:rFonts w:ascii="Arial MT"/>
                <w:noProof/>
                <w:color w:val="000000" w:themeColor="text1"/>
                <w:sz w:val="8"/>
              </w:rPr>
              <w:t>116.60</w:t>
            </w:r>
          </w:p>
        </w:tc>
        <w:tc>
          <w:tcPr>
            <w:tcW w:w="419" w:type="dxa"/>
          </w:tcPr>
          <w:p w14:paraId="5247269F" w14:textId="77777777" w:rsidR="00C254C2" w:rsidRPr="00984D1E" w:rsidRDefault="00B21731">
            <w:pPr>
              <w:pStyle w:val="TableParagraph"/>
              <w:spacing w:line="91" w:lineRule="exact"/>
              <w:ind w:left="15" w:right="30"/>
              <w:rPr>
                <w:rFonts w:ascii="Arial MT"/>
                <w:noProof/>
                <w:color w:val="000000" w:themeColor="text1"/>
                <w:sz w:val="8"/>
              </w:rPr>
            </w:pPr>
            <w:r w:rsidRPr="00984D1E">
              <w:rPr>
                <w:rFonts w:ascii="Arial MT"/>
                <w:noProof/>
                <w:color w:val="000000" w:themeColor="text1"/>
                <w:sz w:val="8"/>
              </w:rPr>
              <w:t>11721.2</w:t>
            </w:r>
          </w:p>
        </w:tc>
        <w:tc>
          <w:tcPr>
            <w:tcW w:w="1814" w:type="dxa"/>
          </w:tcPr>
          <w:p w14:paraId="0EA1899E" w14:textId="77777777" w:rsidR="00C254C2" w:rsidRPr="00984D1E" w:rsidRDefault="00B21731">
            <w:pPr>
              <w:pStyle w:val="TableParagraph"/>
              <w:spacing w:line="91" w:lineRule="exact"/>
              <w:ind w:left="35"/>
              <w:jc w:val="left"/>
              <w:rPr>
                <w:rFonts w:ascii="Arial MT"/>
                <w:noProof/>
                <w:color w:val="000000" w:themeColor="text1"/>
                <w:sz w:val="8"/>
              </w:rPr>
            </w:pPr>
            <w:r w:rsidRPr="00984D1E">
              <w:rPr>
                <w:rFonts w:ascii="Arial MT"/>
                <w:noProof/>
                <w:color w:val="000000" w:themeColor="text1"/>
                <w:sz w:val="8"/>
              </w:rPr>
              <w:t>0.0305</w:t>
            </w:r>
          </w:p>
        </w:tc>
        <w:tc>
          <w:tcPr>
            <w:tcW w:w="93" w:type="dxa"/>
          </w:tcPr>
          <w:p w14:paraId="66291C6E" w14:textId="77777777" w:rsidR="00C254C2" w:rsidRPr="00984D1E" w:rsidRDefault="00C254C2">
            <w:pPr>
              <w:pStyle w:val="TableParagraph"/>
              <w:jc w:val="left"/>
              <w:rPr>
                <w:noProof/>
                <w:color w:val="000000" w:themeColor="text1"/>
                <w:sz w:val="6"/>
              </w:rPr>
            </w:pPr>
          </w:p>
        </w:tc>
        <w:tc>
          <w:tcPr>
            <w:tcW w:w="251" w:type="dxa"/>
          </w:tcPr>
          <w:p w14:paraId="5234A457" w14:textId="77777777" w:rsidR="00C254C2" w:rsidRPr="00984D1E" w:rsidRDefault="00B21731">
            <w:pPr>
              <w:pStyle w:val="TableParagraph"/>
              <w:spacing w:line="91" w:lineRule="exact"/>
              <w:ind w:right="90"/>
              <w:jc w:val="right"/>
              <w:rPr>
                <w:rFonts w:ascii="Arial MT"/>
                <w:noProof/>
                <w:color w:val="000000" w:themeColor="text1"/>
                <w:sz w:val="8"/>
              </w:rPr>
            </w:pPr>
            <w:r w:rsidRPr="00984D1E">
              <w:rPr>
                <w:rFonts w:ascii="Arial MT"/>
                <w:noProof/>
                <w:color w:val="000000" w:themeColor="text1"/>
                <w:sz w:val="8"/>
              </w:rPr>
              <w:t>11</w:t>
            </w:r>
          </w:p>
        </w:tc>
        <w:tc>
          <w:tcPr>
            <w:tcW w:w="532" w:type="dxa"/>
          </w:tcPr>
          <w:p w14:paraId="48918B86" w14:textId="77777777" w:rsidR="00C254C2" w:rsidRPr="00984D1E" w:rsidRDefault="00B21731">
            <w:pPr>
              <w:pStyle w:val="TableParagraph"/>
              <w:spacing w:line="91" w:lineRule="exact"/>
              <w:ind w:left="11" w:right="37"/>
              <w:rPr>
                <w:rFonts w:ascii="Arial MT"/>
                <w:noProof/>
                <w:color w:val="000000" w:themeColor="text1"/>
                <w:sz w:val="8"/>
              </w:rPr>
            </w:pPr>
            <w:r w:rsidRPr="00984D1E">
              <w:rPr>
                <w:rFonts w:ascii="Arial MT"/>
                <w:noProof/>
                <w:color w:val="000000" w:themeColor="text1"/>
                <w:sz w:val="8"/>
              </w:rPr>
              <w:t>16</w:t>
            </w:r>
          </w:p>
        </w:tc>
        <w:tc>
          <w:tcPr>
            <w:tcW w:w="379" w:type="dxa"/>
          </w:tcPr>
          <w:p w14:paraId="12A27F6E" w14:textId="77777777" w:rsidR="00C254C2" w:rsidRPr="00984D1E" w:rsidRDefault="00B21731">
            <w:pPr>
              <w:pStyle w:val="TableParagraph"/>
              <w:spacing w:line="91" w:lineRule="exact"/>
              <w:ind w:left="36"/>
              <w:jc w:val="left"/>
              <w:rPr>
                <w:rFonts w:ascii="Arial MT"/>
                <w:noProof/>
                <w:color w:val="000000" w:themeColor="text1"/>
                <w:sz w:val="8"/>
              </w:rPr>
            </w:pPr>
            <w:r w:rsidRPr="00984D1E">
              <w:rPr>
                <w:rFonts w:ascii="Arial MT"/>
                <w:noProof/>
                <w:color w:val="000000" w:themeColor="text1"/>
                <w:sz w:val="8"/>
              </w:rPr>
              <w:t>132.47</w:t>
            </w:r>
          </w:p>
        </w:tc>
      </w:tr>
      <w:tr w:rsidR="00C254C2" w:rsidRPr="00984D1E" w14:paraId="0C7FFCFF" w14:textId="77777777">
        <w:trPr>
          <w:trHeight w:val="125"/>
        </w:trPr>
        <w:tc>
          <w:tcPr>
            <w:tcW w:w="253" w:type="dxa"/>
          </w:tcPr>
          <w:p w14:paraId="252F972C" w14:textId="77777777" w:rsidR="00C254C2" w:rsidRPr="00984D1E" w:rsidRDefault="00B21731">
            <w:pPr>
              <w:pStyle w:val="TableParagraph"/>
              <w:spacing w:line="90" w:lineRule="exact"/>
              <w:ind w:left="28" w:right="31"/>
              <w:rPr>
                <w:rFonts w:ascii="Arial MT"/>
                <w:noProof/>
                <w:color w:val="000000" w:themeColor="text1"/>
                <w:sz w:val="8"/>
              </w:rPr>
            </w:pPr>
            <w:r w:rsidRPr="00984D1E">
              <w:rPr>
                <w:rFonts w:ascii="Arial MT"/>
                <w:noProof/>
                <w:color w:val="000000" w:themeColor="text1"/>
                <w:sz w:val="8"/>
              </w:rPr>
              <w:t>12</w:t>
            </w:r>
          </w:p>
        </w:tc>
        <w:tc>
          <w:tcPr>
            <w:tcW w:w="368" w:type="dxa"/>
          </w:tcPr>
          <w:p w14:paraId="2DC727A9" w14:textId="77777777" w:rsidR="00C254C2" w:rsidRPr="00984D1E" w:rsidRDefault="00B21731">
            <w:pPr>
              <w:pStyle w:val="TableParagraph"/>
              <w:spacing w:line="90" w:lineRule="exact"/>
              <w:ind w:left="21" w:right="26"/>
              <w:rPr>
                <w:rFonts w:ascii="Arial MT"/>
                <w:noProof/>
                <w:color w:val="000000" w:themeColor="text1"/>
                <w:sz w:val="8"/>
              </w:rPr>
            </w:pPr>
            <w:r w:rsidRPr="00984D1E">
              <w:rPr>
                <w:rFonts w:ascii="Arial MT"/>
                <w:noProof/>
                <w:color w:val="000000" w:themeColor="text1"/>
                <w:sz w:val="8"/>
              </w:rPr>
              <w:t>40.60</w:t>
            </w:r>
          </w:p>
        </w:tc>
        <w:tc>
          <w:tcPr>
            <w:tcW w:w="403" w:type="dxa"/>
          </w:tcPr>
          <w:p w14:paraId="4C494C78" w14:textId="77777777" w:rsidR="00C254C2" w:rsidRPr="00984D1E" w:rsidRDefault="00B21731">
            <w:pPr>
              <w:pStyle w:val="TableParagraph"/>
              <w:spacing w:line="90" w:lineRule="exact"/>
              <w:ind w:left="44" w:right="36"/>
              <w:rPr>
                <w:rFonts w:ascii="Arial MT"/>
                <w:noProof/>
                <w:color w:val="000000" w:themeColor="text1"/>
                <w:sz w:val="8"/>
              </w:rPr>
            </w:pPr>
            <w:r w:rsidRPr="00984D1E">
              <w:rPr>
                <w:rFonts w:ascii="Arial MT"/>
                <w:noProof/>
                <w:color w:val="000000" w:themeColor="text1"/>
                <w:sz w:val="8"/>
              </w:rPr>
              <w:t>4081.3</w:t>
            </w:r>
          </w:p>
        </w:tc>
        <w:tc>
          <w:tcPr>
            <w:tcW w:w="382" w:type="dxa"/>
          </w:tcPr>
          <w:p w14:paraId="33077BC6" w14:textId="77777777" w:rsidR="00C254C2" w:rsidRPr="00984D1E" w:rsidRDefault="00B21731">
            <w:pPr>
              <w:pStyle w:val="TableParagraph"/>
              <w:spacing w:line="90" w:lineRule="exact"/>
              <w:ind w:left="25" w:right="22"/>
              <w:rPr>
                <w:rFonts w:ascii="Arial MT"/>
                <w:noProof/>
                <w:color w:val="000000" w:themeColor="text1"/>
                <w:sz w:val="8"/>
              </w:rPr>
            </w:pPr>
            <w:r w:rsidRPr="00984D1E">
              <w:rPr>
                <w:rFonts w:ascii="Arial MT"/>
                <w:noProof/>
                <w:color w:val="000000" w:themeColor="text1"/>
                <w:sz w:val="8"/>
              </w:rPr>
              <w:t>0.1458</w:t>
            </w:r>
          </w:p>
        </w:tc>
        <w:tc>
          <w:tcPr>
            <w:tcW w:w="43" w:type="dxa"/>
          </w:tcPr>
          <w:p w14:paraId="41242F26" w14:textId="77777777" w:rsidR="00C254C2" w:rsidRPr="00984D1E" w:rsidRDefault="00C254C2">
            <w:pPr>
              <w:pStyle w:val="TableParagraph"/>
              <w:jc w:val="left"/>
              <w:rPr>
                <w:noProof/>
                <w:color w:val="000000" w:themeColor="text1"/>
                <w:sz w:val="6"/>
              </w:rPr>
            </w:pPr>
          </w:p>
        </w:tc>
        <w:tc>
          <w:tcPr>
            <w:tcW w:w="245" w:type="dxa"/>
          </w:tcPr>
          <w:p w14:paraId="2431A4F1" w14:textId="77777777" w:rsidR="00C254C2" w:rsidRPr="00984D1E" w:rsidRDefault="00B21731">
            <w:pPr>
              <w:pStyle w:val="TableParagraph"/>
              <w:spacing w:line="91" w:lineRule="exact"/>
              <w:ind w:left="26" w:right="31"/>
              <w:rPr>
                <w:rFonts w:ascii="Arial MT"/>
                <w:noProof/>
                <w:color w:val="000000" w:themeColor="text1"/>
                <w:sz w:val="8"/>
              </w:rPr>
            </w:pPr>
            <w:r w:rsidRPr="00984D1E">
              <w:rPr>
                <w:rFonts w:ascii="Arial MT"/>
                <w:noProof/>
                <w:color w:val="000000" w:themeColor="text1"/>
                <w:sz w:val="8"/>
              </w:rPr>
              <w:t>25</w:t>
            </w:r>
          </w:p>
        </w:tc>
        <w:tc>
          <w:tcPr>
            <w:tcW w:w="376" w:type="dxa"/>
          </w:tcPr>
          <w:p w14:paraId="1F9166C1" w14:textId="77777777" w:rsidR="00C254C2" w:rsidRPr="00984D1E" w:rsidRDefault="00B21731">
            <w:pPr>
              <w:pStyle w:val="TableParagraph"/>
              <w:spacing w:line="91" w:lineRule="exact"/>
              <w:ind w:left="23" w:right="30"/>
              <w:rPr>
                <w:rFonts w:ascii="Arial MT"/>
                <w:noProof/>
                <w:color w:val="000000" w:themeColor="text1"/>
                <w:sz w:val="8"/>
              </w:rPr>
            </w:pPr>
            <w:r w:rsidRPr="00984D1E">
              <w:rPr>
                <w:rFonts w:ascii="Arial MT"/>
                <w:noProof/>
                <w:color w:val="000000" w:themeColor="text1"/>
                <w:sz w:val="8"/>
              </w:rPr>
              <w:t>116.83</w:t>
            </w:r>
          </w:p>
        </w:tc>
        <w:tc>
          <w:tcPr>
            <w:tcW w:w="419" w:type="dxa"/>
          </w:tcPr>
          <w:p w14:paraId="281FAC3E" w14:textId="77777777" w:rsidR="00C254C2" w:rsidRPr="00984D1E" w:rsidRDefault="00B21731">
            <w:pPr>
              <w:pStyle w:val="TableParagraph"/>
              <w:spacing w:line="91" w:lineRule="exact"/>
              <w:ind w:left="15" w:right="30"/>
              <w:rPr>
                <w:rFonts w:ascii="Arial MT"/>
                <w:noProof/>
                <w:color w:val="000000" w:themeColor="text1"/>
                <w:sz w:val="8"/>
              </w:rPr>
            </w:pPr>
            <w:r w:rsidRPr="00984D1E">
              <w:rPr>
                <w:rFonts w:ascii="Arial MT"/>
                <w:noProof/>
                <w:color w:val="000000" w:themeColor="text1"/>
                <w:sz w:val="8"/>
              </w:rPr>
              <w:t>11744.2</w:t>
            </w:r>
          </w:p>
        </w:tc>
        <w:tc>
          <w:tcPr>
            <w:tcW w:w="1814" w:type="dxa"/>
          </w:tcPr>
          <w:p w14:paraId="621F8DDA" w14:textId="77777777" w:rsidR="00C254C2" w:rsidRPr="00984D1E" w:rsidRDefault="00B21731">
            <w:pPr>
              <w:pStyle w:val="TableParagraph"/>
              <w:spacing w:line="91" w:lineRule="exact"/>
              <w:ind w:left="35"/>
              <w:jc w:val="left"/>
              <w:rPr>
                <w:rFonts w:ascii="Arial MT"/>
                <w:noProof/>
                <w:color w:val="000000" w:themeColor="text1"/>
                <w:sz w:val="8"/>
              </w:rPr>
            </w:pPr>
            <w:r w:rsidRPr="00984D1E">
              <w:rPr>
                <w:rFonts w:ascii="Arial MT"/>
                <w:noProof/>
                <w:color w:val="000000" w:themeColor="text1"/>
                <w:sz w:val="8"/>
              </w:rPr>
              <w:t>0.0284</w:t>
            </w:r>
          </w:p>
        </w:tc>
        <w:tc>
          <w:tcPr>
            <w:tcW w:w="93" w:type="dxa"/>
          </w:tcPr>
          <w:p w14:paraId="6F91E166" w14:textId="77777777" w:rsidR="00C254C2" w:rsidRPr="00984D1E" w:rsidRDefault="00C254C2">
            <w:pPr>
              <w:pStyle w:val="TableParagraph"/>
              <w:jc w:val="left"/>
              <w:rPr>
                <w:noProof/>
                <w:color w:val="000000" w:themeColor="text1"/>
                <w:sz w:val="6"/>
              </w:rPr>
            </w:pPr>
          </w:p>
        </w:tc>
        <w:tc>
          <w:tcPr>
            <w:tcW w:w="251" w:type="dxa"/>
          </w:tcPr>
          <w:p w14:paraId="4A80F3E6" w14:textId="77777777" w:rsidR="00C254C2" w:rsidRPr="00984D1E" w:rsidRDefault="00B21731">
            <w:pPr>
              <w:pStyle w:val="TableParagraph"/>
              <w:spacing w:line="91" w:lineRule="exact"/>
              <w:ind w:right="90"/>
              <w:jc w:val="right"/>
              <w:rPr>
                <w:rFonts w:ascii="Arial MT"/>
                <w:noProof/>
                <w:color w:val="000000" w:themeColor="text1"/>
                <w:sz w:val="8"/>
              </w:rPr>
            </w:pPr>
            <w:r w:rsidRPr="00984D1E">
              <w:rPr>
                <w:rFonts w:ascii="Arial MT"/>
                <w:noProof/>
                <w:color w:val="000000" w:themeColor="text1"/>
                <w:sz w:val="8"/>
              </w:rPr>
              <w:t>12</w:t>
            </w:r>
          </w:p>
        </w:tc>
        <w:tc>
          <w:tcPr>
            <w:tcW w:w="532" w:type="dxa"/>
          </w:tcPr>
          <w:p w14:paraId="5019A37C" w14:textId="77777777" w:rsidR="00C254C2" w:rsidRPr="00984D1E" w:rsidRDefault="00B21731">
            <w:pPr>
              <w:pStyle w:val="TableParagraph"/>
              <w:spacing w:line="91" w:lineRule="exact"/>
              <w:ind w:left="11" w:right="37"/>
              <w:rPr>
                <w:rFonts w:ascii="Arial MT"/>
                <w:noProof/>
                <w:color w:val="000000" w:themeColor="text1"/>
                <w:sz w:val="8"/>
              </w:rPr>
            </w:pPr>
            <w:r w:rsidRPr="00984D1E">
              <w:rPr>
                <w:rFonts w:ascii="Arial MT"/>
                <w:noProof/>
                <w:color w:val="000000" w:themeColor="text1"/>
                <w:sz w:val="8"/>
              </w:rPr>
              <w:t>18</w:t>
            </w:r>
          </w:p>
        </w:tc>
        <w:tc>
          <w:tcPr>
            <w:tcW w:w="379" w:type="dxa"/>
          </w:tcPr>
          <w:p w14:paraId="02A1993A" w14:textId="77777777" w:rsidR="00C254C2" w:rsidRPr="00984D1E" w:rsidRDefault="00B21731">
            <w:pPr>
              <w:pStyle w:val="TableParagraph"/>
              <w:spacing w:line="91" w:lineRule="exact"/>
              <w:ind w:left="36"/>
              <w:jc w:val="left"/>
              <w:rPr>
                <w:rFonts w:ascii="Arial MT"/>
                <w:noProof/>
                <w:color w:val="000000" w:themeColor="text1"/>
                <w:sz w:val="8"/>
              </w:rPr>
            </w:pPr>
            <w:r w:rsidRPr="00984D1E">
              <w:rPr>
                <w:rFonts w:ascii="Arial MT"/>
                <w:noProof/>
                <w:color w:val="000000" w:themeColor="text1"/>
                <w:sz w:val="8"/>
              </w:rPr>
              <w:t>161.28</w:t>
            </w:r>
          </w:p>
        </w:tc>
      </w:tr>
      <w:tr w:rsidR="00C254C2" w:rsidRPr="00984D1E" w14:paraId="6DF4E856" w14:textId="77777777">
        <w:trPr>
          <w:trHeight w:val="125"/>
        </w:trPr>
        <w:tc>
          <w:tcPr>
            <w:tcW w:w="253" w:type="dxa"/>
          </w:tcPr>
          <w:p w14:paraId="25197B96" w14:textId="77777777" w:rsidR="00C254C2" w:rsidRPr="00984D1E" w:rsidRDefault="00B21731">
            <w:pPr>
              <w:pStyle w:val="TableParagraph"/>
              <w:spacing w:line="90" w:lineRule="exact"/>
              <w:ind w:left="28" w:right="31"/>
              <w:rPr>
                <w:rFonts w:ascii="Arial MT"/>
                <w:noProof/>
                <w:color w:val="000000" w:themeColor="text1"/>
                <w:sz w:val="8"/>
              </w:rPr>
            </w:pPr>
            <w:r w:rsidRPr="00984D1E">
              <w:rPr>
                <w:rFonts w:ascii="Arial MT"/>
                <w:noProof/>
                <w:color w:val="000000" w:themeColor="text1"/>
                <w:sz w:val="8"/>
              </w:rPr>
              <w:t>13</w:t>
            </w:r>
          </w:p>
        </w:tc>
        <w:tc>
          <w:tcPr>
            <w:tcW w:w="368" w:type="dxa"/>
          </w:tcPr>
          <w:p w14:paraId="5DA6F5C2" w14:textId="77777777" w:rsidR="00C254C2" w:rsidRPr="00984D1E" w:rsidRDefault="00B21731">
            <w:pPr>
              <w:pStyle w:val="TableParagraph"/>
              <w:spacing w:line="90" w:lineRule="exact"/>
              <w:ind w:left="21" w:right="26"/>
              <w:rPr>
                <w:rFonts w:ascii="Arial MT"/>
                <w:noProof/>
                <w:color w:val="000000" w:themeColor="text1"/>
                <w:sz w:val="8"/>
              </w:rPr>
            </w:pPr>
            <w:r w:rsidRPr="00984D1E">
              <w:rPr>
                <w:rFonts w:ascii="Arial MT"/>
                <w:noProof/>
                <w:color w:val="000000" w:themeColor="text1"/>
                <w:sz w:val="8"/>
              </w:rPr>
              <w:t>47.50</w:t>
            </w:r>
          </w:p>
        </w:tc>
        <w:tc>
          <w:tcPr>
            <w:tcW w:w="403" w:type="dxa"/>
          </w:tcPr>
          <w:p w14:paraId="692F00FB" w14:textId="77777777" w:rsidR="00C254C2" w:rsidRPr="00984D1E" w:rsidRDefault="00B21731">
            <w:pPr>
              <w:pStyle w:val="TableParagraph"/>
              <w:spacing w:line="90" w:lineRule="exact"/>
              <w:ind w:left="44" w:right="36"/>
              <w:rPr>
                <w:rFonts w:ascii="Arial MT"/>
                <w:noProof/>
                <w:color w:val="000000" w:themeColor="text1"/>
                <w:sz w:val="8"/>
              </w:rPr>
            </w:pPr>
            <w:r w:rsidRPr="00984D1E">
              <w:rPr>
                <w:rFonts w:ascii="Arial MT"/>
                <w:noProof/>
                <w:color w:val="000000" w:themeColor="text1"/>
                <w:sz w:val="8"/>
              </w:rPr>
              <w:t>4775.2</w:t>
            </w:r>
          </w:p>
        </w:tc>
        <w:tc>
          <w:tcPr>
            <w:tcW w:w="382" w:type="dxa"/>
          </w:tcPr>
          <w:p w14:paraId="4B459C1D" w14:textId="77777777" w:rsidR="00C254C2" w:rsidRPr="00984D1E" w:rsidRDefault="00B21731">
            <w:pPr>
              <w:pStyle w:val="TableParagraph"/>
              <w:spacing w:line="90" w:lineRule="exact"/>
              <w:ind w:left="25" w:right="22"/>
              <w:rPr>
                <w:rFonts w:ascii="Arial MT"/>
                <w:noProof/>
                <w:color w:val="000000" w:themeColor="text1"/>
                <w:sz w:val="8"/>
              </w:rPr>
            </w:pPr>
            <w:r w:rsidRPr="00984D1E">
              <w:rPr>
                <w:rFonts w:ascii="Arial MT"/>
                <w:noProof/>
                <w:color w:val="000000" w:themeColor="text1"/>
                <w:sz w:val="8"/>
              </w:rPr>
              <w:t>0.1049</w:t>
            </w:r>
          </w:p>
        </w:tc>
        <w:tc>
          <w:tcPr>
            <w:tcW w:w="43" w:type="dxa"/>
          </w:tcPr>
          <w:p w14:paraId="4882D2D6" w14:textId="77777777" w:rsidR="00C254C2" w:rsidRPr="00984D1E" w:rsidRDefault="00C254C2">
            <w:pPr>
              <w:pStyle w:val="TableParagraph"/>
              <w:jc w:val="left"/>
              <w:rPr>
                <w:noProof/>
                <w:color w:val="000000" w:themeColor="text1"/>
                <w:sz w:val="6"/>
              </w:rPr>
            </w:pPr>
          </w:p>
        </w:tc>
        <w:tc>
          <w:tcPr>
            <w:tcW w:w="245" w:type="dxa"/>
          </w:tcPr>
          <w:p w14:paraId="5DDF2E76" w14:textId="77777777" w:rsidR="00C254C2" w:rsidRPr="00984D1E" w:rsidRDefault="00B21731">
            <w:pPr>
              <w:pStyle w:val="TableParagraph"/>
              <w:spacing w:line="91" w:lineRule="exact"/>
              <w:ind w:left="26" w:right="31"/>
              <w:rPr>
                <w:rFonts w:ascii="Arial MT"/>
                <w:noProof/>
                <w:color w:val="000000" w:themeColor="text1"/>
                <w:sz w:val="8"/>
              </w:rPr>
            </w:pPr>
            <w:r w:rsidRPr="00984D1E">
              <w:rPr>
                <w:rFonts w:ascii="Arial MT"/>
                <w:noProof/>
                <w:color w:val="000000" w:themeColor="text1"/>
                <w:sz w:val="8"/>
              </w:rPr>
              <w:t>26</w:t>
            </w:r>
          </w:p>
        </w:tc>
        <w:tc>
          <w:tcPr>
            <w:tcW w:w="376" w:type="dxa"/>
          </w:tcPr>
          <w:p w14:paraId="56065316" w14:textId="77777777" w:rsidR="00C254C2" w:rsidRPr="00984D1E" w:rsidRDefault="00B21731">
            <w:pPr>
              <w:pStyle w:val="TableParagraph"/>
              <w:spacing w:line="91" w:lineRule="exact"/>
              <w:ind w:left="23" w:right="30"/>
              <w:rPr>
                <w:rFonts w:ascii="Arial MT"/>
                <w:noProof/>
                <w:color w:val="000000" w:themeColor="text1"/>
                <w:sz w:val="8"/>
              </w:rPr>
            </w:pPr>
            <w:r w:rsidRPr="00984D1E">
              <w:rPr>
                <w:rFonts w:ascii="Arial MT"/>
                <w:noProof/>
                <w:color w:val="000000" w:themeColor="text1"/>
                <w:sz w:val="8"/>
              </w:rPr>
              <w:t>120.93</w:t>
            </w:r>
          </w:p>
        </w:tc>
        <w:tc>
          <w:tcPr>
            <w:tcW w:w="419" w:type="dxa"/>
          </w:tcPr>
          <w:p w14:paraId="4BAE5440" w14:textId="77777777" w:rsidR="00C254C2" w:rsidRPr="00984D1E" w:rsidRDefault="00B21731">
            <w:pPr>
              <w:pStyle w:val="TableParagraph"/>
              <w:spacing w:line="91" w:lineRule="exact"/>
              <w:ind w:left="15" w:right="30"/>
              <w:rPr>
                <w:rFonts w:ascii="Arial MT"/>
                <w:noProof/>
                <w:color w:val="000000" w:themeColor="text1"/>
                <w:sz w:val="8"/>
              </w:rPr>
            </w:pPr>
            <w:r w:rsidRPr="00984D1E">
              <w:rPr>
                <w:rFonts w:ascii="Arial MT"/>
                <w:noProof/>
                <w:color w:val="000000" w:themeColor="text1"/>
                <w:sz w:val="8"/>
              </w:rPr>
              <w:t>12156.4</w:t>
            </w:r>
          </w:p>
        </w:tc>
        <w:tc>
          <w:tcPr>
            <w:tcW w:w="1814" w:type="dxa"/>
          </w:tcPr>
          <w:p w14:paraId="79E2EC3F" w14:textId="77777777" w:rsidR="00C254C2" w:rsidRPr="00984D1E" w:rsidRDefault="00B21731">
            <w:pPr>
              <w:pStyle w:val="TableParagraph"/>
              <w:spacing w:line="91" w:lineRule="exact"/>
              <w:ind w:left="35"/>
              <w:jc w:val="left"/>
              <w:rPr>
                <w:rFonts w:ascii="Arial MT"/>
                <w:noProof/>
                <w:color w:val="000000" w:themeColor="text1"/>
                <w:sz w:val="8"/>
              </w:rPr>
            </w:pPr>
            <w:r w:rsidRPr="00984D1E">
              <w:rPr>
                <w:rFonts w:ascii="Arial MT"/>
                <w:noProof/>
                <w:color w:val="000000" w:themeColor="text1"/>
                <w:sz w:val="8"/>
              </w:rPr>
              <w:t>0.0356</w:t>
            </w:r>
          </w:p>
        </w:tc>
        <w:tc>
          <w:tcPr>
            <w:tcW w:w="93" w:type="dxa"/>
          </w:tcPr>
          <w:p w14:paraId="118E144A" w14:textId="77777777" w:rsidR="00C254C2" w:rsidRPr="00984D1E" w:rsidRDefault="00C254C2">
            <w:pPr>
              <w:pStyle w:val="TableParagraph"/>
              <w:jc w:val="left"/>
              <w:rPr>
                <w:noProof/>
                <w:color w:val="000000" w:themeColor="text1"/>
                <w:sz w:val="6"/>
              </w:rPr>
            </w:pPr>
          </w:p>
        </w:tc>
        <w:tc>
          <w:tcPr>
            <w:tcW w:w="251" w:type="dxa"/>
          </w:tcPr>
          <w:p w14:paraId="12AD27D6" w14:textId="77777777" w:rsidR="00C254C2" w:rsidRPr="00984D1E" w:rsidRDefault="00B21731">
            <w:pPr>
              <w:pStyle w:val="TableParagraph"/>
              <w:spacing w:line="91" w:lineRule="exact"/>
              <w:ind w:right="90"/>
              <w:jc w:val="right"/>
              <w:rPr>
                <w:rFonts w:ascii="Arial MT"/>
                <w:noProof/>
                <w:color w:val="000000" w:themeColor="text1"/>
                <w:sz w:val="8"/>
              </w:rPr>
            </w:pPr>
            <w:r w:rsidRPr="00984D1E">
              <w:rPr>
                <w:rFonts w:ascii="Arial MT"/>
                <w:noProof/>
                <w:color w:val="000000" w:themeColor="text1"/>
                <w:sz w:val="8"/>
              </w:rPr>
              <w:t>13</w:t>
            </w:r>
          </w:p>
        </w:tc>
        <w:tc>
          <w:tcPr>
            <w:tcW w:w="532" w:type="dxa"/>
          </w:tcPr>
          <w:p w14:paraId="17DE0520" w14:textId="77777777" w:rsidR="00C254C2" w:rsidRPr="00984D1E" w:rsidRDefault="00B21731">
            <w:pPr>
              <w:pStyle w:val="TableParagraph"/>
              <w:spacing w:line="91" w:lineRule="exact"/>
              <w:ind w:left="11" w:right="40"/>
              <w:rPr>
                <w:rFonts w:ascii="Arial MT"/>
                <w:noProof/>
                <w:color w:val="000000" w:themeColor="text1"/>
                <w:sz w:val="8"/>
              </w:rPr>
            </w:pPr>
            <w:r w:rsidRPr="00984D1E">
              <w:rPr>
                <w:rFonts w:ascii="Arial MT"/>
                <w:noProof/>
                <w:color w:val="000000" w:themeColor="text1"/>
                <w:sz w:val="8"/>
              </w:rPr>
              <w:t>14,</w:t>
            </w:r>
          </w:p>
        </w:tc>
        <w:tc>
          <w:tcPr>
            <w:tcW w:w="379" w:type="dxa"/>
          </w:tcPr>
          <w:p w14:paraId="3B7761EF" w14:textId="77777777" w:rsidR="00C254C2" w:rsidRPr="00984D1E" w:rsidRDefault="00B21731">
            <w:pPr>
              <w:pStyle w:val="TableParagraph"/>
              <w:spacing w:line="91" w:lineRule="exact"/>
              <w:ind w:left="36"/>
              <w:jc w:val="left"/>
              <w:rPr>
                <w:rFonts w:ascii="Arial MT"/>
                <w:noProof/>
                <w:color w:val="000000" w:themeColor="text1"/>
                <w:sz w:val="8"/>
              </w:rPr>
            </w:pPr>
            <w:r w:rsidRPr="00984D1E">
              <w:rPr>
                <w:rFonts w:ascii="Arial MT"/>
                <w:noProof/>
                <w:color w:val="000000" w:themeColor="text1"/>
                <w:sz w:val="8"/>
              </w:rPr>
              <w:t>164.34</w:t>
            </w:r>
          </w:p>
        </w:tc>
      </w:tr>
    </w:tbl>
    <w:p w14:paraId="67821543" w14:textId="77777777" w:rsidR="00C254C2" w:rsidRPr="00984D1E" w:rsidRDefault="00C254C2">
      <w:pPr>
        <w:pStyle w:val="a3"/>
        <w:rPr>
          <w:rFonts w:ascii="Arial MT"/>
          <w:noProof/>
          <w:color w:val="000000" w:themeColor="text1"/>
          <w:sz w:val="10"/>
        </w:rPr>
      </w:pPr>
    </w:p>
    <w:p w14:paraId="0476AC72" w14:textId="77777777" w:rsidR="00C254C2" w:rsidRPr="00984D1E" w:rsidRDefault="00C254C2">
      <w:pPr>
        <w:pStyle w:val="a3"/>
        <w:rPr>
          <w:rFonts w:ascii="Arial MT"/>
          <w:noProof/>
          <w:color w:val="000000" w:themeColor="text1"/>
          <w:sz w:val="10"/>
        </w:rPr>
      </w:pPr>
    </w:p>
    <w:p w14:paraId="57C2439D" w14:textId="77777777" w:rsidR="00C254C2" w:rsidRPr="00984D1E" w:rsidRDefault="00C254C2">
      <w:pPr>
        <w:pStyle w:val="a3"/>
        <w:rPr>
          <w:rFonts w:ascii="Arial MT"/>
          <w:noProof/>
          <w:color w:val="000000" w:themeColor="text1"/>
          <w:sz w:val="10"/>
        </w:rPr>
      </w:pPr>
    </w:p>
    <w:p w14:paraId="52A8D2B3" w14:textId="77777777" w:rsidR="00C254C2" w:rsidRPr="00984D1E" w:rsidRDefault="00C254C2">
      <w:pPr>
        <w:pStyle w:val="a3"/>
        <w:spacing w:before="1"/>
        <w:rPr>
          <w:rFonts w:ascii="Arial MT"/>
          <w:noProof/>
          <w:color w:val="000000" w:themeColor="text1"/>
          <w:sz w:val="12"/>
        </w:rPr>
      </w:pPr>
    </w:p>
    <w:p w14:paraId="31A7EFC0" w14:textId="10A1C1C6" w:rsidR="00C254C2" w:rsidRPr="00984D1E" w:rsidRDefault="00B21731">
      <w:pPr>
        <w:pStyle w:val="a3"/>
        <w:spacing w:before="1"/>
        <w:ind w:left="2015" w:right="2338"/>
        <w:jc w:val="center"/>
        <w:rPr>
          <w:noProof/>
          <w:color w:val="000000" w:themeColor="text1"/>
        </w:rPr>
      </w:pPr>
      <w:r w:rsidRPr="00984D1E">
        <w:rPr>
          <w:noProof/>
          <w:color w:val="000000" w:themeColor="text1"/>
        </w:rPr>
        <w:t>Сурет 2.18 – 2.29 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vertAlign w:val="superscript"/>
        </w:rPr>
        <w:t>13</w:t>
      </w:r>
      <w:r w:rsidRPr="00984D1E">
        <w:rPr>
          <w:noProof/>
          <w:color w:val="000000" w:themeColor="text1"/>
        </w:rPr>
        <w:t>C спектрі</w:t>
      </w:r>
    </w:p>
    <w:p w14:paraId="12A5609C" w14:textId="77777777" w:rsidR="00C254C2" w:rsidRPr="00984D1E" w:rsidRDefault="00C254C2">
      <w:pPr>
        <w:pStyle w:val="a3"/>
        <w:rPr>
          <w:noProof/>
          <w:color w:val="000000" w:themeColor="text1"/>
          <w:sz w:val="17"/>
        </w:rPr>
      </w:pPr>
    </w:p>
    <w:p w14:paraId="6D77FB90" w14:textId="77777777" w:rsidR="00C254C2" w:rsidRPr="00984D1E" w:rsidRDefault="00C254C2">
      <w:pPr>
        <w:pStyle w:val="a3"/>
        <w:spacing w:before="7"/>
        <w:rPr>
          <w:noProof/>
          <w:color w:val="000000" w:themeColor="text1"/>
          <w:sz w:val="8"/>
        </w:rPr>
      </w:pPr>
    </w:p>
    <w:p w14:paraId="2EFABAAD" w14:textId="77777777" w:rsidR="00C254C2" w:rsidRPr="00984D1E" w:rsidRDefault="00B21731">
      <w:pPr>
        <w:tabs>
          <w:tab w:val="left" w:pos="1260"/>
        </w:tabs>
        <w:spacing w:line="111" w:lineRule="exact"/>
        <w:ind w:left="951"/>
        <w:rPr>
          <w:rFonts w:ascii="Arial MT"/>
          <w:noProof/>
          <w:color w:val="000000" w:themeColor="text1"/>
          <w:sz w:val="9"/>
        </w:rPr>
      </w:pPr>
      <w:r w:rsidRPr="00984D1E">
        <w:rPr>
          <w:rFonts w:ascii="Arial MT"/>
          <w:noProof/>
          <w:color w:val="000000" w:themeColor="text1"/>
          <w:sz w:val="9"/>
        </w:rPr>
        <w:t>O</w:t>
      </w:r>
      <w:r w:rsidRPr="00984D1E">
        <w:rPr>
          <w:rFonts w:ascii="Arial MT"/>
          <w:noProof/>
          <w:color w:val="000000" w:themeColor="text1"/>
          <w:sz w:val="9"/>
        </w:rPr>
        <w:tab/>
        <w:t>17 18</w:t>
      </w:r>
    </w:p>
    <w:p w14:paraId="63D83FF5" w14:textId="77777777" w:rsidR="00C254C2" w:rsidRPr="00984D1E" w:rsidRDefault="00CB66C5">
      <w:pPr>
        <w:spacing w:line="83" w:lineRule="exact"/>
        <w:ind w:left="931"/>
        <w:rPr>
          <w:rFonts w:ascii="Arial MT"/>
          <w:noProof/>
          <w:color w:val="000000" w:themeColor="text1"/>
          <w:sz w:val="9"/>
        </w:rPr>
      </w:pPr>
      <w:r>
        <w:rPr>
          <w:noProof/>
          <w:color w:val="000000" w:themeColor="text1"/>
        </w:rPr>
        <w:pict w14:anchorId="720DA293">
          <v:group id="_x0000_s14806" style="position:absolute;left:0;text-align:left;margin-left:93.1pt;margin-top:.85pt;width:425.7pt;height:288.6pt;z-index:-251319296;mso-position-horizontal-relative:page" coordorigin="1862,17" coordsize="8514,5772">
            <v:shape id="_x0000_s14809" type="#_x0000_t75" style="position:absolute;left:1905;top:16;width:8470;height:5772">
              <v:imagedata r:id="rId111" o:title=""/>
            </v:shape>
            <v:shape id="_x0000_s14808" type="#_x0000_t75" style="position:absolute;left:1861;top:484;width:8;height:98">
              <v:imagedata r:id="rId112" o:title=""/>
            </v:shape>
            <v:shape id="_x0000_s14807" type="#_x0000_t75" style="position:absolute;left:2275;top:484;width:8;height:98">
              <v:imagedata r:id="rId112" o:title=""/>
            </v:shape>
            <w10:wrap anchorx="page"/>
          </v:group>
        </w:pict>
      </w:r>
      <w:r w:rsidR="00B21731" w:rsidRPr="00984D1E">
        <w:rPr>
          <w:rFonts w:ascii="Arial MT"/>
          <w:noProof/>
          <w:color w:val="000000" w:themeColor="text1"/>
          <w:sz w:val="9"/>
        </w:rPr>
        <w:t>15</w:t>
      </w:r>
    </w:p>
    <w:p w14:paraId="7A1A9449" w14:textId="77777777" w:rsidR="00C254C2" w:rsidRPr="00984D1E" w:rsidRDefault="00B21731">
      <w:pPr>
        <w:tabs>
          <w:tab w:val="left" w:pos="642"/>
          <w:tab w:val="right" w:pos="1741"/>
        </w:tabs>
        <w:spacing w:line="98" w:lineRule="exact"/>
        <w:ind w:left="274"/>
        <w:rPr>
          <w:rFonts w:ascii="Arial MT"/>
          <w:noProof/>
          <w:color w:val="000000" w:themeColor="text1"/>
          <w:sz w:val="9"/>
        </w:rPr>
      </w:pPr>
      <w:r w:rsidRPr="00984D1E">
        <w:rPr>
          <w:rFonts w:ascii="Arial MT"/>
          <w:noProof/>
          <w:color w:val="000000" w:themeColor="text1"/>
          <w:sz w:val="9"/>
        </w:rPr>
        <w:t>H</w:t>
      </w:r>
      <w:r w:rsidRPr="00984D1E">
        <w:rPr>
          <w:rFonts w:ascii="Arial MT"/>
          <w:noProof/>
          <w:color w:val="000000" w:themeColor="text1"/>
          <w:sz w:val="9"/>
        </w:rPr>
        <w:tab/>
        <w:t>O      14  16</w:t>
      </w:r>
      <w:r w:rsidRPr="00984D1E">
        <w:rPr>
          <w:rFonts w:ascii="Arial MT"/>
          <w:noProof/>
          <w:color w:val="000000" w:themeColor="text1"/>
          <w:sz w:val="9"/>
        </w:rPr>
        <w:tab/>
        <w:t>19</w:t>
      </w:r>
    </w:p>
    <w:p w14:paraId="68B79F24" w14:textId="77777777" w:rsidR="00C254C2" w:rsidRPr="00984D1E" w:rsidRDefault="00B21731">
      <w:pPr>
        <w:spacing w:line="96" w:lineRule="exact"/>
        <w:ind w:left="248"/>
        <w:rPr>
          <w:rFonts w:ascii="Arial MT"/>
          <w:noProof/>
          <w:color w:val="000000" w:themeColor="text1"/>
          <w:sz w:val="9"/>
        </w:rPr>
      </w:pPr>
      <w:r w:rsidRPr="00984D1E">
        <w:rPr>
          <w:rFonts w:ascii="Arial MT"/>
          <w:noProof/>
          <w:color w:val="000000" w:themeColor="text1"/>
          <w:sz w:val="9"/>
        </w:rPr>
        <w:t>4a  4   13</w:t>
      </w:r>
    </w:p>
    <w:p w14:paraId="67611433" w14:textId="77777777" w:rsidR="00C254C2" w:rsidRPr="00984D1E" w:rsidRDefault="00B21731">
      <w:pPr>
        <w:tabs>
          <w:tab w:val="left" w:pos="668"/>
          <w:tab w:val="left" w:pos="1265"/>
        </w:tabs>
        <w:spacing w:before="3"/>
        <w:ind w:left="255"/>
        <w:rPr>
          <w:rFonts w:ascii="Arial MT"/>
          <w:noProof/>
          <w:color w:val="000000" w:themeColor="text1"/>
          <w:sz w:val="9"/>
        </w:rPr>
      </w:pPr>
      <w:r w:rsidRPr="00984D1E">
        <w:rPr>
          <w:rFonts w:ascii="Arial MT"/>
          <w:noProof/>
          <w:color w:val="000000" w:themeColor="text1"/>
          <w:sz w:val="9"/>
        </w:rPr>
        <w:t>3</w:t>
      </w:r>
      <w:r w:rsidRPr="00984D1E">
        <w:rPr>
          <w:rFonts w:ascii="Arial MT"/>
          <w:noProof/>
          <w:color w:val="000000" w:themeColor="text1"/>
          <w:sz w:val="9"/>
        </w:rPr>
        <w:tab/>
        <w:t>5</w:t>
      </w:r>
      <w:r w:rsidRPr="00984D1E">
        <w:rPr>
          <w:rFonts w:ascii="Arial MT"/>
          <w:noProof/>
          <w:color w:val="000000" w:themeColor="text1"/>
          <w:sz w:val="9"/>
        </w:rPr>
        <w:tab/>
        <w:t>21   20</w:t>
      </w:r>
    </w:p>
    <w:p w14:paraId="1250C67E" w14:textId="77777777" w:rsidR="00C254C2" w:rsidRPr="00984D1E" w:rsidRDefault="00B21731">
      <w:pPr>
        <w:tabs>
          <w:tab w:val="left" w:pos="668"/>
          <w:tab w:val="left" w:pos="1644"/>
        </w:tabs>
        <w:spacing w:before="80" w:line="95" w:lineRule="exact"/>
        <w:ind w:left="256"/>
        <w:rPr>
          <w:rFonts w:ascii="Arial MT"/>
          <w:noProof/>
          <w:color w:val="000000" w:themeColor="text1"/>
          <w:sz w:val="9"/>
        </w:rPr>
      </w:pPr>
      <w:r w:rsidRPr="00984D1E">
        <w:rPr>
          <w:rFonts w:ascii="Arial MT"/>
          <w:noProof/>
          <w:color w:val="000000" w:themeColor="text1"/>
          <w:sz w:val="9"/>
        </w:rPr>
        <w:t>2</w:t>
      </w:r>
      <w:r w:rsidRPr="00984D1E">
        <w:rPr>
          <w:rFonts w:ascii="Arial MT"/>
          <w:noProof/>
          <w:color w:val="000000" w:themeColor="text1"/>
          <w:sz w:val="9"/>
        </w:rPr>
        <w:tab/>
        <w:t>6</w:t>
      </w:r>
      <w:r w:rsidRPr="00984D1E">
        <w:rPr>
          <w:rFonts w:ascii="Arial MT"/>
          <w:noProof/>
          <w:color w:val="000000" w:themeColor="text1"/>
          <w:sz w:val="9"/>
        </w:rPr>
        <w:tab/>
        <w:t>F</w:t>
      </w:r>
    </w:p>
    <w:p w14:paraId="3FDB7AB5" w14:textId="77777777" w:rsidR="00C254C2" w:rsidRPr="00984D1E" w:rsidRDefault="00C254C2">
      <w:pPr>
        <w:spacing w:line="95" w:lineRule="exact"/>
        <w:rPr>
          <w:rFonts w:ascii="Arial MT"/>
          <w:noProof/>
          <w:color w:val="000000" w:themeColor="text1"/>
          <w:sz w:val="9"/>
        </w:rPr>
        <w:sectPr w:rsidR="00C254C2" w:rsidRPr="00984D1E">
          <w:pgSz w:w="11910" w:h="16840"/>
          <w:pgMar w:top="1580" w:right="260" w:bottom="1260" w:left="1580" w:header="0" w:footer="980" w:gutter="0"/>
          <w:cols w:space="720"/>
        </w:sectPr>
      </w:pPr>
    </w:p>
    <w:p w14:paraId="61FF4EAA" w14:textId="77777777" w:rsidR="00C254C2" w:rsidRPr="00984D1E" w:rsidRDefault="00B21731">
      <w:pPr>
        <w:spacing w:before="57" w:line="96" w:lineRule="exact"/>
        <w:ind w:left="455"/>
        <w:rPr>
          <w:rFonts w:ascii="Arial MT"/>
          <w:noProof/>
          <w:color w:val="000000" w:themeColor="text1"/>
          <w:sz w:val="9"/>
        </w:rPr>
      </w:pPr>
      <w:r w:rsidRPr="00984D1E">
        <w:rPr>
          <w:rFonts w:ascii="Arial MT"/>
          <w:noProof/>
          <w:color w:val="000000" w:themeColor="text1"/>
          <w:sz w:val="9"/>
        </w:rPr>
        <w:lastRenderedPageBreak/>
        <w:t>N</w:t>
      </w:r>
    </w:p>
    <w:p w14:paraId="1A79B297" w14:textId="77777777" w:rsidR="00C254C2" w:rsidRPr="00984D1E" w:rsidRDefault="00B21731">
      <w:pPr>
        <w:spacing w:line="97" w:lineRule="exact"/>
        <w:ind w:left="469"/>
        <w:rPr>
          <w:rFonts w:ascii="Arial MT"/>
          <w:noProof/>
          <w:color w:val="000000" w:themeColor="text1"/>
          <w:sz w:val="9"/>
        </w:rPr>
      </w:pPr>
      <w:r w:rsidRPr="00984D1E">
        <w:rPr>
          <w:rFonts w:ascii="Arial MT"/>
          <w:noProof/>
          <w:color w:val="000000" w:themeColor="text1"/>
          <w:sz w:val="9"/>
        </w:rPr>
        <w:t>1 ClH</w:t>
      </w:r>
    </w:p>
    <w:p w14:paraId="49C514BC" w14:textId="77777777" w:rsidR="00C254C2" w:rsidRPr="00984D1E" w:rsidRDefault="00B21731">
      <w:pPr>
        <w:spacing w:line="213" w:lineRule="auto"/>
        <w:ind w:left="455"/>
        <w:rPr>
          <w:rFonts w:ascii="Arial MT"/>
          <w:noProof/>
          <w:color w:val="000000" w:themeColor="text1"/>
          <w:sz w:val="9"/>
        </w:rPr>
      </w:pPr>
      <w:r w:rsidRPr="00984D1E">
        <w:rPr>
          <w:rFonts w:ascii="Arial MT"/>
          <w:noProof/>
          <w:color w:val="000000" w:themeColor="text1"/>
          <w:sz w:val="9"/>
        </w:rPr>
        <w:t>7  23    9</w:t>
      </w:r>
    </w:p>
    <w:p w14:paraId="28B94DE2" w14:textId="77777777" w:rsidR="00C254C2" w:rsidRPr="00984D1E" w:rsidRDefault="00B21731">
      <w:pPr>
        <w:spacing w:before="8"/>
        <w:ind w:right="206"/>
        <w:jc w:val="right"/>
        <w:rPr>
          <w:rFonts w:ascii="Arial MT"/>
          <w:noProof/>
          <w:color w:val="000000" w:themeColor="text1"/>
          <w:sz w:val="9"/>
        </w:rPr>
      </w:pPr>
      <w:r w:rsidRPr="00984D1E">
        <w:rPr>
          <w:rFonts w:ascii="Arial MT"/>
          <w:noProof/>
          <w:color w:val="000000" w:themeColor="text1"/>
          <w:sz w:val="9"/>
        </w:rPr>
        <w:t>8</w:t>
      </w:r>
    </w:p>
    <w:p w14:paraId="67EDABEB" w14:textId="77777777" w:rsidR="00C254C2" w:rsidRPr="00984D1E" w:rsidRDefault="00B21731">
      <w:pPr>
        <w:spacing w:line="102" w:lineRule="exact"/>
        <w:ind w:left="644"/>
        <w:rPr>
          <w:rFonts w:ascii="Arial MT"/>
          <w:noProof/>
          <w:color w:val="000000" w:themeColor="text1"/>
          <w:sz w:val="9"/>
        </w:rPr>
      </w:pPr>
      <w:r w:rsidRPr="00984D1E">
        <w:rPr>
          <w:noProof/>
          <w:color w:val="000000" w:themeColor="text1"/>
        </w:rPr>
        <w:br w:type="column"/>
      </w:r>
      <w:r w:rsidRPr="00984D1E">
        <w:rPr>
          <w:rFonts w:ascii="Arial MT"/>
          <w:noProof/>
          <w:color w:val="000000" w:themeColor="text1"/>
          <w:sz w:val="9"/>
        </w:rPr>
        <w:lastRenderedPageBreak/>
        <w:t>22</w:t>
      </w:r>
    </w:p>
    <w:p w14:paraId="23E947E4" w14:textId="77777777" w:rsidR="00C254C2" w:rsidRPr="00984D1E" w:rsidRDefault="00C254C2">
      <w:pPr>
        <w:pStyle w:val="a3"/>
        <w:rPr>
          <w:rFonts w:ascii="Arial MT"/>
          <w:noProof/>
          <w:color w:val="000000" w:themeColor="text1"/>
          <w:sz w:val="10"/>
        </w:rPr>
      </w:pPr>
    </w:p>
    <w:p w14:paraId="4777B06C" w14:textId="77777777" w:rsidR="00C254C2" w:rsidRPr="00984D1E" w:rsidRDefault="00B21731">
      <w:pPr>
        <w:spacing w:before="87"/>
        <w:ind w:right="8389"/>
        <w:jc w:val="center"/>
        <w:rPr>
          <w:rFonts w:ascii="Arial MT"/>
          <w:noProof/>
          <w:color w:val="000000" w:themeColor="text1"/>
          <w:sz w:val="9"/>
        </w:rPr>
      </w:pPr>
      <w:r w:rsidRPr="00984D1E">
        <w:rPr>
          <w:rFonts w:ascii="Arial MT"/>
          <w:noProof/>
          <w:color w:val="000000" w:themeColor="text1"/>
          <w:sz w:val="9"/>
        </w:rPr>
        <w:t>11</w:t>
      </w:r>
    </w:p>
    <w:p w14:paraId="55B7FAB9" w14:textId="77777777" w:rsidR="00C254C2" w:rsidRPr="00984D1E" w:rsidRDefault="00B21731">
      <w:pPr>
        <w:tabs>
          <w:tab w:val="left" w:pos="416"/>
        </w:tabs>
        <w:spacing w:before="1" w:line="95" w:lineRule="exact"/>
        <w:ind w:right="8343"/>
        <w:jc w:val="center"/>
        <w:rPr>
          <w:rFonts w:ascii="Arial MT"/>
          <w:noProof/>
          <w:color w:val="000000" w:themeColor="text1"/>
          <w:sz w:val="9"/>
        </w:rPr>
      </w:pPr>
      <w:r w:rsidRPr="00984D1E">
        <w:rPr>
          <w:rFonts w:ascii="Arial MT"/>
          <w:noProof/>
          <w:color w:val="000000" w:themeColor="text1"/>
          <w:sz w:val="9"/>
        </w:rPr>
        <w:t>O</w:t>
      </w:r>
      <w:r w:rsidRPr="00984D1E">
        <w:rPr>
          <w:rFonts w:ascii="Arial MT"/>
          <w:noProof/>
          <w:color w:val="000000" w:themeColor="text1"/>
          <w:sz w:val="9"/>
        </w:rPr>
        <w:tab/>
        <w:t>CH</w:t>
      </w:r>
    </w:p>
    <w:p w14:paraId="0E1A5CBB" w14:textId="77777777" w:rsidR="00C254C2" w:rsidRPr="00984D1E" w:rsidRDefault="00B21731">
      <w:pPr>
        <w:tabs>
          <w:tab w:val="left" w:pos="414"/>
        </w:tabs>
        <w:spacing w:line="116" w:lineRule="exact"/>
        <w:ind w:right="8322"/>
        <w:jc w:val="center"/>
        <w:rPr>
          <w:rFonts w:ascii="Arial MT"/>
          <w:noProof/>
          <w:color w:val="000000" w:themeColor="text1"/>
          <w:sz w:val="7"/>
        </w:rPr>
      </w:pPr>
      <w:r w:rsidRPr="00984D1E">
        <w:rPr>
          <w:rFonts w:ascii="Arial MT"/>
          <w:noProof/>
          <w:color w:val="000000" w:themeColor="text1"/>
          <w:sz w:val="9"/>
        </w:rPr>
        <w:t>10</w:t>
      </w:r>
      <w:r w:rsidRPr="00984D1E">
        <w:rPr>
          <w:rFonts w:ascii="Arial MT"/>
          <w:noProof/>
          <w:color w:val="000000" w:themeColor="text1"/>
          <w:sz w:val="9"/>
        </w:rPr>
        <w:tab/>
        <w:t xml:space="preserve">12 </w:t>
      </w:r>
      <w:r w:rsidRPr="00984D1E">
        <w:rPr>
          <w:rFonts w:ascii="Arial MT"/>
          <w:noProof/>
          <w:color w:val="000000" w:themeColor="text1"/>
          <w:sz w:val="7"/>
        </w:rPr>
        <w:t>3</w:t>
      </w:r>
    </w:p>
    <w:p w14:paraId="24643D63" w14:textId="77777777" w:rsidR="00C254C2" w:rsidRPr="00984D1E" w:rsidRDefault="00C254C2">
      <w:pPr>
        <w:spacing w:line="116" w:lineRule="exact"/>
        <w:jc w:val="center"/>
        <w:rPr>
          <w:rFonts w:ascii="Arial MT"/>
          <w:noProof/>
          <w:color w:val="000000" w:themeColor="text1"/>
          <w:sz w:val="7"/>
        </w:rPr>
        <w:sectPr w:rsidR="00C254C2" w:rsidRPr="00984D1E">
          <w:type w:val="continuous"/>
          <w:pgSz w:w="11910" w:h="16840"/>
          <w:pgMar w:top="1040" w:right="260" w:bottom="280" w:left="1580" w:header="720" w:footer="720" w:gutter="0"/>
          <w:cols w:num="2" w:space="720" w:equalWidth="0">
            <w:col w:w="931" w:space="40"/>
            <w:col w:w="9099"/>
          </w:cols>
        </w:sectPr>
      </w:pPr>
    </w:p>
    <w:p w14:paraId="3493D56F" w14:textId="77777777" w:rsidR="00C254C2" w:rsidRPr="00984D1E" w:rsidRDefault="00C254C2">
      <w:pPr>
        <w:pStyle w:val="a3"/>
        <w:spacing w:before="10"/>
        <w:rPr>
          <w:rFonts w:ascii="Arial MT"/>
          <w:noProof/>
          <w:color w:val="000000" w:themeColor="text1"/>
          <w:sz w:val="8"/>
        </w:rPr>
      </w:pPr>
    </w:p>
    <w:p w14:paraId="266FCE54" w14:textId="77777777" w:rsidR="00C254C2" w:rsidRPr="00984D1E" w:rsidRDefault="00B21731">
      <w:pPr>
        <w:tabs>
          <w:tab w:val="left" w:pos="2530"/>
        </w:tabs>
        <w:spacing w:before="102"/>
        <w:ind w:right="1152"/>
        <w:jc w:val="right"/>
        <w:rPr>
          <w:rFonts w:ascii="Tahoma"/>
          <w:noProof/>
          <w:color w:val="000000" w:themeColor="text1"/>
          <w:sz w:val="8"/>
        </w:rPr>
      </w:pPr>
      <w:r w:rsidRPr="00984D1E">
        <w:rPr>
          <w:rFonts w:ascii="Tahoma"/>
          <w:noProof/>
          <w:color w:val="000000" w:themeColor="text1"/>
          <w:sz w:val="10"/>
        </w:rPr>
        <w:t>{1.05,15.53}</w:t>
      </w:r>
      <w:r w:rsidRPr="00984D1E">
        <w:rPr>
          <w:rFonts w:ascii="Tahoma"/>
          <w:noProof/>
          <w:color w:val="000000" w:themeColor="text1"/>
          <w:sz w:val="10"/>
        </w:rPr>
        <w:tab/>
      </w:r>
      <w:r w:rsidRPr="00984D1E">
        <w:rPr>
          <w:rFonts w:ascii="Tahoma"/>
          <w:noProof/>
          <w:color w:val="000000" w:themeColor="text1"/>
          <w:sz w:val="8"/>
        </w:rPr>
        <w:t>10</w:t>
      </w:r>
    </w:p>
    <w:p w14:paraId="2A4B3F8A" w14:textId="77777777" w:rsidR="00C254C2" w:rsidRPr="00984D1E" w:rsidRDefault="00C254C2">
      <w:pPr>
        <w:pStyle w:val="a3"/>
        <w:spacing w:before="10"/>
        <w:rPr>
          <w:rFonts w:ascii="Tahoma"/>
          <w:noProof/>
          <w:color w:val="000000" w:themeColor="text1"/>
          <w:sz w:val="13"/>
        </w:rPr>
      </w:pPr>
    </w:p>
    <w:p w14:paraId="23D14E80" w14:textId="77777777" w:rsidR="00C254C2" w:rsidRPr="00984D1E" w:rsidRDefault="00B21731">
      <w:pPr>
        <w:tabs>
          <w:tab w:val="left" w:pos="2964"/>
        </w:tabs>
        <w:ind w:right="1152"/>
        <w:jc w:val="right"/>
        <w:rPr>
          <w:rFonts w:ascii="Tahoma"/>
          <w:noProof/>
          <w:color w:val="000000" w:themeColor="text1"/>
          <w:sz w:val="8"/>
        </w:rPr>
      </w:pPr>
      <w:r w:rsidRPr="00984D1E">
        <w:rPr>
          <w:rFonts w:ascii="Tahoma"/>
          <w:noProof/>
          <w:color w:val="000000" w:themeColor="text1"/>
          <w:sz w:val="10"/>
        </w:rPr>
        <w:t>{2.00,27.10} {2.25,27.09}</w:t>
      </w:r>
      <w:r w:rsidRPr="00984D1E">
        <w:rPr>
          <w:rFonts w:ascii="Tahoma"/>
          <w:noProof/>
          <w:color w:val="000000" w:themeColor="text1"/>
          <w:sz w:val="10"/>
        </w:rPr>
        <w:tab/>
      </w:r>
      <w:r w:rsidRPr="00984D1E">
        <w:rPr>
          <w:rFonts w:ascii="Tahoma"/>
          <w:noProof/>
          <w:color w:val="000000" w:themeColor="text1"/>
          <w:sz w:val="8"/>
        </w:rPr>
        <w:t>20</w:t>
      </w:r>
    </w:p>
    <w:p w14:paraId="2FBD5546" w14:textId="77777777" w:rsidR="00C254C2" w:rsidRPr="00984D1E" w:rsidRDefault="00B21731">
      <w:pPr>
        <w:spacing w:before="124"/>
        <w:ind w:left="8802"/>
        <w:rPr>
          <w:rFonts w:ascii="Tahoma"/>
          <w:noProof/>
          <w:color w:val="000000" w:themeColor="text1"/>
          <w:sz w:val="8"/>
        </w:rPr>
      </w:pPr>
      <w:r w:rsidRPr="00984D1E">
        <w:rPr>
          <w:rFonts w:ascii="Tahoma"/>
          <w:noProof/>
          <w:color w:val="000000" w:themeColor="text1"/>
          <w:sz w:val="8"/>
        </w:rPr>
        <w:t>30</w:t>
      </w:r>
    </w:p>
    <w:p w14:paraId="0D7D30EE" w14:textId="77777777" w:rsidR="00C254C2" w:rsidRPr="00984D1E" w:rsidRDefault="00C254C2">
      <w:pPr>
        <w:pStyle w:val="a3"/>
        <w:spacing w:before="6"/>
        <w:rPr>
          <w:rFonts w:ascii="Tahoma"/>
          <w:noProof/>
          <w:color w:val="000000" w:themeColor="text1"/>
          <w:sz w:val="13"/>
        </w:rPr>
      </w:pPr>
    </w:p>
    <w:p w14:paraId="16CACD6A" w14:textId="77777777" w:rsidR="00C254C2" w:rsidRPr="00984D1E" w:rsidRDefault="00B21731">
      <w:pPr>
        <w:ind w:left="8802"/>
        <w:rPr>
          <w:rFonts w:ascii="Tahoma"/>
          <w:noProof/>
          <w:color w:val="000000" w:themeColor="text1"/>
          <w:sz w:val="8"/>
        </w:rPr>
      </w:pPr>
      <w:r w:rsidRPr="00984D1E">
        <w:rPr>
          <w:rFonts w:ascii="Tahoma"/>
          <w:noProof/>
          <w:color w:val="000000" w:themeColor="text1"/>
          <w:sz w:val="8"/>
        </w:rPr>
        <w:t>40</w:t>
      </w:r>
    </w:p>
    <w:p w14:paraId="7D3722C3" w14:textId="77777777" w:rsidR="00C254C2" w:rsidRPr="00984D1E" w:rsidRDefault="00C254C2">
      <w:pPr>
        <w:pStyle w:val="a3"/>
        <w:spacing w:before="10"/>
        <w:rPr>
          <w:rFonts w:ascii="Tahoma"/>
          <w:noProof/>
          <w:color w:val="000000" w:themeColor="text1"/>
          <w:sz w:val="8"/>
        </w:rPr>
      </w:pPr>
    </w:p>
    <w:p w14:paraId="473D8914" w14:textId="77777777" w:rsidR="00C254C2" w:rsidRPr="00984D1E" w:rsidRDefault="00B21731">
      <w:pPr>
        <w:tabs>
          <w:tab w:val="left" w:pos="3514"/>
        </w:tabs>
        <w:ind w:right="1152"/>
        <w:jc w:val="right"/>
        <w:rPr>
          <w:rFonts w:ascii="Tahoma"/>
          <w:noProof/>
          <w:color w:val="000000" w:themeColor="text1"/>
          <w:sz w:val="8"/>
        </w:rPr>
      </w:pPr>
      <w:r w:rsidRPr="00984D1E">
        <w:rPr>
          <w:rFonts w:ascii="Tahoma"/>
          <w:noProof/>
          <w:color w:val="000000" w:themeColor="text1"/>
          <w:sz w:val="10"/>
        </w:rPr>
        <w:t>{3.15,54.22}  {3.08,54.37}</w:t>
      </w:r>
      <w:r w:rsidRPr="00984D1E">
        <w:rPr>
          <w:rFonts w:ascii="Tahoma"/>
          <w:noProof/>
          <w:color w:val="000000" w:themeColor="text1"/>
          <w:sz w:val="10"/>
        </w:rPr>
        <w:tab/>
      </w:r>
      <w:r w:rsidRPr="00984D1E">
        <w:rPr>
          <w:rFonts w:ascii="Tahoma"/>
          <w:noProof/>
          <w:color w:val="000000" w:themeColor="text1"/>
          <w:sz w:val="8"/>
        </w:rPr>
        <w:t>50</w:t>
      </w:r>
    </w:p>
    <w:p w14:paraId="1EC09005" w14:textId="77777777" w:rsidR="00C254C2" w:rsidRPr="00984D1E" w:rsidRDefault="00C254C2">
      <w:pPr>
        <w:jc w:val="right"/>
        <w:rPr>
          <w:rFonts w:ascii="Tahoma"/>
          <w:noProof/>
          <w:color w:val="000000" w:themeColor="text1"/>
          <w:sz w:val="8"/>
        </w:rPr>
        <w:sectPr w:rsidR="00C254C2" w:rsidRPr="00984D1E">
          <w:type w:val="continuous"/>
          <w:pgSz w:w="11910" w:h="16840"/>
          <w:pgMar w:top="1040" w:right="260" w:bottom="280" w:left="1580" w:header="720" w:footer="720" w:gutter="0"/>
          <w:cols w:space="720"/>
        </w:sectPr>
      </w:pPr>
    </w:p>
    <w:p w14:paraId="5C61DBCB" w14:textId="77777777" w:rsidR="00C254C2" w:rsidRPr="00984D1E" w:rsidRDefault="00C254C2">
      <w:pPr>
        <w:pStyle w:val="a3"/>
        <w:spacing w:before="2"/>
        <w:rPr>
          <w:rFonts w:ascii="Tahoma"/>
          <w:noProof/>
          <w:color w:val="000000" w:themeColor="text1"/>
          <w:sz w:val="12"/>
        </w:rPr>
      </w:pPr>
    </w:p>
    <w:p w14:paraId="3139DBA1" w14:textId="77777777" w:rsidR="00C254C2" w:rsidRPr="00984D1E" w:rsidRDefault="00B21731">
      <w:pPr>
        <w:jc w:val="right"/>
        <w:rPr>
          <w:rFonts w:ascii="Tahoma"/>
          <w:noProof/>
          <w:color w:val="000000" w:themeColor="text1"/>
          <w:sz w:val="10"/>
        </w:rPr>
      </w:pPr>
      <w:r w:rsidRPr="00984D1E">
        <w:rPr>
          <w:rFonts w:ascii="Tahoma"/>
          <w:noProof/>
          <w:color w:val="000000" w:themeColor="text1"/>
          <w:sz w:val="10"/>
        </w:rPr>
        <w:t>{5.22,66.05}</w:t>
      </w:r>
    </w:p>
    <w:p w14:paraId="13AB8403" w14:textId="77777777" w:rsidR="00C254C2" w:rsidRPr="00984D1E" w:rsidRDefault="00C254C2">
      <w:pPr>
        <w:pStyle w:val="a3"/>
        <w:rPr>
          <w:rFonts w:ascii="Tahoma"/>
          <w:noProof/>
          <w:color w:val="000000" w:themeColor="text1"/>
          <w:sz w:val="12"/>
        </w:rPr>
      </w:pPr>
    </w:p>
    <w:p w14:paraId="35F4165F" w14:textId="77777777" w:rsidR="00C254C2" w:rsidRPr="00984D1E" w:rsidRDefault="00C254C2">
      <w:pPr>
        <w:pStyle w:val="a3"/>
        <w:rPr>
          <w:rFonts w:ascii="Tahoma"/>
          <w:noProof/>
          <w:color w:val="000000" w:themeColor="text1"/>
          <w:sz w:val="12"/>
        </w:rPr>
      </w:pPr>
    </w:p>
    <w:p w14:paraId="700B0596" w14:textId="77777777" w:rsidR="00C254C2" w:rsidRPr="00984D1E" w:rsidRDefault="00C254C2">
      <w:pPr>
        <w:pStyle w:val="a3"/>
        <w:rPr>
          <w:rFonts w:ascii="Tahoma"/>
          <w:noProof/>
          <w:color w:val="000000" w:themeColor="text1"/>
          <w:sz w:val="12"/>
        </w:rPr>
      </w:pPr>
    </w:p>
    <w:p w14:paraId="71E24BD7" w14:textId="77777777" w:rsidR="00C254C2" w:rsidRPr="00984D1E" w:rsidRDefault="00C254C2">
      <w:pPr>
        <w:pStyle w:val="a3"/>
        <w:rPr>
          <w:rFonts w:ascii="Tahoma"/>
          <w:noProof/>
          <w:color w:val="000000" w:themeColor="text1"/>
          <w:sz w:val="12"/>
        </w:rPr>
      </w:pPr>
    </w:p>
    <w:p w14:paraId="11847D28" w14:textId="77777777" w:rsidR="00C254C2" w:rsidRPr="00984D1E" w:rsidRDefault="00C254C2">
      <w:pPr>
        <w:pStyle w:val="a3"/>
        <w:rPr>
          <w:rFonts w:ascii="Tahoma"/>
          <w:noProof/>
          <w:color w:val="000000" w:themeColor="text1"/>
          <w:sz w:val="12"/>
        </w:rPr>
      </w:pPr>
    </w:p>
    <w:p w14:paraId="22C2195C" w14:textId="77777777" w:rsidR="00C254C2" w:rsidRPr="00984D1E" w:rsidRDefault="00C254C2">
      <w:pPr>
        <w:pStyle w:val="a3"/>
        <w:rPr>
          <w:rFonts w:ascii="Tahoma"/>
          <w:noProof/>
          <w:color w:val="000000" w:themeColor="text1"/>
          <w:sz w:val="12"/>
        </w:rPr>
      </w:pPr>
    </w:p>
    <w:p w14:paraId="0B53B03F" w14:textId="77777777" w:rsidR="00C254C2" w:rsidRPr="00984D1E" w:rsidRDefault="00C254C2">
      <w:pPr>
        <w:pStyle w:val="a3"/>
        <w:rPr>
          <w:rFonts w:ascii="Tahoma"/>
          <w:noProof/>
          <w:color w:val="000000" w:themeColor="text1"/>
          <w:sz w:val="12"/>
        </w:rPr>
      </w:pPr>
    </w:p>
    <w:p w14:paraId="249D21DA" w14:textId="77777777" w:rsidR="00C254C2" w:rsidRPr="00984D1E" w:rsidRDefault="00C254C2">
      <w:pPr>
        <w:pStyle w:val="a3"/>
        <w:spacing w:before="10"/>
        <w:rPr>
          <w:rFonts w:ascii="Tahoma"/>
          <w:noProof/>
          <w:color w:val="000000" w:themeColor="text1"/>
          <w:sz w:val="13"/>
        </w:rPr>
      </w:pPr>
    </w:p>
    <w:p w14:paraId="3B286E2E" w14:textId="77777777" w:rsidR="00C254C2" w:rsidRPr="00984D1E" w:rsidRDefault="00B21731">
      <w:pPr>
        <w:ind w:left="3123"/>
        <w:rPr>
          <w:rFonts w:ascii="Tahoma"/>
          <w:noProof/>
          <w:color w:val="000000" w:themeColor="text1"/>
          <w:sz w:val="10"/>
        </w:rPr>
      </w:pPr>
      <w:r w:rsidRPr="00984D1E">
        <w:rPr>
          <w:rFonts w:ascii="Tahoma"/>
          <w:noProof/>
          <w:color w:val="000000" w:themeColor="text1"/>
          <w:sz w:val="10"/>
        </w:rPr>
        <w:t>{7.63,116.32} {7.84,116.64}</w:t>
      </w:r>
    </w:p>
    <w:p w14:paraId="1917A737" w14:textId="77777777" w:rsidR="00C254C2" w:rsidRPr="00984D1E" w:rsidRDefault="00C254C2">
      <w:pPr>
        <w:pStyle w:val="a3"/>
        <w:spacing w:before="7"/>
        <w:rPr>
          <w:rFonts w:ascii="Tahoma"/>
          <w:noProof/>
          <w:color w:val="000000" w:themeColor="text1"/>
          <w:sz w:val="13"/>
        </w:rPr>
      </w:pPr>
    </w:p>
    <w:p w14:paraId="3B76ADEA" w14:textId="77777777" w:rsidR="00C254C2" w:rsidRPr="00984D1E" w:rsidRDefault="00B21731">
      <w:pPr>
        <w:spacing w:line="115" w:lineRule="exact"/>
        <w:ind w:left="3025"/>
        <w:rPr>
          <w:rFonts w:ascii="Tahoma"/>
          <w:noProof/>
          <w:color w:val="000000" w:themeColor="text1"/>
          <w:sz w:val="10"/>
        </w:rPr>
      </w:pPr>
      <w:r w:rsidRPr="00984D1E">
        <w:rPr>
          <w:rFonts w:ascii="Tahoma"/>
          <w:noProof/>
          <w:color w:val="000000" w:themeColor="text1"/>
          <w:sz w:val="10"/>
        </w:rPr>
        <w:t>{7.85,116.78}</w:t>
      </w:r>
    </w:p>
    <w:p w14:paraId="52FAC80B" w14:textId="77777777" w:rsidR="00C254C2" w:rsidRPr="00984D1E" w:rsidRDefault="00B21731">
      <w:pPr>
        <w:spacing w:line="115" w:lineRule="exact"/>
        <w:ind w:left="4120"/>
        <w:rPr>
          <w:rFonts w:ascii="Tahoma"/>
          <w:noProof/>
          <w:color w:val="000000" w:themeColor="text1"/>
          <w:sz w:val="10"/>
        </w:rPr>
      </w:pPr>
      <w:r w:rsidRPr="00984D1E">
        <w:rPr>
          <w:rFonts w:ascii="Tahoma"/>
          <w:noProof/>
          <w:color w:val="000000" w:themeColor="text1"/>
          <w:sz w:val="10"/>
        </w:rPr>
        <w:t>{7.45,121.02}</w:t>
      </w:r>
    </w:p>
    <w:p w14:paraId="79D92642" w14:textId="77777777" w:rsidR="00C254C2" w:rsidRPr="00984D1E" w:rsidRDefault="00B21731">
      <w:pPr>
        <w:spacing w:before="15"/>
        <w:ind w:left="2998"/>
        <w:rPr>
          <w:rFonts w:ascii="Tahoma"/>
          <w:noProof/>
          <w:color w:val="000000" w:themeColor="text1"/>
          <w:sz w:val="10"/>
        </w:rPr>
      </w:pPr>
      <w:r w:rsidRPr="00984D1E">
        <w:rPr>
          <w:rFonts w:ascii="Tahoma"/>
          <w:noProof/>
          <w:color w:val="000000" w:themeColor="text1"/>
          <w:sz w:val="10"/>
        </w:rPr>
        <w:t>{7.90,126.24}</w:t>
      </w:r>
    </w:p>
    <w:p w14:paraId="1A9DB122" w14:textId="77777777" w:rsidR="00C254C2" w:rsidRPr="00984D1E" w:rsidRDefault="00B21731">
      <w:pPr>
        <w:spacing w:before="15"/>
        <w:ind w:left="4094"/>
        <w:rPr>
          <w:rFonts w:ascii="Tahoma"/>
          <w:noProof/>
          <w:color w:val="000000" w:themeColor="text1"/>
          <w:sz w:val="10"/>
        </w:rPr>
      </w:pPr>
      <w:r w:rsidRPr="00984D1E">
        <w:rPr>
          <w:rFonts w:ascii="Tahoma"/>
          <w:noProof/>
          <w:color w:val="000000" w:themeColor="text1"/>
          <w:sz w:val="10"/>
        </w:rPr>
        <w:t>{7.51,131.50}</w:t>
      </w:r>
    </w:p>
    <w:p w14:paraId="2EA12245" w14:textId="77777777" w:rsidR="00C254C2" w:rsidRPr="00984D1E" w:rsidRDefault="00B21731">
      <w:pPr>
        <w:pStyle w:val="a3"/>
        <w:rPr>
          <w:rFonts w:ascii="Tahoma"/>
          <w:noProof/>
          <w:color w:val="000000" w:themeColor="text1"/>
          <w:sz w:val="12"/>
        </w:rPr>
      </w:pPr>
      <w:r w:rsidRPr="00984D1E">
        <w:rPr>
          <w:noProof/>
          <w:color w:val="000000" w:themeColor="text1"/>
        </w:rPr>
        <w:br w:type="column"/>
      </w:r>
    </w:p>
    <w:p w14:paraId="76AC7E64" w14:textId="77777777" w:rsidR="00C254C2" w:rsidRPr="00984D1E" w:rsidRDefault="00B21731">
      <w:pPr>
        <w:ind w:left="122"/>
        <w:rPr>
          <w:rFonts w:ascii="Tahoma"/>
          <w:noProof/>
          <w:color w:val="000000" w:themeColor="text1"/>
          <w:sz w:val="10"/>
        </w:rPr>
      </w:pPr>
      <w:r w:rsidRPr="00984D1E">
        <w:rPr>
          <w:rFonts w:ascii="Tahoma"/>
          <w:noProof/>
          <w:color w:val="000000" w:themeColor="text1"/>
          <w:sz w:val="10"/>
        </w:rPr>
        <w:t>{3.36,65.99}</w:t>
      </w:r>
    </w:p>
    <w:p w14:paraId="5279AD8D" w14:textId="77777777" w:rsidR="00C254C2" w:rsidRPr="00984D1E" w:rsidRDefault="00B21731">
      <w:pPr>
        <w:pStyle w:val="a3"/>
        <w:spacing w:before="1"/>
        <w:rPr>
          <w:rFonts w:ascii="Tahoma"/>
          <w:noProof/>
          <w:color w:val="000000" w:themeColor="text1"/>
          <w:sz w:val="15"/>
        </w:rPr>
      </w:pPr>
      <w:r w:rsidRPr="00984D1E">
        <w:rPr>
          <w:noProof/>
          <w:color w:val="000000" w:themeColor="text1"/>
        </w:rPr>
        <w:br w:type="column"/>
      </w:r>
    </w:p>
    <w:p w14:paraId="2103D15E" w14:textId="77777777" w:rsidR="00C254C2" w:rsidRPr="00984D1E" w:rsidRDefault="00B21731">
      <w:pPr>
        <w:ind w:left="94"/>
        <w:rPr>
          <w:rFonts w:ascii="Tahoma"/>
          <w:noProof/>
          <w:color w:val="000000" w:themeColor="text1"/>
          <w:sz w:val="10"/>
        </w:rPr>
      </w:pPr>
      <w:r w:rsidRPr="00984D1E">
        <w:rPr>
          <w:rFonts w:ascii="Tahoma"/>
          <w:noProof/>
          <w:color w:val="000000" w:themeColor="text1"/>
          <w:sz w:val="10"/>
        </w:rPr>
        <w:t>{3.38,67.42}</w:t>
      </w:r>
    </w:p>
    <w:p w14:paraId="2A83C024" w14:textId="77777777" w:rsidR="00C254C2" w:rsidRPr="00984D1E" w:rsidRDefault="00B21731">
      <w:pPr>
        <w:pStyle w:val="a3"/>
        <w:spacing w:before="2"/>
        <w:rPr>
          <w:rFonts w:ascii="Tahoma"/>
          <w:noProof/>
          <w:color w:val="000000" w:themeColor="text1"/>
          <w:sz w:val="13"/>
        </w:rPr>
      </w:pPr>
      <w:r w:rsidRPr="00984D1E">
        <w:rPr>
          <w:noProof/>
          <w:color w:val="000000" w:themeColor="text1"/>
        </w:rPr>
        <w:br w:type="column"/>
      </w:r>
    </w:p>
    <w:p w14:paraId="1B6EF960" w14:textId="77777777" w:rsidR="00C254C2" w:rsidRPr="00984D1E" w:rsidRDefault="00B21731">
      <w:pPr>
        <w:ind w:left="1947" w:right="1082"/>
        <w:jc w:val="center"/>
        <w:rPr>
          <w:rFonts w:ascii="Tahoma"/>
          <w:noProof/>
          <w:color w:val="000000" w:themeColor="text1"/>
          <w:sz w:val="8"/>
        </w:rPr>
      </w:pPr>
      <w:r w:rsidRPr="00984D1E">
        <w:rPr>
          <w:rFonts w:ascii="Tahoma"/>
          <w:noProof/>
          <w:color w:val="000000" w:themeColor="text1"/>
          <w:sz w:val="8"/>
        </w:rPr>
        <w:t>60</w:t>
      </w:r>
    </w:p>
    <w:p w14:paraId="0B61989E" w14:textId="77777777" w:rsidR="00C254C2" w:rsidRPr="00984D1E" w:rsidRDefault="00C254C2">
      <w:pPr>
        <w:pStyle w:val="a3"/>
        <w:spacing w:before="6"/>
        <w:rPr>
          <w:rFonts w:ascii="Tahoma"/>
          <w:noProof/>
          <w:color w:val="000000" w:themeColor="text1"/>
          <w:sz w:val="13"/>
        </w:rPr>
      </w:pPr>
    </w:p>
    <w:p w14:paraId="3A28967A" w14:textId="77777777" w:rsidR="00C254C2" w:rsidRPr="00984D1E" w:rsidRDefault="00B21731">
      <w:pPr>
        <w:ind w:left="1947" w:right="1082"/>
        <w:jc w:val="center"/>
        <w:rPr>
          <w:rFonts w:ascii="Tahoma"/>
          <w:noProof/>
          <w:color w:val="000000" w:themeColor="text1"/>
          <w:sz w:val="8"/>
        </w:rPr>
      </w:pPr>
      <w:r w:rsidRPr="00984D1E">
        <w:rPr>
          <w:rFonts w:ascii="Tahoma"/>
          <w:noProof/>
          <w:color w:val="000000" w:themeColor="text1"/>
          <w:sz w:val="8"/>
        </w:rPr>
        <w:t>70</w:t>
      </w:r>
    </w:p>
    <w:p w14:paraId="42219F2F" w14:textId="77777777" w:rsidR="00C254C2" w:rsidRPr="00984D1E" w:rsidRDefault="00C254C2">
      <w:pPr>
        <w:pStyle w:val="a3"/>
        <w:spacing w:before="6"/>
        <w:rPr>
          <w:rFonts w:ascii="Tahoma"/>
          <w:noProof/>
          <w:color w:val="000000" w:themeColor="text1"/>
          <w:sz w:val="13"/>
        </w:rPr>
      </w:pPr>
    </w:p>
    <w:p w14:paraId="1EE4B840" w14:textId="77777777" w:rsidR="00C254C2" w:rsidRPr="00984D1E" w:rsidRDefault="00CB66C5">
      <w:pPr>
        <w:ind w:left="1947" w:right="1082"/>
        <w:jc w:val="center"/>
        <w:rPr>
          <w:rFonts w:ascii="Tahoma"/>
          <w:noProof/>
          <w:color w:val="000000" w:themeColor="text1"/>
          <w:sz w:val="8"/>
        </w:rPr>
      </w:pPr>
      <w:r>
        <w:rPr>
          <w:noProof/>
          <w:color w:val="000000" w:themeColor="text1"/>
        </w:rPr>
        <w:pict w14:anchorId="1022E08F">
          <v:shape id="_x0000_s14805" type="#_x0000_t202" style="position:absolute;left:0;text-align:left;margin-left:531.5pt;margin-top:5.05pt;width:7.45pt;height:16.8pt;z-index:250854400;mso-position-horizontal-relative:page" filled="f" stroked="f">
            <v:textbox style="layout-flow:vertical;mso-layout-flow-alt:bottom-to-top" inset="0,0,0,0">
              <w:txbxContent>
                <w:p w14:paraId="1502A74F" w14:textId="77777777" w:rsidR="00CB66C5" w:rsidRDefault="00CB66C5">
                  <w:pPr>
                    <w:spacing w:before="20"/>
                    <w:ind w:left="20"/>
                    <w:rPr>
                      <w:rFonts w:ascii="Tahoma" w:hAnsi="Tahoma"/>
                      <w:sz w:val="9"/>
                    </w:rPr>
                  </w:pPr>
                  <w:r>
                    <w:rPr>
                      <w:rFonts w:ascii="Tahoma" w:hAnsi="Tahoma"/>
                      <w:w w:val="105"/>
                      <w:sz w:val="9"/>
                    </w:rPr>
                    <w:t>f1</w:t>
                  </w:r>
                  <w:r>
                    <w:rPr>
                      <w:rFonts w:ascii="Tahoma" w:hAnsi="Tahoma"/>
                      <w:spacing w:val="-2"/>
                      <w:w w:val="105"/>
                      <w:sz w:val="9"/>
                    </w:rPr>
                    <w:t xml:space="preserve"> </w:t>
                  </w:r>
                  <w:r>
                    <w:rPr>
                      <w:rFonts w:ascii="Tahoma" w:hAnsi="Tahoma"/>
                      <w:w w:val="105"/>
                      <w:sz w:val="9"/>
                    </w:rPr>
                    <w:t>(мд)</w:t>
                  </w:r>
                </w:p>
              </w:txbxContent>
            </v:textbox>
            <w10:wrap anchorx="page"/>
          </v:shape>
        </w:pict>
      </w:r>
      <w:r w:rsidR="00B21731" w:rsidRPr="00984D1E">
        <w:rPr>
          <w:rFonts w:ascii="Tahoma"/>
          <w:noProof/>
          <w:color w:val="000000" w:themeColor="text1"/>
          <w:sz w:val="8"/>
        </w:rPr>
        <w:t>80</w:t>
      </w:r>
    </w:p>
    <w:p w14:paraId="477D317D" w14:textId="77777777" w:rsidR="00C254C2" w:rsidRPr="00984D1E" w:rsidRDefault="00C254C2">
      <w:pPr>
        <w:pStyle w:val="a3"/>
        <w:spacing w:before="6"/>
        <w:rPr>
          <w:rFonts w:ascii="Tahoma"/>
          <w:noProof/>
          <w:color w:val="000000" w:themeColor="text1"/>
          <w:sz w:val="13"/>
        </w:rPr>
      </w:pPr>
    </w:p>
    <w:p w14:paraId="28E051C4" w14:textId="77777777" w:rsidR="00C254C2" w:rsidRPr="00984D1E" w:rsidRDefault="00B21731">
      <w:pPr>
        <w:ind w:left="1947" w:right="1082"/>
        <w:jc w:val="center"/>
        <w:rPr>
          <w:rFonts w:ascii="Tahoma"/>
          <w:noProof/>
          <w:color w:val="000000" w:themeColor="text1"/>
          <w:sz w:val="8"/>
        </w:rPr>
      </w:pPr>
      <w:r w:rsidRPr="00984D1E">
        <w:rPr>
          <w:rFonts w:ascii="Tahoma"/>
          <w:noProof/>
          <w:color w:val="000000" w:themeColor="text1"/>
          <w:sz w:val="8"/>
        </w:rPr>
        <w:t>90</w:t>
      </w:r>
    </w:p>
    <w:p w14:paraId="40AD9F60" w14:textId="77777777" w:rsidR="00C254C2" w:rsidRPr="00984D1E" w:rsidRDefault="00C254C2">
      <w:pPr>
        <w:pStyle w:val="a3"/>
        <w:spacing w:before="6"/>
        <w:rPr>
          <w:rFonts w:ascii="Tahoma"/>
          <w:noProof/>
          <w:color w:val="000000" w:themeColor="text1"/>
          <w:sz w:val="13"/>
        </w:rPr>
      </w:pPr>
    </w:p>
    <w:p w14:paraId="5FC7F12D" w14:textId="77777777" w:rsidR="00C254C2" w:rsidRPr="00984D1E" w:rsidRDefault="00B21731">
      <w:pPr>
        <w:ind w:left="2001" w:right="1082"/>
        <w:jc w:val="center"/>
        <w:rPr>
          <w:rFonts w:ascii="Tahoma"/>
          <w:noProof/>
          <w:color w:val="000000" w:themeColor="text1"/>
          <w:sz w:val="8"/>
        </w:rPr>
      </w:pPr>
      <w:r w:rsidRPr="00984D1E">
        <w:rPr>
          <w:rFonts w:ascii="Tahoma"/>
          <w:noProof/>
          <w:color w:val="000000" w:themeColor="text1"/>
          <w:sz w:val="8"/>
        </w:rPr>
        <w:t>100</w:t>
      </w:r>
    </w:p>
    <w:p w14:paraId="147C3A3F" w14:textId="77777777" w:rsidR="00C254C2" w:rsidRPr="00984D1E" w:rsidRDefault="00C254C2">
      <w:pPr>
        <w:pStyle w:val="a3"/>
        <w:spacing w:before="5"/>
        <w:rPr>
          <w:rFonts w:ascii="Tahoma"/>
          <w:noProof/>
          <w:color w:val="000000" w:themeColor="text1"/>
          <w:sz w:val="13"/>
        </w:rPr>
      </w:pPr>
    </w:p>
    <w:p w14:paraId="7CD32FC4" w14:textId="77777777" w:rsidR="00C254C2" w:rsidRPr="00984D1E" w:rsidRDefault="00B21731">
      <w:pPr>
        <w:spacing w:before="1"/>
        <w:ind w:left="2001" w:right="1082"/>
        <w:jc w:val="center"/>
        <w:rPr>
          <w:rFonts w:ascii="Tahoma"/>
          <w:noProof/>
          <w:color w:val="000000" w:themeColor="text1"/>
          <w:sz w:val="8"/>
        </w:rPr>
      </w:pPr>
      <w:r w:rsidRPr="00984D1E">
        <w:rPr>
          <w:rFonts w:ascii="Tahoma"/>
          <w:noProof/>
          <w:color w:val="000000" w:themeColor="text1"/>
          <w:sz w:val="8"/>
        </w:rPr>
        <w:t>110</w:t>
      </w:r>
    </w:p>
    <w:p w14:paraId="4CDC6AD6" w14:textId="77777777" w:rsidR="00C254C2" w:rsidRPr="00984D1E" w:rsidRDefault="00C254C2">
      <w:pPr>
        <w:pStyle w:val="a3"/>
        <w:spacing w:before="5"/>
        <w:rPr>
          <w:rFonts w:ascii="Tahoma"/>
          <w:noProof/>
          <w:color w:val="000000" w:themeColor="text1"/>
          <w:sz w:val="13"/>
        </w:rPr>
      </w:pPr>
    </w:p>
    <w:p w14:paraId="3EFB7EAA" w14:textId="77777777" w:rsidR="00C254C2" w:rsidRPr="00984D1E" w:rsidRDefault="00B21731">
      <w:pPr>
        <w:spacing w:before="1"/>
        <w:ind w:left="2001" w:right="1082"/>
        <w:jc w:val="center"/>
        <w:rPr>
          <w:rFonts w:ascii="Tahoma"/>
          <w:noProof/>
          <w:color w:val="000000" w:themeColor="text1"/>
          <w:sz w:val="8"/>
        </w:rPr>
      </w:pPr>
      <w:r w:rsidRPr="00984D1E">
        <w:rPr>
          <w:rFonts w:ascii="Tahoma"/>
          <w:noProof/>
          <w:color w:val="000000" w:themeColor="text1"/>
          <w:sz w:val="8"/>
        </w:rPr>
        <w:t>120</w:t>
      </w:r>
    </w:p>
    <w:p w14:paraId="51372150" w14:textId="77777777" w:rsidR="00C254C2" w:rsidRPr="00984D1E" w:rsidRDefault="00C254C2">
      <w:pPr>
        <w:pStyle w:val="a3"/>
        <w:spacing w:before="5"/>
        <w:rPr>
          <w:rFonts w:ascii="Tahoma"/>
          <w:noProof/>
          <w:color w:val="000000" w:themeColor="text1"/>
          <w:sz w:val="13"/>
        </w:rPr>
      </w:pPr>
    </w:p>
    <w:p w14:paraId="4B05E6EF" w14:textId="77777777" w:rsidR="00C254C2" w:rsidRPr="00984D1E" w:rsidRDefault="00B21731">
      <w:pPr>
        <w:ind w:left="2001" w:right="1082"/>
        <w:jc w:val="center"/>
        <w:rPr>
          <w:rFonts w:ascii="Tahoma"/>
          <w:noProof/>
          <w:color w:val="000000" w:themeColor="text1"/>
          <w:sz w:val="8"/>
        </w:rPr>
      </w:pPr>
      <w:r w:rsidRPr="00984D1E">
        <w:rPr>
          <w:rFonts w:ascii="Tahoma"/>
          <w:noProof/>
          <w:color w:val="000000" w:themeColor="text1"/>
          <w:sz w:val="8"/>
        </w:rPr>
        <w:t>130</w:t>
      </w:r>
    </w:p>
    <w:p w14:paraId="3C7935BE" w14:textId="77777777" w:rsidR="00C254C2" w:rsidRPr="00984D1E" w:rsidRDefault="00C254C2">
      <w:pPr>
        <w:pStyle w:val="a3"/>
        <w:spacing w:before="6"/>
        <w:rPr>
          <w:rFonts w:ascii="Tahoma"/>
          <w:noProof/>
          <w:color w:val="000000" w:themeColor="text1"/>
          <w:sz w:val="13"/>
        </w:rPr>
      </w:pPr>
    </w:p>
    <w:p w14:paraId="110F887A" w14:textId="77777777" w:rsidR="00C254C2" w:rsidRPr="00984D1E" w:rsidRDefault="00B21731">
      <w:pPr>
        <w:ind w:left="2001" w:right="1082"/>
        <w:jc w:val="center"/>
        <w:rPr>
          <w:rFonts w:ascii="Tahoma"/>
          <w:noProof/>
          <w:color w:val="000000" w:themeColor="text1"/>
          <w:sz w:val="8"/>
        </w:rPr>
      </w:pPr>
      <w:r w:rsidRPr="00984D1E">
        <w:rPr>
          <w:rFonts w:ascii="Tahoma"/>
          <w:noProof/>
          <w:color w:val="000000" w:themeColor="text1"/>
          <w:sz w:val="8"/>
        </w:rPr>
        <w:t>140</w:t>
      </w:r>
    </w:p>
    <w:p w14:paraId="1BF36A9E" w14:textId="77777777" w:rsidR="00C254C2" w:rsidRPr="00984D1E" w:rsidRDefault="00C254C2">
      <w:pPr>
        <w:pStyle w:val="a3"/>
        <w:spacing w:before="6"/>
        <w:rPr>
          <w:rFonts w:ascii="Tahoma"/>
          <w:noProof/>
          <w:color w:val="000000" w:themeColor="text1"/>
          <w:sz w:val="13"/>
        </w:rPr>
      </w:pPr>
    </w:p>
    <w:p w14:paraId="644DEF03" w14:textId="77777777" w:rsidR="00C254C2" w:rsidRPr="00984D1E" w:rsidRDefault="00B21731">
      <w:pPr>
        <w:ind w:left="2001" w:right="1082"/>
        <w:jc w:val="center"/>
        <w:rPr>
          <w:rFonts w:ascii="Tahoma"/>
          <w:noProof/>
          <w:color w:val="000000" w:themeColor="text1"/>
          <w:sz w:val="8"/>
        </w:rPr>
      </w:pPr>
      <w:r w:rsidRPr="00984D1E">
        <w:rPr>
          <w:rFonts w:ascii="Tahoma"/>
          <w:noProof/>
          <w:color w:val="000000" w:themeColor="text1"/>
          <w:sz w:val="8"/>
        </w:rPr>
        <w:t>150</w:t>
      </w:r>
    </w:p>
    <w:p w14:paraId="1CD72819" w14:textId="77777777" w:rsidR="00C254C2" w:rsidRPr="00984D1E" w:rsidRDefault="00C254C2">
      <w:pPr>
        <w:pStyle w:val="a3"/>
        <w:spacing w:before="6"/>
        <w:rPr>
          <w:rFonts w:ascii="Tahoma"/>
          <w:noProof/>
          <w:color w:val="000000" w:themeColor="text1"/>
          <w:sz w:val="13"/>
        </w:rPr>
      </w:pPr>
    </w:p>
    <w:p w14:paraId="052A110A" w14:textId="77777777" w:rsidR="00C254C2" w:rsidRPr="00984D1E" w:rsidRDefault="00B21731">
      <w:pPr>
        <w:ind w:left="2001" w:right="1082"/>
        <w:jc w:val="center"/>
        <w:rPr>
          <w:rFonts w:ascii="Tahoma"/>
          <w:noProof/>
          <w:color w:val="000000" w:themeColor="text1"/>
          <w:sz w:val="8"/>
        </w:rPr>
      </w:pPr>
      <w:r w:rsidRPr="00984D1E">
        <w:rPr>
          <w:rFonts w:ascii="Tahoma"/>
          <w:noProof/>
          <w:color w:val="000000" w:themeColor="text1"/>
          <w:sz w:val="8"/>
        </w:rPr>
        <w:t>160</w:t>
      </w:r>
    </w:p>
    <w:p w14:paraId="39DC6AD3" w14:textId="77777777" w:rsidR="00C254C2" w:rsidRPr="00984D1E" w:rsidRDefault="00C254C2">
      <w:pPr>
        <w:jc w:val="center"/>
        <w:rPr>
          <w:rFonts w:ascii="Tahoma"/>
          <w:noProof/>
          <w:color w:val="000000" w:themeColor="text1"/>
          <w:sz w:val="8"/>
        </w:rPr>
        <w:sectPr w:rsidR="00C254C2" w:rsidRPr="00984D1E">
          <w:type w:val="continuous"/>
          <w:pgSz w:w="11910" w:h="16840"/>
          <w:pgMar w:top="1040" w:right="260" w:bottom="280" w:left="1580" w:header="720" w:footer="720" w:gutter="0"/>
          <w:cols w:num="4" w:space="720" w:equalWidth="0">
            <w:col w:w="5027" w:space="40"/>
            <w:col w:w="833" w:space="39"/>
            <w:col w:w="805" w:space="39"/>
            <w:col w:w="3287"/>
          </w:cols>
        </w:sectPr>
      </w:pPr>
    </w:p>
    <w:p w14:paraId="57FAF159" w14:textId="77777777" w:rsidR="00C254C2" w:rsidRPr="00984D1E" w:rsidRDefault="00C254C2">
      <w:pPr>
        <w:pStyle w:val="a3"/>
        <w:rPr>
          <w:rFonts w:ascii="Tahoma"/>
          <w:noProof/>
          <w:color w:val="000000" w:themeColor="text1"/>
          <w:sz w:val="10"/>
        </w:rPr>
      </w:pPr>
    </w:p>
    <w:p w14:paraId="5109D539" w14:textId="77777777" w:rsidR="00C254C2" w:rsidRPr="00984D1E" w:rsidRDefault="00C254C2">
      <w:pPr>
        <w:pStyle w:val="a3"/>
        <w:rPr>
          <w:rFonts w:ascii="Tahoma"/>
          <w:noProof/>
          <w:color w:val="000000" w:themeColor="text1"/>
          <w:sz w:val="10"/>
        </w:rPr>
      </w:pPr>
    </w:p>
    <w:p w14:paraId="0145C926" w14:textId="77777777" w:rsidR="00C254C2" w:rsidRPr="00984D1E" w:rsidRDefault="00B21731">
      <w:pPr>
        <w:tabs>
          <w:tab w:val="left" w:pos="2324"/>
          <w:tab w:val="left" w:pos="2794"/>
          <w:tab w:val="left" w:pos="3291"/>
        </w:tabs>
        <w:spacing w:before="82"/>
        <w:ind w:left="1855"/>
        <w:rPr>
          <w:rFonts w:ascii="Tahoma"/>
          <w:noProof/>
          <w:color w:val="000000" w:themeColor="text1"/>
          <w:sz w:val="8"/>
        </w:rPr>
      </w:pPr>
      <w:r w:rsidRPr="00984D1E">
        <w:rPr>
          <w:rFonts w:ascii="Tahoma"/>
          <w:noProof/>
          <w:color w:val="000000" w:themeColor="text1"/>
          <w:sz w:val="8"/>
        </w:rPr>
        <w:t>12</w:t>
      </w:r>
      <w:r w:rsidRPr="00984D1E">
        <w:rPr>
          <w:rFonts w:ascii="Tahoma"/>
          <w:noProof/>
          <w:color w:val="000000" w:themeColor="text1"/>
          <w:sz w:val="8"/>
        </w:rPr>
        <w:tab/>
        <w:t>11</w:t>
      </w:r>
      <w:r w:rsidRPr="00984D1E">
        <w:rPr>
          <w:rFonts w:ascii="Tahoma"/>
          <w:noProof/>
          <w:color w:val="000000" w:themeColor="text1"/>
          <w:sz w:val="8"/>
        </w:rPr>
        <w:tab/>
        <w:t>10</w:t>
      </w:r>
      <w:r w:rsidRPr="00984D1E">
        <w:rPr>
          <w:rFonts w:ascii="Tahoma"/>
          <w:noProof/>
          <w:color w:val="000000" w:themeColor="text1"/>
          <w:sz w:val="8"/>
        </w:rPr>
        <w:tab/>
        <w:t>9</w:t>
      </w:r>
    </w:p>
    <w:p w14:paraId="6D425752" w14:textId="77777777" w:rsidR="00C254C2" w:rsidRPr="00984D1E" w:rsidRDefault="00B21731">
      <w:pPr>
        <w:pStyle w:val="a3"/>
        <w:rPr>
          <w:rFonts w:ascii="Tahoma"/>
          <w:noProof/>
          <w:color w:val="000000" w:themeColor="text1"/>
          <w:sz w:val="10"/>
        </w:rPr>
      </w:pPr>
      <w:r w:rsidRPr="00984D1E">
        <w:rPr>
          <w:noProof/>
          <w:color w:val="000000" w:themeColor="text1"/>
        </w:rPr>
        <w:br w:type="column"/>
      </w:r>
    </w:p>
    <w:p w14:paraId="251CDE8D" w14:textId="77777777" w:rsidR="00C254C2" w:rsidRPr="00984D1E" w:rsidRDefault="00C254C2">
      <w:pPr>
        <w:pStyle w:val="a3"/>
        <w:rPr>
          <w:rFonts w:ascii="Tahoma"/>
          <w:noProof/>
          <w:color w:val="000000" w:themeColor="text1"/>
          <w:sz w:val="10"/>
        </w:rPr>
      </w:pPr>
    </w:p>
    <w:p w14:paraId="5F928CAE" w14:textId="77777777" w:rsidR="00C254C2" w:rsidRPr="00984D1E" w:rsidRDefault="00B21731">
      <w:pPr>
        <w:tabs>
          <w:tab w:val="left" w:pos="844"/>
          <w:tab w:val="left" w:pos="1314"/>
        </w:tabs>
        <w:spacing w:before="82"/>
        <w:ind w:left="375"/>
        <w:rPr>
          <w:rFonts w:ascii="Tahoma"/>
          <w:noProof/>
          <w:color w:val="000000" w:themeColor="text1"/>
          <w:sz w:val="8"/>
        </w:rPr>
      </w:pPr>
      <w:r w:rsidRPr="00984D1E">
        <w:rPr>
          <w:rFonts w:ascii="Tahoma"/>
          <w:noProof/>
          <w:color w:val="000000" w:themeColor="text1"/>
          <w:sz w:val="8"/>
        </w:rPr>
        <w:t>8</w:t>
      </w:r>
      <w:r w:rsidRPr="00984D1E">
        <w:rPr>
          <w:rFonts w:ascii="Tahoma"/>
          <w:noProof/>
          <w:color w:val="000000" w:themeColor="text1"/>
          <w:sz w:val="8"/>
        </w:rPr>
        <w:tab/>
        <w:t>7</w:t>
      </w:r>
      <w:r w:rsidRPr="00984D1E">
        <w:rPr>
          <w:rFonts w:ascii="Tahoma"/>
          <w:noProof/>
          <w:color w:val="000000" w:themeColor="text1"/>
          <w:sz w:val="8"/>
        </w:rPr>
        <w:tab/>
        <w:t>6</w:t>
      </w:r>
    </w:p>
    <w:p w14:paraId="142BD7AA" w14:textId="77777777" w:rsidR="00C254C2" w:rsidRPr="00984D1E" w:rsidRDefault="00B21731">
      <w:pPr>
        <w:pStyle w:val="a3"/>
        <w:rPr>
          <w:rFonts w:ascii="Tahoma"/>
          <w:noProof/>
          <w:color w:val="000000" w:themeColor="text1"/>
          <w:sz w:val="10"/>
        </w:rPr>
      </w:pPr>
      <w:r w:rsidRPr="00984D1E">
        <w:rPr>
          <w:noProof/>
          <w:color w:val="000000" w:themeColor="text1"/>
        </w:rPr>
        <w:br w:type="column"/>
      </w:r>
    </w:p>
    <w:p w14:paraId="70FD502C" w14:textId="77777777" w:rsidR="00C254C2" w:rsidRPr="00984D1E" w:rsidRDefault="00C254C2">
      <w:pPr>
        <w:pStyle w:val="a3"/>
        <w:rPr>
          <w:rFonts w:ascii="Tahoma"/>
          <w:noProof/>
          <w:color w:val="000000" w:themeColor="text1"/>
          <w:sz w:val="10"/>
        </w:rPr>
      </w:pPr>
    </w:p>
    <w:p w14:paraId="40F9A9C3" w14:textId="77777777" w:rsidR="00C254C2" w:rsidRPr="00984D1E" w:rsidRDefault="00B21731">
      <w:pPr>
        <w:tabs>
          <w:tab w:val="left" w:pos="844"/>
        </w:tabs>
        <w:spacing w:before="82" w:line="95" w:lineRule="exact"/>
        <w:ind w:left="375"/>
        <w:rPr>
          <w:rFonts w:ascii="Tahoma"/>
          <w:noProof/>
          <w:color w:val="000000" w:themeColor="text1"/>
          <w:sz w:val="8"/>
        </w:rPr>
      </w:pPr>
      <w:r w:rsidRPr="00984D1E">
        <w:rPr>
          <w:rFonts w:ascii="Tahoma"/>
          <w:noProof/>
          <w:color w:val="000000" w:themeColor="text1"/>
          <w:sz w:val="8"/>
        </w:rPr>
        <w:t>5</w:t>
      </w:r>
      <w:r w:rsidRPr="00984D1E">
        <w:rPr>
          <w:rFonts w:ascii="Tahoma"/>
          <w:noProof/>
          <w:color w:val="000000" w:themeColor="text1"/>
          <w:sz w:val="8"/>
        </w:rPr>
        <w:tab/>
        <w:t>4</w:t>
      </w:r>
    </w:p>
    <w:p w14:paraId="44F26865" w14:textId="77777777" w:rsidR="00C254C2" w:rsidRPr="00984D1E" w:rsidRDefault="00B21731">
      <w:pPr>
        <w:spacing w:line="95" w:lineRule="exact"/>
        <w:ind w:left="240"/>
        <w:rPr>
          <w:rFonts w:ascii="Tahoma" w:hAnsi="Tahoma"/>
          <w:noProof/>
          <w:color w:val="000000" w:themeColor="text1"/>
          <w:sz w:val="8"/>
        </w:rPr>
      </w:pPr>
      <w:r w:rsidRPr="00984D1E">
        <w:rPr>
          <w:rFonts w:ascii="Tahoma" w:hAnsi="Tahoma"/>
          <w:noProof/>
          <w:color w:val="000000" w:themeColor="text1"/>
          <w:sz w:val="8"/>
        </w:rPr>
        <w:t>f2 (мд)</w:t>
      </w:r>
    </w:p>
    <w:p w14:paraId="229BBA44" w14:textId="77777777" w:rsidR="00C254C2" w:rsidRPr="00984D1E" w:rsidRDefault="00B21731">
      <w:pPr>
        <w:pStyle w:val="a3"/>
        <w:rPr>
          <w:rFonts w:ascii="Tahoma"/>
          <w:noProof/>
          <w:color w:val="000000" w:themeColor="text1"/>
          <w:sz w:val="10"/>
        </w:rPr>
      </w:pPr>
      <w:r w:rsidRPr="00984D1E">
        <w:rPr>
          <w:noProof/>
          <w:color w:val="000000" w:themeColor="text1"/>
        </w:rPr>
        <w:br w:type="column"/>
      </w:r>
    </w:p>
    <w:p w14:paraId="4B4598CC" w14:textId="77777777" w:rsidR="00C254C2" w:rsidRPr="00984D1E" w:rsidRDefault="00C254C2">
      <w:pPr>
        <w:pStyle w:val="a3"/>
        <w:rPr>
          <w:rFonts w:ascii="Tahoma"/>
          <w:noProof/>
          <w:color w:val="000000" w:themeColor="text1"/>
          <w:sz w:val="10"/>
        </w:rPr>
      </w:pPr>
    </w:p>
    <w:p w14:paraId="480398A2" w14:textId="77777777" w:rsidR="00C254C2" w:rsidRPr="00984D1E" w:rsidRDefault="00B21731">
      <w:pPr>
        <w:tabs>
          <w:tab w:val="left" w:pos="844"/>
          <w:tab w:val="left" w:pos="1314"/>
        </w:tabs>
        <w:spacing w:before="82"/>
        <w:ind w:left="375"/>
        <w:rPr>
          <w:rFonts w:ascii="Tahoma"/>
          <w:noProof/>
          <w:color w:val="000000" w:themeColor="text1"/>
          <w:sz w:val="8"/>
        </w:rPr>
      </w:pPr>
      <w:r w:rsidRPr="00984D1E">
        <w:rPr>
          <w:rFonts w:ascii="Tahoma"/>
          <w:noProof/>
          <w:color w:val="000000" w:themeColor="text1"/>
          <w:sz w:val="8"/>
        </w:rPr>
        <w:t>3</w:t>
      </w:r>
      <w:r w:rsidRPr="00984D1E">
        <w:rPr>
          <w:rFonts w:ascii="Tahoma"/>
          <w:noProof/>
          <w:color w:val="000000" w:themeColor="text1"/>
          <w:sz w:val="8"/>
        </w:rPr>
        <w:tab/>
        <w:t>2</w:t>
      </w:r>
      <w:r w:rsidRPr="00984D1E">
        <w:rPr>
          <w:rFonts w:ascii="Tahoma"/>
          <w:noProof/>
          <w:color w:val="000000" w:themeColor="text1"/>
          <w:sz w:val="8"/>
        </w:rPr>
        <w:tab/>
        <w:t>1</w:t>
      </w:r>
    </w:p>
    <w:p w14:paraId="4D03667A" w14:textId="77777777" w:rsidR="00C254C2" w:rsidRPr="00984D1E" w:rsidRDefault="00B21731">
      <w:pPr>
        <w:pStyle w:val="a3"/>
        <w:rPr>
          <w:rFonts w:ascii="Tahoma"/>
          <w:noProof/>
          <w:color w:val="000000" w:themeColor="text1"/>
          <w:sz w:val="10"/>
        </w:rPr>
      </w:pPr>
      <w:r w:rsidRPr="00984D1E">
        <w:rPr>
          <w:noProof/>
          <w:color w:val="000000" w:themeColor="text1"/>
        </w:rPr>
        <w:br w:type="column"/>
      </w:r>
    </w:p>
    <w:p w14:paraId="167F382E" w14:textId="77777777" w:rsidR="00C254C2" w:rsidRPr="00984D1E" w:rsidRDefault="00C254C2">
      <w:pPr>
        <w:pStyle w:val="a3"/>
        <w:rPr>
          <w:rFonts w:ascii="Tahoma"/>
          <w:noProof/>
          <w:color w:val="000000" w:themeColor="text1"/>
          <w:sz w:val="10"/>
        </w:rPr>
      </w:pPr>
    </w:p>
    <w:p w14:paraId="299AF8BB" w14:textId="77777777" w:rsidR="00C254C2" w:rsidRPr="00984D1E" w:rsidRDefault="00B21731">
      <w:pPr>
        <w:tabs>
          <w:tab w:val="left" w:pos="825"/>
        </w:tabs>
        <w:spacing w:before="82"/>
        <w:ind w:left="375"/>
        <w:rPr>
          <w:rFonts w:ascii="Tahoma"/>
          <w:noProof/>
          <w:color w:val="000000" w:themeColor="text1"/>
          <w:sz w:val="8"/>
        </w:rPr>
      </w:pPr>
      <w:r w:rsidRPr="00984D1E">
        <w:rPr>
          <w:rFonts w:ascii="Tahoma"/>
          <w:noProof/>
          <w:color w:val="000000" w:themeColor="text1"/>
          <w:sz w:val="8"/>
        </w:rPr>
        <w:t>0</w:t>
      </w:r>
      <w:r w:rsidRPr="00984D1E">
        <w:rPr>
          <w:rFonts w:ascii="Tahoma"/>
          <w:noProof/>
          <w:color w:val="000000" w:themeColor="text1"/>
          <w:sz w:val="8"/>
        </w:rPr>
        <w:tab/>
        <w:t>-1</w:t>
      </w:r>
    </w:p>
    <w:p w14:paraId="3944E45E" w14:textId="77777777" w:rsidR="00C254C2" w:rsidRPr="00984D1E" w:rsidRDefault="00B21731">
      <w:pPr>
        <w:pStyle w:val="a3"/>
        <w:spacing w:before="6"/>
        <w:rPr>
          <w:rFonts w:ascii="Tahoma"/>
          <w:noProof/>
          <w:color w:val="000000" w:themeColor="text1"/>
          <w:sz w:val="13"/>
        </w:rPr>
      </w:pPr>
      <w:r w:rsidRPr="00984D1E">
        <w:rPr>
          <w:noProof/>
          <w:color w:val="000000" w:themeColor="text1"/>
        </w:rPr>
        <w:br w:type="column"/>
      </w:r>
    </w:p>
    <w:p w14:paraId="22F9BA19" w14:textId="77777777" w:rsidR="00C254C2" w:rsidRPr="00984D1E" w:rsidRDefault="00B21731">
      <w:pPr>
        <w:ind w:left="685" w:right="1080"/>
        <w:jc w:val="center"/>
        <w:rPr>
          <w:rFonts w:ascii="Tahoma"/>
          <w:noProof/>
          <w:color w:val="000000" w:themeColor="text1"/>
          <w:sz w:val="8"/>
        </w:rPr>
      </w:pPr>
      <w:r w:rsidRPr="00984D1E">
        <w:rPr>
          <w:rFonts w:ascii="Tahoma"/>
          <w:noProof/>
          <w:color w:val="000000" w:themeColor="text1"/>
          <w:sz w:val="8"/>
        </w:rPr>
        <w:t>170</w:t>
      </w:r>
    </w:p>
    <w:p w14:paraId="616523A7" w14:textId="77777777" w:rsidR="00C254C2" w:rsidRPr="00984D1E" w:rsidRDefault="00B21731">
      <w:pPr>
        <w:spacing w:before="64"/>
        <w:ind w:left="338"/>
        <w:rPr>
          <w:rFonts w:ascii="Tahoma"/>
          <w:noProof/>
          <w:color w:val="000000" w:themeColor="text1"/>
          <w:sz w:val="8"/>
        </w:rPr>
      </w:pPr>
      <w:r w:rsidRPr="00984D1E">
        <w:rPr>
          <w:rFonts w:ascii="Tahoma"/>
          <w:noProof/>
          <w:color w:val="000000" w:themeColor="text1"/>
          <w:sz w:val="8"/>
        </w:rPr>
        <w:t>-2</w:t>
      </w:r>
    </w:p>
    <w:p w14:paraId="00159DF4" w14:textId="77777777" w:rsidR="00C254C2" w:rsidRPr="00984D1E" w:rsidRDefault="00C254C2">
      <w:pPr>
        <w:rPr>
          <w:rFonts w:ascii="Tahoma"/>
          <w:noProof/>
          <w:color w:val="000000" w:themeColor="text1"/>
          <w:sz w:val="8"/>
        </w:rPr>
        <w:sectPr w:rsidR="00C254C2" w:rsidRPr="00984D1E">
          <w:type w:val="continuous"/>
          <w:pgSz w:w="11910" w:h="16840"/>
          <w:pgMar w:top="1040" w:right="260" w:bottom="280" w:left="1580" w:header="720" w:footer="720" w:gutter="0"/>
          <w:cols w:num="6" w:space="720" w:equalWidth="0">
            <w:col w:w="3347" w:space="40"/>
            <w:col w:w="1369" w:space="39"/>
            <w:col w:w="900" w:space="40"/>
            <w:col w:w="1369" w:space="39"/>
            <w:col w:w="917" w:space="40"/>
            <w:col w:w="1970"/>
          </w:cols>
        </w:sectPr>
      </w:pPr>
    </w:p>
    <w:p w14:paraId="58595CC6" w14:textId="77777777" w:rsidR="00C254C2" w:rsidRPr="00984D1E" w:rsidRDefault="00CB66C5">
      <w:pPr>
        <w:pStyle w:val="a3"/>
        <w:spacing w:before="10"/>
        <w:rPr>
          <w:rFonts w:ascii="Tahoma"/>
          <w:noProof/>
          <w:color w:val="000000" w:themeColor="text1"/>
          <w:sz w:val="19"/>
        </w:rPr>
      </w:pPr>
      <w:r>
        <w:rPr>
          <w:noProof/>
          <w:color w:val="000000" w:themeColor="text1"/>
        </w:rPr>
        <w:lastRenderedPageBreak/>
        <w:pict w14:anchorId="250D8ADE">
          <v:line id="_x0000_s14804" style="position:absolute;z-index:-251321344;mso-position-horizontal-relative:page;mso-position-vertical-relative:page" from="172.95pt,137.9pt" to="172.95pt,149.1pt" strokeweight=".19406mm">
            <w10:wrap anchorx="page" anchory="page"/>
          </v:line>
        </w:pict>
      </w:r>
      <w:r>
        <w:rPr>
          <w:noProof/>
          <w:color w:val="000000" w:themeColor="text1"/>
        </w:rPr>
        <w:pict w14:anchorId="139533FA">
          <v:line id="_x0000_s14803" style="position:absolute;z-index:-251320320;mso-position-horizontal-relative:page;mso-position-vertical-relative:page" from="202.5pt,149.1pt" to="202.5pt,137.9pt" strokeweight=".19406mm">
            <w10:wrap anchorx="page" anchory="page"/>
          </v:line>
        </w:pict>
      </w:r>
      <w:r>
        <w:rPr>
          <w:noProof/>
          <w:color w:val="000000" w:themeColor="text1"/>
        </w:rPr>
        <w:pict w14:anchorId="5DF7C2AE">
          <v:shape id="_x0000_s14802" type="#_x0000_t202" style="position:absolute;margin-left:438.4pt;margin-top:111.05pt;width:16.8pt;height:17.9pt;z-index:250850304;mso-position-horizontal-relative:page;mso-position-vertical-relative:page" filled="f" stroked="f">
            <v:textbox style="layout-flow:vertical;mso-layout-flow-alt:bottom-to-top" inset="0,0,0,0">
              <w:txbxContent>
                <w:p w14:paraId="255B2B34" w14:textId="77777777" w:rsidR="00CB66C5" w:rsidRDefault="00CB66C5">
                  <w:pPr>
                    <w:spacing w:before="22"/>
                    <w:ind w:left="20"/>
                    <w:rPr>
                      <w:rFonts w:ascii="Arial MT"/>
                      <w:sz w:val="12"/>
                    </w:rPr>
                  </w:pPr>
                  <w:r>
                    <w:rPr>
                      <w:rFonts w:ascii="Arial MT"/>
                      <w:color w:val="000080"/>
                      <w:sz w:val="12"/>
                    </w:rPr>
                    <w:t>40.18</w:t>
                  </w:r>
                </w:p>
                <w:p w14:paraId="35952349" w14:textId="77777777" w:rsidR="00CB66C5" w:rsidRDefault="00CB66C5">
                  <w:pPr>
                    <w:spacing w:before="16"/>
                    <w:ind w:left="33"/>
                    <w:rPr>
                      <w:rFonts w:ascii="Arial MT"/>
                      <w:sz w:val="12"/>
                    </w:rPr>
                  </w:pPr>
                  <w:r>
                    <w:rPr>
                      <w:rFonts w:ascii="Arial MT"/>
                      <w:color w:val="000080"/>
                      <w:sz w:val="12"/>
                    </w:rPr>
                    <w:t>39.77</w:t>
                  </w:r>
                </w:p>
              </w:txbxContent>
            </v:textbox>
            <w10:wrap anchorx="page" anchory="page"/>
          </v:shape>
        </w:pict>
      </w:r>
      <w:r>
        <w:rPr>
          <w:noProof/>
          <w:color w:val="000000" w:themeColor="text1"/>
        </w:rPr>
        <w:pict w14:anchorId="04F46448">
          <v:shape id="_x0000_s14801" type="#_x0000_t202" style="position:absolute;margin-left:442.25pt;margin-top:91.75pt;width:9.1pt;height:17.25pt;z-index:250851328;mso-position-horizontal-relative:page;mso-position-vertical-relative:page" filled="f" stroked="f">
            <v:textbox style="layout-flow:vertical;mso-layout-flow-alt:bottom-to-top" inset="0,0,0,0">
              <w:txbxContent>
                <w:p w14:paraId="4573AF0A" w14:textId="77777777" w:rsidR="00CB66C5" w:rsidRDefault="00CB66C5">
                  <w:pPr>
                    <w:spacing w:before="22"/>
                    <w:ind w:left="20"/>
                    <w:rPr>
                      <w:rFonts w:ascii="Arial MT"/>
                      <w:sz w:val="12"/>
                    </w:rPr>
                  </w:pPr>
                  <w:r>
                    <w:rPr>
                      <w:rFonts w:ascii="Arial MT"/>
                      <w:color w:val="000080"/>
                      <w:sz w:val="12"/>
                    </w:rPr>
                    <w:t>39.98</w:t>
                  </w:r>
                </w:p>
              </w:txbxContent>
            </v:textbox>
            <w10:wrap anchorx="page" anchory="page"/>
          </v:shape>
        </w:pict>
      </w:r>
    </w:p>
    <w:p w14:paraId="77490E8A" w14:textId="3E37E685" w:rsidR="00C254C2" w:rsidRPr="00984D1E" w:rsidRDefault="00B21731">
      <w:pPr>
        <w:pStyle w:val="a3"/>
        <w:spacing w:before="89"/>
        <w:ind w:left="2012" w:right="2340"/>
        <w:jc w:val="center"/>
        <w:rPr>
          <w:noProof/>
          <w:color w:val="000000" w:themeColor="text1"/>
        </w:rPr>
      </w:pPr>
      <w:r w:rsidRPr="00984D1E">
        <w:rPr>
          <w:noProof/>
          <w:color w:val="000000" w:themeColor="text1"/>
        </w:rPr>
        <w:t>Сурет 2.19 – 2.29 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HMQC спектрі</w:t>
      </w:r>
    </w:p>
    <w:p w14:paraId="48BFC037" w14:textId="77777777" w:rsidR="00C254C2" w:rsidRPr="00984D1E" w:rsidRDefault="00C254C2">
      <w:pPr>
        <w:jc w:val="center"/>
        <w:rPr>
          <w:noProof/>
          <w:color w:val="000000" w:themeColor="text1"/>
        </w:rPr>
        <w:sectPr w:rsidR="00C254C2" w:rsidRPr="00984D1E">
          <w:type w:val="continuous"/>
          <w:pgSz w:w="11910" w:h="16840"/>
          <w:pgMar w:top="1040" w:right="260" w:bottom="280" w:left="1580" w:header="720" w:footer="720" w:gutter="0"/>
          <w:cols w:space="720"/>
        </w:sectPr>
      </w:pPr>
    </w:p>
    <w:p w14:paraId="7F3DD006" w14:textId="77777777" w:rsidR="00C254C2" w:rsidRPr="00984D1E" w:rsidRDefault="00CB66C5">
      <w:pPr>
        <w:spacing w:before="71"/>
        <w:ind w:left="510"/>
        <w:rPr>
          <w:rFonts w:ascii="Arial MT"/>
          <w:noProof/>
          <w:color w:val="000000" w:themeColor="text1"/>
          <w:sz w:val="14"/>
        </w:rPr>
      </w:pPr>
      <w:r>
        <w:rPr>
          <w:noProof/>
          <w:color w:val="000000" w:themeColor="text1"/>
        </w:rPr>
        <w:lastRenderedPageBreak/>
        <w:pict w14:anchorId="2EB7D42E">
          <v:group id="_x0000_s14729" style="position:absolute;left:0;text-align:left;margin-left:120.2pt;margin-top:3.35pt;width:433.9pt;height:260.75pt;z-index:-251299840;mso-position-horizontal-relative:page" coordorigin="2404,67" coordsize="8678,5215">
            <v:line id="_x0000_s14800" style="position:absolute" from="2441,67" to="2441,5281" strokecolor="silver" strokeweight=".1645mm"/>
            <v:line id="_x0000_s14799" style="position:absolute" from="2432,67" to="2432,5281" strokecolor="silver" strokeweight=".1645mm"/>
            <v:line id="_x0000_s14798" style="position:absolute" from="2423,67" to="2423,5281" strokecolor="silver" strokeweight=".1645mm"/>
            <v:line id="_x0000_s14797" style="position:absolute" from="2441,4937" to="2423,4937" strokeweight=".15969mm"/>
            <v:line id="_x0000_s14796" style="position:absolute" from="2441,5046" to="2423,5046" strokeweight=".15969mm"/>
            <v:line id="_x0000_s14795" style="position:absolute" from="2441,5154" to="2423,5154" strokeweight=".15969mm"/>
            <v:line id="_x0000_s14794" style="position:absolute" from="2441,4838" to="2404,4838" strokeweight=".15969mm"/>
            <v:line id="_x0000_s14793" style="position:absolute" from="2441,4729" to="2423,4729" strokeweight=".15969mm"/>
            <v:line id="_x0000_s14792" style="position:absolute" from="2441,4620" to="2423,4620" strokeweight=".15969mm"/>
            <v:line id="_x0000_s14791" style="position:absolute" from="2441,4512" to="2423,4512" strokeweight=".15969mm"/>
            <v:line id="_x0000_s14790" style="position:absolute" from="2441,4412" to="2404,4412" strokeweight=".15969mm"/>
            <v:line id="_x0000_s14789" style="position:absolute" from="2441,4303" to="2423,4303" strokeweight=".15969mm"/>
            <v:line id="_x0000_s14788" style="position:absolute" from="2441,4195" to="2423,4195" strokeweight=".15969mm"/>
            <v:line id="_x0000_s14787" style="position:absolute" from="2441,4095" to="2423,4095" strokeweight=".15969mm"/>
            <v:line id="_x0000_s14786" style="position:absolute" from="2441,3987" to="2404,3987" strokeweight=".15969mm"/>
            <v:line id="_x0000_s14785" style="position:absolute" from="2441,3878" to="2423,3878" strokeweight=".15969mm"/>
            <v:line id="_x0000_s14784" style="position:absolute" from="2441,3769" to="2423,3769" strokeweight=".15969mm"/>
            <v:line id="_x0000_s14783" style="position:absolute" from="2441,3670" to="2423,3670" strokeweight=".15969mm"/>
            <v:line id="_x0000_s14782" style="position:absolute" from="2441,3561" to="2404,3561" strokeweight=".15969mm"/>
            <v:line id="_x0000_s14781" style="position:absolute" from="2441,3452" to="2423,3452" strokeweight=".15969mm"/>
            <v:line id="_x0000_s14780" style="position:absolute" from="2441,3344" to="2423,3344" strokeweight=".15969mm"/>
            <v:line id="_x0000_s14779" style="position:absolute" from="2441,3244" to="2423,3244" strokeweight=".15969mm"/>
            <v:line id="_x0000_s14778" style="position:absolute" from="2441,3136" to="2404,3136" strokeweight=".15969mm"/>
            <v:line id="_x0000_s14777" style="position:absolute" from="2441,3027" to="2423,3027" strokeweight=".15969mm"/>
            <v:line id="_x0000_s14776" style="position:absolute" from="2441,2918" to="2423,2918" strokeweight=".15969mm"/>
            <v:line id="_x0000_s14775" style="position:absolute" from="2441,2819" to="2423,2819" strokeweight=".15969mm"/>
            <v:line id="_x0000_s14774" style="position:absolute" from="2441,2710" to="2404,2710" strokeweight=".15969mm"/>
            <v:line id="_x0000_s14773" style="position:absolute" from="2441,2601" to="2423,2601" strokeweight=".15969mm"/>
            <v:line id="_x0000_s14772" style="position:absolute" from="2441,2493" to="2423,2493" strokeweight=".15969mm"/>
            <v:line id="_x0000_s14771" style="position:absolute" from="2441,2393" to="2423,2393" strokeweight=".15969mm"/>
            <v:line id="_x0000_s14770" style="position:absolute" from="2441,2285" to="2404,2285" strokeweight=".15969mm"/>
            <v:line id="_x0000_s14769" style="position:absolute" from="2441,2176" to="2423,2176" strokeweight=".15969mm"/>
            <v:line id="_x0000_s14768" style="position:absolute" from="2441,2067" to="2423,2067" strokeweight=".15969mm"/>
            <v:line id="_x0000_s14767" style="position:absolute" from="2441,1968" to="2423,1968" strokeweight=".15969mm"/>
            <v:line id="_x0000_s14766" style="position:absolute" from="2441,1859" to="2404,1859" strokeweight=".15969mm"/>
            <v:line id="_x0000_s14765" style="position:absolute" from="2441,1750" to="2423,1750" strokeweight=".15969mm"/>
            <v:line id="_x0000_s14764" style="position:absolute" from="2441,1651" to="2423,1651" strokeweight=".15969mm"/>
            <v:line id="_x0000_s14763" style="position:absolute" from="2441,1542" to="2423,1542" strokeweight=".15969mm"/>
            <v:line id="_x0000_s14762" style="position:absolute" from="2441,1434" to="2404,1434" strokeweight=".15969mm"/>
            <v:line id="_x0000_s14761" style="position:absolute" from="2441,1325" to="2423,1325" strokeweight=".15969mm"/>
            <v:line id="_x0000_s14760" style="position:absolute" from="2441,1225" to="2423,1225" strokeweight=".15969mm"/>
            <v:line id="_x0000_s14759" style="position:absolute" from="2441,1117" to="2423,1117" strokeweight=".15969mm"/>
            <v:line id="_x0000_s14758" style="position:absolute" from="2441,1008" to="2404,1008" strokeweight=".15969mm"/>
            <v:line id="_x0000_s14757" style="position:absolute" from="2441,899" to="2423,899" strokeweight=".15969mm"/>
            <v:line id="_x0000_s14756" style="position:absolute" from="2441,800" to="2423,800" strokeweight=".15969mm"/>
            <v:line id="_x0000_s14755" style="position:absolute" from="2441,691" to="2423,691" strokeweight=".15969mm"/>
            <v:line id="_x0000_s14754" style="position:absolute" from="2441,583" to="2404,583" strokeweight=".15969mm"/>
            <v:line id="_x0000_s14753" style="position:absolute" from="2441,474" to="2423,474" strokeweight=".15969mm"/>
            <v:line id="_x0000_s14752" style="position:absolute" from="2441,374" to="2423,374" strokeweight=".15969mm"/>
            <v:line id="_x0000_s14751" style="position:absolute" from="2441,266" to="2423,266" strokeweight=".15969mm"/>
            <v:line id="_x0000_s14750" style="position:absolute" from="2441,157" to="2404,157" strokeweight=".15969mm"/>
            <v:line id="_x0000_s14749" style="position:absolute" from="2423,5254" to="11077,5254" strokecolor="silver" strokeweight=".15969mm"/>
            <v:line id="_x0000_s14748" style="position:absolute" from="2423,5263" to="11077,5263" strokecolor="silver" strokeweight=".15969mm"/>
            <v:line id="_x0000_s14747" style="position:absolute" from="2423,5272" to="11077,5272" strokecolor="silver" strokeweight=".15969mm"/>
            <v:line id="_x0000_s14746" style="position:absolute" from="11072,5259" to="11082,5259" strokeweight=".15969mm"/>
            <v:line id="_x0000_s14745" style="position:absolute" from="10834,5254" to="10834,5281" strokeweight=".1645mm"/>
            <v:shape id="_x0000_s14744" style="position:absolute;left:9869;top:5258;width:728;height:2" coordorigin="9869,5259" coordsize="728,0" o:spt="100" adj="0,,0" path="m10587,5259r10,m10345,5259r9,m10112,5259r9,m9869,5259r10,e" filled="f" strokeweight=".15969mm">
              <v:stroke joinstyle="round"/>
              <v:formulas/>
              <v:path arrowok="t" o:connecttype="segments"/>
            </v:shape>
            <v:line id="_x0000_s14743" style="position:absolute" from="9631,5254" to="9631,5281" strokeweight=".1645mm"/>
            <v:shape id="_x0000_s14742" style="position:absolute;left:8666;top:5258;width:728;height:2" coordorigin="8666,5259" coordsize="728,0" o:spt="100" adj="0,,0" path="m9384,5259r10,m9151,5259r9,m8909,5259r9,m8666,5259r10,e" filled="f" strokeweight=".15969mm">
              <v:stroke joinstyle="round"/>
              <v:formulas/>
              <v:path arrowok="t" o:connecttype="segments"/>
            </v:shape>
            <v:line id="_x0000_s14741" style="position:absolute" from="8438,5254" to="8438,5281" strokeweight=".1645mm"/>
            <v:shape id="_x0000_s14740" style="position:absolute;left:7472;top:5258;width:728;height:2" coordorigin="7473,5259" coordsize="728,0" o:spt="100" adj="0,,0" path="m8191,5259r9,m7948,5259r9,m7706,5259r9,m7473,5259r9,e" filled="f" strokeweight=".15969mm">
              <v:stroke joinstyle="round"/>
              <v:formulas/>
              <v:path arrowok="t" o:connecttype="segments"/>
            </v:shape>
            <v:line id="_x0000_s14739" style="position:absolute" from="7235,5254" to="7235,5281" strokeweight=".1645mm"/>
            <v:shape id="_x0000_s14738" style="position:absolute;left:6269;top:5258;width:728;height:2" coordorigin="6270,5259" coordsize="728,0" o:spt="100" adj="0,,0" path="m6988,5259r9,m6745,5259r9,m6512,5259r9,m6270,5259r9,e" filled="f" strokeweight=".15969mm">
              <v:stroke joinstyle="round"/>
              <v:formulas/>
              <v:path arrowok="t" o:connecttype="segments"/>
            </v:shape>
            <v:line id="_x0000_s14737" style="position:absolute" from="6032,5254" to="6032,5281" strokeweight=".1645mm"/>
            <v:shape id="_x0000_s14736" style="position:absolute;left:5066;top:5258;width:737;height:2" coordorigin="5067,5259" coordsize="737,0" o:spt="100" adj="0,,0" path="m5794,5259r9,m5551,5259r10,m5309,5259r9,m5067,5259r9,e" filled="f" strokeweight=".15969mm">
              <v:stroke joinstyle="round"/>
              <v:formulas/>
              <v:path arrowok="t" o:connecttype="segments"/>
            </v:shape>
            <v:line id="_x0000_s14735" style="position:absolute" from="4838,5254" to="4838,5281" strokeweight=".1645mm"/>
            <v:shape id="_x0000_s14734" style="position:absolute;left:3872;top:5258;width:728;height:2" coordorigin="3873,5259" coordsize="728,0" o:spt="100" adj="0,,0" path="m4591,5259r9,m4348,5259r10,m4115,5259r10,m3873,5259r9,e" filled="f" strokeweight=".15969mm">
              <v:stroke joinstyle="round"/>
              <v:formulas/>
              <v:path arrowok="t" o:connecttype="segments"/>
            </v:shape>
            <v:line id="_x0000_s14733" style="position:absolute" from="3635,5254" to="3635,5281" strokeweight=".1645mm"/>
            <v:shape id="_x0000_s14732" style="position:absolute;left:2669;top:5258;width:728;height:2" coordorigin="2670,5259" coordsize="728,0" o:spt="100" adj="0,,0" path="m3388,5259r9,m3155,5259r9,m2912,5259r10,m2670,5259r9,e" filled="f" strokeweight=".15969mm">
              <v:stroke joinstyle="round"/>
              <v:formulas/>
              <v:path arrowok="t" o:connecttype="segments"/>
            </v:shape>
            <v:line id="_x0000_s14731" style="position:absolute" from="2441,5254" to="2441,5281" strokeweight=".1645mm"/>
            <v:shape id="_x0000_s14730" type="#_x0000_t202" style="position:absolute;left:2469;top:103;width:1481;height:122" filled="f" stroked="f">
              <v:textbox inset="0,0,0,0">
                <w:txbxContent>
                  <w:p w14:paraId="14449098" w14:textId="77777777" w:rsidR="00CB66C5" w:rsidRDefault="00CB66C5">
                    <w:pPr>
                      <w:spacing w:line="121" w:lineRule="exact"/>
                      <w:rPr>
                        <w:rFonts w:ascii="Arial MT" w:hAnsi="Arial MT"/>
                        <w:sz w:val="11"/>
                      </w:rPr>
                    </w:pPr>
                    <w:r>
                      <w:rPr>
                        <w:rFonts w:ascii="Arial MT" w:hAnsi="Arial MT"/>
                        <w:spacing w:val="-7"/>
                        <w:sz w:val="11"/>
                      </w:rPr>
                      <w:t>****Wed</w:t>
                    </w:r>
                    <w:r>
                      <w:rPr>
                        <w:rFonts w:ascii="Arial MT" w:hAnsi="Arial MT"/>
                        <w:spacing w:val="-19"/>
                        <w:sz w:val="11"/>
                      </w:rPr>
                      <w:t xml:space="preserve"> </w:t>
                    </w:r>
                    <w:r>
                      <w:rPr>
                        <w:rFonts w:ascii="Arial MT" w:hAnsi="Arial MT"/>
                        <w:spacing w:val="-7"/>
                        <w:sz w:val="11"/>
                      </w:rPr>
                      <w:t>Mar</w:t>
                    </w:r>
                    <w:r>
                      <w:rPr>
                        <w:rFonts w:ascii="Arial MT" w:hAnsi="Arial MT"/>
                        <w:spacing w:val="-12"/>
                        <w:sz w:val="11"/>
                      </w:rPr>
                      <w:t xml:space="preserve"> </w:t>
                    </w:r>
                    <w:r>
                      <w:rPr>
                        <w:rFonts w:ascii="Arial MT" w:hAnsi="Arial MT"/>
                        <w:spacing w:val="-7"/>
                        <w:sz w:val="11"/>
                      </w:rPr>
                      <w:t>27</w:t>
                    </w:r>
                    <w:r>
                      <w:rPr>
                        <w:rFonts w:ascii="Arial MT" w:hAnsi="Arial MT"/>
                        <w:spacing w:val="-18"/>
                        <w:sz w:val="11"/>
                      </w:rPr>
                      <w:t xml:space="preserve"> </w:t>
                    </w:r>
                    <w:r>
                      <w:rPr>
                        <w:rFonts w:ascii="Arial MT" w:hAnsi="Arial MT"/>
                        <w:spacing w:val="-7"/>
                        <w:sz w:val="11"/>
                      </w:rPr>
                      <w:t>12:59:35</w:t>
                    </w:r>
                    <w:r>
                      <w:rPr>
                        <w:rFonts w:ascii="Arial MT" w:hAnsi="Arial MT"/>
                        <w:spacing w:val="-19"/>
                        <w:sz w:val="11"/>
                      </w:rPr>
                      <w:t xml:space="preserve"> </w:t>
                    </w:r>
                    <w:r>
                      <w:rPr>
                        <w:rFonts w:ascii="Arial MT" w:hAnsi="Arial MT"/>
                        <w:spacing w:val="-6"/>
                        <w:sz w:val="11"/>
                      </w:rPr>
                      <w:t>2019</w:t>
                    </w:r>
                    <w:r>
                      <w:rPr>
                        <w:rFonts w:ascii="Arial MT" w:hAnsi="Arial MT"/>
                        <w:spacing w:val="-19"/>
                        <w:sz w:val="11"/>
                      </w:rPr>
                      <w:t xml:space="preserve"> </w:t>
                    </w:r>
                    <w:r>
                      <w:rPr>
                        <w:rFonts w:ascii="Arial MT" w:hAnsi="Arial MT"/>
                        <w:spacing w:val="-6"/>
                        <w:sz w:val="11"/>
                      </w:rPr>
                      <w:t>№7</w:t>
                    </w:r>
                  </w:p>
                </w:txbxContent>
              </v:textbox>
            </v:shape>
            <w10:wrap anchorx="page"/>
          </v:group>
        </w:pict>
      </w:r>
      <w:r w:rsidR="00B21731" w:rsidRPr="00984D1E">
        <w:rPr>
          <w:rFonts w:ascii="Arial MT"/>
          <w:noProof/>
          <w:color w:val="000000" w:themeColor="text1"/>
          <w:sz w:val="14"/>
        </w:rPr>
        <w:t>0,60</w:t>
      </w:r>
    </w:p>
    <w:p w14:paraId="0162726A" w14:textId="77777777" w:rsidR="00C254C2" w:rsidRPr="00984D1E" w:rsidRDefault="00C254C2">
      <w:pPr>
        <w:pStyle w:val="a3"/>
        <w:spacing w:before="4"/>
        <w:rPr>
          <w:rFonts w:ascii="Arial MT"/>
          <w:noProof/>
          <w:color w:val="000000" w:themeColor="text1"/>
          <w:sz w:val="14"/>
        </w:rPr>
      </w:pPr>
    </w:p>
    <w:p w14:paraId="38CC0647" w14:textId="77777777" w:rsidR="00C254C2" w:rsidRPr="00984D1E" w:rsidRDefault="00CB66C5">
      <w:pPr>
        <w:spacing w:before="100"/>
        <w:ind w:left="510"/>
        <w:rPr>
          <w:rFonts w:ascii="Arial MT"/>
          <w:noProof/>
          <w:color w:val="000000" w:themeColor="text1"/>
          <w:sz w:val="14"/>
        </w:rPr>
      </w:pPr>
      <w:r>
        <w:rPr>
          <w:noProof/>
          <w:color w:val="000000" w:themeColor="text1"/>
        </w:rPr>
        <w:pict w14:anchorId="5D53C120">
          <v:line id="_x0000_s14728" style="position:absolute;left:0;text-align:left;z-index:-250700800;mso-wrap-distance-left:0;mso-wrap-distance-right:0;mso-position-horizontal-relative:page" from="467.1pt,21.5pt" to="467.6pt,18.8pt" strokeweight=".16436mm">
            <w10:wrap type="topAndBottom" anchorx="page"/>
          </v:line>
        </w:pict>
      </w:r>
      <w:r>
        <w:rPr>
          <w:noProof/>
          <w:color w:val="000000" w:themeColor="text1"/>
        </w:rPr>
        <w:pict w14:anchorId="7124CF59">
          <v:line id="_x0000_s14727" style="position:absolute;left:0;text-align:left;z-index:-251311104;mso-position-horizontal-relative:page" from="467.1pt,26.95pt" to="467.1pt,21.5pt" strokeweight=".1645mm">
            <w10:wrap anchorx="page"/>
          </v:line>
        </w:pict>
      </w:r>
      <w:r>
        <w:rPr>
          <w:noProof/>
          <w:color w:val="000000" w:themeColor="text1"/>
        </w:rPr>
        <w:pict w14:anchorId="2C338AA9">
          <v:shape id="_x0000_s14726" type="#_x0000_t202" style="position:absolute;left:0;text-align:left;margin-left:467.1pt;margin-top:3pt;width:8.3pt;height:16.8pt;z-index:250881024;mso-position-horizontal-relative:page" filled="f" stroked="f">
            <v:textbox style="layout-flow:vertical;mso-layout-flow-alt:bottom-to-top" inset="0,0,0,0">
              <w:txbxContent>
                <w:p w14:paraId="347CA9A2" w14:textId="77777777" w:rsidR="00CB66C5" w:rsidRDefault="00CB66C5">
                  <w:pPr>
                    <w:spacing w:before="18"/>
                    <w:ind w:left="20"/>
                    <w:rPr>
                      <w:rFonts w:ascii="Arial MT"/>
                      <w:sz w:val="11"/>
                    </w:rPr>
                  </w:pPr>
                  <w:r>
                    <w:rPr>
                      <w:rFonts w:ascii="Arial MT"/>
                      <w:spacing w:val="-5"/>
                      <w:sz w:val="11"/>
                    </w:rPr>
                    <w:t>1117,0</w:t>
                  </w:r>
                </w:p>
              </w:txbxContent>
            </v:textbox>
            <w10:wrap anchorx="page"/>
          </v:shape>
        </w:pict>
      </w:r>
      <w:r w:rsidR="00B21731" w:rsidRPr="00984D1E">
        <w:rPr>
          <w:rFonts w:ascii="Arial MT"/>
          <w:noProof/>
          <w:color w:val="000000" w:themeColor="text1"/>
          <w:sz w:val="14"/>
        </w:rPr>
        <w:t>0,55</w:t>
      </w:r>
    </w:p>
    <w:p w14:paraId="0619AD5C" w14:textId="77777777" w:rsidR="00C254C2" w:rsidRPr="00984D1E" w:rsidRDefault="00B21731">
      <w:pPr>
        <w:spacing w:before="61"/>
        <w:ind w:left="510"/>
        <w:rPr>
          <w:rFonts w:ascii="Arial MT"/>
          <w:noProof/>
          <w:color w:val="000000" w:themeColor="text1"/>
          <w:sz w:val="14"/>
        </w:rPr>
      </w:pPr>
      <w:r w:rsidRPr="00984D1E">
        <w:rPr>
          <w:rFonts w:ascii="Arial MT"/>
          <w:noProof/>
          <w:color w:val="000000" w:themeColor="text1"/>
          <w:sz w:val="14"/>
        </w:rPr>
        <w:t>0,50</w:t>
      </w:r>
    </w:p>
    <w:p w14:paraId="221C6004" w14:textId="77777777" w:rsidR="00C254C2" w:rsidRPr="00984D1E" w:rsidRDefault="00C254C2">
      <w:pPr>
        <w:pStyle w:val="a3"/>
        <w:spacing w:before="3"/>
        <w:rPr>
          <w:rFonts w:ascii="Arial MT"/>
          <w:noProof/>
          <w:color w:val="000000" w:themeColor="text1"/>
          <w:sz w:val="14"/>
        </w:rPr>
      </w:pPr>
    </w:p>
    <w:p w14:paraId="359C38C5" w14:textId="77777777" w:rsidR="00C254C2" w:rsidRPr="00984D1E" w:rsidRDefault="00CB66C5">
      <w:pPr>
        <w:spacing w:before="100"/>
        <w:ind w:left="510"/>
        <w:rPr>
          <w:rFonts w:ascii="Arial MT"/>
          <w:noProof/>
          <w:color w:val="000000" w:themeColor="text1"/>
          <w:sz w:val="14"/>
        </w:rPr>
      </w:pPr>
      <w:r>
        <w:rPr>
          <w:noProof/>
          <w:color w:val="000000" w:themeColor="text1"/>
        </w:rPr>
        <w:pict w14:anchorId="505B3CA7">
          <v:group id="_x0000_s14719" style="position:absolute;left:0;text-align:left;margin-left:272.45pt;margin-top:26.95pt;width:138.95pt;height:155.95pt;z-index:-251318272;mso-position-horizontal-relative:page" coordorigin="5449,539" coordsize="2779,3119">
            <v:shape id="_x0000_s14725" style="position:absolute;left:5453;top:647;width:2742;height:3006" coordorigin="5454,648" coordsize="2742,3006" path="m5454,3328r,-19l5463,3309r,-18l5472,3291r,-18l5481,3273r,-27l5491,3246r,-36l5500,3210r,-27l5509,3183r,-28l5519,3155r,-27l5528,3128r,-9l5537,3119r,-18l5547,3101r9,l5556,3092r9,l5565,3083r10,l5575,3065r9,l5584,3047r9,l5593,3029r10,l5631,3029r9,l5640,3020r9,l5649,2993r10,l5659,2947r9,l5668,2893r9,l5677,2848r10,l5687,2802r9,l5696,2766r9,l5705,2757r10,l5715,2748r,9l5724,2757r9,l5733,2766r10,l5743,2757r9,l5752,2748r9,l5761,2730r10,l5771,2721r9,l5780,2712r9,l5789,2721r10,l5799,2739r9,l5808,2766r9,l5817,2793r10,l5827,2811r9,l5836,2821r9,l5845,2811r10,l5855,2793r9,l5864,2775r9,l5873,2757r9,l5882,2739r10,l5892,2721r9,l5901,2703r9,l5910,2676r10,l5920,2649r9,l5929,2612r9,l5938,2576r10,l5948,2558r9,l5957,2540r9,l5966,2531r10,l5976,2522r9,l5985,2504r9,l5994,2467r10,l6004,2422r9,l6013,2368r9,l6022,2314r10,l6032,2268r9,l6041,2241r9,l6050,2232r10,l6069,2232r,-9l6078,2223r,-9l6088,2214r,-18l6097,2196r,-27l6106,2169r,-46l6116,2123r,-9l6125,2114r,9l6134,2123r,37l6144,2160r,54l6153,2214r,63l6162,2277r,73l6172,2350r,72l6181,2422r,73l6190,2495r,54l6200,2549r,36l6209,2585r,36l6218,2621r,9l6228,2630r,9l6237,2639r9,l6256,2639r,10l6265,2649r,27l6274,2676r,27l6283,2703r,45l6293,2748r,45l6302,2793r,37l6311,2830r,36l6321,2866r,27l6330,2893r,18l6339,2911r,18l6349,2929r,18l6358,2947r,36l6367,2983r,28l6377,3011r,45l6386,3056r,36l6395,3092r,36l6405,3128r,37l6414,3165r,27l6423,3192r,27l6433,3219r,18l6442,3237r,27l6451,3264r,18l6461,3282r,27l6470,3309r,28l6479,3337r,27l6489,3364r,18l6498,3382r,27l6507,3409r,18l6517,3427r,18l6526,3445r,18l6535,3463r,9l6545,3472r,9l6554,3481r9,l6563,3490r10,l6573,3500r9,l6591,3500r,18l6601,3518r,9l6610,3527r,9l6619,3536r,9l6629,3545r,18l6638,3563r,9l6647,3572r10,l6657,3581r9,l6675,3581r,9l6684,3590r10,l6694,3599r9,l6712,3599r,9l6722,3608r9,l6731,3617r9,l6750,3617r,9l6759,3626r9,l6768,3635r10,l6787,3635r,9l6796,3644r10,l6815,3644r,9l6824,3653r10,l6834,3644r9,l6908,3644r10,l6918,3635r9,l6964,3635r10,l6974,3626r9,l7020,3626r10,l7030,3617r9,l7067,3617r9,l7076,3608r9,l7085,3617r10,l7113,3617r10,l7123,3608r9,l7141,3608r10,l7151,3599r9,l7169,3599r10,l7179,3590r9,l7197,3590r10,l7207,3581r9,l7216,3572r9,l7225,3563r10,l7235,3554r9,l7253,3554r,-9l7263,3545r28,l7300,3545r,9l7309,3554r10,l7328,3554r,-9l7337,3545r,9l7347,3554r93,l7449,3554r,-9l7459,3545r18,l7486,3545r,-9l7496,3536r9,l7514,3536r,-9l7524,3527r9,l7533,3518r9,l7570,3518r10,l7580,3509r9,l7598,3509r,-9l7608,3500r9,l7617,3490r9,l7636,3490r,-9l7645,3481r,-9l7654,3472r10,l7664,3463r9,l7673,3454r9,l7682,3445r10,l7692,3436r9,l7701,3427r9,l7710,3418r10,l7720,3409r9,l7729,3400r9,l7738,3382r10,l7748,3364r9,l7757,3346r9,l7766,3328r10,l7776,3309r9,l7785,3291r9,l7804,3291r,-45l7813,3246r,-145l7822,3101r,-290l7832,2811r,-425l7841,2386r,-516l7850,1870r,-534l7860,1336r,-453l7869,883r,-235l7878,648r,72l7887,720r,344l7897,1064r,507l7906,1571r,543l7915,2114r,480l7925,2594r,362l7934,2956r,209l7943,3165r,72l7953,3237r,9l7953,3237r9,l7962,3219r9,l7971,3228r10,l7981,3246r9,l7990,3264r9,l7999,3282r10,l8009,3291r9,l8027,3291r,-9l8037,3282r,-9l8046,3273r,9l8055,3282r,9l8065,3291r,-18l8074,3273r,-81l8083,3192r,-154l8093,3038r,-227l8102,2811r,-262l8111,2549r,-263l8121,2286r,-190l8130,2096r,-45l8139,2051r,127l8149,2178r,226l8158,2404r,254l8167,2658r,217l8177,2875r,145l8186,3020r,54l8195,3074r,-27e" filled="f" strokecolor="red" strokeweight=".16231mm">
              <v:path arrowok="t"/>
            </v:shape>
            <v:line id="_x0000_s14724" style="position:absolute" from="8223,2857" to="8223,2748" strokeweight=".1645mm"/>
            <v:line id="_x0000_s14723" style="position:absolute" from="8130,2051" to="8130,1942" strokeweight=".1645mm"/>
            <v:line id="_x0000_s14722" style="position:absolute" from="8130,1942" to="8130,1888" strokeweight=".1645mm"/>
            <v:line id="_x0000_s14721" style="position:absolute" from="7869,648" to="7869,539" strokeweight=".1645mm"/>
            <v:line id="_x0000_s14720" style="position:absolute" from="6116,2114" to="6116,2006" strokeweight=".1645mm"/>
            <w10:wrap anchorx="page"/>
          </v:group>
        </w:pict>
      </w:r>
      <w:r>
        <w:rPr>
          <w:noProof/>
          <w:color w:val="000000" w:themeColor="text1"/>
        </w:rPr>
        <w:pict w14:anchorId="5732A28A">
          <v:group id="_x0000_s14716" style="position:absolute;left:0;text-align:left;margin-left:473.9pt;margin-top:31.25pt;width:.95pt;height:80.85pt;z-index:-251312128;mso-position-horizontal-relative:page" coordorigin="9478,625" coordsize="19,1617">
            <v:line id="_x0000_s14718" style="position:absolute" from="9482,2241" to="9482,1173" strokeweight=".1645mm"/>
            <v:line id="_x0000_s14717" style="position:absolute" from="9482,1173" to="9492,630" strokeweight=".1645mm"/>
            <w10:wrap anchorx="page"/>
          </v:group>
        </w:pict>
      </w:r>
      <w:r>
        <w:rPr>
          <w:noProof/>
          <w:color w:val="000000" w:themeColor="text1"/>
        </w:rPr>
        <w:pict w14:anchorId="4C927A19">
          <v:shape id="_x0000_s14715" type="#_x0000_t202" style="position:absolute;left:0;text-align:left;margin-left:393.45pt;margin-top:8.45pt;width:8.3pt;height:16.8pt;z-index:250869760;mso-position-horizontal-relative:page" filled="f" stroked="f">
            <v:textbox style="layout-flow:vertical;mso-layout-flow-alt:bottom-to-top" inset="0,0,0,0">
              <w:txbxContent>
                <w:p w14:paraId="4C637301" w14:textId="77777777" w:rsidR="00CB66C5" w:rsidRDefault="00CB66C5">
                  <w:pPr>
                    <w:spacing w:before="18"/>
                    <w:ind w:left="20"/>
                    <w:rPr>
                      <w:rFonts w:ascii="Arial MT"/>
                      <w:sz w:val="11"/>
                    </w:rPr>
                  </w:pPr>
                  <w:r>
                    <w:rPr>
                      <w:rFonts w:ascii="Arial MT"/>
                      <w:spacing w:val="-5"/>
                      <w:sz w:val="11"/>
                    </w:rPr>
                    <w:t>1730,7</w:t>
                  </w:r>
                </w:p>
              </w:txbxContent>
            </v:textbox>
            <w10:wrap anchorx="page"/>
          </v:shape>
        </w:pict>
      </w:r>
      <w:r>
        <w:rPr>
          <w:noProof/>
          <w:color w:val="000000" w:themeColor="text1"/>
        </w:rPr>
        <w:pict w14:anchorId="2A62F57D">
          <v:shape id="_x0000_s14714" type="#_x0000_t202" style="position:absolute;left:0;text-align:left;margin-left:474.1pt;margin-top:15.7pt;width:8.3pt;height:16.8pt;z-index:250882048;mso-position-horizontal-relative:page" filled="f" stroked="f">
            <v:textbox style="layout-flow:vertical;mso-layout-flow-alt:bottom-to-top" inset="0,0,0,0">
              <w:txbxContent>
                <w:p w14:paraId="0F374E29" w14:textId="77777777" w:rsidR="00CB66C5" w:rsidRDefault="00CB66C5">
                  <w:pPr>
                    <w:spacing w:before="18"/>
                    <w:ind w:left="20"/>
                    <w:rPr>
                      <w:rFonts w:ascii="Arial MT"/>
                      <w:sz w:val="11"/>
                    </w:rPr>
                  </w:pPr>
                  <w:r>
                    <w:rPr>
                      <w:rFonts w:ascii="Arial MT"/>
                      <w:spacing w:val="-5"/>
                      <w:sz w:val="11"/>
                    </w:rPr>
                    <w:t>1060,7</w:t>
                  </w:r>
                </w:p>
              </w:txbxContent>
            </v:textbox>
            <w10:wrap anchorx="page"/>
          </v:shape>
        </w:pict>
      </w:r>
      <w:r w:rsidR="00B21731" w:rsidRPr="00984D1E">
        <w:rPr>
          <w:rFonts w:ascii="Arial MT"/>
          <w:noProof/>
          <w:color w:val="000000" w:themeColor="text1"/>
          <w:sz w:val="14"/>
        </w:rPr>
        <w:t>0,45</w:t>
      </w:r>
    </w:p>
    <w:p w14:paraId="453AA3B3" w14:textId="77777777" w:rsidR="00C254C2" w:rsidRPr="00984D1E" w:rsidRDefault="00CB66C5">
      <w:pPr>
        <w:pStyle w:val="a3"/>
        <w:spacing w:before="7"/>
        <w:rPr>
          <w:rFonts w:ascii="Arial MT"/>
          <w:noProof/>
          <w:color w:val="000000" w:themeColor="text1"/>
          <w:sz w:val="15"/>
        </w:rPr>
      </w:pPr>
      <w:r>
        <w:rPr>
          <w:noProof/>
          <w:color w:val="000000" w:themeColor="text1"/>
        </w:rPr>
        <w:pict w14:anchorId="31707F2C">
          <v:line id="_x0000_s14713" style="position:absolute;z-index:-250699776;mso-wrap-distance-left:0;mso-wrap-distance-right:0;mso-position-horizontal-relative:page" from="393.45pt,13.9pt" to="393.9pt,11.15pt" strokeweight=".16436mm">
            <w10:wrap type="topAndBottom" anchorx="page"/>
          </v:line>
        </w:pict>
      </w:r>
    </w:p>
    <w:p w14:paraId="75A6E476" w14:textId="77777777" w:rsidR="00C254C2" w:rsidRPr="00984D1E" w:rsidRDefault="00B21731">
      <w:pPr>
        <w:spacing w:line="114" w:lineRule="exact"/>
        <w:ind w:left="510"/>
        <w:rPr>
          <w:rFonts w:ascii="Arial MT"/>
          <w:noProof/>
          <w:color w:val="000000" w:themeColor="text1"/>
          <w:sz w:val="14"/>
        </w:rPr>
      </w:pPr>
      <w:r w:rsidRPr="00984D1E">
        <w:rPr>
          <w:rFonts w:ascii="Arial MT"/>
          <w:noProof/>
          <w:color w:val="000000" w:themeColor="text1"/>
          <w:sz w:val="14"/>
        </w:rPr>
        <w:t>0,40</w:t>
      </w:r>
    </w:p>
    <w:p w14:paraId="1E978C4A" w14:textId="77777777" w:rsidR="00C254C2" w:rsidRPr="00984D1E" w:rsidRDefault="00CB66C5">
      <w:pPr>
        <w:pStyle w:val="a3"/>
        <w:spacing w:before="3"/>
        <w:rPr>
          <w:rFonts w:ascii="Arial MT"/>
          <w:noProof/>
          <w:color w:val="000000" w:themeColor="text1"/>
          <w:sz w:val="13"/>
        </w:rPr>
      </w:pPr>
      <w:r>
        <w:rPr>
          <w:noProof/>
          <w:color w:val="000000" w:themeColor="text1"/>
        </w:rPr>
        <w:pict w14:anchorId="43CB8EC1">
          <v:line id="_x0000_s14712" style="position:absolute;z-index:-250698752;mso-wrap-distance-left:0;mso-wrap-distance-right:0;mso-position-horizontal-relative:page" from="444.75pt,12.55pt" to="445.2pt,9.85pt" strokeweight=".16436mm">
            <w10:wrap type="topAndBottom" anchorx="page"/>
          </v:line>
        </w:pict>
      </w:r>
    </w:p>
    <w:p w14:paraId="36EDAB74" w14:textId="77777777" w:rsidR="00C254C2" w:rsidRPr="00984D1E" w:rsidRDefault="00B21731">
      <w:pPr>
        <w:spacing w:after="56" w:line="141" w:lineRule="exact"/>
        <w:ind w:left="510"/>
        <w:rPr>
          <w:rFonts w:ascii="Arial MT"/>
          <w:noProof/>
          <w:color w:val="000000" w:themeColor="text1"/>
          <w:sz w:val="14"/>
        </w:rPr>
      </w:pPr>
      <w:r w:rsidRPr="00984D1E">
        <w:rPr>
          <w:rFonts w:ascii="Arial MT"/>
          <w:noProof/>
          <w:color w:val="000000" w:themeColor="text1"/>
          <w:sz w:val="14"/>
        </w:rPr>
        <w:t>0,35</w:t>
      </w:r>
    </w:p>
    <w:p w14:paraId="56D7604C" w14:textId="1BEEDFE3" w:rsidR="00C254C2" w:rsidRPr="00984D1E" w:rsidRDefault="00CB66C5">
      <w:pPr>
        <w:tabs>
          <w:tab w:val="left" w:pos="7412"/>
        </w:tabs>
        <w:spacing w:line="118" w:lineRule="exact"/>
        <w:ind w:left="6908"/>
        <w:rPr>
          <w:rFonts w:ascii="Arial MT"/>
          <w:noProof/>
          <w:color w:val="000000" w:themeColor="text1"/>
          <w:sz w:val="7"/>
        </w:rPr>
      </w:pPr>
      <w:r>
        <w:rPr>
          <w:rFonts w:ascii="Arial MT"/>
          <w:noProof/>
          <w:color w:val="000000" w:themeColor="text1"/>
          <w:sz w:val="7"/>
        </w:rPr>
      </w:r>
      <w:r>
        <w:rPr>
          <w:rFonts w:ascii="Arial MT"/>
          <w:noProof/>
          <w:color w:val="000000" w:themeColor="text1"/>
          <w:sz w:val="7"/>
        </w:rPr>
        <w:pict w14:anchorId="15658F13">
          <v:group id="_x0000_s14708" style="width:.95pt;height:3.65pt;mso-position-horizontal-relative:char;mso-position-vertical-relative:line" coordsize="19,73">
            <v:line id="_x0000_s14709" style="position:absolute" from="5,68" to="14,5" strokeweight=".16439mm"/>
            <w10:wrap type="none"/>
            <w10:anchorlock/>
          </v:group>
        </w:pict>
      </w:r>
    </w:p>
    <w:p w14:paraId="1F9637AD" w14:textId="77777777" w:rsidR="00C254C2" w:rsidRPr="00984D1E" w:rsidRDefault="00CB66C5">
      <w:pPr>
        <w:spacing w:before="90"/>
        <w:ind w:left="510"/>
        <w:rPr>
          <w:rFonts w:ascii="Arial MT"/>
          <w:noProof/>
          <w:color w:val="000000" w:themeColor="text1"/>
          <w:sz w:val="14"/>
        </w:rPr>
      </w:pPr>
      <w:r>
        <w:rPr>
          <w:noProof/>
          <w:color w:val="000000" w:themeColor="text1"/>
        </w:rPr>
        <w:pict w14:anchorId="742E84EB">
          <v:line id="_x0000_s14707" style="position:absolute;left:0;text-align:left;z-index:-251314176;mso-position-horizontal-relative:page" from="478.75pt,-7.5pt" to="478.75pt,-12.9pt" strokeweight=".1645mm">
            <w10:wrap anchorx="page"/>
          </v:line>
        </w:pict>
      </w:r>
      <w:r>
        <w:rPr>
          <w:noProof/>
          <w:color w:val="000000" w:themeColor="text1"/>
        </w:rPr>
        <w:pict w14:anchorId="37AE3457">
          <v:line id="_x0000_s14706" style="position:absolute;left:0;text-align:left;z-index:-251313152;mso-position-horizontal-relative:page" from="478.75pt,-12.9pt" to="479.25pt,-15.65pt" strokeweight=".16436mm">
            <w10:wrap anchorx="page"/>
          </v:line>
        </w:pict>
      </w:r>
      <w:r>
        <w:rPr>
          <w:noProof/>
          <w:color w:val="000000" w:themeColor="text1"/>
        </w:rPr>
        <w:pict w14:anchorId="311AC8F2">
          <v:line id="_x0000_s14705" style="position:absolute;left:0;text-align:left;z-index:-251310080;mso-position-horizontal-relative:page" from="449.85pt,2.9pt" to="449.85pt,-2.5pt" strokeweight=".1645mm">
            <w10:wrap anchorx="page"/>
          </v:line>
        </w:pict>
      </w:r>
      <w:r>
        <w:rPr>
          <w:noProof/>
          <w:color w:val="000000" w:themeColor="text1"/>
        </w:rPr>
        <w:pict w14:anchorId="6B9BAF7F">
          <v:line id="_x0000_s14704" style="position:absolute;left:0;text-align:left;z-index:-251309056;mso-position-horizontal-relative:page" from="444.75pt,-12pt" to="444.75pt,-17.45pt" strokeweight=".1645mm">
            <w10:wrap anchorx="page"/>
          </v:line>
        </w:pict>
      </w:r>
      <w:r>
        <w:rPr>
          <w:noProof/>
          <w:color w:val="000000" w:themeColor="text1"/>
        </w:rPr>
        <w:pict w14:anchorId="4EA89532">
          <v:line id="_x0000_s14703" style="position:absolute;left:0;text-align:left;z-index:-251307008;mso-position-horizontal-relative:page" from="424.7pt,5.2pt" to="424.7pt,-.25pt" strokeweight=".1645mm">
            <w10:wrap anchorx="page"/>
          </v:line>
        </w:pict>
      </w:r>
      <w:r>
        <w:rPr>
          <w:noProof/>
          <w:color w:val="000000" w:themeColor="text1"/>
        </w:rPr>
        <w:pict w14:anchorId="347074F5">
          <v:shape id="_x0000_s14702" type="#_x0000_t202" style="position:absolute;left:0;text-align:left;margin-left:424.7pt;margin-top:-18.75pt;width:8.3pt;height:16.8pt;z-index:250876928;mso-position-horizontal-relative:page" filled="f" stroked="f">
            <v:textbox style="layout-flow:vertical;mso-layout-flow-alt:bottom-to-top" inset="0,0,0,0">
              <w:txbxContent>
                <w:p w14:paraId="38B4C547" w14:textId="77777777" w:rsidR="00CB66C5" w:rsidRDefault="00CB66C5">
                  <w:pPr>
                    <w:spacing w:before="18"/>
                    <w:ind w:left="20"/>
                    <w:rPr>
                      <w:rFonts w:ascii="Arial MT"/>
                      <w:sz w:val="11"/>
                    </w:rPr>
                  </w:pPr>
                  <w:r>
                    <w:rPr>
                      <w:rFonts w:ascii="Arial MT"/>
                      <w:spacing w:val="-5"/>
                      <w:sz w:val="11"/>
                    </w:rPr>
                    <w:t>1470,5</w:t>
                  </w:r>
                </w:p>
              </w:txbxContent>
            </v:textbox>
            <w10:wrap anchorx="page"/>
          </v:shape>
        </w:pict>
      </w:r>
      <w:r>
        <w:rPr>
          <w:noProof/>
          <w:color w:val="000000" w:themeColor="text1"/>
        </w:rPr>
        <w:pict w14:anchorId="5943B404">
          <v:shape id="_x0000_s14701" type="#_x0000_t202" style="position:absolute;left:0;text-align:left;margin-left:434.95pt;margin-top:3.75pt;width:8.3pt;height:78.5pt;z-index:250878976;mso-position-horizontal-relative:page" filled="f" stroked="f">
            <v:textbox style="layout-flow:vertical;mso-layout-flow-alt:bottom-to-top" inset="0,0,0,0">
              <w:txbxContent>
                <w:p w14:paraId="61AA3BEA" w14:textId="77777777" w:rsidR="00CB66C5" w:rsidRDefault="00CB66C5">
                  <w:pPr>
                    <w:tabs>
                      <w:tab w:val="left" w:pos="1124"/>
                    </w:tabs>
                    <w:spacing w:before="18"/>
                    <w:ind w:left="20"/>
                    <w:rPr>
                      <w:rFonts w:ascii="Arial MT"/>
                      <w:sz w:val="11"/>
                    </w:rPr>
                  </w:pPr>
                  <w:r>
                    <w:rPr>
                      <w:rFonts w:ascii="Arial MT"/>
                      <w:w w:val="98"/>
                      <w:sz w:val="11"/>
                      <w:u w:val="single" w:color="FF0000"/>
                    </w:rPr>
                    <w:t xml:space="preserve"> </w:t>
                  </w:r>
                  <w:r>
                    <w:rPr>
                      <w:rFonts w:ascii="Arial MT"/>
                      <w:sz w:val="11"/>
                      <w:u w:val="single" w:color="FF0000"/>
                    </w:rPr>
                    <w:t xml:space="preserve">     </w:t>
                  </w:r>
                  <w:r>
                    <w:rPr>
                      <w:rFonts w:ascii="Arial MT"/>
                      <w:spacing w:val="12"/>
                      <w:sz w:val="11"/>
                      <w:u w:val="single" w:color="FF0000"/>
                    </w:rPr>
                    <w:t xml:space="preserve"> </w:t>
                  </w:r>
                  <w:r>
                    <w:rPr>
                      <w:rFonts w:ascii="Arial MT"/>
                      <w:w w:val="98"/>
                      <w:sz w:val="11"/>
                      <w:u w:val="single" w:color="FF0000"/>
                    </w:rPr>
                    <w:t xml:space="preserve"> </w:t>
                  </w:r>
                  <w:r>
                    <w:rPr>
                      <w:rFonts w:ascii="Arial MT"/>
                      <w:sz w:val="11"/>
                      <w:u w:val="single" w:color="FF0000"/>
                    </w:rPr>
                    <w:tab/>
                    <w:t>1384,6</w:t>
                  </w:r>
                  <w:r>
                    <w:rPr>
                      <w:rFonts w:ascii="Arial MT"/>
                      <w:spacing w:val="7"/>
                      <w:sz w:val="11"/>
                      <w:u w:val="single" w:color="FF0000"/>
                    </w:rPr>
                    <w:t xml:space="preserve"> </w:t>
                  </w:r>
                </w:p>
              </w:txbxContent>
            </v:textbox>
            <w10:wrap anchorx="page"/>
          </v:shape>
        </w:pict>
      </w:r>
      <w:r>
        <w:rPr>
          <w:noProof/>
          <w:color w:val="000000" w:themeColor="text1"/>
        </w:rPr>
        <w:pict w14:anchorId="155DF591">
          <v:shape id="_x0000_s14700" type="#_x0000_t202" style="position:absolute;left:0;text-align:left;margin-left:444.75pt;margin-top:-35.95pt;width:13.4pt;height:31.3pt;z-index:-251284480;mso-position-horizontal-relative:page" filled="f" stroked="f">
            <v:textbox style="layout-flow:vertical;mso-layout-flow-alt:bottom-to-top" inset="0,0,0,0">
              <w:txbxContent>
                <w:p w14:paraId="7D851D97" w14:textId="77777777" w:rsidR="00CB66C5" w:rsidRDefault="00CB66C5">
                  <w:pPr>
                    <w:spacing w:before="18" w:line="115" w:lineRule="exact"/>
                    <w:ind w:left="309"/>
                    <w:rPr>
                      <w:rFonts w:ascii="Arial MT"/>
                      <w:sz w:val="11"/>
                    </w:rPr>
                  </w:pPr>
                  <w:r>
                    <w:rPr>
                      <w:rFonts w:ascii="Arial MT"/>
                      <w:spacing w:val="-5"/>
                      <w:sz w:val="11"/>
                    </w:rPr>
                    <w:t>1303,7</w:t>
                  </w:r>
                </w:p>
                <w:p w14:paraId="76CD246F" w14:textId="77777777" w:rsidR="00CB66C5" w:rsidRDefault="00CB66C5">
                  <w:pPr>
                    <w:spacing w:line="115" w:lineRule="exact"/>
                    <w:ind w:left="20"/>
                    <w:rPr>
                      <w:rFonts w:ascii="Arial MT"/>
                      <w:sz w:val="11"/>
                    </w:rPr>
                  </w:pPr>
                  <w:r>
                    <w:rPr>
                      <w:rFonts w:ascii="Arial MT"/>
                      <w:sz w:val="11"/>
                    </w:rPr>
                    <w:t>1261,5</w:t>
                  </w:r>
                </w:p>
              </w:txbxContent>
            </v:textbox>
            <w10:wrap anchorx="page"/>
          </v:shape>
        </w:pict>
      </w:r>
      <w:r>
        <w:rPr>
          <w:noProof/>
          <w:color w:val="000000" w:themeColor="text1"/>
        </w:rPr>
        <w:pict w14:anchorId="50A275AB">
          <v:shape id="_x0000_s14699" type="#_x0000_t202" style="position:absolute;left:0;text-align:left;margin-left:478.75pt;margin-top:-31.45pt;width:8.3pt;height:16.8pt;z-index:250883072;mso-position-horizontal-relative:page" filled="f" stroked="f">
            <v:textbox style="layout-flow:vertical;mso-layout-flow-alt:bottom-to-top" inset="0,0,0,0">
              <w:txbxContent>
                <w:p w14:paraId="72879FEC" w14:textId="77777777" w:rsidR="00CB66C5" w:rsidRDefault="00CB66C5">
                  <w:pPr>
                    <w:spacing w:before="18"/>
                    <w:ind w:left="20"/>
                    <w:rPr>
                      <w:rFonts w:ascii="Arial MT"/>
                      <w:sz w:val="11"/>
                    </w:rPr>
                  </w:pPr>
                  <w:r>
                    <w:rPr>
                      <w:rFonts w:ascii="Arial MT"/>
                      <w:spacing w:val="-5"/>
                      <w:sz w:val="11"/>
                    </w:rPr>
                    <w:t>1019,2</w:t>
                  </w:r>
                </w:p>
              </w:txbxContent>
            </v:textbox>
            <w10:wrap anchorx="page"/>
          </v:shape>
        </w:pict>
      </w:r>
      <w:r w:rsidR="00B21731" w:rsidRPr="00984D1E">
        <w:rPr>
          <w:rFonts w:ascii="Arial MT"/>
          <w:noProof/>
          <w:color w:val="000000" w:themeColor="text1"/>
          <w:sz w:val="14"/>
        </w:rPr>
        <w:t>0,30</w:t>
      </w:r>
    </w:p>
    <w:p w14:paraId="60E2A92F" w14:textId="77777777" w:rsidR="00C254C2" w:rsidRPr="00984D1E" w:rsidRDefault="00C254C2">
      <w:pPr>
        <w:pStyle w:val="a3"/>
        <w:spacing w:before="4"/>
        <w:rPr>
          <w:rFonts w:ascii="Arial MT"/>
          <w:noProof/>
          <w:color w:val="000000" w:themeColor="text1"/>
          <w:sz w:val="14"/>
        </w:rPr>
      </w:pPr>
    </w:p>
    <w:p w14:paraId="728158E5" w14:textId="77777777" w:rsidR="00C254C2" w:rsidRPr="00984D1E" w:rsidRDefault="00CB66C5">
      <w:pPr>
        <w:spacing w:before="100"/>
        <w:ind w:left="510"/>
        <w:rPr>
          <w:rFonts w:ascii="Arial MT"/>
          <w:noProof/>
          <w:color w:val="000000" w:themeColor="text1"/>
          <w:sz w:val="14"/>
        </w:rPr>
      </w:pPr>
      <w:r>
        <w:rPr>
          <w:noProof/>
          <w:color w:val="000000" w:themeColor="text1"/>
        </w:rPr>
        <w:pict w14:anchorId="03891198">
          <v:line id="_x0000_s14698" style="position:absolute;left:0;text-align:left;z-index:-251315200;mso-position-horizontal-relative:page" from="504.4pt,31.05pt" to="504.4pt,25.6pt" strokeweight=".1645mm">
            <w10:wrap anchorx="page"/>
          </v:line>
        </w:pict>
      </w:r>
      <w:r>
        <w:rPr>
          <w:noProof/>
          <w:color w:val="000000" w:themeColor="text1"/>
        </w:rPr>
        <w:pict w14:anchorId="3C7499FC">
          <v:group id="_x0000_s14695" style="position:absolute;left:0;text-align:left;margin-left:435.2pt;margin-top:5.25pt;width:.5pt;height:7.25pt;z-index:-251308032;mso-position-horizontal-relative:page" coordorigin="8704,105" coordsize="10,145">
            <v:line id="_x0000_s14697" style="position:absolute" from="8708,249" to="8708,159" strokeweight=".1645mm"/>
            <v:line id="_x0000_s14696" style="position:absolute" from="8708,159" to="8708,105" strokeweight=".1645mm"/>
            <w10:wrap anchorx="page"/>
          </v:group>
        </w:pict>
      </w:r>
      <w:r>
        <w:rPr>
          <w:noProof/>
          <w:color w:val="000000" w:themeColor="text1"/>
        </w:rPr>
        <w:pict w14:anchorId="60442100">
          <v:line id="_x0000_s14694" style="position:absolute;left:0;text-align:left;z-index:-251304960;mso-position-horizontal-relative:page" from="305.8pt,15.2pt" to="306.25pt,12pt" strokeweight=".16439mm">
            <w10:wrap anchorx="page"/>
          </v:line>
        </w:pict>
      </w:r>
      <w:r>
        <w:rPr>
          <w:noProof/>
          <w:color w:val="000000" w:themeColor="text1"/>
        </w:rPr>
        <w:pict w14:anchorId="30B2EFA4">
          <v:shape id="_x0000_s14693" type="#_x0000_t202" style="position:absolute;left:0;text-align:left;margin-left:249.35pt;margin-top:31.1pt;width:14.8pt;height:18.15pt;z-index:250865664;mso-position-horizontal-relative:page" filled="f" stroked="f">
            <v:textbox style="layout-flow:vertical;mso-layout-flow-alt:bottom-to-top" inset="0,0,0,0">
              <w:txbxContent>
                <w:p w14:paraId="5846FF4F" w14:textId="77777777" w:rsidR="00CB66C5" w:rsidRDefault="00CB66C5">
                  <w:pPr>
                    <w:spacing w:before="18"/>
                    <w:ind w:left="20"/>
                    <w:rPr>
                      <w:rFonts w:ascii="Arial MT"/>
                      <w:sz w:val="11"/>
                    </w:rPr>
                  </w:pPr>
                  <w:r>
                    <w:rPr>
                      <w:rFonts w:ascii="Arial MT"/>
                      <w:spacing w:val="-2"/>
                      <w:sz w:val="11"/>
                    </w:rPr>
                    <w:t>2931,6</w:t>
                  </w:r>
                </w:p>
                <w:p w14:paraId="36BD5EDA" w14:textId="77777777" w:rsidR="00CB66C5" w:rsidRDefault="00CB66C5">
                  <w:pPr>
                    <w:spacing w:before="4"/>
                    <w:ind w:left="47"/>
                    <w:rPr>
                      <w:rFonts w:ascii="Arial MT"/>
                      <w:sz w:val="11"/>
                    </w:rPr>
                  </w:pPr>
                  <w:r>
                    <w:rPr>
                      <w:rFonts w:ascii="Arial MT"/>
                      <w:spacing w:val="-5"/>
                      <w:sz w:val="11"/>
                    </w:rPr>
                    <w:t>2880,2</w:t>
                  </w:r>
                </w:p>
              </w:txbxContent>
            </v:textbox>
            <w10:wrap anchorx="page"/>
          </v:shape>
        </w:pict>
      </w:r>
      <w:r>
        <w:rPr>
          <w:noProof/>
          <w:color w:val="000000" w:themeColor="text1"/>
        </w:rPr>
        <w:pict w14:anchorId="5BA03CF8">
          <v:shape id="_x0000_s14692" type="#_x0000_t202" style="position:absolute;left:0;text-align:left;margin-left:305.8pt;margin-top:-3.75pt;width:8.3pt;height:16.8pt;z-index:250867712;mso-position-horizontal-relative:page" filled="f" stroked="f">
            <v:textbox style="layout-flow:vertical;mso-layout-flow-alt:bottom-to-top" inset="0,0,0,0">
              <w:txbxContent>
                <w:p w14:paraId="28A67BB8" w14:textId="77777777" w:rsidR="00CB66C5" w:rsidRDefault="00CB66C5">
                  <w:pPr>
                    <w:spacing w:before="18"/>
                    <w:ind w:left="20"/>
                    <w:rPr>
                      <w:rFonts w:ascii="Arial MT"/>
                      <w:sz w:val="11"/>
                    </w:rPr>
                  </w:pPr>
                  <w:r>
                    <w:rPr>
                      <w:rFonts w:ascii="Arial MT"/>
                      <w:spacing w:val="-5"/>
                      <w:sz w:val="11"/>
                    </w:rPr>
                    <w:t>2462,4</w:t>
                  </w:r>
                </w:p>
              </w:txbxContent>
            </v:textbox>
            <w10:wrap anchorx="page"/>
          </v:shape>
        </w:pict>
      </w:r>
      <w:r>
        <w:rPr>
          <w:noProof/>
          <w:color w:val="000000" w:themeColor="text1"/>
        </w:rPr>
        <w:pict w14:anchorId="2D4FE07E">
          <v:shape id="_x0000_s14691" type="#_x0000_t202" style="position:absolute;left:0;text-align:left;margin-left:406.05pt;margin-top:-6.5pt;width:8.3pt;height:16.8pt;z-index:250872832;mso-position-horizontal-relative:page" filled="f" stroked="f">
            <v:textbox style="layout-flow:vertical;mso-layout-flow-alt:bottom-to-top" inset="0,0,0,0">
              <w:txbxContent>
                <w:p w14:paraId="0CA11115" w14:textId="77777777" w:rsidR="00CB66C5" w:rsidRDefault="00CB66C5">
                  <w:pPr>
                    <w:spacing w:before="18"/>
                    <w:ind w:left="20"/>
                    <w:rPr>
                      <w:rFonts w:ascii="Arial MT"/>
                      <w:sz w:val="11"/>
                    </w:rPr>
                  </w:pPr>
                  <w:r>
                    <w:rPr>
                      <w:rFonts w:ascii="Arial MT"/>
                      <w:spacing w:val="-5"/>
                      <w:sz w:val="11"/>
                    </w:rPr>
                    <w:t>1624,8</w:t>
                  </w:r>
                </w:p>
              </w:txbxContent>
            </v:textbox>
            <w10:wrap anchorx="page"/>
          </v:shape>
        </w:pict>
      </w:r>
      <w:r>
        <w:rPr>
          <w:noProof/>
          <w:color w:val="000000" w:themeColor="text1"/>
        </w:rPr>
        <w:pict w14:anchorId="6C6418EA">
          <v:shape id="_x0000_s14690" type="#_x0000_t202" style="position:absolute;left:0;text-align:left;margin-left:504.4pt;margin-top:9.8pt;width:8.3pt;height:14.1pt;z-index:250884096;mso-position-horizontal-relative:page" filled="f" stroked="f">
            <v:textbox style="layout-flow:vertical;mso-layout-flow-alt:bottom-to-top" inset="0,0,0,0">
              <w:txbxContent>
                <w:p w14:paraId="501FA80B" w14:textId="77777777" w:rsidR="00CB66C5" w:rsidRDefault="00CB66C5">
                  <w:pPr>
                    <w:spacing w:before="18"/>
                    <w:ind w:left="20"/>
                    <w:rPr>
                      <w:rFonts w:ascii="Arial MT"/>
                      <w:sz w:val="11"/>
                    </w:rPr>
                  </w:pPr>
                  <w:r>
                    <w:rPr>
                      <w:rFonts w:ascii="Arial MT"/>
                      <w:spacing w:val="-5"/>
                      <w:sz w:val="11"/>
                    </w:rPr>
                    <w:t>806,3</w:t>
                  </w:r>
                </w:p>
              </w:txbxContent>
            </v:textbox>
            <w10:wrap anchorx="page"/>
          </v:shape>
        </w:pict>
      </w:r>
      <w:r w:rsidR="00B21731" w:rsidRPr="00984D1E">
        <w:rPr>
          <w:rFonts w:ascii="Arial MT"/>
          <w:noProof/>
          <w:color w:val="000000" w:themeColor="text1"/>
          <w:sz w:val="14"/>
        </w:rPr>
        <w:t>0,25</w:t>
      </w:r>
    </w:p>
    <w:p w14:paraId="673C4DD0" w14:textId="77777777" w:rsidR="00C254C2" w:rsidRPr="00984D1E" w:rsidRDefault="00CB66C5">
      <w:pPr>
        <w:pStyle w:val="a3"/>
        <w:spacing w:before="3"/>
        <w:rPr>
          <w:rFonts w:ascii="Arial MT"/>
          <w:noProof/>
          <w:color w:val="000000" w:themeColor="text1"/>
          <w:sz w:val="13"/>
        </w:rPr>
      </w:pPr>
      <w:r>
        <w:rPr>
          <w:noProof/>
          <w:color w:val="000000" w:themeColor="text1"/>
        </w:rPr>
        <w:pict w14:anchorId="571CAC5D">
          <v:line id="_x0000_s14689" style="position:absolute;z-index:-250697728;mso-wrap-distance-left:0;mso-wrap-distance-right:0;mso-position-horizontal-relative:page" from="504.4pt,12.55pt" to="504.9pt,9.8pt" strokeweight=".16436mm">
            <w10:wrap type="topAndBottom" anchorx="page"/>
          </v:line>
        </w:pict>
      </w:r>
    </w:p>
    <w:p w14:paraId="0F8211E3" w14:textId="77777777" w:rsidR="00C254C2" w:rsidRPr="00984D1E" w:rsidRDefault="00B21731">
      <w:pPr>
        <w:spacing w:line="141" w:lineRule="exact"/>
        <w:ind w:left="510"/>
        <w:rPr>
          <w:rFonts w:ascii="Arial MT"/>
          <w:noProof/>
          <w:color w:val="000000" w:themeColor="text1"/>
          <w:sz w:val="14"/>
        </w:rPr>
      </w:pPr>
      <w:r w:rsidRPr="00984D1E">
        <w:rPr>
          <w:rFonts w:ascii="Arial MT"/>
          <w:noProof/>
          <w:color w:val="000000" w:themeColor="text1"/>
          <w:sz w:val="14"/>
        </w:rPr>
        <w:t>0,20</w:t>
      </w:r>
    </w:p>
    <w:p w14:paraId="0BF4E578" w14:textId="77777777" w:rsidR="00C254C2" w:rsidRPr="00984D1E" w:rsidRDefault="00C254C2">
      <w:pPr>
        <w:pStyle w:val="a3"/>
        <w:spacing w:before="3"/>
        <w:rPr>
          <w:rFonts w:ascii="Arial MT"/>
          <w:noProof/>
          <w:color w:val="000000" w:themeColor="text1"/>
          <w:sz w:val="14"/>
        </w:rPr>
      </w:pPr>
    </w:p>
    <w:p w14:paraId="4D13E251" w14:textId="77777777" w:rsidR="00C254C2" w:rsidRPr="00984D1E" w:rsidRDefault="00CB66C5">
      <w:pPr>
        <w:spacing w:before="100" w:after="2"/>
        <w:ind w:left="510"/>
        <w:rPr>
          <w:rFonts w:ascii="Arial MT"/>
          <w:noProof/>
          <w:color w:val="000000" w:themeColor="text1"/>
          <w:sz w:val="14"/>
        </w:rPr>
      </w:pPr>
      <w:r>
        <w:rPr>
          <w:noProof/>
          <w:color w:val="000000" w:themeColor="text1"/>
        </w:rPr>
        <w:pict w14:anchorId="020D403C">
          <v:line id="_x0000_s14688" style="position:absolute;left:0;text-align:left;z-index:-251316224;mso-position-horizontal-relative:page" from="517.45pt,22pt" to="517.45pt,16.55pt" strokeweight=".1645mm">
            <w10:wrap anchorx="page"/>
          </v:line>
        </w:pict>
      </w:r>
      <w:r>
        <w:rPr>
          <w:noProof/>
          <w:color w:val="000000" w:themeColor="text1"/>
        </w:rPr>
        <w:pict w14:anchorId="5165E61C">
          <v:line id="_x0000_s14687" style="position:absolute;left:0;text-align:left;z-index:-251305984;mso-position-horizontal-relative:page" from="411.15pt,9.75pt" to="411.65pt,6.6pt" strokeweight=".16439mm">
            <w10:wrap anchorx="page"/>
          </v:line>
        </w:pict>
      </w:r>
      <w:r>
        <w:rPr>
          <w:noProof/>
          <w:color w:val="000000" w:themeColor="text1"/>
        </w:rPr>
        <w:pict w14:anchorId="4D398F5F">
          <v:line id="_x0000_s14686" style="position:absolute;left:0;text-align:left;z-index:-251303936;mso-position-horizontal-relative:page" from="255.9pt,12.45pt" to="255.9pt,7.05pt" strokeweight=".1645mm">
            <w10:wrap anchorx="page"/>
          </v:line>
        </w:pict>
      </w:r>
      <w:r>
        <w:rPr>
          <w:noProof/>
          <w:color w:val="000000" w:themeColor="text1"/>
        </w:rPr>
        <w:pict w14:anchorId="343E2021">
          <v:line id="_x0000_s14685" style="position:absolute;left:0;text-align:left;z-index:-251302912;mso-position-horizontal-relative:page" from="255.9pt,7.05pt" to="256.35pt,4.3pt" strokeweight=".16436mm">
            <w10:wrap anchorx="page"/>
          </v:line>
        </w:pict>
      </w:r>
      <w:r>
        <w:rPr>
          <w:noProof/>
          <w:color w:val="000000" w:themeColor="text1"/>
        </w:rPr>
        <w:pict w14:anchorId="4E636C0D">
          <v:group id="_x0000_s14682" style="position:absolute;left:0;text-align:left;margin-left:249.6pt;margin-top:5.7pt;width:.5pt;height:8.15pt;z-index:-251301888;mso-position-horizontal-relative:page" coordorigin="4992,114" coordsize="10,163">
            <v:line id="_x0000_s14684" style="position:absolute" from="4997,277" to="4997,168" strokeweight=".1645mm"/>
            <v:line id="_x0000_s14683" style="position:absolute" from="4997,168" to="4997,114" strokeweight=".1645mm"/>
            <w10:wrap anchorx="page"/>
          </v:group>
        </w:pict>
      </w:r>
      <w:r>
        <w:rPr>
          <w:noProof/>
          <w:color w:val="000000" w:themeColor="text1"/>
        </w:rPr>
        <w:pict w14:anchorId="5735154C">
          <v:shape id="_x0000_s14681" type="#_x0000_t202" style="position:absolute;left:0;text-align:left;margin-left:189.65pt;margin-top:7.55pt;width:8.3pt;height:16.8pt;z-index:250862592;mso-position-horizontal-relative:page" filled="f" stroked="f">
            <v:textbox style="layout-flow:vertical;mso-layout-flow-alt:bottom-to-top" inset="0,0,0,0">
              <w:txbxContent>
                <w:p w14:paraId="395E49B0" w14:textId="77777777" w:rsidR="00CB66C5" w:rsidRDefault="00CB66C5">
                  <w:pPr>
                    <w:spacing w:before="18"/>
                    <w:ind w:left="20"/>
                    <w:rPr>
                      <w:rFonts w:ascii="Arial MT"/>
                      <w:sz w:val="11"/>
                    </w:rPr>
                  </w:pPr>
                  <w:r>
                    <w:rPr>
                      <w:rFonts w:ascii="Arial MT"/>
                      <w:spacing w:val="-5"/>
                      <w:sz w:val="11"/>
                    </w:rPr>
                    <w:t>3431,0</w:t>
                  </w:r>
                </w:p>
              </w:txbxContent>
            </v:textbox>
            <w10:wrap anchorx="page"/>
          </v:shape>
        </w:pict>
      </w:r>
      <w:r>
        <w:rPr>
          <w:noProof/>
          <w:color w:val="000000" w:themeColor="text1"/>
        </w:rPr>
        <w:pict w14:anchorId="2A7EF800">
          <v:shape id="_x0000_s14680" type="#_x0000_t202" style="position:absolute;left:0;text-align:left;margin-left:249.35pt;margin-top:12.4pt;width:8.3pt;height:7.45pt;z-index:250864640;mso-position-horizontal-relative:page" filled="f" stroked="f">
            <v:textbox style="layout-flow:vertical;mso-layout-flow-alt:bottom-to-top" inset="0,0,0,0">
              <w:txbxContent>
                <w:p w14:paraId="65D00C5D" w14:textId="77777777" w:rsidR="00CB66C5" w:rsidRDefault="00CB66C5">
                  <w:pPr>
                    <w:spacing w:before="18"/>
                    <w:ind w:left="20"/>
                    <w:rPr>
                      <w:rFonts w:ascii="Arial MT"/>
                      <w:sz w:val="11"/>
                    </w:rPr>
                  </w:pPr>
                  <w:r>
                    <w:rPr>
                      <w:rFonts w:ascii="Arial MT"/>
                      <w:w w:val="98"/>
                      <w:sz w:val="11"/>
                      <w:u w:val="single" w:color="FF0000"/>
                    </w:rPr>
                    <w:t xml:space="preserve"> </w:t>
                  </w:r>
                  <w:r>
                    <w:rPr>
                      <w:rFonts w:ascii="Arial MT"/>
                      <w:spacing w:val="-14"/>
                      <w:sz w:val="11"/>
                      <w:u w:val="single" w:color="FF0000"/>
                    </w:rPr>
                    <w:t xml:space="preserve"> </w:t>
                  </w:r>
                </w:p>
              </w:txbxContent>
            </v:textbox>
            <w10:wrap anchorx="page"/>
          </v:shape>
        </w:pict>
      </w:r>
      <w:r>
        <w:rPr>
          <w:noProof/>
          <w:color w:val="000000" w:themeColor="text1"/>
        </w:rPr>
        <w:pict w14:anchorId="63FCE759">
          <v:shape id="_x0000_s14679" type="#_x0000_t202" style="position:absolute;left:0;text-align:left;margin-left:517.45pt;margin-top:.3pt;width:8.3pt;height:14.1pt;z-index:250886144;mso-position-horizontal-relative:page" filled="f" stroked="f">
            <v:textbox style="layout-flow:vertical;mso-layout-flow-alt:bottom-to-top" inset="0,0,0,0">
              <w:txbxContent>
                <w:p w14:paraId="6E27178C" w14:textId="77777777" w:rsidR="00CB66C5" w:rsidRDefault="00CB66C5">
                  <w:pPr>
                    <w:spacing w:before="18"/>
                    <w:ind w:left="20"/>
                    <w:rPr>
                      <w:rFonts w:ascii="Arial MT"/>
                      <w:sz w:val="11"/>
                    </w:rPr>
                  </w:pPr>
                  <w:r>
                    <w:rPr>
                      <w:rFonts w:ascii="Arial MT"/>
                      <w:spacing w:val="-5"/>
                      <w:sz w:val="11"/>
                    </w:rPr>
                    <w:t>696,1</w:t>
                  </w:r>
                </w:p>
              </w:txbxContent>
            </v:textbox>
            <w10:wrap anchorx="page"/>
          </v:shape>
        </w:pict>
      </w:r>
      <w:r w:rsidR="00B21731" w:rsidRPr="00984D1E">
        <w:rPr>
          <w:rFonts w:ascii="Arial MT"/>
          <w:noProof/>
          <w:color w:val="000000" w:themeColor="text1"/>
          <w:sz w:val="14"/>
        </w:rPr>
        <w:t>0,15</w:t>
      </w:r>
    </w:p>
    <w:p w14:paraId="0EDE2056" w14:textId="77777777" w:rsidR="00C254C2" w:rsidRPr="00984D1E" w:rsidRDefault="00CB66C5">
      <w:pPr>
        <w:pStyle w:val="a3"/>
        <w:spacing w:line="73" w:lineRule="exact"/>
        <w:ind w:left="8764"/>
        <w:rPr>
          <w:rFonts w:ascii="Arial MT"/>
          <w:noProof/>
          <w:color w:val="000000" w:themeColor="text1"/>
          <w:sz w:val="7"/>
        </w:rPr>
      </w:pPr>
      <w:r>
        <w:rPr>
          <w:rFonts w:ascii="Arial MT"/>
          <w:noProof/>
          <w:color w:val="000000" w:themeColor="text1"/>
          <w:sz w:val="7"/>
        </w:rPr>
      </w:r>
      <w:r>
        <w:rPr>
          <w:rFonts w:ascii="Arial MT"/>
          <w:noProof/>
          <w:color w:val="000000" w:themeColor="text1"/>
          <w:sz w:val="7"/>
        </w:rPr>
        <w:pict w14:anchorId="69E140FD">
          <v:group id="_x0000_s14677" style="width:.95pt;height:3.65pt;mso-position-horizontal-relative:char;mso-position-vertical-relative:line" coordsize="19,73">
            <v:line id="_x0000_s14678" style="position:absolute" from="5,68" to="14,5" strokeweight=".16439mm"/>
            <w10:wrap type="none"/>
            <w10:anchorlock/>
          </v:group>
        </w:pict>
      </w:r>
    </w:p>
    <w:p w14:paraId="7A8B2DB9" w14:textId="77777777" w:rsidR="00C254C2" w:rsidRPr="00984D1E" w:rsidRDefault="00C254C2">
      <w:pPr>
        <w:pStyle w:val="a3"/>
        <w:spacing w:before="9"/>
        <w:rPr>
          <w:rFonts w:ascii="Arial MT"/>
          <w:noProof/>
          <w:color w:val="000000" w:themeColor="text1"/>
          <w:sz w:val="7"/>
        </w:rPr>
      </w:pPr>
    </w:p>
    <w:p w14:paraId="48661209" w14:textId="77777777" w:rsidR="00C254C2" w:rsidRPr="00984D1E" w:rsidRDefault="00CB66C5">
      <w:pPr>
        <w:spacing w:before="100"/>
        <w:ind w:left="510"/>
        <w:rPr>
          <w:rFonts w:ascii="Arial MT"/>
          <w:noProof/>
          <w:color w:val="000000" w:themeColor="text1"/>
          <w:sz w:val="14"/>
        </w:rPr>
      </w:pPr>
      <w:r>
        <w:rPr>
          <w:noProof/>
          <w:color w:val="000000" w:themeColor="text1"/>
        </w:rPr>
        <w:pict w14:anchorId="0187107E">
          <v:group id="_x0000_s14674" style="position:absolute;left:0;text-align:left;margin-left:189.45pt;margin-top:1.85pt;width:.95pt;height:8.4pt;z-index:-251300864;mso-position-horizontal-relative:page" coordorigin="3789,37" coordsize="19,168">
            <v:line id="_x0000_s14676" style="position:absolute" from="3794,204" to="3794,96" strokeweight=".1645mm"/>
            <v:line id="_x0000_s14675" style="position:absolute" from="3794,96" to="3803,41" strokeweight=".16436mm"/>
            <w10:wrap anchorx="page"/>
          </v:group>
        </w:pict>
      </w:r>
      <w:r>
        <w:rPr>
          <w:noProof/>
          <w:color w:val="000000" w:themeColor="text1"/>
        </w:rPr>
        <w:pict w14:anchorId="35905870">
          <v:shape id="_x0000_s14673" type="#_x0000_t202" style="position:absolute;left:0;text-align:left;margin-left:411.15pt;margin-top:-30.5pt;width:8.3pt;height:16.8pt;z-index:250873856;mso-position-horizontal-relative:page" filled="f" stroked="f">
            <v:textbox style="layout-flow:vertical;mso-layout-flow-alt:bottom-to-top" inset="0,0,0,0">
              <w:txbxContent>
                <w:p w14:paraId="03A5F1F1" w14:textId="77777777" w:rsidR="00CB66C5" w:rsidRDefault="00CB66C5">
                  <w:pPr>
                    <w:spacing w:before="18"/>
                    <w:ind w:left="20"/>
                    <w:rPr>
                      <w:rFonts w:ascii="Arial MT"/>
                      <w:sz w:val="11"/>
                    </w:rPr>
                  </w:pPr>
                  <w:r>
                    <w:rPr>
                      <w:rFonts w:ascii="Arial MT"/>
                      <w:spacing w:val="-5"/>
                      <w:sz w:val="11"/>
                    </w:rPr>
                    <w:t>1584,5</w:t>
                  </w:r>
                </w:p>
              </w:txbxContent>
            </v:textbox>
            <w10:wrap anchorx="page"/>
          </v:shape>
        </w:pict>
      </w:r>
      <w:r w:rsidR="00B21731" w:rsidRPr="00984D1E">
        <w:rPr>
          <w:rFonts w:ascii="Arial MT"/>
          <w:noProof/>
          <w:color w:val="000000" w:themeColor="text1"/>
          <w:sz w:val="14"/>
        </w:rPr>
        <w:t>0,10</w:t>
      </w:r>
    </w:p>
    <w:p w14:paraId="0ECEB89E" w14:textId="77777777" w:rsidR="00C254C2" w:rsidRPr="00984D1E" w:rsidRDefault="00C254C2">
      <w:pPr>
        <w:pStyle w:val="a3"/>
        <w:spacing w:before="4"/>
        <w:rPr>
          <w:rFonts w:ascii="Arial MT"/>
          <w:noProof/>
          <w:color w:val="000000" w:themeColor="text1"/>
          <w:sz w:val="14"/>
        </w:rPr>
      </w:pPr>
    </w:p>
    <w:p w14:paraId="2B8D349B" w14:textId="77777777" w:rsidR="00C254C2" w:rsidRPr="00984D1E" w:rsidRDefault="00CB66C5">
      <w:pPr>
        <w:spacing w:before="100"/>
        <w:ind w:left="510"/>
        <w:rPr>
          <w:rFonts w:ascii="Arial MT"/>
          <w:noProof/>
          <w:color w:val="000000" w:themeColor="text1"/>
          <w:sz w:val="14"/>
        </w:rPr>
      </w:pPr>
      <w:r>
        <w:rPr>
          <w:noProof/>
          <w:color w:val="000000" w:themeColor="text1"/>
        </w:rPr>
        <w:pict w14:anchorId="7D9D9009">
          <v:polyline id="_x0000_s14672" style="position:absolute;left:0;text-align:left;z-index:-251317248;mso-position-horizontal-relative:page" points="5799.75pt,-17.05pt,5799.75pt,-15.7pt,5800.25pt,-15.7pt,5800.25pt,-14.35pt,5800.7pt,-14.35pt,5800.7pt,-13pt,5801.15pt,-13pt,5801.65pt,-13pt,5801.65pt,-13.45pt,5802.1pt,-13.45pt,5802.1pt,-14.35pt,5802.55pt,-14.35pt,5802.55pt,-15.25pt,5803.05pt,-15.25pt,5803.05pt,-15.7pt,5803.5pt,-15.7pt,5803.5pt,-14.8pt,5803.95pt,-14.8pt,5803.95pt,-12.1pt,5804.45pt,-12.1pt,5804.45pt,-9.35pt,5804.9pt,-9.35pt,5804.9pt,-6.65pt,5805.35pt,-6.65pt,5805.35pt,-4.4pt,5805.85pt,-4.4pt,5805.85pt,-3.05pt,5806.3pt,-3.05pt,5806.75pt,-3.05pt,5807.25pt,-3.05pt,5807.25pt,-3.5pt,5807.7pt,-3.5pt,5807.7pt,-3.05pt,5808.15pt,-3.05pt,5808.15pt,-2.1pt,5808.6pt,-2.1pt,5808.6pt,-.7pt,5809.1pt,-.7pt,5809.1pt,1.1pt,5809.55pt,1.1pt,5809.55pt,2.45pt,5810pt,2.45pt,5810pt,3.35pt,5810.5pt,3.35pt,5810.5pt,3.8pt,5810.95pt,3.8pt,5811.4pt,3.8pt,5811.4pt,4.25pt,5811.9pt,4.25pt,5811.9pt,4.7pt,5812.35pt,4.7pt,5812.35pt,6.05pt,5812.8pt,6.05pt,5812.8pt,9.25pt,5813.3pt,9.25pt,5813.3pt,11.95pt,5813.75pt,11.95pt,5813.75pt,14.2pt" coordorigin="10545,-31" coordsize="280,625" filled="f" strokecolor="red" strokeweight=".16369mm">
            <v:path arrowok="t"/>
            <o:lock v:ext="edit" verticies="t"/>
            <w10:wrap anchorx="page"/>
          </v:polyline>
        </w:pict>
      </w:r>
      <w:r w:rsidR="00B21731" w:rsidRPr="00984D1E">
        <w:rPr>
          <w:rFonts w:ascii="Arial MT"/>
          <w:noProof/>
          <w:color w:val="000000" w:themeColor="text1"/>
          <w:sz w:val="14"/>
        </w:rPr>
        <w:t>0,05</w:t>
      </w:r>
    </w:p>
    <w:p w14:paraId="6327E26B" w14:textId="77777777" w:rsidR="00C254C2" w:rsidRPr="00984D1E" w:rsidRDefault="00C254C2">
      <w:pPr>
        <w:pStyle w:val="a3"/>
        <w:spacing w:before="6"/>
        <w:rPr>
          <w:rFonts w:ascii="Arial MT"/>
          <w:noProof/>
          <w:color w:val="000000" w:themeColor="text1"/>
          <w:sz w:val="24"/>
        </w:rPr>
      </w:pPr>
    </w:p>
    <w:p w14:paraId="0C2600FC" w14:textId="77777777" w:rsidR="00C254C2" w:rsidRPr="00984D1E" w:rsidRDefault="00C254C2">
      <w:pPr>
        <w:rPr>
          <w:rFonts w:ascii="Arial MT"/>
          <w:noProof/>
          <w:color w:val="000000" w:themeColor="text1"/>
          <w:sz w:val="24"/>
        </w:rPr>
        <w:sectPr w:rsidR="00C254C2" w:rsidRPr="00984D1E">
          <w:pgSz w:w="11910" w:h="16840"/>
          <w:pgMar w:top="1220" w:right="260" w:bottom="1260" w:left="1580" w:header="0" w:footer="980" w:gutter="0"/>
          <w:cols w:space="720"/>
        </w:sectPr>
      </w:pPr>
    </w:p>
    <w:p w14:paraId="29007C6B" w14:textId="77777777" w:rsidR="00C254C2" w:rsidRPr="00984D1E" w:rsidRDefault="00B21731">
      <w:pPr>
        <w:spacing w:before="100"/>
        <w:ind w:left="670"/>
        <w:rPr>
          <w:rFonts w:ascii="Arial MT"/>
          <w:noProof/>
          <w:color w:val="000000" w:themeColor="text1"/>
          <w:sz w:val="14"/>
        </w:rPr>
      </w:pPr>
      <w:r w:rsidRPr="00984D1E">
        <w:rPr>
          <w:rFonts w:ascii="Arial MT"/>
          <w:noProof/>
          <w:color w:val="000000" w:themeColor="text1"/>
          <w:sz w:val="14"/>
        </w:rPr>
        <w:lastRenderedPageBreak/>
        <w:t>4000</w:t>
      </w:r>
    </w:p>
    <w:p w14:paraId="12B1E98B" w14:textId="77777777" w:rsidR="00C254C2" w:rsidRPr="00984D1E" w:rsidRDefault="00B21731">
      <w:pPr>
        <w:spacing w:before="100"/>
        <w:ind w:left="670"/>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3500</w:t>
      </w:r>
    </w:p>
    <w:p w14:paraId="4E5936B6" w14:textId="77777777" w:rsidR="00C254C2" w:rsidRPr="00984D1E" w:rsidRDefault="00B21731">
      <w:pPr>
        <w:spacing w:before="100"/>
        <w:ind w:left="670"/>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3000</w:t>
      </w:r>
    </w:p>
    <w:p w14:paraId="4F94CD51" w14:textId="77777777" w:rsidR="00C254C2" w:rsidRPr="00984D1E" w:rsidRDefault="00B21731">
      <w:pPr>
        <w:spacing w:before="100"/>
        <w:ind w:left="670"/>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2500</w:t>
      </w:r>
    </w:p>
    <w:p w14:paraId="1A95772B" w14:textId="77777777" w:rsidR="00C254C2" w:rsidRPr="00984D1E" w:rsidRDefault="00B21731">
      <w:pPr>
        <w:spacing w:before="100"/>
        <w:ind w:left="670"/>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2000</w:t>
      </w:r>
    </w:p>
    <w:p w14:paraId="73095ED2" w14:textId="77777777" w:rsidR="00C254C2" w:rsidRPr="00984D1E" w:rsidRDefault="00B21731">
      <w:pPr>
        <w:spacing w:before="100"/>
        <w:ind w:left="670"/>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1500</w:t>
      </w:r>
    </w:p>
    <w:p w14:paraId="498792F4" w14:textId="77777777" w:rsidR="00C254C2" w:rsidRPr="00984D1E" w:rsidRDefault="00B21731">
      <w:pPr>
        <w:spacing w:before="100"/>
        <w:ind w:left="670"/>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1000</w:t>
      </w:r>
    </w:p>
    <w:p w14:paraId="711D6D6F" w14:textId="77777777" w:rsidR="00C254C2" w:rsidRPr="00984D1E" w:rsidRDefault="00B21731">
      <w:pPr>
        <w:spacing w:before="100"/>
        <w:ind w:left="643" w:right="728"/>
        <w:jc w:val="center"/>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500</w:t>
      </w:r>
    </w:p>
    <w:p w14:paraId="10FC3084" w14:textId="77777777" w:rsidR="00C254C2" w:rsidRPr="00984D1E" w:rsidRDefault="00C254C2">
      <w:pPr>
        <w:jc w:val="center"/>
        <w:rPr>
          <w:rFonts w:ascii="Arial MT"/>
          <w:noProof/>
          <w:color w:val="000000" w:themeColor="text1"/>
          <w:sz w:val="14"/>
        </w:rPr>
        <w:sectPr w:rsidR="00C254C2" w:rsidRPr="00984D1E">
          <w:type w:val="continuous"/>
          <w:pgSz w:w="11910" w:h="16840"/>
          <w:pgMar w:top="1040" w:right="260" w:bottom="280" w:left="1580" w:header="720" w:footer="720" w:gutter="0"/>
          <w:cols w:num="8" w:space="720" w:equalWidth="0">
            <w:col w:w="1009" w:space="184"/>
            <w:col w:w="1009" w:space="194"/>
            <w:col w:w="1009" w:space="185"/>
            <w:col w:w="1009" w:space="194"/>
            <w:col w:w="1009" w:space="194"/>
            <w:col w:w="1009" w:space="185"/>
            <w:col w:w="1009" w:space="214"/>
            <w:col w:w="1657"/>
          </w:cols>
        </w:sectPr>
      </w:pPr>
    </w:p>
    <w:p w14:paraId="35DDEEBA" w14:textId="77777777" w:rsidR="00C254C2" w:rsidRPr="00984D1E" w:rsidRDefault="00CB66C5">
      <w:pPr>
        <w:spacing w:before="20"/>
        <w:ind w:left="2015" w:right="1904"/>
        <w:jc w:val="center"/>
        <w:rPr>
          <w:rFonts w:ascii="Arial MT"/>
          <w:noProof/>
          <w:color w:val="000000" w:themeColor="text1"/>
          <w:sz w:val="14"/>
        </w:rPr>
      </w:pPr>
      <w:r>
        <w:rPr>
          <w:noProof/>
          <w:color w:val="000000" w:themeColor="text1"/>
        </w:rPr>
        <w:lastRenderedPageBreak/>
        <w:pict w14:anchorId="20AB9C49">
          <v:shape id="_x0000_s14671" style="position:absolute;left:0;text-align:left;margin-left:512.45pt;margin-top:544.45pt;width:.1pt;height:5.8pt;z-index:-251298816;mso-position-horizontal-relative:page;mso-position-vertical-relative:page" coordorigin="10249,10889" coordsize="0,116" path="m10249,11005r,-38l10249,10930r,-41e" filled="f" strokecolor="navy" strokeweight="0">
            <v:path arrowok="t"/>
            <w10:wrap anchorx="page" anchory="page"/>
          </v:shape>
        </w:pict>
      </w:r>
      <w:r>
        <w:rPr>
          <w:noProof/>
          <w:color w:val="000000" w:themeColor="text1"/>
        </w:rPr>
        <w:pict w14:anchorId="72976F76">
          <v:shape id="_x0000_s14670" style="position:absolute;left:0;text-align:left;margin-left:435.4pt;margin-top:585.2pt;width:.1pt;height:5.8pt;z-index:-251297792;mso-position-horizontal-relative:page;mso-position-vertical-relative:page" coordorigin="8708,11704" coordsize="0,116" path="m8708,11820r,-38l8708,11744r,-40e" filled="f" strokecolor="navy" strokeweight="0">
            <v:path arrowok="t"/>
            <w10:wrap anchorx="page" anchory="page"/>
          </v:shape>
        </w:pict>
      </w:r>
      <w:r>
        <w:rPr>
          <w:noProof/>
          <w:color w:val="000000" w:themeColor="text1"/>
        </w:rPr>
        <w:pict w14:anchorId="369C04FE">
          <v:shape id="_x0000_s14669" style="position:absolute;left:0;text-align:left;margin-left:429.35pt;margin-top:550.5pt;width:.1pt;height:5.8pt;z-index:-251296768;mso-position-horizontal-relative:page;mso-position-vertical-relative:page" coordorigin="8587,11010" coordsize="0,116" path="m8587,11126r,-38l8587,11051r,-41e" filled="f" strokecolor="navy" strokeweight="0">
            <v:path arrowok="t"/>
            <w10:wrap anchorx="page" anchory="page"/>
          </v:shape>
        </w:pict>
      </w:r>
      <w:r>
        <w:rPr>
          <w:noProof/>
          <w:color w:val="000000" w:themeColor="text1"/>
        </w:rPr>
        <w:pict w14:anchorId="1A785952">
          <v:shape id="_x0000_s14668" style="position:absolute;left:0;text-align:left;margin-left:421.7pt;margin-top:478.85pt;width:.1pt;height:5.8pt;z-index:-251295744;mso-position-horizontal-relative:page;mso-position-vertical-relative:page" coordorigin="8434,9577" coordsize="0,116" path="m8434,9693r,-38l8434,9618r,-41e" filled="f" strokecolor="navy" strokeweight="0">
            <v:path arrowok="t"/>
            <w10:wrap anchorx="page" anchory="page"/>
          </v:shape>
        </w:pict>
      </w:r>
      <w:r>
        <w:rPr>
          <w:noProof/>
          <w:color w:val="000000" w:themeColor="text1"/>
        </w:rPr>
        <w:pict w14:anchorId="1607587D">
          <v:shape id="_x0000_s14667" style="position:absolute;left:0;text-align:left;margin-left:409.05pt;margin-top:554.7pt;width:.1pt;height:5.8pt;z-index:-251294720;mso-position-horizontal-relative:page;mso-position-vertical-relative:page" coordorigin="8181,11094" coordsize="0,116" path="m8181,11210r,-38l8181,11135r,-41e" filled="f" strokecolor="navy" strokeweight="0">
            <v:path arrowok="t"/>
            <w10:wrap anchorx="page" anchory="page"/>
          </v:shape>
        </w:pict>
      </w:r>
      <w:r>
        <w:rPr>
          <w:noProof/>
          <w:color w:val="000000" w:themeColor="text1"/>
        </w:rPr>
        <w:pict w14:anchorId="32DA61A4">
          <v:shape id="_x0000_s14666" style="position:absolute;left:0;text-align:left;margin-left:404.85pt;margin-top:592.3pt;width:.1pt;height:5.8pt;z-index:-251293696;mso-position-horizontal-relative:page;mso-position-vertical-relative:page" coordorigin="8097,11846" coordsize="0,116" path="m8097,11961r,-37l8097,11886r,-40e" filled="f" strokecolor="navy" strokeweight="0">
            <v:path arrowok="t"/>
            <w10:wrap anchorx="page" anchory="page"/>
          </v:shape>
        </w:pict>
      </w:r>
      <w:r>
        <w:rPr>
          <w:noProof/>
          <w:color w:val="000000" w:themeColor="text1"/>
        </w:rPr>
        <w:pict w14:anchorId="7EE0AD30">
          <v:shape id="_x0000_s14665" style="position:absolute;left:0;text-align:left;margin-left:350.3pt;margin-top:586.35pt;width:.1pt;height:5.8pt;z-index:-251292672;mso-position-horizontal-relative:page;mso-position-vertical-relative:page" coordorigin="7006,11727" coordsize="0,116" path="m7006,11843r,-38l7006,11768r,-41e" filled="f" strokecolor="navy" strokeweight="0">
            <v:path arrowok="t"/>
            <w10:wrap anchorx="page" anchory="page"/>
          </v:shape>
        </w:pict>
      </w:r>
      <w:r>
        <w:rPr>
          <w:noProof/>
          <w:color w:val="000000" w:themeColor="text1"/>
        </w:rPr>
        <w:pict w14:anchorId="0C60F7C3">
          <v:shape id="_x0000_s14664" style="position:absolute;left:0;text-align:left;margin-left:275.4pt;margin-top:567pt;width:.1pt;height:5.8pt;z-index:-251291648;mso-position-horizontal-relative:page;mso-position-vertical-relative:page" coordorigin="5508,11340" coordsize="0,116" path="m5508,11455r,-37l5508,11380r,-40e" filled="f" strokecolor="navy" strokeweight="0">
            <v:path arrowok="t"/>
            <w10:wrap anchorx="page" anchory="page"/>
          </v:shape>
        </w:pict>
      </w:r>
      <w:r>
        <w:rPr>
          <w:noProof/>
          <w:color w:val="000000" w:themeColor="text1"/>
        </w:rPr>
        <w:pict w14:anchorId="7F0DA7E9">
          <v:shape id="_x0000_s14663" style="position:absolute;left:0;text-align:left;margin-left:259.4pt;margin-top:581.45pt;width:.1pt;height:5.8pt;z-index:-251290624;mso-position-horizontal-relative:page;mso-position-vertical-relative:page" coordorigin="5188,11629" coordsize="0,116" path="m5188,11744r,-37l5188,11669r,-40e" filled="f" strokecolor="navy" strokeweight="0">
            <v:path arrowok="t"/>
            <w10:wrap anchorx="page" anchory="page"/>
          </v:shape>
        </w:pict>
      </w:r>
      <w:r>
        <w:rPr>
          <w:noProof/>
          <w:color w:val="000000" w:themeColor="text1"/>
        </w:rPr>
        <w:pict w14:anchorId="49EF9F10">
          <v:shape id="_x0000_s14662" style="position:absolute;left:0;text-align:left;margin-left:117pt;margin-top:589.1pt;width:.1pt;height:5.8pt;z-index:-251289600;mso-position-horizontal-relative:page;mso-position-vertical-relative:page" coordorigin="2340,11782" coordsize="0,116" path="m2340,11898r,-38l2340,11822r,-40e" filled="f" strokecolor="navy" strokeweight="0">
            <v:path arrowok="t"/>
            <w10:wrap anchorx="page" anchory="page"/>
          </v:shape>
        </w:pict>
      </w:r>
      <w:r>
        <w:rPr>
          <w:noProof/>
          <w:color w:val="000000" w:themeColor="text1"/>
        </w:rPr>
        <w:pict w14:anchorId="08B607C0">
          <v:line id="_x0000_s14661" style="position:absolute;left:0;text-align:left;z-index:-251288576;mso-position-horizontal-relative:page;mso-position-vertical-relative:page" from="171.8pt,510.55pt" to="171.8pt,515.9pt" strokeweight=".20319mm">
            <w10:wrap anchorx="page" anchory="page"/>
          </v:line>
        </w:pict>
      </w:r>
      <w:r>
        <w:rPr>
          <w:noProof/>
          <w:color w:val="000000" w:themeColor="text1"/>
        </w:rPr>
        <w:pict w14:anchorId="4A54098C">
          <v:line id="_x0000_s14660" style="position:absolute;left:0;text-align:left;z-index:-251287552;mso-position-horizontal-relative:page;mso-position-vertical-relative:page" from="158.05pt,479.7pt" to="158.05pt,491pt" strokeweight=".15242mm">
            <w10:wrap anchorx="page" anchory="page"/>
          </v:line>
        </w:pict>
      </w:r>
      <w:r>
        <w:rPr>
          <w:noProof/>
          <w:color w:val="000000" w:themeColor="text1"/>
        </w:rPr>
        <w:pict w14:anchorId="14FF0D90">
          <v:line id="_x0000_s14659" style="position:absolute;left:0;text-align:left;z-index:-251286528;mso-position-horizontal-relative:page;mso-position-vertical-relative:page" from="186.25pt,491pt" to="186.25pt,479.7pt" strokeweight=".15242mm">
            <w10:wrap anchorx="page" anchory="page"/>
          </v:line>
        </w:pict>
      </w:r>
      <w:r>
        <w:rPr>
          <w:noProof/>
          <w:color w:val="000000" w:themeColor="text1"/>
        </w:rPr>
        <w:pict w14:anchorId="17B80EA7">
          <v:shape id="_x0000_s14658" type="#_x0000_t202" style="position:absolute;left:0;text-align:left;margin-left:89.6pt;margin-top:179.15pt;width:10.35pt;height:35.9pt;z-index:250858496;mso-position-horizontal-relative:page;mso-position-vertical-relative:page" filled="f" stroked="f">
            <v:textbox style="layout-flow:vertical;mso-layout-flow-alt:bottom-to-top" inset="0,0,0,0">
              <w:txbxContent>
                <w:p w14:paraId="6AF87959" w14:textId="77777777" w:rsidR="00CB66C5" w:rsidRDefault="00CB66C5">
                  <w:pPr>
                    <w:spacing w:before="14"/>
                    <w:ind w:left="20"/>
                    <w:rPr>
                      <w:rFonts w:ascii="Arial MT"/>
                      <w:sz w:val="15"/>
                    </w:rPr>
                  </w:pPr>
                  <w:r>
                    <w:rPr>
                      <w:rFonts w:ascii="Arial MT"/>
                      <w:spacing w:val="-8"/>
                      <w:w w:val="95"/>
                      <w:sz w:val="15"/>
                    </w:rPr>
                    <w:t>Absorbance</w:t>
                  </w:r>
                </w:p>
              </w:txbxContent>
            </v:textbox>
            <w10:wrap anchorx="page" anchory="page"/>
          </v:shape>
        </w:pict>
      </w:r>
      <w:r w:rsidR="00B21731" w:rsidRPr="00984D1E">
        <w:rPr>
          <w:rFonts w:ascii="Arial MT"/>
          <w:noProof/>
          <w:color w:val="000000" w:themeColor="text1"/>
          <w:sz w:val="14"/>
        </w:rPr>
        <w:t>Wavenumbers (cm-1)</w:t>
      </w:r>
    </w:p>
    <w:p w14:paraId="1E1C26F2" w14:textId="77777777" w:rsidR="00C254C2" w:rsidRPr="00984D1E" w:rsidRDefault="00C254C2">
      <w:pPr>
        <w:pStyle w:val="a3"/>
        <w:rPr>
          <w:rFonts w:ascii="Arial MT"/>
          <w:noProof/>
          <w:color w:val="000000" w:themeColor="text1"/>
          <w:sz w:val="16"/>
        </w:rPr>
      </w:pPr>
    </w:p>
    <w:p w14:paraId="390ECF6E" w14:textId="77777777" w:rsidR="00C254C2" w:rsidRPr="00984D1E" w:rsidRDefault="00C254C2">
      <w:pPr>
        <w:pStyle w:val="a3"/>
        <w:spacing w:before="5"/>
        <w:rPr>
          <w:rFonts w:ascii="Arial MT"/>
          <w:noProof/>
          <w:color w:val="000000" w:themeColor="text1"/>
          <w:sz w:val="17"/>
        </w:rPr>
      </w:pPr>
    </w:p>
    <w:p w14:paraId="4FB37659" w14:textId="77777777" w:rsidR="003F14AE" w:rsidRDefault="003F14AE">
      <w:pPr>
        <w:pStyle w:val="a3"/>
        <w:ind w:left="2013" w:right="2340"/>
        <w:jc w:val="center"/>
        <w:rPr>
          <w:noProof/>
          <w:color w:val="000000" w:themeColor="text1"/>
        </w:rPr>
      </w:pPr>
    </w:p>
    <w:p w14:paraId="08388DAD" w14:textId="3E153C34" w:rsidR="00C254C2" w:rsidRPr="00984D1E" w:rsidRDefault="00CB66C5">
      <w:pPr>
        <w:pStyle w:val="a3"/>
        <w:ind w:left="2013" w:right="2340"/>
        <w:jc w:val="center"/>
        <w:rPr>
          <w:noProof/>
          <w:color w:val="000000" w:themeColor="text1"/>
        </w:rPr>
      </w:pPr>
      <w:r>
        <w:rPr>
          <w:noProof/>
          <w:color w:val="000000" w:themeColor="text1"/>
        </w:rPr>
        <w:pict w14:anchorId="0B16DF22">
          <v:shape id="_x0000_s14657" style="position:absolute;left:0;text-align:left;margin-left:204.9pt;margin-top:94.1pt;width:2.35pt;height:2.35pt;z-index:-251285504;mso-position-horizontal-relative:page" coordorigin="4098,1882" coordsize="47,47" o:spt="100" adj="0,,0" path="m4098,1882r,46m4144,1882r,46e" filled="f" strokeweight=".20322mm">
            <v:stroke joinstyle="round"/>
            <v:formulas/>
            <v:path arrowok="t" o:connecttype="segments"/>
            <w10:wrap anchorx="page"/>
          </v:shape>
        </w:pict>
      </w:r>
      <w:r>
        <w:rPr>
          <w:noProof/>
          <w:color w:val="000000" w:themeColor="text1"/>
        </w:rPr>
        <w:pict w14:anchorId="077AD340">
          <v:shape id="_x0000_s14656" type="#_x0000_t202" style="position:absolute;left:0;text-align:left;margin-left:417.15pt;margin-top:101.55pt;width:9.4pt;height:15.15pt;z-index:250874880;mso-position-horizontal-relative:page" filled="f" stroked="f">
            <v:textbox style="layout-flow:vertical;mso-layout-flow-alt:bottom-to-top" inset="0,0,0,0">
              <w:txbxContent>
                <w:p w14:paraId="11AEDAD9" w14:textId="77777777" w:rsidR="00CB66C5" w:rsidRDefault="00CB66C5">
                  <w:pPr>
                    <w:spacing w:before="18"/>
                    <w:ind w:left="20"/>
                    <w:rPr>
                      <w:rFonts w:ascii="Arial MT"/>
                      <w:sz w:val="13"/>
                    </w:rPr>
                  </w:pPr>
                  <w:r>
                    <w:rPr>
                      <w:rFonts w:ascii="Arial MT"/>
                      <w:color w:val="000080"/>
                      <w:sz w:val="13"/>
                    </w:rPr>
                    <w:t>3.42</w:t>
                  </w:r>
                </w:p>
              </w:txbxContent>
            </v:textbox>
            <w10:wrap anchorx="page"/>
          </v:shape>
        </w:pict>
      </w:r>
      <w:r w:rsidR="00B21731" w:rsidRPr="00984D1E">
        <w:rPr>
          <w:noProof/>
          <w:color w:val="000000" w:themeColor="text1"/>
        </w:rPr>
        <w:t>Сурет 2.20 – 2.30 қосылысы</w:t>
      </w:r>
      <w:r w:rsidR="001154A8" w:rsidRPr="001154A8">
        <w:rPr>
          <w:noProof/>
          <w:vanish/>
          <w:color w:val="000000" w:themeColor="text1"/>
          <w:spacing w:val="-20"/>
          <w:w w:val="1"/>
        </w:rPr>
        <w:t>‬</w:t>
      </w:r>
      <w:r w:rsidR="001154A8">
        <w:rPr>
          <w:noProof/>
          <w:color w:val="000000" w:themeColor="text1"/>
        </w:rPr>
        <w:t xml:space="preserve">ның </w:t>
      </w:r>
      <w:r w:rsidR="00B21731" w:rsidRPr="00984D1E">
        <w:rPr>
          <w:noProof/>
          <w:color w:val="000000" w:themeColor="text1"/>
        </w:rPr>
        <w:t>ИҚ спектрі</w:t>
      </w:r>
    </w:p>
    <w:p w14:paraId="7C9FC9BC" w14:textId="77777777" w:rsidR="00C254C2" w:rsidRPr="00984D1E" w:rsidRDefault="00C254C2">
      <w:pPr>
        <w:pStyle w:val="a3"/>
        <w:rPr>
          <w:noProof/>
          <w:color w:val="000000" w:themeColor="text1"/>
          <w:sz w:val="20"/>
        </w:rPr>
      </w:pPr>
    </w:p>
    <w:p w14:paraId="190B31BA" w14:textId="77777777" w:rsidR="00C254C2" w:rsidRPr="00984D1E" w:rsidRDefault="00C254C2">
      <w:pPr>
        <w:pStyle w:val="a3"/>
        <w:rPr>
          <w:noProof/>
          <w:color w:val="000000" w:themeColor="text1"/>
          <w:sz w:val="20"/>
        </w:rPr>
      </w:pPr>
    </w:p>
    <w:p w14:paraId="5D7F6CEF" w14:textId="77777777" w:rsidR="00C254C2" w:rsidRPr="00984D1E" w:rsidRDefault="00C254C2">
      <w:pPr>
        <w:pStyle w:val="a3"/>
        <w:rPr>
          <w:noProof/>
          <w:color w:val="000000" w:themeColor="text1"/>
          <w:sz w:val="20"/>
        </w:rPr>
      </w:pPr>
    </w:p>
    <w:p w14:paraId="7C82E7C9" w14:textId="77777777" w:rsidR="00C254C2" w:rsidRPr="00984D1E" w:rsidRDefault="00C254C2">
      <w:pPr>
        <w:pStyle w:val="a3"/>
        <w:rPr>
          <w:noProof/>
          <w:color w:val="000000" w:themeColor="text1"/>
          <w:sz w:val="20"/>
        </w:rPr>
      </w:pPr>
    </w:p>
    <w:p w14:paraId="4502F77D" w14:textId="77777777" w:rsidR="00C254C2" w:rsidRPr="00984D1E" w:rsidRDefault="00C254C2">
      <w:pPr>
        <w:pStyle w:val="a3"/>
        <w:rPr>
          <w:noProof/>
          <w:color w:val="000000" w:themeColor="text1"/>
          <w:sz w:val="20"/>
        </w:rPr>
      </w:pPr>
    </w:p>
    <w:p w14:paraId="1DDD5ECA" w14:textId="77777777" w:rsidR="00C254C2" w:rsidRPr="00984D1E" w:rsidRDefault="00C254C2">
      <w:pPr>
        <w:pStyle w:val="a3"/>
        <w:rPr>
          <w:noProof/>
          <w:color w:val="000000" w:themeColor="text1"/>
          <w:sz w:val="20"/>
        </w:rPr>
      </w:pPr>
    </w:p>
    <w:p w14:paraId="508A1FD5" w14:textId="77777777" w:rsidR="00C254C2" w:rsidRPr="00984D1E" w:rsidRDefault="00C254C2">
      <w:pPr>
        <w:pStyle w:val="a3"/>
        <w:rPr>
          <w:noProof/>
          <w:color w:val="000000" w:themeColor="text1"/>
          <w:sz w:val="20"/>
        </w:rPr>
      </w:pPr>
    </w:p>
    <w:p w14:paraId="5DF40DE9" w14:textId="77777777" w:rsidR="00C254C2" w:rsidRPr="00984D1E" w:rsidRDefault="00C254C2">
      <w:pPr>
        <w:pStyle w:val="a3"/>
        <w:rPr>
          <w:noProof/>
          <w:color w:val="000000" w:themeColor="text1"/>
          <w:sz w:val="20"/>
        </w:rPr>
      </w:pPr>
    </w:p>
    <w:p w14:paraId="76C6942F" w14:textId="77777777" w:rsidR="00C254C2" w:rsidRPr="00984D1E" w:rsidRDefault="00C254C2">
      <w:pPr>
        <w:pStyle w:val="a3"/>
        <w:rPr>
          <w:noProof/>
          <w:color w:val="000000" w:themeColor="text1"/>
          <w:sz w:val="20"/>
        </w:rPr>
      </w:pPr>
    </w:p>
    <w:p w14:paraId="3B2FC889" w14:textId="77777777" w:rsidR="00C254C2" w:rsidRPr="00984D1E" w:rsidRDefault="00C254C2">
      <w:pPr>
        <w:pStyle w:val="a3"/>
        <w:rPr>
          <w:noProof/>
          <w:color w:val="000000" w:themeColor="text1"/>
          <w:sz w:val="20"/>
        </w:rPr>
      </w:pPr>
    </w:p>
    <w:p w14:paraId="332CF42E" w14:textId="77777777" w:rsidR="00C254C2" w:rsidRPr="00984D1E" w:rsidRDefault="00C254C2">
      <w:pPr>
        <w:pStyle w:val="a3"/>
        <w:rPr>
          <w:noProof/>
          <w:color w:val="000000" w:themeColor="text1"/>
          <w:sz w:val="20"/>
        </w:rPr>
      </w:pPr>
    </w:p>
    <w:p w14:paraId="5EA05C54" w14:textId="77777777" w:rsidR="00C254C2" w:rsidRPr="00984D1E" w:rsidRDefault="00C254C2">
      <w:pPr>
        <w:pStyle w:val="a3"/>
        <w:rPr>
          <w:noProof/>
          <w:color w:val="000000" w:themeColor="text1"/>
          <w:sz w:val="20"/>
        </w:rPr>
      </w:pPr>
    </w:p>
    <w:p w14:paraId="4902F7A1" w14:textId="77777777" w:rsidR="00C254C2" w:rsidRPr="00984D1E" w:rsidRDefault="00C254C2">
      <w:pPr>
        <w:pStyle w:val="a3"/>
        <w:rPr>
          <w:noProof/>
          <w:color w:val="000000" w:themeColor="text1"/>
          <w:sz w:val="20"/>
        </w:rPr>
      </w:pPr>
    </w:p>
    <w:p w14:paraId="11E2B1A9" w14:textId="77777777" w:rsidR="00C254C2" w:rsidRPr="00984D1E" w:rsidRDefault="00C254C2">
      <w:pPr>
        <w:pStyle w:val="a3"/>
        <w:rPr>
          <w:noProof/>
          <w:color w:val="000000" w:themeColor="text1"/>
          <w:sz w:val="20"/>
        </w:rPr>
      </w:pPr>
    </w:p>
    <w:p w14:paraId="40C64F86" w14:textId="77777777" w:rsidR="00C254C2" w:rsidRPr="00984D1E" w:rsidRDefault="00C254C2">
      <w:pPr>
        <w:pStyle w:val="a3"/>
        <w:rPr>
          <w:noProof/>
          <w:color w:val="000000" w:themeColor="text1"/>
          <w:sz w:val="20"/>
        </w:rPr>
      </w:pPr>
    </w:p>
    <w:p w14:paraId="12E5AB30" w14:textId="77777777" w:rsidR="00C254C2" w:rsidRPr="00984D1E" w:rsidRDefault="00C254C2">
      <w:pPr>
        <w:pStyle w:val="a3"/>
        <w:rPr>
          <w:noProof/>
          <w:color w:val="000000" w:themeColor="text1"/>
          <w:sz w:val="20"/>
        </w:rPr>
      </w:pPr>
    </w:p>
    <w:p w14:paraId="0FE50C4F" w14:textId="77777777" w:rsidR="00C254C2" w:rsidRPr="00984D1E" w:rsidRDefault="00C254C2">
      <w:pPr>
        <w:pStyle w:val="a3"/>
        <w:rPr>
          <w:noProof/>
          <w:color w:val="000000" w:themeColor="text1"/>
          <w:sz w:val="20"/>
        </w:rPr>
      </w:pPr>
    </w:p>
    <w:p w14:paraId="6115EB32" w14:textId="77777777" w:rsidR="00C254C2" w:rsidRPr="00984D1E" w:rsidRDefault="00C254C2">
      <w:pPr>
        <w:pStyle w:val="a3"/>
        <w:rPr>
          <w:noProof/>
          <w:color w:val="000000" w:themeColor="text1"/>
          <w:sz w:val="20"/>
        </w:rPr>
      </w:pPr>
    </w:p>
    <w:p w14:paraId="20ECB55B" w14:textId="77777777" w:rsidR="00C254C2" w:rsidRPr="00984D1E" w:rsidRDefault="00C254C2">
      <w:pPr>
        <w:pStyle w:val="a3"/>
        <w:rPr>
          <w:noProof/>
          <w:color w:val="000000" w:themeColor="text1"/>
          <w:sz w:val="20"/>
        </w:rPr>
      </w:pPr>
    </w:p>
    <w:p w14:paraId="33F635E2" w14:textId="77777777" w:rsidR="00C254C2" w:rsidRPr="00984D1E" w:rsidRDefault="00C254C2">
      <w:pPr>
        <w:pStyle w:val="a3"/>
        <w:spacing w:before="7"/>
        <w:rPr>
          <w:noProof/>
          <w:color w:val="000000" w:themeColor="text1"/>
          <w:sz w:val="25"/>
        </w:rPr>
      </w:pPr>
    </w:p>
    <w:p w14:paraId="077DE011" w14:textId="77777777" w:rsidR="00C254C2" w:rsidRPr="00984D1E" w:rsidRDefault="00C254C2">
      <w:pPr>
        <w:pStyle w:val="a3"/>
        <w:spacing w:before="9"/>
        <w:rPr>
          <w:noProof/>
          <w:color w:val="000000" w:themeColor="text1"/>
          <w:sz w:val="8"/>
        </w:rPr>
      </w:pPr>
    </w:p>
    <w:p w14:paraId="0309B22A" w14:textId="77777777" w:rsidR="00C254C2" w:rsidRPr="00984D1E" w:rsidRDefault="00CB66C5">
      <w:pPr>
        <w:tabs>
          <w:tab w:val="left" w:pos="733"/>
          <w:tab w:val="left" w:pos="1117"/>
          <w:tab w:val="left" w:pos="1528"/>
          <w:tab w:val="left" w:pos="1914"/>
          <w:tab w:val="left" w:pos="2297"/>
          <w:tab w:val="left" w:pos="2683"/>
          <w:tab w:val="left" w:pos="3069"/>
          <w:tab w:val="left" w:pos="3452"/>
          <w:tab w:val="left" w:pos="3838"/>
          <w:tab w:val="left" w:pos="4224"/>
          <w:tab w:val="left" w:pos="4607"/>
          <w:tab w:val="left" w:pos="4993"/>
          <w:tab w:val="left" w:pos="5379"/>
          <w:tab w:val="left" w:pos="5762"/>
          <w:tab w:val="left" w:pos="6148"/>
          <w:tab w:val="left" w:pos="6534"/>
          <w:tab w:val="left" w:pos="6917"/>
          <w:tab w:val="left" w:pos="7303"/>
          <w:tab w:val="left" w:pos="7689"/>
          <w:tab w:val="left" w:pos="8072"/>
          <w:tab w:val="left" w:pos="8458"/>
          <w:tab w:val="left" w:pos="8861"/>
        </w:tabs>
        <w:spacing w:before="1"/>
        <w:ind w:left="348"/>
        <w:jc w:val="center"/>
        <w:rPr>
          <w:rFonts w:ascii="Arial MT"/>
          <w:noProof/>
          <w:color w:val="000000" w:themeColor="text1"/>
          <w:sz w:val="9"/>
        </w:rPr>
      </w:pPr>
      <w:r>
        <w:rPr>
          <w:noProof/>
          <w:color w:val="000000" w:themeColor="text1"/>
        </w:rPr>
        <w:pict w14:anchorId="0E070510">
          <v:group id="_x0000_s14157" style="position:absolute;left:0;text-align:left;margin-left:98.7pt;margin-top:-192.1pt;width:454.8pt;height:192.05pt;z-index:250856448;mso-position-horizontal-relative:page" coordorigin="1974,-3842" coordsize="9096,3841">
            <v:line id="_x0000_s14655" style="position:absolute" from="2193,-56" to="11069,-56" strokeweight="0"/>
            <v:line id="_x0000_s14654" style="position:absolute" from="2193,-3842" to="2193,-56" strokeweight="0"/>
            <v:line id="_x0000_s14653" style="position:absolute" from="2210,-56" to="2210,-1" strokeweight="0"/>
            <v:line id="_x0000_s14652" style="position:absolute" from="2251,-56" to="2251,-27" strokeweight="0"/>
            <v:line id="_x0000_s14651" style="position:absolute" from="2288,-56" to="2288,-27" strokeweight="0"/>
            <v:line id="_x0000_s14650" style="position:absolute" from="2325,-56" to="2325,-27" strokeweight="0"/>
            <v:line id="_x0000_s14649" style="position:absolute" from="2366,-56" to="2366,-27" strokeweight="0"/>
            <v:line id="_x0000_s14648" style="position:absolute" from="2403,-56" to="2403,-13" strokeweight="0"/>
            <v:line id="_x0000_s14647" style="position:absolute" from="2441,-56" to="2441,-27" strokeweight="0"/>
            <v:line id="_x0000_s14646" style="position:absolute" from="2481,-56" to="2481,-27" strokeweight="0"/>
            <v:line id="_x0000_s14645" style="position:absolute" from="2518,-56" to="2518,-27" strokeweight="0"/>
            <v:line id="_x0000_s14644" style="position:absolute" from="2559,-56" to="2559,-27" strokeweight="0"/>
            <v:line id="_x0000_s14643" style="position:absolute" from="2596,-56" to="2596,-1" strokeweight="0"/>
            <v:line id="_x0000_s14642" style="position:absolute" from="2634,-56" to="2634,-27" strokeweight="0"/>
            <v:line id="_x0000_s14641" style="position:absolute" from="2674,-56" to="2674,-27" strokeweight="0"/>
            <v:line id="_x0000_s14640" style="position:absolute" from="2711,-56" to="2711,-27" strokeweight="0"/>
            <v:line id="_x0000_s14639" style="position:absolute" from="2749,-56" to="2749,-27" strokeweight="0"/>
            <v:line id="_x0000_s14638" style="position:absolute" from="2789,-56" to="2789,-13" strokeweight="0"/>
            <v:line id="_x0000_s14637" style="position:absolute" from="2827,-56" to="2827,-27" strokeweight="0"/>
            <v:line id="_x0000_s14636" style="position:absolute" from="2864,-56" to="2864,-27" strokeweight="0"/>
            <v:line id="_x0000_s14635" style="position:absolute" from="2904,-56" to="2904,-27" strokeweight="0"/>
            <v:line id="_x0000_s14634" style="position:absolute" from="2942,-56" to="2942,-27" strokeweight="0"/>
            <v:line id="_x0000_s14633" style="position:absolute" from="2982,-56" to="2982,-1" strokeweight="0"/>
            <v:line id="_x0000_s14632" style="position:absolute" from="3020,-56" to="3020,-27" strokeweight="0"/>
            <v:line id="_x0000_s14631" style="position:absolute" from="3057,-56" to="3057,-27" strokeweight="0"/>
            <v:line id="_x0000_s14630" style="position:absolute" from="3097,-56" to="3097,-27" strokeweight="0"/>
            <v:line id="_x0000_s14629" style="position:absolute" from="3135,-56" to="3135,-27" strokeweight="0"/>
            <v:line id="_x0000_s14628" style="position:absolute" from="3172,-56" to="3172,-13" strokeweight="0"/>
            <v:line id="_x0000_s14627" style="position:absolute" from="3213,-56" to="3213,-27" strokeweight="0"/>
            <v:line id="_x0000_s14626" style="position:absolute" from="3250,-56" to="3250,-27" strokeweight="0"/>
            <v:line id="_x0000_s14625" style="position:absolute" from="3287,-56" to="3287,-27" strokeweight="0"/>
            <v:line id="_x0000_s14624" style="position:absolute" from="3328,-56" to="3328,-27" strokeweight="0"/>
            <v:line id="_x0000_s14623" style="position:absolute" from="3365,-56" to="3365,-1" strokeweight="0"/>
            <v:line id="_x0000_s14622" style="position:absolute" from="3406,-56" to="3406,-27" strokeweight="0"/>
            <v:line id="_x0000_s14621" style="position:absolute" from="3443,-56" to="3443,-27" strokeweight="0"/>
            <v:line id="_x0000_s14620" style="position:absolute" from="3480,-56" to="3480,-27" strokeweight="0"/>
            <v:line id="_x0000_s14619" style="position:absolute" from="3521,-56" to="3521,-27" strokeweight="0"/>
            <v:line id="_x0000_s14618" style="position:absolute" from="3558,-56" to="3558,-13" strokeweight="0"/>
            <v:line id="_x0000_s14617" style="position:absolute" from="3596,-56" to="3596,-27" strokeweight="0"/>
            <v:line id="_x0000_s14616" style="position:absolute" from="3636,-56" to="3636,-27" strokeweight="0"/>
            <v:line id="_x0000_s14615" style="position:absolute" from="3673,-56" to="3673,-27" strokeweight="0"/>
            <v:line id="_x0000_s14614" style="position:absolute" from="3714,-56" to="3714,-27" strokeweight="0"/>
            <v:line id="_x0000_s14613" style="position:absolute" from="3751,-56" to="3751,-1" strokeweight="0"/>
            <v:line id="_x0000_s14612" style="position:absolute" from="3789,-56" to="3789,-27" strokeweight="0"/>
            <v:line id="_x0000_s14611" style="position:absolute" from="3829,-56" to="3829,-27" strokeweight="0"/>
            <v:line id="_x0000_s14610" style="position:absolute" from="3866,-56" to="3866,-27" strokeweight="0"/>
            <v:line id="_x0000_s14609" style="position:absolute" from="3904,-56" to="3904,-27" strokeweight="0"/>
            <v:line id="_x0000_s14608" style="position:absolute" from="3944,-56" to="3944,-13" strokeweight="0"/>
            <v:line id="_x0000_s14607" style="position:absolute" from="3982,-56" to="3982,-27" strokeweight="0"/>
            <v:line id="_x0000_s14606" style="position:absolute" from="4019,-56" to="4019,-27" strokeweight="0"/>
            <v:line id="_x0000_s14605" style="position:absolute" from="4059,-56" to="4059,-27" strokeweight="0"/>
            <v:line id="_x0000_s14604" style="position:absolute" from="4097,-56" to="4097,-27" strokeweight="0"/>
            <v:line id="_x0000_s14603" style="position:absolute" from="4137,-56" to="4137,-1" strokeweight="0"/>
            <v:line id="_x0000_s14602" style="position:absolute" from="4174,-56" to="4174,-27" strokeweight="0"/>
            <v:line id="_x0000_s14601" style="position:absolute" from="4212,-56" to="4212,-27" strokeweight="0"/>
            <v:line id="_x0000_s14600" style="position:absolute" from="4252,-56" to="4252,-27" strokeweight="0"/>
            <v:line id="_x0000_s14599" style="position:absolute" from="4290,-56" to="4290,-27" strokeweight="0"/>
            <v:line id="_x0000_s14598" style="position:absolute" from="4327,-56" to="4327,-13" strokeweight="0"/>
            <v:line id="_x0000_s14597" style="position:absolute" from="4367,-56" to="4367,-27" strokeweight="0"/>
            <v:line id="_x0000_s14596" style="position:absolute" from="4405,-56" to="4405,-27" strokeweight="0"/>
            <v:line id="_x0000_s14595" style="position:absolute" from="4442,-56" to="4442,-27" strokeweight="0"/>
            <v:line id="_x0000_s14594" style="position:absolute" from="4483,-56" to="4483,-27" strokeweight="0"/>
            <v:line id="_x0000_s14593" style="position:absolute" from="4520,-56" to="4520,-1" strokeweight="0"/>
            <v:line id="_x0000_s14592" style="position:absolute" from="4560,-56" to="4560,-27" strokeweight="0"/>
            <v:line id="_x0000_s14591" style="position:absolute" from="4598,-56" to="4598,-27" strokeweight="0"/>
            <v:line id="_x0000_s14590" style="position:absolute" from="4635,-56" to="4635,-27" strokeweight="0"/>
            <v:line id="_x0000_s14589" style="position:absolute" from="4676,-56" to="4676,-27" strokeweight="0"/>
            <v:line id="_x0000_s14588" style="position:absolute" from="4713,-56" to="4713,-13" strokeweight="0"/>
            <v:line id="_x0000_s14587" style="position:absolute" from="4751,-56" to="4751,-27" strokeweight="0"/>
            <v:line id="_x0000_s14586" style="position:absolute" from="4791,-56" to="4791,-27" strokeweight="0"/>
            <v:line id="_x0000_s14585" style="position:absolute" from="4828,-56" to="4828,-27" strokeweight="0"/>
            <v:line id="_x0000_s14584" style="position:absolute" from="4869,-56" to="4869,-27" strokeweight="0"/>
            <v:line id="_x0000_s14583" style="position:absolute" from="4906,-56" to="4906,-1" strokeweight="0"/>
            <v:line id="_x0000_s14582" style="position:absolute" from="4943,-56" to="4943,-27" strokeweight="0"/>
            <v:line id="_x0000_s14581" style="position:absolute" from="4984,-56" to="4984,-27" strokeweight="0"/>
            <v:line id="_x0000_s14580" style="position:absolute" from="5021,-56" to="5021,-27" strokeweight="0"/>
            <v:line id="_x0000_s14579" style="position:absolute" from="5059,-56" to="5059,-27" strokeweight="0"/>
            <v:line id="_x0000_s14578" style="position:absolute" from="5099,-56" to="5099,-13" strokeweight="0"/>
            <v:line id="_x0000_s14577" style="position:absolute" from="5136,-56" to="5136,-27" strokeweight="0"/>
            <v:line id="_x0000_s14576" style="position:absolute" from="5174,-56" to="5174,-27" strokeweight="0"/>
            <v:line id="_x0000_s14575" style="position:absolute" from="5214,-56" to="5214,-27" strokeweight="0"/>
            <v:line id="_x0000_s14574" style="position:absolute" from="5252,-56" to="5252,-27" strokeweight="0"/>
            <v:line id="_x0000_s14573" style="position:absolute" from="5292,-56" to="5292,-1" strokeweight="0"/>
            <v:line id="_x0000_s14572" style="position:absolute" from="5329,-56" to="5329,-27" strokeweight="0"/>
            <v:line id="_x0000_s14571" style="position:absolute" from="5367,-56" to="5367,-27" strokeweight="0"/>
            <v:line id="_x0000_s14570" style="position:absolute" from="5407,-56" to="5407,-27" strokeweight="0"/>
            <v:line id="_x0000_s14569" style="position:absolute" from="5445,-56" to="5445,-27" strokeweight="0"/>
            <v:line id="_x0000_s14568" style="position:absolute" from="5482,-56" to="5482,-13" strokeweight="0"/>
            <v:line id="_x0000_s14567" style="position:absolute" from="5522,-56" to="5522,-27" strokeweight="0"/>
            <v:line id="_x0000_s14566" style="position:absolute" from="5560,-56" to="5560,-27" strokeweight="0"/>
            <v:line id="_x0000_s14565" style="position:absolute" from="5597,-56" to="5597,-27" strokeweight="0"/>
            <v:line id="_x0000_s14564" style="position:absolute" from="5638,-56" to="5638,-27" strokeweight="0"/>
            <v:line id="_x0000_s14563" style="position:absolute" from="5675,-56" to="5675,-1" strokeweight="0"/>
            <v:line id="_x0000_s14562" style="position:absolute" from="5715,-56" to="5715,-27" strokeweight="0"/>
            <v:line id="_x0000_s14561" style="position:absolute" from="5753,-56" to="5753,-27" strokeweight="0"/>
            <v:line id="_x0000_s14560" style="position:absolute" from="5790,-56" to="5790,-27" strokeweight="0"/>
            <v:line id="_x0000_s14559" style="position:absolute" from="5831,-56" to="5831,-27" strokeweight="0"/>
            <v:line id="_x0000_s14558" style="position:absolute" from="5868,-56" to="5868,-13" strokeweight="0"/>
            <v:line id="_x0000_s14557" style="position:absolute" from="5905,-56" to="5905,-27" strokeweight="0"/>
            <v:line id="_x0000_s14556" style="position:absolute" from="5946,-56" to="5946,-27" strokeweight="0"/>
            <v:line id="_x0000_s14555" style="position:absolute" from="5983,-56" to="5983,-27" strokeweight="0"/>
            <v:line id="_x0000_s14554" style="position:absolute" from="6024,-56" to="6024,-27" strokeweight="0"/>
            <v:line id="_x0000_s14553" style="position:absolute" from="6061,-56" to="6061,-1" strokeweight="0"/>
            <v:line id="_x0000_s14552" style="position:absolute" from="6098,-56" to="6098,-27" strokeweight="0"/>
            <v:line id="_x0000_s14551" style="position:absolute" from="6139,-56" to="6139,-27" strokeweight="0"/>
            <v:line id="_x0000_s14550" style="position:absolute" from="6176,-56" to="6176,-27" strokeweight="0"/>
            <v:line id="_x0000_s14549" style="position:absolute" from="6214,-56" to="6214,-27" strokeweight="0"/>
            <v:line id="_x0000_s14548" style="position:absolute" from="6254,-56" to="6254,-13" strokeweight="0"/>
            <v:line id="_x0000_s14547" style="position:absolute" from="6291,-56" to="6291,-27" strokeweight="0"/>
            <v:line id="_x0000_s14546" style="position:absolute" from="6329,-56" to="6329,-27" strokeweight="0"/>
            <v:line id="_x0000_s14545" style="position:absolute" from="6369,-56" to="6369,-27" strokeweight="0"/>
            <v:line id="_x0000_s14544" style="position:absolute" from="6407,-56" to="6407,-27" strokeweight="0"/>
            <v:line id="_x0000_s14543" style="position:absolute" from="6447,-56" to="6447,-1" strokeweight="0"/>
            <v:line id="_x0000_s14542" style="position:absolute" from="6484,-56" to="6484,-27" strokeweight="0"/>
            <v:line id="_x0000_s14541" style="position:absolute" from="6522,-56" to="6522,-27" strokeweight="0"/>
            <v:line id="_x0000_s14540" style="position:absolute" from="6562,-56" to="6562,-27" strokeweight="0"/>
            <v:line id="_x0000_s14539" style="position:absolute" from="6600,-56" to="6600,-27" strokeweight="0"/>
            <v:line id="_x0000_s14538" style="position:absolute" from="6637,-56" to="6637,-13" strokeweight="0"/>
            <v:line id="_x0000_s14537" style="position:absolute" from="6677,-56" to="6677,-27" strokeweight="0"/>
            <v:line id="_x0000_s14536" style="position:absolute" from="6715,-56" to="6715,-27" strokeweight="0"/>
            <v:line id="_x0000_s14535" style="position:absolute" from="6752,-56" to="6752,-27" strokeweight="0"/>
            <v:line id="_x0000_s14534" style="position:absolute" from="6793,-56" to="6793,-27" strokeweight="0"/>
            <v:line id="_x0000_s14533" style="position:absolute" from="6830,-56" to="6830,-1" strokeweight="0"/>
            <v:line id="_x0000_s14532" style="position:absolute" from="6870,-56" to="6870,-27" strokeweight="0"/>
            <v:line id="_x0000_s14531" style="position:absolute" from="6908,-56" to="6908,-27" strokeweight="0"/>
            <v:line id="_x0000_s14530" style="position:absolute" from="6945,-56" to="6945,-27" strokeweight="0"/>
            <v:line id="_x0000_s14529" style="position:absolute" from="6985,-56" to="6985,-27" strokeweight="0"/>
            <v:line id="_x0000_s14528" style="position:absolute" from="7023,-56" to="7023,-13" strokeweight="0"/>
            <v:line id="_x0000_s14527" style="position:absolute" from="7060,-56" to="7060,-27" strokeweight="0"/>
            <v:line id="_x0000_s14526" style="position:absolute" from="7101,-56" to="7101,-27" strokeweight="0"/>
            <v:line id="_x0000_s14525" style="position:absolute" from="7138,-56" to="7138,-27" strokeweight="0"/>
            <v:line id="_x0000_s14524" style="position:absolute" from="7178,-56" to="7178,-27" strokeweight="0"/>
            <v:line id="_x0000_s14523" style="position:absolute" from="7216,-56" to="7216,-1" strokeweight="0"/>
            <v:line id="_x0000_s14522" style="position:absolute" from="7253,-56" to="7253,-27" strokeweight="0"/>
            <v:line id="_x0000_s14521" style="position:absolute" from="7294,-56" to="7294,-27" strokeweight="0"/>
            <v:line id="_x0000_s14520" style="position:absolute" from="7331,-56" to="7331,-27" strokeweight="0"/>
            <v:line id="_x0000_s14519" style="position:absolute" from="7369,-56" to="7369,-27" strokeweight="0"/>
            <v:line id="_x0000_s14518" style="position:absolute" from="7409,-56" to="7409,-13" strokeweight="0"/>
            <v:line id="_x0000_s14517" style="position:absolute" from="7446,-56" to="7446,-27" strokeweight="0"/>
            <v:line id="_x0000_s14516" style="position:absolute" from="7484,-56" to="7484,-27" strokeweight="0"/>
            <v:line id="_x0000_s14515" style="position:absolute" from="7524,-56" to="7524,-27" strokeweight="0"/>
            <v:line id="_x0000_s14514" style="position:absolute" from="7562,-56" to="7562,-27" strokeweight="0"/>
            <v:line id="_x0000_s14513" style="position:absolute" from="7602,-56" to="7602,-1" strokeweight="0"/>
            <v:line id="_x0000_s14512" style="position:absolute" from="7639,-56" to="7639,-27" strokeweight="0"/>
            <v:line id="_x0000_s14511" style="position:absolute" from="7677,-56" to="7677,-27" strokeweight="0"/>
            <v:line id="_x0000_s14510" style="position:absolute" from="7717,-56" to="7717,-27" strokeweight="0"/>
            <v:line id="_x0000_s14509" style="position:absolute" from="7754,-56" to="7754,-27" strokeweight="0"/>
            <v:line id="_x0000_s14508" style="position:absolute" from="7792,-56" to="7792,-13" strokeweight="0"/>
            <v:line id="_x0000_s14507" style="position:absolute" from="7832,-56" to="7832,-27" strokeweight="0"/>
            <v:line id="_x0000_s14506" style="position:absolute" from="7870,-56" to="7870,-27" strokeweight="0"/>
            <v:line id="_x0000_s14505" style="position:absolute" from="7907,-56" to="7907,-27" strokeweight="0"/>
            <v:line id="_x0000_s14504" style="position:absolute" from="7947,-56" to="7947,-27" strokeweight="0"/>
            <v:line id="_x0000_s14503" style="position:absolute" from="7985,-56" to="7985,-1" strokeweight="0"/>
            <v:line id="_x0000_s14502" style="position:absolute" from="8025,-56" to="8025,-27" strokeweight="0"/>
            <v:line id="_x0000_s14501" style="position:absolute" from="8063,-56" to="8063,-27" strokeweight="0"/>
            <v:line id="_x0000_s14500" style="position:absolute" from="8100,-56" to="8100,-27" strokeweight="0"/>
            <v:line id="_x0000_s14499" style="position:absolute" from="8140,-56" to="8140,-27" strokeweight="0"/>
            <v:line id="_x0000_s14498" style="position:absolute" from="8178,-56" to="8178,-13" strokeweight="0"/>
            <v:line id="_x0000_s14497" style="position:absolute" from="8215,-56" to="8215,-27" strokeweight="0"/>
            <v:line id="_x0000_s14496" style="position:absolute" from="8256,-56" to="8256,-27" strokeweight="0"/>
            <v:line id="_x0000_s14495" style="position:absolute" from="8293,-56" to="8293,-27" strokeweight="0"/>
            <v:line id="_x0000_s14494" style="position:absolute" from="8333,-56" to="8333,-27" strokeweight="0"/>
            <v:line id="_x0000_s14493" style="position:absolute" from="8371,-56" to="8371,-1" strokeweight="0"/>
            <v:line id="_x0000_s14492" style="position:absolute" from="8408,-56" to="8408,-27" strokeweight="0"/>
            <v:line id="_x0000_s14491" style="position:absolute" from="8449,-56" to="8449,-27" strokeweight="0"/>
            <v:line id="_x0000_s14490" style="position:absolute" from="8486,-56" to="8486,-27" strokeweight="0"/>
            <v:line id="_x0000_s14489" style="position:absolute" from="8523,-56" to="8523,-27" strokeweight="0"/>
            <v:line id="_x0000_s14488" style="position:absolute" from="8564,-56" to="8564,-13" strokeweight="0"/>
            <v:line id="_x0000_s14487" style="position:absolute" from="8601,-56" to="8601,-27" strokeweight="0"/>
            <v:line id="_x0000_s14486" style="position:absolute" from="8639,-56" to="8639,-27" strokeweight="0"/>
            <v:line id="_x0000_s14485" style="position:absolute" from="8679,-56" to="8679,-27" strokeweight="0"/>
            <v:line id="_x0000_s14484" style="position:absolute" from="8716,-56" to="8716,-27" strokeweight="0"/>
            <v:line id="_x0000_s14483" style="position:absolute" from="8757,-56" to="8757,-1" strokeweight="0"/>
            <v:line id="_x0000_s14482" style="position:absolute" from="8794,-56" to="8794,-27" strokeweight="0"/>
            <v:line id="_x0000_s14481" style="position:absolute" from="8832,-56" to="8832,-27" strokeweight="0"/>
            <v:line id="_x0000_s14480" style="position:absolute" from="8872,-56" to="8872,-27" strokeweight="0"/>
            <v:line id="_x0000_s14479" style="position:absolute" from="8909,-56" to="8909,-27" strokeweight="0"/>
            <v:line id="_x0000_s14478" style="position:absolute" from="8947,-56" to="8947,-13" strokeweight="0"/>
            <v:line id="_x0000_s14477" style="position:absolute" from="8987,-56" to="8987,-27" strokeweight="0"/>
            <v:line id="_x0000_s14476" style="position:absolute" from="9025,-56" to="9025,-27" strokeweight="0"/>
            <v:line id="_x0000_s14475" style="position:absolute" from="9062,-56" to="9062,-27" strokeweight="0"/>
            <v:line id="_x0000_s14474" style="position:absolute" from="9102,-56" to="9102,-27" strokeweight="0"/>
            <v:line id="_x0000_s14473" style="position:absolute" from="9140,-56" to="9140,-1" strokeweight="0"/>
            <v:line id="_x0000_s14472" style="position:absolute" from="9180,-56" to="9180,-27" strokeweight="0"/>
            <v:line id="_x0000_s14471" style="position:absolute" from="9218,-56" to="9218,-27" strokeweight="0"/>
            <v:line id="_x0000_s14470" style="position:absolute" from="9255,-56" to="9255,-27" strokeweight="0"/>
            <v:line id="_x0000_s14469" style="position:absolute" from="9295,-56" to="9295,-27" strokeweight="0"/>
            <v:line id="_x0000_s14468" style="position:absolute" from="9333,-56" to="9333,-13" strokeweight="0"/>
            <v:line id="_x0000_s14467" style="position:absolute" from="9370,-56" to="9370,-27" strokeweight="0"/>
            <v:line id="_x0000_s14466" style="position:absolute" from="9411,-56" to="9411,-27" strokeweight="0"/>
            <v:line id="_x0000_s14465" style="position:absolute" from="9448,-56" to="9448,-27" strokeweight="0"/>
            <v:line id="_x0000_s14464" style="position:absolute" from="9488,-56" to="9488,-27" strokeweight="0"/>
            <v:line id="_x0000_s14463" style="position:absolute" from="9526,-56" to="9526,-1" strokeweight="0"/>
            <v:line id="_x0000_s14462" style="position:absolute" from="9563,-56" to="9563,-27" strokeweight="0"/>
            <v:line id="_x0000_s14461" style="position:absolute" from="9604,-56" to="9604,-27" strokeweight="0"/>
            <v:line id="_x0000_s14460" style="position:absolute" from="9641,-56" to="9641,-27" strokeweight="0"/>
            <v:line id="_x0000_s14459" style="position:absolute" from="9678,-56" to="9678,-27" strokeweight="0"/>
            <v:line id="_x0000_s14458" style="position:absolute" from="9719,-56" to="9719,-13" strokeweight="0"/>
            <v:line id="_x0000_s14457" style="position:absolute" from="9756,-56" to="9756,-27" strokeweight="0"/>
            <v:line id="_x0000_s14456" style="position:absolute" from="9794,-56" to="9794,-27" strokeweight="0"/>
            <v:line id="_x0000_s14455" style="position:absolute" from="9834,-56" to="9834,-27" strokeweight="0"/>
            <v:line id="_x0000_s14454" style="position:absolute" from="9871,-56" to="9871,-27" strokeweight="0"/>
            <v:line id="_x0000_s14453" style="position:absolute" from="9912,-56" to="9912,-1" strokeweight="0"/>
            <v:line id="_x0000_s14452" style="position:absolute" from="9949,-56" to="9949,-27" strokeweight="0"/>
            <v:line id="_x0000_s14451" style="position:absolute" from="9987,-56" to="9987,-27" strokeweight="0"/>
            <v:line id="_x0000_s14450" style="position:absolute" from="10027,-56" to="10027,-27" strokeweight="0"/>
            <v:line id="_x0000_s14449" style="position:absolute" from="10064,-56" to="10064,-27" strokeweight="0"/>
            <v:line id="_x0000_s14448" style="position:absolute" from="10102,-56" to="10102,-13" strokeweight="0"/>
            <v:line id="_x0000_s14447" style="position:absolute" from="10142,-56" to="10142,-27" strokeweight="0"/>
            <v:line id="_x0000_s14446" style="position:absolute" from="10180,-56" to="10180,-27" strokeweight="0"/>
            <v:line id="_x0000_s14445" style="position:absolute" from="10217,-56" to="10217,-27" strokeweight="0"/>
            <v:line id="_x0000_s14444" style="position:absolute" from="10257,-56" to="10257,-27" strokeweight="0"/>
            <v:line id="_x0000_s14443" style="position:absolute" from="10295,-56" to="10295,-1" strokeweight="0"/>
            <v:line id="_x0000_s14442" style="position:absolute" from="10335,-56" to="10335,-27" strokeweight="0"/>
            <v:line id="_x0000_s14441" style="position:absolute" from="10373,-56" to="10373,-27" strokeweight="0"/>
            <v:line id="_x0000_s14440" style="position:absolute" from="10410,-56" to="10410,-27" strokeweight="0"/>
            <v:line id="_x0000_s14439" style="position:absolute" from="10450,-56" to="10450,-27" strokeweight="0"/>
            <v:line id="_x0000_s14438" style="position:absolute" from="10488,-56" to="10488,-13" strokeweight="0"/>
            <v:line id="_x0000_s14437" style="position:absolute" from="10525,-56" to="10525,-27" strokeweight="0"/>
            <v:line id="_x0000_s14436" style="position:absolute" from="10565,-56" to="10565,-27" strokeweight="0"/>
            <v:line id="_x0000_s14435" style="position:absolute" from="10603,-56" to="10603,-27" strokeweight="0"/>
            <v:line id="_x0000_s14434" style="position:absolute" from="10640,-56" to="10640,-27" strokeweight="0"/>
            <v:line id="_x0000_s14433" style="position:absolute" from="10681,-56" to="10681,-1" strokeweight="0"/>
            <v:line id="_x0000_s14432" style="position:absolute" from="10718,-56" to="10718,-27" strokeweight="0"/>
            <v:line id="_x0000_s14431" style="position:absolute" from="10758,-56" to="10758,-27" strokeweight="0"/>
            <v:line id="_x0000_s14430" style="position:absolute" from="10796,-56" to="10796,-27" strokeweight="0"/>
            <v:line id="_x0000_s14429" style="position:absolute" from="10833,-56" to="10833,-27" strokeweight="0"/>
            <v:line id="_x0000_s14428" style="position:absolute" from="10874,-56" to="10874,-13" strokeweight="0"/>
            <v:line id="_x0000_s14427" style="position:absolute" from="10911,-56" to="10911,-27" strokeweight="0"/>
            <v:line id="_x0000_s14426" style="position:absolute" from="10949,-56" to="10949,-27" strokeweight="0"/>
            <v:line id="_x0000_s14425" style="position:absolute" from="10989,-56" to="10989,-27" strokeweight="0"/>
            <v:line id="_x0000_s14424" style="position:absolute" from="11026,-56" to="11026,-27" strokeweight="0"/>
            <v:line id="_x0000_s14423" style="position:absolute" from="11067,-56" to="11067,-1" strokeweight="0"/>
            <v:line id="_x0000_s14422" style="position:absolute" from="2193,-264" to="2164,-264" strokeweight="0"/>
            <v:line id="_x0000_s14421" style="position:absolute" from="2193,-287" to="2164,-287" strokeweight="0"/>
            <v:shape id="_x0000_s14420" style="position:absolute;left:1974;top:-311;width:219;height:2" coordorigin="1974,-310" coordsize="219,0" o:spt="100" adj="0,,0" path="m2193,-310r-55,m2193,-310r-219,e" filled="f" strokeweight="0">
              <v:stroke joinstyle="round"/>
              <v:formulas/>
              <v:path arrowok="t" o:connecttype="segments"/>
            </v:shape>
            <v:line id="_x0000_s14419" style="position:absolute" from="2193,-334" to="2164,-334" strokeweight="0"/>
            <v:line id="_x0000_s14418" style="position:absolute" from="2193,-357" to="2164,-357" strokeweight="0"/>
            <v:line id="_x0000_s14417" style="position:absolute" from="2193,-380" to="2164,-380" strokeweight="0"/>
            <v:line id="_x0000_s14416" style="position:absolute" from="2193,-403" to="2164,-403" strokeweight="0"/>
            <v:line id="_x0000_s14415" style="position:absolute" from="2193,-426" to="2138,-426" strokeweight="0"/>
            <v:line id="_x0000_s14414" style="position:absolute" from="2193,-449" to="2164,-449" strokeweight="0"/>
            <v:line id="_x0000_s14413" style="position:absolute" from="2193,-472" to="2164,-472" strokeweight="0"/>
            <v:line id="_x0000_s14412" style="position:absolute" from="2193,-495" to="2164,-495" strokeweight="0"/>
            <v:line id="_x0000_s14411" style="position:absolute" from="2193,-519" to="2164,-519" strokeweight="0"/>
            <v:shape id="_x0000_s14410" style="position:absolute;left:1974;top:-542;width:219;height:2" coordorigin="1974,-542" coordsize="219,0" o:spt="100" adj="0,,0" path="m2193,-542r-55,m2193,-542r-219,e" filled="f" strokeweight="0">
              <v:stroke joinstyle="round"/>
              <v:formulas/>
              <v:path arrowok="t" o:connecttype="segments"/>
            </v:shape>
            <v:line id="_x0000_s14409" style="position:absolute" from="2193,-565" to="2164,-565" strokeweight="0"/>
            <v:line id="_x0000_s14408" style="position:absolute" from="2193,-588" to="2164,-588" strokeweight="0"/>
            <v:line id="_x0000_s14407" style="position:absolute" from="2193,-611" to="2164,-611" strokeweight="0"/>
            <v:line id="_x0000_s14406" style="position:absolute" from="2193,-634" to="2164,-634" strokeweight="0"/>
            <v:line id="_x0000_s14405" style="position:absolute" from="2193,-657" to="2138,-657" strokeweight="0"/>
            <v:line id="_x0000_s14404" style="position:absolute" from="2193,-680" to="2164,-680" strokeweight="0"/>
            <v:line id="_x0000_s14403" style="position:absolute" from="2193,-703" to="2164,-703" strokeweight="0"/>
            <v:line id="_x0000_s14402" style="position:absolute" from="2193,-727" to="2164,-727" strokeweight="0"/>
            <v:line id="_x0000_s14401" style="position:absolute" from="2193,-750" to="2164,-750" strokeweight="0"/>
            <v:shape id="_x0000_s14400" style="position:absolute;left:1974;top:-773;width:219;height:2" coordorigin="1974,-773" coordsize="219,0" o:spt="100" adj="0,,0" path="m2193,-773r-55,m2193,-773r-219,e" filled="f" strokeweight="0">
              <v:stroke joinstyle="round"/>
              <v:formulas/>
              <v:path arrowok="t" o:connecttype="segments"/>
            </v:shape>
            <v:line id="_x0000_s14399" style="position:absolute" from="2193,-796" to="2164,-796" strokeweight="0"/>
            <v:line id="_x0000_s14398" style="position:absolute" from="2193,-819" to="2164,-819" strokeweight="0"/>
            <v:line id="_x0000_s14397" style="position:absolute" from="2193,-842" to="2164,-842" strokeweight="0"/>
            <v:line id="_x0000_s14396" style="position:absolute" from="2193,-865" to="2164,-865" strokeweight="0"/>
            <v:line id="_x0000_s14395" style="position:absolute" from="2193,-888" to="2138,-888" strokeweight="0"/>
            <v:line id="_x0000_s14394" style="position:absolute" from="2193,-912" to="2164,-912" strokeweight="0"/>
            <v:line id="_x0000_s14393" style="position:absolute" from="2193,-935" to="2164,-935" strokeweight="0"/>
            <v:line id="_x0000_s14392" style="position:absolute" from="2193,-958" to="2164,-958" strokeweight="0"/>
            <v:line id="_x0000_s14391" style="position:absolute" from="2193,-978" to="2164,-978" strokeweight="0"/>
            <v:shape id="_x0000_s14390" style="position:absolute;left:1974;top:-1002;width:219;height:2" coordorigin="1974,-1001" coordsize="219,0" o:spt="100" adj="0,,0" path="m2193,-1001r-55,m2193,-1001r-219,e" filled="f" strokeweight="0">
              <v:stroke joinstyle="round"/>
              <v:formulas/>
              <v:path arrowok="t" o:connecttype="segments"/>
            </v:shape>
            <v:line id="_x0000_s14389" style="position:absolute" from="2193,-1024" to="2164,-1024" strokeweight="0"/>
            <v:line id="_x0000_s14388" style="position:absolute" from="2193,-1047" to="2164,-1047" strokeweight="0"/>
            <v:line id="_x0000_s14387" style="position:absolute" from="2193,-1070" to="2164,-1070" strokeweight="0"/>
            <v:line id="_x0000_s14386" style="position:absolute" from="2193,-1094" to="2164,-1094" strokeweight="0"/>
            <v:line id="_x0000_s14385" style="position:absolute" from="2193,-1117" to="2138,-1117" strokeweight="0"/>
            <v:line id="_x0000_s14384" style="position:absolute" from="2193,-1140" to="2164,-1140" strokeweight="0"/>
            <v:line id="_x0000_s14383" style="position:absolute" from="2193,-1163" to="2164,-1163" strokeweight="0"/>
            <v:line id="_x0000_s14382" style="position:absolute" from="2193,-1186" to="2164,-1186" strokeweight="0"/>
            <v:line id="_x0000_s14381" style="position:absolute" from="2193,-1209" to="2164,-1209" strokeweight="0"/>
            <v:shape id="_x0000_s14380" style="position:absolute;left:1974;top:-1233;width:219;height:2" coordorigin="1974,-1232" coordsize="219,0" o:spt="100" adj="0,,0" path="m2193,-1232r-55,m2193,-1232r-219,e" filled="f" strokeweight="0">
              <v:stroke joinstyle="round"/>
              <v:formulas/>
              <v:path arrowok="t" o:connecttype="segments"/>
            </v:shape>
            <v:line id="_x0000_s14379" style="position:absolute" from="2193,-1255" to="2164,-1255" strokeweight="0"/>
            <v:line id="_x0000_s14378" style="position:absolute" from="2193,-1279" to="2164,-1279" strokeweight="0"/>
            <v:line id="_x0000_s14377" style="position:absolute" from="2193,-1302" to="2164,-1302" strokeweight="0"/>
            <v:line id="_x0000_s14376" style="position:absolute" from="2193,-1325" to="2164,-1325" strokeweight="0"/>
            <v:line id="_x0000_s14375" style="position:absolute" from="2193,-1348" to="2138,-1348" strokeweight="0"/>
            <v:line id="_x0000_s14374" style="position:absolute" from="2193,-1371" to="2164,-1371" strokeweight="0"/>
            <v:line id="_x0000_s14373" style="position:absolute" from="2193,-1394" to="2164,-1394" strokeweight="0"/>
            <v:line id="_x0000_s14372" style="position:absolute" from="2193,-1417" to="2164,-1417" strokeweight="0"/>
            <v:line id="_x0000_s14371" style="position:absolute" from="2193,-1440" to="2164,-1440" strokeweight="0"/>
            <v:shape id="_x0000_s14370" style="position:absolute;left:1974;top:-1464;width:219;height:2" coordorigin="1974,-1463" coordsize="219,0" o:spt="100" adj="0,,0" path="m2193,-1463r-55,m2193,-1463r-219,e" filled="f" strokeweight="0">
              <v:stroke joinstyle="round"/>
              <v:formulas/>
              <v:path arrowok="t" o:connecttype="segments"/>
            </v:shape>
            <v:line id="_x0000_s14369" style="position:absolute" from="2193,-1487" to="2164,-1487" strokeweight="0"/>
            <v:line id="_x0000_s14368" style="position:absolute" from="2193,-1510" to="2164,-1510" strokeweight="0"/>
            <v:line id="_x0000_s14367" style="position:absolute" from="2193,-1533" to="2164,-1533" strokeweight="0"/>
            <v:line id="_x0000_s14366" style="position:absolute" from="2193,-1556" to="2164,-1556" strokeweight="0"/>
            <v:line id="_x0000_s14365" style="position:absolute" from="2193,-1579" to="2138,-1579" strokeweight="0"/>
            <v:line id="_x0000_s14364" style="position:absolute" from="2193,-1602" to="2164,-1602" strokeweight="0"/>
            <v:line id="_x0000_s14363" style="position:absolute" from="2193,-1625" to="2164,-1625" strokeweight="0"/>
            <v:line id="_x0000_s14362" style="position:absolute" from="2193,-1648" to="2164,-1648" strokeweight="0"/>
            <v:line id="_x0000_s14361" style="position:absolute" from="2193,-1672" to="2164,-1672" strokeweight="0"/>
            <v:shape id="_x0000_s14360" style="position:absolute;left:1974;top:-1695;width:219;height:2" coordorigin="1974,-1695" coordsize="219,0" o:spt="100" adj="0,,0" path="m2193,-1695r-55,m2193,-1695r-219,e" filled="f" strokeweight="0">
              <v:stroke joinstyle="round"/>
              <v:formulas/>
              <v:path arrowok="t" o:connecttype="segments"/>
            </v:shape>
            <v:line id="_x0000_s14359" style="position:absolute" from="2193,-1718" to="2164,-1718" strokeweight="0"/>
            <v:line id="_x0000_s14358" style="position:absolute" from="2193,-1741" to="2164,-1741" strokeweight="0"/>
            <v:line id="_x0000_s14357" style="position:absolute" from="2193,-1764" to="2164,-1764" strokeweight="0"/>
            <v:line id="_x0000_s14356" style="position:absolute" from="2193,-1787" to="2164,-1787" strokeweight="0"/>
            <v:line id="_x0000_s14355" style="position:absolute" from="2193,-1810" to="2138,-1810" strokeweight="0"/>
            <v:line id="_x0000_s14354" style="position:absolute" from="2193,-1833" to="2164,-1833" strokeweight="0"/>
            <v:line id="_x0000_s14353" style="position:absolute" from="2193,-1856" to="2164,-1856" strokeweight="0"/>
            <v:line id="_x0000_s14352" style="position:absolute" from="2193,-1880" to="2164,-1880" strokeweight="0"/>
            <v:line id="_x0000_s14351" style="position:absolute" from="2193,-1903" to="2164,-1903" strokeweight="0"/>
            <v:shape id="_x0000_s14350" style="position:absolute;left:1974;top:-1926;width:219;height:2" coordorigin="1974,-1926" coordsize="219,0" o:spt="100" adj="0,,0" path="m2193,-1926r-55,m2193,-1926r-219,e" filled="f" strokeweight="0">
              <v:stroke joinstyle="round"/>
              <v:formulas/>
              <v:path arrowok="t" o:connecttype="segments"/>
            </v:shape>
            <v:line id="_x0000_s14349" style="position:absolute" from="2193,-1949" to="2164,-1949" strokeweight="0"/>
            <v:line id="_x0000_s14348" style="position:absolute" from="2193,-1972" to="2164,-1972" strokeweight="0"/>
            <v:line id="_x0000_s14347" style="position:absolute" from="2193,-1995" to="2164,-1995" strokeweight="0"/>
            <v:line id="_x0000_s14346" style="position:absolute" from="2193,-2018" to="2164,-2018" strokeweight="0"/>
            <v:line id="_x0000_s14345" style="position:absolute" from="2193,-2041" to="2138,-2041" strokeweight="0"/>
            <v:line id="_x0000_s14344" style="position:absolute" from="2193,-2064" to="2164,-2064" strokeweight="0"/>
            <v:line id="_x0000_s14343" style="position:absolute" from="2193,-2088" to="2164,-2088" strokeweight="0"/>
            <v:line id="_x0000_s14342" style="position:absolute" from="2193,-2108" to="2164,-2108" strokeweight="0"/>
            <v:line id="_x0000_s14341" style="position:absolute" from="2193,-2131" to="2164,-2131" strokeweight="0"/>
            <v:shape id="_x0000_s14340" style="position:absolute;left:1974;top:-2155;width:219;height:2" coordorigin="1974,-2154" coordsize="219,0" o:spt="100" adj="0,,0" path="m2193,-2154r-55,m2193,-2154r-219,e" filled="f" strokeweight="0">
              <v:stroke joinstyle="round"/>
              <v:formulas/>
              <v:path arrowok="t" o:connecttype="segments"/>
            </v:shape>
            <v:line id="_x0000_s14339" style="position:absolute" from="2193,-2177" to="2164,-2177" strokeweight="0"/>
            <v:line id="_x0000_s14338" style="position:absolute" from="2193,-2200" to="2164,-2200" strokeweight="0"/>
            <v:line id="_x0000_s14337" style="position:absolute" from="2193,-2223" to="2164,-2223" strokeweight="0"/>
            <v:line id="_x0000_s14336" style="position:absolute" from="2193,-2247" to="2164,-2247" strokeweight="0"/>
            <v:line id="_x0000_s14335" style="position:absolute" from="2193,-2270" to="2138,-2270" strokeweight="0"/>
            <v:line id="_x0000_s14334" style="position:absolute" from="2193,-2293" to="2164,-2293" strokeweight="0"/>
            <v:line id="_x0000_s14333" style="position:absolute" from="2193,-2316" to="2164,-2316" strokeweight="0"/>
            <v:line id="_x0000_s14332" style="position:absolute" from="2193,-2339" to="2164,-2339" strokeweight="0"/>
            <v:line id="_x0000_s14331" style="position:absolute" from="2193,-2362" to="2164,-2362" strokeweight="0"/>
            <v:shape id="_x0000_s14330" style="position:absolute;left:1974;top:-2386;width:219;height:2" coordorigin="1974,-2385" coordsize="219,0" o:spt="100" adj="0,,0" path="m2193,-2385r-55,m2193,-2385r-219,e" filled="f" strokeweight="0">
              <v:stroke joinstyle="round"/>
              <v:formulas/>
              <v:path arrowok="t" o:connecttype="segments"/>
            </v:shape>
            <v:line id="_x0000_s14329" style="position:absolute" from="2193,-2408" to="2164,-2408" strokeweight="0"/>
            <v:line id="_x0000_s14328" style="position:absolute" from="2193,-2431" to="2164,-2431" strokeweight="0"/>
            <v:line id="_x0000_s14327" style="position:absolute" from="2193,-2455" to="2164,-2455" strokeweight="0"/>
            <v:line id="_x0000_s14326" style="position:absolute" from="2193,-2478" to="2164,-2478" strokeweight="0"/>
            <v:line id="_x0000_s14325" style="position:absolute" from="2193,-2501" to="2138,-2501" strokeweight="0"/>
            <v:line id="_x0000_s14324" style="position:absolute" from="2193,-2524" to="2164,-2524" strokeweight="0"/>
            <v:line id="_x0000_s14323" style="position:absolute" from="2193,-2547" to="2164,-2547" strokeweight="0"/>
            <v:line id="_x0000_s14322" style="position:absolute" from="2193,-2570" to="2164,-2570" strokeweight="0"/>
            <v:line id="_x0000_s14321" style="position:absolute" from="2193,-2593" to="2164,-2593" strokeweight="0"/>
            <v:shape id="_x0000_s14320" style="position:absolute;left:1974;top:-2617;width:219;height:2" coordorigin="1974,-2616" coordsize="219,0" o:spt="100" adj="0,,0" path="m2193,-2616r-55,m2193,-2616r-219,e" filled="f" strokeweight="0">
              <v:stroke joinstyle="round"/>
              <v:formulas/>
              <v:path arrowok="t" o:connecttype="segments"/>
            </v:shape>
            <v:line id="_x0000_s14319" style="position:absolute" from="2193,-2640" to="2164,-2640" strokeweight="0"/>
            <v:line id="_x0000_s14318" style="position:absolute" from="2193,-2663" to="2164,-2663" strokeweight="0"/>
            <v:shape id="_x0000_s14317" style="position:absolute;left:10934;top:-308;width:136;height:2" coordorigin="10934,-308" coordsize="136,0" path="m11070,-308r-3,l10937,-308r-3,e" filled="f" strokeweight="0">
              <v:path arrowok="t"/>
            </v:shape>
            <v:shape id="_x0000_s14316" style="position:absolute;left:10795;top:-308;width:139;height:2" coordorigin="10796,-308" coordsize="139,0" path="m10934,-308r,l10799,-308r-3,e" filled="f" strokeweight="0">
              <v:path arrowok="t"/>
            </v:shape>
            <v:shape id="_x0000_s14315" style="position:absolute;left:10657;top:-308;width:139;height:2" coordorigin="10658,-308" coordsize="139,0" path="m10796,-308r-3,l10661,-308r-3,e" filled="f" strokeweight="0">
              <v:path arrowok="t"/>
            </v:shape>
            <v:shape id="_x0000_s14314" style="position:absolute;left:10519;top:-311;width:139;height:3" coordorigin="10519,-310" coordsize="139,3" path="m10658,-308r-3,l10522,-308r-3,-2e" filled="f" strokeweight="0">
              <v:path arrowok="t"/>
            </v:shape>
            <v:shape id="_x0000_s14313" style="position:absolute;left:10384;top:-317;width:136;height:9" coordorigin="10384,-316" coordsize="136,9" path="m10519,-310r,2l10517,-310r,2l10514,-308r,-2l10511,-310r,2l10508,-310r-3,2l10505,-310r-3,l10499,-310r-89,l10410,-313r-20,l10390,-316r-3,l10384,-316e" filled="f" strokeweight="0">
              <v:path arrowok="t"/>
            </v:shape>
            <v:shape id="_x0000_s14312" style="position:absolute;left:10242;top:-1305;width:142;height:989" coordorigin="10243,-1305" coordsize="142,989" path="m10384,-316r-3,l10378,-316r-3,l10373,-319r-32,l10341,-322r-3,l10335,-325r-3,-3l10332,-331r-3,-3l10329,-339r,-3l10326,-348r,-6l10324,-377r,-17l10324,-383r-3,12l10321,-362r,2l10318,-354r,-3l10315,-360r,-11l10312,-380r,-23l10312,-394r-3,23l10309,-365r-3,5l10306,-357r,6l10303,-351r-2,l10301,-354r-3,l10298,-357r,-3l10298,-362r-3,-9l10292,-371r,-3l10289,-380r,-3l10289,-388r-3,-6l10286,-409r,-8l10283,-429r,-12l10280,-475r,-9l10280,-495r-2,-18l10278,-550r-3,-21l10275,-594r,-26l10272,-669r,-23l10272,-718r-3,-23l10269,-770r,-32l10266,-862r,-41l10263,-949r,-46l10263,-1059r-3,-20l10260,-1102r,-20l10257,-1154r,-12l10254,-1174r,-9l10254,-1209r-2,-20l10252,-1255r-3,-50l10249,-1287r,26l10246,-1238r,23l10243,-1172e" filled="f" strokeweight="0">
              <v:path arrowok="t"/>
            </v:shape>
            <v:shape id="_x0000_s14311" style="position:absolute;left:10107;top:-1172;width:136;height:856" coordorigin="10108,-1172" coordsize="136,856" path="m10243,-1172r,24l10243,-1122r,26l10240,-1068r,29l10237,-990r,18l10237,-952r-3,35l10234,-836r-3,34l10231,-770r,29l10229,-689r,26l10229,-637r-3,26l10226,-565r-3,23l10223,-521r,17l10220,-472r,14l10220,-446r-3,11l10217,-426r,9l10214,-403r,6l10211,-391r,5l10211,-377r-3,3l10208,-368r,3l10206,-360r,3l10203,-357r,3l10200,-348r,3l10197,-342r,3l10194,-339r-3,3l10191,-334r-3,l10185,-331r-3,l10182,-328r-2,l10177,-325r-3,l10171,-325r,3l10168,-322r-3,l10162,-322r-3,3l10119,-319r-3,3l10113,-316r-3,l10108,-316e" filled="f" strokeweight="0">
              <v:path arrowok="t"/>
            </v:shape>
            <v:shape id="_x0000_s14310" style="position:absolute;left:9969;top:-317;width:139;height:6" coordorigin="9969,-316" coordsize="139,6" path="m10108,-316r-3,l10102,-313r-3,l10067,-313r-3,3l9972,-310r-3,e" filled="f" strokeweight="0">
              <v:path arrowok="t"/>
            </v:shape>
            <v:shape id="_x0000_s14309" style="position:absolute;left:9831;top:-314;width:139;height:3" coordorigin="9831,-313" coordsize="139,3" path="m9969,-310r-3,l9837,-310r,-3l9834,-313r-3,e" filled="f" strokeweight="0">
              <v:path arrowok="t"/>
            </v:shape>
            <v:shape id="_x0000_s14308" style="position:absolute;left:9692;top:-360;width:139;height:47" coordorigin="9693,-360" coordsize="139,47" path="m9831,-313r-3,l9825,-313r-3,l9820,-313r-3,l9814,-316r-3,l9808,-319r,-3l9805,-322r,-3l9802,-328r,-3l9799,-334r,-2l9797,-339r-3,-3l9791,-342r-3,l9788,-339r-3,l9782,-339r-3,l9776,-342r,-3l9773,-348r-2,-3l9771,-354r-3,-3l9765,-360r-3,l9759,-360r,3l9756,-357r,3l9753,-354r,3l9753,-348r-3,l9750,-345r-2,3l9748,-339r-3,l9745,-336r-3,l9739,-336r,-3l9736,-339r-3,-3l9730,-342r-3,l9727,-339r-2,l9725,-336r-3,2l9722,-331r-3,l9719,-328r-3,l9713,-328r-3,l9707,-328r-3,3l9701,-325r,3l9699,-322r,3l9696,-319r-3,e" filled="f" strokeweight="0">
              <v:path arrowok="t"/>
            </v:shape>
            <v:shape id="_x0000_s14307" style="position:absolute;left:9557;top:-375;width:136;height:58" coordorigin="9557,-374" coordsize="136,58" path="m9693,-319r-3,l9690,-316r-3,l9684,-316r-3,l9681,-319r-3,l9676,-319r-3,l9673,-322r-3,l9667,-325r,-3l9664,-328r,-6l9661,-334r,-2l9661,-339r-3,-3l9658,-345r-3,-3l9655,-351r-2,l9650,-351r-3,l9647,-348r-3,3l9641,-345r,3l9638,-342r,3l9635,-339r-3,l9632,-342r-3,l9627,-342r-3,l9624,-339r-3,l9621,-336r-3,l9618,-334r-3,l9615,-331r-3,l9612,-328r-3,l9606,-325r-2,l9601,-325r-3,l9595,-325r-3,l9589,-325r,-3l9586,-328r-3,l9581,-331r-3,l9578,-334r-3,l9575,-336r-3,-3l9569,-342r,-6l9566,-348r,-3l9566,-354r-3,-3l9563,-360r-3,l9560,-362r,-3l9557,-368r,-3l9557,-374e" filled="f" strokeweight="0">
              <v:path arrowok="t"/>
            </v:shape>
            <v:shape id="_x0000_s14306" style="position:absolute;left:9419;top:-600;width:139;height:226" coordorigin="9419,-599" coordsize="139,226" path="m9557,-374r-2,-6l9555,-383r-3,-3l9552,-388r,-6l9549,-397r,-12l9549,-414r-3,-6l9546,-429r-3,-14l9543,-452r,-9l9540,-469r,-18l9537,-493r,-5l9537,-504r-3,-9l9534,-516r,-3l9532,-519r-3,l9529,-516r,3l9526,-510r,3l9526,-504r-3,l9520,-507r,-3l9517,-513r,-6l9517,-530r-3,-9l9514,-547r,-6l9511,-568r,-8l9509,-582r,-6l9506,-597r,-2l9503,-597r,3l9500,-588r,3l9497,-573r,5l9497,-562r-3,6l9494,-550r,5l9491,-536r,3l9491,-530r-3,3l9488,-521r-3,l9485,-519r-2,3l9483,-513r-3,3l9480,-507r-3,3l9477,-501r,3l9474,-495r,2l9474,-490r-3,l9471,-487r-3,l9465,-487r-3,-3l9462,-493r-2,l9457,-493r,3l9454,-487r,3l9451,-481r,6l9451,-472r-3,3l9448,-467r-3,3l9445,-461r-3,l9439,-461r,-3l9437,-467r,-5l9434,-475r,-3l9434,-481r-3,-6l9431,-490r-3,-5l9428,-498r,-9l9425,-510r,-6l9425,-519r-3,-5l9422,-527r-3,-3l9419,-533r,-3e" filled="f" strokeweight="0">
              <v:path arrowok="t"/>
            </v:shape>
            <v:shape id="_x0000_s14305" style="position:absolute;left:9281;top:-536;width:139;height:174" coordorigin="9281,-536" coordsize="139,174" path="m9419,-536r-3,l9413,-536r,3l9411,-530r,3l9411,-521r-3,2l9408,-510r,3l9405,-504r,6l9402,-493r,6l9402,-484r-3,3l9399,-475r-3,3l9396,-469r-3,5l9393,-461r,3l9390,-455r,3l9390,-449r-2,6l9388,-441r-3,3l9385,-435r,9l9382,-423r,3l9382,-414r-3,5l9379,-406r-3,6l9376,-397r,6l9373,-388r,2l9370,-380r,3l9367,-377r,3l9365,-371r,3l9362,-365r-3,l9359,-362r-15,l9344,-365r-3,-3l9339,-371r,-3l9336,-377r,-3l9336,-383r-3,l9333,-386r,-8l9330,-397r,-3l9330,-403r-3,-9l9327,-414r-3,-3l9324,-423r-3,-6l9321,-432r,-3l9321,-438r-3,-3l9316,-443r-3,-3l9310,-446r-3,-3l9307,-452r-3,-3l9304,-461r-3,-3l9301,-467r,-2l9298,-478r,-3l9298,-484r-3,-3l9295,-490r-2,l9290,-490r,3l9290,-484r-3,3l9287,-472r-3,3l9284,-464r,6l9281,-455r,6e" filled="f" strokeweight="0">
              <v:path arrowok="t"/>
            </v:shape>
            <v:shape id="_x0000_s14304" style="position:absolute;left:9142;top:-672;width:139;height:347" coordorigin="9143,-672" coordsize="139,347" path="m9281,-449r-3,8l9278,-438r,3l9278,-432r-3,6l9272,-423r-3,3l9267,-417r,3l9264,-412r-3,6l9261,-403r,3l9258,-397r,9l9255,-386r,3l9255,-380r,6l9252,-371r,6l9249,-362r,2l9249,-357r-3,6l9246,-348r-2,l9244,-345r,3l9241,-339r,3l9238,-336r,2l9235,-334r,3l9232,-331r,3l9229,-328r-3,l9226,-325r-3,l9200,-325r,-3l9197,-328r-2,-3l9192,-331r,-3l9192,-336r-3,l9189,-339r,-3l9186,-348r,-6l9183,-360r,-5l9180,-388r,-15l9180,-420r,-23l9177,-501r,-20l9174,-550r,-41l9174,-614r-2,-11l9172,-666r-3,-6l9169,-651r,17l9166,-608r,32l9166,-545r-3,24l9163,-469r-3,26l9160,-423r,14l9157,-386r,9l9157,-368r-3,6l9154,-354r-3,3l9151,-348r,3l9149,-342r,3l9149,-334r-3,l9146,-331r-3,3e" filled="f" strokeweight="0">
              <v:path arrowok="t"/>
            </v:shape>
            <v:shape id="_x0000_s14303" style="position:absolute;left:9004;top:-328;width:139;height:18" coordorigin="9005,-328" coordsize="139,18" path="m9143,-328r-3,3l9137,-325r,3l9134,-322r-3,3l9128,-319r-3,l9125,-316r-14,l9111,-313r-86,l9022,-310r,-3l9019,-310r-3,l9013,-310r-3,l9010,-313r-3,3l9007,-313r-2,e" filled="f" strokeweight="0">
              <v:path arrowok="t"/>
            </v:shape>
            <v:shape id="_x0000_s14302" style="position:absolute;left:8866;top:-317;width:139;height:6" coordorigin="8866,-316" coordsize="139,6" path="m9005,-313r,3l9005,-313r-3,3l9002,-313r-3,l8999,-310r,-3l8875,-313r,-3l8872,-316r-3,l8866,-316e" filled="f" strokeweight="0">
              <v:path arrowok="t"/>
            </v:shape>
            <v:shape id="_x0000_s14301" style="position:absolute;left:8730;top:-441;width:136;height:125" coordorigin="8731,-441" coordsize="136,125" path="m8866,-316r-3,l8849,-316r,-3l8846,-319r-3,l8840,-319r,-3l8837,-322r-2,l8835,-325r-3,l8832,-328r-3,l8826,-331r-3,l8823,-334r-3,l8817,-336r-3,l8812,-339r,-3l8809,-342r-3,-3l8803,-345r-3,-3l8797,-348r-3,l8791,-348r,-3l8789,-351r-3,l8786,-348r-18,l8768,-351r-3,l8763,-354r-3,l8760,-357r-3,l8757,-360r,-2l8754,-362r,-3l8751,-368r,-3l8751,-374r-3,-3l8748,-380r-3,-8l8745,-391r,-3l8742,-397r,-6l8740,-406r,-3l8740,-412r-3,-5l8737,-420r-3,-3l8734,-426r,-6l8731,-435r,-3l8731,-441e" filled="f" strokeweight="0">
              <v:path arrowok="t"/>
            </v:shape>
            <v:shape id="_x0000_s14300" style="position:absolute;left:8592;top:-1074;width:139;height:651" coordorigin="8593,-1073" coordsize="139,651" path="m8731,-441r-3,-5l8728,-449r-3,-3l8725,-455r,-6l8722,-464r,-3l8722,-469r-3,l8719,-472r-2,-6l8717,-481r,-3l8714,-484r,-3l8714,-490r-3,l8708,-490r-3,l8702,-487r,3l8699,-481r,3l8696,-475r,3l8693,-469r-2,2l8691,-461r-3,l8688,-458r-3,3l8685,-452r-3,3l8682,-443r-3,l8679,-441r,3l8676,-435r-3,3l8670,-429r,3l8668,-426r,3l8665,-423r-3,l8662,-426r-3,l8659,-429r-3,-6l8656,-438r,-3l8653,-443r,-9l8650,-458r,-3l8650,-467r-3,-8l8647,-481r,-6l8645,-490r,-11l8642,-504r,-6l8642,-513r-3,-6l8639,-521r,-6l8636,-533r,-3l8636,-539r-3,-8l8633,-550r-3,-3l8630,-556r-3,-6l8627,-565r,-3l8627,-571r-3,-5l8624,-582r-3,-3l8621,-588r-2,-9l8619,-599r,-6l8616,-608r,-6l8616,-617r-3,-8l8613,-631r,-6l8610,-643r,-11l8607,-663r,-9l8607,-680r-3,-26l8604,-724r,-20l8601,-767r,-58l8598,-860r,-34l8598,-929r-2,-55l8596,-1004r,-17l8593,-1036r,-37e" filled="f" strokeweight="0">
              <v:path arrowok="t"/>
            </v:shape>
            <v:shape id="_x0000_s14299" style="position:absolute;left:8454;top:-1265;width:139;height:876" coordorigin="8454,-1264" coordsize="139,876" path="m8593,-1073r-3,-26l8590,-1125r,-23l8587,-1169r,-14l8584,-1174r,17l8584,-1134r,26l8581,-1062r,18l8578,-1024r,17l8575,-955r,35l8575,-877r-2,44l8573,-750r,41l8570,-677r,31l8567,-594r,21l8567,-556r-3,17l8564,-524r,14l8561,-490r,12l8561,-469r-3,5l8558,-449r-3,6l8555,-438r,6l8552,-426r,6l8549,-417r,3l8549,-409r-2,3l8547,-403r-3,3l8541,-397r-3,3l8538,-391r-3,l8532,-388r-3,-3l8526,-394r,-3l8524,-394r,3l8521,-391r-3,l8518,-394r-3,-3l8515,-400r-3,-6l8512,-403r-3,l8506,-406r,-3l8503,-409r,-3l8503,-414r-3,-6l8500,-423r-2,-3l8498,-429r,-6l8495,-438r,-5l8495,-446r-3,-9l8492,-461r-3,-6l8489,-472r-3,-12l8486,-490r,-5l8486,-501r-3,-6l8483,-516r-3,-14l8480,-536r,-9l8477,-553r,-18l8475,-582r,-12l8475,-605r-3,-32l8472,-657r,-23l8469,-706r,-52l8466,-790r,-35l8466,-860r-3,-78l8463,-972r,-32l8460,-1033r,-52l8457,-1111r,-32l8457,-1180r-3,-41l8454,-1264e" filled="f" strokeweight="0">
              <v:path arrowok="t"/>
            </v:shape>
            <v:shape id="_x0000_s14298" style="position:absolute;left:8316;top:-2617;width:139;height:2249" coordorigin="8316,-2616" coordsize="139,2249" path="m8454,-1264r,-110l8452,-1437r,-73l8452,-1585r-3,-124l8449,-1752r-3,-35l8446,-1816r-3,-72l8443,-1937r,-64l8443,-2073r-3,-176l8440,-2345r-3,-95l8437,-2524r-3,-92l8434,-2608r,49l8431,-2481r,217l8431,-2145r-3,115l8428,-1917r,104l8426,-1721r,162l8423,-1489r,60l8423,-1368r-3,121l8420,-1186r,61l8417,-1068r,102l8414,-923r,40l8414,-848r-3,61l8411,-761r,23l8408,-718r,35l8405,-669r,12l8405,-646r-2,9l8403,-628r-3,11l8400,-611r,3l8400,-605r-3,3l8397,-599r-3,l8391,-599r-3,l8388,-597r-3,3l8385,-591r-3,6l8382,-582r,6l8380,-573r,8l8377,-559r,3l8377,-553r,3l8374,-545r,6l8371,-539r,3l8371,-533r-3,3l8368,-527r-3,l8365,-524r,3l8362,-519r,3l8362,-513r-3,9l8359,-498r-3,5l8356,-487r,12l8354,-469r,5l8354,-458r-3,12l8351,-441r-3,6l8348,-429r,3l8345,-420r,8l8345,-409r-3,6l8342,-400r-3,6l8339,-391r-3,3l8336,-386r-3,3l8333,-380r-2,l8331,-377r-3,l8328,-374r-3,l8325,-371r-3,l8319,-371r-3,3e" filled="f" strokeweight="0">
              <v:path arrowok="t"/>
            </v:shape>
            <v:shape id="_x0000_s14297" style="position:absolute;left:8177;top:-1100;width:139;height:766" coordorigin="8178,-1099" coordsize="139,766" path="m8316,-368r-3,l8313,-365r-3,l8308,-362r-3,l8305,-360r-3,l8302,-357r-3,l8299,-354r-3,l8296,-351r-3,l8293,-348r-3,l8287,-345r-3,l8284,-342r-2,l8282,-339r-3,l8276,-336r-3,l8270,-334r-3,l8264,-334r-14,l8247,-336r-3,l8241,-336r,-3l8238,-339r-2,-3l8233,-345r-3,-3l8227,-351r,-3l8224,-357r,-3l8221,-362r,-3l8221,-368r-3,-6l8218,-377r-3,-6l8215,-388r,-6l8215,-400r-3,-17l8212,-426r-2,-6l8210,-441r-3,-20l8207,-469r,-12l8204,-490r,-26l8204,-527r-3,-15l8201,-556r-3,-35l8198,-614r,-29l8195,-675r,-69l8192,-784r,-44l8192,-865r-3,-61l8189,-943r,-15l8187,-969r,-15l8187,-1004r-3,-46l8184,-1070r-3,-21l8181,-1099r,11l8178,-1065e" filled="f" strokeweight="0">
              <v:path arrowok="t"/>
            </v:shape>
            <v:shape id="_x0000_s14296" style="position:absolute;left:8039;top:-1065;width:139;height:746" coordorigin="8040,-1065" coordsize="139,746" path="m8178,-1065r,29l8178,-1004r-3,55l8175,-929r-3,20l8172,-891r,49l8169,-805r,41l8169,-721r-3,84l8166,-602r-2,31l8164,-545r,24l8161,-501r,34l8161,-455r-3,12l8158,-432r-3,18l8155,-406r,6l8152,-394r,8l8149,-380r,3l8149,-371r-3,6l8146,-362r,2l8143,-357r,3l8140,-351r,3l8138,-345r,3l8135,-342r,3l8132,-339r,3l8129,-336r,2l8126,-334r-3,3l8120,-331r-3,l8115,-331r-3,l8112,-334r-3,l8109,-336r-3,l8106,-339r-3,-3l8103,-345r-3,l8100,-348r-3,l8094,-348r-2,3l8092,-342r-3,l8089,-339r-3,3l8086,-334r,3l8083,-331r,3l8080,-325r-3,l8077,-322r-3,l8071,-319r-3,l8043,-319r-3,e" filled="f" strokeweight="0">
              <v:path arrowok="t"/>
            </v:shape>
            <v:shape id="_x0000_s14295" style="position:absolute;left:7901;top:-320;width:139;height:9" coordorigin="7901,-319" coordsize="139,9" path="m8040,-319r,3l8037,-316r-3,l8031,-316r-3,3l8025,-313r-40,l7985,-310r-81,l7901,-310e" filled="f" strokeweight="0">
              <v:path arrowok="t"/>
            </v:shape>
            <v:shape id="_x0000_s14294" style="position:absolute;left:7766;top:-311;width:136;height:2" coordorigin="7766,-310" coordsize="136,0" path="m7901,-310r-2,l7769,-310r-3,e" filled="f" strokeweight="0">
              <v:path arrowok="t"/>
            </v:shape>
            <v:shape id="_x0000_s14293" style="position:absolute;left:7627;top:-311;width:139;height:2" coordorigin="7628,-310" coordsize="139,0" path="m7766,-310r,l7631,-310r-3,e" filled="f" strokeweight="0">
              <v:path arrowok="t"/>
            </v:shape>
            <v:shape id="_x0000_s14292" style="position:absolute;left:7489;top:-311;width:139;height:3" coordorigin="7490,-310" coordsize="139,3" path="m7628,-310r-3,l7582,-310r-3,2l7579,-310r-3,l7573,-310r-3,l7570,-308r-3,-2l7564,-308r,-2l7562,-310r,2l7559,-308r,-2l7559,-308r-3,-2l7556,-308r-3,l7550,-308r-3,l7544,-308r,-2l7541,-310r,2l7539,-310r,2l7536,-310r,2l7533,-310r,2l7530,-310r,2l7527,-308r,-2l7524,-308r,-2l7521,-308r-3,l7504,-308r-3,-2l7501,-308r-3,l7495,-308r-3,l7490,-308e" filled="f" strokeweight="0">
              <v:path arrowok="t"/>
            </v:shape>
            <v:shape id="_x0000_s14291" style="position:absolute;left:7351;top:-311;width:139;height:3" coordorigin="7351,-310" coordsize="139,3" path="m7490,-308r-3,l7469,-308r-2,-2l7467,-308r-3,l7464,-310r-3,2l7458,-308r-3,l7455,-310r-101,l7351,-310e" filled="f" strokeweight="0">
              <v:path arrowok="t"/>
            </v:shape>
            <v:shape id="_x0000_s14290" style="position:absolute;left:7215;top:-314;width:136;height:3" coordorigin="7216,-313" coordsize="136,3" path="m7351,-310r-3,l7227,-310r,-3l7225,-313r-3,l7219,-313r-3,e" filled="f" strokeweight="0">
              <v:path arrowok="t"/>
            </v:shape>
            <v:shape id="_x0000_s14289" style="position:absolute;left:7077;top:-409;width:139;height:96" coordorigin="7078,-409" coordsize="139,96" path="m7216,-313r,l7199,-313r,-3l7196,-316r-3,l7190,-316r-3,l7184,-319r-3,l7179,-319r,-3l7176,-322r-3,l7173,-325r-3,l7167,-328r-3,-3l7161,-331r,-3l7158,-336r-3,-3l7155,-342r-2,l7153,-345r,-3l7150,-348r,-3l7147,-354r,-3l7144,-360r,-2l7141,-365r,-3l7141,-371r-3,-3l7135,-377r,-3l7135,-383r-3,l7132,-386r-2,-2l7130,-391r-3,-3l7127,-397r-3,-3l7124,-403r-3,-3l7118,-406r,-3l7115,-409r-3,3l7109,-406r,3l7107,-400r,3l7104,-394r,3l7101,-391r,3l7098,-386r,3l7095,-380r,3l7092,-374r,3l7089,-368r,3l7086,-362r,2l7083,-357r,3l7083,-351r-2,l7081,-348r-3,3e" filled="f" strokeweight="0">
              <v:path arrowok="t"/>
            </v:shape>
            <v:shape id="_x0000_s14288" style="position:absolute;left:6939;top:-467;width:139;height:154" coordorigin="6939,-467" coordsize="139,154" path="m7078,-345r-3,3l7075,-339r-3,l7072,-336r-3,l7066,-336r,2l7063,-334r-3,l7043,-334r,-2l7040,-336r-3,-3l7035,-339r,-3l7032,-345r,-3l7029,-351r,-3l7026,-357r,-3l7026,-362r-3,-6l7023,-371r,-6l7020,-380r,-11l7017,-397r,-6l7017,-409r-3,-5l7014,-420r-3,-12l7011,-438r,-5l7011,-449r-2,-9l7009,-461r-3,-3l7006,-467r-3,l7003,-464r-3,3l7000,-452r,6l6997,-441r,6l6994,-420r,6l6994,-409r-3,9l6991,-388r-3,5l6988,-377r,6l6988,-368r-2,6l6986,-354r-3,3l6983,-348r,3l6980,-342r,3l6977,-336r,2l6974,-331r,3l6971,-328r,3l6968,-325r,3l6965,-322r-2,3l6960,-319r-3,3l6954,-316r-3,l6948,-313r-3,l6942,-313r-3,e" filled="f" strokeweight="0">
              <v:path arrowok="t"/>
            </v:shape>
            <v:shape id="_x0000_s14287" style="position:absolute;left:6801;top:-314;width:139;height:6" coordorigin="6801,-313" coordsize="139,6" path="m6939,-313r-2,l6934,-313r-3,l6931,-310r-110,l6821,-308r,-2l6819,-310r,2l6816,-308r,-2l6816,-308r-3,l6810,-308r-3,l6804,-308r-3,e" filled="f" strokeweight="0">
              <v:path arrowok="t"/>
            </v:shape>
            <v:shape id="_x0000_s14286" style="position:absolute;left:6663;top:-311;width:139;height:3" coordorigin="6663,-310" coordsize="139,3" path="m6801,-308r-3,l6795,-308r-2,l6790,-308r-3,l6784,-310r,2l6781,-308r-3,l6666,-308r-3,e" filled="f" strokeweight="0">
              <v:path arrowok="t"/>
            </v:shape>
            <v:shape id="_x0000_s14285" style="position:absolute;left:6524;top:-308;width:139;height:2" coordorigin="6525,-308" coordsize="139,0" path="m6663,-308r-3,l6528,-308r-3,e" filled="f" strokeweight="0">
              <v:path arrowok="t"/>
            </v:shape>
            <v:shape id="_x0000_s14284" style="position:absolute;left:6389;top:-308;width:136;height:2" coordorigin="6389,-308" coordsize="136,0" path="m6525,-308r-3,l6392,-308r-3,e" filled="f" strokeweight="0">
              <v:path arrowok="t"/>
            </v:shape>
            <v:shape id="_x0000_s14283" style="position:absolute;left:6251;top:-308;width:139;height:2" coordorigin="6251,-308" coordsize="139,0" path="m6389,-308r,l6254,-308r-3,e" filled="f" strokeweight="0">
              <v:path arrowok="t"/>
            </v:shape>
            <v:shape id="_x0000_s14282" style="position:absolute;left:6112;top:-308;width:139;height:2" coordorigin="6113,-308" coordsize="139,0" path="m6251,-308r,l6116,-308r-3,e" filled="f" strokeweight="0">
              <v:path arrowok="t"/>
            </v:shape>
            <v:shape id="_x0000_s14281" style="position:absolute;left:5974;top:-308;width:139;height:2" coordorigin="5975,-308" coordsize="139,0" path="m6113,-308r,l5978,-308r-3,e" filled="f" strokeweight="0">
              <v:path arrowok="t"/>
            </v:shape>
            <v:shape id="_x0000_s14280" style="position:absolute;left:5836;top:-308;width:139;height:2" coordorigin="5836,-308" coordsize="139,0" path="m5975,-308r-3,l5839,-308r-3,e" filled="f" strokeweight="0">
              <v:path arrowok="t"/>
            </v:shape>
            <v:shape id="_x0000_s14279" style="position:absolute;left:5698;top:-311;width:139;height:3" coordorigin="5698,-310" coordsize="139,3" path="m5836,-308r-2,l5736,-308r,-2l5733,-308r-3,l5730,-310r-3,l5701,-310r-3,e" filled="f" strokeweight="0">
              <v:path arrowok="t"/>
            </v:shape>
            <v:shape id="_x0000_s14278" style="position:absolute;left:5562;top:-325;width:136;height:15" coordorigin="5563,-325" coordsize="136,15" path="m5698,-310r-3,l5678,-310r,-3l5661,-313r-3,3l5658,-313r-3,3l5652,-310r-37,l5615,-313r-23,l5589,-316r-3,l5583,-316r-3,l5577,-319r-3,l5571,-319r-2,-3l5566,-322r-3,-3e" filled="f" strokeweight="0">
              <v:path arrowok="t"/>
            </v:shape>
            <v:shape id="_x0000_s14277" style="position:absolute;left:5424;top:-854;width:139;height:541" coordorigin="5425,-854" coordsize="139,541" path="m5563,-325r-3,l5560,-328r-3,l5557,-331r-3,l5554,-334r-3,-2l5551,-339r-3,-3l5548,-345r-2,-3l5546,-351r,-6l5543,-362r,-3l5543,-371r-3,-15l5540,-394r-3,-9l5537,-414r,-27l5534,-455r,-14l5534,-487r-3,-34l5531,-539r-3,-17l5528,-571r-3,-28l5525,-614r,-9l5525,-634r-3,-6l5522,-649r-2,-11l5520,-669r,-8l5517,-686r,-29l5514,-732r,-21l5514,-773r-3,-37l5511,-828r,-11l5508,-848r,-6l5505,-851r,12l5505,-828r-3,38l5502,-770r,20l5499,-732r,29l5497,-695r,9l5497,-680r-3,5l5494,-672r,12l5491,-654r,8l5491,-634r-3,26l5488,-591r-3,18l5485,-553r-3,40l5482,-493r,18l5482,-461r-3,29l5479,-420r-3,11l5476,-400r-2,17l5474,-377r,6l5471,-368r,8l5471,-354r-3,3l5468,-348r,3l5465,-342r,3l5462,-336r,2l5459,-331r-3,3l5453,-325r-3,3l5448,-322r-3,3l5442,-319r-3,l5439,-316r-3,l5433,-316r-3,l5427,-316r,3l5425,-313e" filled="f" strokeweight="0">
              <v:path arrowok="t"/>
            </v:shape>
            <v:shape id="_x0000_s14276" style="position:absolute;left:5286;top:-314;width:139;height:3" coordorigin="5286,-313" coordsize="139,3" path="m5425,-313r,l5402,-313r-3,3l5399,-313r-3,3l5393,-310r-17,l5376,-313r-52,l5324,-310r-35,l5286,-310e" filled="f" strokeweight="0">
              <v:path arrowok="t"/>
            </v:shape>
            <v:shape id="_x0000_s14275" style="position:absolute;left:5148;top:-565;width:139;height:255" coordorigin="5148,-565" coordsize="139,255" path="m5286,-310r-3,l5281,-310r-3,l5275,-310r-3,l5269,-313r-20,l5246,-316r-3,l5240,-316r,-3l5237,-319r-3,l5234,-322r-2,l5232,-325r-3,-3l5229,-331r-3,-3l5226,-336r-3,-9l5223,-348r-3,-3l5220,-357r,-11l5217,-374r,-3l5217,-383r-3,-8l5214,-394r-3,-3l5211,-400r,-12l5209,-417r,-9l5209,-435r-3,-23l5206,-469r-3,-12l5203,-490r,-5l5200,-501r,-6l5197,-504r-3,-3l5194,-510r,-6l5191,-521r,-18l5188,-547r,-9l5188,-562r,-3l5186,-559r,9l5183,-542r,21l5180,-513r,6l5180,-501r-3,6l5174,-495r,2l5171,-484r,9l5168,-467r,12l5168,-432r-3,9l5165,-414r,8l5162,-394r,3l5160,-388r,2l5157,-380r,3l5157,-371r,3l5154,-357r,6l5151,-348r,3l5151,-339r-3,3e" filled="f" strokeweight="0">
              <v:path arrowok="t"/>
            </v:shape>
            <v:shape id="_x0000_s14274" style="position:absolute;left:5012;top:-337;width:136;height:26" coordorigin="5013,-336" coordsize="136,26" path="m5148,-336r,2l5145,-331r,3l5142,-325r,3l5139,-322r,3l5137,-319r-3,3l5131,-316r-3,l5128,-313r-14,l5114,-310r-98,l5013,-310e" filled="f" strokeweight="0">
              <v:path arrowok="t"/>
            </v:shape>
            <v:shape id="_x0000_s14273" style="position:absolute;left:4874;top:-311;width:139;height:3" coordorigin="4874,-310" coordsize="139,3" path="m5013,-310r-3,l5007,-310r,2l4877,-308r-3,e" filled="f" strokeweight="0">
              <v:path arrowok="t"/>
            </v:shape>
            <v:shape id="_x0000_s14272" style="position:absolute;left:4736;top:-308;width:139;height:2" coordorigin="4736,-308" coordsize="139,0" path="m4874,-308r,l4739,-308r-3,e" filled="f" strokeweight="0">
              <v:path arrowok="t"/>
            </v:shape>
            <v:shape id="_x0000_s14271" style="position:absolute;left:4597;top:-308;width:139;height:2" coordorigin="4598,-308" coordsize="139,0" path="m4736,-308r,l4601,-308r-3,e" filled="f" strokeweight="0">
              <v:path arrowok="t"/>
            </v:shape>
            <v:shape id="_x0000_s14270" style="position:absolute;left:4459;top:-308;width:139;height:2" coordorigin="4460,-308" coordsize="139,0" path="m4598,-308r,l4463,-308r-3,e" filled="f" strokeweight="0">
              <v:path arrowok="t"/>
            </v:shape>
            <v:shape id="_x0000_s14269" style="position:absolute;left:4321;top:-308;width:139;height:2" coordorigin="4321,-308" coordsize="139,0" path="m4460,-308r-3,l4324,-308r-3,e" filled="f" strokeweight="0">
              <v:path arrowok="t"/>
            </v:shape>
            <v:shape id="_x0000_s14268" style="position:absolute;left:4183;top:-308;width:139;height:2" coordorigin="4183,-308" coordsize="139,0" path="m4321,-308r-2,l4186,-308r-3,e" filled="f" strokeweight="0">
              <v:path arrowok="t"/>
            </v:shape>
            <v:shape id="_x0000_s14267" style="position:absolute;left:4047;top:-308;width:136;height:2" coordorigin="4048,-308" coordsize="136,0" path="m4183,-308r-3,l4051,-308r-3,e" filled="f" strokeweight="0">
              <v:path arrowok="t"/>
            </v:shape>
            <v:shape id="_x0000_s14266" style="position:absolute;left:3909;top:-308;width:139;height:2" coordorigin="3910,-308" coordsize="139,0" path="m4048,-308r,l3913,-308r-3,e" filled="f" strokeweight="0">
              <v:path arrowok="t"/>
            </v:shape>
            <v:shape id="_x0000_s14265" style="position:absolute;left:3771;top:-308;width:139;height:2" coordorigin="3771,-308" coordsize="139,0" path="m3910,-308r-3,l3774,-308r-3,e" filled="f" strokeweight="0">
              <v:path arrowok="t"/>
            </v:shape>
            <v:shape id="_x0000_s14264" style="position:absolute;left:3633;top:-308;width:139;height:2" coordorigin="3633,-308" coordsize="139,0" path="m3771,-308r,l3636,-308r-3,e" filled="f" strokeweight="0">
              <v:path arrowok="t"/>
            </v:shape>
            <v:shape id="_x0000_s14263" style="position:absolute;left:3494;top:-308;width:139;height:2" coordorigin="3495,-308" coordsize="139,0" path="m3633,-308r-3,l3498,-308r-3,e" filled="f" strokeweight="0">
              <v:path arrowok="t"/>
            </v:shape>
            <v:shape id="_x0000_s14262" style="position:absolute;left:3356;top:-308;width:139;height:2" coordorigin="3357,-308" coordsize="139,0" path="m3495,-308r-3,l3360,-308r-3,e" filled="f" strokeweight="0">
              <v:path arrowok="t"/>
            </v:shape>
            <v:shape id="_x0000_s14261" style="position:absolute;left:3221;top:-308;width:136;height:2" coordorigin="3221,-308" coordsize="136,0" path="m3357,-308r-3,l3224,-308r-3,e" filled="f" strokeweight="0">
              <v:path arrowok="t"/>
            </v:shape>
            <v:shape id="_x0000_s14260" style="position:absolute;left:3083;top:-308;width:139;height:2" coordorigin="3083,-308" coordsize="139,0" path="m3221,-308r,l3086,-308r-3,e" filled="f" strokeweight="0">
              <v:path arrowok="t"/>
            </v:shape>
            <v:shape id="_x0000_s14259" style="position:absolute;left:2944;top:-308;width:139;height:2" coordorigin="2945,-308" coordsize="139,0" path="m3083,-308r,l2948,-308r-3,e" filled="f" strokeweight="0">
              <v:path arrowok="t"/>
            </v:shape>
            <v:shape id="_x0000_s14258" style="position:absolute;left:2806;top:-314;width:139;height:6" coordorigin="2807,-313" coordsize="139,6" path="m2945,-308r-3,l2873,-308r-3,-2l2870,-308r,-2l2867,-308r,-2l2864,-310r-3,l2815,-310r-3,-3l2809,-313r-2,e" filled="f" strokeweight="0">
              <v:path arrowok="t"/>
            </v:shape>
            <v:shape id="_x0000_s14257" style="position:absolute;left:2668;top:-331;width:139;height:21" coordorigin="2668,-331" coordsize="139,21" path="m2807,-313r-3,l2801,-313r-3,l2798,-316r-3,l2792,-316r-3,-3l2786,-319r-2,l2784,-322r-3,l2778,-322r,-3l2775,-325r-3,l2772,-328r-3,l2766,-328r-3,-3l2749,-331r,3l2746,-328r-3,l2740,-328r,3l2737,-325r-2,l2735,-322r-3,l2729,-322r,3l2726,-319r-3,l2723,-316r-3,l2717,-316r-3,l2714,-313r-17,l2697,-310r-26,l2668,-310e" filled="f" strokeweight="0">
              <v:path arrowok="t"/>
            </v:shape>
            <v:shape id="_x0000_s14256" style="position:absolute;left:2532;top:-311;width:136;height:2" coordorigin="2533,-310" coordsize="136,0" path="m2668,-310r-3,l2536,-310r-3,e" filled="f" strokeweight="0">
              <v:path arrowok="t"/>
            </v:shape>
            <v:shape id="_x0000_s14255" style="position:absolute;left:2394;top:-351;width:139;height:41" coordorigin="2395,-351" coordsize="139,41" path="m2533,-310r,l2513,-310r-3,-3l2510,-310r,-3l2507,-313r-37,l2470,-316r-21,l2449,-319r-2,l2444,-319r-3,l2438,-319r,-3l2435,-322r-3,l2429,-322r,-3l2426,-325r-2,l2424,-328r-3,l2418,-328r-3,-3l2412,-331r,-3l2409,-334r,-2l2406,-336r-3,-3l2400,-342r,-3l2398,-345r,-3l2395,-351e" filled="f" strokeweight="0">
              <v:path arrowok="t"/>
            </v:shape>
            <v:shape id="_x0000_s14254" style="position:absolute;left:2256;top:-412;width:139;height:93" coordorigin="2256,-412" coordsize="139,93" path="m2395,-351r-3,l2392,-354r,-3l2389,-357r,-3l2386,-362r-3,-3l2380,-368r,-3l2380,-374r-3,-3l2375,-377r,-3l2372,-383r,-3l2369,-386r,-2l2366,-391r,-3l2363,-394r,-3l2360,-397r,-3l2357,-403r-3,l2354,-406r-2,l2352,-409r-3,l2346,-409r,-3l2343,-412r-3,l2337,-412r,3l2334,-409r-3,l2331,-406r-3,l2328,-403r-2,l2326,-400r-3,3l2320,-394r,3l2317,-391r,3l2314,-383r,3l2311,-380r,3l2308,-374r,3l2305,-368r,3l2303,-362r,2l2300,-360r,3l2297,-354r,3l2294,-351r,3l2294,-345r-3,l2291,-342r-3,l2288,-339r-3,l2285,-336r-3,l2282,-334r-2,l2280,-331r-3,l2277,-328r-3,l2271,-328r,3l2268,-325r-3,l2265,-322r-3,l2259,-322r-3,3e" filled="f" strokeweight="0">
              <v:path arrowok="t"/>
            </v:shape>
            <v:shape id="_x0000_s14253" style="position:absolute;left:2190;top:-320;width:67;height:9" coordorigin="2190,-319" coordsize="67,9" path="m2256,-319r-2,l2251,-319r-3,l2248,-316r-17,l2231,-313r-32,l2199,-310r-3,l2193,-310r-3,e" filled="f" strokeweight="0">
              <v:path arrowok="t"/>
            </v:shape>
            <v:shape id="_x0000_s14252" style="position:absolute;left:10199;top:-562;width:93;height:252" coordorigin="10200,-562" coordsize="93,252" path="m10200,-310r3,l10206,-310r2,-3l10211,-313r3,-3l10217,-316r3,-3l10223,-322r3,-6l10229,-334r2,-5l10234,-348r3,-12l10240,-371r3,-15l10243,-400r3,-17l10249,-435r3,-17l10254,-467r3,-14l10260,-495r3,-15l10266,-521r3,-9l10272,-539r3,-6l10275,-547r3,-6l10280,-556r3,-3l10286,-559r3,l10292,-562e" filled="f" strokecolor="red" strokeweight="0">
              <v:path arrowok="t"/>
            </v:shape>
            <v:rect id="_x0000_s14251" style="position:absolute;left:10199;top:-106;width:96;height:15" filled="f" strokecolor="red" strokeweight="0"/>
            <v:line id="_x0000_s14250" style="position:absolute" from="10200,-91" to="10200,-154" strokecolor="red" strokeweight="0"/>
            <v:line id="_x0000_s14249" style="position:absolute" from="10295,-91" to="10295,-154" strokecolor="red" strokeweight="0"/>
            <v:shape id="_x0000_s14248" style="position:absolute;left:8408;top:-3166;width:55;height:38" coordorigin="8408,-3165" coordsize="55,38" o:spt="100" adj="0,,0" path="m8408,-3165r55,m8408,-3165r,37e" filled="f" strokecolor="navy" strokeweight="0">
              <v:stroke joinstyle="round"/>
              <v:formulas/>
              <v:path arrowok="t" o:connecttype="segments"/>
            </v:shape>
            <v:line id="_x0000_s14247" style="position:absolute" from="8463,-3165" to="8463,-3128" strokecolor="navy" strokeweight="0"/>
            <v:shape id="_x0000_s14246" style="position:absolute;left:8549;top:-3429;width:64;height:38" coordorigin="8549,-3428" coordsize="64,38" o:spt="100" adj="0,,0" path="m8549,-3428r64,m8549,-3428r,37e" filled="f" strokecolor="navy" strokeweight="0">
              <v:stroke joinstyle="round"/>
              <v:formulas/>
              <v:path arrowok="t" o:connecttype="segments"/>
            </v:shape>
            <v:line id="_x0000_s14245" style="position:absolute" from="8613,-3428" to="8613,-3391" strokecolor="navy" strokeweight="0"/>
            <v:shape id="_x0000_s14244" style="position:absolute;left:8149;top:-1649;width:67;height:38" coordorigin="8149,-1648" coordsize="67,38" o:spt="100" adj="0,,0" path="m8149,-1648r66,m8149,-1648r,37e" filled="f" strokecolor="navy" strokeweight="0">
              <v:stroke joinstyle="round"/>
              <v:formulas/>
              <v:path arrowok="t" o:connecttype="segments"/>
            </v:shape>
            <v:line id="_x0000_s14243" style="position:absolute" from="8215,-1648" to="8215,-1611" strokecolor="navy" strokeweight="0"/>
            <v:shape id="_x0000_s14242" style="position:absolute;left:5476;top:-1403;width:70;height:38" coordorigin="5476,-1403" coordsize="70,38" o:spt="100" adj="0,,0" path="m5476,-1403r70,m5476,-1403r,38e" filled="f" strokecolor="navy" strokeweight="0">
              <v:stroke joinstyle="round"/>
              <v:formulas/>
              <v:path arrowok="t" o:connecttype="segments"/>
            </v:shape>
            <v:line id="_x0000_s14241" style="position:absolute" from="5546,-1403" to="5546,-1365" strokecolor="navy" strokeweight="0"/>
            <v:shape id="_x0000_s14240" style="position:absolute;left:5139;top:-1114;width:90;height:38" coordorigin="5139,-1114" coordsize="90,38" o:spt="100" adj="0,,0" path="m5139,-1114r90,m5139,-1114r,38e" filled="f" strokecolor="navy" strokeweight="0">
              <v:stroke joinstyle="round"/>
              <v:formulas/>
              <v:path arrowok="t" o:connecttype="segments"/>
            </v:shape>
            <v:line id="_x0000_s14239" style="position:absolute" from="5229,-1114" to="5229,-1076" strokecolor="navy" strokeweight="0"/>
            <v:shape id="_x0000_s14238" style="position:absolute;left:10191;top:-1854;width:124;height:38" coordorigin="10191,-1854" coordsize="124,38" o:spt="100" adj="0,,0" path="m10191,-1854r124,m10191,-1854r,38e" filled="f" strokecolor="navy" strokeweight="0">
              <v:stroke joinstyle="round"/>
              <v:formulas/>
              <v:path arrowok="t" o:connecttype="segments"/>
            </v:shape>
            <v:line id="_x0000_s14237" style="position:absolute" from="10315,-1854" to="10315,-1816" strokecolor="navy" strokeweight="0"/>
            <v:shape id="_x0000_s14236" style="position:absolute;left:6962;top:-1016;width:205;height:38" coordorigin="6963,-1016" coordsize="205,38" o:spt="100" adj="0,,0" path="m6963,-1016r204,m6963,-1016r,38e" filled="f" strokecolor="navy" strokeweight="0">
              <v:stroke joinstyle="round"/>
              <v:formulas/>
              <v:path arrowok="t" o:connecttype="segments"/>
            </v:shape>
            <v:line id="_x0000_s14235" style="position:absolute" from="7167,-1016" to="7167,-978" strokecolor="navy" strokeweight="0"/>
            <v:shape id="_x0000_s14234" style="position:absolute;left:8264;top:-3692;width:481;height:38" coordorigin="8264,-3691" coordsize="481,38" o:spt="100" adj="0,,0" path="m8264,-3691r481,m8264,-3691r,37e" filled="f" strokecolor="navy" strokeweight="0">
              <v:stroke joinstyle="round"/>
              <v:formulas/>
              <v:path arrowok="t" o:connecttype="segments"/>
            </v:shape>
            <v:line id="_x0000_s14233" style="position:absolute" from="8745,-3691" to="8745,-3654" strokecolor="navy" strokeweight="0"/>
            <v:shape id="_x0000_s14232" style="position:absolute;left:9142;top:-1221;width:677;height:38" coordorigin="9143,-1221" coordsize="677,38" o:spt="100" adj="0,,0" path="m9143,-1221r677,m9143,-1221r,38e" filled="f" strokecolor="navy" strokeweight="0">
              <v:stroke joinstyle="round"/>
              <v:formulas/>
              <v:path arrowok="t" o:connecttype="segments"/>
            </v:shape>
            <v:line id="_x0000_s14231" style="position:absolute" from="9820,-1221" to="9820,-1183" strokecolor="navy" strokeweight="0"/>
            <v:shape id="_x0000_s14230" style="position:absolute;left:10323;top:-548;width:156;height:116" coordorigin="10324,-547" coordsize="156,116" path="m10324,-432r,-37l10479,-507r,-40e" filled="f" strokecolor="navy" strokeweight="0">
              <v:path arrowok="t"/>
            </v:shape>
            <v:shape id="_x0000_s14229" style="position:absolute;left:10312;top:-557;width:18;height:116" coordorigin="10312,-556" coordsize="18,116" path="m10312,-441r,-37l10329,-516r,-40e" filled="f" strokecolor="navy" strokeweight="0">
              <v:path arrowok="t"/>
            </v:shape>
            <v:line id="_x0000_s14228" style="position:absolute" from="9791,-380" to="9791,-455" strokecolor="navy" strokeweight="0"/>
            <v:shape id="_x0000_s14227" style="position:absolute;left:9762;top:-513;width:386;height:116" coordorigin="9762,-513" coordsize="386,116" path="m9762,-397r,-38l10148,-472r,-41e" filled="f" strokecolor="navy" strokeweight="0">
              <v:path arrowok="t"/>
            </v:shape>
            <v:line id="_x0000_s14226" style="position:absolute" from="9730,-380" to="9730,-455" strokecolor="navy" strokeweight="0"/>
            <v:line id="_x0000_s14225" style="position:absolute" from="9710,-365" to="9710,-441" strokecolor="navy" strokeweight="0"/>
            <v:shape id="_x0000_s14224" style="position:absolute;left:9649;top:-505;width:349;height:116" coordorigin="9650,-504" coordsize="349,116" path="m9650,-388r,-38l9998,-464r,-40e" filled="f" strokecolor="navy" strokeweight="0">
              <v:path arrowok="t"/>
            </v:shape>
            <v:line id="_x0000_s14223" style="position:absolute" from="9627,-380" to="9627,-455" strokecolor="navy" strokeweight="0"/>
            <v:shape id="_x0000_s14222" style="position:absolute;left:9531;top:-672;width:317;height:116" coordorigin="9532,-672" coordsize="317,116" path="m9532,-556r,-38l9848,-631r,-41e" filled="f" strokecolor="navy" strokeweight="0">
              <v:path arrowok="t"/>
            </v:shape>
            <v:shape id="_x0000_s14221" style="position:absolute;left:9505;top:-753;width:193;height:116" coordorigin="9506,-753" coordsize="193,116" path="m9506,-637r,-38l9699,-712r,-41e" filled="f" strokecolor="navy" strokeweight="0">
              <v:path arrowok="t"/>
            </v:shape>
            <v:shape id="_x0000_s14220" style="position:absolute;left:9459;top:-646;width:90;height:116" coordorigin="9460,-646" coordsize="90,116" path="m9460,-530r,-38l9549,-605r,-41e" filled="f" strokecolor="navy" strokeweight="0">
              <v:path arrowok="t"/>
            </v:shape>
            <v:shape id="_x0000_s14219" style="position:absolute;left:9399;top:-690;width:18;height:116" coordorigin="9399,-689" coordsize="18,116" path="m9416,-573r,-38l9399,-649r,-40e" filled="f" strokecolor="navy" strokeweight="0">
              <v:path arrowok="t"/>
            </v:shape>
            <v:shape id="_x0000_s14218" style="position:absolute;left:9249;top:-643;width:44;height:116" coordorigin="9249,-643" coordsize="44,116" path="m9293,-527r,-38l9249,-602r,-41e" filled="f" strokecolor="navy" strokeweight="0">
              <v:path arrowok="t"/>
            </v:shape>
            <v:shape id="_x0000_s14217" style="position:absolute;left:9099;top:-825;width:70;height:116" coordorigin="9100,-825" coordsize="70,116" path="m9169,-709r,-38l9100,-784r,-41e" filled="f" strokecolor="navy" strokeweight="0">
              <v:path arrowok="t"/>
            </v:shape>
            <v:shape id="_x0000_s14216" style="position:absolute;left:7115;top:-562;width:41;height:116" coordorigin="7115,-562" coordsize="41,116" path="m7115,-446r,-38l7156,-521r,-41e" filled="f" strokecolor="navy" strokeweight="0">
              <v:path arrowok="t"/>
            </v:shape>
            <v:shape id="_x0000_s14215" style="position:absolute;left:5199;top:-661;width:139;height:116" coordorigin="5200,-660" coordsize="139,116" path="m5200,-545r,-37l5338,-620r,-40e" filled="f" strokecolor="navy" strokeweight="0">
              <v:path arrowok="t"/>
            </v:shape>
            <v:shape id="_x0000_s14214" style="position:absolute;left:5038;top:-649;width:136;height:116" coordorigin="5039,-649" coordsize="136,116" path="m5174,-533r,-38l5039,-608r,-41e" filled="f" strokecolor="navy" strokeweight="0">
              <v:path arrowok="t"/>
            </v:shape>
            <v:shape id="_x0000_s14213" style="position:absolute;left:2757;top:-484;width:2;height:116" coordorigin="2758,-484" coordsize="0,116" path="m2758,-368r,-38l2758,-443r,-41e" filled="f" strokecolor="navy" strokeweight="0">
              <v:path arrowok="t"/>
            </v:shape>
            <v:line id="_x0000_s14212" style="position:absolute" from="3674,-1819" to="3475,-1937" strokeweight=".15278mm"/>
            <v:line id="_x0000_s14211" style="position:absolute" from="3383,-2327" to="3201,-2434" strokeweight=".15278mm"/>
            <v:line id="_x0000_s14210" style="position:absolute" from="3403,-2926" to="3201,-2810" strokeweight=".15278mm"/>
            <v:line id="_x0000_s14209" style="position:absolute" from="3685,-2810" to="3484,-2926" strokeweight=".15278mm"/>
            <v:line id="_x0000_s14208" style="position:absolute" from="3648,-3059" to="3484,-2972" strokeweight=".15281mm"/>
            <v:line id="_x0000_s14207" style="position:absolute" from="3256,-3044" to="3403,-2969" strokeweight=".15281mm"/>
            <v:line id="_x0000_s14206" style="position:absolute" from="3504,-2327" to="3685,-2434" strokeweight=".15278mm"/>
            <v:line id="_x0000_s14205" style="position:absolute" from="4085,-3093" to="3769,-3090" strokeweight=".15292mm"/>
            <v:line id="_x0000_s14204" style="position:absolute" from="5050,-3059" to="4947,-2879" strokeweight=".15253mm"/>
            <v:line id="_x0000_s14203" style="position:absolute" from="5010,-3079" to="4895,-2879" strokeweight=".15253mm"/>
            <v:line id="_x0000_s14202" style="position:absolute" from="4437,-3059" to="4538,-2879" strokeweight=".15253mm"/>
            <v:line id="_x0000_s14201" style="position:absolute" from="4492,-3059" to="4592,-2879" strokeweight=".15253mm"/>
            <v:line id="_x0000_s14200" style="position:absolute" from="4454,-2593" to="4561,-2775" strokeweight=".15253mm"/>
            <v:line id="_x0000_s14199" style="position:absolute" from="4929,-3342" to="5030,-3163" strokeweight=".15253mm"/>
            <v:line id="_x0000_s14198" style="position:absolute" from="4561,-3342" to="4457,-3163" strokeweight=".15253mm"/>
            <v:line id="_x0000_s14197" style="position:absolute" from="4512,-3501" to="4543,-3446" strokeweight=".15253mm"/>
            <v:line id="_x0000_s14196" style="position:absolute" from="3939,-1917" to="3754,-1816" strokeweight=".15281mm"/>
            <v:line id="_x0000_s14195" style="position:absolute" from="4241,-1804" to="4060,-1914" strokeweight=".15278mm"/>
            <v:line id="_x0000_s14194" style="position:absolute" from="4509,-1908" to="4373,-1833" strokeweight=".15281mm"/>
            <v:shape id="_x0000_s14193" type="#_x0000_t202" style="position:absolute;left:4384;top:-3732;width:133;height:239" filled="f" stroked="f">
              <v:textbox inset="0,0,0,0">
                <w:txbxContent>
                  <w:p w14:paraId="50A98384" w14:textId="77777777" w:rsidR="00CB66C5" w:rsidRDefault="00CB66C5">
                    <w:pPr>
                      <w:spacing w:line="135" w:lineRule="exact"/>
                      <w:rPr>
                        <w:sz w:val="13"/>
                      </w:rPr>
                    </w:pPr>
                    <w:r>
                      <w:rPr>
                        <w:w w:val="101"/>
                        <w:sz w:val="13"/>
                      </w:rPr>
                      <w:t>F</w:t>
                    </w:r>
                  </w:p>
                  <w:p w14:paraId="1227442F" w14:textId="77777777" w:rsidR="00CB66C5" w:rsidRDefault="00CB66C5">
                    <w:pPr>
                      <w:spacing w:line="103" w:lineRule="exact"/>
                      <w:ind w:left="8"/>
                      <w:rPr>
                        <w:sz w:val="10"/>
                      </w:rPr>
                    </w:pPr>
                    <w:r>
                      <w:rPr>
                        <w:color w:val="0000FF"/>
                        <w:sz w:val="10"/>
                      </w:rPr>
                      <w:t>22</w:t>
                    </w:r>
                  </w:p>
                </w:txbxContent>
              </v:textbox>
            </v:shape>
            <v:shape id="_x0000_s14192" type="#_x0000_t202" style="position:absolute;left:3135;top:-3149;width:153;height:401" filled="f" stroked="f">
              <v:textbox inset="0,0,0,0">
                <w:txbxContent>
                  <w:p w14:paraId="5BD1E2A4" w14:textId="77777777" w:rsidR="00CB66C5" w:rsidRDefault="00CB66C5">
                    <w:pPr>
                      <w:spacing w:line="135" w:lineRule="exact"/>
                      <w:ind w:left="17"/>
                      <w:rPr>
                        <w:sz w:val="13"/>
                      </w:rPr>
                    </w:pPr>
                    <w:r>
                      <w:rPr>
                        <w:w w:val="101"/>
                        <w:sz w:val="13"/>
                      </w:rPr>
                      <w:t>H</w:t>
                    </w:r>
                  </w:p>
                  <w:p w14:paraId="1DF08E63" w14:textId="77777777" w:rsidR="00CB66C5" w:rsidRDefault="00CB66C5">
                    <w:pPr>
                      <w:spacing w:line="103" w:lineRule="exact"/>
                      <w:ind w:left="34"/>
                      <w:rPr>
                        <w:sz w:val="10"/>
                      </w:rPr>
                    </w:pPr>
                    <w:r>
                      <w:rPr>
                        <w:color w:val="0000FF"/>
                        <w:sz w:val="10"/>
                      </w:rPr>
                      <w:t>4a</w:t>
                    </w:r>
                  </w:p>
                  <w:p w14:paraId="30933984" w14:textId="77777777" w:rsidR="00CB66C5" w:rsidRDefault="00CB66C5">
                    <w:pPr>
                      <w:spacing w:before="46"/>
                      <w:rPr>
                        <w:sz w:val="10"/>
                      </w:rPr>
                    </w:pPr>
                    <w:r>
                      <w:rPr>
                        <w:color w:val="0000FF"/>
                        <w:sz w:val="10"/>
                      </w:rPr>
                      <w:t>3</w:t>
                    </w:r>
                  </w:p>
                </w:txbxContent>
              </v:textbox>
            </v:shape>
            <v:shape id="_x0000_s14191" type="#_x0000_t202" style="position:absolute;left:4068;top:-3435;width:447;height:381" filled="f" stroked="f">
              <v:textbox inset="0,0,0,0">
                <w:txbxContent>
                  <w:p w14:paraId="29959B8D" w14:textId="77777777" w:rsidR="00CB66C5" w:rsidRDefault="00CB66C5">
                    <w:pPr>
                      <w:spacing w:line="135" w:lineRule="exact"/>
                      <w:rPr>
                        <w:sz w:val="13"/>
                      </w:rPr>
                    </w:pPr>
                    <w:r>
                      <w:rPr>
                        <w:w w:val="101"/>
                        <w:sz w:val="13"/>
                      </w:rPr>
                      <w:t>O</w:t>
                    </w:r>
                  </w:p>
                  <w:p w14:paraId="6B7D275E" w14:textId="77777777" w:rsidR="00CB66C5" w:rsidRDefault="00CB66C5">
                    <w:pPr>
                      <w:spacing w:line="103" w:lineRule="exact"/>
                      <w:ind w:left="20"/>
                      <w:rPr>
                        <w:sz w:val="10"/>
                      </w:rPr>
                    </w:pPr>
                    <w:r>
                      <w:rPr>
                        <w:color w:val="0000FF"/>
                        <w:sz w:val="10"/>
                      </w:rPr>
                      <w:t>14</w:t>
                    </w:r>
                  </w:p>
                  <w:p w14:paraId="3B5C355D" w14:textId="77777777" w:rsidR="00CB66C5" w:rsidRDefault="00CB66C5">
                    <w:pPr>
                      <w:spacing w:before="26"/>
                      <w:ind w:left="31"/>
                      <w:rPr>
                        <w:sz w:val="10"/>
                      </w:rPr>
                    </w:pPr>
                    <w:r>
                      <w:rPr>
                        <w:color w:val="0000FF"/>
                        <w:sz w:val="10"/>
                      </w:rPr>
                      <w:t>13</w:t>
                    </w:r>
                    <w:r>
                      <w:rPr>
                        <w:color w:val="0000FF"/>
                        <w:sz w:val="10"/>
                        <w:u w:val="single" w:color="000000"/>
                      </w:rPr>
                      <w:t xml:space="preserve">      </w:t>
                    </w:r>
                    <w:r>
                      <w:rPr>
                        <w:color w:val="0000FF"/>
                        <w:spacing w:val="14"/>
                        <w:sz w:val="10"/>
                      </w:rPr>
                      <w:t xml:space="preserve"> </w:t>
                    </w:r>
                    <w:r>
                      <w:rPr>
                        <w:color w:val="0000FF"/>
                        <w:sz w:val="10"/>
                      </w:rPr>
                      <w:t>15</w:t>
                    </w:r>
                  </w:p>
                </w:txbxContent>
              </v:textbox>
            </v:shape>
            <v:shape id="_x0000_s14190" type="#_x0000_t202" style="position:absolute;left:4554;top:-3450;width:452;height:112" filled="f" stroked="f">
              <v:textbox inset="0,0,0,0">
                <w:txbxContent>
                  <w:p w14:paraId="25A9FFE8" w14:textId="77777777" w:rsidR="00CB66C5" w:rsidRDefault="00CB66C5">
                    <w:pPr>
                      <w:spacing w:line="112" w:lineRule="exact"/>
                      <w:rPr>
                        <w:sz w:val="10"/>
                      </w:rPr>
                    </w:pPr>
                    <w:r>
                      <w:rPr>
                        <w:color w:val="0000FF"/>
                        <w:sz w:val="10"/>
                        <w:u w:val="single" w:color="000000"/>
                      </w:rPr>
                      <w:t xml:space="preserve">20        </w:t>
                    </w:r>
                    <w:r>
                      <w:rPr>
                        <w:color w:val="0000FF"/>
                        <w:spacing w:val="1"/>
                        <w:sz w:val="10"/>
                      </w:rPr>
                      <w:t xml:space="preserve"> </w:t>
                    </w:r>
                    <w:r>
                      <w:rPr>
                        <w:color w:val="0000FF"/>
                        <w:sz w:val="10"/>
                      </w:rPr>
                      <w:t>19</w:t>
                    </w:r>
                  </w:p>
                </w:txbxContent>
              </v:textbox>
            </v:shape>
            <v:shape id="_x0000_s14189" type="#_x0000_t202" style="position:absolute;left:8008;top:-3841;width:1014;height:675" filled="f" stroked="f">
              <v:textbox inset="0,0,0,0">
                <w:txbxContent>
                  <w:p w14:paraId="5BF69456" w14:textId="77777777" w:rsidR="00CB66C5" w:rsidRDefault="00CB66C5">
                    <w:pPr>
                      <w:spacing w:line="422" w:lineRule="auto"/>
                      <w:ind w:left="480" w:hanging="481"/>
                      <w:rPr>
                        <w:rFonts w:ascii="Arial MT"/>
                        <w:sz w:val="13"/>
                      </w:rPr>
                    </w:pPr>
                    <w:r>
                      <w:rPr>
                        <w:rFonts w:ascii="Arial MT"/>
                        <w:color w:val="000080"/>
                        <w:sz w:val="13"/>
                      </w:rPr>
                      <w:t>2ax,6ax,2eq,6eq</w:t>
                    </w:r>
                    <w:r>
                      <w:rPr>
                        <w:rFonts w:ascii="Arial MT"/>
                        <w:color w:val="000080"/>
                        <w:spacing w:val="-34"/>
                        <w:sz w:val="13"/>
                      </w:rPr>
                      <w:t xml:space="preserve"> </w:t>
                    </w:r>
                    <w:r>
                      <w:rPr>
                        <w:rFonts w:ascii="Arial MT"/>
                        <w:color w:val="000080"/>
                        <w:sz w:val="13"/>
                      </w:rPr>
                      <w:t>7,7</w:t>
                    </w:r>
                  </w:p>
                  <w:p w14:paraId="1DA593AA" w14:textId="77777777" w:rsidR="00CB66C5" w:rsidRDefault="00CB66C5">
                    <w:pPr>
                      <w:spacing w:line="149" w:lineRule="exact"/>
                      <w:ind w:left="259"/>
                      <w:rPr>
                        <w:rFonts w:ascii="Arial MT"/>
                        <w:sz w:val="13"/>
                      </w:rPr>
                    </w:pPr>
                    <w:r>
                      <w:rPr>
                        <w:rFonts w:ascii="Arial MT"/>
                        <w:color w:val="000080"/>
                        <w:sz w:val="13"/>
                      </w:rPr>
                      <w:t>10,10</w:t>
                    </w:r>
                  </w:p>
                </w:txbxContent>
              </v:textbox>
            </v:shape>
            <v:shape id="_x0000_s14188" type="#_x0000_t202" style="position:absolute;left:3417;top:-3022;width:71;height:112" filled="f" stroked="f">
              <v:textbox inset="0,0,0,0">
                <w:txbxContent>
                  <w:p w14:paraId="58F4FC3F" w14:textId="77777777" w:rsidR="00CB66C5" w:rsidRDefault="00CB66C5">
                    <w:pPr>
                      <w:spacing w:line="112" w:lineRule="exact"/>
                      <w:rPr>
                        <w:sz w:val="10"/>
                      </w:rPr>
                    </w:pPr>
                    <w:r>
                      <w:rPr>
                        <w:color w:val="0000FF"/>
                        <w:sz w:val="10"/>
                      </w:rPr>
                      <w:t>4</w:t>
                    </w:r>
                  </w:p>
                </w:txbxContent>
              </v:textbox>
            </v:shape>
            <v:shape id="_x0000_s14187" type="#_x0000_t202" style="position:absolute;left:3662;top:-3163;width:144;height:415" filled="f" stroked="f">
              <v:textbox inset="0,0,0,0">
                <w:txbxContent>
                  <w:p w14:paraId="7C55A738" w14:textId="77777777" w:rsidR="00CB66C5" w:rsidRDefault="00CB66C5">
                    <w:pPr>
                      <w:spacing w:line="135" w:lineRule="exact"/>
                      <w:rPr>
                        <w:sz w:val="13"/>
                      </w:rPr>
                    </w:pPr>
                    <w:r>
                      <w:rPr>
                        <w:w w:val="101"/>
                        <w:sz w:val="13"/>
                      </w:rPr>
                      <w:t>O</w:t>
                    </w:r>
                  </w:p>
                  <w:p w14:paraId="7CFD1C21" w14:textId="77777777" w:rsidR="00CB66C5" w:rsidRDefault="00CB66C5">
                    <w:pPr>
                      <w:spacing w:line="103" w:lineRule="exact"/>
                      <w:ind w:left="20"/>
                      <w:rPr>
                        <w:sz w:val="10"/>
                      </w:rPr>
                    </w:pPr>
                    <w:r>
                      <w:rPr>
                        <w:color w:val="0000FF"/>
                        <w:sz w:val="10"/>
                      </w:rPr>
                      <w:t>12</w:t>
                    </w:r>
                  </w:p>
                  <w:p w14:paraId="152D29E2" w14:textId="77777777" w:rsidR="00CB66C5" w:rsidRDefault="00CB66C5">
                    <w:pPr>
                      <w:spacing w:before="61"/>
                      <w:ind w:left="37"/>
                      <w:rPr>
                        <w:sz w:val="10"/>
                      </w:rPr>
                    </w:pPr>
                    <w:r>
                      <w:rPr>
                        <w:color w:val="0000FF"/>
                        <w:sz w:val="10"/>
                      </w:rPr>
                      <w:t>5</w:t>
                    </w:r>
                  </w:p>
                </w:txbxContent>
              </v:textbox>
            </v:shape>
            <v:shape id="_x0000_s14186" type="#_x0000_t202" style="position:absolute;left:5044;top:-3167;width:124;height:112" filled="f" stroked="f">
              <v:textbox inset="0,0,0,0">
                <w:txbxContent>
                  <w:p w14:paraId="7405D528" w14:textId="77777777" w:rsidR="00CB66C5" w:rsidRDefault="00CB66C5">
                    <w:pPr>
                      <w:spacing w:line="112" w:lineRule="exact"/>
                      <w:rPr>
                        <w:sz w:val="10"/>
                      </w:rPr>
                    </w:pPr>
                    <w:r>
                      <w:rPr>
                        <w:color w:val="0000FF"/>
                        <w:sz w:val="10"/>
                      </w:rPr>
                      <w:t>18</w:t>
                    </w:r>
                  </w:p>
                </w:txbxContent>
              </v:textbox>
            </v:shape>
            <v:shape id="_x0000_s14185" type="#_x0000_t202" style="position:absolute;left:4552;top:-2883;width:452;height:112" filled="f" stroked="f">
              <v:textbox inset="0,0,0,0">
                <w:txbxContent>
                  <w:p w14:paraId="153F4516" w14:textId="77777777" w:rsidR="00CB66C5" w:rsidRDefault="00CB66C5">
                    <w:pPr>
                      <w:spacing w:line="112" w:lineRule="exact"/>
                      <w:rPr>
                        <w:sz w:val="10"/>
                      </w:rPr>
                    </w:pPr>
                    <w:r>
                      <w:rPr>
                        <w:color w:val="0000FF"/>
                        <w:sz w:val="10"/>
                      </w:rPr>
                      <w:t>16</w:t>
                    </w:r>
                    <w:r>
                      <w:rPr>
                        <w:color w:val="0000FF"/>
                        <w:sz w:val="10"/>
                        <w:u w:val="single" w:color="000000"/>
                      </w:rPr>
                      <w:t xml:space="preserve">        </w:t>
                    </w:r>
                    <w:r>
                      <w:rPr>
                        <w:color w:val="0000FF"/>
                        <w:spacing w:val="1"/>
                        <w:sz w:val="10"/>
                      </w:rPr>
                      <w:t xml:space="preserve"> </w:t>
                    </w:r>
                    <w:r>
                      <w:rPr>
                        <w:color w:val="0000FF"/>
                        <w:sz w:val="10"/>
                      </w:rPr>
                      <w:t>17</w:t>
                    </w:r>
                  </w:p>
                </w:txbxContent>
              </v:textbox>
            </v:shape>
            <v:shape id="_x0000_s14184" type="#_x0000_t202" style="position:absolute;left:1988;top:-2614;width:151;height:107" filled="f" stroked="f">
              <v:textbox inset="0,0,0,0">
                <w:txbxContent>
                  <w:p w14:paraId="2EE54316" w14:textId="77777777" w:rsidR="00CB66C5" w:rsidRDefault="00CB66C5">
                    <w:pPr>
                      <w:spacing w:before="2"/>
                      <w:rPr>
                        <w:rFonts w:ascii="Arial MT"/>
                        <w:sz w:val="9"/>
                      </w:rPr>
                    </w:pPr>
                    <w:r>
                      <w:rPr>
                        <w:rFonts w:ascii="Arial MT"/>
                        <w:w w:val="105"/>
                        <w:sz w:val="9"/>
                      </w:rPr>
                      <w:t>1.0</w:t>
                    </w:r>
                  </w:p>
                </w:txbxContent>
              </v:textbox>
            </v:shape>
            <v:shape id="_x0000_s14183" type="#_x0000_t202" style="position:absolute;left:3135;top:-2531;width:71;height:112" filled="f" stroked="f">
              <v:textbox inset="0,0,0,0">
                <w:txbxContent>
                  <w:p w14:paraId="65FB34D1" w14:textId="77777777" w:rsidR="00CB66C5" w:rsidRDefault="00CB66C5">
                    <w:pPr>
                      <w:spacing w:line="112" w:lineRule="exact"/>
                      <w:rPr>
                        <w:sz w:val="10"/>
                      </w:rPr>
                    </w:pPr>
                    <w:r>
                      <w:rPr>
                        <w:color w:val="0000FF"/>
                        <w:sz w:val="10"/>
                      </w:rPr>
                      <w:t>2</w:t>
                    </w:r>
                  </w:p>
                </w:txbxContent>
              </v:textbox>
            </v:shape>
            <v:shape id="_x0000_s14182" type="#_x0000_t202" style="position:absolute;left:3699;top:-2531;width:71;height:112" filled="f" stroked="f">
              <v:textbox inset="0,0,0,0">
                <w:txbxContent>
                  <w:p w14:paraId="609B914F" w14:textId="77777777" w:rsidR="00CB66C5" w:rsidRDefault="00CB66C5">
                    <w:pPr>
                      <w:spacing w:line="112" w:lineRule="exact"/>
                      <w:rPr>
                        <w:sz w:val="10"/>
                      </w:rPr>
                    </w:pPr>
                    <w:r>
                      <w:rPr>
                        <w:color w:val="0000FF"/>
                        <w:sz w:val="10"/>
                      </w:rPr>
                      <w:t>6</w:t>
                    </w:r>
                  </w:p>
                </w:txbxContent>
              </v:textbox>
            </v:shape>
            <v:shape id="_x0000_s14181" type="#_x0000_t202" style="position:absolute;left:1988;top:-2382;width:151;height:107" filled="f" stroked="f">
              <v:textbox inset="0,0,0,0">
                <w:txbxContent>
                  <w:p w14:paraId="005A0996" w14:textId="77777777" w:rsidR="00CB66C5" w:rsidRDefault="00CB66C5">
                    <w:pPr>
                      <w:spacing w:before="2"/>
                      <w:rPr>
                        <w:rFonts w:ascii="Arial MT"/>
                        <w:sz w:val="9"/>
                      </w:rPr>
                    </w:pPr>
                    <w:r>
                      <w:rPr>
                        <w:rFonts w:ascii="Arial MT"/>
                        <w:w w:val="105"/>
                        <w:sz w:val="9"/>
                      </w:rPr>
                      <w:t>0.9</w:t>
                    </w:r>
                  </w:p>
                </w:txbxContent>
              </v:textbox>
            </v:shape>
            <v:shape id="_x0000_s14180" type="#_x0000_t202" style="position:absolute;left:4379;top:-2597;width:133;height:239" filled="f" stroked="f">
              <v:textbox inset="0,0,0,0">
                <w:txbxContent>
                  <w:p w14:paraId="23E0FE15" w14:textId="77777777" w:rsidR="00CB66C5" w:rsidRDefault="00CB66C5">
                    <w:pPr>
                      <w:spacing w:line="135" w:lineRule="exact"/>
                      <w:rPr>
                        <w:sz w:val="13"/>
                      </w:rPr>
                    </w:pPr>
                    <w:r>
                      <w:rPr>
                        <w:w w:val="101"/>
                        <w:sz w:val="13"/>
                      </w:rPr>
                      <w:t>F</w:t>
                    </w:r>
                  </w:p>
                  <w:p w14:paraId="09803485" w14:textId="77777777" w:rsidR="00CB66C5" w:rsidRDefault="00CB66C5">
                    <w:pPr>
                      <w:spacing w:line="103" w:lineRule="exact"/>
                      <w:ind w:left="8"/>
                      <w:rPr>
                        <w:sz w:val="10"/>
                      </w:rPr>
                    </w:pPr>
                    <w:r>
                      <w:rPr>
                        <w:color w:val="0000FF"/>
                        <w:sz w:val="10"/>
                      </w:rPr>
                      <w:t>21</w:t>
                    </w:r>
                  </w:p>
                </w:txbxContent>
              </v:textbox>
            </v:shape>
            <v:shape id="_x0000_s14179" type="#_x0000_t202" style="position:absolute;left:3397;top:-2365;width:116;height:148" filled="f" stroked="f">
              <v:textbox inset="0,0,0,0">
                <w:txbxContent>
                  <w:p w14:paraId="35A2524C" w14:textId="77777777" w:rsidR="00CB66C5" w:rsidRDefault="00CB66C5">
                    <w:pPr>
                      <w:spacing w:line="147" w:lineRule="exact"/>
                      <w:rPr>
                        <w:sz w:val="13"/>
                      </w:rPr>
                    </w:pPr>
                    <w:r>
                      <w:rPr>
                        <w:w w:val="101"/>
                        <w:sz w:val="13"/>
                      </w:rPr>
                      <w:t>N</w:t>
                    </w:r>
                  </w:p>
                </w:txbxContent>
              </v:textbox>
            </v:shape>
            <v:shape id="_x0000_s14178" type="#_x0000_t202" style="position:absolute;left:1988;top:-2151;width:151;height:107" filled="f" stroked="f">
              <v:textbox inset="0,0,0,0">
                <w:txbxContent>
                  <w:p w14:paraId="2E2D0A7C" w14:textId="77777777" w:rsidR="00CB66C5" w:rsidRDefault="00CB66C5">
                    <w:pPr>
                      <w:spacing w:before="2"/>
                      <w:rPr>
                        <w:rFonts w:ascii="Arial MT"/>
                        <w:sz w:val="9"/>
                      </w:rPr>
                    </w:pPr>
                    <w:r>
                      <w:rPr>
                        <w:rFonts w:ascii="Arial MT"/>
                        <w:w w:val="105"/>
                        <w:sz w:val="9"/>
                      </w:rPr>
                      <w:t>0.8</w:t>
                    </w:r>
                  </w:p>
                </w:txbxContent>
              </v:textbox>
            </v:shape>
            <v:shape id="_x0000_s14177" type="#_x0000_t202" style="position:absolute;left:3417;top:-2241;width:355;height:148" filled="f" stroked="f">
              <v:textbox inset="0,0,0,0">
                <w:txbxContent>
                  <w:p w14:paraId="14260EBF" w14:textId="77777777" w:rsidR="00CB66C5" w:rsidRDefault="00CB66C5">
                    <w:pPr>
                      <w:spacing w:line="147" w:lineRule="exact"/>
                      <w:rPr>
                        <w:sz w:val="13"/>
                      </w:rPr>
                    </w:pPr>
                    <w:r>
                      <w:rPr>
                        <w:color w:val="0000FF"/>
                        <w:position w:val="3"/>
                        <w:sz w:val="10"/>
                      </w:rPr>
                      <w:t>1</w:t>
                    </w:r>
                    <w:r>
                      <w:rPr>
                        <w:color w:val="0000FF"/>
                        <w:spacing w:val="43"/>
                        <w:position w:val="3"/>
                        <w:sz w:val="10"/>
                      </w:rPr>
                      <w:t xml:space="preserve"> </w:t>
                    </w:r>
                    <w:r>
                      <w:rPr>
                        <w:sz w:val="13"/>
                      </w:rPr>
                      <w:t>HCl</w:t>
                    </w:r>
                  </w:p>
                </w:txbxContent>
              </v:textbox>
            </v:shape>
            <v:shape id="_x0000_s14176" type="#_x0000_t202" style="position:absolute;left:3408;top:-2037;width:71;height:112" filled="f" stroked="f">
              <v:textbox inset="0,0,0,0">
                <w:txbxContent>
                  <w:p w14:paraId="7BB5885D" w14:textId="77777777" w:rsidR="00CB66C5" w:rsidRDefault="00CB66C5">
                    <w:pPr>
                      <w:spacing w:line="112" w:lineRule="exact"/>
                      <w:rPr>
                        <w:sz w:val="10"/>
                      </w:rPr>
                    </w:pPr>
                    <w:r>
                      <w:rPr>
                        <w:color w:val="0000FF"/>
                        <w:sz w:val="10"/>
                      </w:rPr>
                      <w:t>7</w:t>
                    </w:r>
                  </w:p>
                </w:txbxContent>
              </v:textbox>
            </v:shape>
            <v:shape id="_x0000_s14175" type="#_x0000_t202" style="position:absolute;left:3647;top:-2115;width:124;height:112" filled="f" stroked="f">
              <v:textbox inset="0,0,0,0">
                <w:txbxContent>
                  <w:p w14:paraId="0F463A9D" w14:textId="77777777" w:rsidR="00CB66C5" w:rsidRDefault="00CB66C5">
                    <w:pPr>
                      <w:spacing w:line="112" w:lineRule="exact"/>
                      <w:rPr>
                        <w:sz w:val="10"/>
                      </w:rPr>
                    </w:pPr>
                    <w:r>
                      <w:rPr>
                        <w:color w:val="0000FF"/>
                        <w:sz w:val="10"/>
                      </w:rPr>
                      <w:t>23</w:t>
                    </w:r>
                  </w:p>
                </w:txbxContent>
              </v:textbox>
            </v:shape>
            <v:shape id="_x0000_s14174" type="#_x0000_t202" style="position:absolute;left:1988;top:-1923;width:151;height:107" filled="f" stroked="f">
              <v:textbox inset="0,0,0,0">
                <w:txbxContent>
                  <w:p w14:paraId="750ECCEE" w14:textId="77777777" w:rsidR="00CB66C5" w:rsidRDefault="00CB66C5">
                    <w:pPr>
                      <w:spacing w:before="2"/>
                      <w:rPr>
                        <w:rFonts w:ascii="Arial MT"/>
                        <w:sz w:val="9"/>
                      </w:rPr>
                    </w:pPr>
                    <w:r>
                      <w:rPr>
                        <w:rFonts w:ascii="Arial MT"/>
                        <w:w w:val="105"/>
                        <w:sz w:val="9"/>
                      </w:rPr>
                      <w:t>0.7</w:t>
                    </w:r>
                  </w:p>
                </w:txbxContent>
              </v:textbox>
            </v:shape>
            <v:shape id="_x0000_s14173" type="#_x0000_t202" style="position:absolute;left:3687;top:-1866;width:71;height:112" filled="f" stroked="f">
              <v:textbox inset="0,0,0,0">
                <w:txbxContent>
                  <w:p w14:paraId="3E9AB5E2" w14:textId="77777777" w:rsidR="00CB66C5" w:rsidRDefault="00CB66C5">
                    <w:pPr>
                      <w:spacing w:line="112" w:lineRule="exact"/>
                      <w:rPr>
                        <w:sz w:val="10"/>
                      </w:rPr>
                    </w:pPr>
                    <w:r>
                      <w:rPr>
                        <w:color w:val="0000FF"/>
                        <w:sz w:val="10"/>
                      </w:rPr>
                      <w:t>8</w:t>
                    </w:r>
                  </w:p>
                </w:txbxContent>
              </v:textbox>
            </v:shape>
            <v:shape id="_x0000_s14172" type="#_x0000_t202" style="position:absolute;left:3952;top:-2022;width:116;height:239" filled="f" stroked="f">
              <v:textbox inset="0,0,0,0">
                <w:txbxContent>
                  <w:p w14:paraId="555B1C7D" w14:textId="77777777" w:rsidR="00CB66C5" w:rsidRDefault="00CB66C5">
                    <w:pPr>
                      <w:spacing w:line="135" w:lineRule="exact"/>
                      <w:rPr>
                        <w:sz w:val="13"/>
                      </w:rPr>
                    </w:pPr>
                    <w:r>
                      <w:rPr>
                        <w:w w:val="101"/>
                        <w:sz w:val="13"/>
                      </w:rPr>
                      <w:t>O</w:t>
                    </w:r>
                  </w:p>
                  <w:p w14:paraId="2360C406" w14:textId="77777777" w:rsidR="00CB66C5" w:rsidRDefault="00CB66C5">
                    <w:pPr>
                      <w:spacing w:line="103" w:lineRule="exact"/>
                      <w:ind w:left="20"/>
                      <w:rPr>
                        <w:sz w:val="10"/>
                      </w:rPr>
                    </w:pPr>
                    <w:r>
                      <w:rPr>
                        <w:color w:val="0000FF"/>
                        <w:sz w:val="10"/>
                      </w:rPr>
                      <w:t>9</w:t>
                    </w:r>
                  </w:p>
                </w:txbxContent>
              </v:textbox>
            </v:shape>
            <v:shape id="_x0000_s14171" type="#_x0000_t202" style="position:absolute;left:4523;top:-2013;width:247;height:178" filled="f" stroked="f">
              <v:textbox inset="0,0,0,0">
                <w:txbxContent>
                  <w:p w14:paraId="6A65D613" w14:textId="77777777" w:rsidR="00CB66C5" w:rsidRDefault="00CB66C5">
                    <w:pPr>
                      <w:spacing w:line="230" w:lineRule="auto"/>
                      <w:rPr>
                        <w:sz w:val="10"/>
                      </w:rPr>
                    </w:pPr>
                    <w:r>
                      <w:rPr>
                        <w:sz w:val="13"/>
                      </w:rPr>
                      <w:t>CH</w:t>
                    </w:r>
                    <w:r>
                      <w:rPr>
                        <w:position w:val="-3"/>
                        <w:sz w:val="10"/>
                      </w:rPr>
                      <w:t>3</w:t>
                    </w:r>
                  </w:p>
                </w:txbxContent>
              </v:textbox>
            </v:shape>
            <v:shape id="_x0000_s14170" type="#_x0000_t202" style="position:absolute;left:4255;top:-1855;width:124;height:112" filled="f" stroked="f">
              <v:textbox inset="0,0,0,0">
                <w:txbxContent>
                  <w:p w14:paraId="2D51F49A" w14:textId="77777777" w:rsidR="00CB66C5" w:rsidRDefault="00CB66C5">
                    <w:pPr>
                      <w:spacing w:line="112" w:lineRule="exact"/>
                      <w:rPr>
                        <w:sz w:val="10"/>
                      </w:rPr>
                    </w:pPr>
                    <w:r>
                      <w:rPr>
                        <w:color w:val="0000FF"/>
                        <w:sz w:val="10"/>
                      </w:rPr>
                      <w:t>10</w:t>
                    </w:r>
                  </w:p>
                </w:txbxContent>
              </v:textbox>
            </v:shape>
            <v:shape id="_x0000_s14169" type="#_x0000_t202" style="position:absolute;left:4540;top:-1886;width:124;height:112" filled="f" stroked="f">
              <v:textbox inset="0,0,0,0">
                <w:txbxContent>
                  <w:p w14:paraId="6D89AD35" w14:textId="77777777" w:rsidR="00CB66C5" w:rsidRDefault="00CB66C5">
                    <w:pPr>
                      <w:spacing w:line="112" w:lineRule="exact"/>
                      <w:rPr>
                        <w:sz w:val="10"/>
                      </w:rPr>
                    </w:pPr>
                    <w:r>
                      <w:rPr>
                        <w:color w:val="0000FF"/>
                        <w:sz w:val="10"/>
                      </w:rPr>
                      <w:t>11</w:t>
                    </w:r>
                  </w:p>
                </w:txbxContent>
              </v:textbox>
            </v:shape>
            <v:shape id="_x0000_s14168" type="#_x0000_t202" style="position:absolute;left:9992;top:-2003;width:544;height:149" filled="f" stroked="f">
              <v:textbox inset="0,0,0,0">
                <w:txbxContent>
                  <w:p w14:paraId="459F8445" w14:textId="77777777" w:rsidR="00CB66C5" w:rsidRDefault="00CB66C5">
                    <w:pPr>
                      <w:spacing w:line="148" w:lineRule="exact"/>
                      <w:rPr>
                        <w:rFonts w:ascii="Arial MT"/>
                        <w:sz w:val="13"/>
                      </w:rPr>
                    </w:pPr>
                    <w:r>
                      <w:rPr>
                        <w:rFonts w:ascii="Arial MT"/>
                        <w:color w:val="000080"/>
                        <w:sz w:val="13"/>
                      </w:rPr>
                      <w:t>11,11,11</w:t>
                    </w:r>
                  </w:p>
                </w:txbxContent>
              </v:textbox>
            </v:shape>
            <v:shape id="_x0000_s14167" type="#_x0000_t202" style="position:absolute;left:1988;top:-1692;width:151;height:107" filled="f" stroked="f">
              <v:textbox inset="0,0,0,0">
                <w:txbxContent>
                  <w:p w14:paraId="4D749534" w14:textId="77777777" w:rsidR="00CB66C5" w:rsidRDefault="00CB66C5">
                    <w:pPr>
                      <w:spacing w:before="2"/>
                      <w:rPr>
                        <w:rFonts w:ascii="Arial MT"/>
                        <w:sz w:val="9"/>
                      </w:rPr>
                    </w:pPr>
                    <w:r>
                      <w:rPr>
                        <w:rFonts w:ascii="Arial MT"/>
                        <w:w w:val="105"/>
                        <w:sz w:val="9"/>
                      </w:rPr>
                      <w:t>0.6</w:t>
                    </w:r>
                  </w:p>
                </w:txbxContent>
              </v:textbox>
            </v:shape>
            <v:shape id="_x0000_s14166" type="#_x0000_t202" style="position:absolute;left:8088;top:-1798;width:207;height:149" filled="f" stroked="f">
              <v:textbox inset="0,0,0,0">
                <w:txbxContent>
                  <w:p w14:paraId="1175F27E" w14:textId="77777777" w:rsidR="00CB66C5" w:rsidRDefault="00CB66C5">
                    <w:pPr>
                      <w:spacing w:line="148" w:lineRule="exact"/>
                      <w:rPr>
                        <w:rFonts w:ascii="Arial MT"/>
                        <w:sz w:val="13"/>
                      </w:rPr>
                    </w:pPr>
                    <w:r>
                      <w:rPr>
                        <w:rFonts w:ascii="Arial MT"/>
                        <w:color w:val="000080"/>
                        <w:sz w:val="13"/>
                      </w:rPr>
                      <w:t>8,8</w:t>
                    </w:r>
                  </w:p>
                </w:txbxContent>
              </v:textbox>
            </v:shape>
            <v:shape id="_x0000_s14165" type="#_x0000_t202" style="position:absolute;left:1988;top:-1461;width:151;height:107" filled="f" stroked="f">
              <v:textbox inset="0,0,0,0">
                <w:txbxContent>
                  <w:p w14:paraId="0081C2EE" w14:textId="77777777" w:rsidR="00CB66C5" w:rsidRDefault="00CB66C5">
                    <w:pPr>
                      <w:spacing w:before="2"/>
                      <w:rPr>
                        <w:rFonts w:ascii="Arial MT"/>
                        <w:sz w:val="9"/>
                      </w:rPr>
                    </w:pPr>
                    <w:r>
                      <w:rPr>
                        <w:rFonts w:ascii="Arial MT"/>
                        <w:w w:val="105"/>
                        <w:sz w:val="9"/>
                      </w:rPr>
                      <w:t>0.5</w:t>
                    </w:r>
                  </w:p>
                </w:txbxContent>
              </v:textbox>
            </v:shape>
            <v:shape id="_x0000_s14164" type="#_x0000_t202" style="position:absolute;left:5343;top:-1552;width:357;height:149" filled="f" stroked="f">
              <v:textbox inset="0,0,0,0">
                <w:txbxContent>
                  <w:p w14:paraId="194FE800" w14:textId="77777777" w:rsidR="00CB66C5" w:rsidRDefault="00CB66C5">
                    <w:pPr>
                      <w:spacing w:line="148" w:lineRule="exact"/>
                      <w:rPr>
                        <w:rFonts w:ascii="Arial MT"/>
                        <w:sz w:val="13"/>
                      </w:rPr>
                    </w:pPr>
                    <w:r>
                      <w:rPr>
                        <w:rFonts w:ascii="Arial MT"/>
                        <w:color w:val="000080"/>
                        <w:sz w:val="13"/>
                      </w:rPr>
                      <w:t>17,19</w:t>
                    </w:r>
                  </w:p>
                </w:txbxContent>
              </v:textbox>
            </v:shape>
            <v:shape id="_x0000_s14163" type="#_x0000_t202" style="position:absolute;left:1988;top:-1230;width:151;height:107" filled="f" stroked="f">
              <v:textbox inset="0,0,0,0">
                <w:txbxContent>
                  <w:p w14:paraId="4B7F28F2" w14:textId="77777777" w:rsidR="00CB66C5" w:rsidRDefault="00CB66C5">
                    <w:pPr>
                      <w:spacing w:before="2"/>
                      <w:rPr>
                        <w:rFonts w:ascii="Arial MT"/>
                        <w:sz w:val="9"/>
                      </w:rPr>
                    </w:pPr>
                    <w:r>
                      <w:rPr>
                        <w:rFonts w:ascii="Arial MT"/>
                        <w:w w:val="105"/>
                        <w:sz w:val="9"/>
                      </w:rPr>
                      <w:t>0.4</w:t>
                    </w:r>
                  </w:p>
                </w:txbxContent>
              </v:textbox>
            </v:shape>
            <v:shape id="_x0000_s14162" type="#_x0000_t202" style="position:absolute;left:5110;top:-1264;width:170;height:149" filled="f" stroked="f">
              <v:textbox inset="0,0,0,0">
                <w:txbxContent>
                  <w:p w14:paraId="4904D859" w14:textId="77777777" w:rsidR="00CB66C5" w:rsidRDefault="00CB66C5">
                    <w:pPr>
                      <w:spacing w:line="148" w:lineRule="exact"/>
                      <w:rPr>
                        <w:rFonts w:ascii="Arial MT"/>
                        <w:sz w:val="13"/>
                      </w:rPr>
                    </w:pPr>
                    <w:r>
                      <w:rPr>
                        <w:rFonts w:ascii="Arial MT"/>
                        <w:color w:val="000080"/>
                        <w:sz w:val="13"/>
                      </w:rPr>
                      <w:t>18</w:t>
                    </w:r>
                  </w:p>
                </w:txbxContent>
              </v:textbox>
            </v:shape>
            <v:shape id="_x0000_s14161" type="#_x0000_t202" style="position:absolute;left:8984;top:-1370;width:1014;height:149" filled="f" stroked="f">
              <v:textbox inset="0,0,0,0">
                <w:txbxContent>
                  <w:p w14:paraId="67AEA9A3" w14:textId="77777777" w:rsidR="00CB66C5" w:rsidRDefault="00CB66C5">
                    <w:pPr>
                      <w:spacing w:line="148" w:lineRule="exact"/>
                      <w:rPr>
                        <w:rFonts w:ascii="Arial MT" w:hAnsi="Arial MT"/>
                        <w:sz w:val="13"/>
                      </w:rPr>
                    </w:pPr>
                    <w:r>
                      <w:rPr>
                        <w:rFonts w:ascii="Arial MT" w:hAnsi="Arial MT"/>
                        <w:color w:val="000080"/>
                        <w:w w:val="80"/>
                        <w:sz w:val="13"/>
                      </w:rPr>
                      <w:t>3ах,5ах,3eq,5eq</w:t>
                    </w:r>
                  </w:p>
                </w:txbxContent>
              </v:textbox>
            </v:shape>
            <v:shape id="_x0000_s14160" type="#_x0000_t202" style="position:absolute;left:7025;top:-1165;width:94;height:149" filled="f" stroked="f">
              <v:textbox inset="0,0,0,0">
                <w:txbxContent>
                  <w:p w14:paraId="73EE5107" w14:textId="77777777" w:rsidR="00CB66C5" w:rsidRDefault="00CB66C5">
                    <w:pPr>
                      <w:spacing w:line="148" w:lineRule="exact"/>
                      <w:rPr>
                        <w:rFonts w:ascii="Arial MT"/>
                        <w:sz w:val="13"/>
                      </w:rPr>
                    </w:pPr>
                    <w:r>
                      <w:rPr>
                        <w:rFonts w:ascii="Arial MT"/>
                        <w:color w:val="000080"/>
                        <w:w w:val="101"/>
                        <w:sz w:val="13"/>
                      </w:rPr>
                      <w:t>4</w:t>
                    </w:r>
                  </w:p>
                </w:txbxContent>
              </v:textbox>
            </v:shape>
            <v:shape id="_x0000_s14159" type="#_x0000_t202" style="position:absolute;left:1988;top:-998;width:151;height:798" filled="f" stroked="f">
              <v:textbox inset="0,0,0,0">
                <w:txbxContent>
                  <w:p w14:paraId="6BA02A03" w14:textId="77777777" w:rsidR="00CB66C5" w:rsidRDefault="00CB66C5">
                    <w:pPr>
                      <w:spacing w:before="2"/>
                      <w:rPr>
                        <w:rFonts w:ascii="Arial MT"/>
                        <w:sz w:val="9"/>
                      </w:rPr>
                    </w:pPr>
                    <w:r>
                      <w:rPr>
                        <w:rFonts w:ascii="Arial MT"/>
                        <w:w w:val="105"/>
                        <w:sz w:val="9"/>
                      </w:rPr>
                      <w:t>0.3</w:t>
                    </w:r>
                  </w:p>
                  <w:p w14:paraId="7A789DFC" w14:textId="77777777" w:rsidR="00CB66C5" w:rsidRDefault="00CB66C5">
                    <w:pPr>
                      <w:spacing w:before="9"/>
                      <w:rPr>
                        <w:rFonts w:ascii="Arial MT"/>
                        <w:sz w:val="10"/>
                      </w:rPr>
                    </w:pPr>
                  </w:p>
                  <w:p w14:paraId="0051D824" w14:textId="77777777" w:rsidR="00CB66C5" w:rsidRDefault="00CB66C5">
                    <w:pPr>
                      <w:rPr>
                        <w:rFonts w:ascii="Arial MT"/>
                        <w:sz w:val="9"/>
                      </w:rPr>
                    </w:pPr>
                    <w:r>
                      <w:rPr>
                        <w:rFonts w:ascii="Arial MT"/>
                        <w:w w:val="105"/>
                        <w:sz w:val="9"/>
                      </w:rPr>
                      <w:t>0.2</w:t>
                    </w:r>
                  </w:p>
                  <w:p w14:paraId="5EDD9FD6" w14:textId="77777777" w:rsidR="00CB66C5" w:rsidRDefault="00CB66C5">
                    <w:pPr>
                      <w:spacing w:before="1"/>
                      <w:rPr>
                        <w:rFonts w:ascii="Arial MT"/>
                        <w:sz w:val="11"/>
                      </w:rPr>
                    </w:pPr>
                  </w:p>
                  <w:p w14:paraId="7749CEE0" w14:textId="77777777" w:rsidR="00CB66C5" w:rsidRDefault="00CB66C5">
                    <w:pPr>
                      <w:spacing w:before="1"/>
                      <w:rPr>
                        <w:rFonts w:ascii="Arial MT"/>
                        <w:sz w:val="9"/>
                      </w:rPr>
                    </w:pPr>
                    <w:r>
                      <w:rPr>
                        <w:rFonts w:ascii="Arial MT"/>
                        <w:w w:val="105"/>
                        <w:sz w:val="9"/>
                      </w:rPr>
                      <w:t>0.1</w:t>
                    </w:r>
                  </w:p>
                  <w:p w14:paraId="65925272" w14:textId="77777777" w:rsidR="00CB66C5" w:rsidRDefault="00CB66C5">
                    <w:pPr>
                      <w:spacing w:before="1"/>
                      <w:rPr>
                        <w:rFonts w:ascii="Arial MT"/>
                        <w:sz w:val="11"/>
                      </w:rPr>
                    </w:pPr>
                  </w:p>
                  <w:p w14:paraId="3971CEFC" w14:textId="77777777" w:rsidR="00CB66C5" w:rsidRDefault="00CB66C5">
                    <w:pPr>
                      <w:ind w:left="37"/>
                      <w:rPr>
                        <w:rFonts w:ascii="Arial MT"/>
                        <w:sz w:val="9"/>
                      </w:rPr>
                    </w:pPr>
                    <w:r>
                      <w:rPr>
                        <w:rFonts w:ascii="Arial MT"/>
                        <w:w w:val="105"/>
                        <w:sz w:val="9"/>
                      </w:rPr>
                      <w:t>0</w:t>
                    </w:r>
                  </w:p>
                </w:txbxContent>
              </v:textbox>
            </v:shape>
            <v:shape id="_x0000_s14158" type="#_x0000_t202" style="position:absolute;left:10165;top:-248;width:182;height:94" filled="f" stroked="f">
              <v:textbox inset="0,0,0,0">
                <w:txbxContent>
                  <w:p w14:paraId="4E26F233" w14:textId="77777777" w:rsidR="00CB66C5" w:rsidRDefault="00CB66C5">
                    <w:pPr>
                      <w:spacing w:before="1"/>
                      <w:rPr>
                        <w:rFonts w:ascii="Arial MT"/>
                        <w:sz w:val="8"/>
                      </w:rPr>
                    </w:pPr>
                    <w:r>
                      <w:rPr>
                        <w:rFonts w:ascii="Arial MT"/>
                        <w:color w:val="FF0000"/>
                        <w:w w:val="105"/>
                        <w:sz w:val="8"/>
                      </w:rPr>
                      <w:t>3.09</w:t>
                    </w:r>
                  </w:p>
                </w:txbxContent>
              </v:textbox>
            </v:shape>
            <w10:wrap anchorx="page"/>
          </v:group>
        </w:pict>
      </w:r>
      <w:r>
        <w:rPr>
          <w:noProof/>
          <w:color w:val="000000" w:themeColor="text1"/>
        </w:rPr>
        <w:pict w14:anchorId="3E59DCE0">
          <v:group id="_x0000_s14154" style="position:absolute;left:0;text-align:left;margin-left:425.6pt;margin-top:-25.95pt;width:.75pt;height:4.2pt;z-index:250857472;mso-position-horizontal-relative:page" coordorigin="8512,-519" coordsize="15,84">
            <v:line id="_x0000_s14156" style="position:absolute" from="8526,-435" to="8526,-510" strokecolor="navy" strokeweight="0"/>
            <v:line id="_x0000_s14155" style="position:absolute" from="8512,-443" to="8512,-519" strokecolor="navy" strokeweight="0"/>
            <w10:wrap anchorx="page"/>
          </v:group>
        </w:pict>
      </w:r>
      <w:r>
        <w:rPr>
          <w:noProof/>
          <w:color w:val="000000" w:themeColor="text1"/>
        </w:rPr>
        <w:pict w14:anchorId="187B61B5">
          <v:shape id="_x0000_s14153" type="#_x0000_t202" style="position:absolute;left:0;text-align:left;margin-left:90.8pt;margin-top:-107.45pt;width:7.35pt;height:19.55pt;z-index:250859520;mso-position-horizontal-relative:page" filled="f" stroked="f">
            <v:textbox style="layout-flow:vertical;mso-layout-flow-alt:bottom-to-top" inset="0,0,0,0">
              <w:txbxContent>
                <w:p w14:paraId="2A89ACC6" w14:textId="77777777" w:rsidR="00CB66C5" w:rsidRDefault="00CB66C5">
                  <w:pPr>
                    <w:spacing w:before="21"/>
                    <w:ind w:left="20"/>
                    <w:rPr>
                      <w:rFonts w:ascii="Arial MT"/>
                      <w:sz w:val="9"/>
                    </w:rPr>
                  </w:pPr>
                  <w:r>
                    <w:rPr>
                      <w:rFonts w:ascii="Arial MT"/>
                      <w:w w:val="105"/>
                      <w:sz w:val="9"/>
                    </w:rPr>
                    <w:t>Intensity</w:t>
                  </w:r>
                </w:p>
              </w:txbxContent>
            </v:textbox>
            <w10:wrap anchorx="page"/>
          </v:shape>
        </w:pict>
      </w:r>
      <w:r>
        <w:rPr>
          <w:noProof/>
          <w:color w:val="000000" w:themeColor="text1"/>
        </w:rPr>
        <w:pict w14:anchorId="5060188C">
          <v:shape id="_x0000_s14152" type="#_x0000_t202" style="position:absolute;left:0;text-align:left;margin-left:112.45pt;margin-top:-46.3pt;width:9.4pt;height:18.9pt;z-index:250860544;mso-position-horizontal-relative:page" filled="f" stroked="f">
            <v:textbox style="layout-flow:vertical;mso-layout-flow-alt:bottom-to-top" inset="0,0,0,0">
              <w:txbxContent>
                <w:p w14:paraId="26B99C63" w14:textId="77777777" w:rsidR="00CB66C5" w:rsidRDefault="00CB66C5">
                  <w:pPr>
                    <w:spacing w:before="18"/>
                    <w:ind w:left="20"/>
                    <w:rPr>
                      <w:rFonts w:ascii="Arial MT"/>
                      <w:sz w:val="13"/>
                    </w:rPr>
                  </w:pPr>
                  <w:r>
                    <w:rPr>
                      <w:rFonts w:ascii="Arial MT"/>
                      <w:color w:val="000080"/>
                      <w:sz w:val="13"/>
                    </w:rPr>
                    <w:t>11.33</w:t>
                  </w:r>
                </w:p>
              </w:txbxContent>
            </v:textbox>
            <w10:wrap anchorx="page"/>
          </v:shape>
        </w:pict>
      </w:r>
      <w:r>
        <w:rPr>
          <w:noProof/>
          <w:color w:val="000000" w:themeColor="text1"/>
        </w:rPr>
        <w:pict w14:anchorId="119A8AC1">
          <v:shape id="_x0000_s14151" type="#_x0000_t202" style="position:absolute;left:0;text-align:left;margin-left:133.35pt;margin-top:-42.25pt;width:9.4pt;height:18.9pt;z-index:250861568;mso-position-horizontal-relative:page" filled="f" stroked="f">
            <v:textbox style="layout-flow:vertical;mso-layout-flow-alt:bottom-to-top" inset="0,0,0,0">
              <w:txbxContent>
                <w:p w14:paraId="62B74F8B" w14:textId="77777777" w:rsidR="00CB66C5" w:rsidRDefault="00CB66C5">
                  <w:pPr>
                    <w:spacing w:before="18"/>
                    <w:ind w:left="20"/>
                    <w:rPr>
                      <w:rFonts w:ascii="Arial MT"/>
                      <w:sz w:val="13"/>
                    </w:rPr>
                  </w:pPr>
                  <w:r>
                    <w:rPr>
                      <w:rFonts w:ascii="Arial MT"/>
                      <w:color w:val="000080"/>
                      <w:sz w:val="13"/>
                    </w:rPr>
                    <w:t>10.79</w:t>
                  </w:r>
                </w:p>
              </w:txbxContent>
            </v:textbox>
            <w10:wrap anchorx="page"/>
          </v:shape>
        </w:pict>
      </w:r>
      <w:r>
        <w:rPr>
          <w:noProof/>
          <w:color w:val="000000" w:themeColor="text1"/>
        </w:rPr>
        <w:pict w14:anchorId="70C9C40F">
          <v:shape id="_x0000_s14150" type="#_x0000_t202" style="position:absolute;left:0;text-align:left;margin-left:247.4pt;margin-top:-50.2pt;width:24.4pt;height:18.65pt;z-index:250863616;mso-position-horizontal-relative:page" filled="f" stroked="f">
            <v:textbox style="layout-flow:vertical;mso-layout-flow-alt:bottom-to-top" inset="0,0,0,0">
              <w:txbxContent>
                <w:p w14:paraId="40301D7B" w14:textId="77777777" w:rsidR="00CB66C5" w:rsidRDefault="00CB66C5">
                  <w:pPr>
                    <w:spacing w:before="18"/>
                    <w:ind w:left="20"/>
                    <w:rPr>
                      <w:rFonts w:ascii="Arial MT"/>
                      <w:sz w:val="13"/>
                    </w:rPr>
                  </w:pPr>
                  <w:r>
                    <w:rPr>
                      <w:rFonts w:ascii="Arial MT"/>
                      <w:color w:val="000080"/>
                      <w:sz w:val="13"/>
                    </w:rPr>
                    <w:t>7.65</w:t>
                  </w:r>
                </w:p>
                <w:p w14:paraId="10E7D220" w14:textId="77777777" w:rsidR="00CB66C5" w:rsidRDefault="00CB66C5">
                  <w:pPr>
                    <w:ind w:left="89"/>
                    <w:rPr>
                      <w:rFonts w:ascii="Arial MT"/>
                      <w:sz w:val="13"/>
                    </w:rPr>
                  </w:pPr>
                  <w:r>
                    <w:rPr>
                      <w:rFonts w:ascii="Arial MT"/>
                      <w:color w:val="000080"/>
                      <w:sz w:val="13"/>
                    </w:rPr>
                    <w:t>7.63</w:t>
                  </w:r>
                </w:p>
                <w:p w14:paraId="2874D252" w14:textId="77777777" w:rsidR="00CB66C5" w:rsidRDefault="00CB66C5">
                  <w:pPr>
                    <w:ind w:left="31"/>
                    <w:rPr>
                      <w:rFonts w:ascii="Arial MT"/>
                      <w:sz w:val="13"/>
                    </w:rPr>
                  </w:pPr>
                  <w:r>
                    <w:rPr>
                      <w:rFonts w:ascii="Arial MT"/>
                      <w:color w:val="000080"/>
                      <w:sz w:val="13"/>
                    </w:rPr>
                    <w:t>7.62</w:t>
                  </w:r>
                </w:p>
              </w:txbxContent>
            </v:textbox>
            <w10:wrap anchorx="page"/>
          </v:shape>
        </w:pict>
      </w:r>
      <w:r>
        <w:rPr>
          <w:noProof/>
          <w:color w:val="000000" w:themeColor="text1"/>
        </w:rPr>
        <w:pict w14:anchorId="07736B43">
          <v:shape id="_x0000_s14149" type="#_x0000_t202" style="position:absolute;left:0;text-align:left;margin-left:270.85pt;margin-top:-64.65pt;width:9.4pt;height:15.15pt;z-index:250866688;mso-position-horizontal-relative:page" filled="f" stroked="f">
            <v:textbox style="layout-flow:vertical;mso-layout-flow-alt:bottom-to-top" inset="0,0,0,0">
              <w:txbxContent>
                <w:p w14:paraId="5A3984D7" w14:textId="77777777" w:rsidR="00CB66C5" w:rsidRDefault="00CB66C5">
                  <w:pPr>
                    <w:spacing w:before="18"/>
                    <w:ind w:left="20"/>
                    <w:rPr>
                      <w:rFonts w:ascii="Arial MT"/>
                      <w:sz w:val="13"/>
                    </w:rPr>
                  </w:pPr>
                  <w:r>
                    <w:rPr>
                      <w:rFonts w:ascii="Arial MT"/>
                      <w:color w:val="000080"/>
                      <w:sz w:val="13"/>
                    </w:rPr>
                    <w:t>7.22</w:t>
                  </w:r>
                </w:p>
              </w:txbxContent>
            </v:textbox>
            <w10:wrap anchorx="page"/>
          </v:shape>
        </w:pict>
      </w:r>
      <w:r>
        <w:rPr>
          <w:noProof/>
          <w:color w:val="000000" w:themeColor="text1"/>
        </w:rPr>
        <w:pict w14:anchorId="71E6ADE6">
          <v:shape id="_x0000_s14148" type="#_x0000_t202" style="position:absolute;left:0;text-align:left;margin-left:345.75pt;margin-top:-45.25pt;width:16.9pt;height:18.05pt;z-index:250868736;mso-position-horizontal-relative:page" filled="f" stroked="f">
            <v:textbox style="layout-flow:vertical;mso-layout-flow-alt:bottom-to-top" inset="0,0,0,0">
              <w:txbxContent>
                <w:p w14:paraId="741D6D4F" w14:textId="77777777" w:rsidR="00CB66C5" w:rsidRDefault="00CB66C5">
                  <w:pPr>
                    <w:spacing w:before="18"/>
                    <w:ind w:left="77"/>
                    <w:rPr>
                      <w:rFonts w:ascii="Arial MT"/>
                      <w:sz w:val="13"/>
                    </w:rPr>
                  </w:pPr>
                  <w:r>
                    <w:rPr>
                      <w:rFonts w:ascii="Arial MT"/>
                      <w:color w:val="000080"/>
                      <w:sz w:val="13"/>
                    </w:rPr>
                    <w:t>5.27</w:t>
                  </w:r>
                </w:p>
                <w:p w14:paraId="27F75FB8" w14:textId="77777777" w:rsidR="00CB66C5" w:rsidRDefault="00CB66C5">
                  <w:pPr>
                    <w:ind w:left="20"/>
                    <w:rPr>
                      <w:rFonts w:ascii="Arial MT"/>
                      <w:sz w:val="13"/>
                    </w:rPr>
                  </w:pPr>
                  <w:r>
                    <w:rPr>
                      <w:rFonts w:ascii="Arial MT"/>
                      <w:color w:val="000080"/>
                      <w:sz w:val="13"/>
                    </w:rPr>
                    <w:t>5.13</w:t>
                  </w:r>
                </w:p>
              </w:txbxContent>
            </v:textbox>
            <w10:wrap anchorx="page"/>
          </v:shape>
        </w:pict>
      </w:r>
      <w:r>
        <w:rPr>
          <w:noProof/>
          <w:color w:val="000000" w:themeColor="text1"/>
        </w:rPr>
        <w:pict w14:anchorId="39AA321D">
          <v:shape id="_x0000_s14147" type="#_x0000_t202" style="position:absolute;left:0;text-align:left;margin-left:400.3pt;margin-top:-39.35pt;width:9.4pt;height:15.15pt;z-index:250870784;mso-position-horizontal-relative:page" filled="f" stroked="f">
            <v:textbox style="layout-flow:vertical;mso-layout-flow-alt:bottom-to-top" inset="0,0,0,0">
              <w:txbxContent>
                <w:p w14:paraId="59AB7BBB" w14:textId="77777777" w:rsidR="00CB66C5" w:rsidRDefault="00CB66C5">
                  <w:pPr>
                    <w:spacing w:before="18"/>
                    <w:ind w:left="20"/>
                    <w:rPr>
                      <w:rFonts w:ascii="Arial MT"/>
                      <w:sz w:val="13"/>
                    </w:rPr>
                  </w:pPr>
                  <w:r>
                    <w:rPr>
                      <w:rFonts w:ascii="Arial MT"/>
                      <w:color w:val="000080"/>
                      <w:sz w:val="13"/>
                    </w:rPr>
                    <w:t>3.86</w:t>
                  </w:r>
                </w:p>
              </w:txbxContent>
            </v:textbox>
            <w10:wrap anchorx="page"/>
          </v:shape>
        </w:pict>
      </w:r>
      <w:r>
        <w:rPr>
          <w:noProof/>
          <w:color w:val="000000" w:themeColor="text1"/>
        </w:rPr>
        <w:pict w14:anchorId="51514931">
          <v:shape id="_x0000_s14146" type="#_x0000_t202" style="position:absolute;left:0;text-align:left;margin-left:404.5pt;margin-top:-76.9pt;width:9.4pt;height:15.15pt;z-index:250871808;mso-position-horizontal-relative:page" filled="f" stroked="f">
            <v:textbox style="layout-flow:vertical;mso-layout-flow-alt:bottom-to-top" inset="0,0,0,0">
              <w:txbxContent>
                <w:p w14:paraId="535333C9" w14:textId="77777777" w:rsidR="00CB66C5" w:rsidRDefault="00CB66C5">
                  <w:pPr>
                    <w:spacing w:before="18"/>
                    <w:ind w:left="20"/>
                    <w:rPr>
                      <w:rFonts w:ascii="Arial MT"/>
                      <w:sz w:val="13"/>
                    </w:rPr>
                  </w:pPr>
                  <w:r>
                    <w:rPr>
                      <w:rFonts w:ascii="Arial MT"/>
                      <w:color w:val="000080"/>
                      <w:sz w:val="13"/>
                    </w:rPr>
                    <w:t>3.75</w:t>
                  </w:r>
                </w:p>
              </w:txbxContent>
            </v:textbox>
            <w10:wrap anchorx="page"/>
          </v:shape>
        </w:pict>
      </w:r>
      <w:r>
        <w:rPr>
          <w:noProof/>
          <w:color w:val="000000" w:themeColor="text1"/>
        </w:rPr>
        <w:pict w14:anchorId="3671C1A8">
          <v:shape id="_x0000_s14145" type="#_x0000_t202" style="position:absolute;left:0;text-align:left;margin-left:424.8pt;margin-top:-81.1pt;width:9.4pt;height:15.15pt;z-index:250875904;mso-position-horizontal-relative:page" filled="f" stroked="f">
            <v:textbox style="layout-flow:vertical;mso-layout-flow-alt:bottom-to-top" inset="0,0,0,0">
              <w:txbxContent>
                <w:p w14:paraId="43CFC759" w14:textId="77777777" w:rsidR="00CB66C5" w:rsidRDefault="00CB66C5">
                  <w:pPr>
                    <w:spacing w:before="18"/>
                    <w:ind w:left="20"/>
                    <w:rPr>
                      <w:rFonts w:ascii="Arial MT"/>
                      <w:sz w:val="13"/>
                    </w:rPr>
                  </w:pPr>
                  <w:r>
                    <w:rPr>
                      <w:rFonts w:ascii="Arial MT"/>
                      <w:color w:val="000080"/>
                      <w:sz w:val="13"/>
                    </w:rPr>
                    <w:t>3.22</w:t>
                  </w:r>
                </w:p>
              </w:txbxContent>
            </v:textbox>
            <w10:wrap anchorx="page"/>
          </v:shape>
        </w:pict>
      </w:r>
      <w:r>
        <w:rPr>
          <w:noProof/>
          <w:color w:val="000000" w:themeColor="text1"/>
        </w:rPr>
        <w:pict w14:anchorId="451F103D">
          <v:shape id="_x0000_s14144" type="#_x0000_t202" style="position:absolute;left:0;text-align:left;margin-left:430.85pt;margin-top:-46.4pt;width:9.4pt;height:15.15pt;z-index:250877952;mso-position-horizontal-relative:page" filled="f" stroked="f">
            <v:textbox style="layout-flow:vertical;mso-layout-flow-alt:bottom-to-top" inset="0,0,0,0">
              <w:txbxContent>
                <w:p w14:paraId="740FD54A" w14:textId="77777777" w:rsidR="00CB66C5" w:rsidRDefault="00CB66C5">
                  <w:pPr>
                    <w:spacing w:before="18"/>
                    <w:ind w:left="20"/>
                    <w:rPr>
                      <w:rFonts w:ascii="Arial MT"/>
                      <w:sz w:val="13"/>
                    </w:rPr>
                  </w:pPr>
                  <w:r>
                    <w:rPr>
                      <w:rFonts w:ascii="Arial MT"/>
                      <w:color w:val="000080"/>
                      <w:sz w:val="13"/>
                    </w:rPr>
                    <w:t>3.06</w:t>
                  </w:r>
                </w:p>
              </w:txbxContent>
            </v:textbox>
            <w10:wrap anchorx="page"/>
          </v:shape>
        </w:pict>
      </w:r>
      <w:r>
        <w:rPr>
          <w:noProof/>
          <w:color w:val="000000" w:themeColor="text1"/>
        </w:rPr>
        <w:pict w14:anchorId="53BED591">
          <v:shape id="_x0000_s14143" type="#_x0000_t202" style="position:absolute;left:0;text-align:left;margin-left:450.45pt;margin-top:-55.55pt;width:78.4pt;height:31.2pt;z-index:250880000;mso-position-horizontal-relative:page" filled="f" stroked="f">
            <v:textbox style="layout-flow:vertical;mso-layout-flow-alt:bottom-to-top" inset="0,0,0,0">
              <w:txbxContent>
                <w:p w14:paraId="430928CE" w14:textId="77777777" w:rsidR="00CB66C5" w:rsidRDefault="00CB66C5">
                  <w:pPr>
                    <w:spacing w:before="18"/>
                    <w:ind w:left="340"/>
                    <w:rPr>
                      <w:rFonts w:ascii="Arial MT"/>
                      <w:sz w:val="13"/>
                    </w:rPr>
                  </w:pPr>
                  <w:r>
                    <w:rPr>
                      <w:rFonts w:ascii="Arial MT"/>
                      <w:color w:val="000080"/>
                      <w:sz w:val="13"/>
                    </w:rPr>
                    <w:t>2.46</w:t>
                  </w:r>
                </w:p>
                <w:p w14:paraId="516F5115" w14:textId="77777777" w:rsidR="00CB66C5" w:rsidRDefault="00CB66C5">
                  <w:pPr>
                    <w:ind w:right="200"/>
                    <w:jc w:val="right"/>
                    <w:rPr>
                      <w:rFonts w:ascii="Arial MT"/>
                      <w:sz w:val="13"/>
                    </w:rPr>
                  </w:pPr>
                  <w:r>
                    <w:rPr>
                      <w:rFonts w:ascii="Arial MT"/>
                      <w:color w:val="000080"/>
                      <w:sz w:val="13"/>
                    </w:rPr>
                    <w:t>2.30</w:t>
                  </w:r>
                </w:p>
                <w:p w14:paraId="36868233" w14:textId="77777777" w:rsidR="00CB66C5" w:rsidRDefault="00CB66C5">
                  <w:pPr>
                    <w:ind w:right="153"/>
                    <w:jc w:val="right"/>
                    <w:rPr>
                      <w:rFonts w:ascii="Arial MT"/>
                      <w:sz w:val="13"/>
                    </w:rPr>
                  </w:pPr>
                  <w:r>
                    <w:rPr>
                      <w:rFonts w:ascii="Arial MT"/>
                      <w:color w:val="000080"/>
                      <w:sz w:val="13"/>
                    </w:rPr>
                    <w:t>2.14</w:t>
                  </w:r>
                </w:p>
                <w:p w14:paraId="613DA3C2" w14:textId="77777777" w:rsidR="00CB66C5" w:rsidRDefault="00CB66C5">
                  <w:pPr>
                    <w:spacing w:before="1"/>
                    <w:ind w:right="197"/>
                    <w:jc w:val="right"/>
                    <w:rPr>
                      <w:rFonts w:ascii="Arial MT"/>
                      <w:sz w:val="13"/>
                    </w:rPr>
                  </w:pPr>
                  <w:r>
                    <w:rPr>
                      <w:rFonts w:ascii="Arial MT"/>
                      <w:color w:val="000080"/>
                      <w:sz w:val="13"/>
                    </w:rPr>
                    <w:t>2.09</w:t>
                  </w:r>
                </w:p>
                <w:p w14:paraId="14C04363" w14:textId="77777777" w:rsidR="00CB66C5" w:rsidRDefault="00CB66C5">
                  <w:pPr>
                    <w:ind w:right="90"/>
                    <w:jc w:val="right"/>
                    <w:rPr>
                      <w:rFonts w:ascii="Arial MT"/>
                      <w:sz w:val="13"/>
                    </w:rPr>
                  </w:pPr>
                  <w:r>
                    <w:rPr>
                      <w:rFonts w:ascii="Arial MT"/>
                      <w:color w:val="000080"/>
                      <w:sz w:val="13"/>
                    </w:rPr>
                    <w:t>2.03</w:t>
                  </w:r>
                </w:p>
                <w:p w14:paraId="2EE5F4BF" w14:textId="77777777" w:rsidR="00CB66C5" w:rsidRDefault="00CB66C5">
                  <w:pPr>
                    <w:ind w:right="171"/>
                    <w:jc w:val="right"/>
                    <w:rPr>
                      <w:rFonts w:ascii="Arial MT"/>
                      <w:sz w:val="13"/>
                    </w:rPr>
                  </w:pPr>
                  <w:r>
                    <w:rPr>
                      <w:rFonts w:ascii="Arial MT"/>
                      <w:color w:val="000080"/>
                      <w:sz w:val="13"/>
                    </w:rPr>
                    <w:t>1.99</w:t>
                  </w:r>
                </w:p>
                <w:p w14:paraId="46EB1DAD" w14:textId="77777777" w:rsidR="00CB66C5" w:rsidRDefault="00CB66C5">
                  <w:pPr>
                    <w:ind w:left="20"/>
                    <w:rPr>
                      <w:rFonts w:ascii="Arial MT"/>
                      <w:sz w:val="13"/>
                    </w:rPr>
                  </w:pPr>
                  <w:r>
                    <w:rPr>
                      <w:rFonts w:ascii="Arial MT"/>
                      <w:color w:val="000080"/>
                      <w:sz w:val="13"/>
                    </w:rPr>
                    <w:t>1.84</w:t>
                  </w:r>
                </w:p>
                <w:p w14:paraId="44DE4AF7" w14:textId="77777777" w:rsidR="00CB66C5" w:rsidRDefault="00CB66C5">
                  <w:pPr>
                    <w:spacing w:before="1"/>
                    <w:ind w:left="28"/>
                    <w:rPr>
                      <w:rFonts w:ascii="Arial MT"/>
                      <w:sz w:val="13"/>
                    </w:rPr>
                  </w:pPr>
                  <w:r>
                    <w:rPr>
                      <w:rFonts w:ascii="Arial MT"/>
                      <w:color w:val="000080"/>
                      <w:sz w:val="13"/>
                    </w:rPr>
                    <w:t>1.69</w:t>
                  </w:r>
                </w:p>
                <w:p w14:paraId="1EEECCC2" w14:textId="77777777" w:rsidR="00CB66C5" w:rsidRDefault="00CB66C5">
                  <w:pPr>
                    <w:spacing w:before="32"/>
                    <w:ind w:left="72"/>
                    <w:rPr>
                      <w:rFonts w:ascii="Arial MT"/>
                      <w:sz w:val="13"/>
                    </w:rPr>
                  </w:pPr>
                  <w:r>
                    <w:rPr>
                      <w:rFonts w:ascii="Arial MT"/>
                      <w:color w:val="000080"/>
                      <w:sz w:val="13"/>
                    </w:rPr>
                    <w:t>0.98</w:t>
                  </w:r>
                </w:p>
                <w:p w14:paraId="4A31FEF3" w14:textId="77777777" w:rsidR="00CB66C5" w:rsidRDefault="00CB66C5">
                  <w:pPr>
                    <w:ind w:left="63"/>
                    <w:rPr>
                      <w:rFonts w:ascii="Arial MT"/>
                      <w:sz w:val="13"/>
                    </w:rPr>
                  </w:pPr>
                  <w:r>
                    <w:rPr>
                      <w:rFonts w:ascii="Arial MT"/>
                      <w:color w:val="000080"/>
                      <w:sz w:val="13"/>
                    </w:rPr>
                    <w:t>0.96</w:t>
                  </w:r>
                </w:p>
              </w:txbxContent>
            </v:textbox>
            <w10:wrap anchorx="page"/>
          </v:shape>
        </w:pict>
      </w:r>
      <w:r>
        <w:rPr>
          <w:noProof/>
          <w:color w:val="000000" w:themeColor="text1"/>
        </w:rPr>
        <w:pict w14:anchorId="5B13FA9C">
          <v:shape id="_x0000_s14142" type="#_x0000_t202" style="position:absolute;left:0;text-align:left;margin-left:507.9pt;margin-top:-87.15pt;width:9.4pt;height:15.15pt;z-index:250885120;mso-position-horizontal-relative:page" filled="f" stroked="f">
            <v:textbox style="layout-flow:vertical;mso-layout-flow-alt:bottom-to-top" inset="0,0,0,0">
              <w:txbxContent>
                <w:p w14:paraId="784E2D23" w14:textId="77777777" w:rsidR="00CB66C5" w:rsidRDefault="00CB66C5">
                  <w:pPr>
                    <w:spacing w:before="18"/>
                    <w:ind w:left="20"/>
                    <w:rPr>
                      <w:rFonts w:ascii="Arial MT"/>
                      <w:sz w:val="13"/>
                    </w:rPr>
                  </w:pPr>
                  <w:r>
                    <w:rPr>
                      <w:rFonts w:ascii="Arial MT"/>
                      <w:color w:val="000080"/>
                      <w:sz w:val="13"/>
                    </w:rPr>
                    <w:t>1.06</w:t>
                  </w:r>
                </w:p>
              </w:txbxContent>
            </v:textbox>
            <w10:wrap anchorx="page"/>
          </v:shape>
        </w:pict>
      </w:r>
      <w:r w:rsidR="00B21731" w:rsidRPr="00984D1E">
        <w:rPr>
          <w:rFonts w:ascii="Arial MT"/>
          <w:noProof/>
          <w:color w:val="000000" w:themeColor="text1"/>
          <w:sz w:val="9"/>
        </w:rPr>
        <w:t>11.0</w:t>
      </w:r>
      <w:r w:rsidR="00B21731" w:rsidRPr="00984D1E">
        <w:rPr>
          <w:rFonts w:ascii="Arial MT"/>
          <w:noProof/>
          <w:color w:val="000000" w:themeColor="text1"/>
          <w:sz w:val="9"/>
        </w:rPr>
        <w:tab/>
        <w:t>10.5</w:t>
      </w:r>
      <w:r w:rsidR="00B21731" w:rsidRPr="00984D1E">
        <w:rPr>
          <w:rFonts w:ascii="Arial MT"/>
          <w:noProof/>
          <w:color w:val="000000" w:themeColor="text1"/>
          <w:sz w:val="9"/>
        </w:rPr>
        <w:tab/>
        <w:t>10.0</w:t>
      </w:r>
      <w:r w:rsidR="00B21731" w:rsidRPr="00984D1E">
        <w:rPr>
          <w:rFonts w:ascii="Arial MT"/>
          <w:noProof/>
          <w:color w:val="000000" w:themeColor="text1"/>
          <w:sz w:val="9"/>
        </w:rPr>
        <w:tab/>
        <w:t>9.5</w:t>
      </w:r>
      <w:r w:rsidR="00B21731" w:rsidRPr="00984D1E">
        <w:rPr>
          <w:rFonts w:ascii="Arial MT"/>
          <w:noProof/>
          <w:color w:val="000000" w:themeColor="text1"/>
          <w:sz w:val="9"/>
        </w:rPr>
        <w:tab/>
        <w:t>9.0</w:t>
      </w:r>
      <w:r w:rsidR="00B21731" w:rsidRPr="00984D1E">
        <w:rPr>
          <w:rFonts w:ascii="Arial MT"/>
          <w:noProof/>
          <w:color w:val="000000" w:themeColor="text1"/>
          <w:sz w:val="9"/>
        </w:rPr>
        <w:tab/>
        <w:t>8.5</w:t>
      </w:r>
      <w:r w:rsidR="00B21731" w:rsidRPr="00984D1E">
        <w:rPr>
          <w:rFonts w:ascii="Arial MT"/>
          <w:noProof/>
          <w:color w:val="000000" w:themeColor="text1"/>
          <w:sz w:val="9"/>
        </w:rPr>
        <w:tab/>
        <w:t>8.0</w:t>
      </w:r>
      <w:r w:rsidR="00B21731" w:rsidRPr="00984D1E">
        <w:rPr>
          <w:rFonts w:ascii="Arial MT"/>
          <w:noProof/>
          <w:color w:val="000000" w:themeColor="text1"/>
          <w:sz w:val="9"/>
        </w:rPr>
        <w:tab/>
        <w:t>7.5</w:t>
      </w:r>
      <w:r w:rsidR="00B21731" w:rsidRPr="00984D1E">
        <w:rPr>
          <w:rFonts w:ascii="Arial MT"/>
          <w:noProof/>
          <w:color w:val="000000" w:themeColor="text1"/>
          <w:sz w:val="9"/>
        </w:rPr>
        <w:tab/>
        <w:t>7.0</w:t>
      </w:r>
      <w:r w:rsidR="00B21731" w:rsidRPr="00984D1E">
        <w:rPr>
          <w:rFonts w:ascii="Arial MT"/>
          <w:noProof/>
          <w:color w:val="000000" w:themeColor="text1"/>
          <w:sz w:val="9"/>
        </w:rPr>
        <w:tab/>
        <w:t>6.5</w:t>
      </w:r>
      <w:r w:rsidR="00B21731" w:rsidRPr="00984D1E">
        <w:rPr>
          <w:rFonts w:ascii="Arial MT"/>
          <w:noProof/>
          <w:color w:val="000000" w:themeColor="text1"/>
          <w:sz w:val="9"/>
        </w:rPr>
        <w:tab/>
        <w:t>6.0</w:t>
      </w:r>
      <w:r w:rsidR="00B21731" w:rsidRPr="00984D1E">
        <w:rPr>
          <w:rFonts w:ascii="Arial MT"/>
          <w:noProof/>
          <w:color w:val="000000" w:themeColor="text1"/>
          <w:sz w:val="9"/>
        </w:rPr>
        <w:tab/>
        <w:t>5.5</w:t>
      </w:r>
      <w:r w:rsidR="00B21731" w:rsidRPr="00984D1E">
        <w:rPr>
          <w:rFonts w:ascii="Arial MT"/>
          <w:noProof/>
          <w:color w:val="000000" w:themeColor="text1"/>
          <w:sz w:val="9"/>
        </w:rPr>
        <w:tab/>
        <w:t>5.0</w:t>
      </w:r>
      <w:r w:rsidR="00B21731" w:rsidRPr="00984D1E">
        <w:rPr>
          <w:rFonts w:ascii="Arial MT"/>
          <w:noProof/>
          <w:color w:val="000000" w:themeColor="text1"/>
          <w:sz w:val="9"/>
        </w:rPr>
        <w:tab/>
        <w:t>4.5</w:t>
      </w:r>
      <w:r w:rsidR="00B21731" w:rsidRPr="00984D1E">
        <w:rPr>
          <w:rFonts w:ascii="Arial MT"/>
          <w:noProof/>
          <w:color w:val="000000" w:themeColor="text1"/>
          <w:sz w:val="9"/>
        </w:rPr>
        <w:tab/>
        <w:t>4.0</w:t>
      </w:r>
      <w:r w:rsidR="00B21731" w:rsidRPr="00984D1E">
        <w:rPr>
          <w:rFonts w:ascii="Arial MT"/>
          <w:noProof/>
          <w:color w:val="000000" w:themeColor="text1"/>
          <w:sz w:val="9"/>
        </w:rPr>
        <w:tab/>
        <w:t>3.5</w:t>
      </w:r>
      <w:r w:rsidR="00B21731" w:rsidRPr="00984D1E">
        <w:rPr>
          <w:rFonts w:ascii="Arial MT"/>
          <w:noProof/>
          <w:color w:val="000000" w:themeColor="text1"/>
          <w:sz w:val="9"/>
        </w:rPr>
        <w:tab/>
        <w:t>3.0</w:t>
      </w:r>
      <w:r w:rsidR="00B21731" w:rsidRPr="00984D1E">
        <w:rPr>
          <w:rFonts w:ascii="Arial MT"/>
          <w:noProof/>
          <w:color w:val="000000" w:themeColor="text1"/>
          <w:sz w:val="9"/>
        </w:rPr>
        <w:tab/>
        <w:t>2.5</w:t>
      </w:r>
      <w:r w:rsidR="00B21731" w:rsidRPr="00984D1E">
        <w:rPr>
          <w:rFonts w:ascii="Arial MT"/>
          <w:noProof/>
          <w:color w:val="000000" w:themeColor="text1"/>
          <w:sz w:val="9"/>
        </w:rPr>
        <w:tab/>
        <w:t>2.0</w:t>
      </w:r>
      <w:r w:rsidR="00B21731" w:rsidRPr="00984D1E">
        <w:rPr>
          <w:rFonts w:ascii="Arial MT"/>
          <w:noProof/>
          <w:color w:val="000000" w:themeColor="text1"/>
          <w:sz w:val="9"/>
        </w:rPr>
        <w:tab/>
        <w:t>1.5</w:t>
      </w:r>
      <w:r w:rsidR="00B21731" w:rsidRPr="00984D1E">
        <w:rPr>
          <w:rFonts w:ascii="Arial MT"/>
          <w:noProof/>
          <w:color w:val="000000" w:themeColor="text1"/>
          <w:sz w:val="9"/>
        </w:rPr>
        <w:tab/>
        <w:t>1.0</w:t>
      </w:r>
      <w:r w:rsidR="00B21731" w:rsidRPr="00984D1E">
        <w:rPr>
          <w:rFonts w:ascii="Arial MT"/>
          <w:noProof/>
          <w:color w:val="000000" w:themeColor="text1"/>
          <w:sz w:val="9"/>
        </w:rPr>
        <w:tab/>
        <w:t>0.5</w:t>
      </w:r>
      <w:r w:rsidR="00B21731" w:rsidRPr="00984D1E">
        <w:rPr>
          <w:rFonts w:ascii="Arial MT"/>
          <w:noProof/>
          <w:color w:val="000000" w:themeColor="text1"/>
          <w:sz w:val="9"/>
        </w:rPr>
        <w:tab/>
        <w:t>0</w:t>
      </w:r>
    </w:p>
    <w:p w14:paraId="26049B66" w14:textId="7EC58493" w:rsidR="00C254C2" w:rsidRPr="00984D1E" w:rsidRDefault="00CB66C5">
      <w:pPr>
        <w:spacing w:before="9"/>
        <w:ind w:left="2015" w:right="1983"/>
        <w:jc w:val="center"/>
        <w:rPr>
          <w:rFonts w:ascii="Arial MT"/>
          <w:noProof/>
          <w:color w:val="000000" w:themeColor="text1"/>
          <w:sz w:val="9"/>
        </w:rPr>
      </w:pPr>
      <w:r>
        <w:rPr>
          <w:noProof/>
          <w:color w:val="000000" w:themeColor="text1"/>
        </w:rPr>
        <w:pict w14:anchorId="288211D5">
          <v:shape id="_x0000_s14141" type="#_x0000_t202" style="position:absolute;left:0;text-align:left;margin-left:272.25pt;margin-top:12.75pt;width:69.15pt;height:76.3pt;z-index:250887168;mso-position-horizontal-relative:page" filled="f" stroked="f">
            <v:textbox inset="0,0,0,0">
              <w:txbxContent>
                <w:tbl>
                  <w:tblPr>
                    <w:tblStyle w:val="TableNormal"/>
                    <w:tblW w:w="0" w:type="auto"/>
                    <w:tblInd w:w="7" w:type="dxa"/>
                    <w:tblLayout w:type="fixed"/>
                    <w:tblLook w:val="01E0" w:firstRow="1" w:lastRow="1" w:firstColumn="1" w:lastColumn="1" w:noHBand="0" w:noVBand="0"/>
                  </w:tblPr>
                  <w:tblGrid>
                    <w:gridCol w:w="1120"/>
                    <w:gridCol w:w="262"/>
                  </w:tblGrid>
                  <w:tr w:rsidR="00CB66C5" w14:paraId="44B13EBD" w14:textId="77777777">
                    <w:trPr>
                      <w:trHeight w:val="133"/>
                    </w:trPr>
                    <w:tc>
                      <w:tcPr>
                        <w:tcW w:w="1120" w:type="dxa"/>
                        <w:tcBorders>
                          <w:right w:val="single" w:sz="2" w:space="0" w:color="000000"/>
                        </w:tcBorders>
                      </w:tcPr>
                      <w:p w14:paraId="629C86C7" w14:textId="77777777" w:rsidR="00CB66C5" w:rsidRDefault="00CB66C5">
                        <w:pPr>
                          <w:pStyle w:val="TableParagraph"/>
                          <w:jc w:val="left"/>
                          <w:rPr>
                            <w:sz w:val="8"/>
                          </w:rPr>
                        </w:pPr>
                      </w:p>
                    </w:tc>
                    <w:tc>
                      <w:tcPr>
                        <w:tcW w:w="262" w:type="dxa"/>
                        <w:tcBorders>
                          <w:top w:val="single" w:sz="2" w:space="0" w:color="000000"/>
                          <w:left w:val="single" w:sz="2" w:space="0" w:color="000000"/>
                          <w:bottom w:val="single" w:sz="2" w:space="0" w:color="000000"/>
                        </w:tcBorders>
                      </w:tcPr>
                      <w:p w14:paraId="29EB588F" w14:textId="77777777" w:rsidR="00CB66C5" w:rsidRDefault="00CB66C5">
                        <w:pPr>
                          <w:pStyle w:val="TableParagraph"/>
                          <w:spacing w:before="17" w:line="97" w:lineRule="exact"/>
                          <w:ind w:right="57"/>
                          <w:rPr>
                            <w:rFonts w:ascii="Arial MT"/>
                            <w:sz w:val="9"/>
                          </w:rPr>
                        </w:pPr>
                        <w:r>
                          <w:rPr>
                            <w:rFonts w:ascii="Arial MT"/>
                            <w:spacing w:val="-1"/>
                            <w:w w:val="105"/>
                            <w:sz w:val="9"/>
                          </w:rPr>
                          <w:t>eight</w:t>
                        </w:r>
                      </w:p>
                    </w:tc>
                  </w:tr>
                  <w:tr w:rsidR="00CB66C5" w14:paraId="04CAE7B6" w14:textId="77777777">
                    <w:trPr>
                      <w:trHeight w:val="133"/>
                    </w:trPr>
                    <w:tc>
                      <w:tcPr>
                        <w:tcW w:w="1120" w:type="dxa"/>
                        <w:tcBorders>
                          <w:right w:val="single" w:sz="2" w:space="0" w:color="000000"/>
                        </w:tcBorders>
                      </w:tcPr>
                      <w:p w14:paraId="5EC0BBDD" w14:textId="77777777" w:rsidR="00CB66C5" w:rsidRDefault="00CB66C5">
                        <w:pPr>
                          <w:pStyle w:val="TableParagraph"/>
                          <w:jc w:val="left"/>
                          <w:rPr>
                            <w:sz w:val="8"/>
                          </w:rPr>
                        </w:pPr>
                      </w:p>
                    </w:tc>
                    <w:tc>
                      <w:tcPr>
                        <w:tcW w:w="262" w:type="dxa"/>
                        <w:tcBorders>
                          <w:top w:val="single" w:sz="2" w:space="0" w:color="000000"/>
                          <w:left w:val="single" w:sz="2" w:space="0" w:color="000000"/>
                          <w:bottom w:val="single" w:sz="2" w:space="0" w:color="000000"/>
                        </w:tcBorders>
                      </w:tcPr>
                      <w:p w14:paraId="22F3FA02" w14:textId="77777777" w:rsidR="00CB66C5" w:rsidRDefault="00CB66C5">
                        <w:pPr>
                          <w:pStyle w:val="TableParagraph"/>
                          <w:spacing w:before="17" w:line="97" w:lineRule="exact"/>
                          <w:ind w:right="48"/>
                          <w:rPr>
                            <w:rFonts w:ascii="Arial MT"/>
                            <w:sz w:val="9"/>
                          </w:rPr>
                        </w:pPr>
                        <w:r>
                          <w:rPr>
                            <w:rFonts w:ascii="Arial MT"/>
                            <w:spacing w:val="-1"/>
                            <w:w w:val="105"/>
                            <w:sz w:val="9"/>
                          </w:rPr>
                          <w:t>3424</w:t>
                        </w:r>
                      </w:p>
                    </w:tc>
                  </w:tr>
                  <w:tr w:rsidR="00CB66C5" w14:paraId="45C5E0CF" w14:textId="77777777">
                    <w:trPr>
                      <w:trHeight w:val="133"/>
                    </w:trPr>
                    <w:tc>
                      <w:tcPr>
                        <w:tcW w:w="1120" w:type="dxa"/>
                        <w:tcBorders>
                          <w:right w:val="single" w:sz="2" w:space="0" w:color="000000"/>
                        </w:tcBorders>
                      </w:tcPr>
                      <w:p w14:paraId="7727E171" w14:textId="77777777" w:rsidR="00CB66C5" w:rsidRDefault="00CB66C5">
                        <w:pPr>
                          <w:pStyle w:val="TableParagraph"/>
                          <w:jc w:val="left"/>
                          <w:rPr>
                            <w:sz w:val="8"/>
                          </w:rPr>
                        </w:pPr>
                      </w:p>
                    </w:tc>
                    <w:tc>
                      <w:tcPr>
                        <w:tcW w:w="262" w:type="dxa"/>
                        <w:tcBorders>
                          <w:top w:val="single" w:sz="2" w:space="0" w:color="000000"/>
                          <w:left w:val="single" w:sz="2" w:space="0" w:color="000000"/>
                          <w:bottom w:val="single" w:sz="2" w:space="0" w:color="000000"/>
                        </w:tcBorders>
                      </w:tcPr>
                      <w:p w14:paraId="5000B252" w14:textId="77777777" w:rsidR="00CB66C5" w:rsidRDefault="00CB66C5">
                        <w:pPr>
                          <w:pStyle w:val="TableParagraph"/>
                          <w:spacing w:before="17" w:line="97" w:lineRule="exact"/>
                          <w:ind w:right="48"/>
                          <w:rPr>
                            <w:rFonts w:ascii="Arial MT"/>
                            <w:sz w:val="9"/>
                          </w:rPr>
                        </w:pPr>
                        <w:r>
                          <w:rPr>
                            <w:rFonts w:ascii="Arial MT"/>
                            <w:spacing w:val="-1"/>
                            <w:w w:val="105"/>
                            <w:sz w:val="9"/>
                          </w:rPr>
                          <w:t>0166</w:t>
                        </w:r>
                      </w:p>
                    </w:tc>
                  </w:tr>
                  <w:tr w:rsidR="00CB66C5" w14:paraId="0FB33BA8" w14:textId="77777777">
                    <w:trPr>
                      <w:trHeight w:val="133"/>
                    </w:trPr>
                    <w:tc>
                      <w:tcPr>
                        <w:tcW w:w="1120" w:type="dxa"/>
                        <w:tcBorders>
                          <w:right w:val="single" w:sz="2" w:space="0" w:color="000000"/>
                        </w:tcBorders>
                      </w:tcPr>
                      <w:p w14:paraId="534E4A0D" w14:textId="77777777" w:rsidR="00CB66C5" w:rsidRDefault="00CB66C5">
                        <w:pPr>
                          <w:pStyle w:val="TableParagraph"/>
                          <w:jc w:val="left"/>
                          <w:rPr>
                            <w:sz w:val="8"/>
                          </w:rPr>
                        </w:pPr>
                      </w:p>
                    </w:tc>
                    <w:tc>
                      <w:tcPr>
                        <w:tcW w:w="262" w:type="dxa"/>
                        <w:tcBorders>
                          <w:top w:val="single" w:sz="2" w:space="0" w:color="000000"/>
                          <w:left w:val="single" w:sz="2" w:space="0" w:color="000000"/>
                          <w:bottom w:val="single" w:sz="2" w:space="0" w:color="000000"/>
                        </w:tcBorders>
                      </w:tcPr>
                      <w:p w14:paraId="7D7BC14A" w14:textId="77777777" w:rsidR="00CB66C5" w:rsidRDefault="00CB66C5">
                        <w:pPr>
                          <w:pStyle w:val="TableParagraph"/>
                          <w:spacing w:before="17" w:line="97" w:lineRule="exact"/>
                          <w:ind w:right="48"/>
                          <w:rPr>
                            <w:rFonts w:ascii="Arial MT"/>
                            <w:sz w:val="9"/>
                          </w:rPr>
                        </w:pPr>
                        <w:r>
                          <w:rPr>
                            <w:rFonts w:ascii="Arial MT"/>
                            <w:spacing w:val="-1"/>
                            <w:w w:val="105"/>
                            <w:sz w:val="9"/>
                          </w:rPr>
                          <w:t>0424</w:t>
                        </w:r>
                      </w:p>
                    </w:tc>
                  </w:tr>
                  <w:tr w:rsidR="00CB66C5" w14:paraId="689C1482" w14:textId="77777777">
                    <w:trPr>
                      <w:trHeight w:val="133"/>
                    </w:trPr>
                    <w:tc>
                      <w:tcPr>
                        <w:tcW w:w="1120" w:type="dxa"/>
                        <w:tcBorders>
                          <w:right w:val="single" w:sz="2" w:space="0" w:color="000000"/>
                        </w:tcBorders>
                      </w:tcPr>
                      <w:p w14:paraId="6A04549A" w14:textId="77777777" w:rsidR="00CB66C5" w:rsidRDefault="00CB66C5">
                        <w:pPr>
                          <w:pStyle w:val="TableParagraph"/>
                          <w:jc w:val="left"/>
                          <w:rPr>
                            <w:sz w:val="8"/>
                          </w:rPr>
                        </w:pPr>
                      </w:p>
                    </w:tc>
                    <w:tc>
                      <w:tcPr>
                        <w:tcW w:w="262" w:type="dxa"/>
                        <w:tcBorders>
                          <w:top w:val="single" w:sz="2" w:space="0" w:color="000000"/>
                          <w:left w:val="single" w:sz="2" w:space="0" w:color="000000"/>
                          <w:bottom w:val="single" w:sz="2" w:space="0" w:color="000000"/>
                        </w:tcBorders>
                      </w:tcPr>
                      <w:p w14:paraId="432E771B" w14:textId="77777777" w:rsidR="00CB66C5" w:rsidRDefault="00CB66C5">
                        <w:pPr>
                          <w:pStyle w:val="TableParagraph"/>
                          <w:spacing w:before="17" w:line="97" w:lineRule="exact"/>
                          <w:ind w:right="48"/>
                          <w:rPr>
                            <w:rFonts w:ascii="Arial MT"/>
                            <w:sz w:val="9"/>
                          </w:rPr>
                        </w:pPr>
                        <w:r>
                          <w:rPr>
                            <w:rFonts w:ascii="Arial MT"/>
                            <w:spacing w:val="-1"/>
                            <w:w w:val="105"/>
                            <w:sz w:val="9"/>
                          </w:rPr>
                          <w:t>0679</w:t>
                        </w:r>
                      </w:p>
                    </w:tc>
                  </w:tr>
                  <w:tr w:rsidR="00CB66C5" w14:paraId="7542CDFE" w14:textId="77777777">
                    <w:trPr>
                      <w:trHeight w:val="133"/>
                    </w:trPr>
                    <w:tc>
                      <w:tcPr>
                        <w:tcW w:w="1120" w:type="dxa"/>
                        <w:tcBorders>
                          <w:right w:val="single" w:sz="2" w:space="0" w:color="000000"/>
                        </w:tcBorders>
                      </w:tcPr>
                      <w:p w14:paraId="46CBA6ED" w14:textId="77777777" w:rsidR="00CB66C5" w:rsidRDefault="00CB66C5">
                        <w:pPr>
                          <w:pStyle w:val="TableParagraph"/>
                          <w:jc w:val="left"/>
                          <w:rPr>
                            <w:sz w:val="8"/>
                          </w:rPr>
                        </w:pPr>
                      </w:p>
                    </w:tc>
                    <w:tc>
                      <w:tcPr>
                        <w:tcW w:w="262" w:type="dxa"/>
                        <w:tcBorders>
                          <w:top w:val="single" w:sz="2" w:space="0" w:color="000000"/>
                          <w:left w:val="single" w:sz="2" w:space="0" w:color="000000"/>
                          <w:bottom w:val="single" w:sz="2" w:space="0" w:color="000000"/>
                        </w:tcBorders>
                      </w:tcPr>
                      <w:p w14:paraId="0DCFBAED" w14:textId="77777777" w:rsidR="00CB66C5" w:rsidRDefault="00CB66C5">
                        <w:pPr>
                          <w:pStyle w:val="TableParagraph"/>
                          <w:spacing w:before="17" w:line="97" w:lineRule="exact"/>
                          <w:ind w:right="48"/>
                          <w:rPr>
                            <w:rFonts w:ascii="Arial MT"/>
                            <w:sz w:val="9"/>
                          </w:rPr>
                        </w:pPr>
                        <w:r>
                          <w:rPr>
                            <w:rFonts w:ascii="Arial MT"/>
                            <w:spacing w:val="-1"/>
                            <w:w w:val="105"/>
                            <w:sz w:val="9"/>
                          </w:rPr>
                          <w:t>2357</w:t>
                        </w:r>
                      </w:p>
                    </w:tc>
                  </w:tr>
                  <w:tr w:rsidR="00CB66C5" w14:paraId="18B85F4F" w14:textId="77777777">
                    <w:trPr>
                      <w:trHeight w:val="133"/>
                    </w:trPr>
                    <w:tc>
                      <w:tcPr>
                        <w:tcW w:w="1120" w:type="dxa"/>
                        <w:tcBorders>
                          <w:right w:val="single" w:sz="2" w:space="0" w:color="000000"/>
                        </w:tcBorders>
                      </w:tcPr>
                      <w:p w14:paraId="1EE57672" w14:textId="77777777" w:rsidR="00CB66C5" w:rsidRDefault="00CB66C5">
                        <w:pPr>
                          <w:pStyle w:val="TableParagraph"/>
                          <w:jc w:val="left"/>
                          <w:rPr>
                            <w:sz w:val="8"/>
                          </w:rPr>
                        </w:pPr>
                      </w:p>
                    </w:tc>
                    <w:tc>
                      <w:tcPr>
                        <w:tcW w:w="262" w:type="dxa"/>
                        <w:tcBorders>
                          <w:top w:val="single" w:sz="2" w:space="0" w:color="000000"/>
                          <w:left w:val="single" w:sz="2" w:space="0" w:color="000000"/>
                          <w:bottom w:val="single" w:sz="2" w:space="0" w:color="000000"/>
                        </w:tcBorders>
                      </w:tcPr>
                      <w:p w14:paraId="63FDBFEA" w14:textId="77777777" w:rsidR="00CB66C5" w:rsidRDefault="00CB66C5">
                        <w:pPr>
                          <w:pStyle w:val="TableParagraph"/>
                          <w:spacing w:before="17" w:line="97" w:lineRule="exact"/>
                          <w:ind w:right="48"/>
                          <w:rPr>
                            <w:rFonts w:ascii="Arial MT"/>
                            <w:sz w:val="9"/>
                          </w:rPr>
                        </w:pPr>
                        <w:r>
                          <w:rPr>
                            <w:rFonts w:ascii="Arial MT"/>
                            <w:spacing w:val="-1"/>
                            <w:w w:val="105"/>
                            <w:sz w:val="9"/>
                          </w:rPr>
                          <w:t>0849</w:t>
                        </w:r>
                      </w:p>
                    </w:tc>
                  </w:tr>
                  <w:tr w:rsidR="00CB66C5" w14:paraId="24E8483C" w14:textId="77777777">
                    <w:trPr>
                      <w:trHeight w:val="133"/>
                    </w:trPr>
                    <w:tc>
                      <w:tcPr>
                        <w:tcW w:w="1120" w:type="dxa"/>
                        <w:tcBorders>
                          <w:right w:val="single" w:sz="2" w:space="0" w:color="000000"/>
                        </w:tcBorders>
                      </w:tcPr>
                      <w:p w14:paraId="742D115E" w14:textId="77777777" w:rsidR="00CB66C5" w:rsidRDefault="00CB66C5">
                        <w:pPr>
                          <w:pStyle w:val="TableParagraph"/>
                          <w:jc w:val="left"/>
                          <w:rPr>
                            <w:sz w:val="8"/>
                          </w:rPr>
                        </w:pPr>
                      </w:p>
                    </w:tc>
                    <w:tc>
                      <w:tcPr>
                        <w:tcW w:w="262" w:type="dxa"/>
                        <w:tcBorders>
                          <w:top w:val="single" w:sz="2" w:space="0" w:color="000000"/>
                          <w:left w:val="single" w:sz="2" w:space="0" w:color="000000"/>
                          <w:bottom w:val="single" w:sz="2" w:space="0" w:color="000000"/>
                        </w:tcBorders>
                      </w:tcPr>
                      <w:p w14:paraId="000041C8" w14:textId="77777777" w:rsidR="00CB66C5" w:rsidRDefault="00CB66C5">
                        <w:pPr>
                          <w:pStyle w:val="TableParagraph"/>
                          <w:spacing w:before="17" w:line="97" w:lineRule="exact"/>
                          <w:ind w:right="48"/>
                          <w:rPr>
                            <w:rFonts w:ascii="Arial MT"/>
                            <w:sz w:val="9"/>
                          </w:rPr>
                        </w:pPr>
                        <w:r>
                          <w:rPr>
                            <w:rFonts w:ascii="Arial MT"/>
                            <w:spacing w:val="-1"/>
                            <w:w w:val="105"/>
                            <w:sz w:val="9"/>
                          </w:rPr>
                          <w:t>1102</w:t>
                        </w:r>
                      </w:p>
                    </w:tc>
                  </w:tr>
                  <w:tr w:rsidR="00CB66C5" w14:paraId="415C5F1C" w14:textId="77777777">
                    <w:trPr>
                      <w:trHeight w:val="133"/>
                    </w:trPr>
                    <w:tc>
                      <w:tcPr>
                        <w:tcW w:w="1120" w:type="dxa"/>
                        <w:tcBorders>
                          <w:right w:val="single" w:sz="2" w:space="0" w:color="000000"/>
                        </w:tcBorders>
                      </w:tcPr>
                      <w:p w14:paraId="7E27F093" w14:textId="77777777" w:rsidR="00CB66C5" w:rsidRDefault="00CB66C5">
                        <w:pPr>
                          <w:pStyle w:val="TableParagraph"/>
                          <w:jc w:val="left"/>
                          <w:rPr>
                            <w:sz w:val="8"/>
                          </w:rPr>
                        </w:pPr>
                      </w:p>
                    </w:tc>
                    <w:tc>
                      <w:tcPr>
                        <w:tcW w:w="262" w:type="dxa"/>
                        <w:tcBorders>
                          <w:top w:val="single" w:sz="2" w:space="0" w:color="000000"/>
                          <w:left w:val="single" w:sz="2" w:space="0" w:color="000000"/>
                          <w:bottom w:val="single" w:sz="2" w:space="0" w:color="000000"/>
                        </w:tcBorders>
                      </w:tcPr>
                      <w:p w14:paraId="5D4529AB" w14:textId="77777777" w:rsidR="00CB66C5" w:rsidRDefault="00CB66C5">
                        <w:pPr>
                          <w:pStyle w:val="TableParagraph"/>
                          <w:spacing w:before="17" w:line="97" w:lineRule="exact"/>
                          <w:ind w:right="48"/>
                          <w:rPr>
                            <w:rFonts w:ascii="Arial MT"/>
                            <w:sz w:val="9"/>
                          </w:rPr>
                        </w:pPr>
                        <w:r>
                          <w:rPr>
                            <w:rFonts w:ascii="Arial MT"/>
                            <w:spacing w:val="-1"/>
                            <w:w w:val="105"/>
                            <w:sz w:val="9"/>
                          </w:rPr>
                          <w:t>0806</w:t>
                        </w:r>
                      </w:p>
                    </w:tc>
                  </w:tr>
                  <w:tr w:rsidR="00CB66C5" w14:paraId="1A85E6D0" w14:textId="77777777">
                    <w:trPr>
                      <w:trHeight w:val="133"/>
                    </w:trPr>
                    <w:tc>
                      <w:tcPr>
                        <w:tcW w:w="1120" w:type="dxa"/>
                        <w:tcBorders>
                          <w:right w:val="single" w:sz="2" w:space="0" w:color="000000"/>
                        </w:tcBorders>
                      </w:tcPr>
                      <w:p w14:paraId="0FB994C9" w14:textId="77777777" w:rsidR="00CB66C5" w:rsidRDefault="00CB66C5">
                        <w:pPr>
                          <w:pStyle w:val="TableParagraph"/>
                          <w:jc w:val="left"/>
                          <w:rPr>
                            <w:sz w:val="8"/>
                          </w:rPr>
                        </w:pPr>
                      </w:p>
                    </w:tc>
                    <w:tc>
                      <w:tcPr>
                        <w:tcW w:w="262" w:type="dxa"/>
                        <w:tcBorders>
                          <w:top w:val="single" w:sz="2" w:space="0" w:color="000000"/>
                          <w:left w:val="single" w:sz="2" w:space="0" w:color="000000"/>
                          <w:bottom w:val="single" w:sz="2" w:space="0" w:color="000000"/>
                        </w:tcBorders>
                      </w:tcPr>
                      <w:p w14:paraId="5D8D8DCD" w14:textId="77777777" w:rsidR="00CB66C5" w:rsidRDefault="00CB66C5">
                        <w:pPr>
                          <w:pStyle w:val="TableParagraph"/>
                          <w:spacing w:before="17" w:line="97" w:lineRule="exact"/>
                          <w:ind w:right="48"/>
                          <w:rPr>
                            <w:rFonts w:ascii="Arial MT"/>
                            <w:sz w:val="9"/>
                          </w:rPr>
                        </w:pPr>
                        <w:r>
                          <w:rPr>
                            <w:rFonts w:ascii="Arial MT"/>
                            <w:spacing w:val="-1"/>
                            <w:w w:val="105"/>
                            <w:sz w:val="9"/>
                          </w:rPr>
                          <w:t>0086</w:t>
                        </w:r>
                      </w:p>
                    </w:tc>
                  </w:tr>
                  <w:tr w:rsidR="00CB66C5" w14:paraId="6EF7AE93" w14:textId="77777777">
                    <w:trPr>
                      <w:trHeight w:val="133"/>
                    </w:trPr>
                    <w:tc>
                      <w:tcPr>
                        <w:tcW w:w="1120" w:type="dxa"/>
                        <w:tcBorders>
                          <w:right w:val="single" w:sz="2" w:space="0" w:color="000000"/>
                        </w:tcBorders>
                      </w:tcPr>
                      <w:p w14:paraId="1DF47E46" w14:textId="77777777" w:rsidR="00CB66C5" w:rsidRDefault="00CB66C5">
                        <w:pPr>
                          <w:pStyle w:val="TableParagraph"/>
                          <w:jc w:val="left"/>
                          <w:rPr>
                            <w:sz w:val="8"/>
                          </w:rPr>
                        </w:pPr>
                      </w:p>
                    </w:tc>
                    <w:tc>
                      <w:tcPr>
                        <w:tcW w:w="262" w:type="dxa"/>
                        <w:tcBorders>
                          <w:top w:val="single" w:sz="2" w:space="0" w:color="000000"/>
                          <w:left w:val="single" w:sz="2" w:space="0" w:color="000000"/>
                          <w:bottom w:val="single" w:sz="2" w:space="0" w:color="000000"/>
                        </w:tcBorders>
                      </w:tcPr>
                      <w:p w14:paraId="479D0C8F" w14:textId="77777777" w:rsidR="00CB66C5" w:rsidRDefault="00CB66C5">
                        <w:pPr>
                          <w:pStyle w:val="TableParagraph"/>
                          <w:spacing w:before="17" w:line="97" w:lineRule="exact"/>
                          <w:ind w:right="48"/>
                          <w:rPr>
                            <w:rFonts w:ascii="Arial MT"/>
                            <w:sz w:val="9"/>
                          </w:rPr>
                        </w:pPr>
                        <w:r>
                          <w:rPr>
                            <w:rFonts w:ascii="Arial MT"/>
                            <w:spacing w:val="-1"/>
                            <w:w w:val="105"/>
                            <w:sz w:val="9"/>
                          </w:rPr>
                          <w:t>0434</w:t>
                        </w:r>
                      </w:p>
                    </w:tc>
                  </w:tr>
                </w:tbl>
                <w:p w14:paraId="2EF13B6F" w14:textId="77777777" w:rsidR="00CB66C5" w:rsidRDefault="00CB66C5">
                  <w:pPr>
                    <w:pStyle w:val="a3"/>
                  </w:pPr>
                </w:p>
              </w:txbxContent>
            </v:textbox>
            <w10:wrap anchorx="page"/>
          </v:shape>
        </w:pict>
      </w:r>
      <w:r w:rsidR="00B21731" w:rsidRPr="00984D1E">
        <w:rPr>
          <w:rFonts w:ascii="Arial MT"/>
          <w:noProof/>
          <w:color w:val="000000" w:themeColor="text1"/>
          <w:sz w:val="9"/>
        </w:rPr>
        <w:t>Chemic</w:t>
      </w:r>
      <w:r w:rsidR="001154A8" w:rsidRPr="001154A8">
        <w:rPr>
          <w:rFonts w:ascii="Arial MT"/>
          <w:noProof/>
          <w:vanish/>
          <w:color w:val="000000" w:themeColor="text1"/>
          <w:spacing w:val="-20"/>
          <w:w w:val="1"/>
          <w:sz w:val="9"/>
        </w:rPr>
        <w:t>‬</w:t>
      </w:r>
      <w:r w:rsidR="001154A8" w:rsidRPr="001154A8">
        <w:rPr>
          <w:rFonts w:ascii="Arial MT"/>
          <w:noProof/>
          <w:vanish/>
          <w:color w:val="000000" w:themeColor="text1"/>
          <w:spacing w:val="-20"/>
          <w:w w:val="1"/>
          <w:sz w:val="9"/>
        </w:rPr>
        <w:t>‬</w:t>
      </w:r>
      <w:r w:rsidR="001154A8">
        <w:rPr>
          <w:rFonts w:ascii="Arial MT"/>
          <w:noProof/>
          <w:color w:val="000000" w:themeColor="text1"/>
          <w:sz w:val="9"/>
        </w:rPr>
        <w:t xml:space="preserve">al </w:t>
      </w:r>
      <w:r w:rsidR="00B21731" w:rsidRPr="00984D1E">
        <w:rPr>
          <w:rFonts w:ascii="Arial MT"/>
          <w:noProof/>
          <w:color w:val="000000" w:themeColor="text1"/>
          <w:sz w:val="9"/>
        </w:rPr>
        <w:t>Shift (ppm)</w:t>
      </w:r>
    </w:p>
    <w:p w14:paraId="19CA5CFE" w14:textId="77777777" w:rsidR="00C254C2" w:rsidRPr="00984D1E" w:rsidRDefault="00CB66C5">
      <w:pPr>
        <w:pStyle w:val="a3"/>
        <w:rPr>
          <w:rFonts w:ascii="Arial MT"/>
          <w:noProof/>
          <w:color w:val="000000" w:themeColor="text1"/>
          <w:sz w:val="9"/>
        </w:rPr>
      </w:pPr>
      <w:r>
        <w:rPr>
          <w:noProof/>
          <w:color w:val="000000" w:themeColor="text1"/>
        </w:rPr>
        <w:pict w14:anchorId="20F2E615">
          <v:shape id="_x0000_s14140" type="#_x0000_t202" style="position:absolute;margin-left:129.65pt;margin-top:7.15pt;width:300.7pt;height:76.3pt;z-index:-250778624;mso-wrap-distance-left:0;mso-wrap-distance-right:0;mso-position-horizontal-relative:page" filled="f" stroked="f">
            <v:textbox inset="0,0,0,0">
              <w:txbxContent>
                <w:tbl>
                  <w:tblPr>
                    <w:tblStyle w:val="TableNormal"/>
                    <w:tblW w:w="0" w:type="auto"/>
                    <w:tblInd w:w="7" w:type="dxa"/>
                    <w:tblLayout w:type="fixed"/>
                    <w:tblLook w:val="01E0" w:firstRow="1" w:lastRow="1" w:firstColumn="1" w:lastColumn="1" w:noHBand="0" w:noVBand="0"/>
                  </w:tblPr>
                  <w:tblGrid>
                    <w:gridCol w:w="255"/>
                    <w:gridCol w:w="365"/>
                    <w:gridCol w:w="362"/>
                    <w:gridCol w:w="401"/>
                    <w:gridCol w:w="43"/>
                    <w:gridCol w:w="254"/>
                    <w:gridCol w:w="351"/>
                    <w:gridCol w:w="387"/>
                    <w:gridCol w:w="388"/>
                    <w:gridCol w:w="43"/>
                    <w:gridCol w:w="254"/>
                    <w:gridCol w:w="351"/>
                    <w:gridCol w:w="387"/>
                    <w:gridCol w:w="128"/>
                    <w:gridCol w:w="610"/>
                    <w:gridCol w:w="788"/>
                    <w:gridCol w:w="640"/>
                  </w:tblGrid>
                  <w:tr w:rsidR="00CB66C5" w14:paraId="672A21FD" w14:textId="77777777">
                    <w:trPr>
                      <w:trHeight w:val="133"/>
                    </w:trPr>
                    <w:tc>
                      <w:tcPr>
                        <w:tcW w:w="255" w:type="dxa"/>
                        <w:tcBorders>
                          <w:top w:val="single" w:sz="2" w:space="0" w:color="000000"/>
                          <w:bottom w:val="single" w:sz="2" w:space="0" w:color="000000"/>
                        </w:tcBorders>
                      </w:tcPr>
                      <w:p w14:paraId="4B6A1B7C" w14:textId="77777777" w:rsidR="00CB66C5" w:rsidRDefault="00CB66C5">
                        <w:pPr>
                          <w:pStyle w:val="TableParagraph"/>
                          <w:spacing w:before="17" w:line="97" w:lineRule="exact"/>
                          <w:ind w:left="57"/>
                          <w:jc w:val="left"/>
                          <w:rPr>
                            <w:rFonts w:ascii="Arial MT"/>
                            <w:sz w:val="9"/>
                          </w:rPr>
                        </w:pPr>
                        <w:r>
                          <w:rPr>
                            <w:rFonts w:ascii="Arial MT"/>
                            <w:w w:val="105"/>
                            <w:sz w:val="9"/>
                          </w:rPr>
                          <w:t>No.</w:t>
                        </w:r>
                      </w:p>
                    </w:tc>
                    <w:tc>
                      <w:tcPr>
                        <w:tcW w:w="365" w:type="dxa"/>
                        <w:tcBorders>
                          <w:top w:val="single" w:sz="2" w:space="0" w:color="000000"/>
                          <w:bottom w:val="single" w:sz="2" w:space="0" w:color="000000"/>
                        </w:tcBorders>
                      </w:tcPr>
                      <w:p w14:paraId="40AD45AE" w14:textId="77777777" w:rsidR="00CB66C5" w:rsidRDefault="00CB66C5">
                        <w:pPr>
                          <w:pStyle w:val="TableParagraph"/>
                          <w:spacing w:before="17" w:line="97" w:lineRule="exact"/>
                          <w:ind w:left="56"/>
                          <w:jc w:val="left"/>
                          <w:rPr>
                            <w:rFonts w:ascii="Arial MT"/>
                            <w:sz w:val="9"/>
                          </w:rPr>
                        </w:pPr>
                        <w:r>
                          <w:rPr>
                            <w:rFonts w:ascii="Arial MT"/>
                            <w:w w:val="105"/>
                            <w:sz w:val="9"/>
                          </w:rPr>
                          <w:t>(ppm)</w:t>
                        </w:r>
                      </w:p>
                    </w:tc>
                    <w:tc>
                      <w:tcPr>
                        <w:tcW w:w="362" w:type="dxa"/>
                        <w:tcBorders>
                          <w:top w:val="single" w:sz="2" w:space="0" w:color="000000"/>
                          <w:bottom w:val="single" w:sz="2" w:space="0" w:color="000000"/>
                        </w:tcBorders>
                      </w:tcPr>
                      <w:p w14:paraId="5256F1B0" w14:textId="77777777" w:rsidR="00CB66C5" w:rsidRDefault="00CB66C5">
                        <w:pPr>
                          <w:pStyle w:val="TableParagraph"/>
                          <w:spacing w:before="17" w:line="97" w:lineRule="exact"/>
                          <w:ind w:left="17" w:right="17"/>
                          <w:rPr>
                            <w:rFonts w:ascii="Arial MT"/>
                            <w:sz w:val="9"/>
                          </w:rPr>
                        </w:pPr>
                        <w:r>
                          <w:rPr>
                            <w:rFonts w:ascii="Arial MT"/>
                            <w:w w:val="105"/>
                            <w:sz w:val="9"/>
                          </w:rPr>
                          <w:t>(Hz)</w:t>
                        </w:r>
                      </w:p>
                    </w:tc>
                    <w:tc>
                      <w:tcPr>
                        <w:tcW w:w="401" w:type="dxa"/>
                        <w:tcBorders>
                          <w:top w:val="single" w:sz="2" w:space="0" w:color="000000"/>
                          <w:bottom w:val="single" w:sz="2" w:space="0" w:color="000000"/>
                        </w:tcBorders>
                      </w:tcPr>
                      <w:p w14:paraId="6C82BFBB" w14:textId="77777777" w:rsidR="00CB66C5" w:rsidRDefault="00CB66C5">
                        <w:pPr>
                          <w:pStyle w:val="TableParagraph"/>
                          <w:spacing w:before="17" w:line="97" w:lineRule="exact"/>
                          <w:ind w:left="72"/>
                          <w:jc w:val="left"/>
                          <w:rPr>
                            <w:rFonts w:ascii="Arial MT"/>
                            <w:sz w:val="9"/>
                          </w:rPr>
                        </w:pPr>
                        <w:r>
                          <w:rPr>
                            <w:rFonts w:ascii="Arial MT"/>
                            <w:w w:val="105"/>
                            <w:sz w:val="9"/>
                          </w:rPr>
                          <w:t>Height</w:t>
                        </w:r>
                      </w:p>
                    </w:tc>
                    <w:tc>
                      <w:tcPr>
                        <w:tcW w:w="43" w:type="dxa"/>
                      </w:tcPr>
                      <w:p w14:paraId="6F025E1E" w14:textId="77777777" w:rsidR="00CB66C5" w:rsidRDefault="00CB66C5">
                        <w:pPr>
                          <w:pStyle w:val="TableParagraph"/>
                          <w:jc w:val="left"/>
                          <w:rPr>
                            <w:sz w:val="8"/>
                          </w:rPr>
                        </w:pPr>
                      </w:p>
                    </w:tc>
                    <w:tc>
                      <w:tcPr>
                        <w:tcW w:w="254" w:type="dxa"/>
                        <w:tcBorders>
                          <w:top w:val="single" w:sz="2" w:space="0" w:color="000000"/>
                          <w:bottom w:val="single" w:sz="2" w:space="0" w:color="000000"/>
                        </w:tcBorders>
                      </w:tcPr>
                      <w:p w14:paraId="48E1A866" w14:textId="77777777" w:rsidR="00CB66C5" w:rsidRDefault="00CB66C5">
                        <w:pPr>
                          <w:pStyle w:val="TableParagraph"/>
                          <w:spacing w:before="17" w:line="97" w:lineRule="exact"/>
                          <w:ind w:right="54"/>
                          <w:jc w:val="right"/>
                          <w:rPr>
                            <w:rFonts w:ascii="Arial MT"/>
                            <w:sz w:val="9"/>
                          </w:rPr>
                        </w:pPr>
                        <w:r>
                          <w:rPr>
                            <w:rFonts w:ascii="Arial MT"/>
                            <w:w w:val="105"/>
                            <w:sz w:val="9"/>
                          </w:rPr>
                          <w:t>No.</w:t>
                        </w:r>
                      </w:p>
                    </w:tc>
                    <w:tc>
                      <w:tcPr>
                        <w:tcW w:w="351" w:type="dxa"/>
                        <w:tcBorders>
                          <w:top w:val="single" w:sz="2" w:space="0" w:color="000000"/>
                          <w:bottom w:val="single" w:sz="2" w:space="0" w:color="000000"/>
                        </w:tcBorders>
                      </w:tcPr>
                      <w:p w14:paraId="14062281" w14:textId="77777777" w:rsidR="00CB66C5" w:rsidRDefault="00CB66C5">
                        <w:pPr>
                          <w:pStyle w:val="TableParagraph"/>
                          <w:spacing w:before="17" w:line="97" w:lineRule="exact"/>
                          <w:ind w:left="33" w:right="26"/>
                          <w:rPr>
                            <w:rFonts w:ascii="Arial MT"/>
                            <w:sz w:val="9"/>
                          </w:rPr>
                        </w:pPr>
                        <w:r>
                          <w:rPr>
                            <w:rFonts w:ascii="Arial MT"/>
                            <w:w w:val="105"/>
                            <w:sz w:val="9"/>
                          </w:rPr>
                          <w:t>(ppm)</w:t>
                        </w:r>
                      </w:p>
                    </w:tc>
                    <w:tc>
                      <w:tcPr>
                        <w:tcW w:w="387" w:type="dxa"/>
                        <w:tcBorders>
                          <w:top w:val="single" w:sz="2" w:space="0" w:color="000000"/>
                          <w:bottom w:val="single" w:sz="2" w:space="0" w:color="000000"/>
                        </w:tcBorders>
                      </w:tcPr>
                      <w:p w14:paraId="4A667359" w14:textId="77777777" w:rsidR="00CB66C5" w:rsidRDefault="00CB66C5">
                        <w:pPr>
                          <w:pStyle w:val="TableParagraph"/>
                          <w:spacing w:before="17" w:line="97" w:lineRule="exact"/>
                          <w:ind w:left="28" w:right="26"/>
                          <w:rPr>
                            <w:rFonts w:ascii="Arial MT"/>
                            <w:sz w:val="9"/>
                          </w:rPr>
                        </w:pPr>
                        <w:r>
                          <w:rPr>
                            <w:rFonts w:ascii="Arial MT"/>
                            <w:w w:val="105"/>
                            <w:sz w:val="9"/>
                          </w:rPr>
                          <w:t>(Hz)</w:t>
                        </w:r>
                      </w:p>
                    </w:tc>
                    <w:tc>
                      <w:tcPr>
                        <w:tcW w:w="388" w:type="dxa"/>
                        <w:tcBorders>
                          <w:top w:val="single" w:sz="2" w:space="0" w:color="000000"/>
                          <w:bottom w:val="single" w:sz="2" w:space="0" w:color="000000"/>
                        </w:tcBorders>
                      </w:tcPr>
                      <w:p w14:paraId="5763F7EB" w14:textId="77777777" w:rsidR="00CB66C5" w:rsidRDefault="00CB66C5">
                        <w:pPr>
                          <w:pStyle w:val="TableParagraph"/>
                          <w:spacing w:before="17" w:line="97" w:lineRule="exact"/>
                          <w:ind w:left="61"/>
                          <w:jc w:val="left"/>
                          <w:rPr>
                            <w:rFonts w:ascii="Arial MT"/>
                            <w:sz w:val="9"/>
                          </w:rPr>
                        </w:pPr>
                        <w:r>
                          <w:rPr>
                            <w:rFonts w:ascii="Arial MT"/>
                            <w:w w:val="105"/>
                            <w:sz w:val="9"/>
                          </w:rPr>
                          <w:t>Height</w:t>
                        </w:r>
                      </w:p>
                    </w:tc>
                    <w:tc>
                      <w:tcPr>
                        <w:tcW w:w="43" w:type="dxa"/>
                      </w:tcPr>
                      <w:p w14:paraId="312AE35D" w14:textId="77777777" w:rsidR="00CB66C5" w:rsidRDefault="00CB66C5">
                        <w:pPr>
                          <w:pStyle w:val="TableParagraph"/>
                          <w:jc w:val="left"/>
                          <w:rPr>
                            <w:sz w:val="8"/>
                          </w:rPr>
                        </w:pPr>
                      </w:p>
                    </w:tc>
                    <w:tc>
                      <w:tcPr>
                        <w:tcW w:w="254" w:type="dxa"/>
                      </w:tcPr>
                      <w:p w14:paraId="55613D54" w14:textId="77777777" w:rsidR="00CB66C5" w:rsidRDefault="00CB66C5">
                        <w:pPr>
                          <w:pStyle w:val="TableParagraph"/>
                          <w:spacing w:before="17" w:line="97" w:lineRule="exact"/>
                          <w:ind w:left="32" w:right="26"/>
                          <w:rPr>
                            <w:rFonts w:ascii="Arial MT"/>
                            <w:sz w:val="9"/>
                          </w:rPr>
                        </w:pPr>
                        <w:r>
                          <w:rPr>
                            <w:rFonts w:ascii="Arial MT"/>
                            <w:w w:val="105"/>
                            <w:sz w:val="9"/>
                          </w:rPr>
                          <w:t>No.</w:t>
                        </w:r>
                      </w:p>
                    </w:tc>
                    <w:tc>
                      <w:tcPr>
                        <w:tcW w:w="351" w:type="dxa"/>
                      </w:tcPr>
                      <w:p w14:paraId="0E7A917E" w14:textId="77777777" w:rsidR="00CB66C5" w:rsidRDefault="00CB66C5">
                        <w:pPr>
                          <w:pStyle w:val="TableParagraph"/>
                          <w:spacing w:before="17" w:line="97" w:lineRule="exact"/>
                          <w:ind w:left="35" w:right="23"/>
                          <w:rPr>
                            <w:rFonts w:ascii="Arial MT"/>
                            <w:sz w:val="9"/>
                          </w:rPr>
                        </w:pPr>
                        <w:r>
                          <w:rPr>
                            <w:rFonts w:ascii="Arial MT"/>
                            <w:w w:val="105"/>
                            <w:sz w:val="9"/>
                          </w:rPr>
                          <w:t>(ppm)</w:t>
                        </w:r>
                      </w:p>
                    </w:tc>
                    <w:tc>
                      <w:tcPr>
                        <w:tcW w:w="387" w:type="dxa"/>
                      </w:tcPr>
                      <w:p w14:paraId="0F2C3750" w14:textId="77777777" w:rsidR="00CB66C5" w:rsidRDefault="00CB66C5">
                        <w:pPr>
                          <w:pStyle w:val="TableParagraph"/>
                          <w:spacing w:before="17" w:line="97" w:lineRule="exact"/>
                          <w:ind w:left="108"/>
                          <w:jc w:val="left"/>
                          <w:rPr>
                            <w:rFonts w:ascii="Arial MT"/>
                            <w:sz w:val="9"/>
                          </w:rPr>
                        </w:pPr>
                        <w:r>
                          <w:rPr>
                            <w:rFonts w:ascii="Arial MT"/>
                            <w:w w:val="105"/>
                            <w:sz w:val="9"/>
                          </w:rPr>
                          <w:t>(Hz)</w:t>
                        </w:r>
                      </w:p>
                    </w:tc>
                    <w:tc>
                      <w:tcPr>
                        <w:tcW w:w="128" w:type="dxa"/>
                      </w:tcPr>
                      <w:p w14:paraId="2E52B5CE" w14:textId="77777777" w:rsidR="00CB66C5" w:rsidRDefault="00CB66C5">
                        <w:pPr>
                          <w:pStyle w:val="TableParagraph"/>
                          <w:spacing w:before="17" w:line="97" w:lineRule="exact"/>
                          <w:ind w:right="-15"/>
                          <w:jc w:val="right"/>
                          <w:rPr>
                            <w:rFonts w:ascii="Arial MT"/>
                            <w:sz w:val="9"/>
                          </w:rPr>
                        </w:pPr>
                        <w:r>
                          <w:rPr>
                            <w:rFonts w:ascii="Arial MT"/>
                            <w:w w:val="105"/>
                            <w:sz w:val="9"/>
                          </w:rPr>
                          <w:t>H</w:t>
                        </w:r>
                      </w:p>
                    </w:tc>
                    <w:tc>
                      <w:tcPr>
                        <w:tcW w:w="610" w:type="dxa"/>
                        <w:tcBorders>
                          <w:top w:val="single" w:sz="2" w:space="0" w:color="000000"/>
                          <w:bottom w:val="single" w:sz="2" w:space="0" w:color="000000"/>
                        </w:tcBorders>
                      </w:tcPr>
                      <w:p w14:paraId="36156D17" w14:textId="77777777" w:rsidR="00CB66C5" w:rsidRDefault="00CB66C5">
                        <w:pPr>
                          <w:pStyle w:val="TableParagraph"/>
                          <w:spacing w:before="17" w:line="97" w:lineRule="exact"/>
                          <w:ind w:left="417"/>
                          <w:jc w:val="left"/>
                          <w:rPr>
                            <w:rFonts w:ascii="Arial MT"/>
                            <w:sz w:val="9"/>
                          </w:rPr>
                        </w:pPr>
                        <w:r>
                          <w:rPr>
                            <w:rFonts w:ascii="Arial MT"/>
                            <w:w w:val="105"/>
                            <w:sz w:val="9"/>
                          </w:rPr>
                          <w:t>No.</w:t>
                        </w:r>
                      </w:p>
                    </w:tc>
                    <w:tc>
                      <w:tcPr>
                        <w:tcW w:w="788" w:type="dxa"/>
                        <w:tcBorders>
                          <w:top w:val="single" w:sz="2" w:space="0" w:color="000000"/>
                          <w:bottom w:val="single" w:sz="2" w:space="0" w:color="000000"/>
                        </w:tcBorders>
                      </w:tcPr>
                      <w:p w14:paraId="6F06C93E" w14:textId="77777777" w:rsidR="00CB66C5" w:rsidRDefault="00CB66C5">
                        <w:pPr>
                          <w:pStyle w:val="TableParagraph"/>
                          <w:spacing w:before="17" w:line="97" w:lineRule="exact"/>
                          <w:ind w:left="4"/>
                          <w:rPr>
                            <w:rFonts w:ascii="Arial MT"/>
                            <w:sz w:val="9"/>
                          </w:rPr>
                        </w:pPr>
                        <w:r>
                          <w:rPr>
                            <w:rFonts w:ascii="Arial MT"/>
                            <w:w w:val="105"/>
                            <w:sz w:val="9"/>
                          </w:rPr>
                          <w:t>Annotation</w:t>
                        </w:r>
                      </w:p>
                    </w:tc>
                    <w:tc>
                      <w:tcPr>
                        <w:tcW w:w="640" w:type="dxa"/>
                        <w:tcBorders>
                          <w:top w:val="single" w:sz="2" w:space="0" w:color="000000"/>
                          <w:bottom w:val="single" w:sz="2" w:space="0" w:color="000000"/>
                        </w:tcBorders>
                      </w:tcPr>
                      <w:p w14:paraId="72635112" w14:textId="77777777" w:rsidR="00CB66C5" w:rsidRDefault="00CB66C5">
                        <w:pPr>
                          <w:pStyle w:val="TableParagraph"/>
                          <w:spacing w:before="17" w:line="97" w:lineRule="exact"/>
                          <w:ind w:left="46" w:right="12"/>
                          <w:rPr>
                            <w:rFonts w:ascii="Arial MT"/>
                            <w:sz w:val="9"/>
                          </w:rPr>
                        </w:pPr>
                        <w:r>
                          <w:rPr>
                            <w:rFonts w:ascii="Arial MT"/>
                            <w:w w:val="105"/>
                            <w:sz w:val="9"/>
                          </w:rPr>
                          <w:t>(ppm)</w:t>
                        </w:r>
                      </w:p>
                    </w:tc>
                  </w:tr>
                  <w:tr w:rsidR="00CB66C5" w14:paraId="7D2C483D" w14:textId="77777777">
                    <w:trPr>
                      <w:trHeight w:val="133"/>
                    </w:trPr>
                    <w:tc>
                      <w:tcPr>
                        <w:tcW w:w="255" w:type="dxa"/>
                        <w:tcBorders>
                          <w:top w:val="single" w:sz="2" w:space="0" w:color="000000"/>
                          <w:bottom w:val="single" w:sz="2" w:space="0" w:color="000000"/>
                        </w:tcBorders>
                      </w:tcPr>
                      <w:p w14:paraId="5666C9E4" w14:textId="77777777" w:rsidR="00CB66C5" w:rsidRDefault="00CB66C5">
                        <w:pPr>
                          <w:pStyle w:val="TableParagraph"/>
                          <w:spacing w:before="17" w:line="97" w:lineRule="exact"/>
                          <w:ind w:left="103"/>
                          <w:jc w:val="left"/>
                          <w:rPr>
                            <w:rFonts w:ascii="Arial MT"/>
                            <w:sz w:val="9"/>
                          </w:rPr>
                        </w:pPr>
                        <w:r>
                          <w:rPr>
                            <w:rFonts w:ascii="Arial MT"/>
                            <w:w w:val="105"/>
                            <w:sz w:val="9"/>
                          </w:rPr>
                          <w:t>1</w:t>
                        </w:r>
                      </w:p>
                    </w:tc>
                    <w:tc>
                      <w:tcPr>
                        <w:tcW w:w="365" w:type="dxa"/>
                        <w:tcBorders>
                          <w:top w:val="single" w:sz="2" w:space="0" w:color="000000"/>
                          <w:bottom w:val="single" w:sz="2" w:space="0" w:color="000000"/>
                        </w:tcBorders>
                      </w:tcPr>
                      <w:p w14:paraId="405C07A5" w14:textId="77777777" w:rsidR="00CB66C5" w:rsidRDefault="00CB66C5">
                        <w:pPr>
                          <w:pStyle w:val="TableParagraph"/>
                          <w:spacing w:before="17" w:line="97" w:lineRule="exact"/>
                          <w:ind w:left="87"/>
                          <w:jc w:val="left"/>
                          <w:rPr>
                            <w:rFonts w:ascii="Arial MT"/>
                            <w:sz w:val="9"/>
                          </w:rPr>
                        </w:pPr>
                        <w:r>
                          <w:rPr>
                            <w:rFonts w:ascii="Arial MT"/>
                            <w:w w:val="105"/>
                            <w:sz w:val="9"/>
                          </w:rPr>
                          <w:t>0.96</w:t>
                        </w:r>
                      </w:p>
                    </w:tc>
                    <w:tc>
                      <w:tcPr>
                        <w:tcW w:w="362" w:type="dxa"/>
                        <w:tcBorders>
                          <w:top w:val="single" w:sz="2" w:space="0" w:color="000000"/>
                          <w:bottom w:val="single" w:sz="2" w:space="0" w:color="000000"/>
                        </w:tcBorders>
                      </w:tcPr>
                      <w:p w14:paraId="259E1A49" w14:textId="77777777" w:rsidR="00CB66C5" w:rsidRDefault="00CB66C5">
                        <w:pPr>
                          <w:pStyle w:val="TableParagraph"/>
                          <w:spacing w:before="17" w:line="97" w:lineRule="exact"/>
                          <w:ind w:left="17" w:right="17"/>
                          <w:rPr>
                            <w:rFonts w:ascii="Arial MT"/>
                            <w:sz w:val="9"/>
                          </w:rPr>
                        </w:pPr>
                        <w:r>
                          <w:rPr>
                            <w:rFonts w:ascii="Arial MT"/>
                            <w:w w:val="105"/>
                            <w:sz w:val="9"/>
                          </w:rPr>
                          <w:t>385.1</w:t>
                        </w:r>
                      </w:p>
                    </w:tc>
                    <w:tc>
                      <w:tcPr>
                        <w:tcW w:w="401" w:type="dxa"/>
                        <w:tcBorders>
                          <w:top w:val="single" w:sz="2" w:space="0" w:color="000000"/>
                          <w:bottom w:val="single" w:sz="2" w:space="0" w:color="000000"/>
                        </w:tcBorders>
                      </w:tcPr>
                      <w:p w14:paraId="3D633817" w14:textId="77777777" w:rsidR="00CB66C5" w:rsidRDefault="00CB66C5">
                        <w:pPr>
                          <w:pStyle w:val="TableParagraph"/>
                          <w:spacing w:before="17" w:line="97" w:lineRule="exact"/>
                          <w:ind w:left="63"/>
                          <w:jc w:val="left"/>
                          <w:rPr>
                            <w:rFonts w:ascii="Arial MT"/>
                            <w:sz w:val="9"/>
                          </w:rPr>
                        </w:pPr>
                        <w:r>
                          <w:rPr>
                            <w:rFonts w:ascii="Arial MT"/>
                            <w:w w:val="105"/>
                            <w:sz w:val="9"/>
                          </w:rPr>
                          <w:t>0.0365</w:t>
                        </w:r>
                      </w:p>
                    </w:tc>
                    <w:tc>
                      <w:tcPr>
                        <w:tcW w:w="43" w:type="dxa"/>
                      </w:tcPr>
                      <w:p w14:paraId="226B8E78" w14:textId="77777777" w:rsidR="00CB66C5" w:rsidRDefault="00CB66C5">
                        <w:pPr>
                          <w:pStyle w:val="TableParagraph"/>
                          <w:jc w:val="left"/>
                          <w:rPr>
                            <w:sz w:val="8"/>
                          </w:rPr>
                        </w:pPr>
                      </w:p>
                    </w:tc>
                    <w:tc>
                      <w:tcPr>
                        <w:tcW w:w="254" w:type="dxa"/>
                        <w:tcBorders>
                          <w:top w:val="single" w:sz="2" w:space="0" w:color="000000"/>
                          <w:bottom w:val="single" w:sz="2" w:space="0" w:color="000000"/>
                        </w:tcBorders>
                      </w:tcPr>
                      <w:p w14:paraId="13454958" w14:textId="77777777" w:rsidR="00CB66C5" w:rsidRDefault="00CB66C5">
                        <w:pPr>
                          <w:pStyle w:val="TableParagraph"/>
                          <w:spacing w:before="17" w:line="97" w:lineRule="exact"/>
                          <w:ind w:right="70"/>
                          <w:jc w:val="right"/>
                          <w:rPr>
                            <w:rFonts w:ascii="Arial MT"/>
                            <w:sz w:val="9"/>
                          </w:rPr>
                        </w:pPr>
                        <w:r>
                          <w:rPr>
                            <w:rFonts w:ascii="Arial MT"/>
                            <w:w w:val="105"/>
                            <w:sz w:val="9"/>
                          </w:rPr>
                          <w:t>11</w:t>
                        </w:r>
                      </w:p>
                    </w:tc>
                    <w:tc>
                      <w:tcPr>
                        <w:tcW w:w="351" w:type="dxa"/>
                        <w:tcBorders>
                          <w:top w:val="single" w:sz="2" w:space="0" w:color="000000"/>
                          <w:bottom w:val="single" w:sz="2" w:space="0" w:color="000000"/>
                        </w:tcBorders>
                      </w:tcPr>
                      <w:p w14:paraId="641B6DD6" w14:textId="77777777" w:rsidR="00CB66C5" w:rsidRDefault="00CB66C5">
                        <w:pPr>
                          <w:pStyle w:val="TableParagraph"/>
                          <w:spacing w:before="17" w:line="97" w:lineRule="exact"/>
                          <w:ind w:left="33" w:right="26"/>
                          <w:rPr>
                            <w:rFonts w:ascii="Arial MT"/>
                            <w:sz w:val="9"/>
                          </w:rPr>
                        </w:pPr>
                        <w:r>
                          <w:rPr>
                            <w:rFonts w:ascii="Arial MT"/>
                            <w:w w:val="105"/>
                            <w:sz w:val="9"/>
                          </w:rPr>
                          <w:t>2.03</w:t>
                        </w:r>
                      </w:p>
                    </w:tc>
                    <w:tc>
                      <w:tcPr>
                        <w:tcW w:w="387" w:type="dxa"/>
                        <w:tcBorders>
                          <w:top w:val="single" w:sz="2" w:space="0" w:color="000000"/>
                          <w:bottom w:val="single" w:sz="2" w:space="0" w:color="000000"/>
                        </w:tcBorders>
                      </w:tcPr>
                      <w:p w14:paraId="0B51A5C7" w14:textId="77777777" w:rsidR="00CB66C5" w:rsidRDefault="00CB66C5">
                        <w:pPr>
                          <w:pStyle w:val="TableParagraph"/>
                          <w:spacing w:before="17" w:line="97" w:lineRule="exact"/>
                          <w:ind w:left="28" w:right="27"/>
                          <w:rPr>
                            <w:rFonts w:ascii="Arial MT"/>
                            <w:sz w:val="9"/>
                          </w:rPr>
                        </w:pPr>
                        <w:r>
                          <w:rPr>
                            <w:rFonts w:ascii="Arial MT"/>
                            <w:w w:val="105"/>
                            <w:sz w:val="9"/>
                          </w:rPr>
                          <w:t>810.5</w:t>
                        </w:r>
                      </w:p>
                    </w:tc>
                    <w:tc>
                      <w:tcPr>
                        <w:tcW w:w="388" w:type="dxa"/>
                        <w:tcBorders>
                          <w:top w:val="single" w:sz="2" w:space="0" w:color="000000"/>
                          <w:bottom w:val="single" w:sz="2" w:space="0" w:color="000000"/>
                        </w:tcBorders>
                      </w:tcPr>
                      <w:p w14:paraId="56518082" w14:textId="77777777" w:rsidR="00CB66C5" w:rsidRDefault="00CB66C5">
                        <w:pPr>
                          <w:pStyle w:val="TableParagraph"/>
                          <w:spacing w:before="17" w:line="97" w:lineRule="exact"/>
                          <w:ind w:left="53"/>
                          <w:jc w:val="left"/>
                          <w:rPr>
                            <w:rFonts w:ascii="Arial MT"/>
                            <w:sz w:val="9"/>
                          </w:rPr>
                        </w:pPr>
                        <w:r>
                          <w:rPr>
                            <w:rFonts w:ascii="Arial MT"/>
                            <w:w w:val="105"/>
                            <w:sz w:val="9"/>
                          </w:rPr>
                          <w:t>0.1251</w:t>
                        </w:r>
                      </w:p>
                    </w:tc>
                    <w:tc>
                      <w:tcPr>
                        <w:tcW w:w="43" w:type="dxa"/>
                      </w:tcPr>
                      <w:p w14:paraId="0FBBE46E" w14:textId="77777777" w:rsidR="00CB66C5" w:rsidRDefault="00CB66C5">
                        <w:pPr>
                          <w:pStyle w:val="TableParagraph"/>
                          <w:jc w:val="left"/>
                          <w:rPr>
                            <w:sz w:val="8"/>
                          </w:rPr>
                        </w:pPr>
                      </w:p>
                    </w:tc>
                    <w:tc>
                      <w:tcPr>
                        <w:tcW w:w="254" w:type="dxa"/>
                      </w:tcPr>
                      <w:p w14:paraId="36370456" w14:textId="77777777" w:rsidR="00CB66C5" w:rsidRDefault="00CB66C5">
                        <w:pPr>
                          <w:pStyle w:val="TableParagraph"/>
                          <w:spacing w:before="17" w:line="97" w:lineRule="exact"/>
                          <w:ind w:left="32" w:right="23"/>
                          <w:rPr>
                            <w:rFonts w:ascii="Arial MT"/>
                            <w:sz w:val="9"/>
                          </w:rPr>
                        </w:pPr>
                        <w:r>
                          <w:rPr>
                            <w:rFonts w:ascii="Arial MT"/>
                            <w:w w:val="105"/>
                            <w:sz w:val="9"/>
                          </w:rPr>
                          <w:t>21</w:t>
                        </w:r>
                      </w:p>
                    </w:tc>
                    <w:tc>
                      <w:tcPr>
                        <w:tcW w:w="351" w:type="dxa"/>
                      </w:tcPr>
                      <w:p w14:paraId="77AE2FCE" w14:textId="77777777" w:rsidR="00CB66C5" w:rsidRDefault="00CB66C5">
                        <w:pPr>
                          <w:pStyle w:val="TableParagraph"/>
                          <w:spacing w:before="17" w:line="97" w:lineRule="exact"/>
                          <w:ind w:left="35" w:right="23"/>
                          <w:rPr>
                            <w:rFonts w:ascii="Arial MT"/>
                            <w:sz w:val="9"/>
                          </w:rPr>
                        </w:pPr>
                        <w:r>
                          <w:rPr>
                            <w:rFonts w:ascii="Arial MT"/>
                            <w:w w:val="105"/>
                            <w:sz w:val="9"/>
                          </w:rPr>
                          <w:t>3.75</w:t>
                        </w:r>
                      </w:p>
                    </w:tc>
                    <w:tc>
                      <w:tcPr>
                        <w:tcW w:w="387" w:type="dxa"/>
                      </w:tcPr>
                      <w:p w14:paraId="706CE67F" w14:textId="77777777" w:rsidR="00CB66C5" w:rsidRDefault="00CB66C5">
                        <w:pPr>
                          <w:pStyle w:val="TableParagraph"/>
                          <w:spacing w:before="17" w:line="97" w:lineRule="exact"/>
                          <w:ind w:left="53"/>
                          <w:jc w:val="left"/>
                          <w:rPr>
                            <w:rFonts w:ascii="Arial MT"/>
                            <w:sz w:val="9"/>
                          </w:rPr>
                        </w:pPr>
                        <w:r>
                          <w:rPr>
                            <w:rFonts w:ascii="Arial MT"/>
                            <w:w w:val="105"/>
                            <w:sz w:val="9"/>
                          </w:rPr>
                          <w:t>1497.5</w:t>
                        </w:r>
                      </w:p>
                    </w:tc>
                    <w:tc>
                      <w:tcPr>
                        <w:tcW w:w="128" w:type="dxa"/>
                      </w:tcPr>
                      <w:p w14:paraId="1CD38F4C" w14:textId="77777777" w:rsidR="00CB66C5" w:rsidRDefault="00CB66C5">
                        <w:pPr>
                          <w:pStyle w:val="TableParagraph"/>
                          <w:spacing w:before="17" w:line="97" w:lineRule="exact"/>
                          <w:ind w:right="-15"/>
                          <w:jc w:val="right"/>
                          <w:rPr>
                            <w:rFonts w:ascii="Arial MT"/>
                            <w:sz w:val="9"/>
                          </w:rPr>
                        </w:pPr>
                        <w:r>
                          <w:rPr>
                            <w:rFonts w:ascii="Arial MT"/>
                            <w:w w:val="105"/>
                            <w:sz w:val="9"/>
                          </w:rPr>
                          <w:t>0.</w:t>
                        </w:r>
                      </w:p>
                    </w:tc>
                    <w:tc>
                      <w:tcPr>
                        <w:tcW w:w="610" w:type="dxa"/>
                        <w:tcBorders>
                          <w:top w:val="single" w:sz="2" w:space="0" w:color="000000"/>
                          <w:bottom w:val="single" w:sz="2" w:space="0" w:color="000000"/>
                        </w:tcBorders>
                      </w:tcPr>
                      <w:p w14:paraId="7B2D2581" w14:textId="77777777" w:rsidR="00CB66C5" w:rsidRDefault="00CB66C5">
                        <w:pPr>
                          <w:pStyle w:val="TableParagraph"/>
                          <w:spacing w:before="17" w:line="97" w:lineRule="exact"/>
                          <w:ind w:left="463"/>
                          <w:jc w:val="left"/>
                          <w:rPr>
                            <w:rFonts w:ascii="Arial MT"/>
                            <w:sz w:val="9"/>
                          </w:rPr>
                        </w:pPr>
                        <w:r>
                          <w:rPr>
                            <w:rFonts w:ascii="Arial MT"/>
                            <w:w w:val="105"/>
                            <w:sz w:val="9"/>
                          </w:rPr>
                          <w:t>1</w:t>
                        </w:r>
                      </w:p>
                    </w:tc>
                    <w:tc>
                      <w:tcPr>
                        <w:tcW w:w="788" w:type="dxa"/>
                        <w:tcBorders>
                          <w:top w:val="single" w:sz="2" w:space="0" w:color="000000"/>
                          <w:bottom w:val="single" w:sz="2" w:space="0" w:color="000000"/>
                        </w:tcBorders>
                      </w:tcPr>
                      <w:p w14:paraId="0E04D056" w14:textId="77777777" w:rsidR="00CB66C5" w:rsidRDefault="00CB66C5">
                        <w:pPr>
                          <w:pStyle w:val="TableParagraph"/>
                          <w:spacing w:before="17" w:line="97" w:lineRule="exact"/>
                          <w:ind w:left="7"/>
                          <w:rPr>
                            <w:rFonts w:ascii="Arial MT"/>
                            <w:sz w:val="9"/>
                          </w:rPr>
                        </w:pPr>
                        <w:r>
                          <w:rPr>
                            <w:rFonts w:ascii="Arial MT"/>
                            <w:w w:val="105"/>
                            <w:sz w:val="9"/>
                          </w:rPr>
                          <w:t>11,11,11</w:t>
                        </w:r>
                      </w:p>
                    </w:tc>
                    <w:tc>
                      <w:tcPr>
                        <w:tcW w:w="640" w:type="dxa"/>
                        <w:tcBorders>
                          <w:top w:val="single" w:sz="2" w:space="0" w:color="000000"/>
                          <w:bottom w:val="single" w:sz="2" w:space="0" w:color="000000"/>
                        </w:tcBorders>
                      </w:tcPr>
                      <w:p w14:paraId="69B91A21" w14:textId="77777777" w:rsidR="00CB66C5" w:rsidRDefault="00CB66C5">
                        <w:pPr>
                          <w:pStyle w:val="TableParagraph"/>
                          <w:spacing w:before="17" w:line="97" w:lineRule="exact"/>
                          <w:ind w:left="46" w:right="39"/>
                          <w:rPr>
                            <w:rFonts w:ascii="Arial MT"/>
                            <w:sz w:val="9"/>
                          </w:rPr>
                        </w:pPr>
                        <w:r>
                          <w:rPr>
                            <w:rFonts w:ascii="Arial MT"/>
                            <w:w w:val="105"/>
                            <w:sz w:val="9"/>
                          </w:rPr>
                          <w:t>[0.98</w:t>
                        </w:r>
                        <w:r>
                          <w:rPr>
                            <w:rFonts w:ascii="Arial MT"/>
                            <w:spacing w:val="-7"/>
                            <w:w w:val="105"/>
                            <w:sz w:val="9"/>
                          </w:rPr>
                          <w:t xml:space="preserve"> </w:t>
                        </w:r>
                        <w:r>
                          <w:rPr>
                            <w:rFonts w:ascii="Arial MT"/>
                            <w:w w:val="105"/>
                            <w:sz w:val="9"/>
                          </w:rPr>
                          <w:t>..</w:t>
                        </w:r>
                        <w:r>
                          <w:rPr>
                            <w:rFonts w:ascii="Arial MT"/>
                            <w:spacing w:val="-5"/>
                            <w:w w:val="105"/>
                            <w:sz w:val="9"/>
                          </w:rPr>
                          <w:t xml:space="preserve"> </w:t>
                        </w:r>
                        <w:r>
                          <w:rPr>
                            <w:rFonts w:ascii="Arial MT"/>
                            <w:w w:val="105"/>
                            <w:sz w:val="9"/>
                          </w:rPr>
                          <w:t>1.13]</w:t>
                        </w:r>
                      </w:p>
                    </w:tc>
                  </w:tr>
                  <w:tr w:rsidR="00CB66C5" w14:paraId="3322AF7E" w14:textId="77777777">
                    <w:trPr>
                      <w:trHeight w:val="133"/>
                    </w:trPr>
                    <w:tc>
                      <w:tcPr>
                        <w:tcW w:w="255" w:type="dxa"/>
                        <w:tcBorders>
                          <w:top w:val="single" w:sz="2" w:space="0" w:color="000000"/>
                          <w:bottom w:val="single" w:sz="2" w:space="0" w:color="000000"/>
                        </w:tcBorders>
                      </w:tcPr>
                      <w:p w14:paraId="26DC4DB7" w14:textId="77777777" w:rsidR="00CB66C5" w:rsidRDefault="00CB66C5">
                        <w:pPr>
                          <w:pStyle w:val="TableParagraph"/>
                          <w:spacing w:before="17" w:line="97" w:lineRule="exact"/>
                          <w:ind w:left="103"/>
                          <w:jc w:val="left"/>
                          <w:rPr>
                            <w:rFonts w:ascii="Arial MT"/>
                            <w:sz w:val="9"/>
                          </w:rPr>
                        </w:pPr>
                        <w:r>
                          <w:rPr>
                            <w:rFonts w:ascii="Arial MT"/>
                            <w:w w:val="105"/>
                            <w:sz w:val="9"/>
                          </w:rPr>
                          <w:t>2</w:t>
                        </w:r>
                      </w:p>
                    </w:tc>
                    <w:tc>
                      <w:tcPr>
                        <w:tcW w:w="365" w:type="dxa"/>
                        <w:tcBorders>
                          <w:top w:val="single" w:sz="2" w:space="0" w:color="000000"/>
                          <w:bottom w:val="single" w:sz="2" w:space="0" w:color="000000"/>
                        </w:tcBorders>
                      </w:tcPr>
                      <w:p w14:paraId="6C9E1B34" w14:textId="77777777" w:rsidR="00CB66C5" w:rsidRDefault="00CB66C5">
                        <w:pPr>
                          <w:pStyle w:val="TableParagraph"/>
                          <w:spacing w:before="17" w:line="97" w:lineRule="exact"/>
                          <w:ind w:left="87"/>
                          <w:jc w:val="left"/>
                          <w:rPr>
                            <w:rFonts w:ascii="Arial MT"/>
                            <w:sz w:val="9"/>
                          </w:rPr>
                        </w:pPr>
                        <w:r>
                          <w:rPr>
                            <w:rFonts w:ascii="Arial MT"/>
                            <w:w w:val="105"/>
                            <w:sz w:val="9"/>
                          </w:rPr>
                          <w:t>0.98</w:t>
                        </w:r>
                      </w:p>
                    </w:tc>
                    <w:tc>
                      <w:tcPr>
                        <w:tcW w:w="362" w:type="dxa"/>
                        <w:tcBorders>
                          <w:top w:val="single" w:sz="2" w:space="0" w:color="000000"/>
                          <w:bottom w:val="single" w:sz="2" w:space="0" w:color="000000"/>
                        </w:tcBorders>
                      </w:tcPr>
                      <w:p w14:paraId="08867CCD" w14:textId="77777777" w:rsidR="00CB66C5" w:rsidRDefault="00CB66C5">
                        <w:pPr>
                          <w:pStyle w:val="TableParagraph"/>
                          <w:spacing w:before="17" w:line="97" w:lineRule="exact"/>
                          <w:ind w:left="17" w:right="17"/>
                          <w:rPr>
                            <w:rFonts w:ascii="Arial MT"/>
                            <w:sz w:val="9"/>
                          </w:rPr>
                        </w:pPr>
                        <w:r>
                          <w:rPr>
                            <w:rFonts w:ascii="Arial MT"/>
                            <w:w w:val="105"/>
                            <w:sz w:val="9"/>
                          </w:rPr>
                          <w:t>391.1</w:t>
                        </w:r>
                      </w:p>
                    </w:tc>
                    <w:tc>
                      <w:tcPr>
                        <w:tcW w:w="401" w:type="dxa"/>
                        <w:tcBorders>
                          <w:top w:val="single" w:sz="2" w:space="0" w:color="000000"/>
                          <w:bottom w:val="single" w:sz="2" w:space="0" w:color="000000"/>
                        </w:tcBorders>
                      </w:tcPr>
                      <w:p w14:paraId="2A6E6EF5" w14:textId="77777777" w:rsidR="00CB66C5" w:rsidRDefault="00CB66C5">
                        <w:pPr>
                          <w:pStyle w:val="TableParagraph"/>
                          <w:spacing w:before="17" w:line="97" w:lineRule="exact"/>
                          <w:ind w:left="63"/>
                          <w:jc w:val="left"/>
                          <w:rPr>
                            <w:rFonts w:ascii="Arial MT"/>
                            <w:sz w:val="9"/>
                          </w:rPr>
                        </w:pPr>
                        <w:r>
                          <w:rPr>
                            <w:rFonts w:ascii="Arial MT"/>
                            <w:w w:val="105"/>
                            <w:sz w:val="9"/>
                          </w:rPr>
                          <w:t>0.0396</w:t>
                        </w:r>
                      </w:p>
                    </w:tc>
                    <w:tc>
                      <w:tcPr>
                        <w:tcW w:w="43" w:type="dxa"/>
                      </w:tcPr>
                      <w:p w14:paraId="69A38677" w14:textId="77777777" w:rsidR="00CB66C5" w:rsidRDefault="00CB66C5">
                        <w:pPr>
                          <w:pStyle w:val="TableParagraph"/>
                          <w:jc w:val="left"/>
                          <w:rPr>
                            <w:sz w:val="8"/>
                          </w:rPr>
                        </w:pPr>
                      </w:p>
                    </w:tc>
                    <w:tc>
                      <w:tcPr>
                        <w:tcW w:w="254" w:type="dxa"/>
                        <w:tcBorders>
                          <w:top w:val="single" w:sz="2" w:space="0" w:color="000000"/>
                          <w:bottom w:val="single" w:sz="2" w:space="0" w:color="000000"/>
                        </w:tcBorders>
                      </w:tcPr>
                      <w:p w14:paraId="416A7ECA" w14:textId="77777777" w:rsidR="00CB66C5" w:rsidRDefault="00CB66C5">
                        <w:pPr>
                          <w:pStyle w:val="TableParagraph"/>
                          <w:spacing w:before="17" w:line="97" w:lineRule="exact"/>
                          <w:ind w:right="70"/>
                          <w:jc w:val="right"/>
                          <w:rPr>
                            <w:rFonts w:ascii="Arial MT"/>
                            <w:sz w:val="9"/>
                          </w:rPr>
                        </w:pPr>
                        <w:r>
                          <w:rPr>
                            <w:rFonts w:ascii="Arial MT"/>
                            <w:w w:val="105"/>
                            <w:sz w:val="9"/>
                          </w:rPr>
                          <w:t>12</w:t>
                        </w:r>
                      </w:p>
                    </w:tc>
                    <w:tc>
                      <w:tcPr>
                        <w:tcW w:w="351" w:type="dxa"/>
                        <w:tcBorders>
                          <w:top w:val="single" w:sz="2" w:space="0" w:color="000000"/>
                          <w:bottom w:val="single" w:sz="2" w:space="0" w:color="000000"/>
                        </w:tcBorders>
                      </w:tcPr>
                      <w:p w14:paraId="2D8ED304" w14:textId="77777777" w:rsidR="00CB66C5" w:rsidRDefault="00CB66C5">
                        <w:pPr>
                          <w:pStyle w:val="TableParagraph"/>
                          <w:spacing w:before="17" w:line="97" w:lineRule="exact"/>
                          <w:ind w:left="33" w:right="26"/>
                          <w:rPr>
                            <w:rFonts w:ascii="Arial MT"/>
                            <w:sz w:val="9"/>
                          </w:rPr>
                        </w:pPr>
                        <w:r>
                          <w:rPr>
                            <w:rFonts w:ascii="Arial MT"/>
                            <w:w w:val="105"/>
                            <w:sz w:val="9"/>
                          </w:rPr>
                          <w:t>2.09</w:t>
                        </w:r>
                      </w:p>
                    </w:tc>
                    <w:tc>
                      <w:tcPr>
                        <w:tcW w:w="387" w:type="dxa"/>
                        <w:tcBorders>
                          <w:top w:val="single" w:sz="2" w:space="0" w:color="000000"/>
                          <w:bottom w:val="single" w:sz="2" w:space="0" w:color="000000"/>
                        </w:tcBorders>
                      </w:tcPr>
                      <w:p w14:paraId="5B420CCE" w14:textId="77777777" w:rsidR="00CB66C5" w:rsidRDefault="00CB66C5">
                        <w:pPr>
                          <w:pStyle w:val="TableParagraph"/>
                          <w:spacing w:before="17" w:line="97" w:lineRule="exact"/>
                          <w:ind w:left="28" w:right="27"/>
                          <w:rPr>
                            <w:rFonts w:ascii="Arial MT"/>
                            <w:sz w:val="9"/>
                          </w:rPr>
                        </w:pPr>
                        <w:r>
                          <w:rPr>
                            <w:rFonts w:ascii="Arial MT"/>
                            <w:w w:val="105"/>
                            <w:sz w:val="9"/>
                          </w:rPr>
                          <w:t>833.9</w:t>
                        </w:r>
                      </w:p>
                    </w:tc>
                    <w:tc>
                      <w:tcPr>
                        <w:tcW w:w="388" w:type="dxa"/>
                        <w:tcBorders>
                          <w:top w:val="single" w:sz="2" w:space="0" w:color="000000"/>
                          <w:bottom w:val="single" w:sz="2" w:space="0" w:color="000000"/>
                        </w:tcBorders>
                      </w:tcPr>
                      <w:p w14:paraId="0FF21833" w14:textId="77777777" w:rsidR="00CB66C5" w:rsidRDefault="00CB66C5">
                        <w:pPr>
                          <w:pStyle w:val="TableParagraph"/>
                          <w:spacing w:before="17" w:line="97" w:lineRule="exact"/>
                          <w:ind w:left="53"/>
                          <w:jc w:val="left"/>
                          <w:rPr>
                            <w:rFonts w:ascii="Arial MT"/>
                            <w:sz w:val="9"/>
                          </w:rPr>
                        </w:pPr>
                        <w:r>
                          <w:rPr>
                            <w:rFonts w:ascii="Arial MT"/>
                            <w:w w:val="105"/>
                            <w:sz w:val="9"/>
                          </w:rPr>
                          <w:t>0.0789</w:t>
                        </w:r>
                      </w:p>
                    </w:tc>
                    <w:tc>
                      <w:tcPr>
                        <w:tcW w:w="43" w:type="dxa"/>
                      </w:tcPr>
                      <w:p w14:paraId="55971C71" w14:textId="77777777" w:rsidR="00CB66C5" w:rsidRDefault="00CB66C5">
                        <w:pPr>
                          <w:pStyle w:val="TableParagraph"/>
                          <w:jc w:val="left"/>
                          <w:rPr>
                            <w:sz w:val="8"/>
                          </w:rPr>
                        </w:pPr>
                      </w:p>
                    </w:tc>
                    <w:tc>
                      <w:tcPr>
                        <w:tcW w:w="254" w:type="dxa"/>
                      </w:tcPr>
                      <w:p w14:paraId="212AF292" w14:textId="77777777" w:rsidR="00CB66C5" w:rsidRDefault="00CB66C5">
                        <w:pPr>
                          <w:pStyle w:val="TableParagraph"/>
                          <w:spacing w:before="17" w:line="97" w:lineRule="exact"/>
                          <w:ind w:left="32" w:right="23"/>
                          <w:rPr>
                            <w:rFonts w:ascii="Arial MT"/>
                            <w:sz w:val="9"/>
                          </w:rPr>
                        </w:pPr>
                        <w:r>
                          <w:rPr>
                            <w:rFonts w:ascii="Arial MT"/>
                            <w:w w:val="105"/>
                            <w:sz w:val="9"/>
                          </w:rPr>
                          <w:t>22</w:t>
                        </w:r>
                      </w:p>
                    </w:tc>
                    <w:tc>
                      <w:tcPr>
                        <w:tcW w:w="351" w:type="dxa"/>
                      </w:tcPr>
                      <w:p w14:paraId="07A88483" w14:textId="77777777" w:rsidR="00CB66C5" w:rsidRDefault="00CB66C5">
                        <w:pPr>
                          <w:pStyle w:val="TableParagraph"/>
                          <w:spacing w:before="17" w:line="97" w:lineRule="exact"/>
                          <w:ind w:left="35" w:right="23"/>
                          <w:rPr>
                            <w:rFonts w:ascii="Arial MT"/>
                            <w:sz w:val="9"/>
                          </w:rPr>
                        </w:pPr>
                        <w:r>
                          <w:rPr>
                            <w:rFonts w:ascii="Arial MT"/>
                            <w:w w:val="105"/>
                            <w:sz w:val="9"/>
                          </w:rPr>
                          <w:t>3.86</w:t>
                        </w:r>
                      </w:p>
                    </w:tc>
                    <w:tc>
                      <w:tcPr>
                        <w:tcW w:w="387" w:type="dxa"/>
                      </w:tcPr>
                      <w:p w14:paraId="66F05547" w14:textId="77777777" w:rsidR="00CB66C5" w:rsidRDefault="00CB66C5">
                        <w:pPr>
                          <w:pStyle w:val="TableParagraph"/>
                          <w:spacing w:before="17" w:line="97" w:lineRule="exact"/>
                          <w:ind w:left="54"/>
                          <w:jc w:val="left"/>
                          <w:rPr>
                            <w:rFonts w:ascii="Arial MT"/>
                            <w:sz w:val="9"/>
                          </w:rPr>
                        </w:pPr>
                        <w:r>
                          <w:rPr>
                            <w:rFonts w:ascii="Arial MT"/>
                            <w:w w:val="105"/>
                            <w:sz w:val="9"/>
                          </w:rPr>
                          <w:t>1541.4</w:t>
                        </w:r>
                      </w:p>
                    </w:tc>
                    <w:tc>
                      <w:tcPr>
                        <w:tcW w:w="128" w:type="dxa"/>
                      </w:tcPr>
                      <w:p w14:paraId="2D046DC5" w14:textId="77777777" w:rsidR="00CB66C5" w:rsidRDefault="00CB66C5">
                        <w:pPr>
                          <w:pStyle w:val="TableParagraph"/>
                          <w:spacing w:before="17" w:line="97" w:lineRule="exact"/>
                          <w:ind w:right="-15"/>
                          <w:jc w:val="right"/>
                          <w:rPr>
                            <w:rFonts w:ascii="Arial MT"/>
                            <w:sz w:val="9"/>
                          </w:rPr>
                        </w:pPr>
                        <w:r>
                          <w:rPr>
                            <w:rFonts w:ascii="Arial MT"/>
                            <w:w w:val="105"/>
                            <w:sz w:val="9"/>
                          </w:rPr>
                          <w:t>0.</w:t>
                        </w:r>
                      </w:p>
                    </w:tc>
                    <w:tc>
                      <w:tcPr>
                        <w:tcW w:w="610" w:type="dxa"/>
                        <w:tcBorders>
                          <w:top w:val="single" w:sz="2" w:space="0" w:color="000000"/>
                          <w:bottom w:val="single" w:sz="2" w:space="0" w:color="000000"/>
                        </w:tcBorders>
                      </w:tcPr>
                      <w:p w14:paraId="1DF3E467" w14:textId="77777777" w:rsidR="00CB66C5" w:rsidRDefault="00CB66C5">
                        <w:pPr>
                          <w:pStyle w:val="TableParagraph"/>
                          <w:spacing w:before="17" w:line="97" w:lineRule="exact"/>
                          <w:ind w:left="463"/>
                          <w:jc w:val="left"/>
                          <w:rPr>
                            <w:rFonts w:ascii="Arial MT"/>
                            <w:sz w:val="9"/>
                          </w:rPr>
                        </w:pPr>
                        <w:r>
                          <w:rPr>
                            <w:rFonts w:ascii="Arial MT"/>
                            <w:w w:val="105"/>
                            <w:sz w:val="9"/>
                          </w:rPr>
                          <w:t>2</w:t>
                        </w:r>
                      </w:p>
                    </w:tc>
                    <w:tc>
                      <w:tcPr>
                        <w:tcW w:w="788" w:type="dxa"/>
                        <w:tcBorders>
                          <w:top w:val="single" w:sz="2" w:space="0" w:color="000000"/>
                          <w:bottom w:val="single" w:sz="2" w:space="0" w:color="000000"/>
                        </w:tcBorders>
                      </w:tcPr>
                      <w:p w14:paraId="308E01FC" w14:textId="77777777" w:rsidR="00CB66C5" w:rsidRDefault="00CB66C5">
                        <w:pPr>
                          <w:pStyle w:val="TableParagraph"/>
                          <w:spacing w:before="17" w:line="97" w:lineRule="exact"/>
                          <w:ind w:left="11"/>
                          <w:rPr>
                            <w:rFonts w:ascii="Arial MT" w:hAnsi="Arial MT"/>
                            <w:sz w:val="9"/>
                          </w:rPr>
                        </w:pPr>
                        <w:r>
                          <w:rPr>
                            <w:rFonts w:ascii="Arial MT" w:hAnsi="Arial MT"/>
                            <w:spacing w:val="-1"/>
                            <w:w w:val="90"/>
                            <w:sz w:val="9"/>
                          </w:rPr>
                          <w:t>3ах,5ах,3eq,5eq</w:t>
                        </w:r>
                      </w:p>
                    </w:tc>
                    <w:tc>
                      <w:tcPr>
                        <w:tcW w:w="640" w:type="dxa"/>
                        <w:tcBorders>
                          <w:top w:val="single" w:sz="2" w:space="0" w:color="000000"/>
                          <w:bottom w:val="single" w:sz="2" w:space="0" w:color="000000"/>
                        </w:tcBorders>
                      </w:tcPr>
                      <w:p w14:paraId="52EEEDB9" w14:textId="77777777" w:rsidR="00CB66C5" w:rsidRDefault="00CB66C5">
                        <w:pPr>
                          <w:pStyle w:val="TableParagraph"/>
                          <w:spacing w:before="17" w:line="97" w:lineRule="exact"/>
                          <w:ind w:left="46" w:right="39"/>
                          <w:rPr>
                            <w:rFonts w:ascii="Arial MT"/>
                            <w:sz w:val="9"/>
                          </w:rPr>
                        </w:pPr>
                        <w:r>
                          <w:rPr>
                            <w:rFonts w:ascii="Arial MT"/>
                            <w:w w:val="105"/>
                            <w:sz w:val="9"/>
                          </w:rPr>
                          <w:t>[1.62</w:t>
                        </w:r>
                        <w:r>
                          <w:rPr>
                            <w:rFonts w:ascii="Arial MT"/>
                            <w:spacing w:val="-7"/>
                            <w:w w:val="105"/>
                            <w:sz w:val="9"/>
                          </w:rPr>
                          <w:t xml:space="preserve"> </w:t>
                        </w:r>
                        <w:r>
                          <w:rPr>
                            <w:rFonts w:ascii="Arial MT"/>
                            <w:w w:val="105"/>
                            <w:sz w:val="9"/>
                          </w:rPr>
                          <w:t>..</w:t>
                        </w:r>
                        <w:r>
                          <w:rPr>
                            <w:rFonts w:ascii="Arial MT"/>
                            <w:spacing w:val="-5"/>
                            <w:w w:val="105"/>
                            <w:sz w:val="9"/>
                          </w:rPr>
                          <w:t xml:space="preserve"> </w:t>
                        </w:r>
                        <w:r>
                          <w:rPr>
                            <w:rFonts w:ascii="Arial MT"/>
                            <w:w w:val="105"/>
                            <w:sz w:val="9"/>
                          </w:rPr>
                          <w:t>2.50]</w:t>
                        </w:r>
                      </w:p>
                    </w:tc>
                  </w:tr>
                  <w:tr w:rsidR="00CB66C5" w14:paraId="6A02F914" w14:textId="77777777">
                    <w:trPr>
                      <w:trHeight w:val="133"/>
                    </w:trPr>
                    <w:tc>
                      <w:tcPr>
                        <w:tcW w:w="255" w:type="dxa"/>
                        <w:tcBorders>
                          <w:top w:val="single" w:sz="2" w:space="0" w:color="000000"/>
                          <w:bottom w:val="single" w:sz="2" w:space="0" w:color="000000"/>
                        </w:tcBorders>
                      </w:tcPr>
                      <w:p w14:paraId="54B35415" w14:textId="77777777" w:rsidR="00CB66C5" w:rsidRDefault="00CB66C5">
                        <w:pPr>
                          <w:pStyle w:val="TableParagraph"/>
                          <w:spacing w:before="17" w:line="97" w:lineRule="exact"/>
                          <w:ind w:left="103"/>
                          <w:jc w:val="left"/>
                          <w:rPr>
                            <w:rFonts w:ascii="Arial MT"/>
                            <w:sz w:val="9"/>
                          </w:rPr>
                        </w:pPr>
                        <w:r>
                          <w:rPr>
                            <w:rFonts w:ascii="Arial MT"/>
                            <w:w w:val="105"/>
                            <w:sz w:val="9"/>
                          </w:rPr>
                          <w:t>3</w:t>
                        </w:r>
                      </w:p>
                    </w:tc>
                    <w:tc>
                      <w:tcPr>
                        <w:tcW w:w="365" w:type="dxa"/>
                        <w:tcBorders>
                          <w:top w:val="single" w:sz="2" w:space="0" w:color="000000"/>
                          <w:bottom w:val="single" w:sz="2" w:space="0" w:color="000000"/>
                        </w:tcBorders>
                      </w:tcPr>
                      <w:p w14:paraId="7EAD8543" w14:textId="77777777" w:rsidR="00CB66C5" w:rsidRDefault="00CB66C5">
                        <w:pPr>
                          <w:pStyle w:val="TableParagraph"/>
                          <w:spacing w:before="17" w:line="97" w:lineRule="exact"/>
                          <w:ind w:left="87"/>
                          <w:jc w:val="left"/>
                          <w:rPr>
                            <w:rFonts w:ascii="Arial MT"/>
                            <w:sz w:val="9"/>
                          </w:rPr>
                        </w:pPr>
                        <w:r>
                          <w:rPr>
                            <w:rFonts w:ascii="Arial MT"/>
                            <w:w w:val="105"/>
                            <w:sz w:val="9"/>
                          </w:rPr>
                          <w:t>1.06</w:t>
                        </w:r>
                      </w:p>
                    </w:tc>
                    <w:tc>
                      <w:tcPr>
                        <w:tcW w:w="362" w:type="dxa"/>
                        <w:tcBorders>
                          <w:top w:val="single" w:sz="2" w:space="0" w:color="000000"/>
                          <w:bottom w:val="single" w:sz="2" w:space="0" w:color="000000"/>
                        </w:tcBorders>
                      </w:tcPr>
                      <w:p w14:paraId="61DE6129" w14:textId="77777777" w:rsidR="00CB66C5" w:rsidRDefault="00CB66C5">
                        <w:pPr>
                          <w:pStyle w:val="TableParagraph"/>
                          <w:spacing w:before="17" w:line="97" w:lineRule="exact"/>
                          <w:ind w:left="17" w:right="17"/>
                          <w:rPr>
                            <w:rFonts w:ascii="Arial MT"/>
                            <w:sz w:val="9"/>
                          </w:rPr>
                        </w:pPr>
                        <w:r>
                          <w:rPr>
                            <w:rFonts w:ascii="Arial MT"/>
                            <w:w w:val="105"/>
                            <w:sz w:val="9"/>
                          </w:rPr>
                          <w:t>423.6</w:t>
                        </w:r>
                      </w:p>
                    </w:tc>
                    <w:tc>
                      <w:tcPr>
                        <w:tcW w:w="401" w:type="dxa"/>
                        <w:tcBorders>
                          <w:top w:val="single" w:sz="2" w:space="0" w:color="000000"/>
                          <w:bottom w:val="single" w:sz="2" w:space="0" w:color="000000"/>
                        </w:tcBorders>
                      </w:tcPr>
                      <w:p w14:paraId="2B424B9F" w14:textId="77777777" w:rsidR="00CB66C5" w:rsidRDefault="00CB66C5">
                        <w:pPr>
                          <w:pStyle w:val="TableParagraph"/>
                          <w:spacing w:before="17" w:line="97" w:lineRule="exact"/>
                          <w:ind w:left="63"/>
                          <w:jc w:val="left"/>
                          <w:rPr>
                            <w:rFonts w:ascii="Arial MT"/>
                            <w:sz w:val="9"/>
                          </w:rPr>
                        </w:pPr>
                        <w:r>
                          <w:rPr>
                            <w:rFonts w:ascii="Arial MT"/>
                            <w:w w:val="105"/>
                            <w:sz w:val="9"/>
                          </w:rPr>
                          <w:t>0.4309</w:t>
                        </w:r>
                      </w:p>
                    </w:tc>
                    <w:tc>
                      <w:tcPr>
                        <w:tcW w:w="43" w:type="dxa"/>
                      </w:tcPr>
                      <w:p w14:paraId="295BD18E" w14:textId="77777777" w:rsidR="00CB66C5" w:rsidRDefault="00CB66C5">
                        <w:pPr>
                          <w:pStyle w:val="TableParagraph"/>
                          <w:jc w:val="left"/>
                          <w:rPr>
                            <w:sz w:val="8"/>
                          </w:rPr>
                        </w:pPr>
                      </w:p>
                    </w:tc>
                    <w:tc>
                      <w:tcPr>
                        <w:tcW w:w="254" w:type="dxa"/>
                        <w:tcBorders>
                          <w:top w:val="single" w:sz="2" w:space="0" w:color="000000"/>
                          <w:bottom w:val="single" w:sz="2" w:space="0" w:color="000000"/>
                        </w:tcBorders>
                      </w:tcPr>
                      <w:p w14:paraId="4282F04E" w14:textId="77777777" w:rsidR="00CB66C5" w:rsidRDefault="00CB66C5">
                        <w:pPr>
                          <w:pStyle w:val="TableParagraph"/>
                          <w:spacing w:before="17" w:line="97" w:lineRule="exact"/>
                          <w:ind w:right="70"/>
                          <w:jc w:val="right"/>
                          <w:rPr>
                            <w:rFonts w:ascii="Arial MT"/>
                            <w:sz w:val="9"/>
                          </w:rPr>
                        </w:pPr>
                        <w:r>
                          <w:rPr>
                            <w:rFonts w:ascii="Arial MT"/>
                            <w:w w:val="105"/>
                            <w:sz w:val="9"/>
                          </w:rPr>
                          <w:t>13</w:t>
                        </w:r>
                      </w:p>
                    </w:tc>
                    <w:tc>
                      <w:tcPr>
                        <w:tcW w:w="351" w:type="dxa"/>
                        <w:tcBorders>
                          <w:top w:val="single" w:sz="2" w:space="0" w:color="000000"/>
                          <w:bottom w:val="single" w:sz="2" w:space="0" w:color="000000"/>
                        </w:tcBorders>
                      </w:tcPr>
                      <w:p w14:paraId="3449B142" w14:textId="77777777" w:rsidR="00CB66C5" w:rsidRDefault="00CB66C5">
                        <w:pPr>
                          <w:pStyle w:val="TableParagraph"/>
                          <w:spacing w:before="17" w:line="97" w:lineRule="exact"/>
                          <w:ind w:left="33" w:right="26"/>
                          <w:rPr>
                            <w:rFonts w:ascii="Arial MT"/>
                            <w:sz w:val="9"/>
                          </w:rPr>
                        </w:pPr>
                        <w:r>
                          <w:rPr>
                            <w:rFonts w:ascii="Arial MT"/>
                            <w:w w:val="105"/>
                            <w:sz w:val="9"/>
                          </w:rPr>
                          <w:t>2.14</w:t>
                        </w:r>
                      </w:p>
                    </w:tc>
                    <w:tc>
                      <w:tcPr>
                        <w:tcW w:w="387" w:type="dxa"/>
                        <w:tcBorders>
                          <w:top w:val="single" w:sz="2" w:space="0" w:color="000000"/>
                          <w:bottom w:val="single" w:sz="2" w:space="0" w:color="000000"/>
                        </w:tcBorders>
                      </w:tcPr>
                      <w:p w14:paraId="0A22116A" w14:textId="77777777" w:rsidR="00CB66C5" w:rsidRDefault="00CB66C5">
                        <w:pPr>
                          <w:pStyle w:val="TableParagraph"/>
                          <w:spacing w:before="17" w:line="97" w:lineRule="exact"/>
                          <w:ind w:left="28" w:right="27"/>
                          <w:rPr>
                            <w:rFonts w:ascii="Arial MT"/>
                            <w:sz w:val="9"/>
                          </w:rPr>
                        </w:pPr>
                        <w:r>
                          <w:rPr>
                            <w:rFonts w:ascii="Arial MT"/>
                            <w:w w:val="105"/>
                            <w:sz w:val="9"/>
                          </w:rPr>
                          <w:t>856.3</w:t>
                        </w:r>
                      </w:p>
                    </w:tc>
                    <w:tc>
                      <w:tcPr>
                        <w:tcW w:w="388" w:type="dxa"/>
                        <w:tcBorders>
                          <w:top w:val="single" w:sz="2" w:space="0" w:color="000000"/>
                          <w:bottom w:val="single" w:sz="2" w:space="0" w:color="000000"/>
                        </w:tcBorders>
                      </w:tcPr>
                      <w:p w14:paraId="5802BA37" w14:textId="77777777" w:rsidR="00CB66C5" w:rsidRDefault="00CB66C5">
                        <w:pPr>
                          <w:pStyle w:val="TableParagraph"/>
                          <w:spacing w:before="17" w:line="97" w:lineRule="exact"/>
                          <w:ind w:left="53"/>
                          <w:jc w:val="left"/>
                          <w:rPr>
                            <w:rFonts w:ascii="Arial MT"/>
                            <w:sz w:val="9"/>
                          </w:rPr>
                        </w:pPr>
                        <w:r>
                          <w:rPr>
                            <w:rFonts w:ascii="Arial MT"/>
                            <w:w w:val="105"/>
                            <w:sz w:val="9"/>
                          </w:rPr>
                          <w:t>0.0981</w:t>
                        </w:r>
                      </w:p>
                    </w:tc>
                    <w:tc>
                      <w:tcPr>
                        <w:tcW w:w="43" w:type="dxa"/>
                      </w:tcPr>
                      <w:p w14:paraId="7BAEBE59" w14:textId="77777777" w:rsidR="00CB66C5" w:rsidRDefault="00CB66C5">
                        <w:pPr>
                          <w:pStyle w:val="TableParagraph"/>
                          <w:jc w:val="left"/>
                          <w:rPr>
                            <w:sz w:val="8"/>
                          </w:rPr>
                        </w:pPr>
                      </w:p>
                    </w:tc>
                    <w:tc>
                      <w:tcPr>
                        <w:tcW w:w="254" w:type="dxa"/>
                      </w:tcPr>
                      <w:p w14:paraId="79C94B86" w14:textId="77777777" w:rsidR="00CB66C5" w:rsidRDefault="00CB66C5">
                        <w:pPr>
                          <w:pStyle w:val="TableParagraph"/>
                          <w:spacing w:before="17" w:line="97" w:lineRule="exact"/>
                          <w:ind w:left="32" w:right="23"/>
                          <w:rPr>
                            <w:rFonts w:ascii="Arial MT"/>
                            <w:sz w:val="9"/>
                          </w:rPr>
                        </w:pPr>
                        <w:r>
                          <w:rPr>
                            <w:rFonts w:ascii="Arial MT"/>
                            <w:w w:val="105"/>
                            <w:sz w:val="9"/>
                          </w:rPr>
                          <w:t>23</w:t>
                        </w:r>
                      </w:p>
                    </w:tc>
                    <w:tc>
                      <w:tcPr>
                        <w:tcW w:w="351" w:type="dxa"/>
                      </w:tcPr>
                      <w:p w14:paraId="3A6342CD" w14:textId="77777777" w:rsidR="00CB66C5" w:rsidRDefault="00CB66C5">
                        <w:pPr>
                          <w:pStyle w:val="TableParagraph"/>
                          <w:spacing w:before="17" w:line="97" w:lineRule="exact"/>
                          <w:ind w:left="35" w:right="23"/>
                          <w:rPr>
                            <w:rFonts w:ascii="Arial MT"/>
                            <w:sz w:val="9"/>
                          </w:rPr>
                        </w:pPr>
                        <w:r>
                          <w:rPr>
                            <w:rFonts w:ascii="Arial MT"/>
                            <w:w w:val="105"/>
                            <w:sz w:val="9"/>
                          </w:rPr>
                          <w:t>5.13</w:t>
                        </w:r>
                      </w:p>
                    </w:tc>
                    <w:tc>
                      <w:tcPr>
                        <w:tcW w:w="387" w:type="dxa"/>
                      </w:tcPr>
                      <w:p w14:paraId="0D067457" w14:textId="77777777" w:rsidR="00CB66C5" w:rsidRDefault="00CB66C5">
                        <w:pPr>
                          <w:pStyle w:val="TableParagraph"/>
                          <w:spacing w:before="17" w:line="97" w:lineRule="exact"/>
                          <w:ind w:left="54"/>
                          <w:jc w:val="left"/>
                          <w:rPr>
                            <w:rFonts w:ascii="Arial MT"/>
                            <w:sz w:val="9"/>
                          </w:rPr>
                        </w:pPr>
                        <w:r>
                          <w:rPr>
                            <w:rFonts w:ascii="Arial MT"/>
                            <w:w w:val="105"/>
                            <w:sz w:val="9"/>
                          </w:rPr>
                          <w:t>2050.7</w:t>
                        </w:r>
                      </w:p>
                    </w:tc>
                    <w:tc>
                      <w:tcPr>
                        <w:tcW w:w="128" w:type="dxa"/>
                      </w:tcPr>
                      <w:p w14:paraId="4BA9D41E" w14:textId="77777777" w:rsidR="00CB66C5" w:rsidRDefault="00CB66C5">
                        <w:pPr>
                          <w:pStyle w:val="TableParagraph"/>
                          <w:spacing w:before="17" w:line="97" w:lineRule="exact"/>
                          <w:ind w:right="-15"/>
                          <w:jc w:val="right"/>
                          <w:rPr>
                            <w:rFonts w:ascii="Arial MT"/>
                            <w:sz w:val="9"/>
                          </w:rPr>
                        </w:pPr>
                        <w:r>
                          <w:rPr>
                            <w:rFonts w:ascii="Arial MT"/>
                            <w:w w:val="105"/>
                            <w:sz w:val="9"/>
                          </w:rPr>
                          <w:t>0.</w:t>
                        </w:r>
                      </w:p>
                    </w:tc>
                    <w:tc>
                      <w:tcPr>
                        <w:tcW w:w="610" w:type="dxa"/>
                        <w:tcBorders>
                          <w:top w:val="single" w:sz="2" w:space="0" w:color="000000"/>
                          <w:bottom w:val="single" w:sz="2" w:space="0" w:color="000000"/>
                        </w:tcBorders>
                      </w:tcPr>
                      <w:p w14:paraId="4D3B6AAC" w14:textId="77777777" w:rsidR="00CB66C5" w:rsidRDefault="00CB66C5">
                        <w:pPr>
                          <w:pStyle w:val="TableParagraph"/>
                          <w:spacing w:before="17" w:line="97" w:lineRule="exact"/>
                          <w:ind w:left="463"/>
                          <w:jc w:val="left"/>
                          <w:rPr>
                            <w:rFonts w:ascii="Arial MT"/>
                            <w:sz w:val="9"/>
                          </w:rPr>
                        </w:pPr>
                        <w:r>
                          <w:rPr>
                            <w:rFonts w:ascii="Arial MT"/>
                            <w:w w:val="105"/>
                            <w:sz w:val="9"/>
                          </w:rPr>
                          <w:t>3</w:t>
                        </w:r>
                      </w:p>
                    </w:tc>
                    <w:tc>
                      <w:tcPr>
                        <w:tcW w:w="788" w:type="dxa"/>
                        <w:tcBorders>
                          <w:top w:val="single" w:sz="2" w:space="0" w:color="000000"/>
                          <w:bottom w:val="single" w:sz="2" w:space="0" w:color="000000"/>
                        </w:tcBorders>
                      </w:tcPr>
                      <w:p w14:paraId="7B783846" w14:textId="77777777" w:rsidR="00CB66C5" w:rsidRDefault="00CB66C5">
                        <w:pPr>
                          <w:pStyle w:val="TableParagraph"/>
                          <w:spacing w:before="17" w:line="97" w:lineRule="exact"/>
                          <w:ind w:left="11"/>
                          <w:rPr>
                            <w:rFonts w:ascii="Arial MT"/>
                            <w:sz w:val="9"/>
                          </w:rPr>
                        </w:pPr>
                        <w:r>
                          <w:rPr>
                            <w:rFonts w:ascii="Arial MT"/>
                            <w:w w:val="105"/>
                            <w:sz w:val="9"/>
                          </w:rPr>
                          <w:t>2ax,6ax,2eq,6eq</w:t>
                        </w:r>
                      </w:p>
                    </w:tc>
                    <w:tc>
                      <w:tcPr>
                        <w:tcW w:w="640" w:type="dxa"/>
                        <w:tcBorders>
                          <w:top w:val="single" w:sz="2" w:space="0" w:color="000000"/>
                          <w:bottom w:val="single" w:sz="2" w:space="0" w:color="000000"/>
                        </w:tcBorders>
                      </w:tcPr>
                      <w:p w14:paraId="4E13D5EE" w14:textId="77777777" w:rsidR="00CB66C5" w:rsidRDefault="00CB66C5">
                        <w:pPr>
                          <w:pStyle w:val="TableParagraph"/>
                          <w:spacing w:before="17" w:line="97" w:lineRule="exact"/>
                          <w:ind w:left="46" w:right="39"/>
                          <w:rPr>
                            <w:rFonts w:ascii="Arial MT"/>
                            <w:sz w:val="9"/>
                          </w:rPr>
                        </w:pPr>
                        <w:r>
                          <w:rPr>
                            <w:rFonts w:ascii="Arial MT"/>
                            <w:w w:val="105"/>
                            <w:sz w:val="9"/>
                          </w:rPr>
                          <w:t>[3.01</w:t>
                        </w:r>
                        <w:r>
                          <w:rPr>
                            <w:rFonts w:ascii="Arial MT"/>
                            <w:spacing w:val="-7"/>
                            <w:w w:val="105"/>
                            <w:sz w:val="9"/>
                          </w:rPr>
                          <w:t xml:space="preserve"> </w:t>
                        </w:r>
                        <w:r>
                          <w:rPr>
                            <w:rFonts w:ascii="Arial MT"/>
                            <w:w w:val="105"/>
                            <w:sz w:val="9"/>
                          </w:rPr>
                          <w:t>..</w:t>
                        </w:r>
                        <w:r>
                          <w:rPr>
                            <w:rFonts w:ascii="Arial MT"/>
                            <w:spacing w:val="-5"/>
                            <w:w w:val="105"/>
                            <w:sz w:val="9"/>
                          </w:rPr>
                          <w:t xml:space="preserve"> </w:t>
                        </w:r>
                        <w:r>
                          <w:rPr>
                            <w:rFonts w:ascii="Arial MT"/>
                            <w:w w:val="105"/>
                            <w:sz w:val="9"/>
                          </w:rPr>
                          <w:t>3.64]</w:t>
                        </w:r>
                      </w:p>
                    </w:tc>
                  </w:tr>
                  <w:tr w:rsidR="00CB66C5" w14:paraId="684E1B55" w14:textId="77777777">
                    <w:trPr>
                      <w:trHeight w:val="133"/>
                    </w:trPr>
                    <w:tc>
                      <w:tcPr>
                        <w:tcW w:w="255" w:type="dxa"/>
                        <w:tcBorders>
                          <w:top w:val="single" w:sz="2" w:space="0" w:color="000000"/>
                          <w:bottom w:val="single" w:sz="2" w:space="0" w:color="000000"/>
                        </w:tcBorders>
                      </w:tcPr>
                      <w:p w14:paraId="0F1A6A81" w14:textId="77777777" w:rsidR="00CB66C5" w:rsidRDefault="00CB66C5">
                        <w:pPr>
                          <w:pStyle w:val="TableParagraph"/>
                          <w:spacing w:before="17" w:line="97" w:lineRule="exact"/>
                          <w:ind w:left="103"/>
                          <w:jc w:val="left"/>
                          <w:rPr>
                            <w:rFonts w:ascii="Arial MT"/>
                            <w:sz w:val="9"/>
                          </w:rPr>
                        </w:pPr>
                        <w:r>
                          <w:rPr>
                            <w:rFonts w:ascii="Arial MT"/>
                            <w:w w:val="105"/>
                            <w:sz w:val="9"/>
                          </w:rPr>
                          <w:t>4</w:t>
                        </w:r>
                      </w:p>
                    </w:tc>
                    <w:tc>
                      <w:tcPr>
                        <w:tcW w:w="365" w:type="dxa"/>
                        <w:tcBorders>
                          <w:top w:val="single" w:sz="2" w:space="0" w:color="000000"/>
                          <w:bottom w:val="single" w:sz="2" w:space="0" w:color="000000"/>
                        </w:tcBorders>
                      </w:tcPr>
                      <w:p w14:paraId="0374A278" w14:textId="77777777" w:rsidR="00CB66C5" w:rsidRDefault="00CB66C5">
                        <w:pPr>
                          <w:pStyle w:val="TableParagraph"/>
                          <w:spacing w:before="17" w:line="97" w:lineRule="exact"/>
                          <w:ind w:left="87"/>
                          <w:jc w:val="left"/>
                          <w:rPr>
                            <w:rFonts w:ascii="Arial MT"/>
                            <w:sz w:val="9"/>
                          </w:rPr>
                        </w:pPr>
                        <w:r>
                          <w:rPr>
                            <w:rFonts w:ascii="Arial MT"/>
                            <w:w w:val="105"/>
                            <w:sz w:val="9"/>
                          </w:rPr>
                          <w:t>1.66</w:t>
                        </w:r>
                      </w:p>
                    </w:tc>
                    <w:tc>
                      <w:tcPr>
                        <w:tcW w:w="362" w:type="dxa"/>
                        <w:tcBorders>
                          <w:top w:val="single" w:sz="2" w:space="0" w:color="000000"/>
                          <w:bottom w:val="single" w:sz="2" w:space="0" w:color="000000"/>
                        </w:tcBorders>
                      </w:tcPr>
                      <w:p w14:paraId="2C8993A3" w14:textId="77777777" w:rsidR="00CB66C5" w:rsidRDefault="00CB66C5">
                        <w:pPr>
                          <w:pStyle w:val="TableParagraph"/>
                          <w:spacing w:before="17" w:line="97" w:lineRule="exact"/>
                          <w:ind w:left="17" w:right="17"/>
                          <w:rPr>
                            <w:rFonts w:ascii="Arial MT"/>
                            <w:sz w:val="9"/>
                          </w:rPr>
                        </w:pPr>
                        <w:r>
                          <w:rPr>
                            <w:rFonts w:ascii="Arial MT"/>
                            <w:w w:val="105"/>
                            <w:sz w:val="9"/>
                          </w:rPr>
                          <w:t>661.7</w:t>
                        </w:r>
                      </w:p>
                    </w:tc>
                    <w:tc>
                      <w:tcPr>
                        <w:tcW w:w="401" w:type="dxa"/>
                        <w:tcBorders>
                          <w:top w:val="single" w:sz="2" w:space="0" w:color="000000"/>
                          <w:bottom w:val="single" w:sz="2" w:space="0" w:color="000000"/>
                        </w:tcBorders>
                      </w:tcPr>
                      <w:p w14:paraId="34F196FA" w14:textId="77777777" w:rsidR="00CB66C5" w:rsidRDefault="00CB66C5">
                        <w:pPr>
                          <w:pStyle w:val="TableParagraph"/>
                          <w:spacing w:before="17" w:line="97" w:lineRule="exact"/>
                          <w:ind w:left="63"/>
                          <w:jc w:val="left"/>
                          <w:rPr>
                            <w:rFonts w:ascii="Arial MT"/>
                            <w:sz w:val="9"/>
                          </w:rPr>
                        </w:pPr>
                        <w:r>
                          <w:rPr>
                            <w:rFonts w:ascii="Arial MT"/>
                            <w:w w:val="105"/>
                            <w:sz w:val="9"/>
                          </w:rPr>
                          <w:t>0.0137</w:t>
                        </w:r>
                      </w:p>
                    </w:tc>
                    <w:tc>
                      <w:tcPr>
                        <w:tcW w:w="43" w:type="dxa"/>
                      </w:tcPr>
                      <w:p w14:paraId="3339C897" w14:textId="77777777" w:rsidR="00CB66C5" w:rsidRDefault="00CB66C5">
                        <w:pPr>
                          <w:pStyle w:val="TableParagraph"/>
                          <w:jc w:val="left"/>
                          <w:rPr>
                            <w:sz w:val="8"/>
                          </w:rPr>
                        </w:pPr>
                      </w:p>
                    </w:tc>
                    <w:tc>
                      <w:tcPr>
                        <w:tcW w:w="254" w:type="dxa"/>
                        <w:tcBorders>
                          <w:top w:val="single" w:sz="2" w:space="0" w:color="000000"/>
                          <w:bottom w:val="single" w:sz="2" w:space="0" w:color="000000"/>
                        </w:tcBorders>
                      </w:tcPr>
                      <w:p w14:paraId="4AD1258B" w14:textId="77777777" w:rsidR="00CB66C5" w:rsidRDefault="00CB66C5">
                        <w:pPr>
                          <w:pStyle w:val="TableParagraph"/>
                          <w:spacing w:before="17" w:line="97" w:lineRule="exact"/>
                          <w:ind w:right="70"/>
                          <w:jc w:val="right"/>
                          <w:rPr>
                            <w:rFonts w:ascii="Arial MT"/>
                            <w:sz w:val="9"/>
                          </w:rPr>
                        </w:pPr>
                        <w:r>
                          <w:rPr>
                            <w:rFonts w:ascii="Arial MT"/>
                            <w:w w:val="105"/>
                            <w:sz w:val="9"/>
                          </w:rPr>
                          <w:t>14</w:t>
                        </w:r>
                      </w:p>
                    </w:tc>
                    <w:tc>
                      <w:tcPr>
                        <w:tcW w:w="351" w:type="dxa"/>
                        <w:tcBorders>
                          <w:top w:val="single" w:sz="2" w:space="0" w:color="000000"/>
                          <w:bottom w:val="single" w:sz="2" w:space="0" w:color="000000"/>
                        </w:tcBorders>
                      </w:tcPr>
                      <w:p w14:paraId="549A136C" w14:textId="77777777" w:rsidR="00CB66C5" w:rsidRDefault="00CB66C5">
                        <w:pPr>
                          <w:pStyle w:val="TableParagraph"/>
                          <w:spacing w:before="17" w:line="97" w:lineRule="exact"/>
                          <w:ind w:left="33" w:right="26"/>
                          <w:rPr>
                            <w:rFonts w:ascii="Arial MT"/>
                            <w:sz w:val="9"/>
                          </w:rPr>
                        </w:pPr>
                        <w:r>
                          <w:rPr>
                            <w:rFonts w:ascii="Arial MT"/>
                            <w:w w:val="105"/>
                            <w:sz w:val="9"/>
                          </w:rPr>
                          <w:t>2.30</w:t>
                        </w:r>
                      </w:p>
                    </w:tc>
                    <w:tc>
                      <w:tcPr>
                        <w:tcW w:w="387" w:type="dxa"/>
                        <w:tcBorders>
                          <w:top w:val="single" w:sz="2" w:space="0" w:color="000000"/>
                          <w:bottom w:val="single" w:sz="2" w:space="0" w:color="000000"/>
                        </w:tcBorders>
                      </w:tcPr>
                      <w:p w14:paraId="35E7EC7A" w14:textId="77777777" w:rsidR="00CB66C5" w:rsidRDefault="00CB66C5">
                        <w:pPr>
                          <w:pStyle w:val="TableParagraph"/>
                          <w:spacing w:before="17" w:line="97" w:lineRule="exact"/>
                          <w:ind w:left="28" w:right="27"/>
                          <w:rPr>
                            <w:rFonts w:ascii="Arial MT"/>
                            <w:sz w:val="9"/>
                          </w:rPr>
                        </w:pPr>
                        <w:r>
                          <w:rPr>
                            <w:rFonts w:ascii="Arial MT"/>
                            <w:w w:val="105"/>
                            <w:sz w:val="9"/>
                          </w:rPr>
                          <w:t>920.4</w:t>
                        </w:r>
                      </w:p>
                    </w:tc>
                    <w:tc>
                      <w:tcPr>
                        <w:tcW w:w="388" w:type="dxa"/>
                        <w:tcBorders>
                          <w:top w:val="single" w:sz="2" w:space="0" w:color="000000"/>
                          <w:bottom w:val="single" w:sz="2" w:space="0" w:color="000000"/>
                        </w:tcBorders>
                      </w:tcPr>
                      <w:p w14:paraId="1D67E0C9" w14:textId="77777777" w:rsidR="00CB66C5" w:rsidRDefault="00CB66C5">
                        <w:pPr>
                          <w:pStyle w:val="TableParagraph"/>
                          <w:spacing w:before="17" w:line="97" w:lineRule="exact"/>
                          <w:ind w:left="53"/>
                          <w:jc w:val="left"/>
                          <w:rPr>
                            <w:rFonts w:ascii="Arial MT"/>
                            <w:sz w:val="9"/>
                          </w:rPr>
                        </w:pPr>
                        <w:r>
                          <w:rPr>
                            <w:rFonts w:ascii="Arial MT"/>
                            <w:w w:val="105"/>
                            <w:sz w:val="9"/>
                          </w:rPr>
                          <w:t>0.0781</w:t>
                        </w:r>
                      </w:p>
                    </w:tc>
                    <w:tc>
                      <w:tcPr>
                        <w:tcW w:w="43" w:type="dxa"/>
                      </w:tcPr>
                      <w:p w14:paraId="3527380A" w14:textId="77777777" w:rsidR="00CB66C5" w:rsidRDefault="00CB66C5">
                        <w:pPr>
                          <w:pStyle w:val="TableParagraph"/>
                          <w:jc w:val="left"/>
                          <w:rPr>
                            <w:sz w:val="8"/>
                          </w:rPr>
                        </w:pPr>
                      </w:p>
                    </w:tc>
                    <w:tc>
                      <w:tcPr>
                        <w:tcW w:w="254" w:type="dxa"/>
                      </w:tcPr>
                      <w:p w14:paraId="3C9DBA3D" w14:textId="77777777" w:rsidR="00CB66C5" w:rsidRDefault="00CB66C5">
                        <w:pPr>
                          <w:pStyle w:val="TableParagraph"/>
                          <w:spacing w:before="17" w:line="97" w:lineRule="exact"/>
                          <w:ind w:left="32" w:right="23"/>
                          <w:rPr>
                            <w:rFonts w:ascii="Arial MT"/>
                            <w:sz w:val="9"/>
                          </w:rPr>
                        </w:pPr>
                        <w:r>
                          <w:rPr>
                            <w:rFonts w:ascii="Arial MT"/>
                            <w:w w:val="105"/>
                            <w:sz w:val="9"/>
                          </w:rPr>
                          <w:t>24</w:t>
                        </w:r>
                      </w:p>
                    </w:tc>
                    <w:tc>
                      <w:tcPr>
                        <w:tcW w:w="351" w:type="dxa"/>
                      </w:tcPr>
                      <w:p w14:paraId="09FE9180" w14:textId="77777777" w:rsidR="00CB66C5" w:rsidRDefault="00CB66C5">
                        <w:pPr>
                          <w:pStyle w:val="TableParagraph"/>
                          <w:spacing w:before="17" w:line="97" w:lineRule="exact"/>
                          <w:ind w:left="35" w:right="23"/>
                          <w:rPr>
                            <w:rFonts w:ascii="Arial MT"/>
                            <w:sz w:val="9"/>
                          </w:rPr>
                        </w:pPr>
                        <w:r>
                          <w:rPr>
                            <w:rFonts w:ascii="Arial MT"/>
                            <w:w w:val="105"/>
                            <w:sz w:val="9"/>
                          </w:rPr>
                          <w:t>5.27</w:t>
                        </w:r>
                      </w:p>
                    </w:tc>
                    <w:tc>
                      <w:tcPr>
                        <w:tcW w:w="387" w:type="dxa"/>
                      </w:tcPr>
                      <w:p w14:paraId="06209F17" w14:textId="77777777" w:rsidR="00CB66C5" w:rsidRDefault="00CB66C5">
                        <w:pPr>
                          <w:pStyle w:val="TableParagraph"/>
                          <w:spacing w:before="17" w:line="97" w:lineRule="exact"/>
                          <w:ind w:left="54"/>
                          <w:jc w:val="left"/>
                          <w:rPr>
                            <w:rFonts w:ascii="Arial MT"/>
                            <w:sz w:val="9"/>
                          </w:rPr>
                        </w:pPr>
                        <w:r>
                          <w:rPr>
                            <w:rFonts w:ascii="Arial MT"/>
                            <w:w w:val="105"/>
                            <w:sz w:val="9"/>
                          </w:rPr>
                          <w:t>2108.4</w:t>
                        </w:r>
                      </w:p>
                    </w:tc>
                    <w:tc>
                      <w:tcPr>
                        <w:tcW w:w="128" w:type="dxa"/>
                      </w:tcPr>
                      <w:p w14:paraId="2C83E2B0" w14:textId="77777777" w:rsidR="00CB66C5" w:rsidRDefault="00CB66C5">
                        <w:pPr>
                          <w:pStyle w:val="TableParagraph"/>
                          <w:spacing w:before="17" w:line="97" w:lineRule="exact"/>
                          <w:ind w:right="-15"/>
                          <w:jc w:val="right"/>
                          <w:rPr>
                            <w:rFonts w:ascii="Arial MT"/>
                            <w:sz w:val="9"/>
                          </w:rPr>
                        </w:pPr>
                        <w:r>
                          <w:rPr>
                            <w:rFonts w:ascii="Arial MT"/>
                            <w:w w:val="105"/>
                            <w:sz w:val="9"/>
                          </w:rPr>
                          <w:t>0.</w:t>
                        </w:r>
                      </w:p>
                    </w:tc>
                    <w:tc>
                      <w:tcPr>
                        <w:tcW w:w="610" w:type="dxa"/>
                        <w:tcBorders>
                          <w:top w:val="single" w:sz="2" w:space="0" w:color="000000"/>
                          <w:bottom w:val="single" w:sz="2" w:space="0" w:color="000000"/>
                        </w:tcBorders>
                      </w:tcPr>
                      <w:p w14:paraId="5A9C4FA7" w14:textId="77777777" w:rsidR="00CB66C5" w:rsidRDefault="00CB66C5">
                        <w:pPr>
                          <w:pStyle w:val="TableParagraph"/>
                          <w:spacing w:before="17" w:line="97" w:lineRule="exact"/>
                          <w:ind w:left="463"/>
                          <w:jc w:val="left"/>
                          <w:rPr>
                            <w:rFonts w:ascii="Arial MT"/>
                            <w:sz w:val="9"/>
                          </w:rPr>
                        </w:pPr>
                        <w:r>
                          <w:rPr>
                            <w:rFonts w:ascii="Arial MT"/>
                            <w:w w:val="105"/>
                            <w:sz w:val="9"/>
                          </w:rPr>
                          <w:t>4</w:t>
                        </w:r>
                      </w:p>
                    </w:tc>
                    <w:tc>
                      <w:tcPr>
                        <w:tcW w:w="788" w:type="dxa"/>
                        <w:tcBorders>
                          <w:top w:val="single" w:sz="2" w:space="0" w:color="000000"/>
                          <w:bottom w:val="single" w:sz="2" w:space="0" w:color="000000"/>
                        </w:tcBorders>
                      </w:tcPr>
                      <w:p w14:paraId="39A8B214" w14:textId="77777777" w:rsidR="00CB66C5" w:rsidRDefault="00CB66C5">
                        <w:pPr>
                          <w:pStyle w:val="TableParagraph"/>
                          <w:spacing w:before="17" w:line="97" w:lineRule="exact"/>
                          <w:ind w:left="11"/>
                          <w:rPr>
                            <w:rFonts w:ascii="Arial MT"/>
                            <w:sz w:val="9"/>
                          </w:rPr>
                        </w:pPr>
                        <w:r>
                          <w:rPr>
                            <w:rFonts w:ascii="Arial MT"/>
                            <w:w w:val="105"/>
                            <w:sz w:val="9"/>
                          </w:rPr>
                          <w:t>7,7</w:t>
                        </w:r>
                      </w:p>
                    </w:tc>
                    <w:tc>
                      <w:tcPr>
                        <w:tcW w:w="640" w:type="dxa"/>
                        <w:tcBorders>
                          <w:top w:val="single" w:sz="2" w:space="0" w:color="000000"/>
                          <w:bottom w:val="single" w:sz="2" w:space="0" w:color="000000"/>
                        </w:tcBorders>
                      </w:tcPr>
                      <w:p w14:paraId="17C47F23" w14:textId="77777777" w:rsidR="00CB66C5" w:rsidRDefault="00CB66C5">
                        <w:pPr>
                          <w:pStyle w:val="TableParagraph"/>
                          <w:spacing w:before="17" w:line="97" w:lineRule="exact"/>
                          <w:ind w:left="46" w:right="39"/>
                          <w:rPr>
                            <w:rFonts w:ascii="Arial MT"/>
                            <w:sz w:val="9"/>
                          </w:rPr>
                        </w:pPr>
                        <w:r>
                          <w:rPr>
                            <w:rFonts w:ascii="Arial MT"/>
                            <w:w w:val="105"/>
                            <w:sz w:val="9"/>
                          </w:rPr>
                          <w:t>[3.18</w:t>
                        </w:r>
                        <w:r>
                          <w:rPr>
                            <w:rFonts w:ascii="Arial MT"/>
                            <w:spacing w:val="-7"/>
                            <w:w w:val="105"/>
                            <w:sz w:val="9"/>
                          </w:rPr>
                          <w:t xml:space="preserve"> </w:t>
                        </w:r>
                        <w:r>
                          <w:rPr>
                            <w:rFonts w:ascii="Arial MT"/>
                            <w:w w:val="105"/>
                            <w:sz w:val="9"/>
                          </w:rPr>
                          <w:t>..</w:t>
                        </w:r>
                        <w:r>
                          <w:rPr>
                            <w:rFonts w:ascii="Arial MT"/>
                            <w:spacing w:val="-5"/>
                            <w:w w:val="105"/>
                            <w:sz w:val="9"/>
                          </w:rPr>
                          <w:t xml:space="preserve"> </w:t>
                        </w:r>
                        <w:r>
                          <w:rPr>
                            <w:rFonts w:ascii="Arial MT"/>
                            <w:w w:val="105"/>
                            <w:sz w:val="9"/>
                          </w:rPr>
                          <w:t>3.27]</w:t>
                        </w:r>
                      </w:p>
                    </w:tc>
                  </w:tr>
                  <w:tr w:rsidR="00CB66C5" w14:paraId="7C959018" w14:textId="77777777">
                    <w:trPr>
                      <w:trHeight w:val="133"/>
                    </w:trPr>
                    <w:tc>
                      <w:tcPr>
                        <w:tcW w:w="255" w:type="dxa"/>
                        <w:tcBorders>
                          <w:top w:val="single" w:sz="2" w:space="0" w:color="000000"/>
                          <w:bottom w:val="single" w:sz="2" w:space="0" w:color="000000"/>
                        </w:tcBorders>
                      </w:tcPr>
                      <w:p w14:paraId="177B7FDF" w14:textId="77777777" w:rsidR="00CB66C5" w:rsidRDefault="00CB66C5">
                        <w:pPr>
                          <w:pStyle w:val="TableParagraph"/>
                          <w:spacing w:before="17" w:line="97" w:lineRule="exact"/>
                          <w:ind w:left="103"/>
                          <w:jc w:val="left"/>
                          <w:rPr>
                            <w:rFonts w:ascii="Arial MT"/>
                            <w:sz w:val="9"/>
                          </w:rPr>
                        </w:pPr>
                        <w:r>
                          <w:rPr>
                            <w:rFonts w:ascii="Arial MT"/>
                            <w:w w:val="105"/>
                            <w:sz w:val="9"/>
                          </w:rPr>
                          <w:t>5</w:t>
                        </w:r>
                      </w:p>
                    </w:tc>
                    <w:tc>
                      <w:tcPr>
                        <w:tcW w:w="365" w:type="dxa"/>
                        <w:tcBorders>
                          <w:top w:val="single" w:sz="2" w:space="0" w:color="000000"/>
                          <w:bottom w:val="single" w:sz="2" w:space="0" w:color="000000"/>
                        </w:tcBorders>
                      </w:tcPr>
                      <w:p w14:paraId="77E54861" w14:textId="77777777" w:rsidR="00CB66C5" w:rsidRDefault="00CB66C5">
                        <w:pPr>
                          <w:pStyle w:val="TableParagraph"/>
                          <w:spacing w:before="17" w:line="97" w:lineRule="exact"/>
                          <w:ind w:left="87"/>
                          <w:jc w:val="left"/>
                          <w:rPr>
                            <w:rFonts w:ascii="Arial MT"/>
                            <w:sz w:val="9"/>
                          </w:rPr>
                        </w:pPr>
                        <w:r>
                          <w:rPr>
                            <w:rFonts w:ascii="Arial MT"/>
                            <w:w w:val="105"/>
                            <w:sz w:val="9"/>
                          </w:rPr>
                          <w:t>1.69</w:t>
                        </w:r>
                      </w:p>
                    </w:tc>
                    <w:tc>
                      <w:tcPr>
                        <w:tcW w:w="362" w:type="dxa"/>
                        <w:tcBorders>
                          <w:top w:val="single" w:sz="2" w:space="0" w:color="000000"/>
                          <w:bottom w:val="single" w:sz="2" w:space="0" w:color="000000"/>
                        </w:tcBorders>
                      </w:tcPr>
                      <w:p w14:paraId="32169E2F" w14:textId="77777777" w:rsidR="00CB66C5" w:rsidRDefault="00CB66C5">
                        <w:pPr>
                          <w:pStyle w:val="TableParagraph"/>
                          <w:spacing w:before="17" w:line="97" w:lineRule="exact"/>
                          <w:ind w:left="17" w:right="17"/>
                          <w:rPr>
                            <w:rFonts w:ascii="Arial MT"/>
                            <w:sz w:val="9"/>
                          </w:rPr>
                        </w:pPr>
                        <w:r>
                          <w:rPr>
                            <w:rFonts w:ascii="Arial MT"/>
                            <w:w w:val="105"/>
                            <w:sz w:val="9"/>
                          </w:rPr>
                          <w:t>676.4</w:t>
                        </w:r>
                      </w:p>
                    </w:tc>
                    <w:tc>
                      <w:tcPr>
                        <w:tcW w:w="401" w:type="dxa"/>
                        <w:tcBorders>
                          <w:top w:val="single" w:sz="2" w:space="0" w:color="000000"/>
                          <w:bottom w:val="single" w:sz="2" w:space="0" w:color="000000"/>
                        </w:tcBorders>
                      </w:tcPr>
                      <w:p w14:paraId="28BF4F1C" w14:textId="77777777" w:rsidR="00CB66C5" w:rsidRDefault="00CB66C5">
                        <w:pPr>
                          <w:pStyle w:val="TableParagraph"/>
                          <w:spacing w:before="17" w:line="97" w:lineRule="exact"/>
                          <w:ind w:left="63"/>
                          <w:jc w:val="left"/>
                          <w:rPr>
                            <w:rFonts w:ascii="Arial MT"/>
                            <w:sz w:val="9"/>
                          </w:rPr>
                        </w:pPr>
                        <w:r>
                          <w:rPr>
                            <w:rFonts w:ascii="Arial MT"/>
                            <w:w w:val="105"/>
                            <w:sz w:val="9"/>
                          </w:rPr>
                          <w:t>0.0211</w:t>
                        </w:r>
                      </w:p>
                    </w:tc>
                    <w:tc>
                      <w:tcPr>
                        <w:tcW w:w="43" w:type="dxa"/>
                      </w:tcPr>
                      <w:p w14:paraId="4E4ABD70" w14:textId="77777777" w:rsidR="00CB66C5" w:rsidRDefault="00CB66C5">
                        <w:pPr>
                          <w:pStyle w:val="TableParagraph"/>
                          <w:jc w:val="left"/>
                          <w:rPr>
                            <w:sz w:val="8"/>
                          </w:rPr>
                        </w:pPr>
                      </w:p>
                    </w:tc>
                    <w:tc>
                      <w:tcPr>
                        <w:tcW w:w="254" w:type="dxa"/>
                        <w:tcBorders>
                          <w:top w:val="single" w:sz="2" w:space="0" w:color="000000"/>
                          <w:bottom w:val="single" w:sz="2" w:space="0" w:color="000000"/>
                        </w:tcBorders>
                      </w:tcPr>
                      <w:p w14:paraId="24524A7B" w14:textId="77777777" w:rsidR="00CB66C5" w:rsidRDefault="00CB66C5">
                        <w:pPr>
                          <w:pStyle w:val="TableParagraph"/>
                          <w:spacing w:before="17" w:line="97" w:lineRule="exact"/>
                          <w:ind w:right="70"/>
                          <w:jc w:val="right"/>
                          <w:rPr>
                            <w:rFonts w:ascii="Arial MT"/>
                            <w:sz w:val="9"/>
                          </w:rPr>
                        </w:pPr>
                        <w:r>
                          <w:rPr>
                            <w:rFonts w:ascii="Arial MT"/>
                            <w:w w:val="105"/>
                            <w:sz w:val="9"/>
                          </w:rPr>
                          <w:t>15</w:t>
                        </w:r>
                      </w:p>
                    </w:tc>
                    <w:tc>
                      <w:tcPr>
                        <w:tcW w:w="351" w:type="dxa"/>
                        <w:tcBorders>
                          <w:top w:val="single" w:sz="2" w:space="0" w:color="000000"/>
                          <w:bottom w:val="single" w:sz="2" w:space="0" w:color="000000"/>
                        </w:tcBorders>
                      </w:tcPr>
                      <w:p w14:paraId="04000D88" w14:textId="77777777" w:rsidR="00CB66C5" w:rsidRDefault="00CB66C5">
                        <w:pPr>
                          <w:pStyle w:val="TableParagraph"/>
                          <w:spacing w:before="17" w:line="97" w:lineRule="exact"/>
                          <w:ind w:left="33" w:right="26"/>
                          <w:rPr>
                            <w:rFonts w:ascii="Arial MT"/>
                            <w:sz w:val="9"/>
                          </w:rPr>
                        </w:pPr>
                        <w:r>
                          <w:rPr>
                            <w:rFonts w:ascii="Arial MT"/>
                            <w:w w:val="105"/>
                            <w:sz w:val="9"/>
                          </w:rPr>
                          <w:t>2.46</w:t>
                        </w:r>
                      </w:p>
                    </w:tc>
                    <w:tc>
                      <w:tcPr>
                        <w:tcW w:w="387" w:type="dxa"/>
                        <w:tcBorders>
                          <w:top w:val="single" w:sz="2" w:space="0" w:color="000000"/>
                          <w:bottom w:val="single" w:sz="2" w:space="0" w:color="000000"/>
                        </w:tcBorders>
                      </w:tcPr>
                      <w:p w14:paraId="1113BA67" w14:textId="77777777" w:rsidR="00CB66C5" w:rsidRDefault="00CB66C5">
                        <w:pPr>
                          <w:pStyle w:val="TableParagraph"/>
                          <w:spacing w:before="17" w:line="97" w:lineRule="exact"/>
                          <w:ind w:left="28" w:right="27"/>
                          <w:rPr>
                            <w:rFonts w:ascii="Arial MT"/>
                            <w:sz w:val="9"/>
                          </w:rPr>
                        </w:pPr>
                        <w:r>
                          <w:rPr>
                            <w:rFonts w:ascii="Arial MT"/>
                            <w:w w:val="105"/>
                            <w:sz w:val="9"/>
                          </w:rPr>
                          <w:t>984.1</w:t>
                        </w:r>
                      </w:p>
                    </w:tc>
                    <w:tc>
                      <w:tcPr>
                        <w:tcW w:w="388" w:type="dxa"/>
                        <w:tcBorders>
                          <w:top w:val="single" w:sz="2" w:space="0" w:color="000000"/>
                          <w:bottom w:val="single" w:sz="2" w:space="0" w:color="000000"/>
                        </w:tcBorders>
                      </w:tcPr>
                      <w:p w14:paraId="3CE2CA66" w14:textId="77777777" w:rsidR="00CB66C5" w:rsidRDefault="00CB66C5">
                        <w:pPr>
                          <w:pStyle w:val="TableParagraph"/>
                          <w:spacing w:before="17" w:line="97" w:lineRule="exact"/>
                          <w:ind w:left="53"/>
                          <w:jc w:val="left"/>
                          <w:rPr>
                            <w:rFonts w:ascii="Arial MT"/>
                            <w:sz w:val="9"/>
                          </w:rPr>
                        </w:pPr>
                        <w:r>
                          <w:rPr>
                            <w:rFonts w:ascii="Arial MT"/>
                            <w:w w:val="105"/>
                            <w:sz w:val="9"/>
                          </w:rPr>
                          <w:t>0.1567</w:t>
                        </w:r>
                      </w:p>
                    </w:tc>
                    <w:tc>
                      <w:tcPr>
                        <w:tcW w:w="43" w:type="dxa"/>
                      </w:tcPr>
                      <w:p w14:paraId="637B81BF" w14:textId="77777777" w:rsidR="00CB66C5" w:rsidRDefault="00CB66C5">
                        <w:pPr>
                          <w:pStyle w:val="TableParagraph"/>
                          <w:jc w:val="left"/>
                          <w:rPr>
                            <w:sz w:val="8"/>
                          </w:rPr>
                        </w:pPr>
                      </w:p>
                    </w:tc>
                    <w:tc>
                      <w:tcPr>
                        <w:tcW w:w="254" w:type="dxa"/>
                      </w:tcPr>
                      <w:p w14:paraId="142D5C4C" w14:textId="77777777" w:rsidR="00CB66C5" w:rsidRDefault="00CB66C5">
                        <w:pPr>
                          <w:pStyle w:val="TableParagraph"/>
                          <w:spacing w:before="17" w:line="97" w:lineRule="exact"/>
                          <w:ind w:left="32" w:right="23"/>
                          <w:rPr>
                            <w:rFonts w:ascii="Arial MT"/>
                            <w:sz w:val="9"/>
                          </w:rPr>
                        </w:pPr>
                        <w:r>
                          <w:rPr>
                            <w:rFonts w:ascii="Arial MT"/>
                            <w:w w:val="105"/>
                            <w:sz w:val="9"/>
                          </w:rPr>
                          <w:t>25</w:t>
                        </w:r>
                      </w:p>
                    </w:tc>
                    <w:tc>
                      <w:tcPr>
                        <w:tcW w:w="351" w:type="dxa"/>
                      </w:tcPr>
                      <w:p w14:paraId="2B3A9645" w14:textId="77777777" w:rsidR="00CB66C5" w:rsidRDefault="00CB66C5">
                        <w:pPr>
                          <w:pStyle w:val="TableParagraph"/>
                          <w:spacing w:before="17" w:line="97" w:lineRule="exact"/>
                          <w:ind w:left="35" w:right="23"/>
                          <w:rPr>
                            <w:rFonts w:ascii="Arial MT"/>
                            <w:sz w:val="9"/>
                          </w:rPr>
                        </w:pPr>
                        <w:r>
                          <w:rPr>
                            <w:rFonts w:ascii="Arial MT"/>
                            <w:w w:val="105"/>
                            <w:sz w:val="9"/>
                          </w:rPr>
                          <w:t>7.22</w:t>
                        </w:r>
                      </w:p>
                    </w:tc>
                    <w:tc>
                      <w:tcPr>
                        <w:tcW w:w="387" w:type="dxa"/>
                      </w:tcPr>
                      <w:p w14:paraId="01A39390" w14:textId="77777777" w:rsidR="00CB66C5" w:rsidRDefault="00CB66C5">
                        <w:pPr>
                          <w:pStyle w:val="TableParagraph"/>
                          <w:spacing w:before="17" w:line="97" w:lineRule="exact"/>
                          <w:ind w:left="54"/>
                          <w:jc w:val="left"/>
                          <w:rPr>
                            <w:rFonts w:ascii="Arial MT"/>
                            <w:sz w:val="9"/>
                          </w:rPr>
                        </w:pPr>
                        <w:r>
                          <w:rPr>
                            <w:rFonts w:ascii="Arial MT"/>
                            <w:w w:val="105"/>
                            <w:sz w:val="9"/>
                          </w:rPr>
                          <w:t>2886.0</w:t>
                        </w:r>
                      </w:p>
                    </w:tc>
                    <w:tc>
                      <w:tcPr>
                        <w:tcW w:w="128" w:type="dxa"/>
                      </w:tcPr>
                      <w:p w14:paraId="7B609B27" w14:textId="77777777" w:rsidR="00CB66C5" w:rsidRDefault="00CB66C5">
                        <w:pPr>
                          <w:pStyle w:val="TableParagraph"/>
                          <w:spacing w:before="17" w:line="97" w:lineRule="exact"/>
                          <w:ind w:right="-15"/>
                          <w:jc w:val="right"/>
                          <w:rPr>
                            <w:rFonts w:ascii="Arial MT"/>
                            <w:sz w:val="9"/>
                          </w:rPr>
                        </w:pPr>
                        <w:r>
                          <w:rPr>
                            <w:rFonts w:ascii="Arial MT"/>
                            <w:w w:val="105"/>
                            <w:sz w:val="9"/>
                          </w:rPr>
                          <w:t>0.</w:t>
                        </w:r>
                      </w:p>
                    </w:tc>
                    <w:tc>
                      <w:tcPr>
                        <w:tcW w:w="610" w:type="dxa"/>
                        <w:tcBorders>
                          <w:top w:val="single" w:sz="2" w:space="0" w:color="000000"/>
                          <w:bottom w:val="single" w:sz="2" w:space="0" w:color="000000"/>
                        </w:tcBorders>
                      </w:tcPr>
                      <w:p w14:paraId="442D2EF0" w14:textId="77777777" w:rsidR="00CB66C5" w:rsidRDefault="00CB66C5">
                        <w:pPr>
                          <w:pStyle w:val="TableParagraph"/>
                          <w:spacing w:before="17" w:line="97" w:lineRule="exact"/>
                          <w:ind w:left="463"/>
                          <w:jc w:val="left"/>
                          <w:rPr>
                            <w:rFonts w:ascii="Arial MT"/>
                            <w:sz w:val="9"/>
                          </w:rPr>
                        </w:pPr>
                        <w:r>
                          <w:rPr>
                            <w:rFonts w:ascii="Arial MT"/>
                            <w:w w:val="105"/>
                            <w:sz w:val="9"/>
                          </w:rPr>
                          <w:t>5</w:t>
                        </w:r>
                      </w:p>
                    </w:tc>
                    <w:tc>
                      <w:tcPr>
                        <w:tcW w:w="788" w:type="dxa"/>
                        <w:tcBorders>
                          <w:top w:val="single" w:sz="2" w:space="0" w:color="000000"/>
                          <w:bottom w:val="single" w:sz="2" w:space="0" w:color="000000"/>
                        </w:tcBorders>
                      </w:tcPr>
                      <w:p w14:paraId="146E97AA" w14:textId="77777777" w:rsidR="00CB66C5" w:rsidRDefault="00CB66C5">
                        <w:pPr>
                          <w:pStyle w:val="TableParagraph"/>
                          <w:spacing w:before="17" w:line="97" w:lineRule="exact"/>
                          <w:ind w:left="10"/>
                          <w:rPr>
                            <w:rFonts w:ascii="Arial MT"/>
                            <w:sz w:val="9"/>
                          </w:rPr>
                        </w:pPr>
                        <w:r>
                          <w:rPr>
                            <w:rFonts w:ascii="Arial MT"/>
                            <w:w w:val="105"/>
                            <w:sz w:val="9"/>
                          </w:rPr>
                          <w:t>10,10</w:t>
                        </w:r>
                      </w:p>
                    </w:tc>
                    <w:tc>
                      <w:tcPr>
                        <w:tcW w:w="640" w:type="dxa"/>
                        <w:tcBorders>
                          <w:top w:val="single" w:sz="2" w:space="0" w:color="000000"/>
                          <w:bottom w:val="single" w:sz="2" w:space="0" w:color="000000"/>
                        </w:tcBorders>
                      </w:tcPr>
                      <w:p w14:paraId="71BD0C80" w14:textId="77777777" w:rsidR="00CB66C5" w:rsidRDefault="00CB66C5">
                        <w:pPr>
                          <w:pStyle w:val="TableParagraph"/>
                          <w:spacing w:before="17" w:line="97" w:lineRule="exact"/>
                          <w:ind w:left="46" w:right="39"/>
                          <w:rPr>
                            <w:rFonts w:ascii="Arial MT"/>
                            <w:sz w:val="9"/>
                          </w:rPr>
                        </w:pPr>
                        <w:r>
                          <w:rPr>
                            <w:rFonts w:ascii="Arial MT"/>
                            <w:w w:val="105"/>
                            <w:sz w:val="9"/>
                          </w:rPr>
                          <w:t>[3.38</w:t>
                        </w:r>
                        <w:r>
                          <w:rPr>
                            <w:rFonts w:ascii="Arial MT"/>
                            <w:spacing w:val="-7"/>
                            <w:w w:val="105"/>
                            <w:sz w:val="9"/>
                          </w:rPr>
                          <w:t xml:space="preserve"> </w:t>
                        </w:r>
                        <w:r>
                          <w:rPr>
                            <w:rFonts w:ascii="Arial MT"/>
                            <w:w w:val="105"/>
                            <w:sz w:val="9"/>
                          </w:rPr>
                          <w:t>..</w:t>
                        </w:r>
                        <w:r>
                          <w:rPr>
                            <w:rFonts w:ascii="Arial MT"/>
                            <w:spacing w:val="-5"/>
                            <w:w w:val="105"/>
                            <w:sz w:val="9"/>
                          </w:rPr>
                          <w:t xml:space="preserve"> </w:t>
                        </w:r>
                        <w:r>
                          <w:rPr>
                            <w:rFonts w:ascii="Arial MT"/>
                            <w:w w:val="105"/>
                            <w:sz w:val="9"/>
                          </w:rPr>
                          <w:t>3.45]</w:t>
                        </w:r>
                      </w:p>
                    </w:tc>
                  </w:tr>
                  <w:tr w:rsidR="00CB66C5" w14:paraId="334B6255" w14:textId="77777777">
                    <w:trPr>
                      <w:trHeight w:val="133"/>
                    </w:trPr>
                    <w:tc>
                      <w:tcPr>
                        <w:tcW w:w="255" w:type="dxa"/>
                        <w:tcBorders>
                          <w:top w:val="single" w:sz="2" w:space="0" w:color="000000"/>
                          <w:bottom w:val="single" w:sz="2" w:space="0" w:color="000000"/>
                        </w:tcBorders>
                      </w:tcPr>
                      <w:p w14:paraId="10C5E3D4" w14:textId="77777777" w:rsidR="00CB66C5" w:rsidRDefault="00CB66C5">
                        <w:pPr>
                          <w:pStyle w:val="TableParagraph"/>
                          <w:spacing w:before="17" w:line="97" w:lineRule="exact"/>
                          <w:ind w:left="103"/>
                          <w:jc w:val="left"/>
                          <w:rPr>
                            <w:rFonts w:ascii="Arial MT"/>
                            <w:sz w:val="9"/>
                          </w:rPr>
                        </w:pPr>
                        <w:r>
                          <w:rPr>
                            <w:rFonts w:ascii="Arial MT"/>
                            <w:w w:val="105"/>
                            <w:sz w:val="9"/>
                          </w:rPr>
                          <w:t>6</w:t>
                        </w:r>
                      </w:p>
                    </w:tc>
                    <w:tc>
                      <w:tcPr>
                        <w:tcW w:w="365" w:type="dxa"/>
                        <w:tcBorders>
                          <w:top w:val="single" w:sz="2" w:space="0" w:color="000000"/>
                          <w:bottom w:val="single" w:sz="2" w:space="0" w:color="000000"/>
                        </w:tcBorders>
                      </w:tcPr>
                      <w:p w14:paraId="12C20047" w14:textId="77777777" w:rsidR="00CB66C5" w:rsidRDefault="00CB66C5">
                        <w:pPr>
                          <w:pStyle w:val="TableParagraph"/>
                          <w:spacing w:before="17" w:line="97" w:lineRule="exact"/>
                          <w:ind w:left="87"/>
                          <w:jc w:val="left"/>
                          <w:rPr>
                            <w:rFonts w:ascii="Arial MT"/>
                            <w:sz w:val="9"/>
                          </w:rPr>
                        </w:pPr>
                        <w:r>
                          <w:rPr>
                            <w:rFonts w:ascii="Arial MT"/>
                            <w:w w:val="105"/>
                            <w:sz w:val="9"/>
                          </w:rPr>
                          <w:t>1.73</w:t>
                        </w:r>
                      </w:p>
                    </w:tc>
                    <w:tc>
                      <w:tcPr>
                        <w:tcW w:w="362" w:type="dxa"/>
                        <w:tcBorders>
                          <w:top w:val="single" w:sz="2" w:space="0" w:color="000000"/>
                          <w:bottom w:val="single" w:sz="2" w:space="0" w:color="000000"/>
                        </w:tcBorders>
                      </w:tcPr>
                      <w:p w14:paraId="3791697A" w14:textId="77777777" w:rsidR="00CB66C5" w:rsidRDefault="00CB66C5">
                        <w:pPr>
                          <w:pStyle w:val="TableParagraph"/>
                          <w:spacing w:before="17" w:line="97" w:lineRule="exact"/>
                          <w:ind w:left="17" w:right="17"/>
                          <w:rPr>
                            <w:rFonts w:ascii="Arial MT"/>
                            <w:sz w:val="9"/>
                          </w:rPr>
                        </w:pPr>
                        <w:r>
                          <w:rPr>
                            <w:rFonts w:ascii="Arial MT"/>
                            <w:w w:val="105"/>
                            <w:sz w:val="9"/>
                          </w:rPr>
                          <w:t>692.8</w:t>
                        </w:r>
                      </w:p>
                    </w:tc>
                    <w:tc>
                      <w:tcPr>
                        <w:tcW w:w="401" w:type="dxa"/>
                        <w:tcBorders>
                          <w:top w:val="single" w:sz="2" w:space="0" w:color="000000"/>
                          <w:bottom w:val="single" w:sz="2" w:space="0" w:color="000000"/>
                        </w:tcBorders>
                      </w:tcPr>
                      <w:p w14:paraId="6088444F" w14:textId="77777777" w:rsidR="00CB66C5" w:rsidRDefault="00CB66C5">
                        <w:pPr>
                          <w:pStyle w:val="TableParagraph"/>
                          <w:spacing w:before="17" w:line="97" w:lineRule="exact"/>
                          <w:ind w:left="63"/>
                          <w:jc w:val="left"/>
                          <w:rPr>
                            <w:rFonts w:ascii="Arial MT"/>
                            <w:sz w:val="9"/>
                          </w:rPr>
                        </w:pPr>
                        <w:r>
                          <w:rPr>
                            <w:rFonts w:ascii="Arial MT"/>
                            <w:w w:val="105"/>
                            <w:sz w:val="9"/>
                          </w:rPr>
                          <w:t>0.0137</w:t>
                        </w:r>
                      </w:p>
                    </w:tc>
                    <w:tc>
                      <w:tcPr>
                        <w:tcW w:w="43" w:type="dxa"/>
                      </w:tcPr>
                      <w:p w14:paraId="66B1867B" w14:textId="77777777" w:rsidR="00CB66C5" w:rsidRDefault="00CB66C5">
                        <w:pPr>
                          <w:pStyle w:val="TableParagraph"/>
                          <w:jc w:val="left"/>
                          <w:rPr>
                            <w:sz w:val="8"/>
                          </w:rPr>
                        </w:pPr>
                      </w:p>
                    </w:tc>
                    <w:tc>
                      <w:tcPr>
                        <w:tcW w:w="254" w:type="dxa"/>
                        <w:tcBorders>
                          <w:top w:val="single" w:sz="2" w:space="0" w:color="000000"/>
                          <w:bottom w:val="single" w:sz="2" w:space="0" w:color="000000"/>
                        </w:tcBorders>
                      </w:tcPr>
                      <w:p w14:paraId="4380F938" w14:textId="77777777" w:rsidR="00CB66C5" w:rsidRDefault="00CB66C5">
                        <w:pPr>
                          <w:pStyle w:val="TableParagraph"/>
                          <w:spacing w:before="17" w:line="97" w:lineRule="exact"/>
                          <w:ind w:right="70"/>
                          <w:jc w:val="right"/>
                          <w:rPr>
                            <w:rFonts w:ascii="Arial MT"/>
                            <w:sz w:val="9"/>
                          </w:rPr>
                        </w:pPr>
                        <w:r>
                          <w:rPr>
                            <w:rFonts w:ascii="Arial MT"/>
                            <w:w w:val="105"/>
                            <w:sz w:val="9"/>
                          </w:rPr>
                          <w:t>16</w:t>
                        </w:r>
                      </w:p>
                    </w:tc>
                    <w:tc>
                      <w:tcPr>
                        <w:tcW w:w="351" w:type="dxa"/>
                        <w:tcBorders>
                          <w:top w:val="single" w:sz="2" w:space="0" w:color="000000"/>
                          <w:bottom w:val="single" w:sz="2" w:space="0" w:color="000000"/>
                        </w:tcBorders>
                      </w:tcPr>
                      <w:p w14:paraId="45E5BFB2" w14:textId="77777777" w:rsidR="00CB66C5" w:rsidRDefault="00CB66C5">
                        <w:pPr>
                          <w:pStyle w:val="TableParagraph"/>
                          <w:spacing w:before="17" w:line="97" w:lineRule="exact"/>
                          <w:ind w:left="33" w:right="26"/>
                          <w:rPr>
                            <w:rFonts w:ascii="Arial MT"/>
                            <w:sz w:val="9"/>
                          </w:rPr>
                        </w:pPr>
                        <w:r>
                          <w:rPr>
                            <w:rFonts w:ascii="Arial MT"/>
                            <w:w w:val="105"/>
                            <w:sz w:val="9"/>
                          </w:rPr>
                          <w:t>3.06</w:t>
                        </w:r>
                      </w:p>
                    </w:tc>
                    <w:tc>
                      <w:tcPr>
                        <w:tcW w:w="387" w:type="dxa"/>
                        <w:tcBorders>
                          <w:top w:val="single" w:sz="2" w:space="0" w:color="000000"/>
                          <w:bottom w:val="single" w:sz="2" w:space="0" w:color="000000"/>
                        </w:tcBorders>
                      </w:tcPr>
                      <w:p w14:paraId="19F7EE27" w14:textId="77777777" w:rsidR="00CB66C5" w:rsidRDefault="00CB66C5">
                        <w:pPr>
                          <w:pStyle w:val="TableParagraph"/>
                          <w:spacing w:before="17" w:line="97" w:lineRule="exact"/>
                          <w:ind w:left="28" w:right="27"/>
                          <w:rPr>
                            <w:rFonts w:ascii="Arial MT"/>
                            <w:sz w:val="9"/>
                          </w:rPr>
                        </w:pPr>
                        <w:r>
                          <w:rPr>
                            <w:rFonts w:ascii="Arial MT"/>
                            <w:w w:val="105"/>
                            <w:sz w:val="9"/>
                          </w:rPr>
                          <w:t>1223.6</w:t>
                        </w:r>
                      </w:p>
                    </w:tc>
                    <w:tc>
                      <w:tcPr>
                        <w:tcW w:w="388" w:type="dxa"/>
                        <w:tcBorders>
                          <w:top w:val="single" w:sz="2" w:space="0" w:color="000000"/>
                          <w:bottom w:val="single" w:sz="2" w:space="0" w:color="000000"/>
                        </w:tcBorders>
                      </w:tcPr>
                      <w:p w14:paraId="57780384" w14:textId="77777777" w:rsidR="00CB66C5" w:rsidRDefault="00CB66C5">
                        <w:pPr>
                          <w:pStyle w:val="TableParagraph"/>
                          <w:spacing w:before="17" w:line="97" w:lineRule="exact"/>
                          <w:ind w:left="53"/>
                          <w:jc w:val="left"/>
                          <w:rPr>
                            <w:rFonts w:ascii="Arial MT"/>
                            <w:sz w:val="9"/>
                          </w:rPr>
                        </w:pPr>
                        <w:r>
                          <w:rPr>
                            <w:rFonts w:ascii="Arial MT"/>
                            <w:w w:val="105"/>
                            <w:sz w:val="9"/>
                          </w:rPr>
                          <w:t>0.0782</w:t>
                        </w:r>
                      </w:p>
                    </w:tc>
                    <w:tc>
                      <w:tcPr>
                        <w:tcW w:w="43" w:type="dxa"/>
                      </w:tcPr>
                      <w:p w14:paraId="322BC562" w14:textId="77777777" w:rsidR="00CB66C5" w:rsidRDefault="00CB66C5">
                        <w:pPr>
                          <w:pStyle w:val="TableParagraph"/>
                          <w:jc w:val="left"/>
                          <w:rPr>
                            <w:sz w:val="8"/>
                          </w:rPr>
                        </w:pPr>
                      </w:p>
                    </w:tc>
                    <w:tc>
                      <w:tcPr>
                        <w:tcW w:w="254" w:type="dxa"/>
                      </w:tcPr>
                      <w:p w14:paraId="543FFFB1" w14:textId="77777777" w:rsidR="00CB66C5" w:rsidRDefault="00CB66C5">
                        <w:pPr>
                          <w:pStyle w:val="TableParagraph"/>
                          <w:spacing w:before="17" w:line="97" w:lineRule="exact"/>
                          <w:ind w:left="32" w:right="23"/>
                          <w:rPr>
                            <w:rFonts w:ascii="Arial MT"/>
                            <w:sz w:val="9"/>
                          </w:rPr>
                        </w:pPr>
                        <w:r>
                          <w:rPr>
                            <w:rFonts w:ascii="Arial MT"/>
                            <w:w w:val="105"/>
                            <w:sz w:val="9"/>
                          </w:rPr>
                          <w:t>26</w:t>
                        </w:r>
                      </w:p>
                    </w:tc>
                    <w:tc>
                      <w:tcPr>
                        <w:tcW w:w="351" w:type="dxa"/>
                      </w:tcPr>
                      <w:p w14:paraId="364100E5" w14:textId="77777777" w:rsidR="00CB66C5" w:rsidRDefault="00CB66C5">
                        <w:pPr>
                          <w:pStyle w:val="TableParagraph"/>
                          <w:spacing w:before="17" w:line="97" w:lineRule="exact"/>
                          <w:ind w:left="35" w:right="23"/>
                          <w:rPr>
                            <w:rFonts w:ascii="Arial MT"/>
                            <w:sz w:val="9"/>
                          </w:rPr>
                        </w:pPr>
                        <w:r>
                          <w:rPr>
                            <w:rFonts w:ascii="Arial MT"/>
                            <w:w w:val="105"/>
                            <w:sz w:val="9"/>
                          </w:rPr>
                          <w:t>7.62</w:t>
                        </w:r>
                      </w:p>
                    </w:tc>
                    <w:tc>
                      <w:tcPr>
                        <w:tcW w:w="387" w:type="dxa"/>
                      </w:tcPr>
                      <w:p w14:paraId="76CC11A0" w14:textId="77777777" w:rsidR="00CB66C5" w:rsidRDefault="00CB66C5">
                        <w:pPr>
                          <w:pStyle w:val="TableParagraph"/>
                          <w:spacing w:before="17" w:line="97" w:lineRule="exact"/>
                          <w:ind w:left="54"/>
                          <w:jc w:val="left"/>
                          <w:rPr>
                            <w:rFonts w:ascii="Arial MT"/>
                            <w:sz w:val="9"/>
                          </w:rPr>
                        </w:pPr>
                        <w:r>
                          <w:rPr>
                            <w:rFonts w:ascii="Arial MT"/>
                            <w:w w:val="105"/>
                            <w:sz w:val="9"/>
                          </w:rPr>
                          <w:t>3045.8</w:t>
                        </w:r>
                      </w:p>
                    </w:tc>
                    <w:tc>
                      <w:tcPr>
                        <w:tcW w:w="128" w:type="dxa"/>
                      </w:tcPr>
                      <w:p w14:paraId="0DCD2F6C" w14:textId="77777777" w:rsidR="00CB66C5" w:rsidRDefault="00CB66C5">
                        <w:pPr>
                          <w:pStyle w:val="TableParagraph"/>
                          <w:spacing w:before="17" w:line="97" w:lineRule="exact"/>
                          <w:ind w:right="-15"/>
                          <w:jc w:val="right"/>
                          <w:rPr>
                            <w:rFonts w:ascii="Arial MT"/>
                            <w:sz w:val="9"/>
                          </w:rPr>
                        </w:pPr>
                        <w:r>
                          <w:rPr>
                            <w:rFonts w:ascii="Arial MT"/>
                            <w:w w:val="105"/>
                            <w:sz w:val="9"/>
                          </w:rPr>
                          <w:t>0.</w:t>
                        </w:r>
                      </w:p>
                    </w:tc>
                    <w:tc>
                      <w:tcPr>
                        <w:tcW w:w="610" w:type="dxa"/>
                        <w:tcBorders>
                          <w:top w:val="single" w:sz="2" w:space="0" w:color="000000"/>
                          <w:bottom w:val="single" w:sz="2" w:space="0" w:color="000000"/>
                        </w:tcBorders>
                      </w:tcPr>
                      <w:p w14:paraId="13A1054C" w14:textId="77777777" w:rsidR="00CB66C5" w:rsidRDefault="00CB66C5">
                        <w:pPr>
                          <w:pStyle w:val="TableParagraph"/>
                          <w:spacing w:before="17" w:line="97" w:lineRule="exact"/>
                          <w:ind w:left="463"/>
                          <w:jc w:val="left"/>
                          <w:rPr>
                            <w:rFonts w:ascii="Arial MT"/>
                            <w:sz w:val="9"/>
                          </w:rPr>
                        </w:pPr>
                        <w:r>
                          <w:rPr>
                            <w:rFonts w:ascii="Arial MT"/>
                            <w:w w:val="105"/>
                            <w:sz w:val="9"/>
                          </w:rPr>
                          <w:t>6</w:t>
                        </w:r>
                      </w:p>
                    </w:tc>
                    <w:tc>
                      <w:tcPr>
                        <w:tcW w:w="788" w:type="dxa"/>
                        <w:tcBorders>
                          <w:top w:val="single" w:sz="2" w:space="0" w:color="000000"/>
                          <w:bottom w:val="single" w:sz="2" w:space="0" w:color="000000"/>
                        </w:tcBorders>
                      </w:tcPr>
                      <w:p w14:paraId="2354FDE4" w14:textId="77777777" w:rsidR="00CB66C5" w:rsidRDefault="00CB66C5">
                        <w:pPr>
                          <w:pStyle w:val="TableParagraph"/>
                          <w:spacing w:before="17" w:line="97" w:lineRule="exact"/>
                          <w:ind w:left="11"/>
                          <w:rPr>
                            <w:rFonts w:ascii="Arial MT"/>
                            <w:sz w:val="9"/>
                          </w:rPr>
                        </w:pPr>
                        <w:r>
                          <w:rPr>
                            <w:rFonts w:ascii="Arial MT"/>
                            <w:w w:val="105"/>
                            <w:sz w:val="9"/>
                          </w:rPr>
                          <w:t>8,8</w:t>
                        </w:r>
                      </w:p>
                    </w:tc>
                    <w:tc>
                      <w:tcPr>
                        <w:tcW w:w="640" w:type="dxa"/>
                        <w:tcBorders>
                          <w:top w:val="single" w:sz="2" w:space="0" w:color="000000"/>
                          <w:bottom w:val="single" w:sz="2" w:space="0" w:color="000000"/>
                        </w:tcBorders>
                      </w:tcPr>
                      <w:p w14:paraId="0E9CE009" w14:textId="77777777" w:rsidR="00CB66C5" w:rsidRDefault="00CB66C5">
                        <w:pPr>
                          <w:pStyle w:val="TableParagraph"/>
                          <w:spacing w:before="17" w:line="97" w:lineRule="exact"/>
                          <w:ind w:left="46" w:right="39"/>
                          <w:rPr>
                            <w:rFonts w:ascii="Arial MT"/>
                            <w:sz w:val="9"/>
                          </w:rPr>
                        </w:pPr>
                        <w:r>
                          <w:rPr>
                            <w:rFonts w:ascii="Arial MT"/>
                            <w:w w:val="105"/>
                            <w:sz w:val="9"/>
                          </w:rPr>
                          <w:t>[3.70</w:t>
                        </w:r>
                        <w:r>
                          <w:rPr>
                            <w:rFonts w:ascii="Arial MT"/>
                            <w:spacing w:val="-7"/>
                            <w:w w:val="105"/>
                            <w:sz w:val="9"/>
                          </w:rPr>
                          <w:t xml:space="preserve"> </w:t>
                        </w:r>
                        <w:r>
                          <w:rPr>
                            <w:rFonts w:ascii="Arial MT"/>
                            <w:w w:val="105"/>
                            <w:sz w:val="9"/>
                          </w:rPr>
                          <w:t>..</w:t>
                        </w:r>
                        <w:r>
                          <w:rPr>
                            <w:rFonts w:ascii="Arial MT"/>
                            <w:spacing w:val="-5"/>
                            <w:w w:val="105"/>
                            <w:sz w:val="9"/>
                          </w:rPr>
                          <w:t xml:space="preserve"> </w:t>
                        </w:r>
                        <w:r>
                          <w:rPr>
                            <w:rFonts w:ascii="Arial MT"/>
                            <w:w w:val="105"/>
                            <w:sz w:val="9"/>
                          </w:rPr>
                          <w:t>3.79]</w:t>
                        </w:r>
                      </w:p>
                    </w:tc>
                  </w:tr>
                  <w:tr w:rsidR="00CB66C5" w14:paraId="1C3D0EDC" w14:textId="77777777">
                    <w:trPr>
                      <w:trHeight w:val="133"/>
                    </w:trPr>
                    <w:tc>
                      <w:tcPr>
                        <w:tcW w:w="255" w:type="dxa"/>
                        <w:tcBorders>
                          <w:top w:val="single" w:sz="2" w:space="0" w:color="000000"/>
                          <w:bottom w:val="single" w:sz="2" w:space="0" w:color="000000"/>
                        </w:tcBorders>
                      </w:tcPr>
                      <w:p w14:paraId="6E081F08" w14:textId="77777777" w:rsidR="00CB66C5" w:rsidRDefault="00CB66C5">
                        <w:pPr>
                          <w:pStyle w:val="TableParagraph"/>
                          <w:spacing w:before="17" w:line="97" w:lineRule="exact"/>
                          <w:ind w:left="103"/>
                          <w:jc w:val="left"/>
                          <w:rPr>
                            <w:rFonts w:ascii="Arial MT"/>
                            <w:sz w:val="9"/>
                          </w:rPr>
                        </w:pPr>
                        <w:r>
                          <w:rPr>
                            <w:rFonts w:ascii="Arial MT"/>
                            <w:w w:val="105"/>
                            <w:sz w:val="9"/>
                          </w:rPr>
                          <w:t>7</w:t>
                        </w:r>
                      </w:p>
                    </w:tc>
                    <w:tc>
                      <w:tcPr>
                        <w:tcW w:w="365" w:type="dxa"/>
                        <w:tcBorders>
                          <w:top w:val="single" w:sz="2" w:space="0" w:color="000000"/>
                          <w:bottom w:val="single" w:sz="2" w:space="0" w:color="000000"/>
                        </w:tcBorders>
                      </w:tcPr>
                      <w:p w14:paraId="489B7309" w14:textId="77777777" w:rsidR="00CB66C5" w:rsidRDefault="00CB66C5">
                        <w:pPr>
                          <w:pStyle w:val="TableParagraph"/>
                          <w:spacing w:before="17" w:line="97" w:lineRule="exact"/>
                          <w:ind w:left="87"/>
                          <w:jc w:val="left"/>
                          <w:rPr>
                            <w:rFonts w:ascii="Arial MT"/>
                            <w:sz w:val="9"/>
                          </w:rPr>
                        </w:pPr>
                        <w:r>
                          <w:rPr>
                            <w:rFonts w:ascii="Arial MT"/>
                            <w:w w:val="105"/>
                            <w:sz w:val="9"/>
                          </w:rPr>
                          <w:t>1.76</w:t>
                        </w:r>
                      </w:p>
                    </w:tc>
                    <w:tc>
                      <w:tcPr>
                        <w:tcW w:w="362" w:type="dxa"/>
                        <w:tcBorders>
                          <w:top w:val="single" w:sz="2" w:space="0" w:color="000000"/>
                          <w:bottom w:val="single" w:sz="2" w:space="0" w:color="000000"/>
                        </w:tcBorders>
                      </w:tcPr>
                      <w:p w14:paraId="0E99074D" w14:textId="77777777" w:rsidR="00CB66C5" w:rsidRDefault="00CB66C5">
                        <w:pPr>
                          <w:pStyle w:val="TableParagraph"/>
                          <w:spacing w:before="17" w:line="97" w:lineRule="exact"/>
                          <w:ind w:left="17" w:right="17"/>
                          <w:rPr>
                            <w:rFonts w:ascii="Arial MT"/>
                            <w:sz w:val="9"/>
                          </w:rPr>
                        </w:pPr>
                        <w:r>
                          <w:rPr>
                            <w:rFonts w:ascii="Arial MT"/>
                            <w:w w:val="105"/>
                            <w:sz w:val="9"/>
                          </w:rPr>
                          <w:t>703.4</w:t>
                        </w:r>
                      </w:p>
                    </w:tc>
                    <w:tc>
                      <w:tcPr>
                        <w:tcW w:w="401" w:type="dxa"/>
                        <w:tcBorders>
                          <w:top w:val="single" w:sz="2" w:space="0" w:color="000000"/>
                          <w:bottom w:val="single" w:sz="2" w:space="0" w:color="000000"/>
                        </w:tcBorders>
                      </w:tcPr>
                      <w:p w14:paraId="1FB9BF16" w14:textId="77777777" w:rsidR="00CB66C5" w:rsidRDefault="00CB66C5">
                        <w:pPr>
                          <w:pStyle w:val="TableParagraph"/>
                          <w:spacing w:before="17" w:line="97" w:lineRule="exact"/>
                          <w:ind w:left="63"/>
                          <w:jc w:val="left"/>
                          <w:rPr>
                            <w:rFonts w:ascii="Arial MT"/>
                            <w:sz w:val="9"/>
                          </w:rPr>
                        </w:pPr>
                        <w:r>
                          <w:rPr>
                            <w:rFonts w:ascii="Arial MT"/>
                            <w:w w:val="105"/>
                            <w:sz w:val="9"/>
                          </w:rPr>
                          <w:t>0.0074</w:t>
                        </w:r>
                      </w:p>
                    </w:tc>
                    <w:tc>
                      <w:tcPr>
                        <w:tcW w:w="43" w:type="dxa"/>
                      </w:tcPr>
                      <w:p w14:paraId="33E4659E" w14:textId="77777777" w:rsidR="00CB66C5" w:rsidRDefault="00CB66C5">
                        <w:pPr>
                          <w:pStyle w:val="TableParagraph"/>
                          <w:jc w:val="left"/>
                          <w:rPr>
                            <w:sz w:val="8"/>
                          </w:rPr>
                        </w:pPr>
                      </w:p>
                    </w:tc>
                    <w:tc>
                      <w:tcPr>
                        <w:tcW w:w="254" w:type="dxa"/>
                        <w:tcBorders>
                          <w:top w:val="single" w:sz="2" w:space="0" w:color="000000"/>
                          <w:bottom w:val="single" w:sz="2" w:space="0" w:color="000000"/>
                        </w:tcBorders>
                      </w:tcPr>
                      <w:p w14:paraId="5C1B21D5" w14:textId="77777777" w:rsidR="00CB66C5" w:rsidRDefault="00CB66C5">
                        <w:pPr>
                          <w:pStyle w:val="TableParagraph"/>
                          <w:spacing w:before="17" w:line="97" w:lineRule="exact"/>
                          <w:ind w:right="70"/>
                          <w:jc w:val="right"/>
                          <w:rPr>
                            <w:rFonts w:ascii="Arial MT"/>
                            <w:sz w:val="9"/>
                          </w:rPr>
                        </w:pPr>
                        <w:r>
                          <w:rPr>
                            <w:rFonts w:ascii="Arial MT"/>
                            <w:w w:val="105"/>
                            <w:sz w:val="9"/>
                          </w:rPr>
                          <w:t>17</w:t>
                        </w:r>
                      </w:p>
                    </w:tc>
                    <w:tc>
                      <w:tcPr>
                        <w:tcW w:w="351" w:type="dxa"/>
                        <w:tcBorders>
                          <w:top w:val="single" w:sz="2" w:space="0" w:color="000000"/>
                          <w:bottom w:val="single" w:sz="2" w:space="0" w:color="000000"/>
                        </w:tcBorders>
                      </w:tcPr>
                      <w:p w14:paraId="17EDD481" w14:textId="77777777" w:rsidR="00CB66C5" w:rsidRDefault="00CB66C5">
                        <w:pPr>
                          <w:pStyle w:val="TableParagraph"/>
                          <w:spacing w:before="17" w:line="97" w:lineRule="exact"/>
                          <w:ind w:left="33" w:right="26"/>
                          <w:rPr>
                            <w:rFonts w:ascii="Arial MT"/>
                            <w:sz w:val="9"/>
                          </w:rPr>
                        </w:pPr>
                        <w:r>
                          <w:rPr>
                            <w:rFonts w:ascii="Arial MT"/>
                            <w:w w:val="105"/>
                            <w:sz w:val="9"/>
                          </w:rPr>
                          <w:t>3.22</w:t>
                        </w:r>
                      </w:p>
                    </w:tc>
                    <w:tc>
                      <w:tcPr>
                        <w:tcW w:w="387" w:type="dxa"/>
                        <w:tcBorders>
                          <w:top w:val="single" w:sz="2" w:space="0" w:color="000000"/>
                          <w:bottom w:val="single" w:sz="2" w:space="0" w:color="000000"/>
                        </w:tcBorders>
                      </w:tcPr>
                      <w:p w14:paraId="19FE1076" w14:textId="77777777" w:rsidR="00CB66C5" w:rsidRDefault="00CB66C5">
                        <w:pPr>
                          <w:pStyle w:val="TableParagraph"/>
                          <w:spacing w:before="17" w:line="97" w:lineRule="exact"/>
                          <w:ind w:left="28" w:right="27"/>
                          <w:rPr>
                            <w:rFonts w:ascii="Arial MT"/>
                            <w:sz w:val="9"/>
                          </w:rPr>
                        </w:pPr>
                        <w:r>
                          <w:rPr>
                            <w:rFonts w:ascii="Arial MT"/>
                            <w:w w:val="105"/>
                            <w:sz w:val="9"/>
                          </w:rPr>
                          <w:t>1287.3</w:t>
                        </w:r>
                      </w:p>
                    </w:tc>
                    <w:tc>
                      <w:tcPr>
                        <w:tcW w:w="388" w:type="dxa"/>
                        <w:tcBorders>
                          <w:top w:val="single" w:sz="2" w:space="0" w:color="000000"/>
                          <w:bottom w:val="single" w:sz="2" w:space="0" w:color="000000"/>
                        </w:tcBorders>
                      </w:tcPr>
                      <w:p w14:paraId="42CA502A" w14:textId="77777777" w:rsidR="00CB66C5" w:rsidRDefault="00CB66C5">
                        <w:pPr>
                          <w:pStyle w:val="TableParagraph"/>
                          <w:spacing w:before="17" w:line="97" w:lineRule="exact"/>
                          <w:ind w:left="53"/>
                          <w:jc w:val="left"/>
                          <w:rPr>
                            <w:rFonts w:ascii="Arial MT"/>
                            <w:sz w:val="9"/>
                          </w:rPr>
                        </w:pPr>
                        <w:r>
                          <w:rPr>
                            <w:rFonts w:ascii="Arial MT"/>
                            <w:w w:val="105"/>
                            <w:sz w:val="9"/>
                          </w:rPr>
                          <w:t>0.3789</w:t>
                        </w:r>
                      </w:p>
                    </w:tc>
                    <w:tc>
                      <w:tcPr>
                        <w:tcW w:w="43" w:type="dxa"/>
                      </w:tcPr>
                      <w:p w14:paraId="6672382B" w14:textId="77777777" w:rsidR="00CB66C5" w:rsidRDefault="00CB66C5">
                        <w:pPr>
                          <w:pStyle w:val="TableParagraph"/>
                          <w:jc w:val="left"/>
                          <w:rPr>
                            <w:sz w:val="8"/>
                          </w:rPr>
                        </w:pPr>
                      </w:p>
                    </w:tc>
                    <w:tc>
                      <w:tcPr>
                        <w:tcW w:w="254" w:type="dxa"/>
                      </w:tcPr>
                      <w:p w14:paraId="46E1AC74" w14:textId="77777777" w:rsidR="00CB66C5" w:rsidRDefault="00CB66C5">
                        <w:pPr>
                          <w:pStyle w:val="TableParagraph"/>
                          <w:spacing w:before="17" w:line="97" w:lineRule="exact"/>
                          <w:ind w:left="32" w:right="23"/>
                          <w:rPr>
                            <w:rFonts w:ascii="Arial MT"/>
                            <w:sz w:val="9"/>
                          </w:rPr>
                        </w:pPr>
                        <w:r>
                          <w:rPr>
                            <w:rFonts w:ascii="Arial MT"/>
                            <w:w w:val="105"/>
                            <w:sz w:val="9"/>
                          </w:rPr>
                          <w:t>27</w:t>
                        </w:r>
                      </w:p>
                    </w:tc>
                    <w:tc>
                      <w:tcPr>
                        <w:tcW w:w="351" w:type="dxa"/>
                      </w:tcPr>
                      <w:p w14:paraId="5AA1A805" w14:textId="77777777" w:rsidR="00CB66C5" w:rsidRDefault="00CB66C5">
                        <w:pPr>
                          <w:pStyle w:val="TableParagraph"/>
                          <w:spacing w:before="17" w:line="97" w:lineRule="exact"/>
                          <w:ind w:left="35" w:right="23"/>
                          <w:rPr>
                            <w:rFonts w:ascii="Arial MT"/>
                            <w:sz w:val="9"/>
                          </w:rPr>
                        </w:pPr>
                        <w:r>
                          <w:rPr>
                            <w:rFonts w:ascii="Arial MT"/>
                            <w:w w:val="105"/>
                            <w:sz w:val="9"/>
                          </w:rPr>
                          <w:t>7.63</w:t>
                        </w:r>
                      </w:p>
                    </w:tc>
                    <w:tc>
                      <w:tcPr>
                        <w:tcW w:w="387" w:type="dxa"/>
                      </w:tcPr>
                      <w:p w14:paraId="06B7A568" w14:textId="77777777" w:rsidR="00CB66C5" w:rsidRDefault="00CB66C5">
                        <w:pPr>
                          <w:pStyle w:val="TableParagraph"/>
                          <w:spacing w:before="17" w:line="97" w:lineRule="exact"/>
                          <w:ind w:left="54"/>
                          <w:jc w:val="left"/>
                          <w:rPr>
                            <w:rFonts w:ascii="Arial MT"/>
                            <w:sz w:val="9"/>
                          </w:rPr>
                        </w:pPr>
                        <w:r>
                          <w:rPr>
                            <w:rFonts w:ascii="Arial MT"/>
                            <w:w w:val="105"/>
                            <w:sz w:val="9"/>
                          </w:rPr>
                          <w:t>3052.2</w:t>
                        </w:r>
                      </w:p>
                    </w:tc>
                    <w:tc>
                      <w:tcPr>
                        <w:tcW w:w="128" w:type="dxa"/>
                      </w:tcPr>
                      <w:p w14:paraId="4E51353C" w14:textId="77777777" w:rsidR="00CB66C5" w:rsidRDefault="00CB66C5">
                        <w:pPr>
                          <w:pStyle w:val="TableParagraph"/>
                          <w:spacing w:before="17" w:line="97" w:lineRule="exact"/>
                          <w:ind w:right="-15"/>
                          <w:jc w:val="right"/>
                          <w:rPr>
                            <w:rFonts w:ascii="Arial MT"/>
                            <w:sz w:val="9"/>
                          </w:rPr>
                        </w:pPr>
                        <w:r>
                          <w:rPr>
                            <w:rFonts w:ascii="Arial MT"/>
                            <w:w w:val="105"/>
                            <w:sz w:val="9"/>
                          </w:rPr>
                          <w:t>0.</w:t>
                        </w:r>
                      </w:p>
                    </w:tc>
                    <w:tc>
                      <w:tcPr>
                        <w:tcW w:w="610" w:type="dxa"/>
                        <w:tcBorders>
                          <w:top w:val="single" w:sz="2" w:space="0" w:color="000000"/>
                          <w:bottom w:val="single" w:sz="2" w:space="0" w:color="000000"/>
                        </w:tcBorders>
                      </w:tcPr>
                      <w:p w14:paraId="1C743051" w14:textId="77777777" w:rsidR="00CB66C5" w:rsidRDefault="00CB66C5">
                        <w:pPr>
                          <w:pStyle w:val="TableParagraph"/>
                          <w:spacing w:before="17" w:line="97" w:lineRule="exact"/>
                          <w:ind w:left="463"/>
                          <w:jc w:val="left"/>
                          <w:rPr>
                            <w:rFonts w:ascii="Arial MT"/>
                            <w:sz w:val="9"/>
                          </w:rPr>
                        </w:pPr>
                        <w:r>
                          <w:rPr>
                            <w:rFonts w:ascii="Arial MT"/>
                            <w:w w:val="105"/>
                            <w:sz w:val="9"/>
                          </w:rPr>
                          <w:t>7</w:t>
                        </w:r>
                      </w:p>
                    </w:tc>
                    <w:tc>
                      <w:tcPr>
                        <w:tcW w:w="788" w:type="dxa"/>
                        <w:tcBorders>
                          <w:top w:val="single" w:sz="2" w:space="0" w:color="000000"/>
                          <w:bottom w:val="single" w:sz="2" w:space="0" w:color="000000"/>
                        </w:tcBorders>
                      </w:tcPr>
                      <w:p w14:paraId="306E4E05" w14:textId="77777777" w:rsidR="00CB66C5" w:rsidRDefault="00CB66C5">
                        <w:pPr>
                          <w:pStyle w:val="TableParagraph"/>
                          <w:spacing w:before="17" w:line="97" w:lineRule="exact"/>
                          <w:ind w:left="8"/>
                          <w:rPr>
                            <w:rFonts w:ascii="Arial MT"/>
                            <w:sz w:val="9"/>
                          </w:rPr>
                        </w:pPr>
                        <w:r>
                          <w:rPr>
                            <w:rFonts w:ascii="Arial MT"/>
                            <w:w w:val="105"/>
                            <w:sz w:val="9"/>
                          </w:rPr>
                          <w:t>4</w:t>
                        </w:r>
                      </w:p>
                    </w:tc>
                    <w:tc>
                      <w:tcPr>
                        <w:tcW w:w="640" w:type="dxa"/>
                        <w:tcBorders>
                          <w:top w:val="single" w:sz="2" w:space="0" w:color="000000"/>
                          <w:bottom w:val="single" w:sz="2" w:space="0" w:color="000000"/>
                        </w:tcBorders>
                      </w:tcPr>
                      <w:p w14:paraId="12B3F14F" w14:textId="77777777" w:rsidR="00CB66C5" w:rsidRDefault="00CB66C5">
                        <w:pPr>
                          <w:pStyle w:val="TableParagraph"/>
                          <w:spacing w:before="17" w:line="97" w:lineRule="exact"/>
                          <w:ind w:left="46" w:right="39"/>
                          <w:rPr>
                            <w:rFonts w:ascii="Arial MT"/>
                            <w:sz w:val="9"/>
                          </w:rPr>
                        </w:pPr>
                        <w:r>
                          <w:rPr>
                            <w:rFonts w:ascii="Arial MT"/>
                            <w:w w:val="105"/>
                            <w:sz w:val="9"/>
                          </w:rPr>
                          <w:t>[5.06</w:t>
                        </w:r>
                        <w:r>
                          <w:rPr>
                            <w:rFonts w:ascii="Arial MT"/>
                            <w:spacing w:val="-7"/>
                            <w:w w:val="105"/>
                            <w:sz w:val="9"/>
                          </w:rPr>
                          <w:t xml:space="preserve"> </w:t>
                        </w:r>
                        <w:r>
                          <w:rPr>
                            <w:rFonts w:ascii="Arial MT"/>
                            <w:w w:val="105"/>
                            <w:sz w:val="9"/>
                          </w:rPr>
                          <w:t>..</w:t>
                        </w:r>
                        <w:r>
                          <w:rPr>
                            <w:rFonts w:ascii="Arial MT"/>
                            <w:spacing w:val="-5"/>
                            <w:w w:val="105"/>
                            <w:sz w:val="9"/>
                          </w:rPr>
                          <w:t xml:space="preserve"> </w:t>
                        </w:r>
                        <w:r>
                          <w:rPr>
                            <w:rFonts w:ascii="Arial MT"/>
                            <w:w w:val="105"/>
                            <w:sz w:val="9"/>
                          </w:rPr>
                          <w:t>5.33]</w:t>
                        </w:r>
                      </w:p>
                    </w:tc>
                  </w:tr>
                  <w:tr w:rsidR="00CB66C5" w14:paraId="025AB193" w14:textId="77777777">
                    <w:trPr>
                      <w:trHeight w:val="133"/>
                    </w:trPr>
                    <w:tc>
                      <w:tcPr>
                        <w:tcW w:w="255" w:type="dxa"/>
                        <w:tcBorders>
                          <w:top w:val="single" w:sz="2" w:space="0" w:color="000000"/>
                          <w:bottom w:val="single" w:sz="2" w:space="0" w:color="000000"/>
                        </w:tcBorders>
                      </w:tcPr>
                      <w:p w14:paraId="6D6FD95F" w14:textId="77777777" w:rsidR="00CB66C5" w:rsidRDefault="00CB66C5">
                        <w:pPr>
                          <w:pStyle w:val="TableParagraph"/>
                          <w:spacing w:before="17" w:line="97" w:lineRule="exact"/>
                          <w:ind w:left="103"/>
                          <w:jc w:val="left"/>
                          <w:rPr>
                            <w:rFonts w:ascii="Arial MT"/>
                            <w:sz w:val="9"/>
                          </w:rPr>
                        </w:pPr>
                        <w:r>
                          <w:rPr>
                            <w:rFonts w:ascii="Arial MT"/>
                            <w:w w:val="105"/>
                            <w:sz w:val="9"/>
                          </w:rPr>
                          <w:t>8</w:t>
                        </w:r>
                      </w:p>
                    </w:tc>
                    <w:tc>
                      <w:tcPr>
                        <w:tcW w:w="365" w:type="dxa"/>
                        <w:tcBorders>
                          <w:top w:val="single" w:sz="2" w:space="0" w:color="000000"/>
                          <w:bottom w:val="single" w:sz="2" w:space="0" w:color="000000"/>
                        </w:tcBorders>
                      </w:tcPr>
                      <w:p w14:paraId="76F30E57" w14:textId="77777777" w:rsidR="00CB66C5" w:rsidRDefault="00CB66C5">
                        <w:pPr>
                          <w:pStyle w:val="TableParagraph"/>
                          <w:spacing w:before="17" w:line="97" w:lineRule="exact"/>
                          <w:ind w:left="87"/>
                          <w:jc w:val="left"/>
                          <w:rPr>
                            <w:rFonts w:ascii="Arial MT"/>
                            <w:sz w:val="9"/>
                          </w:rPr>
                        </w:pPr>
                        <w:r>
                          <w:rPr>
                            <w:rFonts w:ascii="Arial MT"/>
                            <w:w w:val="105"/>
                            <w:sz w:val="9"/>
                          </w:rPr>
                          <w:t>1.84</w:t>
                        </w:r>
                      </w:p>
                    </w:tc>
                    <w:tc>
                      <w:tcPr>
                        <w:tcW w:w="362" w:type="dxa"/>
                        <w:tcBorders>
                          <w:top w:val="single" w:sz="2" w:space="0" w:color="000000"/>
                          <w:bottom w:val="single" w:sz="2" w:space="0" w:color="000000"/>
                        </w:tcBorders>
                      </w:tcPr>
                      <w:p w14:paraId="657A111F" w14:textId="77777777" w:rsidR="00CB66C5" w:rsidRDefault="00CB66C5">
                        <w:pPr>
                          <w:pStyle w:val="TableParagraph"/>
                          <w:spacing w:before="17" w:line="97" w:lineRule="exact"/>
                          <w:ind w:left="17" w:right="17"/>
                          <w:rPr>
                            <w:rFonts w:ascii="Arial MT"/>
                            <w:sz w:val="9"/>
                          </w:rPr>
                        </w:pPr>
                        <w:r>
                          <w:rPr>
                            <w:rFonts w:ascii="Arial MT"/>
                            <w:w w:val="105"/>
                            <w:sz w:val="9"/>
                          </w:rPr>
                          <w:t>734.5</w:t>
                        </w:r>
                      </w:p>
                    </w:tc>
                    <w:tc>
                      <w:tcPr>
                        <w:tcW w:w="401" w:type="dxa"/>
                        <w:tcBorders>
                          <w:top w:val="single" w:sz="2" w:space="0" w:color="000000"/>
                          <w:bottom w:val="single" w:sz="2" w:space="0" w:color="000000"/>
                        </w:tcBorders>
                      </w:tcPr>
                      <w:p w14:paraId="16EFB34C" w14:textId="77777777" w:rsidR="00CB66C5" w:rsidRDefault="00CB66C5">
                        <w:pPr>
                          <w:pStyle w:val="TableParagraph"/>
                          <w:spacing w:before="17" w:line="97" w:lineRule="exact"/>
                          <w:ind w:left="63"/>
                          <w:jc w:val="left"/>
                          <w:rPr>
                            <w:rFonts w:ascii="Arial MT"/>
                            <w:sz w:val="9"/>
                          </w:rPr>
                        </w:pPr>
                        <w:r>
                          <w:rPr>
                            <w:rFonts w:ascii="Arial MT"/>
                            <w:w w:val="105"/>
                            <w:sz w:val="9"/>
                          </w:rPr>
                          <w:t>0.0180</w:t>
                        </w:r>
                      </w:p>
                    </w:tc>
                    <w:tc>
                      <w:tcPr>
                        <w:tcW w:w="43" w:type="dxa"/>
                      </w:tcPr>
                      <w:p w14:paraId="04BE26B5" w14:textId="77777777" w:rsidR="00CB66C5" w:rsidRDefault="00CB66C5">
                        <w:pPr>
                          <w:pStyle w:val="TableParagraph"/>
                          <w:jc w:val="left"/>
                          <w:rPr>
                            <w:sz w:val="8"/>
                          </w:rPr>
                        </w:pPr>
                      </w:p>
                    </w:tc>
                    <w:tc>
                      <w:tcPr>
                        <w:tcW w:w="254" w:type="dxa"/>
                        <w:tcBorders>
                          <w:top w:val="single" w:sz="2" w:space="0" w:color="000000"/>
                          <w:bottom w:val="single" w:sz="2" w:space="0" w:color="000000"/>
                        </w:tcBorders>
                      </w:tcPr>
                      <w:p w14:paraId="0DDF94CC" w14:textId="77777777" w:rsidR="00CB66C5" w:rsidRDefault="00CB66C5">
                        <w:pPr>
                          <w:pStyle w:val="TableParagraph"/>
                          <w:spacing w:before="17" w:line="97" w:lineRule="exact"/>
                          <w:ind w:right="70"/>
                          <w:jc w:val="right"/>
                          <w:rPr>
                            <w:rFonts w:ascii="Arial MT"/>
                            <w:sz w:val="9"/>
                          </w:rPr>
                        </w:pPr>
                        <w:r>
                          <w:rPr>
                            <w:rFonts w:ascii="Arial MT"/>
                            <w:w w:val="105"/>
                            <w:sz w:val="9"/>
                          </w:rPr>
                          <w:t>18</w:t>
                        </w:r>
                      </w:p>
                    </w:tc>
                    <w:tc>
                      <w:tcPr>
                        <w:tcW w:w="351" w:type="dxa"/>
                        <w:tcBorders>
                          <w:top w:val="single" w:sz="2" w:space="0" w:color="000000"/>
                          <w:bottom w:val="single" w:sz="2" w:space="0" w:color="000000"/>
                        </w:tcBorders>
                      </w:tcPr>
                      <w:p w14:paraId="555BFB93" w14:textId="77777777" w:rsidR="00CB66C5" w:rsidRDefault="00CB66C5">
                        <w:pPr>
                          <w:pStyle w:val="TableParagraph"/>
                          <w:spacing w:before="17" w:line="97" w:lineRule="exact"/>
                          <w:ind w:left="33" w:right="26"/>
                          <w:rPr>
                            <w:rFonts w:ascii="Arial MT"/>
                            <w:sz w:val="9"/>
                          </w:rPr>
                        </w:pPr>
                        <w:r>
                          <w:rPr>
                            <w:rFonts w:ascii="Arial MT"/>
                            <w:w w:val="105"/>
                            <w:sz w:val="9"/>
                          </w:rPr>
                          <w:t>3.30</w:t>
                        </w:r>
                      </w:p>
                    </w:tc>
                    <w:tc>
                      <w:tcPr>
                        <w:tcW w:w="387" w:type="dxa"/>
                        <w:tcBorders>
                          <w:top w:val="single" w:sz="2" w:space="0" w:color="000000"/>
                          <w:bottom w:val="single" w:sz="2" w:space="0" w:color="000000"/>
                        </w:tcBorders>
                      </w:tcPr>
                      <w:p w14:paraId="44CF0959" w14:textId="77777777" w:rsidR="00CB66C5" w:rsidRDefault="00CB66C5">
                        <w:pPr>
                          <w:pStyle w:val="TableParagraph"/>
                          <w:spacing w:before="17" w:line="97" w:lineRule="exact"/>
                          <w:ind w:left="28" w:right="27"/>
                          <w:rPr>
                            <w:rFonts w:ascii="Arial MT"/>
                            <w:sz w:val="9"/>
                          </w:rPr>
                        </w:pPr>
                        <w:r>
                          <w:rPr>
                            <w:rFonts w:ascii="Arial MT"/>
                            <w:w w:val="105"/>
                            <w:sz w:val="9"/>
                          </w:rPr>
                          <w:t>1318.4</w:t>
                        </w:r>
                      </w:p>
                    </w:tc>
                    <w:tc>
                      <w:tcPr>
                        <w:tcW w:w="388" w:type="dxa"/>
                        <w:tcBorders>
                          <w:top w:val="single" w:sz="2" w:space="0" w:color="000000"/>
                          <w:bottom w:val="single" w:sz="2" w:space="0" w:color="000000"/>
                        </w:tcBorders>
                      </w:tcPr>
                      <w:p w14:paraId="55A67818" w14:textId="77777777" w:rsidR="00CB66C5" w:rsidRDefault="00CB66C5">
                        <w:pPr>
                          <w:pStyle w:val="TableParagraph"/>
                          <w:spacing w:before="17" w:line="97" w:lineRule="exact"/>
                          <w:ind w:left="53"/>
                          <w:jc w:val="left"/>
                          <w:rPr>
                            <w:rFonts w:ascii="Arial MT"/>
                            <w:sz w:val="9"/>
                          </w:rPr>
                        </w:pPr>
                        <w:r>
                          <w:rPr>
                            <w:rFonts w:ascii="Arial MT"/>
                            <w:w w:val="105"/>
                            <w:sz w:val="9"/>
                          </w:rPr>
                          <w:t>0.0379</w:t>
                        </w:r>
                      </w:p>
                    </w:tc>
                    <w:tc>
                      <w:tcPr>
                        <w:tcW w:w="43" w:type="dxa"/>
                      </w:tcPr>
                      <w:p w14:paraId="6E5A059C" w14:textId="77777777" w:rsidR="00CB66C5" w:rsidRDefault="00CB66C5">
                        <w:pPr>
                          <w:pStyle w:val="TableParagraph"/>
                          <w:jc w:val="left"/>
                          <w:rPr>
                            <w:sz w:val="8"/>
                          </w:rPr>
                        </w:pPr>
                      </w:p>
                    </w:tc>
                    <w:tc>
                      <w:tcPr>
                        <w:tcW w:w="254" w:type="dxa"/>
                      </w:tcPr>
                      <w:p w14:paraId="0E962A29" w14:textId="77777777" w:rsidR="00CB66C5" w:rsidRDefault="00CB66C5">
                        <w:pPr>
                          <w:pStyle w:val="TableParagraph"/>
                          <w:spacing w:before="17" w:line="97" w:lineRule="exact"/>
                          <w:ind w:left="32" w:right="23"/>
                          <w:rPr>
                            <w:rFonts w:ascii="Arial MT"/>
                            <w:sz w:val="9"/>
                          </w:rPr>
                        </w:pPr>
                        <w:r>
                          <w:rPr>
                            <w:rFonts w:ascii="Arial MT"/>
                            <w:w w:val="105"/>
                            <w:sz w:val="9"/>
                          </w:rPr>
                          <w:t>28</w:t>
                        </w:r>
                      </w:p>
                    </w:tc>
                    <w:tc>
                      <w:tcPr>
                        <w:tcW w:w="351" w:type="dxa"/>
                      </w:tcPr>
                      <w:p w14:paraId="31DC1D5E" w14:textId="77777777" w:rsidR="00CB66C5" w:rsidRDefault="00CB66C5">
                        <w:pPr>
                          <w:pStyle w:val="TableParagraph"/>
                          <w:spacing w:before="17" w:line="97" w:lineRule="exact"/>
                          <w:ind w:left="35" w:right="23"/>
                          <w:rPr>
                            <w:rFonts w:ascii="Arial MT"/>
                            <w:sz w:val="9"/>
                          </w:rPr>
                        </w:pPr>
                        <w:r>
                          <w:rPr>
                            <w:rFonts w:ascii="Arial MT"/>
                            <w:w w:val="105"/>
                            <w:sz w:val="9"/>
                          </w:rPr>
                          <w:t>7.65</w:t>
                        </w:r>
                      </w:p>
                    </w:tc>
                    <w:tc>
                      <w:tcPr>
                        <w:tcW w:w="387" w:type="dxa"/>
                      </w:tcPr>
                      <w:p w14:paraId="645F7B02" w14:textId="77777777" w:rsidR="00CB66C5" w:rsidRDefault="00CB66C5">
                        <w:pPr>
                          <w:pStyle w:val="TableParagraph"/>
                          <w:spacing w:before="17" w:line="97" w:lineRule="exact"/>
                          <w:ind w:left="54"/>
                          <w:jc w:val="left"/>
                          <w:rPr>
                            <w:rFonts w:ascii="Arial MT"/>
                            <w:sz w:val="9"/>
                          </w:rPr>
                        </w:pPr>
                        <w:r>
                          <w:rPr>
                            <w:rFonts w:ascii="Arial MT"/>
                            <w:w w:val="105"/>
                            <w:sz w:val="9"/>
                          </w:rPr>
                          <w:t>3058.6</w:t>
                        </w:r>
                      </w:p>
                    </w:tc>
                    <w:tc>
                      <w:tcPr>
                        <w:tcW w:w="128" w:type="dxa"/>
                      </w:tcPr>
                      <w:p w14:paraId="3DFEF017" w14:textId="77777777" w:rsidR="00CB66C5" w:rsidRDefault="00CB66C5">
                        <w:pPr>
                          <w:pStyle w:val="TableParagraph"/>
                          <w:spacing w:before="17" w:line="97" w:lineRule="exact"/>
                          <w:ind w:right="-15"/>
                          <w:jc w:val="right"/>
                          <w:rPr>
                            <w:rFonts w:ascii="Arial MT"/>
                            <w:sz w:val="9"/>
                          </w:rPr>
                        </w:pPr>
                        <w:r>
                          <w:rPr>
                            <w:rFonts w:ascii="Arial MT"/>
                            <w:w w:val="105"/>
                            <w:sz w:val="9"/>
                          </w:rPr>
                          <w:t>0.</w:t>
                        </w:r>
                      </w:p>
                    </w:tc>
                    <w:tc>
                      <w:tcPr>
                        <w:tcW w:w="610" w:type="dxa"/>
                        <w:tcBorders>
                          <w:top w:val="single" w:sz="2" w:space="0" w:color="000000"/>
                          <w:bottom w:val="single" w:sz="2" w:space="0" w:color="000000"/>
                        </w:tcBorders>
                      </w:tcPr>
                      <w:p w14:paraId="784D7F90" w14:textId="77777777" w:rsidR="00CB66C5" w:rsidRDefault="00CB66C5">
                        <w:pPr>
                          <w:pStyle w:val="TableParagraph"/>
                          <w:spacing w:before="17" w:line="97" w:lineRule="exact"/>
                          <w:ind w:left="463"/>
                          <w:jc w:val="left"/>
                          <w:rPr>
                            <w:rFonts w:ascii="Arial MT"/>
                            <w:sz w:val="9"/>
                          </w:rPr>
                        </w:pPr>
                        <w:r>
                          <w:rPr>
                            <w:rFonts w:ascii="Arial MT"/>
                            <w:w w:val="105"/>
                            <w:sz w:val="9"/>
                          </w:rPr>
                          <w:t>8</w:t>
                        </w:r>
                      </w:p>
                    </w:tc>
                    <w:tc>
                      <w:tcPr>
                        <w:tcW w:w="788" w:type="dxa"/>
                        <w:tcBorders>
                          <w:top w:val="single" w:sz="2" w:space="0" w:color="000000"/>
                          <w:bottom w:val="single" w:sz="2" w:space="0" w:color="000000"/>
                        </w:tcBorders>
                      </w:tcPr>
                      <w:p w14:paraId="5023B604" w14:textId="77777777" w:rsidR="00CB66C5" w:rsidRDefault="00CB66C5">
                        <w:pPr>
                          <w:pStyle w:val="TableParagraph"/>
                          <w:spacing w:before="17" w:line="97" w:lineRule="exact"/>
                          <w:ind w:left="10"/>
                          <w:rPr>
                            <w:rFonts w:ascii="Arial MT"/>
                            <w:sz w:val="9"/>
                          </w:rPr>
                        </w:pPr>
                        <w:r>
                          <w:rPr>
                            <w:rFonts w:ascii="Arial MT"/>
                            <w:w w:val="105"/>
                            <w:sz w:val="9"/>
                          </w:rPr>
                          <w:t>17,19</w:t>
                        </w:r>
                      </w:p>
                    </w:tc>
                    <w:tc>
                      <w:tcPr>
                        <w:tcW w:w="640" w:type="dxa"/>
                        <w:tcBorders>
                          <w:top w:val="single" w:sz="2" w:space="0" w:color="000000"/>
                          <w:bottom w:val="single" w:sz="2" w:space="0" w:color="000000"/>
                        </w:tcBorders>
                      </w:tcPr>
                      <w:p w14:paraId="050A974A" w14:textId="77777777" w:rsidR="00CB66C5" w:rsidRDefault="00CB66C5">
                        <w:pPr>
                          <w:pStyle w:val="TableParagraph"/>
                          <w:spacing w:before="17" w:line="97" w:lineRule="exact"/>
                          <w:ind w:left="46" w:right="39"/>
                          <w:rPr>
                            <w:rFonts w:ascii="Arial MT"/>
                            <w:sz w:val="9"/>
                          </w:rPr>
                        </w:pPr>
                        <w:r>
                          <w:rPr>
                            <w:rFonts w:ascii="Arial MT"/>
                            <w:w w:val="105"/>
                            <w:sz w:val="9"/>
                          </w:rPr>
                          <w:t>[7.17</w:t>
                        </w:r>
                        <w:r>
                          <w:rPr>
                            <w:rFonts w:ascii="Arial MT"/>
                            <w:spacing w:val="-7"/>
                            <w:w w:val="105"/>
                            <w:sz w:val="9"/>
                          </w:rPr>
                          <w:t xml:space="preserve"> </w:t>
                        </w:r>
                        <w:r>
                          <w:rPr>
                            <w:rFonts w:ascii="Arial MT"/>
                            <w:w w:val="105"/>
                            <w:sz w:val="9"/>
                          </w:rPr>
                          <w:t>..</w:t>
                        </w:r>
                        <w:r>
                          <w:rPr>
                            <w:rFonts w:ascii="Arial MT"/>
                            <w:spacing w:val="-5"/>
                            <w:w w:val="105"/>
                            <w:sz w:val="9"/>
                          </w:rPr>
                          <w:t xml:space="preserve"> </w:t>
                        </w:r>
                        <w:r>
                          <w:rPr>
                            <w:rFonts w:ascii="Arial MT"/>
                            <w:w w:val="105"/>
                            <w:sz w:val="9"/>
                          </w:rPr>
                          <w:t>7.26]</w:t>
                        </w:r>
                      </w:p>
                    </w:tc>
                  </w:tr>
                  <w:tr w:rsidR="00CB66C5" w14:paraId="47BD12E2" w14:textId="77777777">
                    <w:trPr>
                      <w:trHeight w:val="133"/>
                    </w:trPr>
                    <w:tc>
                      <w:tcPr>
                        <w:tcW w:w="255" w:type="dxa"/>
                        <w:tcBorders>
                          <w:top w:val="single" w:sz="2" w:space="0" w:color="000000"/>
                          <w:bottom w:val="single" w:sz="2" w:space="0" w:color="000000"/>
                        </w:tcBorders>
                      </w:tcPr>
                      <w:p w14:paraId="6C5B1703" w14:textId="77777777" w:rsidR="00CB66C5" w:rsidRDefault="00CB66C5">
                        <w:pPr>
                          <w:pStyle w:val="TableParagraph"/>
                          <w:spacing w:before="17" w:line="97" w:lineRule="exact"/>
                          <w:ind w:left="103"/>
                          <w:jc w:val="left"/>
                          <w:rPr>
                            <w:rFonts w:ascii="Arial MT"/>
                            <w:sz w:val="9"/>
                          </w:rPr>
                        </w:pPr>
                        <w:r>
                          <w:rPr>
                            <w:rFonts w:ascii="Arial MT"/>
                            <w:w w:val="105"/>
                            <w:sz w:val="9"/>
                          </w:rPr>
                          <w:t>9</w:t>
                        </w:r>
                      </w:p>
                    </w:tc>
                    <w:tc>
                      <w:tcPr>
                        <w:tcW w:w="365" w:type="dxa"/>
                        <w:tcBorders>
                          <w:top w:val="single" w:sz="2" w:space="0" w:color="000000"/>
                          <w:bottom w:val="single" w:sz="2" w:space="0" w:color="000000"/>
                        </w:tcBorders>
                      </w:tcPr>
                      <w:p w14:paraId="7D8EBA49" w14:textId="77777777" w:rsidR="00CB66C5" w:rsidRDefault="00CB66C5">
                        <w:pPr>
                          <w:pStyle w:val="TableParagraph"/>
                          <w:spacing w:before="17" w:line="97" w:lineRule="exact"/>
                          <w:ind w:left="87"/>
                          <w:jc w:val="left"/>
                          <w:rPr>
                            <w:rFonts w:ascii="Arial MT"/>
                            <w:sz w:val="9"/>
                          </w:rPr>
                        </w:pPr>
                        <w:r>
                          <w:rPr>
                            <w:rFonts w:ascii="Arial MT"/>
                            <w:w w:val="105"/>
                            <w:sz w:val="9"/>
                          </w:rPr>
                          <w:t>1.87</w:t>
                        </w:r>
                      </w:p>
                    </w:tc>
                    <w:tc>
                      <w:tcPr>
                        <w:tcW w:w="362" w:type="dxa"/>
                        <w:tcBorders>
                          <w:top w:val="single" w:sz="2" w:space="0" w:color="000000"/>
                          <w:bottom w:val="single" w:sz="2" w:space="0" w:color="000000"/>
                        </w:tcBorders>
                      </w:tcPr>
                      <w:p w14:paraId="678D7E86" w14:textId="77777777" w:rsidR="00CB66C5" w:rsidRDefault="00CB66C5">
                        <w:pPr>
                          <w:pStyle w:val="TableParagraph"/>
                          <w:spacing w:before="17" w:line="97" w:lineRule="exact"/>
                          <w:ind w:left="17" w:right="17"/>
                          <w:rPr>
                            <w:rFonts w:ascii="Arial MT"/>
                            <w:sz w:val="9"/>
                          </w:rPr>
                        </w:pPr>
                        <w:r>
                          <w:rPr>
                            <w:rFonts w:ascii="Arial MT"/>
                            <w:w w:val="105"/>
                            <w:sz w:val="9"/>
                          </w:rPr>
                          <w:t>746.4</w:t>
                        </w:r>
                      </w:p>
                    </w:tc>
                    <w:tc>
                      <w:tcPr>
                        <w:tcW w:w="401" w:type="dxa"/>
                        <w:tcBorders>
                          <w:top w:val="single" w:sz="2" w:space="0" w:color="000000"/>
                          <w:bottom w:val="single" w:sz="2" w:space="0" w:color="000000"/>
                        </w:tcBorders>
                      </w:tcPr>
                      <w:p w14:paraId="3A3BCC32" w14:textId="77777777" w:rsidR="00CB66C5" w:rsidRDefault="00CB66C5">
                        <w:pPr>
                          <w:pStyle w:val="TableParagraph"/>
                          <w:spacing w:before="17" w:line="97" w:lineRule="exact"/>
                          <w:ind w:left="63"/>
                          <w:jc w:val="left"/>
                          <w:rPr>
                            <w:rFonts w:ascii="Arial MT"/>
                            <w:sz w:val="9"/>
                          </w:rPr>
                        </w:pPr>
                        <w:r>
                          <w:rPr>
                            <w:rFonts w:ascii="Arial MT"/>
                            <w:w w:val="105"/>
                            <w:sz w:val="9"/>
                          </w:rPr>
                          <w:t>0.0137</w:t>
                        </w:r>
                      </w:p>
                    </w:tc>
                    <w:tc>
                      <w:tcPr>
                        <w:tcW w:w="43" w:type="dxa"/>
                      </w:tcPr>
                      <w:p w14:paraId="23157B20" w14:textId="77777777" w:rsidR="00CB66C5" w:rsidRDefault="00CB66C5">
                        <w:pPr>
                          <w:pStyle w:val="TableParagraph"/>
                          <w:jc w:val="left"/>
                          <w:rPr>
                            <w:sz w:val="8"/>
                          </w:rPr>
                        </w:pPr>
                      </w:p>
                    </w:tc>
                    <w:tc>
                      <w:tcPr>
                        <w:tcW w:w="254" w:type="dxa"/>
                        <w:tcBorders>
                          <w:top w:val="single" w:sz="2" w:space="0" w:color="000000"/>
                          <w:bottom w:val="single" w:sz="2" w:space="0" w:color="000000"/>
                        </w:tcBorders>
                      </w:tcPr>
                      <w:p w14:paraId="0A212FC1" w14:textId="77777777" w:rsidR="00CB66C5" w:rsidRDefault="00CB66C5">
                        <w:pPr>
                          <w:pStyle w:val="TableParagraph"/>
                          <w:spacing w:before="17" w:line="97" w:lineRule="exact"/>
                          <w:ind w:right="70"/>
                          <w:jc w:val="right"/>
                          <w:rPr>
                            <w:rFonts w:ascii="Arial MT"/>
                            <w:sz w:val="9"/>
                          </w:rPr>
                        </w:pPr>
                        <w:r>
                          <w:rPr>
                            <w:rFonts w:ascii="Arial MT"/>
                            <w:w w:val="105"/>
                            <w:sz w:val="9"/>
                          </w:rPr>
                          <w:t>19</w:t>
                        </w:r>
                      </w:p>
                    </w:tc>
                    <w:tc>
                      <w:tcPr>
                        <w:tcW w:w="351" w:type="dxa"/>
                        <w:tcBorders>
                          <w:top w:val="single" w:sz="2" w:space="0" w:color="000000"/>
                          <w:bottom w:val="single" w:sz="2" w:space="0" w:color="000000"/>
                        </w:tcBorders>
                      </w:tcPr>
                      <w:p w14:paraId="3631AA46" w14:textId="77777777" w:rsidR="00CB66C5" w:rsidRDefault="00CB66C5">
                        <w:pPr>
                          <w:pStyle w:val="TableParagraph"/>
                          <w:spacing w:before="17" w:line="97" w:lineRule="exact"/>
                          <w:ind w:left="33" w:right="26"/>
                          <w:rPr>
                            <w:rFonts w:ascii="Arial MT"/>
                            <w:sz w:val="9"/>
                          </w:rPr>
                        </w:pPr>
                        <w:r>
                          <w:rPr>
                            <w:rFonts w:ascii="Arial MT"/>
                            <w:w w:val="105"/>
                            <w:sz w:val="9"/>
                          </w:rPr>
                          <w:t>3.32</w:t>
                        </w:r>
                      </w:p>
                    </w:tc>
                    <w:tc>
                      <w:tcPr>
                        <w:tcW w:w="387" w:type="dxa"/>
                        <w:tcBorders>
                          <w:top w:val="single" w:sz="2" w:space="0" w:color="000000"/>
                          <w:bottom w:val="single" w:sz="2" w:space="0" w:color="000000"/>
                        </w:tcBorders>
                      </w:tcPr>
                      <w:p w14:paraId="2A5E0AE2" w14:textId="77777777" w:rsidR="00CB66C5" w:rsidRDefault="00CB66C5">
                        <w:pPr>
                          <w:pStyle w:val="TableParagraph"/>
                          <w:spacing w:before="17" w:line="97" w:lineRule="exact"/>
                          <w:ind w:left="28" w:right="27"/>
                          <w:rPr>
                            <w:rFonts w:ascii="Arial MT"/>
                            <w:sz w:val="9"/>
                          </w:rPr>
                        </w:pPr>
                        <w:r>
                          <w:rPr>
                            <w:rFonts w:ascii="Arial MT"/>
                            <w:w w:val="105"/>
                            <w:sz w:val="9"/>
                          </w:rPr>
                          <w:t>1325.7</w:t>
                        </w:r>
                      </w:p>
                    </w:tc>
                    <w:tc>
                      <w:tcPr>
                        <w:tcW w:w="388" w:type="dxa"/>
                        <w:tcBorders>
                          <w:top w:val="single" w:sz="2" w:space="0" w:color="000000"/>
                          <w:bottom w:val="single" w:sz="2" w:space="0" w:color="000000"/>
                        </w:tcBorders>
                      </w:tcPr>
                      <w:p w14:paraId="74D45691" w14:textId="77777777" w:rsidR="00CB66C5" w:rsidRDefault="00CB66C5">
                        <w:pPr>
                          <w:pStyle w:val="TableParagraph"/>
                          <w:spacing w:before="17" w:line="97" w:lineRule="exact"/>
                          <w:ind w:left="53"/>
                          <w:jc w:val="left"/>
                          <w:rPr>
                            <w:rFonts w:ascii="Arial MT"/>
                            <w:sz w:val="9"/>
                          </w:rPr>
                        </w:pPr>
                        <w:r>
                          <w:rPr>
                            <w:rFonts w:ascii="Arial MT"/>
                            <w:w w:val="105"/>
                            <w:sz w:val="9"/>
                          </w:rPr>
                          <w:t>0.0411</w:t>
                        </w:r>
                      </w:p>
                    </w:tc>
                    <w:tc>
                      <w:tcPr>
                        <w:tcW w:w="43" w:type="dxa"/>
                      </w:tcPr>
                      <w:p w14:paraId="1109EA0C" w14:textId="77777777" w:rsidR="00CB66C5" w:rsidRDefault="00CB66C5">
                        <w:pPr>
                          <w:pStyle w:val="TableParagraph"/>
                          <w:jc w:val="left"/>
                          <w:rPr>
                            <w:sz w:val="8"/>
                          </w:rPr>
                        </w:pPr>
                      </w:p>
                    </w:tc>
                    <w:tc>
                      <w:tcPr>
                        <w:tcW w:w="254" w:type="dxa"/>
                      </w:tcPr>
                      <w:p w14:paraId="44647B17" w14:textId="77777777" w:rsidR="00CB66C5" w:rsidRDefault="00CB66C5">
                        <w:pPr>
                          <w:pStyle w:val="TableParagraph"/>
                          <w:spacing w:before="17" w:line="97" w:lineRule="exact"/>
                          <w:ind w:left="32" w:right="23"/>
                          <w:rPr>
                            <w:rFonts w:ascii="Arial MT"/>
                            <w:sz w:val="9"/>
                          </w:rPr>
                        </w:pPr>
                        <w:r>
                          <w:rPr>
                            <w:rFonts w:ascii="Arial MT"/>
                            <w:w w:val="105"/>
                            <w:sz w:val="9"/>
                          </w:rPr>
                          <w:t>29</w:t>
                        </w:r>
                      </w:p>
                    </w:tc>
                    <w:tc>
                      <w:tcPr>
                        <w:tcW w:w="351" w:type="dxa"/>
                      </w:tcPr>
                      <w:p w14:paraId="5DD30C0D" w14:textId="77777777" w:rsidR="00CB66C5" w:rsidRDefault="00CB66C5">
                        <w:pPr>
                          <w:pStyle w:val="TableParagraph"/>
                          <w:spacing w:before="17" w:line="97" w:lineRule="exact"/>
                          <w:ind w:left="35" w:right="23"/>
                          <w:rPr>
                            <w:rFonts w:ascii="Arial MT"/>
                            <w:sz w:val="9"/>
                          </w:rPr>
                        </w:pPr>
                        <w:r>
                          <w:rPr>
                            <w:rFonts w:ascii="Arial MT"/>
                            <w:w w:val="105"/>
                            <w:sz w:val="9"/>
                          </w:rPr>
                          <w:t>10.79</w:t>
                        </w:r>
                      </w:p>
                    </w:tc>
                    <w:tc>
                      <w:tcPr>
                        <w:tcW w:w="387" w:type="dxa"/>
                      </w:tcPr>
                      <w:p w14:paraId="048241BE" w14:textId="77777777" w:rsidR="00CB66C5" w:rsidRDefault="00CB66C5">
                        <w:pPr>
                          <w:pStyle w:val="TableParagraph"/>
                          <w:spacing w:before="17" w:line="97" w:lineRule="exact"/>
                          <w:ind w:left="54"/>
                          <w:jc w:val="left"/>
                          <w:rPr>
                            <w:rFonts w:ascii="Arial MT"/>
                            <w:sz w:val="9"/>
                          </w:rPr>
                        </w:pPr>
                        <w:r>
                          <w:rPr>
                            <w:rFonts w:ascii="Arial MT"/>
                            <w:w w:val="105"/>
                            <w:sz w:val="9"/>
                          </w:rPr>
                          <w:t>4313.8</w:t>
                        </w:r>
                      </w:p>
                    </w:tc>
                    <w:tc>
                      <w:tcPr>
                        <w:tcW w:w="128" w:type="dxa"/>
                      </w:tcPr>
                      <w:p w14:paraId="1420C289" w14:textId="77777777" w:rsidR="00CB66C5" w:rsidRDefault="00CB66C5">
                        <w:pPr>
                          <w:pStyle w:val="TableParagraph"/>
                          <w:spacing w:before="17" w:line="97" w:lineRule="exact"/>
                          <w:ind w:right="-15"/>
                          <w:jc w:val="right"/>
                          <w:rPr>
                            <w:rFonts w:ascii="Arial MT"/>
                            <w:sz w:val="9"/>
                          </w:rPr>
                        </w:pPr>
                        <w:r>
                          <w:rPr>
                            <w:rFonts w:ascii="Arial MT"/>
                            <w:w w:val="105"/>
                            <w:sz w:val="9"/>
                          </w:rPr>
                          <w:t>0.</w:t>
                        </w:r>
                      </w:p>
                    </w:tc>
                    <w:tc>
                      <w:tcPr>
                        <w:tcW w:w="610" w:type="dxa"/>
                        <w:tcBorders>
                          <w:top w:val="single" w:sz="2" w:space="0" w:color="000000"/>
                          <w:bottom w:val="single" w:sz="2" w:space="0" w:color="000000"/>
                        </w:tcBorders>
                      </w:tcPr>
                      <w:p w14:paraId="47D3B133" w14:textId="77777777" w:rsidR="00CB66C5" w:rsidRDefault="00CB66C5">
                        <w:pPr>
                          <w:pStyle w:val="TableParagraph"/>
                          <w:spacing w:before="17" w:line="97" w:lineRule="exact"/>
                          <w:ind w:left="463"/>
                          <w:jc w:val="left"/>
                          <w:rPr>
                            <w:rFonts w:ascii="Arial MT"/>
                            <w:sz w:val="9"/>
                          </w:rPr>
                        </w:pPr>
                        <w:r>
                          <w:rPr>
                            <w:rFonts w:ascii="Arial MT"/>
                            <w:w w:val="105"/>
                            <w:sz w:val="9"/>
                          </w:rPr>
                          <w:t>9</w:t>
                        </w:r>
                      </w:p>
                    </w:tc>
                    <w:tc>
                      <w:tcPr>
                        <w:tcW w:w="788" w:type="dxa"/>
                        <w:tcBorders>
                          <w:top w:val="single" w:sz="2" w:space="0" w:color="000000"/>
                          <w:bottom w:val="single" w:sz="2" w:space="0" w:color="000000"/>
                        </w:tcBorders>
                      </w:tcPr>
                      <w:p w14:paraId="1F41CA8B" w14:textId="77777777" w:rsidR="00CB66C5" w:rsidRDefault="00CB66C5">
                        <w:pPr>
                          <w:pStyle w:val="TableParagraph"/>
                          <w:spacing w:before="17" w:line="97" w:lineRule="exact"/>
                          <w:ind w:left="7"/>
                          <w:rPr>
                            <w:rFonts w:ascii="Arial MT"/>
                            <w:sz w:val="9"/>
                          </w:rPr>
                        </w:pPr>
                        <w:r>
                          <w:rPr>
                            <w:rFonts w:ascii="Arial MT"/>
                            <w:w w:val="105"/>
                            <w:sz w:val="9"/>
                          </w:rPr>
                          <w:t>18</w:t>
                        </w:r>
                      </w:p>
                    </w:tc>
                    <w:tc>
                      <w:tcPr>
                        <w:tcW w:w="640" w:type="dxa"/>
                        <w:tcBorders>
                          <w:top w:val="single" w:sz="2" w:space="0" w:color="000000"/>
                          <w:bottom w:val="single" w:sz="2" w:space="0" w:color="000000"/>
                        </w:tcBorders>
                      </w:tcPr>
                      <w:p w14:paraId="3A04083E" w14:textId="77777777" w:rsidR="00CB66C5" w:rsidRDefault="00CB66C5">
                        <w:pPr>
                          <w:pStyle w:val="TableParagraph"/>
                          <w:spacing w:before="17" w:line="97" w:lineRule="exact"/>
                          <w:ind w:left="46" w:right="39"/>
                          <w:rPr>
                            <w:rFonts w:ascii="Arial MT"/>
                            <w:sz w:val="9"/>
                          </w:rPr>
                        </w:pPr>
                        <w:r>
                          <w:rPr>
                            <w:rFonts w:ascii="Arial MT"/>
                            <w:w w:val="105"/>
                            <w:sz w:val="9"/>
                          </w:rPr>
                          <w:t>[7.58</w:t>
                        </w:r>
                        <w:r>
                          <w:rPr>
                            <w:rFonts w:ascii="Arial MT"/>
                            <w:spacing w:val="-7"/>
                            <w:w w:val="105"/>
                            <w:sz w:val="9"/>
                          </w:rPr>
                          <w:t xml:space="preserve"> </w:t>
                        </w:r>
                        <w:r>
                          <w:rPr>
                            <w:rFonts w:ascii="Arial MT"/>
                            <w:w w:val="105"/>
                            <w:sz w:val="9"/>
                          </w:rPr>
                          <w:t>..</w:t>
                        </w:r>
                        <w:r>
                          <w:rPr>
                            <w:rFonts w:ascii="Arial MT"/>
                            <w:spacing w:val="-5"/>
                            <w:w w:val="105"/>
                            <w:sz w:val="9"/>
                          </w:rPr>
                          <w:t xml:space="preserve"> </w:t>
                        </w:r>
                        <w:r>
                          <w:rPr>
                            <w:rFonts w:ascii="Arial MT"/>
                            <w:w w:val="105"/>
                            <w:sz w:val="9"/>
                          </w:rPr>
                          <w:t>7.70]</w:t>
                        </w:r>
                      </w:p>
                    </w:tc>
                  </w:tr>
                  <w:tr w:rsidR="00CB66C5" w14:paraId="1450166A" w14:textId="77777777">
                    <w:trPr>
                      <w:trHeight w:val="133"/>
                    </w:trPr>
                    <w:tc>
                      <w:tcPr>
                        <w:tcW w:w="255" w:type="dxa"/>
                        <w:tcBorders>
                          <w:top w:val="single" w:sz="2" w:space="0" w:color="000000"/>
                          <w:bottom w:val="single" w:sz="2" w:space="0" w:color="000000"/>
                        </w:tcBorders>
                      </w:tcPr>
                      <w:p w14:paraId="3B8A3235" w14:textId="77777777" w:rsidR="00CB66C5" w:rsidRDefault="00CB66C5">
                        <w:pPr>
                          <w:pStyle w:val="TableParagraph"/>
                          <w:spacing w:before="17" w:line="97" w:lineRule="exact"/>
                          <w:ind w:left="77"/>
                          <w:jc w:val="left"/>
                          <w:rPr>
                            <w:rFonts w:ascii="Arial MT"/>
                            <w:sz w:val="9"/>
                          </w:rPr>
                        </w:pPr>
                        <w:r>
                          <w:rPr>
                            <w:rFonts w:ascii="Arial MT"/>
                            <w:w w:val="105"/>
                            <w:sz w:val="9"/>
                          </w:rPr>
                          <w:t>10</w:t>
                        </w:r>
                      </w:p>
                    </w:tc>
                    <w:tc>
                      <w:tcPr>
                        <w:tcW w:w="365" w:type="dxa"/>
                        <w:tcBorders>
                          <w:top w:val="single" w:sz="2" w:space="0" w:color="000000"/>
                          <w:bottom w:val="single" w:sz="2" w:space="0" w:color="000000"/>
                        </w:tcBorders>
                      </w:tcPr>
                      <w:p w14:paraId="3FB4E762" w14:textId="77777777" w:rsidR="00CB66C5" w:rsidRDefault="00CB66C5">
                        <w:pPr>
                          <w:pStyle w:val="TableParagraph"/>
                          <w:spacing w:before="17" w:line="97" w:lineRule="exact"/>
                          <w:ind w:left="87"/>
                          <w:jc w:val="left"/>
                          <w:rPr>
                            <w:rFonts w:ascii="Arial MT"/>
                            <w:sz w:val="9"/>
                          </w:rPr>
                        </w:pPr>
                        <w:r>
                          <w:rPr>
                            <w:rFonts w:ascii="Arial MT"/>
                            <w:w w:val="105"/>
                            <w:sz w:val="9"/>
                          </w:rPr>
                          <w:t>1.99</w:t>
                        </w:r>
                      </w:p>
                    </w:tc>
                    <w:tc>
                      <w:tcPr>
                        <w:tcW w:w="362" w:type="dxa"/>
                        <w:tcBorders>
                          <w:top w:val="single" w:sz="2" w:space="0" w:color="000000"/>
                          <w:bottom w:val="single" w:sz="2" w:space="0" w:color="000000"/>
                        </w:tcBorders>
                      </w:tcPr>
                      <w:p w14:paraId="1A1D630F" w14:textId="77777777" w:rsidR="00CB66C5" w:rsidRDefault="00CB66C5">
                        <w:pPr>
                          <w:pStyle w:val="TableParagraph"/>
                          <w:spacing w:before="17" w:line="97" w:lineRule="exact"/>
                          <w:ind w:left="17" w:right="17"/>
                          <w:rPr>
                            <w:rFonts w:ascii="Arial MT"/>
                            <w:sz w:val="9"/>
                          </w:rPr>
                        </w:pPr>
                        <w:r>
                          <w:rPr>
                            <w:rFonts w:ascii="Arial MT"/>
                            <w:w w:val="105"/>
                            <w:sz w:val="9"/>
                          </w:rPr>
                          <w:t>796.3</w:t>
                        </w:r>
                      </w:p>
                    </w:tc>
                    <w:tc>
                      <w:tcPr>
                        <w:tcW w:w="401" w:type="dxa"/>
                        <w:tcBorders>
                          <w:top w:val="single" w:sz="2" w:space="0" w:color="000000"/>
                          <w:bottom w:val="single" w:sz="2" w:space="0" w:color="000000"/>
                        </w:tcBorders>
                      </w:tcPr>
                      <w:p w14:paraId="746E02B9" w14:textId="77777777" w:rsidR="00CB66C5" w:rsidRDefault="00CB66C5">
                        <w:pPr>
                          <w:pStyle w:val="TableParagraph"/>
                          <w:spacing w:before="17" w:line="97" w:lineRule="exact"/>
                          <w:ind w:left="63"/>
                          <w:jc w:val="left"/>
                          <w:rPr>
                            <w:rFonts w:ascii="Arial MT"/>
                            <w:sz w:val="9"/>
                          </w:rPr>
                        </w:pPr>
                        <w:r>
                          <w:rPr>
                            <w:rFonts w:ascii="Arial MT"/>
                            <w:w w:val="105"/>
                            <w:sz w:val="9"/>
                          </w:rPr>
                          <w:t>0.0908</w:t>
                        </w:r>
                      </w:p>
                    </w:tc>
                    <w:tc>
                      <w:tcPr>
                        <w:tcW w:w="43" w:type="dxa"/>
                      </w:tcPr>
                      <w:p w14:paraId="3B6B6FF7" w14:textId="77777777" w:rsidR="00CB66C5" w:rsidRDefault="00CB66C5">
                        <w:pPr>
                          <w:pStyle w:val="TableParagraph"/>
                          <w:jc w:val="left"/>
                          <w:rPr>
                            <w:sz w:val="8"/>
                          </w:rPr>
                        </w:pPr>
                      </w:p>
                    </w:tc>
                    <w:tc>
                      <w:tcPr>
                        <w:tcW w:w="254" w:type="dxa"/>
                        <w:tcBorders>
                          <w:top w:val="single" w:sz="2" w:space="0" w:color="000000"/>
                          <w:bottom w:val="single" w:sz="2" w:space="0" w:color="000000"/>
                        </w:tcBorders>
                      </w:tcPr>
                      <w:p w14:paraId="23B31AD8" w14:textId="77777777" w:rsidR="00CB66C5" w:rsidRDefault="00CB66C5">
                        <w:pPr>
                          <w:pStyle w:val="TableParagraph"/>
                          <w:spacing w:before="17" w:line="97" w:lineRule="exact"/>
                          <w:ind w:right="70"/>
                          <w:jc w:val="right"/>
                          <w:rPr>
                            <w:rFonts w:ascii="Arial MT"/>
                            <w:sz w:val="9"/>
                          </w:rPr>
                        </w:pPr>
                        <w:r>
                          <w:rPr>
                            <w:rFonts w:ascii="Arial MT"/>
                            <w:w w:val="105"/>
                            <w:sz w:val="9"/>
                          </w:rPr>
                          <w:t>20</w:t>
                        </w:r>
                      </w:p>
                    </w:tc>
                    <w:tc>
                      <w:tcPr>
                        <w:tcW w:w="351" w:type="dxa"/>
                        <w:tcBorders>
                          <w:top w:val="single" w:sz="2" w:space="0" w:color="000000"/>
                          <w:bottom w:val="single" w:sz="2" w:space="0" w:color="000000"/>
                        </w:tcBorders>
                      </w:tcPr>
                      <w:p w14:paraId="29198838" w14:textId="77777777" w:rsidR="00CB66C5" w:rsidRDefault="00CB66C5">
                        <w:pPr>
                          <w:pStyle w:val="TableParagraph"/>
                          <w:spacing w:before="17" w:line="97" w:lineRule="exact"/>
                          <w:ind w:left="33" w:right="26"/>
                          <w:rPr>
                            <w:rFonts w:ascii="Arial MT"/>
                            <w:sz w:val="9"/>
                          </w:rPr>
                        </w:pPr>
                        <w:r>
                          <w:rPr>
                            <w:rFonts w:ascii="Arial MT"/>
                            <w:w w:val="105"/>
                            <w:sz w:val="9"/>
                          </w:rPr>
                          <w:t>3.42</w:t>
                        </w:r>
                      </w:p>
                    </w:tc>
                    <w:tc>
                      <w:tcPr>
                        <w:tcW w:w="387" w:type="dxa"/>
                        <w:tcBorders>
                          <w:top w:val="single" w:sz="2" w:space="0" w:color="000000"/>
                          <w:bottom w:val="single" w:sz="2" w:space="0" w:color="000000"/>
                        </w:tcBorders>
                      </w:tcPr>
                      <w:p w14:paraId="538B8537" w14:textId="77777777" w:rsidR="00CB66C5" w:rsidRDefault="00CB66C5">
                        <w:pPr>
                          <w:pStyle w:val="TableParagraph"/>
                          <w:spacing w:before="17" w:line="97" w:lineRule="exact"/>
                          <w:ind w:left="28" w:right="27"/>
                          <w:rPr>
                            <w:rFonts w:ascii="Arial MT"/>
                            <w:sz w:val="9"/>
                          </w:rPr>
                        </w:pPr>
                        <w:r>
                          <w:rPr>
                            <w:rFonts w:ascii="Arial MT"/>
                            <w:w w:val="105"/>
                            <w:sz w:val="9"/>
                          </w:rPr>
                          <w:t>1365.6</w:t>
                        </w:r>
                      </w:p>
                    </w:tc>
                    <w:tc>
                      <w:tcPr>
                        <w:tcW w:w="388" w:type="dxa"/>
                        <w:tcBorders>
                          <w:top w:val="single" w:sz="2" w:space="0" w:color="000000"/>
                          <w:bottom w:val="single" w:sz="2" w:space="0" w:color="000000"/>
                        </w:tcBorders>
                      </w:tcPr>
                      <w:p w14:paraId="2A8263A7" w14:textId="77777777" w:rsidR="00CB66C5" w:rsidRDefault="00CB66C5">
                        <w:pPr>
                          <w:pStyle w:val="TableParagraph"/>
                          <w:spacing w:before="17" w:line="97" w:lineRule="exact"/>
                          <w:ind w:left="53"/>
                          <w:jc w:val="left"/>
                          <w:rPr>
                            <w:rFonts w:ascii="Arial MT"/>
                            <w:sz w:val="9"/>
                          </w:rPr>
                        </w:pPr>
                        <w:r>
                          <w:rPr>
                            <w:rFonts w:ascii="Arial MT"/>
                            <w:w w:val="105"/>
                            <w:sz w:val="9"/>
                          </w:rPr>
                          <w:t>1.0000</w:t>
                        </w:r>
                      </w:p>
                    </w:tc>
                    <w:tc>
                      <w:tcPr>
                        <w:tcW w:w="43" w:type="dxa"/>
                      </w:tcPr>
                      <w:p w14:paraId="6735BAE2" w14:textId="77777777" w:rsidR="00CB66C5" w:rsidRDefault="00CB66C5">
                        <w:pPr>
                          <w:pStyle w:val="TableParagraph"/>
                          <w:jc w:val="left"/>
                          <w:rPr>
                            <w:sz w:val="8"/>
                          </w:rPr>
                        </w:pPr>
                      </w:p>
                    </w:tc>
                    <w:tc>
                      <w:tcPr>
                        <w:tcW w:w="254" w:type="dxa"/>
                      </w:tcPr>
                      <w:p w14:paraId="134F594E" w14:textId="77777777" w:rsidR="00CB66C5" w:rsidRDefault="00CB66C5">
                        <w:pPr>
                          <w:pStyle w:val="TableParagraph"/>
                          <w:spacing w:before="17" w:line="97" w:lineRule="exact"/>
                          <w:ind w:left="32" w:right="23"/>
                          <w:rPr>
                            <w:rFonts w:ascii="Arial MT"/>
                            <w:sz w:val="9"/>
                          </w:rPr>
                        </w:pPr>
                        <w:r>
                          <w:rPr>
                            <w:rFonts w:ascii="Arial MT"/>
                            <w:w w:val="105"/>
                            <w:sz w:val="9"/>
                          </w:rPr>
                          <w:t>30</w:t>
                        </w:r>
                      </w:p>
                    </w:tc>
                    <w:tc>
                      <w:tcPr>
                        <w:tcW w:w="351" w:type="dxa"/>
                      </w:tcPr>
                      <w:p w14:paraId="6621B9B5" w14:textId="77777777" w:rsidR="00CB66C5" w:rsidRDefault="00CB66C5">
                        <w:pPr>
                          <w:pStyle w:val="TableParagraph"/>
                          <w:spacing w:before="17" w:line="97" w:lineRule="exact"/>
                          <w:ind w:left="35" w:right="23"/>
                          <w:rPr>
                            <w:rFonts w:ascii="Arial MT"/>
                            <w:sz w:val="9"/>
                          </w:rPr>
                        </w:pPr>
                        <w:r>
                          <w:rPr>
                            <w:rFonts w:ascii="Arial MT"/>
                            <w:w w:val="105"/>
                            <w:sz w:val="9"/>
                          </w:rPr>
                          <w:t>11.33</w:t>
                        </w:r>
                      </w:p>
                    </w:tc>
                    <w:tc>
                      <w:tcPr>
                        <w:tcW w:w="387" w:type="dxa"/>
                      </w:tcPr>
                      <w:p w14:paraId="36DE53AF" w14:textId="77777777" w:rsidR="00CB66C5" w:rsidRDefault="00CB66C5">
                        <w:pPr>
                          <w:pStyle w:val="TableParagraph"/>
                          <w:spacing w:before="17" w:line="97" w:lineRule="exact"/>
                          <w:ind w:left="54"/>
                          <w:jc w:val="left"/>
                          <w:rPr>
                            <w:rFonts w:ascii="Arial MT"/>
                            <w:sz w:val="9"/>
                          </w:rPr>
                        </w:pPr>
                        <w:r>
                          <w:rPr>
                            <w:rFonts w:ascii="Arial MT"/>
                            <w:w w:val="105"/>
                            <w:sz w:val="9"/>
                          </w:rPr>
                          <w:t>4530.4</w:t>
                        </w:r>
                      </w:p>
                    </w:tc>
                    <w:tc>
                      <w:tcPr>
                        <w:tcW w:w="128" w:type="dxa"/>
                      </w:tcPr>
                      <w:p w14:paraId="0A3D2EE1" w14:textId="77777777" w:rsidR="00CB66C5" w:rsidRDefault="00CB66C5">
                        <w:pPr>
                          <w:pStyle w:val="TableParagraph"/>
                          <w:spacing w:before="17" w:line="97" w:lineRule="exact"/>
                          <w:ind w:right="-15"/>
                          <w:jc w:val="right"/>
                          <w:rPr>
                            <w:rFonts w:ascii="Arial MT"/>
                            <w:sz w:val="9"/>
                          </w:rPr>
                        </w:pPr>
                        <w:r>
                          <w:rPr>
                            <w:rFonts w:ascii="Arial MT"/>
                            <w:w w:val="105"/>
                            <w:sz w:val="9"/>
                          </w:rPr>
                          <w:t>0.</w:t>
                        </w:r>
                      </w:p>
                    </w:tc>
                    <w:tc>
                      <w:tcPr>
                        <w:tcW w:w="610" w:type="dxa"/>
                        <w:tcBorders>
                          <w:top w:val="single" w:sz="2" w:space="0" w:color="000000"/>
                        </w:tcBorders>
                      </w:tcPr>
                      <w:p w14:paraId="683C1A18" w14:textId="77777777" w:rsidR="00CB66C5" w:rsidRDefault="00CB66C5">
                        <w:pPr>
                          <w:pStyle w:val="TableParagraph"/>
                          <w:jc w:val="left"/>
                          <w:rPr>
                            <w:sz w:val="8"/>
                          </w:rPr>
                        </w:pPr>
                      </w:p>
                    </w:tc>
                    <w:tc>
                      <w:tcPr>
                        <w:tcW w:w="788" w:type="dxa"/>
                        <w:tcBorders>
                          <w:top w:val="single" w:sz="2" w:space="0" w:color="000000"/>
                        </w:tcBorders>
                      </w:tcPr>
                      <w:p w14:paraId="64C1F8F0" w14:textId="77777777" w:rsidR="00CB66C5" w:rsidRDefault="00CB66C5">
                        <w:pPr>
                          <w:pStyle w:val="TableParagraph"/>
                          <w:jc w:val="left"/>
                          <w:rPr>
                            <w:sz w:val="8"/>
                          </w:rPr>
                        </w:pPr>
                      </w:p>
                    </w:tc>
                    <w:tc>
                      <w:tcPr>
                        <w:tcW w:w="640" w:type="dxa"/>
                        <w:tcBorders>
                          <w:top w:val="single" w:sz="2" w:space="0" w:color="000000"/>
                        </w:tcBorders>
                      </w:tcPr>
                      <w:p w14:paraId="0077F073" w14:textId="77777777" w:rsidR="00CB66C5" w:rsidRDefault="00CB66C5">
                        <w:pPr>
                          <w:pStyle w:val="TableParagraph"/>
                          <w:jc w:val="left"/>
                          <w:rPr>
                            <w:sz w:val="8"/>
                          </w:rPr>
                        </w:pPr>
                      </w:p>
                    </w:tc>
                  </w:tr>
                </w:tbl>
                <w:p w14:paraId="5F78A18C" w14:textId="77777777" w:rsidR="00CB66C5" w:rsidRDefault="00CB66C5">
                  <w:pPr>
                    <w:pStyle w:val="a3"/>
                  </w:pPr>
                </w:p>
              </w:txbxContent>
            </v:textbox>
            <w10:wrap type="topAndBottom" anchorx="page"/>
          </v:shape>
        </w:pict>
      </w:r>
      <w:r>
        <w:rPr>
          <w:noProof/>
          <w:color w:val="000000" w:themeColor="text1"/>
        </w:rPr>
        <w:pict w14:anchorId="217174F8">
          <v:shape id="_x0000_s14139" type="#_x0000_t202" style="position:absolute;margin-left:435.1pt;margin-top:7.15pt;width:99.4pt;height:13.9pt;z-index:-250777600;mso-wrap-distance-left:0;mso-wrap-distance-right:0;mso-position-horizontal-relative:page" filled="f" stroked="f">
            <v:textbox inset="0,0,0,0">
              <w:txbxContent>
                <w:tbl>
                  <w:tblPr>
                    <w:tblStyle w:val="TableNormal"/>
                    <w:tblW w:w="0" w:type="auto"/>
                    <w:tblInd w:w="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64"/>
                    <w:gridCol w:w="641"/>
                    <w:gridCol w:w="352"/>
                    <w:gridCol w:w="628"/>
                    <w:gridCol w:w="103"/>
                  </w:tblGrid>
                  <w:tr w:rsidR="00CB66C5" w14:paraId="41B8B152" w14:textId="77777777">
                    <w:trPr>
                      <w:trHeight w:val="133"/>
                    </w:trPr>
                    <w:tc>
                      <w:tcPr>
                        <w:tcW w:w="264" w:type="dxa"/>
                        <w:tcBorders>
                          <w:left w:val="nil"/>
                          <w:right w:val="nil"/>
                        </w:tcBorders>
                      </w:tcPr>
                      <w:p w14:paraId="1F47E422" w14:textId="77777777" w:rsidR="00CB66C5" w:rsidRDefault="00CB66C5">
                        <w:pPr>
                          <w:pStyle w:val="TableParagraph"/>
                          <w:spacing w:before="17" w:line="97" w:lineRule="exact"/>
                          <w:ind w:right="63"/>
                          <w:jc w:val="right"/>
                          <w:rPr>
                            <w:rFonts w:ascii="Arial MT"/>
                            <w:sz w:val="9"/>
                          </w:rPr>
                        </w:pPr>
                        <w:r>
                          <w:rPr>
                            <w:rFonts w:ascii="Arial MT"/>
                            <w:w w:val="105"/>
                            <w:sz w:val="9"/>
                          </w:rPr>
                          <w:t>No.</w:t>
                        </w:r>
                      </w:p>
                    </w:tc>
                    <w:tc>
                      <w:tcPr>
                        <w:tcW w:w="641" w:type="dxa"/>
                        <w:tcBorders>
                          <w:left w:val="nil"/>
                          <w:right w:val="nil"/>
                        </w:tcBorders>
                      </w:tcPr>
                      <w:p w14:paraId="2407A260" w14:textId="77777777" w:rsidR="00CB66C5" w:rsidRDefault="00CB66C5">
                        <w:pPr>
                          <w:pStyle w:val="TableParagraph"/>
                          <w:spacing w:before="17" w:line="97" w:lineRule="exact"/>
                          <w:ind w:left="43" w:right="17"/>
                          <w:rPr>
                            <w:rFonts w:ascii="Arial MT"/>
                            <w:sz w:val="9"/>
                          </w:rPr>
                        </w:pPr>
                        <w:r>
                          <w:rPr>
                            <w:rFonts w:ascii="Arial MT"/>
                            <w:w w:val="105"/>
                            <w:sz w:val="9"/>
                          </w:rPr>
                          <w:t>(ppm)</w:t>
                        </w:r>
                      </w:p>
                    </w:tc>
                    <w:tc>
                      <w:tcPr>
                        <w:tcW w:w="352" w:type="dxa"/>
                        <w:tcBorders>
                          <w:left w:val="nil"/>
                          <w:right w:val="nil"/>
                        </w:tcBorders>
                      </w:tcPr>
                      <w:p w14:paraId="53ED154A" w14:textId="77777777" w:rsidR="00CB66C5" w:rsidRDefault="00CB66C5">
                        <w:pPr>
                          <w:pStyle w:val="TableParagraph"/>
                          <w:spacing w:before="17" w:line="97" w:lineRule="exact"/>
                          <w:ind w:right="52"/>
                          <w:jc w:val="right"/>
                          <w:rPr>
                            <w:rFonts w:ascii="Arial MT"/>
                            <w:sz w:val="9"/>
                          </w:rPr>
                        </w:pPr>
                        <w:r>
                          <w:rPr>
                            <w:rFonts w:ascii="Arial MT"/>
                            <w:w w:val="105"/>
                            <w:sz w:val="9"/>
                          </w:rPr>
                          <w:t>Value</w:t>
                        </w:r>
                      </w:p>
                    </w:tc>
                    <w:tc>
                      <w:tcPr>
                        <w:tcW w:w="628" w:type="dxa"/>
                        <w:tcBorders>
                          <w:left w:val="nil"/>
                        </w:tcBorders>
                      </w:tcPr>
                      <w:p w14:paraId="49569E9C" w14:textId="77777777" w:rsidR="00CB66C5" w:rsidRDefault="00CB66C5">
                        <w:pPr>
                          <w:pStyle w:val="TableParagraph"/>
                          <w:spacing w:before="17" w:line="97" w:lineRule="exact"/>
                          <w:jc w:val="right"/>
                          <w:rPr>
                            <w:rFonts w:ascii="Arial MT"/>
                            <w:sz w:val="9"/>
                          </w:rPr>
                        </w:pPr>
                        <w:r>
                          <w:rPr>
                            <w:rFonts w:ascii="Arial MT"/>
                            <w:spacing w:val="-1"/>
                            <w:w w:val="105"/>
                            <w:sz w:val="9"/>
                          </w:rPr>
                          <w:t>Absolute</w:t>
                        </w:r>
                        <w:r>
                          <w:rPr>
                            <w:rFonts w:ascii="Arial MT"/>
                            <w:spacing w:val="-5"/>
                            <w:w w:val="105"/>
                            <w:sz w:val="9"/>
                          </w:rPr>
                          <w:t xml:space="preserve"> </w:t>
                        </w:r>
                        <w:r>
                          <w:rPr>
                            <w:rFonts w:ascii="Arial MT"/>
                            <w:spacing w:val="-1"/>
                            <w:w w:val="105"/>
                            <w:sz w:val="9"/>
                          </w:rPr>
                          <w:t>Valu</w:t>
                        </w:r>
                      </w:p>
                    </w:tc>
                    <w:tc>
                      <w:tcPr>
                        <w:tcW w:w="103" w:type="dxa"/>
                        <w:tcBorders>
                          <w:right w:val="nil"/>
                        </w:tcBorders>
                      </w:tcPr>
                      <w:p w14:paraId="1B0FA1A3" w14:textId="77777777" w:rsidR="00CB66C5" w:rsidRDefault="00CB66C5">
                        <w:pPr>
                          <w:pStyle w:val="TableParagraph"/>
                          <w:spacing w:before="17" w:line="97" w:lineRule="exact"/>
                          <w:ind w:left="-7"/>
                          <w:jc w:val="left"/>
                          <w:rPr>
                            <w:rFonts w:ascii="Arial MT"/>
                            <w:sz w:val="9"/>
                          </w:rPr>
                        </w:pPr>
                        <w:r>
                          <w:rPr>
                            <w:rFonts w:ascii="Arial MT"/>
                            <w:w w:val="105"/>
                            <w:sz w:val="9"/>
                          </w:rPr>
                          <w:t>e</w:t>
                        </w:r>
                      </w:p>
                    </w:tc>
                  </w:tr>
                  <w:tr w:rsidR="00CB66C5" w14:paraId="072EC6F3" w14:textId="77777777">
                    <w:trPr>
                      <w:trHeight w:val="133"/>
                    </w:trPr>
                    <w:tc>
                      <w:tcPr>
                        <w:tcW w:w="264" w:type="dxa"/>
                        <w:tcBorders>
                          <w:left w:val="nil"/>
                          <w:right w:val="nil"/>
                        </w:tcBorders>
                      </w:tcPr>
                      <w:p w14:paraId="65777F16" w14:textId="77777777" w:rsidR="00CB66C5" w:rsidRDefault="00CB66C5">
                        <w:pPr>
                          <w:pStyle w:val="TableParagraph"/>
                          <w:spacing w:before="17" w:line="97" w:lineRule="exact"/>
                          <w:ind w:right="105"/>
                          <w:jc w:val="right"/>
                          <w:rPr>
                            <w:rFonts w:ascii="Arial MT"/>
                            <w:sz w:val="9"/>
                          </w:rPr>
                        </w:pPr>
                        <w:r>
                          <w:rPr>
                            <w:rFonts w:ascii="Arial MT"/>
                            <w:w w:val="105"/>
                            <w:sz w:val="9"/>
                          </w:rPr>
                          <w:t>1</w:t>
                        </w:r>
                      </w:p>
                    </w:tc>
                    <w:tc>
                      <w:tcPr>
                        <w:tcW w:w="641" w:type="dxa"/>
                        <w:tcBorders>
                          <w:left w:val="nil"/>
                          <w:right w:val="nil"/>
                        </w:tcBorders>
                      </w:tcPr>
                      <w:p w14:paraId="34536934" w14:textId="77777777" w:rsidR="00CB66C5" w:rsidRDefault="00CB66C5">
                        <w:pPr>
                          <w:pStyle w:val="TableParagraph"/>
                          <w:spacing w:before="17" w:line="97" w:lineRule="exact"/>
                          <w:ind w:left="43" w:right="43"/>
                          <w:rPr>
                            <w:rFonts w:ascii="Arial MT"/>
                            <w:sz w:val="9"/>
                          </w:rPr>
                        </w:pPr>
                        <w:r>
                          <w:rPr>
                            <w:rFonts w:ascii="Arial MT"/>
                            <w:w w:val="105"/>
                            <w:sz w:val="9"/>
                          </w:rPr>
                          <w:t>[1.00</w:t>
                        </w:r>
                        <w:r>
                          <w:rPr>
                            <w:rFonts w:ascii="Arial MT"/>
                            <w:spacing w:val="-7"/>
                            <w:w w:val="105"/>
                            <w:sz w:val="9"/>
                          </w:rPr>
                          <w:t xml:space="preserve"> </w:t>
                        </w:r>
                        <w:r>
                          <w:rPr>
                            <w:rFonts w:ascii="Arial MT"/>
                            <w:w w:val="105"/>
                            <w:sz w:val="9"/>
                          </w:rPr>
                          <w:t>..</w:t>
                        </w:r>
                        <w:r>
                          <w:rPr>
                            <w:rFonts w:ascii="Arial MT"/>
                            <w:spacing w:val="-5"/>
                            <w:w w:val="105"/>
                            <w:sz w:val="9"/>
                          </w:rPr>
                          <w:t xml:space="preserve"> </w:t>
                        </w:r>
                        <w:r>
                          <w:rPr>
                            <w:rFonts w:ascii="Arial MT"/>
                            <w:w w:val="105"/>
                            <w:sz w:val="9"/>
                          </w:rPr>
                          <w:t>1.12]</w:t>
                        </w:r>
                      </w:p>
                    </w:tc>
                    <w:tc>
                      <w:tcPr>
                        <w:tcW w:w="352" w:type="dxa"/>
                        <w:tcBorders>
                          <w:left w:val="nil"/>
                          <w:right w:val="nil"/>
                        </w:tcBorders>
                      </w:tcPr>
                      <w:p w14:paraId="7EF7AD2E" w14:textId="77777777" w:rsidR="00CB66C5" w:rsidRDefault="00CB66C5">
                        <w:pPr>
                          <w:pStyle w:val="TableParagraph"/>
                          <w:spacing w:before="17" w:line="97" w:lineRule="exact"/>
                          <w:ind w:right="57"/>
                          <w:jc w:val="right"/>
                          <w:rPr>
                            <w:rFonts w:ascii="Arial MT"/>
                            <w:sz w:val="9"/>
                          </w:rPr>
                        </w:pPr>
                        <w:r>
                          <w:rPr>
                            <w:rFonts w:ascii="Arial MT"/>
                            <w:w w:val="105"/>
                            <w:sz w:val="9"/>
                          </w:rPr>
                          <w:t>3.087</w:t>
                        </w:r>
                      </w:p>
                    </w:tc>
                    <w:tc>
                      <w:tcPr>
                        <w:tcW w:w="628" w:type="dxa"/>
                        <w:tcBorders>
                          <w:left w:val="nil"/>
                        </w:tcBorders>
                      </w:tcPr>
                      <w:p w14:paraId="7EBBADE0" w14:textId="77777777" w:rsidR="00CB66C5" w:rsidRDefault="00CB66C5">
                        <w:pPr>
                          <w:pStyle w:val="TableParagraph"/>
                          <w:spacing w:before="17" w:line="97" w:lineRule="exact"/>
                          <w:ind w:right="13"/>
                          <w:jc w:val="right"/>
                          <w:rPr>
                            <w:rFonts w:ascii="Arial MT"/>
                            <w:sz w:val="9"/>
                          </w:rPr>
                        </w:pPr>
                        <w:r>
                          <w:rPr>
                            <w:rFonts w:ascii="Arial MT"/>
                            <w:w w:val="105"/>
                            <w:sz w:val="9"/>
                          </w:rPr>
                          <w:t>2.95485e+1</w:t>
                        </w:r>
                      </w:p>
                    </w:tc>
                    <w:tc>
                      <w:tcPr>
                        <w:tcW w:w="103" w:type="dxa"/>
                        <w:tcBorders>
                          <w:right w:val="nil"/>
                        </w:tcBorders>
                      </w:tcPr>
                      <w:p w14:paraId="010A676F" w14:textId="77777777" w:rsidR="00CB66C5" w:rsidRDefault="00CB66C5">
                        <w:pPr>
                          <w:pStyle w:val="TableParagraph"/>
                          <w:jc w:val="left"/>
                          <w:rPr>
                            <w:sz w:val="8"/>
                          </w:rPr>
                        </w:pPr>
                      </w:p>
                    </w:tc>
                  </w:tr>
                </w:tbl>
                <w:p w14:paraId="2892FF8B" w14:textId="77777777" w:rsidR="00CB66C5" w:rsidRDefault="00CB66C5">
                  <w:pPr>
                    <w:pStyle w:val="a3"/>
                  </w:pPr>
                </w:p>
              </w:txbxContent>
            </v:textbox>
            <w10:wrap type="topAndBottom" anchorx="page"/>
          </v:shape>
        </w:pict>
      </w:r>
    </w:p>
    <w:p w14:paraId="035E4AF4" w14:textId="77777777" w:rsidR="00C254C2" w:rsidRPr="00984D1E" w:rsidRDefault="00C254C2">
      <w:pPr>
        <w:pStyle w:val="a3"/>
        <w:rPr>
          <w:rFonts w:ascii="Arial MT"/>
          <w:noProof/>
          <w:color w:val="000000" w:themeColor="text1"/>
          <w:sz w:val="10"/>
        </w:rPr>
      </w:pPr>
    </w:p>
    <w:p w14:paraId="536E1B7A" w14:textId="77777777" w:rsidR="00C254C2" w:rsidRPr="00984D1E" w:rsidRDefault="00C254C2">
      <w:pPr>
        <w:pStyle w:val="a3"/>
        <w:rPr>
          <w:rFonts w:ascii="Arial MT"/>
          <w:noProof/>
          <w:color w:val="000000" w:themeColor="text1"/>
          <w:sz w:val="10"/>
        </w:rPr>
      </w:pPr>
    </w:p>
    <w:p w14:paraId="4220F0EF" w14:textId="7F2E751F" w:rsidR="00C254C2" w:rsidRPr="00984D1E" w:rsidRDefault="00B21731">
      <w:pPr>
        <w:pStyle w:val="a3"/>
        <w:spacing w:before="74"/>
        <w:ind w:left="2013" w:right="2340"/>
        <w:jc w:val="center"/>
        <w:rPr>
          <w:noProof/>
          <w:color w:val="000000" w:themeColor="text1"/>
        </w:rPr>
      </w:pPr>
      <w:r w:rsidRPr="00984D1E">
        <w:rPr>
          <w:noProof/>
          <w:color w:val="000000" w:themeColor="text1"/>
        </w:rPr>
        <w:t>Сурет 2.21 – 2.30 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vertAlign w:val="superscript"/>
        </w:rPr>
        <w:t>1</w:t>
      </w:r>
      <w:r w:rsidRPr="00984D1E">
        <w:rPr>
          <w:noProof/>
          <w:color w:val="000000" w:themeColor="text1"/>
        </w:rPr>
        <w:t>H спектрі</w:t>
      </w:r>
    </w:p>
    <w:p w14:paraId="04C7E3F5" w14:textId="77777777" w:rsidR="00C254C2" w:rsidRPr="00984D1E" w:rsidRDefault="00C254C2">
      <w:pPr>
        <w:jc w:val="center"/>
        <w:rPr>
          <w:noProof/>
          <w:color w:val="000000" w:themeColor="text1"/>
        </w:rPr>
        <w:sectPr w:rsidR="00C254C2" w:rsidRPr="00984D1E">
          <w:type w:val="continuous"/>
          <w:pgSz w:w="11910" w:h="16840"/>
          <w:pgMar w:top="1040" w:right="260" w:bottom="280" w:left="1580" w:header="720" w:footer="720" w:gutter="0"/>
          <w:cols w:space="720"/>
        </w:sectPr>
      </w:pPr>
    </w:p>
    <w:p w14:paraId="0380ED66" w14:textId="77777777" w:rsidR="00C254C2" w:rsidRPr="00984D1E" w:rsidRDefault="00C254C2">
      <w:pPr>
        <w:pStyle w:val="a3"/>
        <w:rPr>
          <w:noProof/>
          <w:color w:val="000000" w:themeColor="text1"/>
          <w:sz w:val="20"/>
        </w:rPr>
      </w:pPr>
    </w:p>
    <w:p w14:paraId="042008CC" w14:textId="77777777" w:rsidR="00C254C2" w:rsidRPr="00984D1E" w:rsidRDefault="00C254C2">
      <w:pPr>
        <w:pStyle w:val="a3"/>
        <w:rPr>
          <w:noProof/>
          <w:color w:val="000000" w:themeColor="text1"/>
          <w:sz w:val="20"/>
        </w:rPr>
      </w:pPr>
    </w:p>
    <w:p w14:paraId="5BFE2A10" w14:textId="77777777" w:rsidR="00C254C2" w:rsidRPr="00984D1E" w:rsidRDefault="00C254C2">
      <w:pPr>
        <w:pStyle w:val="a3"/>
        <w:rPr>
          <w:noProof/>
          <w:color w:val="000000" w:themeColor="text1"/>
          <w:sz w:val="20"/>
        </w:rPr>
      </w:pPr>
    </w:p>
    <w:p w14:paraId="40A08B3E" w14:textId="77777777" w:rsidR="00C254C2" w:rsidRPr="00984D1E" w:rsidRDefault="00C254C2">
      <w:pPr>
        <w:pStyle w:val="a3"/>
        <w:rPr>
          <w:noProof/>
          <w:color w:val="000000" w:themeColor="text1"/>
          <w:sz w:val="20"/>
        </w:rPr>
      </w:pPr>
    </w:p>
    <w:p w14:paraId="6A0AA4C9" w14:textId="77777777" w:rsidR="00C254C2" w:rsidRPr="00984D1E" w:rsidRDefault="00C254C2">
      <w:pPr>
        <w:pStyle w:val="a3"/>
        <w:rPr>
          <w:noProof/>
          <w:color w:val="000000" w:themeColor="text1"/>
          <w:sz w:val="20"/>
        </w:rPr>
      </w:pPr>
    </w:p>
    <w:p w14:paraId="35609600" w14:textId="77777777" w:rsidR="00C254C2" w:rsidRPr="00984D1E" w:rsidRDefault="00C254C2">
      <w:pPr>
        <w:pStyle w:val="a3"/>
        <w:rPr>
          <w:noProof/>
          <w:color w:val="000000" w:themeColor="text1"/>
          <w:sz w:val="20"/>
        </w:rPr>
      </w:pPr>
    </w:p>
    <w:p w14:paraId="556755D1" w14:textId="77777777" w:rsidR="00C254C2" w:rsidRPr="00984D1E" w:rsidRDefault="00C254C2">
      <w:pPr>
        <w:pStyle w:val="a3"/>
        <w:rPr>
          <w:noProof/>
          <w:color w:val="000000" w:themeColor="text1"/>
          <w:sz w:val="20"/>
        </w:rPr>
      </w:pPr>
    </w:p>
    <w:p w14:paraId="78540844" w14:textId="77777777" w:rsidR="00C254C2" w:rsidRPr="00984D1E" w:rsidRDefault="00C254C2">
      <w:pPr>
        <w:pStyle w:val="a3"/>
        <w:rPr>
          <w:noProof/>
          <w:color w:val="000000" w:themeColor="text1"/>
          <w:sz w:val="20"/>
        </w:rPr>
      </w:pPr>
    </w:p>
    <w:p w14:paraId="4ACE14A2" w14:textId="77777777" w:rsidR="00C254C2" w:rsidRPr="00984D1E" w:rsidRDefault="00C254C2">
      <w:pPr>
        <w:pStyle w:val="a3"/>
        <w:rPr>
          <w:noProof/>
          <w:color w:val="000000" w:themeColor="text1"/>
          <w:sz w:val="20"/>
        </w:rPr>
      </w:pPr>
    </w:p>
    <w:p w14:paraId="5EFA7579" w14:textId="77777777" w:rsidR="00C254C2" w:rsidRPr="00984D1E" w:rsidRDefault="00C254C2">
      <w:pPr>
        <w:pStyle w:val="a3"/>
        <w:rPr>
          <w:noProof/>
          <w:color w:val="000000" w:themeColor="text1"/>
          <w:sz w:val="20"/>
        </w:rPr>
      </w:pPr>
    </w:p>
    <w:p w14:paraId="49798F01" w14:textId="77777777" w:rsidR="00C254C2" w:rsidRPr="00984D1E" w:rsidRDefault="00C254C2">
      <w:pPr>
        <w:pStyle w:val="a3"/>
        <w:rPr>
          <w:noProof/>
          <w:color w:val="000000" w:themeColor="text1"/>
          <w:sz w:val="20"/>
        </w:rPr>
      </w:pPr>
    </w:p>
    <w:p w14:paraId="576FF05B" w14:textId="77777777" w:rsidR="00C254C2" w:rsidRPr="00984D1E" w:rsidRDefault="00C254C2">
      <w:pPr>
        <w:pStyle w:val="a3"/>
        <w:rPr>
          <w:noProof/>
          <w:color w:val="000000" w:themeColor="text1"/>
          <w:sz w:val="20"/>
        </w:rPr>
      </w:pPr>
    </w:p>
    <w:p w14:paraId="7C64A879" w14:textId="77777777" w:rsidR="00C254C2" w:rsidRPr="00984D1E" w:rsidRDefault="00C254C2">
      <w:pPr>
        <w:pStyle w:val="a3"/>
        <w:rPr>
          <w:noProof/>
          <w:color w:val="000000" w:themeColor="text1"/>
          <w:sz w:val="20"/>
        </w:rPr>
      </w:pPr>
    </w:p>
    <w:p w14:paraId="3CA02CDB" w14:textId="77777777" w:rsidR="00C254C2" w:rsidRPr="00984D1E" w:rsidRDefault="00C254C2">
      <w:pPr>
        <w:pStyle w:val="a3"/>
        <w:rPr>
          <w:noProof/>
          <w:color w:val="000000" w:themeColor="text1"/>
          <w:sz w:val="20"/>
        </w:rPr>
      </w:pPr>
    </w:p>
    <w:p w14:paraId="67E5B3FC" w14:textId="77777777" w:rsidR="00C254C2" w:rsidRPr="00984D1E" w:rsidRDefault="00C254C2">
      <w:pPr>
        <w:pStyle w:val="a3"/>
        <w:rPr>
          <w:noProof/>
          <w:color w:val="000000" w:themeColor="text1"/>
          <w:sz w:val="20"/>
        </w:rPr>
      </w:pPr>
    </w:p>
    <w:p w14:paraId="7236AFFF" w14:textId="77777777" w:rsidR="00C254C2" w:rsidRPr="00984D1E" w:rsidRDefault="00C254C2">
      <w:pPr>
        <w:pStyle w:val="a3"/>
        <w:rPr>
          <w:noProof/>
          <w:color w:val="000000" w:themeColor="text1"/>
          <w:sz w:val="10"/>
        </w:rPr>
      </w:pPr>
    </w:p>
    <w:p w14:paraId="370AC798" w14:textId="77777777" w:rsidR="00C254C2" w:rsidRPr="00984D1E" w:rsidRDefault="00C254C2">
      <w:pPr>
        <w:pStyle w:val="a3"/>
        <w:spacing w:before="5"/>
        <w:rPr>
          <w:noProof/>
          <w:color w:val="000000" w:themeColor="text1"/>
          <w:sz w:val="13"/>
        </w:rPr>
      </w:pPr>
    </w:p>
    <w:p w14:paraId="3397D2BC" w14:textId="77777777" w:rsidR="00C254C2" w:rsidRPr="00984D1E" w:rsidRDefault="00CB66C5">
      <w:pPr>
        <w:tabs>
          <w:tab w:val="left" w:pos="432"/>
          <w:tab w:val="left" w:pos="864"/>
          <w:tab w:val="left" w:pos="1297"/>
          <w:tab w:val="left" w:pos="1730"/>
          <w:tab w:val="left" w:pos="2162"/>
          <w:tab w:val="left" w:pos="2592"/>
          <w:tab w:val="left" w:pos="3024"/>
          <w:tab w:val="left" w:pos="3483"/>
          <w:tab w:val="left" w:pos="3916"/>
          <w:tab w:val="left" w:pos="4348"/>
          <w:tab w:val="left" w:pos="4781"/>
          <w:tab w:val="left" w:pos="5213"/>
          <w:tab w:val="left" w:pos="5646"/>
          <w:tab w:val="left" w:pos="6078"/>
          <w:tab w:val="left" w:pos="6511"/>
          <w:tab w:val="left" w:pos="6943"/>
          <w:tab w:val="left" w:pos="7376"/>
          <w:tab w:val="left" w:pos="7808"/>
          <w:tab w:val="left" w:pos="8267"/>
        </w:tabs>
        <w:ind w:right="17"/>
        <w:jc w:val="center"/>
        <w:rPr>
          <w:rFonts w:ascii="Arial MT"/>
          <w:noProof/>
          <w:color w:val="000000" w:themeColor="text1"/>
          <w:sz w:val="9"/>
        </w:rPr>
      </w:pPr>
      <w:r>
        <w:rPr>
          <w:noProof/>
          <w:color w:val="000000" w:themeColor="text1"/>
        </w:rPr>
        <w:pict w14:anchorId="18A1108F">
          <v:group id="_x0000_s14102" style="position:absolute;left:0;text-align:left;margin-left:93.85pt;margin-top:-186pt;width:464.65pt;height:186.05pt;z-index:250888192;mso-position-horizontal-relative:page" coordorigin="1877,-3720" coordsize="9293,3721">
            <v:shape id="_x0000_s14138" type="#_x0000_t75" style="position:absolute;left:1877;top:-3720;width:9293;height:3721">
              <v:imagedata r:id="rId113" o:title=""/>
            </v:shape>
            <v:shape id="_x0000_s14137" type="#_x0000_t75" style="position:absolute;left:5803;top:-2013;width:12;height:107">
              <v:imagedata r:id="rId114" o:title=""/>
            </v:shape>
            <v:shape id="_x0000_s14136" type="#_x0000_t202" style="position:absolute;left:6781;top:-3565;width:135;height:232" filled="f" stroked="f">
              <v:textbox inset="0,0,0,0">
                <w:txbxContent>
                  <w:p w14:paraId="15D91462" w14:textId="77777777" w:rsidR="00CB66C5" w:rsidRDefault="00CB66C5">
                    <w:pPr>
                      <w:spacing w:line="134" w:lineRule="exact"/>
                      <w:rPr>
                        <w:sz w:val="13"/>
                      </w:rPr>
                    </w:pPr>
                    <w:r>
                      <w:rPr>
                        <w:w w:val="104"/>
                        <w:sz w:val="13"/>
                      </w:rPr>
                      <w:t>F</w:t>
                    </w:r>
                  </w:p>
                  <w:p w14:paraId="43EFAB89" w14:textId="77777777" w:rsidR="00CB66C5" w:rsidRDefault="00CB66C5">
                    <w:pPr>
                      <w:spacing w:line="95" w:lineRule="exact"/>
                      <w:ind w:left="8"/>
                      <w:rPr>
                        <w:sz w:val="9"/>
                      </w:rPr>
                    </w:pPr>
                    <w:r>
                      <w:rPr>
                        <w:color w:val="0000FF"/>
                        <w:w w:val="115"/>
                        <w:sz w:val="9"/>
                      </w:rPr>
                      <w:t>22</w:t>
                    </w:r>
                  </w:p>
                </w:txbxContent>
              </v:textbox>
            </v:shape>
            <v:shape id="_x0000_s14135" type="#_x0000_t202" style="position:absolute;left:6955;top:-3292;width:462;height:109" filled="f" stroked="f">
              <v:textbox inset="0,0,0,0">
                <w:txbxContent>
                  <w:p w14:paraId="48A21C09" w14:textId="77777777" w:rsidR="00CB66C5" w:rsidRDefault="00CB66C5">
                    <w:pPr>
                      <w:spacing w:before="3"/>
                      <w:rPr>
                        <w:sz w:val="9"/>
                      </w:rPr>
                    </w:pPr>
                    <w:r>
                      <w:rPr>
                        <w:color w:val="0000FF"/>
                        <w:w w:val="115"/>
                        <w:sz w:val="9"/>
                        <w:u w:val="single" w:color="000000"/>
                      </w:rPr>
                      <w:t xml:space="preserve">20       </w:t>
                    </w:r>
                    <w:r>
                      <w:rPr>
                        <w:color w:val="0000FF"/>
                        <w:spacing w:val="23"/>
                        <w:w w:val="115"/>
                        <w:sz w:val="9"/>
                      </w:rPr>
                      <w:t xml:space="preserve"> </w:t>
                    </w:r>
                    <w:r>
                      <w:rPr>
                        <w:color w:val="0000FF"/>
                        <w:w w:val="115"/>
                        <w:sz w:val="9"/>
                      </w:rPr>
                      <w:t>19</w:t>
                    </w:r>
                  </w:p>
                </w:txbxContent>
              </v:textbox>
            </v:shape>
            <v:shape id="_x0000_s14134" type="#_x0000_t202" style="position:absolute;left:1891;top:-2967;width:154;height:386" filled="f" stroked="f">
              <v:textbox inset="0,0,0,0">
                <w:txbxContent>
                  <w:p w14:paraId="22F39B8A" w14:textId="77777777" w:rsidR="00CB66C5" w:rsidRDefault="00CB66C5">
                    <w:pPr>
                      <w:spacing w:line="103" w:lineRule="exact"/>
                      <w:rPr>
                        <w:rFonts w:ascii="Arial MT"/>
                        <w:sz w:val="9"/>
                      </w:rPr>
                    </w:pPr>
                    <w:r>
                      <w:rPr>
                        <w:rFonts w:ascii="Arial MT"/>
                        <w:w w:val="110"/>
                        <w:sz w:val="9"/>
                      </w:rPr>
                      <w:t>1.0</w:t>
                    </w:r>
                  </w:p>
                  <w:p w14:paraId="76A2B759" w14:textId="77777777" w:rsidR="00CB66C5" w:rsidRDefault="00CB66C5">
                    <w:pPr>
                      <w:rPr>
                        <w:rFonts w:ascii="Arial MT"/>
                        <w:sz w:val="10"/>
                      </w:rPr>
                    </w:pPr>
                  </w:p>
                  <w:p w14:paraId="5B60D6B4" w14:textId="77777777" w:rsidR="00CB66C5" w:rsidRDefault="00CB66C5">
                    <w:pPr>
                      <w:spacing w:before="64"/>
                      <w:rPr>
                        <w:rFonts w:ascii="Arial MT"/>
                        <w:sz w:val="9"/>
                      </w:rPr>
                    </w:pPr>
                    <w:r>
                      <w:rPr>
                        <w:rFonts w:ascii="Arial MT"/>
                        <w:w w:val="110"/>
                        <w:sz w:val="9"/>
                      </w:rPr>
                      <w:t>0.9</w:t>
                    </w:r>
                  </w:p>
                </w:txbxContent>
              </v:textbox>
            </v:shape>
            <v:shape id="_x0000_s14133" type="#_x0000_t202" style="position:absolute;left:5499;top:-3000;width:156;height:391" filled="f" stroked="f">
              <v:textbox inset="0,0,0,0">
                <w:txbxContent>
                  <w:p w14:paraId="4ABCC0E5" w14:textId="77777777" w:rsidR="00CB66C5" w:rsidRDefault="00CB66C5">
                    <w:pPr>
                      <w:spacing w:line="134" w:lineRule="exact"/>
                      <w:ind w:left="17"/>
                      <w:rPr>
                        <w:sz w:val="13"/>
                      </w:rPr>
                    </w:pPr>
                    <w:r>
                      <w:rPr>
                        <w:w w:val="104"/>
                        <w:sz w:val="13"/>
                      </w:rPr>
                      <w:t>H</w:t>
                    </w:r>
                  </w:p>
                  <w:p w14:paraId="4640F944" w14:textId="77777777" w:rsidR="00CB66C5" w:rsidRDefault="00CB66C5">
                    <w:pPr>
                      <w:spacing w:line="95" w:lineRule="exact"/>
                      <w:ind w:left="35"/>
                      <w:rPr>
                        <w:sz w:val="9"/>
                      </w:rPr>
                    </w:pPr>
                    <w:r>
                      <w:rPr>
                        <w:color w:val="0000FF"/>
                        <w:w w:val="115"/>
                        <w:sz w:val="9"/>
                      </w:rPr>
                      <w:t>4a</w:t>
                    </w:r>
                  </w:p>
                  <w:p w14:paraId="45A78B02" w14:textId="77777777" w:rsidR="00CB66C5" w:rsidRDefault="00CB66C5">
                    <w:pPr>
                      <w:spacing w:before="56"/>
                      <w:rPr>
                        <w:sz w:val="9"/>
                      </w:rPr>
                    </w:pPr>
                    <w:r>
                      <w:rPr>
                        <w:color w:val="0000FF"/>
                        <w:w w:val="114"/>
                        <w:sz w:val="9"/>
                      </w:rPr>
                      <w:t>3</w:t>
                    </w:r>
                  </w:p>
                </w:txbxContent>
              </v:textbox>
            </v:shape>
            <v:shape id="_x0000_s14132" type="#_x0000_t202" style="position:absolute;left:6040;top:-3011;width:147;height:402" filled="f" stroked="f">
              <v:textbox inset="0,0,0,0">
                <w:txbxContent>
                  <w:p w14:paraId="774B9947" w14:textId="77777777" w:rsidR="00CB66C5" w:rsidRDefault="00CB66C5">
                    <w:pPr>
                      <w:spacing w:line="134" w:lineRule="exact"/>
                      <w:rPr>
                        <w:sz w:val="13"/>
                      </w:rPr>
                    </w:pPr>
                    <w:r>
                      <w:rPr>
                        <w:w w:val="104"/>
                        <w:sz w:val="13"/>
                      </w:rPr>
                      <w:t>O</w:t>
                    </w:r>
                  </w:p>
                  <w:p w14:paraId="2A444057" w14:textId="77777777" w:rsidR="00CB66C5" w:rsidRDefault="00CB66C5">
                    <w:pPr>
                      <w:spacing w:line="95" w:lineRule="exact"/>
                      <w:ind w:left="20"/>
                      <w:rPr>
                        <w:sz w:val="9"/>
                      </w:rPr>
                    </w:pPr>
                    <w:r>
                      <w:rPr>
                        <w:color w:val="0000FF"/>
                        <w:w w:val="115"/>
                        <w:sz w:val="9"/>
                      </w:rPr>
                      <w:t>12</w:t>
                    </w:r>
                  </w:p>
                  <w:p w14:paraId="176513B6" w14:textId="77777777" w:rsidR="00CB66C5" w:rsidRDefault="00CB66C5">
                    <w:pPr>
                      <w:spacing w:before="67"/>
                      <w:ind w:left="38"/>
                      <w:rPr>
                        <w:sz w:val="9"/>
                      </w:rPr>
                    </w:pPr>
                    <w:r>
                      <w:rPr>
                        <w:color w:val="0000FF"/>
                        <w:w w:val="114"/>
                        <w:sz w:val="9"/>
                      </w:rPr>
                      <w:t>5</w:t>
                    </w:r>
                  </w:p>
                </w:txbxContent>
              </v:textbox>
            </v:shape>
            <v:shape id="_x0000_s14131" type="#_x0000_t202" style="position:absolute;left:6458;top:-3274;width:456;height:369" filled="f" stroked="f">
              <v:textbox inset="0,0,0,0">
                <w:txbxContent>
                  <w:p w14:paraId="15B3AE58" w14:textId="77777777" w:rsidR="00CB66C5" w:rsidRDefault="00CB66C5">
                    <w:pPr>
                      <w:spacing w:line="134" w:lineRule="exact"/>
                      <w:rPr>
                        <w:sz w:val="13"/>
                      </w:rPr>
                    </w:pPr>
                    <w:r>
                      <w:rPr>
                        <w:w w:val="104"/>
                        <w:sz w:val="13"/>
                      </w:rPr>
                      <w:t>O</w:t>
                    </w:r>
                  </w:p>
                  <w:p w14:paraId="2934323F" w14:textId="77777777" w:rsidR="00CB66C5" w:rsidRDefault="00CB66C5">
                    <w:pPr>
                      <w:spacing w:line="95" w:lineRule="exact"/>
                      <w:ind w:left="20"/>
                      <w:rPr>
                        <w:sz w:val="9"/>
                      </w:rPr>
                    </w:pPr>
                    <w:r>
                      <w:rPr>
                        <w:color w:val="0000FF"/>
                        <w:w w:val="115"/>
                        <w:sz w:val="9"/>
                      </w:rPr>
                      <w:t>14</w:t>
                    </w:r>
                  </w:p>
                  <w:p w14:paraId="52787147" w14:textId="77777777" w:rsidR="00CB66C5" w:rsidRDefault="00CB66C5">
                    <w:pPr>
                      <w:spacing w:before="33"/>
                      <w:ind w:left="29"/>
                      <w:rPr>
                        <w:sz w:val="9"/>
                      </w:rPr>
                    </w:pPr>
                    <w:r>
                      <w:rPr>
                        <w:color w:val="0000FF"/>
                        <w:w w:val="115"/>
                        <w:sz w:val="9"/>
                      </w:rPr>
                      <w:t>13</w:t>
                    </w:r>
                    <w:r>
                      <w:rPr>
                        <w:color w:val="0000FF"/>
                        <w:w w:val="115"/>
                        <w:sz w:val="9"/>
                        <w:u w:val="single" w:color="000000"/>
                      </w:rPr>
                      <w:t xml:space="preserve">      </w:t>
                    </w:r>
                    <w:r>
                      <w:rPr>
                        <w:color w:val="0000FF"/>
                        <w:spacing w:val="14"/>
                        <w:w w:val="115"/>
                        <w:sz w:val="9"/>
                      </w:rPr>
                      <w:t xml:space="preserve"> </w:t>
                    </w:r>
                    <w:r>
                      <w:rPr>
                        <w:color w:val="0000FF"/>
                        <w:w w:val="115"/>
                        <w:sz w:val="9"/>
                      </w:rPr>
                      <w:t>15</w:t>
                    </w:r>
                  </w:p>
                </w:txbxContent>
              </v:textbox>
            </v:shape>
            <v:shape id="_x0000_s14130" type="#_x0000_t202" style="position:absolute;left:7458;top:-3014;width:126;height:109" filled="f" stroked="f">
              <v:textbox inset="0,0,0,0">
                <w:txbxContent>
                  <w:p w14:paraId="6CB47DF1" w14:textId="77777777" w:rsidR="00CB66C5" w:rsidRDefault="00CB66C5">
                    <w:pPr>
                      <w:spacing w:before="3"/>
                      <w:rPr>
                        <w:sz w:val="9"/>
                      </w:rPr>
                    </w:pPr>
                    <w:r>
                      <w:rPr>
                        <w:color w:val="0000FF"/>
                        <w:w w:val="115"/>
                        <w:sz w:val="9"/>
                      </w:rPr>
                      <w:t>18</w:t>
                    </w:r>
                  </w:p>
                </w:txbxContent>
              </v:textbox>
            </v:shape>
            <v:shape id="_x0000_s14129" type="#_x0000_t202" style="position:absolute;left:5790;top:-2875;width:72;height:109" filled="f" stroked="f">
              <v:textbox inset="0,0,0,0">
                <w:txbxContent>
                  <w:p w14:paraId="1EFE9D86" w14:textId="77777777" w:rsidR="00CB66C5" w:rsidRDefault="00CB66C5">
                    <w:pPr>
                      <w:spacing w:before="3"/>
                      <w:rPr>
                        <w:sz w:val="9"/>
                      </w:rPr>
                    </w:pPr>
                    <w:r>
                      <w:rPr>
                        <w:color w:val="0000FF"/>
                        <w:w w:val="114"/>
                        <w:sz w:val="9"/>
                      </w:rPr>
                      <w:t>4</w:t>
                    </w:r>
                  </w:p>
                </w:txbxContent>
              </v:textbox>
            </v:shape>
            <v:shape id="_x0000_s14128" type="#_x0000_t202" style="position:absolute;left:6952;top:-2737;width:462;height:109" filled="f" stroked="f">
              <v:textbox inset="0,0,0,0">
                <w:txbxContent>
                  <w:p w14:paraId="48E7C166" w14:textId="77777777" w:rsidR="00CB66C5" w:rsidRDefault="00CB66C5">
                    <w:pPr>
                      <w:spacing w:before="3"/>
                      <w:rPr>
                        <w:sz w:val="9"/>
                      </w:rPr>
                    </w:pPr>
                    <w:r>
                      <w:rPr>
                        <w:color w:val="0000FF"/>
                        <w:w w:val="115"/>
                        <w:sz w:val="9"/>
                      </w:rPr>
                      <w:t>16</w:t>
                    </w:r>
                    <w:r>
                      <w:rPr>
                        <w:color w:val="0000FF"/>
                        <w:w w:val="115"/>
                        <w:sz w:val="9"/>
                        <w:u w:val="single" w:color="000000"/>
                      </w:rPr>
                      <w:t xml:space="preserve">       </w:t>
                    </w:r>
                    <w:r>
                      <w:rPr>
                        <w:color w:val="0000FF"/>
                        <w:spacing w:val="23"/>
                        <w:w w:val="115"/>
                        <w:sz w:val="9"/>
                      </w:rPr>
                      <w:t xml:space="preserve"> </w:t>
                    </w:r>
                    <w:r>
                      <w:rPr>
                        <w:color w:val="0000FF"/>
                        <w:w w:val="115"/>
                        <w:sz w:val="9"/>
                      </w:rPr>
                      <w:t>17</w:t>
                    </w:r>
                  </w:p>
                </w:txbxContent>
              </v:textbox>
            </v:shape>
            <v:shape id="_x0000_s14127" type="#_x0000_t202" style="position:absolute;left:1891;top:-2401;width:154;height:104" filled="f" stroked="f">
              <v:textbox inset="0,0,0,0">
                <w:txbxContent>
                  <w:p w14:paraId="7748ECF9" w14:textId="77777777" w:rsidR="00CB66C5" w:rsidRDefault="00CB66C5">
                    <w:pPr>
                      <w:spacing w:line="103" w:lineRule="exact"/>
                      <w:rPr>
                        <w:rFonts w:ascii="Arial MT"/>
                        <w:sz w:val="9"/>
                      </w:rPr>
                    </w:pPr>
                    <w:r>
                      <w:rPr>
                        <w:rFonts w:ascii="Arial MT"/>
                        <w:w w:val="110"/>
                        <w:sz w:val="9"/>
                      </w:rPr>
                      <w:t>0.8</w:t>
                    </w:r>
                  </w:p>
                </w:txbxContent>
              </v:textbox>
            </v:shape>
            <v:shape id="_x0000_s14126" type="#_x0000_t202" style="position:absolute;left:5499;top:-2399;width:72;height:109" filled="f" stroked="f">
              <v:textbox inset="0,0,0,0">
                <w:txbxContent>
                  <w:p w14:paraId="063507DF" w14:textId="77777777" w:rsidR="00CB66C5" w:rsidRDefault="00CB66C5">
                    <w:pPr>
                      <w:spacing w:before="3"/>
                      <w:rPr>
                        <w:sz w:val="9"/>
                      </w:rPr>
                    </w:pPr>
                    <w:r>
                      <w:rPr>
                        <w:color w:val="0000FF"/>
                        <w:w w:val="114"/>
                        <w:sz w:val="9"/>
                      </w:rPr>
                      <w:t>2</w:t>
                    </w:r>
                  </w:p>
                </w:txbxContent>
              </v:textbox>
            </v:shape>
            <v:shape id="_x0000_s14125" type="#_x0000_t202" style="position:absolute;left:6078;top:-2399;width:72;height:109" filled="f" stroked="f">
              <v:textbox inset="0,0,0,0">
                <w:txbxContent>
                  <w:p w14:paraId="10BAA240" w14:textId="77777777" w:rsidR="00CB66C5" w:rsidRDefault="00CB66C5">
                    <w:pPr>
                      <w:spacing w:before="3"/>
                      <w:rPr>
                        <w:sz w:val="9"/>
                      </w:rPr>
                    </w:pPr>
                    <w:r>
                      <w:rPr>
                        <w:color w:val="0000FF"/>
                        <w:w w:val="114"/>
                        <w:sz w:val="9"/>
                      </w:rPr>
                      <w:t>6</w:t>
                    </w:r>
                  </w:p>
                </w:txbxContent>
              </v:textbox>
            </v:shape>
            <v:shape id="_x0000_s14124" type="#_x0000_t202" style="position:absolute;left:6776;top:-2462;width:135;height:232" filled="f" stroked="f">
              <v:textbox inset="0,0,0,0">
                <w:txbxContent>
                  <w:p w14:paraId="0DC509B3" w14:textId="77777777" w:rsidR="00CB66C5" w:rsidRDefault="00CB66C5">
                    <w:pPr>
                      <w:spacing w:line="134" w:lineRule="exact"/>
                      <w:rPr>
                        <w:sz w:val="13"/>
                      </w:rPr>
                    </w:pPr>
                    <w:r>
                      <w:rPr>
                        <w:w w:val="104"/>
                        <w:sz w:val="13"/>
                      </w:rPr>
                      <w:t>F</w:t>
                    </w:r>
                  </w:p>
                  <w:p w14:paraId="5B11CF9F" w14:textId="77777777" w:rsidR="00CB66C5" w:rsidRDefault="00CB66C5">
                    <w:pPr>
                      <w:spacing w:line="95" w:lineRule="exact"/>
                      <w:ind w:left="8"/>
                      <w:rPr>
                        <w:sz w:val="9"/>
                      </w:rPr>
                    </w:pPr>
                    <w:r>
                      <w:rPr>
                        <w:color w:val="0000FF"/>
                        <w:w w:val="115"/>
                        <w:sz w:val="9"/>
                      </w:rPr>
                      <w:t>21</w:t>
                    </w:r>
                  </w:p>
                </w:txbxContent>
              </v:textbox>
            </v:shape>
            <v:shape id="_x0000_s14123" type="#_x0000_t202" style="position:absolute;left:1891;top:-2236;width:4261;height:263" filled="f" stroked="f">
              <v:textbox inset="0,0,0,0">
                <w:txbxContent>
                  <w:p w14:paraId="056B5226" w14:textId="77777777" w:rsidR="00CB66C5" w:rsidRDefault="00CB66C5">
                    <w:pPr>
                      <w:spacing w:line="129" w:lineRule="exact"/>
                      <w:ind w:right="282"/>
                      <w:jc w:val="right"/>
                      <w:rPr>
                        <w:sz w:val="13"/>
                      </w:rPr>
                    </w:pPr>
                    <w:r>
                      <w:rPr>
                        <w:w w:val="104"/>
                        <w:sz w:val="13"/>
                      </w:rPr>
                      <w:t>N</w:t>
                    </w:r>
                  </w:p>
                  <w:p w14:paraId="013B3847" w14:textId="77777777" w:rsidR="00CB66C5" w:rsidRDefault="00CB66C5">
                    <w:pPr>
                      <w:tabs>
                        <w:tab w:val="left" w:pos="3898"/>
                      </w:tabs>
                      <w:spacing w:line="134" w:lineRule="exact"/>
                      <w:rPr>
                        <w:sz w:val="13"/>
                      </w:rPr>
                    </w:pPr>
                    <w:r>
                      <w:rPr>
                        <w:rFonts w:ascii="Arial MT"/>
                        <w:w w:val="105"/>
                        <w:position w:val="1"/>
                        <w:sz w:val="9"/>
                      </w:rPr>
                      <w:t>0.7</w:t>
                    </w:r>
                    <w:r>
                      <w:rPr>
                        <w:rFonts w:ascii="Arial MT"/>
                        <w:w w:val="105"/>
                        <w:position w:val="1"/>
                        <w:sz w:val="9"/>
                      </w:rPr>
                      <w:tab/>
                    </w:r>
                    <w:r>
                      <w:rPr>
                        <w:color w:val="0000FF"/>
                        <w:w w:val="105"/>
                        <w:sz w:val="9"/>
                      </w:rPr>
                      <w:t>1</w:t>
                    </w:r>
                    <w:r>
                      <w:rPr>
                        <w:color w:val="0000FF"/>
                        <w:spacing w:val="20"/>
                        <w:w w:val="105"/>
                        <w:sz w:val="9"/>
                      </w:rPr>
                      <w:t xml:space="preserve"> </w:t>
                    </w:r>
                    <w:r>
                      <w:rPr>
                        <w:w w:val="105"/>
                        <w:position w:val="-2"/>
                        <w:sz w:val="13"/>
                      </w:rPr>
                      <w:t>HCl</w:t>
                    </w:r>
                  </w:p>
                </w:txbxContent>
              </v:textbox>
            </v:shape>
            <v:shape id="_x0000_s14122" type="#_x0000_t202" style="position:absolute;left:1891;top:-1839;width:154;height:104" filled="f" stroked="f">
              <v:textbox inset="0,0,0,0">
                <w:txbxContent>
                  <w:p w14:paraId="5EEE7749" w14:textId="77777777" w:rsidR="00CB66C5" w:rsidRDefault="00CB66C5">
                    <w:pPr>
                      <w:spacing w:line="103" w:lineRule="exact"/>
                      <w:rPr>
                        <w:rFonts w:ascii="Arial MT"/>
                        <w:sz w:val="9"/>
                      </w:rPr>
                    </w:pPr>
                    <w:r>
                      <w:rPr>
                        <w:rFonts w:ascii="Arial MT"/>
                        <w:w w:val="110"/>
                        <w:sz w:val="9"/>
                      </w:rPr>
                      <w:t>0.6</w:t>
                    </w:r>
                  </w:p>
                </w:txbxContent>
              </v:textbox>
            </v:shape>
            <v:shape id="_x0000_s14121" type="#_x0000_t202" style="position:absolute;left:5778;top:-1914;width:72;height:109" filled="f" stroked="f">
              <v:textbox inset="0,0,0,0">
                <w:txbxContent>
                  <w:p w14:paraId="5BC8A0F8" w14:textId="77777777" w:rsidR="00CB66C5" w:rsidRDefault="00CB66C5">
                    <w:pPr>
                      <w:spacing w:before="3"/>
                      <w:rPr>
                        <w:sz w:val="9"/>
                      </w:rPr>
                    </w:pPr>
                    <w:r>
                      <w:rPr>
                        <w:color w:val="0000FF"/>
                        <w:w w:val="114"/>
                        <w:sz w:val="9"/>
                      </w:rPr>
                      <w:t>7</w:t>
                    </w:r>
                  </w:p>
                </w:txbxContent>
              </v:textbox>
            </v:shape>
            <v:shape id="_x0000_s14120" type="#_x0000_t202" style="position:absolute;left:6025;top:-1993;width:126;height:109" filled="f" stroked="f">
              <v:textbox inset="0,0,0,0">
                <w:txbxContent>
                  <w:p w14:paraId="7BC327D5" w14:textId="77777777" w:rsidR="00CB66C5" w:rsidRDefault="00CB66C5">
                    <w:pPr>
                      <w:spacing w:before="3"/>
                      <w:rPr>
                        <w:sz w:val="9"/>
                      </w:rPr>
                    </w:pPr>
                    <w:r>
                      <w:rPr>
                        <w:color w:val="0000FF"/>
                        <w:w w:val="115"/>
                        <w:sz w:val="9"/>
                      </w:rPr>
                      <w:t>23</w:t>
                    </w:r>
                  </w:p>
                </w:txbxContent>
              </v:textbox>
            </v:shape>
            <v:shape id="_x0000_s14119" type="#_x0000_t202" style="position:absolute;left:6066;top:-1752;width:72;height:109" filled="f" stroked="f">
              <v:textbox inset="0,0,0,0">
                <w:txbxContent>
                  <w:p w14:paraId="7CD9F534" w14:textId="77777777" w:rsidR="00CB66C5" w:rsidRDefault="00CB66C5">
                    <w:pPr>
                      <w:spacing w:before="3"/>
                      <w:rPr>
                        <w:sz w:val="9"/>
                      </w:rPr>
                    </w:pPr>
                    <w:r>
                      <w:rPr>
                        <w:color w:val="0000FF"/>
                        <w:w w:val="114"/>
                        <w:sz w:val="9"/>
                      </w:rPr>
                      <w:t>8</w:t>
                    </w:r>
                  </w:p>
                </w:txbxContent>
              </v:textbox>
            </v:shape>
            <v:shape id="_x0000_s14118" type="#_x0000_t202" style="position:absolute;left:6340;top:-1903;width:118;height:232" filled="f" stroked="f">
              <v:textbox inset="0,0,0,0">
                <w:txbxContent>
                  <w:p w14:paraId="4141833B" w14:textId="77777777" w:rsidR="00CB66C5" w:rsidRDefault="00CB66C5">
                    <w:pPr>
                      <w:spacing w:line="134" w:lineRule="exact"/>
                      <w:rPr>
                        <w:sz w:val="13"/>
                      </w:rPr>
                    </w:pPr>
                    <w:r>
                      <w:rPr>
                        <w:w w:val="104"/>
                        <w:sz w:val="13"/>
                      </w:rPr>
                      <w:t>O</w:t>
                    </w:r>
                  </w:p>
                  <w:p w14:paraId="0954461A" w14:textId="77777777" w:rsidR="00CB66C5" w:rsidRDefault="00CB66C5">
                    <w:pPr>
                      <w:spacing w:line="95" w:lineRule="exact"/>
                      <w:ind w:left="20"/>
                      <w:rPr>
                        <w:sz w:val="9"/>
                      </w:rPr>
                    </w:pPr>
                    <w:r>
                      <w:rPr>
                        <w:color w:val="0000FF"/>
                        <w:w w:val="114"/>
                        <w:sz w:val="9"/>
                      </w:rPr>
                      <w:t>9</w:t>
                    </w:r>
                  </w:p>
                </w:txbxContent>
              </v:textbox>
            </v:shape>
            <v:shape id="_x0000_s14117" type="#_x0000_t202" style="position:absolute;left:6923;top:-1894;width:251;height:173" filled="f" stroked="f">
              <v:textbox inset="0,0,0,0">
                <w:txbxContent>
                  <w:p w14:paraId="2E9CFB02" w14:textId="77777777" w:rsidR="00CB66C5" w:rsidRDefault="00CB66C5">
                    <w:pPr>
                      <w:spacing w:line="225" w:lineRule="auto"/>
                      <w:rPr>
                        <w:sz w:val="9"/>
                      </w:rPr>
                    </w:pPr>
                    <w:r>
                      <w:rPr>
                        <w:spacing w:val="-2"/>
                        <w:w w:val="110"/>
                        <w:sz w:val="13"/>
                      </w:rPr>
                      <w:t>CH</w:t>
                    </w:r>
                    <w:r>
                      <w:rPr>
                        <w:spacing w:val="-2"/>
                        <w:w w:val="110"/>
                        <w:position w:val="-3"/>
                        <w:sz w:val="9"/>
                      </w:rPr>
                      <w:t>3</w:t>
                    </w:r>
                  </w:p>
                </w:txbxContent>
              </v:textbox>
            </v:shape>
            <v:shape id="_x0000_s14116" type="#_x0000_t202" style="position:absolute;left:6646;top:-1741;width:126;height:109" filled="f" stroked="f">
              <v:textbox inset="0,0,0,0">
                <w:txbxContent>
                  <w:p w14:paraId="22BF1FA6" w14:textId="77777777" w:rsidR="00CB66C5" w:rsidRDefault="00CB66C5">
                    <w:pPr>
                      <w:spacing w:before="3"/>
                      <w:rPr>
                        <w:sz w:val="9"/>
                      </w:rPr>
                    </w:pPr>
                    <w:r>
                      <w:rPr>
                        <w:color w:val="0000FF"/>
                        <w:w w:val="115"/>
                        <w:sz w:val="9"/>
                      </w:rPr>
                      <w:t>10</w:t>
                    </w:r>
                  </w:p>
                </w:txbxContent>
              </v:textbox>
            </v:shape>
            <v:shape id="_x0000_s14115" type="#_x0000_t202" style="position:absolute;left:6940;top:-1772;width:126;height:109" filled="f" stroked="f">
              <v:textbox inset="0,0,0,0">
                <w:txbxContent>
                  <w:p w14:paraId="120240E3" w14:textId="77777777" w:rsidR="00CB66C5" w:rsidRDefault="00CB66C5">
                    <w:pPr>
                      <w:spacing w:before="3"/>
                      <w:rPr>
                        <w:sz w:val="9"/>
                      </w:rPr>
                    </w:pPr>
                    <w:r>
                      <w:rPr>
                        <w:color w:val="0000FF"/>
                        <w:w w:val="115"/>
                        <w:sz w:val="9"/>
                      </w:rPr>
                      <w:t>11</w:t>
                    </w:r>
                  </w:p>
                </w:txbxContent>
              </v:textbox>
            </v:shape>
            <v:shape id="_x0000_s14114" type="#_x0000_t202" style="position:absolute;left:1891;top:-1556;width:154;height:384" filled="f" stroked="f">
              <v:textbox inset="0,0,0,0">
                <w:txbxContent>
                  <w:p w14:paraId="78A23B59" w14:textId="77777777" w:rsidR="00CB66C5" w:rsidRDefault="00CB66C5">
                    <w:pPr>
                      <w:spacing w:line="103" w:lineRule="exact"/>
                      <w:rPr>
                        <w:rFonts w:ascii="Arial MT"/>
                        <w:sz w:val="9"/>
                      </w:rPr>
                    </w:pPr>
                    <w:r>
                      <w:rPr>
                        <w:rFonts w:ascii="Arial MT"/>
                        <w:w w:val="110"/>
                        <w:sz w:val="9"/>
                      </w:rPr>
                      <w:t>0.5</w:t>
                    </w:r>
                  </w:p>
                  <w:p w14:paraId="02CBB79A" w14:textId="77777777" w:rsidR="00CB66C5" w:rsidRDefault="00CB66C5">
                    <w:pPr>
                      <w:rPr>
                        <w:rFonts w:ascii="Arial MT"/>
                        <w:sz w:val="10"/>
                      </w:rPr>
                    </w:pPr>
                  </w:p>
                  <w:p w14:paraId="5C4F4292" w14:textId="77777777" w:rsidR="00CB66C5" w:rsidRDefault="00CB66C5">
                    <w:pPr>
                      <w:spacing w:before="61"/>
                      <w:rPr>
                        <w:rFonts w:ascii="Arial MT"/>
                        <w:sz w:val="9"/>
                      </w:rPr>
                    </w:pPr>
                    <w:r>
                      <w:rPr>
                        <w:rFonts w:ascii="Arial MT"/>
                        <w:w w:val="110"/>
                        <w:sz w:val="9"/>
                      </w:rPr>
                      <w:t>0.4</w:t>
                    </w:r>
                  </w:p>
                </w:txbxContent>
              </v:textbox>
            </v:shape>
            <v:shape id="_x0000_s14113" type="#_x0000_t202" style="position:absolute;left:4887;top:-1510;width:497;height:399" filled="f" stroked="f">
              <v:textbox inset="0,0,0,0">
                <w:txbxContent>
                  <w:p w14:paraId="5B3A5A74" w14:textId="77777777" w:rsidR="00CB66C5" w:rsidRDefault="00CB66C5">
                    <w:pPr>
                      <w:spacing w:line="144" w:lineRule="exact"/>
                      <w:ind w:left="132"/>
                      <w:rPr>
                        <w:rFonts w:ascii="Arial MT"/>
                        <w:sz w:val="13"/>
                      </w:rPr>
                    </w:pPr>
                    <w:r>
                      <w:rPr>
                        <w:rFonts w:ascii="Arial MT"/>
                        <w:color w:val="000080"/>
                        <w:w w:val="105"/>
                        <w:sz w:val="13"/>
                      </w:rPr>
                      <w:t>16,20</w:t>
                    </w:r>
                  </w:p>
                  <w:p w14:paraId="68AD0069" w14:textId="77777777" w:rsidR="00CB66C5" w:rsidRDefault="00CB66C5">
                    <w:pPr>
                      <w:spacing w:before="105" w:line="149" w:lineRule="exact"/>
                      <w:rPr>
                        <w:rFonts w:ascii="Arial MT"/>
                        <w:sz w:val="13"/>
                      </w:rPr>
                    </w:pPr>
                    <w:r>
                      <w:rPr>
                        <w:rFonts w:ascii="Arial MT"/>
                        <w:color w:val="000080"/>
                        <w:w w:val="105"/>
                        <w:sz w:val="13"/>
                      </w:rPr>
                      <w:t>17,19</w:t>
                    </w:r>
                  </w:p>
                </w:txbxContent>
              </v:textbox>
            </v:shape>
            <v:shape id="_x0000_s14112" type="#_x0000_t202" style="position:absolute;left:7520;top:-1675;width:216;height:399" filled="f" stroked="f">
              <v:textbox inset="0,0,0,0">
                <w:txbxContent>
                  <w:p w14:paraId="1E3C770E" w14:textId="77777777" w:rsidR="00CB66C5" w:rsidRDefault="00CB66C5">
                    <w:pPr>
                      <w:spacing w:line="144" w:lineRule="exact"/>
                      <w:ind w:right="60"/>
                      <w:jc w:val="right"/>
                      <w:rPr>
                        <w:rFonts w:ascii="Arial MT"/>
                        <w:sz w:val="13"/>
                      </w:rPr>
                    </w:pPr>
                    <w:r>
                      <w:rPr>
                        <w:rFonts w:ascii="Arial MT"/>
                        <w:color w:val="000080"/>
                        <w:w w:val="105"/>
                        <w:sz w:val="13"/>
                      </w:rPr>
                      <w:t>10</w:t>
                    </w:r>
                  </w:p>
                  <w:p w14:paraId="10B00B63" w14:textId="77777777" w:rsidR="00CB66C5" w:rsidRDefault="00CB66C5">
                    <w:pPr>
                      <w:spacing w:before="105" w:line="149" w:lineRule="exact"/>
                      <w:ind w:right="18"/>
                      <w:jc w:val="right"/>
                      <w:rPr>
                        <w:rFonts w:ascii="Arial MT"/>
                        <w:sz w:val="13"/>
                      </w:rPr>
                    </w:pPr>
                    <w:r>
                      <w:rPr>
                        <w:rFonts w:ascii="Arial MT"/>
                        <w:color w:val="000080"/>
                        <w:w w:val="104"/>
                        <w:sz w:val="13"/>
                      </w:rPr>
                      <w:t>8</w:t>
                    </w:r>
                  </w:p>
                </w:txbxContent>
              </v:textbox>
            </v:shape>
            <v:shape id="_x0000_s14111" type="#_x0000_t202" style="position:absolute;left:10262;top:-1300;width:173;height:144" filled="f" stroked="f">
              <v:textbox inset="0,0,0,0">
                <w:txbxContent>
                  <w:p w14:paraId="5216E55C" w14:textId="77777777" w:rsidR="00CB66C5" w:rsidRDefault="00CB66C5">
                    <w:pPr>
                      <w:spacing w:line="144" w:lineRule="exact"/>
                      <w:rPr>
                        <w:rFonts w:ascii="Arial MT"/>
                        <w:sz w:val="13"/>
                      </w:rPr>
                    </w:pPr>
                    <w:r>
                      <w:rPr>
                        <w:rFonts w:ascii="Arial MT"/>
                        <w:color w:val="000080"/>
                        <w:w w:val="105"/>
                        <w:sz w:val="13"/>
                      </w:rPr>
                      <w:t>11</w:t>
                    </w:r>
                  </w:p>
                </w:txbxContent>
              </v:textbox>
            </v:shape>
            <v:shape id="_x0000_s14110" type="#_x0000_t202" style="position:absolute;left:1891;top:-993;width:154;height:104" filled="f" stroked="f">
              <v:textbox inset="0,0,0,0">
                <w:txbxContent>
                  <w:p w14:paraId="1F205315" w14:textId="77777777" w:rsidR="00CB66C5" w:rsidRDefault="00CB66C5">
                    <w:pPr>
                      <w:spacing w:line="103" w:lineRule="exact"/>
                      <w:rPr>
                        <w:rFonts w:ascii="Arial MT"/>
                        <w:sz w:val="9"/>
                      </w:rPr>
                    </w:pPr>
                    <w:r>
                      <w:rPr>
                        <w:rFonts w:ascii="Arial MT"/>
                        <w:w w:val="110"/>
                        <w:sz w:val="9"/>
                      </w:rPr>
                      <w:t>0.3</w:t>
                    </w:r>
                  </w:p>
                </w:txbxContent>
              </v:textbox>
            </v:shape>
            <v:shape id="_x0000_s14109" type="#_x0000_t202" style="position:absolute;left:2439;top:-1023;width:173;height:144" filled="f" stroked="f">
              <v:textbox inset="0,0,0,0">
                <w:txbxContent>
                  <w:p w14:paraId="061B0D30" w14:textId="77777777" w:rsidR="00CB66C5" w:rsidRDefault="00CB66C5">
                    <w:pPr>
                      <w:spacing w:line="144" w:lineRule="exact"/>
                      <w:rPr>
                        <w:rFonts w:ascii="Arial MT"/>
                        <w:sz w:val="13"/>
                      </w:rPr>
                    </w:pPr>
                    <w:r>
                      <w:rPr>
                        <w:rFonts w:ascii="Arial MT"/>
                        <w:color w:val="000080"/>
                        <w:w w:val="105"/>
                        <w:sz w:val="13"/>
                      </w:rPr>
                      <w:t>13</w:t>
                    </w:r>
                  </w:p>
                </w:txbxContent>
              </v:textbox>
            </v:shape>
            <v:shape id="_x0000_s14108" type="#_x0000_t202" style="position:absolute;left:3810;top:-1113;width:173;height:144" filled="f" stroked="f">
              <v:textbox inset="0,0,0,0">
                <w:txbxContent>
                  <w:p w14:paraId="5EB2CDAD" w14:textId="77777777" w:rsidR="00CB66C5" w:rsidRDefault="00CB66C5">
                    <w:pPr>
                      <w:spacing w:line="144" w:lineRule="exact"/>
                      <w:rPr>
                        <w:rFonts w:ascii="Arial MT"/>
                        <w:sz w:val="13"/>
                      </w:rPr>
                    </w:pPr>
                    <w:r>
                      <w:rPr>
                        <w:rFonts w:ascii="Arial MT"/>
                        <w:color w:val="000080"/>
                        <w:w w:val="105"/>
                        <w:sz w:val="13"/>
                      </w:rPr>
                      <w:t>18</w:t>
                    </w:r>
                  </w:p>
                </w:txbxContent>
              </v:textbox>
            </v:shape>
            <v:shape id="_x0000_s14107" type="#_x0000_t202" style="position:absolute;left:7341;top:-984;width:96;height:144" filled="f" stroked="f">
              <v:textbox inset="0,0,0,0">
                <w:txbxContent>
                  <w:p w14:paraId="08BED037" w14:textId="77777777" w:rsidR="00CB66C5" w:rsidRDefault="00CB66C5">
                    <w:pPr>
                      <w:spacing w:line="144" w:lineRule="exact"/>
                      <w:rPr>
                        <w:rFonts w:ascii="Arial MT"/>
                        <w:sz w:val="13"/>
                      </w:rPr>
                    </w:pPr>
                    <w:r>
                      <w:rPr>
                        <w:rFonts w:ascii="Arial MT"/>
                        <w:color w:val="000080"/>
                        <w:w w:val="104"/>
                        <w:sz w:val="13"/>
                      </w:rPr>
                      <w:t>4</w:t>
                    </w:r>
                  </w:p>
                </w:txbxContent>
              </v:textbox>
            </v:shape>
            <v:shape id="_x0000_s14106" type="#_x0000_t202" style="position:absolute;left:8132;top:-984;width:96;height:144" filled="f" stroked="f">
              <v:textbox inset="0,0,0,0">
                <w:txbxContent>
                  <w:p w14:paraId="7CCFA0EE" w14:textId="77777777" w:rsidR="00CB66C5" w:rsidRDefault="00CB66C5">
                    <w:pPr>
                      <w:spacing w:line="144" w:lineRule="exact"/>
                      <w:rPr>
                        <w:rFonts w:ascii="Arial MT"/>
                        <w:sz w:val="13"/>
                      </w:rPr>
                    </w:pPr>
                    <w:r>
                      <w:rPr>
                        <w:rFonts w:ascii="Arial MT"/>
                        <w:color w:val="000080"/>
                        <w:w w:val="104"/>
                        <w:sz w:val="13"/>
                      </w:rPr>
                      <w:t>7</w:t>
                    </w:r>
                  </w:p>
                </w:txbxContent>
              </v:textbox>
            </v:shape>
            <v:shape id="_x0000_s14105" type="#_x0000_t202" style="position:absolute;left:8482;top:-1074;width:211;height:144" filled="f" stroked="f">
              <v:textbox inset="0,0,0,0">
                <w:txbxContent>
                  <w:p w14:paraId="5A660DD6" w14:textId="77777777" w:rsidR="00CB66C5" w:rsidRDefault="00CB66C5">
                    <w:pPr>
                      <w:spacing w:line="144" w:lineRule="exact"/>
                      <w:rPr>
                        <w:rFonts w:ascii="Arial MT"/>
                        <w:sz w:val="13"/>
                      </w:rPr>
                    </w:pPr>
                    <w:r>
                      <w:rPr>
                        <w:rFonts w:ascii="Arial MT"/>
                        <w:color w:val="000080"/>
                        <w:w w:val="105"/>
                        <w:sz w:val="13"/>
                      </w:rPr>
                      <w:t>2,6</w:t>
                    </w:r>
                  </w:p>
                </w:txbxContent>
              </v:textbox>
            </v:shape>
            <v:shape id="_x0000_s14104" type="#_x0000_t202" style="position:absolute;left:9621;top:-1068;width:211;height:144" filled="f" stroked="f">
              <v:textbox inset="0,0,0,0">
                <w:txbxContent>
                  <w:p w14:paraId="2A35181F" w14:textId="77777777" w:rsidR="00CB66C5" w:rsidRDefault="00CB66C5">
                    <w:pPr>
                      <w:spacing w:line="144" w:lineRule="exact"/>
                      <w:rPr>
                        <w:rFonts w:ascii="Arial MT"/>
                        <w:sz w:val="13"/>
                      </w:rPr>
                    </w:pPr>
                    <w:r>
                      <w:rPr>
                        <w:rFonts w:ascii="Arial MT"/>
                        <w:color w:val="000080"/>
                        <w:w w:val="105"/>
                        <w:sz w:val="13"/>
                      </w:rPr>
                      <w:t>3,5</w:t>
                    </w:r>
                  </w:p>
                </w:txbxContent>
              </v:textbox>
            </v:shape>
            <v:shape id="_x0000_s14103" type="#_x0000_t202" style="position:absolute;left:1891;top:-711;width:154;height:384" filled="f" stroked="f">
              <v:textbox inset="0,0,0,0">
                <w:txbxContent>
                  <w:p w14:paraId="4554ED25" w14:textId="77777777" w:rsidR="00CB66C5" w:rsidRDefault="00CB66C5">
                    <w:pPr>
                      <w:spacing w:line="103" w:lineRule="exact"/>
                      <w:rPr>
                        <w:rFonts w:ascii="Arial MT"/>
                        <w:sz w:val="9"/>
                      </w:rPr>
                    </w:pPr>
                    <w:r>
                      <w:rPr>
                        <w:rFonts w:ascii="Arial MT"/>
                        <w:w w:val="110"/>
                        <w:sz w:val="9"/>
                      </w:rPr>
                      <w:t>0.2</w:t>
                    </w:r>
                  </w:p>
                  <w:p w14:paraId="661A8F23" w14:textId="77777777" w:rsidR="00CB66C5" w:rsidRDefault="00CB66C5">
                    <w:pPr>
                      <w:rPr>
                        <w:rFonts w:ascii="Arial MT"/>
                        <w:sz w:val="10"/>
                      </w:rPr>
                    </w:pPr>
                  </w:p>
                  <w:p w14:paraId="23F224BB" w14:textId="77777777" w:rsidR="00CB66C5" w:rsidRDefault="00CB66C5">
                    <w:pPr>
                      <w:spacing w:before="61"/>
                      <w:rPr>
                        <w:rFonts w:ascii="Arial MT"/>
                        <w:sz w:val="9"/>
                      </w:rPr>
                    </w:pPr>
                    <w:r>
                      <w:rPr>
                        <w:rFonts w:ascii="Arial MT"/>
                        <w:w w:val="110"/>
                        <w:sz w:val="9"/>
                      </w:rPr>
                      <w:t>0.1</w:t>
                    </w:r>
                  </w:p>
                </w:txbxContent>
              </v:textbox>
            </v:shape>
            <w10:wrap anchorx="page"/>
          </v:group>
        </w:pict>
      </w:r>
      <w:r>
        <w:rPr>
          <w:noProof/>
          <w:color w:val="000000" w:themeColor="text1"/>
        </w:rPr>
        <w:pict w14:anchorId="7604F5D8">
          <v:shape id="_x0000_s14101" type="#_x0000_t202" style="position:absolute;left:0;text-align:left;margin-left:85.8pt;margin-top:-104.05pt;width:7.45pt;height:19pt;z-index:250889216;mso-position-horizontal-relative:page" filled="f" stroked="f">
            <v:textbox style="layout-flow:vertical;mso-layout-flow-alt:bottom-to-top" inset="0,0,0,0">
              <w:txbxContent>
                <w:p w14:paraId="62C470A1" w14:textId="77777777" w:rsidR="00CB66C5" w:rsidRDefault="00CB66C5">
                  <w:pPr>
                    <w:spacing w:before="23"/>
                    <w:ind w:left="20"/>
                    <w:rPr>
                      <w:rFonts w:ascii="Arial MT"/>
                      <w:sz w:val="9"/>
                    </w:rPr>
                  </w:pPr>
                  <w:r>
                    <w:rPr>
                      <w:rFonts w:ascii="Arial MT"/>
                      <w:spacing w:val="-1"/>
                      <w:w w:val="105"/>
                      <w:sz w:val="9"/>
                    </w:rPr>
                    <w:t>Intensity</w:t>
                  </w:r>
                </w:p>
              </w:txbxContent>
            </v:textbox>
            <w10:wrap anchorx="page"/>
          </v:shape>
        </w:pict>
      </w:r>
      <w:r>
        <w:rPr>
          <w:noProof/>
          <w:color w:val="000000" w:themeColor="text1"/>
        </w:rPr>
        <w:pict w14:anchorId="37584CA4">
          <v:shape id="_x0000_s14100" type="#_x0000_t202" style="position:absolute;left:0;text-align:left;margin-left:113.05pt;margin-top:-38.6pt;width:24.9pt;height:22.6pt;z-index:250890240;mso-position-horizontal-relative:page" filled="f" stroked="f">
            <v:textbox style="layout-flow:vertical;mso-layout-flow-alt:bottom-to-top" inset="0,0,0,0">
              <w:txbxContent>
                <w:p w14:paraId="17708B9D" w14:textId="77777777" w:rsidR="00CB66C5" w:rsidRDefault="00CB66C5">
                  <w:pPr>
                    <w:spacing w:before="20"/>
                    <w:ind w:left="20"/>
                    <w:rPr>
                      <w:rFonts w:ascii="Arial MT"/>
                      <w:sz w:val="13"/>
                    </w:rPr>
                  </w:pPr>
                  <w:r>
                    <w:rPr>
                      <w:rFonts w:ascii="Arial MT"/>
                      <w:color w:val="000080"/>
                      <w:sz w:val="13"/>
                    </w:rPr>
                    <w:t>161.56</w:t>
                  </w:r>
                </w:p>
                <w:p w14:paraId="53A8C007" w14:textId="77777777" w:rsidR="00CB66C5" w:rsidRDefault="00CB66C5">
                  <w:pPr>
                    <w:spacing w:before="4"/>
                    <w:ind w:left="31"/>
                    <w:rPr>
                      <w:rFonts w:ascii="Arial MT"/>
                      <w:sz w:val="13"/>
                    </w:rPr>
                  </w:pPr>
                  <w:r>
                    <w:rPr>
                      <w:rFonts w:ascii="Arial MT"/>
                      <w:color w:val="000080"/>
                      <w:sz w:val="13"/>
                    </w:rPr>
                    <w:t>160.34</w:t>
                  </w:r>
                </w:p>
                <w:p w14:paraId="0BDBBD04" w14:textId="77777777" w:rsidR="00CB66C5" w:rsidRDefault="00CB66C5">
                  <w:pPr>
                    <w:spacing w:before="3"/>
                    <w:ind w:left="25"/>
                    <w:rPr>
                      <w:rFonts w:ascii="Arial MT"/>
                      <w:sz w:val="13"/>
                    </w:rPr>
                  </w:pPr>
                  <w:r>
                    <w:rPr>
                      <w:rFonts w:ascii="Arial MT"/>
                      <w:color w:val="000080"/>
                      <w:sz w:val="13"/>
                    </w:rPr>
                    <w:t>158.78</w:t>
                  </w:r>
                </w:p>
              </w:txbxContent>
            </v:textbox>
            <w10:wrap anchorx="page"/>
          </v:shape>
        </w:pict>
      </w:r>
      <w:r>
        <w:rPr>
          <w:noProof/>
          <w:color w:val="000000" w:themeColor="text1"/>
        </w:rPr>
        <w:pict w14:anchorId="5180FC14">
          <v:shape id="_x0000_s14099" type="#_x0000_t202" style="position:absolute;left:0;text-align:left;margin-left:181.9pt;margin-top:-43.1pt;width:24.9pt;height:25.4pt;z-index:250891264;mso-position-horizontal-relative:page" filled="f" stroked="f">
            <v:textbox style="layout-flow:vertical;mso-layout-flow-alt:bottom-to-top" inset="0,0,0,0">
              <w:txbxContent>
                <w:p w14:paraId="734F74CC" w14:textId="77777777" w:rsidR="00CB66C5" w:rsidRDefault="00CB66C5">
                  <w:pPr>
                    <w:spacing w:before="20"/>
                    <w:ind w:left="20"/>
                    <w:rPr>
                      <w:rFonts w:ascii="Arial MT"/>
                      <w:sz w:val="13"/>
                    </w:rPr>
                  </w:pPr>
                  <w:r>
                    <w:rPr>
                      <w:rFonts w:ascii="Arial MT"/>
                      <w:color w:val="000080"/>
                      <w:sz w:val="13"/>
                    </w:rPr>
                    <w:t>134.96</w:t>
                  </w:r>
                </w:p>
                <w:p w14:paraId="4A40A8C0" w14:textId="77777777" w:rsidR="00CB66C5" w:rsidRDefault="00CB66C5">
                  <w:pPr>
                    <w:spacing w:before="4"/>
                    <w:ind w:left="87"/>
                    <w:rPr>
                      <w:rFonts w:ascii="Arial MT"/>
                      <w:sz w:val="13"/>
                    </w:rPr>
                  </w:pPr>
                  <w:r>
                    <w:rPr>
                      <w:rFonts w:ascii="Arial MT"/>
                      <w:color w:val="000080"/>
                      <w:sz w:val="13"/>
                    </w:rPr>
                    <w:t>134.86</w:t>
                  </w:r>
                </w:p>
                <w:p w14:paraId="2D96A44B" w14:textId="77777777" w:rsidR="00CB66C5" w:rsidRDefault="00CB66C5">
                  <w:pPr>
                    <w:spacing w:before="3"/>
                    <w:ind w:left="34"/>
                    <w:rPr>
                      <w:rFonts w:ascii="Arial MT"/>
                      <w:sz w:val="13"/>
                    </w:rPr>
                  </w:pPr>
                  <w:r>
                    <w:rPr>
                      <w:rFonts w:ascii="Arial MT"/>
                      <w:color w:val="000080"/>
                      <w:sz w:val="13"/>
                    </w:rPr>
                    <w:t>134.75</w:t>
                  </w:r>
                </w:p>
              </w:txbxContent>
            </v:textbox>
            <w10:wrap anchorx="page"/>
          </v:shape>
        </w:pict>
      </w:r>
      <w:r>
        <w:rPr>
          <w:noProof/>
          <w:color w:val="000000" w:themeColor="text1"/>
        </w:rPr>
        <w:pict w14:anchorId="5C537690">
          <v:shape id="_x0000_s14098" type="#_x0000_t202" style="position:absolute;left:0;text-align:left;margin-left:244.15pt;margin-top:-50.2pt;width:40.2pt;height:33.65pt;z-index:250892288;mso-position-horizontal-relative:page" filled="f" stroked="f">
            <v:textbox style="layout-flow:vertical;mso-layout-flow-alt:bottom-to-top" inset="0,0,0,0">
              <w:txbxContent>
                <w:p w14:paraId="63676A3E" w14:textId="77777777" w:rsidR="00CB66C5" w:rsidRDefault="00CB66C5">
                  <w:pPr>
                    <w:spacing w:before="20"/>
                    <w:ind w:left="252"/>
                    <w:rPr>
                      <w:rFonts w:ascii="Arial MT"/>
                      <w:sz w:val="13"/>
                    </w:rPr>
                  </w:pPr>
                  <w:r>
                    <w:rPr>
                      <w:rFonts w:ascii="Arial MT"/>
                      <w:color w:val="000080"/>
                      <w:sz w:val="13"/>
                    </w:rPr>
                    <w:t>113.23</w:t>
                  </w:r>
                </w:p>
                <w:p w14:paraId="1163B0A1" w14:textId="77777777" w:rsidR="00CB66C5" w:rsidRDefault="00CB66C5">
                  <w:pPr>
                    <w:spacing w:before="4"/>
                    <w:ind w:left="246"/>
                    <w:rPr>
                      <w:rFonts w:ascii="Arial MT"/>
                      <w:sz w:val="13"/>
                    </w:rPr>
                  </w:pPr>
                  <w:r>
                    <w:rPr>
                      <w:rFonts w:ascii="Arial MT"/>
                      <w:color w:val="000080"/>
                      <w:sz w:val="13"/>
                    </w:rPr>
                    <w:t>113.01</w:t>
                  </w:r>
                </w:p>
                <w:p w14:paraId="387BDDBD" w14:textId="77777777" w:rsidR="00CB66C5" w:rsidRDefault="00CB66C5">
                  <w:pPr>
                    <w:spacing w:before="3"/>
                    <w:ind w:left="22"/>
                    <w:rPr>
                      <w:rFonts w:ascii="Arial MT"/>
                      <w:sz w:val="13"/>
                    </w:rPr>
                  </w:pPr>
                  <w:r>
                    <w:rPr>
                      <w:rFonts w:ascii="Arial MT"/>
                      <w:color w:val="000080"/>
                      <w:sz w:val="13"/>
                    </w:rPr>
                    <w:t>110.83</w:t>
                  </w:r>
                </w:p>
                <w:p w14:paraId="02F67FEB" w14:textId="77777777" w:rsidR="00CB66C5" w:rsidRDefault="00CB66C5">
                  <w:pPr>
                    <w:spacing w:before="4"/>
                    <w:ind w:left="75"/>
                    <w:rPr>
                      <w:rFonts w:ascii="Arial MT"/>
                      <w:sz w:val="13"/>
                    </w:rPr>
                  </w:pPr>
                  <w:r>
                    <w:rPr>
                      <w:rFonts w:ascii="Arial MT"/>
                      <w:color w:val="000080"/>
                      <w:sz w:val="13"/>
                    </w:rPr>
                    <w:t>110.65</w:t>
                  </w:r>
                </w:p>
                <w:p w14:paraId="45960F32" w14:textId="77777777" w:rsidR="00CB66C5" w:rsidRDefault="00CB66C5">
                  <w:pPr>
                    <w:spacing w:before="3"/>
                    <w:ind w:left="20"/>
                    <w:rPr>
                      <w:rFonts w:ascii="Arial MT"/>
                      <w:sz w:val="13"/>
                    </w:rPr>
                  </w:pPr>
                  <w:r>
                    <w:rPr>
                      <w:rFonts w:ascii="Arial MT"/>
                      <w:color w:val="000080"/>
                      <w:sz w:val="13"/>
                    </w:rPr>
                    <w:t>110.47</w:t>
                  </w:r>
                </w:p>
              </w:txbxContent>
            </v:textbox>
            <w10:wrap anchorx="page"/>
          </v:shape>
        </w:pict>
      </w:r>
      <w:r>
        <w:rPr>
          <w:noProof/>
          <w:color w:val="000000" w:themeColor="text1"/>
        </w:rPr>
        <w:pict w14:anchorId="08F8505A">
          <v:shape id="_x0000_s14097" type="#_x0000_t202" style="position:absolute;left:0;text-align:left;margin-left:363.45pt;margin-top:-41pt;width:29pt;height:22.75pt;z-index:250893312;mso-position-horizontal-relative:page" filled="f" stroked="f">
            <v:textbox style="layout-flow:vertical;mso-layout-flow-alt:bottom-to-top" inset="0,0,0,0">
              <w:txbxContent>
                <w:p w14:paraId="13B92A4A" w14:textId="77777777" w:rsidR="00CB66C5" w:rsidRDefault="00CB66C5">
                  <w:pPr>
                    <w:spacing w:before="20"/>
                    <w:ind w:left="20"/>
                    <w:rPr>
                      <w:rFonts w:ascii="Arial MT"/>
                      <w:sz w:val="13"/>
                    </w:rPr>
                  </w:pPr>
                  <w:r>
                    <w:rPr>
                      <w:rFonts w:ascii="Arial MT"/>
                      <w:color w:val="000080"/>
                      <w:sz w:val="13"/>
                    </w:rPr>
                    <w:t>70.14</w:t>
                  </w:r>
                </w:p>
                <w:p w14:paraId="419824C9" w14:textId="77777777" w:rsidR="00CB66C5" w:rsidRDefault="00CB66C5">
                  <w:pPr>
                    <w:spacing w:before="4"/>
                    <w:ind w:left="20"/>
                    <w:rPr>
                      <w:rFonts w:ascii="Arial MT"/>
                      <w:sz w:val="13"/>
                    </w:rPr>
                  </w:pPr>
                  <w:r>
                    <w:rPr>
                      <w:rFonts w:ascii="Arial MT"/>
                      <w:color w:val="000080"/>
                      <w:sz w:val="13"/>
                    </w:rPr>
                    <w:t>67.17</w:t>
                  </w:r>
                </w:p>
                <w:p w14:paraId="04C80CF0" w14:textId="77777777" w:rsidR="00CB66C5" w:rsidRDefault="00CB66C5">
                  <w:pPr>
                    <w:spacing w:before="86"/>
                    <w:ind w:left="106"/>
                    <w:rPr>
                      <w:rFonts w:ascii="Arial MT"/>
                      <w:sz w:val="13"/>
                    </w:rPr>
                  </w:pPr>
                  <w:r>
                    <w:rPr>
                      <w:rFonts w:ascii="Arial MT"/>
                      <w:color w:val="000080"/>
                      <w:sz w:val="13"/>
                    </w:rPr>
                    <w:t>64.63</w:t>
                  </w:r>
                </w:p>
              </w:txbxContent>
            </v:textbox>
            <w10:wrap anchorx="page"/>
          </v:shape>
        </w:pict>
      </w:r>
      <w:r>
        <w:rPr>
          <w:noProof/>
          <w:color w:val="000000" w:themeColor="text1"/>
        </w:rPr>
        <w:pict w14:anchorId="392F3E99">
          <v:shape id="_x0000_s14096" type="#_x0000_t202" style="position:absolute;left:0;text-align:left;margin-left:375.25pt;margin-top:-58.45pt;width:9.6pt;height:18.4pt;z-index:250894336;mso-position-horizontal-relative:page" filled="f" stroked="f">
            <v:textbox style="layout-flow:vertical;mso-layout-flow-alt:bottom-to-top" inset="0,0,0,0">
              <w:txbxContent>
                <w:p w14:paraId="1ACF7B80" w14:textId="77777777" w:rsidR="00CB66C5" w:rsidRDefault="00CB66C5">
                  <w:pPr>
                    <w:spacing w:before="20"/>
                    <w:ind w:left="20"/>
                    <w:rPr>
                      <w:rFonts w:ascii="Arial MT"/>
                      <w:sz w:val="13"/>
                    </w:rPr>
                  </w:pPr>
                  <w:r>
                    <w:rPr>
                      <w:rFonts w:ascii="Arial MT"/>
                      <w:color w:val="000080"/>
                      <w:sz w:val="13"/>
                    </w:rPr>
                    <w:t>66.13</w:t>
                  </w:r>
                </w:p>
              </w:txbxContent>
            </v:textbox>
            <w10:wrap anchorx="page"/>
          </v:shape>
        </w:pict>
      </w:r>
      <w:r>
        <w:rPr>
          <w:noProof/>
          <w:color w:val="000000" w:themeColor="text1"/>
        </w:rPr>
        <w:pict w14:anchorId="64814C5F">
          <v:shape id="_x0000_s14095" type="#_x0000_t202" style="position:absolute;left:0;text-align:left;margin-left:403.9pt;margin-top:-41.1pt;width:29.9pt;height:22.85pt;z-index:250895360;mso-position-horizontal-relative:page" filled="f" stroked="f">
            <v:textbox style="layout-flow:vertical;mso-layout-flow-alt:bottom-to-top" inset="0,0,0,0">
              <w:txbxContent>
                <w:p w14:paraId="34F429AD" w14:textId="77777777" w:rsidR="00CB66C5" w:rsidRDefault="00CB66C5">
                  <w:pPr>
                    <w:spacing w:before="20"/>
                    <w:ind w:left="20"/>
                    <w:rPr>
                      <w:rFonts w:ascii="Arial MT"/>
                      <w:sz w:val="13"/>
                    </w:rPr>
                  </w:pPr>
                  <w:r>
                    <w:rPr>
                      <w:rFonts w:ascii="Arial MT"/>
                      <w:color w:val="000080"/>
                      <w:sz w:val="13"/>
                    </w:rPr>
                    <w:t>55.48</w:t>
                  </w:r>
                </w:p>
                <w:p w14:paraId="15EFAF96" w14:textId="77777777" w:rsidR="00CB66C5" w:rsidRDefault="00CB66C5">
                  <w:pPr>
                    <w:spacing w:before="104"/>
                    <w:ind w:left="73"/>
                    <w:rPr>
                      <w:rFonts w:ascii="Arial MT"/>
                      <w:sz w:val="13"/>
                    </w:rPr>
                  </w:pPr>
                  <w:r>
                    <w:rPr>
                      <w:rFonts w:ascii="Arial MT"/>
                      <w:color w:val="000080"/>
                      <w:sz w:val="13"/>
                    </w:rPr>
                    <w:t>50.51</w:t>
                  </w:r>
                </w:p>
                <w:p w14:paraId="272FC9E3" w14:textId="77777777" w:rsidR="00CB66C5" w:rsidRDefault="00CB66C5">
                  <w:pPr>
                    <w:spacing w:before="3"/>
                    <w:ind w:left="109"/>
                    <w:rPr>
                      <w:rFonts w:ascii="Arial MT"/>
                      <w:sz w:val="13"/>
                    </w:rPr>
                  </w:pPr>
                  <w:r>
                    <w:rPr>
                      <w:rFonts w:ascii="Arial MT"/>
                      <w:color w:val="000080"/>
                      <w:sz w:val="13"/>
                    </w:rPr>
                    <w:t>47.97</w:t>
                  </w:r>
                </w:p>
              </w:txbxContent>
            </v:textbox>
            <w10:wrap anchorx="page"/>
          </v:shape>
        </w:pict>
      </w:r>
      <w:r>
        <w:rPr>
          <w:noProof/>
          <w:color w:val="000000" w:themeColor="text1"/>
        </w:rPr>
        <w:pict w14:anchorId="4F5BBBB7">
          <v:shape id="_x0000_s14094" type="#_x0000_t202" style="position:absolute;left:0;text-align:left;margin-left:440.7pt;margin-top:-70.4pt;width:20.05pt;height:63.6pt;z-index:250896384;mso-position-horizontal-relative:page" filled="f" stroked="f">
            <v:textbox style="layout-flow:vertical;mso-layout-flow-alt:bottom-to-top" inset="0,0,0,0">
              <w:txbxContent>
                <w:p w14:paraId="6F8D6094" w14:textId="77777777" w:rsidR="00CB66C5" w:rsidRDefault="00CB66C5">
                  <w:pPr>
                    <w:tabs>
                      <w:tab w:val="left" w:pos="587"/>
                      <w:tab w:val="left" w:pos="1251"/>
                    </w:tabs>
                    <w:spacing w:before="20"/>
                    <w:ind w:left="20"/>
                    <w:rPr>
                      <w:rFonts w:ascii="Arial MT"/>
                      <w:sz w:val="13"/>
                    </w:rPr>
                  </w:pPr>
                  <w:r>
                    <w:rPr>
                      <w:rFonts w:ascii="Arial MT"/>
                      <w:color w:val="000080"/>
                      <w:w w:val="99"/>
                      <w:sz w:val="13"/>
                      <w:u w:val="single" w:color="000000"/>
                    </w:rPr>
                    <w:t xml:space="preserve"> </w:t>
                  </w:r>
                  <w:r>
                    <w:rPr>
                      <w:rFonts w:ascii="Arial MT"/>
                      <w:color w:val="000080"/>
                      <w:sz w:val="13"/>
                      <w:u w:val="single" w:color="000000"/>
                    </w:rPr>
                    <w:t xml:space="preserve"> </w:t>
                  </w:r>
                  <w:r>
                    <w:rPr>
                      <w:rFonts w:ascii="Arial MT"/>
                      <w:color w:val="000080"/>
                      <w:spacing w:val="-5"/>
                      <w:sz w:val="13"/>
                      <w:u w:val="single" w:color="000000"/>
                    </w:rPr>
                    <w:t xml:space="preserve"> </w:t>
                  </w:r>
                  <w:r>
                    <w:rPr>
                      <w:rFonts w:ascii="Arial MT"/>
                      <w:color w:val="000080"/>
                      <w:w w:val="99"/>
                      <w:sz w:val="13"/>
                      <w:u w:val="single" w:color="000000"/>
                    </w:rPr>
                    <w:t xml:space="preserve"> </w:t>
                  </w:r>
                  <w:r>
                    <w:rPr>
                      <w:rFonts w:ascii="Arial MT"/>
                      <w:color w:val="000080"/>
                      <w:sz w:val="13"/>
                      <w:u w:val="single" w:color="000000"/>
                    </w:rPr>
                    <w:tab/>
                    <w:t>40.59</w:t>
                  </w:r>
                  <w:r>
                    <w:rPr>
                      <w:rFonts w:ascii="Arial MT"/>
                      <w:color w:val="000080"/>
                      <w:sz w:val="13"/>
                      <w:u w:val="single" w:color="000000"/>
                    </w:rPr>
                    <w:tab/>
                  </w:r>
                </w:p>
                <w:p w14:paraId="1DBF0893" w14:textId="77777777" w:rsidR="00CB66C5" w:rsidRDefault="00CB66C5">
                  <w:pPr>
                    <w:spacing w:before="60"/>
                    <w:ind w:left="568"/>
                    <w:rPr>
                      <w:rFonts w:ascii="Arial MT"/>
                      <w:sz w:val="13"/>
                    </w:rPr>
                  </w:pPr>
                  <w:r>
                    <w:rPr>
                      <w:rFonts w:ascii="Arial MT"/>
                      <w:color w:val="000080"/>
                      <w:sz w:val="13"/>
                    </w:rPr>
                    <w:t>39.34</w:t>
                  </w:r>
                </w:p>
              </w:txbxContent>
            </v:textbox>
            <w10:wrap anchorx="page"/>
          </v:shape>
        </w:pict>
      </w:r>
      <w:r>
        <w:rPr>
          <w:noProof/>
          <w:color w:val="000000" w:themeColor="text1"/>
        </w:rPr>
        <w:pict w14:anchorId="0D3D4834">
          <v:shape id="_x0000_s14093" type="#_x0000_t202" style="position:absolute;left:0;text-align:left;margin-left:441.3pt;margin-top:-94.3pt;width:18.85pt;height:19.35pt;z-index:250897408;mso-position-horizontal-relative:page" filled="f" stroked="f">
            <v:textbox style="layout-flow:vertical;mso-layout-flow-alt:bottom-to-top" inset="0,0,0,0">
              <w:txbxContent>
                <w:p w14:paraId="7E63B455" w14:textId="77777777" w:rsidR="00CB66C5" w:rsidRDefault="00CB66C5">
                  <w:pPr>
                    <w:spacing w:before="20"/>
                    <w:ind w:left="39"/>
                    <w:rPr>
                      <w:rFonts w:ascii="Arial MT"/>
                      <w:sz w:val="13"/>
                    </w:rPr>
                  </w:pPr>
                  <w:r>
                    <w:rPr>
                      <w:rFonts w:ascii="Arial MT"/>
                      <w:color w:val="000080"/>
                      <w:sz w:val="13"/>
                    </w:rPr>
                    <w:t>40.38</w:t>
                  </w:r>
                </w:p>
                <w:p w14:paraId="520A1CBC" w14:textId="77777777" w:rsidR="00CB66C5" w:rsidRDefault="00CB66C5">
                  <w:pPr>
                    <w:spacing w:before="36"/>
                    <w:ind w:left="20"/>
                    <w:rPr>
                      <w:rFonts w:ascii="Arial MT"/>
                      <w:sz w:val="13"/>
                    </w:rPr>
                  </w:pPr>
                  <w:r>
                    <w:rPr>
                      <w:rFonts w:ascii="Arial MT"/>
                      <w:color w:val="000080"/>
                      <w:sz w:val="13"/>
                    </w:rPr>
                    <w:t>39.55</w:t>
                  </w:r>
                </w:p>
              </w:txbxContent>
            </v:textbox>
            <w10:wrap anchorx="page"/>
          </v:shape>
        </w:pict>
      </w:r>
      <w:r>
        <w:rPr>
          <w:noProof/>
          <w:color w:val="000000" w:themeColor="text1"/>
        </w:rPr>
        <w:pict w14:anchorId="0307BBE0">
          <v:shape id="_x0000_s14092" type="#_x0000_t202" style="position:absolute;left:0;text-align:left;margin-left:465.85pt;margin-top:-40.85pt;width:24.9pt;height:24.7pt;z-index:250900480;mso-position-horizontal-relative:page" filled="f" stroked="f">
            <v:textbox style="layout-flow:vertical;mso-layout-flow-alt:bottom-to-top" inset="0,0,0,0">
              <w:txbxContent>
                <w:p w14:paraId="55EEE993" w14:textId="77777777" w:rsidR="00CB66C5" w:rsidRDefault="00CB66C5">
                  <w:pPr>
                    <w:spacing w:before="20"/>
                    <w:ind w:right="143"/>
                    <w:jc w:val="right"/>
                    <w:rPr>
                      <w:rFonts w:ascii="Arial MT"/>
                      <w:sz w:val="13"/>
                    </w:rPr>
                  </w:pPr>
                  <w:r>
                    <w:rPr>
                      <w:rFonts w:ascii="Arial MT"/>
                      <w:color w:val="000080"/>
                      <w:sz w:val="13"/>
                    </w:rPr>
                    <w:t>29.72</w:t>
                  </w:r>
                </w:p>
                <w:p w14:paraId="49838724" w14:textId="77777777" w:rsidR="00CB66C5" w:rsidRDefault="00CB66C5">
                  <w:pPr>
                    <w:spacing w:before="4"/>
                    <w:ind w:right="48"/>
                    <w:jc w:val="right"/>
                    <w:rPr>
                      <w:rFonts w:ascii="Arial MT"/>
                      <w:sz w:val="13"/>
                    </w:rPr>
                  </w:pPr>
                  <w:r>
                    <w:rPr>
                      <w:rFonts w:ascii="Arial MT"/>
                      <w:color w:val="000080"/>
                      <w:sz w:val="13"/>
                    </w:rPr>
                    <w:t>27.84</w:t>
                  </w:r>
                </w:p>
                <w:p w14:paraId="55E448A4" w14:textId="77777777" w:rsidR="00CB66C5" w:rsidRDefault="00CB66C5">
                  <w:pPr>
                    <w:spacing w:before="3"/>
                    <w:ind w:right="18"/>
                    <w:jc w:val="right"/>
                    <w:rPr>
                      <w:rFonts w:ascii="Arial MT"/>
                      <w:sz w:val="13"/>
                    </w:rPr>
                  </w:pPr>
                  <w:r>
                    <w:rPr>
                      <w:rFonts w:ascii="Arial MT"/>
                      <w:color w:val="000080"/>
                      <w:sz w:val="13"/>
                    </w:rPr>
                    <w:t>26.91</w:t>
                  </w:r>
                </w:p>
              </w:txbxContent>
            </v:textbox>
            <w10:wrap anchorx="page"/>
          </v:shape>
        </w:pict>
      </w:r>
      <w:r>
        <w:rPr>
          <w:noProof/>
          <w:color w:val="000000" w:themeColor="text1"/>
        </w:rPr>
        <w:pict w14:anchorId="5ABF30B4">
          <v:shape id="_x0000_s14091" type="#_x0000_t202" style="position:absolute;left:0;text-align:left;margin-left:512.35pt;margin-top:-52.45pt;width:9.6pt;height:18.4pt;z-index:250901504;mso-position-horizontal-relative:page" filled="f" stroked="f">
            <v:textbox style="layout-flow:vertical;mso-layout-flow-alt:bottom-to-top" inset="0,0,0,0">
              <w:txbxContent>
                <w:p w14:paraId="3B4D0D3F" w14:textId="77777777" w:rsidR="00CB66C5" w:rsidRDefault="00CB66C5">
                  <w:pPr>
                    <w:spacing w:before="20"/>
                    <w:ind w:left="20"/>
                    <w:rPr>
                      <w:rFonts w:ascii="Arial MT"/>
                      <w:sz w:val="13"/>
                    </w:rPr>
                  </w:pPr>
                  <w:r>
                    <w:rPr>
                      <w:rFonts w:ascii="Arial MT"/>
                      <w:color w:val="000080"/>
                      <w:sz w:val="13"/>
                    </w:rPr>
                    <w:t>15.37</w:t>
                  </w:r>
                </w:p>
              </w:txbxContent>
            </v:textbox>
            <w10:wrap anchorx="page"/>
          </v:shape>
        </w:pict>
      </w:r>
      <w:r w:rsidR="00B21731" w:rsidRPr="00984D1E">
        <w:rPr>
          <w:rFonts w:ascii="Arial MT"/>
          <w:noProof/>
          <w:color w:val="000000" w:themeColor="text1"/>
          <w:sz w:val="9"/>
        </w:rPr>
        <w:t>160</w:t>
      </w:r>
      <w:r w:rsidR="00B21731" w:rsidRPr="00984D1E">
        <w:rPr>
          <w:rFonts w:ascii="Arial MT"/>
          <w:noProof/>
          <w:color w:val="000000" w:themeColor="text1"/>
          <w:sz w:val="9"/>
        </w:rPr>
        <w:tab/>
        <w:t>152</w:t>
      </w:r>
      <w:r w:rsidR="00B21731" w:rsidRPr="00984D1E">
        <w:rPr>
          <w:rFonts w:ascii="Arial MT"/>
          <w:noProof/>
          <w:color w:val="000000" w:themeColor="text1"/>
          <w:sz w:val="9"/>
        </w:rPr>
        <w:tab/>
        <w:t>144</w:t>
      </w:r>
      <w:r w:rsidR="00B21731" w:rsidRPr="00984D1E">
        <w:rPr>
          <w:rFonts w:ascii="Arial MT"/>
          <w:noProof/>
          <w:color w:val="000000" w:themeColor="text1"/>
          <w:sz w:val="9"/>
        </w:rPr>
        <w:tab/>
        <w:t>136</w:t>
      </w:r>
      <w:r w:rsidR="00B21731" w:rsidRPr="00984D1E">
        <w:rPr>
          <w:rFonts w:ascii="Arial MT"/>
          <w:noProof/>
          <w:color w:val="000000" w:themeColor="text1"/>
          <w:sz w:val="9"/>
        </w:rPr>
        <w:tab/>
        <w:t>128</w:t>
      </w:r>
      <w:r w:rsidR="00B21731" w:rsidRPr="00984D1E">
        <w:rPr>
          <w:rFonts w:ascii="Arial MT"/>
          <w:noProof/>
          <w:color w:val="000000" w:themeColor="text1"/>
          <w:sz w:val="9"/>
        </w:rPr>
        <w:tab/>
        <w:t>120</w:t>
      </w:r>
      <w:r w:rsidR="00B21731" w:rsidRPr="00984D1E">
        <w:rPr>
          <w:rFonts w:ascii="Arial MT"/>
          <w:noProof/>
          <w:color w:val="000000" w:themeColor="text1"/>
          <w:sz w:val="9"/>
        </w:rPr>
        <w:tab/>
        <w:t>112</w:t>
      </w:r>
      <w:r w:rsidR="00B21731" w:rsidRPr="00984D1E">
        <w:rPr>
          <w:rFonts w:ascii="Arial MT"/>
          <w:noProof/>
          <w:color w:val="000000" w:themeColor="text1"/>
          <w:sz w:val="9"/>
        </w:rPr>
        <w:tab/>
        <w:t>104</w:t>
      </w:r>
      <w:r w:rsidR="00B21731" w:rsidRPr="00984D1E">
        <w:rPr>
          <w:rFonts w:ascii="Arial MT"/>
          <w:noProof/>
          <w:color w:val="000000" w:themeColor="text1"/>
          <w:sz w:val="9"/>
        </w:rPr>
        <w:tab/>
        <w:t>96</w:t>
      </w:r>
      <w:r w:rsidR="00B21731" w:rsidRPr="00984D1E">
        <w:rPr>
          <w:rFonts w:ascii="Arial MT"/>
          <w:noProof/>
          <w:color w:val="000000" w:themeColor="text1"/>
          <w:sz w:val="9"/>
        </w:rPr>
        <w:tab/>
        <w:t>88</w:t>
      </w:r>
      <w:r w:rsidR="00B21731" w:rsidRPr="00984D1E">
        <w:rPr>
          <w:rFonts w:ascii="Arial MT"/>
          <w:noProof/>
          <w:color w:val="000000" w:themeColor="text1"/>
          <w:sz w:val="9"/>
        </w:rPr>
        <w:tab/>
        <w:t>80</w:t>
      </w:r>
      <w:r w:rsidR="00B21731" w:rsidRPr="00984D1E">
        <w:rPr>
          <w:rFonts w:ascii="Arial MT"/>
          <w:noProof/>
          <w:color w:val="000000" w:themeColor="text1"/>
          <w:sz w:val="9"/>
        </w:rPr>
        <w:tab/>
        <w:t>72</w:t>
      </w:r>
      <w:r w:rsidR="00B21731" w:rsidRPr="00984D1E">
        <w:rPr>
          <w:rFonts w:ascii="Arial MT"/>
          <w:noProof/>
          <w:color w:val="000000" w:themeColor="text1"/>
          <w:sz w:val="9"/>
        </w:rPr>
        <w:tab/>
        <w:t>64</w:t>
      </w:r>
      <w:r w:rsidR="00B21731" w:rsidRPr="00984D1E">
        <w:rPr>
          <w:rFonts w:ascii="Arial MT"/>
          <w:noProof/>
          <w:color w:val="000000" w:themeColor="text1"/>
          <w:sz w:val="9"/>
        </w:rPr>
        <w:tab/>
        <w:t>56</w:t>
      </w:r>
      <w:r w:rsidR="00B21731" w:rsidRPr="00984D1E">
        <w:rPr>
          <w:rFonts w:ascii="Arial MT"/>
          <w:noProof/>
          <w:color w:val="000000" w:themeColor="text1"/>
          <w:sz w:val="9"/>
        </w:rPr>
        <w:tab/>
        <w:t>48</w:t>
      </w:r>
      <w:r w:rsidR="00B21731" w:rsidRPr="00984D1E">
        <w:rPr>
          <w:rFonts w:ascii="Arial MT"/>
          <w:noProof/>
          <w:color w:val="000000" w:themeColor="text1"/>
          <w:sz w:val="9"/>
        </w:rPr>
        <w:tab/>
        <w:t>40</w:t>
      </w:r>
      <w:r w:rsidR="00B21731" w:rsidRPr="00984D1E">
        <w:rPr>
          <w:rFonts w:ascii="Arial MT"/>
          <w:noProof/>
          <w:color w:val="000000" w:themeColor="text1"/>
          <w:sz w:val="9"/>
        </w:rPr>
        <w:tab/>
        <w:t>32</w:t>
      </w:r>
      <w:r w:rsidR="00B21731" w:rsidRPr="00984D1E">
        <w:rPr>
          <w:rFonts w:ascii="Arial MT"/>
          <w:noProof/>
          <w:color w:val="000000" w:themeColor="text1"/>
          <w:sz w:val="9"/>
        </w:rPr>
        <w:tab/>
        <w:t>24</w:t>
      </w:r>
      <w:r w:rsidR="00B21731" w:rsidRPr="00984D1E">
        <w:rPr>
          <w:rFonts w:ascii="Arial MT"/>
          <w:noProof/>
          <w:color w:val="000000" w:themeColor="text1"/>
          <w:sz w:val="9"/>
        </w:rPr>
        <w:tab/>
        <w:t>16</w:t>
      </w:r>
      <w:r w:rsidR="00B21731" w:rsidRPr="00984D1E">
        <w:rPr>
          <w:rFonts w:ascii="Arial MT"/>
          <w:noProof/>
          <w:color w:val="000000" w:themeColor="text1"/>
          <w:sz w:val="9"/>
        </w:rPr>
        <w:tab/>
        <w:t>8</w:t>
      </w:r>
    </w:p>
    <w:p w14:paraId="627C38D5" w14:textId="53CD9823" w:rsidR="00C254C2" w:rsidRPr="00984D1E" w:rsidRDefault="00CB66C5">
      <w:pPr>
        <w:spacing w:before="6"/>
        <w:ind w:left="2015" w:right="1975"/>
        <w:jc w:val="center"/>
        <w:rPr>
          <w:rFonts w:ascii="Arial MT"/>
          <w:noProof/>
          <w:color w:val="000000" w:themeColor="text1"/>
          <w:sz w:val="9"/>
        </w:rPr>
      </w:pPr>
      <w:r>
        <w:rPr>
          <w:noProof/>
          <w:color w:val="000000" w:themeColor="text1"/>
        </w:rPr>
        <w:pict w14:anchorId="73BC494C">
          <v:shape id="_x0000_s14090" type="#_x0000_t202" style="position:absolute;left:0;text-align:left;margin-left:318.65pt;margin-top:11.55pt;width:75.05pt;height:80.65pt;z-index:250903552;mso-position-horizontal-relative:page" filled="f" stroked="f">
            <v:textbox inset="0,0,0,0">
              <w:txbxContent>
                <w:tbl>
                  <w:tblPr>
                    <w:tblStyle w:val="TableNormal"/>
                    <w:tblW w:w="0" w:type="auto"/>
                    <w:tblInd w:w="7" w:type="dxa"/>
                    <w:tblLayout w:type="fixed"/>
                    <w:tblLook w:val="01E0" w:firstRow="1" w:lastRow="1" w:firstColumn="1" w:lastColumn="1" w:noHBand="0" w:noVBand="0"/>
                  </w:tblPr>
                  <w:tblGrid>
                    <w:gridCol w:w="323"/>
                    <w:gridCol w:w="338"/>
                    <w:gridCol w:w="446"/>
                    <w:gridCol w:w="394"/>
                  </w:tblGrid>
                  <w:tr w:rsidR="00CB66C5" w14:paraId="1A8346A8" w14:textId="77777777">
                    <w:trPr>
                      <w:trHeight w:val="129"/>
                    </w:trPr>
                    <w:tc>
                      <w:tcPr>
                        <w:tcW w:w="323" w:type="dxa"/>
                        <w:tcBorders>
                          <w:right w:val="single" w:sz="2" w:space="0" w:color="000000"/>
                        </w:tcBorders>
                      </w:tcPr>
                      <w:p w14:paraId="63A3E747" w14:textId="77777777" w:rsidR="00CB66C5" w:rsidRDefault="00CB66C5">
                        <w:pPr>
                          <w:pStyle w:val="TableParagraph"/>
                          <w:jc w:val="left"/>
                          <w:rPr>
                            <w:sz w:val="6"/>
                          </w:rPr>
                        </w:pPr>
                      </w:p>
                    </w:tc>
                    <w:tc>
                      <w:tcPr>
                        <w:tcW w:w="338" w:type="dxa"/>
                        <w:tcBorders>
                          <w:top w:val="single" w:sz="2" w:space="0" w:color="000000"/>
                          <w:left w:val="single" w:sz="2" w:space="0" w:color="000000"/>
                          <w:bottom w:val="single" w:sz="2" w:space="0" w:color="000000"/>
                        </w:tcBorders>
                      </w:tcPr>
                      <w:p w14:paraId="21EC8628" w14:textId="77777777" w:rsidR="00CB66C5" w:rsidRDefault="00CB66C5">
                        <w:pPr>
                          <w:pStyle w:val="TableParagraph"/>
                          <w:spacing w:before="14" w:line="96" w:lineRule="exact"/>
                          <w:ind w:left="12"/>
                          <w:jc w:val="left"/>
                          <w:rPr>
                            <w:rFonts w:ascii="Arial MT"/>
                            <w:sz w:val="9"/>
                          </w:rPr>
                        </w:pPr>
                        <w:r>
                          <w:rPr>
                            <w:rFonts w:ascii="Arial MT"/>
                            <w:w w:val="110"/>
                            <w:sz w:val="9"/>
                          </w:rPr>
                          <w:t>(ppm)</w:t>
                        </w:r>
                      </w:p>
                    </w:tc>
                    <w:tc>
                      <w:tcPr>
                        <w:tcW w:w="446" w:type="dxa"/>
                        <w:tcBorders>
                          <w:top w:val="single" w:sz="2" w:space="0" w:color="000000"/>
                          <w:bottom w:val="single" w:sz="2" w:space="0" w:color="000000"/>
                        </w:tcBorders>
                      </w:tcPr>
                      <w:p w14:paraId="09E36D93" w14:textId="77777777" w:rsidR="00CB66C5" w:rsidRDefault="00CB66C5">
                        <w:pPr>
                          <w:pStyle w:val="TableParagraph"/>
                          <w:spacing w:before="14" w:line="96" w:lineRule="exact"/>
                          <w:ind w:left="21" w:right="23"/>
                          <w:rPr>
                            <w:rFonts w:ascii="Arial MT"/>
                            <w:sz w:val="9"/>
                          </w:rPr>
                        </w:pPr>
                        <w:r>
                          <w:rPr>
                            <w:rFonts w:ascii="Arial MT"/>
                            <w:w w:val="110"/>
                            <w:sz w:val="9"/>
                          </w:rPr>
                          <w:t>(Hz)</w:t>
                        </w:r>
                      </w:p>
                    </w:tc>
                    <w:tc>
                      <w:tcPr>
                        <w:tcW w:w="394" w:type="dxa"/>
                        <w:tcBorders>
                          <w:top w:val="single" w:sz="2" w:space="0" w:color="000000"/>
                          <w:bottom w:val="single" w:sz="2" w:space="0" w:color="000000"/>
                        </w:tcBorders>
                      </w:tcPr>
                      <w:p w14:paraId="74EF46FD" w14:textId="77777777" w:rsidR="00CB66C5" w:rsidRDefault="00CB66C5">
                        <w:pPr>
                          <w:pStyle w:val="TableParagraph"/>
                          <w:spacing w:before="14" w:line="96" w:lineRule="exact"/>
                          <w:ind w:right="60"/>
                          <w:jc w:val="right"/>
                          <w:rPr>
                            <w:rFonts w:ascii="Arial MT"/>
                            <w:sz w:val="9"/>
                          </w:rPr>
                        </w:pPr>
                        <w:r>
                          <w:rPr>
                            <w:rFonts w:ascii="Arial MT"/>
                            <w:w w:val="110"/>
                            <w:sz w:val="9"/>
                          </w:rPr>
                          <w:t>Height</w:t>
                        </w:r>
                      </w:p>
                    </w:tc>
                  </w:tr>
                  <w:tr w:rsidR="00CB66C5" w14:paraId="468E9D64" w14:textId="77777777">
                    <w:trPr>
                      <w:trHeight w:val="129"/>
                    </w:trPr>
                    <w:tc>
                      <w:tcPr>
                        <w:tcW w:w="323" w:type="dxa"/>
                        <w:tcBorders>
                          <w:right w:val="single" w:sz="2" w:space="0" w:color="000000"/>
                        </w:tcBorders>
                      </w:tcPr>
                      <w:p w14:paraId="393A607E" w14:textId="77777777" w:rsidR="00CB66C5" w:rsidRDefault="00CB66C5">
                        <w:pPr>
                          <w:pStyle w:val="TableParagraph"/>
                          <w:jc w:val="left"/>
                          <w:rPr>
                            <w:sz w:val="6"/>
                          </w:rPr>
                        </w:pPr>
                      </w:p>
                    </w:tc>
                    <w:tc>
                      <w:tcPr>
                        <w:tcW w:w="338" w:type="dxa"/>
                        <w:tcBorders>
                          <w:top w:val="single" w:sz="2" w:space="0" w:color="000000"/>
                          <w:left w:val="single" w:sz="2" w:space="0" w:color="000000"/>
                          <w:bottom w:val="single" w:sz="2" w:space="0" w:color="000000"/>
                        </w:tcBorders>
                      </w:tcPr>
                      <w:p w14:paraId="0F9483DD" w14:textId="77777777" w:rsidR="00CB66C5" w:rsidRDefault="00CB66C5">
                        <w:pPr>
                          <w:pStyle w:val="TableParagraph"/>
                          <w:spacing w:before="14" w:line="96" w:lineRule="exact"/>
                          <w:ind w:left="-8"/>
                          <w:jc w:val="left"/>
                          <w:rPr>
                            <w:rFonts w:ascii="Arial MT"/>
                            <w:sz w:val="9"/>
                          </w:rPr>
                        </w:pPr>
                        <w:r>
                          <w:rPr>
                            <w:rFonts w:ascii="Arial MT"/>
                            <w:w w:val="110"/>
                            <w:sz w:val="9"/>
                          </w:rPr>
                          <w:t>110.83</w:t>
                        </w:r>
                      </w:p>
                    </w:tc>
                    <w:tc>
                      <w:tcPr>
                        <w:tcW w:w="446" w:type="dxa"/>
                        <w:tcBorders>
                          <w:top w:val="single" w:sz="2" w:space="0" w:color="000000"/>
                          <w:bottom w:val="single" w:sz="2" w:space="0" w:color="000000"/>
                        </w:tcBorders>
                      </w:tcPr>
                      <w:p w14:paraId="4F9370B4" w14:textId="77777777" w:rsidR="00CB66C5" w:rsidRDefault="00CB66C5">
                        <w:pPr>
                          <w:pStyle w:val="TableParagraph"/>
                          <w:spacing w:before="14" w:line="96" w:lineRule="exact"/>
                          <w:ind w:left="24" w:right="23"/>
                          <w:rPr>
                            <w:rFonts w:ascii="Arial MT"/>
                            <w:sz w:val="9"/>
                          </w:rPr>
                        </w:pPr>
                        <w:r>
                          <w:rPr>
                            <w:rFonts w:ascii="Arial MT"/>
                            <w:w w:val="110"/>
                            <w:sz w:val="9"/>
                          </w:rPr>
                          <w:t>11141.3</w:t>
                        </w:r>
                      </w:p>
                    </w:tc>
                    <w:tc>
                      <w:tcPr>
                        <w:tcW w:w="394" w:type="dxa"/>
                        <w:tcBorders>
                          <w:top w:val="single" w:sz="2" w:space="0" w:color="000000"/>
                          <w:bottom w:val="single" w:sz="2" w:space="0" w:color="000000"/>
                        </w:tcBorders>
                      </w:tcPr>
                      <w:p w14:paraId="665784CD" w14:textId="77777777" w:rsidR="00CB66C5" w:rsidRDefault="00CB66C5">
                        <w:pPr>
                          <w:pStyle w:val="TableParagraph"/>
                          <w:spacing w:before="14" w:line="96" w:lineRule="exact"/>
                          <w:ind w:right="51"/>
                          <w:jc w:val="right"/>
                          <w:rPr>
                            <w:rFonts w:ascii="Arial MT"/>
                            <w:sz w:val="9"/>
                          </w:rPr>
                        </w:pPr>
                        <w:r>
                          <w:rPr>
                            <w:rFonts w:ascii="Arial MT"/>
                            <w:w w:val="110"/>
                            <w:sz w:val="9"/>
                          </w:rPr>
                          <w:t>0.0189</w:t>
                        </w:r>
                      </w:p>
                    </w:tc>
                  </w:tr>
                  <w:tr w:rsidR="00CB66C5" w14:paraId="0F598C54" w14:textId="77777777">
                    <w:trPr>
                      <w:trHeight w:val="129"/>
                    </w:trPr>
                    <w:tc>
                      <w:tcPr>
                        <w:tcW w:w="323" w:type="dxa"/>
                        <w:tcBorders>
                          <w:right w:val="single" w:sz="2" w:space="0" w:color="000000"/>
                        </w:tcBorders>
                      </w:tcPr>
                      <w:p w14:paraId="6838D4E6" w14:textId="77777777" w:rsidR="00CB66C5" w:rsidRDefault="00CB66C5">
                        <w:pPr>
                          <w:pStyle w:val="TableParagraph"/>
                          <w:jc w:val="left"/>
                          <w:rPr>
                            <w:sz w:val="6"/>
                          </w:rPr>
                        </w:pPr>
                      </w:p>
                    </w:tc>
                    <w:tc>
                      <w:tcPr>
                        <w:tcW w:w="338" w:type="dxa"/>
                        <w:tcBorders>
                          <w:top w:val="single" w:sz="2" w:space="0" w:color="000000"/>
                          <w:left w:val="single" w:sz="2" w:space="0" w:color="000000"/>
                          <w:bottom w:val="single" w:sz="2" w:space="0" w:color="000000"/>
                        </w:tcBorders>
                      </w:tcPr>
                      <w:p w14:paraId="674C7802" w14:textId="77777777" w:rsidR="00CB66C5" w:rsidRDefault="00CB66C5">
                        <w:pPr>
                          <w:pStyle w:val="TableParagraph"/>
                          <w:spacing w:before="14" w:line="96" w:lineRule="exact"/>
                          <w:ind w:left="-8"/>
                          <w:jc w:val="left"/>
                          <w:rPr>
                            <w:rFonts w:ascii="Arial MT"/>
                            <w:sz w:val="9"/>
                          </w:rPr>
                        </w:pPr>
                        <w:r>
                          <w:rPr>
                            <w:rFonts w:ascii="Arial MT"/>
                            <w:w w:val="110"/>
                            <w:sz w:val="9"/>
                          </w:rPr>
                          <w:t>113.01</w:t>
                        </w:r>
                      </w:p>
                    </w:tc>
                    <w:tc>
                      <w:tcPr>
                        <w:tcW w:w="446" w:type="dxa"/>
                        <w:tcBorders>
                          <w:top w:val="single" w:sz="2" w:space="0" w:color="000000"/>
                          <w:bottom w:val="single" w:sz="2" w:space="0" w:color="000000"/>
                        </w:tcBorders>
                      </w:tcPr>
                      <w:p w14:paraId="7BA4D99D" w14:textId="77777777" w:rsidR="00CB66C5" w:rsidRDefault="00CB66C5">
                        <w:pPr>
                          <w:pStyle w:val="TableParagraph"/>
                          <w:spacing w:before="14" w:line="96" w:lineRule="exact"/>
                          <w:ind w:left="24" w:right="23"/>
                          <w:rPr>
                            <w:rFonts w:ascii="Arial MT"/>
                            <w:sz w:val="9"/>
                          </w:rPr>
                        </w:pPr>
                        <w:r>
                          <w:rPr>
                            <w:rFonts w:ascii="Arial MT"/>
                            <w:w w:val="110"/>
                            <w:sz w:val="9"/>
                          </w:rPr>
                          <w:t>11359.9</w:t>
                        </w:r>
                      </w:p>
                    </w:tc>
                    <w:tc>
                      <w:tcPr>
                        <w:tcW w:w="394" w:type="dxa"/>
                        <w:tcBorders>
                          <w:top w:val="single" w:sz="2" w:space="0" w:color="000000"/>
                          <w:bottom w:val="single" w:sz="2" w:space="0" w:color="000000"/>
                        </w:tcBorders>
                      </w:tcPr>
                      <w:p w14:paraId="7E3D43A8" w14:textId="77777777" w:rsidR="00CB66C5" w:rsidRDefault="00CB66C5">
                        <w:pPr>
                          <w:pStyle w:val="TableParagraph"/>
                          <w:spacing w:before="14" w:line="96" w:lineRule="exact"/>
                          <w:ind w:right="51"/>
                          <w:jc w:val="right"/>
                          <w:rPr>
                            <w:rFonts w:ascii="Arial MT"/>
                            <w:sz w:val="9"/>
                          </w:rPr>
                        </w:pPr>
                        <w:r>
                          <w:rPr>
                            <w:rFonts w:ascii="Arial MT"/>
                            <w:w w:val="110"/>
                            <w:sz w:val="9"/>
                          </w:rPr>
                          <w:t>0.0985</w:t>
                        </w:r>
                      </w:p>
                    </w:tc>
                  </w:tr>
                  <w:tr w:rsidR="00CB66C5" w14:paraId="5B715599" w14:textId="77777777">
                    <w:trPr>
                      <w:trHeight w:val="129"/>
                    </w:trPr>
                    <w:tc>
                      <w:tcPr>
                        <w:tcW w:w="323" w:type="dxa"/>
                        <w:tcBorders>
                          <w:right w:val="single" w:sz="2" w:space="0" w:color="000000"/>
                        </w:tcBorders>
                      </w:tcPr>
                      <w:p w14:paraId="79693593" w14:textId="77777777" w:rsidR="00CB66C5" w:rsidRDefault="00CB66C5">
                        <w:pPr>
                          <w:pStyle w:val="TableParagraph"/>
                          <w:jc w:val="left"/>
                          <w:rPr>
                            <w:sz w:val="6"/>
                          </w:rPr>
                        </w:pPr>
                      </w:p>
                    </w:tc>
                    <w:tc>
                      <w:tcPr>
                        <w:tcW w:w="338" w:type="dxa"/>
                        <w:tcBorders>
                          <w:top w:val="single" w:sz="2" w:space="0" w:color="000000"/>
                          <w:left w:val="single" w:sz="2" w:space="0" w:color="000000"/>
                          <w:bottom w:val="single" w:sz="2" w:space="0" w:color="000000"/>
                        </w:tcBorders>
                      </w:tcPr>
                      <w:p w14:paraId="5439380B" w14:textId="77777777" w:rsidR="00CB66C5" w:rsidRDefault="00CB66C5">
                        <w:pPr>
                          <w:pStyle w:val="TableParagraph"/>
                          <w:spacing w:before="14" w:line="96" w:lineRule="exact"/>
                          <w:ind w:left="-8"/>
                          <w:jc w:val="left"/>
                          <w:rPr>
                            <w:rFonts w:ascii="Arial MT"/>
                            <w:sz w:val="9"/>
                          </w:rPr>
                        </w:pPr>
                        <w:r>
                          <w:rPr>
                            <w:rFonts w:ascii="Arial MT"/>
                            <w:w w:val="110"/>
                            <w:sz w:val="9"/>
                          </w:rPr>
                          <w:t>113.23</w:t>
                        </w:r>
                      </w:p>
                    </w:tc>
                    <w:tc>
                      <w:tcPr>
                        <w:tcW w:w="446" w:type="dxa"/>
                        <w:tcBorders>
                          <w:top w:val="single" w:sz="2" w:space="0" w:color="000000"/>
                          <w:bottom w:val="single" w:sz="2" w:space="0" w:color="000000"/>
                        </w:tcBorders>
                      </w:tcPr>
                      <w:p w14:paraId="3227F0B6" w14:textId="77777777" w:rsidR="00CB66C5" w:rsidRDefault="00CB66C5">
                        <w:pPr>
                          <w:pStyle w:val="TableParagraph"/>
                          <w:spacing w:before="14" w:line="96" w:lineRule="exact"/>
                          <w:ind w:left="24" w:right="23"/>
                          <w:rPr>
                            <w:rFonts w:ascii="Arial MT"/>
                            <w:sz w:val="9"/>
                          </w:rPr>
                        </w:pPr>
                        <w:r>
                          <w:rPr>
                            <w:rFonts w:ascii="Arial MT"/>
                            <w:w w:val="110"/>
                            <w:sz w:val="9"/>
                          </w:rPr>
                          <w:t>11382.9</w:t>
                        </w:r>
                      </w:p>
                    </w:tc>
                    <w:tc>
                      <w:tcPr>
                        <w:tcW w:w="394" w:type="dxa"/>
                        <w:tcBorders>
                          <w:top w:val="single" w:sz="2" w:space="0" w:color="000000"/>
                          <w:bottom w:val="single" w:sz="2" w:space="0" w:color="000000"/>
                        </w:tcBorders>
                      </w:tcPr>
                      <w:p w14:paraId="414A537A" w14:textId="77777777" w:rsidR="00CB66C5" w:rsidRDefault="00CB66C5">
                        <w:pPr>
                          <w:pStyle w:val="TableParagraph"/>
                          <w:spacing w:before="14" w:line="96" w:lineRule="exact"/>
                          <w:ind w:right="51"/>
                          <w:jc w:val="right"/>
                          <w:rPr>
                            <w:rFonts w:ascii="Arial MT"/>
                            <w:sz w:val="9"/>
                          </w:rPr>
                        </w:pPr>
                        <w:r>
                          <w:rPr>
                            <w:rFonts w:ascii="Arial MT"/>
                            <w:w w:val="110"/>
                            <w:sz w:val="9"/>
                          </w:rPr>
                          <w:t>0.0998</w:t>
                        </w:r>
                      </w:p>
                    </w:tc>
                  </w:tr>
                  <w:tr w:rsidR="00CB66C5" w14:paraId="4C242E81" w14:textId="77777777">
                    <w:trPr>
                      <w:trHeight w:val="129"/>
                    </w:trPr>
                    <w:tc>
                      <w:tcPr>
                        <w:tcW w:w="323" w:type="dxa"/>
                        <w:tcBorders>
                          <w:right w:val="single" w:sz="2" w:space="0" w:color="000000"/>
                        </w:tcBorders>
                      </w:tcPr>
                      <w:p w14:paraId="25EDA61A" w14:textId="77777777" w:rsidR="00CB66C5" w:rsidRDefault="00CB66C5">
                        <w:pPr>
                          <w:pStyle w:val="TableParagraph"/>
                          <w:jc w:val="left"/>
                          <w:rPr>
                            <w:sz w:val="6"/>
                          </w:rPr>
                        </w:pPr>
                      </w:p>
                    </w:tc>
                    <w:tc>
                      <w:tcPr>
                        <w:tcW w:w="338" w:type="dxa"/>
                        <w:tcBorders>
                          <w:top w:val="single" w:sz="2" w:space="0" w:color="000000"/>
                          <w:left w:val="single" w:sz="2" w:space="0" w:color="000000"/>
                          <w:bottom w:val="single" w:sz="2" w:space="0" w:color="000000"/>
                        </w:tcBorders>
                      </w:tcPr>
                      <w:p w14:paraId="2909ECEB" w14:textId="77777777" w:rsidR="00CB66C5" w:rsidRDefault="00CB66C5">
                        <w:pPr>
                          <w:pStyle w:val="TableParagraph"/>
                          <w:spacing w:before="14" w:line="96" w:lineRule="exact"/>
                          <w:ind w:left="-8"/>
                          <w:jc w:val="left"/>
                          <w:rPr>
                            <w:rFonts w:ascii="Arial MT"/>
                            <w:sz w:val="9"/>
                          </w:rPr>
                        </w:pPr>
                        <w:r>
                          <w:rPr>
                            <w:rFonts w:ascii="Arial MT"/>
                            <w:w w:val="110"/>
                            <w:sz w:val="9"/>
                          </w:rPr>
                          <w:t>134.75</w:t>
                        </w:r>
                      </w:p>
                    </w:tc>
                    <w:tc>
                      <w:tcPr>
                        <w:tcW w:w="446" w:type="dxa"/>
                        <w:tcBorders>
                          <w:top w:val="single" w:sz="2" w:space="0" w:color="000000"/>
                          <w:bottom w:val="single" w:sz="2" w:space="0" w:color="000000"/>
                        </w:tcBorders>
                      </w:tcPr>
                      <w:p w14:paraId="7CD2B30F" w14:textId="77777777" w:rsidR="00CB66C5" w:rsidRDefault="00CB66C5">
                        <w:pPr>
                          <w:pStyle w:val="TableParagraph"/>
                          <w:spacing w:before="14" w:line="96" w:lineRule="exact"/>
                          <w:ind w:left="24" w:right="23"/>
                          <w:rPr>
                            <w:rFonts w:ascii="Arial MT"/>
                            <w:sz w:val="9"/>
                          </w:rPr>
                        </w:pPr>
                        <w:r>
                          <w:rPr>
                            <w:rFonts w:ascii="Arial MT"/>
                            <w:w w:val="110"/>
                            <w:sz w:val="9"/>
                          </w:rPr>
                          <w:t>13546.1</w:t>
                        </w:r>
                      </w:p>
                    </w:tc>
                    <w:tc>
                      <w:tcPr>
                        <w:tcW w:w="394" w:type="dxa"/>
                        <w:tcBorders>
                          <w:top w:val="single" w:sz="2" w:space="0" w:color="000000"/>
                          <w:bottom w:val="single" w:sz="2" w:space="0" w:color="000000"/>
                        </w:tcBorders>
                      </w:tcPr>
                      <w:p w14:paraId="3A2C2F6D" w14:textId="77777777" w:rsidR="00CB66C5" w:rsidRDefault="00CB66C5">
                        <w:pPr>
                          <w:pStyle w:val="TableParagraph"/>
                          <w:spacing w:before="14" w:line="96" w:lineRule="exact"/>
                          <w:ind w:right="51"/>
                          <w:jc w:val="right"/>
                          <w:rPr>
                            <w:rFonts w:ascii="Arial MT"/>
                            <w:sz w:val="9"/>
                          </w:rPr>
                        </w:pPr>
                        <w:r>
                          <w:rPr>
                            <w:rFonts w:ascii="Arial MT"/>
                            <w:w w:val="110"/>
                            <w:sz w:val="9"/>
                          </w:rPr>
                          <w:t>0.0307</w:t>
                        </w:r>
                      </w:p>
                    </w:tc>
                  </w:tr>
                  <w:tr w:rsidR="00CB66C5" w14:paraId="59963194" w14:textId="77777777">
                    <w:trPr>
                      <w:trHeight w:val="129"/>
                    </w:trPr>
                    <w:tc>
                      <w:tcPr>
                        <w:tcW w:w="323" w:type="dxa"/>
                        <w:tcBorders>
                          <w:right w:val="single" w:sz="2" w:space="0" w:color="000000"/>
                        </w:tcBorders>
                      </w:tcPr>
                      <w:p w14:paraId="2318F6C3" w14:textId="77777777" w:rsidR="00CB66C5" w:rsidRDefault="00CB66C5">
                        <w:pPr>
                          <w:pStyle w:val="TableParagraph"/>
                          <w:jc w:val="left"/>
                          <w:rPr>
                            <w:sz w:val="6"/>
                          </w:rPr>
                        </w:pPr>
                      </w:p>
                    </w:tc>
                    <w:tc>
                      <w:tcPr>
                        <w:tcW w:w="338" w:type="dxa"/>
                        <w:tcBorders>
                          <w:top w:val="single" w:sz="2" w:space="0" w:color="000000"/>
                          <w:left w:val="single" w:sz="2" w:space="0" w:color="000000"/>
                          <w:bottom w:val="single" w:sz="2" w:space="0" w:color="000000"/>
                        </w:tcBorders>
                      </w:tcPr>
                      <w:p w14:paraId="0FBF5FE6" w14:textId="77777777" w:rsidR="00CB66C5" w:rsidRDefault="00CB66C5">
                        <w:pPr>
                          <w:pStyle w:val="TableParagraph"/>
                          <w:spacing w:before="14" w:line="96" w:lineRule="exact"/>
                          <w:ind w:left="-8"/>
                          <w:jc w:val="left"/>
                          <w:rPr>
                            <w:rFonts w:ascii="Arial MT"/>
                            <w:sz w:val="9"/>
                          </w:rPr>
                        </w:pPr>
                        <w:r>
                          <w:rPr>
                            <w:rFonts w:ascii="Arial MT"/>
                            <w:w w:val="110"/>
                            <w:sz w:val="9"/>
                          </w:rPr>
                          <w:t>134.86</w:t>
                        </w:r>
                      </w:p>
                    </w:tc>
                    <w:tc>
                      <w:tcPr>
                        <w:tcW w:w="446" w:type="dxa"/>
                        <w:tcBorders>
                          <w:top w:val="single" w:sz="2" w:space="0" w:color="000000"/>
                          <w:bottom w:val="single" w:sz="2" w:space="0" w:color="000000"/>
                        </w:tcBorders>
                      </w:tcPr>
                      <w:p w14:paraId="3BCEB1DA" w14:textId="77777777" w:rsidR="00CB66C5" w:rsidRDefault="00CB66C5">
                        <w:pPr>
                          <w:pStyle w:val="TableParagraph"/>
                          <w:spacing w:before="14" w:line="96" w:lineRule="exact"/>
                          <w:ind w:left="24" w:right="23"/>
                          <w:rPr>
                            <w:rFonts w:ascii="Arial MT"/>
                            <w:sz w:val="9"/>
                          </w:rPr>
                        </w:pPr>
                        <w:r>
                          <w:rPr>
                            <w:rFonts w:ascii="Arial MT"/>
                            <w:w w:val="110"/>
                            <w:sz w:val="9"/>
                          </w:rPr>
                          <w:t>13556.7</w:t>
                        </w:r>
                      </w:p>
                    </w:tc>
                    <w:tc>
                      <w:tcPr>
                        <w:tcW w:w="394" w:type="dxa"/>
                        <w:tcBorders>
                          <w:top w:val="single" w:sz="2" w:space="0" w:color="000000"/>
                          <w:bottom w:val="single" w:sz="2" w:space="0" w:color="000000"/>
                        </w:tcBorders>
                      </w:tcPr>
                      <w:p w14:paraId="0389D3FD" w14:textId="77777777" w:rsidR="00CB66C5" w:rsidRDefault="00CB66C5">
                        <w:pPr>
                          <w:pStyle w:val="TableParagraph"/>
                          <w:spacing w:before="14" w:line="96" w:lineRule="exact"/>
                          <w:ind w:right="51"/>
                          <w:jc w:val="right"/>
                          <w:rPr>
                            <w:rFonts w:ascii="Arial MT"/>
                            <w:sz w:val="9"/>
                          </w:rPr>
                        </w:pPr>
                        <w:r>
                          <w:rPr>
                            <w:rFonts w:ascii="Arial MT"/>
                            <w:w w:val="110"/>
                            <w:sz w:val="9"/>
                          </w:rPr>
                          <w:t>0.0500</w:t>
                        </w:r>
                      </w:p>
                    </w:tc>
                  </w:tr>
                  <w:tr w:rsidR="00CB66C5" w14:paraId="264812CB" w14:textId="77777777">
                    <w:trPr>
                      <w:trHeight w:val="129"/>
                    </w:trPr>
                    <w:tc>
                      <w:tcPr>
                        <w:tcW w:w="323" w:type="dxa"/>
                        <w:tcBorders>
                          <w:right w:val="single" w:sz="2" w:space="0" w:color="000000"/>
                        </w:tcBorders>
                      </w:tcPr>
                      <w:p w14:paraId="71F8DC18" w14:textId="77777777" w:rsidR="00CB66C5" w:rsidRDefault="00CB66C5">
                        <w:pPr>
                          <w:pStyle w:val="TableParagraph"/>
                          <w:jc w:val="left"/>
                          <w:rPr>
                            <w:sz w:val="6"/>
                          </w:rPr>
                        </w:pPr>
                      </w:p>
                    </w:tc>
                    <w:tc>
                      <w:tcPr>
                        <w:tcW w:w="338" w:type="dxa"/>
                        <w:tcBorders>
                          <w:top w:val="single" w:sz="2" w:space="0" w:color="000000"/>
                          <w:left w:val="single" w:sz="2" w:space="0" w:color="000000"/>
                          <w:bottom w:val="single" w:sz="2" w:space="0" w:color="000000"/>
                        </w:tcBorders>
                      </w:tcPr>
                      <w:p w14:paraId="7320830C" w14:textId="77777777" w:rsidR="00CB66C5" w:rsidRDefault="00CB66C5">
                        <w:pPr>
                          <w:pStyle w:val="TableParagraph"/>
                          <w:spacing w:before="14" w:line="96" w:lineRule="exact"/>
                          <w:ind w:left="-8"/>
                          <w:jc w:val="left"/>
                          <w:rPr>
                            <w:rFonts w:ascii="Arial MT"/>
                            <w:sz w:val="9"/>
                          </w:rPr>
                        </w:pPr>
                        <w:r>
                          <w:rPr>
                            <w:rFonts w:ascii="Arial MT"/>
                            <w:w w:val="110"/>
                            <w:sz w:val="9"/>
                          </w:rPr>
                          <w:t>134.96</w:t>
                        </w:r>
                      </w:p>
                    </w:tc>
                    <w:tc>
                      <w:tcPr>
                        <w:tcW w:w="446" w:type="dxa"/>
                        <w:tcBorders>
                          <w:top w:val="single" w:sz="2" w:space="0" w:color="000000"/>
                          <w:bottom w:val="single" w:sz="2" w:space="0" w:color="000000"/>
                        </w:tcBorders>
                      </w:tcPr>
                      <w:p w14:paraId="415046CA" w14:textId="77777777" w:rsidR="00CB66C5" w:rsidRDefault="00CB66C5">
                        <w:pPr>
                          <w:pStyle w:val="TableParagraph"/>
                          <w:spacing w:before="14" w:line="96" w:lineRule="exact"/>
                          <w:ind w:left="24" w:right="23"/>
                          <w:rPr>
                            <w:rFonts w:ascii="Arial MT"/>
                            <w:sz w:val="9"/>
                          </w:rPr>
                        </w:pPr>
                        <w:r>
                          <w:rPr>
                            <w:rFonts w:ascii="Arial MT"/>
                            <w:w w:val="110"/>
                            <w:sz w:val="9"/>
                          </w:rPr>
                          <w:t>13567.2</w:t>
                        </w:r>
                      </w:p>
                    </w:tc>
                    <w:tc>
                      <w:tcPr>
                        <w:tcW w:w="394" w:type="dxa"/>
                        <w:tcBorders>
                          <w:top w:val="single" w:sz="2" w:space="0" w:color="000000"/>
                          <w:bottom w:val="single" w:sz="2" w:space="0" w:color="000000"/>
                        </w:tcBorders>
                      </w:tcPr>
                      <w:p w14:paraId="3FB88EB9" w14:textId="77777777" w:rsidR="00CB66C5" w:rsidRDefault="00CB66C5">
                        <w:pPr>
                          <w:pStyle w:val="TableParagraph"/>
                          <w:spacing w:before="14" w:line="96" w:lineRule="exact"/>
                          <w:ind w:right="51"/>
                          <w:jc w:val="right"/>
                          <w:rPr>
                            <w:rFonts w:ascii="Arial MT"/>
                            <w:sz w:val="9"/>
                          </w:rPr>
                        </w:pPr>
                        <w:r>
                          <w:rPr>
                            <w:rFonts w:ascii="Arial MT"/>
                            <w:w w:val="110"/>
                            <w:sz w:val="9"/>
                          </w:rPr>
                          <w:t>0.0261</w:t>
                        </w:r>
                      </w:p>
                    </w:tc>
                  </w:tr>
                  <w:tr w:rsidR="00CB66C5" w14:paraId="3FD325E7" w14:textId="77777777">
                    <w:trPr>
                      <w:trHeight w:val="129"/>
                    </w:trPr>
                    <w:tc>
                      <w:tcPr>
                        <w:tcW w:w="323" w:type="dxa"/>
                        <w:tcBorders>
                          <w:right w:val="single" w:sz="2" w:space="0" w:color="000000"/>
                        </w:tcBorders>
                      </w:tcPr>
                      <w:p w14:paraId="3605C971" w14:textId="77777777" w:rsidR="00CB66C5" w:rsidRDefault="00CB66C5">
                        <w:pPr>
                          <w:pStyle w:val="TableParagraph"/>
                          <w:jc w:val="left"/>
                          <w:rPr>
                            <w:sz w:val="6"/>
                          </w:rPr>
                        </w:pPr>
                      </w:p>
                    </w:tc>
                    <w:tc>
                      <w:tcPr>
                        <w:tcW w:w="338" w:type="dxa"/>
                        <w:tcBorders>
                          <w:top w:val="single" w:sz="2" w:space="0" w:color="000000"/>
                          <w:left w:val="single" w:sz="2" w:space="0" w:color="000000"/>
                          <w:bottom w:val="single" w:sz="2" w:space="0" w:color="000000"/>
                        </w:tcBorders>
                      </w:tcPr>
                      <w:p w14:paraId="170DC9C6" w14:textId="77777777" w:rsidR="00CB66C5" w:rsidRDefault="00CB66C5">
                        <w:pPr>
                          <w:pStyle w:val="TableParagraph"/>
                          <w:spacing w:before="14" w:line="96" w:lineRule="exact"/>
                          <w:ind w:left="-8"/>
                          <w:jc w:val="left"/>
                          <w:rPr>
                            <w:rFonts w:ascii="Arial MT"/>
                            <w:sz w:val="9"/>
                          </w:rPr>
                        </w:pPr>
                        <w:r>
                          <w:rPr>
                            <w:rFonts w:ascii="Arial MT"/>
                            <w:w w:val="110"/>
                            <w:sz w:val="9"/>
                          </w:rPr>
                          <w:t>158.78</w:t>
                        </w:r>
                      </w:p>
                    </w:tc>
                    <w:tc>
                      <w:tcPr>
                        <w:tcW w:w="446" w:type="dxa"/>
                        <w:tcBorders>
                          <w:top w:val="single" w:sz="2" w:space="0" w:color="000000"/>
                          <w:bottom w:val="single" w:sz="2" w:space="0" w:color="000000"/>
                        </w:tcBorders>
                      </w:tcPr>
                      <w:p w14:paraId="07025C9E" w14:textId="77777777" w:rsidR="00CB66C5" w:rsidRDefault="00CB66C5">
                        <w:pPr>
                          <w:pStyle w:val="TableParagraph"/>
                          <w:spacing w:before="14" w:line="96" w:lineRule="exact"/>
                          <w:ind w:left="24" w:right="23"/>
                          <w:rPr>
                            <w:rFonts w:ascii="Arial MT"/>
                            <w:sz w:val="9"/>
                          </w:rPr>
                        </w:pPr>
                        <w:r>
                          <w:rPr>
                            <w:rFonts w:ascii="Arial MT"/>
                            <w:w w:val="110"/>
                            <w:sz w:val="9"/>
                          </w:rPr>
                          <w:t>15961.5</w:t>
                        </w:r>
                      </w:p>
                    </w:tc>
                    <w:tc>
                      <w:tcPr>
                        <w:tcW w:w="394" w:type="dxa"/>
                        <w:tcBorders>
                          <w:top w:val="single" w:sz="2" w:space="0" w:color="000000"/>
                          <w:bottom w:val="single" w:sz="2" w:space="0" w:color="000000"/>
                        </w:tcBorders>
                      </w:tcPr>
                      <w:p w14:paraId="00A7C8E8" w14:textId="77777777" w:rsidR="00CB66C5" w:rsidRDefault="00CB66C5">
                        <w:pPr>
                          <w:pStyle w:val="TableParagraph"/>
                          <w:spacing w:before="14" w:line="96" w:lineRule="exact"/>
                          <w:ind w:right="51"/>
                          <w:jc w:val="right"/>
                          <w:rPr>
                            <w:rFonts w:ascii="Arial MT"/>
                            <w:sz w:val="9"/>
                          </w:rPr>
                        </w:pPr>
                        <w:r>
                          <w:rPr>
                            <w:rFonts w:ascii="Arial MT"/>
                            <w:w w:val="110"/>
                            <w:sz w:val="9"/>
                          </w:rPr>
                          <w:t>0.0163</w:t>
                        </w:r>
                      </w:p>
                    </w:tc>
                  </w:tr>
                  <w:tr w:rsidR="00CB66C5" w14:paraId="005C30F6" w14:textId="77777777">
                    <w:trPr>
                      <w:trHeight w:val="129"/>
                    </w:trPr>
                    <w:tc>
                      <w:tcPr>
                        <w:tcW w:w="323" w:type="dxa"/>
                        <w:tcBorders>
                          <w:right w:val="single" w:sz="2" w:space="0" w:color="000000"/>
                        </w:tcBorders>
                      </w:tcPr>
                      <w:p w14:paraId="2261DC8C" w14:textId="77777777" w:rsidR="00CB66C5" w:rsidRDefault="00CB66C5">
                        <w:pPr>
                          <w:pStyle w:val="TableParagraph"/>
                          <w:jc w:val="left"/>
                          <w:rPr>
                            <w:sz w:val="6"/>
                          </w:rPr>
                        </w:pPr>
                      </w:p>
                    </w:tc>
                    <w:tc>
                      <w:tcPr>
                        <w:tcW w:w="338" w:type="dxa"/>
                        <w:tcBorders>
                          <w:top w:val="single" w:sz="2" w:space="0" w:color="000000"/>
                          <w:left w:val="single" w:sz="2" w:space="0" w:color="000000"/>
                          <w:bottom w:val="single" w:sz="2" w:space="0" w:color="000000"/>
                        </w:tcBorders>
                      </w:tcPr>
                      <w:p w14:paraId="1F56ACB2" w14:textId="77777777" w:rsidR="00CB66C5" w:rsidRDefault="00CB66C5">
                        <w:pPr>
                          <w:pStyle w:val="TableParagraph"/>
                          <w:spacing w:before="14" w:line="96" w:lineRule="exact"/>
                          <w:ind w:left="-8"/>
                          <w:jc w:val="left"/>
                          <w:rPr>
                            <w:rFonts w:ascii="Arial MT"/>
                            <w:sz w:val="9"/>
                          </w:rPr>
                        </w:pPr>
                        <w:r>
                          <w:rPr>
                            <w:rFonts w:ascii="Arial MT"/>
                            <w:w w:val="110"/>
                            <w:sz w:val="9"/>
                          </w:rPr>
                          <w:t>160.34</w:t>
                        </w:r>
                      </w:p>
                    </w:tc>
                    <w:tc>
                      <w:tcPr>
                        <w:tcW w:w="446" w:type="dxa"/>
                        <w:tcBorders>
                          <w:top w:val="single" w:sz="2" w:space="0" w:color="000000"/>
                          <w:bottom w:val="single" w:sz="2" w:space="0" w:color="000000"/>
                        </w:tcBorders>
                      </w:tcPr>
                      <w:p w14:paraId="5B2BE73A" w14:textId="77777777" w:rsidR="00CB66C5" w:rsidRDefault="00CB66C5">
                        <w:pPr>
                          <w:pStyle w:val="TableParagraph"/>
                          <w:spacing w:before="14" w:line="96" w:lineRule="exact"/>
                          <w:ind w:left="24" w:right="23"/>
                          <w:rPr>
                            <w:rFonts w:ascii="Arial MT"/>
                            <w:sz w:val="9"/>
                          </w:rPr>
                        </w:pPr>
                        <w:r>
                          <w:rPr>
                            <w:rFonts w:ascii="Arial MT"/>
                            <w:w w:val="110"/>
                            <w:sz w:val="9"/>
                          </w:rPr>
                          <w:t>16118.7</w:t>
                        </w:r>
                      </w:p>
                    </w:tc>
                    <w:tc>
                      <w:tcPr>
                        <w:tcW w:w="394" w:type="dxa"/>
                        <w:tcBorders>
                          <w:top w:val="single" w:sz="2" w:space="0" w:color="000000"/>
                          <w:bottom w:val="single" w:sz="2" w:space="0" w:color="000000"/>
                        </w:tcBorders>
                      </w:tcPr>
                      <w:p w14:paraId="3E528F9C" w14:textId="77777777" w:rsidR="00CB66C5" w:rsidRDefault="00CB66C5">
                        <w:pPr>
                          <w:pStyle w:val="TableParagraph"/>
                          <w:spacing w:before="14" w:line="96" w:lineRule="exact"/>
                          <w:ind w:right="51"/>
                          <w:jc w:val="right"/>
                          <w:rPr>
                            <w:rFonts w:ascii="Arial MT"/>
                            <w:sz w:val="9"/>
                          </w:rPr>
                        </w:pPr>
                        <w:r>
                          <w:rPr>
                            <w:rFonts w:ascii="Arial MT"/>
                            <w:w w:val="110"/>
                            <w:sz w:val="9"/>
                          </w:rPr>
                          <w:t>0.0182</w:t>
                        </w:r>
                      </w:p>
                    </w:tc>
                  </w:tr>
                  <w:tr w:rsidR="00CB66C5" w14:paraId="3B9E343F" w14:textId="77777777">
                    <w:trPr>
                      <w:trHeight w:val="129"/>
                    </w:trPr>
                    <w:tc>
                      <w:tcPr>
                        <w:tcW w:w="323" w:type="dxa"/>
                        <w:tcBorders>
                          <w:right w:val="single" w:sz="2" w:space="0" w:color="000000"/>
                        </w:tcBorders>
                      </w:tcPr>
                      <w:p w14:paraId="6BCF064F" w14:textId="77777777" w:rsidR="00CB66C5" w:rsidRDefault="00CB66C5">
                        <w:pPr>
                          <w:pStyle w:val="TableParagraph"/>
                          <w:jc w:val="left"/>
                          <w:rPr>
                            <w:sz w:val="6"/>
                          </w:rPr>
                        </w:pPr>
                      </w:p>
                    </w:tc>
                    <w:tc>
                      <w:tcPr>
                        <w:tcW w:w="338" w:type="dxa"/>
                        <w:tcBorders>
                          <w:top w:val="single" w:sz="2" w:space="0" w:color="000000"/>
                          <w:left w:val="single" w:sz="2" w:space="0" w:color="000000"/>
                          <w:bottom w:val="single" w:sz="2" w:space="0" w:color="000000"/>
                        </w:tcBorders>
                      </w:tcPr>
                      <w:p w14:paraId="003206B5" w14:textId="77777777" w:rsidR="00CB66C5" w:rsidRDefault="00CB66C5">
                        <w:pPr>
                          <w:pStyle w:val="TableParagraph"/>
                          <w:spacing w:before="14" w:line="96" w:lineRule="exact"/>
                          <w:ind w:left="-8"/>
                          <w:jc w:val="left"/>
                          <w:rPr>
                            <w:rFonts w:ascii="Arial MT"/>
                            <w:sz w:val="9"/>
                          </w:rPr>
                        </w:pPr>
                        <w:r>
                          <w:rPr>
                            <w:rFonts w:ascii="Arial MT"/>
                            <w:w w:val="110"/>
                            <w:sz w:val="9"/>
                          </w:rPr>
                          <w:t>161.56</w:t>
                        </w:r>
                      </w:p>
                    </w:tc>
                    <w:tc>
                      <w:tcPr>
                        <w:tcW w:w="446" w:type="dxa"/>
                        <w:tcBorders>
                          <w:top w:val="single" w:sz="2" w:space="0" w:color="000000"/>
                          <w:bottom w:val="single" w:sz="2" w:space="0" w:color="000000"/>
                        </w:tcBorders>
                      </w:tcPr>
                      <w:p w14:paraId="1A37EEF3" w14:textId="77777777" w:rsidR="00CB66C5" w:rsidRDefault="00CB66C5">
                        <w:pPr>
                          <w:pStyle w:val="TableParagraph"/>
                          <w:spacing w:before="14" w:line="96" w:lineRule="exact"/>
                          <w:ind w:left="24" w:right="23"/>
                          <w:rPr>
                            <w:rFonts w:ascii="Arial MT"/>
                            <w:sz w:val="9"/>
                          </w:rPr>
                        </w:pPr>
                        <w:r>
                          <w:rPr>
                            <w:rFonts w:ascii="Arial MT"/>
                            <w:w w:val="110"/>
                            <w:sz w:val="9"/>
                          </w:rPr>
                          <w:t>16240.4</w:t>
                        </w:r>
                      </w:p>
                    </w:tc>
                    <w:tc>
                      <w:tcPr>
                        <w:tcW w:w="394" w:type="dxa"/>
                        <w:tcBorders>
                          <w:top w:val="single" w:sz="2" w:space="0" w:color="000000"/>
                          <w:bottom w:val="single" w:sz="2" w:space="0" w:color="000000"/>
                        </w:tcBorders>
                      </w:tcPr>
                      <w:p w14:paraId="6ED6A5A9" w14:textId="77777777" w:rsidR="00CB66C5" w:rsidRDefault="00CB66C5">
                        <w:pPr>
                          <w:pStyle w:val="TableParagraph"/>
                          <w:spacing w:before="14" w:line="96" w:lineRule="exact"/>
                          <w:ind w:right="51"/>
                          <w:jc w:val="right"/>
                          <w:rPr>
                            <w:rFonts w:ascii="Arial MT"/>
                            <w:sz w:val="9"/>
                          </w:rPr>
                        </w:pPr>
                        <w:r>
                          <w:rPr>
                            <w:rFonts w:ascii="Arial MT"/>
                            <w:w w:val="110"/>
                            <w:sz w:val="9"/>
                          </w:rPr>
                          <w:t>0.0138</w:t>
                        </w:r>
                      </w:p>
                    </w:tc>
                  </w:tr>
                  <w:tr w:rsidR="00CB66C5" w14:paraId="07B954D0" w14:textId="77777777">
                    <w:trPr>
                      <w:trHeight w:val="266"/>
                    </w:trPr>
                    <w:tc>
                      <w:tcPr>
                        <w:tcW w:w="323" w:type="dxa"/>
                      </w:tcPr>
                      <w:p w14:paraId="3F471780" w14:textId="77777777" w:rsidR="00CB66C5" w:rsidRDefault="00CB66C5">
                        <w:pPr>
                          <w:pStyle w:val="TableParagraph"/>
                          <w:jc w:val="left"/>
                          <w:rPr>
                            <w:sz w:val="10"/>
                          </w:rPr>
                        </w:pPr>
                      </w:p>
                    </w:tc>
                    <w:tc>
                      <w:tcPr>
                        <w:tcW w:w="1178" w:type="dxa"/>
                        <w:gridSpan w:val="3"/>
                      </w:tcPr>
                      <w:p w14:paraId="255D4F56" w14:textId="77777777" w:rsidR="00CB66C5" w:rsidRDefault="00CB66C5">
                        <w:pPr>
                          <w:pStyle w:val="TableParagraph"/>
                          <w:jc w:val="left"/>
                          <w:rPr>
                            <w:sz w:val="10"/>
                          </w:rPr>
                        </w:pPr>
                      </w:p>
                    </w:tc>
                  </w:tr>
                </w:tbl>
                <w:p w14:paraId="6BF7565F" w14:textId="77777777" w:rsidR="00CB66C5" w:rsidRDefault="00CB66C5">
                  <w:pPr>
                    <w:pStyle w:val="a3"/>
                  </w:pPr>
                </w:p>
              </w:txbxContent>
            </v:textbox>
            <w10:wrap anchorx="page"/>
          </v:shape>
        </w:pict>
      </w:r>
      <w:r w:rsidR="00B21731" w:rsidRPr="00984D1E">
        <w:rPr>
          <w:rFonts w:ascii="Arial MT"/>
          <w:noProof/>
          <w:color w:val="000000" w:themeColor="text1"/>
          <w:sz w:val="9"/>
        </w:rPr>
        <w:t>Chemic</w:t>
      </w:r>
      <w:r w:rsidR="001154A8" w:rsidRPr="001154A8">
        <w:rPr>
          <w:rFonts w:ascii="Arial MT"/>
          <w:noProof/>
          <w:vanish/>
          <w:color w:val="000000" w:themeColor="text1"/>
          <w:spacing w:val="-20"/>
          <w:w w:val="1"/>
          <w:sz w:val="9"/>
        </w:rPr>
        <w:t>‬</w:t>
      </w:r>
      <w:r w:rsidR="001154A8" w:rsidRPr="001154A8">
        <w:rPr>
          <w:rFonts w:ascii="Arial MT"/>
          <w:noProof/>
          <w:vanish/>
          <w:color w:val="000000" w:themeColor="text1"/>
          <w:spacing w:val="-20"/>
          <w:w w:val="1"/>
          <w:sz w:val="9"/>
        </w:rPr>
        <w:t>‬</w:t>
      </w:r>
      <w:r w:rsidR="001154A8">
        <w:rPr>
          <w:rFonts w:ascii="Arial MT"/>
          <w:noProof/>
          <w:color w:val="000000" w:themeColor="text1"/>
          <w:sz w:val="9"/>
        </w:rPr>
        <w:t xml:space="preserve">al </w:t>
      </w:r>
      <w:r w:rsidR="00B21731" w:rsidRPr="00984D1E">
        <w:rPr>
          <w:rFonts w:ascii="Arial MT"/>
          <w:noProof/>
          <w:color w:val="000000" w:themeColor="text1"/>
          <w:sz w:val="9"/>
        </w:rPr>
        <w:t>Shift (ppm)</w:t>
      </w:r>
    </w:p>
    <w:p w14:paraId="529D289B" w14:textId="77777777" w:rsidR="00C254C2" w:rsidRPr="00984D1E" w:rsidRDefault="00C254C2">
      <w:pPr>
        <w:pStyle w:val="a3"/>
        <w:spacing w:before="6"/>
        <w:rPr>
          <w:rFonts w:ascii="Arial MT"/>
          <w:noProof/>
          <w:color w:val="000000" w:themeColor="text1"/>
          <w:sz w:val="10"/>
        </w:rPr>
      </w:pPr>
    </w:p>
    <w:tbl>
      <w:tblPr>
        <w:tblStyle w:val="TableNormal"/>
        <w:tblW w:w="0" w:type="auto"/>
        <w:tblInd w:w="1711" w:type="dxa"/>
        <w:tblLayout w:type="fixed"/>
        <w:tblLook w:val="01E0" w:firstRow="1" w:lastRow="1" w:firstColumn="1" w:lastColumn="1" w:noHBand="0" w:noVBand="0"/>
      </w:tblPr>
      <w:tblGrid>
        <w:gridCol w:w="270"/>
        <w:gridCol w:w="393"/>
        <w:gridCol w:w="430"/>
        <w:gridCol w:w="407"/>
        <w:gridCol w:w="44"/>
        <w:gridCol w:w="260"/>
        <w:gridCol w:w="400"/>
        <w:gridCol w:w="446"/>
        <w:gridCol w:w="394"/>
        <w:gridCol w:w="44"/>
        <w:gridCol w:w="323"/>
        <w:gridCol w:w="1541"/>
        <w:gridCol w:w="565"/>
        <w:gridCol w:w="846"/>
      </w:tblGrid>
      <w:tr w:rsidR="00C254C2" w:rsidRPr="00984D1E" w14:paraId="7131CF03" w14:textId="77777777">
        <w:trPr>
          <w:trHeight w:val="129"/>
        </w:trPr>
        <w:tc>
          <w:tcPr>
            <w:tcW w:w="270" w:type="dxa"/>
            <w:tcBorders>
              <w:top w:val="single" w:sz="2" w:space="0" w:color="000000"/>
              <w:bottom w:val="single" w:sz="2" w:space="0" w:color="000000"/>
            </w:tcBorders>
          </w:tcPr>
          <w:p w14:paraId="722BAB5B" w14:textId="77777777" w:rsidR="00C254C2" w:rsidRPr="00984D1E" w:rsidRDefault="00B21731">
            <w:pPr>
              <w:pStyle w:val="TableParagraph"/>
              <w:spacing w:before="14" w:line="96" w:lineRule="exact"/>
              <w:ind w:left="34" w:right="40"/>
              <w:rPr>
                <w:rFonts w:ascii="Arial MT"/>
                <w:noProof/>
                <w:color w:val="000000" w:themeColor="text1"/>
                <w:sz w:val="9"/>
              </w:rPr>
            </w:pPr>
            <w:r w:rsidRPr="00984D1E">
              <w:rPr>
                <w:rFonts w:ascii="Arial MT"/>
                <w:noProof/>
                <w:color w:val="000000" w:themeColor="text1"/>
                <w:sz w:val="9"/>
              </w:rPr>
              <w:t>No.</w:t>
            </w:r>
          </w:p>
        </w:tc>
        <w:tc>
          <w:tcPr>
            <w:tcW w:w="393" w:type="dxa"/>
            <w:tcBorders>
              <w:top w:val="single" w:sz="2" w:space="0" w:color="000000"/>
              <w:bottom w:val="single" w:sz="2" w:space="0" w:color="000000"/>
            </w:tcBorders>
          </w:tcPr>
          <w:p w14:paraId="1059B53A" w14:textId="77777777" w:rsidR="00C254C2" w:rsidRPr="00984D1E" w:rsidRDefault="00B21731">
            <w:pPr>
              <w:pStyle w:val="TableParagraph"/>
              <w:spacing w:before="14" w:line="96" w:lineRule="exact"/>
              <w:ind w:left="45" w:right="49"/>
              <w:rPr>
                <w:rFonts w:ascii="Arial MT"/>
                <w:noProof/>
                <w:color w:val="000000" w:themeColor="text1"/>
                <w:sz w:val="9"/>
              </w:rPr>
            </w:pPr>
            <w:r w:rsidRPr="00984D1E">
              <w:rPr>
                <w:rFonts w:ascii="Arial MT"/>
                <w:noProof/>
                <w:color w:val="000000" w:themeColor="text1"/>
                <w:sz w:val="9"/>
              </w:rPr>
              <w:t>(ppm)</w:t>
            </w:r>
          </w:p>
        </w:tc>
        <w:tc>
          <w:tcPr>
            <w:tcW w:w="430" w:type="dxa"/>
            <w:tcBorders>
              <w:top w:val="single" w:sz="2" w:space="0" w:color="000000"/>
              <w:bottom w:val="single" w:sz="2" w:space="0" w:color="000000"/>
            </w:tcBorders>
          </w:tcPr>
          <w:p w14:paraId="5C8A2C97" w14:textId="77777777" w:rsidR="00C254C2" w:rsidRPr="00984D1E" w:rsidRDefault="00B21731">
            <w:pPr>
              <w:pStyle w:val="TableParagraph"/>
              <w:spacing w:before="14" w:line="96" w:lineRule="exact"/>
              <w:ind w:left="128"/>
              <w:jc w:val="left"/>
              <w:rPr>
                <w:rFonts w:ascii="Arial MT"/>
                <w:noProof/>
                <w:color w:val="000000" w:themeColor="text1"/>
                <w:sz w:val="9"/>
              </w:rPr>
            </w:pPr>
            <w:r w:rsidRPr="00984D1E">
              <w:rPr>
                <w:rFonts w:ascii="Arial MT"/>
                <w:noProof/>
                <w:color w:val="000000" w:themeColor="text1"/>
                <w:sz w:val="9"/>
              </w:rPr>
              <w:t>(Hz)</w:t>
            </w:r>
          </w:p>
        </w:tc>
        <w:tc>
          <w:tcPr>
            <w:tcW w:w="407" w:type="dxa"/>
            <w:tcBorders>
              <w:top w:val="single" w:sz="2" w:space="0" w:color="000000"/>
              <w:bottom w:val="single" w:sz="2" w:space="0" w:color="000000"/>
            </w:tcBorders>
          </w:tcPr>
          <w:p w14:paraId="3BDD7160" w14:textId="77777777" w:rsidR="00C254C2" w:rsidRPr="00984D1E" w:rsidRDefault="00B21731">
            <w:pPr>
              <w:pStyle w:val="TableParagraph"/>
              <w:spacing w:before="14" w:line="96" w:lineRule="exact"/>
              <w:ind w:left="72"/>
              <w:jc w:val="left"/>
              <w:rPr>
                <w:rFonts w:ascii="Arial MT"/>
                <w:noProof/>
                <w:color w:val="000000" w:themeColor="text1"/>
                <w:sz w:val="9"/>
              </w:rPr>
            </w:pPr>
            <w:r w:rsidRPr="00984D1E">
              <w:rPr>
                <w:rFonts w:ascii="Arial MT"/>
                <w:noProof/>
                <w:color w:val="000000" w:themeColor="text1"/>
                <w:sz w:val="9"/>
              </w:rPr>
              <w:t>Height</w:t>
            </w:r>
          </w:p>
        </w:tc>
        <w:tc>
          <w:tcPr>
            <w:tcW w:w="44" w:type="dxa"/>
          </w:tcPr>
          <w:p w14:paraId="39534585" w14:textId="77777777" w:rsidR="00C254C2" w:rsidRPr="00984D1E" w:rsidRDefault="00C254C2">
            <w:pPr>
              <w:pStyle w:val="TableParagraph"/>
              <w:jc w:val="left"/>
              <w:rPr>
                <w:noProof/>
                <w:color w:val="000000" w:themeColor="text1"/>
                <w:sz w:val="6"/>
              </w:rPr>
            </w:pPr>
          </w:p>
        </w:tc>
        <w:tc>
          <w:tcPr>
            <w:tcW w:w="260" w:type="dxa"/>
            <w:tcBorders>
              <w:top w:val="single" w:sz="2" w:space="0" w:color="000000"/>
              <w:bottom w:val="single" w:sz="2" w:space="0" w:color="000000"/>
            </w:tcBorders>
          </w:tcPr>
          <w:p w14:paraId="4A9ECA65" w14:textId="77777777" w:rsidR="00C254C2" w:rsidRPr="00984D1E" w:rsidRDefault="00B21731">
            <w:pPr>
              <w:pStyle w:val="TableParagraph"/>
              <w:spacing w:before="14" w:line="96" w:lineRule="exact"/>
              <w:ind w:left="33" w:right="31"/>
              <w:rPr>
                <w:rFonts w:ascii="Arial MT"/>
                <w:noProof/>
                <w:color w:val="000000" w:themeColor="text1"/>
                <w:sz w:val="9"/>
              </w:rPr>
            </w:pPr>
            <w:r w:rsidRPr="00984D1E">
              <w:rPr>
                <w:rFonts w:ascii="Arial MT"/>
                <w:noProof/>
                <w:color w:val="000000" w:themeColor="text1"/>
                <w:sz w:val="9"/>
              </w:rPr>
              <w:t>No.</w:t>
            </w:r>
          </w:p>
        </w:tc>
        <w:tc>
          <w:tcPr>
            <w:tcW w:w="400" w:type="dxa"/>
            <w:tcBorders>
              <w:top w:val="single" w:sz="2" w:space="0" w:color="000000"/>
              <w:bottom w:val="single" w:sz="2" w:space="0" w:color="000000"/>
            </w:tcBorders>
          </w:tcPr>
          <w:p w14:paraId="48C75EAE" w14:textId="77777777" w:rsidR="00C254C2" w:rsidRPr="00984D1E" w:rsidRDefault="00B21731">
            <w:pPr>
              <w:pStyle w:val="TableParagraph"/>
              <w:spacing w:before="14" w:line="96" w:lineRule="exact"/>
              <w:ind w:left="79"/>
              <w:jc w:val="left"/>
              <w:rPr>
                <w:rFonts w:ascii="Arial MT"/>
                <w:noProof/>
                <w:color w:val="000000" w:themeColor="text1"/>
                <w:sz w:val="9"/>
              </w:rPr>
            </w:pPr>
            <w:r w:rsidRPr="00984D1E">
              <w:rPr>
                <w:rFonts w:ascii="Arial MT"/>
                <w:noProof/>
                <w:color w:val="000000" w:themeColor="text1"/>
                <w:sz w:val="9"/>
              </w:rPr>
              <w:t>(ppm)</w:t>
            </w:r>
          </w:p>
        </w:tc>
        <w:tc>
          <w:tcPr>
            <w:tcW w:w="446" w:type="dxa"/>
            <w:tcBorders>
              <w:top w:val="single" w:sz="2" w:space="0" w:color="000000"/>
              <w:bottom w:val="single" w:sz="2" w:space="0" w:color="000000"/>
            </w:tcBorders>
          </w:tcPr>
          <w:p w14:paraId="238818D2" w14:textId="77777777" w:rsidR="00C254C2" w:rsidRPr="00984D1E" w:rsidRDefault="00B21731">
            <w:pPr>
              <w:pStyle w:val="TableParagraph"/>
              <w:spacing w:before="14" w:line="96" w:lineRule="exact"/>
              <w:ind w:right="130"/>
              <w:jc w:val="right"/>
              <w:rPr>
                <w:rFonts w:ascii="Arial MT"/>
                <w:noProof/>
                <w:color w:val="000000" w:themeColor="text1"/>
                <w:sz w:val="9"/>
              </w:rPr>
            </w:pPr>
            <w:r w:rsidRPr="00984D1E">
              <w:rPr>
                <w:rFonts w:ascii="Arial MT"/>
                <w:noProof/>
                <w:color w:val="000000" w:themeColor="text1"/>
                <w:sz w:val="9"/>
              </w:rPr>
              <w:t>(Hz)</w:t>
            </w:r>
          </w:p>
        </w:tc>
        <w:tc>
          <w:tcPr>
            <w:tcW w:w="394" w:type="dxa"/>
            <w:tcBorders>
              <w:top w:val="single" w:sz="2" w:space="0" w:color="000000"/>
              <w:bottom w:val="single" w:sz="2" w:space="0" w:color="000000"/>
            </w:tcBorders>
          </w:tcPr>
          <w:p w14:paraId="372D0170" w14:textId="77777777" w:rsidR="00C254C2" w:rsidRPr="00984D1E" w:rsidRDefault="00B21731">
            <w:pPr>
              <w:pStyle w:val="TableParagraph"/>
              <w:spacing w:before="14" w:line="96" w:lineRule="exact"/>
              <w:ind w:left="24" w:right="25"/>
              <w:rPr>
                <w:rFonts w:ascii="Arial MT"/>
                <w:noProof/>
                <w:color w:val="000000" w:themeColor="text1"/>
                <w:sz w:val="9"/>
              </w:rPr>
            </w:pPr>
            <w:r w:rsidRPr="00984D1E">
              <w:rPr>
                <w:rFonts w:ascii="Arial MT"/>
                <w:noProof/>
                <w:color w:val="000000" w:themeColor="text1"/>
                <w:sz w:val="9"/>
              </w:rPr>
              <w:t>Height</w:t>
            </w:r>
          </w:p>
        </w:tc>
        <w:tc>
          <w:tcPr>
            <w:tcW w:w="44" w:type="dxa"/>
          </w:tcPr>
          <w:p w14:paraId="549CF4A9" w14:textId="77777777" w:rsidR="00C254C2" w:rsidRPr="00984D1E" w:rsidRDefault="00C254C2">
            <w:pPr>
              <w:pStyle w:val="TableParagraph"/>
              <w:jc w:val="left"/>
              <w:rPr>
                <w:noProof/>
                <w:color w:val="000000" w:themeColor="text1"/>
                <w:sz w:val="6"/>
              </w:rPr>
            </w:pPr>
          </w:p>
        </w:tc>
        <w:tc>
          <w:tcPr>
            <w:tcW w:w="323" w:type="dxa"/>
          </w:tcPr>
          <w:p w14:paraId="2462E278" w14:textId="77777777" w:rsidR="00C254C2" w:rsidRPr="00984D1E" w:rsidRDefault="00B21731">
            <w:pPr>
              <w:pStyle w:val="TableParagraph"/>
              <w:spacing w:before="13" w:line="96" w:lineRule="exact"/>
              <w:ind w:left="60"/>
              <w:jc w:val="left"/>
              <w:rPr>
                <w:rFonts w:ascii="Arial MT"/>
                <w:noProof/>
                <w:color w:val="000000" w:themeColor="text1"/>
                <w:sz w:val="9"/>
              </w:rPr>
            </w:pPr>
            <w:r w:rsidRPr="00984D1E">
              <w:rPr>
                <w:rFonts w:ascii="Arial MT"/>
                <w:noProof/>
                <w:color w:val="000000" w:themeColor="text1"/>
                <w:sz w:val="9"/>
              </w:rPr>
              <w:t>No.</w:t>
            </w:r>
          </w:p>
        </w:tc>
        <w:tc>
          <w:tcPr>
            <w:tcW w:w="1541" w:type="dxa"/>
          </w:tcPr>
          <w:p w14:paraId="0096DEBA" w14:textId="77777777" w:rsidR="00C254C2" w:rsidRPr="00984D1E" w:rsidRDefault="00B21731">
            <w:pPr>
              <w:pStyle w:val="TableParagraph"/>
              <w:spacing w:before="14" w:line="96" w:lineRule="exact"/>
              <w:ind w:right="60"/>
              <w:jc w:val="right"/>
              <w:rPr>
                <w:rFonts w:ascii="Arial MT"/>
                <w:noProof/>
                <w:color w:val="000000" w:themeColor="text1"/>
                <w:sz w:val="9"/>
              </w:rPr>
            </w:pPr>
            <w:r w:rsidRPr="00984D1E">
              <w:rPr>
                <w:rFonts w:ascii="Arial MT"/>
                <w:noProof/>
                <w:color w:val="000000" w:themeColor="text1"/>
                <w:sz w:val="9"/>
              </w:rPr>
              <w:t>No.</w:t>
            </w:r>
          </w:p>
        </w:tc>
        <w:tc>
          <w:tcPr>
            <w:tcW w:w="565" w:type="dxa"/>
            <w:tcBorders>
              <w:top w:val="single" w:sz="2" w:space="0" w:color="000000"/>
              <w:bottom w:val="single" w:sz="2" w:space="0" w:color="000000"/>
            </w:tcBorders>
          </w:tcPr>
          <w:p w14:paraId="36EB43D6" w14:textId="77777777" w:rsidR="00C254C2" w:rsidRPr="00984D1E" w:rsidRDefault="00B21731">
            <w:pPr>
              <w:pStyle w:val="TableParagraph"/>
              <w:spacing w:before="14" w:line="96" w:lineRule="exact"/>
              <w:ind w:left="23" w:right="15"/>
              <w:rPr>
                <w:rFonts w:ascii="Arial MT"/>
                <w:noProof/>
                <w:color w:val="000000" w:themeColor="text1"/>
                <w:sz w:val="9"/>
              </w:rPr>
            </w:pPr>
            <w:r w:rsidRPr="00984D1E">
              <w:rPr>
                <w:rFonts w:ascii="Arial MT"/>
                <w:noProof/>
                <w:color w:val="000000" w:themeColor="text1"/>
                <w:sz w:val="9"/>
              </w:rPr>
              <w:t>Annotation</w:t>
            </w:r>
          </w:p>
        </w:tc>
        <w:tc>
          <w:tcPr>
            <w:tcW w:w="846" w:type="dxa"/>
            <w:tcBorders>
              <w:top w:val="single" w:sz="2" w:space="0" w:color="000000"/>
              <w:bottom w:val="single" w:sz="2" w:space="0" w:color="000000"/>
            </w:tcBorders>
          </w:tcPr>
          <w:p w14:paraId="7A964068" w14:textId="77777777" w:rsidR="00C254C2" w:rsidRPr="00984D1E" w:rsidRDefault="00B21731">
            <w:pPr>
              <w:pStyle w:val="TableParagraph"/>
              <w:spacing w:before="14" w:line="96" w:lineRule="exact"/>
              <w:ind w:left="43" w:right="4"/>
              <w:rPr>
                <w:rFonts w:ascii="Arial MT"/>
                <w:noProof/>
                <w:color w:val="000000" w:themeColor="text1"/>
                <w:sz w:val="9"/>
              </w:rPr>
            </w:pPr>
            <w:r w:rsidRPr="00984D1E">
              <w:rPr>
                <w:rFonts w:ascii="Arial MT"/>
                <w:noProof/>
                <w:color w:val="000000" w:themeColor="text1"/>
                <w:sz w:val="9"/>
              </w:rPr>
              <w:t>(ppm)</w:t>
            </w:r>
          </w:p>
        </w:tc>
      </w:tr>
      <w:tr w:rsidR="00C254C2" w:rsidRPr="00984D1E" w14:paraId="431DBE5F" w14:textId="77777777">
        <w:trPr>
          <w:trHeight w:val="129"/>
        </w:trPr>
        <w:tc>
          <w:tcPr>
            <w:tcW w:w="270" w:type="dxa"/>
            <w:tcBorders>
              <w:top w:val="single" w:sz="2" w:space="0" w:color="000000"/>
              <w:bottom w:val="single" w:sz="2" w:space="0" w:color="000000"/>
            </w:tcBorders>
          </w:tcPr>
          <w:p w14:paraId="1EDFA266" w14:textId="77777777" w:rsidR="00C254C2" w:rsidRPr="00984D1E" w:rsidRDefault="00B21731">
            <w:pPr>
              <w:pStyle w:val="TableParagraph"/>
              <w:spacing w:before="14" w:line="96" w:lineRule="exact"/>
              <w:ind w:right="2"/>
              <w:rPr>
                <w:rFonts w:ascii="Arial MT"/>
                <w:noProof/>
                <w:color w:val="000000" w:themeColor="text1"/>
                <w:sz w:val="9"/>
              </w:rPr>
            </w:pPr>
            <w:r w:rsidRPr="00984D1E">
              <w:rPr>
                <w:rFonts w:ascii="Arial MT"/>
                <w:noProof/>
                <w:color w:val="000000" w:themeColor="text1"/>
                <w:sz w:val="9"/>
              </w:rPr>
              <w:t>1</w:t>
            </w:r>
          </w:p>
        </w:tc>
        <w:tc>
          <w:tcPr>
            <w:tcW w:w="393" w:type="dxa"/>
            <w:tcBorders>
              <w:top w:val="single" w:sz="2" w:space="0" w:color="000000"/>
              <w:bottom w:val="single" w:sz="2" w:space="0" w:color="000000"/>
            </w:tcBorders>
          </w:tcPr>
          <w:p w14:paraId="0465E3B9" w14:textId="77777777" w:rsidR="00C254C2" w:rsidRPr="00984D1E" w:rsidRDefault="00B21731">
            <w:pPr>
              <w:pStyle w:val="TableParagraph"/>
              <w:spacing w:before="14" w:line="96" w:lineRule="exact"/>
              <w:ind w:left="45" w:right="49"/>
              <w:rPr>
                <w:rFonts w:ascii="Arial MT"/>
                <w:noProof/>
                <w:color w:val="000000" w:themeColor="text1"/>
                <w:sz w:val="9"/>
              </w:rPr>
            </w:pPr>
            <w:r w:rsidRPr="00984D1E">
              <w:rPr>
                <w:rFonts w:ascii="Arial MT"/>
                <w:noProof/>
                <w:color w:val="000000" w:themeColor="text1"/>
                <w:sz w:val="9"/>
              </w:rPr>
              <w:t>15.37</w:t>
            </w:r>
          </w:p>
        </w:tc>
        <w:tc>
          <w:tcPr>
            <w:tcW w:w="430" w:type="dxa"/>
            <w:tcBorders>
              <w:top w:val="single" w:sz="2" w:space="0" w:color="000000"/>
              <w:bottom w:val="single" w:sz="2" w:space="0" w:color="000000"/>
            </w:tcBorders>
          </w:tcPr>
          <w:p w14:paraId="53DDDA51" w14:textId="77777777" w:rsidR="00C254C2" w:rsidRPr="00984D1E" w:rsidRDefault="00B21731">
            <w:pPr>
              <w:pStyle w:val="TableParagraph"/>
              <w:spacing w:before="14" w:line="96" w:lineRule="exact"/>
              <w:ind w:left="75"/>
              <w:jc w:val="left"/>
              <w:rPr>
                <w:rFonts w:ascii="Arial MT"/>
                <w:noProof/>
                <w:color w:val="000000" w:themeColor="text1"/>
                <w:sz w:val="9"/>
              </w:rPr>
            </w:pPr>
            <w:r w:rsidRPr="00984D1E">
              <w:rPr>
                <w:rFonts w:ascii="Arial MT"/>
                <w:noProof/>
                <w:color w:val="000000" w:themeColor="text1"/>
                <w:sz w:val="9"/>
              </w:rPr>
              <w:t>1545.2</w:t>
            </w:r>
          </w:p>
        </w:tc>
        <w:tc>
          <w:tcPr>
            <w:tcW w:w="407" w:type="dxa"/>
            <w:tcBorders>
              <w:top w:val="single" w:sz="2" w:space="0" w:color="000000"/>
              <w:bottom w:val="single" w:sz="2" w:space="0" w:color="000000"/>
            </w:tcBorders>
          </w:tcPr>
          <w:p w14:paraId="010D326A" w14:textId="77777777" w:rsidR="00C254C2" w:rsidRPr="00984D1E" w:rsidRDefault="00B21731">
            <w:pPr>
              <w:pStyle w:val="TableParagraph"/>
              <w:spacing w:before="14" w:line="96" w:lineRule="exact"/>
              <w:ind w:left="63"/>
              <w:jc w:val="left"/>
              <w:rPr>
                <w:rFonts w:ascii="Arial MT"/>
                <w:noProof/>
                <w:color w:val="000000" w:themeColor="text1"/>
                <w:sz w:val="9"/>
              </w:rPr>
            </w:pPr>
            <w:r w:rsidRPr="00984D1E">
              <w:rPr>
                <w:rFonts w:ascii="Arial MT"/>
                <w:noProof/>
                <w:color w:val="000000" w:themeColor="text1"/>
                <w:sz w:val="9"/>
              </w:rPr>
              <w:t>0.1418</w:t>
            </w:r>
          </w:p>
        </w:tc>
        <w:tc>
          <w:tcPr>
            <w:tcW w:w="44" w:type="dxa"/>
          </w:tcPr>
          <w:p w14:paraId="7253CFF1" w14:textId="77777777" w:rsidR="00C254C2" w:rsidRPr="00984D1E" w:rsidRDefault="00C254C2">
            <w:pPr>
              <w:pStyle w:val="TableParagraph"/>
              <w:jc w:val="left"/>
              <w:rPr>
                <w:noProof/>
                <w:color w:val="000000" w:themeColor="text1"/>
                <w:sz w:val="6"/>
              </w:rPr>
            </w:pPr>
          </w:p>
        </w:tc>
        <w:tc>
          <w:tcPr>
            <w:tcW w:w="260" w:type="dxa"/>
            <w:tcBorders>
              <w:top w:val="single" w:sz="2" w:space="0" w:color="000000"/>
              <w:bottom w:val="single" w:sz="2" w:space="0" w:color="000000"/>
            </w:tcBorders>
          </w:tcPr>
          <w:p w14:paraId="145D3CAD" w14:textId="77777777" w:rsidR="00C254C2" w:rsidRPr="00984D1E" w:rsidRDefault="00B21731">
            <w:pPr>
              <w:pStyle w:val="TableParagraph"/>
              <w:spacing w:before="14" w:line="96" w:lineRule="exact"/>
              <w:ind w:left="33" w:right="27"/>
              <w:rPr>
                <w:rFonts w:ascii="Arial MT"/>
                <w:noProof/>
                <w:color w:val="000000" w:themeColor="text1"/>
                <w:sz w:val="9"/>
              </w:rPr>
            </w:pPr>
            <w:r w:rsidRPr="00984D1E">
              <w:rPr>
                <w:rFonts w:ascii="Arial MT"/>
                <w:noProof/>
                <w:color w:val="000000" w:themeColor="text1"/>
                <w:sz w:val="9"/>
              </w:rPr>
              <w:t>11</w:t>
            </w:r>
          </w:p>
        </w:tc>
        <w:tc>
          <w:tcPr>
            <w:tcW w:w="400" w:type="dxa"/>
            <w:tcBorders>
              <w:top w:val="single" w:sz="2" w:space="0" w:color="000000"/>
              <w:bottom w:val="single" w:sz="2" w:space="0" w:color="000000"/>
            </w:tcBorders>
          </w:tcPr>
          <w:p w14:paraId="57ED7C0F" w14:textId="77777777" w:rsidR="00C254C2" w:rsidRPr="00984D1E" w:rsidRDefault="00B21731">
            <w:pPr>
              <w:pStyle w:val="TableParagraph"/>
              <w:spacing w:before="14" w:line="96" w:lineRule="exact"/>
              <w:ind w:left="85"/>
              <w:jc w:val="left"/>
              <w:rPr>
                <w:rFonts w:ascii="Arial MT"/>
                <w:noProof/>
                <w:color w:val="000000" w:themeColor="text1"/>
                <w:sz w:val="9"/>
              </w:rPr>
            </w:pPr>
            <w:r w:rsidRPr="00984D1E">
              <w:rPr>
                <w:rFonts w:ascii="Arial MT"/>
                <w:noProof/>
                <w:color w:val="000000" w:themeColor="text1"/>
                <w:sz w:val="9"/>
              </w:rPr>
              <w:t>40.59</w:t>
            </w:r>
          </w:p>
        </w:tc>
        <w:tc>
          <w:tcPr>
            <w:tcW w:w="446" w:type="dxa"/>
            <w:tcBorders>
              <w:top w:val="single" w:sz="2" w:space="0" w:color="000000"/>
              <w:bottom w:val="single" w:sz="2" w:space="0" w:color="000000"/>
            </w:tcBorders>
          </w:tcPr>
          <w:p w14:paraId="4CBD22AA" w14:textId="77777777" w:rsidR="00C254C2" w:rsidRPr="00984D1E" w:rsidRDefault="00B21731">
            <w:pPr>
              <w:pStyle w:val="TableParagraph"/>
              <w:spacing w:before="14" w:line="96" w:lineRule="exact"/>
              <w:ind w:right="72"/>
              <w:jc w:val="right"/>
              <w:rPr>
                <w:rFonts w:ascii="Arial MT"/>
                <w:noProof/>
                <w:color w:val="000000" w:themeColor="text1"/>
                <w:sz w:val="9"/>
              </w:rPr>
            </w:pPr>
            <w:r w:rsidRPr="00984D1E">
              <w:rPr>
                <w:rFonts w:ascii="Arial MT"/>
                <w:noProof/>
                <w:color w:val="000000" w:themeColor="text1"/>
                <w:sz w:val="9"/>
              </w:rPr>
              <w:t>4080.3</w:t>
            </w:r>
          </w:p>
        </w:tc>
        <w:tc>
          <w:tcPr>
            <w:tcW w:w="394" w:type="dxa"/>
            <w:tcBorders>
              <w:top w:val="single" w:sz="2" w:space="0" w:color="000000"/>
              <w:bottom w:val="single" w:sz="2" w:space="0" w:color="000000"/>
            </w:tcBorders>
          </w:tcPr>
          <w:p w14:paraId="0EE7BE16" w14:textId="77777777" w:rsidR="00C254C2" w:rsidRPr="00984D1E" w:rsidRDefault="00B21731">
            <w:pPr>
              <w:pStyle w:val="TableParagraph"/>
              <w:spacing w:before="14" w:line="96" w:lineRule="exact"/>
              <w:ind w:left="25" w:right="25"/>
              <w:rPr>
                <w:rFonts w:ascii="Arial MT"/>
                <w:noProof/>
                <w:color w:val="000000" w:themeColor="text1"/>
                <w:sz w:val="9"/>
              </w:rPr>
            </w:pPr>
            <w:r w:rsidRPr="00984D1E">
              <w:rPr>
                <w:rFonts w:ascii="Arial MT"/>
                <w:noProof/>
                <w:color w:val="000000" w:themeColor="text1"/>
                <w:sz w:val="9"/>
              </w:rPr>
              <w:t>0.1501</w:t>
            </w:r>
          </w:p>
        </w:tc>
        <w:tc>
          <w:tcPr>
            <w:tcW w:w="44" w:type="dxa"/>
          </w:tcPr>
          <w:p w14:paraId="6B73FBCD" w14:textId="77777777" w:rsidR="00C254C2" w:rsidRPr="00984D1E" w:rsidRDefault="00C254C2">
            <w:pPr>
              <w:pStyle w:val="TableParagraph"/>
              <w:jc w:val="left"/>
              <w:rPr>
                <w:noProof/>
                <w:color w:val="000000" w:themeColor="text1"/>
                <w:sz w:val="6"/>
              </w:rPr>
            </w:pPr>
          </w:p>
        </w:tc>
        <w:tc>
          <w:tcPr>
            <w:tcW w:w="323" w:type="dxa"/>
          </w:tcPr>
          <w:p w14:paraId="5B8FCEF3" w14:textId="77777777" w:rsidR="00C254C2" w:rsidRPr="00984D1E" w:rsidRDefault="00B21731">
            <w:pPr>
              <w:pStyle w:val="TableParagraph"/>
              <w:spacing w:before="13" w:line="96" w:lineRule="exact"/>
              <w:ind w:left="80"/>
              <w:jc w:val="left"/>
              <w:rPr>
                <w:rFonts w:ascii="Arial MT"/>
                <w:noProof/>
                <w:color w:val="000000" w:themeColor="text1"/>
                <w:sz w:val="9"/>
              </w:rPr>
            </w:pPr>
            <w:r w:rsidRPr="00984D1E">
              <w:rPr>
                <w:rFonts w:ascii="Arial MT"/>
                <w:noProof/>
                <w:color w:val="000000" w:themeColor="text1"/>
                <w:sz w:val="9"/>
              </w:rPr>
              <w:t>21</w:t>
            </w:r>
          </w:p>
        </w:tc>
        <w:tc>
          <w:tcPr>
            <w:tcW w:w="1541" w:type="dxa"/>
          </w:tcPr>
          <w:p w14:paraId="37031446" w14:textId="77777777" w:rsidR="00C254C2" w:rsidRPr="00984D1E" w:rsidRDefault="00B21731">
            <w:pPr>
              <w:pStyle w:val="TableParagraph"/>
              <w:spacing w:before="14" w:line="96" w:lineRule="exact"/>
              <w:ind w:right="102"/>
              <w:jc w:val="right"/>
              <w:rPr>
                <w:rFonts w:ascii="Arial MT"/>
                <w:noProof/>
                <w:color w:val="000000" w:themeColor="text1"/>
                <w:sz w:val="9"/>
              </w:rPr>
            </w:pPr>
            <w:r w:rsidRPr="00984D1E">
              <w:rPr>
                <w:rFonts w:ascii="Arial MT"/>
                <w:noProof/>
                <w:color w:val="000000" w:themeColor="text1"/>
                <w:sz w:val="9"/>
              </w:rPr>
              <w:t>1</w:t>
            </w:r>
          </w:p>
        </w:tc>
        <w:tc>
          <w:tcPr>
            <w:tcW w:w="565" w:type="dxa"/>
            <w:tcBorders>
              <w:top w:val="single" w:sz="2" w:space="0" w:color="000000"/>
              <w:bottom w:val="single" w:sz="2" w:space="0" w:color="000000"/>
            </w:tcBorders>
          </w:tcPr>
          <w:p w14:paraId="0C2D8CA9" w14:textId="77777777" w:rsidR="00C254C2" w:rsidRPr="00984D1E" w:rsidRDefault="00B21731">
            <w:pPr>
              <w:pStyle w:val="TableParagraph"/>
              <w:spacing w:before="14" w:line="96" w:lineRule="exact"/>
              <w:ind w:left="23" w:right="12"/>
              <w:rPr>
                <w:rFonts w:ascii="Arial MT"/>
                <w:noProof/>
                <w:color w:val="000000" w:themeColor="text1"/>
                <w:sz w:val="9"/>
              </w:rPr>
            </w:pPr>
            <w:r w:rsidRPr="00984D1E">
              <w:rPr>
                <w:rFonts w:ascii="Arial MT"/>
                <w:noProof/>
                <w:color w:val="000000" w:themeColor="text1"/>
                <w:sz w:val="9"/>
              </w:rPr>
              <w:t>11</w:t>
            </w:r>
          </w:p>
        </w:tc>
        <w:tc>
          <w:tcPr>
            <w:tcW w:w="846" w:type="dxa"/>
            <w:tcBorders>
              <w:top w:val="single" w:sz="2" w:space="0" w:color="000000"/>
              <w:bottom w:val="single" w:sz="2" w:space="0" w:color="000000"/>
            </w:tcBorders>
          </w:tcPr>
          <w:p w14:paraId="4A79F0F5" w14:textId="77777777" w:rsidR="00C254C2" w:rsidRPr="00984D1E" w:rsidRDefault="00B21731">
            <w:pPr>
              <w:pStyle w:val="TableParagraph"/>
              <w:spacing w:before="14" w:line="96" w:lineRule="exact"/>
              <w:ind w:left="41" w:right="32"/>
              <w:rPr>
                <w:rFonts w:ascii="Arial MT"/>
                <w:noProof/>
                <w:color w:val="000000" w:themeColor="text1"/>
                <w:sz w:val="9"/>
              </w:rPr>
            </w:pPr>
            <w:r w:rsidRPr="00984D1E">
              <w:rPr>
                <w:rFonts w:ascii="Arial MT"/>
                <w:noProof/>
                <w:color w:val="000000" w:themeColor="text1"/>
                <w:sz w:val="9"/>
              </w:rPr>
              <w:t>15.37</w:t>
            </w:r>
          </w:p>
        </w:tc>
      </w:tr>
      <w:tr w:rsidR="00C254C2" w:rsidRPr="00984D1E" w14:paraId="2D1E185B" w14:textId="77777777">
        <w:trPr>
          <w:trHeight w:val="129"/>
        </w:trPr>
        <w:tc>
          <w:tcPr>
            <w:tcW w:w="270" w:type="dxa"/>
            <w:tcBorders>
              <w:top w:val="single" w:sz="2" w:space="0" w:color="000000"/>
              <w:bottom w:val="single" w:sz="2" w:space="0" w:color="000000"/>
            </w:tcBorders>
          </w:tcPr>
          <w:p w14:paraId="671D1468" w14:textId="77777777" w:rsidR="00C254C2" w:rsidRPr="00984D1E" w:rsidRDefault="00B21731">
            <w:pPr>
              <w:pStyle w:val="TableParagraph"/>
              <w:spacing w:before="14" w:line="96" w:lineRule="exact"/>
              <w:ind w:right="2"/>
              <w:rPr>
                <w:rFonts w:ascii="Arial MT"/>
                <w:noProof/>
                <w:color w:val="000000" w:themeColor="text1"/>
                <w:sz w:val="9"/>
              </w:rPr>
            </w:pPr>
            <w:r w:rsidRPr="00984D1E">
              <w:rPr>
                <w:rFonts w:ascii="Arial MT"/>
                <w:noProof/>
                <w:color w:val="000000" w:themeColor="text1"/>
                <w:sz w:val="9"/>
              </w:rPr>
              <w:t>2</w:t>
            </w:r>
          </w:p>
        </w:tc>
        <w:tc>
          <w:tcPr>
            <w:tcW w:w="393" w:type="dxa"/>
            <w:tcBorders>
              <w:top w:val="single" w:sz="2" w:space="0" w:color="000000"/>
              <w:bottom w:val="single" w:sz="2" w:space="0" w:color="000000"/>
            </w:tcBorders>
          </w:tcPr>
          <w:p w14:paraId="61A4C813" w14:textId="77777777" w:rsidR="00C254C2" w:rsidRPr="00984D1E" w:rsidRDefault="00B21731">
            <w:pPr>
              <w:pStyle w:val="TableParagraph"/>
              <w:spacing w:before="14" w:line="96" w:lineRule="exact"/>
              <w:ind w:left="45" w:right="49"/>
              <w:rPr>
                <w:rFonts w:ascii="Arial MT"/>
                <w:noProof/>
                <w:color w:val="000000" w:themeColor="text1"/>
                <w:sz w:val="9"/>
              </w:rPr>
            </w:pPr>
            <w:r w:rsidRPr="00984D1E">
              <w:rPr>
                <w:rFonts w:ascii="Arial MT"/>
                <w:noProof/>
                <w:color w:val="000000" w:themeColor="text1"/>
                <w:sz w:val="9"/>
              </w:rPr>
              <w:t>26.91</w:t>
            </w:r>
          </w:p>
        </w:tc>
        <w:tc>
          <w:tcPr>
            <w:tcW w:w="430" w:type="dxa"/>
            <w:tcBorders>
              <w:top w:val="single" w:sz="2" w:space="0" w:color="000000"/>
              <w:bottom w:val="single" w:sz="2" w:space="0" w:color="000000"/>
            </w:tcBorders>
          </w:tcPr>
          <w:p w14:paraId="099C6922" w14:textId="77777777" w:rsidR="00C254C2" w:rsidRPr="00984D1E" w:rsidRDefault="00B21731">
            <w:pPr>
              <w:pStyle w:val="TableParagraph"/>
              <w:spacing w:before="14" w:line="96" w:lineRule="exact"/>
              <w:ind w:left="75"/>
              <w:jc w:val="left"/>
              <w:rPr>
                <w:rFonts w:ascii="Arial MT"/>
                <w:noProof/>
                <w:color w:val="000000" w:themeColor="text1"/>
                <w:sz w:val="9"/>
              </w:rPr>
            </w:pPr>
            <w:r w:rsidRPr="00984D1E">
              <w:rPr>
                <w:rFonts w:ascii="Arial MT"/>
                <w:noProof/>
                <w:color w:val="000000" w:themeColor="text1"/>
                <w:sz w:val="9"/>
              </w:rPr>
              <w:t>2704.9</w:t>
            </w:r>
          </w:p>
        </w:tc>
        <w:tc>
          <w:tcPr>
            <w:tcW w:w="407" w:type="dxa"/>
            <w:tcBorders>
              <w:top w:val="single" w:sz="2" w:space="0" w:color="000000"/>
              <w:bottom w:val="single" w:sz="2" w:space="0" w:color="000000"/>
            </w:tcBorders>
          </w:tcPr>
          <w:p w14:paraId="5079E3DD" w14:textId="77777777" w:rsidR="00C254C2" w:rsidRPr="00984D1E" w:rsidRDefault="00B21731">
            <w:pPr>
              <w:pStyle w:val="TableParagraph"/>
              <w:spacing w:before="14" w:line="96" w:lineRule="exact"/>
              <w:ind w:left="63"/>
              <w:jc w:val="left"/>
              <w:rPr>
                <w:rFonts w:ascii="Arial MT"/>
                <w:noProof/>
                <w:color w:val="000000" w:themeColor="text1"/>
                <w:sz w:val="9"/>
              </w:rPr>
            </w:pPr>
            <w:r w:rsidRPr="00984D1E">
              <w:rPr>
                <w:rFonts w:ascii="Arial MT"/>
                <w:noProof/>
                <w:color w:val="000000" w:themeColor="text1"/>
                <w:sz w:val="9"/>
              </w:rPr>
              <w:t>0.0597</w:t>
            </w:r>
          </w:p>
        </w:tc>
        <w:tc>
          <w:tcPr>
            <w:tcW w:w="44" w:type="dxa"/>
          </w:tcPr>
          <w:p w14:paraId="6F277D0F" w14:textId="77777777" w:rsidR="00C254C2" w:rsidRPr="00984D1E" w:rsidRDefault="00C254C2">
            <w:pPr>
              <w:pStyle w:val="TableParagraph"/>
              <w:jc w:val="left"/>
              <w:rPr>
                <w:noProof/>
                <w:color w:val="000000" w:themeColor="text1"/>
                <w:sz w:val="6"/>
              </w:rPr>
            </w:pPr>
          </w:p>
        </w:tc>
        <w:tc>
          <w:tcPr>
            <w:tcW w:w="260" w:type="dxa"/>
            <w:tcBorders>
              <w:top w:val="single" w:sz="2" w:space="0" w:color="000000"/>
              <w:bottom w:val="single" w:sz="2" w:space="0" w:color="000000"/>
            </w:tcBorders>
          </w:tcPr>
          <w:p w14:paraId="58F5983E" w14:textId="77777777" w:rsidR="00C254C2" w:rsidRPr="00984D1E" w:rsidRDefault="00B21731">
            <w:pPr>
              <w:pStyle w:val="TableParagraph"/>
              <w:spacing w:before="14" w:line="96" w:lineRule="exact"/>
              <w:ind w:left="33" w:right="27"/>
              <w:rPr>
                <w:rFonts w:ascii="Arial MT"/>
                <w:noProof/>
                <w:color w:val="000000" w:themeColor="text1"/>
                <w:sz w:val="9"/>
              </w:rPr>
            </w:pPr>
            <w:r w:rsidRPr="00984D1E">
              <w:rPr>
                <w:rFonts w:ascii="Arial MT"/>
                <w:noProof/>
                <w:color w:val="000000" w:themeColor="text1"/>
                <w:sz w:val="9"/>
              </w:rPr>
              <w:t>12</w:t>
            </w:r>
          </w:p>
        </w:tc>
        <w:tc>
          <w:tcPr>
            <w:tcW w:w="400" w:type="dxa"/>
            <w:tcBorders>
              <w:top w:val="single" w:sz="2" w:space="0" w:color="000000"/>
              <w:bottom w:val="single" w:sz="2" w:space="0" w:color="000000"/>
            </w:tcBorders>
          </w:tcPr>
          <w:p w14:paraId="60DE5CA9" w14:textId="77777777" w:rsidR="00C254C2" w:rsidRPr="00984D1E" w:rsidRDefault="00B21731">
            <w:pPr>
              <w:pStyle w:val="TableParagraph"/>
              <w:spacing w:before="14" w:line="96" w:lineRule="exact"/>
              <w:ind w:left="85"/>
              <w:jc w:val="left"/>
              <w:rPr>
                <w:rFonts w:ascii="Arial MT"/>
                <w:noProof/>
                <w:color w:val="000000" w:themeColor="text1"/>
                <w:sz w:val="9"/>
              </w:rPr>
            </w:pPr>
            <w:r w:rsidRPr="00984D1E">
              <w:rPr>
                <w:rFonts w:ascii="Arial MT"/>
                <w:noProof/>
                <w:color w:val="000000" w:themeColor="text1"/>
                <w:sz w:val="9"/>
              </w:rPr>
              <w:t>47.97</w:t>
            </w:r>
          </w:p>
        </w:tc>
        <w:tc>
          <w:tcPr>
            <w:tcW w:w="446" w:type="dxa"/>
            <w:tcBorders>
              <w:top w:val="single" w:sz="2" w:space="0" w:color="000000"/>
              <w:bottom w:val="single" w:sz="2" w:space="0" w:color="000000"/>
            </w:tcBorders>
          </w:tcPr>
          <w:p w14:paraId="4D95ACF0" w14:textId="77777777" w:rsidR="00C254C2" w:rsidRPr="00984D1E" w:rsidRDefault="00B21731">
            <w:pPr>
              <w:pStyle w:val="TableParagraph"/>
              <w:spacing w:before="14" w:line="96" w:lineRule="exact"/>
              <w:ind w:right="72"/>
              <w:jc w:val="right"/>
              <w:rPr>
                <w:rFonts w:ascii="Arial MT"/>
                <w:noProof/>
                <w:color w:val="000000" w:themeColor="text1"/>
                <w:sz w:val="9"/>
              </w:rPr>
            </w:pPr>
            <w:r w:rsidRPr="00984D1E">
              <w:rPr>
                <w:rFonts w:ascii="Arial MT"/>
                <w:noProof/>
                <w:color w:val="000000" w:themeColor="text1"/>
                <w:sz w:val="9"/>
              </w:rPr>
              <w:t>4822.2</w:t>
            </w:r>
          </w:p>
        </w:tc>
        <w:tc>
          <w:tcPr>
            <w:tcW w:w="394" w:type="dxa"/>
            <w:tcBorders>
              <w:top w:val="single" w:sz="2" w:space="0" w:color="000000"/>
              <w:bottom w:val="single" w:sz="2" w:space="0" w:color="000000"/>
            </w:tcBorders>
          </w:tcPr>
          <w:p w14:paraId="02186276" w14:textId="77777777" w:rsidR="00C254C2" w:rsidRPr="00984D1E" w:rsidRDefault="00B21731">
            <w:pPr>
              <w:pStyle w:val="TableParagraph"/>
              <w:spacing w:before="14" w:line="96" w:lineRule="exact"/>
              <w:ind w:left="25" w:right="25"/>
              <w:rPr>
                <w:rFonts w:ascii="Arial MT"/>
                <w:noProof/>
                <w:color w:val="000000" w:themeColor="text1"/>
                <w:sz w:val="9"/>
              </w:rPr>
            </w:pPr>
            <w:r w:rsidRPr="00984D1E">
              <w:rPr>
                <w:rFonts w:ascii="Arial MT"/>
                <w:noProof/>
                <w:color w:val="000000" w:themeColor="text1"/>
                <w:sz w:val="9"/>
              </w:rPr>
              <w:t>0.0615</w:t>
            </w:r>
          </w:p>
        </w:tc>
        <w:tc>
          <w:tcPr>
            <w:tcW w:w="44" w:type="dxa"/>
          </w:tcPr>
          <w:p w14:paraId="7C85F239" w14:textId="77777777" w:rsidR="00C254C2" w:rsidRPr="00984D1E" w:rsidRDefault="00C254C2">
            <w:pPr>
              <w:pStyle w:val="TableParagraph"/>
              <w:jc w:val="left"/>
              <w:rPr>
                <w:noProof/>
                <w:color w:val="000000" w:themeColor="text1"/>
                <w:sz w:val="6"/>
              </w:rPr>
            </w:pPr>
          </w:p>
        </w:tc>
        <w:tc>
          <w:tcPr>
            <w:tcW w:w="323" w:type="dxa"/>
          </w:tcPr>
          <w:p w14:paraId="39AA7F1A" w14:textId="77777777" w:rsidR="00C254C2" w:rsidRPr="00984D1E" w:rsidRDefault="00B21731">
            <w:pPr>
              <w:pStyle w:val="TableParagraph"/>
              <w:spacing w:before="13" w:line="96" w:lineRule="exact"/>
              <w:ind w:left="80"/>
              <w:jc w:val="left"/>
              <w:rPr>
                <w:rFonts w:ascii="Arial MT"/>
                <w:noProof/>
                <w:color w:val="000000" w:themeColor="text1"/>
                <w:sz w:val="9"/>
              </w:rPr>
            </w:pPr>
            <w:r w:rsidRPr="00984D1E">
              <w:rPr>
                <w:rFonts w:ascii="Arial MT"/>
                <w:noProof/>
                <w:color w:val="000000" w:themeColor="text1"/>
                <w:sz w:val="9"/>
              </w:rPr>
              <w:t>22</w:t>
            </w:r>
          </w:p>
        </w:tc>
        <w:tc>
          <w:tcPr>
            <w:tcW w:w="1541" w:type="dxa"/>
          </w:tcPr>
          <w:p w14:paraId="5CDAE5BB" w14:textId="77777777" w:rsidR="00C254C2" w:rsidRPr="00984D1E" w:rsidRDefault="00B21731">
            <w:pPr>
              <w:pStyle w:val="TableParagraph"/>
              <w:spacing w:before="14" w:line="96" w:lineRule="exact"/>
              <w:ind w:right="102"/>
              <w:jc w:val="right"/>
              <w:rPr>
                <w:rFonts w:ascii="Arial MT"/>
                <w:noProof/>
                <w:color w:val="000000" w:themeColor="text1"/>
                <w:sz w:val="9"/>
              </w:rPr>
            </w:pPr>
            <w:r w:rsidRPr="00984D1E">
              <w:rPr>
                <w:rFonts w:ascii="Arial MT"/>
                <w:noProof/>
                <w:color w:val="000000" w:themeColor="text1"/>
                <w:sz w:val="9"/>
              </w:rPr>
              <w:t>2</w:t>
            </w:r>
          </w:p>
        </w:tc>
        <w:tc>
          <w:tcPr>
            <w:tcW w:w="565" w:type="dxa"/>
            <w:tcBorders>
              <w:top w:val="single" w:sz="2" w:space="0" w:color="000000"/>
              <w:bottom w:val="single" w:sz="2" w:space="0" w:color="000000"/>
            </w:tcBorders>
          </w:tcPr>
          <w:p w14:paraId="54AC163E" w14:textId="77777777" w:rsidR="00C254C2" w:rsidRPr="00984D1E" w:rsidRDefault="00B21731">
            <w:pPr>
              <w:pStyle w:val="TableParagraph"/>
              <w:spacing w:before="14" w:line="96" w:lineRule="exact"/>
              <w:ind w:left="23" w:right="14"/>
              <w:rPr>
                <w:rFonts w:ascii="Arial MT"/>
                <w:noProof/>
                <w:color w:val="000000" w:themeColor="text1"/>
                <w:sz w:val="9"/>
              </w:rPr>
            </w:pPr>
            <w:r w:rsidRPr="00984D1E">
              <w:rPr>
                <w:rFonts w:ascii="Arial MT"/>
                <w:noProof/>
                <w:color w:val="000000" w:themeColor="text1"/>
                <w:sz w:val="9"/>
              </w:rPr>
              <w:t>3,5</w:t>
            </w:r>
          </w:p>
        </w:tc>
        <w:tc>
          <w:tcPr>
            <w:tcW w:w="846" w:type="dxa"/>
            <w:tcBorders>
              <w:top w:val="single" w:sz="2" w:space="0" w:color="000000"/>
              <w:bottom w:val="single" w:sz="2" w:space="0" w:color="000000"/>
            </w:tcBorders>
          </w:tcPr>
          <w:p w14:paraId="68DE2429" w14:textId="77777777" w:rsidR="00C254C2" w:rsidRPr="00984D1E" w:rsidRDefault="00B21731">
            <w:pPr>
              <w:pStyle w:val="TableParagraph"/>
              <w:spacing w:before="14" w:line="96" w:lineRule="exact"/>
              <w:ind w:left="41" w:right="32"/>
              <w:rPr>
                <w:rFonts w:ascii="Arial MT"/>
                <w:noProof/>
                <w:color w:val="000000" w:themeColor="text1"/>
                <w:sz w:val="9"/>
              </w:rPr>
            </w:pPr>
            <w:r w:rsidRPr="00984D1E">
              <w:rPr>
                <w:rFonts w:ascii="Arial MT"/>
                <w:noProof/>
                <w:color w:val="000000" w:themeColor="text1"/>
                <w:sz w:val="9"/>
              </w:rPr>
              <w:t>26.91</w:t>
            </w:r>
          </w:p>
        </w:tc>
      </w:tr>
      <w:tr w:rsidR="00C254C2" w:rsidRPr="00984D1E" w14:paraId="47B3091D" w14:textId="77777777">
        <w:trPr>
          <w:trHeight w:val="129"/>
        </w:trPr>
        <w:tc>
          <w:tcPr>
            <w:tcW w:w="270" w:type="dxa"/>
            <w:tcBorders>
              <w:top w:val="single" w:sz="2" w:space="0" w:color="000000"/>
              <w:bottom w:val="single" w:sz="2" w:space="0" w:color="000000"/>
            </w:tcBorders>
          </w:tcPr>
          <w:p w14:paraId="76991E44" w14:textId="77777777" w:rsidR="00C254C2" w:rsidRPr="00984D1E" w:rsidRDefault="00B21731">
            <w:pPr>
              <w:pStyle w:val="TableParagraph"/>
              <w:spacing w:before="14" w:line="96" w:lineRule="exact"/>
              <w:ind w:right="2"/>
              <w:rPr>
                <w:rFonts w:ascii="Arial MT"/>
                <w:noProof/>
                <w:color w:val="000000" w:themeColor="text1"/>
                <w:sz w:val="9"/>
              </w:rPr>
            </w:pPr>
            <w:r w:rsidRPr="00984D1E">
              <w:rPr>
                <w:rFonts w:ascii="Arial MT"/>
                <w:noProof/>
                <w:color w:val="000000" w:themeColor="text1"/>
                <w:sz w:val="9"/>
              </w:rPr>
              <w:t>3</w:t>
            </w:r>
          </w:p>
        </w:tc>
        <w:tc>
          <w:tcPr>
            <w:tcW w:w="393" w:type="dxa"/>
            <w:tcBorders>
              <w:top w:val="single" w:sz="2" w:space="0" w:color="000000"/>
              <w:bottom w:val="single" w:sz="2" w:space="0" w:color="000000"/>
            </w:tcBorders>
          </w:tcPr>
          <w:p w14:paraId="6B2B1448" w14:textId="77777777" w:rsidR="00C254C2" w:rsidRPr="00984D1E" w:rsidRDefault="00B21731">
            <w:pPr>
              <w:pStyle w:val="TableParagraph"/>
              <w:spacing w:before="14" w:line="96" w:lineRule="exact"/>
              <w:ind w:left="45" w:right="49"/>
              <w:rPr>
                <w:rFonts w:ascii="Arial MT"/>
                <w:noProof/>
                <w:color w:val="000000" w:themeColor="text1"/>
                <w:sz w:val="9"/>
              </w:rPr>
            </w:pPr>
            <w:r w:rsidRPr="00984D1E">
              <w:rPr>
                <w:rFonts w:ascii="Arial MT"/>
                <w:noProof/>
                <w:color w:val="000000" w:themeColor="text1"/>
                <w:sz w:val="9"/>
              </w:rPr>
              <w:t>27.84</w:t>
            </w:r>
          </w:p>
        </w:tc>
        <w:tc>
          <w:tcPr>
            <w:tcW w:w="430" w:type="dxa"/>
            <w:tcBorders>
              <w:top w:val="single" w:sz="2" w:space="0" w:color="000000"/>
              <w:bottom w:val="single" w:sz="2" w:space="0" w:color="000000"/>
            </w:tcBorders>
          </w:tcPr>
          <w:p w14:paraId="6EB5F87A" w14:textId="77777777" w:rsidR="00C254C2" w:rsidRPr="00984D1E" w:rsidRDefault="00B21731">
            <w:pPr>
              <w:pStyle w:val="TableParagraph"/>
              <w:spacing w:before="14" w:line="96" w:lineRule="exact"/>
              <w:ind w:left="75"/>
              <w:jc w:val="left"/>
              <w:rPr>
                <w:rFonts w:ascii="Arial MT"/>
                <w:noProof/>
                <w:color w:val="000000" w:themeColor="text1"/>
                <w:sz w:val="9"/>
              </w:rPr>
            </w:pPr>
            <w:r w:rsidRPr="00984D1E">
              <w:rPr>
                <w:rFonts w:ascii="Arial MT"/>
                <w:noProof/>
                <w:color w:val="000000" w:themeColor="text1"/>
                <w:sz w:val="9"/>
              </w:rPr>
              <w:t>2798.9</w:t>
            </w:r>
          </w:p>
        </w:tc>
        <w:tc>
          <w:tcPr>
            <w:tcW w:w="407" w:type="dxa"/>
            <w:tcBorders>
              <w:top w:val="single" w:sz="2" w:space="0" w:color="000000"/>
              <w:bottom w:val="single" w:sz="2" w:space="0" w:color="000000"/>
            </w:tcBorders>
          </w:tcPr>
          <w:p w14:paraId="560A56EE" w14:textId="77777777" w:rsidR="00C254C2" w:rsidRPr="00984D1E" w:rsidRDefault="00B21731">
            <w:pPr>
              <w:pStyle w:val="TableParagraph"/>
              <w:spacing w:before="14" w:line="96" w:lineRule="exact"/>
              <w:ind w:left="63"/>
              <w:jc w:val="left"/>
              <w:rPr>
                <w:rFonts w:ascii="Arial MT"/>
                <w:noProof/>
                <w:color w:val="000000" w:themeColor="text1"/>
                <w:sz w:val="9"/>
              </w:rPr>
            </w:pPr>
            <w:r w:rsidRPr="00984D1E">
              <w:rPr>
                <w:rFonts w:ascii="Arial MT"/>
                <w:noProof/>
                <w:color w:val="000000" w:themeColor="text1"/>
                <w:sz w:val="9"/>
              </w:rPr>
              <w:t>0.0490</w:t>
            </w:r>
          </w:p>
        </w:tc>
        <w:tc>
          <w:tcPr>
            <w:tcW w:w="44" w:type="dxa"/>
          </w:tcPr>
          <w:p w14:paraId="65B5D6FA" w14:textId="77777777" w:rsidR="00C254C2" w:rsidRPr="00984D1E" w:rsidRDefault="00C254C2">
            <w:pPr>
              <w:pStyle w:val="TableParagraph"/>
              <w:jc w:val="left"/>
              <w:rPr>
                <w:noProof/>
                <w:color w:val="000000" w:themeColor="text1"/>
                <w:sz w:val="6"/>
              </w:rPr>
            </w:pPr>
          </w:p>
        </w:tc>
        <w:tc>
          <w:tcPr>
            <w:tcW w:w="260" w:type="dxa"/>
            <w:tcBorders>
              <w:top w:val="single" w:sz="2" w:space="0" w:color="000000"/>
              <w:bottom w:val="single" w:sz="2" w:space="0" w:color="000000"/>
            </w:tcBorders>
          </w:tcPr>
          <w:p w14:paraId="0C0531F4" w14:textId="77777777" w:rsidR="00C254C2" w:rsidRPr="00984D1E" w:rsidRDefault="00B21731">
            <w:pPr>
              <w:pStyle w:val="TableParagraph"/>
              <w:spacing w:before="14" w:line="96" w:lineRule="exact"/>
              <w:ind w:left="33" w:right="27"/>
              <w:rPr>
                <w:rFonts w:ascii="Arial MT"/>
                <w:noProof/>
                <w:color w:val="000000" w:themeColor="text1"/>
                <w:sz w:val="9"/>
              </w:rPr>
            </w:pPr>
            <w:r w:rsidRPr="00984D1E">
              <w:rPr>
                <w:rFonts w:ascii="Arial MT"/>
                <w:noProof/>
                <w:color w:val="000000" w:themeColor="text1"/>
                <w:sz w:val="9"/>
              </w:rPr>
              <w:t>13</w:t>
            </w:r>
          </w:p>
        </w:tc>
        <w:tc>
          <w:tcPr>
            <w:tcW w:w="400" w:type="dxa"/>
            <w:tcBorders>
              <w:top w:val="single" w:sz="2" w:space="0" w:color="000000"/>
              <w:bottom w:val="single" w:sz="2" w:space="0" w:color="000000"/>
            </w:tcBorders>
          </w:tcPr>
          <w:p w14:paraId="3E5A1E28" w14:textId="77777777" w:rsidR="00C254C2" w:rsidRPr="00984D1E" w:rsidRDefault="00B21731">
            <w:pPr>
              <w:pStyle w:val="TableParagraph"/>
              <w:spacing w:before="14" w:line="96" w:lineRule="exact"/>
              <w:ind w:left="84"/>
              <w:jc w:val="left"/>
              <w:rPr>
                <w:rFonts w:ascii="Arial MT"/>
                <w:noProof/>
                <w:color w:val="000000" w:themeColor="text1"/>
                <w:sz w:val="9"/>
              </w:rPr>
            </w:pPr>
            <w:r w:rsidRPr="00984D1E">
              <w:rPr>
                <w:rFonts w:ascii="Arial MT"/>
                <w:noProof/>
                <w:color w:val="000000" w:themeColor="text1"/>
                <w:sz w:val="9"/>
              </w:rPr>
              <w:t>50.51</w:t>
            </w:r>
          </w:p>
        </w:tc>
        <w:tc>
          <w:tcPr>
            <w:tcW w:w="446" w:type="dxa"/>
            <w:tcBorders>
              <w:top w:val="single" w:sz="2" w:space="0" w:color="000000"/>
              <w:bottom w:val="single" w:sz="2" w:space="0" w:color="000000"/>
            </w:tcBorders>
          </w:tcPr>
          <w:p w14:paraId="2243A712" w14:textId="77777777" w:rsidR="00C254C2" w:rsidRPr="00984D1E" w:rsidRDefault="00B21731">
            <w:pPr>
              <w:pStyle w:val="TableParagraph"/>
              <w:spacing w:before="14" w:line="96" w:lineRule="exact"/>
              <w:ind w:right="72"/>
              <w:jc w:val="right"/>
              <w:rPr>
                <w:rFonts w:ascii="Arial MT"/>
                <w:noProof/>
                <w:color w:val="000000" w:themeColor="text1"/>
                <w:sz w:val="9"/>
              </w:rPr>
            </w:pPr>
            <w:r w:rsidRPr="00984D1E">
              <w:rPr>
                <w:rFonts w:ascii="Arial MT"/>
                <w:noProof/>
                <w:color w:val="000000" w:themeColor="text1"/>
                <w:sz w:val="9"/>
              </w:rPr>
              <w:t>5077.1</w:t>
            </w:r>
          </w:p>
        </w:tc>
        <w:tc>
          <w:tcPr>
            <w:tcW w:w="394" w:type="dxa"/>
            <w:tcBorders>
              <w:top w:val="single" w:sz="2" w:space="0" w:color="000000"/>
              <w:bottom w:val="single" w:sz="2" w:space="0" w:color="000000"/>
            </w:tcBorders>
          </w:tcPr>
          <w:p w14:paraId="186D1C68" w14:textId="77777777" w:rsidR="00C254C2" w:rsidRPr="00984D1E" w:rsidRDefault="00B21731">
            <w:pPr>
              <w:pStyle w:val="TableParagraph"/>
              <w:spacing w:before="14" w:line="96" w:lineRule="exact"/>
              <w:ind w:left="25" w:right="25"/>
              <w:rPr>
                <w:rFonts w:ascii="Arial MT"/>
                <w:noProof/>
                <w:color w:val="000000" w:themeColor="text1"/>
                <w:sz w:val="9"/>
              </w:rPr>
            </w:pPr>
            <w:r w:rsidRPr="00984D1E">
              <w:rPr>
                <w:rFonts w:ascii="Arial MT"/>
                <w:noProof/>
                <w:color w:val="000000" w:themeColor="text1"/>
                <w:sz w:val="9"/>
              </w:rPr>
              <w:t>0.0483</w:t>
            </w:r>
          </w:p>
        </w:tc>
        <w:tc>
          <w:tcPr>
            <w:tcW w:w="44" w:type="dxa"/>
          </w:tcPr>
          <w:p w14:paraId="2CE78478" w14:textId="77777777" w:rsidR="00C254C2" w:rsidRPr="00984D1E" w:rsidRDefault="00C254C2">
            <w:pPr>
              <w:pStyle w:val="TableParagraph"/>
              <w:jc w:val="left"/>
              <w:rPr>
                <w:noProof/>
                <w:color w:val="000000" w:themeColor="text1"/>
                <w:sz w:val="6"/>
              </w:rPr>
            </w:pPr>
          </w:p>
        </w:tc>
        <w:tc>
          <w:tcPr>
            <w:tcW w:w="323" w:type="dxa"/>
          </w:tcPr>
          <w:p w14:paraId="48D1BC65" w14:textId="77777777" w:rsidR="00C254C2" w:rsidRPr="00984D1E" w:rsidRDefault="00B21731">
            <w:pPr>
              <w:pStyle w:val="TableParagraph"/>
              <w:spacing w:before="13" w:line="96" w:lineRule="exact"/>
              <w:ind w:left="80"/>
              <w:jc w:val="left"/>
              <w:rPr>
                <w:rFonts w:ascii="Arial MT"/>
                <w:noProof/>
                <w:color w:val="000000" w:themeColor="text1"/>
                <w:sz w:val="9"/>
              </w:rPr>
            </w:pPr>
            <w:r w:rsidRPr="00984D1E">
              <w:rPr>
                <w:rFonts w:ascii="Arial MT"/>
                <w:noProof/>
                <w:color w:val="000000" w:themeColor="text1"/>
                <w:sz w:val="9"/>
              </w:rPr>
              <w:t>23</w:t>
            </w:r>
          </w:p>
        </w:tc>
        <w:tc>
          <w:tcPr>
            <w:tcW w:w="1541" w:type="dxa"/>
          </w:tcPr>
          <w:p w14:paraId="31354F80" w14:textId="77777777" w:rsidR="00C254C2" w:rsidRPr="00984D1E" w:rsidRDefault="00B21731">
            <w:pPr>
              <w:pStyle w:val="TableParagraph"/>
              <w:spacing w:before="14" w:line="96" w:lineRule="exact"/>
              <w:ind w:right="102"/>
              <w:jc w:val="right"/>
              <w:rPr>
                <w:rFonts w:ascii="Arial MT"/>
                <w:noProof/>
                <w:color w:val="000000" w:themeColor="text1"/>
                <w:sz w:val="9"/>
              </w:rPr>
            </w:pPr>
            <w:r w:rsidRPr="00984D1E">
              <w:rPr>
                <w:rFonts w:ascii="Arial MT"/>
                <w:noProof/>
                <w:color w:val="000000" w:themeColor="text1"/>
                <w:sz w:val="9"/>
              </w:rPr>
              <w:t>3</w:t>
            </w:r>
          </w:p>
        </w:tc>
        <w:tc>
          <w:tcPr>
            <w:tcW w:w="565" w:type="dxa"/>
            <w:tcBorders>
              <w:top w:val="single" w:sz="2" w:space="0" w:color="000000"/>
              <w:bottom w:val="single" w:sz="2" w:space="0" w:color="000000"/>
            </w:tcBorders>
          </w:tcPr>
          <w:p w14:paraId="6537AF0D" w14:textId="77777777" w:rsidR="00C254C2" w:rsidRPr="00984D1E" w:rsidRDefault="00B21731">
            <w:pPr>
              <w:pStyle w:val="TableParagraph"/>
              <w:spacing w:before="14" w:line="96" w:lineRule="exact"/>
              <w:ind w:left="23" w:right="14"/>
              <w:rPr>
                <w:rFonts w:ascii="Arial MT"/>
                <w:noProof/>
                <w:color w:val="000000" w:themeColor="text1"/>
                <w:sz w:val="9"/>
              </w:rPr>
            </w:pPr>
            <w:r w:rsidRPr="00984D1E">
              <w:rPr>
                <w:rFonts w:ascii="Arial MT"/>
                <w:noProof/>
                <w:color w:val="000000" w:themeColor="text1"/>
                <w:sz w:val="9"/>
              </w:rPr>
              <w:t>2,6</w:t>
            </w:r>
          </w:p>
        </w:tc>
        <w:tc>
          <w:tcPr>
            <w:tcW w:w="846" w:type="dxa"/>
            <w:tcBorders>
              <w:top w:val="single" w:sz="2" w:space="0" w:color="000000"/>
              <w:bottom w:val="single" w:sz="2" w:space="0" w:color="000000"/>
            </w:tcBorders>
          </w:tcPr>
          <w:p w14:paraId="24435F7D" w14:textId="77777777" w:rsidR="00C254C2" w:rsidRPr="00984D1E" w:rsidRDefault="00B21731">
            <w:pPr>
              <w:pStyle w:val="TableParagraph"/>
              <w:spacing w:before="14" w:line="96" w:lineRule="exact"/>
              <w:ind w:left="41" w:right="32"/>
              <w:rPr>
                <w:rFonts w:ascii="Arial MT"/>
                <w:noProof/>
                <w:color w:val="000000" w:themeColor="text1"/>
                <w:sz w:val="9"/>
              </w:rPr>
            </w:pPr>
            <w:r w:rsidRPr="00984D1E">
              <w:rPr>
                <w:rFonts w:ascii="Arial MT"/>
                <w:noProof/>
                <w:color w:val="000000" w:themeColor="text1"/>
                <w:sz w:val="9"/>
              </w:rPr>
              <w:t>47.97</w:t>
            </w:r>
          </w:p>
        </w:tc>
      </w:tr>
      <w:tr w:rsidR="00C254C2" w:rsidRPr="00984D1E" w14:paraId="2AD47307" w14:textId="77777777">
        <w:trPr>
          <w:trHeight w:val="129"/>
        </w:trPr>
        <w:tc>
          <w:tcPr>
            <w:tcW w:w="270" w:type="dxa"/>
            <w:tcBorders>
              <w:top w:val="single" w:sz="2" w:space="0" w:color="000000"/>
              <w:bottom w:val="single" w:sz="2" w:space="0" w:color="000000"/>
            </w:tcBorders>
          </w:tcPr>
          <w:p w14:paraId="3A717B0C" w14:textId="77777777" w:rsidR="00C254C2" w:rsidRPr="00984D1E" w:rsidRDefault="00B21731">
            <w:pPr>
              <w:pStyle w:val="TableParagraph"/>
              <w:spacing w:before="14" w:line="96" w:lineRule="exact"/>
              <w:ind w:right="2"/>
              <w:rPr>
                <w:rFonts w:ascii="Arial MT"/>
                <w:noProof/>
                <w:color w:val="000000" w:themeColor="text1"/>
                <w:sz w:val="9"/>
              </w:rPr>
            </w:pPr>
            <w:r w:rsidRPr="00984D1E">
              <w:rPr>
                <w:rFonts w:ascii="Arial MT"/>
                <w:noProof/>
                <w:color w:val="000000" w:themeColor="text1"/>
                <w:sz w:val="9"/>
              </w:rPr>
              <w:t>4</w:t>
            </w:r>
          </w:p>
        </w:tc>
        <w:tc>
          <w:tcPr>
            <w:tcW w:w="393" w:type="dxa"/>
            <w:tcBorders>
              <w:top w:val="single" w:sz="2" w:space="0" w:color="000000"/>
              <w:bottom w:val="single" w:sz="2" w:space="0" w:color="000000"/>
            </w:tcBorders>
          </w:tcPr>
          <w:p w14:paraId="2E8A4936" w14:textId="77777777" w:rsidR="00C254C2" w:rsidRPr="00984D1E" w:rsidRDefault="00B21731">
            <w:pPr>
              <w:pStyle w:val="TableParagraph"/>
              <w:spacing w:before="14" w:line="96" w:lineRule="exact"/>
              <w:ind w:left="45" w:right="49"/>
              <w:rPr>
                <w:rFonts w:ascii="Arial MT"/>
                <w:noProof/>
                <w:color w:val="000000" w:themeColor="text1"/>
                <w:sz w:val="9"/>
              </w:rPr>
            </w:pPr>
            <w:r w:rsidRPr="00984D1E">
              <w:rPr>
                <w:rFonts w:ascii="Arial MT"/>
                <w:noProof/>
                <w:color w:val="000000" w:themeColor="text1"/>
                <w:sz w:val="9"/>
              </w:rPr>
              <w:t>29.72</w:t>
            </w:r>
          </w:p>
        </w:tc>
        <w:tc>
          <w:tcPr>
            <w:tcW w:w="430" w:type="dxa"/>
            <w:tcBorders>
              <w:top w:val="single" w:sz="2" w:space="0" w:color="000000"/>
              <w:bottom w:val="single" w:sz="2" w:space="0" w:color="000000"/>
            </w:tcBorders>
          </w:tcPr>
          <w:p w14:paraId="0A276BE5" w14:textId="77777777" w:rsidR="00C254C2" w:rsidRPr="00984D1E" w:rsidRDefault="00B21731">
            <w:pPr>
              <w:pStyle w:val="TableParagraph"/>
              <w:spacing w:before="14" w:line="96" w:lineRule="exact"/>
              <w:ind w:left="75"/>
              <w:jc w:val="left"/>
              <w:rPr>
                <w:rFonts w:ascii="Arial MT"/>
                <w:noProof/>
                <w:color w:val="000000" w:themeColor="text1"/>
                <w:sz w:val="9"/>
              </w:rPr>
            </w:pPr>
            <w:r w:rsidRPr="00984D1E">
              <w:rPr>
                <w:rFonts w:ascii="Arial MT"/>
                <w:noProof/>
                <w:color w:val="000000" w:themeColor="text1"/>
                <w:sz w:val="9"/>
              </w:rPr>
              <w:t>2987.7</w:t>
            </w:r>
          </w:p>
        </w:tc>
        <w:tc>
          <w:tcPr>
            <w:tcW w:w="407" w:type="dxa"/>
            <w:tcBorders>
              <w:top w:val="single" w:sz="2" w:space="0" w:color="000000"/>
              <w:bottom w:val="single" w:sz="2" w:space="0" w:color="000000"/>
            </w:tcBorders>
          </w:tcPr>
          <w:p w14:paraId="2562EA6A" w14:textId="77777777" w:rsidR="00C254C2" w:rsidRPr="00984D1E" w:rsidRDefault="00B21731">
            <w:pPr>
              <w:pStyle w:val="TableParagraph"/>
              <w:spacing w:before="14" w:line="96" w:lineRule="exact"/>
              <w:ind w:left="63"/>
              <w:jc w:val="left"/>
              <w:rPr>
                <w:rFonts w:ascii="Arial MT"/>
                <w:noProof/>
                <w:color w:val="000000" w:themeColor="text1"/>
                <w:sz w:val="9"/>
              </w:rPr>
            </w:pPr>
            <w:r w:rsidRPr="00984D1E">
              <w:rPr>
                <w:rFonts w:ascii="Arial MT"/>
                <w:noProof/>
                <w:color w:val="000000" w:themeColor="text1"/>
                <w:sz w:val="9"/>
              </w:rPr>
              <w:t>0.0145</w:t>
            </w:r>
          </w:p>
        </w:tc>
        <w:tc>
          <w:tcPr>
            <w:tcW w:w="44" w:type="dxa"/>
          </w:tcPr>
          <w:p w14:paraId="5EC79D27" w14:textId="77777777" w:rsidR="00C254C2" w:rsidRPr="00984D1E" w:rsidRDefault="00C254C2">
            <w:pPr>
              <w:pStyle w:val="TableParagraph"/>
              <w:jc w:val="left"/>
              <w:rPr>
                <w:noProof/>
                <w:color w:val="000000" w:themeColor="text1"/>
                <w:sz w:val="6"/>
              </w:rPr>
            </w:pPr>
          </w:p>
        </w:tc>
        <w:tc>
          <w:tcPr>
            <w:tcW w:w="260" w:type="dxa"/>
            <w:tcBorders>
              <w:top w:val="single" w:sz="2" w:space="0" w:color="000000"/>
              <w:bottom w:val="single" w:sz="2" w:space="0" w:color="000000"/>
            </w:tcBorders>
          </w:tcPr>
          <w:p w14:paraId="2AE4C74C" w14:textId="77777777" w:rsidR="00C254C2" w:rsidRPr="00984D1E" w:rsidRDefault="00B21731">
            <w:pPr>
              <w:pStyle w:val="TableParagraph"/>
              <w:spacing w:before="14" w:line="96" w:lineRule="exact"/>
              <w:ind w:left="33" w:right="27"/>
              <w:rPr>
                <w:rFonts w:ascii="Arial MT"/>
                <w:noProof/>
                <w:color w:val="000000" w:themeColor="text1"/>
                <w:sz w:val="9"/>
              </w:rPr>
            </w:pPr>
            <w:r w:rsidRPr="00984D1E">
              <w:rPr>
                <w:rFonts w:ascii="Arial MT"/>
                <w:noProof/>
                <w:color w:val="000000" w:themeColor="text1"/>
                <w:sz w:val="9"/>
              </w:rPr>
              <w:t>14</w:t>
            </w:r>
          </w:p>
        </w:tc>
        <w:tc>
          <w:tcPr>
            <w:tcW w:w="400" w:type="dxa"/>
            <w:tcBorders>
              <w:top w:val="single" w:sz="2" w:space="0" w:color="000000"/>
              <w:bottom w:val="single" w:sz="2" w:space="0" w:color="000000"/>
            </w:tcBorders>
          </w:tcPr>
          <w:p w14:paraId="25BE7831" w14:textId="77777777" w:rsidR="00C254C2" w:rsidRPr="00984D1E" w:rsidRDefault="00B21731">
            <w:pPr>
              <w:pStyle w:val="TableParagraph"/>
              <w:spacing w:before="14" w:line="96" w:lineRule="exact"/>
              <w:ind w:left="84"/>
              <w:jc w:val="left"/>
              <w:rPr>
                <w:rFonts w:ascii="Arial MT"/>
                <w:noProof/>
                <w:color w:val="000000" w:themeColor="text1"/>
                <w:sz w:val="9"/>
              </w:rPr>
            </w:pPr>
            <w:r w:rsidRPr="00984D1E">
              <w:rPr>
                <w:rFonts w:ascii="Arial MT"/>
                <w:noProof/>
                <w:color w:val="000000" w:themeColor="text1"/>
                <w:sz w:val="9"/>
              </w:rPr>
              <w:t>55.48</w:t>
            </w:r>
          </w:p>
        </w:tc>
        <w:tc>
          <w:tcPr>
            <w:tcW w:w="446" w:type="dxa"/>
            <w:tcBorders>
              <w:top w:val="single" w:sz="2" w:space="0" w:color="000000"/>
              <w:bottom w:val="single" w:sz="2" w:space="0" w:color="000000"/>
            </w:tcBorders>
          </w:tcPr>
          <w:p w14:paraId="1715B184" w14:textId="77777777" w:rsidR="00C254C2" w:rsidRPr="00984D1E" w:rsidRDefault="00B21731">
            <w:pPr>
              <w:pStyle w:val="TableParagraph"/>
              <w:spacing w:before="14" w:line="96" w:lineRule="exact"/>
              <w:ind w:right="72"/>
              <w:jc w:val="right"/>
              <w:rPr>
                <w:rFonts w:ascii="Arial MT"/>
                <w:noProof/>
                <w:color w:val="000000" w:themeColor="text1"/>
                <w:sz w:val="9"/>
              </w:rPr>
            </w:pPr>
            <w:r w:rsidRPr="00984D1E">
              <w:rPr>
                <w:rFonts w:ascii="Arial MT"/>
                <w:noProof/>
                <w:color w:val="000000" w:themeColor="text1"/>
                <w:sz w:val="9"/>
              </w:rPr>
              <w:t>5577.4</w:t>
            </w:r>
          </w:p>
        </w:tc>
        <w:tc>
          <w:tcPr>
            <w:tcW w:w="394" w:type="dxa"/>
            <w:tcBorders>
              <w:top w:val="single" w:sz="2" w:space="0" w:color="000000"/>
              <w:bottom w:val="single" w:sz="2" w:space="0" w:color="000000"/>
            </w:tcBorders>
          </w:tcPr>
          <w:p w14:paraId="3647D3E5" w14:textId="77777777" w:rsidR="00C254C2" w:rsidRPr="00984D1E" w:rsidRDefault="00B21731">
            <w:pPr>
              <w:pStyle w:val="TableParagraph"/>
              <w:spacing w:before="14" w:line="96" w:lineRule="exact"/>
              <w:ind w:left="25" w:right="25"/>
              <w:rPr>
                <w:rFonts w:ascii="Arial MT"/>
                <w:noProof/>
                <w:color w:val="000000" w:themeColor="text1"/>
                <w:sz w:val="9"/>
              </w:rPr>
            </w:pPr>
            <w:r w:rsidRPr="00984D1E">
              <w:rPr>
                <w:rFonts w:ascii="Arial MT"/>
                <w:noProof/>
                <w:color w:val="000000" w:themeColor="text1"/>
                <w:sz w:val="9"/>
              </w:rPr>
              <w:t>0.0295</w:t>
            </w:r>
          </w:p>
        </w:tc>
        <w:tc>
          <w:tcPr>
            <w:tcW w:w="44" w:type="dxa"/>
          </w:tcPr>
          <w:p w14:paraId="7C98C1D8" w14:textId="77777777" w:rsidR="00C254C2" w:rsidRPr="00984D1E" w:rsidRDefault="00C254C2">
            <w:pPr>
              <w:pStyle w:val="TableParagraph"/>
              <w:jc w:val="left"/>
              <w:rPr>
                <w:noProof/>
                <w:color w:val="000000" w:themeColor="text1"/>
                <w:sz w:val="6"/>
              </w:rPr>
            </w:pPr>
          </w:p>
        </w:tc>
        <w:tc>
          <w:tcPr>
            <w:tcW w:w="323" w:type="dxa"/>
          </w:tcPr>
          <w:p w14:paraId="0B516A84" w14:textId="77777777" w:rsidR="00C254C2" w:rsidRPr="00984D1E" w:rsidRDefault="00B21731">
            <w:pPr>
              <w:pStyle w:val="TableParagraph"/>
              <w:spacing w:before="13" w:line="96" w:lineRule="exact"/>
              <w:ind w:left="80"/>
              <w:jc w:val="left"/>
              <w:rPr>
                <w:rFonts w:ascii="Arial MT"/>
                <w:noProof/>
                <w:color w:val="000000" w:themeColor="text1"/>
                <w:sz w:val="9"/>
              </w:rPr>
            </w:pPr>
            <w:r w:rsidRPr="00984D1E">
              <w:rPr>
                <w:rFonts w:ascii="Arial MT"/>
                <w:noProof/>
                <w:color w:val="000000" w:themeColor="text1"/>
                <w:sz w:val="9"/>
              </w:rPr>
              <w:t>24</w:t>
            </w:r>
          </w:p>
        </w:tc>
        <w:tc>
          <w:tcPr>
            <w:tcW w:w="1541" w:type="dxa"/>
          </w:tcPr>
          <w:p w14:paraId="4D7004EC" w14:textId="77777777" w:rsidR="00C254C2" w:rsidRPr="00984D1E" w:rsidRDefault="00B21731">
            <w:pPr>
              <w:pStyle w:val="TableParagraph"/>
              <w:spacing w:before="14" w:line="96" w:lineRule="exact"/>
              <w:ind w:right="102"/>
              <w:jc w:val="right"/>
              <w:rPr>
                <w:rFonts w:ascii="Arial MT"/>
                <w:noProof/>
                <w:color w:val="000000" w:themeColor="text1"/>
                <w:sz w:val="9"/>
              </w:rPr>
            </w:pPr>
            <w:r w:rsidRPr="00984D1E">
              <w:rPr>
                <w:rFonts w:ascii="Arial MT"/>
                <w:noProof/>
                <w:color w:val="000000" w:themeColor="text1"/>
                <w:sz w:val="9"/>
              </w:rPr>
              <w:t>4</w:t>
            </w:r>
          </w:p>
        </w:tc>
        <w:tc>
          <w:tcPr>
            <w:tcW w:w="565" w:type="dxa"/>
            <w:tcBorders>
              <w:top w:val="single" w:sz="2" w:space="0" w:color="000000"/>
              <w:bottom w:val="single" w:sz="2" w:space="0" w:color="000000"/>
            </w:tcBorders>
          </w:tcPr>
          <w:p w14:paraId="5D79A9B3" w14:textId="77777777" w:rsidR="00C254C2" w:rsidRPr="00984D1E" w:rsidRDefault="00B21731">
            <w:pPr>
              <w:pStyle w:val="TableParagraph"/>
              <w:spacing w:before="14" w:line="96" w:lineRule="exact"/>
              <w:ind w:left="12"/>
              <w:rPr>
                <w:rFonts w:ascii="Arial MT"/>
                <w:noProof/>
                <w:color w:val="000000" w:themeColor="text1"/>
                <w:sz w:val="9"/>
              </w:rPr>
            </w:pPr>
            <w:r w:rsidRPr="00984D1E">
              <w:rPr>
                <w:rFonts w:ascii="Arial MT"/>
                <w:noProof/>
                <w:color w:val="000000" w:themeColor="text1"/>
                <w:sz w:val="9"/>
              </w:rPr>
              <w:t>7</w:t>
            </w:r>
          </w:p>
        </w:tc>
        <w:tc>
          <w:tcPr>
            <w:tcW w:w="846" w:type="dxa"/>
            <w:tcBorders>
              <w:top w:val="single" w:sz="2" w:space="0" w:color="000000"/>
              <w:bottom w:val="single" w:sz="2" w:space="0" w:color="000000"/>
            </w:tcBorders>
          </w:tcPr>
          <w:p w14:paraId="1F701B4F" w14:textId="77777777" w:rsidR="00C254C2" w:rsidRPr="00984D1E" w:rsidRDefault="00B21731">
            <w:pPr>
              <w:pStyle w:val="TableParagraph"/>
              <w:spacing w:before="14" w:line="96" w:lineRule="exact"/>
              <w:ind w:left="41" w:right="32"/>
              <w:rPr>
                <w:rFonts w:ascii="Arial MT"/>
                <w:noProof/>
                <w:color w:val="000000" w:themeColor="text1"/>
                <w:sz w:val="9"/>
              </w:rPr>
            </w:pPr>
            <w:r w:rsidRPr="00984D1E">
              <w:rPr>
                <w:rFonts w:ascii="Arial MT"/>
                <w:noProof/>
                <w:color w:val="000000" w:themeColor="text1"/>
                <w:sz w:val="9"/>
              </w:rPr>
              <w:t>55.48</w:t>
            </w:r>
          </w:p>
        </w:tc>
      </w:tr>
      <w:tr w:rsidR="00C254C2" w:rsidRPr="00984D1E" w14:paraId="3D876E51" w14:textId="77777777">
        <w:trPr>
          <w:trHeight w:val="129"/>
        </w:trPr>
        <w:tc>
          <w:tcPr>
            <w:tcW w:w="270" w:type="dxa"/>
            <w:tcBorders>
              <w:top w:val="single" w:sz="2" w:space="0" w:color="000000"/>
              <w:bottom w:val="single" w:sz="2" w:space="0" w:color="000000"/>
            </w:tcBorders>
          </w:tcPr>
          <w:p w14:paraId="334D9867" w14:textId="77777777" w:rsidR="00C254C2" w:rsidRPr="00984D1E" w:rsidRDefault="00B21731">
            <w:pPr>
              <w:pStyle w:val="TableParagraph"/>
              <w:spacing w:before="14" w:line="96" w:lineRule="exact"/>
              <w:ind w:right="2"/>
              <w:rPr>
                <w:rFonts w:ascii="Arial MT"/>
                <w:noProof/>
                <w:color w:val="000000" w:themeColor="text1"/>
                <w:sz w:val="9"/>
              </w:rPr>
            </w:pPr>
            <w:r w:rsidRPr="00984D1E">
              <w:rPr>
                <w:rFonts w:ascii="Arial MT"/>
                <w:noProof/>
                <w:color w:val="000000" w:themeColor="text1"/>
                <w:sz w:val="9"/>
              </w:rPr>
              <w:t>5</w:t>
            </w:r>
          </w:p>
        </w:tc>
        <w:tc>
          <w:tcPr>
            <w:tcW w:w="393" w:type="dxa"/>
            <w:tcBorders>
              <w:top w:val="single" w:sz="2" w:space="0" w:color="000000"/>
              <w:bottom w:val="single" w:sz="2" w:space="0" w:color="000000"/>
            </w:tcBorders>
          </w:tcPr>
          <w:p w14:paraId="42DC7E7C" w14:textId="77777777" w:rsidR="00C254C2" w:rsidRPr="00984D1E" w:rsidRDefault="00B21731">
            <w:pPr>
              <w:pStyle w:val="TableParagraph"/>
              <w:spacing w:before="14" w:line="96" w:lineRule="exact"/>
              <w:ind w:left="45" w:right="49"/>
              <w:rPr>
                <w:rFonts w:ascii="Arial MT"/>
                <w:noProof/>
                <w:color w:val="000000" w:themeColor="text1"/>
                <w:sz w:val="9"/>
              </w:rPr>
            </w:pPr>
            <w:r w:rsidRPr="00984D1E">
              <w:rPr>
                <w:rFonts w:ascii="Arial MT"/>
                <w:noProof/>
                <w:color w:val="000000" w:themeColor="text1"/>
                <w:sz w:val="9"/>
              </w:rPr>
              <w:t>39.34</w:t>
            </w:r>
          </w:p>
        </w:tc>
        <w:tc>
          <w:tcPr>
            <w:tcW w:w="430" w:type="dxa"/>
            <w:tcBorders>
              <w:top w:val="single" w:sz="2" w:space="0" w:color="000000"/>
              <w:bottom w:val="single" w:sz="2" w:space="0" w:color="000000"/>
            </w:tcBorders>
          </w:tcPr>
          <w:p w14:paraId="1FED3770" w14:textId="77777777" w:rsidR="00C254C2" w:rsidRPr="00984D1E" w:rsidRDefault="00B21731">
            <w:pPr>
              <w:pStyle w:val="TableParagraph"/>
              <w:spacing w:before="14" w:line="96" w:lineRule="exact"/>
              <w:ind w:left="75"/>
              <w:jc w:val="left"/>
              <w:rPr>
                <w:rFonts w:ascii="Arial MT"/>
                <w:noProof/>
                <w:color w:val="000000" w:themeColor="text1"/>
                <w:sz w:val="9"/>
              </w:rPr>
            </w:pPr>
            <w:r w:rsidRPr="00984D1E">
              <w:rPr>
                <w:rFonts w:ascii="Arial MT"/>
                <w:noProof/>
                <w:color w:val="000000" w:themeColor="text1"/>
                <w:sz w:val="9"/>
              </w:rPr>
              <w:t>3954.8</w:t>
            </w:r>
          </w:p>
        </w:tc>
        <w:tc>
          <w:tcPr>
            <w:tcW w:w="407" w:type="dxa"/>
            <w:tcBorders>
              <w:top w:val="single" w:sz="2" w:space="0" w:color="000000"/>
              <w:bottom w:val="single" w:sz="2" w:space="0" w:color="000000"/>
            </w:tcBorders>
          </w:tcPr>
          <w:p w14:paraId="6A7475BD" w14:textId="77777777" w:rsidR="00C254C2" w:rsidRPr="00984D1E" w:rsidRDefault="00B21731">
            <w:pPr>
              <w:pStyle w:val="TableParagraph"/>
              <w:spacing w:before="14" w:line="96" w:lineRule="exact"/>
              <w:ind w:left="63"/>
              <w:jc w:val="left"/>
              <w:rPr>
                <w:rFonts w:ascii="Arial MT"/>
                <w:noProof/>
                <w:color w:val="000000" w:themeColor="text1"/>
                <w:sz w:val="9"/>
              </w:rPr>
            </w:pPr>
            <w:r w:rsidRPr="00984D1E">
              <w:rPr>
                <w:rFonts w:ascii="Arial MT"/>
                <w:noProof/>
                <w:color w:val="000000" w:themeColor="text1"/>
                <w:sz w:val="9"/>
              </w:rPr>
              <w:t>0.1432</w:t>
            </w:r>
          </w:p>
        </w:tc>
        <w:tc>
          <w:tcPr>
            <w:tcW w:w="44" w:type="dxa"/>
          </w:tcPr>
          <w:p w14:paraId="10D5BA64" w14:textId="77777777" w:rsidR="00C254C2" w:rsidRPr="00984D1E" w:rsidRDefault="00C254C2">
            <w:pPr>
              <w:pStyle w:val="TableParagraph"/>
              <w:jc w:val="left"/>
              <w:rPr>
                <w:noProof/>
                <w:color w:val="000000" w:themeColor="text1"/>
                <w:sz w:val="6"/>
              </w:rPr>
            </w:pPr>
          </w:p>
        </w:tc>
        <w:tc>
          <w:tcPr>
            <w:tcW w:w="260" w:type="dxa"/>
            <w:tcBorders>
              <w:top w:val="single" w:sz="2" w:space="0" w:color="000000"/>
              <w:bottom w:val="single" w:sz="2" w:space="0" w:color="000000"/>
            </w:tcBorders>
          </w:tcPr>
          <w:p w14:paraId="725C42ED" w14:textId="77777777" w:rsidR="00C254C2" w:rsidRPr="00984D1E" w:rsidRDefault="00B21731">
            <w:pPr>
              <w:pStyle w:val="TableParagraph"/>
              <w:spacing w:before="14" w:line="96" w:lineRule="exact"/>
              <w:ind w:left="33" w:right="27"/>
              <w:rPr>
                <w:rFonts w:ascii="Arial MT"/>
                <w:noProof/>
                <w:color w:val="000000" w:themeColor="text1"/>
                <w:sz w:val="9"/>
              </w:rPr>
            </w:pPr>
            <w:r w:rsidRPr="00984D1E">
              <w:rPr>
                <w:rFonts w:ascii="Arial MT"/>
                <w:noProof/>
                <w:color w:val="000000" w:themeColor="text1"/>
                <w:sz w:val="9"/>
              </w:rPr>
              <w:t>15</w:t>
            </w:r>
          </w:p>
        </w:tc>
        <w:tc>
          <w:tcPr>
            <w:tcW w:w="400" w:type="dxa"/>
            <w:tcBorders>
              <w:top w:val="single" w:sz="2" w:space="0" w:color="000000"/>
              <w:bottom w:val="single" w:sz="2" w:space="0" w:color="000000"/>
            </w:tcBorders>
          </w:tcPr>
          <w:p w14:paraId="58806B91" w14:textId="77777777" w:rsidR="00C254C2" w:rsidRPr="00984D1E" w:rsidRDefault="00B21731">
            <w:pPr>
              <w:pStyle w:val="TableParagraph"/>
              <w:spacing w:before="14" w:line="96" w:lineRule="exact"/>
              <w:ind w:left="84"/>
              <w:jc w:val="left"/>
              <w:rPr>
                <w:rFonts w:ascii="Arial MT"/>
                <w:noProof/>
                <w:color w:val="000000" w:themeColor="text1"/>
                <w:sz w:val="9"/>
              </w:rPr>
            </w:pPr>
            <w:r w:rsidRPr="00984D1E">
              <w:rPr>
                <w:rFonts w:ascii="Arial MT"/>
                <w:noProof/>
                <w:color w:val="000000" w:themeColor="text1"/>
                <w:sz w:val="9"/>
              </w:rPr>
              <w:t>64.63</w:t>
            </w:r>
          </w:p>
        </w:tc>
        <w:tc>
          <w:tcPr>
            <w:tcW w:w="446" w:type="dxa"/>
            <w:tcBorders>
              <w:top w:val="single" w:sz="2" w:space="0" w:color="000000"/>
              <w:bottom w:val="single" w:sz="2" w:space="0" w:color="000000"/>
            </w:tcBorders>
          </w:tcPr>
          <w:p w14:paraId="51AB820D" w14:textId="77777777" w:rsidR="00C254C2" w:rsidRPr="00984D1E" w:rsidRDefault="00B21731">
            <w:pPr>
              <w:pStyle w:val="TableParagraph"/>
              <w:spacing w:before="14" w:line="96" w:lineRule="exact"/>
              <w:ind w:right="72"/>
              <w:jc w:val="right"/>
              <w:rPr>
                <w:rFonts w:ascii="Arial MT"/>
                <w:noProof/>
                <w:color w:val="000000" w:themeColor="text1"/>
                <w:sz w:val="9"/>
              </w:rPr>
            </w:pPr>
            <w:r w:rsidRPr="00984D1E">
              <w:rPr>
                <w:rFonts w:ascii="Arial MT"/>
                <w:noProof/>
                <w:color w:val="000000" w:themeColor="text1"/>
                <w:sz w:val="9"/>
              </w:rPr>
              <w:t>6496.6</w:t>
            </w:r>
          </w:p>
        </w:tc>
        <w:tc>
          <w:tcPr>
            <w:tcW w:w="394" w:type="dxa"/>
            <w:tcBorders>
              <w:top w:val="single" w:sz="2" w:space="0" w:color="000000"/>
              <w:bottom w:val="single" w:sz="2" w:space="0" w:color="000000"/>
            </w:tcBorders>
          </w:tcPr>
          <w:p w14:paraId="3BA90789" w14:textId="77777777" w:rsidR="00C254C2" w:rsidRPr="00984D1E" w:rsidRDefault="00B21731">
            <w:pPr>
              <w:pStyle w:val="TableParagraph"/>
              <w:spacing w:before="14" w:line="96" w:lineRule="exact"/>
              <w:ind w:left="25" w:right="25"/>
              <w:rPr>
                <w:rFonts w:ascii="Arial MT"/>
                <w:noProof/>
                <w:color w:val="000000" w:themeColor="text1"/>
                <w:sz w:val="9"/>
              </w:rPr>
            </w:pPr>
            <w:r w:rsidRPr="00984D1E">
              <w:rPr>
                <w:rFonts w:ascii="Arial MT"/>
                <w:noProof/>
                <w:color w:val="000000" w:themeColor="text1"/>
                <w:sz w:val="9"/>
              </w:rPr>
              <w:t>0.0601</w:t>
            </w:r>
          </w:p>
        </w:tc>
        <w:tc>
          <w:tcPr>
            <w:tcW w:w="44" w:type="dxa"/>
          </w:tcPr>
          <w:p w14:paraId="5E92F24D" w14:textId="77777777" w:rsidR="00C254C2" w:rsidRPr="00984D1E" w:rsidRDefault="00C254C2">
            <w:pPr>
              <w:pStyle w:val="TableParagraph"/>
              <w:jc w:val="left"/>
              <w:rPr>
                <w:noProof/>
                <w:color w:val="000000" w:themeColor="text1"/>
                <w:sz w:val="6"/>
              </w:rPr>
            </w:pPr>
          </w:p>
        </w:tc>
        <w:tc>
          <w:tcPr>
            <w:tcW w:w="323" w:type="dxa"/>
          </w:tcPr>
          <w:p w14:paraId="46666484" w14:textId="77777777" w:rsidR="00C254C2" w:rsidRPr="00984D1E" w:rsidRDefault="00B21731">
            <w:pPr>
              <w:pStyle w:val="TableParagraph"/>
              <w:spacing w:before="13" w:line="96" w:lineRule="exact"/>
              <w:ind w:left="80"/>
              <w:jc w:val="left"/>
              <w:rPr>
                <w:rFonts w:ascii="Arial MT"/>
                <w:noProof/>
                <w:color w:val="000000" w:themeColor="text1"/>
                <w:sz w:val="9"/>
              </w:rPr>
            </w:pPr>
            <w:r w:rsidRPr="00984D1E">
              <w:rPr>
                <w:rFonts w:ascii="Arial MT"/>
                <w:noProof/>
                <w:color w:val="000000" w:themeColor="text1"/>
                <w:sz w:val="9"/>
              </w:rPr>
              <w:t>25</w:t>
            </w:r>
          </w:p>
        </w:tc>
        <w:tc>
          <w:tcPr>
            <w:tcW w:w="1541" w:type="dxa"/>
          </w:tcPr>
          <w:p w14:paraId="612AEF0C" w14:textId="77777777" w:rsidR="00C254C2" w:rsidRPr="00984D1E" w:rsidRDefault="00B21731">
            <w:pPr>
              <w:pStyle w:val="TableParagraph"/>
              <w:spacing w:before="14" w:line="96" w:lineRule="exact"/>
              <w:ind w:right="102"/>
              <w:jc w:val="right"/>
              <w:rPr>
                <w:rFonts w:ascii="Arial MT"/>
                <w:noProof/>
                <w:color w:val="000000" w:themeColor="text1"/>
                <w:sz w:val="9"/>
              </w:rPr>
            </w:pPr>
            <w:r w:rsidRPr="00984D1E">
              <w:rPr>
                <w:rFonts w:ascii="Arial MT"/>
                <w:noProof/>
                <w:color w:val="000000" w:themeColor="text1"/>
                <w:sz w:val="9"/>
              </w:rPr>
              <w:t>5</w:t>
            </w:r>
          </w:p>
        </w:tc>
        <w:tc>
          <w:tcPr>
            <w:tcW w:w="565" w:type="dxa"/>
            <w:tcBorders>
              <w:top w:val="single" w:sz="2" w:space="0" w:color="000000"/>
              <w:bottom w:val="single" w:sz="2" w:space="0" w:color="000000"/>
            </w:tcBorders>
          </w:tcPr>
          <w:p w14:paraId="47218A0F" w14:textId="77777777" w:rsidR="00C254C2" w:rsidRPr="00984D1E" w:rsidRDefault="00B21731">
            <w:pPr>
              <w:pStyle w:val="TableParagraph"/>
              <w:spacing w:before="14" w:line="96" w:lineRule="exact"/>
              <w:ind w:left="12"/>
              <w:rPr>
                <w:rFonts w:ascii="Arial MT"/>
                <w:noProof/>
                <w:color w:val="000000" w:themeColor="text1"/>
                <w:sz w:val="9"/>
              </w:rPr>
            </w:pPr>
            <w:r w:rsidRPr="00984D1E">
              <w:rPr>
                <w:rFonts w:ascii="Arial MT"/>
                <w:noProof/>
                <w:color w:val="000000" w:themeColor="text1"/>
                <w:sz w:val="9"/>
              </w:rPr>
              <w:t>8</w:t>
            </w:r>
          </w:p>
        </w:tc>
        <w:tc>
          <w:tcPr>
            <w:tcW w:w="846" w:type="dxa"/>
            <w:tcBorders>
              <w:top w:val="single" w:sz="2" w:space="0" w:color="000000"/>
              <w:bottom w:val="single" w:sz="2" w:space="0" w:color="000000"/>
            </w:tcBorders>
          </w:tcPr>
          <w:p w14:paraId="6CBA2E19" w14:textId="77777777" w:rsidR="00C254C2" w:rsidRPr="00984D1E" w:rsidRDefault="00B21731">
            <w:pPr>
              <w:pStyle w:val="TableParagraph"/>
              <w:spacing w:before="14" w:line="96" w:lineRule="exact"/>
              <w:ind w:left="41" w:right="32"/>
              <w:rPr>
                <w:rFonts w:ascii="Arial MT"/>
                <w:noProof/>
                <w:color w:val="000000" w:themeColor="text1"/>
                <w:sz w:val="9"/>
              </w:rPr>
            </w:pPr>
            <w:r w:rsidRPr="00984D1E">
              <w:rPr>
                <w:rFonts w:ascii="Arial MT"/>
                <w:noProof/>
                <w:color w:val="000000" w:themeColor="text1"/>
                <w:sz w:val="9"/>
              </w:rPr>
              <w:t>64.63</w:t>
            </w:r>
          </w:p>
        </w:tc>
      </w:tr>
      <w:tr w:rsidR="00C254C2" w:rsidRPr="00984D1E" w14:paraId="79DF8A76" w14:textId="77777777">
        <w:trPr>
          <w:trHeight w:val="129"/>
        </w:trPr>
        <w:tc>
          <w:tcPr>
            <w:tcW w:w="270" w:type="dxa"/>
            <w:tcBorders>
              <w:top w:val="single" w:sz="2" w:space="0" w:color="000000"/>
              <w:bottom w:val="single" w:sz="2" w:space="0" w:color="000000"/>
            </w:tcBorders>
          </w:tcPr>
          <w:p w14:paraId="0F9FEF5F" w14:textId="77777777" w:rsidR="00C254C2" w:rsidRPr="00984D1E" w:rsidRDefault="00B21731">
            <w:pPr>
              <w:pStyle w:val="TableParagraph"/>
              <w:spacing w:before="14" w:line="96" w:lineRule="exact"/>
              <w:ind w:right="2"/>
              <w:rPr>
                <w:rFonts w:ascii="Arial MT"/>
                <w:noProof/>
                <w:color w:val="000000" w:themeColor="text1"/>
                <w:sz w:val="9"/>
              </w:rPr>
            </w:pPr>
            <w:r w:rsidRPr="00984D1E">
              <w:rPr>
                <w:rFonts w:ascii="Arial MT"/>
                <w:noProof/>
                <w:color w:val="000000" w:themeColor="text1"/>
                <w:sz w:val="9"/>
              </w:rPr>
              <w:t>6</w:t>
            </w:r>
          </w:p>
        </w:tc>
        <w:tc>
          <w:tcPr>
            <w:tcW w:w="393" w:type="dxa"/>
            <w:tcBorders>
              <w:top w:val="single" w:sz="2" w:space="0" w:color="000000"/>
              <w:bottom w:val="single" w:sz="2" w:space="0" w:color="000000"/>
            </w:tcBorders>
          </w:tcPr>
          <w:p w14:paraId="05AED01B" w14:textId="77777777" w:rsidR="00C254C2" w:rsidRPr="00984D1E" w:rsidRDefault="00B21731">
            <w:pPr>
              <w:pStyle w:val="TableParagraph"/>
              <w:spacing w:before="14" w:line="96" w:lineRule="exact"/>
              <w:ind w:left="45" w:right="49"/>
              <w:rPr>
                <w:rFonts w:ascii="Arial MT"/>
                <w:noProof/>
                <w:color w:val="000000" w:themeColor="text1"/>
                <w:sz w:val="9"/>
              </w:rPr>
            </w:pPr>
            <w:r w:rsidRPr="00984D1E">
              <w:rPr>
                <w:rFonts w:ascii="Arial MT"/>
                <w:noProof/>
                <w:color w:val="000000" w:themeColor="text1"/>
                <w:sz w:val="9"/>
              </w:rPr>
              <w:t>39.55</w:t>
            </w:r>
          </w:p>
        </w:tc>
        <w:tc>
          <w:tcPr>
            <w:tcW w:w="430" w:type="dxa"/>
            <w:tcBorders>
              <w:top w:val="single" w:sz="2" w:space="0" w:color="000000"/>
              <w:bottom w:val="single" w:sz="2" w:space="0" w:color="000000"/>
            </w:tcBorders>
          </w:tcPr>
          <w:p w14:paraId="1E723EF4" w14:textId="77777777" w:rsidR="00C254C2" w:rsidRPr="00984D1E" w:rsidRDefault="00B21731">
            <w:pPr>
              <w:pStyle w:val="TableParagraph"/>
              <w:spacing w:before="14" w:line="96" w:lineRule="exact"/>
              <w:ind w:left="75"/>
              <w:jc w:val="left"/>
              <w:rPr>
                <w:rFonts w:ascii="Arial MT"/>
                <w:noProof/>
                <w:color w:val="000000" w:themeColor="text1"/>
                <w:sz w:val="9"/>
              </w:rPr>
            </w:pPr>
            <w:r w:rsidRPr="00984D1E">
              <w:rPr>
                <w:rFonts w:ascii="Arial MT"/>
                <w:noProof/>
                <w:color w:val="000000" w:themeColor="text1"/>
                <w:sz w:val="9"/>
              </w:rPr>
              <w:t>3975.9</w:t>
            </w:r>
          </w:p>
        </w:tc>
        <w:tc>
          <w:tcPr>
            <w:tcW w:w="407" w:type="dxa"/>
            <w:tcBorders>
              <w:top w:val="single" w:sz="2" w:space="0" w:color="000000"/>
              <w:bottom w:val="single" w:sz="2" w:space="0" w:color="000000"/>
            </w:tcBorders>
          </w:tcPr>
          <w:p w14:paraId="1FE5D163" w14:textId="77777777" w:rsidR="00C254C2" w:rsidRPr="00984D1E" w:rsidRDefault="00B21731">
            <w:pPr>
              <w:pStyle w:val="TableParagraph"/>
              <w:spacing w:before="14" w:line="96" w:lineRule="exact"/>
              <w:ind w:left="63"/>
              <w:jc w:val="left"/>
              <w:rPr>
                <w:rFonts w:ascii="Arial MT"/>
                <w:noProof/>
                <w:color w:val="000000" w:themeColor="text1"/>
                <w:sz w:val="9"/>
              </w:rPr>
            </w:pPr>
            <w:r w:rsidRPr="00984D1E">
              <w:rPr>
                <w:rFonts w:ascii="Arial MT"/>
                <w:noProof/>
                <w:color w:val="000000" w:themeColor="text1"/>
                <w:sz w:val="9"/>
              </w:rPr>
              <w:t>0.4317</w:t>
            </w:r>
          </w:p>
        </w:tc>
        <w:tc>
          <w:tcPr>
            <w:tcW w:w="44" w:type="dxa"/>
          </w:tcPr>
          <w:p w14:paraId="4E9E8606" w14:textId="77777777" w:rsidR="00C254C2" w:rsidRPr="00984D1E" w:rsidRDefault="00C254C2">
            <w:pPr>
              <w:pStyle w:val="TableParagraph"/>
              <w:jc w:val="left"/>
              <w:rPr>
                <w:noProof/>
                <w:color w:val="000000" w:themeColor="text1"/>
                <w:sz w:val="6"/>
              </w:rPr>
            </w:pPr>
          </w:p>
        </w:tc>
        <w:tc>
          <w:tcPr>
            <w:tcW w:w="260" w:type="dxa"/>
            <w:tcBorders>
              <w:top w:val="single" w:sz="2" w:space="0" w:color="000000"/>
              <w:bottom w:val="single" w:sz="2" w:space="0" w:color="000000"/>
            </w:tcBorders>
          </w:tcPr>
          <w:p w14:paraId="328883D3" w14:textId="77777777" w:rsidR="00C254C2" w:rsidRPr="00984D1E" w:rsidRDefault="00B21731">
            <w:pPr>
              <w:pStyle w:val="TableParagraph"/>
              <w:spacing w:before="14" w:line="96" w:lineRule="exact"/>
              <w:ind w:left="33" w:right="27"/>
              <w:rPr>
                <w:rFonts w:ascii="Arial MT"/>
                <w:noProof/>
                <w:color w:val="000000" w:themeColor="text1"/>
                <w:sz w:val="9"/>
              </w:rPr>
            </w:pPr>
            <w:r w:rsidRPr="00984D1E">
              <w:rPr>
                <w:rFonts w:ascii="Arial MT"/>
                <w:noProof/>
                <w:color w:val="000000" w:themeColor="text1"/>
                <w:sz w:val="9"/>
              </w:rPr>
              <w:t>16</w:t>
            </w:r>
          </w:p>
        </w:tc>
        <w:tc>
          <w:tcPr>
            <w:tcW w:w="400" w:type="dxa"/>
            <w:tcBorders>
              <w:top w:val="single" w:sz="2" w:space="0" w:color="000000"/>
              <w:bottom w:val="single" w:sz="2" w:space="0" w:color="000000"/>
            </w:tcBorders>
          </w:tcPr>
          <w:p w14:paraId="3A3601DB" w14:textId="77777777" w:rsidR="00C254C2" w:rsidRPr="00984D1E" w:rsidRDefault="00B21731">
            <w:pPr>
              <w:pStyle w:val="TableParagraph"/>
              <w:spacing w:before="14" w:line="96" w:lineRule="exact"/>
              <w:ind w:left="84"/>
              <w:jc w:val="left"/>
              <w:rPr>
                <w:rFonts w:ascii="Arial MT"/>
                <w:noProof/>
                <w:color w:val="000000" w:themeColor="text1"/>
                <w:sz w:val="9"/>
              </w:rPr>
            </w:pPr>
            <w:r w:rsidRPr="00984D1E">
              <w:rPr>
                <w:rFonts w:ascii="Arial MT"/>
                <w:noProof/>
                <w:color w:val="000000" w:themeColor="text1"/>
                <w:sz w:val="9"/>
              </w:rPr>
              <w:t>66.13</w:t>
            </w:r>
          </w:p>
        </w:tc>
        <w:tc>
          <w:tcPr>
            <w:tcW w:w="446" w:type="dxa"/>
            <w:tcBorders>
              <w:top w:val="single" w:sz="2" w:space="0" w:color="000000"/>
              <w:bottom w:val="single" w:sz="2" w:space="0" w:color="000000"/>
            </w:tcBorders>
          </w:tcPr>
          <w:p w14:paraId="44F1FDFC" w14:textId="77777777" w:rsidR="00C254C2" w:rsidRPr="00984D1E" w:rsidRDefault="00B21731">
            <w:pPr>
              <w:pStyle w:val="TableParagraph"/>
              <w:spacing w:before="14" w:line="96" w:lineRule="exact"/>
              <w:ind w:right="72"/>
              <w:jc w:val="right"/>
              <w:rPr>
                <w:rFonts w:ascii="Arial MT"/>
                <w:noProof/>
                <w:color w:val="000000" w:themeColor="text1"/>
                <w:sz w:val="9"/>
              </w:rPr>
            </w:pPr>
            <w:r w:rsidRPr="00984D1E">
              <w:rPr>
                <w:rFonts w:ascii="Arial MT"/>
                <w:noProof/>
                <w:color w:val="000000" w:themeColor="text1"/>
                <w:sz w:val="9"/>
              </w:rPr>
              <w:t>6648.1</w:t>
            </w:r>
          </w:p>
        </w:tc>
        <w:tc>
          <w:tcPr>
            <w:tcW w:w="394" w:type="dxa"/>
            <w:tcBorders>
              <w:top w:val="single" w:sz="2" w:space="0" w:color="000000"/>
              <w:bottom w:val="single" w:sz="2" w:space="0" w:color="000000"/>
            </w:tcBorders>
          </w:tcPr>
          <w:p w14:paraId="12A974B5" w14:textId="77777777" w:rsidR="00C254C2" w:rsidRPr="00984D1E" w:rsidRDefault="00B21731">
            <w:pPr>
              <w:pStyle w:val="TableParagraph"/>
              <w:spacing w:before="14" w:line="96" w:lineRule="exact"/>
              <w:ind w:left="25" w:right="25"/>
              <w:rPr>
                <w:rFonts w:ascii="Arial MT"/>
                <w:noProof/>
                <w:color w:val="000000" w:themeColor="text1"/>
                <w:sz w:val="9"/>
              </w:rPr>
            </w:pPr>
            <w:r w:rsidRPr="00984D1E">
              <w:rPr>
                <w:rFonts w:ascii="Arial MT"/>
                <w:noProof/>
                <w:color w:val="000000" w:themeColor="text1"/>
                <w:sz w:val="9"/>
              </w:rPr>
              <w:t>0.1849</w:t>
            </w:r>
          </w:p>
        </w:tc>
        <w:tc>
          <w:tcPr>
            <w:tcW w:w="44" w:type="dxa"/>
          </w:tcPr>
          <w:p w14:paraId="09EEF429" w14:textId="77777777" w:rsidR="00C254C2" w:rsidRPr="00984D1E" w:rsidRDefault="00C254C2">
            <w:pPr>
              <w:pStyle w:val="TableParagraph"/>
              <w:jc w:val="left"/>
              <w:rPr>
                <w:noProof/>
                <w:color w:val="000000" w:themeColor="text1"/>
                <w:sz w:val="6"/>
              </w:rPr>
            </w:pPr>
          </w:p>
        </w:tc>
        <w:tc>
          <w:tcPr>
            <w:tcW w:w="323" w:type="dxa"/>
          </w:tcPr>
          <w:p w14:paraId="2F198969" w14:textId="77777777" w:rsidR="00C254C2" w:rsidRPr="00984D1E" w:rsidRDefault="00B21731">
            <w:pPr>
              <w:pStyle w:val="TableParagraph"/>
              <w:spacing w:before="13" w:line="96" w:lineRule="exact"/>
              <w:ind w:left="80"/>
              <w:jc w:val="left"/>
              <w:rPr>
                <w:rFonts w:ascii="Arial MT"/>
                <w:noProof/>
                <w:color w:val="000000" w:themeColor="text1"/>
                <w:sz w:val="9"/>
              </w:rPr>
            </w:pPr>
            <w:r w:rsidRPr="00984D1E">
              <w:rPr>
                <w:rFonts w:ascii="Arial MT"/>
                <w:noProof/>
                <w:color w:val="000000" w:themeColor="text1"/>
                <w:sz w:val="9"/>
              </w:rPr>
              <w:t>26</w:t>
            </w:r>
          </w:p>
        </w:tc>
        <w:tc>
          <w:tcPr>
            <w:tcW w:w="1541" w:type="dxa"/>
          </w:tcPr>
          <w:p w14:paraId="01B943AF" w14:textId="77777777" w:rsidR="00C254C2" w:rsidRPr="00984D1E" w:rsidRDefault="00B21731">
            <w:pPr>
              <w:pStyle w:val="TableParagraph"/>
              <w:spacing w:before="14" w:line="96" w:lineRule="exact"/>
              <w:ind w:right="102"/>
              <w:jc w:val="right"/>
              <w:rPr>
                <w:rFonts w:ascii="Arial MT"/>
                <w:noProof/>
                <w:color w:val="000000" w:themeColor="text1"/>
                <w:sz w:val="9"/>
              </w:rPr>
            </w:pPr>
            <w:r w:rsidRPr="00984D1E">
              <w:rPr>
                <w:rFonts w:ascii="Arial MT"/>
                <w:noProof/>
                <w:color w:val="000000" w:themeColor="text1"/>
                <w:sz w:val="9"/>
              </w:rPr>
              <w:t>6</w:t>
            </w:r>
          </w:p>
        </w:tc>
        <w:tc>
          <w:tcPr>
            <w:tcW w:w="565" w:type="dxa"/>
            <w:tcBorders>
              <w:top w:val="single" w:sz="2" w:space="0" w:color="000000"/>
              <w:bottom w:val="single" w:sz="2" w:space="0" w:color="000000"/>
            </w:tcBorders>
          </w:tcPr>
          <w:p w14:paraId="3B664F71" w14:textId="77777777" w:rsidR="00C254C2" w:rsidRPr="00984D1E" w:rsidRDefault="00B21731">
            <w:pPr>
              <w:pStyle w:val="TableParagraph"/>
              <w:spacing w:before="14" w:line="96" w:lineRule="exact"/>
              <w:ind w:left="23" w:right="12"/>
              <w:rPr>
                <w:rFonts w:ascii="Arial MT"/>
                <w:noProof/>
                <w:color w:val="000000" w:themeColor="text1"/>
                <w:sz w:val="9"/>
              </w:rPr>
            </w:pPr>
            <w:r w:rsidRPr="00984D1E">
              <w:rPr>
                <w:rFonts w:ascii="Arial MT"/>
                <w:noProof/>
                <w:color w:val="000000" w:themeColor="text1"/>
                <w:sz w:val="9"/>
              </w:rPr>
              <w:t>10</w:t>
            </w:r>
          </w:p>
        </w:tc>
        <w:tc>
          <w:tcPr>
            <w:tcW w:w="846" w:type="dxa"/>
            <w:tcBorders>
              <w:top w:val="single" w:sz="2" w:space="0" w:color="000000"/>
              <w:bottom w:val="single" w:sz="2" w:space="0" w:color="000000"/>
            </w:tcBorders>
          </w:tcPr>
          <w:p w14:paraId="5F0264BD" w14:textId="77777777" w:rsidR="00C254C2" w:rsidRPr="00984D1E" w:rsidRDefault="00B21731">
            <w:pPr>
              <w:pStyle w:val="TableParagraph"/>
              <w:spacing w:before="14" w:line="96" w:lineRule="exact"/>
              <w:ind w:left="41" w:right="32"/>
              <w:rPr>
                <w:rFonts w:ascii="Arial MT"/>
                <w:noProof/>
                <w:color w:val="000000" w:themeColor="text1"/>
                <w:sz w:val="9"/>
              </w:rPr>
            </w:pPr>
            <w:r w:rsidRPr="00984D1E">
              <w:rPr>
                <w:rFonts w:ascii="Arial MT"/>
                <w:noProof/>
                <w:color w:val="000000" w:themeColor="text1"/>
                <w:sz w:val="9"/>
              </w:rPr>
              <w:t>66.13</w:t>
            </w:r>
          </w:p>
        </w:tc>
      </w:tr>
      <w:tr w:rsidR="00C254C2" w:rsidRPr="00984D1E" w14:paraId="4CC9C16F" w14:textId="77777777">
        <w:trPr>
          <w:trHeight w:val="129"/>
        </w:trPr>
        <w:tc>
          <w:tcPr>
            <w:tcW w:w="270" w:type="dxa"/>
            <w:tcBorders>
              <w:top w:val="single" w:sz="2" w:space="0" w:color="000000"/>
              <w:bottom w:val="single" w:sz="2" w:space="0" w:color="000000"/>
            </w:tcBorders>
          </w:tcPr>
          <w:p w14:paraId="0FCFCEFA" w14:textId="77777777" w:rsidR="00C254C2" w:rsidRPr="00984D1E" w:rsidRDefault="00B21731">
            <w:pPr>
              <w:pStyle w:val="TableParagraph"/>
              <w:spacing w:before="14" w:line="96" w:lineRule="exact"/>
              <w:ind w:right="2"/>
              <w:rPr>
                <w:rFonts w:ascii="Arial MT"/>
                <w:noProof/>
                <w:color w:val="000000" w:themeColor="text1"/>
                <w:sz w:val="9"/>
              </w:rPr>
            </w:pPr>
            <w:r w:rsidRPr="00984D1E">
              <w:rPr>
                <w:rFonts w:ascii="Arial MT"/>
                <w:noProof/>
                <w:color w:val="000000" w:themeColor="text1"/>
                <w:sz w:val="9"/>
              </w:rPr>
              <w:t>7</w:t>
            </w:r>
          </w:p>
        </w:tc>
        <w:tc>
          <w:tcPr>
            <w:tcW w:w="393" w:type="dxa"/>
            <w:tcBorders>
              <w:top w:val="single" w:sz="2" w:space="0" w:color="000000"/>
              <w:bottom w:val="single" w:sz="2" w:space="0" w:color="000000"/>
            </w:tcBorders>
          </w:tcPr>
          <w:p w14:paraId="3243F4E8" w14:textId="77777777" w:rsidR="00C254C2" w:rsidRPr="00984D1E" w:rsidRDefault="00B21731">
            <w:pPr>
              <w:pStyle w:val="TableParagraph"/>
              <w:spacing w:before="14" w:line="96" w:lineRule="exact"/>
              <w:ind w:left="45" w:right="49"/>
              <w:rPr>
                <w:rFonts w:ascii="Arial MT"/>
                <w:noProof/>
                <w:color w:val="000000" w:themeColor="text1"/>
                <w:sz w:val="9"/>
              </w:rPr>
            </w:pPr>
            <w:r w:rsidRPr="00984D1E">
              <w:rPr>
                <w:rFonts w:ascii="Arial MT"/>
                <w:noProof/>
                <w:color w:val="000000" w:themeColor="text1"/>
                <w:sz w:val="9"/>
              </w:rPr>
              <w:t>39.76</w:t>
            </w:r>
          </w:p>
        </w:tc>
        <w:tc>
          <w:tcPr>
            <w:tcW w:w="430" w:type="dxa"/>
            <w:tcBorders>
              <w:top w:val="single" w:sz="2" w:space="0" w:color="000000"/>
              <w:bottom w:val="single" w:sz="2" w:space="0" w:color="000000"/>
            </w:tcBorders>
          </w:tcPr>
          <w:p w14:paraId="741748F0" w14:textId="77777777" w:rsidR="00C254C2" w:rsidRPr="00984D1E" w:rsidRDefault="00B21731">
            <w:pPr>
              <w:pStyle w:val="TableParagraph"/>
              <w:spacing w:before="14" w:line="96" w:lineRule="exact"/>
              <w:ind w:left="75"/>
              <w:jc w:val="left"/>
              <w:rPr>
                <w:rFonts w:ascii="Arial MT"/>
                <w:noProof/>
                <w:color w:val="000000" w:themeColor="text1"/>
                <w:sz w:val="9"/>
              </w:rPr>
            </w:pPr>
            <w:r w:rsidRPr="00984D1E">
              <w:rPr>
                <w:rFonts w:ascii="Arial MT"/>
                <w:noProof/>
                <w:color w:val="000000" w:themeColor="text1"/>
                <w:sz w:val="9"/>
              </w:rPr>
              <w:t>3996.9</w:t>
            </w:r>
          </w:p>
        </w:tc>
        <w:tc>
          <w:tcPr>
            <w:tcW w:w="407" w:type="dxa"/>
            <w:tcBorders>
              <w:top w:val="single" w:sz="2" w:space="0" w:color="000000"/>
              <w:bottom w:val="single" w:sz="2" w:space="0" w:color="000000"/>
            </w:tcBorders>
          </w:tcPr>
          <w:p w14:paraId="3C56052A" w14:textId="77777777" w:rsidR="00C254C2" w:rsidRPr="00984D1E" w:rsidRDefault="00B21731">
            <w:pPr>
              <w:pStyle w:val="TableParagraph"/>
              <w:spacing w:before="14" w:line="96" w:lineRule="exact"/>
              <w:ind w:left="63"/>
              <w:jc w:val="left"/>
              <w:rPr>
                <w:rFonts w:ascii="Arial MT"/>
                <w:noProof/>
                <w:color w:val="000000" w:themeColor="text1"/>
                <w:sz w:val="9"/>
              </w:rPr>
            </w:pPr>
            <w:r w:rsidRPr="00984D1E">
              <w:rPr>
                <w:rFonts w:ascii="Arial MT"/>
                <w:noProof/>
                <w:color w:val="000000" w:themeColor="text1"/>
                <w:sz w:val="9"/>
              </w:rPr>
              <w:t>0.8547</w:t>
            </w:r>
          </w:p>
        </w:tc>
        <w:tc>
          <w:tcPr>
            <w:tcW w:w="44" w:type="dxa"/>
          </w:tcPr>
          <w:p w14:paraId="4B10FE57" w14:textId="77777777" w:rsidR="00C254C2" w:rsidRPr="00984D1E" w:rsidRDefault="00C254C2">
            <w:pPr>
              <w:pStyle w:val="TableParagraph"/>
              <w:jc w:val="left"/>
              <w:rPr>
                <w:noProof/>
                <w:color w:val="000000" w:themeColor="text1"/>
                <w:sz w:val="6"/>
              </w:rPr>
            </w:pPr>
          </w:p>
        </w:tc>
        <w:tc>
          <w:tcPr>
            <w:tcW w:w="260" w:type="dxa"/>
            <w:tcBorders>
              <w:top w:val="single" w:sz="2" w:space="0" w:color="000000"/>
              <w:bottom w:val="single" w:sz="2" w:space="0" w:color="000000"/>
            </w:tcBorders>
          </w:tcPr>
          <w:p w14:paraId="65FA2087" w14:textId="77777777" w:rsidR="00C254C2" w:rsidRPr="00984D1E" w:rsidRDefault="00B21731">
            <w:pPr>
              <w:pStyle w:val="TableParagraph"/>
              <w:spacing w:before="14" w:line="96" w:lineRule="exact"/>
              <w:ind w:left="33" w:right="27"/>
              <w:rPr>
                <w:rFonts w:ascii="Arial MT"/>
                <w:noProof/>
                <w:color w:val="000000" w:themeColor="text1"/>
                <w:sz w:val="9"/>
              </w:rPr>
            </w:pPr>
            <w:r w:rsidRPr="00984D1E">
              <w:rPr>
                <w:rFonts w:ascii="Arial MT"/>
                <w:noProof/>
                <w:color w:val="000000" w:themeColor="text1"/>
                <w:sz w:val="9"/>
              </w:rPr>
              <w:t>17</w:t>
            </w:r>
          </w:p>
        </w:tc>
        <w:tc>
          <w:tcPr>
            <w:tcW w:w="400" w:type="dxa"/>
            <w:tcBorders>
              <w:top w:val="single" w:sz="2" w:space="0" w:color="000000"/>
              <w:bottom w:val="single" w:sz="2" w:space="0" w:color="000000"/>
            </w:tcBorders>
          </w:tcPr>
          <w:p w14:paraId="47BEBB7A" w14:textId="77777777" w:rsidR="00C254C2" w:rsidRPr="00984D1E" w:rsidRDefault="00B21731">
            <w:pPr>
              <w:pStyle w:val="TableParagraph"/>
              <w:spacing w:before="14" w:line="96" w:lineRule="exact"/>
              <w:ind w:left="84"/>
              <w:jc w:val="left"/>
              <w:rPr>
                <w:rFonts w:ascii="Arial MT"/>
                <w:noProof/>
                <w:color w:val="000000" w:themeColor="text1"/>
                <w:sz w:val="9"/>
              </w:rPr>
            </w:pPr>
            <w:r w:rsidRPr="00984D1E">
              <w:rPr>
                <w:rFonts w:ascii="Arial MT"/>
                <w:noProof/>
                <w:color w:val="000000" w:themeColor="text1"/>
                <w:sz w:val="9"/>
              </w:rPr>
              <w:t>67.17</w:t>
            </w:r>
          </w:p>
        </w:tc>
        <w:tc>
          <w:tcPr>
            <w:tcW w:w="446" w:type="dxa"/>
            <w:tcBorders>
              <w:top w:val="single" w:sz="2" w:space="0" w:color="000000"/>
              <w:bottom w:val="single" w:sz="2" w:space="0" w:color="000000"/>
            </w:tcBorders>
          </w:tcPr>
          <w:p w14:paraId="7B2B0864" w14:textId="77777777" w:rsidR="00C254C2" w:rsidRPr="00984D1E" w:rsidRDefault="00B21731">
            <w:pPr>
              <w:pStyle w:val="TableParagraph"/>
              <w:spacing w:before="14" w:line="96" w:lineRule="exact"/>
              <w:ind w:right="72"/>
              <w:jc w:val="right"/>
              <w:rPr>
                <w:rFonts w:ascii="Arial MT"/>
                <w:noProof/>
                <w:color w:val="000000" w:themeColor="text1"/>
                <w:sz w:val="9"/>
              </w:rPr>
            </w:pPr>
            <w:r w:rsidRPr="00984D1E">
              <w:rPr>
                <w:rFonts w:ascii="Arial MT"/>
                <w:noProof/>
                <w:color w:val="000000" w:themeColor="text1"/>
                <w:sz w:val="9"/>
              </w:rPr>
              <w:t>6752.5</w:t>
            </w:r>
          </w:p>
        </w:tc>
        <w:tc>
          <w:tcPr>
            <w:tcW w:w="394" w:type="dxa"/>
            <w:tcBorders>
              <w:top w:val="single" w:sz="2" w:space="0" w:color="000000"/>
              <w:bottom w:val="single" w:sz="2" w:space="0" w:color="000000"/>
            </w:tcBorders>
          </w:tcPr>
          <w:p w14:paraId="3CEDD2B3" w14:textId="77777777" w:rsidR="00C254C2" w:rsidRPr="00984D1E" w:rsidRDefault="00B21731">
            <w:pPr>
              <w:pStyle w:val="TableParagraph"/>
              <w:spacing w:before="14" w:line="96" w:lineRule="exact"/>
              <w:ind w:left="25" w:right="25"/>
              <w:rPr>
                <w:rFonts w:ascii="Arial MT"/>
                <w:noProof/>
                <w:color w:val="000000" w:themeColor="text1"/>
                <w:sz w:val="9"/>
              </w:rPr>
            </w:pPr>
            <w:r w:rsidRPr="00984D1E">
              <w:rPr>
                <w:rFonts w:ascii="Arial MT"/>
                <w:noProof/>
                <w:color w:val="000000" w:themeColor="text1"/>
                <w:sz w:val="9"/>
              </w:rPr>
              <w:t>0.0302</w:t>
            </w:r>
          </w:p>
        </w:tc>
        <w:tc>
          <w:tcPr>
            <w:tcW w:w="44" w:type="dxa"/>
          </w:tcPr>
          <w:p w14:paraId="0AB8E5F0" w14:textId="77777777" w:rsidR="00C254C2" w:rsidRPr="00984D1E" w:rsidRDefault="00C254C2">
            <w:pPr>
              <w:pStyle w:val="TableParagraph"/>
              <w:jc w:val="left"/>
              <w:rPr>
                <w:noProof/>
                <w:color w:val="000000" w:themeColor="text1"/>
                <w:sz w:val="6"/>
              </w:rPr>
            </w:pPr>
          </w:p>
        </w:tc>
        <w:tc>
          <w:tcPr>
            <w:tcW w:w="323" w:type="dxa"/>
          </w:tcPr>
          <w:p w14:paraId="7259D18C" w14:textId="77777777" w:rsidR="00C254C2" w:rsidRPr="00984D1E" w:rsidRDefault="00B21731">
            <w:pPr>
              <w:pStyle w:val="TableParagraph"/>
              <w:spacing w:before="13" w:line="96" w:lineRule="exact"/>
              <w:ind w:left="80"/>
              <w:jc w:val="left"/>
              <w:rPr>
                <w:rFonts w:ascii="Arial MT"/>
                <w:noProof/>
                <w:color w:val="000000" w:themeColor="text1"/>
                <w:sz w:val="9"/>
              </w:rPr>
            </w:pPr>
            <w:r w:rsidRPr="00984D1E">
              <w:rPr>
                <w:rFonts w:ascii="Arial MT"/>
                <w:noProof/>
                <w:color w:val="000000" w:themeColor="text1"/>
                <w:sz w:val="9"/>
              </w:rPr>
              <w:t>27</w:t>
            </w:r>
          </w:p>
        </w:tc>
        <w:tc>
          <w:tcPr>
            <w:tcW w:w="1541" w:type="dxa"/>
          </w:tcPr>
          <w:p w14:paraId="7AC8CBE3" w14:textId="77777777" w:rsidR="00C254C2" w:rsidRPr="00984D1E" w:rsidRDefault="00B21731">
            <w:pPr>
              <w:pStyle w:val="TableParagraph"/>
              <w:spacing w:before="14" w:line="96" w:lineRule="exact"/>
              <w:ind w:right="102"/>
              <w:jc w:val="right"/>
              <w:rPr>
                <w:rFonts w:ascii="Arial MT"/>
                <w:noProof/>
                <w:color w:val="000000" w:themeColor="text1"/>
                <w:sz w:val="9"/>
              </w:rPr>
            </w:pPr>
            <w:r w:rsidRPr="00984D1E">
              <w:rPr>
                <w:rFonts w:ascii="Arial MT"/>
                <w:noProof/>
                <w:color w:val="000000" w:themeColor="text1"/>
                <w:sz w:val="9"/>
              </w:rPr>
              <w:t>7</w:t>
            </w:r>
          </w:p>
        </w:tc>
        <w:tc>
          <w:tcPr>
            <w:tcW w:w="565" w:type="dxa"/>
            <w:tcBorders>
              <w:top w:val="single" w:sz="2" w:space="0" w:color="000000"/>
              <w:bottom w:val="single" w:sz="2" w:space="0" w:color="000000"/>
            </w:tcBorders>
          </w:tcPr>
          <w:p w14:paraId="0442B031" w14:textId="77777777" w:rsidR="00C254C2" w:rsidRPr="00984D1E" w:rsidRDefault="00B21731">
            <w:pPr>
              <w:pStyle w:val="TableParagraph"/>
              <w:spacing w:before="14" w:line="96" w:lineRule="exact"/>
              <w:ind w:left="12"/>
              <w:rPr>
                <w:rFonts w:ascii="Arial MT"/>
                <w:noProof/>
                <w:color w:val="000000" w:themeColor="text1"/>
                <w:sz w:val="9"/>
              </w:rPr>
            </w:pPr>
            <w:r w:rsidRPr="00984D1E">
              <w:rPr>
                <w:rFonts w:ascii="Arial MT"/>
                <w:noProof/>
                <w:color w:val="000000" w:themeColor="text1"/>
                <w:sz w:val="9"/>
              </w:rPr>
              <w:t>4</w:t>
            </w:r>
          </w:p>
        </w:tc>
        <w:tc>
          <w:tcPr>
            <w:tcW w:w="846" w:type="dxa"/>
            <w:tcBorders>
              <w:top w:val="single" w:sz="2" w:space="0" w:color="000000"/>
              <w:bottom w:val="single" w:sz="2" w:space="0" w:color="000000"/>
            </w:tcBorders>
          </w:tcPr>
          <w:p w14:paraId="0D6DEA7F" w14:textId="77777777" w:rsidR="00C254C2" w:rsidRPr="00984D1E" w:rsidRDefault="00B21731">
            <w:pPr>
              <w:pStyle w:val="TableParagraph"/>
              <w:spacing w:before="14" w:line="96" w:lineRule="exact"/>
              <w:ind w:left="41" w:right="32"/>
              <w:rPr>
                <w:rFonts w:ascii="Arial MT"/>
                <w:noProof/>
                <w:color w:val="000000" w:themeColor="text1"/>
                <w:sz w:val="9"/>
              </w:rPr>
            </w:pPr>
            <w:r w:rsidRPr="00984D1E">
              <w:rPr>
                <w:rFonts w:ascii="Arial MT"/>
                <w:noProof/>
                <w:color w:val="000000" w:themeColor="text1"/>
                <w:sz w:val="9"/>
              </w:rPr>
              <w:t>70.14</w:t>
            </w:r>
          </w:p>
        </w:tc>
      </w:tr>
      <w:tr w:rsidR="00C254C2" w:rsidRPr="00984D1E" w14:paraId="2DA56A66" w14:textId="77777777">
        <w:trPr>
          <w:trHeight w:val="129"/>
        </w:trPr>
        <w:tc>
          <w:tcPr>
            <w:tcW w:w="270" w:type="dxa"/>
            <w:tcBorders>
              <w:top w:val="single" w:sz="2" w:space="0" w:color="000000"/>
              <w:bottom w:val="single" w:sz="2" w:space="0" w:color="000000"/>
            </w:tcBorders>
          </w:tcPr>
          <w:p w14:paraId="730E9B1C" w14:textId="77777777" w:rsidR="00C254C2" w:rsidRPr="00984D1E" w:rsidRDefault="00B21731">
            <w:pPr>
              <w:pStyle w:val="TableParagraph"/>
              <w:spacing w:before="14" w:line="96" w:lineRule="exact"/>
              <w:ind w:right="2"/>
              <w:rPr>
                <w:rFonts w:ascii="Arial MT"/>
                <w:noProof/>
                <w:color w:val="000000" w:themeColor="text1"/>
                <w:sz w:val="9"/>
              </w:rPr>
            </w:pPr>
            <w:r w:rsidRPr="00984D1E">
              <w:rPr>
                <w:rFonts w:ascii="Arial MT"/>
                <w:noProof/>
                <w:color w:val="000000" w:themeColor="text1"/>
                <w:sz w:val="9"/>
              </w:rPr>
              <w:t>8</w:t>
            </w:r>
          </w:p>
        </w:tc>
        <w:tc>
          <w:tcPr>
            <w:tcW w:w="393" w:type="dxa"/>
            <w:tcBorders>
              <w:top w:val="single" w:sz="2" w:space="0" w:color="000000"/>
              <w:bottom w:val="single" w:sz="2" w:space="0" w:color="000000"/>
            </w:tcBorders>
          </w:tcPr>
          <w:p w14:paraId="12616E92" w14:textId="77777777" w:rsidR="00C254C2" w:rsidRPr="00984D1E" w:rsidRDefault="00B21731">
            <w:pPr>
              <w:pStyle w:val="TableParagraph"/>
              <w:spacing w:before="14" w:line="96" w:lineRule="exact"/>
              <w:ind w:left="45" w:right="49"/>
              <w:rPr>
                <w:rFonts w:ascii="Arial MT"/>
                <w:noProof/>
                <w:color w:val="000000" w:themeColor="text1"/>
                <w:sz w:val="9"/>
              </w:rPr>
            </w:pPr>
            <w:r w:rsidRPr="00984D1E">
              <w:rPr>
                <w:rFonts w:ascii="Arial MT"/>
                <w:noProof/>
                <w:color w:val="000000" w:themeColor="text1"/>
                <w:sz w:val="9"/>
              </w:rPr>
              <w:t>39.97</w:t>
            </w:r>
          </w:p>
        </w:tc>
        <w:tc>
          <w:tcPr>
            <w:tcW w:w="430" w:type="dxa"/>
            <w:tcBorders>
              <w:top w:val="single" w:sz="2" w:space="0" w:color="000000"/>
              <w:bottom w:val="single" w:sz="2" w:space="0" w:color="000000"/>
            </w:tcBorders>
          </w:tcPr>
          <w:p w14:paraId="3EDB9202" w14:textId="77777777" w:rsidR="00C254C2" w:rsidRPr="00984D1E" w:rsidRDefault="00B21731">
            <w:pPr>
              <w:pStyle w:val="TableParagraph"/>
              <w:spacing w:before="14" w:line="96" w:lineRule="exact"/>
              <w:ind w:left="75"/>
              <w:jc w:val="left"/>
              <w:rPr>
                <w:rFonts w:ascii="Arial MT"/>
                <w:noProof/>
                <w:color w:val="000000" w:themeColor="text1"/>
                <w:sz w:val="9"/>
              </w:rPr>
            </w:pPr>
            <w:r w:rsidRPr="00984D1E">
              <w:rPr>
                <w:rFonts w:ascii="Arial MT"/>
                <w:noProof/>
                <w:color w:val="000000" w:themeColor="text1"/>
                <w:sz w:val="9"/>
              </w:rPr>
              <w:t>4018.0</w:t>
            </w:r>
          </w:p>
        </w:tc>
        <w:tc>
          <w:tcPr>
            <w:tcW w:w="407" w:type="dxa"/>
            <w:tcBorders>
              <w:top w:val="single" w:sz="2" w:space="0" w:color="000000"/>
              <w:bottom w:val="single" w:sz="2" w:space="0" w:color="000000"/>
            </w:tcBorders>
          </w:tcPr>
          <w:p w14:paraId="087D2EB2" w14:textId="77777777" w:rsidR="00C254C2" w:rsidRPr="00984D1E" w:rsidRDefault="00B21731">
            <w:pPr>
              <w:pStyle w:val="TableParagraph"/>
              <w:spacing w:before="14" w:line="96" w:lineRule="exact"/>
              <w:ind w:left="63"/>
              <w:jc w:val="left"/>
              <w:rPr>
                <w:rFonts w:ascii="Arial MT"/>
                <w:noProof/>
                <w:color w:val="000000" w:themeColor="text1"/>
                <w:sz w:val="9"/>
              </w:rPr>
            </w:pPr>
            <w:r w:rsidRPr="00984D1E">
              <w:rPr>
                <w:rFonts w:ascii="Arial MT"/>
                <w:noProof/>
                <w:color w:val="000000" w:themeColor="text1"/>
                <w:sz w:val="9"/>
              </w:rPr>
              <w:t>1.0000</w:t>
            </w:r>
          </w:p>
        </w:tc>
        <w:tc>
          <w:tcPr>
            <w:tcW w:w="44" w:type="dxa"/>
          </w:tcPr>
          <w:p w14:paraId="45751F95" w14:textId="77777777" w:rsidR="00C254C2" w:rsidRPr="00984D1E" w:rsidRDefault="00C254C2">
            <w:pPr>
              <w:pStyle w:val="TableParagraph"/>
              <w:jc w:val="left"/>
              <w:rPr>
                <w:noProof/>
                <w:color w:val="000000" w:themeColor="text1"/>
                <w:sz w:val="6"/>
              </w:rPr>
            </w:pPr>
          </w:p>
        </w:tc>
        <w:tc>
          <w:tcPr>
            <w:tcW w:w="260" w:type="dxa"/>
            <w:tcBorders>
              <w:top w:val="single" w:sz="2" w:space="0" w:color="000000"/>
              <w:bottom w:val="single" w:sz="2" w:space="0" w:color="000000"/>
            </w:tcBorders>
          </w:tcPr>
          <w:p w14:paraId="39496475" w14:textId="77777777" w:rsidR="00C254C2" w:rsidRPr="00984D1E" w:rsidRDefault="00B21731">
            <w:pPr>
              <w:pStyle w:val="TableParagraph"/>
              <w:spacing w:before="14" w:line="96" w:lineRule="exact"/>
              <w:ind w:left="33" w:right="27"/>
              <w:rPr>
                <w:rFonts w:ascii="Arial MT"/>
                <w:noProof/>
                <w:color w:val="000000" w:themeColor="text1"/>
                <w:sz w:val="9"/>
              </w:rPr>
            </w:pPr>
            <w:r w:rsidRPr="00984D1E">
              <w:rPr>
                <w:rFonts w:ascii="Arial MT"/>
                <w:noProof/>
                <w:color w:val="000000" w:themeColor="text1"/>
                <w:sz w:val="9"/>
              </w:rPr>
              <w:t>18</w:t>
            </w:r>
          </w:p>
        </w:tc>
        <w:tc>
          <w:tcPr>
            <w:tcW w:w="400" w:type="dxa"/>
            <w:tcBorders>
              <w:top w:val="single" w:sz="2" w:space="0" w:color="000000"/>
              <w:bottom w:val="single" w:sz="2" w:space="0" w:color="000000"/>
            </w:tcBorders>
          </w:tcPr>
          <w:p w14:paraId="4F9FA15D" w14:textId="77777777" w:rsidR="00C254C2" w:rsidRPr="00984D1E" w:rsidRDefault="00B21731">
            <w:pPr>
              <w:pStyle w:val="TableParagraph"/>
              <w:spacing w:before="14" w:line="96" w:lineRule="exact"/>
              <w:ind w:left="84"/>
              <w:jc w:val="left"/>
              <w:rPr>
                <w:rFonts w:ascii="Arial MT"/>
                <w:noProof/>
                <w:color w:val="000000" w:themeColor="text1"/>
                <w:sz w:val="9"/>
              </w:rPr>
            </w:pPr>
            <w:r w:rsidRPr="00984D1E">
              <w:rPr>
                <w:rFonts w:ascii="Arial MT"/>
                <w:noProof/>
                <w:color w:val="000000" w:themeColor="text1"/>
                <w:sz w:val="9"/>
              </w:rPr>
              <w:t>70.14</w:t>
            </w:r>
          </w:p>
        </w:tc>
        <w:tc>
          <w:tcPr>
            <w:tcW w:w="446" w:type="dxa"/>
            <w:tcBorders>
              <w:top w:val="single" w:sz="2" w:space="0" w:color="000000"/>
              <w:bottom w:val="single" w:sz="2" w:space="0" w:color="000000"/>
            </w:tcBorders>
          </w:tcPr>
          <w:p w14:paraId="39FE43DA" w14:textId="77777777" w:rsidR="00C254C2" w:rsidRPr="00984D1E" w:rsidRDefault="00B21731">
            <w:pPr>
              <w:pStyle w:val="TableParagraph"/>
              <w:spacing w:before="14" w:line="96" w:lineRule="exact"/>
              <w:ind w:right="72"/>
              <w:jc w:val="right"/>
              <w:rPr>
                <w:rFonts w:ascii="Arial MT"/>
                <w:noProof/>
                <w:color w:val="000000" w:themeColor="text1"/>
                <w:sz w:val="9"/>
              </w:rPr>
            </w:pPr>
            <w:r w:rsidRPr="00984D1E">
              <w:rPr>
                <w:rFonts w:ascii="Arial MT"/>
                <w:noProof/>
                <w:color w:val="000000" w:themeColor="text1"/>
                <w:sz w:val="9"/>
              </w:rPr>
              <w:t>7050.6</w:t>
            </w:r>
          </w:p>
        </w:tc>
        <w:tc>
          <w:tcPr>
            <w:tcW w:w="394" w:type="dxa"/>
            <w:tcBorders>
              <w:top w:val="single" w:sz="2" w:space="0" w:color="000000"/>
              <w:bottom w:val="single" w:sz="2" w:space="0" w:color="000000"/>
            </w:tcBorders>
          </w:tcPr>
          <w:p w14:paraId="6A7DDE94" w14:textId="77777777" w:rsidR="00C254C2" w:rsidRPr="00984D1E" w:rsidRDefault="00B21731">
            <w:pPr>
              <w:pStyle w:val="TableParagraph"/>
              <w:spacing w:before="14" w:line="96" w:lineRule="exact"/>
              <w:ind w:left="25" w:right="25"/>
              <w:rPr>
                <w:rFonts w:ascii="Arial MT"/>
                <w:noProof/>
                <w:color w:val="000000" w:themeColor="text1"/>
                <w:sz w:val="9"/>
              </w:rPr>
            </w:pPr>
            <w:r w:rsidRPr="00984D1E">
              <w:rPr>
                <w:rFonts w:ascii="Arial MT"/>
                <w:noProof/>
                <w:color w:val="000000" w:themeColor="text1"/>
                <w:sz w:val="9"/>
              </w:rPr>
              <w:t>0.0299</w:t>
            </w:r>
          </w:p>
        </w:tc>
        <w:tc>
          <w:tcPr>
            <w:tcW w:w="44" w:type="dxa"/>
          </w:tcPr>
          <w:p w14:paraId="79D0D28B" w14:textId="77777777" w:rsidR="00C254C2" w:rsidRPr="00984D1E" w:rsidRDefault="00C254C2">
            <w:pPr>
              <w:pStyle w:val="TableParagraph"/>
              <w:jc w:val="left"/>
              <w:rPr>
                <w:noProof/>
                <w:color w:val="000000" w:themeColor="text1"/>
                <w:sz w:val="6"/>
              </w:rPr>
            </w:pPr>
          </w:p>
        </w:tc>
        <w:tc>
          <w:tcPr>
            <w:tcW w:w="323" w:type="dxa"/>
          </w:tcPr>
          <w:p w14:paraId="5B2A0539" w14:textId="77777777" w:rsidR="00C254C2" w:rsidRPr="00984D1E" w:rsidRDefault="00B21731">
            <w:pPr>
              <w:pStyle w:val="TableParagraph"/>
              <w:spacing w:before="13" w:line="96" w:lineRule="exact"/>
              <w:ind w:left="80"/>
              <w:jc w:val="left"/>
              <w:rPr>
                <w:rFonts w:ascii="Arial MT"/>
                <w:noProof/>
                <w:color w:val="000000" w:themeColor="text1"/>
                <w:sz w:val="9"/>
              </w:rPr>
            </w:pPr>
            <w:r w:rsidRPr="00984D1E">
              <w:rPr>
                <w:rFonts w:ascii="Arial MT"/>
                <w:noProof/>
                <w:color w:val="000000" w:themeColor="text1"/>
                <w:sz w:val="9"/>
              </w:rPr>
              <w:t>28</w:t>
            </w:r>
          </w:p>
        </w:tc>
        <w:tc>
          <w:tcPr>
            <w:tcW w:w="1541" w:type="dxa"/>
          </w:tcPr>
          <w:p w14:paraId="761736BE" w14:textId="77777777" w:rsidR="00C254C2" w:rsidRPr="00984D1E" w:rsidRDefault="00B21731">
            <w:pPr>
              <w:pStyle w:val="TableParagraph"/>
              <w:spacing w:before="14" w:line="96" w:lineRule="exact"/>
              <w:ind w:right="102"/>
              <w:jc w:val="right"/>
              <w:rPr>
                <w:rFonts w:ascii="Arial MT"/>
                <w:noProof/>
                <w:color w:val="000000" w:themeColor="text1"/>
                <w:sz w:val="9"/>
              </w:rPr>
            </w:pPr>
            <w:r w:rsidRPr="00984D1E">
              <w:rPr>
                <w:rFonts w:ascii="Arial MT"/>
                <w:noProof/>
                <w:color w:val="000000" w:themeColor="text1"/>
                <w:sz w:val="9"/>
              </w:rPr>
              <w:t>8</w:t>
            </w:r>
          </w:p>
        </w:tc>
        <w:tc>
          <w:tcPr>
            <w:tcW w:w="565" w:type="dxa"/>
            <w:tcBorders>
              <w:top w:val="single" w:sz="2" w:space="0" w:color="000000"/>
              <w:bottom w:val="single" w:sz="2" w:space="0" w:color="000000"/>
            </w:tcBorders>
          </w:tcPr>
          <w:p w14:paraId="739C0B76" w14:textId="77777777" w:rsidR="00C254C2" w:rsidRPr="00984D1E" w:rsidRDefault="00B21731">
            <w:pPr>
              <w:pStyle w:val="TableParagraph"/>
              <w:spacing w:before="14" w:line="96" w:lineRule="exact"/>
              <w:ind w:left="23" w:right="15"/>
              <w:rPr>
                <w:rFonts w:ascii="Arial MT"/>
                <w:noProof/>
                <w:color w:val="000000" w:themeColor="text1"/>
                <w:sz w:val="9"/>
              </w:rPr>
            </w:pPr>
            <w:r w:rsidRPr="00984D1E">
              <w:rPr>
                <w:rFonts w:ascii="Arial MT"/>
                <w:noProof/>
                <w:color w:val="000000" w:themeColor="text1"/>
                <w:sz w:val="9"/>
              </w:rPr>
              <w:t>16,20</w:t>
            </w:r>
          </w:p>
        </w:tc>
        <w:tc>
          <w:tcPr>
            <w:tcW w:w="846" w:type="dxa"/>
            <w:tcBorders>
              <w:top w:val="single" w:sz="2" w:space="0" w:color="000000"/>
              <w:bottom w:val="single" w:sz="2" w:space="0" w:color="000000"/>
            </w:tcBorders>
          </w:tcPr>
          <w:p w14:paraId="44709232" w14:textId="77777777" w:rsidR="00C254C2" w:rsidRPr="00984D1E" w:rsidRDefault="00B21731">
            <w:pPr>
              <w:pStyle w:val="TableParagraph"/>
              <w:spacing w:before="14" w:line="96" w:lineRule="exact"/>
              <w:ind w:left="43" w:right="32"/>
              <w:rPr>
                <w:rFonts w:ascii="Arial MT"/>
                <w:noProof/>
                <w:color w:val="000000" w:themeColor="text1"/>
                <w:sz w:val="9"/>
              </w:rPr>
            </w:pPr>
            <w:r w:rsidRPr="00984D1E">
              <w:rPr>
                <w:rFonts w:ascii="Arial MT"/>
                <w:noProof/>
                <w:color w:val="000000" w:themeColor="text1"/>
                <w:sz w:val="9"/>
              </w:rPr>
              <w:t>[110.39 .. 110.91]</w:t>
            </w:r>
          </w:p>
        </w:tc>
      </w:tr>
      <w:tr w:rsidR="00C254C2" w:rsidRPr="00984D1E" w14:paraId="43D2129D" w14:textId="77777777">
        <w:trPr>
          <w:trHeight w:val="129"/>
        </w:trPr>
        <w:tc>
          <w:tcPr>
            <w:tcW w:w="270" w:type="dxa"/>
            <w:tcBorders>
              <w:top w:val="single" w:sz="2" w:space="0" w:color="000000"/>
              <w:bottom w:val="single" w:sz="2" w:space="0" w:color="000000"/>
            </w:tcBorders>
          </w:tcPr>
          <w:p w14:paraId="3DEF838D" w14:textId="77777777" w:rsidR="00C254C2" w:rsidRPr="00984D1E" w:rsidRDefault="00B21731">
            <w:pPr>
              <w:pStyle w:val="TableParagraph"/>
              <w:spacing w:before="14" w:line="96" w:lineRule="exact"/>
              <w:ind w:right="2"/>
              <w:rPr>
                <w:rFonts w:ascii="Arial MT"/>
                <w:noProof/>
                <w:color w:val="000000" w:themeColor="text1"/>
                <w:sz w:val="9"/>
              </w:rPr>
            </w:pPr>
            <w:r w:rsidRPr="00984D1E">
              <w:rPr>
                <w:rFonts w:ascii="Arial MT"/>
                <w:noProof/>
                <w:color w:val="000000" w:themeColor="text1"/>
                <w:sz w:val="9"/>
              </w:rPr>
              <w:t>9</w:t>
            </w:r>
          </w:p>
        </w:tc>
        <w:tc>
          <w:tcPr>
            <w:tcW w:w="393" w:type="dxa"/>
            <w:tcBorders>
              <w:top w:val="single" w:sz="2" w:space="0" w:color="000000"/>
              <w:bottom w:val="single" w:sz="2" w:space="0" w:color="000000"/>
            </w:tcBorders>
          </w:tcPr>
          <w:p w14:paraId="2896906A" w14:textId="77777777" w:rsidR="00C254C2" w:rsidRPr="00984D1E" w:rsidRDefault="00B21731">
            <w:pPr>
              <w:pStyle w:val="TableParagraph"/>
              <w:spacing w:before="14" w:line="96" w:lineRule="exact"/>
              <w:ind w:left="45" w:right="49"/>
              <w:rPr>
                <w:rFonts w:ascii="Arial MT"/>
                <w:noProof/>
                <w:color w:val="000000" w:themeColor="text1"/>
                <w:sz w:val="9"/>
              </w:rPr>
            </w:pPr>
            <w:r w:rsidRPr="00984D1E">
              <w:rPr>
                <w:rFonts w:ascii="Arial MT"/>
                <w:noProof/>
                <w:color w:val="000000" w:themeColor="text1"/>
                <w:sz w:val="9"/>
              </w:rPr>
              <w:t>40.17</w:t>
            </w:r>
          </w:p>
        </w:tc>
        <w:tc>
          <w:tcPr>
            <w:tcW w:w="430" w:type="dxa"/>
            <w:tcBorders>
              <w:top w:val="single" w:sz="2" w:space="0" w:color="000000"/>
              <w:bottom w:val="single" w:sz="2" w:space="0" w:color="000000"/>
            </w:tcBorders>
          </w:tcPr>
          <w:p w14:paraId="332F0455" w14:textId="77777777" w:rsidR="00C254C2" w:rsidRPr="00984D1E" w:rsidRDefault="00B21731">
            <w:pPr>
              <w:pStyle w:val="TableParagraph"/>
              <w:spacing w:before="14" w:line="96" w:lineRule="exact"/>
              <w:ind w:left="75"/>
              <w:jc w:val="left"/>
              <w:rPr>
                <w:rFonts w:ascii="Arial MT"/>
                <w:noProof/>
                <w:color w:val="000000" w:themeColor="text1"/>
                <w:sz w:val="9"/>
              </w:rPr>
            </w:pPr>
            <w:r w:rsidRPr="00984D1E">
              <w:rPr>
                <w:rFonts w:ascii="Arial MT"/>
                <w:noProof/>
                <w:color w:val="000000" w:themeColor="text1"/>
                <w:sz w:val="9"/>
              </w:rPr>
              <w:t>4038.2</w:t>
            </w:r>
          </w:p>
        </w:tc>
        <w:tc>
          <w:tcPr>
            <w:tcW w:w="407" w:type="dxa"/>
            <w:tcBorders>
              <w:top w:val="single" w:sz="2" w:space="0" w:color="000000"/>
              <w:bottom w:val="single" w:sz="2" w:space="0" w:color="000000"/>
            </w:tcBorders>
          </w:tcPr>
          <w:p w14:paraId="2DC5F1D8" w14:textId="77777777" w:rsidR="00C254C2" w:rsidRPr="00984D1E" w:rsidRDefault="00B21731">
            <w:pPr>
              <w:pStyle w:val="TableParagraph"/>
              <w:spacing w:before="14" w:line="96" w:lineRule="exact"/>
              <w:ind w:left="63"/>
              <w:jc w:val="left"/>
              <w:rPr>
                <w:rFonts w:ascii="Arial MT"/>
                <w:noProof/>
                <w:color w:val="000000" w:themeColor="text1"/>
                <w:sz w:val="9"/>
              </w:rPr>
            </w:pPr>
            <w:r w:rsidRPr="00984D1E">
              <w:rPr>
                <w:rFonts w:ascii="Arial MT"/>
                <w:noProof/>
                <w:color w:val="000000" w:themeColor="text1"/>
                <w:sz w:val="9"/>
              </w:rPr>
              <w:t>0.8604</w:t>
            </w:r>
          </w:p>
        </w:tc>
        <w:tc>
          <w:tcPr>
            <w:tcW w:w="44" w:type="dxa"/>
          </w:tcPr>
          <w:p w14:paraId="1DDBB174" w14:textId="77777777" w:rsidR="00C254C2" w:rsidRPr="00984D1E" w:rsidRDefault="00C254C2">
            <w:pPr>
              <w:pStyle w:val="TableParagraph"/>
              <w:jc w:val="left"/>
              <w:rPr>
                <w:noProof/>
                <w:color w:val="000000" w:themeColor="text1"/>
                <w:sz w:val="6"/>
              </w:rPr>
            </w:pPr>
          </w:p>
        </w:tc>
        <w:tc>
          <w:tcPr>
            <w:tcW w:w="260" w:type="dxa"/>
            <w:tcBorders>
              <w:top w:val="single" w:sz="2" w:space="0" w:color="000000"/>
              <w:bottom w:val="single" w:sz="2" w:space="0" w:color="000000"/>
            </w:tcBorders>
          </w:tcPr>
          <w:p w14:paraId="10337BA5" w14:textId="77777777" w:rsidR="00C254C2" w:rsidRPr="00984D1E" w:rsidRDefault="00B21731">
            <w:pPr>
              <w:pStyle w:val="TableParagraph"/>
              <w:spacing w:before="14" w:line="96" w:lineRule="exact"/>
              <w:ind w:left="33" w:right="27"/>
              <w:rPr>
                <w:rFonts w:ascii="Arial MT"/>
                <w:noProof/>
                <w:color w:val="000000" w:themeColor="text1"/>
                <w:sz w:val="9"/>
              </w:rPr>
            </w:pPr>
            <w:r w:rsidRPr="00984D1E">
              <w:rPr>
                <w:rFonts w:ascii="Arial MT"/>
                <w:noProof/>
                <w:color w:val="000000" w:themeColor="text1"/>
                <w:sz w:val="9"/>
              </w:rPr>
              <w:t>19</w:t>
            </w:r>
          </w:p>
        </w:tc>
        <w:tc>
          <w:tcPr>
            <w:tcW w:w="400" w:type="dxa"/>
            <w:tcBorders>
              <w:top w:val="single" w:sz="2" w:space="0" w:color="000000"/>
              <w:bottom w:val="single" w:sz="2" w:space="0" w:color="000000"/>
            </w:tcBorders>
          </w:tcPr>
          <w:p w14:paraId="221B2DE1" w14:textId="77777777" w:rsidR="00C254C2" w:rsidRPr="00984D1E" w:rsidRDefault="00B21731">
            <w:pPr>
              <w:pStyle w:val="TableParagraph"/>
              <w:spacing w:before="14" w:line="96" w:lineRule="exact"/>
              <w:ind w:left="58"/>
              <w:jc w:val="left"/>
              <w:rPr>
                <w:rFonts w:ascii="Arial MT"/>
                <w:noProof/>
                <w:color w:val="000000" w:themeColor="text1"/>
                <w:sz w:val="9"/>
              </w:rPr>
            </w:pPr>
            <w:r w:rsidRPr="00984D1E">
              <w:rPr>
                <w:rFonts w:ascii="Arial MT"/>
                <w:noProof/>
                <w:color w:val="000000" w:themeColor="text1"/>
                <w:sz w:val="9"/>
              </w:rPr>
              <w:t>110.47</w:t>
            </w:r>
          </w:p>
        </w:tc>
        <w:tc>
          <w:tcPr>
            <w:tcW w:w="446" w:type="dxa"/>
            <w:tcBorders>
              <w:top w:val="single" w:sz="2" w:space="0" w:color="000000"/>
              <w:bottom w:val="single" w:sz="2" w:space="0" w:color="000000"/>
            </w:tcBorders>
          </w:tcPr>
          <w:p w14:paraId="07BBC86A" w14:textId="77777777" w:rsidR="00C254C2" w:rsidRPr="00984D1E" w:rsidRDefault="00B21731">
            <w:pPr>
              <w:pStyle w:val="TableParagraph"/>
              <w:spacing w:before="14" w:line="96" w:lineRule="exact"/>
              <w:ind w:right="46"/>
              <w:jc w:val="right"/>
              <w:rPr>
                <w:rFonts w:ascii="Arial MT"/>
                <w:noProof/>
                <w:color w:val="000000" w:themeColor="text1"/>
                <w:sz w:val="9"/>
              </w:rPr>
            </w:pPr>
            <w:r w:rsidRPr="00984D1E">
              <w:rPr>
                <w:rFonts w:ascii="Arial MT"/>
                <w:noProof/>
                <w:color w:val="000000" w:themeColor="text1"/>
                <w:sz w:val="9"/>
              </w:rPr>
              <w:t>11104.9</w:t>
            </w:r>
          </w:p>
        </w:tc>
        <w:tc>
          <w:tcPr>
            <w:tcW w:w="394" w:type="dxa"/>
            <w:tcBorders>
              <w:top w:val="single" w:sz="2" w:space="0" w:color="000000"/>
              <w:bottom w:val="single" w:sz="2" w:space="0" w:color="000000"/>
            </w:tcBorders>
          </w:tcPr>
          <w:p w14:paraId="4A043C69" w14:textId="77777777" w:rsidR="00C254C2" w:rsidRPr="00984D1E" w:rsidRDefault="00B21731">
            <w:pPr>
              <w:pStyle w:val="TableParagraph"/>
              <w:spacing w:before="14" w:line="96" w:lineRule="exact"/>
              <w:ind w:left="25" w:right="25"/>
              <w:rPr>
                <w:rFonts w:ascii="Arial MT"/>
                <w:noProof/>
                <w:color w:val="000000" w:themeColor="text1"/>
                <w:sz w:val="9"/>
              </w:rPr>
            </w:pPr>
            <w:r w:rsidRPr="00984D1E">
              <w:rPr>
                <w:rFonts w:ascii="Arial MT"/>
                <w:noProof/>
                <w:color w:val="000000" w:themeColor="text1"/>
                <w:sz w:val="9"/>
              </w:rPr>
              <w:t>0.0179</w:t>
            </w:r>
          </w:p>
        </w:tc>
        <w:tc>
          <w:tcPr>
            <w:tcW w:w="44" w:type="dxa"/>
          </w:tcPr>
          <w:p w14:paraId="1F8E60F0" w14:textId="77777777" w:rsidR="00C254C2" w:rsidRPr="00984D1E" w:rsidRDefault="00C254C2">
            <w:pPr>
              <w:pStyle w:val="TableParagraph"/>
              <w:jc w:val="left"/>
              <w:rPr>
                <w:noProof/>
                <w:color w:val="000000" w:themeColor="text1"/>
                <w:sz w:val="6"/>
              </w:rPr>
            </w:pPr>
          </w:p>
        </w:tc>
        <w:tc>
          <w:tcPr>
            <w:tcW w:w="323" w:type="dxa"/>
          </w:tcPr>
          <w:p w14:paraId="34299408" w14:textId="77777777" w:rsidR="00C254C2" w:rsidRPr="00984D1E" w:rsidRDefault="00B21731">
            <w:pPr>
              <w:pStyle w:val="TableParagraph"/>
              <w:spacing w:before="13" w:line="96" w:lineRule="exact"/>
              <w:ind w:left="80"/>
              <w:jc w:val="left"/>
              <w:rPr>
                <w:rFonts w:ascii="Arial MT"/>
                <w:noProof/>
                <w:color w:val="000000" w:themeColor="text1"/>
                <w:sz w:val="9"/>
              </w:rPr>
            </w:pPr>
            <w:r w:rsidRPr="00984D1E">
              <w:rPr>
                <w:rFonts w:ascii="Arial MT"/>
                <w:noProof/>
                <w:color w:val="000000" w:themeColor="text1"/>
                <w:sz w:val="9"/>
              </w:rPr>
              <w:t>29</w:t>
            </w:r>
          </w:p>
        </w:tc>
        <w:tc>
          <w:tcPr>
            <w:tcW w:w="1541" w:type="dxa"/>
          </w:tcPr>
          <w:p w14:paraId="3A20BD44" w14:textId="77777777" w:rsidR="00C254C2" w:rsidRPr="00984D1E" w:rsidRDefault="00B21731">
            <w:pPr>
              <w:pStyle w:val="TableParagraph"/>
              <w:spacing w:before="14" w:line="96" w:lineRule="exact"/>
              <w:ind w:right="102"/>
              <w:jc w:val="right"/>
              <w:rPr>
                <w:rFonts w:ascii="Arial MT"/>
                <w:noProof/>
                <w:color w:val="000000" w:themeColor="text1"/>
                <w:sz w:val="9"/>
              </w:rPr>
            </w:pPr>
            <w:r w:rsidRPr="00984D1E">
              <w:rPr>
                <w:rFonts w:ascii="Arial MT"/>
                <w:noProof/>
                <w:color w:val="000000" w:themeColor="text1"/>
                <w:sz w:val="9"/>
              </w:rPr>
              <w:t>9</w:t>
            </w:r>
          </w:p>
        </w:tc>
        <w:tc>
          <w:tcPr>
            <w:tcW w:w="565" w:type="dxa"/>
            <w:tcBorders>
              <w:top w:val="single" w:sz="2" w:space="0" w:color="000000"/>
              <w:bottom w:val="single" w:sz="2" w:space="0" w:color="000000"/>
            </w:tcBorders>
          </w:tcPr>
          <w:p w14:paraId="1509A2B0" w14:textId="77777777" w:rsidR="00C254C2" w:rsidRPr="00984D1E" w:rsidRDefault="00B21731">
            <w:pPr>
              <w:pStyle w:val="TableParagraph"/>
              <w:spacing w:before="14" w:line="96" w:lineRule="exact"/>
              <w:ind w:left="23" w:right="15"/>
              <w:rPr>
                <w:rFonts w:ascii="Arial MT"/>
                <w:noProof/>
                <w:color w:val="000000" w:themeColor="text1"/>
                <w:sz w:val="9"/>
              </w:rPr>
            </w:pPr>
            <w:r w:rsidRPr="00984D1E">
              <w:rPr>
                <w:rFonts w:ascii="Arial MT"/>
                <w:noProof/>
                <w:color w:val="000000" w:themeColor="text1"/>
                <w:sz w:val="9"/>
              </w:rPr>
              <w:t>17,19</w:t>
            </w:r>
          </w:p>
        </w:tc>
        <w:tc>
          <w:tcPr>
            <w:tcW w:w="846" w:type="dxa"/>
            <w:tcBorders>
              <w:top w:val="single" w:sz="2" w:space="0" w:color="000000"/>
              <w:bottom w:val="single" w:sz="2" w:space="0" w:color="000000"/>
            </w:tcBorders>
          </w:tcPr>
          <w:p w14:paraId="2DB2EA45" w14:textId="77777777" w:rsidR="00C254C2" w:rsidRPr="00984D1E" w:rsidRDefault="00B21731">
            <w:pPr>
              <w:pStyle w:val="TableParagraph"/>
              <w:spacing w:before="14" w:line="96" w:lineRule="exact"/>
              <w:ind w:left="43" w:right="32"/>
              <w:rPr>
                <w:rFonts w:ascii="Arial MT"/>
                <w:noProof/>
                <w:color w:val="000000" w:themeColor="text1"/>
                <w:sz w:val="9"/>
              </w:rPr>
            </w:pPr>
            <w:r w:rsidRPr="00984D1E">
              <w:rPr>
                <w:rFonts w:ascii="Arial MT"/>
                <w:noProof/>
                <w:color w:val="000000" w:themeColor="text1"/>
                <w:sz w:val="9"/>
              </w:rPr>
              <w:t>[112.85 .. 113.34]</w:t>
            </w:r>
          </w:p>
        </w:tc>
      </w:tr>
      <w:tr w:rsidR="00C254C2" w:rsidRPr="00984D1E" w14:paraId="3A36CD1B" w14:textId="77777777">
        <w:trPr>
          <w:trHeight w:val="129"/>
        </w:trPr>
        <w:tc>
          <w:tcPr>
            <w:tcW w:w="270" w:type="dxa"/>
            <w:tcBorders>
              <w:top w:val="single" w:sz="2" w:space="0" w:color="000000"/>
              <w:bottom w:val="single" w:sz="2" w:space="0" w:color="000000"/>
            </w:tcBorders>
          </w:tcPr>
          <w:p w14:paraId="6D20D7B1" w14:textId="77777777" w:rsidR="00C254C2" w:rsidRPr="00984D1E" w:rsidRDefault="00B21731">
            <w:pPr>
              <w:pStyle w:val="TableParagraph"/>
              <w:spacing w:before="14" w:line="96" w:lineRule="exact"/>
              <w:ind w:left="34" w:right="37"/>
              <w:rPr>
                <w:rFonts w:ascii="Arial MT"/>
                <w:noProof/>
                <w:color w:val="000000" w:themeColor="text1"/>
                <w:sz w:val="9"/>
              </w:rPr>
            </w:pPr>
            <w:r w:rsidRPr="00984D1E">
              <w:rPr>
                <w:rFonts w:ascii="Arial MT"/>
                <w:noProof/>
                <w:color w:val="000000" w:themeColor="text1"/>
                <w:sz w:val="9"/>
              </w:rPr>
              <w:t>10</w:t>
            </w:r>
          </w:p>
        </w:tc>
        <w:tc>
          <w:tcPr>
            <w:tcW w:w="393" w:type="dxa"/>
            <w:tcBorders>
              <w:top w:val="single" w:sz="2" w:space="0" w:color="000000"/>
              <w:bottom w:val="single" w:sz="2" w:space="0" w:color="000000"/>
            </w:tcBorders>
          </w:tcPr>
          <w:p w14:paraId="1FFF8628" w14:textId="77777777" w:rsidR="00C254C2" w:rsidRPr="00984D1E" w:rsidRDefault="00B21731">
            <w:pPr>
              <w:pStyle w:val="TableParagraph"/>
              <w:spacing w:before="14" w:line="96" w:lineRule="exact"/>
              <w:ind w:left="45" w:right="49"/>
              <w:rPr>
                <w:rFonts w:ascii="Arial MT"/>
                <w:noProof/>
                <w:color w:val="000000" w:themeColor="text1"/>
                <w:sz w:val="9"/>
              </w:rPr>
            </w:pPr>
            <w:r w:rsidRPr="00984D1E">
              <w:rPr>
                <w:rFonts w:ascii="Arial MT"/>
                <w:noProof/>
                <w:color w:val="000000" w:themeColor="text1"/>
                <w:sz w:val="9"/>
              </w:rPr>
              <w:t>40.38</w:t>
            </w:r>
          </w:p>
        </w:tc>
        <w:tc>
          <w:tcPr>
            <w:tcW w:w="430" w:type="dxa"/>
            <w:tcBorders>
              <w:top w:val="single" w:sz="2" w:space="0" w:color="000000"/>
              <w:bottom w:val="single" w:sz="2" w:space="0" w:color="000000"/>
            </w:tcBorders>
          </w:tcPr>
          <w:p w14:paraId="28CA72E4" w14:textId="77777777" w:rsidR="00C254C2" w:rsidRPr="00984D1E" w:rsidRDefault="00B21731">
            <w:pPr>
              <w:pStyle w:val="TableParagraph"/>
              <w:spacing w:before="14" w:line="96" w:lineRule="exact"/>
              <w:ind w:left="75"/>
              <w:jc w:val="left"/>
              <w:rPr>
                <w:rFonts w:ascii="Arial MT"/>
                <w:noProof/>
                <w:color w:val="000000" w:themeColor="text1"/>
                <w:sz w:val="9"/>
              </w:rPr>
            </w:pPr>
            <w:r w:rsidRPr="00984D1E">
              <w:rPr>
                <w:rFonts w:ascii="Arial MT"/>
                <w:noProof/>
                <w:color w:val="000000" w:themeColor="text1"/>
                <w:sz w:val="9"/>
              </w:rPr>
              <w:t>4059.2</w:t>
            </w:r>
          </w:p>
        </w:tc>
        <w:tc>
          <w:tcPr>
            <w:tcW w:w="407" w:type="dxa"/>
            <w:tcBorders>
              <w:top w:val="single" w:sz="2" w:space="0" w:color="000000"/>
              <w:bottom w:val="single" w:sz="2" w:space="0" w:color="000000"/>
            </w:tcBorders>
          </w:tcPr>
          <w:p w14:paraId="79A65DCE" w14:textId="77777777" w:rsidR="00C254C2" w:rsidRPr="00984D1E" w:rsidRDefault="00B21731">
            <w:pPr>
              <w:pStyle w:val="TableParagraph"/>
              <w:spacing w:before="14" w:line="96" w:lineRule="exact"/>
              <w:ind w:left="63"/>
              <w:jc w:val="left"/>
              <w:rPr>
                <w:rFonts w:ascii="Arial MT"/>
                <w:noProof/>
                <w:color w:val="000000" w:themeColor="text1"/>
                <w:sz w:val="9"/>
              </w:rPr>
            </w:pPr>
            <w:r w:rsidRPr="00984D1E">
              <w:rPr>
                <w:rFonts w:ascii="Arial MT"/>
                <w:noProof/>
                <w:color w:val="000000" w:themeColor="text1"/>
                <w:sz w:val="9"/>
              </w:rPr>
              <w:t>0.4390</w:t>
            </w:r>
          </w:p>
        </w:tc>
        <w:tc>
          <w:tcPr>
            <w:tcW w:w="44" w:type="dxa"/>
          </w:tcPr>
          <w:p w14:paraId="7E69A4E3" w14:textId="77777777" w:rsidR="00C254C2" w:rsidRPr="00984D1E" w:rsidRDefault="00C254C2">
            <w:pPr>
              <w:pStyle w:val="TableParagraph"/>
              <w:jc w:val="left"/>
              <w:rPr>
                <w:noProof/>
                <w:color w:val="000000" w:themeColor="text1"/>
                <w:sz w:val="6"/>
              </w:rPr>
            </w:pPr>
          </w:p>
        </w:tc>
        <w:tc>
          <w:tcPr>
            <w:tcW w:w="260" w:type="dxa"/>
            <w:tcBorders>
              <w:top w:val="single" w:sz="2" w:space="0" w:color="000000"/>
              <w:bottom w:val="single" w:sz="2" w:space="0" w:color="000000"/>
            </w:tcBorders>
          </w:tcPr>
          <w:p w14:paraId="35E79ED0" w14:textId="77777777" w:rsidR="00C254C2" w:rsidRPr="00984D1E" w:rsidRDefault="00B21731">
            <w:pPr>
              <w:pStyle w:val="TableParagraph"/>
              <w:spacing w:before="14" w:line="96" w:lineRule="exact"/>
              <w:ind w:left="33" w:right="27"/>
              <w:rPr>
                <w:rFonts w:ascii="Arial MT"/>
                <w:noProof/>
                <w:color w:val="000000" w:themeColor="text1"/>
                <w:sz w:val="9"/>
              </w:rPr>
            </w:pPr>
            <w:r w:rsidRPr="00984D1E">
              <w:rPr>
                <w:rFonts w:ascii="Arial MT"/>
                <w:noProof/>
                <w:color w:val="000000" w:themeColor="text1"/>
                <w:sz w:val="9"/>
              </w:rPr>
              <w:t>20</w:t>
            </w:r>
          </w:p>
        </w:tc>
        <w:tc>
          <w:tcPr>
            <w:tcW w:w="400" w:type="dxa"/>
            <w:tcBorders>
              <w:top w:val="single" w:sz="2" w:space="0" w:color="000000"/>
              <w:bottom w:val="single" w:sz="2" w:space="0" w:color="000000"/>
            </w:tcBorders>
          </w:tcPr>
          <w:p w14:paraId="11C45F44" w14:textId="77777777" w:rsidR="00C254C2" w:rsidRPr="00984D1E" w:rsidRDefault="00B21731">
            <w:pPr>
              <w:pStyle w:val="TableParagraph"/>
              <w:spacing w:before="14" w:line="96" w:lineRule="exact"/>
              <w:ind w:left="58"/>
              <w:jc w:val="left"/>
              <w:rPr>
                <w:rFonts w:ascii="Arial MT"/>
                <w:noProof/>
                <w:color w:val="000000" w:themeColor="text1"/>
                <w:sz w:val="9"/>
              </w:rPr>
            </w:pPr>
            <w:r w:rsidRPr="00984D1E">
              <w:rPr>
                <w:rFonts w:ascii="Arial MT"/>
                <w:noProof/>
                <w:color w:val="000000" w:themeColor="text1"/>
                <w:sz w:val="9"/>
              </w:rPr>
              <w:t>110.65</w:t>
            </w:r>
          </w:p>
        </w:tc>
        <w:tc>
          <w:tcPr>
            <w:tcW w:w="446" w:type="dxa"/>
            <w:tcBorders>
              <w:top w:val="single" w:sz="2" w:space="0" w:color="000000"/>
              <w:bottom w:val="single" w:sz="2" w:space="0" w:color="000000"/>
            </w:tcBorders>
          </w:tcPr>
          <w:p w14:paraId="3587750B" w14:textId="77777777" w:rsidR="00C254C2" w:rsidRPr="00984D1E" w:rsidRDefault="00B21731">
            <w:pPr>
              <w:pStyle w:val="TableParagraph"/>
              <w:spacing w:before="14" w:line="96" w:lineRule="exact"/>
              <w:ind w:right="46"/>
              <w:jc w:val="right"/>
              <w:rPr>
                <w:rFonts w:ascii="Arial MT"/>
                <w:noProof/>
                <w:color w:val="000000" w:themeColor="text1"/>
                <w:sz w:val="9"/>
              </w:rPr>
            </w:pPr>
            <w:r w:rsidRPr="00984D1E">
              <w:rPr>
                <w:rFonts w:ascii="Arial MT"/>
                <w:noProof/>
                <w:color w:val="000000" w:themeColor="text1"/>
                <w:sz w:val="9"/>
              </w:rPr>
              <w:t>11123.1</w:t>
            </w:r>
          </w:p>
        </w:tc>
        <w:tc>
          <w:tcPr>
            <w:tcW w:w="394" w:type="dxa"/>
            <w:tcBorders>
              <w:top w:val="single" w:sz="2" w:space="0" w:color="000000"/>
              <w:bottom w:val="single" w:sz="2" w:space="0" w:color="000000"/>
            </w:tcBorders>
          </w:tcPr>
          <w:p w14:paraId="28A1E976" w14:textId="77777777" w:rsidR="00C254C2" w:rsidRPr="00984D1E" w:rsidRDefault="00B21731">
            <w:pPr>
              <w:pStyle w:val="TableParagraph"/>
              <w:spacing w:before="14" w:line="96" w:lineRule="exact"/>
              <w:ind w:left="25" w:right="25"/>
              <w:rPr>
                <w:rFonts w:ascii="Arial MT"/>
                <w:noProof/>
                <w:color w:val="000000" w:themeColor="text1"/>
                <w:sz w:val="9"/>
              </w:rPr>
            </w:pPr>
            <w:r w:rsidRPr="00984D1E">
              <w:rPr>
                <w:rFonts w:ascii="Arial MT"/>
                <w:noProof/>
                <w:color w:val="000000" w:themeColor="text1"/>
                <w:sz w:val="9"/>
              </w:rPr>
              <w:t>0.0381</w:t>
            </w:r>
          </w:p>
        </w:tc>
        <w:tc>
          <w:tcPr>
            <w:tcW w:w="44" w:type="dxa"/>
          </w:tcPr>
          <w:p w14:paraId="66860BC3" w14:textId="77777777" w:rsidR="00C254C2" w:rsidRPr="00984D1E" w:rsidRDefault="00C254C2">
            <w:pPr>
              <w:pStyle w:val="TableParagraph"/>
              <w:jc w:val="left"/>
              <w:rPr>
                <w:noProof/>
                <w:color w:val="000000" w:themeColor="text1"/>
                <w:sz w:val="6"/>
              </w:rPr>
            </w:pPr>
          </w:p>
        </w:tc>
        <w:tc>
          <w:tcPr>
            <w:tcW w:w="323" w:type="dxa"/>
          </w:tcPr>
          <w:p w14:paraId="3F7E2503" w14:textId="77777777" w:rsidR="00C254C2" w:rsidRPr="00984D1E" w:rsidRDefault="00C254C2">
            <w:pPr>
              <w:pStyle w:val="TableParagraph"/>
              <w:jc w:val="left"/>
              <w:rPr>
                <w:noProof/>
                <w:color w:val="000000" w:themeColor="text1"/>
                <w:sz w:val="6"/>
              </w:rPr>
            </w:pPr>
          </w:p>
        </w:tc>
        <w:tc>
          <w:tcPr>
            <w:tcW w:w="1541" w:type="dxa"/>
          </w:tcPr>
          <w:p w14:paraId="655EB084" w14:textId="77777777" w:rsidR="00C254C2" w:rsidRPr="00984D1E" w:rsidRDefault="00B21731">
            <w:pPr>
              <w:pStyle w:val="TableParagraph"/>
              <w:spacing w:before="14" w:line="96" w:lineRule="exact"/>
              <w:ind w:right="77"/>
              <w:jc w:val="right"/>
              <w:rPr>
                <w:rFonts w:ascii="Arial MT"/>
                <w:noProof/>
                <w:color w:val="000000" w:themeColor="text1"/>
                <w:sz w:val="9"/>
              </w:rPr>
            </w:pPr>
            <w:r w:rsidRPr="00984D1E">
              <w:rPr>
                <w:rFonts w:ascii="Arial MT"/>
                <w:noProof/>
                <w:color w:val="000000" w:themeColor="text1"/>
                <w:sz w:val="9"/>
              </w:rPr>
              <w:t>10</w:t>
            </w:r>
          </w:p>
        </w:tc>
        <w:tc>
          <w:tcPr>
            <w:tcW w:w="565" w:type="dxa"/>
            <w:tcBorders>
              <w:top w:val="single" w:sz="2" w:space="0" w:color="000000"/>
              <w:bottom w:val="single" w:sz="2" w:space="0" w:color="000000"/>
            </w:tcBorders>
          </w:tcPr>
          <w:p w14:paraId="7CA69C47" w14:textId="77777777" w:rsidR="00C254C2" w:rsidRPr="00984D1E" w:rsidRDefault="00B21731">
            <w:pPr>
              <w:pStyle w:val="TableParagraph"/>
              <w:spacing w:before="14" w:line="96" w:lineRule="exact"/>
              <w:ind w:left="23" w:right="12"/>
              <w:rPr>
                <w:rFonts w:ascii="Arial MT"/>
                <w:noProof/>
                <w:color w:val="000000" w:themeColor="text1"/>
                <w:sz w:val="9"/>
              </w:rPr>
            </w:pPr>
            <w:r w:rsidRPr="00984D1E">
              <w:rPr>
                <w:rFonts w:ascii="Arial MT"/>
                <w:noProof/>
                <w:color w:val="000000" w:themeColor="text1"/>
                <w:sz w:val="9"/>
              </w:rPr>
              <w:t>18</w:t>
            </w:r>
          </w:p>
        </w:tc>
        <w:tc>
          <w:tcPr>
            <w:tcW w:w="846" w:type="dxa"/>
            <w:tcBorders>
              <w:top w:val="single" w:sz="2" w:space="0" w:color="000000"/>
              <w:bottom w:val="single" w:sz="2" w:space="0" w:color="000000"/>
            </w:tcBorders>
          </w:tcPr>
          <w:p w14:paraId="1EC65851" w14:textId="77777777" w:rsidR="00C254C2" w:rsidRPr="00984D1E" w:rsidRDefault="00B21731">
            <w:pPr>
              <w:pStyle w:val="TableParagraph"/>
              <w:spacing w:before="14" w:line="96" w:lineRule="exact"/>
              <w:ind w:left="43" w:right="32"/>
              <w:rPr>
                <w:rFonts w:ascii="Arial MT"/>
                <w:noProof/>
                <w:color w:val="000000" w:themeColor="text1"/>
                <w:sz w:val="9"/>
              </w:rPr>
            </w:pPr>
            <w:r w:rsidRPr="00984D1E">
              <w:rPr>
                <w:rFonts w:ascii="Arial MT"/>
                <w:noProof/>
                <w:color w:val="000000" w:themeColor="text1"/>
                <w:sz w:val="9"/>
              </w:rPr>
              <w:t>[134.66 .. 134.97]</w:t>
            </w:r>
          </w:p>
        </w:tc>
      </w:tr>
      <w:tr w:rsidR="00C254C2" w:rsidRPr="00984D1E" w14:paraId="66730EE5" w14:textId="77777777">
        <w:trPr>
          <w:trHeight w:val="129"/>
        </w:trPr>
        <w:tc>
          <w:tcPr>
            <w:tcW w:w="270" w:type="dxa"/>
            <w:tcBorders>
              <w:top w:val="single" w:sz="2" w:space="0" w:color="000000"/>
            </w:tcBorders>
          </w:tcPr>
          <w:p w14:paraId="636748B1" w14:textId="77777777" w:rsidR="00C254C2" w:rsidRPr="00984D1E" w:rsidRDefault="00C254C2">
            <w:pPr>
              <w:pStyle w:val="TableParagraph"/>
              <w:jc w:val="left"/>
              <w:rPr>
                <w:noProof/>
                <w:color w:val="000000" w:themeColor="text1"/>
                <w:sz w:val="6"/>
              </w:rPr>
            </w:pPr>
          </w:p>
        </w:tc>
        <w:tc>
          <w:tcPr>
            <w:tcW w:w="393" w:type="dxa"/>
            <w:tcBorders>
              <w:top w:val="single" w:sz="2" w:space="0" w:color="000000"/>
            </w:tcBorders>
          </w:tcPr>
          <w:p w14:paraId="0C5C9DDF" w14:textId="77777777" w:rsidR="00C254C2" w:rsidRPr="00984D1E" w:rsidRDefault="00C254C2">
            <w:pPr>
              <w:pStyle w:val="TableParagraph"/>
              <w:jc w:val="left"/>
              <w:rPr>
                <w:noProof/>
                <w:color w:val="000000" w:themeColor="text1"/>
                <w:sz w:val="6"/>
              </w:rPr>
            </w:pPr>
          </w:p>
        </w:tc>
        <w:tc>
          <w:tcPr>
            <w:tcW w:w="430" w:type="dxa"/>
            <w:tcBorders>
              <w:top w:val="single" w:sz="2" w:space="0" w:color="000000"/>
            </w:tcBorders>
          </w:tcPr>
          <w:p w14:paraId="5821393F" w14:textId="77777777" w:rsidR="00C254C2" w:rsidRPr="00984D1E" w:rsidRDefault="00C254C2">
            <w:pPr>
              <w:pStyle w:val="TableParagraph"/>
              <w:jc w:val="left"/>
              <w:rPr>
                <w:noProof/>
                <w:color w:val="000000" w:themeColor="text1"/>
                <w:sz w:val="6"/>
              </w:rPr>
            </w:pPr>
          </w:p>
        </w:tc>
        <w:tc>
          <w:tcPr>
            <w:tcW w:w="407" w:type="dxa"/>
            <w:tcBorders>
              <w:top w:val="single" w:sz="2" w:space="0" w:color="000000"/>
            </w:tcBorders>
          </w:tcPr>
          <w:p w14:paraId="0D9DF96F" w14:textId="77777777" w:rsidR="00C254C2" w:rsidRPr="00984D1E" w:rsidRDefault="00C254C2">
            <w:pPr>
              <w:pStyle w:val="TableParagraph"/>
              <w:jc w:val="left"/>
              <w:rPr>
                <w:noProof/>
                <w:color w:val="000000" w:themeColor="text1"/>
                <w:sz w:val="6"/>
              </w:rPr>
            </w:pPr>
          </w:p>
        </w:tc>
        <w:tc>
          <w:tcPr>
            <w:tcW w:w="44" w:type="dxa"/>
          </w:tcPr>
          <w:p w14:paraId="0076DF1C" w14:textId="77777777" w:rsidR="00C254C2" w:rsidRPr="00984D1E" w:rsidRDefault="00C254C2">
            <w:pPr>
              <w:pStyle w:val="TableParagraph"/>
              <w:jc w:val="left"/>
              <w:rPr>
                <w:noProof/>
                <w:color w:val="000000" w:themeColor="text1"/>
                <w:sz w:val="6"/>
              </w:rPr>
            </w:pPr>
          </w:p>
        </w:tc>
        <w:tc>
          <w:tcPr>
            <w:tcW w:w="260" w:type="dxa"/>
            <w:tcBorders>
              <w:top w:val="single" w:sz="2" w:space="0" w:color="000000"/>
            </w:tcBorders>
          </w:tcPr>
          <w:p w14:paraId="6B59E918" w14:textId="77777777" w:rsidR="00C254C2" w:rsidRPr="00984D1E" w:rsidRDefault="00C254C2">
            <w:pPr>
              <w:pStyle w:val="TableParagraph"/>
              <w:jc w:val="left"/>
              <w:rPr>
                <w:noProof/>
                <w:color w:val="000000" w:themeColor="text1"/>
                <w:sz w:val="6"/>
              </w:rPr>
            </w:pPr>
          </w:p>
        </w:tc>
        <w:tc>
          <w:tcPr>
            <w:tcW w:w="400" w:type="dxa"/>
            <w:tcBorders>
              <w:top w:val="single" w:sz="2" w:space="0" w:color="000000"/>
            </w:tcBorders>
          </w:tcPr>
          <w:p w14:paraId="73503933" w14:textId="77777777" w:rsidR="00C254C2" w:rsidRPr="00984D1E" w:rsidRDefault="00C254C2">
            <w:pPr>
              <w:pStyle w:val="TableParagraph"/>
              <w:jc w:val="left"/>
              <w:rPr>
                <w:noProof/>
                <w:color w:val="000000" w:themeColor="text1"/>
                <w:sz w:val="6"/>
              </w:rPr>
            </w:pPr>
          </w:p>
        </w:tc>
        <w:tc>
          <w:tcPr>
            <w:tcW w:w="446" w:type="dxa"/>
            <w:tcBorders>
              <w:top w:val="single" w:sz="2" w:space="0" w:color="000000"/>
            </w:tcBorders>
          </w:tcPr>
          <w:p w14:paraId="67AF4C17" w14:textId="77777777" w:rsidR="00C254C2" w:rsidRPr="00984D1E" w:rsidRDefault="00C254C2">
            <w:pPr>
              <w:pStyle w:val="TableParagraph"/>
              <w:jc w:val="left"/>
              <w:rPr>
                <w:noProof/>
                <w:color w:val="000000" w:themeColor="text1"/>
                <w:sz w:val="6"/>
              </w:rPr>
            </w:pPr>
          </w:p>
        </w:tc>
        <w:tc>
          <w:tcPr>
            <w:tcW w:w="394" w:type="dxa"/>
            <w:tcBorders>
              <w:top w:val="single" w:sz="2" w:space="0" w:color="000000"/>
            </w:tcBorders>
          </w:tcPr>
          <w:p w14:paraId="4B070438" w14:textId="77777777" w:rsidR="00C254C2" w:rsidRPr="00984D1E" w:rsidRDefault="00C254C2">
            <w:pPr>
              <w:pStyle w:val="TableParagraph"/>
              <w:jc w:val="left"/>
              <w:rPr>
                <w:noProof/>
                <w:color w:val="000000" w:themeColor="text1"/>
                <w:sz w:val="6"/>
              </w:rPr>
            </w:pPr>
          </w:p>
        </w:tc>
        <w:tc>
          <w:tcPr>
            <w:tcW w:w="44" w:type="dxa"/>
          </w:tcPr>
          <w:p w14:paraId="6739A777" w14:textId="77777777" w:rsidR="00C254C2" w:rsidRPr="00984D1E" w:rsidRDefault="00C254C2">
            <w:pPr>
              <w:pStyle w:val="TableParagraph"/>
              <w:jc w:val="left"/>
              <w:rPr>
                <w:noProof/>
                <w:color w:val="000000" w:themeColor="text1"/>
                <w:sz w:val="6"/>
              </w:rPr>
            </w:pPr>
          </w:p>
        </w:tc>
        <w:tc>
          <w:tcPr>
            <w:tcW w:w="323" w:type="dxa"/>
          </w:tcPr>
          <w:p w14:paraId="29DA793E" w14:textId="77777777" w:rsidR="00C254C2" w:rsidRPr="00984D1E" w:rsidRDefault="00C254C2">
            <w:pPr>
              <w:pStyle w:val="TableParagraph"/>
              <w:jc w:val="left"/>
              <w:rPr>
                <w:noProof/>
                <w:color w:val="000000" w:themeColor="text1"/>
                <w:sz w:val="6"/>
              </w:rPr>
            </w:pPr>
          </w:p>
        </w:tc>
        <w:tc>
          <w:tcPr>
            <w:tcW w:w="1541" w:type="dxa"/>
          </w:tcPr>
          <w:p w14:paraId="3D6A0069" w14:textId="77777777" w:rsidR="00C254C2" w:rsidRPr="00984D1E" w:rsidRDefault="00B21731">
            <w:pPr>
              <w:pStyle w:val="TableParagraph"/>
              <w:spacing w:before="14" w:line="96" w:lineRule="exact"/>
              <w:ind w:right="77"/>
              <w:jc w:val="right"/>
              <w:rPr>
                <w:rFonts w:ascii="Arial MT"/>
                <w:noProof/>
                <w:color w:val="000000" w:themeColor="text1"/>
                <w:sz w:val="9"/>
              </w:rPr>
            </w:pPr>
            <w:r w:rsidRPr="00984D1E">
              <w:rPr>
                <w:rFonts w:ascii="Arial MT"/>
                <w:noProof/>
                <w:color w:val="000000" w:themeColor="text1"/>
                <w:sz w:val="9"/>
              </w:rPr>
              <w:t>11</w:t>
            </w:r>
          </w:p>
        </w:tc>
        <w:tc>
          <w:tcPr>
            <w:tcW w:w="565" w:type="dxa"/>
            <w:tcBorders>
              <w:top w:val="single" w:sz="2" w:space="0" w:color="000000"/>
              <w:bottom w:val="single" w:sz="2" w:space="0" w:color="000000"/>
            </w:tcBorders>
          </w:tcPr>
          <w:p w14:paraId="269EA186" w14:textId="77777777" w:rsidR="00C254C2" w:rsidRPr="00984D1E" w:rsidRDefault="00B21731">
            <w:pPr>
              <w:pStyle w:val="TableParagraph"/>
              <w:spacing w:before="14" w:line="96" w:lineRule="exact"/>
              <w:ind w:left="23" w:right="12"/>
              <w:rPr>
                <w:rFonts w:ascii="Arial MT"/>
                <w:noProof/>
                <w:color w:val="000000" w:themeColor="text1"/>
                <w:sz w:val="9"/>
              </w:rPr>
            </w:pPr>
            <w:r w:rsidRPr="00984D1E">
              <w:rPr>
                <w:rFonts w:ascii="Arial MT"/>
                <w:noProof/>
                <w:color w:val="000000" w:themeColor="text1"/>
                <w:sz w:val="9"/>
              </w:rPr>
              <w:t>13</w:t>
            </w:r>
          </w:p>
        </w:tc>
        <w:tc>
          <w:tcPr>
            <w:tcW w:w="846" w:type="dxa"/>
            <w:tcBorders>
              <w:top w:val="single" w:sz="2" w:space="0" w:color="000000"/>
              <w:bottom w:val="single" w:sz="2" w:space="0" w:color="000000"/>
            </w:tcBorders>
          </w:tcPr>
          <w:p w14:paraId="2EA7624E" w14:textId="77777777" w:rsidR="00C254C2" w:rsidRPr="00984D1E" w:rsidRDefault="00B21731">
            <w:pPr>
              <w:pStyle w:val="TableParagraph"/>
              <w:spacing w:before="14" w:line="96" w:lineRule="exact"/>
              <w:ind w:left="43" w:right="32"/>
              <w:rPr>
                <w:rFonts w:ascii="Arial MT"/>
                <w:noProof/>
                <w:color w:val="000000" w:themeColor="text1"/>
                <w:sz w:val="9"/>
              </w:rPr>
            </w:pPr>
            <w:r w:rsidRPr="00984D1E">
              <w:rPr>
                <w:rFonts w:ascii="Arial MT"/>
                <w:noProof/>
                <w:color w:val="000000" w:themeColor="text1"/>
                <w:sz w:val="9"/>
              </w:rPr>
              <w:t>[158.45 .. 161.86]</w:t>
            </w:r>
          </w:p>
        </w:tc>
      </w:tr>
    </w:tbl>
    <w:p w14:paraId="670F48BF" w14:textId="77777777" w:rsidR="00C254C2" w:rsidRPr="00984D1E" w:rsidRDefault="00C254C2">
      <w:pPr>
        <w:pStyle w:val="a3"/>
        <w:rPr>
          <w:rFonts w:ascii="Arial MT"/>
          <w:noProof/>
          <w:color w:val="000000" w:themeColor="text1"/>
          <w:sz w:val="10"/>
        </w:rPr>
      </w:pPr>
    </w:p>
    <w:p w14:paraId="5066B442" w14:textId="77777777" w:rsidR="00C254C2" w:rsidRPr="00984D1E" w:rsidRDefault="00C254C2">
      <w:pPr>
        <w:pStyle w:val="a3"/>
        <w:rPr>
          <w:rFonts w:ascii="Arial MT"/>
          <w:noProof/>
          <w:color w:val="000000" w:themeColor="text1"/>
          <w:sz w:val="10"/>
        </w:rPr>
      </w:pPr>
    </w:p>
    <w:p w14:paraId="0F1E1EE6" w14:textId="20DBB746" w:rsidR="00C254C2" w:rsidRPr="00984D1E" w:rsidRDefault="00B21731">
      <w:pPr>
        <w:pStyle w:val="a3"/>
        <w:spacing w:before="88"/>
        <w:ind w:left="2013" w:right="2340"/>
        <w:jc w:val="center"/>
        <w:rPr>
          <w:noProof/>
          <w:color w:val="000000" w:themeColor="text1"/>
        </w:rPr>
      </w:pPr>
      <w:r w:rsidRPr="00984D1E">
        <w:rPr>
          <w:noProof/>
          <w:color w:val="000000" w:themeColor="text1"/>
        </w:rPr>
        <w:t>Сурет 2.22 – 2.30 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vertAlign w:val="superscript"/>
        </w:rPr>
        <w:t>13</w:t>
      </w:r>
      <w:r w:rsidRPr="00984D1E">
        <w:rPr>
          <w:noProof/>
          <w:color w:val="000000" w:themeColor="text1"/>
        </w:rPr>
        <w:t>C спектрі</w:t>
      </w:r>
    </w:p>
    <w:p w14:paraId="119405A5" w14:textId="77777777" w:rsidR="00C254C2" w:rsidRPr="00984D1E" w:rsidRDefault="00C254C2">
      <w:pPr>
        <w:pStyle w:val="a3"/>
        <w:spacing w:before="11"/>
        <w:rPr>
          <w:noProof/>
          <w:color w:val="000000" w:themeColor="text1"/>
          <w:sz w:val="23"/>
        </w:rPr>
      </w:pPr>
    </w:p>
    <w:p w14:paraId="76A9453C" w14:textId="77777777" w:rsidR="00C254C2" w:rsidRPr="00984D1E" w:rsidRDefault="00C254C2">
      <w:pPr>
        <w:pStyle w:val="a3"/>
        <w:spacing w:before="10"/>
        <w:rPr>
          <w:noProof/>
          <w:color w:val="000000" w:themeColor="text1"/>
          <w:sz w:val="8"/>
        </w:rPr>
      </w:pPr>
    </w:p>
    <w:p w14:paraId="56D1F4C6" w14:textId="77777777" w:rsidR="00C254C2" w:rsidRPr="00984D1E" w:rsidRDefault="00B21731">
      <w:pPr>
        <w:spacing w:line="235" w:lineRule="auto"/>
        <w:ind w:left="1468" w:right="8461" w:firstLine="27"/>
        <w:rPr>
          <w:rFonts w:ascii="Arial MT"/>
          <w:noProof/>
          <w:color w:val="000000" w:themeColor="text1"/>
          <w:sz w:val="9"/>
        </w:rPr>
      </w:pPr>
      <w:r w:rsidRPr="00984D1E">
        <w:rPr>
          <w:rFonts w:ascii="Arial MT"/>
          <w:noProof/>
          <w:color w:val="000000" w:themeColor="text1"/>
          <w:sz w:val="9"/>
        </w:rPr>
        <w:t>F 22</w:t>
      </w:r>
    </w:p>
    <w:p w14:paraId="4FA83203" w14:textId="77777777" w:rsidR="00C254C2" w:rsidRPr="00984D1E" w:rsidRDefault="00CB66C5">
      <w:pPr>
        <w:tabs>
          <w:tab w:val="left" w:pos="1580"/>
        </w:tabs>
        <w:spacing w:line="108" w:lineRule="exact"/>
        <w:ind w:left="1271"/>
        <w:rPr>
          <w:rFonts w:ascii="Arial MT"/>
          <w:noProof/>
          <w:color w:val="000000" w:themeColor="text1"/>
          <w:sz w:val="9"/>
        </w:rPr>
      </w:pPr>
      <w:r>
        <w:rPr>
          <w:noProof/>
          <w:color w:val="000000" w:themeColor="text1"/>
        </w:rPr>
        <w:pict w14:anchorId="1954ECA3">
          <v:group id="_x0000_s14080" style="position:absolute;left:0;text-align:left;margin-left:123.25pt;margin-top:2.65pt;width:395.15pt;height:297.15pt;z-index:-251281408;mso-position-horizontal-relative:page" coordorigin="2465,53" coordsize="7903,5943">
            <v:shape id="_x0000_s14089" type="#_x0000_t75" style="position:absolute;left:7613;top:3363;width:9;height:48">
              <v:imagedata r:id="rId115" o:title=""/>
            </v:shape>
            <v:shape id="_x0000_s14088" type="#_x0000_t75" style="position:absolute;left:2649;top:387;width:7719;height:5608">
              <v:imagedata r:id="rId116" o:title=""/>
            </v:shape>
            <v:shape id="_x0000_s14087" type="#_x0000_t75" style="position:absolute;left:2615;top:605;width:8;height:101">
              <v:imagedata r:id="rId114" o:title=""/>
            </v:shape>
            <v:shape id="_x0000_s14086" type="#_x0000_t75" style="position:absolute;left:2465;top:791;width:115;height:70">
              <v:imagedata r:id="rId117" o:title=""/>
            </v:shape>
            <v:shape id="_x0000_s14085" type="#_x0000_t75" style="position:absolute;left:2675;top:272;width:356;height:60">
              <v:imagedata r:id="rId118" o:title=""/>
            </v:shape>
            <v:shape id="_x0000_s14084" type="#_x0000_t75" style="position:absolute;left:3484;top:188;width:47;height:77">
              <v:imagedata r:id="rId119" o:title=""/>
            </v:shape>
            <v:shape id="_x0000_s14083" type="#_x0000_t75" style="position:absolute;left:3139;top:188;width:48;height:77">
              <v:imagedata r:id="rId120" o:title=""/>
            </v:shape>
            <v:shape id="_x0000_s14082" type="#_x0000_t75" style="position:absolute;left:3295;top:123;width:81;height:35">
              <v:imagedata r:id="rId121" o:title=""/>
            </v:shape>
            <v:shape id="_x0000_s14081" type="#_x0000_t75" style="position:absolute;left:3177;top:52;width:11;height:14">
              <v:imagedata r:id="rId122" o:title=""/>
            </v:shape>
            <w10:wrap anchorx="page"/>
          </v:group>
        </w:pict>
      </w:r>
      <w:r w:rsidR="00B21731" w:rsidRPr="00984D1E">
        <w:rPr>
          <w:rFonts w:ascii="Arial MT"/>
          <w:noProof/>
          <w:color w:val="000000" w:themeColor="text1"/>
          <w:sz w:val="9"/>
        </w:rPr>
        <w:t>O</w:t>
      </w:r>
      <w:r w:rsidR="00B21731" w:rsidRPr="00984D1E">
        <w:rPr>
          <w:rFonts w:ascii="Arial MT"/>
          <w:noProof/>
          <w:color w:val="000000" w:themeColor="text1"/>
          <w:sz w:val="9"/>
        </w:rPr>
        <w:tab/>
        <w:t>20  19</w:t>
      </w:r>
    </w:p>
    <w:p w14:paraId="02936E04" w14:textId="77777777" w:rsidR="00C254C2" w:rsidRPr="00984D1E" w:rsidRDefault="00B21731">
      <w:pPr>
        <w:spacing w:line="85" w:lineRule="exact"/>
        <w:ind w:left="1252"/>
        <w:rPr>
          <w:rFonts w:ascii="Arial MT"/>
          <w:noProof/>
          <w:color w:val="000000" w:themeColor="text1"/>
          <w:sz w:val="9"/>
        </w:rPr>
      </w:pPr>
      <w:r w:rsidRPr="00984D1E">
        <w:rPr>
          <w:rFonts w:ascii="Arial MT"/>
          <w:noProof/>
          <w:color w:val="000000" w:themeColor="text1"/>
          <w:sz w:val="9"/>
        </w:rPr>
        <w:t>14</w:t>
      </w:r>
    </w:p>
    <w:p w14:paraId="6CF04985" w14:textId="77777777" w:rsidR="00C254C2" w:rsidRPr="00984D1E" w:rsidRDefault="00B21731">
      <w:pPr>
        <w:tabs>
          <w:tab w:val="left" w:pos="984"/>
          <w:tab w:val="right" w:pos="2045"/>
        </w:tabs>
        <w:spacing w:before="2" w:line="99" w:lineRule="exact"/>
        <w:ind w:left="629"/>
        <w:rPr>
          <w:rFonts w:ascii="Arial MT"/>
          <w:noProof/>
          <w:color w:val="000000" w:themeColor="text1"/>
          <w:sz w:val="9"/>
        </w:rPr>
      </w:pPr>
      <w:r w:rsidRPr="00984D1E">
        <w:rPr>
          <w:rFonts w:ascii="Arial MT"/>
          <w:noProof/>
          <w:color w:val="000000" w:themeColor="text1"/>
          <w:sz w:val="9"/>
        </w:rPr>
        <w:t>H</w:t>
      </w:r>
      <w:r w:rsidRPr="00984D1E">
        <w:rPr>
          <w:rFonts w:ascii="Arial MT"/>
          <w:noProof/>
          <w:color w:val="000000" w:themeColor="text1"/>
          <w:sz w:val="9"/>
        </w:rPr>
        <w:tab/>
        <w:t>O      13  15</w:t>
      </w:r>
      <w:r w:rsidRPr="00984D1E">
        <w:rPr>
          <w:rFonts w:ascii="Arial MT"/>
          <w:noProof/>
          <w:color w:val="000000" w:themeColor="text1"/>
          <w:sz w:val="9"/>
        </w:rPr>
        <w:tab/>
        <w:t>18</w:t>
      </w:r>
    </w:p>
    <w:p w14:paraId="59416AC1" w14:textId="77777777" w:rsidR="00C254C2" w:rsidRPr="00984D1E" w:rsidRDefault="00B21731">
      <w:pPr>
        <w:spacing w:before="3" w:line="96" w:lineRule="exact"/>
        <w:ind w:left="604"/>
        <w:rPr>
          <w:rFonts w:ascii="Arial MT"/>
          <w:noProof/>
          <w:color w:val="000000" w:themeColor="text1"/>
          <w:sz w:val="9"/>
        </w:rPr>
      </w:pPr>
      <w:r w:rsidRPr="00984D1E">
        <w:rPr>
          <w:noProof/>
          <w:color w:val="000000" w:themeColor="text1"/>
          <w:lang w:val="ru-RU" w:eastAsia="ru-RU"/>
        </w:rPr>
        <w:drawing>
          <wp:anchor distT="0" distB="0" distL="0" distR="0" simplePos="0" relativeHeight="250566656" behindDoc="1" locked="0" layoutInCell="1" allowOverlap="1" wp14:anchorId="6A06DEC9" wp14:editId="249DC05A">
            <wp:simplePos x="0" y="0"/>
            <wp:positionH relativeFrom="page">
              <wp:posOffset>1435078</wp:posOffset>
            </wp:positionH>
            <wp:positionV relativeFrom="paragraph">
              <wp:posOffset>50486</wp:posOffset>
            </wp:positionV>
            <wp:extent cx="76311" cy="93824"/>
            <wp:effectExtent l="0" t="0" r="0" b="0"/>
            <wp:wrapNone/>
            <wp:docPr id="95" name="image7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image72.png"/>
                    <pic:cNvPicPr/>
                  </pic:nvPicPr>
                  <pic:blipFill>
                    <a:blip r:embed="rId123" cstate="print"/>
                    <a:stretch>
                      <a:fillRect/>
                    </a:stretch>
                  </pic:blipFill>
                  <pic:spPr>
                    <a:xfrm>
                      <a:off x="0" y="0"/>
                      <a:ext cx="76311" cy="93824"/>
                    </a:xfrm>
                    <a:prstGeom prst="rect">
                      <a:avLst/>
                    </a:prstGeom>
                  </pic:spPr>
                </pic:pic>
              </a:graphicData>
            </a:graphic>
          </wp:anchor>
        </w:drawing>
      </w:r>
      <w:r w:rsidRPr="00984D1E">
        <w:rPr>
          <w:noProof/>
          <w:color w:val="000000" w:themeColor="text1"/>
          <w:lang w:val="ru-RU" w:eastAsia="ru-RU"/>
        </w:rPr>
        <w:drawing>
          <wp:anchor distT="0" distB="0" distL="0" distR="0" simplePos="0" relativeHeight="250567680" behindDoc="1" locked="0" layoutInCell="1" allowOverlap="1" wp14:anchorId="52E915C9" wp14:editId="52F598BC">
            <wp:simplePos x="0" y="0"/>
            <wp:positionH relativeFrom="page">
              <wp:posOffset>1561631</wp:posOffset>
            </wp:positionH>
            <wp:positionV relativeFrom="paragraph">
              <wp:posOffset>45326</wp:posOffset>
            </wp:positionV>
            <wp:extent cx="76312" cy="98984"/>
            <wp:effectExtent l="0" t="0" r="0" b="0"/>
            <wp:wrapNone/>
            <wp:docPr id="97" name="image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image73.png"/>
                    <pic:cNvPicPr/>
                  </pic:nvPicPr>
                  <pic:blipFill>
                    <a:blip r:embed="rId124" cstate="print"/>
                    <a:stretch>
                      <a:fillRect/>
                    </a:stretch>
                  </pic:blipFill>
                  <pic:spPr>
                    <a:xfrm>
                      <a:off x="0" y="0"/>
                      <a:ext cx="76312" cy="98984"/>
                    </a:xfrm>
                    <a:prstGeom prst="rect">
                      <a:avLst/>
                    </a:prstGeom>
                  </pic:spPr>
                </pic:pic>
              </a:graphicData>
            </a:graphic>
          </wp:anchor>
        </w:drawing>
      </w:r>
      <w:r w:rsidRPr="00984D1E">
        <w:rPr>
          <w:rFonts w:ascii="Arial MT"/>
          <w:noProof/>
          <w:color w:val="000000" w:themeColor="text1"/>
          <w:sz w:val="9"/>
        </w:rPr>
        <w:t>4a  4  12</w:t>
      </w:r>
    </w:p>
    <w:p w14:paraId="3DA94D33" w14:textId="77777777" w:rsidR="00C254C2" w:rsidRPr="00984D1E" w:rsidRDefault="00B21731">
      <w:pPr>
        <w:tabs>
          <w:tab w:val="left" w:pos="1009"/>
          <w:tab w:val="left" w:pos="1578"/>
        </w:tabs>
        <w:spacing w:line="120" w:lineRule="exact"/>
        <w:ind w:left="611"/>
        <w:rPr>
          <w:rFonts w:ascii="Arial MT"/>
          <w:noProof/>
          <w:color w:val="000000" w:themeColor="text1"/>
          <w:sz w:val="9"/>
        </w:rPr>
      </w:pPr>
      <w:r w:rsidRPr="00984D1E">
        <w:rPr>
          <w:rFonts w:ascii="Arial MT"/>
          <w:noProof/>
          <w:color w:val="000000" w:themeColor="text1"/>
          <w:sz w:val="9"/>
        </w:rPr>
        <w:t>3</w:t>
      </w:r>
      <w:r w:rsidRPr="00984D1E">
        <w:rPr>
          <w:rFonts w:ascii="Arial MT"/>
          <w:noProof/>
          <w:color w:val="000000" w:themeColor="text1"/>
          <w:sz w:val="9"/>
        </w:rPr>
        <w:tab/>
        <w:t>5</w:t>
      </w:r>
      <w:r w:rsidRPr="00984D1E">
        <w:rPr>
          <w:rFonts w:ascii="Arial MT"/>
          <w:noProof/>
          <w:color w:val="000000" w:themeColor="text1"/>
          <w:sz w:val="9"/>
        </w:rPr>
        <w:tab/>
        <w:t>16  17</w:t>
      </w:r>
    </w:p>
    <w:p w14:paraId="23036443" w14:textId="77777777" w:rsidR="00C254C2" w:rsidRPr="00984D1E" w:rsidRDefault="00B21731">
      <w:pPr>
        <w:tabs>
          <w:tab w:val="left" w:pos="1009"/>
          <w:tab w:val="left" w:pos="1491"/>
        </w:tabs>
        <w:spacing w:before="76" w:line="104" w:lineRule="exact"/>
        <w:ind w:left="612"/>
        <w:rPr>
          <w:rFonts w:ascii="Arial MT"/>
          <w:noProof/>
          <w:color w:val="000000" w:themeColor="text1"/>
          <w:sz w:val="9"/>
        </w:rPr>
      </w:pPr>
      <w:r w:rsidRPr="00984D1E">
        <w:rPr>
          <w:noProof/>
          <w:color w:val="000000" w:themeColor="text1"/>
          <w:lang w:val="ru-RU" w:eastAsia="ru-RU"/>
        </w:rPr>
        <w:drawing>
          <wp:anchor distT="0" distB="0" distL="0" distR="0" simplePos="0" relativeHeight="250565632" behindDoc="1" locked="0" layoutInCell="1" allowOverlap="1" wp14:anchorId="32F14089" wp14:editId="6C45923F">
            <wp:simplePos x="0" y="0"/>
            <wp:positionH relativeFrom="page">
              <wp:posOffset>1407661</wp:posOffset>
            </wp:positionH>
            <wp:positionV relativeFrom="paragraph">
              <wp:posOffset>59928</wp:posOffset>
            </wp:positionV>
            <wp:extent cx="4593" cy="63507"/>
            <wp:effectExtent l="0" t="0" r="0" b="0"/>
            <wp:wrapNone/>
            <wp:docPr id="99" name="image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image63.png"/>
                    <pic:cNvPicPr/>
                  </pic:nvPicPr>
                  <pic:blipFill>
                    <a:blip r:embed="rId125" cstate="print"/>
                    <a:stretch>
                      <a:fillRect/>
                    </a:stretch>
                  </pic:blipFill>
                  <pic:spPr>
                    <a:xfrm>
                      <a:off x="0" y="0"/>
                      <a:ext cx="4593" cy="63507"/>
                    </a:xfrm>
                    <a:prstGeom prst="rect">
                      <a:avLst/>
                    </a:prstGeom>
                  </pic:spPr>
                </pic:pic>
              </a:graphicData>
            </a:graphic>
          </wp:anchor>
        </w:drawing>
      </w:r>
      <w:r w:rsidRPr="00984D1E">
        <w:rPr>
          <w:rFonts w:ascii="Arial MT"/>
          <w:noProof/>
          <w:color w:val="000000" w:themeColor="text1"/>
          <w:sz w:val="9"/>
        </w:rPr>
        <w:t>2</w:t>
      </w:r>
      <w:r w:rsidRPr="00984D1E">
        <w:rPr>
          <w:rFonts w:ascii="Arial MT"/>
          <w:noProof/>
          <w:color w:val="000000" w:themeColor="text1"/>
          <w:sz w:val="9"/>
        </w:rPr>
        <w:tab/>
        <w:t>6</w:t>
      </w:r>
      <w:r w:rsidRPr="00984D1E">
        <w:rPr>
          <w:rFonts w:ascii="Arial MT"/>
          <w:noProof/>
          <w:color w:val="000000" w:themeColor="text1"/>
          <w:sz w:val="9"/>
        </w:rPr>
        <w:tab/>
        <w:t>F</w:t>
      </w:r>
    </w:p>
    <w:p w14:paraId="542A23CC" w14:textId="77777777" w:rsidR="00C254C2" w:rsidRPr="00984D1E" w:rsidRDefault="00B21731">
      <w:pPr>
        <w:tabs>
          <w:tab w:val="right" w:pos="1590"/>
        </w:tabs>
        <w:spacing w:before="2" w:line="220" w:lineRule="auto"/>
        <w:ind w:left="804"/>
        <w:rPr>
          <w:rFonts w:ascii="Arial MT"/>
          <w:noProof/>
          <w:color w:val="000000" w:themeColor="text1"/>
          <w:sz w:val="9"/>
        </w:rPr>
      </w:pPr>
      <w:r w:rsidRPr="00984D1E">
        <w:rPr>
          <w:noProof/>
          <w:color w:val="000000" w:themeColor="text1"/>
          <w:lang w:val="ru-RU" w:eastAsia="ru-RU"/>
        </w:rPr>
        <w:drawing>
          <wp:anchor distT="0" distB="0" distL="0" distR="0" simplePos="0" relativeHeight="250553344" behindDoc="0" locked="0" layoutInCell="1" allowOverlap="1" wp14:anchorId="440869DB" wp14:editId="11D1D0DA">
            <wp:simplePos x="0" y="0"/>
            <wp:positionH relativeFrom="page">
              <wp:posOffset>1434313</wp:posOffset>
            </wp:positionH>
            <wp:positionV relativeFrom="paragraph">
              <wp:posOffset>62871</wp:posOffset>
            </wp:positionV>
            <wp:extent cx="73249" cy="44501"/>
            <wp:effectExtent l="0" t="0" r="0" b="0"/>
            <wp:wrapNone/>
            <wp:docPr id="101" name="image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image74.png"/>
                    <pic:cNvPicPr/>
                  </pic:nvPicPr>
                  <pic:blipFill>
                    <a:blip r:embed="rId126" cstate="print"/>
                    <a:stretch>
                      <a:fillRect/>
                    </a:stretch>
                  </pic:blipFill>
                  <pic:spPr>
                    <a:xfrm>
                      <a:off x="0" y="0"/>
                      <a:ext cx="73249" cy="44501"/>
                    </a:xfrm>
                    <a:prstGeom prst="rect">
                      <a:avLst/>
                    </a:prstGeom>
                  </pic:spPr>
                </pic:pic>
              </a:graphicData>
            </a:graphic>
          </wp:anchor>
        </w:drawing>
      </w:r>
      <w:r w:rsidRPr="00984D1E">
        <w:rPr>
          <w:rFonts w:ascii="Arial MT"/>
          <w:noProof/>
          <w:color w:val="000000" w:themeColor="text1"/>
          <w:sz w:val="9"/>
        </w:rPr>
        <w:t>N</w:t>
      </w:r>
      <w:r w:rsidRPr="00984D1E">
        <w:rPr>
          <w:rFonts w:ascii="Arial MT"/>
          <w:noProof/>
          <w:color w:val="000000" w:themeColor="text1"/>
          <w:sz w:val="9"/>
        </w:rPr>
        <w:tab/>
        <w:t>21</w:t>
      </w:r>
    </w:p>
    <w:p w14:paraId="6FAC318F" w14:textId="77777777" w:rsidR="00C254C2" w:rsidRPr="00984D1E" w:rsidRDefault="00B21731">
      <w:pPr>
        <w:spacing w:line="99" w:lineRule="exact"/>
        <w:ind w:left="817"/>
        <w:rPr>
          <w:rFonts w:ascii="Arial MT"/>
          <w:noProof/>
          <w:color w:val="000000" w:themeColor="text1"/>
          <w:sz w:val="9"/>
        </w:rPr>
      </w:pPr>
      <w:r w:rsidRPr="00984D1E">
        <w:rPr>
          <w:rFonts w:ascii="Arial MT"/>
          <w:noProof/>
          <w:color w:val="000000" w:themeColor="text1"/>
          <w:sz w:val="9"/>
        </w:rPr>
        <w:t>1 ClH</w:t>
      </w:r>
    </w:p>
    <w:p w14:paraId="3BF61CBB" w14:textId="77777777" w:rsidR="00C254C2" w:rsidRPr="00984D1E" w:rsidRDefault="00B21731">
      <w:pPr>
        <w:tabs>
          <w:tab w:val="left" w:pos="1592"/>
        </w:tabs>
        <w:spacing w:line="116" w:lineRule="exact"/>
        <w:ind w:left="804"/>
        <w:rPr>
          <w:rFonts w:ascii="Arial MT"/>
          <w:noProof/>
          <w:color w:val="000000" w:themeColor="text1"/>
          <w:sz w:val="9"/>
        </w:rPr>
      </w:pPr>
      <w:r w:rsidRPr="00984D1E">
        <w:rPr>
          <w:rFonts w:ascii="Arial MT"/>
          <w:noProof/>
          <w:color w:val="000000" w:themeColor="text1"/>
          <w:sz w:val="9"/>
        </w:rPr>
        <w:t>7  23    O</w:t>
      </w:r>
      <w:r w:rsidRPr="00984D1E">
        <w:rPr>
          <w:rFonts w:ascii="Arial MT"/>
          <w:noProof/>
          <w:color w:val="000000" w:themeColor="text1"/>
          <w:sz w:val="9"/>
        </w:rPr>
        <w:tab/>
        <w:t>CH</w:t>
      </w:r>
    </w:p>
    <w:p w14:paraId="6BB90D6B" w14:textId="77777777" w:rsidR="00C254C2" w:rsidRPr="00984D1E" w:rsidRDefault="00B21731">
      <w:pPr>
        <w:spacing w:before="5"/>
        <w:ind w:left="1001"/>
        <w:rPr>
          <w:rFonts w:ascii="Arial MT"/>
          <w:noProof/>
          <w:color w:val="000000" w:themeColor="text1"/>
          <w:sz w:val="7"/>
        </w:rPr>
      </w:pPr>
      <w:r w:rsidRPr="00984D1E">
        <w:rPr>
          <w:noProof/>
          <w:color w:val="000000" w:themeColor="text1"/>
          <w:lang w:val="ru-RU" w:eastAsia="ru-RU"/>
        </w:rPr>
        <w:drawing>
          <wp:anchor distT="0" distB="0" distL="0" distR="0" simplePos="0" relativeHeight="250552320" behindDoc="0" locked="0" layoutInCell="1" allowOverlap="1" wp14:anchorId="3945E9F4" wp14:editId="4A2CF64E">
            <wp:simplePos x="0" y="0"/>
            <wp:positionH relativeFrom="page">
              <wp:posOffset>1557461</wp:posOffset>
            </wp:positionH>
            <wp:positionV relativeFrom="paragraph">
              <wp:posOffset>47459</wp:posOffset>
            </wp:positionV>
            <wp:extent cx="74915" cy="46702"/>
            <wp:effectExtent l="0" t="0" r="0" b="0"/>
            <wp:wrapNone/>
            <wp:docPr id="103" name="image7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image75.png"/>
                    <pic:cNvPicPr/>
                  </pic:nvPicPr>
                  <pic:blipFill>
                    <a:blip r:embed="rId127" cstate="print"/>
                    <a:stretch>
                      <a:fillRect/>
                    </a:stretch>
                  </pic:blipFill>
                  <pic:spPr>
                    <a:xfrm>
                      <a:off x="0" y="0"/>
                      <a:ext cx="74915" cy="46702"/>
                    </a:xfrm>
                    <a:prstGeom prst="rect">
                      <a:avLst/>
                    </a:prstGeom>
                  </pic:spPr>
                </pic:pic>
              </a:graphicData>
            </a:graphic>
          </wp:anchor>
        </w:drawing>
      </w:r>
      <w:r w:rsidRPr="00984D1E">
        <w:rPr>
          <w:rFonts w:ascii="Arial MT"/>
          <w:noProof/>
          <w:color w:val="000000" w:themeColor="text1"/>
          <w:sz w:val="9"/>
        </w:rPr>
        <w:t xml:space="preserve">8    9   10   11 </w:t>
      </w:r>
      <w:r w:rsidRPr="00984D1E">
        <w:rPr>
          <w:rFonts w:ascii="Arial MT"/>
          <w:noProof/>
          <w:color w:val="000000" w:themeColor="text1"/>
          <w:sz w:val="7"/>
        </w:rPr>
        <w:t>3</w:t>
      </w:r>
    </w:p>
    <w:p w14:paraId="3544B9C2" w14:textId="77777777" w:rsidR="00C254C2" w:rsidRPr="00984D1E" w:rsidRDefault="00C254C2">
      <w:pPr>
        <w:rPr>
          <w:rFonts w:ascii="Arial MT"/>
          <w:noProof/>
          <w:color w:val="000000" w:themeColor="text1"/>
          <w:sz w:val="7"/>
        </w:rPr>
        <w:sectPr w:rsidR="00C254C2" w:rsidRPr="00984D1E">
          <w:pgSz w:w="11910" w:h="16840"/>
          <w:pgMar w:top="1260" w:right="260" w:bottom="1260" w:left="1580" w:header="0" w:footer="980" w:gutter="0"/>
          <w:cols w:space="720"/>
        </w:sectPr>
      </w:pPr>
    </w:p>
    <w:p w14:paraId="289712EE" w14:textId="77777777" w:rsidR="00C254C2" w:rsidRPr="00984D1E" w:rsidRDefault="00C254C2">
      <w:pPr>
        <w:pStyle w:val="a3"/>
        <w:rPr>
          <w:rFonts w:ascii="Arial MT"/>
          <w:noProof/>
          <w:color w:val="000000" w:themeColor="text1"/>
          <w:sz w:val="12"/>
        </w:rPr>
      </w:pPr>
    </w:p>
    <w:p w14:paraId="46BE0AEE" w14:textId="77777777" w:rsidR="00C254C2" w:rsidRPr="00984D1E" w:rsidRDefault="00C254C2">
      <w:pPr>
        <w:pStyle w:val="a3"/>
        <w:rPr>
          <w:rFonts w:ascii="Arial MT"/>
          <w:noProof/>
          <w:color w:val="000000" w:themeColor="text1"/>
          <w:sz w:val="12"/>
        </w:rPr>
      </w:pPr>
    </w:p>
    <w:p w14:paraId="03B61778" w14:textId="77777777" w:rsidR="00C254C2" w:rsidRPr="00984D1E" w:rsidRDefault="00C254C2">
      <w:pPr>
        <w:pStyle w:val="a3"/>
        <w:rPr>
          <w:rFonts w:ascii="Arial MT"/>
          <w:noProof/>
          <w:color w:val="000000" w:themeColor="text1"/>
          <w:sz w:val="12"/>
        </w:rPr>
      </w:pPr>
    </w:p>
    <w:p w14:paraId="7BAF033F" w14:textId="77777777" w:rsidR="00C254C2" w:rsidRPr="00984D1E" w:rsidRDefault="00C254C2">
      <w:pPr>
        <w:pStyle w:val="a3"/>
        <w:rPr>
          <w:rFonts w:ascii="Arial MT"/>
          <w:noProof/>
          <w:color w:val="000000" w:themeColor="text1"/>
          <w:sz w:val="12"/>
        </w:rPr>
      </w:pPr>
    </w:p>
    <w:p w14:paraId="041C91FC" w14:textId="77777777" w:rsidR="00C254C2" w:rsidRPr="00984D1E" w:rsidRDefault="00C254C2">
      <w:pPr>
        <w:pStyle w:val="a3"/>
        <w:rPr>
          <w:rFonts w:ascii="Arial MT"/>
          <w:noProof/>
          <w:color w:val="000000" w:themeColor="text1"/>
          <w:sz w:val="12"/>
        </w:rPr>
      </w:pPr>
    </w:p>
    <w:p w14:paraId="57191B08" w14:textId="77777777" w:rsidR="00C254C2" w:rsidRPr="00984D1E" w:rsidRDefault="00C254C2">
      <w:pPr>
        <w:pStyle w:val="a3"/>
        <w:rPr>
          <w:rFonts w:ascii="Arial MT"/>
          <w:noProof/>
          <w:color w:val="000000" w:themeColor="text1"/>
          <w:sz w:val="12"/>
        </w:rPr>
      </w:pPr>
    </w:p>
    <w:p w14:paraId="792EDB5E" w14:textId="77777777" w:rsidR="00C254C2" w:rsidRPr="00984D1E" w:rsidRDefault="00C254C2">
      <w:pPr>
        <w:pStyle w:val="a3"/>
        <w:rPr>
          <w:rFonts w:ascii="Arial MT"/>
          <w:noProof/>
          <w:color w:val="000000" w:themeColor="text1"/>
          <w:sz w:val="12"/>
        </w:rPr>
      </w:pPr>
    </w:p>
    <w:p w14:paraId="15A2A0B5" w14:textId="77777777" w:rsidR="00C254C2" w:rsidRPr="00984D1E" w:rsidRDefault="00C254C2">
      <w:pPr>
        <w:pStyle w:val="a3"/>
        <w:rPr>
          <w:rFonts w:ascii="Arial MT"/>
          <w:noProof/>
          <w:color w:val="000000" w:themeColor="text1"/>
          <w:sz w:val="12"/>
        </w:rPr>
      </w:pPr>
    </w:p>
    <w:p w14:paraId="1AFC0776" w14:textId="77777777" w:rsidR="00C254C2" w:rsidRPr="00984D1E" w:rsidRDefault="00C254C2">
      <w:pPr>
        <w:pStyle w:val="a3"/>
        <w:rPr>
          <w:rFonts w:ascii="Arial MT"/>
          <w:noProof/>
          <w:color w:val="000000" w:themeColor="text1"/>
          <w:sz w:val="12"/>
        </w:rPr>
      </w:pPr>
    </w:p>
    <w:p w14:paraId="51B70D30" w14:textId="77777777" w:rsidR="00C254C2" w:rsidRPr="00984D1E" w:rsidRDefault="00C254C2">
      <w:pPr>
        <w:pStyle w:val="a3"/>
        <w:rPr>
          <w:rFonts w:ascii="Arial MT"/>
          <w:noProof/>
          <w:color w:val="000000" w:themeColor="text1"/>
          <w:sz w:val="12"/>
        </w:rPr>
      </w:pPr>
    </w:p>
    <w:p w14:paraId="7681C3AD" w14:textId="77777777" w:rsidR="00C254C2" w:rsidRPr="00984D1E" w:rsidRDefault="00C254C2">
      <w:pPr>
        <w:pStyle w:val="a3"/>
        <w:rPr>
          <w:rFonts w:ascii="Arial MT"/>
          <w:noProof/>
          <w:color w:val="000000" w:themeColor="text1"/>
          <w:sz w:val="12"/>
        </w:rPr>
      </w:pPr>
    </w:p>
    <w:p w14:paraId="6B3CAA7F" w14:textId="77777777" w:rsidR="00C254C2" w:rsidRPr="00984D1E" w:rsidRDefault="00C254C2">
      <w:pPr>
        <w:pStyle w:val="a3"/>
        <w:rPr>
          <w:rFonts w:ascii="Arial MT"/>
          <w:noProof/>
          <w:color w:val="000000" w:themeColor="text1"/>
          <w:sz w:val="12"/>
        </w:rPr>
      </w:pPr>
    </w:p>
    <w:p w14:paraId="1165C4A6" w14:textId="77777777" w:rsidR="00C254C2" w:rsidRPr="00984D1E" w:rsidRDefault="00C254C2">
      <w:pPr>
        <w:pStyle w:val="a3"/>
        <w:rPr>
          <w:rFonts w:ascii="Arial MT"/>
          <w:noProof/>
          <w:color w:val="000000" w:themeColor="text1"/>
          <w:sz w:val="12"/>
        </w:rPr>
      </w:pPr>
    </w:p>
    <w:p w14:paraId="0835C72F" w14:textId="77777777" w:rsidR="00C254C2" w:rsidRPr="00984D1E" w:rsidRDefault="00C254C2">
      <w:pPr>
        <w:pStyle w:val="a3"/>
        <w:rPr>
          <w:rFonts w:ascii="Arial MT"/>
          <w:noProof/>
          <w:color w:val="000000" w:themeColor="text1"/>
          <w:sz w:val="12"/>
        </w:rPr>
      </w:pPr>
    </w:p>
    <w:p w14:paraId="1227165E" w14:textId="77777777" w:rsidR="00C254C2" w:rsidRPr="00984D1E" w:rsidRDefault="00C254C2">
      <w:pPr>
        <w:pStyle w:val="a3"/>
        <w:rPr>
          <w:rFonts w:ascii="Arial MT"/>
          <w:noProof/>
          <w:color w:val="000000" w:themeColor="text1"/>
          <w:sz w:val="12"/>
        </w:rPr>
      </w:pPr>
    </w:p>
    <w:p w14:paraId="0091C1C9" w14:textId="77777777" w:rsidR="00C254C2" w:rsidRPr="00984D1E" w:rsidRDefault="00C254C2">
      <w:pPr>
        <w:pStyle w:val="a3"/>
        <w:rPr>
          <w:rFonts w:ascii="Arial MT"/>
          <w:noProof/>
          <w:color w:val="000000" w:themeColor="text1"/>
          <w:sz w:val="12"/>
        </w:rPr>
      </w:pPr>
    </w:p>
    <w:p w14:paraId="72C3E0E2" w14:textId="77777777" w:rsidR="00C254C2" w:rsidRPr="00984D1E" w:rsidRDefault="00C254C2">
      <w:pPr>
        <w:pStyle w:val="a3"/>
        <w:rPr>
          <w:rFonts w:ascii="Arial MT"/>
          <w:noProof/>
          <w:color w:val="000000" w:themeColor="text1"/>
          <w:sz w:val="12"/>
        </w:rPr>
      </w:pPr>
    </w:p>
    <w:p w14:paraId="5F972607" w14:textId="77777777" w:rsidR="00C254C2" w:rsidRPr="00984D1E" w:rsidRDefault="00C254C2">
      <w:pPr>
        <w:pStyle w:val="a3"/>
        <w:rPr>
          <w:rFonts w:ascii="Arial MT"/>
          <w:noProof/>
          <w:color w:val="000000" w:themeColor="text1"/>
          <w:sz w:val="12"/>
        </w:rPr>
      </w:pPr>
    </w:p>
    <w:p w14:paraId="449ABD86" w14:textId="77777777" w:rsidR="00C254C2" w:rsidRPr="00984D1E" w:rsidRDefault="00C254C2">
      <w:pPr>
        <w:pStyle w:val="a3"/>
        <w:rPr>
          <w:rFonts w:ascii="Arial MT"/>
          <w:noProof/>
          <w:color w:val="000000" w:themeColor="text1"/>
          <w:sz w:val="12"/>
        </w:rPr>
      </w:pPr>
    </w:p>
    <w:p w14:paraId="7F65957E" w14:textId="77777777" w:rsidR="00C254C2" w:rsidRPr="00984D1E" w:rsidRDefault="00C254C2">
      <w:pPr>
        <w:pStyle w:val="a3"/>
        <w:rPr>
          <w:rFonts w:ascii="Arial MT"/>
          <w:noProof/>
          <w:color w:val="000000" w:themeColor="text1"/>
          <w:sz w:val="12"/>
        </w:rPr>
      </w:pPr>
    </w:p>
    <w:p w14:paraId="7724FE7A" w14:textId="77777777" w:rsidR="00C254C2" w:rsidRPr="00984D1E" w:rsidRDefault="00B21731">
      <w:pPr>
        <w:spacing w:before="71"/>
        <w:jc w:val="right"/>
        <w:rPr>
          <w:rFonts w:ascii="Tahoma"/>
          <w:noProof/>
          <w:color w:val="000000" w:themeColor="text1"/>
          <w:sz w:val="11"/>
        </w:rPr>
      </w:pPr>
      <w:r w:rsidRPr="00984D1E">
        <w:rPr>
          <w:rFonts w:ascii="Tahoma"/>
          <w:noProof/>
          <w:color w:val="000000" w:themeColor="text1"/>
          <w:sz w:val="11"/>
        </w:rPr>
        <w:t>{7.17,112.28}</w:t>
      </w:r>
    </w:p>
    <w:p w14:paraId="61438A53" w14:textId="77777777" w:rsidR="00C254C2" w:rsidRPr="00984D1E" w:rsidRDefault="00B21731">
      <w:pPr>
        <w:pStyle w:val="a3"/>
        <w:rPr>
          <w:rFonts w:ascii="Tahoma"/>
          <w:noProof/>
          <w:color w:val="000000" w:themeColor="text1"/>
          <w:sz w:val="12"/>
        </w:rPr>
      </w:pPr>
      <w:r w:rsidRPr="00984D1E">
        <w:rPr>
          <w:noProof/>
          <w:color w:val="000000" w:themeColor="text1"/>
        </w:rPr>
        <w:br w:type="column"/>
      </w:r>
    </w:p>
    <w:p w14:paraId="771E83AA" w14:textId="77777777" w:rsidR="00C254C2" w:rsidRPr="00984D1E" w:rsidRDefault="00C254C2">
      <w:pPr>
        <w:pStyle w:val="a3"/>
        <w:rPr>
          <w:rFonts w:ascii="Tahoma"/>
          <w:noProof/>
          <w:color w:val="000000" w:themeColor="text1"/>
          <w:sz w:val="12"/>
        </w:rPr>
      </w:pPr>
    </w:p>
    <w:p w14:paraId="68AE1813" w14:textId="77777777" w:rsidR="00C254C2" w:rsidRPr="00984D1E" w:rsidRDefault="00C254C2">
      <w:pPr>
        <w:pStyle w:val="a3"/>
        <w:rPr>
          <w:rFonts w:ascii="Tahoma"/>
          <w:noProof/>
          <w:color w:val="000000" w:themeColor="text1"/>
          <w:sz w:val="12"/>
        </w:rPr>
      </w:pPr>
    </w:p>
    <w:p w14:paraId="79DE92E6" w14:textId="77777777" w:rsidR="00C254C2" w:rsidRPr="00984D1E" w:rsidRDefault="00C254C2">
      <w:pPr>
        <w:pStyle w:val="a3"/>
        <w:rPr>
          <w:rFonts w:ascii="Tahoma"/>
          <w:noProof/>
          <w:color w:val="000000" w:themeColor="text1"/>
          <w:sz w:val="12"/>
        </w:rPr>
      </w:pPr>
    </w:p>
    <w:p w14:paraId="6AB68760" w14:textId="77777777" w:rsidR="00C254C2" w:rsidRPr="00984D1E" w:rsidRDefault="00C254C2">
      <w:pPr>
        <w:pStyle w:val="a3"/>
        <w:rPr>
          <w:rFonts w:ascii="Tahoma"/>
          <w:noProof/>
          <w:color w:val="000000" w:themeColor="text1"/>
          <w:sz w:val="12"/>
        </w:rPr>
      </w:pPr>
    </w:p>
    <w:p w14:paraId="77745799" w14:textId="77777777" w:rsidR="00C254C2" w:rsidRPr="00984D1E" w:rsidRDefault="00C254C2">
      <w:pPr>
        <w:pStyle w:val="a3"/>
        <w:rPr>
          <w:rFonts w:ascii="Tahoma"/>
          <w:noProof/>
          <w:color w:val="000000" w:themeColor="text1"/>
          <w:sz w:val="12"/>
        </w:rPr>
      </w:pPr>
    </w:p>
    <w:p w14:paraId="45516DBC" w14:textId="77777777" w:rsidR="00C254C2" w:rsidRPr="00984D1E" w:rsidRDefault="00C254C2">
      <w:pPr>
        <w:pStyle w:val="a3"/>
        <w:rPr>
          <w:rFonts w:ascii="Tahoma"/>
          <w:noProof/>
          <w:color w:val="000000" w:themeColor="text1"/>
          <w:sz w:val="12"/>
        </w:rPr>
      </w:pPr>
    </w:p>
    <w:p w14:paraId="5FEBA787" w14:textId="77777777" w:rsidR="00C254C2" w:rsidRPr="00984D1E" w:rsidRDefault="00C254C2">
      <w:pPr>
        <w:pStyle w:val="a3"/>
        <w:rPr>
          <w:rFonts w:ascii="Tahoma"/>
          <w:noProof/>
          <w:color w:val="000000" w:themeColor="text1"/>
          <w:sz w:val="12"/>
        </w:rPr>
      </w:pPr>
    </w:p>
    <w:p w14:paraId="6E86C4E6" w14:textId="77777777" w:rsidR="00C254C2" w:rsidRPr="00984D1E" w:rsidRDefault="00C254C2">
      <w:pPr>
        <w:pStyle w:val="a3"/>
        <w:rPr>
          <w:rFonts w:ascii="Tahoma"/>
          <w:noProof/>
          <w:color w:val="000000" w:themeColor="text1"/>
          <w:sz w:val="12"/>
        </w:rPr>
      </w:pPr>
    </w:p>
    <w:p w14:paraId="433CAA1C" w14:textId="77777777" w:rsidR="00C254C2" w:rsidRPr="00984D1E" w:rsidRDefault="00C254C2">
      <w:pPr>
        <w:pStyle w:val="a3"/>
        <w:rPr>
          <w:rFonts w:ascii="Tahoma"/>
          <w:noProof/>
          <w:color w:val="000000" w:themeColor="text1"/>
          <w:sz w:val="12"/>
        </w:rPr>
      </w:pPr>
    </w:p>
    <w:p w14:paraId="0956C612" w14:textId="77777777" w:rsidR="00C254C2" w:rsidRPr="00984D1E" w:rsidRDefault="00C254C2">
      <w:pPr>
        <w:pStyle w:val="a3"/>
        <w:spacing w:before="2"/>
        <w:rPr>
          <w:rFonts w:ascii="Tahoma"/>
          <w:noProof/>
          <w:color w:val="000000" w:themeColor="text1"/>
          <w:sz w:val="9"/>
        </w:rPr>
      </w:pPr>
    </w:p>
    <w:p w14:paraId="60F96878" w14:textId="77777777" w:rsidR="00C254C2" w:rsidRPr="00984D1E" w:rsidRDefault="00B21731">
      <w:pPr>
        <w:spacing w:before="1"/>
        <w:ind w:left="817"/>
        <w:rPr>
          <w:rFonts w:ascii="Tahoma"/>
          <w:noProof/>
          <w:color w:val="000000" w:themeColor="text1"/>
          <w:sz w:val="11"/>
        </w:rPr>
      </w:pPr>
      <w:r w:rsidRPr="00984D1E">
        <w:rPr>
          <w:rFonts w:ascii="Tahoma"/>
          <w:noProof/>
          <w:color w:val="000000" w:themeColor="text1"/>
          <w:sz w:val="11"/>
        </w:rPr>
        <w:t>{3.74,64.67}</w:t>
      </w:r>
    </w:p>
    <w:p w14:paraId="5B29ABD1" w14:textId="77777777" w:rsidR="00C254C2" w:rsidRPr="00984D1E" w:rsidRDefault="00B21731">
      <w:pPr>
        <w:pStyle w:val="a3"/>
        <w:rPr>
          <w:rFonts w:ascii="Tahoma"/>
          <w:noProof/>
          <w:color w:val="000000" w:themeColor="text1"/>
          <w:sz w:val="12"/>
        </w:rPr>
      </w:pPr>
      <w:r w:rsidRPr="00984D1E">
        <w:rPr>
          <w:noProof/>
          <w:color w:val="000000" w:themeColor="text1"/>
        </w:rPr>
        <w:br w:type="column"/>
      </w:r>
    </w:p>
    <w:p w14:paraId="68B1642A" w14:textId="77777777" w:rsidR="00C254C2" w:rsidRPr="00984D1E" w:rsidRDefault="00B21731">
      <w:pPr>
        <w:spacing w:before="99"/>
        <w:ind w:left="485"/>
        <w:rPr>
          <w:rFonts w:ascii="Tahoma"/>
          <w:noProof/>
          <w:color w:val="000000" w:themeColor="text1"/>
          <w:sz w:val="11"/>
        </w:rPr>
      </w:pPr>
      <w:r w:rsidRPr="00984D1E">
        <w:rPr>
          <w:rFonts w:ascii="Tahoma"/>
          <w:noProof/>
          <w:color w:val="000000" w:themeColor="text1"/>
          <w:sz w:val="11"/>
        </w:rPr>
        <w:t>{1.06,15.37}</w:t>
      </w:r>
    </w:p>
    <w:p w14:paraId="785C8708" w14:textId="77777777" w:rsidR="00C254C2" w:rsidRPr="00984D1E" w:rsidRDefault="00B21731">
      <w:pPr>
        <w:pStyle w:val="a3"/>
        <w:rPr>
          <w:rFonts w:ascii="Tahoma"/>
          <w:noProof/>
          <w:color w:val="000000" w:themeColor="text1"/>
          <w:sz w:val="10"/>
        </w:rPr>
      </w:pPr>
      <w:r w:rsidRPr="00984D1E">
        <w:rPr>
          <w:noProof/>
          <w:color w:val="000000" w:themeColor="text1"/>
        </w:rPr>
        <w:br w:type="column"/>
      </w:r>
    </w:p>
    <w:p w14:paraId="10B52DB4" w14:textId="77777777" w:rsidR="00C254C2" w:rsidRPr="00984D1E" w:rsidRDefault="00C254C2">
      <w:pPr>
        <w:pStyle w:val="a3"/>
        <w:spacing w:before="1"/>
        <w:rPr>
          <w:rFonts w:ascii="Tahoma"/>
          <w:noProof/>
          <w:color w:val="000000" w:themeColor="text1"/>
          <w:sz w:val="14"/>
        </w:rPr>
      </w:pPr>
    </w:p>
    <w:p w14:paraId="11A7062B" w14:textId="77777777" w:rsidR="00C254C2" w:rsidRPr="00984D1E" w:rsidRDefault="00B21731">
      <w:pPr>
        <w:ind w:left="1647" w:right="1095"/>
        <w:jc w:val="center"/>
        <w:rPr>
          <w:rFonts w:ascii="Tahoma"/>
          <w:noProof/>
          <w:color w:val="000000" w:themeColor="text1"/>
          <w:sz w:val="8"/>
        </w:rPr>
      </w:pPr>
      <w:r w:rsidRPr="00984D1E">
        <w:rPr>
          <w:rFonts w:ascii="Tahoma"/>
          <w:noProof/>
          <w:color w:val="000000" w:themeColor="text1"/>
          <w:sz w:val="8"/>
        </w:rPr>
        <w:t>10</w:t>
      </w:r>
    </w:p>
    <w:p w14:paraId="4FA466CD" w14:textId="77777777" w:rsidR="00C254C2" w:rsidRPr="00984D1E" w:rsidRDefault="00C254C2">
      <w:pPr>
        <w:pStyle w:val="a3"/>
        <w:spacing w:before="1"/>
        <w:rPr>
          <w:rFonts w:ascii="Tahoma"/>
          <w:noProof/>
          <w:color w:val="000000" w:themeColor="text1"/>
          <w:sz w:val="14"/>
        </w:rPr>
      </w:pPr>
    </w:p>
    <w:p w14:paraId="7108B5BD" w14:textId="77777777" w:rsidR="00C254C2" w:rsidRPr="00984D1E" w:rsidRDefault="00B21731">
      <w:pPr>
        <w:ind w:left="1647" w:right="1095"/>
        <w:jc w:val="center"/>
        <w:rPr>
          <w:rFonts w:ascii="Tahoma"/>
          <w:noProof/>
          <w:color w:val="000000" w:themeColor="text1"/>
          <w:sz w:val="8"/>
        </w:rPr>
      </w:pPr>
      <w:r w:rsidRPr="00984D1E">
        <w:rPr>
          <w:rFonts w:ascii="Tahoma"/>
          <w:noProof/>
          <w:color w:val="000000" w:themeColor="text1"/>
          <w:sz w:val="8"/>
        </w:rPr>
        <w:t>20</w:t>
      </w:r>
    </w:p>
    <w:p w14:paraId="763109BF" w14:textId="77777777" w:rsidR="00C254C2" w:rsidRPr="00984D1E" w:rsidRDefault="00C254C2">
      <w:pPr>
        <w:pStyle w:val="a3"/>
        <w:spacing w:before="1"/>
        <w:rPr>
          <w:rFonts w:ascii="Tahoma"/>
          <w:noProof/>
          <w:color w:val="000000" w:themeColor="text1"/>
          <w:sz w:val="14"/>
        </w:rPr>
      </w:pPr>
    </w:p>
    <w:p w14:paraId="524FC86A" w14:textId="77777777" w:rsidR="00C254C2" w:rsidRPr="00984D1E" w:rsidRDefault="00B21731">
      <w:pPr>
        <w:ind w:left="1647" w:right="1095"/>
        <w:jc w:val="center"/>
        <w:rPr>
          <w:rFonts w:ascii="Tahoma"/>
          <w:noProof/>
          <w:color w:val="000000" w:themeColor="text1"/>
          <w:sz w:val="8"/>
        </w:rPr>
      </w:pPr>
      <w:r w:rsidRPr="00984D1E">
        <w:rPr>
          <w:rFonts w:ascii="Tahoma"/>
          <w:noProof/>
          <w:color w:val="000000" w:themeColor="text1"/>
          <w:sz w:val="8"/>
        </w:rPr>
        <w:t>30</w:t>
      </w:r>
    </w:p>
    <w:p w14:paraId="59C8773A" w14:textId="77777777" w:rsidR="00C254C2" w:rsidRPr="00984D1E" w:rsidRDefault="00C254C2">
      <w:pPr>
        <w:pStyle w:val="a3"/>
        <w:spacing w:before="2"/>
        <w:rPr>
          <w:rFonts w:ascii="Tahoma"/>
          <w:noProof/>
          <w:color w:val="000000" w:themeColor="text1"/>
          <w:sz w:val="14"/>
        </w:rPr>
      </w:pPr>
    </w:p>
    <w:p w14:paraId="7A92DB69" w14:textId="77777777" w:rsidR="00C254C2" w:rsidRPr="00984D1E" w:rsidRDefault="00B21731">
      <w:pPr>
        <w:ind w:left="1647" w:right="1095"/>
        <w:jc w:val="center"/>
        <w:rPr>
          <w:rFonts w:ascii="Tahoma"/>
          <w:noProof/>
          <w:color w:val="000000" w:themeColor="text1"/>
          <w:sz w:val="8"/>
        </w:rPr>
      </w:pPr>
      <w:r w:rsidRPr="00984D1E">
        <w:rPr>
          <w:rFonts w:ascii="Tahoma"/>
          <w:noProof/>
          <w:color w:val="000000" w:themeColor="text1"/>
          <w:sz w:val="8"/>
        </w:rPr>
        <w:t>40</w:t>
      </w:r>
    </w:p>
    <w:p w14:paraId="6EF84833" w14:textId="77777777" w:rsidR="00C254C2" w:rsidRPr="00984D1E" w:rsidRDefault="00C254C2">
      <w:pPr>
        <w:pStyle w:val="a3"/>
        <w:spacing w:before="1"/>
        <w:rPr>
          <w:rFonts w:ascii="Tahoma"/>
          <w:noProof/>
          <w:color w:val="000000" w:themeColor="text1"/>
          <w:sz w:val="14"/>
        </w:rPr>
      </w:pPr>
    </w:p>
    <w:p w14:paraId="45F6AC83" w14:textId="77777777" w:rsidR="00C254C2" w:rsidRPr="00984D1E" w:rsidRDefault="00B21731">
      <w:pPr>
        <w:ind w:left="1647" w:right="1095"/>
        <w:jc w:val="center"/>
        <w:rPr>
          <w:rFonts w:ascii="Tahoma"/>
          <w:noProof/>
          <w:color w:val="000000" w:themeColor="text1"/>
          <w:sz w:val="8"/>
        </w:rPr>
      </w:pPr>
      <w:r w:rsidRPr="00984D1E">
        <w:rPr>
          <w:rFonts w:ascii="Tahoma"/>
          <w:noProof/>
          <w:color w:val="000000" w:themeColor="text1"/>
          <w:sz w:val="8"/>
        </w:rPr>
        <w:t>50</w:t>
      </w:r>
    </w:p>
    <w:p w14:paraId="2344EB4B" w14:textId="77777777" w:rsidR="00C254C2" w:rsidRPr="00984D1E" w:rsidRDefault="00C254C2">
      <w:pPr>
        <w:pStyle w:val="a3"/>
        <w:spacing w:before="1"/>
        <w:rPr>
          <w:rFonts w:ascii="Tahoma"/>
          <w:noProof/>
          <w:color w:val="000000" w:themeColor="text1"/>
          <w:sz w:val="14"/>
        </w:rPr>
      </w:pPr>
    </w:p>
    <w:p w14:paraId="26035D96" w14:textId="77777777" w:rsidR="00C254C2" w:rsidRPr="00984D1E" w:rsidRDefault="00B21731">
      <w:pPr>
        <w:spacing w:before="1"/>
        <w:ind w:left="1647" w:right="1095"/>
        <w:jc w:val="center"/>
        <w:rPr>
          <w:rFonts w:ascii="Tahoma"/>
          <w:noProof/>
          <w:color w:val="000000" w:themeColor="text1"/>
          <w:sz w:val="8"/>
        </w:rPr>
      </w:pPr>
      <w:r w:rsidRPr="00984D1E">
        <w:rPr>
          <w:rFonts w:ascii="Tahoma"/>
          <w:noProof/>
          <w:color w:val="000000" w:themeColor="text1"/>
          <w:sz w:val="8"/>
        </w:rPr>
        <w:t>60</w:t>
      </w:r>
    </w:p>
    <w:p w14:paraId="6A2A05F4" w14:textId="77777777" w:rsidR="00C254C2" w:rsidRPr="00984D1E" w:rsidRDefault="00C254C2">
      <w:pPr>
        <w:pStyle w:val="a3"/>
        <w:spacing w:before="1"/>
        <w:rPr>
          <w:rFonts w:ascii="Tahoma"/>
          <w:noProof/>
          <w:color w:val="000000" w:themeColor="text1"/>
          <w:sz w:val="14"/>
        </w:rPr>
      </w:pPr>
    </w:p>
    <w:p w14:paraId="69333FE6" w14:textId="77777777" w:rsidR="00C254C2" w:rsidRPr="00984D1E" w:rsidRDefault="00B21731">
      <w:pPr>
        <w:ind w:left="1647" w:right="1095"/>
        <w:jc w:val="center"/>
        <w:rPr>
          <w:rFonts w:ascii="Tahoma"/>
          <w:noProof/>
          <w:color w:val="000000" w:themeColor="text1"/>
          <w:sz w:val="8"/>
        </w:rPr>
      </w:pPr>
      <w:r w:rsidRPr="00984D1E">
        <w:rPr>
          <w:rFonts w:ascii="Tahoma"/>
          <w:noProof/>
          <w:color w:val="000000" w:themeColor="text1"/>
          <w:sz w:val="8"/>
        </w:rPr>
        <w:t>70</w:t>
      </w:r>
    </w:p>
    <w:p w14:paraId="6E2747B9" w14:textId="77777777" w:rsidR="00C254C2" w:rsidRPr="00984D1E" w:rsidRDefault="00C254C2">
      <w:pPr>
        <w:pStyle w:val="a3"/>
        <w:spacing w:before="1"/>
        <w:rPr>
          <w:rFonts w:ascii="Tahoma"/>
          <w:noProof/>
          <w:color w:val="000000" w:themeColor="text1"/>
          <w:sz w:val="14"/>
        </w:rPr>
      </w:pPr>
    </w:p>
    <w:p w14:paraId="73F776FF" w14:textId="77777777" w:rsidR="00C254C2" w:rsidRPr="00984D1E" w:rsidRDefault="00CB66C5">
      <w:pPr>
        <w:ind w:left="1647" w:right="1095"/>
        <w:jc w:val="center"/>
        <w:rPr>
          <w:rFonts w:ascii="Tahoma"/>
          <w:noProof/>
          <w:color w:val="000000" w:themeColor="text1"/>
          <w:sz w:val="8"/>
        </w:rPr>
      </w:pPr>
      <w:r>
        <w:rPr>
          <w:noProof/>
          <w:color w:val="000000" w:themeColor="text1"/>
        </w:rPr>
        <w:pict w14:anchorId="39F1DECF">
          <v:shape id="_x0000_s14079" type="#_x0000_t202" style="position:absolute;left:0;text-align:left;margin-left:530.65pt;margin-top:5.1pt;width:7.25pt;height:17.2pt;z-index:250902528;mso-position-horizontal-relative:page" filled="f" stroked="f">
            <v:textbox style="layout-flow:vertical;mso-layout-flow-alt:bottom-to-top" inset="0,0,0,0">
              <w:txbxContent>
                <w:p w14:paraId="0929CA48" w14:textId="77777777" w:rsidR="00CB66C5" w:rsidRDefault="00CB66C5">
                  <w:pPr>
                    <w:spacing w:before="27"/>
                    <w:ind w:left="20"/>
                    <w:rPr>
                      <w:rFonts w:ascii="Tahoma" w:hAnsi="Tahoma"/>
                      <w:sz w:val="8"/>
                    </w:rPr>
                  </w:pPr>
                  <w:r>
                    <w:rPr>
                      <w:rFonts w:ascii="Tahoma" w:hAnsi="Tahoma"/>
                      <w:w w:val="120"/>
                      <w:sz w:val="8"/>
                    </w:rPr>
                    <w:t>f1 (мд)</w:t>
                  </w:r>
                </w:p>
              </w:txbxContent>
            </v:textbox>
            <w10:wrap anchorx="page"/>
          </v:shape>
        </w:pict>
      </w:r>
      <w:r w:rsidR="00B21731" w:rsidRPr="00984D1E">
        <w:rPr>
          <w:rFonts w:ascii="Tahoma"/>
          <w:noProof/>
          <w:color w:val="000000" w:themeColor="text1"/>
          <w:sz w:val="8"/>
        </w:rPr>
        <w:t>80</w:t>
      </w:r>
    </w:p>
    <w:p w14:paraId="779CF8F6" w14:textId="77777777" w:rsidR="00C254C2" w:rsidRPr="00984D1E" w:rsidRDefault="00C254C2">
      <w:pPr>
        <w:pStyle w:val="a3"/>
        <w:spacing w:before="2"/>
        <w:rPr>
          <w:rFonts w:ascii="Tahoma"/>
          <w:noProof/>
          <w:color w:val="000000" w:themeColor="text1"/>
          <w:sz w:val="14"/>
        </w:rPr>
      </w:pPr>
    </w:p>
    <w:p w14:paraId="5C07FDF6" w14:textId="77777777" w:rsidR="00C254C2" w:rsidRPr="00984D1E" w:rsidRDefault="00B21731">
      <w:pPr>
        <w:ind w:left="1647" w:right="1095"/>
        <w:jc w:val="center"/>
        <w:rPr>
          <w:rFonts w:ascii="Tahoma"/>
          <w:noProof/>
          <w:color w:val="000000" w:themeColor="text1"/>
          <w:sz w:val="8"/>
        </w:rPr>
      </w:pPr>
      <w:r w:rsidRPr="00984D1E">
        <w:rPr>
          <w:rFonts w:ascii="Tahoma"/>
          <w:noProof/>
          <w:color w:val="000000" w:themeColor="text1"/>
          <w:sz w:val="8"/>
        </w:rPr>
        <w:t>90</w:t>
      </w:r>
    </w:p>
    <w:p w14:paraId="39A6A54D" w14:textId="77777777" w:rsidR="00C254C2" w:rsidRPr="00984D1E" w:rsidRDefault="00C254C2">
      <w:pPr>
        <w:pStyle w:val="a3"/>
        <w:spacing w:before="1"/>
        <w:rPr>
          <w:rFonts w:ascii="Tahoma"/>
          <w:noProof/>
          <w:color w:val="000000" w:themeColor="text1"/>
          <w:sz w:val="14"/>
        </w:rPr>
      </w:pPr>
    </w:p>
    <w:p w14:paraId="49205A22" w14:textId="77777777" w:rsidR="00C254C2" w:rsidRPr="00984D1E" w:rsidRDefault="00B21731">
      <w:pPr>
        <w:ind w:left="1700" w:right="1095"/>
        <w:jc w:val="center"/>
        <w:rPr>
          <w:rFonts w:ascii="Tahoma"/>
          <w:noProof/>
          <w:color w:val="000000" w:themeColor="text1"/>
          <w:sz w:val="8"/>
        </w:rPr>
      </w:pPr>
      <w:r w:rsidRPr="00984D1E">
        <w:rPr>
          <w:rFonts w:ascii="Tahoma"/>
          <w:noProof/>
          <w:color w:val="000000" w:themeColor="text1"/>
          <w:sz w:val="8"/>
        </w:rPr>
        <w:t>100</w:t>
      </w:r>
    </w:p>
    <w:p w14:paraId="792E980D" w14:textId="77777777" w:rsidR="00C254C2" w:rsidRPr="00984D1E" w:rsidRDefault="00C254C2">
      <w:pPr>
        <w:pStyle w:val="a3"/>
        <w:spacing w:before="1"/>
        <w:rPr>
          <w:rFonts w:ascii="Tahoma"/>
          <w:noProof/>
          <w:color w:val="000000" w:themeColor="text1"/>
          <w:sz w:val="14"/>
        </w:rPr>
      </w:pPr>
    </w:p>
    <w:p w14:paraId="0B8C126D" w14:textId="77777777" w:rsidR="00C254C2" w:rsidRPr="00984D1E" w:rsidRDefault="00B21731">
      <w:pPr>
        <w:ind w:left="1700" w:right="1095"/>
        <w:jc w:val="center"/>
        <w:rPr>
          <w:rFonts w:ascii="Tahoma"/>
          <w:noProof/>
          <w:color w:val="000000" w:themeColor="text1"/>
          <w:sz w:val="8"/>
        </w:rPr>
      </w:pPr>
      <w:r w:rsidRPr="00984D1E">
        <w:rPr>
          <w:rFonts w:ascii="Tahoma"/>
          <w:noProof/>
          <w:color w:val="000000" w:themeColor="text1"/>
          <w:sz w:val="8"/>
        </w:rPr>
        <w:t>110</w:t>
      </w:r>
    </w:p>
    <w:p w14:paraId="17ABA210" w14:textId="77777777" w:rsidR="00C254C2" w:rsidRPr="00984D1E" w:rsidRDefault="00C254C2">
      <w:pPr>
        <w:pStyle w:val="a3"/>
        <w:spacing w:before="2"/>
        <w:rPr>
          <w:rFonts w:ascii="Tahoma"/>
          <w:noProof/>
          <w:color w:val="000000" w:themeColor="text1"/>
          <w:sz w:val="14"/>
        </w:rPr>
      </w:pPr>
    </w:p>
    <w:p w14:paraId="2E74F7B6" w14:textId="77777777" w:rsidR="00C254C2" w:rsidRPr="00984D1E" w:rsidRDefault="00B21731">
      <w:pPr>
        <w:ind w:left="1700" w:right="1095"/>
        <w:jc w:val="center"/>
        <w:rPr>
          <w:rFonts w:ascii="Tahoma"/>
          <w:noProof/>
          <w:color w:val="000000" w:themeColor="text1"/>
          <w:sz w:val="8"/>
        </w:rPr>
      </w:pPr>
      <w:r w:rsidRPr="00984D1E">
        <w:rPr>
          <w:rFonts w:ascii="Tahoma"/>
          <w:noProof/>
          <w:color w:val="000000" w:themeColor="text1"/>
          <w:sz w:val="8"/>
        </w:rPr>
        <w:t>120</w:t>
      </w:r>
    </w:p>
    <w:p w14:paraId="584FC7EC" w14:textId="77777777" w:rsidR="00C254C2" w:rsidRPr="00984D1E" w:rsidRDefault="00C254C2">
      <w:pPr>
        <w:pStyle w:val="a3"/>
        <w:spacing w:before="1"/>
        <w:rPr>
          <w:rFonts w:ascii="Tahoma"/>
          <w:noProof/>
          <w:color w:val="000000" w:themeColor="text1"/>
          <w:sz w:val="14"/>
        </w:rPr>
      </w:pPr>
    </w:p>
    <w:p w14:paraId="07B59B87" w14:textId="77777777" w:rsidR="00C254C2" w:rsidRPr="00984D1E" w:rsidRDefault="00B21731">
      <w:pPr>
        <w:ind w:left="1700" w:right="1095"/>
        <w:jc w:val="center"/>
        <w:rPr>
          <w:rFonts w:ascii="Tahoma"/>
          <w:noProof/>
          <w:color w:val="000000" w:themeColor="text1"/>
          <w:sz w:val="8"/>
        </w:rPr>
      </w:pPr>
      <w:r w:rsidRPr="00984D1E">
        <w:rPr>
          <w:rFonts w:ascii="Tahoma"/>
          <w:noProof/>
          <w:color w:val="000000" w:themeColor="text1"/>
          <w:sz w:val="8"/>
        </w:rPr>
        <w:t>130</w:t>
      </w:r>
    </w:p>
    <w:p w14:paraId="5D1C4802" w14:textId="77777777" w:rsidR="00C254C2" w:rsidRPr="00984D1E" w:rsidRDefault="00C254C2">
      <w:pPr>
        <w:pStyle w:val="a3"/>
        <w:spacing w:before="1"/>
        <w:rPr>
          <w:rFonts w:ascii="Tahoma"/>
          <w:noProof/>
          <w:color w:val="000000" w:themeColor="text1"/>
          <w:sz w:val="14"/>
        </w:rPr>
      </w:pPr>
    </w:p>
    <w:p w14:paraId="210356E3" w14:textId="77777777" w:rsidR="00C254C2" w:rsidRPr="00984D1E" w:rsidRDefault="00B21731">
      <w:pPr>
        <w:spacing w:before="1"/>
        <w:ind w:left="1700" w:right="1095"/>
        <w:jc w:val="center"/>
        <w:rPr>
          <w:rFonts w:ascii="Tahoma"/>
          <w:noProof/>
          <w:color w:val="000000" w:themeColor="text1"/>
          <w:sz w:val="8"/>
        </w:rPr>
      </w:pPr>
      <w:r w:rsidRPr="00984D1E">
        <w:rPr>
          <w:rFonts w:ascii="Tahoma"/>
          <w:noProof/>
          <w:color w:val="000000" w:themeColor="text1"/>
          <w:sz w:val="8"/>
        </w:rPr>
        <w:t>140</w:t>
      </w:r>
    </w:p>
    <w:p w14:paraId="1828F3FF" w14:textId="77777777" w:rsidR="00C254C2" w:rsidRPr="00984D1E" w:rsidRDefault="00C254C2">
      <w:pPr>
        <w:pStyle w:val="a3"/>
        <w:spacing w:before="1"/>
        <w:rPr>
          <w:rFonts w:ascii="Tahoma"/>
          <w:noProof/>
          <w:color w:val="000000" w:themeColor="text1"/>
          <w:sz w:val="14"/>
        </w:rPr>
      </w:pPr>
    </w:p>
    <w:p w14:paraId="76253395" w14:textId="77777777" w:rsidR="00C254C2" w:rsidRPr="00984D1E" w:rsidRDefault="00B21731">
      <w:pPr>
        <w:ind w:left="1700" w:right="1095"/>
        <w:jc w:val="center"/>
        <w:rPr>
          <w:rFonts w:ascii="Tahoma"/>
          <w:noProof/>
          <w:color w:val="000000" w:themeColor="text1"/>
          <w:sz w:val="8"/>
        </w:rPr>
      </w:pPr>
      <w:r w:rsidRPr="00984D1E">
        <w:rPr>
          <w:rFonts w:ascii="Tahoma"/>
          <w:noProof/>
          <w:color w:val="000000" w:themeColor="text1"/>
          <w:sz w:val="8"/>
        </w:rPr>
        <w:t>150</w:t>
      </w:r>
    </w:p>
    <w:p w14:paraId="0C38D2F1" w14:textId="77777777" w:rsidR="00C254C2" w:rsidRPr="00984D1E" w:rsidRDefault="00C254C2">
      <w:pPr>
        <w:pStyle w:val="a3"/>
        <w:spacing w:before="1"/>
        <w:rPr>
          <w:rFonts w:ascii="Tahoma"/>
          <w:noProof/>
          <w:color w:val="000000" w:themeColor="text1"/>
          <w:sz w:val="14"/>
        </w:rPr>
      </w:pPr>
    </w:p>
    <w:p w14:paraId="7B012C1B" w14:textId="77777777" w:rsidR="00C254C2" w:rsidRPr="00984D1E" w:rsidRDefault="00B21731">
      <w:pPr>
        <w:ind w:left="1700" w:right="1095"/>
        <w:jc w:val="center"/>
        <w:rPr>
          <w:rFonts w:ascii="Tahoma"/>
          <w:noProof/>
          <w:color w:val="000000" w:themeColor="text1"/>
          <w:sz w:val="8"/>
        </w:rPr>
      </w:pPr>
      <w:r w:rsidRPr="00984D1E">
        <w:rPr>
          <w:rFonts w:ascii="Tahoma"/>
          <w:noProof/>
          <w:color w:val="000000" w:themeColor="text1"/>
          <w:sz w:val="8"/>
        </w:rPr>
        <w:t>160</w:t>
      </w:r>
    </w:p>
    <w:p w14:paraId="77060FBA" w14:textId="77777777" w:rsidR="00C254C2" w:rsidRPr="00984D1E" w:rsidRDefault="00C254C2">
      <w:pPr>
        <w:jc w:val="center"/>
        <w:rPr>
          <w:rFonts w:ascii="Tahoma"/>
          <w:noProof/>
          <w:color w:val="000000" w:themeColor="text1"/>
          <w:sz w:val="8"/>
        </w:rPr>
        <w:sectPr w:rsidR="00C254C2" w:rsidRPr="00984D1E">
          <w:type w:val="continuous"/>
          <w:pgSz w:w="11910" w:h="16840"/>
          <w:pgMar w:top="1040" w:right="260" w:bottom="280" w:left="1580" w:header="720" w:footer="720" w:gutter="0"/>
          <w:cols w:num="4" w:space="720" w:equalWidth="0">
            <w:col w:w="4284" w:space="40"/>
            <w:col w:w="1503" w:space="39"/>
            <w:col w:w="1171" w:space="39"/>
            <w:col w:w="2994"/>
          </w:cols>
        </w:sectPr>
      </w:pPr>
    </w:p>
    <w:p w14:paraId="3E963F97" w14:textId="77777777" w:rsidR="00C254C2" w:rsidRPr="00984D1E" w:rsidRDefault="00C254C2">
      <w:pPr>
        <w:pStyle w:val="a3"/>
        <w:rPr>
          <w:rFonts w:ascii="Tahoma"/>
          <w:noProof/>
          <w:color w:val="000000" w:themeColor="text1"/>
          <w:sz w:val="10"/>
        </w:rPr>
      </w:pPr>
    </w:p>
    <w:p w14:paraId="251268C9" w14:textId="77777777" w:rsidR="00C254C2" w:rsidRPr="00984D1E" w:rsidRDefault="00C254C2">
      <w:pPr>
        <w:pStyle w:val="a3"/>
        <w:rPr>
          <w:rFonts w:ascii="Tahoma"/>
          <w:noProof/>
          <w:color w:val="000000" w:themeColor="text1"/>
          <w:sz w:val="10"/>
        </w:rPr>
      </w:pPr>
    </w:p>
    <w:p w14:paraId="4E4AB432" w14:textId="77777777" w:rsidR="00C254C2" w:rsidRPr="00984D1E" w:rsidRDefault="00C254C2">
      <w:pPr>
        <w:pStyle w:val="a3"/>
        <w:spacing w:before="10"/>
        <w:rPr>
          <w:rFonts w:ascii="Tahoma"/>
          <w:noProof/>
          <w:color w:val="000000" w:themeColor="text1"/>
          <w:sz w:val="7"/>
        </w:rPr>
      </w:pPr>
    </w:p>
    <w:p w14:paraId="22EFBF74" w14:textId="77777777" w:rsidR="00C254C2" w:rsidRPr="00984D1E" w:rsidRDefault="00B21731">
      <w:pPr>
        <w:tabs>
          <w:tab w:val="left" w:pos="2543"/>
          <w:tab w:val="left" w:pos="2996"/>
          <w:tab w:val="left" w:pos="3476"/>
          <w:tab w:val="left" w:pos="3929"/>
        </w:tabs>
        <w:ind w:left="2090"/>
        <w:rPr>
          <w:rFonts w:ascii="Tahoma"/>
          <w:noProof/>
          <w:color w:val="000000" w:themeColor="text1"/>
          <w:sz w:val="8"/>
        </w:rPr>
      </w:pPr>
      <w:r w:rsidRPr="00984D1E">
        <w:rPr>
          <w:rFonts w:ascii="Tahoma"/>
          <w:noProof/>
          <w:color w:val="000000" w:themeColor="text1"/>
          <w:sz w:val="8"/>
        </w:rPr>
        <w:t>12</w:t>
      </w:r>
      <w:r w:rsidRPr="00984D1E">
        <w:rPr>
          <w:rFonts w:ascii="Tahoma"/>
          <w:noProof/>
          <w:color w:val="000000" w:themeColor="text1"/>
          <w:sz w:val="8"/>
        </w:rPr>
        <w:tab/>
        <w:t>11</w:t>
      </w:r>
      <w:r w:rsidRPr="00984D1E">
        <w:rPr>
          <w:rFonts w:ascii="Tahoma"/>
          <w:noProof/>
          <w:color w:val="000000" w:themeColor="text1"/>
          <w:sz w:val="8"/>
        </w:rPr>
        <w:tab/>
        <w:t>10</w:t>
      </w:r>
      <w:r w:rsidRPr="00984D1E">
        <w:rPr>
          <w:rFonts w:ascii="Tahoma"/>
          <w:noProof/>
          <w:color w:val="000000" w:themeColor="text1"/>
          <w:sz w:val="8"/>
        </w:rPr>
        <w:tab/>
        <w:t>9</w:t>
      </w:r>
      <w:r w:rsidRPr="00984D1E">
        <w:rPr>
          <w:rFonts w:ascii="Tahoma"/>
          <w:noProof/>
          <w:color w:val="000000" w:themeColor="text1"/>
          <w:sz w:val="8"/>
        </w:rPr>
        <w:tab/>
        <w:t>8</w:t>
      </w:r>
    </w:p>
    <w:p w14:paraId="62907E16" w14:textId="77777777" w:rsidR="00C254C2" w:rsidRPr="00984D1E" w:rsidRDefault="00B21731">
      <w:pPr>
        <w:pStyle w:val="a3"/>
        <w:rPr>
          <w:rFonts w:ascii="Tahoma"/>
          <w:noProof/>
          <w:color w:val="000000" w:themeColor="text1"/>
          <w:sz w:val="10"/>
        </w:rPr>
      </w:pPr>
      <w:r w:rsidRPr="00984D1E">
        <w:rPr>
          <w:noProof/>
          <w:color w:val="000000" w:themeColor="text1"/>
        </w:rPr>
        <w:br w:type="column"/>
      </w:r>
    </w:p>
    <w:p w14:paraId="5C41EDA1" w14:textId="77777777" w:rsidR="00C254C2" w:rsidRPr="00984D1E" w:rsidRDefault="00C254C2">
      <w:pPr>
        <w:pStyle w:val="a3"/>
        <w:rPr>
          <w:rFonts w:ascii="Tahoma"/>
          <w:noProof/>
          <w:color w:val="000000" w:themeColor="text1"/>
          <w:sz w:val="10"/>
        </w:rPr>
      </w:pPr>
    </w:p>
    <w:p w14:paraId="684618F2" w14:textId="77777777" w:rsidR="00C254C2" w:rsidRPr="00984D1E" w:rsidRDefault="00C254C2">
      <w:pPr>
        <w:pStyle w:val="a3"/>
        <w:spacing w:before="10"/>
        <w:rPr>
          <w:rFonts w:ascii="Tahoma"/>
          <w:noProof/>
          <w:color w:val="000000" w:themeColor="text1"/>
          <w:sz w:val="7"/>
        </w:rPr>
      </w:pPr>
    </w:p>
    <w:p w14:paraId="6437E57C" w14:textId="77777777" w:rsidR="00C254C2" w:rsidRPr="00984D1E" w:rsidRDefault="00B21731">
      <w:pPr>
        <w:tabs>
          <w:tab w:val="left" w:pos="813"/>
          <w:tab w:val="left" w:pos="1267"/>
          <w:tab w:val="left" w:pos="1720"/>
        </w:tabs>
        <w:spacing w:line="96" w:lineRule="exact"/>
        <w:ind w:left="360"/>
        <w:rPr>
          <w:rFonts w:ascii="Tahoma"/>
          <w:noProof/>
          <w:color w:val="000000" w:themeColor="text1"/>
          <w:sz w:val="8"/>
        </w:rPr>
      </w:pPr>
      <w:r w:rsidRPr="00984D1E">
        <w:rPr>
          <w:rFonts w:ascii="Tahoma"/>
          <w:noProof/>
          <w:color w:val="000000" w:themeColor="text1"/>
          <w:sz w:val="8"/>
        </w:rPr>
        <w:t>7</w:t>
      </w:r>
      <w:r w:rsidRPr="00984D1E">
        <w:rPr>
          <w:rFonts w:ascii="Tahoma"/>
          <w:noProof/>
          <w:color w:val="000000" w:themeColor="text1"/>
          <w:sz w:val="8"/>
        </w:rPr>
        <w:tab/>
        <w:t>6</w:t>
      </w:r>
      <w:r w:rsidRPr="00984D1E">
        <w:rPr>
          <w:rFonts w:ascii="Tahoma"/>
          <w:noProof/>
          <w:color w:val="000000" w:themeColor="text1"/>
          <w:sz w:val="8"/>
        </w:rPr>
        <w:tab/>
        <w:t>5</w:t>
      </w:r>
      <w:r w:rsidRPr="00984D1E">
        <w:rPr>
          <w:rFonts w:ascii="Tahoma"/>
          <w:noProof/>
          <w:color w:val="000000" w:themeColor="text1"/>
          <w:sz w:val="8"/>
        </w:rPr>
        <w:tab/>
        <w:t>4</w:t>
      </w:r>
    </w:p>
    <w:p w14:paraId="4F6BC3A0" w14:textId="77777777" w:rsidR="00C254C2" w:rsidRPr="00984D1E" w:rsidRDefault="00B21731">
      <w:pPr>
        <w:ind w:left="1137"/>
        <w:rPr>
          <w:rFonts w:ascii="Tahoma" w:hAnsi="Tahoma"/>
          <w:noProof/>
          <w:color w:val="000000" w:themeColor="text1"/>
          <w:sz w:val="8"/>
        </w:rPr>
      </w:pPr>
      <w:r w:rsidRPr="00984D1E">
        <w:rPr>
          <w:rFonts w:ascii="Tahoma" w:hAnsi="Tahoma"/>
          <w:noProof/>
          <w:color w:val="000000" w:themeColor="text1"/>
          <w:sz w:val="8"/>
        </w:rPr>
        <w:t>f2 (мд)</w:t>
      </w:r>
    </w:p>
    <w:p w14:paraId="743CBB72" w14:textId="77777777" w:rsidR="00C254C2" w:rsidRPr="00984D1E" w:rsidRDefault="00B21731">
      <w:pPr>
        <w:pStyle w:val="a3"/>
        <w:rPr>
          <w:rFonts w:ascii="Tahoma"/>
          <w:noProof/>
          <w:color w:val="000000" w:themeColor="text1"/>
          <w:sz w:val="10"/>
        </w:rPr>
      </w:pPr>
      <w:r w:rsidRPr="00984D1E">
        <w:rPr>
          <w:noProof/>
          <w:color w:val="000000" w:themeColor="text1"/>
        </w:rPr>
        <w:br w:type="column"/>
      </w:r>
    </w:p>
    <w:p w14:paraId="58EFFAF3" w14:textId="77777777" w:rsidR="00C254C2" w:rsidRPr="00984D1E" w:rsidRDefault="00C254C2">
      <w:pPr>
        <w:pStyle w:val="a3"/>
        <w:rPr>
          <w:rFonts w:ascii="Tahoma"/>
          <w:noProof/>
          <w:color w:val="000000" w:themeColor="text1"/>
          <w:sz w:val="10"/>
        </w:rPr>
      </w:pPr>
    </w:p>
    <w:p w14:paraId="097B23E8" w14:textId="77777777" w:rsidR="00C254C2" w:rsidRPr="00984D1E" w:rsidRDefault="00C254C2">
      <w:pPr>
        <w:pStyle w:val="a3"/>
        <w:spacing w:before="10"/>
        <w:rPr>
          <w:rFonts w:ascii="Tahoma"/>
          <w:noProof/>
          <w:color w:val="000000" w:themeColor="text1"/>
          <w:sz w:val="7"/>
        </w:rPr>
      </w:pPr>
    </w:p>
    <w:p w14:paraId="541D36C6" w14:textId="77777777" w:rsidR="00C254C2" w:rsidRPr="00984D1E" w:rsidRDefault="00B21731">
      <w:pPr>
        <w:tabs>
          <w:tab w:val="left" w:pos="813"/>
          <w:tab w:val="left" w:pos="1267"/>
        </w:tabs>
        <w:ind w:left="360"/>
        <w:rPr>
          <w:rFonts w:ascii="Tahoma"/>
          <w:noProof/>
          <w:color w:val="000000" w:themeColor="text1"/>
          <w:sz w:val="8"/>
        </w:rPr>
      </w:pPr>
      <w:r w:rsidRPr="00984D1E">
        <w:rPr>
          <w:rFonts w:ascii="Tahoma"/>
          <w:noProof/>
          <w:color w:val="000000" w:themeColor="text1"/>
          <w:sz w:val="8"/>
        </w:rPr>
        <w:t>3</w:t>
      </w:r>
      <w:r w:rsidRPr="00984D1E">
        <w:rPr>
          <w:rFonts w:ascii="Tahoma"/>
          <w:noProof/>
          <w:color w:val="000000" w:themeColor="text1"/>
          <w:sz w:val="8"/>
        </w:rPr>
        <w:tab/>
        <w:t>2</w:t>
      </w:r>
      <w:r w:rsidRPr="00984D1E">
        <w:rPr>
          <w:rFonts w:ascii="Tahoma"/>
          <w:noProof/>
          <w:color w:val="000000" w:themeColor="text1"/>
          <w:sz w:val="8"/>
        </w:rPr>
        <w:tab/>
        <w:t>1</w:t>
      </w:r>
    </w:p>
    <w:p w14:paraId="7FCB2C4F" w14:textId="77777777" w:rsidR="00C254C2" w:rsidRPr="00984D1E" w:rsidRDefault="00B21731">
      <w:pPr>
        <w:pStyle w:val="a3"/>
        <w:rPr>
          <w:rFonts w:ascii="Tahoma"/>
          <w:noProof/>
          <w:color w:val="000000" w:themeColor="text1"/>
          <w:sz w:val="10"/>
        </w:rPr>
      </w:pPr>
      <w:r w:rsidRPr="00984D1E">
        <w:rPr>
          <w:noProof/>
          <w:color w:val="000000" w:themeColor="text1"/>
        </w:rPr>
        <w:br w:type="column"/>
      </w:r>
    </w:p>
    <w:p w14:paraId="306FBF7F" w14:textId="77777777" w:rsidR="00C254C2" w:rsidRPr="00984D1E" w:rsidRDefault="00C254C2">
      <w:pPr>
        <w:pStyle w:val="a3"/>
        <w:rPr>
          <w:rFonts w:ascii="Tahoma"/>
          <w:noProof/>
          <w:color w:val="000000" w:themeColor="text1"/>
          <w:sz w:val="10"/>
        </w:rPr>
      </w:pPr>
    </w:p>
    <w:p w14:paraId="4A123B16" w14:textId="77777777" w:rsidR="00C254C2" w:rsidRPr="00984D1E" w:rsidRDefault="00C254C2">
      <w:pPr>
        <w:pStyle w:val="a3"/>
        <w:spacing w:before="10"/>
        <w:rPr>
          <w:rFonts w:ascii="Tahoma"/>
          <w:noProof/>
          <w:color w:val="000000" w:themeColor="text1"/>
          <w:sz w:val="7"/>
        </w:rPr>
      </w:pPr>
    </w:p>
    <w:p w14:paraId="38718D90" w14:textId="77777777" w:rsidR="00C254C2" w:rsidRPr="00984D1E" w:rsidRDefault="00B21731">
      <w:pPr>
        <w:tabs>
          <w:tab w:val="left" w:pos="795"/>
        </w:tabs>
        <w:ind w:left="360"/>
        <w:rPr>
          <w:rFonts w:ascii="Tahoma"/>
          <w:noProof/>
          <w:color w:val="000000" w:themeColor="text1"/>
          <w:sz w:val="8"/>
        </w:rPr>
      </w:pPr>
      <w:r w:rsidRPr="00984D1E">
        <w:rPr>
          <w:rFonts w:ascii="Tahoma"/>
          <w:noProof/>
          <w:color w:val="000000" w:themeColor="text1"/>
          <w:sz w:val="8"/>
        </w:rPr>
        <w:t>0</w:t>
      </w:r>
      <w:r w:rsidRPr="00984D1E">
        <w:rPr>
          <w:rFonts w:ascii="Tahoma"/>
          <w:noProof/>
          <w:color w:val="000000" w:themeColor="text1"/>
          <w:sz w:val="8"/>
        </w:rPr>
        <w:tab/>
        <w:t>-1</w:t>
      </w:r>
    </w:p>
    <w:p w14:paraId="7750AD98" w14:textId="77777777" w:rsidR="00C254C2" w:rsidRPr="00984D1E" w:rsidRDefault="00B21731">
      <w:pPr>
        <w:pStyle w:val="a3"/>
        <w:spacing w:before="1"/>
        <w:rPr>
          <w:rFonts w:ascii="Tahoma"/>
          <w:noProof/>
          <w:color w:val="000000" w:themeColor="text1"/>
          <w:sz w:val="14"/>
        </w:rPr>
      </w:pPr>
      <w:r w:rsidRPr="00984D1E">
        <w:rPr>
          <w:noProof/>
          <w:color w:val="000000" w:themeColor="text1"/>
        </w:rPr>
        <w:br w:type="column"/>
      </w:r>
    </w:p>
    <w:p w14:paraId="6D2089B7" w14:textId="77777777" w:rsidR="00C254C2" w:rsidRPr="00984D1E" w:rsidRDefault="00B21731">
      <w:pPr>
        <w:spacing w:before="1"/>
        <w:ind w:left="659" w:right="1093"/>
        <w:jc w:val="center"/>
        <w:rPr>
          <w:rFonts w:ascii="Tahoma"/>
          <w:noProof/>
          <w:color w:val="000000" w:themeColor="text1"/>
          <w:sz w:val="8"/>
        </w:rPr>
      </w:pPr>
      <w:r w:rsidRPr="00984D1E">
        <w:rPr>
          <w:rFonts w:ascii="Tahoma"/>
          <w:noProof/>
          <w:color w:val="000000" w:themeColor="text1"/>
          <w:sz w:val="8"/>
        </w:rPr>
        <w:t>170</w:t>
      </w:r>
    </w:p>
    <w:p w14:paraId="14502818" w14:textId="77777777" w:rsidR="00C254C2" w:rsidRPr="00984D1E" w:rsidRDefault="00B21731">
      <w:pPr>
        <w:spacing w:before="68"/>
        <w:ind w:left="325"/>
        <w:rPr>
          <w:rFonts w:ascii="Tahoma"/>
          <w:noProof/>
          <w:color w:val="000000" w:themeColor="text1"/>
          <w:sz w:val="8"/>
        </w:rPr>
      </w:pPr>
      <w:r w:rsidRPr="00984D1E">
        <w:rPr>
          <w:rFonts w:ascii="Tahoma"/>
          <w:noProof/>
          <w:color w:val="000000" w:themeColor="text1"/>
          <w:sz w:val="8"/>
        </w:rPr>
        <w:t>-2</w:t>
      </w:r>
    </w:p>
    <w:p w14:paraId="621EE8DF" w14:textId="77777777" w:rsidR="00C254C2" w:rsidRPr="00984D1E" w:rsidRDefault="00C254C2">
      <w:pPr>
        <w:rPr>
          <w:rFonts w:ascii="Tahoma"/>
          <w:noProof/>
          <w:color w:val="000000" w:themeColor="text1"/>
          <w:sz w:val="8"/>
        </w:rPr>
        <w:sectPr w:rsidR="00C254C2" w:rsidRPr="00984D1E">
          <w:type w:val="continuous"/>
          <w:pgSz w:w="11910" w:h="16840"/>
          <w:pgMar w:top="1040" w:right="260" w:bottom="280" w:left="1580" w:header="720" w:footer="720" w:gutter="0"/>
          <w:cols w:num="5" w:space="720" w:equalWidth="0">
            <w:col w:w="3983" w:space="40"/>
            <w:col w:w="1774" w:space="39"/>
            <w:col w:w="1320" w:space="39"/>
            <w:col w:w="884" w:space="40"/>
            <w:col w:w="1951"/>
          </w:cols>
        </w:sectPr>
      </w:pPr>
    </w:p>
    <w:p w14:paraId="56D8B024" w14:textId="77777777" w:rsidR="00C254C2" w:rsidRPr="00984D1E" w:rsidRDefault="00CB66C5">
      <w:pPr>
        <w:pStyle w:val="a3"/>
        <w:spacing w:before="10"/>
        <w:rPr>
          <w:rFonts w:ascii="Tahoma"/>
          <w:noProof/>
          <w:color w:val="000000" w:themeColor="text1"/>
          <w:sz w:val="26"/>
        </w:rPr>
      </w:pPr>
      <w:r>
        <w:rPr>
          <w:noProof/>
          <w:color w:val="000000" w:themeColor="text1"/>
        </w:rPr>
        <w:lastRenderedPageBreak/>
        <w:pict w14:anchorId="0EFD8830">
          <v:line id="_x0000_s14078" style="position:absolute;z-index:-251283456;mso-position-horizontal-relative:page;mso-position-vertical-relative:page" from="276.3pt,119.25pt" to="276.3pt,130.15pt" strokeweight=".15569mm">
            <w10:wrap anchorx="page" anchory="page"/>
          </v:line>
        </w:pict>
      </w:r>
      <w:r>
        <w:rPr>
          <w:noProof/>
          <w:color w:val="000000" w:themeColor="text1"/>
        </w:rPr>
        <w:pict w14:anchorId="2F5E5CE0">
          <v:line id="_x0000_s14077" style="position:absolute;z-index:-251282432;mso-position-horizontal-relative:page;mso-position-vertical-relative:page" from="305.25pt,130.15pt" to="305.25pt,119.25pt" strokeweight=".15569mm">
            <w10:wrap anchorx="page" anchory="page"/>
          </v:line>
        </w:pict>
      </w:r>
      <w:r>
        <w:rPr>
          <w:noProof/>
          <w:color w:val="000000" w:themeColor="text1"/>
        </w:rPr>
        <w:pict w14:anchorId="521DC322">
          <v:shape id="_x0000_s14076" type="#_x0000_t202" style="position:absolute;margin-left:441.75pt;margin-top:96.25pt;width:17.8pt;height:19.25pt;z-index:250898432;mso-position-horizontal-relative:page;mso-position-vertical-relative:page" filled="f" stroked="f">
            <v:textbox style="layout-flow:vertical;mso-layout-flow-alt:bottom-to-top" inset="0,0,0,0">
              <w:txbxContent>
                <w:p w14:paraId="327D6C65" w14:textId="77777777" w:rsidR="00CB66C5" w:rsidRDefault="00CB66C5">
                  <w:pPr>
                    <w:spacing w:before="20"/>
                    <w:ind w:left="36"/>
                    <w:rPr>
                      <w:rFonts w:ascii="Arial MT"/>
                      <w:sz w:val="13"/>
                    </w:rPr>
                  </w:pPr>
                  <w:r>
                    <w:rPr>
                      <w:rFonts w:ascii="Arial MT"/>
                      <w:color w:val="000080"/>
                      <w:sz w:val="13"/>
                    </w:rPr>
                    <w:t>40.17</w:t>
                  </w:r>
                </w:p>
                <w:p w14:paraId="10B42248" w14:textId="77777777" w:rsidR="00CB66C5" w:rsidRDefault="00CB66C5">
                  <w:pPr>
                    <w:spacing w:before="16"/>
                    <w:ind w:left="20"/>
                    <w:rPr>
                      <w:rFonts w:ascii="Arial MT"/>
                      <w:sz w:val="13"/>
                    </w:rPr>
                  </w:pPr>
                  <w:r>
                    <w:rPr>
                      <w:rFonts w:ascii="Arial MT"/>
                      <w:color w:val="000080"/>
                      <w:sz w:val="13"/>
                    </w:rPr>
                    <w:t>39.76</w:t>
                  </w:r>
                </w:p>
              </w:txbxContent>
            </v:textbox>
            <w10:wrap anchorx="page" anchory="page"/>
          </v:shape>
        </w:pict>
      </w:r>
      <w:r>
        <w:rPr>
          <w:noProof/>
          <w:color w:val="000000" w:themeColor="text1"/>
        </w:rPr>
        <w:pict w14:anchorId="5AD3CD4F">
          <v:shape id="_x0000_s14075" type="#_x0000_t202" style="position:absolute;margin-left:445.85pt;margin-top:76.5pt;width:9.6pt;height:18.4pt;z-index:250899456;mso-position-horizontal-relative:page;mso-position-vertical-relative:page" filled="f" stroked="f">
            <v:textbox style="layout-flow:vertical;mso-layout-flow-alt:bottom-to-top" inset="0,0,0,0">
              <w:txbxContent>
                <w:p w14:paraId="66D87E20" w14:textId="77777777" w:rsidR="00CB66C5" w:rsidRDefault="00CB66C5">
                  <w:pPr>
                    <w:spacing w:before="20"/>
                    <w:ind w:left="20"/>
                    <w:rPr>
                      <w:rFonts w:ascii="Arial MT"/>
                      <w:sz w:val="13"/>
                    </w:rPr>
                  </w:pPr>
                  <w:r>
                    <w:rPr>
                      <w:rFonts w:ascii="Arial MT"/>
                      <w:color w:val="000080"/>
                      <w:sz w:val="13"/>
                    </w:rPr>
                    <w:t>39.97</w:t>
                  </w:r>
                </w:p>
              </w:txbxContent>
            </v:textbox>
            <w10:wrap anchorx="page" anchory="page"/>
          </v:shape>
        </w:pict>
      </w:r>
    </w:p>
    <w:p w14:paraId="51EA3BF4" w14:textId="735EC6A7" w:rsidR="00C254C2" w:rsidRPr="00984D1E" w:rsidRDefault="00B21731">
      <w:pPr>
        <w:pStyle w:val="a3"/>
        <w:spacing w:before="89"/>
        <w:ind w:left="2012" w:right="2340"/>
        <w:jc w:val="center"/>
        <w:rPr>
          <w:noProof/>
          <w:color w:val="000000" w:themeColor="text1"/>
        </w:rPr>
      </w:pPr>
      <w:r w:rsidRPr="00984D1E">
        <w:rPr>
          <w:noProof/>
          <w:color w:val="000000" w:themeColor="text1"/>
        </w:rPr>
        <w:t>Сурет 2.23 – 2.30 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HMQC спектрі</w:t>
      </w:r>
    </w:p>
    <w:p w14:paraId="220AE88B" w14:textId="77777777" w:rsidR="00C254C2" w:rsidRPr="00984D1E" w:rsidRDefault="00C254C2">
      <w:pPr>
        <w:jc w:val="center"/>
        <w:rPr>
          <w:noProof/>
          <w:color w:val="000000" w:themeColor="text1"/>
        </w:rPr>
        <w:sectPr w:rsidR="00C254C2" w:rsidRPr="00984D1E">
          <w:type w:val="continuous"/>
          <w:pgSz w:w="11910" w:h="16840"/>
          <w:pgMar w:top="1040" w:right="260" w:bottom="280" w:left="1580" w:header="720" w:footer="720" w:gutter="0"/>
          <w:cols w:space="720"/>
        </w:sectPr>
      </w:pPr>
    </w:p>
    <w:p w14:paraId="1787DB5D" w14:textId="77777777" w:rsidR="00C254C2" w:rsidRPr="00984D1E" w:rsidRDefault="00CB66C5">
      <w:pPr>
        <w:spacing w:before="73"/>
        <w:ind w:left="652"/>
        <w:rPr>
          <w:rFonts w:ascii="Arial MT"/>
          <w:noProof/>
          <w:color w:val="000000" w:themeColor="text1"/>
          <w:sz w:val="14"/>
        </w:rPr>
      </w:pPr>
      <w:r>
        <w:rPr>
          <w:noProof/>
          <w:color w:val="000000" w:themeColor="text1"/>
        </w:rPr>
        <w:lastRenderedPageBreak/>
        <w:pict w14:anchorId="0A78475D">
          <v:group id="_x0000_s13984" style="position:absolute;left:0;text-align:left;margin-left:126.35pt;margin-top:4.35pt;width:420.75pt;height:260.1pt;z-index:-251257856;mso-position-horizontal-relative:page" coordorigin="2527,87" coordsize="8415,5202">
            <v:line id="_x0000_s14074" style="position:absolute" from="2563,87" to="2563,5289" strokecolor="silver" strokeweight=".15953mm"/>
            <v:line id="_x0000_s14073" style="position:absolute" from="2554,87" to="2554,5289" strokecolor="silver" strokeweight=".15953mm"/>
            <v:line id="_x0000_s14072" style="position:absolute" from="2545,87" to="2545,5289" strokecolor="silver" strokeweight=".15953mm"/>
            <v:line id="_x0000_s14071" style="position:absolute" from="2563,5153" to="2545,5153" strokeweight=".15931mm"/>
            <v:line id="_x0000_s14070" style="position:absolute" from="2563,5235" to="2545,5235" strokeweight=".15931mm"/>
            <v:line id="_x0000_s14069" style="position:absolute" from="2563,5081" to="2527,5081" strokeweight=".15931mm"/>
            <v:line id="_x0000_s14068" style="position:absolute" from="2563,5000" to="2545,5000" strokeweight=".15931mm"/>
            <v:line id="_x0000_s14067" style="position:absolute" from="2563,4919" to="2545,4919" strokeweight=".15931mm"/>
            <v:line id="_x0000_s14066" style="position:absolute" from="2563,4846" to="2545,4846" strokeweight=".15931mm"/>
            <v:line id="_x0000_s14065" style="position:absolute" from="2563,4765" to="2527,4765" strokeweight=".15931mm"/>
            <v:line id="_x0000_s14064" style="position:absolute" from="2563,4693" to="2545,4693" strokeweight=".15931mm"/>
            <v:line id="_x0000_s14063" style="position:absolute" from="2563,4612" to="2545,4612" strokeweight=".15931mm"/>
            <v:line id="_x0000_s14062" style="position:absolute" from="2563,4530" to="2545,4530" strokeweight=".15931mm"/>
            <v:line id="_x0000_s14061" style="position:absolute" from="2563,4458" to="2527,4458" strokeweight=".15931mm"/>
            <v:line id="_x0000_s14060" style="position:absolute" from="2563,4377" to="2545,4377" strokeweight=".15931mm"/>
            <v:line id="_x0000_s14059" style="position:absolute" from="2563,4304" to="2545,4304" strokeweight=".15931mm"/>
            <v:line id="_x0000_s14058" style="position:absolute" from="2563,4223" to="2545,4223" strokeweight=".15931mm"/>
            <v:line id="_x0000_s14057" style="position:absolute" from="2563,4151" to="2527,4151" strokeweight=".15931mm"/>
            <v:line id="_x0000_s14056" style="position:absolute" from="2563,4070" to="2545,4070" strokeweight=".15931mm"/>
            <v:line id="_x0000_s14055" style="position:absolute" from="2563,3988" to="2545,3988" strokeweight=".15931mm"/>
            <v:line id="_x0000_s14054" style="position:absolute" from="2563,3916" to="2545,3916" strokeweight=".15931mm"/>
            <v:line id="_x0000_s14053" style="position:absolute" from="2563,3835" to="2527,3835" strokeweight=".15931mm"/>
            <v:line id="_x0000_s14052" style="position:absolute" from="2563,3763" to="2545,3763" strokeweight=".15931mm"/>
            <v:line id="_x0000_s14051" style="position:absolute" from="2563,3681" to="2545,3681" strokeweight=".15931mm"/>
            <v:line id="_x0000_s14050" style="position:absolute" from="2563,3609" to="2545,3609" strokeweight=".15931mm"/>
            <v:line id="_x0000_s14049" style="position:absolute" from="2563,3528" to="2527,3528" strokeweight=".15931mm"/>
            <v:line id="_x0000_s14048" style="position:absolute" from="2563,3447" to="2545,3447" strokeweight=".15931mm"/>
            <v:line id="_x0000_s14047" style="position:absolute" from="2563,3374" to="2545,3374" strokeweight=".15931mm"/>
            <v:line id="_x0000_s14046" style="position:absolute" from="2563,3293" to="2545,3293" strokeweight=".15931mm"/>
            <v:line id="_x0000_s14045" style="position:absolute" from="2563,3221" to="2527,3221" strokeweight=".15931mm"/>
            <v:line id="_x0000_s14044" style="position:absolute" from="2563,3139" to="2545,3139" strokeweight=".15931mm"/>
            <v:line id="_x0000_s14043" style="position:absolute" from="2563,3067" to="2545,3067" strokeweight=".15931mm"/>
            <v:line id="_x0000_s14042" style="position:absolute" from="2563,2986" to="2545,2986" strokeweight=".15931mm"/>
            <v:line id="_x0000_s14041" style="position:absolute" from="2563,2905" to="2527,2905" strokeweight=".15931mm"/>
            <v:line id="_x0000_s14040" style="position:absolute" from="2563,2832" to="2545,2832" strokeweight=".15931mm"/>
            <v:line id="_x0000_s14039" style="position:absolute" from="2563,2751" to="2545,2751" strokeweight=".15931mm"/>
            <v:line id="_x0000_s14038" style="position:absolute" from="2563,2679" to="2545,2679" strokeweight=".15931mm"/>
            <v:line id="_x0000_s14037" style="position:absolute" from="2563,2598" to="2527,2598" strokeweight=".15931mm"/>
            <v:line id="_x0000_s14036" style="position:absolute" from="2563,2525" to="2545,2525" strokeweight=".15931mm"/>
            <v:line id="_x0000_s14035" style="position:absolute" from="2563,2444" to="2545,2444" strokeweight=".15931mm"/>
            <v:line id="_x0000_s14034" style="position:absolute" from="2563,2363" to="2545,2363" strokeweight=".15931mm"/>
            <v:line id="_x0000_s14033" style="position:absolute" from="2563,2291" to="2527,2291" strokeweight=".15931mm"/>
            <v:line id="_x0000_s14032" style="position:absolute" from="2563,2209" to="2545,2209" strokeweight=".15931mm"/>
            <v:line id="_x0000_s14031" style="position:absolute" from="2563,2137" to="2545,2137" strokeweight=".15931mm"/>
            <v:line id="_x0000_s14030" style="position:absolute" from="2563,2056" to="2545,2056" strokeweight=".15931mm"/>
            <v:line id="_x0000_s14029" style="position:absolute" from="2563,1983" to="2527,1983" strokeweight=".15931mm"/>
            <v:line id="_x0000_s14028" style="position:absolute" from="2563,1902" to="2545,1902" strokeweight=".15931mm"/>
            <v:line id="_x0000_s14027" style="position:absolute" from="2563,1821" to="2545,1821" strokeweight=".15931mm"/>
            <v:line id="_x0000_s14026" style="position:absolute" from="2563,1749" to="2545,1749" strokeweight=".15931mm"/>
            <v:line id="_x0000_s14025" style="position:absolute" from="2563,1667" to="2527,1667" strokeweight=".15931mm"/>
            <v:line id="_x0000_s14024" style="position:absolute" from="2563,1595" to="2545,1595" strokeweight=".15931mm"/>
            <v:line id="_x0000_s14023" style="position:absolute" from="2563,1514" to="2545,1514" strokeweight=".15931mm"/>
            <v:line id="_x0000_s14022" style="position:absolute" from="2563,1442" to="2545,1442" strokeweight=".15931mm"/>
            <v:line id="_x0000_s14021" style="position:absolute" from="2563,1360" to="2527,1360" strokeweight=".15931mm"/>
            <v:line id="_x0000_s14020" style="position:absolute" from="2563,1279" to="2545,1279" strokeweight=".15931mm"/>
            <v:line id="_x0000_s14019" style="position:absolute" from="2563,1207" to="2545,1207" strokeweight=".15931mm"/>
            <v:line id="_x0000_s14018" style="position:absolute" from="2563,1126" to="2545,1126" strokeweight=".15931mm"/>
            <v:line id="_x0000_s14017" style="position:absolute" from="2563,1053" to="2527,1053" strokeweight=".15931mm"/>
            <v:line id="_x0000_s14016" style="position:absolute" from="2563,972" to="2545,972" strokeweight=".15931mm"/>
            <v:line id="_x0000_s14015" style="position:absolute" from="2563,900" to="2545,900" strokeweight=".15931mm"/>
            <v:line id="_x0000_s14014" style="position:absolute" from="2563,818" to="2545,818" strokeweight=".15931mm"/>
            <v:line id="_x0000_s14013" style="position:absolute" from="2563,737" to="2527,737" strokeweight=".15931mm"/>
            <v:line id="_x0000_s14012" style="position:absolute" from="2563,665" to="2545,665" strokeweight=".15931mm"/>
            <v:line id="_x0000_s14011" style="position:absolute" from="2563,584" to="2545,584" strokeweight=".15931mm"/>
            <v:line id="_x0000_s14010" style="position:absolute" from="2563,511" to="2545,511" strokeweight=".15931mm"/>
            <v:line id="_x0000_s14009" style="position:absolute" from="2563,430" to="2527,430" strokeweight=".15931mm"/>
            <v:line id="_x0000_s14008" style="position:absolute" from="2563,358" to="2545,358" strokeweight=".15931mm"/>
            <v:line id="_x0000_s14007" style="position:absolute" from="2563,277" to="2545,277" strokeweight=".15931mm"/>
            <v:line id="_x0000_s14006" style="position:absolute" from="2563,195" to="2545,195" strokeweight=".15931mm"/>
            <v:line id="_x0000_s14005" style="position:absolute" from="2563,123" to="2527,123" strokeweight=".15931mm"/>
            <v:line id="_x0000_s14004" style="position:absolute" from="2545,5262" to="10937,5262" strokecolor="silver" strokeweight=".15931mm"/>
            <v:line id="_x0000_s14003" style="position:absolute" from="2545,5271" to="10937,5271" strokecolor="silver" strokeweight=".15931mm"/>
            <v:line id="_x0000_s14002" style="position:absolute" from="2545,5280" to="10937,5280" strokecolor="silver" strokeweight=".15931mm"/>
            <v:line id="_x0000_s14001" style="position:absolute" from="10933,5266" to="10942,5266" strokeweight=".15931mm"/>
            <v:line id="_x0000_s14000" style="position:absolute" from="10702,5262" to="10702,5289" strokeweight=".15953mm"/>
            <v:shape id="_x0000_s13999" style="position:absolute;left:9766;top:5266;width:706;height:2" coordorigin="9766,5266" coordsize="706,0" o:spt="100" adj="0,,0" path="m10463,5266r9,m10227,5266r10,m10001,5266r9,m9766,5266r9,e" filled="f" strokeweight=".15931mm">
              <v:stroke joinstyle="round"/>
              <v:formulas/>
              <v:path arrowok="t" o:connecttype="segments"/>
            </v:shape>
            <v:line id="_x0000_s13998" style="position:absolute" from="9536,5262" to="9536,5289" strokeweight=".15953mm"/>
            <v:shape id="_x0000_s13997" style="position:absolute;left:8599;top:5266;width:706;height:2" coordorigin="8600,5266" coordsize="706,0" o:spt="100" adj="0,,0" path="m9296,5266r9,m9070,5266r9,m8835,5266r9,m8600,5266r9,e" filled="f" strokeweight=".15931mm">
              <v:stroke joinstyle="round"/>
              <v:formulas/>
              <v:path arrowok="t" o:connecttype="segments"/>
            </v:shape>
            <v:line id="_x0000_s13996" style="position:absolute" from="8378,5262" to="8378,5289" strokeweight=".15953mm"/>
            <v:shape id="_x0000_s13995" style="position:absolute;left:7442;top:5266;width:706;height:2" coordorigin="7442,5266" coordsize="706,0" o:spt="100" adj="0,,0" path="m8138,5266r10,m7903,5266r9,m7668,5266r9,m7442,5266r9,e" filled="f" strokeweight=".15931mm">
              <v:stroke joinstyle="round"/>
              <v:formulas/>
              <v:path arrowok="t" o:connecttype="segments"/>
            </v:shape>
            <v:line id="_x0000_s13994" style="position:absolute" from="7212,5262" to="7212,5289" strokeweight=".15953mm"/>
            <v:shape id="_x0000_s13993" style="position:absolute;left:6275;top:5266;width:706;height:2" coordorigin="6276,5266" coordsize="706,0" o:spt="100" adj="0,,0" path="m6972,5266r9,m6737,5266r9,m6511,5266r9,m6276,5266r9,e" filled="f" strokeweight=".15931mm">
              <v:stroke joinstyle="round"/>
              <v:formulas/>
              <v:path arrowok="t" o:connecttype="segments"/>
            </v:shape>
            <v:line id="_x0000_s13992" style="position:absolute" from="6045,5262" to="6045,5289" strokeweight=".15953mm"/>
            <v:shape id="_x0000_s13991" style="position:absolute;left:5108;top:5266;width:715;height:2" coordorigin="5109,5266" coordsize="715,0" o:spt="100" adj="0,,0" path="m5814,5266r9,m5579,5266r9,m5344,5266r9,m5109,5266r9,e" filled="f" strokeweight=".15931mm">
              <v:stroke joinstyle="round"/>
              <v:formulas/>
              <v:path arrowok="t" o:connecttype="segments"/>
            </v:shape>
            <v:line id="_x0000_s13990" style="position:absolute" from="4887,5262" to="4887,5289" strokeweight=".15953mm"/>
            <v:shape id="_x0000_s13989" style="position:absolute;left:3951;top:5266;width:706;height:2" coordorigin="3951,5266" coordsize="706,0" o:spt="100" adj="0,,0" path="m4648,5266r9,m4413,5266r9,m4187,5266r9,m3951,5266r9,e" filled="f" strokeweight=".15931mm">
              <v:stroke joinstyle="round"/>
              <v:formulas/>
              <v:path arrowok="t" o:connecttype="segments"/>
            </v:shape>
            <v:line id="_x0000_s13988" style="position:absolute" from="3721,5262" to="3721,5289" strokeweight=".15953mm"/>
            <v:shape id="_x0000_s13987" style="position:absolute;left:2784;top:5266;width:706;height:2" coordorigin="2785,5266" coordsize="706,0" o:spt="100" adj="0,,0" path="m3481,5266r9,m3255,5266r9,m3020,5266r9,m2785,5266r9,e" filled="f" strokeweight=".15931mm">
              <v:stroke joinstyle="round"/>
              <v:formulas/>
              <v:path arrowok="t" o:connecttype="segments"/>
            </v:shape>
            <v:line id="_x0000_s13986" style="position:absolute" from="2563,5262" to="2563,5289" strokeweight=".15953mm"/>
            <v:shape id="_x0000_s13985" type="#_x0000_t202" style="position:absolute;left:2590;top:124;width:1220;height:122" filled="f" stroked="f">
              <v:textbox inset="0,0,0,0">
                <w:txbxContent>
                  <w:p w14:paraId="2A9B5124" w14:textId="77777777" w:rsidR="00CB66C5" w:rsidRDefault="00CB66C5">
                    <w:pPr>
                      <w:spacing w:line="121" w:lineRule="exact"/>
                      <w:rPr>
                        <w:rFonts w:ascii="Arial MT" w:hAnsi="Arial MT"/>
                        <w:sz w:val="11"/>
                      </w:rPr>
                    </w:pPr>
                    <w:r>
                      <w:rPr>
                        <w:rFonts w:ascii="Arial MT" w:hAnsi="Arial MT"/>
                        <w:spacing w:val="-12"/>
                        <w:sz w:val="11"/>
                      </w:rPr>
                      <w:t>*****Fri</w:t>
                    </w:r>
                    <w:r>
                      <w:rPr>
                        <w:rFonts w:ascii="Arial MT" w:hAnsi="Arial MT"/>
                        <w:spacing w:val="-8"/>
                        <w:sz w:val="11"/>
                      </w:rPr>
                      <w:t xml:space="preserve"> </w:t>
                    </w:r>
                    <w:r>
                      <w:rPr>
                        <w:rFonts w:ascii="Arial MT" w:hAnsi="Arial MT"/>
                        <w:spacing w:val="-12"/>
                        <w:sz w:val="11"/>
                      </w:rPr>
                      <w:t>Jul</w:t>
                    </w:r>
                    <w:r>
                      <w:rPr>
                        <w:rFonts w:ascii="Arial MT" w:hAnsi="Arial MT"/>
                        <w:spacing w:val="-7"/>
                        <w:sz w:val="11"/>
                      </w:rPr>
                      <w:t xml:space="preserve"> </w:t>
                    </w:r>
                    <w:r>
                      <w:rPr>
                        <w:rFonts w:ascii="Arial MT" w:hAnsi="Arial MT"/>
                        <w:spacing w:val="-12"/>
                        <w:sz w:val="11"/>
                      </w:rPr>
                      <w:t>1910:01:212019№4</w:t>
                    </w:r>
                  </w:p>
                </w:txbxContent>
              </v:textbox>
            </v:shape>
            <w10:wrap anchorx="page"/>
          </v:group>
        </w:pict>
      </w:r>
      <w:r w:rsidR="00B21731" w:rsidRPr="00984D1E">
        <w:rPr>
          <w:rFonts w:ascii="Arial MT"/>
          <w:noProof/>
          <w:color w:val="000000" w:themeColor="text1"/>
          <w:sz w:val="14"/>
        </w:rPr>
        <w:t>0,85</w:t>
      </w:r>
    </w:p>
    <w:p w14:paraId="51F74178" w14:textId="77777777" w:rsidR="00C254C2" w:rsidRPr="00984D1E" w:rsidRDefault="00B21731">
      <w:pPr>
        <w:spacing w:before="109"/>
        <w:ind w:left="652"/>
        <w:rPr>
          <w:rFonts w:ascii="Arial MT"/>
          <w:noProof/>
          <w:color w:val="000000" w:themeColor="text1"/>
          <w:sz w:val="14"/>
        </w:rPr>
      </w:pPr>
      <w:r w:rsidRPr="00984D1E">
        <w:rPr>
          <w:rFonts w:ascii="Arial MT"/>
          <w:noProof/>
          <w:color w:val="000000" w:themeColor="text1"/>
          <w:sz w:val="14"/>
        </w:rPr>
        <w:t>0,80</w:t>
      </w:r>
    </w:p>
    <w:p w14:paraId="15978BC3" w14:textId="77777777" w:rsidR="00C254C2" w:rsidRPr="00984D1E" w:rsidRDefault="00C254C2">
      <w:pPr>
        <w:pStyle w:val="a3"/>
        <w:spacing w:before="8"/>
        <w:rPr>
          <w:rFonts w:ascii="Arial MT"/>
          <w:noProof/>
          <w:color w:val="000000" w:themeColor="text1"/>
          <w:sz w:val="12"/>
        </w:rPr>
      </w:pPr>
    </w:p>
    <w:p w14:paraId="71D97248" w14:textId="77777777" w:rsidR="00C254C2" w:rsidRPr="00984D1E" w:rsidRDefault="00B21731">
      <w:pPr>
        <w:spacing w:before="1"/>
        <w:ind w:left="652"/>
        <w:rPr>
          <w:rFonts w:ascii="Arial MT"/>
          <w:noProof/>
          <w:color w:val="000000" w:themeColor="text1"/>
          <w:sz w:val="14"/>
        </w:rPr>
      </w:pPr>
      <w:r w:rsidRPr="00984D1E">
        <w:rPr>
          <w:rFonts w:ascii="Arial MT"/>
          <w:noProof/>
          <w:color w:val="000000" w:themeColor="text1"/>
          <w:sz w:val="14"/>
        </w:rPr>
        <w:t>0,75</w:t>
      </w:r>
    </w:p>
    <w:p w14:paraId="3E022812" w14:textId="77777777" w:rsidR="00C254C2" w:rsidRPr="00984D1E" w:rsidRDefault="00C254C2">
      <w:pPr>
        <w:pStyle w:val="a3"/>
        <w:spacing w:before="5"/>
        <w:rPr>
          <w:rFonts w:ascii="Arial MT"/>
          <w:noProof/>
          <w:color w:val="000000" w:themeColor="text1"/>
          <w:sz w:val="13"/>
        </w:rPr>
      </w:pPr>
    </w:p>
    <w:p w14:paraId="73C81460" w14:textId="77777777" w:rsidR="00C254C2" w:rsidRPr="00984D1E" w:rsidRDefault="00B21731">
      <w:pPr>
        <w:ind w:left="652"/>
        <w:rPr>
          <w:rFonts w:ascii="Arial MT"/>
          <w:noProof/>
          <w:color w:val="000000" w:themeColor="text1"/>
          <w:sz w:val="14"/>
        </w:rPr>
      </w:pPr>
      <w:r w:rsidRPr="00984D1E">
        <w:rPr>
          <w:rFonts w:ascii="Arial MT"/>
          <w:noProof/>
          <w:color w:val="000000" w:themeColor="text1"/>
          <w:sz w:val="14"/>
        </w:rPr>
        <w:t>0,70</w:t>
      </w:r>
    </w:p>
    <w:p w14:paraId="5DC29EE9" w14:textId="77777777" w:rsidR="00C254C2" w:rsidRPr="00984D1E" w:rsidRDefault="00C254C2">
      <w:pPr>
        <w:pStyle w:val="a3"/>
        <w:spacing w:before="8"/>
        <w:rPr>
          <w:rFonts w:ascii="Arial MT"/>
          <w:noProof/>
          <w:color w:val="000000" w:themeColor="text1"/>
          <w:sz w:val="12"/>
        </w:rPr>
      </w:pPr>
    </w:p>
    <w:p w14:paraId="0E572A30" w14:textId="77777777" w:rsidR="00C254C2" w:rsidRPr="00984D1E" w:rsidRDefault="00B21731">
      <w:pPr>
        <w:ind w:left="652"/>
        <w:rPr>
          <w:rFonts w:ascii="Arial MT"/>
          <w:noProof/>
          <w:color w:val="000000" w:themeColor="text1"/>
          <w:sz w:val="14"/>
        </w:rPr>
      </w:pPr>
      <w:r w:rsidRPr="00984D1E">
        <w:rPr>
          <w:rFonts w:ascii="Arial MT"/>
          <w:noProof/>
          <w:color w:val="000000" w:themeColor="text1"/>
          <w:sz w:val="14"/>
        </w:rPr>
        <w:t>0,65</w:t>
      </w:r>
    </w:p>
    <w:p w14:paraId="40FA293C" w14:textId="77777777" w:rsidR="00C254C2" w:rsidRPr="00984D1E" w:rsidRDefault="00C254C2">
      <w:pPr>
        <w:pStyle w:val="a3"/>
        <w:spacing w:before="8"/>
        <w:rPr>
          <w:rFonts w:ascii="Arial MT"/>
          <w:noProof/>
          <w:color w:val="000000" w:themeColor="text1"/>
          <w:sz w:val="12"/>
        </w:rPr>
      </w:pPr>
    </w:p>
    <w:p w14:paraId="580CCCAB" w14:textId="77777777" w:rsidR="00C254C2" w:rsidRPr="00984D1E" w:rsidRDefault="00B21731">
      <w:pPr>
        <w:ind w:left="652"/>
        <w:rPr>
          <w:rFonts w:ascii="Arial MT"/>
          <w:noProof/>
          <w:color w:val="000000" w:themeColor="text1"/>
          <w:sz w:val="14"/>
        </w:rPr>
      </w:pPr>
      <w:r w:rsidRPr="00984D1E">
        <w:rPr>
          <w:rFonts w:ascii="Arial MT"/>
          <w:noProof/>
          <w:color w:val="000000" w:themeColor="text1"/>
          <w:sz w:val="14"/>
        </w:rPr>
        <w:t>0,60</w:t>
      </w:r>
    </w:p>
    <w:p w14:paraId="7E14AF35" w14:textId="77777777" w:rsidR="00C254C2" w:rsidRPr="00984D1E" w:rsidRDefault="00C254C2">
      <w:pPr>
        <w:pStyle w:val="a3"/>
        <w:spacing w:before="6"/>
        <w:rPr>
          <w:rFonts w:ascii="Arial MT"/>
          <w:noProof/>
          <w:color w:val="000000" w:themeColor="text1"/>
          <w:sz w:val="13"/>
        </w:rPr>
      </w:pPr>
    </w:p>
    <w:p w14:paraId="7A928474" w14:textId="77777777" w:rsidR="00C254C2" w:rsidRPr="00984D1E" w:rsidRDefault="00CB66C5">
      <w:pPr>
        <w:ind w:left="652"/>
        <w:rPr>
          <w:rFonts w:ascii="Arial MT"/>
          <w:noProof/>
          <w:color w:val="000000" w:themeColor="text1"/>
          <w:sz w:val="14"/>
        </w:rPr>
      </w:pPr>
      <w:r>
        <w:rPr>
          <w:noProof/>
          <w:color w:val="000000" w:themeColor="text1"/>
        </w:rPr>
        <w:pict w14:anchorId="43567155">
          <v:group id="_x0000_s13975" style="position:absolute;left:0;text-align:left;margin-left:127.95pt;margin-top:7.45pt;width:284.45pt;height:155.6pt;z-index:-251280384;mso-position-horizontal-relative:page" coordorigin="2559,149" coordsize="5689,3112">
            <v:shape id="_x0000_s13983" style="position:absolute;left:2563;top:1224;width:2804;height:1969" coordorigin="2563,1224" coordsize="2804,1969" path="m2563,3193r,-18l2572,3175r,-9l2581,3166r64,l2654,3166r,9l2663,3175r54,l2726,3175r,-9l2735,3166r36,l2780,3166r,9l2789,3175r18,l2816,3175r,-9l2826,3166r9,l2844,3166r,-9l2853,3157r9,l2871,3157r,9l2880,3166r190,l3079,3166r,-9l3088,3157r,9l3097,3166r18,l3124,3166r,9l3133,3175r27,l3169,3175r,-9l3178,3166r9,l3187,3157r9,l3223,3157r9,l3232,3148r10,l3251,3148r9,l3260,3139r9,l3269,3130r9,l3287,3130r,-9l3296,3121r,-9l3305,3112r9,l3314,3103r9,l3332,3103r,-9l3341,3094r9,l3350,3085r9,l3359,3076r9,l3368,3067r9,l3377,3057r9,l3386,3039r9,l3395,3030r9,l3404,3012r9,l3413,2994r9,l3422,2976r9,l3431,2958r9,l3440,2931r10,l3450,2913r9,l3459,2886r9,l3468,2859r9,l3477,2841r9,l3486,2814r9,l3495,2787r9,l3504,2769r9,l3513,2741r9,l3522,2714r9,l3531,2687r9,l3540,2660r9,l3549,2633r9,l3558,2606r9,l3567,2579r9,l3576,2543r9,l3585,2507r9,l3594,2470r9,l3603,2443r9,l3612,2407r9,l3621,2371r9,l3630,2344r9,l3639,2308r9,l3648,2272r10,l3658,2245r9,l3667,2209r9,l3676,2172r9,l3685,2145r9,l3694,2118r9,l3703,2082r9,l3712,2055r9,l3721,2028r9,l3730,2001r9,l3739,1965r9,l3748,1938r9,l3757,1911r9,l3766,1883r9,l3775,1847r9,l3784,1820r9,l3793,1793r9,l3802,1766r9,l3811,1739r9,l3820,1712r9,l3829,1685r9,l3838,1649r9,l3847,1622r9,l3856,1594r10,l3866,1567r9,l3875,1540r9,l3884,1522r9,l3893,1504r9,l3902,1495r9,l3911,1486r9,l3920,1477r9,l3938,1477r,9l3947,1486r27,l3983,1486r,9l3992,1495r9,l4001,1504r9,l4019,1504r,18l4028,1522r,18l4037,1540r,18l4046,1558r,18l4055,1576r,18l4064,1594r,28l4074,1622r,18l4083,1640r,27l4092,1667r,36l4101,1703r,27l4110,1730r,27l4119,1757r,27l4128,1784r,27l4137,1811r,27l4146,1838r,27l4155,1865r,27l4164,1892r,28l4173,1920r,27l4182,1947r,36l4191,1983r,27l4200,2010r,27l4209,2037r,27l4218,2064r,18l4227,2082r,27l4236,2109r,27l4245,2136r,18l4254,2154r,27l4263,2181r,19l4272,2200r,27l4282,2227r,18l4291,2245r,27l4300,2272r,18l4309,2290r,18l4318,2308r,27l4327,2335r,18l4336,2353r,18l4345,2371r,27l4354,2398r,18l4363,2416r,18l4372,2434r,18l4381,2452r,18l4390,2470r,19l4399,2489r,18l4408,2507r,18l4417,2525r,18l4426,2543r,18l4435,2561r,18l4444,2579r,27l4453,2606r,18l4462,2624r,18l4471,2642r,18l4480,2660r,18l4490,2678r,18l4499,2696r,9l4508,2705r,9l4517,2714r,9l4526,2723r,9l4535,2732r,9l4544,2741r,9l4553,2750r,9l4562,2759r9,l4571,2769r9,l4643,2769r9,l4652,2759r9,l4670,2759r,-9l4679,2750r,-9l4688,2741r,-18l4697,2723r,-9l4707,2714r,-9l4716,2705r,-18l4725,2687r,-9l4734,2678r,-9l4743,2669r,-9l4752,2660r,-9l4761,2651r,-9l4770,2642r,-9l4779,2633r,-9l4788,2624r,-9l4797,2615r,-9l4806,2606r,-18l4815,2588r,-9l4824,2579r,-18l4833,2561r,-27l4842,2534r,-36l4851,2498r,-46l4860,2452r,-63l4869,2389r,-81l4878,2308r,-108l4887,2200r,-118l4896,2082r,-135l4905,1947r,-145l4915,1802r,-135l4924,1667r,-118l4933,1549r,-108l4942,1441r,-72l4951,1369r,-45l4960,1324r,-37l4969,1287r,-18l4978,1269r,-9l4987,1260r,-9l4996,1251r,-9l5005,1242r,-9l5014,1233r,-9l5023,1224r,9l5032,1233r,18l5041,1251r,36l5050,1287r,55l5059,1342r,54l5068,1396r,54l5077,1450r,54l5086,1504r,36l5095,1540r,27l5104,1567r,18l5113,1585r,9l5123,1594r9,l5141,1594r,-9l5150,1585r,-9l5159,1576r,-9l5168,1567r9,l5177,1576r9,l5186,1603r9,l5195,1640r9,l5204,1694r9,l5213,1748r9,l5222,1802r9,l5231,1856r9,l5240,1920r9,l5249,1974r9,l5258,2037r9,l5267,2091r9,l5276,2154r9,l5285,2200r9,l5294,2236r9,l5303,2272r9,l5312,2281r9,l5321,2290r10,l5340,2290r9,l5349,2272r9,l5358,2263r9,l5367,2245e" filled="f" strokecolor="red" strokeweight=".15936mm">
              <v:path arrowok="t"/>
            </v:shape>
            <v:shape id="_x0000_s13982" style="position:absolute;left:5375;top:275;width:2867;height:2981" coordorigin="5376,276" coordsize="2867,2981" path="m5376,2245r,-27l5385,2218r,-27l5394,2191r,-37l5403,2154r,-27l5412,2127r,-27l5421,2100r,-27l5430,2073r,-36l5439,2037r,-27l5448,2010r,-36l5457,1974r,-45l5466,1929r,-55l5475,1874r,-45l5484,1829r,-54l5493,1775r,-45l5502,1730r,-36l5511,1694r,-27l5520,1667r,-27l5529,1640r,-18l5539,1622r,-19l5548,1603r,-18l5557,1585r,-18l5566,1567r,-9l5575,1558r,-18l5584,1540r,-9l5593,1531r,-27l5602,1504r,-27l5611,1477r,-45l5620,1432r,-45l5629,1387r,-54l5638,1333r,-55l5647,1278r,-45l5656,1233r,-45l5665,1188r,-27l5674,1161r,-18l5683,1143r,-18l5692,1125r,-18l5701,1107r,-18l5710,1089r,-18l5719,1071r,-27l5728,1044r,-28l5737,1016r,-18l5747,998r,-9l5756,989r,18l5765,1007r,37l5774,1044r,72l5783,1116r,90l5792,1206r,90l5801,1296r,91l5810,1387r,81l5819,1468r,63l5828,1531r,27l5837,1558r,9l5846,1567r,-18l5855,1549r,-36l5864,1513r,-45l5873,1468r,-54l5882,1414r,-36l5891,1378r,-27l5900,1351r9,l5909,1378r9,l5918,1423r9,l5927,1468r9,l5936,1504r9,l5945,1531r10,l5964,1531r9,l5973,1522r9,l5991,1522r,18l6000,1540r,27l6009,1567r,55l6018,1622r,63l6027,1685r,72l6036,1757r,72l6045,1829r,63l6054,1892r,55l6063,1947r,54l6072,2001r,45l6081,2046r,45l6090,2091r,36l6099,2127r,27l6108,2154r,37l6117,2191r,45l6126,2236r,36l6135,2272r,36l6144,2308r,36l6153,2344r,36l6163,2380r,27l6172,2407r,27l6181,2434r,27l6190,2461r,9l6199,2470r,19l6208,2489r,18l6217,2507r,18l6226,2525r,27l6235,2552r,27l6244,2579r,27l6253,2606r,27l6262,2633r,27l6271,2660r,27l6280,2687r,9l6289,2696r,18l6298,2714r,18l6307,2732r,9l6316,2741r,18l6325,2759r,19l6334,2778r,18l6343,2796r,9l6352,2805r,18l6361,2823r,18l6371,2841r,9l6380,2850r,18l6389,2868r,18l6398,2886r,9l6407,2895r,18l6416,2913r,18l6425,2931r,18l6434,2949r,9l6443,2958r,18l6452,2976r,9l6461,2985r,9l6470,2994r,9l6479,3003r,9l6488,3012r9,l6497,3021r9,l6506,3030r9,l6524,3030r9,l6533,3039r9,l6551,3039r,9l6560,3048r,9l6569,3057r10,l6579,3067r9,l6588,3076r9,l6606,3076r,9l6615,3085r9,l6633,3085r,9l6642,3094r9,l6660,3094r,9l6669,3103r9,l6678,3112r9,l6687,3121r9,l6696,3130r9,l6705,3139r9,l6723,3139r9,l6732,3148r9,l6768,3148r9,l6777,3157r10,l6823,3157r9,l6832,3166r9,l6877,3166r9,l6886,3175r9,l6940,3175r9,l6949,3166r9,l6976,3166r9,l6985,3157r10,l6995,3166r9,l7013,3166r9,l7022,3175r9,l7031,3184r9,l7049,3184r9,l7058,3193r9,l7112,3193r9,l7121,3202r9,l7148,3202r9,l7157,3211r9,l7184,3211r9,l7193,3202r9,l7230,3202r9,l7239,3211r9,l7311,3211r9,l7320,3220r9,l7392,3220r9,l7401,3229r9,l7465,3229r9,l7474,3238r9,l7501,3238r9,l7510,3247r9,l7528,3247r,-9l7537,3238r18,l7564,3238r,-9l7573,3229r,-9l7582,3220r9,l7591,3211r9,l7600,3193r9,l7609,3184r9,l7618,3175r10,l7637,3175r,-9l7646,3166r54,l7709,3166r,-9l7718,3157r,-9l7727,3148r,-9l7736,3139r,-18l7745,3121r,-18l7754,3103r,-18l7763,3085r,-18l7772,3067r,-28l7781,3039r,-72l7790,2967r,-144l7799,2823r,-244l7808,2579r,-361l7817,2218r,-470l7826,1748r,-515l7836,1233r,-478l7845,755r,-353l7854,402r,-126l7863,276r,108l7872,384r,334l7881,718r,497l7890,1215r,560l7899,1775r,515l7908,2290r,397l7917,2687r,253l7926,2940r,136l7935,3076r,36l7944,3112r9,l7953,3085r9,l7962,3076r9,l7971,3067r9,l7989,3067r,9l7998,3076r,-9l8007,3067r,-10l8016,3057r,-9l8025,3048r28,l8062,3048r,9l8071,3057r9,l8080,3067r9,l8089,3085r9,l8098,3103r9,l8107,3130r9,l8116,3157r9,l8125,3175r9,l8134,3184r9,l8152,3184r,-27l8161,3157r,-9l8170,3148r9,l8179,3157r9,l8188,3184r9,l8197,3211r9,l8206,3238r9,l8215,3256r9,l8233,3256r,-9l8242,3247r,-18e" filled="f" strokecolor="red" strokeweight=".15942mm">
              <v:path arrowok="t"/>
            </v:shape>
            <v:line id="_x0000_s13981" style="position:absolute" from="7854,276" to="7854,149" strokeweight=".15953mm"/>
            <v:line id="_x0000_s13980" style="position:absolute" from="5891,1351" to="5891,1233" strokeweight=".15953mm"/>
            <v:line id="_x0000_s13979" style="position:absolute" from="5747,989" to="5747,872" strokeweight=".15953mm"/>
            <v:line id="_x0000_s13978" style="position:absolute" from="5014,1224" to="5014,1107" strokeweight=".15953mm"/>
            <v:line id="_x0000_s13977" style="position:absolute" from="5014,1107" to="5014,1044" strokeweight=".15953mm"/>
            <v:line id="_x0000_s13976" style="position:absolute" from="3920,1477" to="3920,1360" strokeweight=".15953mm"/>
            <w10:wrap anchorx="page"/>
          </v:group>
        </w:pict>
      </w:r>
      <w:r w:rsidR="00B21731" w:rsidRPr="00984D1E">
        <w:rPr>
          <w:rFonts w:ascii="Arial MT"/>
          <w:noProof/>
          <w:color w:val="000000" w:themeColor="text1"/>
          <w:sz w:val="14"/>
        </w:rPr>
        <w:t>0,55</w:t>
      </w:r>
    </w:p>
    <w:p w14:paraId="61F04E40" w14:textId="77777777" w:rsidR="00C254C2" w:rsidRPr="00984D1E" w:rsidRDefault="00C254C2">
      <w:pPr>
        <w:pStyle w:val="a3"/>
        <w:spacing w:before="8"/>
        <w:rPr>
          <w:rFonts w:ascii="Arial MT"/>
          <w:noProof/>
          <w:color w:val="000000" w:themeColor="text1"/>
          <w:sz w:val="12"/>
        </w:rPr>
      </w:pPr>
    </w:p>
    <w:p w14:paraId="5AF6CDAE" w14:textId="77777777" w:rsidR="00C254C2" w:rsidRPr="00984D1E" w:rsidRDefault="00CB66C5">
      <w:pPr>
        <w:ind w:left="652"/>
        <w:rPr>
          <w:rFonts w:ascii="Arial MT"/>
          <w:noProof/>
          <w:color w:val="000000" w:themeColor="text1"/>
          <w:sz w:val="14"/>
        </w:rPr>
      </w:pPr>
      <w:r>
        <w:rPr>
          <w:noProof/>
          <w:color w:val="000000" w:themeColor="text1"/>
        </w:rPr>
        <w:pict w14:anchorId="6646ACB5">
          <v:shape id="_x0000_s13974" type="#_x0000_t202" style="position:absolute;left:0;text-align:left;margin-left:96.65pt;margin-top:9.1pt;width:10.1pt;height:34.45pt;z-index:250908672;mso-position-horizontal-relative:page" filled="f" stroked="f">
            <v:textbox style="layout-flow:vertical;mso-layout-flow-alt:bottom-to-top" inset="0,0,0,0">
              <w:txbxContent>
                <w:p w14:paraId="2EF01FA8" w14:textId="77777777" w:rsidR="00CB66C5" w:rsidRDefault="00CB66C5">
                  <w:pPr>
                    <w:spacing w:before="19"/>
                    <w:ind w:left="20"/>
                    <w:rPr>
                      <w:rFonts w:ascii="Arial MT"/>
                      <w:sz w:val="14"/>
                    </w:rPr>
                  </w:pPr>
                  <w:r>
                    <w:rPr>
                      <w:rFonts w:ascii="Arial MT"/>
                      <w:spacing w:val="-13"/>
                      <w:w w:val="105"/>
                      <w:sz w:val="14"/>
                    </w:rPr>
                    <w:t>Absorbance</w:t>
                  </w:r>
                </w:p>
              </w:txbxContent>
            </v:textbox>
            <w10:wrap anchorx="page"/>
          </v:shape>
        </w:pict>
      </w:r>
      <w:r w:rsidR="00B21731" w:rsidRPr="00984D1E">
        <w:rPr>
          <w:rFonts w:ascii="Arial MT"/>
          <w:noProof/>
          <w:color w:val="000000" w:themeColor="text1"/>
          <w:sz w:val="14"/>
        </w:rPr>
        <w:t>0,50</w:t>
      </w:r>
    </w:p>
    <w:p w14:paraId="493D83A5" w14:textId="77777777" w:rsidR="00C254C2" w:rsidRPr="00984D1E" w:rsidRDefault="00C254C2">
      <w:pPr>
        <w:pStyle w:val="a3"/>
        <w:spacing w:before="8"/>
        <w:rPr>
          <w:rFonts w:ascii="Arial MT"/>
          <w:noProof/>
          <w:color w:val="000000" w:themeColor="text1"/>
          <w:sz w:val="12"/>
        </w:rPr>
      </w:pPr>
    </w:p>
    <w:p w14:paraId="57F03F4F" w14:textId="77777777" w:rsidR="00C254C2" w:rsidRPr="00984D1E" w:rsidRDefault="00B21731">
      <w:pPr>
        <w:ind w:left="652"/>
        <w:rPr>
          <w:rFonts w:ascii="Arial MT"/>
          <w:noProof/>
          <w:color w:val="000000" w:themeColor="text1"/>
          <w:sz w:val="14"/>
        </w:rPr>
      </w:pPr>
      <w:r w:rsidRPr="00984D1E">
        <w:rPr>
          <w:rFonts w:ascii="Arial MT"/>
          <w:noProof/>
          <w:color w:val="000000" w:themeColor="text1"/>
          <w:sz w:val="14"/>
        </w:rPr>
        <w:t>0,45</w:t>
      </w:r>
    </w:p>
    <w:p w14:paraId="36B9A8E5" w14:textId="77777777" w:rsidR="00C254C2" w:rsidRPr="00984D1E" w:rsidRDefault="00C254C2">
      <w:pPr>
        <w:pStyle w:val="a3"/>
        <w:spacing w:before="8"/>
        <w:rPr>
          <w:rFonts w:ascii="Arial MT"/>
          <w:noProof/>
          <w:color w:val="000000" w:themeColor="text1"/>
          <w:sz w:val="12"/>
        </w:rPr>
      </w:pPr>
    </w:p>
    <w:p w14:paraId="0B9121F3" w14:textId="77777777" w:rsidR="00C254C2" w:rsidRPr="00984D1E" w:rsidRDefault="00CB66C5">
      <w:pPr>
        <w:ind w:left="652"/>
        <w:rPr>
          <w:rFonts w:ascii="Arial MT"/>
          <w:noProof/>
          <w:color w:val="000000" w:themeColor="text1"/>
          <w:sz w:val="14"/>
        </w:rPr>
      </w:pPr>
      <w:r>
        <w:rPr>
          <w:noProof/>
          <w:color w:val="000000" w:themeColor="text1"/>
        </w:rPr>
        <w:pict w14:anchorId="405C8BFF">
          <v:shape id="_x0000_s13973" type="#_x0000_t202" style="position:absolute;left:0;text-align:left;margin-left:195.95pt;margin-top:1.2pt;width:8.1pt;height:18.6pt;z-index:250911744;mso-position-horizontal-relative:page" filled="f" stroked="f">
            <v:textbox style="layout-flow:vertical;mso-layout-flow-alt:bottom-to-top" inset="0,0,0,0">
              <w:txbxContent>
                <w:p w14:paraId="5A967800" w14:textId="77777777" w:rsidR="00CB66C5" w:rsidRDefault="00CB66C5">
                  <w:pPr>
                    <w:spacing w:before="15"/>
                    <w:ind w:left="20"/>
                    <w:rPr>
                      <w:rFonts w:ascii="Arial MT"/>
                      <w:sz w:val="11"/>
                    </w:rPr>
                  </w:pPr>
                  <w:r>
                    <w:rPr>
                      <w:rFonts w:ascii="Arial MT"/>
                      <w:sz w:val="11"/>
                    </w:rPr>
                    <w:t>3411,2</w:t>
                  </w:r>
                </w:p>
              </w:txbxContent>
            </v:textbox>
            <w10:wrap anchorx="page"/>
          </v:shape>
        </w:pict>
      </w:r>
      <w:r w:rsidR="00B21731" w:rsidRPr="00984D1E">
        <w:rPr>
          <w:rFonts w:ascii="Arial MT"/>
          <w:noProof/>
          <w:color w:val="000000" w:themeColor="text1"/>
          <w:sz w:val="14"/>
        </w:rPr>
        <w:t>0,40</w:t>
      </w:r>
    </w:p>
    <w:p w14:paraId="59D02910" w14:textId="77777777" w:rsidR="00C254C2" w:rsidRPr="00984D1E" w:rsidRDefault="00C254C2">
      <w:pPr>
        <w:pStyle w:val="a3"/>
        <w:spacing w:before="6"/>
        <w:rPr>
          <w:rFonts w:ascii="Arial MT"/>
          <w:noProof/>
          <w:color w:val="000000" w:themeColor="text1"/>
          <w:sz w:val="13"/>
        </w:rPr>
      </w:pPr>
    </w:p>
    <w:p w14:paraId="21C43716" w14:textId="77777777" w:rsidR="00C254C2" w:rsidRPr="00984D1E" w:rsidRDefault="00B21731">
      <w:pPr>
        <w:ind w:left="652"/>
        <w:rPr>
          <w:rFonts w:ascii="Arial MT"/>
          <w:noProof/>
          <w:color w:val="000000" w:themeColor="text1"/>
          <w:sz w:val="14"/>
        </w:rPr>
      </w:pPr>
      <w:r w:rsidRPr="00984D1E">
        <w:rPr>
          <w:rFonts w:ascii="Arial MT"/>
          <w:noProof/>
          <w:color w:val="000000" w:themeColor="text1"/>
          <w:sz w:val="14"/>
        </w:rPr>
        <w:t>0,35</w:t>
      </w:r>
    </w:p>
    <w:p w14:paraId="7F820C86" w14:textId="77777777" w:rsidR="00C254C2" w:rsidRPr="00984D1E" w:rsidRDefault="00C254C2">
      <w:pPr>
        <w:pStyle w:val="a3"/>
        <w:spacing w:before="8"/>
        <w:rPr>
          <w:rFonts w:ascii="Arial MT"/>
          <w:noProof/>
          <w:color w:val="000000" w:themeColor="text1"/>
          <w:sz w:val="12"/>
        </w:rPr>
      </w:pPr>
    </w:p>
    <w:p w14:paraId="3B276019" w14:textId="77777777" w:rsidR="00C254C2" w:rsidRPr="00984D1E" w:rsidRDefault="00B21731">
      <w:pPr>
        <w:ind w:left="652"/>
        <w:rPr>
          <w:rFonts w:ascii="Arial MT"/>
          <w:noProof/>
          <w:color w:val="000000" w:themeColor="text1"/>
          <w:sz w:val="14"/>
        </w:rPr>
      </w:pPr>
      <w:r w:rsidRPr="00984D1E">
        <w:rPr>
          <w:rFonts w:ascii="Arial MT"/>
          <w:noProof/>
          <w:color w:val="000000" w:themeColor="text1"/>
          <w:sz w:val="14"/>
        </w:rPr>
        <w:t>0,30</w:t>
      </w:r>
    </w:p>
    <w:p w14:paraId="709E7CD1" w14:textId="77777777" w:rsidR="00C254C2" w:rsidRPr="00984D1E" w:rsidRDefault="00C254C2">
      <w:pPr>
        <w:pStyle w:val="a3"/>
        <w:spacing w:before="8"/>
        <w:rPr>
          <w:rFonts w:ascii="Arial MT"/>
          <w:noProof/>
          <w:color w:val="000000" w:themeColor="text1"/>
          <w:sz w:val="12"/>
        </w:rPr>
      </w:pPr>
    </w:p>
    <w:p w14:paraId="0B2740AF" w14:textId="77777777" w:rsidR="00C254C2" w:rsidRPr="00984D1E" w:rsidRDefault="00B21731">
      <w:pPr>
        <w:ind w:left="652"/>
        <w:rPr>
          <w:rFonts w:ascii="Arial MT"/>
          <w:noProof/>
          <w:color w:val="000000" w:themeColor="text1"/>
          <w:sz w:val="14"/>
        </w:rPr>
      </w:pPr>
      <w:r w:rsidRPr="00984D1E">
        <w:rPr>
          <w:rFonts w:ascii="Arial MT"/>
          <w:noProof/>
          <w:color w:val="000000" w:themeColor="text1"/>
          <w:sz w:val="14"/>
        </w:rPr>
        <w:t>0,25</w:t>
      </w:r>
    </w:p>
    <w:p w14:paraId="7BE93CA2" w14:textId="77777777" w:rsidR="00C254C2" w:rsidRPr="00984D1E" w:rsidRDefault="00C254C2">
      <w:pPr>
        <w:pStyle w:val="a3"/>
        <w:spacing w:before="5"/>
        <w:rPr>
          <w:rFonts w:ascii="Arial MT"/>
          <w:noProof/>
          <w:color w:val="000000" w:themeColor="text1"/>
          <w:sz w:val="13"/>
        </w:rPr>
      </w:pPr>
    </w:p>
    <w:p w14:paraId="3DC8027F" w14:textId="77777777" w:rsidR="00C254C2" w:rsidRPr="00984D1E" w:rsidRDefault="00B21731">
      <w:pPr>
        <w:spacing w:before="1"/>
        <w:ind w:left="652"/>
        <w:rPr>
          <w:rFonts w:ascii="Arial MT"/>
          <w:noProof/>
          <w:color w:val="000000" w:themeColor="text1"/>
          <w:sz w:val="14"/>
        </w:rPr>
      </w:pPr>
      <w:r w:rsidRPr="00984D1E">
        <w:rPr>
          <w:rFonts w:ascii="Arial MT"/>
          <w:noProof/>
          <w:color w:val="000000" w:themeColor="text1"/>
          <w:sz w:val="14"/>
        </w:rPr>
        <w:t>0,20</w:t>
      </w:r>
    </w:p>
    <w:p w14:paraId="3D148E7D" w14:textId="77777777" w:rsidR="00C254C2" w:rsidRPr="00984D1E" w:rsidRDefault="00C254C2">
      <w:pPr>
        <w:pStyle w:val="a3"/>
        <w:spacing w:before="8"/>
        <w:rPr>
          <w:rFonts w:ascii="Arial MT"/>
          <w:noProof/>
          <w:color w:val="000000" w:themeColor="text1"/>
          <w:sz w:val="12"/>
        </w:rPr>
      </w:pPr>
    </w:p>
    <w:p w14:paraId="58AB2EC5" w14:textId="77777777" w:rsidR="00C254C2" w:rsidRPr="00984D1E" w:rsidRDefault="00B21731">
      <w:pPr>
        <w:ind w:left="652"/>
        <w:rPr>
          <w:rFonts w:ascii="Arial MT"/>
          <w:noProof/>
          <w:color w:val="000000" w:themeColor="text1"/>
          <w:sz w:val="14"/>
        </w:rPr>
      </w:pPr>
      <w:r w:rsidRPr="00984D1E">
        <w:rPr>
          <w:rFonts w:ascii="Arial MT"/>
          <w:noProof/>
          <w:color w:val="000000" w:themeColor="text1"/>
          <w:sz w:val="14"/>
        </w:rPr>
        <w:t>0,15</w:t>
      </w:r>
    </w:p>
    <w:p w14:paraId="3A2E21D8" w14:textId="77777777" w:rsidR="00C254C2" w:rsidRPr="00984D1E" w:rsidRDefault="00C254C2">
      <w:pPr>
        <w:pStyle w:val="a3"/>
        <w:spacing w:before="8"/>
        <w:rPr>
          <w:rFonts w:ascii="Arial MT"/>
          <w:noProof/>
          <w:color w:val="000000" w:themeColor="text1"/>
          <w:sz w:val="12"/>
        </w:rPr>
      </w:pPr>
    </w:p>
    <w:p w14:paraId="16D532FD" w14:textId="77777777" w:rsidR="00C254C2" w:rsidRPr="00984D1E" w:rsidRDefault="00B21731">
      <w:pPr>
        <w:ind w:left="652"/>
        <w:rPr>
          <w:rFonts w:ascii="Arial MT"/>
          <w:noProof/>
          <w:color w:val="000000" w:themeColor="text1"/>
          <w:sz w:val="14"/>
        </w:rPr>
      </w:pPr>
      <w:r w:rsidRPr="00984D1E">
        <w:rPr>
          <w:rFonts w:ascii="Arial MT"/>
          <w:noProof/>
          <w:color w:val="000000" w:themeColor="text1"/>
          <w:sz w:val="14"/>
        </w:rPr>
        <w:t>0,10</w:t>
      </w:r>
    </w:p>
    <w:p w14:paraId="0C11CD62" w14:textId="77777777" w:rsidR="00C254C2" w:rsidRPr="00984D1E" w:rsidRDefault="00C254C2">
      <w:pPr>
        <w:pStyle w:val="a3"/>
        <w:spacing w:before="5"/>
        <w:rPr>
          <w:rFonts w:ascii="Arial MT"/>
          <w:noProof/>
          <w:color w:val="000000" w:themeColor="text1"/>
          <w:sz w:val="13"/>
        </w:rPr>
      </w:pPr>
    </w:p>
    <w:p w14:paraId="2200E84B" w14:textId="77777777" w:rsidR="00C254C2" w:rsidRPr="00984D1E" w:rsidRDefault="00B21731">
      <w:pPr>
        <w:ind w:left="652"/>
        <w:rPr>
          <w:rFonts w:ascii="Arial MT"/>
          <w:noProof/>
          <w:color w:val="000000" w:themeColor="text1"/>
          <w:sz w:val="14"/>
        </w:rPr>
      </w:pPr>
      <w:r w:rsidRPr="00984D1E">
        <w:rPr>
          <w:rFonts w:ascii="Arial MT"/>
          <w:noProof/>
          <w:color w:val="000000" w:themeColor="text1"/>
          <w:sz w:val="14"/>
        </w:rPr>
        <w:t>0,05</w:t>
      </w:r>
    </w:p>
    <w:p w14:paraId="17DC47DC" w14:textId="77777777" w:rsidR="00C254C2" w:rsidRPr="00984D1E" w:rsidRDefault="00C254C2">
      <w:pPr>
        <w:pStyle w:val="a3"/>
        <w:spacing w:before="8"/>
        <w:rPr>
          <w:rFonts w:ascii="Arial MT"/>
          <w:noProof/>
          <w:color w:val="000000" w:themeColor="text1"/>
          <w:sz w:val="12"/>
        </w:rPr>
      </w:pPr>
    </w:p>
    <w:p w14:paraId="78BD88C0" w14:textId="77777777" w:rsidR="00C254C2" w:rsidRPr="00984D1E" w:rsidRDefault="00B21731">
      <w:pPr>
        <w:ind w:right="38"/>
        <w:jc w:val="right"/>
        <w:rPr>
          <w:rFonts w:ascii="Arial MT"/>
          <w:noProof/>
          <w:color w:val="000000" w:themeColor="text1"/>
          <w:sz w:val="14"/>
        </w:rPr>
      </w:pPr>
      <w:r w:rsidRPr="00984D1E">
        <w:rPr>
          <w:rFonts w:ascii="Arial MT"/>
          <w:noProof/>
          <w:color w:val="000000" w:themeColor="text1"/>
          <w:sz w:val="14"/>
        </w:rPr>
        <w:t>4000</w:t>
      </w:r>
    </w:p>
    <w:p w14:paraId="1A34390B" w14:textId="77777777" w:rsidR="00C254C2" w:rsidRPr="00984D1E" w:rsidRDefault="00B21731">
      <w:pPr>
        <w:pStyle w:val="a3"/>
        <w:rPr>
          <w:rFonts w:ascii="Arial MT"/>
          <w:noProof/>
          <w:color w:val="000000" w:themeColor="text1"/>
          <w:sz w:val="20"/>
        </w:rPr>
      </w:pPr>
      <w:r w:rsidRPr="00984D1E">
        <w:rPr>
          <w:noProof/>
          <w:color w:val="000000" w:themeColor="text1"/>
        </w:rPr>
        <w:br w:type="column"/>
      </w:r>
    </w:p>
    <w:p w14:paraId="607D283F" w14:textId="77777777" w:rsidR="00C254C2" w:rsidRPr="00984D1E" w:rsidRDefault="00C254C2">
      <w:pPr>
        <w:pStyle w:val="a3"/>
        <w:rPr>
          <w:rFonts w:ascii="Arial MT"/>
          <w:noProof/>
          <w:color w:val="000000" w:themeColor="text1"/>
          <w:sz w:val="20"/>
        </w:rPr>
      </w:pPr>
    </w:p>
    <w:p w14:paraId="3C7DDD24" w14:textId="77777777" w:rsidR="00C254C2" w:rsidRPr="00984D1E" w:rsidRDefault="00C254C2">
      <w:pPr>
        <w:pStyle w:val="a3"/>
        <w:rPr>
          <w:rFonts w:ascii="Arial MT"/>
          <w:noProof/>
          <w:color w:val="000000" w:themeColor="text1"/>
          <w:sz w:val="20"/>
        </w:rPr>
      </w:pPr>
    </w:p>
    <w:p w14:paraId="43998944" w14:textId="77777777" w:rsidR="00C254C2" w:rsidRPr="00984D1E" w:rsidRDefault="00C254C2">
      <w:pPr>
        <w:pStyle w:val="a3"/>
        <w:rPr>
          <w:rFonts w:ascii="Arial MT"/>
          <w:noProof/>
          <w:color w:val="000000" w:themeColor="text1"/>
          <w:sz w:val="20"/>
        </w:rPr>
      </w:pPr>
    </w:p>
    <w:p w14:paraId="7433D1B6" w14:textId="77777777" w:rsidR="00C254C2" w:rsidRPr="00984D1E" w:rsidRDefault="00C254C2">
      <w:pPr>
        <w:pStyle w:val="a3"/>
        <w:rPr>
          <w:rFonts w:ascii="Arial MT"/>
          <w:noProof/>
          <w:color w:val="000000" w:themeColor="text1"/>
          <w:sz w:val="20"/>
        </w:rPr>
      </w:pPr>
    </w:p>
    <w:p w14:paraId="0301356C" w14:textId="77777777" w:rsidR="00C254C2" w:rsidRPr="00984D1E" w:rsidRDefault="00C254C2">
      <w:pPr>
        <w:pStyle w:val="a3"/>
        <w:rPr>
          <w:rFonts w:ascii="Arial MT"/>
          <w:noProof/>
          <w:color w:val="000000" w:themeColor="text1"/>
          <w:sz w:val="20"/>
        </w:rPr>
      </w:pPr>
    </w:p>
    <w:p w14:paraId="606B1EEA" w14:textId="77777777" w:rsidR="00C254C2" w:rsidRPr="00984D1E" w:rsidRDefault="00C254C2">
      <w:pPr>
        <w:pStyle w:val="a3"/>
        <w:rPr>
          <w:rFonts w:ascii="Arial MT"/>
          <w:noProof/>
          <w:color w:val="000000" w:themeColor="text1"/>
          <w:sz w:val="20"/>
        </w:rPr>
      </w:pPr>
    </w:p>
    <w:p w14:paraId="088DD712" w14:textId="77777777" w:rsidR="00C254C2" w:rsidRPr="00984D1E" w:rsidRDefault="00C254C2">
      <w:pPr>
        <w:pStyle w:val="a3"/>
        <w:rPr>
          <w:rFonts w:ascii="Arial MT"/>
          <w:noProof/>
          <w:color w:val="000000" w:themeColor="text1"/>
          <w:sz w:val="20"/>
        </w:rPr>
      </w:pPr>
    </w:p>
    <w:p w14:paraId="448092C6" w14:textId="77777777" w:rsidR="00C254C2" w:rsidRPr="00984D1E" w:rsidRDefault="00C254C2">
      <w:pPr>
        <w:pStyle w:val="a3"/>
        <w:rPr>
          <w:rFonts w:ascii="Arial MT"/>
          <w:noProof/>
          <w:color w:val="000000" w:themeColor="text1"/>
          <w:sz w:val="20"/>
        </w:rPr>
      </w:pPr>
    </w:p>
    <w:p w14:paraId="138B897A" w14:textId="77777777" w:rsidR="00C254C2" w:rsidRPr="00984D1E" w:rsidRDefault="00C254C2">
      <w:pPr>
        <w:pStyle w:val="a3"/>
        <w:rPr>
          <w:rFonts w:ascii="Arial MT"/>
          <w:noProof/>
          <w:color w:val="000000" w:themeColor="text1"/>
          <w:sz w:val="20"/>
        </w:rPr>
      </w:pPr>
    </w:p>
    <w:p w14:paraId="6B25D519" w14:textId="77777777" w:rsidR="00C254C2" w:rsidRPr="00984D1E" w:rsidRDefault="00C254C2">
      <w:pPr>
        <w:pStyle w:val="a3"/>
        <w:rPr>
          <w:rFonts w:ascii="Arial MT"/>
          <w:noProof/>
          <w:color w:val="000000" w:themeColor="text1"/>
          <w:sz w:val="20"/>
        </w:rPr>
      </w:pPr>
    </w:p>
    <w:p w14:paraId="256D20BC" w14:textId="77777777" w:rsidR="00C254C2" w:rsidRPr="00984D1E" w:rsidRDefault="00C254C2">
      <w:pPr>
        <w:pStyle w:val="a3"/>
        <w:rPr>
          <w:rFonts w:ascii="Arial MT"/>
          <w:noProof/>
          <w:color w:val="000000" w:themeColor="text1"/>
          <w:sz w:val="20"/>
        </w:rPr>
      </w:pPr>
    </w:p>
    <w:p w14:paraId="668DA17D" w14:textId="77777777" w:rsidR="00C254C2" w:rsidRPr="00984D1E" w:rsidRDefault="00C254C2">
      <w:pPr>
        <w:pStyle w:val="a3"/>
        <w:rPr>
          <w:rFonts w:ascii="Arial MT"/>
          <w:noProof/>
          <w:color w:val="000000" w:themeColor="text1"/>
          <w:sz w:val="20"/>
        </w:rPr>
      </w:pPr>
    </w:p>
    <w:p w14:paraId="62792667" w14:textId="77777777" w:rsidR="00C254C2" w:rsidRPr="00984D1E" w:rsidRDefault="00C254C2">
      <w:pPr>
        <w:pStyle w:val="a3"/>
        <w:spacing w:before="3"/>
        <w:rPr>
          <w:rFonts w:ascii="Arial MT"/>
          <w:noProof/>
          <w:color w:val="000000" w:themeColor="text1"/>
          <w:sz w:val="17"/>
        </w:rPr>
      </w:pPr>
    </w:p>
    <w:p w14:paraId="5CC33022" w14:textId="77777777" w:rsidR="00C254C2" w:rsidRPr="00984D1E" w:rsidRDefault="00CB66C5">
      <w:pPr>
        <w:pStyle w:val="a3"/>
        <w:spacing w:line="73" w:lineRule="exact"/>
        <w:ind w:left="1022" w:right="-159"/>
        <w:rPr>
          <w:rFonts w:ascii="Arial MT"/>
          <w:noProof/>
          <w:color w:val="000000" w:themeColor="text1"/>
          <w:sz w:val="7"/>
        </w:rPr>
      </w:pPr>
      <w:r>
        <w:rPr>
          <w:rFonts w:ascii="Arial MT"/>
          <w:noProof/>
          <w:color w:val="000000" w:themeColor="text1"/>
          <w:sz w:val="7"/>
        </w:rPr>
      </w:r>
      <w:r>
        <w:rPr>
          <w:rFonts w:ascii="Arial MT"/>
          <w:noProof/>
          <w:color w:val="000000" w:themeColor="text1"/>
          <w:sz w:val="7"/>
        </w:rPr>
        <w:pict w14:anchorId="21E3C687">
          <v:group id="_x0000_s13971" style="width:.95pt;height:3.65pt;mso-position-horizontal-relative:char;mso-position-vertical-relative:line" coordsize="19,73">
            <v:line id="_x0000_s13972" style="position:absolute" from="5,68" to="14,5" strokeweight=".1595mm"/>
            <w10:anchorlock/>
          </v:group>
        </w:pict>
      </w:r>
    </w:p>
    <w:p w14:paraId="471A65B6" w14:textId="77777777" w:rsidR="00C254C2" w:rsidRPr="00984D1E" w:rsidRDefault="00C254C2">
      <w:pPr>
        <w:pStyle w:val="a3"/>
        <w:rPr>
          <w:rFonts w:ascii="Arial MT"/>
          <w:noProof/>
          <w:color w:val="000000" w:themeColor="text1"/>
          <w:sz w:val="16"/>
        </w:rPr>
      </w:pPr>
    </w:p>
    <w:p w14:paraId="5ABCDD65" w14:textId="77777777" w:rsidR="00C254C2" w:rsidRPr="00984D1E" w:rsidRDefault="00C254C2">
      <w:pPr>
        <w:pStyle w:val="a3"/>
        <w:rPr>
          <w:rFonts w:ascii="Arial MT"/>
          <w:noProof/>
          <w:color w:val="000000" w:themeColor="text1"/>
          <w:sz w:val="16"/>
        </w:rPr>
      </w:pPr>
    </w:p>
    <w:p w14:paraId="1A864336" w14:textId="77777777" w:rsidR="00C254C2" w:rsidRPr="00984D1E" w:rsidRDefault="00C254C2">
      <w:pPr>
        <w:pStyle w:val="a3"/>
        <w:rPr>
          <w:rFonts w:ascii="Arial MT"/>
          <w:noProof/>
          <w:color w:val="000000" w:themeColor="text1"/>
          <w:sz w:val="16"/>
        </w:rPr>
      </w:pPr>
    </w:p>
    <w:p w14:paraId="2BCD2817" w14:textId="77777777" w:rsidR="00C254C2" w:rsidRPr="00984D1E" w:rsidRDefault="00C254C2">
      <w:pPr>
        <w:pStyle w:val="a3"/>
        <w:rPr>
          <w:rFonts w:ascii="Arial MT"/>
          <w:noProof/>
          <w:color w:val="000000" w:themeColor="text1"/>
          <w:sz w:val="16"/>
        </w:rPr>
      </w:pPr>
    </w:p>
    <w:p w14:paraId="7887BA0B" w14:textId="77777777" w:rsidR="00C254C2" w:rsidRPr="00984D1E" w:rsidRDefault="00C254C2">
      <w:pPr>
        <w:pStyle w:val="a3"/>
        <w:rPr>
          <w:rFonts w:ascii="Arial MT"/>
          <w:noProof/>
          <w:color w:val="000000" w:themeColor="text1"/>
          <w:sz w:val="16"/>
        </w:rPr>
      </w:pPr>
    </w:p>
    <w:p w14:paraId="09F920F9" w14:textId="77777777" w:rsidR="00C254C2" w:rsidRPr="00984D1E" w:rsidRDefault="00C254C2">
      <w:pPr>
        <w:pStyle w:val="a3"/>
        <w:rPr>
          <w:rFonts w:ascii="Arial MT"/>
          <w:noProof/>
          <w:color w:val="000000" w:themeColor="text1"/>
          <w:sz w:val="16"/>
        </w:rPr>
      </w:pPr>
    </w:p>
    <w:p w14:paraId="3572B65E" w14:textId="77777777" w:rsidR="00C254C2" w:rsidRPr="00984D1E" w:rsidRDefault="00C254C2">
      <w:pPr>
        <w:pStyle w:val="a3"/>
        <w:rPr>
          <w:rFonts w:ascii="Arial MT"/>
          <w:noProof/>
          <w:color w:val="000000" w:themeColor="text1"/>
          <w:sz w:val="16"/>
        </w:rPr>
      </w:pPr>
    </w:p>
    <w:p w14:paraId="0CCAF9AF" w14:textId="77777777" w:rsidR="00C254C2" w:rsidRPr="00984D1E" w:rsidRDefault="00C254C2">
      <w:pPr>
        <w:pStyle w:val="a3"/>
        <w:rPr>
          <w:rFonts w:ascii="Arial MT"/>
          <w:noProof/>
          <w:color w:val="000000" w:themeColor="text1"/>
          <w:sz w:val="16"/>
        </w:rPr>
      </w:pPr>
    </w:p>
    <w:p w14:paraId="61D977A1" w14:textId="77777777" w:rsidR="00C254C2" w:rsidRPr="00984D1E" w:rsidRDefault="00C254C2">
      <w:pPr>
        <w:pStyle w:val="a3"/>
        <w:rPr>
          <w:rFonts w:ascii="Arial MT"/>
          <w:noProof/>
          <w:color w:val="000000" w:themeColor="text1"/>
          <w:sz w:val="16"/>
        </w:rPr>
      </w:pPr>
    </w:p>
    <w:p w14:paraId="6ECF3925" w14:textId="77777777" w:rsidR="00C254C2" w:rsidRPr="00984D1E" w:rsidRDefault="00C254C2">
      <w:pPr>
        <w:pStyle w:val="a3"/>
        <w:rPr>
          <w:rFonts w:ascii="Arial MT"/>
          <w:noProof/>
          <w:color w:val="000000" w:themeColor="text1"/>
          <w:sz w:val="16"/>
        </w:rPr>
      </w:pPr>
    </w:p>
    <w:p w14:paraId="1ED04298" w14:textId="77777777" w:rsidR="00C254C2" w:rsidRPr="00984D1E" w:rsidRDefault="00C254C2">
      <w:pPr>
        <w:pStyle w:val="a3"/>
        <w:spacing w:before="4"/>
        <w:rPr>
          <w:rFonts w:ascii="Arial MT"/>
          <w:noProof/>
          <w:color w:val="000000" w:themeColor="text1"/>
          <w:sz w:val="17"/>
        </w:rPr>
      </w:pPr>
    </w:p>
    <w:p w14:paraId="36978854" w14:textId="77777777" w:rsidR="00C254C2" w:rsidRPr="00984D1E" w:rsidRDefault="00CB66C5">
      <w:pPr>
        <w:spacing w:before="1"/>
        <w:ind w:right="38"/>
        <w:jc w:val="right"/>
        <w:rPr>
          <w:rFonts w:ascii="Arial MT"/>
          <w:noProof/>
          <w:color w:val="000000" w:themeColor="text1"/>
          <w:sz w:val="14"/>
        </w:rPr>
      </w:pPr>
      <w:r>
        <w:rPr>
          <w:noProof/>
          <w:color w:val="000000" w:themeColor="text1"/>
        </w:rPr>
        <w:pict w14:anchorId="3A43F432">
          <v:line id="_x0000_s13970" style="position:absolute;left:0;text-align:left;z-index:-251278336;mso-position-horizontal-relative:page" from="511.15pt,-49.35pt" to="511.6pt,-52.55pt" strokeweight=".1595mm">
            <w10:wrap anchorx="page"/>
          </v:line>
        </w:pict>
      </w:r>
      <w:r>
        <w:rPr>
          <w:noProof/>
          <w:color w:val="000000" w:themeColor="text1"/>
        </w:rPr>
        <w:pict w14:anchorId="5BFC031F">
          <v:group id="_x0000_s13967" style="position:absolute;left:0;text-align:left;margin-left:503.25pt;margin-top:-50.25pt;width:.5pt;height:9.5pt;z-index:-251277312;mso-position-horizontal-relative:page" coordorigin="10065,-1005" coordsize="10,190">
            <v:line id="_x0000_s13969" style="position:absolute" from="10069,-816" to="10069,-942" strokeweight=".15953mm"/>
            <v:line id="_x0000_s13968" style="position:absolute" from="10069,-942" to="10069,-1005" strokeweight=".15953mm"/>
            <w10:wrap anchorx="page"/>
          </v:group>
        </w:pict>
      </w:r>
      <w:r>
        <w:rPr>
          <w:noProof/>
          <w:color w:val="000000" w:themeColor="text1"/>
        </w:rPr>
        <w:pict w14:anchorId="6E1097BF">
          <v:line id="_x0000_s13966" style="position:absolute;left:0;text-align:left;z-index:-251276288;mso-position-horizontal-relative:page" from="492.6pt,-43.5pt" to="492.6pt,-49.35pt" strokeweight=".15953mm">
            <w10:wrap anchorx="page"/>
          </v:line>
        </w:pict>
      </w:r>
      <w:r>
        <w:rPr>
          <w:noProof/>
          <w:color w:val="000000" w:themeColor="text1"/>
        </w:rPr>
        <w:pict w14:anchorId="0D9A7246">
          <v:line id="_x0000_s13965" style="position:absolute;left:0;text-align:left;z-index:-251275264;mso-position-horizontal-relative:page" from="492.6pt,-49.35pt" to="493.05pt,-52.55pt" strokeweight=".1595mm">
            <w10:wrap anchorx="page"/>
          </v:line>
        </w:pict>
      </w:r>
      <w:r>
        <w:rPr>
          <w:noProof/>
          <w:color w:val="000000" w:themeColor="text1"/>
        </w:rPr>
        <w:pict w14:anchorId="791EB2E1">
          <v:line id="_x0000_s13964" style="position:absolute;left:0;text-align:left;z-index:-251274240;mso-position-horizontal-relative:page" from="480.4pt,-37.65pt" to="480.4pt,-43.95pt" strokeweight=".15953mm">
            <w10:wrap anchorx="page"/>
          </v:line>
        </w:pict>
      </w:r>
      <w:r>
        <w:rPr>
          <w:noProof/>
          <w:color w:val="000000" w:themeColor="text1"/>
        </w:rPr>
        <w:pict w14:anchorId="29C15E92">
          <v:line id="_x0000_s13963" style="position:absolute;left:0;text-align:left;z-index:-251273216;mso-position-horizontal-relative:page" from="480.4pt,-43.95pt" to="480.85pt,-47.1pt" strokeweight=".1595mm">
            <w10:wrap anchorx="page"/>
          </v:line>
        </w:pict>
      </w:r>
      <w:r>
        <w:rPr>
          <w:noProof/>
          <w:color w:val="000000" w:themeColor="text1"/>
        </w:rPr>
        <w:pict w14:anchorId="7A55D230">
          <v:line id="_x0000_s13962" style="position:absolute;left:0;text-align:left;z-index:-251272192;mso-position-horizontal-relative:page" from="474.5pt,-82.8pt" to="474.5pt,-89.1pt" strokeweight=".15953mm">
            <w10:wrap anchorx="page"/>
          </v:line>
        </w:pict>
      </w:r>
      <w:r>
        <w:rPr>
          <w:noProof/>
          <w:color w:val="000000" w:themeColor="text1"/>
        </w:rPr>
        <w:pict w14:anchorId="496D82C2">
          <v:line id="_x0000_s13961" style="position:absolute;left:0;text-align:left;z-index:-251271168;mso-position-horizontal-relative:page" from="474.5pt,-89.1pt" to="475pt,-92.25pt" strokeweight=".1595mm">
            <w10:wrap anchorx="page"/>
          </v:line>
        </w:pict>
      </w:r>
      <w:r>
        <w:rPr>
          <w:noProof/>
          <w:color w:val="000000" w:themeColor="text1"/>
        </w:rPr>
        <w:pict w14:anchorId="093E281E">
          <v:group id="_x0000_s13958" style="position:absolute;left:0;text-align:left;margin-left:428.65pt;margin-top:-90.9pt;width:.5pt;height:9.05pt;z-index:-251261952;mso-position-horizontal-relative:page" coordorigin="8573,-1818" coordsize="10,181">
            <v:line id="_x0000_s13960" style="position:absolute" from="8577,-1638" to="8577,-1755" strokeweight=".15953mm"/>
            <v:line id="_x0000_s13959" style="position:absolute" from="8577,-1755" to="8577,-1818" strokeweight=".15953mm"/>
            <w10:wrap anchorx="page"/>
          </v:group>
        </w:pict>
      </w:r>
      <w:r>
        <w:rPr>
          <w:noProof/>
          <w:color w:val="000000" w:themeColor="text1"/>
        </w:rPr>
        <w:pict w14:anchorId="3095BFFF">
          <v:line id="_x0000_s13957" style="position:absolute;left:0;text-align:left;z-index:-251260928;mso-position-horizontal-relative:page" from="422.5pt,-29.05pt" to="422.5pt,-35.35pt" strokeweight=".15953mm">
            <w10:wrap anchorx="page"/>
          </v:line>
        </w:pict>
      </w:r>
      <w:r>
        <w:rPr>
          <w:noProof/>
          <w:color w:val="000000" w:themeColor="text1"/>
        </w:rPr>
        <w:pict w14:anchorId="7BF35CD8">
          <v:line id="_x0000_s13956" style="position:absolute;left:0;text-align:left;z-index:-251259904;mso-position-horizontal-relative:page" from="422.5pt,-35.35pt" to="421.15pt,-38.55pt" strokeweight=".15947mm">
            <w10:wrap anchorx="page"/>
          </v:line>
        </w:pict>
      </w:r>
      <w:r>
        <w:rPr>
          <w:noProof/>
          <w:color w:val="000000" w:themeColor="text1"/>
        </w:rPr>
        <w:pict w14:anchorId="423DC80C">
          <v:shape id="_x0000_s13955" type="#_x0000_t202" style="position:absolute;left:0;text-align:left;margin-left:420.7pt;margin-top:-82pt;width:8.1pt;height:59.35pt;z-index:250923008;mso-position-horizontal-relative:page" filled="f" stroked="f">
            <v:textbox style="layout-flow:vertical;mso-layout-flow-alt:bottom-to-top" inset="0,0,0,0">
              <w:txbxContent>
                <w:p w14:paraId="16654FCC" w14:textId="77777777" w:rsidR="00CB66C5" w:rsidRDefault="00CB66C5">
                  <w:pPr>
                    <w:tabs>
                      <w:tab w:val="left" w:pos="317"/>
                      <w:tab w:val="left" w:pos="1049"/>
                    </w:tabs>
                    <w:spacing w:before="15"/>
                    <w:ind w:left="20"/>
                    <w:rPr>
                      <w:rFonts w:ascii="Arial MT"/>
                      <w:sz w:val="11"/>
                    </w:rPr>
                  </w:pPr>
                  <w:r>
                    <w:rPr>
                      <w:rFonts w:ascii="Arial MT"/>
                      <w:w w:val="98"/>
                      <w:sz w:val="11"/>
                      <w:u w:val="single" w:color="FF0000"/>
                    </w:rPr>
                    <w:t xml:space="preserve"> </w:t>
                  </w:r>
                  <w:r>
                    <w:rPr>
                      <w:rFonts w:ascii="Arial MT"/>
                      <w:sz w:val="11"/>
                      <w:u w:val="single" w:color="FF0000"/>
                    </w:rPr>
                    <w:tab/>
                    <w:t>1464</w:t>
                  </w:r>
                  <w:r>
                    <w:rPr>
                      <w:rFonts w:ascii="Arial MT"/>
                      <w:sz w:val="11"/>
                    </w:rPr>
                    <w:t>,</w:t>
                  </w:r>
                  <w:r>
                    <w:rPr>
                      <w:rFonts w:ascii="Arial MT"/>
                      <w:sz w:val="11"/>
                      <w:u w:val="single" w:color="FF0000"/>
                    </w:rPr>
                    <w:t>6</w:t>
                  </w:r>
                  <w:r>
                    <w:rPr>
                      <w:rFonts w:ascii="Arial MT"/>
                      <w:sz w:val="11"/>
                      <w:u w:val="single" w:color="FF0000"/>
                    </w:rPr>
                    <w:tab/>
                  </w:r>
                  <w:r>
                    <w:rPr>
                      <w:rFonts w:ascii="Arial MT"/>
                      <w:w w:val="98"/>
                      <w:sz w:val="11"/>
                      <w:u w:val="single" w:color="FF0000"/>
                    </w:rPr>
                    <w:t xml:space="preserve"> </w:t>
                  </w:r>
                  <w:r>
                    <w:rPr>
                      <w:rFonts w:ascii="Arial MT"/>
                      <w:spacing w:val="-5"/>
                      <w:sz w:val="11"/>
                      <w:u w:val="single" w:color="FF0000"/>
                    </w:rPr>
                    <w:t xml:space="preserve"> </w:t>
                  </w:r>
                </w:p>
              </w:txbxContent>
            </v:textbox>
            <w10:wrap anchorx="page"/>
          </v:shape>
        </w:pict>
      </w:r>
      <w:r>
        <w:rPr>
          <w:noProof/>
          <w:color w:val="000000" w:themeColor="text1"/>
        </w:rPr>
        <w:pict w14:anchorId="57305EAE">
          <v:shape id="_x0000_s13954" type="#_x0000_t202" style="position:absolute;left:0;text-align:left;margin-left:428.35pt;margin-top:-108.45pt;width:8.1pt;height:18.6pt;z-index:250926080;mso-position-horizontal-relative:page" filled="f" stroked="f">
            <v:textbox style="layout-flow:vertical;mso-layout-flow-alt:bottom-to-top" inset="0,0,0,0">
              <w:txbxContent>
                <w:p w14:paraId="390B57C0" w14:textId="77777777" w:rsidR="00CB66C5" w:rsidRDefault="00CB66C5">
                  <w:pPr>
                    <w:spacing w:before="15"/>
                    <w:ind w:left="20"/>
                    <w:rPr>
                      <w:rFonts w:ascii="Arial MT"/>
                      <w:sz w:val="11"/>
                    </w:rPr>
                  </w:pPr>
                  <w:r>
                    <w:rPr>
                      <w:rFonts w:ascii="Arial MT"/>
                      <w:sz w:val="11"/>
                    </w:rPr>
                    <w:t>1411,1</w:t>
                  </w:r>
                </w:p>
              </w:txbxContent>
            </v:textbox>
            <w10:wrap anchorx="page"/>
          </v:shape>
        </w:pict>
      </w:r>
      <w:r>
        <w:rPr>
          <w:noProof/>
          <w:color w:val="000000" w:themeColor="text1"/>
        </w:rPr>
        <w:pict w14:anchorId="75AD2FBF">
          <v:shape id="_x0000_s13953" type="#_x0000_t202" style="position:absolute;left:0;text-align:left;margin-left:455.05pt;margin-top:-208.4pt;width:8.1pt;height:109.95pt;z-index:250931200;mso-position-horizontal-relative:page" filled="f" stroked="f">
            <v:textbox style="layout-flow:vertical;mso-layout-flow-alt:bottom-to-top" inset="0,0,0,0">
              <w:txbxContent>
                <w:p w14:paraId="372159FF" w14:textId="77777777" w:rsidR="00CB66C5" w:rsidRDefault="00CB66C5">
                  <w:pPr>
                    <w:tabs>
                      <w:tab w:val="left" w:pos="715"/>
                      <w:tab w:val="left" w:pos="2178"/>
                    </w:tabs>
                    <w:spacing w:before="15"/>
                    <w:ind w:left="20"/>
                    <w:rPr>
                      <w:rFonts w:ascii="Arial MT"/>
                      <w:sz w:val="11"/>
                    </w:rPr>
                  </w:pPr>
                  <w:r>
                    <w:rPr>
                      <w:rFonts w:ascii="Arial MT"/>
                      <w:strike/>
                      <w:w w:val="98"/>
                      <w:sz w:val="11"/>
                    </w:rPr>
                    <w:t xml:space="preserve"> </w:t>
                  </w:r>
                  <w:r>
                    <w:rPr>
                      <w:rFonts w:ascii="Arial MT"/>
                      <w:strike/>
                      <w:sz w:val="11"/>
                    </w:rPr>
                    <w:tab/>
                    <w:t>117</w:t>
                  </w:r>
                  <w:r>
                    <w:rPr>
                      <w:rFonts w:ascii="Arial MT"/>
                      <w:sz w:val="11"/>
                      <w:u w:val="thick" w:color="FF0000"/>
                    </w:rPr>
                    <w:t>0,6</w:t>
                  </w:r>
                  <w:r>
                    <w:rPr>
                      <w:rFonts w:ascii="Arial MT"/>
                      <w:sz w:val="11"/>
                      <w:u w:val="thick" w:color="FF0000"/>
                    </w:rPr>
                    <w:tab/>
                  </w:r>
                </w:p>
              </w:txbxContent>
            </v:textbox>
            <w10:wrap anchorx="page"/>
          </v:shape>
        </w:pict>
      </w:r>
      <w:r>
        <w:rPr>
          <w:noProof/>
          <w:color w:val="000000" w:themeColor="text1"/>
        </w:rPr>
        <w:pict w14:anchorId="100D99DE">
          <v:shape id="_x0000_s13952" type="#_x0000_t202" style="position:absolute;left:0;text-align:left;margin-left:469.05pt;margin-top:-81.5pt;width:8.1pt;height:8.35pt;z-index:250934272;mso-position-horizontal-relative:page" filled="f" stroked="f">
            <v:textbox style="layout-flow:vertical;mso-layout-flow-alt:bottom-to-top" inset="0,0,0,0">
              <w:txbxContent>
                <w:p w14:paraId="5EE76DE4" w14:textId="77777777" w:rsidR="00CB66C5" w:rsidRDefault="00CB66C5">
                  <w:pPr>
                    <w:spacing w:before="15"/>
                    <w:ind w:left="20"/>
                    <w:rPr>
                      <w:rFonts w:ascii="Arial MT"/>
                      <w:sz w:val="11"/>
                    </w:rPr>
                  </w:pPr>
                  <w:r>
                    <w:rPr>
                      <w:rFonts w:ascii="Arial MT"/>
                      <w:w w:val="98"/>
                      <w:sz w:val="11"/>
                      <w:u w:val="single" w:color="FF0000"/>
                    </w:rPr>
                    <w:t xml:space="preserve"> </w:t>
                  </w:r>
                  <w:r>
                    <w:rPr>
                      <w:rFonts w:ascii="Arial MT"/>
                      <w:spacing w:val="4"/>
                      <w:sz w:val="11"/>
                      <w:u w:val="single" w:color="FF0000"/>
                    </w:rPr>
                    <w:t xml:space="preserve"> </w:t>
                  </w:r>
                </w:p>
              </w:txbxContent>
            </v:textbox>
            <w10:wrap anchorx="page"/>
          </v:shape>
        </w:pict>
      </w:r>
      <w:r>
        <w:rPr>
          <w:noProof/>
          <w:color w:val="000000" w:themeColor="text1"/>
        </w:rPr>
        <w:pict w14:anchorId="74D48747">
          <v:shape id="_x0000_s13951" type="#_x0000_t202" style="position:absolute;left:0;text-align:left;margin-left:474.5pt;margin-top:-109.8pt;width:8.1pt;height:18.6pt;z-index:250937344;mso-position-horizontal-relative:page" filled="f" stroked="f">
            <v:textbox style="layout-flow:vertical;mso-layout-flow-alt:bottom-to-top" inset="0,0,0,0">
              <w:txbxContent>
                <w:p w14:paraId="2BA6B0C3" w14:textId="77777777" w:rsidR="00CB66C5" w:rsidRDefault="00CB66C5">
                  <w:pPr>
                    <w:spacing w:before="15"/>
                    <w:ind w:left="20"/>
                    <w:rPr>
                      <w:rFonts w:ascii="Arial MT"/>
                      <w:sz w:val="11"/>
                    </w:rPr>
                  </w:pPr>
                  <w:r>
                    <w:rPr>
                      <w:rFonts w:ascii="Arial MT"/>
                      <w:sz w:val="11"/>
                    </w:rPr>
                    <w:t>1016,5</w:t>
                  </w:r>
                </w:p>
              </w:txbxContent>
            </v:textbox>
            <w10:wrap anchorx="page"/>
          </v:shape>
        </w:pict>
      </w:r>
      <w:r>
        <w:rPr>
          <w:noProof/>
          <w:color w:val="000000" w:themeColor="text1"/>
        </w:rPr>
        <w:pict w14:anchorId="1856A063">
          <v:shape id="_x0000_s13950" type="#_x0000_t202" style="position:absolute;left:0;text-align:left;margin-left:480.35pt;margin-top:-61.5pt;width:8.1pt;height:15.4pt;z-index:250938368;mso-position-horizontal-relative:page" filled="f" stroked="f">
            <v:textbox style="layout-flow:vertical;mso-layout-flow-alt:bottom-to-top" inset="0,0,0,0">
              <w:txbxContent>
                <w:p w14:paraId="5E5E99B5" w14:textId="77777777" w:rsidR="00CB66C5" w:rsidRDefault="00CB66C5">
                  <w:pPr>
                    <w:spacing w:before="15"/>
                    <w:ind w:left="20"/>
                    <w:rPr>
                      <w:rFonts w:ascii="Arial MT"/>
                      <w:sz w:val="11"/>
                    </w:rPr>
                  </w:pPr>
                  <w:r>
                    <w:rPr>
                      <w:rFonts w:ascii="Arial MT"/>
                      <w:sz w:val="11"/>
                    </w:rPr>
                    <w:t>965,2</w:t>
                  </w:r>
                </w:p>
              </w:txbxContent>
            </v:textbox>
            <w10:wrap anchorx="page"/>
          </v:shape>
        </w:pict>
      </w:r>
      <w:r>
        <w:rPr>
          <w:noProof/>
          <w:color w:val="000000" w:themeColor="text1"/>
        </w:rPr>
        <w:pict w14:anchorId="4E53B787">
          <v:shape id="_x0000_s13949" type="#_x0000_t202" style="position:absolute;left:0;text-align:left;margin-left:492.6pt;margin-top:-66.9pt;width:26.65pt;height:17.65pt;z-index:250940416;mso-position-horizontal-relative:page" filled="f" stroked="f">
            <v:textbox style="layout-flow:vertical;mso-layout-flow-alt:bottom-to-top" inset="0,0,0,0">
              <w:txbxContent>
                <w:p w14:paraId="01D3C11D" w14:textId="77777777" w:rsidR="00CB66C5" w:rsidRDefault="00CB66C5">
                  <w:pPr>
                    <w:spacing w:before="15"/>
                    <w:ind w:left="65"/>
                    <w:rPr>
                      <w:rFonts w:ascii="Arial MT"/>
                      <w:sz w:val="11"/>
                    </w:rPr>
                  </w:pPr>
                  <w:r>
                    <w:rPr>
                      <w:rFonts w:ascii="Arial MT"/>
                      <w:sz w:val="11"/>
                    </w:rPr>
                    <w:t>861,1</w:t>
                  </w:r>
                </w:p>
                <w:p w14:paraId="33A42783" w14:textId="77777777" w:rsidR="00CB66C5" w:rsidRDefault="00CB66C5">
                  <w:pPr>
                    <w:spacing w:before="81"/>
                    <w:ind w:left="20"/>
                    <w:rPr>
                      <w:rFonts w:ascii="Arial MT"/>
                      <w:sz w:val="11"/>
                    </w:rPr>
                  </w:pPr>
                  <w:r>
                    <w:rPr>
                      <w:rFonts w:ascii="Arial MT"/>
                      <w:sz w:val="11"/>
                    </w:rPr>
                    <w:t>769,5</w:t>
                  </w:r>
                </w:p>
                <w:p w14:paraId="3B8CAC5A" w14:textId="77777777" w:rsidR="00CB66C5" w:rsidRDefault="00CB66C5">
                  <w:pPr>
                    <w:spacing w:before="37"/>
                    <w:ind w:left="65"/>
                    <w:rPr>
                      <w:rFonts w:ascii="Arial MT"/>
                      <w:sz w:val="11"/>
                    </w:rPr>
                  </w:pPr>
                  <w:r>
                    <w:rPr>
                      <w:rFonts w:ascii="Arial MT"/>
                      <w:sz w:val="11"/>
                    </w:rPr>
                    <w:t>701,1</w:t>
                  </w:r>
                </w:p>
              </w:txbxContent>
            </v:textbox>
            <w10:wrap anchorx="page"/>
          </v:shape>
        </w:pict>
      </w:r>
      <w:r w:rsidR="00B21731" w:rsidRPr="00984D1E">
        <w:rPr>
          <w:rFonts w:ascii="Arial MT"/>
          <w:noProof/>
          <w:color w:val="000000" w:themeColor="text1"/>
          <w:sz w:val="14"/>
        </w:rPr>
        <w:t>3500</w:t>
      </w:r>
    </w:p>
    <w:p w14:paraId="6E55C073" w14:textId="77777777" w:rsidR="00C254C2" w:rsidRPr="00984D1E" w:rsidRDefault="00B21731">
      <w:pPr>
        <w:pStyle w:val="a3"/>
        <w:rPr>
          <w:rFonts w:ascii="Arial MT"/>
          <w:noProof/>
          <w:color w:val="000000" w:themeColor="text1"/>
          <w:sz w:val="16"/>
        </w:rPr>
      </w:pPr>
      <w:r w:rsidRPr="00984D1E">
        <w:rPr>
          <w:noProof/>
          <w:color w:val="000000" w:themeColor="text1"/>
        </w:rPr>
        <w:br w:type="column"/>
      </w:r>
    </w:p>
    <w:p w14:paraId="6AC4F5FC" w14:textId="77777777" w:rsidR="00C254C2" w:rsidRPr="00984D1E" w:rsidRDefault="00C254C2">
      <w:pPr>
        <w:pStyle w:val="a3"/>
        <w:rPr>
          <w:rFonts w:ascii="Arial MT"/>
          <w:noProof/>
          <w:color w:val="000000" w:themeColor="text1"/>
          <w:sz w:val="16"/>
        </w:rPr>
      </w:pPr>
    </w:p>
    <w:p w14:paraId="211DA847" w14:textId="77777777" w:rsidR="00C254C2" w:rsidRPr="00984D1E" w:rsidRDefault="00C254C2">
      <w:pPr>
        <w:pStyle w:val="a3"/>
        <w:rPr>
          <w:rFonts w:ascii="Arial MT"/>
          <w:noProof/>
          <w:color w:val="000000" w:themeColor="text1"/>
          <w:sz w:val="16"/>
        </w:rPr>
      </w:pPr>
    </w:p>
    <w:p w14:paraId="09CD7CA5" w14:textId="77777777" w:rsidR="00C254C2" w:rsidRPr="00984D1E" w:rsidRDefault="00C254C2">
      <w:pPr>
        <w:pStyle w:val="a3"/>
        <w:rPr>
          <w:rFonts w:ascii="Arial MT"/>
          <w:noProof/>
          <w:color w:val="000000" w:themeColor="text1"/>
          <w:sz w:val="16"/>
        </w:rPr>
      </w:pPr>
    </w:p>
    <w:p w14:paraId="2B33790B" w14:textId="77777777" w:rsidR="00C254C2" w:rsidRPr="00984D1E" w:rsidRDefault="00C254C2">
      <w:pPr>
        <w:pStyle w:val="a3"/>
        <w:rPr>
          <w:rFonts w:ascii="Arial MT"/>
          <w:noProof/>
          <w:color w:val="000000" w:themeColor="text1"/>
          <w:sz w:val="16"/>
        </w:rPr>
      </w:pPr>
    </w:p>
    <w:p w14:paraId="70B77030" w14:textId="77777777" w:rsidR="00C254C2" w:rsidRPr="00984D1E" w:rsidRDefault="00C254C2">
      <w:pPr>
        <w:pStyle w:val="a3"/>
        <w:rPr>
          <w:rFonts w:ascii="Arial MT"/>
          <w:noProof/>
          <w:color w:val="000000" w:themeColor="text1"/>
          <w:sz w:val="16"/>
        </w:rPr>
      </w:pPr>
    </w:p>
    <w:p w14:paraId="4857CF6F" w14:textId="77777777" w:rsidR="00C254C2" w:rsidRPr="00984D1E" w:rsidRDefault="00C254C2">
      <w:pPr>
        <w:pStyle w:val="a3"/>
        <w:rPr>
          <w:rFonts w:ascii="Arial MT"/>
          <w:noProof/>
          <w:color w:val="000000" w:themeColor="text1"/>
          <w:sz w:val="16"/>
        </w:rPr>
      </w:pPr>
    </w:p>
    <w:p w14:paraId="6BBDA1AC" w14:textId="77777777" w:rsidR="00C254C2" w:rsidRPr="00984D1E" w:rsidRDefault="00C254C2">
      <w:pPr>
        <w:pStyle w:val="a3"/>
        <w:rPr>
          <w:rFonts w:ascii="Arial MT"/>
          <w:noProof/>
          <w:color w:val="000000" w:themeColor="text1"/>
          <w:sz w:val="16"/>
        </w:rPr>
      </w:pPr>
    </w:p>
    <w:p w14:paraId="64F04735" w14:textId="77777777" w:rsidR="00C254C2" w:rsidRPr="00984D1E" w:rsidRDefault="00C254C2">
      <w:pPr>
        <w:pStyle w:val="a3"/>
        <w:rPr>
          <w:rFonts w:ascii="Arial MT"/>
          <w:noProof/>
          <w:color w:val="000000" w:themeColor="text1"/>
          <w:sz w:val="16"/>
        </w:rPr>
      </w:pPr>
    </w:p>
    <w:p w14:paraId="70E8A2AE" w14:textId="77777777" w:rsidR="00C254C2" w:rsidRPr="00984D1E" w:rsidRDefault="00C254C2">
      <w:pPr>
        <w:pStyle w:val="a3"/>
        <w:rPr>
          <w:rFonts w:ascii="Arial MT"/>
          <w:noProof/>
          <w:color w:val="000000" w:themeColor="text1"/>
          <w:sz w:val="16"/>
        </w:rPr>
      </w:pPr>
    </w:p>
    <w:p w14:paraId="27B5D2AA" w14:textId="77777777" w:rsidR="00C254C2" w:rsidRPr="00984D1E" w:rsidRDefault="00C254C2">
      <w:pPr>
        <w:pStyle w:val="a3"/>
        <w:rPr>
          <w:rFonts w:ascii="Arial MT"/>
          <w:noProof/>
          <w:color w:val="000000" w:themeColor="text1"/>
          <w:sz w:val="16"/>
        </w:rPr>
      </w:pPr>
    </w:p>
    <w:p w14:paraId="055F9B81" w14:textId="77777777" w:rsidR="00C254C2" w:rsidRPr="00984D1E" w:rsidRDefault="00C254C2">
      <w:pPr>
        <w:pStyle w:val="a3"/>
        <w:rPr>
          <w:rFonts w:ascii="Arial MT"/>
          <w:noProof/>
          <w:color w:val="000000" w:themeColor="text1"/>
          <w:sz w:val="16"/>
        </w:rPr>
      </w:pPr>
    </w:p>
    <w:p w14:paraId="3FDD4BE0" w14:textId="77777777" w:rsidR="00C254C2" w:rsidRPr="00984D1E" w:rsidRDefault="00C254C2">
      <w:pPr>
        <w:pStyle w:val="a3"/>
        <w:rPr>
          <w:rFonts w:ascii="Arial MT"/>
          <w:noProof/>
          <w:color w:val="000000" w:themeColor="text1"/>
          <w:sz w:val="16"/>
        </w:rPr>
      </w:pPr>
    </w:p>
    <w:p w14:paraId="27B4AA11" w14:textId="77777777" w:rsidR="00C254C2" w:rsidRPr="00984D1E" w:rsidRDefault="00C254C2">
      <w:pPr>
        <w:pStyle w:val="a3"/>
        <w:rPr>
          <w:rFonts w:ascii="Arial MT"/>
          <w:noProof/>
          <w:color w:val="000000" w:themeColor="text1"/>
          <w:sz w:val="16"/>
        </w:rPr>
      </w:pPr>
    </w:p>
    <w:p w14:paraId="58ED11E9" w14:textId="77777777" w:rsidR="00C254C2" w:rsidRPr="00984D1E" w:rsidRDefault="00C254C2">
      <w:pPr>
        <w:pStyle w:val="a3"/>
        <w:rPr>
          <w:rFonts w:ascii="Arial MT"/>
          <w:noProof/>
          <w:color w:val="000000" w:themeColor="text1"/>
          <w:sz w:val="16"/>
        </w:rPr>
      </w:pPr>
    </w:p>
    <w:p w14:paraId="19D4F947" w14:textId="77777777" w:rsidR="00C254C2" w:rsidRPr="00984D1E" w:rsidRDefault="00C254C2">
      <w:pPr>
        <w:pStyle w:val="a3"/>
        <w:rPr>
          <w:rFonts w:ascii="Arial MT"/>
          <w:noProof/>
          <w:color w:val="000000" w:themeColor="text1"/>
          <w:sz w:val="16"/>
        </w:rPr>
      </w:pPr>
    </w:p>
    <w:p w14:paraId="1A6BE645" w14:textId="77777777" w:rsidR="00C254C2" w:rsidRPr="00984D1E" w:rsidRDefault="00C254C2">
      <w:pPr>
        <w:pStyle w:val="a3"/>
        <w:rPr>
          <w:rFonts w:ascii="Arial MT"/>
          <w:noProof/>
          <w:color w:val="000000" w:themeColor="text1"/>
          <w:sz w:val="16"/>
        </w:rPr>
      </w:pPr>
    </w:p>
    <w:p w14:paraId="386DB7DD" w14:textId="77777777" w:rsidR="00C254C2" w:rsidRPr="00984D1E" w:rsidRDefault="00C254C2">
      <w:pPr>
        <w:pStyle w:val="a3"/>
        <w:rPr>
          <w:rFonts w:ascii="Arial MT"/>
          <w:noProof/>
          <w:color w:val="000000" w:themeColor="text1"/>
          <w:sz w:val="16"/>
        </w:rPr>
      </w:pPr>
    </w:p>
    <w:p w14:paraId="6433681C" w14:textId="77777777" w:rsidR="00C254C2" w:rsidRPr="00984D1E" w:rsidRDefault="00C254C2">
      <w:pPr>
        <w:pStyle w:val="a3"/>
        <w:rPr>
          <w:rFonts w:ascii="Arial MT"/>
          <w:noProof/>
          <w:color w:val="000000" w:themeColor="text1"/>
          <w:sz w:val="16"/>
        </w:rPr>
      </w:pPr>
    </w:p>
    <w:p w14:paraId="232DD74F" w14:textId="77777777" w:rsidR="00C254C2" w:rsidRPr="00984D1E" w:rsidRDefault="00C254C2">
      <w:pPr>
        <w:pStyle w:val="a3"/>
        <w:rPr>
          <w:rFonts w:ascii="Arial MT"/>
          <w:noProof/>
          <w:color w:val="000000" w:themeColor="text1"/>
          <w:sz w:val="16"/>
        </w:rPr>
      </w:pPr>
    </w:p>
    <w:p w14:paraId="30A9C313" w14:textId="77777777" w:rsidR="00C254C2" w:rsidRPr="00984D1E" w:rsidRDefault="00C254C2">
      <w:pPr>
        <w:pStyle w:val="a3"/>
        <w:rPr>
          <w:rFonts w:ascii="Arial MT"/>
          <w:noProof/>
          <w:color w:val="000000" w:themeColor="text1"/>
          <w:sz w:val="16"/>
        </w:rPr>
      </w:pPr>
    </w:p>
    <w:p w14:paraId="7BAD6D6A" w14:textId="77777777" w:rsidR="00C254C2" w:rsidRPr="00984D1E" w:rsidRDefault="00C254C2">
      <w:pPr>
        <w:pStyle w:val="a3"/>
        <w:rPr>
          <w:rFonts w:ascii="Arial MT"/>
          <w:noProof/>
          <w:color w:val="000000" w:themeColor="text1"/>
          <w:sz w:val="16"/>
        </w:rPr>
      </w:pPr>
    </w:p>
    <w:p w14:paraId="474B8095" w14:textId="77777777" w:rsidR="00C254C2" w:rsidRPr="00984D1E" w:rsidRDefault="00C254C2">
      <w:pPr>
        <w:pStyle w:val="a3"/>
        <w:rPr>
          <w:rFonts w:ascii="Arial MT"/>
          <w:noProof/>
          <w:color w:val="000000" w:themeColor="text1"/>
          <w:sz w:val="16"/>
        </w:rPr>
      </w:pPr>
    </w:p>
    <w:p w14:paraId="36909E62" w14:textId="77777777" w:rsidR="00C254C2" w:rsidRPr="00984D1E" w:rsidRDefault="00C254C2">
      <w:pPr>
        <w:pStyle w:val="a3"/>
        <w:rPr>
          <w:rFonts w:ascii="Arial MT"/>
          <w:noProof/>
          <w:color w:val="000000" w:themeColor="text1"/>
          <w:sz w:val="16"/>
        </w:rPr>
      </w:pPr>
    </w:p>
    <w:p w14:paraId="6518EFAA" w14:textId="77777777" w:rsidR="00C254C2" w:rsidRPr="00984D1E" w:rsidRDefault="00C254C2">
      <w:pPr>
        <w:pStyle w:val="a3"/>
        <w:rPr>
          <w:rFonts w:ascii="Arial MT"/>
          <w:noProof/>
          <w:color w:val="000000" w:themeColor="text1"/>
          <w:sz w:val="16"/>
        </w:rPr>
      </w:pPr>
    </w:p>
    <w:p w14:paraId="08AF3357" w14:textId="77777777" w:rsidR="00C254C2" w:rsidRPr="00984D1E" w:rsidRDefault="00C254C2">
      <w:pPr>
        <w:pStyle w:val="a3"/>
        <w:rPr>
          <w:rFonts w:ascii="Arial MT"/>
          <w:noProof/>
          <w:color w:val="000000" w:themeColor="text1"/>
          <w:sz w:val="16"/>
        </w:rPr>
      </w:pPr>
    </w:p>
    <w:p w14:paraId="44513745" w14:textId="77777777" w:rsidR="00C254C2" w:rsidRPr="00984D1E" w:rsidRDefault="00C254C2">
      <w:pPr>
        <w:pStyle w:val="a3"/>
        <w:rPr>
          <w:rFonts w:ascii="Arial MT"/>
          <w:noProof/>
          <w:color w:val="000000" w:themeColor="text1"/>
          <w:sz w:val="16"/>
        </w:rPr>
      </w:pPr>
    </w:p>
    <w:p w14:paraId="7AC2216A" w14:textId="77777777" w:rsidR="00C254C2" w:rsidRPr="00984D1E" w:rsidRDefault="00C254C2">
      <w:pPr>
        <w:pStyle w:val="a3"/>
        <w:rPr>
          <w:rFonts w:ascii="Arial MT"/>
          <w:noProof/>
          <w:color w:val="000000" w:themeColor="text1"/>
          <w:sz w:val="16"/>
        </w:rPr>
      </w:pPr>
    </w:p>
    <w:p w14:paraId="0488C710" w14:textId="77777777" w:rsidR="00C254C2" w:rsidRPr="00984D1E" w:rsidRDefault="00C254C2">
      <w:pPr>
        <w:pStyle w:val="a3"/>
        <w:rPr>
          <w:rFonts w:ascii="Arial MT"/>
          <w:noProof/>
          <w:color w:val="000000" w:themeColor="text1"/>
          <w:sz w:val="13"/>
        </w:rPr>
      </w:pPr>
    </w:p>
    <w:p w14:paraId="0E49657E" w14:textId="77777777" w:rsidR="00C254C2" w:rsidRPr="00984D1E" w:rsidRDefault="00B21731">
      <w:pPr>
        <w:ind w:right="38"/>
        <w:jc w:val="right"/>
        <w:rPr>
          <w:rFonts w:ascii="Arial MT"/>
          <w:noProof/>
          <w:color w:val="000000" w:themeColor="text1"/>
          <w:sz w:val="14"/>
        </w:rPr>
      </w:pPr>
      <w:r w:rsidRPr="00984D1E">
        <w:rPr>
          <w:rFonts w:ascii="Arial MT"/>
          <w:noProof/>
          <w:color w:val="000000" w:themeColor="text1"/>
          <w:sz w:val="14"/>
        </w:rPr>
        <w:t>3000</w:t>
      </w:r>
    </w:p>
    <w:p w14:paraId="30C73A7D" w14:textId="77777777" w:rsidR="00C254C2" w:rsidRPr="00984D1E" w:rsidRDefault="00B21731">
      <w:pPr>
        <w:pStyle w:val="a3"/>
        <w:rPr>
          <w:rFonts w:ascii="Arial MT"/>
          <w:noProof/>
          <w:color w:val="000000" w:themeColor="text1"/>
          <w:sz w:val="20"/>
        </w:rPr>
      </w:pPr>
      <w:r w:rsidRPr="00984D1E">
        <w:rPr>
          <w:noProof/>
          <w:color w:val="000000" w:themeColor="text1"/>
        </w:rPr>
        <w:br w:type="column"/>
      </w:r>
    </w:p>
    <w:p w14:paraId="661B8B39" w14:textId="77777777" w:rsidR="00C254C2" w:rsidRPr="00984D1E" w:rsidRDefault="00C254C2">
      <w:pPr>
        <w:pStyle w:val="a3"/>
        <w:rPr>
          <w:rFonts w:ascii="Arial MT"/>
          <w:noProof/>
          <w:color w:val="000000" w:themeColor="text1"/>
          <w:sz w:val="20"/>
        </w:rPr>
      </w:pPr>
    </w:p>
    <w:p w14:paraId="49B9044A" w14:textId="77777777" w:rsidR="00C254C2" w:rsidRPr="00984D1E" w:rsidRDefault="00C254C2">
      <w:pPr>
        <w:pStyle w:val="a3"/>
        <w:rPr>
          <w:rFonts w:ascii="Arial MT"/>
          <w:noProof/>
          <w:color w:val="000000" w:themeColor="text1"/>
          <w:sz w:val="20"/>
        </w:rPr>
      </w:pPr>
    </w:p>
    <w:p w14:paraId="59E66B04" w14:textId="77777777" w:rsidR="00C254C2" w:rsidRPr="00984D1E" w:rsidRDefault="00C254C2">
      <w:pPr>
        <w:pStyle w:val="a3"/>
        <w:rPr>
          <w:rFonts w:ascii="Arial MT"/>
          <w:noProof/>
          <w:color w:val="000000" w:themeColor="text1"/>
          <w:sz w:val="20"/>
        </w:rPr>
      </w:pPr>
    </w:p>
    <w:p w14:paraId="77A45403" w14:textId="77777777" w:rsidR="00C254C2" w:rsidRPr="00984D1E" w:rsidRDefault="00C254C2">
      <w:pPr>
        <w:pStyle w:val="a3"/>
        <w:rPr>
          <w:rFonts w:ascii="Arial MT"/>
          <w:noProof/>
          <w:color w:val="000000" w:themeColor="text1"/>
          <w:sz w:val="20"/>
        </w:rPr>
      </w:pPr>
    </w:p>
    <w:p w14:paraId="7637F5F1" w14:textId="77777777" w:rsidR="00C254C2" w:rsidRPr="00984D1E" w:rsidRDefault="00C254C2">
      <w:pPr>
        <w:pStyle w:val="a3"/>
        <w:rPr>
          <w:rFonts w:ascii="Arial MT"/>
          <w:noProof/>
          <w:color w:val="000000" w:themeColor="text1"/>
          <w:sz w:val="20"/>
        </w:rPr>
      </w:pPr>
    </w:p>
    <w:p w14:paraId="5BE30C52" w14:textId="77777777" w:rsidR="00C254C2" w:rsidRPr="00984D1E" w:rsidRDefault="00C254C2">
      <w:pPr>
        <w:pStyle w:val="a3"/>
        <w:rPr>
          <w:rFonts w:ascii="Arial MT"/>
          <w:noProof/>
          <w:color w:val="000000" w:themeColor="text1"/>
          <w:sz w:val="20"/>
        </w:rPr>
      </w:pPr>
    </w:p>
    <w:p w14:paraId="305C83AD" w14:textId="77777777" w:rsidR="00C254C2" w:rsidRPr="00984D1E" w:rsidRDefault="00C254C2">
      <w:pPr>
        <w:pStyle w:val="a3"/>
        <w:rPr>
          <w:rFonts w:ascii="Arial MT"/>
          <w:noProof/>
          <w:color w:val="000000" w:themeColor="text1"/>
          <w:sz w:val="20"/>
        </w:rPr>
      </w:pPr>
    </w:p>
    <w:p w14:paraId="68344E2D" w14:textId="77777777" w:rsidR="00C254C2" w:rsidRPr="00984D1E" w:rsidRDefault="00C254C2">
      <w:pPr>
        <w:pStyle w:val="a3"/>
        <w:rPr>
          <w:rFonts w:ascii="Arial MT"/>
          <w:noProof/>
          <w:color w:val="000000" w:themeColor="text1"/>
          <w:sz w:val="20"/>
        </w:rPr>
      </w:pPr>
    </w:p>
    <w:p w14:paraId="39A7F561" w14:textId="77777777" w:rsidR="00C254C2" w:rsidRPr="00984D1E" w:rsidRDefault="00C254C2">
      <w:pPr>
        <w:pStyle w:val="a3"/>
        <w:rPr>
          <w:rFonts w:ascii="Arial MT"/>
          <w:noProof/>
          <w:color w:val="000000" w:themeColor="text1"/>
          <w:sz w:val="20"/>
        </w:rPr>
      </w:pPr>
    </w:p>
    <w:p w14:paraId="7B7D6CB1" w14:textId="77777777" w:rsidR="00C254C2" w:rsidRPr="00984D1E" w:rsidRDefault="00C254C2">
      <w:pPr>
        <w:pStyle w:val="a3"/>
        <w:rPr>
          <w:rFonts w:ascii="Arial MT"/>
          <w:noProof/>
          <w:color w:val="000000" w:themeColor="text1"/>
          <w:sz w:val="20"/>
        </w:rPr>
      </w:pPr>
    </w:p>
    <w:p w14:paraId="15BFB611" w14:textId="77777777" w:rsidR="00C254C2" w:rsidRPr="00984D1E" w:rsidRDefault="00CB66C5">
      <w:pPr>
        <w:pStyle w:val="a3"/>
        <w:spacing w:before="5"/>
        <w:rPr>
          <w:rFonts w:ascii="Arial MT"/>
          <w:noProof/>
          <w:color w:val="000000" w:themeColor="text1"/>
          <w:sz w:val="11"/>
        </w:rPr>
      </w:pPr>
      <w:r>
        <w:rPr>
          <w:noProof/>
          <w:color w:val="000000" w:themeColor="text1"/>
        </w:rPr>
        <w:pict w14:anchorId="7CB48D68">
          <v:line id="_x0000_s13948" style="position:absolute;z-index:-250696704;mso-wrap-distance-left:0;mso-wrap-distance-right:0;mso-position-horizontal-relative:page" from="287.35pt,11.95pt" to="287.8pt,8.8pt" strokeweight=".1595mm">
            <w10:wrap type="topAndBottom" anchorx="page"/>
          </v:line>
        </w:pict>
      </w:r>
    </w:p>
    <w:p w14:paraId="76B87613" w14:textId="77777777" w:rsidR="00C254C2" w:rsidRPr="00984D1E" w:rsidRDefault="00C254C2">
      <w:pPr>
        <w:pStyle w:val="a3"/>
        <w:spacing w:before="1" w:after="40"/>
        <w:rPr>
          <w:rFonts w:ascii="Arial MT"/>
          <w:noProof/>
          <w:color w:val="000000" w:themeColor="text1"/>
          <w:sz w:val="19"/>
        </w:rPr>
      </w:pPr>
    </w:p>
    <w:p w14:paraId="1D96B72F" w14:textId="77777777" w:rsidR="00C254C2" w:rsidRPr="00984D1E" w:rsidRDefault="00CB66C5">
      <w:pPr>
        <w:pStyle w:val="a3"/>
        <w:spacing w:line="73" w:lineRule="exact"/>
        <w:ind w:left="669"/>
        <w:rPr>
          <w:rFonts w:ascii="Arial MT"/>
          <w:noProof/>
          <w:color w:val="000000" w:themeColor="text1"/>
          <w:sz w:val="7"/>
        </w:rPr>
      </w:pPr>
      <w:r>
        <w:rPr>
          <w:rFonts w:ascii="Arial MT"/>
          <w:noProof/>
          <w:color w:val="000000" w:themeColor="text1"/>
          <w:sz w:val="7"/>
        </w:rPr>
      </w:r>
      <w:r>
        <w:rPr>
          <w:rFonts w:ascii="Arial MT"/>
          <w:noProof/>
          <w:color w:val="000000" w:themeColor="text1"/>
          <w:sz w:val="7"/>
        </w:rPr>
        <w:pict w14:anchorId="1A5DB901">
          <v:group id="_x0000_s13946" style="width:.95pt;height:3.65pt;mso-position-horizontal-relative:char;mso-position-vertical-relative:line" coordsize="19,73">
            <v:line id="_x0000_s13947" style="position:absolute" from="5,68" to="14,5" strokeweight=".1595mm"/>
            <w10:anchorlock/>
          </v:group>
        </w:pict>
      </w:r>
    </w:p>
    <w:p w14:paraId="39FE385A" w14:textId="77777777" w:rsidR="00C254C2" w:rsidRPr="00984D1E" w:rsidRDefault="00C254C2">
      <w:pPr>
        <w:pStyle w:val="a3"/>
        <w:rPr>
          <w:rFonts w:ascii="Arial MT"/>
          <w:noProof/>
          <w:color w:val="000000" w:themeColor="text1"/>
          <w:sz w:val="16"/>
        </w:rPr>
      </w:pPr>
    </w:p>
    <w:p w14:paraId="68C4A9F6" w14:textId="77777777" w:rsidR="00C254C2" w:rsidRPr="00984D1E" w:rsidRDefault="00C254C2">
      <w:pPr>
        <w:pStyle w:val="a3"/>
        <w:rPr>
          <w:rFonts w:ascii="Arial MT"/>
          <w:noProof/>
          <w:color w:val="000000" w:themeColor="text1"/>
          <w:sz w:val="16"/>
        </w:rPr>
      </w:pPr>
    </w:p>
    <w:p w14:paraId="5BB93754" w14:textId="77777777" w:rsidR="00C254C2" w:rsidRPr="00984D1E" w:rsidRDefault="00C254C2">
      <w:pPr>
        <w:pStyle w:val="a3"/>
        <w:rPr>
          <w:rFonts w:ascii="Arial MT"/>
          <w:noProof/>
          <w:color w:val="000000" w:themeColor="text1"/>
          <w:sz w:val="16"/>
        </w:rPr>
      </w:pPr>
    </w:p>
    <w:p w14:paraId="6B8C801C" w14:textId="77777777" w:rsidR="00C254C2" w:rsidRPr="00984D1E" w:rsidRDefault="00C254C2">
      <w:pPr>
        <w:pStyle w:val="a3"/>
        <w:rPr>
          <w:rFonts w:ascii="Arial MT"/>
          <w:noProof/>
          <w:color w:val="000000" w:themeColor="text1"/>
          <w:sz w:val="16"/>
        </w:rPr>
      </w:pPr>
    </w:p>
    <w:p w14:paraId="081B8FE9" w14:textId="77777777" w:rsidR="00C254C2" w:rsidRPr="00984D1E" w:rsidRDefault="00C254C2">
      <w:pPr>
        <w:pStyle w:val="a3"/>
        <w:rPr>
          <w:rFonts w:ascii="Arial MT"/>
          <w:noProof/>
          <w:color w:val="000000" w:themeColor="text1"/>
          <w:sz w:val="16"/>
        </w:rPr>
      </w:pPr>
    </w:p>
    <w:p w14:paraId="246C9A1D" w14:textId="77777777" w:rsidR="00C254C2" w:rsidRPr="00984D1E" w:rsidRDefault="00C254C2">
      <w:pPr>
        <w:pStyle w:val="a3"/>
        <w:rPr>
          <w:rFonts w:ascii="Arial MT"/>
          <w:noProof/>
          <w:color w:val="000000" w:themeColor="text1"/>
          <w:sz w:val="16"/>
        </w:rPr>
      </w:pPr>
    </w:p>
    <w:p w14:paraId="75611469" w14:textId="77777777" w:rsidR="00C254C2" w:rsidRPr="00984D1E" w:rsidRDefault="00C254C2">
      <w:pPr>
        <w:pStyle w:val="a3"/>
        <w:rPr>
          <w:rFonts w:ascii="Arial MT"/>
          <w:noProof/>
          <w:color w:val="000000" w:themeColor="text1"/>
          <w:sz w:val="16"/>
        </w:rPr>
      </w:pPr>
    </w:p>
    <w:p w14:paraId="28590418" w14:textId="77777777" w:rsidR="00C254C2" w:rsidRPr="00984D1E" w:rsidRDefault="00C254C2">
      <w:pPr>
        <w:pStyle w:val="a3"/>
        <w:rPr>
          <w:rFonts w:ascii="Arial MT"/>
          <w:noProof/>
          <w:color w:val="000000" w:themeColor="text1"/>
          <w:sz w:val="16"/>
        </w:rPr>
      </w:pPr>
    </w:p>
    <w:p w14:paraId="79FEE19C" w14:textId="77777777" w:rsidR="00C254C2" w:rsidRPr="00984D1E" w:rsidRDefault="00C254C2">
      <w:pPr>
        <w:pStyle w:val="a3"/>
        <w:rPr>
          <w:rFonts w:ascii="Arial MT"/>
          <w:noProof/>
          <w:color w:val="000000" w:themeColor="text1"/>
          <w:sz w:val="16"/>
        </w:rPr>
      </w:pPr>
    </w:p>
    <w:p w14:paraId="42221628" w14:textId="77777777" w:rsidR="00C254C2" w:rsidRPr="00984D1E" w:rsidRDefault="00C254C2">
      <w:pPr>
        <w:pStyle w:val="a3"/>
        <w:rPr>
          <w:rFonts w:ascii="Arial MT"/>
          <w:noProof/>
          <w:color w:val="000000" w:themeColor="text1"/>
          <w:sz w:val="16"/>
        </w:rPr>
      </w:pPr>
    </w:p>
    <w:p w14:paraId="30B8D95E" w14:textId="77777777" w:rsidR="00C254C2" w:rsidRPr="00984D1E" w:rsidRDefault="00C254C2">
      <w:pPr>
        <w:pStyle w:val="a3"/>
        <w:rPr>
          <w:rFonts w:ascii="Arial MT"/>
          <w:noProof/>
          <w:color w:val="000000" w:themeColor="text1"/>
          <w:sz w:val="16"/>
        </w:rPr>
      </w:pPr>
    </w:p>
    <w:p w14:paraId="3E77C703" w14:textId="77777777" w:rsidR="00C254C2" w:rsidRPr="00984D1E" w:rsidRDefault="00B21731">
      <w:pPr>
        <w:spacing w:before="143"/>
        <w:ind w:right="38"/>
        <w:jc w:val="right"/>
        <w:rPr>
          <w:rFonts w:ascii="Arial MT"/>
          <w:noProof/>
          <w:color w:val="000000" w:themeColor="text1"/>
          <w:sz w:val="14"/>
        </w:rPr>
      </w:pPr>
      <w:r w:rsidRPr="00984D1E">
        <w:rPr>
          <w:rFonts w:ascii="Arial MT"/>
          <w:noProof/>
          <w:color w:val="000000" w:themeColor="text1"/>
          <w:sz w:val="14"/>
        </w:rPr>
        <w:t>2500</w:t>
      </w:r>
    </w:p>
    <w:p w14:paraId="141A8C18" w14:textId="77777777" w:rsidR="00C254C2" w:rsidRPr="00984D1E" w:rsidRDefault="00B21731">
      <w:pPr>
        <w:pStyle w:val="a3"/>
        <w:rPr>
          <w:rFonts w:ascii="Arial MT"/>
          <w:noProof/>
          <w:color w:val="000000" w:themeColor="text1"/>
          <w:sz w:val="16"/>
        </w:rPr>
      </w:pPr>
      <w:r w:rsidRPr="00984D1E">
        <w:rPr>
          <w:noProof/>
          <w:color w:val="000000" w:themeColor="text1"/>
        </w:rPr>
        <w:br w:type="column"/>
      </w:r>
    </w:p>
    <w:p w14:paraId="597D2B91" w14:textId="77777777" w:rsidR="00C254C2" w:rsidRPr="00984D1E" w:rsidRDefault="00C254C2">
      <w:pPr>
        <w:pStyle w:val="a3"/>
        <w:rPr>
          <w:rFonts w:ascii="Arial MT"/>
          <w:noProof/>
          <w:color w:val="000000" w:themeColor="text1"/>
          <w:sz w:val="16"/>
        </w:rPr>
      </w:pPr>
    </w:p>
    <w:p w14:paraId="31FD3204" w14:textId="77777777" w:rsidR="00C254C2" w:rsidRPr="00984D1E" w:rsidRDefault="00C254C2">
      <w:pPr>
        <w:pStyle w:val="a3"/>
        <w:rPr>
          <w:rFonts w:ascii="Arial MT"/>
          <w:noProof/>
          <w:color w:val="000000" w:themeColor="text1"/>
          <w:sz w:val="16"/>
        </w:rPr>
      </w:pPr>
    </w:p>
    <w:p w14:paraId="5974A336" w14:textId="77777777" w:rsidR="00C254C2" w:rsidRPr="00984D1E" w:rsidRDefault="00C254C2">
      <w:pPr>
        <w:pStyle w:val="a3"/>
        <w:rPr>
          <w:rFonts w:ascii="Arial MT"/>
          <w:noProof/>
          <w:color w:val="000000" w:themeColor="text1"/>
          <w:sz w:val="16"/>
        </w:rPr>
      </w:pPr>
    </w:p>
    <w:p w14:paraId="6AA62DB3" w14:textId="77777777" w:rsidR="00C254C2" w:rsidRPr="00984D1E" w:rsidRDefault="00C254C2">
      <w:pPr>
        <w:pStyle w:val="a3"/>
        <w:rPr>
          <w:rFonts w:ascii="Arial MT"/>
          <w:noProof/>
          <w:color w:val="000000" w:themeColor="text1"/>
          <w:sz w:val="16"/>
        </w:rPr>
      </w:pPr>
    </w:p>
    <w:p w14:paraId="04341920" w14:textId="77777777" w:rsidR="00C254C2" w:rsidRPr="00984D1E" w:rsidRDefault="00C254C2">
      <w:pPr>
        <w:pStyle w:val="a3"/>
        <w:rPr>
          <w:rFonts w:ascii="Arial MT"/>
          <w:noProof/>
          <w:color w:val="000000" w:themeColor="text1"/>
          <w:sz w:val="16"/>
        </w:rPr>
      </w:pPr>
    </w:p>
    <w:p w14:paraId="5DB4A615" w14:textId="77777777" w:rsidR="00C254C2" w:rsidRPr="00984D1E" w:rsidRDefault="00C254C2">
      <w:pPr>
        <w:pStyle w:val="a3"/>
        <w:rPr>
          <w:rFonts w:ascii="Arial MT"/>
          <w:noProof/>
          <w:color w:val="000000" w:themeColor="text1"/>
          <w:sz w:val="16"/>
        </w:rPr>
      </w:pPr>
    </w:p>
    <w:p w14:paraId="76545C13" w14:textId="77777777" w:rsidR="00C254C2" w:rsidRPr="00984D1E" w:rsidRDefault="00C254C2">
      <w:pPr>
        <w:pStyle w:val="a3"/>
        <w:rPr>
          <w:rFonts w:ascii="Arial MT"/>
          <w:noProof/>
          <w:color w:val="000000" w:themeColor="text1"/>
          <w:sz w:val="16"/>
        </w:rPr>
      </w:pPr>
    </w:p>
    <w:p w14:paraId="1D5D4D0D" w14:textId="77777777" w:rsidR="00C254C2" w:rsidRPr="00984D1E" w:rsidRDefault="00C254C2">
      <w:pPr>
        <w:pStyle w:val="a3"/>
        <w:rPr>
          <w:rFonts w:ascii="Arial MT"/>
          <w:noProof/>
          <w:color w:val="000000" w:themeColor="text1"/>
          <w:sz w:val="16"/>
        </w:rPr>
      </w:pPr>
    </w:p>
    <w:p w14:paraId="1F61A0D9" w14:textId="77777777" w:rsidR="00C254C2" w:rsidRPr="00984D1E" w:rsidRDefault="00C254C2">
      <w:pPr>
        <w:pStyle w:val="a3"/>
        <w:rPr>
          <w:rFonts w:ascii="Arial MT"/>
          <w:noProof/>
          <w:color w:val="000000" w:themeColor="text1"/>
          <w:sz w:val="16"/>
        </w:rPr>
      </w:pPr>
    </w:p>
    <w:p w14:paraId="7F64765A" w14:textId="77777777" w:rsidR="00C254C2" w:rsidRPr="00984D1E" w:rsidRDefault="00C254C2">
      <w:pPr>
        <w:pStyle w:val="a3"/>
        <w:rPr>
          <w:rFonts w:ascii="Arial MT"/>
          <w:noProof/>
          <w:color w:val="000000" w:themeColor="text1"/>
          <w:sz w:val="16"/>
        </w:rPr>
      </w:pPr>
    </w:p>
    <w:p w14:paraId="4C1D4C83" w14:textId="77777777" w:rsidR="00C254C2" w:rsidRPr="00984D1E" w:rsidRDefault="00C254C2">
      <w:pPr>
        <w:pStyle w:val="a3"/>
        <w:rPr>
          <w:rFonts w:ascii="Arial MT"/>
          <w:noProof/>
          <w:color w:val="000000" w:themeColor="text1"/>
          <w:sz w:val="16"/>
        </w:rPr>
      </w:pPr>
    </w:p>
    <w:p w14:paraId="1B0D1422" w14:textId="77777777" w:rsidR="00C254C2" w:rsidRPr="00984D1E" w:rsidRDefault="00C254C2">
      <w:pPr>
        <w:pStyle w:val="a3"/>
        <w:rPr>
          <w:rFonts w:ascii="Arial MT"/>
          <w:noProof/>
          <w:color w:val="000000" w:themeColor="text1"/>
          <w:sz w:val="16"/>
        </w:rPr>
      </w:pPr>
    </w:p>
    <w:p w14:paraId="5FCA2E52" w14:textId="77777777" w:rsidR="00C254C2" w:rsidRPr="00984D1E" w:rsidRDefault="00C254C2">
      <w:pPr>
        <w:pStyle w:val="a3"/>
        <w:rPr>
          <w:rFonts w:ascii="Arial MT"/>
          <w:noProof/>
          <w:color w:val="000000" w:themeColor="text1"/>
          <w:sz w:val="16"/>
        </w:rPr>
      </w:pPr>
    </w:p>
    <w:p w14:paraId="6A5FF50D" w14:textId="77777777" w:rsidR="00C254C2" w:rsidRPr="00984D1E" w:rsidRDefault="00C254C2">
      <w:pPr>
        <w:pStyle w:val="a3"/>
        <w:rPr>
          <w:rFonts w:ascii="Arial MT"/>
          <w:noProof/>
          <w:color w:val="000000" w:themeColor="text1"/>
          <w:sz w:val="16"/>
        </w:rPr>
      </w:pPr>
    </w:p>
    <w:p w14:paraId="7E48D7D3" w14:textId="77777777" w:rsidR="00C254C2" w:rsidRPr="00984D1E" w:rsidRDefault="00C254C2">
      <w:pPr>
        <w:pStyle w:val="a3"/>
        <w:rPr>
          <w:rFonts w:ascii="Arial MT"/>
          <w:noProof/>
          <w:color w:val="000000" w:themeColor="text1"/>
          <w:sz w:val="16"/>
        </w:rPr>
      </w:pPr>
    </w:p>
    <w:p w14:paraId="4B8CAD44" w14:textId="77777777" w:rsidR="00C254C2" w:rsidRPr="00984D1E" w:rsidRDefault="00C254C2">
      <w:pPr>
        <w:pStyle w:val="a3"/>
        <w:rPr>
          <w:rFonts w:ascii="Arial MT"/>
          <w:noProof/>
          <w:color w:val="000000" w:themeColor="text1"/>
          <w:sz w:val="16"/>
        </w:rPr>
      </w:pPr>
    </w:p>
    <w:p w14:paraId="6EDFEE08" w14:textId="77777777" w:rsidR="00C254C2" w:rsidRPr="00984D1E" w:rsidRDefault="00C254C2">
      <w:pPr>
        <w:pStyle w:val="a3"/>
        <w:rPr>
          <w:rFonts w:ascii="Arial MT"/>
          <w:noProof/>
          <w:color w:val="000000" w:themeColor="text1"/>
          <w:sz w:val="16"/>
        </w:rPr>
      </w:pPr>
    </w:p>
    <w:p w14:paraId="1FBB8B11" w14:textId="77777777" w:rsidR="00C254C2" w:rsidRPr="00984D1E" w:rsidRDefault="00C254C2">
      <w:pPr>
        <w:pStyle w:val="a3"/>
        <w:rPr>
          <w:rFonts w:ascii="Arial MT"/>
          <w:noProof/>
          <w:color w:val="000000" w:themeColor="text1"/>
          <w:sz w:val="16"/>
        </w:rPr>
      </w:pPr>
    </w:p>
    <w:p w14:paraId="78D2BCDA" w14:textId="77777777" w:rsidR="00C254C2" w:rsidRPr="00984D1E" w:rsidRDefault="00C254C2">
      <w:pPr>
        <w:pStyle w:val="a3"/>
        <w:rPr>
          <w:rFonts w:ascii="Arial MT"/>
          <w:noProof/>
          <w:color w:val="000000" w:themeColor="text1"/>
          <w:sz w:val="16"/>
        </w:rPr>
      </w:pPr>
    </w:p>
    <w:p w14:paraId="47A3E172" w14:textId="77777777" w:rsidR="00C254C2" w:rsidRPr="00984D1E" w:rsidRDefault="00C254C2">
      <w:pPr>
        <w:pStyle w:val="a3"/>
        <w:rPr>
          <w:rFonts w:ascii="Arial MT"/>
          <w:noProof/>
          <w:color w:val="000000" w:themeColor="text1"/>
          <w:sz w:val="16"/>
        </w:rPr>
      </w:pPr>
    </w:p>
    <w:p w14:paraId="750C9BC4" w14:textId="77777777" w:rsidR="00C254C2" w:rsidRPr="00984D1E" w:rsidRDefault="00C254C2">
      <w:pPr>
        <w:pStyle w:val="a3"/>
        <w:rPr>
          <w:rFonts w:ascii="Arial MT"/>
          <w:noProof/>
          <w:color w:val="000000" w:themeColor="text1"/>
          <w:sz w:val="16"/>
        </w:rPr>
      </w:pPr>
    </w:p>
    <w:p w14:paraId="7FC0A7BC" w14:textId="77777777" w:rsidR="00C254C2" w:rsidRPr="00984D1E" w:rsidRDefault="00C254C2">
      <w:pPr>
        <w:pStyle w:val="a3"/>
        <w:rPr>
          <w:rFonts w:ascii="Arial MT"/>
          <w:noProof/>
          <w:color w:val="000000" w:themeColor="text1"/>
          <w:sz w:val="16"/>
        </w:rPr>
      </w:pPr>
    </w:p>
    <w:p w14:paraId="1CEFC91E" w14:textId="77777777" w:rsidR="00C254C2" w:rsidRPr="00984D1E" w:rsidRDefault="00C254C2">
      <w:pPr>
        <w:pStyle w:val="a3"/>
        <w:rPr>
          <w:rFonts w:ascii="Arial MT"/>
          <w:noProof/>
          <w:color w:val="000000" w:themeColor="text1"/>
          <w:sz w:val="16"/>
        </w:rPr>
      </w:pPr>
    </w:p>
    <w:p w14:paraId="36033414" w14:textId="77777777" w:rsidR="00C254C2" w:rsidRPr="00984D1E" w:rsidRDefault="00C254C2">
      <w:pPr>
        <w:pStyle w:val="a3"/>
        <w:rPr>
          <w:rFonts w:ascii="Arial MT"/>
          <w:noProof/>
          <w:color w:val="000000" w:themeColor="text1"/>
          <w:sz w:val="16"/>
        </w:rPr>
      </w:pPr>
    </w:p>
    <w:p w14:paraId="33F1B53D" w14:textId="77777777" w:rsidR="00C254C2" w:rsidRPr="00984D1E" w:rsidRDefault="00C254C2">
      <w:pPr>
        <w:pStyle w:val="a3"/>
        <w:rPr>
          <w:rFonts w:ascii="Arial MT"/>
          <w:noProof/>
          <w:color w:val="000000" w:themeColor="text1"/>
          <w:sz w:val="16"/>
        </w:rPr>
      </w:pPr>
    </w:p>
    <w:p w14:paraId="5AC2B40F" w14:textId="77777777" w:rsidR="00C254C2" w:rsidRPr="00984D1E" w:rsidRDefault="00C254C2">
      <w:pPr>
        <w:pStyle w:val="a3"/>
        <w:rPr>
          <w:rFonts w:ascii="Arial MT"/>
          <w:noProof/>
          <w:color w:val="000000" w:themeColor="text1"/>
          <w:sz w:val="16"/>
        </w:rPr>
      </w:pPr>
    </w:p>
    <w:p w14:paraId="7A82878D" w14:textId="77777777" w:rsidR="00C254C2" w:rsidRPr="00984D1E" w:rsidRDefault="00C254C2">
      <w:pPr>
        <w:pStyle w:val="a3"/>
        <w:rPr>
          <w:rFonts w:ascii="Arial MT"/>
          <w:noProof/>
          <w:color w:val="000000" w:themeColor="text1"/>
          <w:sz w:val="16"/>
        </w:rPr>
      </w:pPr>
    </w:p>
    <w:p w14:paraId="7C971FD5" w14:textId="77777777" w:rsidR="00C254C2" w:rsidRPr="00984D1E" w:rsidRDefault="00C254C2">
      <w:pPr>
        <w:pStyle w:val="a3"/>
        <w:rPr>
          <w:rFonts w:ascii="Arial MT"/>
          <w:noProof/>
          <w:color w:val="000000" w:themeColor="text1"/>
          <w:sz w:val="13"/>
        </w:rPr>
      </w:pPr>
    </w:p>
    <w:p w14:paraId="4CAD3912" w14:textId="77777777" w:rsidR="00C254C2" w:rsidRPr="00984D1E" w:rsidRDefault="00B21731">
      <w:pPr>
        <w:ind w:right="38"/>
        <w:jc w:val="right"/>
        <w:rPr>
          <w:rFonts w:ascii="Arial MT"/>
          <w:noProof/>
          <w:color w:val="000000" w:themeColor="text1"/>
          <w:sz w:val="14"/>
        </w:rPr>
      </w:pPr>
      <w:r w:rsidRPr="00984D1E">
        <w:rPr>
          <w:rFonts w:ascii="Arial MT"/>
          <w:noProof/>
          <w:color w:val="000000" w:themeColor="text1"/>
          <w:sz w:val="14"/>
        </w:rPr>
        <w:t>2000</w:t>
      </w:r>
    </w:p>
    <w:p w14:paraId="2C7349C6" w14:textId="77777777" w:rsidR="00C254C2" w:rsidRPr="00984D1E" w:rsidRDefault="00B21731">
      <w:pPr>
        <w:pStyle w:val="a3"/>
        <w:rPr>
          <w:rFonts w:ascii="Arial MT"/>
          <w:noProof/>
          <w:color w:val="000000" w:themeColor="text1"/>
          <w:sz w:val="16"/>
        </w:rPr>
      </w:pPr>
      <w:r w:rsidRPr="00984D1E">
        <w:rPr>
          <w:noProof/>
          <w:color w:val="000000" w:themeColor="text1"/>
        </w:rPr>
        <w:br w:type="column"/>
      </w:r>
    </w:p>
    <w:p w14:paraId="5DE1E96D" w14:textId="77777777" w:rsidR="00C254C2" w:rsidRPr="00984D1E" w:rsidRDefault="00C254C2">
      <w:pPr>
        <w:pStyle w:val="a3"/>
        <w:rPr>
          <w:rFonts w:ascii="Arial MT"/>
          <w:noProof/>
          <w:color w:val="000000" w:themeColor="text1"/>
          <w:sz w:val="16"/>
        </w:rPr>
      </w:pPr>
    </w:p>
    <w:p w14:paraId="3EC4D2CA" w14:textId="77777777" w:rsidR="00C254C2" w:rsidRPr="00984D1E" w:rsidRDefault="00C254C2">
      <w:pPr>
        <w:pStyle w:val="a3"/>
        <w:rPr>
          <w:rFonts w:ascii="Arial MT"/>
          <w:noProof/>
          <w:color w:val="000000" w:themeColor="text1"/>
          <w:sz w:val="16"/>
        </w:rPr>
      </w:pPr>
    </w:p>
    <w:p w14:paraId="1FD76135" w14:textId="77777777" w:rsidR="00C254C2" w:rsidRPr="00984D1E" w:rsidRDefault="00C254C2">
      <w:pPr>
        <w:pStyle w:val="a3"/>
        <w:rPr>
          <w:rFonts w:ascii="Arial MT"/>
          <w:noProof/>
          <w:color w:val="000000" w:themeColor="text1"/>
          <w:sz w:val="16"/>
        </w:rPr>
      </w:pPr>
    </w:p>
    <w:p w14:paraId="24B8EF38" w14:textId="77777777" w:rsidR="00C254C2" w:rsidRPr="00984D1E" w:rsidRDefault="00C254C2">
      <w:pPr>
        <w:pStyle w:val="a3"/>
        <w:rPr>
          <w:rFonts w:ascii="Arial MT"/>
          <w:noProof/>
          <w:color w:val="000000" w:themeColor="text1"/>
          <w:sz w:val="16"/>
        </w:rPr>
      </w:pPr>
    </w:p>
    <w:p w14:paraId="65BDFD53" w14:textId="77777777" w:rsidR="00C254C2" w:rsidRPr="00984D1E" w:rsidRDefault="00C254C2">
      <w:pPr>
        <w:pStyle w:val="a3"/>
        <w:rPr>
          <w:rFonts w:ascii="Arial MT"/>
          <w:noProof/>
          <w:color w:val="000000" w:themeColor="text1"/>
          <w:sz w:val="16"/>
        </w:rPr>
      </w:pPr>
    </w:p>
    <w:p w14:paraId="44AC4C04" w14:textId="77777777" w:rsidR="00C254C2" w:rsidRPr="00984D1E" w:rsidRDefault="00C254C2">
      <w:pPr>
        <w:pStyle w:val="a3"/>
        <w:rPr>
          <w:rFonts w:ascii="Arial MT"/>
          <w:noProof/>
          <w:color w:val="000000" w:themeColor="text1"/>
          <w:sz w:val="16"/>
        </w:rPr>
      </w:pPr>
    </w:p>
    <w:p w14:paraId="20ED20C1" w14:textId="77777777" w:rsidR="00C254C2" w:rsidRPr="00984D1E" w:rsidRDefault="00C254C2">
      <w:pPr>
        <w:pStyle w:val="a3"/>
        <w:rPr>
          <w:rFonts w:ascii="Arial MT"/>
          <w:noProof/>
          <w:color w:val="000000" w:themeColor="text1"/>
          <w:sz w:val="16"/>
        </w:rPr>
      </w:pPr>
    </w:p>
    <w:p w14:paraId="440E43C9" w14:textId="77777777" w:rsidR="00C254C2" w:rsidRPr="00984D1E" w:rsidRDefault="00C254C2">
      <w:pPr>
        <w:pStyle w:val="a3"/>
        <w:rPr>
          <w:rFonts w:ascii="Arial MT"/>
          <w:noProof/>
          <w:color w:val="000000" w:themeColor="text1"/>
          <w:sz w:val="16"/>
        </w:rPr>
      </w:pPr>
    </w:p>
    <w:p w14:paraId="724B4E48" w14:textId="77777777" w:rsidR="00C254C2" w:rsidRPr="00984D1E" w:rsidRDefault="00C254C2">
      <w:pPr>
        <w:pStyle w:val="a3"/>
        <w:rPr>
          <w:rFonts w:ascii="Arial MT"/>
          <w:noProof/>
          <w:color w:val="000000" w:themeColor="text1"/>
          <w:sz w:val="16"/>
        </w:rPr>
      </w:pPr>
    </w:p>
    <w:p w14:paraId="4E071F4F" w14:textId="77777777" w:rsidR="00C254C2" w:rsidRPr="00984D1E" w:rsidRDefault="00C254C2">
      <w:pPr>
        <w:pStyle w:val="a3"/>
        <w:rPr>
          <w:rFonts w:ascii="Arial MT"/>
          <w:noProof/>
          <w:color w:val="000000" w:themeColor="text1"/>
          <w:sz w:val="16"/>
        </w:rPr>
      </w:pPr>
    </w:p>
    <w:p w14:paraId="0248FCFC" w14:textId="77777777" w:rsidR="00C254C2" w:rsidRPr="00984D1E" w:rsidRDefault="00C254C2">
      <w:pPr>
        <w:pStyle w:val="a3"/>
        <w:rPr>
          <w:rFonts w:ascii="Arial MT"/>
          <w:noProof/>
          <w:color w:val="000000" w:themeColor="text1"/>
          <w:sz w:val="16"/>
        </w:rPr>
      </w:pPr>
    </w:p>
    <w:p w14:paraId="451DF682" w14:textId="77777777" w:rsidR="00C254C2" w:rsidRPr="00984D1E" w:rsidRDefault="00C254C2">
      <w:pPr>
        <w:pStyle w:val="a3"/>
        <w:rPr>
          <w:rFonts w:ascii="Arial MT"/>
          <w:noProof/>
          <w:color w:val="000000" w:themeColor="text1"/>
          <w:sz w:val="16"/>
        </w:rPr>
      </w:pPr>
    </w:p>
    <w:p w14:paraId="2986C474" w14:textId="77777777" w:rsidR="00C254C2" w:rsidRPr="00984D1E" w:rsidRDefault="00C254C2">
      <w:pPr>
        <w:pStyle w:val="a3"/>
        <w:rPr>
          <w:rFonts w:ascii="Arial MT"/>
          <w:noProof/>
          <w:color w:val="000000" w:themeColor="text1"/>
          <w:sz w:val="16"/>
        </w:rPr>
      </w:pPr>
    </w:p>
    <w:p w14:paraId="322B5DD9" w14:textId="77777777" w:rsidR="00C254C2" w:rsidRPr="00984D1E" w:rsidRDefault="00C254C2">
      <w:pPr>
        <w:pStyle w:val="a3"/>
        <w:rPr>
          <w:rFonts w:ascii="Arial MT"/>
          <w:noProof/>
          <w:color w:val="000000" w:themeColor="text1"/>
          <w:sz w:val="16"/>
        </w:rPr>
      </w:pPr>
    </w:p>
    <w:p w14:paraId="44BC2127" w14:textId="77777777" w:rsidR="00C254C2" w:rsidRPr="00984D1E" w:rsidRDefault="00C254C2">
      <w:pPr>
        <w:pStyle w:val="a3"/>
        <w:rPr>
          <w:rFonts w:ascii="Arial MT"/>
          <w:noProof/>
          <w:color w:val="000000" w:themeColor="text1"/>
          <w:sz w:val="16"/>
        </w:rPr>
      </w:pPr>
    </w:p>
    <w:p w14:paraId="0050AE69" w14:textId="77777777" w:rsidR="00C254C2" w:rsidRPr="00984D1E" w:rsidRDefault="00C254C2">
      <w:pPr>
        <w:pStyle w:val="a3"/>
        <w:rPr>
          <w:rFonts w:ascii="Arial MT"/>
          <w:noProof/>
          <w:color w:val="000000" w:themeColor="text1"/>
          <w:sz w:val="16"/>
        </w:rPr>
      </w:pPr>
    </w:p>
    <w:p w14:paraId="323FB26F" w14:textId="77777777" w:rsidR="00C254C2" w:rsidRPr="00984D1E" w:rsidRDefault="00C254C2">
      <w:pPr>
        <w:pStyle w:val="a3"/>
        <w:rPr>
          <w:rFonts w:ascii="Arial MT"/>
          <w:noProof/>
          <w:color w:val="000000" w:themeColor="text1"/>
          <w:sz w:val="16"/>
        </w:rPr>
      </w:pPr>
    </w:p>
    <w:p w14:paraId="50AD2052" w14:textId="77777777" w:rsidR="00C254C2" w:rsidRPr="00984D1E" w:rsidRDefault="00C254C2">
      <w:pPr>
        <w:pStyle w:val="a3"/>
        <w:rPr>
          <w:rFonts w:ascii="Arial MT"/>
          <w:noProof/>
          <w:color w:val="000000" w:themeColor="text1"/>
          <w:sz w:val="16"/>
        </w:rPr>
      </w:pPr>
    </w:p>
    <w:p w14:paraId="1CBDC368" w14:textId="77777777" w:rsidR="00C254C2" w:rsidRPr="00984D1E" w:rsidRDefault="00C254C2">
      <w:pPr>
        <w:pStyle w:val="a3"/>
        <w:rPr>
          <w:rFonts w:ascii="Arial MT"/>
          <w:noProof/>
          <w:color w:val="000000" w:themeColor="text1"/>
          <w:sz w:val="16"/>
        </w:rPr>
      </w:pPr>
    </w:p>
    <w:p w14:paraId="36FE298D" w14:textId="77777777" w:rsidR="00C254C2" w:rsidRPr="00984D1E" w:rsidRDefault="00C254C2">
      <w:pPr>
        <w:pStyle w:val="a3"/>
        <w:rPr>
          <w:rFonts w:ascii="Arial MT"/>
          <w:noProof/>
          <w:color w:val="000000" w:themeColor="text1"/>
          <w:sz w:val="16"/>
        </w:rPr>
      </w:pPr>
    </w:p>
    <w:p w14:paraId="4F8CC59D" w14:textId="77777777" w:rsidR="00C254C2" w:rsidRPr="00984D1E" w:rsidRDefault="00C254C2">
      <w:pPr>
        <w:pStyle w:val="a3"/>
        <w:rPr>
          <w:rFonts w:ascii="Arial MT"/>
          <w:noProof/>
          <w:color w:val="000000" w:themeColor="text1"/>
          <w:sz w:val="16"/>
        </w:rPr>
      </w:pPr>
    </w:p>
    <w:p w14:paraId="6685E522" w14:textId="77777777" w:rsidR="00C254C2" w:rsidRPr="00984D1E" w:rsidRDefault="00C254C2">
      <w:pPr>
        <w:pStyle w:val="a3"/>
        <w:rPr>
          <w:rFonts w:ascii="Arial MT"/>
          <w:noProof/>
          <w:color w:val="000000" w:themeColor="text1"/>
          <w:sz w:val="16"/>
        </w:rPr>
      </w:pPr>
    </w:p>
    <w:p w14:paraId="39B44608" w14:textId="77777777" w:rsidR="00C254C2" w:rsidRPr="00984D1E" w:rsidRDefault="00C254C2">
      <w:pPr>
        <w:pStyle w:val="a3"/>
        <w:rPr>
          <w:rFonts w:ascii="Arial MT"/>
          <w:noProof/>
          <w:color w:val="000000" w:themeColor="text1"/>
          <w:sz w:val="16"/>
        </w:rPr>
      </w:pPr>
    </w:p>
    <w:p w14:paraId="53EF8456" w14:textId="77777777" w:rsidR="00C254C2" w:rsidRPr="00984D1E" w:rsidRDefault="00C254C2">
      <w:pPr>
        <w:pStyle w:val="a3"/>
        <w:rPr>
          <w:rFonts w:ascii="Arial MT"/>
          <w:noProof/>
          <w:color w:val="000000" w:themeColor="text1"/>
          <w:sz w:val="16"/>
        </w:rPr>
      </w:pPr>
    </w:p>
    <w:p w14:paraId="26B4B282" w14:textId="77777777" w:rsidR="00C254C2" w:rsidRPr="00984D1E" w:rsidRDefault="00C254C2">
      <w:pPr>
        <w:pStyle w:val="a3"/>
        <w:rPr>
          <w:rFonts w:ascii="Arial MT"/>
          <w:noProof/>
          <w:color w:val="000000" w:themeColor="text1"/>
          <w:sz w:val="16"/>
        </w:rPr>
      </w:pPr>
    </w:p>
    <w:p w14:paraId="7D30E1D7" w14:textId="77777777" w:rsidR="00C254C2" w:rsidRPr="00984D1E" w:rsidRDefault="00C254C2">
      <w:pPr>
        <w:pStyle w:val="a3"/>
        <w:rPr>
          <w:rFonts w:ascii="Arial MT"/>
          <w:noProof/>
          <w:color w:val="000000" w:themeColor="text1"/>
          <w:sz w:val="16"/>
        </w:rPr>
      </w:pPr>
    </w:p>
    <w:p w14:paraId="5754F349" w14:textId="77777777" w:rsidR="00C254C2" w:rsidRPr="00984D1E" w:rsidRDefault="00C254C2">
      <w:pPr>
        <w:pStyle w:val="a3"/>
        <w:rPr>
          <w:rFonts w:ascii="Arial MT"/>
          <w:noProof/>
          <w:color w:val="000000" w:themeColor="text1"/>
          <w:sz w:val="16"/>
        </w:rPr>
      </w:pPr>
    </w:p>
    <w:p w14:paraId="71060CDC" w14:textId="77777777" w:rsidR="00C254C2" w:rsidRPr="00984D1E" w:rsidRDefault="00C254C2">
      <w:pPr>
        <w:pStyle w:val="a3"/>
        <w:rPr>
          <w:rFonts w:ascii="Arial MT"/>
          <w:noProof/>
          <w:color w:val="000000" w:themeColor="text1"/>
          <w:sz w:val="13"/>
        </w:rPr>
      </w:pPr>
    </w:p>
    <w:p w14:paraId="10284FDB" w14:textId="77777777" w:rsidR="00C254C2" w:rsidRPr="00984D1E" w:rsidRDefault="00B21731">
      <w:pPr>
        <w:ind w:right="38"/>
        <w:jc w:val="right"/>
        <w:rPr>
          <w:rFonts w:ascii="Arial MT"/>
          <w:noProof/>
          <w:color w:val="000000" w:themeColor="text1"/>
          <w:sz w:val="14"/>
        </w:rPr>
      </w:pPr>
      <w:r w:rsidRPr="00984D1E">
        <w:rPr>
          <w:rFonts w:ascii="Arial MT"/>
          <w:noProof/>
          <w:color w:val="000000" w:themeColor="text1"/>
          <w:sz w:val="14"/>
        </w:rPr>
        <w:t>1500</w:t>
      </w:r>
    </w:p>
    <w:p w14:paraId="758C48D1" w14:textId="77777777" w:rsidR="00C254C2" w:rsidRPr="00984D1E" w:rsidRDefault="00B21731">
      <w:pPr>
        <w:pStyle w:val="a3"/>
        <w:rPr>
          <w:rFonts w:ascii="Arial MT"/>
          <w:noProof/>
          <w:color w:val="000000" w:themeColor="text1"/>
          <w:sz w:val="16"/>
        </w:rPr>
      </w:pPr>
      <w:r w:rsidRPr="00984D1E">
        <w:rPr>
          <w:noProof/>
          <w:color w:val="000000" w:themeColor="text1"/>
        </w:rPr>
        <w:br w:type="column"/>
      </w:r>
    </w:p>
    <w:p w14:paraId="21D265F9" w14:textId="77777777" w:rsidR="00C254C2" w:rsidRPr="00984D1E" w:rsidRDefault="00C254C2">
      <w:pPr>
        <w:pStyle w:val="a3"/>
        <w:rPr>
          <w:rFonts w:ascii="Arial MT"/>
          <w:noProof/>
          <w:color w:val="000000" w:themeColor="text1"/>
          <w:sz w:val="16"/>
        </w:rPr>
      </w:pPr>
    </w:p>
    <w:p w14:paraId="1F9ED89A" w14:textId="77777777" w:rsidR="00C254C2" w:rsidRPr="00984D1E" w:rsidRDefault="00C254C2">
      <w:pPr>
        <w:pStyle w:val="a3"/>
        <w:rPr>
          <w:rFonts w:ascii="Arial MT"/>
          <w:noProof/>
          <w:color w:val="000000" w:themeColor="text1"/>
          <w:sz w:val="16"/>
        </w:rPr>
      </w:pPr>
    </w:p>
    <w:p w14:paraId="2BE848F0" w14:textId="77777777" w:rsidR="00C254C2" w:rsidRPr="00984D1E" w:rsidRDefault="00C254C2">
      <w:pPr>
        <w:pStyle w:val="a3"/>
        <w:rPr>
          <w:rFonts w:ascii="Arial MT"/>
          <w:noProof/>
          <w:color w:val="000000" w:themeColor="text1"/>
          <w:sz w:val="16"/>
        </w:rPr>
      </w:pPr>
    </w:p>
    <w:p w14:paraId="0942F37C" w14:textId="77777777" w:rsidR="00C254C2" w:rsidRPr="00984D1E" w:rsidRDefault="00C254C2">
      <w:pPr>
        <w:pStyle w:val="a3"/>
        <w:rPr>
          <w:rFonts w:ascii="Arial MT"/>
          <w:noProof/>
          <w:color w:val="000000" w:themeColor="text1"/>
          <w:sz w:val="16"/>
        </w:rPr>
      </w:pPr>
    </w:p>
    <w:p w14:paraId="68839CC8" w14:textId="77777777" w:rsidR="00C254C2" w:rsidRPr="00984D1E" w:rsidRDefault="00C254C2">
      <w:pPr>
        <w:pStyle w:val="a3"/>
        <w:rPr>
          <w:rFonts w:ascii="Arial MT"/>
          <w:noProof/>
          <w:color w:val="000000" w:themeColor="text1"/>
          <w:sz w:val="16"/>
        </w:rPr>
      </w:pPr>
    </w:p>
    <w:p w14:paraId="1C22A277" w14:textId="77777777" w:rsidR="00C254C2" w:rsidRPr="00984D1E" w:rsidRDefault="00C254C2">
      <w:pPr>
        <w:pStyle w:val="a3"/>
        <w:rPr>
          <w:rFonts w:ascii="Arial MT"/>
          <w:noProof/>
          <w:color w:val="000000" w:themeColor="text1"/>
          <w:sz w:val="16"/>
        </w:rPr>
      </w:pPr>
    </w:p>
    <w:p w14:paraId="77BF61BB" w14:textId="77777777" w:rsidR="00C254C2" w:rsidRPr="00984D1E" w:rsidRDefault="00C254C2">
      <w:pPr>
        <w:pStyle w:val="a3"/>
        <w:rPr>
          <w:rFonts w:ascii="Arial MT"/>
          <w:noProof/>
          <w:color w:val="000000" w:themeColor="text1"/>
          <w:sz w:val="16"/>
        </w:rPr>
      </w:pPr>
    </w:p>
    <w:p w14:paraId="04152D1C" w14:textId="77777777" w:rsidR="00C254C2" w:rsidRPr="00984D1E" w:rsidRDefault="00C254C2">
      <w:pPr>
        <w:pStyle w:val="a3"/>
        <w:rPr>
          <w:rFonts w:ascii="Arial MT"/>
          <w:noProof/>
          <w:color w:val="000000" w:themeColor="text1"/>
          <w:sz w:val="16"/>
        </w:rPr>
      </w:pPr>
    </w:p>
    <w:p w14:paraId="3B704D7C" w14:textId="77777777" w:rsidR="00C254C2" w:rsidRPr="00984D1E" w:rsidRDefault="00C254C2">
      <w:pPr>
        <w:pStyle w:val="a3"/>
        <w:rPr>
          <w:rFonts w:ascii="Arial MT"/>
          <w:noProof/>
          <w:color w:val="000000" w:themeColor="text1"/>
          <w:sz w:val="16"/>
        </w:rPr>
      </w:pPr>
    </w:p>
    <w:p w14:paraId="5E595E5E" w14:textId="77777777" w:rsidR="00C254C2" w:rsidRPr="00984D1E" w:rsidRDefault="00C254C2">
      <w:pPr>
        <w:pStyle w:val="a3"/>
        <w:rPr>
          <w:rFonts w:ascii="Arial MT"/>
          <w:noProof/>
          <w:color w:val="000000" w:themeColor="text1"/>
          <w:sz w:val="16"/>
        </w:rPr>
      </w:pPr>
    </w:p>
    <w:p w14:paraId="25863190" w14:textId="77777777" w:rsidR="00C254C2" w:rsidRPr="00984D1E" w:rsidRDefault="00C254C2">
      <w:pPr>
        <w:pStyle w:val="a3"/>
        <w:rPr>
          <w:rFonts w:ascii="Arial MT"/>
          <w:noProof/>
          <w:color w:val="000000" w:themeColor="text1"/>
          <w:sz w:val="16"/>
        </w:rPr>
      </w:pPr>
    </w:p>
    <w:p w14:paraId="28282CFE" w14:textId="77777777" w:rsidR="00C254C2" w:rsidRPr="00984D1E" w:rsidRDefault="00C254C2">
      <w:pPr>
        <w:pStyle w:val="a3"/>
        <w:rPr>
          <w:rFonts w:ascii="Arial MT"/>
          <w:noProof/>
          <w:color w:val="000000" w:themeColor="text1"/>
          <w:sz w:val="16"/>
        </w:rPr>
      </w:pPr>
    </w:p>
    <w:p w14:paraId="2852D149" w14:textId="77777777" w:rsidR="00C254C2" w:rsidRPr="00984D1E" w:rsidRDefault="00C254C2">
      <w:pPr>
        <w:pStyle w:val="a3"/>
        <w:rPr>
          <w:rFonts w:ascii="Arial MT"/>
          <w:noProof/>
          <w:color w:val="000000" w:themeColor="text1"/>
          <w:sz w:val="16"/>
        </w:rPr>
      </w:pPr>
    </w:p>
    <w:p w14:paraId="0C339C2A" w14:textId="77777777" w:rsidR="00C254C2" w:rsidRPr="00984D1E" w:rsidRDefault="00C254C2">
      <w:pPr>
        <w:pStyle w:val="a3"/>
        <w:rPr>
          <w:rFonts w:ascii="Arial MT"/>
          <w:noProof/>
          <w:color w:val="000000" w:themeColor="text1"/>
          <w:sz w:val="16"/>
        </w:rPr>
      </w:pPr>
    </w:p>
    <w:p w14:paraId="32FAA50A" w14:textId="77777777" w:rsidR="00C254C2" w:rsidRPr="00984D1E" w:rsidRDefault="00C254C2">
      <w:pPr>
        <w:pStyle w:val="a3"/>
        <w:rPr>
          <w:rFonts w:ascii="Arial MT"/>
          <w:noProof/>
          <w:color w:val="000000" w:themeColor="text1"/>
          <w:sz w:val="16"/>
        </w:rPr>
      </w:pPr>
    </w:p>
    <w:p w14:paraId="549A49CC" w14:textId="77777777" w:rsidR="00C254C2" w:rsidRPr="00984D1E" w:rsidRDefault="00C254C2">
      <w:pPr>
        <w:pStyle w:val="a3"/>
        <w:rPr>
          <w:rFonts w:ascii="Arial MT"/>
          <w:noProof/>
          <w:color w:val="000000" w:themeColor="text1"/>
          <w:sz w:val="16"/>
        </w:rPr>
      </w:pPr>
    </w:p>
    <w:p w14:paraId="3E0DF6CB" w14:textId="77777777" w:rsidR="00C254C2" w:rsidRPr="00984D1E" w:rsidRDefault="00C254C2">
      <w:pPr>
        <w:pStyle w:val="a3"/>
        <w:rPr>
          <w:rFonts w:ascii="Arial MT"/>
          <w:noProof/>
          <w:color w:val="000000" w:themeColor="text1"/>
          <w:sz w:val="16"/>
        </w:rPr>
      </w:pPr>
    </w:p>
    <w:p w14:paraId="38C1A1DD" w14:textId="77777777" w:rsidR="00C254C2" w:rsidRPr="00984D1E" w:rsidRDefault="00C254C2">
      <w:pPr>
        <w:pStyle w:val="a3"/>
        <w:rPr>
          <w:rFonts w:ascii="Arial MT"/>
          <w:noProof/>
          <w:color w:val="000000" w:themeColor="text1"/>
          <w:sz w:val="16"/>
        </w:rPr>
      </w:pPr>
    </w:p>
    <w:p w14:paraId="776B6623" w14:textId="77777777" w:rsidR="00C254C2" w:rsidRPr="00984D1E" w:rsidRDefault="00C254C2">
      <w:pPr>
        <w:pStyle w:val="a3"/>
        <w:rPr>
          <w:rFonts w:ascii="Arial MT"/>
          <w:noProof/>
          <w:color w:val="000000" w:themeColor="text1"/>
          <w:sz w:val="16"/>
        </w:rPr>
      </w:pPr>
    </w:p>
    <w:p w14:paraId="6E3A3829" w14:textId="77777777" w:rsidR="00C254C2" w:rsidRPr="00984D1E" w:rsidRDefault="00C254C2">
      <w:pPr>
        <w:pStyle w:val="a3"/>
        <w:rPr>
          <w:rFonts w:ascii="Arial MT"/>
          <w:noProof/>
          <w:color w:val="000000" w:themeColor="text1"/>
          <w:sz w:val="16"/>
        </w:rPr>
      </w:pPr>
    </w:p>
    <w:p w14:paraId="4A896904" w14:textId="77777777" w:rsidR="00C254C2" w:rsidRPr="00984D1E" w:rsidRDefault="00C254C2">
      <w:pPr>
        <w:pStyle w:val="a3"/>
        <w:rPr>
          <w:rFonts w:ascii="Arial MT"/>
          <w:noProof/>
          <w:color w:val="000000" w:themeColor="text1"/>
          <w:sz w:val="16"/>
        </w:rPr>
      </w:pPr>
    </w:p>
    <w:p w14:paraId="148E9C7E" w14:textId="77777777" w:rsidR="00C254C2" w:rsidRPr="00984D1E" w:rsidRDefault="00C254C2">
      <w:pPr>
        <w:pStyle w:val="a3"/>
        <w:rPr>
          <w:rFonts w:ascii="Arial MT"/>
          <w:noProof/>
          <w:color w:val="000000" w:themeColor="text1"/>
          <w:sz w:val="16"/>
        </w:rPr>
      </w:pPr>
    </w:p>
    <w:p w14:paraId="3E163FAD" w14:textId="77777777" w:rsidR="00C254C2" w:rsidRPr="00984D1E" w:rsidRDefault="00C254C2">
      <w:pPr>
        <w:pStyle w:val="a3"/>
        <w:rPr>
          <w:rFonts w:ascii="Arial MT"/>
          <w:noProof/>
          <w:color w:val="000000" w:themeColor="text1"/>
          <w:sz w:val="16"/>
        </w:rPr>
      </w:pPr>
    </w:p>
    <w:p w14:paraId="7695A8A2" w14:textId="77777777" w:rsidR="00C254C2" w:rsidRPr="00984D1E" w:rsidRDefault="00C254C2">
      <w:pPr>
        <w:pStyle w:val="a3"/>
        <w:rPr>
          <w:rFonts w:ascii="Arial MT"/>
          <w:noProof/>
          <w:color w:val="000000" w:themeColor="text1"/>
          <w:sz w:val="16"/>
        </w:rPr>
      </w:pPr>
    </w:p>
    <w:p w14:paraId="6673586B" w14:textId="77777777" w:rsidR="00C254C2" w:rsidRPr="00984D1E" w:rsidRDefault="00C254C2">
      <w:pPr>
        <w:pStyle w:val="a3"/>
        <w:rPr>
          <w:rFonts w:ascii="Arial MT"/>
          <w:noProof/>
          <w:color w:val="000000" w:themeColor="text1"/>
          <w:sz w:val="16"/>
        </w:rPr>
      </w:pPr>
    </w:p>
    <w:p w14:paraId="7213ED97" w14:textId="77777777" w:rsidR="00C254C2" w:rsidRPr="00984D1E" w:rsidRDefault="00C254C2">
      <w:pPr>
        <w:pStyle w:val="a3"/>
        <w:rPr>
          <w:rFonts w:ascii="Arial MT"/>
          <w:noProof/>
          <w:color w:val="000000" w:themeColor="text1"/>
          <w:sz w:val="16"/>
        </w:rPr>
      </w:pPr>
    </w:p>
    <w:p w14:paraId="018EA934" w14:textId="77777777" w:rsidR="00C254C2" w:rsidRPr="00984D1E" w:rsidRDefault="00C254C2">
      <w:pPr>
        <w:pStyle w:val="a3"/>
        <w:rPr>
          <w:rFonts w:ascii="Arial MT"/>
          <w:noProof/>
          <w:color w:val="000000" w:themeColor="text1"/>
          <w:sz w:val="16"/>
        </w:rPr>
      </w:pPr>
    </w:p>
    <w:p w14:paraId="58FDE05E" w14:textId="77777777" w:rsidR="00C254C2" w:rsidRPr="00984D1E" w:rsidRDefault="00C254C2">
      <w:pPr>
        <w:pStyle w:val="a3"/>
        <w:rPr>
          <w:rFonts w:ascii="Arial MT"/>
          <w:noProof/>
          <w:color w:val="000000" w:themeColor="text1"/>
          <w:sz w:val="13"/>
        </w:rPr>
      </w:pPr>
    </w:p>
    <w:p w14:paraId="1E9563FF" w14:textId="77777777" w:rsidR="00C254C2" w:rsidRPr="00984D1E" w:rsidRDefault="00B21731">
      <w:pPr>
        <w:ind w:right="38"/>
        <w:jc w:val="right"/>
        <w:rPr>
          <w:rFonts w:ascii="Arial MT"/>
          <w:noProof/>
          <w:color w:val="000000" w:themeColor="text1"/>
          <w:sz w:val="14"/>
        </w:rPr>
      </w:pPr>
      <w:r w:rsidRPr="00984D1E">
        <w:rPr>
          <w:rFonts w:ascii="Arial MT"/>
          <w:noProof/>
          <w:color w:val="000000" w:themeColor="text1"/>
          <w:sz w:val="14"/>
        </w:rPr>
        <w:t>1000</w:t>
      </w:r>
    </w:p>
    <w:p w14:paraId="6429F784" w14:textId="77777777" w:rsidR="00C254C2" w:rsidRPr="00984D1E" w:rsidRDefault="00B21731">
      <w:pPr>
        <w:pStyle w:val="a3"/>
        <w:rPr>
          <w:rFonts w:ascii="Arial MT"/>
          <w:noProof/>
          <w:color w:val="000000" w:themeColor="text1"/>
          <w:sz w:val="16"/>
        </w:rPr>
      </w:pPr>
      <w:r w:rsidRPr="00984D1E">
        <w:rPr>
          <w:noProof/>
          <w:color w:val="000000" w:themeColor="text1"/>
        </w:rPr>
        <w:br w:type="column"/>
      </w:r>
    </w:p>
    <w:p w14:paraId="3909608A" w14:textId="77777777" w:rsidR="00C254C2" w:rsidRPr="00984D1E" w:rsidRDefault="00C254C2">
      <w:pPr>
        <w:pStyle w:val="a3"/>
        <w:rPr>
          <w:rFonts w:ascii="Arial MT"/>
          <w:noProof/>
          <w:color w:val="000000" w:themeColor="text1"/>
          <w:sz w:val="16"/>
        </w:rPr>
      </w:pPr>
    </w:p>
    <w:p w14:paraId="37C962F4" w14:textId="77777777" w:rsidR="00C254C2" w:rsidRPr="00984D1E" w:rsidRDefault="00C254C2">
      <w:pPr>
        <w:pStyle w:val="a3"/>
        <w:rPr>
          <w:rFonts w:ascii="Arial MT"/>
          <w:noProof/>
          <w:color w:val="000000" w:themeColor="text1"/>
          <w:sz w:val="16"/>
        </w:rPr>
      </w:pPr>
    </w:p>
    <w:p w14:paraId="43E5F5CB" w14:textId="77777777" w:rsidR="00C254C2" w:rsidRPr="00984D1E" w:rsidRDefault="00C254C2">
      <w:pPr>
        <w:pStyle w:val="a3"/>
        <w:rPr>
          <w:rFonts w:ascii="Arial MT"/>
          <w:noProof/>
          <w:color w:val="000000" w:themeColor="text1"/>
          <w:sz w:val="16"/>
        </w:rPr>
      </w:pPr>
    </w:p>
    <w:p w14:paraId="68134DB4" w14:textId="77777777" w:rsidR="00C254C2" w:rsidRPr="00984D1E" w:rsidRDefault="00C254C2">
      <w:pPr>
        <w:pStyle w:val="a3"/>
        <w:rPr>
          <w:rFonts w:ascii="Arial MT"/>
          <w:noProof/>
          <w:color w:val="000000" w:themeColor="text1"/>
          <w:sz w:val="16"/>
        </w:rPr>
      </w:pPr>
    </w:p>
    <w:p w14:paraId="4798CDE1" w14:textId="77777777" w:rsidR="00C254C2" w:rsidRPr="00984D1E" w:rsidRDefault="00C254C2">
      <w:pPr>
        <w:pStyle w:val="a3"/>
        <w:rPr>
          <w:rFonts w:ascii="Arial MT"/>
          <w:noProof/>
          <w:color w:val="000000" w:themeColor="text1"/>
          <w:sz w:val="16"/>
        </w:rPr>
      </w:pPr>
    </w:p>
    <w:p w14:paraId="4C1F0243" w14:textId="77777777" w:rsidR="00C254C2" w:rsidRPr="00984D1E" w:rsidRDefault="00C254C2">
      <w:pPr>
        <w:pStyle w:val="a3"/>
        <w:rPr>
          <w:rFonts w:ascii="Arial MT"/>
          <w:noProof/>
          <w:color w:val="000000" w:themeColor="text1"/>
          <w:sz w:val="16"/>
        </w:rPr>
      </w:pPr>
    </w:p>
    <w:p w14:paraId="5CA68FCB" w14:textId="77777777" w:rsidR="00C254C2" w:rsidRPr="00984D1E" w:rsidRDefault="00C254C2">
      <w:pPr>
        <w:pStyle w:val="a3"/>
        <w:rPr>
          <w:rFonts w:ascii="Arial MT"/>
          <w:noProof/>
          <w:color w:val="000000" w:themeColor="text1"/>
          <w:sz w:val="16"/>
        </w:rPr>
      </w:pPr>
    </w:p>
    <w:p w14:paraId="7CE73536" w14:textId="77777777" w:rsidR="00C254C2" w:rsidRPr="00984D1E" w:rsidRDefault="00C254C2">
      <w:pPr>
        <w:pStyle w:val="a3"/>
        <w:rPr>
          <w:rFonts w:ascii="Arial MT"/>
          <w:noProof/>
          <w:color w:val="000000" w:themeColor="text1"/>
          <w:sz w:val="16"/>
        </w:rPr>
      </w:pPr>
    </w:p>
    <w:p w14:paraId="4CF149FC" w14:textId="77777777" w:rsidR="00C254C2" w:rsidRPr="00984D1E" w:rsidRDefault="00C254C2">
      <w:pPr>
        <w:pStyle w:val="a3"/>
        <w:rPr>
          <w:rFonts w:ascii="Arial MT"/>
          <w:noProof/>
          <w:color w:val="000000" w:themeColor="text1"/>
          <w:sz w:val="16"/>
        </w:rPr>
      </w:pPr>
    </w:p>
    <w:p w14:paraId="5FB01BA4" w14:textId="77777777" w:rsidR="00C254C2" w:rsidRPr="00984D1E" w:rsidRDefault="00C254C2">
      <w:pPr>
        <w:pStyle w:val="a3"/>
        <w:rPr>
          <w:rFonts w:ascii="Arial MT"/>
          <w:noProof/>
          <w:color w:val="000000" w:themeColor="text1"/>
          <w:sz w:val="16"/>
        </w:rPr>
      </w:pPr>
    </w:p>
    <w:p w14:paraId="02214D48" w14:textId="77777777" w:rsidR="00C254C2" w:rsidRPr="00984D1E" w:rsidRDefault="00C254C2">
      <w:pPr>
        <w:pStyle w:val="a3"/>
        <w:rPr>
          <w:rFonts w:ascii="Arial MT"/>
          <w:noProof/>
          <w:color w:val="000000" w:themeColor="text1"/>
          <w:sz w:val="16"/>
        </w:rPr>
      </w:pPr>
    </w:p>
    <w:p w14:paraId="529E6972" w14:textId="77777777" w:rsidR="00C254C2" w:rsidRPr="00984D1E" w:rsidRDefault="00C254C2">
      <w:pPr>
        <w:pStyle w:val="a3"/>
        <w:rPr>
          <w:rFonts w:ascii="Arial MT"/>
          <w:noProof/>
          <w:color w:val="000000" w:themeColor="text1"/>
          <w:sz w:val="16"/>
        </w:rPr>
      </w:pPr>
    </w:p>
    <w:p w14:paraId="22400D4A" w14:textId="77777777" w:rsidR="00C254C2" w:rsidRPr="00984D1E" w:rsidRDefault="00C254C2">
      <w:pPr>
        <w:pStyle w:val="a3"/>
        <w:rPr>
          <w:rFonts w:ascii="Arial MT"/>
          <w:noProof/>
          <w:color w:val="000000" w:themeColor="text1"/>
          <w:sz w:val="16"/>
        </w:rPr>
      </w:pPr>
    </w:p>
    <w:p w14:paraId="0E4A9652" w14:textId="77777777" w:rsidR="00C254C2" w:rsidRPr="00984D1E" w:rsidRDefault="00C254C2">
      <w:pPr>
        <w:pStyle w:val="a3"/>
        <w:rPr>
          <w:rFonts w:ascii="Arial MT"/>
          <w:noProof/>
          <w:color w:val="000000" w:themeColor="text1"/>
          <w:sz w:val="16"/>
        </w:rPr>
      </w:pPr>
    </w:p>
    <w:p w14:paraId="5E75715F" w14:textId="77777777" w:rsidR="00C254C2" w:rsidRPr="00984D1E" w:rsidRDefault="00C254C2">
      <w:pPr>
        <w:pStyle w:val="a3"/>
        <w:rPr>
          <w:rFonts w:ascii="Arial MT"/>
          <w:noProof/>
          <w:color w:val="000000" w:themeColor="text1"/>
          <w:sz w:val="16"/>
        </w:rPr>
      </w:pPr>
    </w:p>
    <w:p w14:paraId="5A8B4272" w14:textId="77777777" w:rsidR="00C254C2" w:rsidRPr="00984D1E" w:rsidRDefault="00C254C2">
      <w:pPr>
        <w:pStyle w:val="a3"/>
        <w:rPr>
          <w:rFonts w:ascii="Arial MT"/>
          <w:noProof/>
          <w:color w:val="000000" w:themeColor="text1"/>
          <w:sz w:val="16"/>
        </w:rPr>
      </w:pPr>
    </w:p>
    <w:p w14:paraId="2B80EFB3" w14:textId="77777777" w:rsidR="00C254C2" w:rsidRPr="00984D1E" w:rsidRDefault="00C254C2">
      <w:pPr>
        <w:pStyle w:val="a3"/>
        <w:rPr>
          <w:rFonts w:ascii="Arial MT"/>
          <w:noProof/>
          <w:color w:val="000000" w:themeColor="text1"/>
          <w:sz w:val="16"/>
        </w:rPr>
      </w:pPr>
    </w:p>
    <w:p w14:paraId="0C78692B" w14:textId="77777777" w:rsidR="00C254C2" w:rsidRPr="00984D1E" w:rsidRDefault="00C254C2">
      <w:pPr>
        <w:pStyle w:val="a3"/>
        <w:rPr>
          <w:rFonts w:ascii="Arial MT"/>
          <w:noProof/>
          <w:color w:val="000000" w:themeColor="text1"/>
          <w:sz w:val="16"/>
        </w:rPr>
      </w:pPr>
    </w:p>
    <w:p w14:paraId="02674083" w14:textId="77777777" w:rsidR="00C254C2" w:rsidRPr="00984D1E" w:rsidRDefault="00C254C2">
      <w:pPr>
        <w:pStyle w:val="a3"/>
        <w:rPr>
          <w:rFonts w:ascii="Arial MT"/>
          <w:noProof/>
          <w:color w:val="000000" w:themeColor="text1"/>
          <w:sz w:val="16"/>
        </w:rPr>
      </w:pPr>
    </w:p>
    <w:p w14:paraId="4E22834F" w14:textId="77777777" w:rsidR="00C254C2" w:rsidRPr="00984D1E" w:rsidRDefault="00C254C2">
      <w:pPr>
        <w:pStyle w:val="a3"/>
        <w:rPr>
          <w:rFonts w:ascii="Arial MT"/>
          <w:noProof/>
          <w:color w:val="000000" w:themeColor="text1"/>
          <w:sz w:val="16"/>
        </w:rPr>
      </w:pPr>
    </w:p>
    <w:p w14:paraId="1D143D81" w14:textId="77777777" w:rsidR="00C254C2" w:rsidRPr="00984D1E" w:rsidRDefault="00C254C2">
      <w:pPr>
        <w:pStyle w:val="a3"/>
        <w:rPr>
          <w:rFonts w:ascii="Arial MT"/>
          <w:noProof/>
          <w:color w:val="000000" w:themeColor="text1"/>
          <w:sz w:val="16"/>
        </w:rPr>
      </w:pPr>
    </w:p>
    <w:p w14:paraId="2C883324" w14:textId="77777777" w:rsidR="00C254C2" w:rsidRPr="00984D1E" w:rsidRDefault="00C254C2">
      <w:pPr>
        <w:pStyle w:val="a3"/>
        <w:rPr>
          <w:rFonts w:ascii="Arial MT"/>
          <w:noProof/>
          <w:color w:val="000000" w:themeColor="text1"/>
          <w:sz w:val="16"/>
        </w:rPr>
      </w:pPr>
    </w:p>
    <w:p w14:paraId="001EA52D" w14:textId="77777777" w:rsidR="00C254C2" w:rsidRPr="00984D1E" w:rsidRDefault="00C254C2">
      <w:pPr>
        <w:pStyle w:val="a3"/>
        <w:rPr>
          <w:rFonts w:ascii="Arial MT"/>
          <w:noProof/>
          <w:color w:val="000000" w:themeColor="text1"/>
          <w:sz w:val="16"/>
        </w:rPr>
      </w:pPr>
    </w:p>
    <w:p w14:paraId="32B3728F" w14:textId="77777777" w:rsidR="00C254C2" w:rsidRPr="00984D1E" w:rsidRDefault="00C254C2">
      <w:pPr>
        <w:pStyle w:val="a3"/>
        <w:rPr>
          <w:rFonts w:ascii="Arial MT"/>
          <w:noProof/>
          <w:color w:val="000000" w:themeColor="text1"/>
          <w:sz w:val="16"/>
        </w:rPr>
      </w:pPr>
    </w:p>
    <w:p w14:paraId="293EAF2B" w14:textId="77777777" w:rsidR="00C254C2" w:rsidRPr="00984D1E" w:rsidRDefault="00C254C2">
      <w:pPr>
        <w:pStyle w:val="a3"/>
        <w:rPr>
          <w:rFonts w:ascii="Arial MT"/>
          <w:noProof/>
          <w:color w:val="000000" w:themeColor="text1"/>
          <w:sz w:val="16"/>
        </w:rPr>
      </w:pPr>
    </w:p>
    <w:p w14:paraId="64D2D6F7" w14:textId="77777777" w:rsidR="00C254C2" w:rsidRPr="00984D1E" w:rsidRDefault="00C254C2">
      <w:pPr>
        <w:pStyle w:val="a3"/>
        <w:rPr>
          <w:rFonts w:ascii="Arial MT"/>
          <w:noProof/>
          <w:color w:val="000000" w:themeColor="text1"/>
          <w:sz w:val="16"/>
        </w:rPr>
      </w:pPr>
    </w:p>
    <w:p w14:paraId="078DB37A" w14:textId="77777777" w:rsidR="00C254C2" w:rsidRPr="00984D1E" w:rsidRDefault="00C254C2">
      <w:pPr>
        <w:pStyle w:val="a3"/>
        <w:rPr>
          <w:rFonts w:ascii="Arial MT"/>
          <w:noProof/>
          <w:color w:val="000000" w:themeColor="text1"/>
          <w:sz w:val="16"/>
        </w:rPr>
      </w:pPr>
    </w:p>
    <w:p w14:paraId="622AF874" w14:textId="77777777" w:rsidR="00C254C2" w:rsidRPr="00984D1E" w:rsidRDefault="00C254C2">
      <w:pPr>
        <w:pStyle w:val="a3"/>
        <w:rPr>
          <w:rFonts w:ascii="Arial MT"/>
          <w:noProof/>
          <w:color w:val="000000" w:themeColor="text1"/>
          <w:sz w:val="13"/>
        </w:rPr>
      </w:pPr>
    </w:p>
    <w:p w14:paraId="258A6FA1" w14:textId="77777777" w:rsidR="00C254C2" w:rsidRPr="00984D1E" w:rsidRDefault="00CB66C5">
      <w:pPr>
        <w:ind w:left="607" w:right="862"/>
        <w:jc w:val="center"/>
        <w:rPr>
          <w:rFonts w:ascii="Arial MT"/>
          <w:noProof/>
          <w:color w:val="000000" w:themeColor="text1"/>
          <w:sz w:val="14"/>
        </w:rPr>
      </w:pPr>
      <w:r>
        <w:rPr>
          <w:noProof/>
          <w:color w:val="000000" w:themeColor="text1"/>
        </w:rPr>
        <w:pict w14:anchorId="188F2432">
          <v:group id="_x0000_s13943" style="position:absolute;left:0;text-align:left;margin-left:507.75pt;margin-top:-49.4pt;width:27.15pt;height:47.65pt;z-index:-251279360;mso-position-horizontal-relative:page" coordorigin="10155,-988" coordsize="543,953">
            <v:shape id="_x0000_s13945" style="position:absolute;left:10159;top:-871;width:534;height:831" coordorigin="10160,-871" coordsize="534,831" path="m10160,-40r,-27l10169,-67r,-63l10178,-130r,-100l10187,-230r,-226l10196,-456r,-162l10205,-618r,-145l10214,-763r,-90l10223,-853r,-18l10232,-871r,63l10241,-808r,118l10250,-690r,144l10259,-546r,145l10268,-401r,117l10277,-284r,81l10286,-203r,45l10295,-158r,19l10304,-139r,9l10304,-139r9,l10313,-149r9,l10322,-158r9,l10341,-158r9,l10350,-149r9,l10359,-139r9,l10368,-121r9,l10377,-94r9,l10386,-85r9,l10395,-76r9,l10404,-85r9,l10413,-103r9,l10422,-149r9,l10431,-203r9,l10440,-257r9,l10449,-311r9,l10458,-365r9,l10467,-392r9,l10476,-410r9,l10485,-419r9,l10539,-419r10,l10549,-410r9,l10567,-410r,9l10576,-401r,18l10585,-383r,9l10594,-374r,18l10603,-356r,9l10612,-347r,9l10621,-338r9,l10639,-338r,-9l10648,-347r,-9l10657,-356r,-9l10666,-365r,-18l10675,-383r9,l10684,-374r9,l10693,-356e" filled="f" strokecolor="red" strokeweight=".15944mm">
              <v:path arrowok="t"/>
            </v:shape>
            <v:line id="_x0000_s13944" style="position:absolute" from="10223,-871" to="10223,-988" strokeweight=".15953mm"/>
            <w10:wrap anchorx="page"/>
          </v:group>
        </w:pict>
      </w:r>
      <w:r w:rsidR="00B21731" w:rsidRPr="00984D1E">
        <w:rPr>
          <w:rFonts w:ascii="Arial MT"/>
          <w:noProof/>
          <w:color w:val="000000" w:themeColor="text1"/>
          <w:sz w:val="14"/>
        </w:rPr>
        <w:t>500</w:t>
      </w:r>
    </w:p>
    <w:p w14:paraId="4AE94622" w14:textId="77777777" w:rsidR="00C254C2" w:rsidRPr="00984D1E" w:rsidRDefault="00C254C2">
      <w:pPr>
        <w:jc w:val="center"/>
        <w:rPr>
          <w:rFonts w:ascii="Arial MT"/>
          <w:noProof/>
          <w:color w:val="000000" w:themeColor="text1"/>
          <w:sz w:val="14"/>
        </w:rPr>
        <w:sectPr w:rsidR="00C254C2" w:rsidRPr="00984D1E">
          <w:pgSz w:w="11910" w:h="16840"/>
          <w:pgMar w:top="1200" w:right="260" w:bottom="1260" w:left="1580" w:header="0" w:footer="980" w:gutter="0"/>
          <w:cols w:num="8" w:space="720" w:equalWidth="0">
            <w:col w:w="1101" w:space="212"/>
            <w:col w:w="946" w:space="220"/>
            <w:col w:w="946" w:space="212"/>
            <w:col w:w="946" w:space="220"/>
            <w:col w:w="946" w:space="221"/>
            <w:col w:w="946" w:space="211"/>
            <w:col w:w="946" w:space="241"/>
            <w:col w:w="1756"/>
          </w:cols>
        </w:sectPr>
      </w:pPr>
    </w:p>
    <w:p w14:paraId="72346D9A" w14:textId="77777777" w:rsidR="00C254C2" w:rsidRPr="00984D1E" w:rsidRDefault="00B21731">
      <w:pPr>
        <w:spacing w:before="19"/>
        <w:ind w:left="2015" w:right="1962"/>
        <w:jc w:val="center"/>
        <w:rPr>
          <w:rFonts w:ascii="Arial MT"/>
          <w:noProof/>
          <w:color w:val="000000" w:themeColor="text1"/>
          <w:sz w:val="14"/>
        </w:rPr>
      </w:pPr>
      <w:r w:rsidRPr="00984D1E">
        <w:rPr>
          <w:rFonts w:ascii="Arial MT"/>
          <w:noProof/>
          <w:color w:val="000000" w:themeColor="text1"/>
          <w:sz w:val="14"/>
        </w:rPr>
        <w:lastRenderedPageBreak/>
        <w:t>Wavenumbers (cm-1)</w:t>
      </w:r>
    </w:p>
    <w:p w14:paraId="605D9252" w14:textId="77777777" w:rsidR="00C254C2" w:rsidRPr="00984D1E" w:rsidRDefault="00C254C2">
      <w:pPr>
        <w:pStyle w:val="a3"/>
        <w:rPr>
          <w:rFonts w:ascii="Arial MT"/>
          <w:noProof/>
          <w:color w:val="000000" w:themeColor="text1"/>
          <w:sz w:val="16"/>
        </w:rPr>
      </w:pPr>
    </w:p>
    <w:p w14:paraId="00C34ADB" w14:textId="77777777" w:rsidR="00C254C2" w:rsidRPr="00984D1E" w:rsidRDefault="00C254C2">
      <w:pPr>
        <w:pStyle w:val="a3"/>
        <w:spacing w:before="1"/>
        <w:rPr>
          <w:rFonts w:ascii="Arial MT"/>
          <w:noProof/>
          <w:color w:val="000000" w:themeColor="text1"/>
          <w:sz w:val="19"/>
        </w:rPr>
      </w:pPr>
    </w:p>
    <w:p w14:paraId="5F1B58B9" w14:textId="61C7FFCC" w:rsidR="00C254C2" w:rsidRPr="00984D1E" w:rsidRDefault="00CB66C5">
      <w:pPr>
        <w:pStyle w:val="a3"/>
        <w:ind w:left="2015" w:right="2340"/>
        <w:jc w:val="center"/>
        <w:rPr>
          <w:noProof/>
          <w:color w:val="000000" w:themeColor="text1"/>
        </w:rPr>
      </w:pPr>
      <w:r>
        <w:rPr>
          <w:noProof/>
          <w:color w:val="000000" w:themeColor="text1"/>
        </w:rPr>
        <w:pict w14:anchorId="466C5AEB">
          <v:group id="_x0000_s13940" style="position:absolute;left:0;text-align:left;margin-left:179.05pt;margin-top:77.65pt;width:3.2pt;height:3.2pt;z-index:250906624;mso-position-horizontal-relative:page" coordorigin="3581,1553" coordsize="64,64">
            <v:line id="_x0000_s13942" style="position:absolute" from="3587,1553" to="3587,1617" strokeweight=".20356mm"/>
            <v:line id="_x0000_s13941" style="position:absolute" from="3639,1553" to="3639,1617" strokeweight=".20356mm"/>
            <w10:wrap anchorx="page"/>
          </v:group>
        </w:pict>
      </w:r>
      <w:r>
        <w:rPr>
          <w:noProof/>
          <w:color w:val="000000" w:themeColor="text1"/>
        </w:rPr>
        <w:pict w14:anchorId="45E8D185">
          <v:shape id="_x0000_s13939" type="#_x0000_t202" style="position:absolute;left:0;text-align:left;margin-left:417.4pt;margin-top:61.8pt;width:9.45pt;height:15.15pt;z-index:250921984;mso-position-horizontal-relative:page" filled="f" stroked="f">
            <v:textbox style="layout-flow:vertical;mso-layout-flow-alt:bottom-to-top" inset="0,0,0,0">
              <w:txbxContent>
                <w:p w14:paraId="4B6194E6" w14:textId="77777777" w:rsidR="00CB66C5" w:rsidRDefault="00CB66C5">
                  <w:pPr>
                    <w:spacing w:before="18"/>
                    <w:ind w:left="20"/>
                    <w:rPr>
                      <w:rFonts w:ascii="Arial MT"/>
                      <w:sz w:val="13"/>
                    </w:rPr>
                  </w:pPr>
                  <w:r>
                    <w:rPr>
                      <w:rFonts w:ascii="Arial MT"/>
                      <w:color w:val="000080"/>
                      <w:sz w:val="13"/>
                    </w:rPr>
                    <w:t>3.42</w:t>
                  </w:r>
                </w:p>
              </w:txbxContent>
            </v:textbox>
            <w10:wrap anchorx="page"/>
          </v:shape>
        </w:pict>
      </w:r>
      <w:r w:rsidR="00B21731" w:rsidRPr="00984D1E">
        <w:rPr>
          <w:noProof/>
          <w:color w:val="000000" w:themeColor="text1"/>
        </w:rPr>
        <w:t>Сурет 2.24 – 2.31 қосылысы</w:t>
      </w:r>
      <w:r w:rsidR="001154A8" w:rsidRPr="001154A8">
        <w:rPr>
          <w:noProof/>
          <w:vanish/>
          <w:color w:val="000000" w:themeColor="text1"/>
          <w:spacing w:val="-20"/>
          <w:w w:val="1"/>
        </w:rPr>
        <w:t>‬</w:t>
      </w:r>
      <w:r w:rsidR="001154A8">
        <w:rPr>
          <w:noProof/>
          <w:color w:val="000000" w:themeColor="text1"/>
        </w:rPr>
        <w:t xml:space="preserve">ның </w:t>
      </w:r>
      <w:r w:rsidR="00B21731" w:rsidRPr="00984D1E">
        <w:rPr>
          <w:noProof/>
          <w:color w:val="000000" w:themeColor="text1"/>
          <w:vertAlign w:val="superscript"/>
        </w:rPr>
        <w:t>1</w:t>
      </w:r>
      <w:r w:rsidR="00B21731" w:rsidRPr="00984D1E">
        <w:rPr>
          <w:noProof/>
          <w:color w:val="000000" w:themeColor="text1"/>
        </w:rPr>
        <w:t>H спектрі</w:t>
      </w:r>
    </w:p>
    <w:p w14:paraId="37278EA5" w14:textId="77777777" w:rsidR="00C254C2" w:rsidRPr="00984D1E" w:rsidRDefault="00C254C2">
      <w:pPr>
        <w:pStyle w:val="a3"/>
        <w:rPr>
          <w:noProof/>
          <w:color w:val="000000" w:themeColor="text1"/>
          <w:sz w:val="20"/>
        </w:rPr>
      </w:pPr>
    </w:p>
    <w:p w14:paraId="0398224B" w14:textId="77777777" w:rsidR="00C254C2" w:rsidRPr="00984D1E" w:rsidRDefault="00C254C2">
      <w:pPr>
        <w:pStyle w:val="a3"/>
        <w:rPr>
          <w:noProof/>
          <w:color w:val="000000" w:themeColor="text1"/>
          <w:sz w:val="20"/>
        </w:rPr>
      </w:pPr>
    </w:p>
    <w:p w14:paraId="7E683C42" w14:textId="77777777" w:rsidR="00C254C2" w:rsidRPr="00984D1E" w:rsidRDefault="00C254C2">
      <w:pPr>
        <w:pStyle w:val="a3"/>
        <w:rPr>
          <w:noProof/>
          <w:color w:val="000000" w:themeColor="text1"/>
          <w:sz w:val="20"/>
        </w:rPr>
      </w:pPr>
    </w:p>
    <w:p w14:paraId="7FDCA5D6" w14:textId="77777777" w:rsidR="00C254C2" w:rsidRPr="00984D1E" w:rsidRDefault="00C254C2">
      <w:pPr>
        <w:pStyle w:val="a3"/>
        <w:rPr>
          <w:noProof/>
          <w:color w:val="000000" w:themeColor="text1"/>
          <w:sz w:val="20"/>
        </w:rPr>
      </w:pPr>
    </w:p>
    <w:p w14:paraId="4ED2F84E" w14:textId="77777777" w:rsidR="00C254C2" w:rsidRPr="00984D1E" w:rsidRDefault="00C254C2">
      <w:pPr>
        <w:pStyle w:val="a3"/>
        <w:rPr>
          <w:noProof/>
          <w:color w:val="000000" w:themeColor="text1"/>
          <w:sz w:val="20"/>
        </w:rPr>
      </w:pPr>
    </w:p>
    <w:p w14:paraId="0E8CA207" w14:textId="77777777" w:rsidR="00C254C2" w:rsidRPr="00984D1E" w:rsidRDefault="00C254C2">
      <w:pPr>
        <w:pStyle w:val="a3"/>
        <w:rPr>
          <w:noProof/>
          <w:color w:val="000000" w:themeColor="text1"/>
          <w:sz w:val="20"/>
        </w:rPr>
      </w:pPr>
    </w:p>
    <w:p w14:paraId="4430AA47" w14:textId="77777777" w:rsidR="00C254C2" w:rsidRPr="00984D1E" w:rsidRDefault="00C254C2">
      <w:pPr>
        <w:pStyle w:val="a3"/>
        <w:rPr>
          <w:noProof/>
          <w:color w:val="000000" w:themeColor="text1"/>
          <w:sz w:val="20"/>
        </w:rPr>
      </w:pPr>
    </w:p>
    <w:p w14:paraId="1A01476D" w14:textId="77777777" w:rsidR="00C254C2" w:rsidRPr="00984D1E" w:rsidRDefault="00C254C2">
      <w:pPr>
        <w:pStyle w:val="a3"/>
        <w:rPr>
          <w:noProof/>
          <w:color w:val="000000" w:themeColor="text1"/>
          <w:sz w:val="20"/>
        </w:rPr>
      </w:pPr>
    </w:p>
    <w:p w14:paraId="3E1DEE13" w14:textId="77777777" w:rsidR="00C254C2" w:rsidRPr="00984D1E" w:rsidRDefault="00C254C2">
      <w:pPr>
        <w:pStyle w:val="a3"/>
        <w:rPr>
          <w:noProof/>
          <w:color w:val="000000" w:themeColor="text1"/>
          <w:sz w:val="20"/>
        </w:rPr>
      </w:pPr>
    </w:p>
    <w:p w14:paraId="1D4321B3" w14:textId="77777777" w:rsidR="00C254C2" w:rsidRPr="00984D1E" w:rsidRDefault="00C254C2">
      <w:pPr>
        <w:pStyle w:val="a3"/>
        <w:rPr>
          <w:noProof/>
          <w:color w:val="000000" w:themeColor="text1"/>
          <w:sz w:val="20"/>
        </w:rPr>
      </w:pPr>
    </w:p>
    <w:p w14:paraId="33709EDA" w14:textId="77777777" w:rsidR="00C254C2" w:rsidRPr="00984D1E" w:rsidRDefault="00C254C2">
      <w:pPr>
        <w:pStyle w:val="a3"/>
        <w:rPr>
          <w:noProof/>
          <w:color w:val="000000" w:themeColor="text1"/>
          <w:sz w:val="20"/>
        </w:rPr>
      </w:pPr>
    </w:p>
    <w:p w14:paraId="028AEE56" w14:textId="77777777" w:rsidR="00C254C2" w:rsidRPr="00984D1E" w:rsidRDefault="00C254C2">
      <w:pPr>
        <w:pStyle w:val="a3"/>
        <w:rPr>
          <w:noProof/>
          <w:color w:val="000000" w:themeColor="text1"/>
          <w:sz w:val="20"/>
        </w:rPr>
      </w:pPr>
    </w:p>
    <w:p w14:paraId="26E60441" w14:textId="77777777" w:rsidR="00C254C2" w:rsidRPr="00984D1E" w:rsidRDefault="00C254C2">
      <w:pPr>
        <w:pStyle w:val="a3"/>
        <w:rPr>
          <w:noProof/>
          <w:color w:val="000000" w:themeColor="text1"/>
          <w:sz w:val="20"/>
        </w:rPr>
      </w:pPr>
    </w:p>
    <w:p w14:paraId="613DEF21" w14:textId="77777777" w:rsidR="00C254C2" w:rsidRPr="00984D1E" w:rsidRDefault="00C254C2">
      <w:pPr>
        <w:pStyle w:val="a3"/>
        <w:rPr>
          <w:noProof/>
          <w:color w:val="000000" w:themeColor="text1"/>
          <w:sz w:val="20"/>
        </w:rPr>
      </w:pPr>
    </w:p>
    <w:p w14:paraId="200BBAB4" w14:textId="77777777" w:rsidR="00C254C2" w:rsidRPr="00984D1E" w:rsidRDefault="00C254C2">
      <w:pPr>
        <w:pStyle w:val="a3"/>
        <w:rPr>
          <w:noProof/>
          <w:color w:val="000000" w:themeColor="text1"/>
          <w:sz w:val="20"/>
        </w:rPr>
      </w:pPr>
    </w:p>
    <w:p w14:paraId="7D064C93" w14:textId="77777777" w:rsidR="00C254C2" w:rsidRPr="00984D1E" w:rsidRDefault="00C254C2">
      <w:pPr>
        <w:pStyle w:val="a3"/>
        <w:rPr>
          <w:noProof/>
          <w:color w:val="000000" w:themeColor="text1"/>
          <w:sz w:val="20"/>
        </w:rPr>
      </w:pPr>
    </w:p>
    <w:p w14:paraId="75B4A4A7" w14:textId="77777777" w:rsidR="00C254C2" w:rsidRPr="00984D1E" w:rsidRDefault="00C254C2">
      <w:pPr>
        <w:pStyle w:val="a3"/>
        <w:rPr>
          <w:noProof/>
          <w:color w:val="000000" w:themeColor="text1"/>
          <w:sz w:val="20"/>
        </w:rPr>
      </w:pPr>
    </w:p>
    <w:p w14:paraId="2E1D813F" w14:textId="77777777" w:rsidR="00C254C2" w:rsidRPr="00984D1E" w:rsidRDefault="00C254C2">
      <w:pPr>
        <w:pStyle w:val="a3"/>
        <w:rPr>
          <w:noProof/>
          <w:color w:val="000000" w:themeColor="text1"/>
          <w:sz w:val="20"/>
        </w:rPr>
      </w:pPr>
    </w:p>
    <w:p w14:paraId="3CF41AFD" w14:textId="77777777" w:rsidR="00C254C2" w:rsidRPr="00984D1E" w:rsidRDefault="00C254C2">
      <w:pPr>
        <w:pStyle w:val="a3"/>
        <w:spacing w:before="8"/>
        <w:rPr>
          <w:noProof/>
          <w:color w:val="000000" w:themeColor="text1"/>
          <w:sz w:val="21"/>
        </w:rPr>
      </w:pPr>
    </w:p>
    <w:p w14:paraId="7BBC3239" w14:textId="77777777" w:rsidR="00C254C2" w:rsidRPr="00984D1E" w:rsidRDefault="00C254C2">
      <w:pPr>
        <w:pStyle w:val="a3"/>
        <w:spacing w:before="10"/>
        <w:rPr>
          <w:noProof/>
          <w:color w:val="000000" w:themeColor="text1"/>
          <w:sz w:val="8"/>
        </w:rPr>
      </w:pPr>
    </w:p>
    <w:p w14:paraId="7DDFBE7F" w14:textId="77777777" w:rsidR="00C254C2" w:rsidRPr="00984D1E" w:rsidRDefault="00CB66C5">
      <w:pPr>
        <w:tabs>
          <w:tab w:val="left" w:pos="430"/>
          <w:tab w:val="left" w:pos="814"/>
          <w:tab w:val="left" w:pos="1227"/>
          <w:tab w:val="left" w:pos="1610"/>
          <w:tab w:val="left" w:pos="1997"/>
          <w:tab w:val="left" w:pos="2381"/>
          <w:tab w:val="left" w:pos="2767"/>
          <w:tab w:val="left" w:pos="3151"/>
          <w:tab w:val="left" w:pos="3535"/>
          <w:tab w:val="left" w:pos="3921"/>
          <w:tab w:val="left" w:pos="4305"/>
          <w:tab w:val="left" w:pos="4692"/>
          <w:tab w:val="left" w:pos="5075"/>
          <w:tab w:val="left" w:pos="5462"/>
          <w:tab w:val="left" w:pos="5846"/>
          <w:tab w:val="left" w:pos="6232"/>
          <w:tab w:val="left" w:pos="6616"/>
          <w:tab w:val="left" w:pos="7000"/>
          <w:tab w:val="left" w:pos="7386"/>
          <w:tab w:val="left" w:pos="7770"/>
          <w:tab w:val="left" w:pos="8156"/>
        </w:tabs>
        <w:ind w:left="44"/>
        <w:jc w:val="center"/>
        <w:rPr>
          <w:rFonts w:ascii="Arial MT"/>
          <w:noProof/>
          <w:color w:val="000000" w:themeColor="text1"/>
          <w:sz w:val="9"/>
        </w:rPr>
      </w:pPr>
      <w:r>
        <w:rPr>
          <w:noProof/>
          <w:color w:val="000000" w:themeColor="text1"/>
        </w:rPr>
        <w:pict w14:anchorId="0FBAC797">
          <v:group id="_x0000_s13555" style="position:absolute;left:0;text-align:left;margin-left:98.25pt;margin-top:-191.85pt;width:455.6pt;height:191.75pt;z-index:250904576;mso-position-horizontal-relative:page" coordorigin="1965,-3837" coordsize="9112,3835">
            <v:line id="_x0000_s13938" style="position:absolute" from="2185,-57" to="11076,-57" strokeweight="0"/>
            <v:line id="_x0000_s13937" style="position:absolute" from="2185,-3837" to="2185,-57" strokeweight="0"/>
            <v:line id="_x0000_s13936" style="position:absolute" from="2185,-57" to="2185,-28" strokeweight="0"/>
            <v:line id="_x0000_s13935" style="position:absolute" from="2222,-57" to="2222,-2" strokeweight="0"/>
            <v:line id="_x0000_s13934" style="position:absolute" from="2260,-57" to="2260,-28" strokeweight="0"/>
            <v:line id="_x0000_s13933" style="position:absolute" from="2300,-57" to="2300,-28" strokeweight="0"/>
            <v:line id="_x0000_s13932" style="position:absolute" from="2338,-57" to="2338,-28" strokeweight="0"/>
            <v:line id="_x0000_s13931" style="position:absolute" from="2375,-57" to="2375,-28" strokeweight="0"/>
            <v:line id="_x0000_s13930" style="position:absolute" from="2415,-57" to="2415,-14" strokeweight="0"/>
            <v:line id="_x0000_s13929" style="position:absolute" from="2453,-57" to="2453,-28" strokeweight="0"/>
            <v:line id="_x0000_s13928" style="position:absolute" from="2490,-57" to="2490,-28" strokeweight="0"/>
            <v:line id="_x0000_s13927" style="position:absolute" from="2531,-57" to="2531,-28" strokeweight="0"/>
            <v:line id="_x0000_s13926" style="position:absolute" from="2568,-57" to="2568,-28" strokeweight="0"/>
            <v:line id="_x0000_s13925" style="position:absolute" from="2606,-57" to="2606,-2" strokeweight="0"/>
            <v:line id="_x0000_s13924" style="position:absolute" from="2646,-57" to="2646,-28" strokeweight="0"/>
            <v:line id="_x0000_s13923" style="position:absolute" from="2684,-57" to="2684,-28" strokeweight="0"/>
            <v:line id="_x0000_s13922" style="position:absolute" from="2724,-57" to="2724,-28" strokeweight="0"/>
            <v:line id="_x0000_s13921" style="position:absolute" from="2762,-57" to="2762,-28" strokeweight="0"/>
            <v:line id="_x0000_s13920" style="position:absolute" from="2799,-57" to="2799,-14" strokeweight="0"/>
            <v:line id="_x0000_s13919" style="position:absolute" from="2840,-57" to="2840,-28" strokeweight="0"/>
            <v:line id="_x0000_s13918" style="position:absolute" from="2877,-57" to="2877,-28" strokeweight="0"/>
            <v:line id="_x0000_s13917" style="position:absolute" from="2915,-57" to="2915,-28" strokeweight="0"/>
            <v:line id="_x0000_s13916" style="position:absolute" from="2955,-57" to="2955,-28" strokeweight="0"/>
            <v:line id="_x0000_s13915" style="position:absolute" from="2992,-57" to="2992,-2" strokeweight="0"/>
            <v:line id="_x0000_s13914" style="position:absolute" from="3030,-57" to="3030,-28" strokeweight="0"/>
            <v:line id="_x0000_s13913" style="position:absolute" from="3070,-57" to="3070,-28" strokeweight="0"/>
            <v:line id="_x0000_s13912" style="position:absolute" from="3108,-57" to="3108,-28" strokeweight="0"/>
            <v:line id="_x0000_s13911" style="position:absolute" from="3145,-57" to="3145,-28" strokeweight="0"/>
            <v:line id="_x0000_s13910" style="position:absolute" from="3186,-57" to="3186,-14" strokeweight="0"/>
            <v:line id="_x0000_s13909" style="position:absolute" from="3223,-57" to="3223,-28" strokeweight="0"/>
            <v:line id="_x0000_s13908" style="position:absolute" from="3261,-57" to="3261,-28" strokeweight="0"/>
            <v:line id="_x0000_s13907" style="position:absolute" from="3301,-57" to="3301,-28" strokeweight="0"/>
            <v:line id="_x0000_s13906" style="position:absolute" from="3339,-57" to="3339,-28" strokeweight="0"/>
            <v:line id="_x0000_s13905" style="position:absolute" from="3376,-57" to="3376,-2" strokeweight="0"/>
            <v:line id="_x0000_s13904" style="position:absolute" from="3417,-57" to="3417,-28" strokeweight="0"/>
            <v:line id="_x0000_s13903" style="position:absolute" from="3454,-57" to="3454,-28" strokeweight="0"/>
            <v:line id="_x0000_s13902" style="position:absolute" from="3492,-57" to="3492,-28" strokeweight="0"/>
            <v:line id="_x0000_s13901" style="position:absolute" from="3532,-57" to="3532,-28" strokeweight="0"/>
            <v:line id="_x0000_s13900" style="position:absolute" from="3569,-57" to="3569,-14" strokeweight="0"/>
            <v:line id="_x0000_s13899" style="position:absolute" from="3607,-57" to="3607,-28" strokeweight="0"/>
            <v:line id="_x0000_s13898" style="position:absolute" from="3647,-57" to="3647,-28" strokeweight="0"/>
            <v:line id="_x0000_s13897" style="position:absolute" from="3685,-57" to="3685,-28" strokeweight="0"/>
            <v:line id="_x0000_s13896" style="position:absolute" from="3722,-57" to="3722,-28" strokeweight="0"/>
            <v:line id="_x0000_s13895" style="position:absolute" from="3763,-57" to="3763,-2" strokeweight="0"/>
            <v:line id="_x0000_s13894" style="position:absolute" from="3800,-57" to="3800,-28" strokeweight="0"/>
            <v:line id="_x0000_s13893" style="position:absolute" from="3838,-57" to="3838,-28" strokeweight="0"/>
            <v:line id="_x0000_s13892" style="position:absolute" from="3878,-57" to="3878,-28" strokeweight="0"/>
            <v:line id="_x0000_s13891" style="position:absolute" from="3916,-57" to="3916,-28" strokeweight="0"/>
            <v:line id="_x0000_s13890" style="position:absolute" from="3956,-57" to="3956,-14" strokeweight="0"/>
            <v:line id="_x0000_s13889" style="position:absolute" from="3994,-57" to="3994,-28" strokeweight="0"/>
            <v:line id="_x0000_s13888" style="position:absolute" from="4031,-57" to="4031,-28" strokeweight="0"/>
            <v:line id="_x0000_s13887" style="position:absolute" from="4071,-57" to="4071,-28" strokeweight="0"/>
            <v:line id="_x0000_s13886" style="position:absolute" from="4109,-57" to="4109,-28" strokeweight="0"/>
            <v:line id="_x0000_s13885" style="position:absolute" from="4146,-57" to="4146,-2" strokeweight="0"/>
            <v:line id="_x0000_s13884" style="position:absolute" from="4187,-57" to="4187,-28" strokeweight="0"/>
            <v:line id="_x0000_s13883" style="position:absolute" from="4224,-57" to="4224,-28" strokeweight="0"/>
            <v:line id="_x0000_s13882" style="position:absolute" from="4262,-57" to="4262,-28" strokeweight="0"/>
            <v:line id="_x0000_s13881" style="position:absolute" from="4302,-57" to="4302,-28" strokeweight="0"/>
            <v:line id="_x0000_s13880" style="position:absolute" from="4340,-57" to="4340,-14" strokeweight="0"/>
            <v:line id="_x0000_s13879" style="position:absolute" from="4377,-57" to="4377,-28" strokeweight="0"/>
            <v:line id="_x0000_s13878" style="position:absolute" from="4418,-57" to="4418,-28" strokeweight="0"/>
            <v:line id="_x0000_s13877" style="position:absolute" from="4455,-57" to="4455,-28" strokeweight="0"/>
            <v:line id="_x0000_s13876" style="position:absolute" from="4493,-57" to="4493,-28" strokeweight="0"/>
            <v:line id="_x0000_s13875" style="position:absolute" from="4533,-57" to="4533,-2" strokeweight="0"/>
            <v:line id="_x0000_s13874" style="position:absolute" from="4571,-57" to="4571,-28" strokeweight="0"/>
            <v:line id="_x0000_s13873" style="position:absolute" from="4608,-57" to="4608,-28" strokeweight="0"/>
            <v:line id="_x0000_s13872" style="position:absolute" from="4648,-57" to="4648,-28" strokeweight="0"/>
            <v:line id="_x0000_s13871" style="position:absolute" from="4686,-57" to="4686,-28" strokeweight="0"/>
            <v:line id="_x0000_s13870" style="position:absolute" from="4723,-57" to="4723,-14" strokeweight="0"/>
            <v:line id="_x0000_s13869" style="position:absolute" from="4764,-57" to="4764,-28" strokeweight="0"/>
            <v:line id="_x0000_s13868" style="position:absolute" from="4801,-57" to="4801,-28" strokeweight="0"/>
            <v:line id="_x0000_s13867" style="position:absolute" from="4839,-57" to="4839,-28" strokeweight="0"/>
            <v:line id="_x0000_s13866" style="position:absolute" from="4879,-57" to="4879,-28" strokeweight="0"/>
            <v:line id="_x0000_s13865" style="position:absolute" from="4917,-57" to="4917,-2" strokeweight="0"/>
            <v:line id="_x0000_s13864" style="position:absolute" from="4954,-57" to="4954,-28" strokeweight="0"/>
            <v:line id="_x0000_s13863" style="position:absolute" from="4995,-57" to="4995,-28" strokeweight="0"/>
            <v:line id="_x0000_s13862" style="position:absolute" from="5032,-57" to="5032,-28" strokeweight="0"/>
            <v:line id="_x0000_s13861" style="position:absolute" from="5073,-57" to="5073,-28" strokeweight="0"/>
            <v:line id="_x0000_s13860" style="position:absolute" from="5110,-57" to="5110,-14" strokeweight="0"/>
            <v:line id="_x0000_s13859" style="position:absolute" from="5148,-57" to="5148,-28" strokeweight="0"/>
            <v:line id="_x0000_s13858" style="position:absolute" from="5188,-57" to="5188,-28" strokeweight="0"/>
            <v:line id="_x0000_s13857" style="position:absolute" from="5225,-57" to="5225,-28" strokeweight="0"/>
            <v:line id="_x0000_s13856" style="position:absolute" from="5263,-57" to="5263,-28" strokeweight="0"/>
            <v:line id="_x0000_s13855" style="position:absolute" from="5303,-57" to="5303,-2" strokeweight="0"/>
            <v:line id="_x0000_s13854" style="position:absolute" from="5341,-57" to="5341,-28" strokeweight="0"/>
            <v:line id="_x0000_s13853" style="position:absolute" from="5378,-57" to="5378,-28" strokeweight="0"/>
            <v:line id="_x0000_s13852" style="position:absolute" from="5419,-57" to="5419,-28" strokeweight="0"/>
            <v:line id="_x0000_s13851" style="position:absolute" from="5456,-57" to="5456,-28" strokeweight="0"/>
            <v:line id="_x0000_s13850" style="position:absolute" from="5494,-57" to="5494,-14" strokeweight="0"/>
            <v:line id="_x0000_s13849" style="position:absolute" from="5534,-57" to="5534,-28" strokeweight="0"/>
            <v:line id="_x0000_s13848" style="position:absolute" from="5572,-57" to="5572,-28" strokeweight="0"/>
            <v:line id="_x0000_s13847" style="position:absolute" from="5609,-57" to="5609,-28" strokeweight="0"/>
            <v:line id="_x0000_s13846" style="position:absolute" from="5650,-57" to="5650,-28" strokeweight="0"/>
            <v:line id="_x0000_s13845" style="position:absolute" from="5687,-57" to="5687,-2" strokeweight="0"/>
            <v:line id="_x0000_s13844" style="position:absolute" from="5725,-57" to="5725,-28" strokeweight="0"/>
            <v:line id="_x0000_s13843" style="position:absolute" from="5765,-57" to="5765,-28" strokeweight="0"/>
            <v:line id="_x0000_s13842" style="position:absolute" from="5802,-57" to="5802,-28" strokeweight="0"/>
            <v:line id="_x0000_s13841" style="position:absolute" from="5840,-57" to="5840,-28" strokeweight="0"/>
            <v:line id="_x0000_s13840" style="position:absolute" from="5880,-57" to="5880,-14" strokeweight="0"/>
            <v:line id="_x0000_s13839" style="position:absolute" from="5918,-57" to="5918,-28" strokeweight="0"/>
            <v:line id="_x0000_s13838" style="position:absolute" from="5955,-57" to="5955,-28" strokeweight="0"/>
            <v:line id="_x0000_s13837" style="position:absolute" from="5996,-57" to="5996,-28" strokeweight="0"/>
            <v:line id="_x0000_s13836" style="position:absolute" from="6033,-57" to="6033,-28" strokeweight="0"/>
            <v:line id="_x0000_s13835" style="position:absolute" from="6071,-57" to="6071,-2" strokeweight="0"/>
            <v:line id="_x0000_s13834" style="position:absolute" from="6111,-57" to="6111,-28" strokeweight="0"/>
            <v:line id="_x0000_s13833" style="position:absolute" from="6149,-57" to="6149,-28" strokeweight="0"/>
            <v:line id="_x0000_s13832" style="position:absolute" from="6186,-57" to="6186,-28" strokeweight="0"/>
            <v:line id="_x0000_s13831" style="position:absolute" from="6227,-57" to="6227,-28" strokeweight="0"/>
            <v:line id="_x0000_s13830" style="position:absolute" from="6264,-57" to="6264,-14" strokeweight="0"/>
            <v:line id="_x0000_s13829" style="position:absolute" from="6305,-57" to="6305,-28" strokeweight="0"/>
            <v:line id="_x0000_s13828" style="position:absolute" from="6342,-57" to="6342,-28" strokeweight="0"/>
            <v:line id="_x0000_s13827" style="position:absolute" from="6380,-57" to="6380,-28" strokeweight="0"/>
            <v:line id="_x0000_s13826" style="position:absolute" from="6420,-57" to="6420,-28" strokeweight="0"/>
            <v:line id="_x0000_s13825" style="position:absolute" from="6457,-57" to="6457,-2" strokeweight="0"/>
            <v:line id="_x0000_s13824" style="position:absolute" from="6495,-57" to="6495,-28" strokeweight="0"/>
            <v:line id="_x0000_s13823" style="position:absolute" from="6535,-57" to="6535,-28" strokeweight="0"/>
            <v:line id="_x0000_s13822" style="position:absolute" from="6573,-57" to="6573,-28" strokeweight="0"/>
            <v:line id="_x0000_s13821" style="position:absolute" from="6610,-57" to="6610,-28" strokeweight="0"/>
            <v:line id="_x0000_s13820" style="position:absolute" from="6651,-57" to="6651,-14" strokeweight="0"/>
            <v:line id="_x0000_s13819" style="position:absolute" from="6688,-57" to="6688,-28" strokeweight="0"/>
            <v:line id="_x0000_s13818" style="position:absolute" from="6726,-57" to="6726,-28" strokeweight="0"/>
            <v:line id="_x0000_s13817" style="position:absolute" from="6766,-57" to="6766,-28" strokeweight="0"/>
            <v:line id="_x0000_s13816" style="position:absolute" from="6804,-57" to="6804,-28" strokeweight="0"/>
            <v:line id="_x0000_s13815" style="position:absolute" from="6841,-57" to="6841,-2" strokeweight="0"/>
            <v:line id="_x0000_s13814" style="position:absolute" from="6882,-57" to="6882,-28" strokeweight="0"/>
            <v:line id="_x0000_s13813" style="position:absolute" from="6919,-57" to="6919,-28" strokeweight="0"/>
            <v:line id="_x0000_s13812" style="position:absolute" from="6957,-57" to="6957,-28" strokeweight="0"/>
            <v:line id="_x0000_s13811" style="position:absolute" from="6997,-57" to="6997,-28" strokeweight="0"/>
            <v:line id="_x0000_s13810" style="position:absolute" from="7034,-57" to="7034,-14" strokeweight="0"/>
            <v:line id="_x0000_s13809" style="position:absolute" from="7072,-57" to="7072,-28" strokeweight="0"/>
            <v:line id="_x0000_s13808" style="position:absolute" from="7112,-57" to="7112,-28" strokeweight="0"/>
            <v:line id="_x0000_s13807" style="position:absolute" from="7150,-57" to="7150,-28" strokeweight="0"/>
            <v:line id="_x0000_s13806" style="position:absolute" from="7187,-57" to="7187,-28" strokeweight="0"/>
            <v:line id="_x0000_s13805" style="position:absolute" from="7228,-57" to="7228,-2" strokeweight="0"/>
            <v:line id="_x0000_s13804" style="position:absolute" from="7265,-57" to="7265,-28" strokeweight="0"/>
            <v:line id="_x0000_s13803" style="position:absolute" from="7303,-57" to="7303,-28" strokeweight="0"/>
            <v:line id="_x0000_s13802" style="position:absolute" from="7343,-57" to="7343,-28" strokeweight="0"/>
            <v:line id="_x0000_s13801" style="position:absolute" from="7381,-57" to="7381,-28" strokeweight="0"/>
            <v:line id="_x0000_s13800" style="position:absolute" from="7421,-57" to="7421,-14" strokeweight="0"/>
            <v:line id="_x0000_s13799" style="position:absolute" from="7459,-57" to="7459,-28" strokeweight="0"/>
            <v:line id="_x0000_s13798" style="position:absolute" from="7496,-57" to="7496,-28" strokeweight="0"/>
            <v:line id="_x0000_s13797" style="position:absolute" from="7536,-57" to="7536,-28" strokeweight="0"/>
            <v:line id="_x0000_s13796" style="position:absolute" from="7574,-57" to="7574,-28" strokeweight="0"/>
            <v:line id="_x0000_s13795" style="position:absolute" from="7611,-57" to="7611,-2" strokeweight="0"/>
            <v:line id="_x0000_s13794" style="position:absolute" from="7652,-57" to="7652,-28" strokeweight="0"/>
            <v:line id="_x0000_s13793" style="position:absolute" from="7689,-57" to="7689,-28" strokeweight="0"/>
            <v:line id="_x0000_s13792" style="position:absolute" from="7727,-57" to="7727,-28" strokeweight="0"/>
            <v:line id="_x0000_s13791" style="position:absolute" from="7767,-57" to="7767,-28" strokeweight="0"/>
            <v:line id="_x0000_s13790" style="position:absolute" from="7805,-57" to="7805,-14" strokeweight="0"/>
            <v:line id="_x0000_s13789" style="position:absolute" from="7842,-57" to="7842,-28" strokeweight="0"/>
            <v:line id="_x0000_s13788" style="position:absolute" from="7883,-57" to="7883,-28" strokeweight="0"/>
            <v:line id="_x0000_s13787" style="position:absolute" from="7920,-57" to="7920,-28" strokeweight="0"/>
            <v:line id="_x0000_s13786" style="position:absolute" from="7958,-57" to="7958,-28" strokeweight="0"/>
            <v:line id="_x0000_s13785" style="position:absolute" from="7998,-57" to="7998,-2" strokeweight="0"/>
            <v:line id="_x0000_s13784" style="position:absolute" from="8036,-57" to="8036,-28" strokeweight="0"/>
            <v:line id="_x0000_s13783" style="position:absolute" from="8073,-57" to="8073,-28" strokeweight="0"/>
            <v:line id="_x0000_s13782" style="position:absolute" from="8113,-57" to="8113,-28" strokeweight="0"/>
            <v:line id="_x0000_s13781" style="position:absolute" from="8151,-57" to="8151,-28" strokeweight="0"/>
            <v:line id="_x0000_s13780" style="position:absolute" from="8188,-57" to="8188,-14" strokeweight="0"/>
            <v:line id="_x0000_s13779" style="position:absolute" from="8229,-57" to="8229,-28" strokeweight="0"/>
            <v:line id="_x0000_s13778" style="position:absolute" from="8266,-57" to="8266,-28" strokeweight="0"/>
            <v:line id="_x0000_s13777" style="position:absolute" from="8304,-57" to="8304,-28" strokeweight="0"/>
            <v:line id="_x0000_s13776" style="position:absolute" from="8344,-57" to="8344,-28" strokeweight="0"/>
            <v:line id="_x0000_s13775" style="position:absolute" from="8382,-57" to="8382,-2" strokeweight="0"/>
            <v:line id="_x0000_s13774" style="position:absolute" from="8419,-57" to="8419,-28" strokeweight="0"/>
            <v:line id="_x0000_s13773" style="position:absolute" from="8460,-57" to="8460,-28" strokeweight="0"/>
            <v:line id="_x0000_s13772" style="position:absolute" from="8497,-57" to="8497,-28" strokeweight="0"/>
            <v:line id="_x0000_s13771" style="position:absolute" from="8535,-57" to="8535,-28" strokeweight="0"/>
            <v:line id="_x0000_s13770" style="position:absolute" from="8575,-57" to="8575,-14" strokeweight="0"/>
            <v:line id="_x0000_s13769" style="position:absolute" from="8613,-57" to="8613,-28" strokeweight="0"/>
            <v:line id="_x0000_s13768" style="position:absolute" from="8653,-57" to="8653,-28" strokeweight="0"/>
            <v:line id="_x0000_s13767" style="position:absolute" from="8690,-57" to="8690,-28" strokeweight="0"/>
            <v:line id="_x0000_s13766" style="position:absolute" from="8728,-57" to="8728,-28" strokeweight="0"/>
            <v:line id="_x0000_s13765" style="position:absolute" from="8768,-57" to="8768,-2" strokeweight="0"/>
            <v:line id="_x0000_s13764" style="position:absolute" from="8806,-57" to="8806,-28" strokeweight="0"/>
            <v:line id="_x0000_s13763" style="position:absolute" from="8843,-57" to="8843,-28" strokeweight="0"/>
            <v:line id="_x0000_s13762" style="position:absolute" from="8884,-57" to="8884,-28" strokeweight="0"/>
            <v:line id="_x0000_s13761" style="position:absolute" from="8921,-57" to="8921,-28" strokeweight="0"/>
            <v:line id="_x0000_s13760" style="position:absolute" from="8959,-57" to="8959,-14" strokeweight="0"/>
            <v:line id="_x0000_s13759" style="position:absolute" from="8999,-57" to="8999,-28" strokeweight="0"/>
            <v:line id="_x0000_s13758" style="position:absolute" from="9037,-57" to="9037,-28" strokeweight="0"/>
            <v:line id="_x0000_s13757" style="position:absolute" from="9074,-57" to="9074,-28" strokeweight="0"/>
            <v:line id="_x0000_s13756" style="position:absolute" from="9115,-57" to="9115,-28" strokeweight="0"/>
            <v:line id="_x0000_s13755" style="position:absolute" from="9152,-57" to="9152,-2" strokeweight="0"/>
            <v:line id="_x0000_s13754" style="position:absolute" from="9190,-57" to="9190,-28" strokeweight="0"/>
            <v:line id="_x0000_s13753" style="position:absolute" from="9230,-57" to="9230,-28" strokeweight="0"/>
            <v:line id="_x0000_s13752" style="position:absolute" from="9267,-57" to="9267,-28" strokeweight="0"/>
            <v:line id="_x0000_s13751" style="position:absolute" from="9305,-57" to="9305,-28" strokeweight="0"/>
            <v:line id="_x0000_s13750" style="position:absolute" from="9345,-57" to="9345,-14" strokeweight="0"/>
            <v:line id="_x0000_s13749" style="position:absolute" from="9383,-57" to="9383,-28" strokeweight="0"/>
            <v:line id="_x0000_s13748" style="position:absolute" from="9420,-57" to="9420,-28" strokeweight="0"/>
            <v:line id="_x0000_s13747" style="position:absolute" from="9461,-57" to="9461,-28" strokeweight="0"/>
            <v:line id="_x0000_s13746" style="position:absolute" from="9498,-57" to="9498,-28" strokeweight="0"/>
            <v:line id="_x0000_s13745" style="position:absolute" from="9536,-57" to="9536,-2" strokeweight="0"/>
            <v:line id="_x0000_s13744" style="position:absolute" from="9576,-57" to="9576,-28" strokeweight="0"/>
            <v:line id="_x0000_s13743" style="position:absolute" from="9614,-57" to="9614,-28" strokeweight="0"/>
            <v:line id="_x0000_s13742" style="position:absolute" from="9651,-57" to="9651,-28" strokeweight="0"/>
            <v:line id="_x0000_s13741" style="position:absolute" from="9692,-57" to="9692,-28" strokeweight="0"/>
            <v:line id="_x0000_s13740" style="position:absolute" from="9729,-57" to="9729,-14" strokeweight="0"/>
            <v:line id="_x0000_s13739" style="position:absolute" from="9769,-57" to="9769,-28" strokeweight="0"/>
            <v:line id="_x0000_s13738" style="position:absolute" from="9807,-57" to="9807,-28" strokeweight="0"/>
            <v:line id="_x0000_s13737" style="position:absolute" from="9844,-57" to="9844,-28" strokeweight="0"/>
            <v:line id="_x0000_s13736" style="position:absolute" from="9885,-57" to="9885,-28" strokeweight="0"/>
            <v:line id="_x0000_s13735" style="position:absolute" from="9922,-57" to="9922,-2" strokeweight="0"/>
            <v:line id="_x0000_s13734" style="position:absolute" from="9960,-57" to="9960,-28" strokeweight="0"/>
            <v:line id="_x0000_s13733" style="position:absolute" from="10000,-57" to="10000,-28" strokeweight="0"/>
            <v:line id="_x0000_s13732" style="position:absolute" from="10038,-57" to="10038,-28" strokeweight="0"/>
            <v:line id="_x0000_s13731" style="position:absolute" from="10075,-57" to="10075,-28" strokeweight="0"/>
            <v:line id="_x0000_s13730" style="position:absolute" from="10116,-57" to="10116,-14" strokeweight="0"/>
            <v:line id="_x0000_s13729" style="position:absolute" from="10153,-57" to="10153,-28" strokeweight="0"/>
            <v:line id="_x0000_s13728" style="position:absolute" from="10191,-57" to="10191,-28" strokeweight="0"/>
            <v:line id="_x0000_s13727" style="position:absolute" from="10231,-57" to="10231,-28" strokeweight="0"/>
            <v:line id="_x0000_s13726" style="position:absolute" from="10269,-57" to="10269,-28" strokeweight="0"/>
            <v:line id="_x0000_s13725" style="position:absolute" from="10306,-57" to="10306,-2" strokeweight="0"/>
            <v:line id="_x0000_s13724" style="position:absolute" from="10347,-57" to="10347,-28" strokeweight="0"/>
            <v:line id="_x0000_s13723" style="position:absolute" from="10384,-57" to="10384,-28" strokeweight="0"/>
            <v:line id="_x0000_s13722" style="position:absolute" from="10422,-57" to="10422,-28" strokeweight="0"/>
            <v:line id="_x0000_s13721" style="position:absolute" from="10462,-57" to="10462,-28" strokeweight="0"/>
            <v:line id="_x0000_s13720" style="position:absolute" from="10499,-57" to="10499,-14" strokeweight="0"/>
            <v:line id="_x0000_s13719" style="position:absolute" from="10537,-57" to="10537,-28" strokeweight="0"/>
            <v:line id="_x0000_s13718" style="position:absolute" from="10577,-57" to="10577,-28" strokeweight="0"/>
            <v:line id="_x0000_s13717" style="position:absolute" from="10615,-57" to="10615,-28" strokeweight="0"/>
            <v:line id="_x0000_s13716" style="position:absolute" from="10652,-57" to="10652,-28" strokeweight="0"/>
            <v:line id="_x0000_s13715" style="position:absolute" from="10693,-57" to="10693,-2" strokeweight="0"/>
            <v:line id="_x0000_s13714" style="position:absolute" from="10730,-57" to="10730,-28" strokeweight="0"/>
            <v:line id="_x0000_s13713" style="position:absolute" from="10768,-57" to="10768,-28" strokeweight="0"/>
            <v:line id="_x0000_s13712" style="position:absolute" from="10808,-57" to="10808,-28" strokeweight="0"/>
            <v:line id="_x0000_s13711" style="position:absolute" from="10846,-57" to="10846,-28" strokeweight="0"/>
            <v:line id="_x0000_s13710" style="position:absolute" from="10883,-57" to="10883,-14" strokeweight="0"/>
            <v:line id="_x0000_s13709" style="position:absolute" from="10924,-57" to="10924,-28" strokeweight="0"/>
            <v:line id="_x0000_s13708" style="position:absolute" from="10961,-57" to="10961,-28" strokeweight="0"/>
            <v:line id="_x0000_s13707" style="position:absolute" from="11001,-57" to="11001,-28" strokeweight="0"/>
            <v:line id="_x0000_s13706" style="position:absolute" from="11039,-57" to="11039,-28" strokeweight="0"/>
            <v:shape id="_x0000_s13705" type="#_x0000_t75" style="position:absolute;left:1965;top:-3410;width:9112;height:3143">
              <v:imagedata r:id="rId128" o:title=""/>
            </v:shape>
            <v:line id="_x0000_s13704" style="position:absolute" from="2185,-493" to="2156,-493" strokeweight="0"/>
            <v:line id="_x0000_s13703" style="position:absolute" from="2185,-522" to="2156,-522" strokeweight="0"/>
            <v:line id="_x0000_s13702" style="position:absolute" from="2185,-550" to="2156,-550" strokeweight="0"/>
            <v:line id="_x0000_s13701" style="position:absolute" from="2185,-576" to="2156,-576" strokeweight="0"/>
            <v:shape id="_x0000_s13700" style="position:absolute;left:1965;top:-606;width:220;height:2" coordorigin="1965,-605" coordsize="220,0" o:spt="100" adj="0,,0" path="m2185,-605r-55,m2185,-605r-220,e" filled="f" strokeweight="0">
              <v:stroke joinstyle="round"/>
              <v:formulas/>
              <v:path arrowok="t" o:connecttype="segments"/>
            </v:shape>
            <v:line id="_x0000_s13699" style="position:absolute" from="2185,-634" to="2156,-634" strokeweight="0"/>
            <v:line id="_x0000_s13698" style="position:absolute" from="2185,-663" to="2156,-663" strokeweight="0"/>
            <v:line id="_x0000_s13697" style="position:absolute" from="2185,-689" to="2156,-689" strokeweight="0"/>
            <v:line id="_x0000_s13696" style="position:absolute" from="2185,-718" to="2156,-718" strokeweight="0"/>
            <v:line id="_x0000_s13695" style="position:absolute" from="2185,-747" to="2130,-747" strokeweight="0"/>
            <v:line id="_x0000_s13694" style="position:absolute" from="2185,-775" to="2156,-775" strokeweight="0"/>
            <v:line id="_x0000_s13693" style="position:absolute" from="2185,-801" to="2156,-801" strokeweight="0"/>
            <v:line id="_x0000_s13692" style="position:absolute" from="2185,-830" to="2156,-830" strokeweight="0"/>
            <v:line id="_x0000_s13691" style="position:absolute" from="2185,-859" to="2156,-859" strokeweight="0"/>
            <v:shape id="_x0000_s13690" style="position:absolute;left:1965;top:-888;width:220;height:2" coordorigin="1965,-888" coordsize="220,0" o:spt="100" adj="0,,0" path="m2185,-888r-55,m2185,-888r-220,e" filled="f" strokeweight="0">
              <v:stroke joinstyle="round"/>
              <v:formulas/>
              <v:path arrowok="t" o:connecttype="segments"/>
            </v:shape>
            <v:line id="_x0000_s13689" style="position:absolute" from="2185,-914" to="2156,-914" strokeweight="0"/>
            <v:line id="_x0000_s13688" style="position:absolute" from="2185,-943" to="2156,-943" strokeweight="0"/>
            <v:line id="_x0000_s13687" style="position:absolute" from="2185,-972" to="2156,-972" strokeweight="0"/>
            <v:line id="_x0000_s13686" style="position:absolute" from="2185,-1000" to="2156,-1000" strokeweight="0"/>
            <v:line id="_x0000_s13685" style="position:absolute" from="2185,-1026" to="2130,-1026" strokeweight="0"/>
            <v:line id="_x0000_s13684" style="position:absolute" from="2185,-1055" to="2156,-1055" strokeweight="0"/>
            <v:line id="_x0000_s13683" style="position:absolute" from="2185,-1084" to="2156,-1084" strokeweight="0"/>
            <v:line id="_x0000_s13682" style="position:absolute" from="2185,-1113" to="2156,-1113" strokeweight="0"/>
            <v:line id="_x0000_s13681" style="position:absolute" from="2185,-1139" to="2156,-1139" strokeweight="0"/>
            <v:shape id="_x0000_s13680" style="position:absolute;left:1965;top:-1168;width:220;height:2" coordorigin="1965,-1168" coordsize="220,0" o:spt="100" adj="0,,0" path="m2185,-1168r-55,m2185,-1168r-220,e" filled="f" strokeweight="0">
              <v:stroke joinstyle="round"/>
              <v:formulas/>
              <v:path arrowok="t" o:connecttype="segments"/>
            </v:shape>
            <v:line id="_x0000_s13679" style="position:absolute" from="2185,-1197" to="2156,-1197" strokeweight="0"/>
            <v:line id="_x0000_s13678" style="position:absolute" from="2185,-1226" to="2156,-1226" strokeweight="0"/>
            <v:line id="_x0000_s13677" style="position:absolute" from="2185,-1252" to="2156,-1252" strokeweight="0"/>
            <v:line id="_x0000_s13676" style="position:absolute" from="2185,-1280" to="2156,-1280" strokeweight="0"/>
            <v:line id="_x0000_s13675" style="position:absolute" from="2185,-1309" to="2130,-1309" strokeweight="0"/>
            <v:line id="_x0000_s13674" style="position:absolute" from="2185,-1338" to="2156,-1338" strokeweight="0"/>
            <v:line id="_x0000_s13673" style="position:absolute" from="2185,-1364" to="2156,-1364" strokeweight="0"/>
            <v:line id="_x0000_s13672" style="position:absolute" from="2185,-1393" to="2156,-1393" strokeweight="0"/>
            <v:line id="_x0000_s13671" style="position:absolute" from="2185,-1422" to="2156,-1422" strokeweight="0"/>
            <v:shape id="_x0000_s13670" style="position:absolute;left:1965;top:-1451;width:220;height:2" coordorigin="1965,-1451" coordsize="220,0" o:spt="100" adj="0,,0" path="m2185,-1451r-55,m2185,-1451r-220,e" filled="f" strokeweight="0">
              <v:stroke joinstyle="round"/>
              <v:formulas/>
              <v:path arrowok="t" o:connecttype="segments"/>
            </v:shape>
            <v:line id="_x0000_s13669" style="position:absolute" from="2185,-1477" to="2156,-1477" strokeweight="0"/>
            <v:line id="_x0000_s13668" style="position:absolute" from="2185,-1505" to="2156,-1505" strokeweight="0"/>
            <v:line id="_x0000_s13667" style="position:absolute" from="2185,-1534" to="2156,-1534" strokeweight="0"/>
            <v:line id="_x0000_s13666" style="position:absolute" from="2185,-1563" to="2156,-1563" strokeweight="0"/>
            <v:line id="_x0000_s13665" style="position:absolute" from="2185,-1589" to="2130,-1589" strokeweight="0"/>
            <v:line id="_x0000_s13664" style="position:absolute" from="2185,-1618" to="2156,-1618" strokeweight="0"/>
            <v:line id="_x0000_s13663" style="position:absolute" from="2185,-1647" to="2156,-1647" strokeweight="0"/>
            <v:line id="_x0000_s13662" style="position:absolute" from="2185,-1676" to="2156,-1676" strokeweight="0"/>
            <v:line id="_x0000_s13661" style="position:absolute" from="2185,-1702" to="2156,-1702" strokeweight="0"/>
            <v:shape id="_x0000_s13660" style="position:absolute;left:1965;top:-1731;width:220;height:2" coordorigin="1965,-1730" coordsize="220,0" o:spt="100" adj="0,,0" path="m2185,-1730r-55,m2185,-1730r-220,e" filled="f" strokeweight="0">
              <v:stroke joinstyle="round"/>
              <v:formulas/>
              <v:path arrowok="t" o:connecttype="segments"/>
            </v:shape>
            <v:line id="_x0000_s13659" style="position:absolute" from="2185,-1759" to="2156,-1759" strokeweight="0"/>
            <v:line id="_x0000_s13658" style="position:absolute" from="2185,-1788" to="2156,-1788" strokeweight="0"/>
            <v:line id="_x0000_s13657" style="position:absolute" from="2185,-1814" to="2156,-1814" strokeweight="0"/>
            <v:line id="_x0000_s13656" style="position:absolute" from="2185,-1843" to="2156,-1843" strokeweight="0"/>
            <v:line id="_x0000_s13655" style="position:absolute" from="2185,-1872" to="2130,-1872" strokeweight="0"/>
            <v:line id="_x0000_s13654" style="position:absolute" from="2185,-1901" to="2156,-1901" strokeweight="0"/>
            <v:line id="_x0000_s13653" style="position:absolute" from="2185,-1927" to="2156,-1927" strokeweight="0"/>
            <v:line id="_x0000_s13652" style="position:absolute" from="2185,-1956" to="2156,-1956" strokeweight="0"/>
            <v:line id="_x0000_s13651" style="position:absolute" from="2185,-1984" to="2156,-1984" strokeweight="0"/>
            <v:shape id="_x0000_s13650" style="position:absolute;left:1965;top:-2014;width:220;height:2" coordorigin="1965,-2013" coordsize="220,0" o:spt="100" adj="0,,0" path="m2185,-2013r-55,m2185,-2013r-220,e" filled="f" strokeweight="0">
              <v:stroke joinstyle="round"/>
              <v:formulas/>
              <v:path arrowok="t" o:connecttype="segments"/>
            </v:shape>
            <v:line id="_x0000_s13649" style="position:absolute" from="2185,-2039" to="2156,-2039" strokeweight="0"/>
            <v:line id="_x0000_s13648" style="position:absolute" from="2185,-2068" to="2156,-2068" strokeweight="0"/>
            <v:line id="_x0000_s13647" style="position:absolute" from="2185,-2097" to="2156,-2097" strokeweight="0"/>
            <v:line id="_x0000_s13646" style="position:absolute" from="2185,-2126" to="2156,-2126" strokeweight="0"/>
            <v:line id="_x0000_s13645" style="position:absolute" from="2185,-2152" to="2130,-2152" strokeweight="0"/>
            <v:line id="_x0000_s13644" style="position:absolute" from="2185,-2181" to="2156,-2181" strokeweight="0"/>
            <v:line id="_x0000_s13643" style="position:absolute" from="2185,-2209" to="2156,-2209" strokeweight="0"/>
            <v:line id="_x0000_s13642" style="position:absolute" from="2185,-2238" to="2156,-2238" strokeweight="0"/>
            <v:line id="_x0000_s13641" style="position:absolute" from="2185,-2264" to="2156,-2264" strokeweight="0"/>
            <v:shape id="_x0000_s13640" style="position:absolute;left:1965;top:-2294;width:220;height:2" coordorigin="1965,-2293" coordsize="220,0" o:spt="100" adj="0,,0" path="m2185,-2293r-55,m2185,-2293r-220,e" filled="f" strokeweight="0">
              <v:stroke joinstyle="round"/>
              <v:formulas/>
              <v:path arrowok="t" o:connecttype="segments"/>
            </v:shape>
            <v:line id="_x0000_s13639" style="position:absolute" from="2185,-2322" to="2156,-2322" strokeweight="0"/>
            <v:line id="_x0000_s13638" style="position:absolute" from="2185,-2351" to="2156,-2351" strokeweight="0"/>
            <v:line id="_x0000_s13637" style="position:absolute" from="2185,-2377" to="2156,-2377" strokeweight="0"/>
            <v:line id="_x0000_s13636" style="position:absolute" from="2185,-2406" to="2156,-2406" strokeweight="0"/>
            <v:line id="_x0000_s13635" style="position:absolute" from="2185,-2435" to="2130,-2435" strokeweight="0"/>
            <v:line id="_x0000_s13634" style="position:absolute" from="2185,-2463" to="2156,-2463" strokeweight="0"/>
            <v:line id="_x0000_s13633" style="position:absolute" from="2185,-2489" to="2156,-2489" strokeweight="0"/>
            <v:line id="_x0000_s13632" style="position:absolute" from="2185,-2518" to="2156,-2518" strokeweight="0"/>
            <v:line id="_x0000_s13631" style="position:absolute" from="2185,-2547" to="2156,-2547" strokeweight="0"/>
            <v:shape id="_x0000_s13630" style="position:absolute;left:1965;top:-2576;width:220;height:2" coordorigin="1965,-2576" coordsize="220,0" o:spt="100" adj="0,,0" path="m2185,-2576r-55,m2185,-2576r-220,e" filled="f" strokeweight="0">
              <v:stroke joinstyle="round"/>
              <v:formulas/>
              <v:path arrowok="t" o:connecttype="segments"/>
            </v:shape>
            <v:line id="_x0000_s13629" style="position:absolute" from="2185,-2602" to="2156,-2602" strokeweight="0"/>
            <v:line id="_x0000_s13628" style="position:absolute" from="2185,-2631" to="2156,-2631" strokeweight="0"/>
            <v:line id="_x0000_s13627" style="position:absolute" from="2185,-2660" to="2156,-2660" strokeweight="0"/>
            <v:line id="_x0000_s13626" style="position:absolute" from="2185,-2688" to="2156,-2688" strokeweight="0"/>
            <v:line id="_x0000_s13625" style="position:absolute" from="2185,-2714" to="2130,-2714" strokeweight="0"/>
            <v:line id="_x0000_s13624" style="position:absolute" from="2185,-2743" to="2156,-2743" strokeweight="0"/>
            <v:line id="_x0000_s13623" style="position:absolute" from="2185,-2772" to="2156,-2772" strokeweight="0"/>
            <v:line id="_x0000_s13622" style="position:absolute" from="2185,-2801" to="2156,-2801" strokeweight="0"/>
            <v:line id="_x0000_s13621" style="position:absolute" from="2185,-2827" to="2156,-2827" strokeweight="0"/>
            <v:shape id="_x0000_s13620" style="position:absolute;left:1965;top:-2856;width:220;height:2" coordorigin="1965,-2856" coordsize="220,0" o:spt="100" adj="0,,0" path="m2185,-2856r-55,m2185,-2856r-220,e" filled="f" strokeweight="0">
              <v:stroke joinstyle="round"/>
              <v:formulas/>
              <v:path arrowok="t" o:connecttype="segments"/>
            </v:shape>
            <v:line id="_x0000_s13619" style="position:absolute" from="2185,-2885" to="2156,-2885" strokeweight="0"/>
            <v:line id="_x0000_s13618" style="position:absolute" from="2185,-2913" to="2156,-2913" strokeweight="0"/>
            <v:line id="_x0000_s13617" style="position:absolute" from="2185,-2939" to="2156,-2939" strokeweight="0"/>
            <v:line id="_x0000_s13616" style="position:absolute" from="2185,-2968" to="2156,-2968" strokeweight="0"/>
            <v:line id="_x0000_s13615" style="position:absolute" from="2185,-2997" to="2130,-2997" strokeweight="0"/>
            <v:line id="_x0000_s13614" style="position:absolute" from="2185,-3026" to="2156,-3026" strokeweight="0"/>
            <v:line id="_x0000_s13613" style="position:absolute" from="2185,-3052" to="2156,-3052" strokeweight="0"/>
            <v:line id="_x0000_s13612" style="position:absolute" from="2185,-3081" to="2156,-3081" strokeweight="0"/>
            <v:line id="_x0000_s13611" style="position:absolute" from="2185,-3110" to="2156,-3110" strokeweight="0"/>
            <v:shape id="_x0000_s13610" style="position:absolute;left:1965;top:-3139;width:220;height:2" coordorigin="1965,-3139" coordsize="220,0" o:spt="100" adj="0,,0" path="m2185,-3139r-55,m2185,-3139r-220,e" filled="f" strokeweight="0">
              <v:stroke joinstyle="round"/>
              <v:formulas/>
              <v:path arrowok="t" o:connecttype="segments"/>
            </v:shape>
            <v:line id="_x0000_s13609" style="position:absolute" from="2185,-3165" to="2156,-3165" strokeweight="0"/>
            <v:line id="_x0000_s13608" style="position:absolute" from="2185,-3193" to="2156,-3193" strokeweight="0"/>
            <v:rect id="_x0000_s13607" style="position:absolute;left:10184;top:-107;width:116;height:15" filled="f" strokecolor="red" strokeweight="0"/>
            <v:line id="_x0000_s13606" style="position:absolute" from="10185,-92" to="10185,-155" strokecolor="red" strokeweight="0"/>
            <v:line id="_x0000_s13605" style="position:absolute" from="10300,-92" to="10300,-155" strokecolor="red" strokeweight="0"/>
            <v:rect id="_x0000_s13604" style="position:absolute;left:5000;top:-107;width:96;height:15" filled="f" strokecolor="red" strokeweight="0"/>
            <v:line id="_x0000_s13603" style="position:absolute" from="5000,-92" to="5000,-155" strokecolor="red" strokeweight="0"/>
            <v:line id="_x0000_s13602" style="position:absolute" from="5096,-92" to="5096,-155" strokecolor="red" strokeweight="0"/>
            <v:rect id="_x0000_s13601" style="position:absolute;left:4662;top:-107;width:217;height:15" filled="f" strokecolor="red" strokeweight="0"/>
            <v:line id="_x0000_s13600" style="position:absolute" from="4663,-92" to="4663,-155" strokecolor="red" strokeweight="0"/>
            <v:line id="_x0000_s13599" style="position:absolute" from="4879,-92" to="4879,-155" strokecolor="red" strokeweight="0"/>
            <v:shape id="_x0000_s13598" style="position:absolute;left:7995;top:-3687;width:777;height:38" coordorigin="7995,-3687" coordsize="777,38" o:spt="100" adj="0,,0" path="m7995,-3687r776,m7995,-3687r,38e" filled="f" strokecolor="navy" strokeweight="0">
              <v:stroke joinstyle="round"/>
              <v:formulas/>
              <v:path arrowok="t" o:connecttype="segments"/>
            </v:shape>
            <v:line id="_x0000_s13597" style="position:absolute" from="8771,-3687" to="8771,-3649" strokecolor="navy" strokeweight="0"/>
            <v:line id="_x0000_s13596" style="position:absolute" from="4181,-3442" to="4412,-3439" strokeweight=".20358mm"/>
            <v:shape id="_x0000_s13595" type="#_x0000_t202" style="position:absolute;left:7472;top:-3836;width:1840;height:149" filled="f" stroked="f">
              <v:textbox inset="0,0,0,0">
                <w:txbxContent>
                  <w:p w14:paraId="2A0514E7" w14:textId="77777777" w:rsidR="00CB66C5" w:rsidRDefault="00CB66C5">
                    <w:pPr>
                      <w:spacing w:line="148" w:lineRule="exact"/>
                      <w:rPr>
                        <w:rFonts w:ascii="Arial MT"/>
                        <w:sz w:val="13"/>
                      </w:rPr>
                    </w:pPr>
                    <w:r>
                      <w:rPr>
                        <w:rFonts w:ascii="Arial MT"/>
                        <w:color w:val="000080"/>
                        <w:sz w:val="13"/>
                      </w:rPr>
                      <w:t>2ax,6ax,2eq,6eq,7,7,8,8,10,10</w:t>
                    </w:r>
                  </w:p>
                </w:txbxContent>
              </v:textbox>
            </v:shape>
            <v:shape id="_x0000_s13594" type="#_x0000_t202" style="position:absolute;left:1979;top:-3136;width:151;height:107" filled="f" stroked="f">
              <v:textbox inset="0,0,0,0">
                <w:txbxContent>
                  <w:p w14:paraId="30FB1157" w14:textId="77777777" w:rsidR="00CB66C5" w:rsidRDefault="00CB66C5">
                    <w:pPr>
                      <w:spacing w:before="1"/>
                      <w:rPr>
                        <w:rFonts w:ascii="Arial MT"/>
                        <w:sz w:val="9"/>
                      </w:rPr>
                    </w:pPr>
                    <w:r>
                      <w:rPr>
                        <w:rFonts w:ascii="Arial MT"/>
                        <w:w w:val="105"/>
                        <w:sz w:val="9"/>
                      </w:rPr>
                      <w:t>1.0</w:t>
                    </w:r>
                  </w:p>
                </w:txbxContent>
              </v:textbox>
            </v:shape>
            <v:shape id="_x0000_s13593" type="#_x0000_t202" style="position:absolute;left:3566;top:-3516;width:156;height:440" filled="f" stroked="f">
              <v:textbox inset="0,0,0,0">
                <w:txbxContent>
                  <w:p w14:paraId="47EDD93A" w14:textId="77777777" w:rsidR="00CB66C5" w:rsidRDefault="00CB66C5">
                    <w:pPr>
                      <w:spacing w:line="149" w:lineRule="exact"/>
                      <w:rPr>
                        <w:sz w:val="14"/>
                      </w:rPr>
                    </w:pPr>
                    <w:r>
                      <w:rPr>
                        <w:w w:val="103"/>
                        <w:sz w:val="14"/>
                      </w:rPr>
                      <w:t>O</w:t>
                    </w:r>
                  </w:p>
                  <w:p w14:paraId="0AB36D40" w14:textId="77777777" w:rsidR="00CB66C5" w:rsidRDefault="00CB66C5">
                    <w:pPr>
                      <w:spacing w:line="116" w:lineRule="exact"/>
                      <w:ind w:left="20"/>
                      <w:rPr>
                        <w:sz w:val="11"/>
                      </w:rPr>
                    </w:pPr>
                    <w:r>
                      <w:rPr>
                        <w:color w:val="0000FF"/>
                        <w:w w:val="105"/>
                        <w:sz w:val="11"/>
                      </w:rPr>
                      <w:t>14</w:t>
                    </w:r>
                  </w:p>
                  <w:p w14:paraId="2072E84C" w14:textId="77777777" w:rsidR="00CB66C5" w:rsidRDefault="00CB66C5">
                    <w:pPr>
                      <w:spacing w:before="46"/>
                      <w:ind w:left="17"/>
                      <w:rPr>
                        <w:sz w:val="11"/>
                      </w:rPr>
                    </w:pPr>
                    <w:r>
                      <w:rPr>
                        <w:color w:val="0000FF"/>
                        <w:w w:val="105"/>
                        <w:sz w:val="11"/>
                      </w:rPr>
                      <w:t>13</w:t>
                    </w:r>
                  </w:p>
                </w:txbxContent>
              </v:textbox>
            </v:shape>
            <v:shape id="_x0000_s13592" type="#_x0000_t202" style="position:absolute;left:4051;top:-3522;width:136;height:128" filled="f" stroked="f">
              <v:textbox inset="0,0,0,0">
                <w:txbxContent>
                  <w:p w14:paraId="72B6E73E" w14:textId="77777777" w:rsidR="00CB66C5" w:rsidRDefault="00CB66C5">
                    <w:pPr>
                      <w:rPr>
                        <w:sz w:val="11"/>
                      </w:rPr>
                    </w:pPr>
                    <w:r>
                      <w:rPr>
                        <w:color w:val="0000FF"/>
                        <w:w w:val="105"/>
                        <w:sz w:val="11"/>
                      </w:rPr>
                      <w:t>16</w:t>
                    </w:r>
                  </w:p>
                </w:txbxContent>
              </v:textbox>
            </v:shape>
            <v:shape id="_x0000_s13591" type="#_x0000_t202" style="position:absolute;left:4426;top:-3519;width:136;height:128" filled="f" stroked="f">
              <v:textbox inset="0,0,0,0">
                <w:txbxContent>
                  <w:p w14:paraId="305920E0" w14:textId="77777777" w:rsidR="00CB66C5" w:rsidRDefault="00CB66C5">
                    <w:pPr>
                      <w:rPr>
                        <w:sz w:val="11"/>
                      </w:rPr>
                    </w:pPr>
                    <w:r>
                      <w:rPr>
                        <w:color w:val="0000FF"/>
                        <w:w w:val="105"/>
                        <w:sz w:val="11"/>
                      </w:rPr>
                      <w:t>17</w:t>
                    </w:r>
                  </w:p>
                </w:txbxContent>
              </v:textbox>
            </v:shape>
            <v:shape id="_x0000_s13590" type="#_x0000_t202" style="position:absolute;left:5162;top:-3516;width:145;height:267" filled="f" stroked="f">
              <v:textbox inset="0,0,0,0">
                <w:txbxContent>
                  <w:p w14:paraId="00881901" w14:textId="77777777" w:rsidR="00CB66C5" w:rsidRDefault="00CB66C5">
                    <w:pPr>
                      <w:spacing w:line="149" w:lineRule="exact"/>
                      <w:rPr>
                        <w:sz w:val="14"/>
                      </w:rPr>
                    </w:pPr>
                    <w:r>
                      <w:rPr>
                        <w:w w:val="103"/>
                        <w:sz w:val="14"/>
                      </w:rPr>
                      <w:t>F</w:t>
                    </w:r>
                  </w:p>
                  <w:p w14:paraId="0033DECF" w14:textId="77777777" w:rsidR="00CB66C5" w:rsidRDefault="00CB66C5">
                    <w:pPr>
                      <w:spacing w:line="116" w:lineRule="exact"/>
                      <w:ind w:left="8"/>
                      <w:rPr>
                        <w:sz w:val="11"/>
                      </w:rPr>
                    </w:pPr>
                    <w:r>
                      <w:rPr>
                        <w:color w:val="0000FF"/>
                        <w:w w:val="105"/>
                        <w:sz w:val="11"/>
                      </w:rPr>
                      <w:t>23</w:t>
                    </w:r>
                  </w:p>
                </w:txbxContent>
              </v:textbox>
            </v:shape>
            <v:shape id="_x0000_s13589" type="#_x0000_t202" style="position:absolute;left:2721;top:-3193;width:150;height:267" filled="f" stroked="f">
              <v:textbox inset="0,0,0,0">
                <w:txbxContent>
                  <w:p w14:paraId="0C7C5595" w14:textId="77777777" w:rsidR="00CB66C5" w:rsidRDefault="00CB66C5">
                    <w:pPr>
                      <w:spacing w:line="149" w:lineRule="exact"/>
                      <w:rPr>
                        <w:sz w:val="14"/>
                      </w:rPr>
                    </w:pPr>
                    <w:r>
                      <w:rPr>
                        <w:w w:val="103"/>
                        <w:sz w:val="14"/>
                      </w:rPr>
                      <w:t>H</w:t>
                    </w:r>
                  </w:p>
                  <w:p w14:paraId="18EBFA71" w14:textId="77777777" w:rsidR="00CB66C5" w:rsidRDefault="00CB66C5">
                    <w:pPr>
                      <w:spacing w:line="116" w:lineRule="exact"/>
                      <w:ind w:left="20"/>
                      <w:rPr>
                        <w:sz w:val="11"/>
                      </w:rPr>
                    </w:pPr>
                    <w:r>
                      <w:rPr>
                        <w:color w:val="0000FF"/>
                        <w:w w:val="105"/>
                        <w:sz w:val="11"/>
                      </w:rPr>
                      <w:t>4a</w:t>
                    </w:r>
                  </w:p>
                </w:txbxContent>
              </v:textbox>
            </v:shape>
            <v:shape id="_x0000_s13588" type="#_x0000_t202" style="position:absolute;left:3304;top:-3195;width:156;height:267" filled="f" stroked="f">
              <v:textbox inset="0,0,0,0">
                <w:txbxContent>
                  <w:p w14:paraId="29E40F8D" w14:textId="77777777" w:rsidR="00CB66C5" w:rsidRDefault="00CB66C5">
                    <w:pPr>
                      <w:spacing w:line="149" w:lineRule="exact"/>
                      <w:rPr>
                        <w:sz w:val="14"/>
                      </w:rPr>
                    </w:pPr>
                    <w:r>
                      <w:rPr>
                        <w:w w:val="103"/>
                        <w:sz w:val="14"/>
                      </w:rPr>
                      <w:t>O</w:t>
                    </w:r>
                  </w:p>
                  <w:p w14:paraId="2D356EE3" w14:textId="77777777" w:rsidR="00CB66C5" w:rsidRDefault="00CB66C5">
                    <w:pPr>
                      <w:spacing w:line="116" w:lineRule="exact"/>
                      <w:ind w:left="20"/>
                      <w:rPr>
                        <w:sz w:val="11"/>
                      </w:rPr>
                    </w:pPr>
                    <w:r>
                      <w:rPr>
                        <w:color w:val="0000FF"/>
                        <w:w w:val="105"/>
                        <w:sz w:val="11"/>
                      </w:rPr>
                      <w:t>12</w:t>
                    </w:r>
                  </w:p>
                </w:txbxContent>
              </v:textbox>
            </v:shape>
            <v:shape id="_x0000_s13587" type="#_x0000_t202" style="position:absolute;left:3863;top:-3199;width:136;height:128" filled="f" stroked="f">
              <v:textbox inset="0,0,0,0">
                <w:txbxContent>
                  <w:p w14:paraId="7200543B" w14:textId="77777777" w:rsidR="00CB66C5" w:rsidRDefault="00CB66C5">
                    <w:pPr>
                      <w:rPr>
                        <w:sz w:val="11"/>
                      </w:rPr>
                    </w:pPr>
                    <w:r>
                      <w:rPr>
                        <w:color w:val="0000FF"/>
                        <w:w w:val="105"/>
                        <w:sz w:val="11"/>
                      </w:rPr>
                      <w:t>15</w:t>
                    </w:r>
                  </w:p>
                </w:txbxContent>
              </v:textbox>
            </v:shape>
            <v:shape id="_x0000_s13586" type="#_x0000_t202" style="position:absolute;left:4610;top:-3196;width:136;height:128" filled="f" stroked="f">
              <v:textbox inset="0,0,0,0">
                <w:txbxContent>
                  <w:p w14:paraId="1B24DAE6" w14:textId="77777777" w:rsidR="00CB66C5" w:rsidRDefault="00CB66C5">
                    <w:pPr>
                      <w:rPr>
                        <w:sz w:val="11"/>
                      </w:rPr>
                    </w:pPr>
                    <w:r>
                      <w:rPr>
                        <w:color w:val="0000FF"/>
                        <w:w w:val="105"/>
                        <w:sz w:val="11"/>
                      </w:rPr>
                      <w:t>18</w:t>
                    </w:r>
                  </w:p>
                </w:txbxContent>
              </v:textbox>
            </v:shape>
            <v:shape id="_x0000_s13585" type="#_x0000_t202" style="position:absolute;left:4983;top:-3193;width:136;height:128" filled="f" stroked="f">
              <v:textbox inset="0,0,0,0">
                <w:txbxContent>
                  <w:p w14:paraId="25F27366" w14:textId="77777777" w:rsidR="00CB66C5" w:rsidRDefault="00CB66C5">
                    <w:pPr>
                      <w:rPr>
                        <w:sz w:val="11"/>
                      </w:rPr>
                    </w:pPr>
                    <w:r>
                      <w:rPr>
                        <w:color w:val="0000FF"/>
                        <w:w w:val="105"/>
                        <w:sz w:val="11"/>
                      </w:rPr>
                      <w:t>21</w:t>
                    </w:r>
                  </w:p>
                </w:txbxContent>
              </v:textbox>
            </v:shape>
            <v:shape id="_x0000_s13584" type="#_x0000_t202" style="position:absolute;left:3027;top:-2994;width:78;height:128" filled="f" stroked="f">
              <v:textbox inset="0,0,0,0">
                <w:txbxContent>
                  <w:p w14:paraId="37B41381" w14:textId="77777777" w:rsidR="00CB66C5" w:rsidRDefault="00CB66C5">
                    <w:pPr>
                      <w:rPr>
                        <w:sz w:val="11"/>
                      </w:rPr>
                    </w:pPr>
                    <w:r>
                      <w:rPr>
                        <w:color w:val="0000FF"/>
                        <w:w w:val="104"/>
                        <w:sz w:val="11"/>
                      </w:rPr>
                      <w:t>4</w:t>
                    </w:r>
                  </w:p>
                </w:txbxContent>
              </v:textbox>
            </v:shape>
            <v:shape id="_x0000_s13583" type="#_x0000_t202" style="position:absolute;left:5346;top:-3193;width:145;height:267" filled="f" stroked="f">
              <v:textbox inset="0,0,0,0">
                <w:txbxContent>
                  <w:p w14:paraId="161C82D4" w14:textId="77777777" w:rsidR="00CB66C5" w:rsidRDefault="00CB66C5">
                    <w:pPr>
                      <w:spacing w:line="149" w:lineRule="exact"/>
                      <w:rPr>
                        <w:sz w:val="14"/>
                      </w:rPr>
                    </w:pPr>
                    <w:r>
                      <w:rPr>
                        <w:w w:val="103"/>
                        <w:sz w:val="14"/>
                      </w:rPr>
                      <w:t>F</w:t>
                    </w:r>
                  </w:p>
                  <w:p w14:paraId="5ED3AE72" w14:textId="77777777" w:rsidR="00CB66C5" w:rsidRDefault="00CB66C5">
                    <w:pPr>
                      <w:spacing w:line="116" w:lineRule="exact"/>
                      <w:ind w:left="8"/>
                      <w:rPr>
                        <w:sz w:val="11"/>
                      </w:rPr>
                    </w:pPr>
                    <w:r>
                      <w:rPr>
                        <w:color w:val="0000FF"/>
                        <w:w w:val="105"/>
                        <w:sz w:val="11"/>
                      </w:rPr>
                      <w:t>24</w:t>
                    </w:r>
                  </w:p>
                </w:txbxContent>
              </v:textbox>
            </v:shape>
            <v:shape id="_x0000_s13582" type="#_x0000_t202" style="position:absolute;left:1979;top:-2853;width:151;height:107" filled="f" stroked="f">
              <v:textbox inset="0,0,0,0">
                <w:txbxContent>
                  <w:p w14:paraId="73FA61B4" w14:textId="77777777" w:rsidR="00CB66C5" w:rsidRDefault="00CB66C5">
                    <w:pPr>
                      <w:spacing w:before="1"/>
                      <w:rPr>
                        <w:rFonts w:ascii="Arial MT"/>
                        <w:sz w:val="9"/>
                      </w:rPr>
                    </w:pPr>
                    <w:r>
                      <w:rPr>
                        <w:rFonts w:ascii="Arial MT"/>
                        <w:w w:val="105"/>
                        <w:sz w:val="9"/>
                      </w:rPr>
                      <w:t>0.9</w:t>
                    </w:r>
                  </w:p>
                </w:txbxContent>
              </v:textbox>
            </v:shape>
            <v:shape id="_x0000_s13581" type="#_x0000_t202" style="position:absolute;left:2703;top:-2809;width:78;height:128" filled="f" stroked="f">
              <v:textbox inset="0,0,0,0">
                <w:txbxContent>
                  <w:p w14:paraId="30CF2B96" w14:textId="77777777" w:rsidR="00CB66C5" w:rsidRDefault="00CB66C5">
                    <w:pPr>
                      <w:rPr>
                        <w:sz w:val="11"/>
                      </w:rPr>
                    </w:pPr>
                    <w:r>
                      <w:rPr>
                        <w:color w:val="0000FF"/>
                        <w:w w:val="104"/>
                        <w:sz w:val="11"/>
                      </w:rPr>
                      <w:t>3</w:t>
                    </w:r>
                  </w:p>
                </w:txbxContent>
              </v:textbox>
            </v:shape>
            <v:shape id="_x0000_s13580" type="#_x0000_t202" style="position:absolute;left:3350;top:-2809;width:78;height:128" filled="f" stroked="f">
              <v:textbox inset="0,0,0,0">
                <w:txbxContent>
                  <w:p w14:paraId="0E2E084E" w14:textId="77777777" w:rsidR="00CB66C5" w:rsidRDefault="00CB66C5">
                    <w:pPr>
                      <w:rPr>
                        <w:sz w:val="11"/>
                      </w:rPr>
                    </w:pPr>
                    <w:r>
                      <w:rPr>
                        <w:color w:val="0000FF"/>
                        <w:w w:val="104"/>
                        <w:sz w:val="11"/>
                      </w:rPr>
                      <w:t>5</w:t>
                    </w:r>
                  </w:p>
                </w:txbxContent>
              </v:textbox>
            </v:shape>
            <v:shape id="_x0000_s13579" type="#_x0000_t202" style="position:absolute;left:4048;top:-2875;width:136;height:128" filled="f" stroked="f">
              <v:textbox inset="0,0,0,0">
                <w:txbxContent>
                  <w:p w14:paraId="2B04F6DC" w14:textId="77777777" w:rsidR="00CB66C5" w:rsidRDefault="00CB66C5">
                    <w:pPr>
                      <w:rPr>
                        <w:sz w:val="11"/>
                      </w:rPr>
                    </w:pPr>
                    <w:r>
                      <w:rPr>
                        <w:color w:val="0000FF"/>
                        <w:w w:val="105"/>
                        <w:sz w:val="11"/>
                      </w:rPr>
                      <w:t>20</w:t>
                    </w:r>
                  </w:p>
                </w:txbxContent>
              </v:textbox>
            </v:shape>
            <v:shape id="_x0000_s13578" type="#_x0000_t202" style="position:absolute;left:4420;top:-2873;width:136;height:128" filled="f" stroked="f">
              <v:textbox inset="0,0,0,0">
                <w:txbxContent>
                  <w:p w14:paraId="4204C143" w14:textId="77777777" w:rsidR="00CB66C5" w:rsidRDefault="00CB66C5">
                    <w:pPr>
                      <w:rPr>
                        <w:sz w:val="11"/>
                      </w:rPr>
                    </w:pPr>
                    <w:r>
                      <w:rPr>
                        <w:color w:val="0000FF"/>
                        <w:w w:val="105"/>
                        <w:sz w:val="11"/>
                      </w:rPr>
                      <w:t>19</w:t>
                    </w:r>
                  </w:p>
                </w:txbxContent>
              </v:textbox>
            </v:shape>
            <v:shape id="_x0000_s13577" type="#_x0000_t202" style="position:absolute;left:5159;top:-2869;width:145;height:267" filled="f" stroked="f">
              <v:textbox inset="0,0,0,0">
                <w:txbxContent>
                  <w:p w14:paraId="30104C67" w14:textId="77777777" w:rsidR="00CB66C5" w:rsidRDefault="00CB66C5">
                    <w:pPr>
                      <w:spacing w:line="149" w:lineRule="exact"/>
                      <w:rPr>
                        <w:sz w:val="14"/>
                      </w:rPr>
                    </w:pPr>
                    <w:r>
                      <w:rPr>
                        <w:w w:val="103"/>
                        <w:sz w:val="14"/>
                      </w:rPr>
                      <w:t>F</w:t>
                    </w:r>
                  </w:p>
                  <w:p w14:paraId="7C4FC615" w14:textId="77777777" w:rsidR="00CB66C5" w:rsidRDefault="00CB66C5">
                    <w:pPr>
                      <w:spacing w:line="116" w:lineRule="exact"/>
                      <w:ind w:left="8"/>
                      <w:rPr>
                        <w:sz w:val="11"/>
                      </w:rPr>
                    </w:pPr>
                    <w:r>
                      <w:rPr>
                        <w:color w:val="0000FF"/>
                        <w:w w:val="105"/>
                        <w:sz w:val="11"/>
                      </w:rPr>
                      <w:t>22</w:t>
                    </w:r>
                  </w:p>
                </w:txbxContent>
              </v:textbox>
            </v:shape>
            <v:shape id="_x0000_s13576" type="#_x0000_t202" style="position:absolute;left:1979;top:-2573;width:151;height:107" filled="f" stroked="f">
              <v:textbox inset="0,0,0,0">
                <w:txbxContent>
                  <w:p w14:paraId="10A33555" w14:textId="77777777" w:rsidR="00CB66C5" w:rsidRDefault="00CB66C5">
                    <w:pPr>
                      <w:spacing w:before="1"/>
                      <w:rPr>
                        <w:rFonts w:ascii="Arial MT"/>
                        <w:sz w:val="9"/>
                      </w:rPr>
                    </w:pPr>
                    <w:r>
                      <w:rPr>
                        <w:rFonts w:ascii="Arial MT"/>
                        <w:w w:val="105"/>
                        <w:sz w:val="9"/>
                      </w:rPr>
                      <w:t>0.8</w:t>
                    </w:r>
                  </w:p>
                </w:txbxContent>
              </v:textbox>
            </v:shape>
            <v:shape id="_x0000_s13575" type="#_x0000_t202" style="position:absolute;left:2703;top:-2434;width:78;height:128" filled="f" stroked="f">
              <v:textbox inset="0,0,0,0">
                <w:txbxContent>
                  <w:p w14:paraId="533AE1DC" w14:textId="77777777" w:rsidR="00CB66C5" w:rsidRDefault="00CB66C5">
                    <w:pPr>
                      <w:rPr>
                        <w:sz w:val="11"/>
                      </w:rPr>
                    </w:pPr>
                    <w:r>
                      <w:rPr>
                        <w:color w:val="0000FF"/>
                        <w:w w:val="104"/>
                        <w:sz w:val="11"/>
                      </w:rPr>
                      <w:t>2</w:t>
                    </w:r>
                  </w:p>
                </w:txbxContent>
              </v:textbox>
            </v:shape>
            <v:shape id="_x0000_s13574" type="#_x0000_t202" style="position:absolute;left:3350;top:-2434;width:78;height:128" filled="f" stroked="f">
              <v:textbox inset="0,0,0,0">
                <w:txbxContent>
                  <w:p w14:paraId="78B97A2C" w14:textId="77777777" w:rsidR="00CB66C5" w:rsidRDefault="00CB66C5">
                    <w:pPr>
                      <w:rPr>
                        <w:sz w:val="11"/>
                      </w:rPr>
                    </w:pPr>
                    <w:r>
                      <w:rPr>
                        <w:color w:val="0000FF"/>
                        <w:w w:val="104"/>
                        <w:sz w:val="11"/>
                      </w:rPr>
                      <w:t>6</w:t>
                    </w:r>
                  </w:p>
                </w:txbxContent>
              </v:textbox>
            </v:shape>
            <v:shape id="_x0000_s13573" type="#_x0000_t202" style="position:absolute;left:1979;top:-2290;width:151;height:107" filled="f" stroked="f">
              <v:textbox inset="0,0,0,0">
                <w:txbxContent>
                  <w:p w14:paraId="16DFB77F" w14:textId="77777777" w:rsidR="00CB66C5" w:rsidRDefault="00CB66C5">
                    <w:pPr>
                      <w:spacing w:before="1"/>
                      <w:rPr>
                        <w:rFonts w:ascii="Arial MT"/>
                        <w:sz w:val="9"/>
                      </w:rPr>
                    </w:pPr>
                    <w:r>
                      <w:rPr>
                        <w:rFonts w:ascii="Arial MT"/>
                        <w:w w:val="105"/>
                        <w:sz w:val="9"/>
                      </w:rPr>
                      <w:t>0.7</w:t>
                    </w:r>
                  </w:p>
                </w:txbxContent>
              </v:textbox>
            </v:shape>
            <v:shape id="_x0000_s13572" type="#_x0000_t202" style="position:absolute;left:9991;top:-2321;width:545;height:149" filled="f" stroked="f">
              <v:textbox inset="0,0,0,0">
                <w:txbxContent>
                  <w:p w14:paraId="570ED599" w14:textId="77777777" w:rsidR="00CB66C5" w:rsidRDefault="00CB66C5">
                    <w:pPr>
                      <w:spacing w:line="148" w:lineRule="exact"/>
                      <w:rPr>
                        <w:rFonts w:ascii="Arial MT"/>
                        <w:sz w:val="13"/>
                      </w:rPr>
                    </w:pPr>
                    <w:r>
                      <w:rPr>
                        <w:rFonts w:ascii="Arial MT"/>
                        <w:color w:val="000080"/>
                        <w:sz w:val="13"/>
                      </w:rPr>
                      <w:t>11,11,11</w:t>
                    </w:r>
                  </w:p>
                </w:txbxContent>
              </v:textbox>
            </v:shape>
            <v:shape id="_x0000_s13571" type="#_x0000_t202" style="position:absolute;left:1979;top:-2010;width:151;height:390" filled="f" stroked="f">
              <v:textbox inset="0,0,0,0">
                <w:txbxContent>
                  <w:p w14:paraId="025B2894" w14:textId="77777777" w:rsidR="00CB66C5" w:rsidRDefault="00CB66C5">
                    <w:pPr>
                      <w:spacing w:before="1"/>
                      <w:rPr>
                        <w:rFonts w:ascii="Arial MT"/>
                        <w:sz w:val="9"/>
                      </w:rPr>
                    </w:pPr>
                    <w:r>
                      <w:rPr>
                        <w:rFonts w:ascii="Arial MT"/>
                        <w:w w:val="105"/>
                        <w:sz w:val="9"/>
                      </w:rPr>
                      <w:t>0.6</w:t>
                    </w:r>
                  </w:p>
                  <w:p w14:paraId="7E306E55" w14:textId="77777777" w:rsidR="00CB66C5" w:rsidRDefault="00CB66C5">
                    <w:pPr>
                      <w:rPr>
                        <w:rFonts w:ascii="Arial MT"/>
                        <w:sz w:val="10"/>
                      </w:rPr>
                    </w:pPr>
                  </w:p>
                  <w:p w14:paraId="2305B868" w14:textId="77777777" w:rsidR="00CB66C5" w:rsidRDefault="00CB66C5">
                    <w:pPr>
                      <w:spacing w:before="65"/>
                      <w:rPr>
                        <w:rFonts w:ascii="Arial MT"/>
                        <w:sz w:val="9"/>
                      </w:rPr>
                    </w:pPr>
                    <w:r>
                      <w:rPr>
                        <w:rFonts w:ascii="Arial MT"/>
                        <w:w w:val="105"/>
                        <w:sz w:val="9"/>
                      </w:rPr>
                      <w:t>0.5</w:t>
                    </w:r>
                  </w:p>
                </w:txbxContent>
              </v:textbox>
            </v:shape>
            <v:shape id="_x0000_s13570" type="#_x0000_t202" style="position:absolute;left:3006;top:-2246;width:423;height:699" filled="f" stroked="f">
              <v:textbox inset="0,0,0,0">
                <w:txbxContent>
                  <w:p w14:paraId="292C5FC5" w14:textId="77777777" w:rsidR="00CB66C5" w:rsidRDefault="00CB66C5">
                    <w:pPr>
                      <w:spacing w:line="148" w:lineRule="exact"/>
                      <w:rPr>
                        <w:sz w:val="14"/>
                      </w:rPr>
                    </w:pPr>
                    <w:r>
                      <w:rPr>
                        <w:w w:val="103"/>
                        <w:sz w:val="14"/>
                      </w:rPr>
                      <w:t>N</w:t>
                    </w:r>
                  </w:p>
                  <w:p w14:paraId="2662C7BC" w14:textId="77777777" w:rsidR="00CB66C5" w:rsidRDefault="00CB66C5">
                    <w:pPr>
                      <w:spacing w:line="142" w:lineRule="exact"/>
                      <w:ind w:left="20"/>
                      <w:rPr>
                        <w:sz w:val="14"/>
                      </w:rPr>
                    </w:pPr>
                    <w:r>
                      <w:rPr>
                        <w:color w:val="0000FF"/>
                        <w:w w:val="105"/>
                        <w:position w:val="3"/>
                        <w:sz w:val="11"/>
                      </w:rPr>
                      <w:t xml:space="preserve">1 </w:t>
                    </w:r>
                    <w:r>
                      <w:rPr>
                        <w:color w:val="0000FF"/>
                        <w:spacing w:val="20"/>
                        <w:w w:val="105"/>
                        <w:position w:val="3"/>
                        <w:sz w:val="11"/>
                      </w:rPr>
                      <w:t xml:space="preserve"> </w:t>
                    </w:r>
                    <w:r>
                      <w:rPr>
                        <w:w w:val="105"/>
                        <w:sz w:val="14"/>
                      </w:rPr>
                      <w:t>HCl</w:t>
                    </w:r>
                  </w:p>
                  <w:p w14:paraId="36952F7E" w14:textId="77777777" w:rsidR="00CB66C5" w:rsidRDefault="00CB66C5">
                    <w:pPr>
                      <w:spacing w:line="101" w:lineRule="exact"/>
                      <w:ind w:left="285"/>
                      <w:rPr>
                        <w:sz w:val="11"/>
                      </w:rPr>
                    </w:pPr>
                    <w:r>
                      <w:rPr>
                        <w:color w:val="0000FF"/>
                        <w:w w:val="105"/>
                        <w:sz w:val="11"/>
                      </w:rPr>
                      <w:t>25</w:t>
                    </w:r>
                  </w:p>
                  <w:p w14:paraId="144BD775" w14:textId="77777777" w:rsidR="00CB66C5" w:rsidRDefault="00CB66C5">
                    <w:pPr>
                      <w:spacing w:line="111" w:lineRule="exact"/>
                      <w:ind w:left="11"/>
                      <w:rPr>
                        <w:sz w:val="11"/>
                      </w:rPr>
                    </w:pPr>
                    <w:r>
                      <w:rPr>
                        <w:color w:val="0000FF"/>
                        <w:w w:val="104"/>
                        <w:sz w:val="11"/>
                      </w:rPr>
                      <w:t>7</w:t>
                    </w:r>
                  </w:p>
                  <w:p w14:paraId="3C955F72" w14:textId="77777777" w:rsidR="00CB66C5" w:rsidRDefault="00CB66C5">
                    <w:pPr>
                      <w:spacing w:before="69"/>
                      <w:ind w:left="331"/>
                      <w:rPr>
                        <w:sz w:val="11"/>
                      </w:rPr>
                    </w:pPr>
                    <w:r>
                      <w:rPr>
                        <w:color w:val="0000FF"/>
                        <w:w w:val="104"/>
                        <w:sz w:val="11"/>
                      </w:rPr>
                      <w:t>8</w:t>
                    </w:r>
                  </w:p>
                </w:txbxContent>
              </v:textbox>
            </v:shape>
            <v:shape id="_x0000_s13569" type="#_x0000_t202" style="position:absolute;left:4882;top:-1981;width:358;height:149" filled="f" stroked="f">
              <v:textbox inset="0,0,0,0">
                <w:txbxContent>
                  <w:p w14:paraId="21A6E498" w14:textId="77777777" w:rsidR="00CB66C5" w:rsidRDefault="00CB66C5">
                    <w:pPr>
                      <w:spacing w:line="148" w:lineRule="exact"/>
                      <w:rPr>
                        <w:rFonts w:ascii="Arial MT"/>
                        <w:sz w:val="13"/>
                      </w:rPr>
                    </w:pPr>
                    <w:r>
                      <w:rPr>
                        <w:rFonts w:ascii="Arial MT"/>
                        <w:color w:val="000080"/>
                        <w:sz w:val="13"/>
                      </w:rPr>
                      <w:t>11,19</w:t>
                    </w:r>
                  </w:p>
                </w:txbxContent>
              </v:textbox>
            </v:shape>
            <v:shape id="_x0000_s13568" type="#_x0000_t202" style="position:absolute;left:3644;top:-1851;width:125;height:267" filled="f" stroked="f">
              <v:textbox inset="0,0,0,0">
                <w:txbxContent>
                  <w:p w14:paraId="7E1E5F4F" w14:textId="77777777" w:rsidR="00CB66C5" w:rsidRDefault="00CB66C5">
                    <w:pPr>
                      <w:spacing w:line="149" w:lineRule="exact"/>
                      <w:rPr>
                        <w:sz w:val="14"/>
                      </w:rPr>
                    </w:pPr>
                    <w:r>
                      <w:rPr>
                        <w:w w:val="103"/>
                        <w:sz w:val="14"/>
                      </w:rPr>
                      <w:t>O</w:t>
                    </w:r>
                  </w:p>
                  <w:p w14:paraId="6E3B57CD" w14:textId="77777777" w:rsidR="00CB66C5" w:rsidRDefault="00CB66C5">
                    <w:pPr>
                      <w:spacing w:line="116" w:lineRule="exact"/>
                      <w:ind w:left="20"/>
                      <w:rPr>
                        <w:sz w:val="11"/>
                      </w:rPr>
                    </w:pPr>
                    <w:r>
                      <w:rPr>
                        <w:color w:val="0000FF"/>
                        <w:w w:val="104"/>
                        <w:sz w:val="11"/>
                      </w:rPr>
                      <w:t>9</w:t>
                    </w:r>
                  </w:p>
                </w:txbxContent>
              </v:textbox>
            </v:shape>
            <v:shape id="_x0000_s13567" type="#_x0000_t202" style="position:absolute;left:3982;top:-1658;width:136;height:128" filled="f" stroked="f">
              <v:textbox inset="0,0,0,0">
                <w:txbxContent>
                  <w:p w14:paraId="3A75F941" w14:textId="77777777" w:rsidR="00CB66C5" w:rsidRDefault="00CB66C5">
                    <w:pPr>
                      <w:rPr>
                        <w:sz w:val="11"/>
                      </w:rPr>
                    </w:pPr>
                    <w:r>
                      <w:rPr>
                        <w:color w:val="0000FF"/>
                        <w:w w:val="105"/>
                        <w:sz w:val="11"/>
                      </w:rPr>
                      <w:t>10</w:t>
                    </w:r>
                  </w:p>
                </w:txbxContent>
              </v:textbox>
            </v:shape>
            <v:shape id="_x0000_s13566" type="#_x0000_t202" style="position:absolute;left:4293;top:-1834;width:271;height:200" filled="f" stroked="f">
              <v:textbox inset="0,0,0,0">
                <w:txbxContent>
                  <w:p w14:paraId="1052B0EC" w14:textId="77777777" w:rsidR="00CB66C5" w:rsidRDefault="00CB66C5">
                    <w:pPr>
                      <w:spacing w:before="1" w:line="230" w:lineRule="auto"/>
                      <w:rPr>
                        <w:sz w:val="11"/>
                      </w:rPr>
                    </w:pPr>
                    <w:r>
                      <w:rPr>
                        <w:w w:val="105"/>
                        <w:sz w:val="14"/>
                      </w:rPr>
                      <w:t>CH</w:t>
                    </w:r>
                    <w:r>
                      <w:rPr>
                        <w:w w:val="105"/>
                        <w:position w:val="-4"/>
                        <w:sz w:val="11"/>
                      </w:rPr>
                      <w:t>3</w:t>
                    </w:r>
                  </w:p>
                </w:txbxContent>
              </v:textbox>
            </v:shape>
            <v:shape id="_x0000_s13565" type="#_x0000_t202" style="position:absolute;left:4310;top:-1695;width:136;height:128" filled="f" stroked="f">
              <v:textbox inset="0,0,0,0">
                <w:txbxContent>
                  <w:p w14:paraId="4DBBE5F5" w14:textId="77777777" w:rsidR="00CB66C5" w:rsidRDefault="00CB66C5">
                    <w:pPr>
                      <w:rPr>
                        <w:sz w:val="11"/>
                      </w:rPr>
                    </w:pPr>
                    <w:r>
                      <w:rPr>
                        <w:color w:val="0000FF"/>
                        <w:w w:val="105"/>
                        <w:sz w:val="11"/>
                      </w:rPr>
                      <w:t>11</w:t>
                    </w:r>
                  </w:p>
                </w:txbxContent>
              </v:textbox>
            </v:shape>
            <v:shape id="_x0000_s13564" type="#_x0000_t202" style="position:absolute;left:1979;top:-1448;width:151;height:107" filled="f" stroked="f">
              <v:textbox inset="0,0,0,0">
                <w:txbxContent>
                  <w:p w14:paraId="73E9C458" w14:textId="77777777" w:rsidR="00CB66C5" w:rsidRDefault="00CB66C5">
                    <w:pPr>
                      <w:spacing w:before="1"/>
                      <w:rPr>
                        <w:rFonts w:ascii="Arial MT"/>
                        <w:sz w:val="9"/>
                      </w:rPr>
                    </w:pPr>
                    <w:r>
                      <w:rPr>
                        <w:rFonts w:ascii="Arial MT"/>
                        <w:w w:val="105"/>
                        <w:sz w:val="9"/>
                      </w:rPr>
                      <w:t>0.4</w:t>
                    </w:r>
                  </w:p>
                </w:txbxContent>
              </v:textbox>
            </v:shape>
            <v:shape id="_x0000_s13563" type="#_x0000_t202" style="position:absolute;left:4613;top:-1395;width:358;height:149" filled="f" stroked="f">
              <v:textbox inset="0,0,0,0">
                <w:txbxContent>
                  <w:p w14:paraId="292412AF" w14:textId="77777777" w:rsidR="00CB66C5" w:rsidRDefault="00CB66C5">
                    <w:pPr>
                      <w:spacing w:line="148" w:lineRule="exact"/>
                      <w:rPr>
                        <w:rFonts w:ascii="Arial MT"/>
                        <w:sz w:val="13"/>
                      </w:rPr>
                    </w:pPr>
                    <w:r>
                      <w:rPr>
                        <w:rFonts w:ascii="Arial MT"/>
                        <w:color w:val="000080"/>
                        <w:sz w:val="13"/>
                      </w:rPr>
                      <w:t>16,20</w:t>
                    </w:r>
                  </w:p>
                </w:txbxContent>
              </v:textbox>
            </v:shape>
            <v:shape id="_x0000_s13562" type="#_x0000_t202" style="position:absolute;left:9048;top:-1467;width:1015;height:149" filled="f" stroked="f">
              <v:textbox inset="0,0,0,0">
                <w:txbxContent>
                  <w:p w14:paraId="1F473981" w14:textId="77777777" w:rsidR="00CB66C5" w:rsidRDefault="00CB66C5">
                    <w:pPr>
                      <w:spacing w:line="148" w:lineRule="exact"/>
                      <w:rPr>
                        <w:rFonts w:ascii="Arial MT"/>
                        <w:sz w:val="13"/>
                      </w:rPr>
                    </w:pPr>
                    <w:r>
                      <w:rPr>
                        <w:rFonts w:ascii="Arial MT"/>
                        <w:color w:val="000080"/>
                        <w:sz w:val="13"/>
                      </w:rPr>
                      <w:t>3ax,5ax,3eq,5eq</w:t>
                    </w:r>
                  </w:p>
                </w:txbxContent>
              </v:textbox>
            </v:shape>
            <v:shape id="_x0000_s13561" type="#_x0000_t202" style="position:absolute;left:1979;top:-1165;width:151;height:107" filled="f" stroked="f">
              <v:textbox inset="0,0,0,0">
                <w:txbxContent>
                  <w:p w14:paraId="64E18243" w14:textId="77777777" w:rsidR="00CB66C5" w:rsidRDefault="00CB66C5">
                    <w:pPr>
                      <w:spacing w:before="1"/>
                      <w:rPr>
                        <w:rFonts w:ascii="Arial MT"/>
                        <w:sz w:val="9"/>
                      </w:rPr>
                    </w:pPr>
                    <w:r>
                      <w:rPr>
                        <w:rFonts w:ascii="Arial MT"/>
                        <w:w w:val="105"/>
                        <w:sz w:val="9"/>
                      </w:rPr>
                      <w:t>0.3</w:t>
                    </w:r>
                  </w:p>
                </w:txbxContent>
              </v:textbox>
            </v:shape>
            <v:shape id="_x0000_s13560" type="#_x0000_t202" style="position:absolute;left:2334;top:-1190;width:170;height:149" filled="f" stroked="f">
              <v:textbox inset="0,0,0,0">
                <w:txbxContent>
                  <w:p w14:paraId="0C814BA1" w14:textId="77777777" w:rsidR="00CB66C5" w:rsidRDefault="00CB66C5">
                    <w:pPr>
                      <w:spacing w:line="148" w:lineRule="exact"/>
                      <w:rPr>
                        <w:rFonts w:ascii="Arial MT"/>
                        <w:sz w:val="13"/>
                      </w:rPr>
                    </w:pPr>
                    <w:r>
                      <w:rPr>
                        <w:rFonts w:ascii="Arial MT"/>
                        <w:color w:val="000080"/>
                        <w:sz w:val="13"/>
                      </w:rPr>
                      <w:t>25</w:t>
                    </w:r>
                  </w:p>
                </w:txbxContent>
              </v:textbox>
            </v:shape>
            <v:shape id="_x0000_s13559" type="#_x0000_t202" style="position:absolute;left:7071;top:-1251;width:94;height:149" filled="f" stroked="f">
              <v:textbox inset="0,0,0,0">
                <w:txbxContent>
                  <w:p w14:paraId="2C98DEF1" w14:textId="77777777" w:rsidR="00CB66C5" w:rsidRDefault="00CB66C5">
                    <w:pPr>
                      <w:spacing w:line="148" w:lineRule="exact"/>
                      <w:rPr>
                        <w:rFonts w:ascii="Arial MT"/>
                        <w:sz w:val="13"/>
                      </w:rPr>
                    </w:pPr>
                    <w:r>
                      <w:rPr>
                        <w:rFonts w:ascii="Arial MT"/>
                        <w:color w:val="000080"/>
                        <w:w w:val="102"/>
                        <w:sz w:val="13"/>
                      </w:rPr>
                      <w:t>4</w:t>
                    </w:r>
                  </w:p>
                </w:txbxContent>
              </v:textbox>
            </v:shape>
            <v:shape id="_x0000_s13558" type="#_x0000_t202" style="position:absolute;left:1979;top:-885;width:151;height:670" filled="f" stroked="f">
              <v:textbox inset="0,0,0,0">
                <w:txbxContent>
                  <w:p w14:paraId="42A13552" w14:textId="77777777" w:rsidR="00CB66C5" w:rsidRDefault="00CB66C5">
                    <w:pPr>
                      <w:spacing w:before="1"/>
                      <w:rPr>
                        <w:rFonts w:ascii="Arial MT"/>
                        <w:sz w:val="9"/>
                      </w:rPr>
                    </w:pPr>
                    <w:r>
                      <w:rPr>
                        <w:rFonts w:ascii="Arial MT"/>
                        <w:w w:val="105"/>
                        <w:sz w:val="9"/>
                      </w:rPr>
                      <w:t>0.2</w:t>
                    </w:r>
                  </w:p>
                  <w:p w14:paraId="3D87550B" w14:textId="77777777" w:rsidR="00CB66C5" w:rsidRDefault="00CB66C5">
                    <w:pPr>
                      <w:rPr>
                        <w:rFonts w:ascii="Arial MT"/>
                        <w:sz w:val="10"/>
                      </w:rPr>
                    </w:pPr>
                  </w:p>
                  <w:p w14:paraId="0BD66110" w14:textId="77777777" w:rsidR="00CB66C5" w:rsidRDefault="00CB66C5">
                    <w:pPr>
                      <w:spacing w:before="65"/>
                      <w:rPr>
                        <w:rFonts w:ascii="Arial MT"/>
                        <w:sz w:val="9"/>
                      </w:rPr>
                    </w:pPr>
                    <w:r>
                      <w:rPr>
                        <w:rFonts w:ascii="Arial MT"/>
                        <w:w w:val="105"/>
                        <w:sz w:val="9"/>
                      </w:rPr>
                      <w:t>0.1</w:t>
                    </w:r>
                  </w:p>
                  <w:p w14:paraId="3A566307" w14:textId="77777777" w:rsidR="00CB66C5" w:rsidRDefault="00CB66C5">
                    <w:pPr>
                      <w:rPr>
                        <w:rFonts w:ascii="Arial MT"/>
                        <w:sz w:val="10"/>
                      </w:rPr>
                    </w:pPr>
                  </w:p>
                  <w:p w14:paraId="1F21D092" w14:textId="77777777" w:rsidR="00CB66C5" w:rsidRDefault="00CB66C5">
                    <w:pPr>
                      <w:spacing w:before="61"/>
                      <w:ind w:left="37"/>
                      <w:rPr>
                        <w:rFonts w:ascii="Arial MT"/>
                        <w:sz w:val="9"/>
                      </w:rPr>
                    </w:pPr>
                    <w:r>
                      <w:rPr>
                        <w:rFonts w:ascii="Arial MT"/>
                        <w:w w:val="105"/>
                        <w:sz w:val="9"/>
                      </w:rPr>
                      <w:t>0</w:t>
                    </w:r>
                  </w:p>
                </w:txbxContent>
              </v:textbox>
            </v:shape>
            <v:shape id="_x0000_s13557" type="#_x0000_t202" style="position:absolute;left:4691;top:-249;width:459;height:94" filled="f" stroked="f">
              <v:textbox inset="0,0,0,0">
                <w:txbxContent>
                  <w:p w14:paraId="34F1FD84" w14:textId="77777777" w:rsidR="00CB66C5" w:rsidRDefault="00CB66C5">
                    <w:pPr>
                      <w:rPr>
                        <w:rFonts w:ascii="Arial MT"/>
                        <w:sz w:val="8"/>
                      </w:rPr>
                    </w:pPr>
                    <w:r>
                      <w:rPr>
                        <w:rFonts w:ascii="Arial MT"/>
                        <w:color w:val="FF0000"/>
                        <w:spacing w:val="-1"/>
                        <w:w w:val="105"/>
                        <w:sz w:val="8"/>
                      </w:rPr>
                      <w:t>2.00</w:t>
                    </w:r>
                    <w:r>
                      <w:rPr>
                        <w:rFonts w:ascii="Arial MT"/>
                        <w:color w:val="FF0000"/>
                        <w:spacing w:val="33"/>
                        <w:w w:val="105"/>
                        <w:sz w:val="8"/>
                      </w:rPr>
                      <w:t xml:space="preserve">  </w:t>
                    </w:r>
                    <w:r>
                      <w:rPr>
                        <w:rFonts w:ascii="Arial MT"/>
                        <w:color w:val="FF0000"/>
                        <w:w w:val="105"/>
                        <w:sz w:val="8"/>
                      </w:rPr>
                      <w:t>2.04</w:t>
                    </w:r>
                  </w:p>
                </w:txbxContent>
              </v:textbox>
            </v:shape>
            <v:shape id="_x0000_s13556" type="#_x0000_t202" style="position:absolute;left:10161;top:-249;width:182;height:94" filled="f" stroked="f">
              <v:textbox inset="0,0,0,0">
                <w:txbxContent>
                  <w:p w14:paraId="4AE25D59" w14:textId="77777777" w:rsidR="00CB66C5" w:rsidRDefault="00CB66C5">
                    <w:pPr>
                      <w:rPr>
                        <w:rFonts w:ascii="Arial MT"/>
                        <w:sz w:val="8"/>
                      </w:rPr>
                    </w:pPr>
                    <w:r>
                      <w:rPr>
                        <w:rFonts w:ascii="Arial MT"/>
                        <w:color w:val="FF0000"/>
                        <w:w w:val="105"/>
                        <w:sz w:val="8"/>
                      </w:rPr>
                      <w:t>3.29</w:t>
                    </w:r>
                  </w:p>
                </w:txbxContent>
              </v:textbox>
            </v:shape>
            <w10:wrap anchorx="page"/>
          </v:group>
        </w:pict>
      </w:r>
      <w:r>
        <w:rPr>
          <w:noProof/>
          <w:color w:val="000000" w:themeColor="text1"/>
        </w:rPr>
        <w:pict w14:anchorId="0B87B164">
          <v:shape id="_x0000_s13554" type="#_x0000_t202" style="position:absolute;left:0;text-align:left;margin-left:90.35pt;margin-top:-107.35pt;width:7.35pt;height:19.55pt;z-index:250907648;mso-position-horizontal-relative:page" filled="f" stroked="f">
            <v:textbox style="layout-flow:vertical;mso-layout-flow-alt:bottom-to-top" inset="0,0,0,0">
              <w:txbxContent>
                <w:p w14:paraId="25A78CD0" w14:textId="77777777" w:rsidR="00CB66C5" w:rsidRDefault="00CB66C5">
                  <w:pPr>
                    <w:spacing w:before="21"/>
                    <w:ind w:left="20"/>
                    <w:rPr>
                      <w:rFonts w:ascii="Arial MT"/>
                      <w:sz w:val="9"/>
                    </w:rPr>
                  </w:pPr>
                  <w:r>
                    <w:rPr>
                      <w:rFonts w:ascii="Arial MT"/>
                      <w:w w:val="105"/>
                      <w:sz w:val="9"/>
                    </w:rPr>
                    <w:t>Intensity</w:t>
                  </w:r>
                </w:p>
              </w:txbxContent>
            </v:textbox>
            <w10:wrap anchorx="page"/>
          </v:shape>
        </w:pict>
      </w:r>
      <w:r>
        <w:rPr>
          <w:noProof/>
          <w:color w:val="000000" w:themeColor="text1"/>
        </w:rPr>
        <w:pict w14:anchorId="6FAD1261">
          <v:shape id="_x0000_s13553" type="#_x0000_t202" style="position:absolute;left:0;text-align:left;margin-left:111.15pt;margin-top:-46.55pt;width:16.95pt;height:20.75pt;z-index:250909696;mso-position-horizontal-relative:page" filled="f" stroked="f">
            <v:textbox style="layout-flow:vertical;mso-layout-flow-alt:bottom-to-top" inset="0,0,0,0">
              <w:txbxContent>
                <w:p w14:paraId="34F2B571" w14:textId="77777777" w:rsidR="00CB66C5" w:rsidRDefault="00CB66C5">
                  <w:pPr>
                    <w:spacing w:before="18"/>
                    <w:ind w:left="20"/>
                    <w:rPr>
                      <w:rFonts w:ascii="Arial MT"/>
                      <w:sz w:val="13"/>
                    </w:rPr>
                  </w:pPr>
                  <w:r>
                    <w:rPr>
                      <w:rFonts w:ascii="Arial MT"/>
                      <w:color w:val="000080"/>
                      <w:sz w:val="13"/>
                    </w:rPr>
                    <w:t>11.32</w:t>
                  </w:r>
                </w:p>
                <w:p w14:paraId="5E27888A" w14:textId="77777777" w:rsidR="00CB66C5" w:rsidRDefault="00CB66C5">
                  <w:pPr>
                    <w:ind w:left="57"/>
                    <w:rPr>
                      <w:rFonts w:ascii="Arial MT"/>
                      <w:sz w:val="13"/>
                    </w:rPr>
                  </w:pPr>
                  <w:r>
                    <w:rPr>
                      <w:rFonts w:ascii="Arial MT"/>
                      <w:color w:val="000080"/>
                      <w:sz w:val="13"/>
                    </w:rPr>
                    <w:t>11.18</w:t>
                  </w:r>
                </w:p>
              </w:txbxContent>
            </v:textbox>
            <w10:wrap anchorx="page"/>
          </v:shape>
        </w:pict>
      </w:r>
      <w:r>
        <w:rPr>
          <w:noProof/>
          <w:color w:val="000000" w:themeColor="text1"/>
        </w:rPr>
        <w:pict w14:anchorId="5DA71743">
          <v:shape id="_x0000_s13552" type="#_x0000_t202" style="position:absolute;left:0;text-align:left;margin-left:135.4pt;margin-top:-42.35pt;width:9.45pt;height:18.9pt;z-index:250910720;mso-position-horizontal-relative:page" filled="f" stroked="f">
            <v:textbox style="layout-flow:vertical;mso-layout-flow-alt:bottom-to-top" inset="0,0,0,0">
              <w:txbxContent>
                <w:p w14:paraId="07D5B2DC" w14:textId="77777777" w:rsidR="00CB66C5" w:rsidRDefault="00CB66C5">
                  <w:pPr>
                    <w:spacing w:before="18"/>
                    <w:ind w:left="20"/>
                    <w:rPr>
                      <w:rFonts w:ascii="Arial MT"/>
                      <w:sz w:val="13"/>
                    </w:rPr>
                  </w:pPr>
                  <w:r>
                    <w:rPr>
                      <w:rFonts w:ascii="Arial MT"/>
                      <w:color w:val="000080"/>
                      <w:sz w:val="13"/>
                    </w:rPr>
                    <w:t>10.75</w:t>
                  </w:r>
                </w:p>
              </w:txbxContent>
            </v:textbox>
            <w10:wrap anchorx="page"/>
          </v:shape>
        </w:pict>
      </w:r>
      <w:r>
        <w:rPr>
          <w:noProof/>
          <w:color w:val="000000" w:themeColor="text1"/>
        </w:rPr>
        <w:pict w14:anchorId="6E344146">
          <v:shape id="_x0000_s13551" type="#_x0000_t202" style="position:absolute;left:0;text-align:left;margin-left:220.35pt;margin-top:-56.8pt;width:58.75pt;height:33.75pt;z-index:250912768;mso-position-horizontal-relative:page" filled="f" stroked="f">
            <v:textbox style="layout-flow:vertical;mso-layout-flow-alt:bottom-to-top" inset="0,0,0,0">
              <w:txbxContent>
                <w:p w14:paraId="7E477931" w14:textId="77777777" w:rsidR="00CB66C5" w:rsidRDefault="00CB66C5">
                  <w:pPr>
                    <w:spacing w:before="18"/>
                    <w:ind w:left="369"/>
                    <w:rPr>
                      <w:rFonts w:ascii="Arial MT"/>
                      <w:sz w:val="13"/>
                    </w:rPr>
                  </w:pPr>
                  <w:r>
                    <w:rPr>
                      <w:rFonts w:ascii="Arial MT"/>
                      <w:color w:val="000080"/>
                      <w:sz w:val="13"/>
                    </w:rPr>
                    <w:t>8.27</w:t>
                  </w:r>
                </w:p>
                <w:p w14:paraId="170158C5" w14:textId="77777777" w:rsidR="00CB66C5" w:rsidRDefault="00CB66C5">
                  <w:pPr>
                    <w:ind w:left="392"/>
                    <w:rPr>
                      <w:rFonts w:ascii="Arial MT"/>
                      <w:sz w:val="13"/>
                    </w:rPr>
                  </w:pPr>
                  <w:r>
                    <w:rPr>
                      <w:rFonts w:ascii="Arial MT"/>
                      <w:color w:val="000080"/>
                      <w:sz w:val="13"/>
                    </w:rPr>
                    <w:t>8.25</w:t>
                  </w:r>
                </w:p>
                <w:p w14:paraId="29B73CBC" w14:textId="77777777" w:rsidR="00CB66C5" w:rsidRDefault="00CB66C5">
                  <w:pPr>
                    <w:spacing w:before="1"/>
                    <w:ind w:left="250"/>
                    <w:rPr>
                      <w:rFonts w:ascii="Arial MT"/>
                      <w:sz w:val="13"/>
                    </w:rPr>
                  </w:pPr>
                  <w:r>
                    <w:rPr>
                      <w:rFonts w:ascii="Arial MT"/>
                      <w:color w:val="000080"/>
                      <w:sz w:val="13"/>
                    </w:rPr>
                    <w:t>8.10</w:t>
                  </w:r>
                </w:p>
                <w:p w14:paraId="75A1B07D" w14:textId="77777777" w:rsidR="00CB66C5" w:rsidRDefault="00CB66C5">
                  <w:pPr>
                    <w:spacing w:before="1"/>
                    <w:ind w:left="256"/>
                    <w:rPr>
                      <w:rFonts w:ascii="Arial MT"/>
                      <w:sz w:val="13"/>
                    </w:rPr>
                  </w:pPr>
                  <w:r>
                    <w:rPr>
                      <w:rFonts w:ascii="Arial MT"/>
                      <w:color w:val="000080"/>
                      <w:sz w:val="13"/>
                    </w:rPr>
                    <w:t>8.09</w:t>
                  </w:r>
                </w:p>
                <w:p w14:paraId="56FCB474" w14:textId="77777777" w:rsidR="00CB66C5" w:rsidRDefault="00CB66C5">
                  <w:pPr>
                    <w:spacing w:before="87"/>
                    <w:ind w:left="22"/>
                    <w:rPr>
                      <w:rFonts w:ascii="Arial MT"/>
                      <w:sz w:val="13"/>
                    </w:rPr>
                  </w:pPr>
                  <w:r>
                    <w:rPr>
                      <w:rFonts w:ascii="Arial MT"/>
                      <w:color w:val="000080"/>
                      <w:sz w:val="13"/>
                    </w:rPr>
                    <w:t>7.63</w:t>
                  </w:r>
                </w:p>
                <w:p w14:paraId="37A3A886" w14:textId="77777777" w:rsidR="00CB66C5" w:rsidRDefault="00CB66C5">
                  <w:pPr>
                    <w:ind w:left="20"/>
                    <w:rPr>
                      <w:rFonts w:ascii="Arial MT"/>
                      <w:sz w:val="13"/>
                    </w:rPr>
                  </w:pPr>
                  <w:r>
                    <w:rPr>
                      <w:rFonts w:ascii="Arial MT"/>
                      <w:color w:val="000080"/>
                      <w:sz w:val="13"/>
                    </w:rPr>
                    <w:t>7.61</w:t>
                  </w:r>
                </w:p>
                <w:p w14:paraId="1C84E31D" w14:textId="77777777" w:rsidR="00CB66C5" w:rsidRDefault="00CB66C5">
                  <w:pPr>
                    <w:spacing w:before="1"/>
                    <w:ind w:left="31"/>
                    <w:rPr>
                      <w:rFonts w:ascii="Arial MT"/>
                      <w:sz w:val="13"/>
                    </w:rPr>
                  </w:pPr>
                  <w:r>
                    <w:rPr>
                      <w:rFonts w:ascii="Arial MT"/>
                      <w:color w:val="000080"/>
                      <w:sz w:val="13"/>
                    </w:rPr>
                    <w:t>7.29</w:t>
                  </w:r>
                </w:p>
              </w:txbxContent>
            </v:textbox>
            <w10:wrap anchorx="page"/>
          </v:shape>
        </w:pict>
      </w:r>
      <w:r>
        <w:rPr>
          <w:noProof/>
          <w:color w:val="000000" w:themeColor="text1"/>
        </w:rPr>
        <w:pict w14:anchorId="65B915C2">
          <v:shape id="_x0000_s13550" type="#_x0000_t202" style="position:absolute;left:0;text-align:left;margin-left:247.65pt;margin-top:-86.05pt;width:16.95pt;height:22.65pt;z-index:250913792;mso-position-horizontal-relative:page" filled="f" stroked="f">
            <v:textbox style="layout-flow:vertical;mso-layout-flow-alt:bottom-to-top" inset="0,0,0,0">
              <w:txbxContent>
                <w:p w14:paraId="59382A9E" w14:textId="77777777" w:rsidR="00CB66C5" w:rsidRDefault="00CB66C5">
                  <w:pPr>
                    <w:spacing w:before="18"/>
                    <w:ind w:left="170"/>
                    <w:rPr>
                      <w:rFonts w:ascii="Arial MT"/>
                      <w:sz w:val="13"/>
                    </w:rPr>
                  </w:pPr>
                  <w:r>
                    <w:rPr>
                      <w:rFonts w:ascii="Arial MT"/>
                      <w:color w:val="000080"/>
                      <w:sz w:val="13"/>
                    </w:rPr>
                    <w:t>7.84</w:t>
                  </w:r>
                </w:p>
                <w:p w14:paraId="5AC7CFAE" w14:textId="77777777" w:rsidR="00CB66C5" w:rsidRDefault="00CB66C5">
                  <w:pPr>
                    <w:ind w:left="20"/>
                    <w:rPr>
                      <w:rFonts w:ascii="Arial MT"/>
                      <w:sz w:val="13"/>
                    </w:rPr>
                  </w:pPr>
                  <w:r>
                    <w:rPr>
                      <w:rFonts w:ascii="Arial MT"/>
                      <w:color w:val="000080"/>
                      <w:sz w:val="13"/>
                    </w:rPr>
                    <w:t>7.82</w:t>
                  </w:r>
                </w:p>
              </w:txbxContent>
            </v:textbox>
            <w10:wrap anchorx="page"/>
          </v:shape>
        </w:pict>
      </w:r>
      <w:r>
        <w:rPr>
          <w:noProof/>
          <w:color w:val="000000" w:themeColor="text1"/>
        </w:rPr>
        <w:pict w14:anchorId="0884B315">
          <v:shape id="_x0000_s13549" type="#_x0000_t202" style="position:absolute;left:0;text-align:left;margin-left:347.9pt;margin-top:-49.55pt;width:16.95pt;height:21.8pt;z-index:250917888;mso-position-horizontal-relative:page" filled="f" stroked="f">
            <v:textbox style="layout-flow:vertical;mso-layout-flow-alt:bottom-to-top" inset="0,0,0,0">
              <w:txbxContent>
                <w:p w14:paraId="7D6E295D" w14:textId="77777777" w:rsidR="00CB66C5" w:rsidRDefault="00CB66C5">
                  <w:pPr>
                    <w:spacing w:before="18"/>
                    <w:ind w:left="152"/>
                    <w:rPr>
                      <w:rFonts w:ascii="Arial MT"/>
                      <w:sz w:val="13"/>
                    </w:rPr>
                  </w:pPr>
                  <w:r>
                    <w:rPr>
                      <w:rFonts w:ascii="Arial MT"/>
                      <w:color w:val="000080"/>
                      <w:sz w:val="13"/>
                    </w:rPr>
                    <w:t>5.23</w:t>
                  </w:r>
                </w:p>
                <w:p w14:paraId="0635C33C" w14:textId="77777777" w:rsidR="00CB66C5" w:rsidRDefault="00CB66C5">
                  <w:pPr>
                    <w:ind w:left="20"/>
                    <w:rPr>
                      <w:rFonts w:ascii="Arial MT"/>
                      <w:sz w:val="13"/>
                    </w:rPr>
                  </w:pPr>
                  <w:r>
                    <w:rPr>
                      <w:rFonts w:ascii="Arial MT"/>
                      <w:color w:val="000080"/>
                      <w:sz w:val="13"/>
                    </w:rPr>
                    <w:t>5.09</w:t>
                  </w:r>
                </w:p>
              </w:txbxContent>
            </v:textbox>
            <w10:wrap anchorx="page"/>
          </v:shape>
        </w:pict>
      </w:r>
      <w:r>
        <w:rPr>
          <w:noProof/>
          <w:color w:val="000000" w:themeColor="text1"/>
        </w:rPr>
        <w:pict w14:anchorId="65D6ECEA">
          <v:shape id="_x0000_s13548" type="#_x0000_t202" style="position:absolute;left:0;text-align:left;margin-left:399.7pt;margin-top:-49pt;width:23.15pt;height:24.65pt;z-index:250919936;mso-position-horizontal-relative:page" filled="f" stroked="f">
            <v:textbox style="layout-flow:vertical;mso-layout-flow-alt:bottom-to-top" inset="0,0,0,0">
              <w:txbxContent>
                <w:p w14:paraId="36F0482C" w14:textId="77777777" w:rsidR="00CB66C5" w:rsidRDefault="00CB66C5">
                  <w:pPr>
                    <w:spacing w:before="18"/>
                    <w:ind w:left="20"/>
                    <w:rPr>
                      <w:rFonts w:ascii="Arial MT"/>
                      <w:sz w:val="13"/>
                    </w:rPr>
                  </w:pPr>
                  <w:r>
                    <w:rPr>
                      <w:rFonts w:ascii="Arial MT"/>
                      <w:color w:val="000080"/>
                      <w:sz w:val="13"/>
                    </w:rPr>
                    <w:t>3.85</w:t>
                  </w:r>
                </w:p>
                <w:p w14:paraId="3B0DA045" w14:textId="77777777" w:rsidR="00CB66C5" w:rsidRDefault="00CB66C5">
                  <w:pPr>
                    <w:spacing w:before="124"/>
                    <w:ind w:left="210"/>
                    <w:rPr>
                      <w:rFonts w:ascii="Arial MT"/>
                      <w:sz w:val="13"/>
                    </w:rPr>
                  </w:pPr>
                  <w:r>
                    <w:rPr>
                      <w:rFonts w:ascii="Arial MT"/>
                      <w:color w:val="000080"/>
                      <w:sz w:val="13"/>
                    </w:rPr>
                    <w:t>3.52</w:t>
                  </w:r>
                </w:p>
              </w:txbxContent>
            </v:textbox>
            <w10:wrap anchorx="page"/>
          </v:shape>
        </w:pict>
      </w:r>
      <w:r>
        <w:rPr>
          <w:noProof/>
          <w:color w:val="000000" w:themeColor="text1"/>
        </w:rPr>
        <w:pict w14:anchorId="014BC75F">
          <v:shape id="_x0000_s13547" type="#_x0000_t202" style="position:absolute;left:0;text-align:left;margin-left:403.7pt;margin-top:-77.4pt;width:9.45pt;height:15.15pt;z-index:250920960;mso-position-horizontal-relative:page" filled="f" stroked="f">
            <v:textbox style="layout-flow:vertical;mso-layout-flow-alt:bottom-to-top" inset="0,0,0,0">
              <w:txbxContent>
                <w:p w14:paraId="2D27AD24" w14:textId="77777777" w:rsidR="00CB66C5" w:rsidRDefault="00CB66C5">
                  <w:pPr>
                    <w:spacing w:before="18"/>
                    <w:ind w:left="20"/>
                    <w:rPr>
                      <w:rFonts w:ascii="Arial MT"/>
                      <w:sz w:val="13"/>
                    </w:rPr>
                  </w:pPr>
                  <w:r>
                    <w:rPr>
                      <w:rFonts w:ascii="Arial MT"/>
                      <w:color w:val="000080"/>
                      <w:sz w:val="13"/>
                    </w:rPr>
                    <w:t>3.78</w:t>
                  </w:r>
                </w:p>
              </w:txbxContent>
            </v:textbox>
            <w10:wrap anchorx="page"/>
          </v:shape>
        </w:pict>
      </w:r>
      <w:r>
        <w:rPr>
          <w:noProof/>
          <w:color w:val="000000" w:themeColor="text1"/>
        </w:rPr>
        <w:pict w14:anchorId="532C2C60">
          <v:shape id="_x0000_s13546" type="#_x0000_t202" style="position:absolute;left:0;text-align:left;margin-left:421.45pt;margin-top:-64.7pt;width:9.45pt;height:15.15pt;z-index:250924032;mso-position-horizontal-relative:page" filled="f" stroked="f">
            <v:textbox style="layout-flow:vertical;mso-layout-flow-alt:bottom-to-top" inset="0,0,0,0">
              <w:txbxContent>
                <w:p w14:paraId="753B22B1" w14:textId="77777777" w:rsidR="00CB66C5" w:rsidRDefault="00CB66C5">
                  <w:pPr>
                    <w:spacing w:before="18"/>
                    <w:ind w:left="20"/>
                    <w:rPr>
                      <w:rFonts w:ascii="Arial MT"/>
                      <w:sz w:val="13"/>
                    </w:rPr>
                  </w:pPr>
                  <w:r>
                    <w:rPr>
                      <w:rFonts w:ascii="Arial MT"/>
                      <w:color w:val="000080"/>
                      <w:sz w:val="13"/>
                    </w:rPr>
                    <w:t>3.32</w:t>
                  </w:r>
                </w:p>
              </w:txbxContent>
            </v:textbox>
            <w10:wrap anchorx="page"/>
          </v:shape>
        </w:pict>
      </w:r>
      <w:r>
        <w:rPr>
          <w:noProof/>
          <w:color w:val="000000" w:themeColor="text1"/>
        </w:rPr>
        <w:pict w14:anchorId="60AF46CD">
          <v:shape id="_x0000_s13545" type="#_x0000_t202" style="position:absolute;left:0;text-align:left;margin-left:428.65pt;margin-top:-38.9pt;width:24.6pt;height:15.85pt;z-index:250925056;mso-position-horizontal-relative:page" filled="f" stroked="f">
            <v:textbox style="layout-flow:vertical;mso-layout-flow-alt:bottom-to-top" inset="0,0,0,0">
              <w:txbxContent>
                <w:p w14:paraId="64BA0B22" w14:textId="77777777" w:rsidR="00CB66C5" w:rsidRDefault="00CB66C5">
                  <w:pPr>
                    <w:spacing w:before="18"/>
                    <w:ind w:left="25"/>
                    <w:rPr>
                      <w:rFonts w:ascii="Arial MT"/>
                      <w:sz w:val="13"/>
                    </w:rPr>
                  </w:pPr>
                  <w:r>
                    <w:rPr>
                      <w:rFonts w:ascii="Arial MT"/>
                      <w:color w:val="000080"/>
                      <w:sz w:val="13"/>
                    </w:rPr>
                    <w:t>3.05</w:t>
                  </w:r>
                </w:p>
                <w:p w14:paraId="504A002D" w14:textId="77777777" w:rsidR="00CB66C5" w:rsidRDefault="00CB66C5">
                  <w:pPr>
                    <w:ind w:left="34"/>
                    <w:rPr>
                      <w:rFonts w:ascii="Arial MT"/>
                      <w:sz w:val="13"/>
                    </w:rPr>
                  </w:pPr>
                  <w:r>
                    <w:rPr>
                      <w:rFonts w:ascii="Arial MT"/>
                      <w:color w:val="000080"/>
                      <w:sz w:val="13"/>
                    </w:rPr>
                    <w:t>2.95</w:t>
                  </w:r>
                </w:p>
                <w:p w14:paraId="41F59C9C" w14:textId="77777777" w:rsidR="00CB66C5" w:rsidRDefault="00CB66C5">
                  <w:pPr>
                    <w:spacing w:before="4"/>
                    <w:ind w:left="20"/>
                    <w:rPr>
                      <w:rFonts w:ascii="Arial MT"/>
                      <w:sz w:val="13"/>
                    </w:rPr>
                  </w:pPr>
                  <w:r>
                    <w:rPr>
                      <w:rFonts w:ascii="Arial MT"/>
                      <w:color w:val="000080"/>
                      <w:sz w:val="13"/>
                    </w:rPr>
                    <w:t>2.74</w:t>
                  </w:r>
                </w:p>
              </w:txbxContent>
            </v:textbox>
            <w10:wrap anchorx="page"/>
          </v:shape>
        </w:pict>
      </w:r>
      <w:r>
        <w:rPr>
          <w:noProof/>
          <w:color w:val="000000" w:themeColor="text1"/>
        </w:rPr>
        <w:pict w14:anchorId="3F3C094E">
          <v:shape id="_x0000_s13544" type="#_x0000_t202" style="position:absolute;left:0;text-align:left;margin-left:428.95pt;margin-top:-60.55pt;width:9.45pt;height:15.15pt;z-index:250927104;mso-position-horizontal-relative:page" filled="f" stroked="f">
            <v:textbox style="layout-flow:vertical;mso-layout-flow-alt:bottom-to-top" inset="0,0,0,0">
              <w:txbxContent>
                <w:p w14:paraId="570EE21C" w14:textId="77777777" w:rsidR="00CB66C5" w:rsidRDefault="00CB66C5">
                  <w:pPr>
                    <w:spacing w:before="18"/>
                    <w:ind w:left="20"/>
                    <w:rPr>
                      <w:rFonts w:ascii="Arial MT"/>
                      <w:sz w:val="13"/>
                    </w:rPr>
                  </w:pPr>
                  <w:r>
                    <w:rPr>
                      <w:rFonts w:ascii="Arial MT"/>
                      <w:color w:val="000080"/>
                      <w:sz w:val="13"/>
                    </w:rPr>
                    <w:t>3.24</w:t>
                  </w:r>
                </w:p>
              </w:txbxContent>
            </v:textbox>
            <w10:wrap anchorx="page"/>
          </v:shape>
        </w:pict>
      </w:r>
      <w:r>
        <w:rPr>
          <w:noProof/>
          <w:color w:val="000000" w:themeColor="text1"/>
        </w:rPr>
        <w:pict w14:anchorId="7D3DBF36">
          <v:shape id="_x0000_s13543" type="#_x0000_t202" style="position:absolute;left:0;text-align:left;margin-left:451.6pt;margin-top:-60.4pt;width:9.45pt;height:15.15pt;z-index:250930176;mso-position-horizontal-relative:page" filled="f" stroked="f">
            <v:textbox style="layout-flow:vertical;mso-layout-flow-alt:bottom-to-top" inset="0,0,0,0">
              <w:txbxContent>
                <w:p w14:paraId="6F2280A7" w14:textId="77777777" w:rsidR="00CB66C5" w:rsidRDefault="00CB66C5">
                  <w:pPr>
                    <w:spacing w:before="18"/>
                    <w:ind w:left="20"/>
                    <w:rPr>
                      <w:rFonts w:ascii="Arial MT"/>
                      <w:sz w:val="13"/>
                    </w:rPr>
                  </w:pPr>
                  <w:r>
                    <w:rPr>
                      <w:rFonts w:ascii="Arial MT"/>
                      <w:color w:val="000080"/>
                      <w:sz w:val="13"/>
                    </w:rPr>
                    <w:t>2.46</w:t>
                  </w:r>
                </w:p>
              </w:txbxContent>
            </v:textbox>
            <w10:wrap anchorx="page"/>
          </v:shape>
        </w:pict>
      </w:r>
      <w:r>
        <w:rPr>
          <w:noProof/>
          <w:color w:val="000000" w:themeColor="text1"/>
        </w:rPr>
        <w:pict w14:anchorId="44DD7E91">
          <v:shape id="_x0000_s13542" type="#_x0000_t202" style="position:absolute;left:0;text-align:left;margin-left:459.1pt;margin-top:-50.15pt;width:16.95pt;height:18.6pt;z-index:250932224;mso-position-horizontal-relative:page" filled="f" stroked="f">
            <v:textbox style="layout-flow:vertical;mso-layout-flow-alt:bottom-to-top" inset="0,0,0,0">
              <w:txbxContent>
                <w:p w14:paraId="5733EDDC" w14:textId="77777777" w:rsidR="00CB66C5" w:rsidRDefault="00CB66C5">
                  <w:pPr>
                    <w:spacing w:before="18"/>
                    <w:ind w:left="89"/>
                    <w:rPr>
                      <w:rFonts w:ascii="Arial MT"/>
                      <w:sz w:val="13"/>
                    </w:rPr>
                  </w:pPr>
                  <w:r>
                    <w:rPr>
                      <w:rFonts w:ascii="Arial MT"/>
                      <w:color w:val="000080"/>
                      <w:sz w:val="13"/>
                    </w:rPr>
                    <w:t>2.29</w:t>
                  </w:r>
                </w:p>
                <w:p w14:paraId="7E390774" w14:textId="77777777" w:rsidR="00CB66C5" w:rsidRDefault="00CB66C5">
                  <w:pPr>
                    <w:ind w:left="20"/>
                    <w:rPr>
                      <w:rFonts w:ascii="Arial MT"/>
                      <w:sz w:val="13"/>
                    </w:rPr>
                  </w:pPr>
                  <w:r>
                    <w:rPr>
                      <w:rFonts w:ascii="Arial MT"/>
                      <w:color w:val="000080"/>
                      <w:sz w:val="13"/>
                    </w:rPr>
                    <w:t>2.26</w:t>
                  </w:r>
                </w:p>
              </w:txbxContent>
            </v:textbox>
            <w10:wrap anchorx="page"/>
          </v:shape>
        </w:pict>
      </w:r>
      <w:r>
        <w:rPr>
          <w:noProof/>
          <w:color w:val="000000" w:themeColor="text1"/>
        </w:rPr>
        <w:pict w14:anchorId="004D5593">
          <v:shape id="_x0000_s13541" type="#_x0000_t202" style="position:absolute;left:0;text-align:left;margin-left:474.1pt;margin-top:-53.35pt;width:9.45pt;height:15.15pt;z-index:250936320;mso-position-horizontal-relative:page" filled="f" stroked="f">
            <v:textbox style="layout-flow:vertical;mso-layout-flow-alt:bottom-to-top" inset="0,0,0,0">
              <w:txbxContent>
                <w:p w14:paraId="67AC432D" w14:textId="77777777" w:rsidR="00CB66C5" w:rsidRDefault="00CB66C5">
                  <w:pPr>
                    <w:spacing w:before="18"/>
                    <w:ind w:left="20"/>
                    <w:rPr>
                      <w:rFonts w:ascii="Arial MT"/>
                      <w:sz w:val="13"/>
                    </w:rPr>
                  </w:pPr>
                  <w:r>
                    <w:rPr>
                      <w:rFonts w:ascii="Arial MT"/>
                      <w:color w:val="000080"/>
                      <w:sz w:val="13"/>
                    </w:rPr>
                    <w:t>2.17</w:t>
                  </w:r>
                </w:p>
              </w:txbxContent>
            </v:textbox>
            <w10:wrap anchorx="page"/>
          </v:shape>
        </w:pict>
      </w:r>
      <w:r>
        <w:rPr>
          <w:noProof/>
          <w:color w:val="000000" w:themeColor="text1"/>
        </w:rPr>
        <w:pict w14:anchorId="31D89429">
          <v:shape id="_x0000_s13540" type="#_x0000_t202" style="position:absolute;left:0;text-align:left;margin-left:481.6pt;margin-top:-52.9pt;width:49.55pt;height:29.85pt;z-index:250939392;mso-position-horizontal-relative:page" filled="f" stroked="f">
            <v:textbox style="layout-flow:vertical;mso-layout-flow-alt:bottom-to-top" inset="0,0,0,0">
              <w:txbxContent>
                <w:p w14:paraId="6E0BECFB" w14:textId="77777777" w:rsidR="00CB66C5" w:rsidRDefault="00CB66C5">
                  <w:pPr>
                    <w:spacing w:before="18"/>
                    <w:ind w:left="314"/>
                    <w:rPr>
                      <w:rFonts w:ascii="Arial MT"/>
                      <w:sz w:val="13"/>
                    </w:rPr>
                  </w:pPr>
                  <w:r>
                    <w:rPr>
                      <w:rFonts w:ascii="Arial MT"/>
                      <w:color w:val="000080"/>
                      <w:sz w:val="13"/>
                    </w:rPr>
                    <w:t>2.05</w:t>
                  </w:r>
                </w:p>
                <w:p w14:paraId="5A8F52CA" w14:textId="77777777" w:rsidR="00CB66C5" w:rsidRDefault="00CB66C5">
                  <w:pPr>
                    <w:ind w:left="245"/>
                    <w:rPr>
                      <w:rFonts w:ascii="Arial MT"/>
                      <w:sz w:val="13"/>
                    </w:rPr>
                  </w:pPr>
                  <w:r>
                    <w:rPr>
                      <w:rFonts w:ascii="Arial MT"/>
                      <w:color w:val="000080"/>
                      <w:sz w:val="13"/>
                    </w:rPr>
                    <w:t>2.01</w:t>
                  </w:r>
                </w:p>
                <w:p w14:paraId="47680818" w14:textId="77777777" w:rsidR="00CB66C5" w:rsidRDefault="00CB66C5">
                  <w:pPr>
                    <w:spacing w:before="1"/>
                    <w:ind w:left="45"/>
                    <w:rPr>
                      <w:rFonts w:ascii="Arial MT"/>
                      <w:sz w:val="13"/>
                    </w:rPr>
                  </w:pPr>
                  <w:r>
                    <w:rPr>
                      <w:rFonts w:ascii="Arial MT"/>
                      <w:color w:val="000080"/>
                      <w:sz w:val="13"/>
                    </w:rPr>
                    <w:t>1.69</w:t>
                  </w:r>
                </w:p>
                <w:p w14:paraId="7D0B4C18" w14:textId="77777777" w:rsidR="00CB66C5" w:rsidRDefault="00CB66C5">
                  <w:pPr>
                    <w:spacing w:before="1"/>
                    <w:ind w:left="25"/>
                    <w:rPr>
                      <w:rFonts w:ascii="Arial MT"/>
                      <w:sz w:val="13"/>
                    </w:rPr>
                  </w:pPr>
                  <w:r>
                    <w:rPr>
                      <w:rFonts w:ascii="Arial MT"/>
                      <w:color w:val="000080"/>
                      <w:sz w:val="13"/>
                    </w:rPr>
                    <w:t>1.21</w:t>
                  </w:r>
                </w:p>
                <w:p w14:paraId="35732A95" w14:textId="77777777" w:rsidR="00CB66C5" w:rsidRDefault="00CB66C5">
                  <w:pPr>
                    <w:spacing w:before="52"/>
                    <w:ind w:left="22"/>
                    <w:rPr>
                      <w:rFonts w:ascii="Arial MT"/>
                      <w:sz w:val="13"/>
                    </w:rPr>
                  </w:pPr>
                  <w:r>
                    <w:rPr>
                      <w:rFonts w:ascii="Arial MT"/>
                      <w:color w:val="000080"/>
                      <w:sz w:val="13"/>
                    </w:rPr>
                    <w:t>0.91</w:t>
                  </w:r>
                </w:p>
                <w:p w14:paraId="1E356555" w14:textId="77777777" w:rsidR="00CB66C5" w:rsidRDefault="00CB66C5">
                  <w:pPr>
                    <w:spacing w:before="1"/>
                    <w:ind w:left="20"/>
                    <w:rPr>
                      <w:rFonts w:ascii="Arial MT"/>
                      <w:sz w:val="13"/>
                    </w:rPr>
                  </w:pPr>
                  <w:r>
                    <w:rPr>
                      <w:rFonts w:ascii="Arial MT"/>
                      <w:color w:val="000080"/>
                      <w:sz w:val="13"/>
                    </w:rPr>
                    <w:t>0.90</w:t>
                  </w:r>
                </w:p>
              </w:txbxContent>
            </v:textbox>
            <w10:wrap anchorx="page"/>
          </v:shape>
        </w:pict>
      </w:r>
      <w:r>
        <w:rPr>
          <w:noProof/>
          <w:color w:val="000000" w:themeColor="text1"/>
        </w:rPr>
        <w:pict w14:anchorId="5CB8C5BB">
          <v:shape id="_x0000_s13539" type="#_x0000_t202" style="position:absolute;left:0;text-align:left;margin-left:508.15pt;margin-top:-103.1pt;width:9.45pt;height:15.15pt;z-index:250941440;mso-position-horizontal-relative:page" filled="f" stroked="f">
            <v:textbox style="layout-flow:vertical;mso-layout-flow-alt:bottom-to-top" inset="0,0,0,0">
              <w:txbxContent>
                <w:p w14:paraId="386CD21F" w14:textId="77777777" w:rsidR="00CB66C5" w:rsidRDefault="00CB66C5">
                  <w:pPr>
                    <w:spacing w:before="18"/>
                    <w:ind w:left="20"/>
                    <w:rPr>
                      <w:rFonts w:ascii="Arial MT"/>
                      <w:sz w:val="13"/>
                    </w:rPr>
                  </w:pPr>
                  <w:r>
                    <w:rPr>
                      <w:rFonts w:ascii="Arial MT"/>
                      <w:color w:val="000080"/>
                      <w:sz w:val="13"/>
                    </w:rPr>
                    <w:t>1.07</w:t>
                  </w:r>
                </w:p>
              </w:txbxContent>
            </v:textbox>
            <w10:wrap anchorx="page"/>
          </v:shape>
        </w:pict>
      </w:r>
      <w:r w:rsidR="00B21731" w:rsidRPr="00984D1E">
        <w:rPr>
          <w:rFonts w:ascii="Arial MT"/>
          <w:noProof/>
          <w:color w:val="000000" w:themeColor="text1"/>
          <w:sz w:val="9"/>
        </w:rPr>
        <w:t>11.0</w:t>
      </w:r>
      <w:r w:rsidR="00B21731" w:rsidRPr="00984D1E">
        <w:rPr>
          <w:rFonts w:ascii="Arial MT"/>
          <w:noProof/>
          <w:color w:val="000000" w:themeColor="text1"/>
          <w:sz w:val="9"/>
        </w:rPr>
        <w:tab/>
        <w:t>10.5</w:t>
      </w:r>
      <w:r w:rsidR="00B21731" w:rsidRPr="00984D1E">
        <w:rPr>
          <w:rFonts w:ascii="Arial MT"/>
          <w:noProof/>
          <w:color w:val="000000" w:themeColor="text1"/>
          <w:sz w:val="9"/>
        </w:rPr>
        <w:tab/>
        <w:t>10.0</w:t>
      </w:r>
      <w:r w:rsidR="00B21731" w:rsidRPr="00984D1E">
        <w:rPr>
          <w:rFonts w:ascii="Arial MT"/>
          <w:noProof/>
          <w:color w:val="000000" w:themeColor="text1"/>
          <w:sz w:val="9"/>
        </w:rPr>
        <w:tab/>
        <w:t>9.5</w:t>
      </w:r>
      <w:r w:rsidR="00B21731" w:rsidRPr="00984D1E">
        <w:rPr>
          <w:rFonts w:ascii="Arial MT"/>
          <w:noProof/>
          <w:color w:val="000000" w:themeColor="text1"/>
          <w:sz w:val="9"/>
        </w:rPr>
        <w:tab/>
        <w:t>9.0</w:t>
      </w:r>
      <w:r w:rsidR="00B21731" w:rsidRPr="00984D1E">
        <w:rPr>
          <w:rFonts w:ascii="Arial MT"/>
          <w:noProof/>
          <w:color w:val="000000" w:themeColor="text1"/>
          <w:sz w:val="9"/>
        </w:rPr>
        <w:tab/>
        <w:t>8.5</w:t>
      </w:r>
      <w:r w:rsidR="00B21731" w:rsidRPr="00984D1E">
        <w:rPr>
          <w:rFonts w:ascii="Arial MT"/>
          <w:noProof/>
          <w:color w:val="000000" w:themeColor="text1"/>
          <w:sz w:val="9"/>
        </w:rPr>
        <w:tab/>
        <w:t>8.0</w:t>
      </w:r>
      <w:r w:rsidR="00B21731" w:rsidRPr="00984D1E">
        <w:rPr>
          <w:rFonts w:ascii="Arial MT"/>
          <w:noProof/>
          <w:color w:val="000000" w:themeColor="text1"/>
          <w:sz w:val="9"/>
        </w:rPr>
        <w:tab/>
        <w:t>7.5</w:t>
      </w:r>
      <w:r w:rsidR="00B21731" w:rsidRPr="00984D1E">
        <w:rPr>
          <w:rFonts w:ascii="Arial MT"/>
          <w:noProof/>
          <w:color w:val="000000" w:themeColor="text1"/>
          <w:sz w:val="9"/>
        </w:rPr>
        <w:tab/>
        <w:t>7.0</w:t>
      </w:r>
      <w:r w:rsidR="00B21731" w:rsidRPr="00984D1E">
        <w:rPr>
          <w:rFonts w:ascii="Arial MT"/>
          <w:noProof/>
          <w:color w:val="000000" w:themeColor="text1"/>
          <w:sz w:val="9"/>
        </w:rPr>
        <w:tab/>
        <w:t>6.5</w:t>
      </w:r>
      <w:r w:rsidR="00B21731" w:rsidRPr="00984D1E">
        <w:rPr>
          <w:rFonts w:ascii="Arial MT"/>
          <w:noProof/>
          <w:color w:val="000000" w:themeColor="text1"/>
          <w:sz w:val="9"/>
        </w:rPr>
        <w:tab/>
        <w:t>6.0</w:t>
      </w:r>
      <w:r w:rsidR="00B21731" w:rsidRPr="00984D1E">
        <w:rPr>
          <w:rFonts w:ascii="Arial MT"/>
          <w:noProof/>
          <w:color w:val="000000" w:themeColor="text1"/>
          <w:sz w:val="9"/>
        </w:rPr>
        <w:tab/>
        <w:t>5.5</w:t>
      </w:r>
      <w:r w:rsidR="00B21731" w:rsidRPr="00984D1E">
        <w:rPr>
          <w:rFonts w:ascii="Arial MT"/>
          <w:noProof/>
          <w:color w:val="000000" w:themeColor="text1"/>
          <w:sz w:val="9"/>
        </w:rPr>
        <w:tab/>
        <w:t>5.0</w:t>
      </w:r>
      <w:r w:rsidR="00B21731" w:rsidRPr="00984D1E">
        <w:rPr>
          <w:rFonts w:ascii="Arial MT"/>
          <w:noProof/>
          <w:color w:val="000000" w:themeColor="text1"/>
          <w:sz w:val="9"/>
        </w:rPr>
        <w:tab/>
        <w:t>4.5</w:t>
      </w:r>
      <w:r w:rsidR="00B21731" w:rsidRPr="00984D1E">
        <w:rPr>
          <w:rFonts w:ascii="Arial MT"/>
          <w:noProof/>
          <w:color w:val="000000" w:themeColor="text1"/>
          <w:sz w:val="9"/>
        </w:rPr>
        <w:tab/>
        <w:t>4.0</w:t>
      </w:r>
      <w:r w:rsidR="00B21731" w:rsidRPr="00984D1E">
        <w:rPr>
          <w:rFonts w:ascii="Arial MT"/>
          <w:noProof/>
          <w:color w:val="000000" w:themeColor="text1"/>
          <w:sz w:val="9"/>
        </w:rPr>
        <w:tab/>
        <w:t>3.5</w:t>
      </w:r>
      <w:r w:rsidR="00B21731" w:rsidRPr="00984D1E">
        <w:rPr>
          <w:rFonts w:ascii="Arial MT"/>
          <w:noProof/>
          <w:color w:val="000000" w:themeColor="text1"/>
          <w:sz w:val="9"/>
        </w:rPr>
        <w:tab/>
        <w:t>3.0</w:t>
      </w:r>
      <w:r w:rsidR="00B21731" w:rsidRPr="00984D1E">
        <w:rPr>
          <w:rFonts w:ascii="Arial MT"/>
          <w:noProof/>
          <w:color w:val="000000" w:themeColor="text1"/>
          <w:sz w:val="9"/>
        </w:rPr>
        <w:tab/>
        <w:t>2.5</w:t>
      </w:r>
      <w:r w:rsidR="00B21731" w:rsidRPr="00984D1E">
        <w:rPr>
          <w:rFonts w:ascii="Arial MT"/>
          <w:noProof/>
          <w:color w:val="000000" w:themeColor="text1"/>
          <w:sz w:val="9"/>
        </w:rPr>
        <w:tab/>
        <w:t>2.0</w:t>
      </w:r>
      <w:r w:rsidR="00B21731" w:rsidRPr="00984D1E">
        <w:rPr>
          <w:rFonts w:ascii="Arial MT"/>
          <w:noProof/>
          <w:color w:val="000000" w:themeColor="text1"/>
          <w:sz w:val="9"/>
        </w:rPr>
        <w:tab/>
        <w:t>1.5</w:t>
      </w:r>
      <w:r w:rsidR="00B21731" w:rsidRPr="00984D1E">
        <w:rPr>
          <w:rFonts w:ascii="Arial MT"/>
          <w:noProof/>
          <w:color w:val="000000" w:themeColor="text1"/>
          <w:sz w:val="9"/>
        </w:rPr>
        <w:tab/>
        <w:t>1.0</w:t>
      </w:r>
      <w:r w:rsidR="00B21731" w:rsidRPr="00984D1E">
        <w:rPr>
          <w:rFonts w:ascii="Arial MT"/>
          <w:noProof/>
          <w:color w:val="000000" w:themeColor="text1"/>
          <w:sz w:val="9"/>
        </w:rPr>
        <w:tab/>
        <w:t>0.5</w:t>
      </w:r>
    </w:p>
    <w:p w14:paraId="0B9C0FD7" w14:textId="01118948" w:rsidR="00C254C2" w:rsidRPr="00984D1E" w:rsidRDefault="00B21731">
      <w:pPr>
        <w:spacing w:before="9"/>
        <w:ind w:left="2015" w:right="1984"/>
        <w:jc w:val="center"/>
        <w:rPr>
          <w:rFonts w:ascii="Arial MT"/>
          <w:noProof/>
          <w:color w:val="000000" w:themeColor="text1"/>
          <w:sz w:val="9"/>
        </w:rPr>
      </w:pPr>
      <w:r w:rsidRPr="00984D1E">
        <w:rPr>
          <w:rFonts w:ascii="Arial MT"/>
          <w:noProof/>
          <w:color w:val="000000" w:themeColor="text1"/>
          <w:sz w:val="9"/>
        </w:rPr>
        <w:t>Chemic</w:t>
      </w:r>
      <w:r w:rsidR="001154A8" w:rsidRPr="001154A8">
        <w:rPr>
          <w:rFonts w:ascii="Arial MT"/>
          <w:noProof/>
          <w:vanish/>
          <w:color w:val="000000" w:themeColor="text1"/>
          <w:spacing w:val="-20"/>
          <w:w w:val="1"/>
          <w:sz w:val="9"/>
        </w:rPr>
        <w:t>‬</w:t>
      </w:r>
      <w:r w:rsidR="001154A8" w:rsidRPr="001154A8">
        <w:rPr>
          <w:rFonts w:ascii="Arial MT"/>
          <w:noProof/>
          <w:vanish/>
          <w:color w:val="000000" w:themeColor="text1"/>
          <w:spacing w:val="-20"/>
          <w:w w:val="1"/>
          <w:sz w:val="9"/>
        </w:rPr>
        <w:t>‬</w:t>
      </w:r>
      <w:r w:rsidR="001154A8">
        <w:rPr>
          <w:rFonts w:ascii="Arial MT"/>
          <w:noProof/>
          <w:color w:val="000000" w:themeColor="text1"/>
          <w:sz w:val="9"/>
        </w:rPr>
        <w:t xml:space="preserve">al </w:t>
      </w:r>
      <w:r w:rsidRPr="00984D1E">
        <w:rPr>
          <w:rFonts w:ascii="Arial MT"/>
          <w:noProof/>
          <w:color w:val="000000" w:themeColor="text1"/>
          <w:sz w:val="9"/>
        </w:rPr>
        <w:t>Shift (ppm)</w:t>
      </w:r>
    </w:p>
    <w:p w14:paraId="7D186EC3" w14:textId="77777777" w:rsidR="00C254C2" w:rsidRPr="00984D1E" w:rsidRDefault="00C254C2">
      <w:pPr>
        <w:jc w:val="center"/>
        <w:rPr>
          <w:rFonts w:ascii="Arial MT"/>
          <w:noProof/>
          <w:color w:val="000000" w:themeColor="text1"/>
          <w:sz w:val="9"/>
        </w:rPr>
        <w:sectPr w:rsidR="00C254C2" w:rsidRPr="00984D1E">
          <w:type w:val="continuous"/>
          <w:pgSz w:w="11910" w:h="16840"/>
          <w:pgMar w:top="1040" w:right="260" w:bottom="280" w:left="1580" w:header="720" w:footer="720" w:gutter="0"/>
          <w:cols w:space="720"/>
        </w:sectPr>
      </w:pPr>
    </w:p>
    <w:p w14:paraId="2D5E2FDE" w14:textId="77777777" w:rsidR="00C254C2" w:rsidRPr="00984D1E" w:rsidRDefault="00CB66C5">
      <w:pPr>
        <w:spacing w:before="72" w:line="321" w:lineRule="auto"/>
        <w:ind w:left="1747" w:right="38" w:hanging="21"/>
        <w:jc w:val="right"/>
        <w:rPr>
          <w:rFonts w:ascii="Arial MT"/>
          <w:noProof/>
          <w:color w:val="000000" w:themeColor="text1"/>
          <w:sz w:val="9"/>
        </w:rPr>
      </w:pPr>
      <w:r>
        <w:rPr>
          <w:noProof/>
          <w:color w:val="000000" w:themeColor="text1"/>
        </w:rPr>
        <w:lastRenderedPageBreak/>
        <w:pict w14:anchorId="3786812F">
          <v:shape id="_x0000_s13538" type="#_x0000_t202" style="position:absolute;left:0;text-align:left;margin-left:91.05pt;margin-top:2.65pt;width:69.25pt;height:103.9pt;z-index:250942464;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60"/>
                    <w:gridCol w:w="361"/>
                    <w:gridCol w:w="363"/>
                    <w:gridCol w:w="402"/>
                  </w:tblGrid>
                  <w:tr w:rsidR="00CB66C5" w14:paraId="6BF0AFA1" w14:textId="77777777">
                    <w:trPr>
                      <w:trHeight w:val="133"/>
                    </w:trPr>
                    <w:tc>
                      <w:tcPr>
                        <w:tcW w:w="260" w:type="dxa"/>
                      </w:tcPr>
                      <w:p w14:paraId="57CA153B" w14:textId="77777777" w:rsidR="00CB66C5" w:rsidRDefault="00CB66C5">
                        <w:pPr>
                          <w:pStyle w:val="TableParagraph"/>
                          <w:spacing w:before="17" w:line="97" w:lineRule="exact"/>
                          <w:ind w:right="56"/>
                          <w:jc w:val="right"/>
                          <w:rPr>
                            <w:rFonts w:ascii="Arial MT"/>
                            <w:sz w:val="9"/>
                          </w:rPr>
                        </w:pPr>
                        <w:r>
                          <w:rPr>
                            <w:rFonts w:ascii="Arial MT"/>
                            <w:w w:val="105"/>
                            <w:sz w:val="9"/>
                          </w:rPr>
                          <w:t>No.</w:t>
                        </w:r>
                      </w:p>
                    </w:tc>
                    <w:tc>
                      <w:tcPr>
                        <w:tcW w:w="361" w:type="dxa"/>
                        <w:tcBorders>
                          <w:right w:val="nil"/>
                        </w:tcBorders>
                      </w:tcPr>
                      <w:p w14:paraId="7E9D6D18" w14:textId="77777777" w:rsidR="00CB66C5" w:rsidRDefault="00CB66C5">
                        <w:pPr>
                          <w:pStyle w:val="TableParagraph"/>
                          <w:spacing w:before="17" w:line="97" w:lineRule="exact"/>
                          <w:ind w:left="49"/>
                          <w:jc w:val="left"/>
                          <w:rPr>
                            <w:rFonts w:ascii="Arial MT"/>
                            <w:sz w:val="9"/>
                          </w:rPr>
                        </w:pPr>
                        <w:r>
                          <w:rPr>
                            <w:rFonts w:ascii="Arial MT"/>
                            <w:w w:val="105"/>
                            <w:sz w:val="9"/>
                          </w:rPr>
                          <w:t>(ppm)</w:t>
                        </w:r>
                      </w:p>
                    </w:tc>
                    <w:tc>
                      <w:tcPr>
                        <w:tcW w:w="363" w:type="dxa"/>
                        <w:tcBorders>
                          <w:left w:val="nil"/>
                          <w:right w:val="nil"/>
                        </w:tcBorders>
                      </w:tcPr>
                      <w:p w14:paraId="786F2ACD" w14:textId="77777777" w:rsidR="00CB66C5" w:rsidRDefault="00CB66C5">
                        <w:pPr>
                          <w:pStyle w:val="TableParagraph"/>
                          <w:spacing w:before="17" w:line="97" w:lineRule="exact"/>
                          <w:ind w:left="91"/>
                          <w:jc w:val="left"/>
                          <w:rPr>
                            <w:rFonts w:ascii="Arial MT"/>
                            <w:sz w:val="9"/>
                          </w:rPr>
                        </w:pPr>
                        <w:r>
                          <w:rPr>
                            <w:rFonts w:ascii="Arial MT"/>
                            <w:w w:val="105"/>
                            <w:sz w:val="9"/>
                          </w:rPr>
                          <w:t>(Hz)</w:t>
                        </w:r>
                      </w:p>
                    </w:tc>
                    <w:tc>
                      <w:tcPr>
                        <w:tcW w:w="402" w:type="dxa"/>
                        <w:tcBorders>
                          <w:left w:val="nil"/>
                          <w:right w:val="nil"/>
                        </w:tcBorders>
                      </w:tcPr>
                      <w:p w14:paraId="5BC9E8B1" w14:textId="77777777" w:rsidR="00CB66C5" w:rsidRDefault="00CB66C5">
                        <w:pPr>
                          <w:pStyle w:val="TableParagraph"/>
                          <w:spacing w:before="17" w:line="97" w:lineRule="exact"/>
                          <w:ind w:left="36" w:right="27"/>
                          <w:rPr>
                            <w:rFonts w:ascii="Arial MT"/>
                            <w:sz w:val="9"/>
                          </w:rPr>
                        </w:pPr>
                        <w:r>
                          <w:rPr>
                            <w:rFonts w:ascii="Arial MT"/>
                            <w:w w:val="105"/>
                            <w:sz w:val="9"/>
                          </w:rPr>
                          <w:t>Height</w:t>
                        </w:r>
                      </w:p>
                    </w:tc>
                  </w:tr>
                  <w:tr w:rsidR="00CB66C5" w14:paraId="41AA9120" w14:textId="77777777">
                    <w:trPr>
                      <w:trHeight w:val="133"/>
                    </w:trPr>
                    <w:tc>
                      <w:tcPr>
                        <w:tcW w:w="260" w:type="dxa"/>
                      </w:tcPr>
                      <w:p w14:paraId="0B8EB1D2" w14:textId="77777777" w:rsidR="00CB66C5" w:rsidRDefault="00CB66C5">
                        <w:pPr>
                          <w:pStyle w:val="TableParagraph"/>
                          <w:spacing w:before="17" w:line="97" w:lineRule="exact"/>
                          <w:ind w:right="98"/>
                          <w:jc w:val="right"/>
                          <w:rPr>
                            <w:rFonts w:ascii="Arial MT"/>
                            <w:sz w:val="9"/>
                          </w:rPr>
                        </w:pPr>
                        <w:r>
                          <w:rPr>
                            <w:rFonts w:ascii="Arial MT"/>
                            <w:w w:val="105"/>
                            <w:sz w:val="9"/>
                          </w:rPr>
                          <w:t>1</w:t>
                        </w:r>
                      </w:p>
                    </w:tc>
                    <w:tc>
                      <w:tcPr>
                        <w:tcW w:w="361" w:type="dxa"/>
                        <w:tcBorders>
                          <w:right w:val="nil"/>
                        </w:tcBorders>
                      </w:tcPr>
                      <w:p w14:paraId="7C48825A" w14:textId="77777777" w:rsidR="00CB66C5" w:rsidRDefault="00CB66C5">
                        <w:pPr>
                          <w:pStyle w:val="TableParagraph"/>
                          <w:spacing w:before="17" w:line="97" w:lineRule="exact"/>
                          <w:ind w:left="80"/>
                          <w:jc w:val="left"/>
                          <w:rPr>
                            <w:rFonts w:ascii="Arial MT"/>
                            <w:sz w:val="9"/>
                          </w:rPr>
                        </w:pPr>
                        <w:r>
                          <w:rPr>
                            <w:rFonts w:ascii="Arial MT"/>
                            <w:w w:val="105"/>
                            <w:sz w:val="9"/>
                          </w:rPr>
                          <w:t>0.90</w:t>
                        </w:r>
                      </w:p>
                    </w:tc>
                    <w:tc>
                      <w:tcPr>
                        <w:tcW w:w="363" w:type="dxa"/>
                        <w:tcBorders>
                          <w:left w:val="nil"/>
                          <w:right w:val="nil"/>
                        </w:tcBorders>
                      </w:tcPr>
                      <w:p w14:paraId="04BDB853" w14:textId="77777777" w:rsidR="00CB66C5" w:rsidRDefault="00CB66C5">
                        <w:pPr>
                          <w:pStyle w:val="TableParagraph"/>
                          <w:spacing w:before="17" w:line="97" w:lineRule="exact"/>
                          <w:ind w:left="62"/>
                          <w:jc w:val="left"/>
                          <w:rPr>
                            <w:rFonts w:ascii="Arial MT"/>
                            <w:sz w:val="9"/>
                          </w:rPr>
                        </w:pPr>
                        <w:r>
                          <w:rPr>
                            <w:rFonts w:ascii="Arial MT"/>
                            <w:w w:val="105"/>
                            <w:sz w:val="9"/>
                          </w:rPr>
                          <w:t>358.1</w:t>
                        </w:r>
                      </w:p>
                    </w:tc>
                    <w:tc>
                      <w:tcPr>
                        <w:tcW w:w="402" w:type="dxa"/>
                        <w:tcBorders>
                          <w:left w:val="nil"/>
                          <w:right w:val="nil"/>
                        </w:tcBorders>
                      </w:tcPr>
                      <w:p w14:paraId="7D5504EA" w14:textId="77777777" w:rsidR="00CB66C5" w:rsidRDefault="00CB66C5">
                        <w:pPr>
                          <w:pStyle w:val="TableParagraph"/>
                          <w:spacing w:before="17" w:line="97" w:lineRule="exact"/>
                          <w:ind w:left="36" w:right="27"/>
                          <w:rPr>
                            <w:rFonts w:ascii="Arial MT"/>
                            <w:sz w:val="9"/>
                          </w:rPr>
                        </w:pPr>
                        <w:r>
                          <w:rPr>
                            <w:rFonts w:ascii="Arial MT"/>
                            <w:w w:val="105"/>
                            <w:sz w:val="9"/>
                          </w:rPr>
                          <w:t>0.0008</w:t>
                        </w:r>
                      </w:p>
                    </w:tc>
                  </w:tr>
                  <w:tr w:rsidR="00CB66C5" w14:paraId="27862CDC" w14:textId="77777777">
                    <w:trPr>
                      <w:trHeight w:val="133"/>
                    </w:trPr>
                    <w:tc>
                      <w:tcPr>
                        <w:tcW w:w="260" w:type="dxa"/>
                      </w:tcPr>
                      <w:p w14:paraId="478E45E0" w14:textId="77777777" w:rsidR="00CB66C5" w:rsidRDefault="00CB66C5">
                        <w:pPr>
                          <w:pStyle w:val="TableParagraph"/>
                          <w:spacing w:before="17" w:line="97" w:lineRule="exact"/>
                          <w:ind w:right="98"/>
                          <w:jc w:val="right"/>
                          <w:rPr>
                            <w:rFonts w:ascii="Arial MT"/>
                            <w:sz w:val="9"/>
                          </w:rPr>
                        </w:pPr>
                        <w:r>
                          <w:rPr>
                            <w:rFonts w:ascii="Arial MT"/>
                            <w:w w:val="105"/>
                            <w:sz w:val="9"/>
                          </w:rPr>
                          <w:t>2</w:t>
                        </w:r>
                      </w:p>
                    </w:tc>
                    <w:tc>
                      <w:tcPr>
                        <w:tcW w:w="361" w:type="dxa"/>
                        <w:tcBorders>
                          <w:right w:val="nil"/>
                        </w:tcBorders>
                      </w:tcPr>
                      <w:p w14:paraId="381B86A1" w14:textId="77777777" w:rsidR="00CB66C5" w:rsidRDefault="00CB66C5">
                        <w:pPr>
                          <w:pStyle w:val="TableParagraph"/>
                          <w:spacing w:before="17" w:line="97" w:lineRule="exact"/>
                          <w:ind w:left="80"/>
                          <w:jc w:val="left"/>
                          <w:rPr>
                            <w:rFonts w:ascii="Arial MT"/>
                            <w:sz w:val="9"/>
                          </w:rPr>
                        </w:pPr>
                        <w:r>
                          <w:rPr>
                            <w:rFonts w:ascii="Arial MT"/>
                            <w:w w:val="105"/>
                            <w:sz w:val="9"/>
                          </w:rPr>
                          <w:t>0.91</w:t>
                        </w:r>
                      </w:p>
                    </w:tc>
                    <w:tc>
                      <w:tcPr>
                        <w:tcW w:w="363" w:type="dxa"/>
                        <w:tcBorders>
                          <w:left w:val="nil"/>
                          <w:right w:val="nil"/>
                        </w:tcBorders>
                      </w:tcPr>
                      <w:p w14:paraId="1308A9AE" w14:textId="77777777" w:rsidR="00CB66C5" w:rsidRDefault="00CB66C5">
                        <w:pPr>
                          <w:pStyle w:val="TableParagraph"/>
                          <w:spacing w:before="17" w:line="97" w:lineRule="exact"/>
                          <w:ind w:left="62"/>
                          <w:jc w:val="left"/>
                          <w:rPr>
                            <w:rFonts w:ascii="Arial MT"/>
                            <w:sz w:val="9"/>
                          </w:rPr>
                        </w:pPr>
                        <w:r>
                          <w:rPr>
                            <w:rFonts w:ascii="Arial MT"/>
                            <w:w w:val="105"/>
                            <w:sz w:val="9"/>
                          </w:rPr>
                          <w:t>364.0</w:t>
                        </w:r>
                      </w:p>
                    </w:tc>
                    <w:tc>
                      <w:tcPr>
                        <w:tcW w:w="402" w:type="dxa"/>
                        <w:tcBorders>
                          <w:left w:val="nil"/>
                          <w:right w:val="nil"/>
                        </w:tcBorders>
                      </w:tcPr>
                      <w:p w14:paraId="4E622DDC" w14:textId="77777777" w:rsidR="00CB66C5" w:rsidRDefault="00CB66C5">
                        <w:pPr>
                          <w:pStyle w:val="TableParagraph"/>
                          <w:spacing w:before="17" w:line="97" w:lineRule="exact"/>
                          <w:ind w:left="36" w:right="27"/>
                          <w:rPr>
                            <w:rFonts w:ascii="Arial MT"/>
                            <w:sz w:val="9"/>
                          </w:rPr>
                        </w:pPr>
                        <w:r>
                          <w:rPr>
                            <w:rFonts w:ascii="Arial MT"/>
                            <w:w w:val="105"/>
                            <w:sz w:val="9"/>
                          </w:rPr>
                          <w:t>0.0018</w:t>
                        </w:r>
                      </w:p>
                    </w:tc>
                  </w:tr>
                  <w:tr w:rsidR="00CB66C5" w14:paraId="7AB210E9" w14:textId="77777777">
                    <w:trPr>
                      <w:trHeight w:val="133"/>
                    </w:trPr>
                    <w:tc>
                      <w:tcPr>
                        <w:tcW w:w="260" w:type="dxa"/>
                      </w:tcPr>
                      <w:p w14:paraId="6173C8E4" w14:textId="77777777" w:rsidR="00CB66C5" w:rsidRDefault="00CB66C5">
                        <w:pPr>
                          <w:pStyle w:val="TableParagraph"/>
                          <w:spacing w:before="17" w:line="97" w:lineRule="exact"/>
                          <w:ind w:right="98"/>
                          <w:jc w:val="right"/>
                          <w:rPr>
                            <w:rFonts w:ascii="Arial MT"/>
                            <w:sz w:val="9"/>
                          </w:rPr>
                        </w:pPr>
                        <w:r>
                          <w:rPr>
                            <w:rFonts w:ascii="Arial MT"/>
                            <w:w w:val="105"/>
                            <w:sz w:val="9"/>
                          </w:rPr>
                          <w:t>3</w:t>
                        </w:r>
                      </w:p>
                    </w:tc>
                    <w:tc>
                      <w:tcPr>
                        <w:tcW w:w="361" w:type="dxa"/>
                        <w:tcBorders>
                          <w:right w:val="nil"/>
                        </w:tcBorders>
                      </w:tcPr>
                      <w:p w14:paraId="31EEABEB" w14:textId="77777777" w:rsidR="00CB66C5" w:rsidRDefault="00CB66C5">
                        <w:pPr>
                          <w:pStyle w:val="TableParagraph"/>
                          <w:spacing w:before="17" w:line="97" w:lineRule="exact"/>
                          <w:ind w:left="80"/>
                          <w:jc w:val="left"/>
                          <w:rPr>
                            <w:rFonts w:ascii="Arial MT"/>
                            <w:sz w:val="9"/>
                          </w:rPr>
                        </w:pPr>
                        <w:r>
                          <w:rPr>
                            <w:rFonts w:ascii="Arial MT"/>
                            <w:w w:val="105"/>
                            <w:sz w:val="9"/>
                          </w:rPr>
                          <w:t>1.07</w:t>
                        </w:r>
                      </w:p>
                    </w:tc>
                    <w:tc>
                      <w:tcPr>
                        <w:tcW w:w="363" w:type="dxa"/>
                        <w:tcBorders>
                          <w:left w:val="nil"/>
                          <w:right w:val="nil"/>
                        </w:tcBorders>
                      </w:tcPr>
                      <w:p w14:paraId="2C462F16" w14:textId="77777777" w:rsidR="00CB66C5" w:rsidRDefault="00CB66C5">
                        <w:pPr>
                          <w:pStyle w:val="TableParagraph"/>
                          <w:spacing w:before="17" w:line="97" w:lineRule="exact"/>
                          <w:ind w:left="62"/>
                          <w:jc w:val="left"/>
                          <w:rPr>
                            <w:rFonts w:ascii="Arial MT"/>
                            <w:sz w:val="9"/>
                          </w:rPr>
                        </w:pPr>
                        <w:r>
                          <w:rPr>
                            <w:rFonts w:ascii="Arial MT"/>
                            <w:w w:val="105"/>
                            <w:sz w:val="9"/>
                          </w:rPr>
                          <w:t>427.2</w:t>
                        </w:r>
                      </w:p>
                    </w:tc>
                    <w:tc>
                      <w:tcPr>
                        <w:tcW w:w="402" w:type="dxa"/>
                        <w:tcBorders>
                          <w:left w:val="nil"/>
                          <w:right w:val="nil"/>
                        </w:tcBorders>
                      </w:tcPr>
                      <w:p w14:paraId="1B893B3B" w14:textId="77777777" w:rsidR="00CB66C5" w:rsidRDefault="00CB66C5">
                        <w:pPr>
                          <w:pStyle w:val="TableParagraph"/>
                          <w:spacing w:before="17" w:line="97" w:lineRule="exact"/>
                          <w:ind w:left="36" w:right="27"/>
                          <w:rPr>
                            <w:rFonts w:ascii="Arial MT"/>
                            <w:sz w:val="9"/>
                          </w:rPr>
                        </w:pPr>
                        <w:r>
                          <w:rPr>
                            <w:rFonts w:ascii="Arial MT"/>
                            <w:w w:val="105"/>
                            <w:sz w:val="9"/>
                          </w:rPr>
                          <w:t>0.4618</w:t>
                        </w:r>
                      </w:p>
                    </w:tc>
                  </w:tr>
                  <w:tr w:rsidR="00CB66C5" w14:paraId="02F3FA32" w14:textId="77777777">
                    <w:trPr>
                      <w:trHeight w:val="133"/>
                    </w:trPr>
                    <w:tc>
                      <w:tcPr>
                        <w:tcW w:w="260" w:type="dxa"/>
                      </w:tcPr>
                      <w:p w14:paraId="1C3FA99E" w14:textId="77777777" w:rsidR="00CB66C5" w:rsidRDefault="00CB66C5">
                        <w:pPr>
                          <w:pStyle w:val="TableParagraph"/>
                          <w:spacing w:before="17" w:line="97" w:lineRule="exact"/>
                          <w:ind w:right="98"/>
                          <w:jc w:val="right"/>
                          <w:rPr>
                            <w:rFonts w:ascii="Arial MT"/>
                            <w:sz w:val="9"/>
                          </w:rPr>
                        </w:pPr>
                        <w:r>
                          <w:rPr>
                            <w:rFonts w:ascii="Arial MT"/>
                            <w:w w:val="105"/>
                            <w:sz w:val="9"/>
                          </w:rPr>
                          <w:t>4</w:t>
                        </w:r>
                      </w:p>
                    </w:tc>
                    <w:tc>
                      <w:tcPr>
                        <w:tcW w:w="361" w:type="dxa"/>
                        <w:tcBorders>
                          <w:right w:val="nil"/>
                        </w:tcBorders>
                      </w:tcPr>
                      <w:p w14:paraId="515AC653" w14:textId="77777777" w:rsidR="00CB66C5" w:rsidRDefault="00CB66C5">
                        <w:pPr>
                          <w:pStyle w:val="TableParagraph"/>
                          <w:spacing w:before="17" w:line="97" w:lineRule="exact"/>
                          <w:ind w:left="80"/>
                          <w:jc w:val="left"/>
                          <w:rPr>
                            <w:rFonts w:ascii="Arial MT"/>
                            <w:sz w:val="9"/>
                          </w:rPr>
                        </w:pPr>
                        <w:r>
                          <w:rPr>
                            <w:rFonts w:ascii="Arial MT"/>
                            <w:w w:val="105"/>
                            <w:sz w:val="9"/>
                          </w:rPr>
                          <w:t>1.21</w:t>
                        </w:r>
                      </w:p>
                    </w:tc>
                    <w:tc>
                      <w:tcPr>
                        <w:tcW w:w="363" w:type="dxa"/>
                        <w:tcBorders>
                          <w:left w:val="nil"/>
                          <w:right w:val="nil"/>
                        </w:tcBorders>
                      </w:tcPr>
                      <w:p w14:paraId="22773346" w14:textId="77777777" w:rsidR="00CB66C5" w:rsidRDefault="00CB66C5">
                        <w:pPr>
                          <w:pStyle w:val="TableParagraph"/>
                          <w:spacing w:before="17" w:line="97" w:lineRule="exact"/>
                          <w:ind w:left="62"/>
                          <w:jc w:val="left"/>
                          <w:rPr>
                            <w:rFonts w:ascii="Arial MT"/>
                            <w:sz w:val="9"/>
                          </w:rPr>
                        </w:pPr>
                        <w:r>
                          <w:rPr>
                            <w:rFonts w:ascii="Arial MT"/>
                            <w:w w:val="105"/>
                            <w:sz w:val="9"/>
                          </w:rPr>
                          <w:t>484.0</w:t>
                        </w:r>
                      </w:p>
                    </w:tc>
                    <w:tc>
                      <w:tcPr>
                        <w:tcW w:w="402" w:type="dxa"/>
                        <w:tcBorders>
                          <w:left w:val="nil"/>
                          <w:right w:val="nil"/>
                        </w:tcBorders>
                      </w:tcPr>
                      <w:p w14:paraId="51F6C518" w14:textId="77777777" w:rsidR="00CB66C5" w:rsidRDefault="00CB66C5">
                        <w:pPr>
                          <w:pStyle w:val="TableParagraph"/>
                          <w:spacing w:before="17" w:line="97" w:lineRule="exact"/>
                          <w:ind w:left="36" w:right="27"/>
                          <w:rPr>
                            <w:rFonts w:ascii="Arial MT"/>
                            <w:sz w:val="9"/>
                          </w:rPr>
                        </w:pPr>
                        <w:r>
                          <w:rPr>
                            <w:rFonts w:ascii="Arial MT"/>
                            <w:w w:val="105"/>
                            <w:sz w:val="9"/>
                          </w:rPr>
                          <w:t>0.0020</w:t>
                        </w:r>
                      </w:p>
                    </w:tc>
                  </w:tr>
                  <w:tr w:rsidR="00CB66C5" w14:paraId="6A949584" w14:textId="77777777">
                    <w:trPr>
                      <w:trHeight w:val="133"/>
                    </w:trPr>
                    <w:tc>
                      <w:tcPr>
                        <w:tcW w:w="260" w:type="dxa"/>
                      </w:tcPr>
                      <w:p w14:paraId="64D206C9" w14:textId="77777777" w:rsidR="00CB66C5" w:rsidRDefault="00CB66C5">
                        <w:pPr>
                          <w:pStyle w:val="TableParagraph"/>
                          <w:spacing w:before="17" w:line="97" w:lineRule="exact"/>
                          <w:ind w:right="98"/>
                          <w:jc w:val="right"/>
                          <w:rPr>
                            <w:rFonts w:ascii="Arial MT"/>
                            <w:sz w:val="9"/>
                          </w:rPr>
                        </w:pPr>
                        <w:r>
                          <w:rPr>
                            <w:rFonts w:ascii="Arial MT"/>
                            <w:w w:val="105"/>
                            <w:sz w:val="9"/>
                          </w:rPr>
                          <w:t>5</w:t>
                        </w:r>
                      </w:p>
                    </w:tc>
                    <w:tc>
                      <w:tcPr>
                        <w:tcW w:w="361" w:type="dxa"/>
                        <w:tcBorders>
                          <w:right w:val="nil"/>
                        </w:tcBorders>
                      </w:tcPr>
                      <w:p w14:paraId="685B36D2" w14:textId="77777777" w:rsidR="00CB66C5" w:rsidRDefault="00CB66C5">
                        <w:pPr>
                          <w:pStyle w:val="TableParagraph"/>
                          <w:spacing w:before="17" w:line="97" w:lineRule="exact"/>
                          <w:ind w:left="80"/>
                          <w:jc w:val="left"/>
                          <w:rPr>
                            <w:rFonts w:ascii="Arial MT"/>
                            <w:sz w:val="9"/>
                          </w:rPr>
                        </w:pPr>
                        <w:r>
                          <w:rPr>
                            <w:rFonts w:ascii="Arial MT"/>
                            <w:w w:val="105"/>
                            <w:sz w:val="9"/>
                          </w:rPr>
                          <w:t>1.22</w:t>
                        </w:r>
                      </w:p>
                    </w:tc>
                    <w:tc>
                      <w:tcPr>
                        <w:tcW w:w="363" w:type="dxa"/>
                        <w:tcBorders>
                          <w:left w:val="nil"/>
                          <w:right w:val="nil"/>
                        </w:tcBorders>
                      </w:tcPr>
                      <w:p w14:paraId="0E52F30E" w14:textId="77777777" w:rsidR="00CB66C5" w:rsidRDefault="00CB66C5">
                        <w:pPr>
                          <w:pStyle w:val="TableParagraph"/>
                          <w:spacing w:before="17" w:line="97" w:lineRule="exact"/>
                          <w:ind w:left="62"/>
                          <w:jc w:val="left"/>
                          <w:rPr>
                            <w:rFonts w:ascii="Arial MT"/>
                            <w:sz w:val="9"/>
                          </w:rPr>
                        </w:pPr>
                        <w:r>
                          <w:rPr>
                            <w:rFonts w:ascii="Arial MT"/>
                            <w:w w:val="105"/>
                            <w:sz w:val="9"/>
                          </w:rPr>
                          <w:t>489.1</w:t>
                        </w:r>
                      </w:p>
                    </w:tc>
                    <w:tc>
                      <w:tcPr>
                        <w:tcW w:w="402" w:type="dxa"/>
                        <w:tcBorders>
                          <w:left w:val="nil"/>
                          <w:right w:val="nil"/>
                        </w:tcBorders>
                      </w:tcPr>
                      <w:p w14:paraId="1F430E9E" w14:textId="77777777" w:rsidR="00CB66C5" w:rsidRDefault="00CB66C5">
                        <w:pPr>
                          <w:pStyle w:val="TableParagraph"/>
                          <w:spacing w:before="17" w:line="97" w:lineRule="exact"/>
                          <w:ind w:left="36" w:right="27"/>
                          <w:rPr>
                            <w:rFonts w:ascii="Arial MT"/>
                            <w:sz w:val="9"/>
                          </w:rPr>
                        </w:pPr>
                        <w:r>
                          <w:rPr>
                            <w:rFonts w:ascii="Arial MT"/>
                            <w:w w:val="105"/>
                            <w:sz w:val="9"/>
                          </w:rPr>
                          <w:t>0.0028</w:t>
                        </w:r>
                      </w:p>
                    </w:tc>
                  </w:tr>
                  <w:tr w:rsidR="00CB66C5" w14:paraId="67BB671D" w14:textId="77777777">
                    <w:trPr>
                      <w:trHeight w:val="133"/>
                    </w:trPr>
                    <w:tc>
                      <w:tcPr>
                        <w:tcW w:w="260" w:type="dxa"/>
                      </w:tcPr>
                      <w:p w14:paraId="6138EC27" w14:textId="77777777" w:rsidR="00CB66C5" w:rsidRDefault="00CB66C5">
                        <w:pPr>
                          <w:pStyle w:val="TableParagraph"/>
                          <w:spacing w:before="17" w:line="97" w:lineRule="exact"/>
                          <w:ind w:right="98"/>
                          <w:jc w:val="right"/>
                          <w:rPr>
                            <w:rFonts w:ascii="Arial MT"/>
                            <w:sz w:val="9"/>
                          </w:rPr>
                        </w:pPr>
                        <w:r>
                          <w:rPr>
                            <w:rFonts w:ascii="Arial MT"/>
                            <w:w w:val="105"/>
                            <w:sz w:val="9"/>
                          </w:rPr>
                          <w:t>6</w:t>
                        </w:r>
                      </w:p>
                    </w:tc>
                    <w:tc>
                      <w:tcPr>
                        <w:tcW w:w="361" w:type="dxa"/>
                        <w:tcBorders>
                          <w:right w:val="nil"/>
                        </w:tcBorders>
                      </w:tcPr>
                      <w:p w14:paraId="5FC87007" w14:textId="77777777" w:rsidR="00CB66C5" w:rsidRDefault="00CB66C5">
                        <w:pPr>
                          <w:pStyle w:val="TableParagraph"/>
                          <w:spacing w:before="17" w:line="97" w:lineRule="exact"/>
                          <w:ind w:left="80"/>
                          <w:jc w:val="left"/>
                          <w:rPr>
                            <w:rFonts w:ascii="Arial MT"/>
                            <w:sz w:val="9"/>
                          </w:rPr>
                        </w:pPr>
                        <w:r>
                          <w:rPr>
                            <w:rFonts w:ascii="Arial MT"/>
                            <w:w w:val="105"/>
                            <w:sz w:val="9"/>
                          </w:rPr>
                          <w:t>1.65</w:t>
                        </w:r>
                      </w:p>
                    </w:tc>
                    <w:tc>
                      <w:tcPr>
                        <w:tcW w:w="363" w:type="dxa"/>
                        <w:tcBorders>
                          <w:left w:val="nil"/>
                          <w:right w:val="nil"/>
                        </w:tcBorders>
                      </w:tcPr>
                      <w:p w14:paraId="277EB0E9" w14:textId="77777777" w:rsidR="00CB66C5" w:rsidRDefault="00CB66C5">
                        <w:pPr>
                          <w:pStyle w:val="TableParagraph"/>
                          <w:spacing w:before="17" w:line="97" w:lineRule="exact"/>
                          <w:ind w:left="62"/>
                          <w:jc w:val="left"/>
                          <w:rPr>
                            <w:rFonts w:ascii="Arial MT"/>
                            <w:sz w:val="9"/>
                          </w:rPr>
                        </w:pPr>
                        <w:r>
                          <w:rPr>
                            <w:rFonts w:ascii="Arial MT"/>
                            <w:w w:val="105"/>
                            <w:sz w:val="9"/>
                          </w:rPr>
                          <w:t>661.2</w:t>
                        </w:r>
                      </w:p>
                    </w:tc>
                    <w:tc>
                      <w:tcPr>
                        <w:tcW w:w="402" w:type="dxa"/>
                        <w:tcBorders>
                          <w:left w:val="nil"/>
                          <w:right w:val="nil"/>
                        </w:tcBorders>
                      </w:tcPr>
                      <w:p w14:paraId="4255917E" w14:textId="77777777" w:rsidR="00CB66C5" w:rsidRDefault="00CB66C5">
                        <w:pPr>
                          <w:pStyle w:val="TableParagraph"/>
                          <w:spacing w:before="17" w:line="97" w:lineRule="exact"/>
                          <w:ind w:left="36" w:right="27"/>
                          <w:rPr>
                            <w:rFonts w:ascii="Arial MT"/>
                            <w:sz w:val="9"/>
                          </w:rPr>
                        </w:pPr>
                        <w:r>
                          <w:rPr>
                            <w:rFonts w:ascii="Arial MT"/>
                            <w:w w:val="105"/>
                            <w:sz w:val="9"/>
                          </w:rPr>
                          <w:t>0.0056</w:t>
                        </w:r>
                      </w:p>
                    </w:tc>
                  </w:tr>
                  <w:tr w:rsidR="00CB66C5" w14:paraId="5667E039" w14:textId="77777777">
                    <w:trPr>
                      <w:trHeight w:val="133"/>
                    </w:trPr>
                    <w:tc>
                      <w:tcPr>
                        <w:tcW w:w="260" w:type="dxa"/>
                      </w:tcPr>
                      <w:p w14:paraId="1B6FA34C" w14:textId="77777777" w:rsidR="00CB66C5" w:rsidRDefault="00CB66C5">
                        <w:pPr>
                          <w:pStyle w:val="TableParagraph"/>
                          <w:spacing w:before="17" w:line="97" w:lineRule="exact"/>
                          <w:ind w:right="98"/>
                          <w:jc w:val="right"/>
                          <w:rPr>
                            <w:rFonts w:ascii="Arial MT"/>
                            <w:sz w:val="9"/>
                          </w:rPr>
                        </w:pPr>
                        <w:r>
                          <w:rPr>
                            <w:rFonts w:ascii="Arial MT"/>
                            <w:w w:val="105"/>
                            <w:sz w:val="9"/>
                          </w:rPr>
                          <w:t>7</w:t>
                        </w:r>
                      </w:p>
                    </w:tc>
                    <w:tc>
                      <w:tcPr>
                        <w:tcW w:w="361" w:type="dxa"/>
                        <w:tcBorders>
                          <w:right w:val="nil"/>
                        </w:tcBorders>
                      </w:tcPr>
                      <w:p w14:paraId="24D85355" w14:textId="77777777" w:rsidR="00CB66C5" w:rsidRDefault="00CB66C5">
                        <w:pPr>
                          <w:pStyle w:val="TableParagraph"/>
                          <w:spacing w:before="17" w:line="97" w:lineRule="exact"/>
                          <w:ind w:left="80"/>
                          <w:jc w:val="left"/>
                          <w:rPr>
                            <w:rFonts w:ascii="Arial MT"/>
                            <w:sz w:val="9"/>
                          </w:rPr>
                        </w:pPr>
                        <w:r>
                          <w:rPr>
                            <w:rFonts w:ascii="Arial MT"/>
                            <w:w w:val="105"/>
                            <w:sz w:val="9"/>
                          </w:rPr>
                          <w:t>1.69</w:t>
                        </w:r>
                      </w:p>
                    </w:tc>
                    <w:tc>
                      <w:tcPr>
                        <w:tcW w:w="363" w:type="dxa"/>
                        <w:tcBorders>
                          <w:left w:val="nil"/>
                          <w:right w:val="nil"/>
                        </w:tcBorders>
                      </w:tcPr>
                      <w:p w14:paraId="1A01AA9D" w14:textId="77777777" w:rsidR="00CB66C5" w:rsidRDefault="00CB66C5">
                        <w:pPr>
                          <w:pStyle w:val="TableParagraph"/>
                          <w:spacing w:before="17" w:line="97" w:lineRule="exact"/>
                          <w:ind w:left="62"/>
                          <w:jc w:val="left"/>
                          <w:rPr>
                            <w:rFonts w:ascii="Arial MT"/>
                            <w:sz w:val="9"/>
                          </w:rPr>
                        </w:pPr>
                        <w:r>
                          <w:rPr>
                            <w:rFonts w:ascii="Arial MT"/>
                            <w:w w:val="105"/>
                            <w:sz w:val="9"/>
                          </w:rPr>
                          <w:t>676.8</w:t>
                        </w:r>
                      </w:p>
                    </w:tc>
                    <w:tc>
                      <w:tcPr>
                        <w:tcW w:w="402" w:type="dxa"/>
                        <w:tcBorders>
                          <w:left w:val="nil"/>
                          <w:right w:val="nil"/>
                        </w:tcBorders>
                      </w:tcPr>
                      <w:p w14:paraId="4CFB0E7E" w14:textId="77777777" w:rsidR="00CB66C5" w:rsidRDefault="00CB66C5">
                        <w:pPr>
                          <w:pStyle w:val="TableParagraph"/>
                          <w:spacing w:before="17" w:line="97" w:lineRule="exact"/>
                          <w:ind w:left="36" w:right="27"/>
                          <w:rPr>
                            <w:rFonts w:ascii="Arial MT"/>
                            <w:sz w:val="9"/>
                          </w:rPr>
                        </w:pPr>
                        <w:r>
                          <w:rPr>
                            <w:rFonts w:ascii="Arial MT"/>
                            <w:w w:val="105"/>
                            <w:sz w:val="9"/>
                          </w:rPr>
                          <w:t>0.0092</w:t>
                        </w:r>
                      </w:p>
                    </w:tc>
                  </w:tr>
                  <w:tr w:rsidR="00CB66C5" w14:paraId="1503461C" w14:textId="77777777">
                    <w:trPr>
                      <w:trHeight w:val="133"/>
                    </w:trPr>
                    <w:tc>
                      <w:tcPr>
                        <w:tcW w:w="260" w:type="dxa"/>
                      </w:tcPr>
                      <w:p w14:paraId="6A11CC7C" w14:textId="77777777" w:rsidR="00CB66C5" w:rsidRDefault="00CB66C5">
                        <w:pPr>
                          <w:pStyle w:val="TableParagraph"/>
                          <w:spacing w:before="17" w:line="97" w:lineRule="exact"/>
                          <w:ind w:right="98"/>
                          <w:jc w:val="right"/>
                          <w:rPr>
                            <w:rFonts w:ascii="Arial MT"/>
                            <w:sz w:val="9"/>
                          </w:rPr>
                        </w:pPr>
                        <w:r>
                          <w:rPr>
                            <w:rFonts w:ascii="Arial MT"/>
                            <w:w w:val="105"/>
                            <w:sz w:val="9"/>
                          </w:rPr>
                          <w:t>8</w:t>
                        </w:r>
                      </w:p>
                    </w:tc>
                    <w:tc>
                      <w:tcPr>
                        <w:tcW w:w="361" w:type="dxa"/>
                        <w:tcBorders>
                          <w:right w:val="nil"/>
                        </w:tcBorders>
                      </w:tcPr>
                      <w:p w14:paraId="47DEB2D3" w14:textId="77777777" w:rsidR="00CB66C5" w:rsidRDefault="00CB66C5">
                        <w:pPr>
                          <w:pStyle w:val="TableParagraph"/>
                          <w:spacing w:before="17" w:line="97" w:lineRule="exact"/>
                          <w:ind w:left="80"/>
                          <w:jc w:val="left"/>
                          <w:rPr>
                            <w:rFonts w:ascii="Arial MT"/>
                            <w:sz w:val="9"/>
                          </w:rPr>
                        </w:pPr>
                        <w:r>
                          <w:rPr>
                            <w:rFonts w:ascii="Arial MT"/>
                            <w:w w:val="105"/>
                            <w:sz w:val="9"/>
                          </w:rPr>
                          <w:t>1.73</w:t>
                        </w:r>
                      </w:p>
                    </w:tc>
                    <w:tc>
                      <w:tcPr>
                        <w:tcW w:w="363" w:type="dxa"/>
                        <w:tcBorders>
                          <w:left w:val="nil"/>
                          <w:right w:val="nil"/>
                        </w:tcBorders>
                      </w:tcPr>
                      <w:p w14:paraId="457F1335" w14:textId="77777777" w:rsidR="00CB66C5" w:rsidRDefault="00CB66C5">
                        <w:pPr>
                          <w:pStyle w:val="TableParagraph"/>
                          <w:spacing w:before="17" w:line="97" w:lineRule="exact"/>
                          <w:ind w:left="62"/>
                          <w:jc w:val="left"/>
                          <w:rPr>
                            <w:rFonts w:ascii="Arial MT"/>
                            <w:sz w:val="9"/>
                          </w:rPr>
                        </w:pPr>
                        <w:r>
                          <w:rPr>
                            <w:rFonts w:ascii="Arial MT"/>
                            <w:w w:val="105"/>
                            <w:sz w:val="9"/>
                          </w:rPr>
                          <w:t>692.8</w:t>
                        </w:r>
                      </w:p>
                    </w:tc>
                    <w:tc>
                      <w:tcPr>
                        <w:tcW w:w="402" w:type="dxa"/>
                        <w:tcBorders>
                          <w:left w:val="nil"/>
                          <w:right w:val="nil"/>
                        </w:tcBorders>
                      </w:tcPr>
                      <w:p w14:paraId="3710A7D4" w14:textId="77777777" w:rsidR="00CB66C5" w:rsidRDefault="00CB66C5">
                        <w:pPr>
                          <w:pStyle w:val="TableParagraph"/>
                          <w:spacing w:before="17" w:line="97" w:lineRule="exact"/>
                          <w:ind w:left="36" w:right="27"/>
                          <w:rPr>
                            <w:rFonts w:ascii="Arial MT"/>
                            <w:sz w:val="9"/>
                          </w:rPr>
                        </w:pPr>
                        <w:r>
                          <w:rPr>
                            <w:rFonts w:ascii="Arial MT"/>
                            <w:w w:val="105"/>
                            <w:sz w:val="9"/>
                          </w:rPr>
                          <w:t>0.0053</w:t>
                        </w:r>
                      </w:p>
                    </w:tc>
                  </w:tr>
                  <w:tr w:rsidR="00CB66C5" w14:paraId="6585176D" w14:textId="77777777">
                    <w:trPr>
                      <w:trHeight w:val="133"/>
                    </w:trPr>
                    <w:tc>
                      <w:tcPr>
                        <w:tcW w:w="260" w:type="dxa"/>
                      </w:tcPr>
                      <w:p w14:paraId="39A56EB3" w14:textId="77777777" w:rsidR="00CB66C5" w:rsidRDefault="00CB66C5">
                        <w:pPr>
                          <w:pStyle w:val="TableParagraph"/>
                          <w:spacing w:before="17" w:line="97" w:lineRule="exact"/>
                          <w:ind w:right="98"/>
                          <w:jc w:val="right"/>
                          <w:rPr>
                            <w:rFonts w:ascii="Arial MT"/>
                            <w:sz w:val="9"/>
                          </w:rPr>
                        </w:pPr>
                        <w:r>
                          <w:rPr>
                            <w:rFonts w:ascii="Arial MT"/>
                            <w:w w:val="105"/>
                            <w:sz w:val="9"/>
                          </w:rPr>
                          <w:t>9</w:t>
                        </w:r>
                      </w:p>
                    </w:tc>
                    <w:tc>
                      <w:tcPr>
                        <w:tcW w:w="361" w:type="dxa"/>
                        <w:tcBorders>
                          <w:right w:val="nil"/>
                        </w:tcBorders>
                      </w:tcPr>
                      <w:p w14:paraId="1A948A4B" w14:textId="77777777" w:rsidR="00CB66C5" w:rsidRDefault="00CB66C5">
                        <w:pPr>
                          <w:pStyle w:val="TableParagraph"/>
                          <w:spacing w:before="17" w:line="97" w:lineRule="exact"/>
                          <w:ind w:left="80"/>
                          <w:jc w:val="left"/>
                          <w:rPr>
                            <w:rFonts w:ascii="Arial MT"/>
                            <w:sz w:val="9"/>
                          </w:rPr>
                        </w:pPr>
                        <w:r>
                          <w:rPr>
                            <w:rFonts w:ascii="Arial MT"/>
                            <w:w w:val="105"/>
                            <w:sz w:val="9"/>
                          </w:rPr>
                          <w:t>1.76</w:t>
                        </w:r>
                      </w:p>
                    </w:tc>
                    <w:tc>
                      <w:tcPr>
                        <w:tcW w:w="363" w:type="dxa"/>
                        <w:tcBorders>
                          <w:left w:val="nil"/>
                          <w:right w:val="nil"/>
                        </w:tcBorders>
                      </w:tcPr>
                      <w:p w14:paraId="4F8A1ABD" w14:textId="77777777" w:rsidR="00CB66C5" w:rsidRDefault="00CB66C5">
                        <w:pPr>
                          <w:pStyle w:val="TableParagraph"/>
                          <w:spacing w:before="17" w:line="97" w:lineRule="exact"/>
                          <w:ind w:left="62"/>
                          <w:jc w:val="left"/>
                          <w:rPr>
                            <w:rFonts w:ascii="Arial MT"/>
                            <w:sz w:val="9"/>
                          </w:rPr>
                        </w:pPr>
                        <w:r>
                          <w:rPr>
                            <w:rFonts w:ascii="Arial MT"/>
                            <w:w w:val="105"/>
                            <w:sz w:val="9"/>
                          </w:rPr>
                          <w:t>704.8</w:t>
                        </w:r>
                      </w:p>
                    </w:tc>
                    <w:tc>
                      <w:tcPr>
                        <w:tcW w:w="402" w:type="dxa"/>
                        <w:tcBorders>
                          <w:left w:val="nil"/>
                          <w:right w:val="nil"/>
                        </w:tcBorders>
                      </w:tcPr>
                      <w:p w14:paraId="0030A70C" w14:textId="77777777" w:rsidR="00CB66C5" w:rsidRDefault="00CB66C5">
                        <w:pPr>
                          <w:pStyle w:val="TableParagraph"/>
                          <w:spacing w:before="17" w:line="97" w:lineRule="exact"/>
                          <w:ind w:left="36" w:right="27"/>
                          <w:rPr>
                            <w:rFonts w:ascii="Arial MT"/>
                            <w:sz w:val="9"/>
                          </w:rPr>
                        </w:pPr>
                        <w:r>
                          <w:rPr>
                            <w:rFonts w:ascii="Arial MT"/>
                            <w:w w:val="105"/>
                            <w:sz w:val="9"/>
                          </w:rPr>
                          <w:t>0.0022</w:t>
                        </w:r>
                      </w:p>
                    </w:tc>
                  </w:tr>
                  <w:tr w:rsidR="00CB66C5" w14:paraId="52571B28" w14:textId="77777777">
                    <w:trPr>
                      <w:trHeight w:val="133"/>
                    </w:trPr>
                    <w:tc>
                      <w:tcPr>
                        <w:tcW w:w="260" w:type="dxa"/>
                      </w:tcPr>
                      <w:p w14:paraId="3DE0A6E9" w14:textId="77777777" w:rsidR="00CB66C5" w:rsidRDefault="00CB66C5">
                        <w:pPr>
                          <w:pStyle w:val="TableParagraph"/>
                          <w:spacing w:before="17" w:line="97" w:lineRule="exact"/>
                          <w:ind w:right="73"/>
                          <w:jc w:val="right"/>
                          <w:rPr>
                            <w:rFonts w:ascii="Arial MT"/>
                            <w:sz w:val="9"/>
                          </w:rPr>
                        </w:pPr>
                        <w:r>
                          <w:rPr>
                            <w:rFonts w:ascii="Arial MT"/>
                            <w:w w:val="105"/>
                            <w:sz w:val="9"/>
                          </w:rPr>
                          <w:t>10</w:t>
                        </w:r>
                      </w:p>
                    </w:tc>
                    <w:tc>
                      <w:tcPr>
                        <w:tcW w:w="361" w:type="dxa"/>
                        <w:tcBorders>
                          <w:right w:val="nil"/>
                        </w:tcBorders>
                      </w:tcPr>
                      <w:p w14:paraId="6E701999" w14:textId="77777777" w:rsidR="00CB66C5" w:rsidRDefault="00CB66C5">
                        <w:pPr>
                          <w:pStyle w:val="TableParagraph"/>
                          <w:spacing w:before="17" w:line="97" w:lineRule="exact"/>
                          <w:ind w:left="80"/>
                          <w:jc w:val="left"/>
                          <w:rPr>
                            <w:rFonts w:ascii="Arial MT"/>
                            <w:sz w:val="9"/>
                          </w:rPr>
                        </w:pPr>
                        <w:r>
                          <w:rPr>
                            <w:rFonts w:ascii="Arial MT"/>
                            <w:w w:val="105"/>
                            <w:sz w:val="9"/>
                          </w:rPr>
                          <w:t>1.84</w:t>
                        </w:r>
                      </w:p>
                    </w:tc>
                    <w:tc>
                      <w:tcPr>
                        <w:tcW w:w="363" w:type="dxa"/>
                        <w:tcBorders>
                          <w:left w:val="nil"/>
                          <w:right w:val="nil"/>
                        </w:tcBorders>
                      </w:tcPr>
                      <w:p w14:paraId="5D93046E" w14:textId="77777777" w:rsidR="00CB66C5" w:rsidRDefault="00CB66C5">
                        <w:pPr>
                          <w:pStyle w:val="TableParagraph"/>
                          <w:spacing w:before="17" w:line="97" w:lineRule="exact"/>
                          <w:ind w:left="62"/>
                          <w:jc w:val="left"/>
                          <w:rPr>
                            <w:rFonts w:ascii="Arial MT"/>
                            <w:sz w:val="9"/>
                          </w:rPr>
                        </w:pPr>
                        <w:r>
                          <w:rPr>
                            <w:rFonts w:ascii="Arial MT"/>
                            <w:w w:val="105"/>
                            <w:sz w:val="9"/>
                          </w:rPr>
                          <w:t>735.9</w:t>
                        </w:r>
                      </w:p>
                    </w:tc>
                    <w:tc>
                      <w:tcPr>
                        <w:tcW w:w="402" w:type="dxa"/>
                        <w:tcBorders>
                          <w:left w:val="nil"/>
                          <w:right w:val="nil"/>
                        </w:tcBorders>
                      </w:tcPr>
                      <w:p w14:paraId="6C1DE7EB" w14:textId="77777777" w:rsidR="00CB66C5" w:rsidRDefault="00CB66C5">
                        <w:pPr>
                          <w:pStyle w:val="TableParagraph"/>
                          <w:spacing w:before="17" w:line="97" w:lineRule="exact"/>
                          <w:ind w:left="36" w:right="27"/>
                          <w:rPr>
                            <w:rFonts w:ascii="Arial MT"/>
                            <w:sz w:val="9"/>
                          </w:rPr>
                        </w:pPr>
                        <w:r>
                          <w:rPr>
                            <w:rFonts w:ascii="Arial MT"/>
                            <w:w w:val="105"/>
                            <w:sz w:val="9"/>
                          </w:rPr>
                          <w:t>0.0076</w:t>
                        </w:r>
                      </w:p>
                    </w:tc>
                  </w:tr>
                  <w:tr w:rsidR="00CB66C5" w14:paraId="4555DF23" w14:textId="77777777">
                    <w:trPr>
                      <w:trHeight w:val="133"/>
                    </w:trPr>
                    <w:tc>
                      <w:tcPr>
                        <w:tcW w:w="260" w:type="dxa"/>
                      </w:tcPr>
                      <w:p w14:paraId="72B99FE0" w14:textId="77777777" w:rsidR="00CB66C5" w:rsidRDefault="00CB66C5">
                        <w:pPr>
                          <w:pStyle w:val="TableParagraph"/>
                          <w:spacing w:before="17" w:line="97" w:lineRule="exact"/>
                          <w:ind w:right="73"/>
                          <w:jc w:val="right"/>
                          <w:rPr>
                            <w:rFonts w:ascii="Arial MT"/>
                            <w:sz w:val="9"/>
                          </w:rPr>
                        </w:pPr>
                        <w:r>
                          <w:rPr>
                            <w:rFonts w:ascii="Arial MT"/>
                            <w:w w:val="105"/>
                            <w:sz w:val="9"/>
                          </w:rPr>
                          <w:t>11</w:t>
                        </w:r>
                      </w:p>
                    </w:tc>
                    <w:tc>
                      <w:tcPr>
                        <w:tcW w:w="361" w:type="dxa"/>
                        <w:tcBorders>
                          <w:right w:val="nil"/>
                        </w:tcBorders>
                      </w:tcPr>
                      <w:p w14:paraId="5637461D" w14:textId="77777777" w:rsidR="00CB66C5" w:rsidRDefault="00CB66C5">
                        <w:pPr>
                          <w:pStyle w:val="TableParagraph"/>
                          <w:spacing w:before="17" w:line="97" w:lineRule="exact"/>
                          <w:ind w:left="80"/>
                          <w:jc w:val="left"/>
                          <w:rPr>
                            <w:rFonts w:ascii="Arial MT"/>
                            <w:sz w:val="9"/>
                          </w:rPr>
                        </w:pPr>
                        <w:r>
                          <w:rPr>
                            <w:rFonts w:ascii="Arial MT"/>
                            <w:w w:val="105"/>
                            <w:sz w:val="9"/>
                          </w:rPr>
                          <w:t>1.87</w:t>
                        </w:r>
                      </w:p>
                    </w:tc>
                    <w:tc>
                      <w:tcPr>
                        <w:tcW w:w="363" w:type="dxa"/>
                        <w:tcBorders>
                          <w:left w:val="nil"/>
                          <w:right w:val="nil"/>
                        </w:tcBorders>
                      </w:tcPr>
                      <w:p w14:paraId="2189BC8D" w14:textId="77777777" w:rsidR="00CB66C5" w:rsidRDefault="00CB66C5">
                        <w:pPr>
                          <w:pStyle w:val="TableParagraph"/>
                          <w:spacing w:before="17" w:line="97" w:lineRule="exact"/>
                          <w:ind w:left="62"/>
                          <w:jc w:val="left"/>
                          <w:rPr>
                            <w:rFonts w:ascii="Arial MT"/>
                            <w:sz w:val="9"/>
                          </w:rPr>
                        </w:pPr>
                        <w:r>
                          <w:rPr>
                            <w:rFonts w:ascii="Arial MT"/>
                            <w:w w:val="105"/>
                            <w:sz w:val="9"/>
                          </w:rPr>
                          <w:t>748.3</w:t>
                        </w:r>
                      </w:p>
                    </w:tc>
                    <w:tc>
                      <w:tcPr>
                        <w:tcW w:w="402" w:type="dxa"/>
                        <w:tcBorders>
                          <w:left w:val="nil"/>
                          <w:right w:val="nil"/>
                        </w:tcBorders>
                      </w:tcPr>
                      <w:p w14:paraId="3C1323EC" w14:textId="77777777" w:rsidR="00CB66C5" w:rsidRDefault="00CB66C5">
                        <w:pPr>
                          <w:pStyle w:val="TableParagraph"/>
                          <w:spacing w:before="17" w:line="97" w:lineRule="exact"/>
                          <w:ind w:left="36" w:right="27"/>
                          <w:rPr>
                            <w:rFonts w:ascii="Arial MT"/>
                            <w:sz w:val="9"/>
                          </w:rPr>
                        </w:pPr>
                        <w:r>
                          <w:rPr>
                            <w:rFonts w:ascii="Arial MT"/>
                            <w:w w:val="105"/>
                            <w:sz w:val="9"/>
                          </w:rPr>
                          <w:t>0.0053</w:t>
                        </w:r>
                      </w:p>
                    </w:tc>
                  </w:tr>
                  <w:tr w:rsidR="00CB66C5" w14:paraId="61BDF05E" w14:textId="77777777">
                    <w:trPr>
                      <w:trHeight w:val="133"/>
                    </w:trPr>
                    <w:tc>
                      <w:tcPr>
                        <w:tcW w:w="260" w:type="dxa"/>
                      </w:tcPr>
                      <w:p w14:paraId="0A5E29B8" w14:textId="77777777" w:rsidR="00CB66C5" w:rsidRDefault="00CB66C5">
                        <w:pPr>
                          <w:pStyle w:val="TableParagraph"/>
                          <w:spacing w:before="17" w:line="97" w:lineRule="exact"/>
                          <w:ind w:right="73"/>
                          <w:jc w:val="right"/>
                          <w:rPr>
                            <w:rFonts w:ascii="Arial MT"/>
                            <w:sz w:val="9"/>
                          </w:rPr>
                        </w:pPr>
                        <w:r>
                          <w:rPr>
                            <w:rFonts w:ascii="Arial MT"/>
                            <w:w w:val="105"/>
                            <w:sz w:val="9"/>
                          </w:rPr>
                          <w:t>12</w:t>
                        </w:r>
                      </w:p>
                    </w:tc>
                    <w:tc>
                      <w:tcPr>
                        <w:tcW w:w="361" w:type="dxa"/>
                        <w:tcBorders>
                          <w:right w:val="nil"/>
                        </w:tcBorders>
                      </w:tcPr>
                      <w:p w14:paraId="59732FD0" w14:textId="77777777" w:rsidR="00CB66C5" w:rsidRDefault="00CB66C5">
                        <w:pPr>
                          <w:pStyle w:val="TableParagraph"/>
                          <w:spacing w:before="17" w:line="97" w:lineRule="exact"/>
                          <w:ind w:left="80"/>
                          <w:jc w:val="left"/>
                          <w:rPr>
                            <w:rFonts w:ascii="Arial MT"/>
                            <w:sz w:val="9"/>
                          </w:rPr>
                        </w:pPr>
                        <w:r>
                          <w:rPr>
                            <w:rFonts w:ascii="Arial MT"/>
                            <w:w w:val="105"/>
                            <w:sz w:val="9"/>
                          </w:rPr>
                          <w:t>2.01</w:t>
                        </w:r>
                      </w:p>
                    </w:tc>
                    <w:tc>
                      <w:tcPr>
                        <w:tcW w:w="363" w:type="dxa"/>
                        <w:tcBorders>
                          <w:left w:val="nil"/>
                          <w:right w:val="nil"/>
                        </w:tcBorders>
                      </w:tcPr>
                      <w:p w14:paraId="32FE32B4" w14:textId="77777777" w:rsidR="00CB66C5" w:rsidRDefault="00CB66C5">
                        <w:pPr>
                          <w:pStyle w:val="TableParagraph"/>
                          <w:spacing w:before="17" w:line="97" w:lineRule="exact"/>
                          <w:ind w:left="62"/>
                          <w:jc w:val="left"/>
                          <w:rPr>
                            <w:rFonts w:ascii="Arial MT"/>
                            <w:sz w:val="9"/>
                          </w:rPr>
                        </w:pPr>
                        <w:r>
                          <w:rPr>
                            <w:rFonts w:ascii="Arial MT"/>
                            <w:w w:val="105"/>
                            <w:sz w:val="9"/>
                          </w:rPr>
                          <w:t>805.5</w:t>
                        </w:r>
                      </w:p>
                    </w:tc>
                    <w:tc>
                      <w:tcPr>
                        <w:tcW w:w="402" w:type="dxa"/>
                        <w:tcBorders>
                          <w:left w:val="nil"/>
                          <w:right w:val="nil"/>
                        </w:tcBorders>
                      </w:tcPr>
                      <w:p w14:paraId="5CEBEBB2" w14:textId="77777777" w:rsidR="00CB66C5" w:rsidRDefault="00CB66C5">
                        <w:pPr>
                          <w:pStyle w:val="TableParagraph"/>
                          <w:spacing w:before="17" w:line="97" w:lineRule="exact"/>
                          <w:ind w:left="36" w:right="27"/>
                          <w:rPr>
                            <w:rFonts w:ascii="Arial MT"/>
                            <w:sz w:val="9"/>
                          </w:rPr>
                        </w:pPr>
                        <w:r>
                          <w:rPr>
                            <w:rFonts w:ascii="Arial MT"/>
                            <w:w w:val="105"/>
                            <w:sz w:val="9"/>
                          </w:rPr>
                          <w:t>0.0804</w:t>
                        </w:r>
                      </w:p>
                    </w:tc>
                  </w:tr>
                  <w:tr w:rsidR="00CB66C5" w14:paraId="0F50EEBD" w14:textId="77777777">
                    <w:trPr>
                      <w:trHeight w:val="133"/>
                    </w:trPr>
                    <w:tc>
                      <w:tcPr>
                        <w:tcW w:w="260" w:type="dxa"/>
                      </w:tcPr>
                      <w:p w14:paraId="4EBB24C8" w14:textId="77777777" w:rsidR="00CB66C5" w:rsidRDefault="00CB66C5">
                        <w:pPr>
                          <w:pStyle w:val="TableParagraph"/>
                          <w:spacing w:before="17" w:line="97" w:lineRule="exact"/>
                          <w:ind w:right="73"/>
                          <w:jc w:val="right"/>
                          <w:rPr>
                            <w:rFonts w:ascii="Arial MT"/>
                            <w:sz w:val="9"/>
                          </w:rPr>
                        </w:pPr>
                        <w:r>
                          <w:rPr>
                            <w:rFonts w:ascii="Arial MT"/>
                            <w:w w:val="105"/>
                            <w:sz w:val="9"/>
                          </w:rPr>
                          <w:t>13</w:t>
                        </w:r>
                      </w:p>
                    </w:tc>
                    <w:tc>
                      <w:tcPr>
                        <w:tcW w:w="361" w:type="dxa"/>
                        <w:tcBorders>
                          <w:right w:val="nil"/>
                        </w:tcBorders>
                      </w:tcPr>
                      <w:p w14:paraId="7C7EF64D" w14:textId="77777777" w:rsidR="00CB66C5" w:rsidRDefault="00CB66C5">
                        <w:pPr>
                          <w:pStyle w:val="TableParagraph"/>
                          <w:spacing w:before="17" w:line="97" w:lineRule="exact"/>
                          <w:ind w:left="80"/>
                          <w:jc w:val="left"/>
                          <w:rPr>
                            <w:rFonts w:ascii="Arial MT"/>
                            <w:sz w:val="9"/>
                          </w:rPr>
                        </w:pPr>
                        <w:r>
                          <w:rPr>
                            <w:rFonts w:ascii="Arial MT"/>
                            <w:w w:val="105"/>
                            <w:sz w:val="9"/>
                          </w:rPr>
                          <w:t>2.05</w:t>
                        </w:r>
                      </w:p>
                    </w:tc>
                    <w:tc>
                      <w:tcPr>
                        <w:tcW w:w="363" w:type="dxa"/>
                        <w:tcBorders>
                          <w:left w:val="nil"/>
                          <w:right w:val="nil"/>
                        </w:tcBorders>
                      </w:tcPr>
                      <w:p w14:paraId="2DBBEC86" w14:textId="77777777" w:rsidR="00CB66C5" w:rsidRDefault="00CB66C5">
                        <w:pPr>
                          <w:pStyle w:val="TableParagraph"/>
                          <w:spacing w:before="17" w:line="97" w:lineRule="exact"/>
                          <w:ind w:left="62"/>
                          <w:jc w:val="left"/>
                          <w:rPr>
                            <w:rFonts w:ascii="Arial MT"/>
                            <w:sz w:val="9"/>
                          </w:rPr>
                        </w:pPr>
                        <w:r>
                          <w:rPr>
                            <w:rFonts w:ascii="Arial MT"/>
                            <w:w w:val="105"/>
                            <w:sz w:val="9"/>
                          </w:rPr>
                          <w:t>819.2</w:t>
                        </w:r>
                      </w:p>
                    </w:tc>
                    <w:tc>
                      <w:tcPr>
                        <w:tcW w:w="402" w:type="dxa"/>
                        <w:tcBorders>
                          <w:left w:val="nil"/>
                          <w:right w:val="nil"/>
                        </w:tcBorders>
                      </w:tcPr>
                      <w:p w14:paraId="1D6D9099" w14:textId="77777777" w:rsidR="00CB66C5" w:rsidRDefault="00CB66C5">
                        <w:pPr>
                          <w:pStyle w:val="TableParagraph"/>
                          <w:spacing w:before="17" w:line="97" w:lineRule="exact"/>
                          <w:ind w:left="36" w:right="27"/>
                          <w:rPr>
                            <w:rFonts w:ascii="Arial MT"/>
                            <w:sz w:val="9"/>
                          </w:rPr>
                        </w:pPr>
                        <w:r>
                          <w:rPr>
                            <w:rFonts w:ascii="Arial MT"/>
                            <w:w w:val="105"/>
                            <w:sz w:val="9"/>
                          </w:rPr>
                          <w:t>0.1049</w:t>
                        </w:r>
                      </w:p>
                    </w:tc>
                  </w:tr>
                  <w:tr w:rsidR="00CB66C5" w14:paraId="5F2209CA" w14:textId="77777777">
                    <w:trPr>
                      <w:trHeight w:val="133"/>
                    </w:trPr>
                    <w:tc>
                      <w:tcPr>
                        <w:tcW w:w="260" w:type="dxa"/>
                      </w:tcPr>
                      <w:p w14:paraId="2EE38222" w14:textId="77777777" w:rsidR="00CB66C5" w:rsidRDefault="00CB66C5">
                        <w:pPr>
                          <w:pStyle w:val="TableParagraph"/>
                          <w:spacing w:before="17" w:line="97" w:lineRule="exact"/>
                          <w:ind w:right="73"/>
                          <w:jc w:val="right"/>
                          <w:rPr>
                            <w:rFonts w:ascii="Arial MT"/>
                            <w:sz w:val="9"/>
                          </w:rPr>
                        </w:pPr>
                        <w:r>
                          <w:rPr>
                            <w:rFonts w:ascii="Arial MT"/>
                            <w:w w:val="105"/>
                            <w:sz w:val="9"/>
                          </w:rPr>
                          <w:t>14</w:t>
                        </w:r>
                      </w:p>
                    </w:tc>
                    <w:tc>
                      <w:tcPr>
                        <w:tcW w:w="361" w:type="dxa"/>
                        <w:tcBorders>
                          <w:right w:val="nil"/>
                        </w:tcBorders>
                      </w:tcPr>
                      <w:p w14:paraId="6904120A" w14:textId="77777777" w:rsidR="00CB66C5" w:rsidRDefault="00CB66C5">
                        <w:pPr>
                          <w:pStyle w:val="TableParagraph"/>
                          <w:spacing w:before="17" w:line="97" w:lineRule="exact"/>
                          <w:ind w:left="80"/>
                          <w:jc w:val="left"/>
                          <w:rPr>
                            <w:rFonts w:ascii="Arial MT"/>
                            <w:sz w:val="9"/>
                          </w:rPr>
                        </w:pPr>
                        <w:r>
                          <w:rPr>
                            <w:rFonts w:ascii="Arial MT"/>
                            <w:w w:val="105"/>
                            <w:sz w:val="9"/>
                          </w:rPr>
                          <w:t>2.17</w:t>
                        </w:r>
                      </w:p>
                    </w:tc>
                    <w:tc>
                      <w:tcPr>
                        <w:tcW w:w="363" w:type="dxa"/>
                        <w:tcBorders>
                          <w:left w:val="nil"/>
                          <w:right w:val="nil"/>
                        </w:tcBorders>
                      </w:tcPr>
                      <w:p w14:paraId="5C34F29B" w14:textId="77777777" w:rsidR="00CB66C5" w:rsidRDefault="00CB66C5">
                        <w:pPr>
                          <w:pStyle w:val="TableParagraph"/>
                          <w:spacing w:before="17" w:line="97" w:lineRule="exact"/>
                          <w:ind w:left="62"/>
                          <w:jc w:val="left"/>
                          <w:rPr>
                            <w:rFonts w:ascii="Arial MT"/>
                            <w:sz w:val="9"/>
                          </w:rPr>
                        </w:pPr>
                        <w:r>
                          <w:rPr>
                            <w:rFonts w:ascii="Arial MT"/>
                            <w:w w:val="105"/>
                            <w:sz w:val="9"/>
                          </w:rPr>
                          <w:t>866.9</w:t>
                        </w:r>
                      </w:p>
                    </w:tc>
                    <w:tc>
                      <w:tcPr>
                        <w:tcW w:w="402" w:type="dxa"/>
                        <w:tcBorders>
                          <w:left w:val="nil"/>
                          <w:right w:val="nil"/>
                        </w:tcBorders>
                      </w:tcPr>
                      <w:p w14:paraId="764C1081" w14:textId="77777777" w:rsidR="00CB66C5" w:rsidRDefault="00CB66C5">
                        <w:pPr>
                          <w:pStyle w:val="TableParagraph"/>
                          <w:spacing w:before="17" w:line="97" w:lineRule="exact"/>
                          <w:ind w:left="36" w:right="27"/>
                          <w:rPr>
                            <w:rFonts w:ascii="Arial MT"/>
                            <w:sz w:val="9"/>
                          </w:rPr>
                        </w:pPr>
                        <w:r>
                          <w:rPr>
                            <w:rFonts w:ascii="Arial MT"/>
                            <w:w w:val="105"/>
                            <w:sz w:val="9"/>
                          </w:rPr>
                          <w:t>0.1077</w:t>
                        </w:r>
                      </w:p>
                    </w:tc>
                  </w:tr>
                </w:tbl>
                <w:p w14:paraId="37DE7DFF" w14:textId="77777777" w:rsidR="00CB66C5" w:rsidRDefault="00CB66C5">
                  <w:pPr>
                    <w:pStyle w:val="a3"/>
                  </w:pPr>
                </w:p>
              </w:txbxContent>
            </v:textbox>
            <w10:wrap anchorx="page"/>
          </v:shape>
        </w:pict>
      </w:r>
      <w:r>
        <w:rPr>
          <w:noProof/>
          <w:color w:val="000000" w:themeColor="text1"/>
        </w:rPr>
        <w:pict w14:anchorId="3E16B148">
          <v:shape id="_x0000_s13537" type="#_x0000_t202" style="position:absolute;left:0;text-align:left;margin-left:162.45pt;margin-top:2.65pt;width:69.25pt;height:103.9pt;z-index:250943488;mso-position-horizontal-relative:page" filled="f" stroked="f">
            <v:textbox inset="0,0,0,0">
              <w:txbxContent>
                <w:tbl>
                  <w:tblPr>
                    <w:tblStyle w:val="TableNormal"/>
                    <w:tblW w:w="0" w:type="auto"/>
                    <w:tblInd w:w="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319"/>
                    <w:gridCol w:w="288"/>
                    <w:gridCol w:w="388"/>
                    <w:gridCol w:w="389"/>
                  </w:tblGrid>
                  <w:tr w:rsidR="00CB66C5" w14:paraId="250B110A" w14:textId="77777777">
                    <w:trPr>
                      <w:trHeight w:val="133"/>
                    </w:trPr>
                    <w:tc>
                      <w:tcPr>
                        <w:tcW w:w="319" w:type="dxa"/>
                        <w:tcBorders>
                          <w:top w:val="nil"/>
                          <w:left w:val="nil"/>
                          <w:bottom w:val="nil"/>
                        </w:tcBorders>
                      </w:tcPr>
                      <w:p w14:paraId="75949D03" w14:textId="77777777" w:rsidR="00CB66C5" w:rsidRDefault="00CB66C5">
                        <w:pPr>
                          <w:pStyle w:val="TableParagraph"/>
                          <w:jc w:val="left"/>
                          <w:rPr>
                            <w:sz w:val="8"/>
                          </w:rPr>
                        </w:pPr>
                      </w:p>
                    </w:tc>
                    <w:tc>
                      <w:tcPr>
                        <w:tcW w:w="288" w:type="dxa"/>
                        <w:tcBorders>
                          <w:right w:val="nil"/>
                        </w:tcBorders>
                      </w:tcPr>
                      <w:p w14:paraId="61587E8A" w14:textId="77777777" w:rsidR="00CB66C5" w:rsidRDefault="00CB66C5">
                        <w:pPr>
                          <w:pStyle w:val="TableParagraph"/>
                          <w:spacing w:before="17" w:line="97" w:lineRule="exact"/>
                          <w:ind w:left="-10"/>
                          <w:jc w:val="left"/>
                          <w:rPr>
                            <w:rFonts w:ascii="Arial MT"/>
                            <w:sz w:val="9"/>
                          </w:rPr>
                        </w:pPr>
                        <w:r>
                          <w:rPr>
                            <w:rFonts w:ascii="Arial MT"/>
                            <w:w w:val="105"/>
                            <w:sz w:val="9"/>
                          </w:rPr>
                          <w:t>(ppm)</w:t>
                        </w:r>
                      </w:p>
                    </w:tc>
                    <w:tc>
                      <w:tcPr>
                        <w:tcW w:w="388" w:type="dxa"/>
                        <w:tcBorders>
                          <w:left w:val="nil"/>
                          <w:right w:val="nil"/>
                        </w:tcBorders>
                      </w:tcPr>
                      <w:p w14:paraId="1AFB571E" w14:textId="77777777" w:rsidR="00CB66C5" w:rsidRDefault="00CB66C5">
                        <w:pPr>
                          <w:pStyle w:val="TableParagraph"/>
                          <w:spacing w:before="17" w:line="97" w:lineRule="exact"/>
                          <w:ind w:left="21" w:right="21"/>
                          <w:rPr>
                            <w:rFonts w:ascii="Arial MT"/>
                            <w:sz w:val="9"/>
                          </w:rPr>
                        </w:pPr>
                        <w:r>
                          <w:rPr>
                            <w:rFonts w:ascii="Arial MT"/>
                            <w:w w:val="105"/>
                            <w:sz w:val="9"/>
                          </w:rPr>
                          <w:t>(Hz)</w:t>
                        </w:r>
                      </w:p>
                    </w:tc>
                    <w:tc>
                      <w:tcPr>
                        <w:tcW w:w="389" w:type="dxa"/>
                        <w:tcBorders>
                          <w:left w:val="nil"/>
                        </w:tcBorders>
                      </w:tcPr>
                      <w:p w14:paraId="3749CB5A" w14:textId="77777777" w:rsidR="00CB66C5" w:rsidRDefault="00CB66C5">
                        <w:pPr>
                          <w:pStyle w:val="TableParagraph"/>
                          <w:spacing w:before="17" w:line="97" w:lineRule="exact"/>
                          <w:ind w:left="30" w:right="27"/>
                          <w:rPr>
                            <w:rFonts w:ascii="Arial MT"/>
                            <w:sz w:val="9"/>
                          </w:rPr>
                        </w:pPr>
                        <w:r>
                          <w:rPr>
                            <w:rFonts w:ascii="Arial MT"/>
                            <w:w w:val="105"/>
                            <w:sz w:val="9"/>
                          </w:rPr>
                          <w:t>Height</w:t>
                        </w:r>
                      </w:p>
                    </w:tc>
                  </w:tr>
                  <w:tr w:rsidR="00CB66C5" w14:paraId="4095E0D6" w14:textId="77777777">
                    <w:trPr>
                      <w:trHeight w:val="133"/>
                    </w:trPr>
                    <w:tc>
                      <w:tcPr>
                        <w:tcW w:w="319" w:type="dxa"/>
                        <w:tcBorders>
                          <w:top w:val="nil"/>
                          <w:left w:val="nil"/>
                          <w:bottom w:val="nil"/>
                        </w:tcBorders>
                      </w:tcPr>
                      <w:p w14:paraId="34998234" w14:textId="77777777" w:rsidR="00CB66C5" w:rsidRDefault="00CB66C5">
                        <w:pPr>
                          <w:pStyle w:val="TableParagraph"/>
                          <w:jc w:val="left"/>
                          <w:rPr>
                            <w:sz w:val="8"/>
                          </w:rPr>
                        </w:pPr>
                      </w:p>
                    </w:tc>
                    <w:tc>
                      <w:tcPr>
                        <w:tcW w:w="288" w:type="dxa"/>
                        <w:tcBorders>
                          <w:right w:val="nil"/>
                        </w:tcBorders>
                      </w:tcPr>
                      <w:p w14:paraId="0024C901" w14:textId="77777777" w:rsidR="00CB66C5" w:rsidRDefault="00CB66C5">
                        <w:pPr>
                          <w:pStyle w:val="TableParagraph"/>
                          <w:spacing w:before="17" w:line="97" w:lineRule="exact"/>
                          <w:ind w:left="21"/>
                          <w:jc w:val="left"/>
                          <w:rPr>
                            <w:rFonts w:ascii="Arial MT"/>
                            <w:sz w:val="9"/>
                          </w:rPr>
                        </w:pPr>
                        <w:r>
                          <w:rPr>
                            <w:rFonts w:ascii="Arial MT"/>
                            <w:w w:val="105"/>
                            <w:sz w:val="9"/>
                          </w:rPr>
                          <w:t>2.26</w:t>
                        </w:r>
                      </w:p>
                    </w:tc>
                    <w:tc>
                      <w:tcPr>
                        <w:tcW w:w="388" w:type="dxa"/>
                        <w:tcBorders>
                          <w:left w:val="nil"/>
                          <w:right w:val="nil"/>
                        </w:tcBorders>
                      </w:tcPr>
                      <w:p w14:paraId="1E3FE31D" w14:textId="77777777" w:rsidR="00CB66C5" w:rsidRDefault="00CB66C5">
                        <w:pPr>
                          <w:pStyle w:val="TableParagraph"/>
                          <w:spacing w:before="17" w:line="97" w:lineRule="exact"/>
                          <w:ind w:left="21" w:right="21"/>
                          <w:rPr>
                            <w:rFonts w:ascii="Arial MT"/>
                            <w:sz w:val="9"/>
                          </w:rPr>
                        </w:pPr>
                        <w:r>
                          <w:rPr>
                            <w:rFonts w:ascii="Arial MT"/>
                            <w:w w:val="105"/>
                            <w:sz w:val="9"/>
                          </w:rPr>
                          <w:t>904.9</w:t>
                        </w:r>
                      </w:p>
                    </w:tc>
                    <w:tc>
                      <w:tcPr>
                        <w:tcW w:w="389" w:type="dxa"/>
                        <w:tcBorders>
                          <w:left w:val="nil"/>
                        </w:tcBorders>
                      </w:tcPr>
                      <w:p w14:paraId="13F88869" w14:textId="77777777" w:rsidR="00CB66C5" w:rsidRDefault="00CB66C5">
                        <w:pPr>
                          <w:pStyle w:val="TableParagraph"/>
                          <w:spacing w:before="17" w:line="97" w:lineRule="exact"/>
                          <w:ind w:left="30" w:right="27"/>
                          <w:rPr>
                            <w:rFonts w:ascii="Arial MT"/>
                            <w:sz w:val="9"/>
                          </w:rPr>
                        </w:pPr>
                        <w:r>
                          <w:rPr>
                            <w:rFonts w:ascii="Arial MT"/>
                            <w:w w:val="105"/>
                            <w:sz w:val="9"/>
                          </w:rPr>
                          <w:t>0.0609</w:t>
                        </w:r>
                      </w:p>
                    </w:tc>
                  </w:tr>
                  <w:tr w:rsidR="00CB66C5" w14:paraId="68A17CD8" w14:textId="77777777">
                    <w:trPr>
                      <w:trHeight w:val="133"/>
                    </w:trPr>
                    <w:tc>
                      <w:tcPr>
                        <w:tcW w:w="319" w:type="dxa"/>
                        <w:tcBorders>
                          <w:top w:val="nil"/>
                          <w:left w:val="nil"/>
                          <w:bottom w:val="nil"/>
                        </w:tcBorders>
                      </w:tcPr>
                      <w:p w14:paraId="50DF5087" w14:textId="77777777" w:rsidR="00CB66C5" w:rsidRDefault="00CB66C5">
                        <w:pPr>
                          <w:pStyle w:val="TableParagraph"/>
                          <w:jc w:val="left"/>
                          <w:rPr>
                            <w:sz w:val="8"/>
                          </w:rPr>
                        </w:pPr>
                      </w:p>
                    </w:tc>
                    <w:tc>
                      <w:tcPr>
                        <w:tcW w:w="288" w:type="dxa"/>
                        <w:tcBorders>
                          <w:right w:val="nil"/>
                        </w:tcBorders>
                      </w:tcPr>
                      <w:p w14:paraId="22211C44" w14:textId="77777777" w:rsidR="00CB66C5" w:rsidRDefault="00CB66C5">
                        <w:pPr>
                          <w:pStyle w:val="TableParagraph"/>
                          <w:spacing w:before="17" w:line="97" w:lineRule="exact"/>
                          <w:ind w:left="21"/>
                          <w:jc w:val="left"/>
                          <w:rPr>
                            <w:rFonts w:ascii="Arial MT"/>
                            <w:sz w:val="9"/>
                          </w:rPr>
                        </w:pPr>
                        <w:r>
                          <w:rPr>
                            <w:rFonts w:ascii="Arial MT"/>
                            <w:w w:val="105"/>
                            <w:sz w:val="9"/>
                          </w:rPr>
                          <w:t>2.29</w:t>
                        </w:r>
                      </w:p>
                    </w:tc>
                    <w:tc>
                      <w:tcPr>
                        <w:tcW w:w="388" w:type="dxa"/>
                        <w:tcBorders>
                          <w:left w:val="nil"/>
                          <w:right w:val="nil"/>
                        </w:tcBorders>
                      </w:tcPr>
                      <w:p w14:paraId="6B4632A5" w14:textId="77777777" w:rsidR="00CB66C5" w:rsidRDefault="00CB66C5">
                        <w:pPr>
                          <w:pStyle w:val="TableParagraph"/>
                          <w:spacing w:before="17" w:line="97" w:lineRule="exact"/>
                          <w:ind w:left="21" w:right="21"/>
                          <w:rPr>
                            <w:rFonts w:ascii="Arial MT"/>
                            <w:sz w:val="9"/>
                          </w:rPr>
                        </w:pPr>
                        <w:r>
                          <w:rPr>
                            <w:rFonts w:ascii="Arial MT"/>
                            <w:w w:val="105"/>
                            <w:sz w:val="9"/>
                          </w:rPr>
                          <w:t>916.8</w:t>
                        </w:r>
                      </w:p>
                    </w:tc>
                    <w:tc>
                      <w:tcPr>
                        <w:tcW w:w="389" w:type="dxa"/>
                        <w:tcBorders>
                          <w:left w:val="nil"/>
                        </w:tcBorders>
                      </w:tcPr>
                      <w:p w14:paraId="7F11CAE4" w14:textId="77777777" w:rsidR="00CB66C5" w:rsidRDefault="00CB66C5">
                        <w:pPr>
                          <w:pStyle w:val="TableParagraph"/>
                          <w:spacing w:before="17" w:line="97" w:lineRule="exact"/>
                          <w:ind w:left="30" w:right="27"/>
                          <w:rPr>
                            <w:rFonts w:ascii="Arial MT"/>
                            <w:sz w:val="9"/>
                          </w:rPr>
                        </w:pPr>
                        <w:r>
                          <w:rPr>
                            <w:rFonts w:ascii="Arial MT"/>
                            <w:w w:val="105"/>
                            <w:sz w:val="9"/>
                          </w:rPr>
                          <w:t>0.0855</w:t>
                        </w:r>
                      </w:p>
                    </w:tc>
                  </w:tr>
                  <w:tr w:rsidR="00CB66C5" w14:paraId="3245C8FD" w14:textId="77777777">
                    <w:trPr>
                      <w:trHeight w:val="133"/>
                    </w:trPr>
                    <w:tc>
                      <w:tcPr>
                        <w:tcW w:w="319" w:type="dxa"/>
                        <w:tcBorders>
                          <w:top w:val="nil"/>
                          <w:left w:val="nil"/>
                          <w:bottom w:val="nil"/>
                        </w:tcBorders>
                      </w:tcPr>
                      <w:p w14:paraId="163F5997" w14:textId="77777777" w:rsidR="00CB66C5" w:rsidRDefault="00CB66C5">
                        <w:pPr>
                          <w:pStyle w:val="TableParagraph"/>
                          <w:jc w:val="left"/>
                          <w:rPr>
                            <w:sz w:val="8"/>
                          </w:rPr>
                        </w:pPr>
                      </w:p>
                    </w:tc>
                    <w:tc>
                      <w:tcPr>
                        <w:tcW w:w="288" w:type="dxa"/>
                        <w:tcBorders>
                          <w:right w:val="nil"/>
                        </w:tcBorders>
                      </w:tcPr>
                      <w:p w14:paraId="175CB7A5" w14:textId="77777777" w:rsidR="00CB66C5" w:rsidRDefault="00CB66C5">
                        <w:pPr>
                          <w:pStyle w:val="TableParagraph"/>
                          <w:spacing w:before="17" w:line="97" w:lineRule="exact"/>
                          <w:ind w:left="21"/>
                          <w:jc w:val="left"/>
                          <w:rPr>
                            <w:rFonts w:ascii="Arial MT"/>
                            <w:sz w:val="9"/>
                          </w:rPr>
                        </w:pPr>
                        <w:r>
                          <w:rPr>
                            <w:rFonts w:ascii="Arial MT"/>
                            <w:w w:val="105"/>
                            <w:sz w:val="9"/>
                          </w:rPr>
                          <w:t>2.46</w:t>
                        </w:r>
                      </w:p>
                    </w:tc>
                    <w:tc>
                      <w:tcPr>
                        <w:tcW w:w="388" w:type="dxa"/>
                        <w:tcBorders>
                          <w:left w:val="nil"/>
                          <w:right w:val="nil"/>
                        </w:tcBorders>
                      </w:tcPr>
                      <w:p w14:paraId="5AFDFAD9" w14:textId="77777777" w:rsidR="00CB66C5" w:rsidRDefault="00CB66C5">
                        <w:pPr>
                          <w:pStyle w:val="TableParagraph"/>
                          <w:spacing w:before="17" w:line="97" w:lineRule="exact"/>
                          <w:ind w:left="21" w:right="21"/>
                          <w:rPr>
                            <w:rFonts w:ascii="Arial MT"/>
                            <w:sz w:val="9"/>
                          </w:rPr>
                        </w:pPr>
                        <w:r>
                          <w:rPr>
                            <w:rFonts w:ascii="Arial MT"/>
                            <w:w w:val="105"/>
                            <w:sz w:val="9"/>
                          </w:rPr>
                          <w:t>984.1</w:t>
                        </w:r>
                      </w:p>
                    </w:tc>
                    <w:tc>
                      <w:tcPr>
                        <w:tcW w:w="389" w:type="dxa"/>
                        <w:tcBorders>
                          <w:left w:val="nil"/>
                        </w:tcBorders>
                      </w:tcPr>
                      <w:p w14:paraId="5C8D42BA" w14:textId="77777777" w:rsidR="00CB66C5" w:rsidRDefault="00CB66C5">
                        <w:pPr>
                          <w:pStyle w:val="TableParagraph"/>
                          <w:spacing w:before="17" w:line="97" w:lineRule="exact"/>
                          <w:ind w:left="30" w:right="27"/>
                          <w:rPr>
                            <w:rFonts w:ascii="Arial MT"/>
                            <w:sz w:val="9"/>
                          </w:rPr>
                        </w:pPr>
                        <w:r>
                          <w:rPr>
                            <w:rFonts w:ascii="Arial MT"/>
                            <w:w w:val="105"/>
                            <w:sz w:val="9"/>
                          </w:rPr>
                          <w:t>0.1585</w:t>
                        </w:r>
                      </w:p>
                    </w:tc>
                  </w:tr>
                  <w:tr w:rsidR="00CB66C5" w14:paraId="250D6E45" w14:textId="77777777">
                    <w:trPr>
                      <w:trHeight w:val="133"/>
                    </w:trPr>
                    <w:tc>
                      <w:tcPr>
                        <w:tcW w:w="319" w:type="dxa"/>
                        <w:tcBorders>
                          <w:top w:val="nil"/>
                          <w:left w:val="nil"/>
                          <w:bottom w:val="nil"/>
                        </w:tcBorders>
                      </w:tcPr>
                      <w:p w14:paraId="3A3C6F92" w14:textId="77777777" w:rsidR="00CB66C5" w:rsidRDefault="00CB66C5">
                        <w:pPr>
                          <w:pStyle w:val="TableParagraph"/>
                          <w:jc w:val="left"/>
                          <w:rPr>
                            <w:sz w:val="8"/>
                          </w:rPr>
                        </w:pPr>
                      </w:p>
                    </w:tc>
                    <w:tc>
                      <w:tcPr>
                        <w:tcW w:w="288" w:type="dxa"/>
                        <w:tcBorders>
                          <w:right w:val="nil"/>
                        </w:tcBorders>
                      </w:tcPr>
                      <w:p w14:paraId="3B910FD4" w14:textId="77777777" w:rsidR="00CB66C5" w:rsidRDefault="00CB66C5">
                        <w:pPr>
                          <w:pStyle w:val="TableParagraph"/>
                          <w:spacing w:before="17" w:line="97" w:lineRule="exact"/>
                          <w:ind w:left="21"/>
                          <w:jc w:val="left"/>
                          <w:rPr>
                            <w:rFonts w:ascii="Arial MT"/>
                            <w:sz w:val="9"/>
                          </w:rPr>
                        </w:pPr>
                        <w:r>
                          <w:rPr>
                            <w:rFonts w:ascii="Arial MT"/>
                            <w:w w:val="105"/>
                            <w:sz w:val="9"/>
                          </w:rPr>
                          <w:t>2.74</w:t>
                        </w:r>
                      </w:p>
                    </w:tc>
                    <w:tc>
                      <w:tcPr>
                        <w:tcW w:w="388" w:type="dxa"/>
                        <w:tcBorders>
                          <w:left w:val="nil"/>
                          <w:right w:val="nil"/>
                        </w:tcBorders>
                      </w:tcPr>
                      <w:p w14:paraId="4718FF0C" w14:textId="77777777" w:rsidR="00CB66C5" w:rsidRDefault="00CB66C5">
                        <w:pPr>
                          <w:pStyle w:val="TableParagraph"/>
                          <w:spacing w:before="17" w:line="97" w:lineRule="exact"/>
                          <w:ind w:left="21" w:right="21"/>
                          <w:rPr>
                            <w:rFonts w:ascii="Arial MT"/>
                            <w:sz w:val="9"/>
                          </w:rPr>
                        </w:pPr>
                        <w:r>
                          <w:rPr>
                            <w:rFonts w:ascii="Arial MT"/>
                            <w:w w:val="105"/>
                            <w:sz w:val="9"/>
                          </w:rPr>
                          <w:t>1095.8</w:t>
                        </w:r>
                      </w:p>
                    </w:tc>
                    <w:tc>
                      <w:tcPr>
                        <w:tcW w:w="389" w:type="dxa"/>
                        <w:tcBorders>
                          <w:left w:val="nil"/>
                        </w:tcBorders>
                      </w:tcPr>
                      <w:p w14:paraId="24FD50B1" w14:textId="77777777" w:rsidR="00CB66C5" w:rsidRDefault="00CB66C5">
                        <w:pPr>
                          <w:pStyle w:val="TableParagraph"/>
                          <w:spacing w:before="17" w:line="97" w:lineRule="exact"/>
                          <w:ind w:left="30" w:right="27"/>
                          <w:rPr>
                            <w:rFonts w:ascii="Arial MT"/>
                            <w:sz w:val="9"/>
                          </w:rPr>
                        </w:pPr>
                        <w:r>
                          <w:rPr>
                            <w:rFonts w:ascii="Arial MT"/>
                            <w:w w:val="105"/>
                            <w:sz w:val="9"/>
                          </w:rPr>
                          <w:t>0.0006</w:t>
                        </w:r>
                      </w:p>
                    </w:tc>
                  </w:tr>
                  <w:tr w:rsidR="00CB66C5" w14:paraId="53A58D8B" w14:textId="77777777">
                    <w:trPr>
                      <w:trHeight w:val="133"/>
                    </w:trPr>
                    <w:tc>
                      <w:tcPr>
                        <w:tcW w:w="319" w:type="dxa"/>
                        <w:tcBorders>
                          <w:top w:val="nil"/>
                          <w:left w:val="nil"/>
                          <w:bottom w:val="nil"/>
                        </w:tcBorders>
                      </w:tcPr>
                      <w:p w14:paraId="0F4C09FD" w14:textId="77777777" w:rsidR="00CB66C5" w:rsidRDefault="00CB66C5">
                        <w:pPr>
                          <w:pStyle w:val="TableParagraph"/>
                          <w:jc w:val="left"/>
                          <w:rPr>
                            <w:sz w:val="8"/>
                          </w:rPr>
                        </w:pPr>
                      </w:p>
                    </w:tc>
                    <w:tc>
                      <w:tcPr>
                        <w:tcW w:w="288" w:type="dxa"/>
                        <w:tcBorders>
                          <w:right w:val="nil"/>
                        </w:tcBorders>
                      </w:tcPr>
                      <w:p w14:paraId="7327D5DF" w14:textId="77777777" w:rsidR="00CB66C5" w:rsidRDefault="00CB66C5">
                        <w:pPr>
                          <w:pStyle w:val="TableParagraph"/>
                          <w:spacing w:before="17" w:line="97" w:lineRule="exact"/>
                          <w:ind w:left="21"/>
                          <w:jc w:val="left"/>
                          <w:rPr>
                            <w:rFonts w:ascii="Arial MT"/>
                            <w:sz w:val="9"/>
                          </w:rPr>
                        </w:pPr>
                        <w:r>
                          <w:rPr>
                            <w:rFonts w:ascii="Arial MT"/>
                            <w:w w:val="105"/>
                            <w:sz w:val="9"/>
                          </w:rPr>
                          <w:t>2.95</w:t>
                        </w:r>
                      </w:p>
                    </w:tc>
                    <w:tc>
                      <w:tcPr>
                        <w:tcW w:w="388" w:type="dxa"/>
                        <w:tcBorders>
                          <w:left w:val="nil"/>
                          <w:right w:val="nil"/>
                        </w:tcBorders>
                      </w:tcPr>
                      <w:p w14:paraId="5A44B73C" w14:textId="77777777" w:rsidR="00CB66C5" w:rsidRDefault="00CB66C5">
                        <w:pPr>
                          <w:pStyle w:val="TableParagraph"/>
                          <w:spacing w:before="17" w:line="97" w:lineRule="exact"/>
                          <w:ind w:left="21" w:right="21"/>
                          <w:rPr>
                            <w:rFonts w:ascii="Arial MT"/>
                            <w:sz w:val="9"/>
                          </w:rPr>
                        </w:pPr>
                        <w:r>
                          <w:rPr>
                            <w:rFonts w:ascii="Arial MT"/>
                            <w:w w:val="105"/>
                            <w:sz w:val="9"/>
                          </w:rPr>
                          <w:t>1180.1</w:t>
                        </w:r>
                      </w:p>
                    </w:tc>
                    <w:tc>
                      <w:tcPr>
                        <w:tcW w:w="389" w:type="dxa"/>
                        <w:tcBorders>
                          <w:left w:val="nil"/>
                        </w:tcBorders>
                      </w:tcPr>
                      <w:p w14:paraId="19364FF1" w14:textId="77777777" w:rsidR="00CB66C5" w:rsidRDefault="00CB66C5">
                        <w:pPr>
                          <w:pStyle w:val="TableParagraph"/>
                          <w:spacing w:before="17" w:line="97" w:lineRule="exact"/>
                          <w:ind w:left="30" w:right="27"/>
                          <w:rPr>
                            <w:rFonts w:ascii="Arial MT"/>
                            <w:sz w:val="9"/>
                          </w:rPr>
                        </w:pPr>
                        <w:r>
                          <w:rPr>
                            <w:rFonts w:ascii="Arial MT"/>
                            <w:w w:val="105"/>
                            <w:sz w:val="9"/>
                          </w:rPr>
                          <w:t>0.0055</w:t>
                        </w:r>
                      </w:p>
                    </w:tc>
                  </w:tr>
                  <w:tr w:rsidR="00CB66C5" w14:paraId="4909849A" w14:textId="77777777">
                    <w:trPr>
                      <w:trHeight w:val="133"/>
                    </w:trPr>
                    <w:tc>
                      <w:tcPr>
                        <w:tcW w:w="319" w:type="dxa"/>
                        <w:tcBorders>
                          <w:top w:val="nil"/>
                          <w:left w:val="nil"/>
                          <w:bottom w:val="nil"/>
                        </w:tcBorders>
                      </w:tcPr>
                      <w:p w14:paraId="1133E1CB" w14:textId="77777777" w:rsidR="00CB66C5" w:rsidRDefault="00CB66C5">
                        <w:pPr>
                          <w:pStyle w:val="TableParagraph"/>
                          <w:jc w:val="left"/>
                          <w:rPr>
                            <w:sz w:val="8"/>
                          </w:rPr>
                        </w:pPr>
                      </w:p>
                    </w:tc>
                    <w:tc>
                      <w:tcPr>
                        <w:tcW w:w="288" w:type="dxa"/>
                        <w:tcBorders>
                          <w:right w:val="nil"/>
                        </w:tcBorders>
                      </w:tcPr>
                      <w:p w14:paraId="0E69E97D" w14:textId="77777777" w:rsidR="00CB66C5" w:rsidRDefault="00CB66C5">
                        <w:pPr>
                          <w:pStyle w:val="TableParagraph"/>
                          <w:spacing w:before="17" w:line="97" w:lineRule="exact"/>
                          <w:ind w:left="21"/>
                          <w:jc w:val="left"/>
                          <w:rPr>
                            <w:rFonts w:ascii="Arial MT"/>
                            <w:sz w:val="9"/>
                          </w:rPr>
                        </w:pPr>
                        <w:r>
                          <w:rPr>
                            <w:rFonts w:ascii="Arial MT"/>
                            <w:w w:val="105"/>
                            <w:sz w:val="9"/>
                          </w:rPr>
                          <w:t>3.05</w:t>
                        </w:r>
                      </w:p>
                    </w:tc>
                    <w:tc>
                      <w:tcPr>
                        <w:tcW w:w="388" w:type="dxa"/>
                        <w:tcBorders>
                          <w:left w:val="nil"/>
                          <w:right w:val="nil"/>
                        </w:tcBorders>
                      </w:tcPr>
                      <w:p w14:paraId="102F117E" w14:textId="77777777" w:rsidR="00CB66C5" w:rsidRDefault="00CB66C5">
                        <w:pPr>
                          <w:pStyle w:val="TableParagraph"/>
                          <w:spacing w:before="17" w:line="97" w:lineRule="exact"/>
                          <w:ind w:left="21" w:right="21"/>
                          <w:rPr>
                            <w:rFonts w:ascii="Arial MT"/>
                            <w:sz w:val="9"/>
                          </w:rPr>
                        </w:pPr>
                        <w:r>
                          <w:rPr>
                            <w:rFonts w:ascii="Arial MT"/>
                            <w:w w:val="105"/>
                            <w:sz w:val="9"/>
                          </w:rPr>
                          <w:t>1219.0</w:t>
                        </w:r>
                      </w:p>
                    </w:tc>
                    <w:tc>
                      <w:tcPr>
                        <w:tcW w:w="389" w:type="dxa"/>
                        <w:tcBorders>
                          <w:left w:val="nil"/>
                        </w:tcBorders>
                      </w:tcPr>
                      <w:p w14:paraId="78BEC146" w14:textId="77777777" w:rsidR="00CB66C5" w:rsidRDefault="00CB66C5">
                        <w:pPr>
                          <w:pStyle w:val="TableParagraph"/>
                          <w:spacing w:before="17" w:line="97" w:lineRule="exact"/>
                          <w:ind w:left="30" w:right="27"/>
                          <w:rPr>
                            <w:rFonts w:ascii="Arial MT"/>
                            <w:sz w:val="9"/>
                          </w:rPr>
                        </w:pPr>
                        <w:r>
                          <w:rPr>
                            <w:rFonts w:ascii="Arial MT"/>
                            <w:w w:val="105"/>
                            <w:sz w:val="9"/>
                          </w:rPr>
                          <w:t>0.0029</w:t>
                        </w:r>
                      </w:p>
                    </w:tc>
                  </w:tr>
                  <w:tr w:rsidR="00CB66C5" w14:paraId="261B1602" w14:textId="77777777">
                    <w:trPr>
                      <w:trHeight w:val="133"/>
                    </w:trPr>
                    <w:tc>
                      <w:tcPr>
                        <w:tcW w:w="319" w:type="dxa"/>
                        <w:tcBorders>
                          <w:top w:val="nil"/>
                          <w:left w:val="nil"/>
                          <w:bottom w:val="nil"/>
                        </w:tcBorders>
                      </w:tcPr>
                      <w:p w14:paraId="0D30F0A0" w14:textId="77777777" w:rsidR="00CB66C5" w:rsidRDefault="00CB66C5">
                        <w:pPr>
                          <w:pStyle w:val="TableParagraph"/>
                          <w:jc w:val="left"/>
                          <w:rPr>
                            <w:sz w:val="8"/>
                          </w:rPr>
                        </w:pPr>
                      </w:p>
                    </w:tc>
                    <w:tc>
                      <w:tcPr>
                        <w:tcW w:w="288" w:type="dxa"/>
                        <w:tcBorders>
                          <w:right w:val="nil"/>
                        </w:tcBorders>
                      </w:tcPr>
                      <w:p w14:paraId="298BD416" w14:textId="77777777" w:rsidR="00CB66C5" w:rsidRDefault="00CB66C5">
                        <w:pPr>
                          <w:pStyle w:val="TableParagraph"/>
                          <w:spacing w:before="17" w:line="97" w:lineRule="exact"/>
                          <w:ind w:left="21"/>
                          <w:jc w:val="left"/>
                          <w:rPr>
                            <w:rFonts w:ascii="Arial MT"/>
                            <w:sz w:val="9"/>
                          </w:rPr>
                        </w:pPr>
                        <w:r>
                          <w:rPr>
                            <w:rFonts w:ascii="Arial MT"/>
                            <w:w w:val="105"/>
                            <w:sz w:val="9"/>
                          </w:rPr>
                          <w:t>3.24</w:t>
                        </w:r>
                      </w:p>
                    </w:tc>
                    <w:tc>
                      <w:tcPr>
                        <w:tcW w:w="388" w:type="dxa"/>
                        <w:tcBorders>
                          <w:left w:val="nil"/>
                          <w:right w:val="nil"/>
                        </w:tcBorders>
                      </w:tcPr>
                      <w:p w14:paraId="74541F0A" w14:textId="77777777" w:rsidR="00CB66C5" w:rsidRDefault="00CB66C5">
                        <w:pPr>
                          <w:pStyle w:val="TableParagraph"/>
                          <w:spacing w:before="17" w:line="97" w:lineRule="exact"/>
                          <w:ind w:left="21" w:right="21"/>
                          <w:rPr>
                            <w:rFonts w:ascii="Arial MT"/>
                            <w:sz w:val="9"/>
                          </w:rPr>
                        </w:pPr>
                        <w:r>
                          <w:rPr>
                            <w:rFonts w:ascii="Arial MT"/>
                            <w:w w:val="105"/>
                            <w:sz w:val="9"/>
                          </w:rPr>
                          <w:t>1295.0</w:t>
                        </w:r>
                      </w:p>
                    </w:tc>
                    <w:tc>
                      <w:tcPr>
                        <w:tcW w:w="389" w:type="dxa"/>
                        <w:tcBorders>
                          <w:left w:val="nil"/>
                        </w:tcBorders>
                      </w:tcPr>
                      <w:p w14:paraId="5A37B4AC" w14:textId="77777777" w:rsidR="00CB66C5" w:rsidRDefault="00CB66C5">
                        <w:pPr>
                          <w:pStyle w:val="TableParagraph"/>
                          <w:spacing w:before="17" w:line="97" w:lineRule="exact"/>
                          <w:ind w:left="30" w:right="27"/>
                          <w:rPr>
                            <w:rFonts w:ascii="Arial MT"/>
                            <w:sz w:val="9"/>
                          </w:rPr>
                        </w:pPr>
                        <w:r>
                          <w:rPr>
                            <w:rFonts w:ascii="Arial MT"/>
                            <w:w w:val="105"/>
                            <w:sz w:val="9"/>
                          </w:rPr>
                          <w:t>0.1591</w:t>
                        </w:r>
                      </w:p>
                    </w:tc>
                  </w:tr>
                  <w:tr w:rsidR="00CB66C5" w14:paraId="2B8201A8" w14:textId="77777777">
                    <w:trPr>
                      <w:trHeight w:val="133"/>
                    </w:trPr>
                    <w:tc>
                      <w:tcPr>
                        <w:tcW w:w="319" w:type="dxa"/>
                        <w:tcBorders>
                          <w:top w:val="nil"/>
                          <w:left w:val="nil"/>
                          <w:bottom w:val="nil"/>
                        </w:tcBorders>
                      </w:tcPr>
                      <w:p w14:paraId="7828174D" w14:textId="77777777" w:rsidR="00CB66C5" w:rsidRDefault="00CB66C5">
                        <w:pPr>
                          <w:pStyle w:val="TableParagraph"/>
                          <w:jc w:val="left"/>
                          <w:rPr>
                            <w:sz w:val="8"/>
                          </w:rPr>
                        </w:pPr>
                      </w:p>
                    </w:tc>
                    <w:tc>
                      <w:tcPr>
                        <w:tcW w:w="288" w:type="dxa"/>
                        <w:tcBorders>
                          <w:right w:val="nil"/>
                        </w:tcBorders>
                      </w:tcPr>
                      <w:p w14:paraId="3512D73D" w14:textId="77777777" w:rsidR="00CB66C5" w:rsidRDefault="00CB66C5">
                        <w:pPr>
                          <w:pStyle w:val="TableParagraph"/>
                          <w:spacing w:before="17" w:line="97" w:lineRule="exact"/>
                          <w:ind w:left="21"/>
                          <w:jc w:val="left"/>
                          <w:rPr>
                            <w:rFonts w:ascii="Arial MT"/>
                            <w:sz w:val="9"/>
                          </w:rPr>
                        </w:pPr>
                        <w:r>
                          <w:rPr>
                            <w:rFonts w:ascii="Arial MT"/>
                            <w:w w:val="105"/>
                            <w:sz w:val="9"/>
                          </w:rPr>
                          <w:t>3.32</w:t>
                        </w:r>
                      </w:p>
                    </w:tc>
                    <w:tc>
                      <w:tcPr>
                        <w:tcW w:w="388" w:type="dxa"/>
                        <w:tcBorders>
                          <w:left w:val="nil"/>
                          <w:right w:val="nil"/>
                        </w:tcBorders>
                      </w:tcPr>
                      <w:p w14:paraId="2ED81927" w14:textId="77777777" w:rsidR="00CB66C5" w:rsidRDefault="00CB66C5">
                        <w:pPr>
                          <w:pStyle w:val="TableParagraph"/>
                          <w:spacing w:before="17" w:line="97" w:lineRule="exact"/>
                          <w:ind w:left="21" w:right="21"/>
                          <w:rPr>
                            <w:rFonts w:ascii="Arial MT"/>
                            <w:sz w:val="9"/>
                          </w:rPr>
                        </w:pPr>
                        <w:r>
                          <w:rPr>
                            <w:rFonts w:ascii="Arial MT"/>
                            <w:w w:val="105"/>
                            <w:sz w:val="9"/>
                          </w:rPr>
                          <w:t>1327.6</w:t>
                        </w:r>
                      </w:p>
                    </w:tc>
                    <w:tc>
                      <w:tcPr>
                        <w:tcW w:w="389" w:type="dxa"/>
                        <w:tcBorders>
                          <w:left w:val="nil"/>
                        </w:tcBorders>
                      </w:tcPr>
                      <w:p w14:paraId="3349A66A" w14:textId="77777777" w:rsidR="00CB66C5" w:rsidRDefault="00CB66C5">
                        <w:pPr>
                          <w:pStyle w:val="TableParagraph"/>
                          <w:spacing w:before="17" w:line="97" w:lineRule="exact"/>
                          <w:ind w:left="30" w:right="27"/>
                          <w:rPr>
                            <w:rFonts w:ascii="Arial MT"/>
                            <w:sz w:val="9"/>
                          </w:rPr>
                        </w:pPr>
                        <w:r>
                          <w:rPr>
                            <w:rFonts w:ascii="Arial MT"/>
                            <w:w w:val="105"/>
                            <w:sz w:val="9"/>
                          </w:rPr>
                          <w:t>0.1894</w:t>
                        </w:r>
                      </w:p>
                    </w:tc>
                  </w:tr>
                  <w:tr w:rsidR="00CB66C5" w14:paraId="77809453" w14:textId="77777777">
                    <w:trPr>
                      <w:trHeight w:val="133"/>
                    </w:trPr>
                    <w:tc>
                      <w:tcPr>
                        <w:tcW w:w="319" w:type="dxa"/>
                        <w:tcBorders>
                          <w:top w:val="nil"/>
                          <w:left w:val="nil"/>
                          <w:bottom w:val="nil"/>
                        </w:tcBorders>
                      </w:tcPr>
                      <w:p w14:paraId="35865902" w14:textId="77777777" w:rsidR="00CB66C5" w:rsidRDefault="00CB66C5">
                        <w:pPr>
                          <w:pStyle w:val="TableParagraph"/>
                          <w:jc w:val="left"/>
                          <w:rPr>
                            <w:sz w:val="8"/>
                          </w:rPr>
                        </w:pPr>
                      </w:p>
                    </w:tc>
                    <w:tc>
                      <w:tcPr>
                        <w:tcW w:w="288" w:type="dxa"/>
                        <w:tcBorders>
                          <w:right w:val="nil"/>
                        </w:tcBorders>
                      </w:tcPr>
                      <w:p w14:paraId="7E11666F" w14:textId="77777777" w:rsidR="00CB66C5" w:rsidRDefault="00CB66C5">
                        <w:pPr>
                          <w:pStyle w:val="TableParagraph"/>
                          <w:spacing w:before="17" w:line="97" w:lineRule="exact"/>
                          <w:ind w:left="21"/>
                          <w:jc w:val="left"/>
                          <w:rPr>
                            <w:rFonts w:ascii="Arial MT"/>
                            <w:sz w:val="9"/>
                          </w:rPr>
                        </w:pPr>
                        <w:r>
                          <w:rPr>
                            <w:rFonts w:ascii="Arial MT"/>
                            <w:w w:val="105"/>
                            <w:sz w:val="9"/>
                          </w:rPr>
                          <w:t>3.42</w:t>
                        </w:r>
                      </w:p>
                    </w:tc>
                    <w:tc>
                      <w:tcPr>
                        <w:tcW w:w="388" w:type="dxa"/>
                        <w:tcBorders>
                          <w:left w:val="nil"/>
                          <w:right w:val="nil"/>
                        </w:tcBorders>
                      </w:tcPr>
                      <w:p w14:paraId="7C939FD0" w14:textId="77777777" w:rsidR="00CB66C5" w:rsidRDefault="00CB66C5">
                        <w:pPr>
                          <w:pStyle w:val="TableParagraph"/>
                          <w:spacing w:before="17" w:line="97" w:lineRule="exact"/>
                          <w:ind w:left="21" w:right="21"/>
                          <w:rPr>
                            <w:rFonts w:ascii="Arial MT"/>
                            <w:sz w:val="9"/>
                          </w:rPr>
                        </w:pPr>
                        <w:r>
                          <w:rPr>
                            <w:rFonts w:ascii="Arial MT"/>
                            <w:w w:val="105"/>
                            <w:sz w:val="9"/>
                          </w:rPr>
                          <w:t>1368.8</w:t>
                        </w:r>
                      </w:p>
                    </w:tc>
                    <w:tc>
                      <w:tcPr>
                        <w:tcW w:w="389" w:type="dxa"/>
                        <w:tcBorders>
                          <w:left w:val="nil"/>
                        </w:tcBorders>
                      </w:tcPr>
                      <w:p w14:paraId="4666F98E" w14:textId="77777777" w:rsidR="00CB66C5" w:rsidRDefault="00CB66C5">
                        <w:pPr>
                          <w:pStyle w:val="TableParagraph"/>
                          <w:spacing w:before="17" w:line="97" w:lineRule="exact"/>
                          <w:ind w:left="30" w:right="27"/>
                          <w:rPr>
                            <w:rFonts w:ascii="Arial MT"/>
                            <w:sz w:val="9"/>
                          </w:rPr>
                        </w:pPr>
                        <w:r>
                          <w:rPr>
                            <w:rFonts w:ascii="Arial MT"/>
                            <w:w w:val="105"/>
                            <w:sz w:val="9"/>
                          </w:rPr>
                          <w:t>1.0000</w:t>
                        </w:r>
                      </w:p>
                    </w:tc>
                  </w:tr>
                  <w:tr w:rsidR="00CB66C5" w14:paraId="745E92F0" w14:textId="77777777">
                    <w:trPr>
                      <w:trHeight w:val="133"/>
                    </w:trPr>
                    <w:tc>
                      <w:tcPr>
                        <w:tcW w:w="319" w:type="dxa"/>
                        <w:tcBorders>
                          <w:top w:val="nil"/>
                          <w:left w:val="nil"/>
                          <w:bottom w:val="nil"/>
                        </w:tcBorders>
                      </w:tcPr>
                      <w:p w14:paraId="1AC728E5" w14:textId="77777777" w:rsidR="00CB66C5" w:rsidRDefault="00CB66C5">
                        <w:pPr>
                          <w:pStyle w:val="TableParagraph"/>
                          <w:jc w:val="left"/>
                          <w:rPr>
                            <w:sz w:val="8"/>
                          </w:rPr>
                        </w:pPr>
                      </w:p>
                    </w:tc>
                    <w:tc>
                      <w:tcPr>
                        <w:tcW w:w="288" w:type="dxa"/>
                        <w:tcBorders>
                          <w:right w:val="nil"/>
                        </w:tcBorders>
                      </w:tcPr>
                      <w:p w14:paraId="65788CAA" w14:textId="77777777" w:rsidR="00CB66C5" w:rsidRDefault="00CB66C5">
                        <w:pPr>
                          <w:pStyle w:val="TableParagraph"/>
                          <w:spacing w:before="17" w:line="97" w:lineRule="exact"/>
                          <w:ind w:left="21"/>
                          <w:jc w:val="left"/>
                          <w:rPr>
                            <w:rFonts w:ascii="Arial MT"/>
                            <w:sz w:val="9"/>
                          </w:rPr>
                        </w:pPr>
                        <w:r>
                          <w:rPr>
                            <w:rFonts w:ascii="Arial MT"/>
                            <w:w w:val="105"/>
                            <w:sz w:val="9"/>
                          </w:rPr>
                          <w:t>3.52</w:t>
                        </w:r>
                      </w:p>
                    </w:tc>
                    <w:tc>
                      <w:tcPr>
                        <w:tcW w:w="388" w:type="dxa"/>
                        <w:tcBorders>
                          <w:left w:val="nil"/>
                          <w:right w:val="nil"/>
                        </w:tcBorders>
                      </w:tcPr>
                      <w:p w14:paraId="5CB94DCB" w14:textId="77777777" w:rsidR="00CB66C5" w:rsidRDefault="00CB66C5">
                        <w:pPr>
                          <w:pStyle w:val="TableParagraph"/>
                          <w:spacing w:before="17" w:line="97" w:lineRule="exact"/>
                          <w:ind w:left="21" w:right="21"/>
                          <w:rPr>
                            <w:rFonts w:ascii="Arial MT"/>
                            <w:sz w:val="9"/>
                          </w:rPr>
                        </w:pPr>
                        <w:r>
                          <w:rPr>
                            <w:rFonts w:ascii="Arial MT"/>
                            <w:w w:val="105"/>
                            <w:sz w:val="9"/>
                          </w:rPr>
                          <w:t>1405.4</w:t>
                        </w:r>
                      </w:p>
                    </w:tc>
                    <w:tc>
                      <w:tcPr>
                        <w:tcW w:w="389" w:type="dxa"/>
                        <w:tcBorders>
                          <w:left w:val="nil"/>
                        </w:tcBorders>
                      </w:tcPr>
                      <w:p w14:paraId="4BEA3E23" w14:textId="77777777" w:rsidR="00CB66C5" w:rsidRDefault="00CB66C5">
                        <w:pPr>
                          <w:pStyle w:val="TableParagraph"/>
                          <w:spacing w:before="17" w:line="97" w:lineRule="exact"/>
                          <w:ind w:left="30" w:right="27"/>
                          <w:rPr>
                            <w:rFonts w:ascii="Arial MT"/>
                            <w:sz w:val="9"/>
                          </w:rPr>
                        </w:pPr>
                        <w:r>
                          <w:rPr>
                            <w:rFonts w:ascii="Arial MT"/>
                            <w:w w:val="105"/>
                            <w:sz w:val="9"/>
                          </w:rPr>
                          <w:t>0.0778</w:t>
                        </w:r>
                      </w:p>
                    </w:tc>
                  </w:tr>
                  <w:tr w:rsidR="00CB66C5" w14:paraId="03913E11" w14:textId="77777777">
                    <w:trPr>
                      <w:trHeight w:val="133"/>
                    </w:trPr>
                    <w:tc>
                      <w:tcPr>
                        <w:tcW w:w="319" w:type="dxa"/>
                        <w:tcBorders>
                          <w:top w:val="nil"/>
                          <w:left w:val="nil"/>
                          <w:bottom w:val="nil"/>
                        </w:tcBorders>
                      </w:tcPr>
                      <w:p w14:paraId="6B37F34D" w14:textId="77777777" w:rsidR="00CB66C5" w:rsidRDefault="00CB66C5">
                        <w:pPr>
                          <w:pStyle w:val="TableParagraph"/>
                          <w:jc w:val="left"/>
                          <w:rPr>
                            <w:sz w:val="8"/>
                          </w:rPr>
                        </w:pPr>
                      </w:p>
                    </w:tc>
                    <w:tc>
                      <w:tcPr>
                        <w:tcW w:w="288" w:type="dxa"/>
                        <w:tcBorders>
                          <w:right w:val="nil"/>
                        </w:tcBorders>
                      </w:tcPr>
                      <w:p w14:paraId="5C7DC363" w14:textId="77777777" w:rsidR="00CB66C5" w:rsidRDefault="00CB66C5">
                        <w:pPr>
                          <w:pStyle w:val="TableParagraph"/>
                          <w:spacing w:before="17" w:line="97" w:lineRule="exact"/>
                          <w:ind w:left="21"/>
                          <w:jc w:val="left"/>
                          <w:rPr>
                            <w:rFonts w:ascii="Arial MT"/>
                            <w:sz w:val="9"/>
                          </w:rPr>
                        </w:pPr>
                        <w:r>
                          <w:rPr>
                            <w:rFonts w:ascii="Arial MT"/>
                            <w:w w:val="105"/>
                            <w:sz w:val="9"/>
                          </w:rPr>
                          <w:t>3.73</w:t>
                        </w:r>
                      </w:p>
                    </w:tc>
                    <w:tc>
                      <w:tcPr>
                        <w:tcW w:w="388" w:type="dxa"/>
                        <w:tcBorders>
                          <w:left w:val="nil"/>
                          <w:right w:val="nil"/>
                        </w:tcBorders>
                      </w:tcPr>
                      <w:p w14:paraId="5FBD94E4" w14:textId="77777777" w:rsidR="00CB66C5" w:rsidRDefault="00CB66C5">
                        <w:pPr>
                          <w:pStyle w:val="TableParagraph"/>
                          <w:spacing w:before="17" w:line="97" w:lineRule="exact"/>
                          <w:ind w:left="21" w:right="21"/>
                          <w:rPr>
                            <w:rFonts w:ascii="Arial MT"/>
                            <w:sz w:val="9"/>
                          </w:rPr>
                        </w:pPr>
                        <w:r>
                          <w:rPr>
                            <w:rFonts w:ascii="Arial MT"/>
                            <w:w w:val="105"/>
                            <w:sz w:val="9"/>
                          </w:rPr>
                          <w:t>1489.2</w:t>
                        </w:r>
                      </w:p>
                    </w:tc>
                    <w:tc>
                      <w:tcPr>
                        <w:tcW w:w="389" w:type="dxa"/>
                        <w:tcBorders>
                          <w:left w:val="nil"/>
                        </w:tcBorders>
                      </w:tcPr>
                      <w:p w14:paraId="0705C633" w14:textId="77777777" w:rsidR="00CB66C5" w:rsidRDefault="00CB66C5">
                        <w:pPr>
                          <w:pStyle w:val="TableParagraph"/>
                          <w:spacing w:before="17" w:line="97" w:lineRule="exact"/>
                          <w:ind w:left="30" w:right="27"/>
                          <w:rPr>
                            <w:rFonts w:ascii="Arial MT"/>
                            <w:sz w:val="9"/>
                          </w:rPr>
                        </w:pPr>
                        <w:r>
                          <w:rPr>
                            <w:rFonts w:ascii="Arial MT"/>
                            <w:w w:val="105"/>
                            <w:sz w:val="9"/>
                          </w:rPr>
                          <w:t>0.0282</w:t>
                        </w:r>
                      </w:p>
                    </w:tc>
                  </w:tr>
                  <w:tr w:rsidR="00CB66C5" w14:paraId="23E2159C" w14:textId="77777777">
                    <w:trPr>
                      <w:trHeight w:val="133"/>
                    </w:trPr>
                    <w:tc>
                      <w:tcPr>
                        <w:tcW w:w="319" w:type="dxa"/>
                        <w:tcBorders>
                          <w:top w:val="nil"/>
                          <w:left w:val="nil"/>
                          <w:bottom w:val="nil"/>
                        </w:tcBorders>
                      </w:tcPr>
                      <w:p w14:paraId="7606B3BE" w14:textId="77777777" w:rsidR="00CB66C5" w:rsidRDefault="00CB66C5">
                        <w:pPr>
                          <w:pStyle w:val="TableParagraph"/>
                          <w:jc w:val="left"/>
                          <w:rPr>
                            <w:sz w:val="8"/>
                          </w:rPr>
                        </w:pPr>
                      </w:p>
                    </w:tc>
                    <w:tc>
                      <w:tcPr>
                        <w:tcW w:w="288" w:type="dxa"/>
                        <w:tcBorders>
                          <w:right w:val="nil"/>
                        </w:tcBorders>
                      </w:tcPr>
                      <w:p w14:paraId="7A2A683F" w14:textId="77777777" w:rsidR="00CB66C5" w:rsidRDefault="00CB66C5">
                        <w:pPr>
                          <w:pStyle w:val="TableParagraph"/>
                          <w:spacing w:before="17" w:line="97" w:lineRule="exact"/>
                          <w:ind w:left="21"/>
                          <w:jc w:val="left"/>
                          <w:rPr>
                            <w:rFonts w:ascii="Arial MT"/>
                            <w:sz w:val="9"/>
                          </w:rPr>
                        </w:pPr>
                        <w:r>
                          <w:rPr>
                            <w:rFonts w:ascii="Arial MT"/>
                            <w:w w:val="105"/>
                            <w:sz w:val="9"/>
                          </w:rPr>
                          <w:t>3.78</w:t>
                        </w:r>
                      </w:p>
                    </w:tc>
                    <w:tc>
                      <w:tcPr>
                        <w:tcW w:w="388" w:type="dxa"/>
                        <w:tcBorders>
                          <w:left w:val="nil"/>
                          <w:right w:val="nil"/>
                        </w:tcBorders>
                      </w:tcPr>
                      <w:p w14:paraId="47EE2C34" w14:textId="77777777" w:rsidR="00CB66C5" w:rsidRDefault="00CB66C5">
                        <w:pPr>
                          <w:pStyle w:val="TableParagraph"/>
                          <w:spacing w:before="17" w:line="97" w:lineRule="exact"/>
                          <w:ind w:left="21" w:right="21"/>
                          <w:rPr>
                            <w:rFonts w:ascii="Arial MT"/>
                            <w:sz w:val="9"/>
                          </w:rPr>
                        </w:pPr>
                        <w:r>
                          <w:rPr>
                            <w:rFonts w:ascii="Arial MT"/>
                            <w:w w:val="105"/>
                            <w:sz w:val="9"/>
                          </w:rPr>
                          <w:t>1511.7</w:t>
                        </w:r>
                      </w:p>
                    </w:tc>
                    <w:tc>
                      <w:tcPr>
                        <w:tcW w:w="389" w:type="dxa"/>
                        <w:tcBorders>
                          <w:left w:val="nil"/>
                        </w:tcBorders>
                      </w:tcPr>
                      <w:p w14:paraId="17228F59" w14:textId="77777777" w:rsidR="00CB66C5" w:rsidRDefault="00CB66C5">
                        <w:pPr>
                          <w:pStyle w:val="TableParagraph"/>
                          <w:spacing w:before="17" w:line="97" w:lineRule="exact"/>
                          <w:ind w:left="30" w:right="27"/>
                          <w:rPr>
                            <w:rFonts w:ascii="Arial MT"/>
                            <w:sz w:val="9"/>
                          </w:rPr>
                        </w:pPr>
                        <w:r>
                          <w:rPr>
                            <w:rFonts w:ascii="Arial MT"/>
                            <w:w w:val="105"/>
                            <w:sz w:val="9"/>
                          </w:rPr>
                          <w:t>0.2792</w:t>
                        </w:r>
                      </w:p>
                    </w:tc>
                  </w:tr>
                  <w:tr w:rsidR="00CB66C5" w14:paraId="0B2586D4" w14:textId="77777777">
                    <w:trPr>
                      <w:trHeight w:val="133"/>
                    </w:trPr>
                    <w:tc>
                      <w:tcPr>
                        <w:tcW w:w="319" w:type="dxa"/>
                        <w:tcBorders>
                          <w:top w:val="nil"/>
                          <w:left w:val="nil"/>
                          <w:bottom w:val="nil"/>
                        </w:tcBorders>
                      </w:tcPr>
                      <w:p w14:paraId="3363D811" w14:textId="77777777" w:rsidR="00CB66C5" w:rsidRDefault="00CB66C5">
                        <w:pPr>
                          <w:pStyle w:val="TableParagraph"/>
                          <w:jc w:val="left"/>
                          <w:rPr>
                            <w:sz w:val="8"/>
                          </w:rPr>
                        </w:pPr>
                      </w:p>
                    </w:tc>
                    <w:tc>
                      <w:tcPr>
                        <w:tcW w:w="288" w:type="dxa"/>
                        <w:tcBorders>
                          <w:right w:val="nil"/>
                        </w:tcBorders>
                      </w:tcPr>
                      <w:p w14:paraId="1864C837" w14:textId="77777777" w:rsidR="00CB66C5" w:rsidRDefault="00CB66C5">
                        <w:pPr>
                          <w:pStyle w:val="TableParagraph"/>
                          <w:spacing w:before="17" w:line="97" w:lineRule="exact"/>
                          <w:ind w:left="21"/>
                          <w:jc w:val="left"/>
                          <w:rPr>
                            <w:rFonts w:ascii="Arial MT"/>
                            <w:sz w:val="9"/>
                          </w:rPr>
                        </w:pPr>
                        <w:r>
                          <w:rPr>
                            <w:rFonts w:ascii="Arial MT"/>
                            <w:w w:val="105"/>
                            <w:sz w:val="9"/>
                          </w:rPr>
                          <w:t>3.85</w:t>
                        </w:r>
                      </w:p>
                    </w:tc>
                    <w:tc>
                      <w:tcPr>
                        <w:tcW w:w="388" w:type="dxa"/>
                        <w:tcBorders>
                          <w:left w:val="nil"/>
                          <w:right w:val="nil"/>
                        </w:tcBorders>
                      </w:tcPr>
                      <w:p w14:paraId="6D6196C2" w14:textId="77777777" w:rsidR="00CB66C5" w:rsidRDefault="00CB66C5">
                        <w:pPr>
                          <w:pStyle w:val="TableParagraph"/>
                          <w:spacing w:before="17" w:line="97" w:lineRule="exact"/>
                          <w:ind w:left="21" w:right="21"/>
                          <w:rPr>
                            <w:rFonts w:ascii="Arial MT"/>
                            <w:sz w:val="9"/>
                          </w:rPr>
                        </w:pPr>
                        <w:r>
                          <w:rPr>
                            <w:rFonts w:ascii="Arial MT"/>
                            <w:w w:val="105"/>
                            <w:sz w:val="9"/>
                          </w:rPr>
                          <w:t>1541.0</w:t>
                        </w:r>
                      </w:p>
                    </w:tc>
                    <w:tc>
                      <w:tcPr>
                        <w:tcW w:w="389" w:type="dxa"/>
                        <w:tcBorders>
                          <w:left w:val="nil"/>
                        </w:tcBorders>
                      </w:tcPr>
                      <w:p w14:paraId="53E173D5" w14:textId="77777777" w:rsidR="00CB66C5" w:rsidRDefault="00CB66C5">
                        <w:pPr>
                          <w:pStyle w:val="TableParagraph"/>
                          <w:spacing w:before="17" w:line="97" w:lineRule="exact"/>
                          <w:ind w:left="30" w:right="27"/>
                          <w:rPr>
                            <w:rFonts w:ascii="Arial MT"/>
                            <w:sz w:val="9"/>
                          </w:rPr>
                        </w:pPr>
                        <w:r>
                          <w:rPr>
                            <w:rFonts w:ascii="Arial MT"/>
                            <w:w w:val="105"/>
                            <w:sz w:val="9"/>
                          </w:rPr>
                          <w:t>0.0099</w:t>
                        </w:r>
                      </w:p>
                    </w:tc>
                  </w:tr>
                  <w:tr w:rsidR="00CB66C5" w14:paraId="6B651F15" w14:textId="77777777">
                    <w:trPr>
                      <w:trHeight w:val="133"/>
                    </w:trPr>
                    <w:tc>
                      <w:tcPr>
                        <w:tcW w:w="319" w:type="dxa"/>
                        <w:tcBorders>
                          <w:top w:val="nil"/>
                          <w:left w:val="nil"/>
                          <w:bottom w:val="nil"/>
                        </w:tcBorders>
                      </w:tcPr>
                      <w:p w14:paraId="39B21B54" w14:textId="77777777" w:rsidR="00CB66C5" w:rsidRDefault="00CB66C5">
                        <w:pPr>
                          <w:pStyle w:val="TableParagraph"/>
                          <w:jc w:val="left"/>
                          <w:rPr>
                            <w:sz w:val="8"/>
                          </w:rPr>
                        </w:pPr>
                      </w:p>
                    </w:tc>
                    <w:tc>
                      <w:tcPr>
                        <w:tcW w:w="288" w:type="dxa"/>
                        <w:tcBorders>
                          <w:right w:val="nil"/>
                        </w:tcBorders>
                      </w:tcPr>
                      <w:p w14:paraId="00CF34B8" w14:textId="77777777" w:rsidR="00CB66C5" w:rsidRDefault="00CB66C5">
                        <w:pPr>
                          <w:pStyle w:val="TableParagraph"/>
                          <w:spacing w:before="17" w:line="97" w:lineRule="exact"/>
                          <w:ind w:left="21"/>
                          <w:jc w:val="left"/>
                          <w:rPr>
                            <w:rFonts w:ascii="Arial MT"/>
                            <w:sz w:val="9"/>
                          </w:rPr>
                        </w:pPr>
                        <w:r>
                          <w:rPr>
                            <w:rFonts w:ascii="Arial MT"/>
                            <w:w w:val="105"/>
                            <w:sz w:val="9"/>
                          </w:rPr>
                          <w:t>5.09</w:t>
                        </w:r>
                      </w:p>
                    </w:tc>
                    <w:tc>
                      <w:tcPr>
                        <w:tcW w:w="388" w:type="dxa"/>
                        <w:tcBorders>
                          <w:left w:val="nil"/>
                          <w:right w:val="nil"/>
                        </w:tcBorders>
                      </w:tcPr>
                      <w:p w14:paraId="28262A19" w14:textId="77777777" w:rsidR="00CB66C5" w:rsidRDefault="00CB66C5">
                        <w:pPr>
                          <w:pStyle w:val="TableParagraph"/>
                          <w:spacing w:before="17" w:line="97" w:lineRule="exact"/>
                          <w:ind w:left="21" w:right="21"/>
                          <w:rPr>
                            <w:rFonts w:ascii="Arial MT"/>
                            <w:sz w:val="9"/>
                          </w:rPr>
                        </w:pPr>
                        <w:r>
                          <w:rPr>
                            <w:rFonts w:ascii="Arial MT"/>
                            <w:w w:val="105"/>
                            <w:sz w:val="9"/>
                          </w:rPr>
                          <w:t>2035.1</w:t>
                        </w:r>
                      </w:p>
                    </w:tc>
                    <w:tc>
                      <w:tcPr>
                        <w:tcW w:w="389" w:type="dxa"/>
                        <w:tcBorders>
                          <w:left w:val="nil"/>
                        </w:tcBorders>
                      </w:tcPr>
                      <w:p w14:paraId="5B29BDD9" w14:textId="77777777" w:rsidR="00CB66C5" w:rsidRDefault="00CB66C5">
                        <w:pPr>
                          <w:pStyle w:val="TableParagraph"/>
                          <w:spacing w:before="17" w:line="97" w:lineRule="exact"/>
                          <w:ind w:left="30" w:right="27"/>
                          <w:rPr>
                            <w:rFonts w:ascii="Arial MT"/>
                            <w:sz w:val="9"/>
                          </w:rPr>
                        </w:pPr>
                        <w:r>
                          <w:rPr>
                            <w:rFonts w:ascii="Arial MT"/>
                            <w:w w:val="105"/>
                            <w:sz w:val="9"/>
                          </w:rPr>
                          <w:t>0.0340</w:t>
                        </w:r>
                      </w:p>
                    </w:tc>
                  </w:tr>
                </w:tbl>
                <w:p w14:paraId="21666AB5" w14:textId="77777777" w:rsidR="00CB66C5" w:rsidRDefault="00CB66C5">
                  <w:pPr>
                    <w:pStyle w:val="a3"/>
                  </w:pPr>
                </w:p>
              </w:txbxContent>
            </v:textbox>
            <w10:wrap anchorx="page"/>
          </v:shape>
        </w:pict>
      </w:r>
      <w:r w:rsidR="00B21731" w:rsidRPr="00984D1E">
        <w:rPr>
          <w:rFonts w:ascii="Arial MT"/>
          <w:noProof/>
          <w:color w:val="000000" w:themeColor="text1"/>
          <w:sz w:val="9"/>
        </w:rPr>
        <w:t>No. 15</w:t>
      </w:r>
    </w:p>
    <w:p w14:paraId="115F2966" w14:textId="77777777" w:rsidR="00C254C2" w:rsidRPr="00984D1E" w:rsidRDefault="00B21731">
      <w:pPr>
        <w:spacing w:line="103" w:lineRule="exact"/>
        <w:ind w:right="54"/>
        <w:jc w:val="right"/>
        <w:rPr>
          <w:rFonts w:ascii="Arial MT"/>
          <w:noProof/>
          <w:color w:val="000000" w:themeColor="text1"/>
          <w:sz w:val="9"/>
        </w:rPr>
      </w:pPr>
      <w:r w:rsidRPr="00984D1E">
        <w:rPr>
          <w:rFonts w:ascii="Arial MT"/>
          <w:noProof/>
          <w:color w:val="000000" w:themeColor="text1"/>
          <w:sz w:val="9"/>
        </w:rPr>
        <w:t>16</w:t>
      </w:r>
    </w:p>
    <w:p w14:paraId="0AC3E80E" w14:textId="77777777" w:rsidR="00C254C2" w:rsidRPr="00984D1E" w:rsidRDefault="00B21731">
      <w:pPr>
        <w:spacing w:before="35"/>
        <w:ind w:right="54"/>
        <w:jc w:val="right"/>
        <w:rPr>
          <w:rFonts w:ascii="Arial MT"/>
          <w:noProof/>
          <w:color w:val="000000" w:themeColor="text1"/>
          <w:sz w:val="9"/>
        </w:rPr>
      </w:pPr>
      <w:r w:rsidRPr="00984D1E">
        <w:rPr>
          <w:rFonts w:ascii="Arial MT"/>
          <w:noProof/>
          <w:color w:val="000000" w:themeColor="text1"/>
          <w:sz w:val="9"/>
        </w:rPr>
        <w:t>17</w:t>
      </w:r>
    </w:p>
    <w:p w14:paraId="18AA04D4" w14:textId="77777777" w:rsidR="00C254C2" w:rsidRPr="00984D1E" w:rsidRDefault="00B21731">
      <w:pPr>
        <w:spacing w:before="35"/>
        <w:ind w:right="54"/>
        <w:jc w:val="right"/>
        <w:rPr>
          <w:rFonts w:ascii="Arial MT"/>
          <w:noProof/>
          <w:color w:val="000000" w:themeColor="text1"/>
          <w:sz w:val="9"/>
        </w:rPr>
      </w:pPr>
      <w:r w:rsidRPr="00984D1E">
        <w:rPr>
          <w:rFonts w:ascii="Arial MT"/>
          <w:noProof/>
          <w:color w:val="000000" w:themeColor="text1"/>
          <w:sz w:val="9"/>
        </w:rPr>
        <w:t>18</w:t>
      </w:r>
    </w:p>
    <w:p w14:paraId="4D880524" w14:textId="77777777" w:rsidR="00C254C2" w:rsidRPr="00984D1E" w:rsidRDefault="00B21731">
      <w:pPr>
        <w:spacing w:before="35"/>
        <w:ind w:right="54"/>
        <w:jc w:val="right"/>
        <w:rPr>
          <w:rFonts w:ascii="Arial MT"/>
          <w:noProof/>
          <w:color w:val="000000" w:themeColor="text1"/>
          <w:sz w:val="9"/>
        </w:rPr>
      </w:pPr>
      <w:r w:rsidRPr="00984D1E">
        <w:rPr>
          <w:rFonts w:ascii="Arial MT"/>
          <w:noProof/>
          <w:color w:val="000000" w:themeColor="text1"/>
          <w:sz w:val="9"/>
        </w:rPr>
        <w:t>19</w:t>
      </w:r>
    </w:p>
    <w:p w14:paraId="763A24E5" w14:textId="77777777" w:rsidR="00C254C2" w:rsidRPr="00984D1E" w:rsidRDefault="00B21731">
      <w:pPr>
        <w:spacing w:before="35"/>
        <w:ind w:right="54"/>
        <w:jc w:val="right"/>
        <w:rPr>
          <w:rFonts w:ascii="Arial MT"/>
          <w:noProof/>
          <w:color w:val="000000" w:themeColor="text1"/>
          <w:sz w:val="9"/>
        </w:rPr>
      </w:pPr>
      <w:r w:rsidRPr="00984D1E">
        <w:rPr>
          <w:rFonts w:ascii="Arial MT"/>
          <w:noProof/>
          <w:color w:val="000000" w:themeColor="text1"/>
          <w:sz w:val="9"/>
        </w:rPr>
        <w:t>20</w:t>
      </w:r>
    </w:p>
    <w:p w14:paraId="2FA657D5" w14:textId="77777777" w:rsidR="00C254C2" w:rsidRPr="00984D1E" w:rsidRDefault="00B21731">
      <w:pPr>
        <w:spacing w:before="35"/>
        <w:ind w:right="54"/>
        <w:jc w:val="right"/>
        <w:rPr>
          <w:rFonts w:ascii="Arial MT"/>
          <w:noProof/>
          <w:color w:val="000000" w:themeColor="text1"/>
          <w:sz w:val="9"/>
        </w:rPr>
      </w:pPr>
      <w:r w:rsidRPr="00984D1E">
        <w:rPr>
          <w:rFonts w:ascii="Arial MT"/>
          <w:noProof/>
          <w:color w:val="000000" w:themeColor="text1"/>
          <w:sz w:val="9"/>
        </w:rPr>
        <w:t>21</w:t>
      </w:r>
    </w:p>
    <w:p w14:paraId="1B845CEC" w14:textId="77777777" w:rsidR="00C254C2" w:rsidRPr="00984D1E" w:rsidRDefault="00B21731">
      <w:pPr>
        <w:spacing w:before="35"/>
        <w:ind w:right="54"/>
        <w:jc w:val="right"/>
        <w:rPr>
          <w:rFonts w:ascii="Arial MT"/>
          <w:noProof/>
          <w:color w:val="000000" w:themeColor="text1"/>
          <w:sz w:val="9"/>
        </w:rPr>
      </w:pPr>
      <w:r w:rsidRPr="00984D1E">
        <w:rPr>
          <w:rFonts w:ascii="Arial MT"/>
          <w:noProof/>
          <w:color w:val="000000" w:themeColor="text1"/>
          <w:sz w:val="9"/>
        </w:rPr>
        <w:t>22</w:t>
      </w:r>
    </w:p>
    <w:p w14:paraId="3FED9BB5" w14:textId="77777777" w:rsidR="00C254C2" w:rsidRPr="00984D1E" w:rsidRDefault="00B21731">
      <w:pPr>
        <w:spacing w:before="35"/>
        <w:ind w:right="54"/>
        <w:jc w:val="right"/>
        <w:rPr>
          <w:rFonts w:ascii="Arial MT"/>
          <w:noProof/>
          <w:color w:val="000000" w:themeColor="text1"/>
          <w:sz w:val="9"/>
        </w:rPr>
      </w:pPr>
      <w:r w:rsidRPr="00984D1E">
        <w:rPr>
          <w:rFonts w:ascii="Arial MT"/>
          <w:noProof/>
          <w:color w:val="000000" w:themeColor="text1"/>
          <w:sz w:val="9"/>
        </w:rPr>
        <w:t>23</w:t>
      </w:r>
    </w:p>
    <w:p w14:paraId="197B3DA8" w14:textId="77777777" w:rsidR="00C254C2" w:rsidRPr="00984D1E" w:rsidRDefault="00B21731">
      <w:pPr>
        <w:spacing w:before="35"/>
        <w:ind w:right="54"/>
        <w:jc w:val="right"/>
        <w:rPr>
          <w:rFonts w:ascii="Arial MT"/>
          <w:noProof/>
          <w:color w:val="000000" w:themeColor="text1"/>
          <w:sz w:val="9"/>
        </w:rPr>
      </w:pPr>
      <w:r w:rsidRPr="00984D1E">
        <w:rPr>
          <w:rFonts w:ascii="Arial MT"/>
          <w:noProof/>
          <w:color w:val="000000" w:themeColor="text1"/>
          <w:sz w:val="9"/>
        </w:rPr>
        <w:t>24</w:t>
      </w:r>
    </w:p>
    <w:p w14:paraId="27F913C6" w14:textId="77777777" w:rsidR="00C254C2" w:rsidRPr="00984D1E" w:rsidRDefault="00B21731">
      <w:pPr>
        <w:spacing w:before="35"/>
        <w:ind w:right="54"/>
        <w:jc w:val="right"/>
        <w:rPr>
          <w:rFonts w:ascii="Arial MT"/>
          <w:noProof/>
          <w:color w:val="000000" w:themeColor="text1"/>
          <w:sz w:val="9"/>
        </w:rPr>
      </w:pPr>
      <w:r w:rsidRPr="00984D1E">
        <w:rPr>
          <w:rFonts w:ascii="Arial MT"/>
          <w:noProof/>
          <w:color w:val="000000" w:themeColor="text1"/>
          <w:sz w:val="9"/>
        </w:rPr>
        <w:t>25</w:t>
      </w:r>
    </w:p>
    <w:p w14:paraId="1978602F" w14:textId="77777777" w:rsidR="00C254C2" w:rsidRPr="00984D1E" w:rsidRDefault="00B21731">
      <w:pPr>
        <w:spacing w:before="35"/>
        <w:ind w:right="54"/>
        <w:jc w:val="right"/>
        <w:rPr>
          <w:rFonts w:ascii="Arial MT"/>
          <w:noProof/>
          <w:color w:val="000000" w:themeColor="text1"/>
          <w:sz w:val="9"/>
        </w:rPr>
      </w:pPr>
      <w:r w:rsidRPr="00984D1E">
        <w:rPr>
          <w:rFonts w:ascii="Arial MT"/>
          <w:noProof/>
          <w:color w:val="000000" w:themeColor="text1"/>
          <w:sz w:val="9"/>
        </w:rPr>
        <w:t>26</w:t>
      </w:r>
    </w:p>
    <w:p w14:paraId="3A0EA8F7" w14:textId="77777777" w:rsidR="00C254C2" w:rsidRPr="00984D1E" w:rsidRDefault="00B21731">
      <w:pPr>
        <w:spacing w:before="35"/>
        <w:ind w:right="54"/>
        <w:jc w:val="right"/>
        <w:rPr>
          <w:rFonts w:ascii="Arial MT"/>
          <w:noProof/>
          <w:color w:val="000000" w:themeColor="text1"/>
          <w:sz w:val="9"/>
        </w:rPr>
      </w:pPr>
      <w:r w:rsidRPr="00984D1E">
        <w:rPr>
          <w:rFonts w:ascii="Arial MT"/>
          <w:noProof/>
          <w:color w:val="000000" w:themeColor="text1"/>
          <w:sz w:val="9"/>
        </w:rPr>
        <w:t>27</w:t>
      </w:r>
    </w:p>
    <w:p w14:paraId="5F74E6EB" w14:textId="77777777" w:rsidR="00C254C2" w:rsidRPr="00984D1E" w:rsidRDefault="00B21731">
      <w:pPr>
        <w:spacing w:before="35"/>
        <w:ind w:right="54"/>
        <w:jc w:val="right"/>
        <w:rPr>
          <w:rFonts w:ascii="Arial MT"/>
          <w:noProof/>
          <w:color w:val="000000" w:themeColor="text1"/>
          <w:sz w:val="9"/>
        </w:rPr>
      </w:pPr>
      <w:r w:rsidRPr="00984D1E">
        <w:rPr>
          <w:rFonts w:ascii="Arial MT"/>
          <w:noProof/>
          <w:color w:val="000000" w:themeColor="text1"/>
          <w:sz w:val="9"/>
        </w:rPr>
        <w:t>28</w:t>
      </w:r>
    </w:p>
    <w:p w14:paraId="22CBA163" w14:textId="77777777" w:rsidR="00C254C2" w:rsidRPr="00984D1E" w:rsidRDefault="00B21731">
      <w:pPr>
        <w:tabs>
          <w:tab w:val="left" w:pos="2381"/>
        </w:tabs>
        <w:spacing w:before="72"/>
        <w:ind w:left="1726"/>
        <w:rPr>
          <w:rFonts w:ascii="Arial MT"/>
          <w:noProof/>
          <w:color w:val="000000" w:themeColor="text1"/>
          <w:sz w:val="9"/>
        </w:rPr>
      </w:pPr>
      <w:r w:rsidRPr="00984D1E">
        <w:rPr>
          <w:noProof/>
          <w:color w:val="000000" w:themeColor="text1"/>
        </w:rPr>
        <w:br w:type="column"/>
      </w:r>
      <w:r w:rsidRPr="00984D1E">
        <w:rPr>
          <w:rFonts w:ascii="Arial MT"/>
          <w:noProof/>
          <w:color w:val="000000" w:themeColor="text1"/>
          <w:sz w:val="9"/>
        </w:rPr>
        <w:lastRenderedPageBreak/>
        <w:t>No.</w:t>
      </w:r>
      <w:r w:rsidRPr="00984D1E">
        <w:rPr>
          <w:rFonts w:ascii="Arial MT"/>
          <w:noProof/>
          <w:color w:val="000000" w:themeColor="text1"/>
          <w:sz w:val="9"/>
        </w:rPr>
        <w:tab/>
        <w:t>Annotation</w:t>
      </w:r>
    </w:p>
    <w:p w14:paraId="78FB0889" w14:textId="77777777" w:rsidR="00C254C2" w:rsidRPr="00984D1E" w:rsidRDefault="00CB66C5">
      <w:pPr>
        <w:tabs>
          <w:tab w:val="left" w:pos="2419"/>
        </w:tabs>
        <w:spacing w:before="35"/>
        <w:ind w:left="1773"/>
        <w:rPr>
          <w:rFonts w:ascii="Arial MT"/>
          <w:noProof/>
          <w:color w:val="000000" w:themeColor="text1"/>
          <w:sz w:val="9"/>
        </w:rPr>
      </w:pPr>
      <w:r>
        <w:rPr>
          <w:noProof/>
          <w:color w:val="000000" w:themeColor="text1"/>
        </w:rPr>
        <w:pict w14:anchorId="079BDC65">
          <v:group id="_x0000_s13530" style="position:absolute;left:0;text-align:left;margin-left:429.45pt;margin-top:-6.15pt;width:99.55pt;height:27.7pt;z-index:250905600;mso-position-horizontal-relative:page" coordorigin="8589,-123" coordsize="1991,554">
            <v:shape id="_x0000_s13536" style="position:absolute;left:8589;top:-123;width:1991;height:554" coordorigin="8589,-123" coordsize="1991,554" o:spt="100" adj="0,,0" path="m8589,-123r260,l8849,16r-260,l8589,-123xm8849,-123r649,l9498,16r-649,l8849,-123xm9498,-123r347,l9845,16r-347,l9498,-123xm9845,-123r735,l10580,16r-735,l9845,-123xm8589,16r260,l8849,154r-260,l8589,16xm8849,16r649,l9498,154r-649,l8849,16xm9498,16r347,l9845,154r-347,l9498,16xm9845,16r735,l10580,154r-735,l9845,16xm8589,154r260,l8849,293r-260,l8589,154xm8849,154r649,l9498,293r-649,l8849,154xm9498,154r347,l9845,293r-347,l9498,154xm9845,154r735,l10580,293r-735,l9845,154xm8589,293r260,l8849,431r-260,l8589,293xm8849,293r649,l9498,431r-649,l8849,293xm9498,293r347,l9845,431r-347,l9498,293xm9845,293r735,l10580,431r-735,l9845,293xe" filled="f" strokeweight="0">
              <v:stroke joinstyle="round"/>
              <v:formulas/>
              <v:path arrowok="t" o:connecttype="segments"/>
            </v:shape>
            <v:shape id="_x0000_s13535" type="#_x0000_t202" style="position:absolute;left:8647;top:-106;width:161;height:522" filled="f" stroked="f">
              <v:textbox inset="0,0,0,0">
                <w:txbxContent>
                  <w:p w14:paraId="4F6D7461" w14:textId="77777777" w:rsidR="00CB66C5" w:rsidRDefault="00CB66C5">
                    <w:pPr>
                      <w:spacing w:before="1" w:line="321" w:lineRule="auto"/>
                      <w:ind w:left="46" w:hanging="47"/>
                      <w:rPr>
                        <w:rFonts w:ascii="Arial MT"/>
                        <w:sz w:val="9"/>
                      </w:rPr>
                    </w:pPr>
                    <w:r>
                      <w:rPr>
                        <w:rFonts w:ascii="Arial MT"/>
                        <w:spacing w:val="-2"/>
                        <w:w w:val="105"/>
                        <w:sz w:val="9"/>
                      </w:rPr>
                      <w:t>No.</w:t>
                    </w:r>
                    <w:r>
                      <w:rPr>
                        <w:rFonts w:ascii="Arial MT"/>
                        <w:spacing w:val="-25"/>
                        <w:w w:val="105"/>
                        <w:sz w:val="9"/>
                      </w:rPr>
                      <w:t xml:space="preserve"> </w:t>
                    </w:r>
                    <w:r>
                      <w:rPr>
                        <w:rFonts w:ascii="Arial MT"/>
                        <w:w w:val="105"/>
                        <w:sz w:val="9"/>
                      </w:rPr>
                      <w:t>1</w:t>
                    </w:r>
                  </w:p>
                  <w:p w14:paraId="351684FB" w14:textId="77777777" w:rsidR="00CB66C5" w:rsidRDefault="00CB66C5">
                    <w:pPr>
                      <w:spacing w:line="103" w:lineRule="exact"/>
                      <w:ind w:left="46"/>
                      <w:rPr>
                        <w:rFonts w:ascii="Arial MT"/>
                        <w:sz w:val="9"/>
                      </w:rPr>
                    </w:pPr>
                    <w:r>
                      <w:rPr>
                        <w:rFonts w:ascii="Arial MT"/>
                        <w:w w:val="105"/>
                        <w:sz w:val="9"/>
                      </w:rPr>
                      <w:t>2</w:t>
                    </w:r>
                  </w:p>
                  <w:p w14:paraId="3BF85F8F" w14:textId="77777777" w:rsidR="00CB66C5" w:rsidRDefault="00CB66C5">
                    <w:pPr>
                      <w:spacing w:before="35"/>
                      <w:ind w:left="46"/>
                      <w:rPr>
                        <w:rFonts w:ascii="Arial MT"/>
                        <w:sz w:val="9"/>
                      </w:rPr>
                    </w:pPr>
                    <w:r>
                      <w:rPr>
                        <w:rFonts w:ascii="Arial MT"/>
                        <w:w w:val="105"/>
                        <w:sz w:val="9"/>
                      </w:rPr>
                      <w:t>3</w:t>
                    </w:r>
                  </w:p>
                </w:txbxContent>
              </v:textbox>
            </v:shape>
            <v:shape id="_x0000_s13534" type="#_x0000_t202" style="position:absolute;left:9065;top:-106;width:266;height:107" filled="f" stroked="f">
              <v:textbox inset="0,0,0,0">
                <w:txbxContent>
                  <w:p w14:paraId="6248B950" w14:textId="77777777" w:rsidR="00CB66C5" w:rsidRDefault="00CB66C5">
                    <w:pPr>
                      <w:spacing w:before="1"/>
                      <w:rPr>
                        <w:rFonts w:ascii="Arial MT"/>
                        <w:sz w:val="9"/>
                      </w:rPr>
                    </w:pPr>
                    <w:r>
                      <w:rPr>
                        <w:rFonts w:ascii="Arial MT"/>
                        <w:w w:val="105"/>
                        <w:sz w:val="9"/>
                      </w:rPr>
                      <w:t>(ppm)</w:t>
                    </w:r>
                  </w:p>
                </w:txbxContent>
              </v:textbox>
            </v:shape>
            <v:shape id="_x0000_s13533" type="#_x0000_t202" style="position:absolute;left:9556;top:-106;width:991;height:107" filled="f" stroked="f">
              <v:textbox inset="0,0,0,0">
                <w:txbxContent>
                  <w:p w14:paraId="06D26125" w14:textId="77777777" w:rsidR="00CB66C5" w:rsidRDefault="00CB66C5">
                    <w:pPr>
                      <w:spacing w:before="1"/>
                      <w:rPr>
                        <w:rFonts w:ascii="Arial MT"/>
                        <w:sz w:val="9"/>
                      </w:rPr>
                    </w:pPr>
                    <w:r>
                      <w:rPr>
                        <w:rFonts w:ascii="Arial MT"/>
                        <w:spacing w:val="-1"/>
                        <w:w w:val="105"/>
                        <w:sz w:val="9"/>
                      </w:rPr>
                      <w:t>Value</w:t>
                    </w:r>
                    <w:r>
                      <w:rPr>
                        <w:rFonts w:ascii="Arial MT"/>
                        <w:spacing w:val="48"/>
                        <w:w w:val="105"/>
                        <w:sz w:val="9"/>
                      </w:rPr>
                      <w:t xml:space="preserve"> </w:t>
                    </w:r>
                    <w:r>
                      <w:rPr>
                        <w:rFonts w:ascii="Arial MT"/>
                        <w:w w:val="105"/>
                        <w:sz w:val="9"/>
                      </w:rPr>
                      <w:t>Absolute</w:t>
                    </w:r>
                    <w:r>
                      <w:rPr>
                        <w:rFonts w:ascii="Arial MT"/>
                        <w:spacing w:val="-7"/>
                        <w:w w:val="105"/>
                        <w:sz w:val="9"/>
                      </w:rPr>
                      <w:t xml:space="preserve"> </w:t>
                    </w:r>
                    <w:r>
                      <w:rPr>
                        <w:rFonts w:ascii="Arial MT"/>
                        <w:w w:val="105"/>
                        <w:sz w:val="9"/>
                      </w:rPr>
                      <w:t>Value</w:t>
                    </w:r>
                  </w:p>
                </w:txbxContent>
              </v:textbox>
            </v:shape>
            <v:shape id="_x0000_s13532" type="#_x0000_t202" style="position:absolute;left:8915;top:33;width:894;height:384" filled="f" stroked="f">
              <v:textbox inset="0,0,0,0">
                <w:txbxContent>
                  <w:p w14:paraId="30C18433" w14:textId="77777777" w:rsidR="00CB66C5" w:rsidRDefault="00CB66C5">
                    <w:pPr>
                      <w:spacing w:before="1"/>
                      <w:rPr>
                        <w:rFonts w:ascii="Arial MT"/>
                        <w:sz w:val="9"/>
                      </w:rPr>
                    </w:pPr>
                    <w:r>
                      <w:rPr>
                        <w:rFonts w:ascii="Arial MT"/>
                        <w:spacing w:val="-1"/>
                        <w:w w:val="105"/>
                        <w:sz w:val="9"/>
                      </w:rPr>
                      <w:t>[8.05</w:t>
                    </w:r>
                    <w:r>
                      <w:rPr>
                        <w:rFonts w:ascii="Arial MT"/>
                        <w:spacing w:val="-5"/>
                        <w:w w:val="105"/>
                        <w:sz w:val="9"/>
                      </w:rPr>
                      <w:t xml:space="preserve"> </w:t>
                    </w:r>
                    <w:r>
                      <w:rPr>
                        <w:rFonts w:ascii="Arial MT"/>
                        <w:w w:val="105"/>
                        <w:sz w:val="9"/>
                      </w:rPr>
                      <w:t>..</w:t>
                    </w:r>
                    <w:r>
                      <w:rPr>
                        <w:rFonts w:ascii="Arial MT"/>
                        <w:spacing w:val="-4"/>
                        <w:w w:val="105"/>
                        <w:sz w:val="9"/>
                      </w:rPr>
                      <w:t xml:space="preserve"> </w:t>
                    </w:r>
                    <w:r>
                      <w:rPr>
                        <w:rFonts w:ascii="Arial MT"/>
                        <w:w w:val="105"/>
                        <w:sz w:val="9"/>
                      </w:rPr>
                      <w:t xml:space="preserve">8.33]   </w:t>
                    </w:r>
                    <w:r>
                      <w:rPr>
                        <w:rFonts w:ascii="Arial MT"/>
                        <w:spacing w:val="15"/>
                        <w:w w:val="105"/>
                        <w:sz w:val="9"/>
                      </w:rPr>
                      <w:t xml:space="preserve"> </w:t>
                    </w:r>
                    <w:r>
                      <w:rPr>
                        <w:rFonts w:ascii="Arial MT"/>
                        <w:w w:val="105"/>
                        <w:sz w:val="9"/>
                      </w:rPr>
                      <w:t>2.000</w:t>
                    </w:r>
                  </w:p>
                  <w:p w14:paraId="0AF975AB" w14:textId="77777777" w:rsidR="00CB66C5" w:rsidRDefault="00CB66C5">
                    <w:pPr>
                      <w:spacing w:before="35"/>
                      <w:rPr>
                        <w:rFonts w:ascii="Arial MT"/>
                        <w:sz w:val="9"/>
                      </w:rPr>
                    </w:pPr>
                    <w:r>
                      <w:rPr>
                        <w:rFonts w:ascii="Arial MT"/>
                        <w:spacing w:val="-1"/>
                        <w:w w:val="105"/>
                        <w:sz w:val="9"/>
                      </w:rPr>
                      <w:t>[7.77</w:t>
                    </w:r>
                    <w:r>
                      <w:rPr>
                        <w:rFonts w:ascii="Arial MT"/>
                        <w:spacing w:val="-5"/>
                        <w:w w:val="105"/>
                        <w:sz w:val="9"/>
                      </w:rPr>
                      <w:t xml:space="preserve"> </w:t>
                    </w:r>
                    <w:r>
                      <w:rPr>
                        <w:rFonts w:ascii="Arial MT"/>
                        <w:w w:val="105"/>
                        <w:sz w:val="9"/>
                      </w:rPr>
                      <w:t>..</w:t>
                    </w:r>
                    <w:r>
                      <w:rPr>
                        <w:rFonts w:ascii="Arial MT"/>
                        <w:spacing w:val="-4"/>
                        <w:w w:val="105"/>
                        <w:sz w:val="9"/>
                      </w:rPr>
                      <w:t xml:space="preserve"> </w:t>
                    </w:r>
                    <w:r>
                      <w:rPr>
                        <w:rFonts w:ascii="Arial MT"/>
                        <w:w w:val="105"/>
                        <w:sz w:val="9"/>
                      </w:rPr>
                      <w:t xml:space="preserve">7.89]   </w:t>
                    </w:r>
                    <w:r>
                      <w:rPr>
                        <w:rFonts w:ascii="Arial MT"/>
                        <w:spacing w:val="15"/>
                        <w:w w:val="105"/>
                        <w:sz w:val="9"/>
                      </w:rPr>
                      <w:t xml:space="preserve"> </w:t>
                    </w:r>
                    <w:r>
                      <w:rPr>
                        <w:rFonts w:ascii="Arial MT"/>
                        <w:w w:val="105"/>
                        <w:sz w:val="9"/>
                      </w:rPr>
                      <w:t>2.041</w:t>
                    </w:r>
                  </w:p>
                  <w:p w14:paraId="1F23CC22" w14:textId="77777777" w:rsidR="00CB66C5" w:rsidRDefault="00CB66C5">
                    <w:pPr>
                      <w:spacing w:before="35"/>
                      <w:rPr>
                        <w:rFonts w:ascii="Arial MT"/>
                        <w:sz w:val="9"/>
                      </w:rPr>
                    </w:pPr>
                    <w:r>
                      <w:rPr>
                        <w:rFonts w:ascii="Arial MT"/>
                        <w:spacing w:val="-1"/>
                        <w:w w:val="105"/>
                        <w:sz w:val="9"/>
                      </w:rPr>
                      <w:t>[1.01</w:t>
                    </w:r>
                    <w:r>
                      <w:rPr>
                        <w:rFonts w:ascii="Arial MT"/>
                        <w:spacing w:val="-5"/>
                        <w:w w:val="105"/>
                        <w:sz w:val="9"/>
                      </w:rPr>
                      <w:t xml:space="preserve"> </w:t>
                    </w:r>
                    <w:r>
                      <w:rPr>
                        <w:rFonts w:ascii="Arial MT"/>
                        <w:w w:val="105"/>
                        <w:sz w:val="9"/>
                      </w:rPr>
                      <w:t>..</w:t>
                    </w:r>
                    <w:r>
                      <w:rPr>
                        <w:rFonts w:ascii="Arial MT"/>
                        <w:spacing w:val="-4"/>
                        <w:w w:val="105"/>
                        <w:sz w:val="9"/>
                      </w:rPr>
                      <w:t xml:space="preserve"> </w:t>
                    </w:r>
                    <w:r>
                      <w:rPr>
                        <w:rFonts w:ascii="Arial MT"/>
                        <w:w w:val="105"/>
                        <w:sz w:val="9"/>
                      </w:rPr>
                      <w:t xml:space="preserve">1.16]   </w:t>
                    </w:r>
                    <w:r>
                      <w:rPr>
                        <w:rFonts w:ascii="Arial MT"/>
                        <w:spacing w:val="15"/>
                        <w:w w:val="105"/>
                        <w:sz w:val="9"/>
                      </w:rPr>
                      <w:t xml:space="preserve"> </w:t>
                    </w:r>
                    <w:r>
                      <w:rPr>
                        <w:rFonts w:ascii="Arial MT"/>
                        <w:w w:val="105"/>
                        <w:sz w:val="9"/>
                      </w:rPr>
                      <w:t>3.295</w:t>
                    </w:r>
                  </w:p>
                </w:txbxContent>
              </v:textbox>
            </v:shape>
            <v:shape id="_x0000_s13531" type="#_x0000_t202" style="position:absolute;left:9965;top:33;width:515;height:384" filled="f" stroked="f">
              <v:textbox inset="0,0,0,0">
                <w:txbxContent>
                  <w:p w14:paraId="2AFDB05C" w14:textId="77777777" w:rsidR="00CB66C5" w:rsidRDefault="00CB66C5">
                    <w:pPr>
                      <w:spacing w:before="1"/>
                      <w:rPr>
                        <w:rFonts w:ascii="Arial MT"/>
                        <w:sz w:val="9"/>
                      </w:rPr>
                    </w:pPr>
                    <w:r>
                      <w:rPr>
                        <w:rFonts w:ascii="Arial MT"/>
                        <w:w w:val="105"/>
                        <w:sz w:val="9"/>
                      </w:rPr>
                      <w:t>2.02051e+1</w:t>
                    </w:r>
                  </w:p>
                  <w:p w14:paraId="616383AD" w14:textId="77777777" w:rsidR="00CB66C5" w:rsidRDefault="00CB66C5">
                    <w:pPr>
                      <w:spacing w:before="35"/>
                      <w:rPr>
                        <w:rFonts w:ascii="Arial MT"/>
                        <w:sz w:val="9"/>
                      </w:rPr>
                    </w:pPr>
                    <w:r>
                      <w:rPr>
                        <w:rFonts w:ascii="Arial MT"/>
                        <w:w w:val="105"/>
                        <w:sz w:val="9"/>
                      </w:rPr>
                      <w:t>2.06170e+1</w:t>
                    </w:r>
                  </w:p>
                  <w:p w14:paraId="41BF5DE9" w14:textId="77777777" w:rsidR="00CB66C5" w:rsidRDefault="00CB66C5">
                    <w:pPr>
                      <w:spacing w:before="35"/>
                      <w:rPr>
                        <w:rFonts w:ascii="Arial MT"/>
                        <w:sz w:val="9"/>
                      </w:rPr>
                    </w:pPr>
                    <w:r>
                      <w:rPr>
                        <w:rFonts w:ascii="Arial MT"/>
                        <w:w w:val="105"/>
                        <w:sz w:val="9"/>
                      </w:rPr>
                      <w:t>3.32868e+1</w:t>
                    </w:r>
                  </w:p>
                </w:txbxContent>
              </v:textbox>
            </v:shape>
            <w10:wrap anchorx="page"/>
          </v:group>
        </w:pict>
      </w:r>
      <w:r>
        <w:rPr>
          <w:noProof/>
          <w:color w:val="000000" w:themeColor="text1"/>
        </w:rPr>
        <w:pict w14:anchorId="0162BBE1">
          <v:shape id="_x0000_s13529" type="#_x0000_t202" style="position:absolute;left:0;text-align:left;margin-left:233.85pt;margin-top:-6.15pt;width:69.25pt;height:96.95pt;z-index:250944512;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60"/>
                    <w:gridCol w:w="348"/>
                    <w:gridCol w:w="389"/>
                    <w:gridCol w:w="390"/>
                  </w:tblGrid>
                  <w:tr w:rsidR="00CB66C5" w14:paraId="71506EF8" w14:textId="77777777">
                    <w:trPr>
                      <w:trHeight w:val="133"/>
                    </w:trPr>
                    <w:tc>
                      <w:tcPr>
                        <w:tcW w:w="260" w:type="dxa"/>
                      </w:tcPr>
                      <w:p w14:paraId="5E6349BB" w14:textId="77777777" w:rsidR="00CB66C5" w:rsidRDefault="00CB66C5">
                        <w:pPr>
                          <w:pStyle w:val="TableParagraph"/>
                          <w:spacing w:before="17" w:line="97" w:lineRule="exact"/>
                          <w:ind w:left="28" w:right="29"/>
                          <w:rPr>
                            <w:rFonts w:ascii="Arial MT"/>
                            <w:sz w:val="9"/>
                          </w:rPr>
                        </w:pPr>
                        <w:r>
                          <w:rPr>
                            <w:rFonts w:ascii="Arial MT"/>
                            <w:w w:val="105"/>
                            <w:sz w:val="9"/>
                          </w:rPr>
                          <w:t>No.</w:t>
                        </w:r>
                      </w:p>
                    </w:tc>
                    <w:tc>
                      <w:tcPr>
                        <w:tcW w:w="348" w:type="dxa"/>
                        <w:tcBorders>
                          <w:right w:val="nil"/>
                        </w:tcBorders>
                      </w:tcPr>
                      <w:p w14:paraId="221080A6" w14:textId="77777777" w:rsidR="00CB66C5" w:rsidRDefault="00CB66C5">
                        <w:pPr>
                          <w:pStyle w:val="TableParagraph"/>
                          <w:spacing w:before="17" w:line="97" w:lineRule="exact"/>
                          <w:ind w:left="49"/>
                          <w:jc w:val="left"/>
                          <w:rPr>
                            <w:rFonts w:ascii="Arial MT"/>
                            <w:sz w:val="9"/>
                          </w:rPr>
                        </w:pPr>
                        <w:r>
                          <w:rPr>
                            <w:rFonts w:ascii="Arial MT"/>
                            <w:w w:val="105"/>
                            <w:sz w:val="9"/>
                          </w:rPr>
                          <w:t>(ppm)</w:t>
                        </w:r>
                      </w:p>
                    </w:tc>
                    <w:tc>
                      <w:tcPr>
                        <w:tcW w:w="389" w:type="dxa"/>
                        <w:tcBorders>
                          <w:left w:val="nil"/>
                          <w:right w:val="nil"/>
                        </w:tcBorders>
                      </w:tcPr>
                      <w:p w14:paraId="6E24217D" w14:textId="77777777" w:rsidR="00CB66C5" w:rsidRDefault="00CB66C5">
                        <w:pPr>
                          <w:pStyle w:val="TableParagraph"/>
                          <w:spacing w:before="17" w:line="97" w:lineRule="exact"/>
                          <w:ind w:left="20" w:right="20"/>
                          <w:rPr>
                            <w:rFonts w:ascii="Arial MT"/>
                            <w:sz w:val="9"/>
                          </w:rPr>
                        </w:pPr>
                        <w:r>
                          <w:rPr>
                            <w:rFonts w:ascii="Arial MT"/>
                            <w:w w:val="105"/>
                            <w:sz w:val="9"/>
                          </w:rPr>
                          <w:t>(Hz)</w:t>
                        </w:r>
                      </w:p>
                    </w:tc>
                    <w:tc>
                      <w:tcPr>
                        <w:tcW w:w="390" w:type="dxa"/>
                        <w:tcBorders>
                          <w:left w:val="nil"/>
                          <w:right w:val="nil"/>
                        </w:tcBorders>
                      </w:tcPr>
                      <w:p w14:paraId="7B25B9A8" w14:textId="77777777" w:rsidR="00CB66C5" w:rsidRDefault="00CB66C5">
                        <w:pPr>
                          <w:pStyle w:val="TableParagraph"/>
                          <w:spacing w:before="17" w:line="97" w:lineRule="exact"/>
                          <w:ind w:left="20" w:right="22"/>
                          <w:rPr>
                            <w:rFonts w:ascii="Arial MT"/>
                            <w:sz w:val="9"/>
                          </w:rPr>
                        </w:pPr>
                        <w:r>
                          <w:rPr>
                            <w:rFonts w:ascii="Arial MT"/>
                            <w:w w:val="105"/>
                            <w:sz w:val="9"/>
                          </w:rPr>
                          <w:t>Height</w:t>
                        </w:r>
                      </w:p>
                    </w:tc>
                  </w:tr>
                  <w:tr w:rsidR="00CB66C5" w14:paraId="6B888C37" w14:textId="77777777">
                    <w:trPr>
                      <w:trHeight w:val="133"/>
                    </w:trPr>
                    <w:tc>
                      <w:tcPr>
                        <w:tcW w:w="260" w:type="dxa"/>
                      </w:tcPr>
                      <w:p w14:paraId="35BE138F" w14:textId="77777777" w:rsidR="00CB66C5" w:rsidRDefault="00CB66C5">
                        <w:pPr>
                          <w:pStyle w:val="TableParagraph"/>
                          <w:spacing w:before="17" w:line="97" w:lineRule="exact"/>
                          <w:ind w:left="29" w:right="29"/>
                          <w:rPr>
                            <w:rFonts w:ascii="Arial MT"/>
                            <w:sz w:val="9"/>
                          </w:rPr>
                        </w:pPr>
                        <w:r>
                          <w:rPr>
                            <w:rFonts w:ascii="Arial MT"/>
                            <w:w w:val="105"/>
                            <w:sz w:val="9"/>
                          </w:rPr>
                          <w:t>29</w:t>
                        </w:r>
                      </w:p>
                    </w:tc>
                    <w:tc>
                      <w:tcPr>
                        <w:tcW w:w="348" w:type="dxa"/>
                        <w:tcBorders>
                          <w:right w:val="nil"/>
                        </w:tcBorders>
                      </w:tcPr>
                      <w:p w14:paraId="58012B57" w14:textId="77777777" w:rsidR="00CB66C5" w:rsidRDefault="00CB66C5">
                        <w:pPr>
                          <w:pStyle w:val="TableParagraph"/>
                          <w:spacing w:before="17" w:line="97" w:lineRule="exact"/>
                          <w:ind w:left="80"/>
                          <w:jc w:val="left"/>
                          <w:rPr>
                            <w:rFonts w:ascii="Arial MT"/>
                            <w:sz w:val="9"/>
                          </w:rPr>
                        </w:pPr>
                        <w:r>
                          <w:rPr>
                            <w:rFonts w:ascii="Arial MT"/>
                            <w:w w:val="105"/>
                            <w:sz w:val="9"/>
                          </w:rPr>
                          <w:t>5.23</w:t>
                        </w:r>
                      </w:p>
                    </w:tc>
                    <w:tc>
                      <w:tcPr>
                        <w:tcW w:w="389" w:type="dxa"/>
                        <w:tcBorders>
                          <w:left w:val="nil"/>
                          <w:right w:val="nil"/>
                        </w:tcBorders>
                      </w:tcPr>
                      <w:p w14:paraId="3FE89301" w14:textId="77777777" w:rsidR="00CB66C5" w:rsidRDefault="00CB66C5">
                        <w:pPr>
                          <w:pStyle w:val="TableParagraph"/>
                          <w:spacing w:before="17" w:line="97" w:lineRule="exact"/>
                          <w:ind w:left="20" w:right="20"/>
                          <w:rPr>
                            <w:rFonts w:ascii="Arial MT"/>
                            <w:sz w:val="9"/>
                          </w:rPr>
                        </w:pPr>
                        <w:r>
                          <w:rPr>
                            <w:rFonts w:ascii="Arial MT"/>
                            <w:w w:val="105"/>
                            <w:sz w:val="9"/>
                          </w:rPr>
                          <w:t>2091.4</w:t>
                        </w:r>
                      </w:p>
                    </w:tc>
                    <w:tc>
                      <w:tcPr>
                        <w:tcW w:w="390" w:type="dxa"/>
                        <w:tcBorders>
                          <w:left w:val="nil"/>
                          <w:right w:val="nil"/>
                        </w:tcBorders>
                      </w:tcPr>
                      <w:p w14:paraId="585C6481" w14:textId="77777777" w:rsidR="00CB66C5" w:rsidRDefault="00CB66C5">
                        <w:pPr>
                          <w:pStyle w:val="TableParagraph"/>
                          <w:spacing w:before="17" w:line="97" w:lineRule="exact"/>
                          <w:ind w:left="20" w:right="22"/>
                          <w:rPr>
                            <w:rFonts w:ascii="Arial MT"/>
                            <w:sz w:val="9"/>
                          </w:rPr>
                        </w:pPr>
                        <w:r>
                          <w:rPr>
                            <w:rFonts w:ascii="Arial MT"/>
                            <w:w w:val="105"/>
                            <w:sz w:val="9"/>
                          </w:rPr>
                          <w:t>0.0817</w:t>
                        </w:r>
                      </w:p>
                    </w:tc>
                  </w:tr>
                  <w:tr w:rsidR="00CB66C5" w14:paraId="115F10DC" w14:textId="77777777">
                    <w:trPr>
                      <w:trHeight w:val="133"/>
                    </w:trPr>
                    <w:tc>
                      <w:tcPr>
                        <w:tcW w:w="260" w:type="dxa"/>
                      </w:tcPr>
                      <w:p w14:paraId="707814A3" w14:textId="77777777" w:rsidR="00CB66C5" w:rsidRDefault="00CB66C5">
                        <w:pPr>
                          <w:pStyle w:val="TableParagraph"/>
                          <w:spacing w:before="17" w:line="97" w:lineRule="exact"/>
                          <w:ind w:left="29" w:right="29"/>
                          <w:rPr>
                            <w:rFonts w:ascii="Arial MT"/>
                            <w:sz w:val="9"/>
                          </w:rPr>
                        </w:pPr>
                        <w:r>
                          <w:rPr>
                            <w:rFonts w:ascii="Arial MT"/>
                            <w:w w:val="105"/>
                            <w:sz w:val="9"/>
                          </w:rPr>
                          <w:t>30</w:t>
                        </w:r>
                      </w:p>
                    </w:tc>
                    <w:tc>
                      <w:tcPr>
                        <w:tcW w:w="348" w:type="dxa"/>
                        <w:tcBorders>
                          <w:right w:val="nil"/>
                        </w:tcBorders>
                      </w:tcPr>
                      <w:p w14:paraId="49BC9864" w14:textId="77777777" w:rsidR="00CB66C5" w:rsidRDefault="00CB66C5">
                        <w:pPr>
                          <w:pStyle w:val="TableParagraph"/>
                          <w:spacing w:before="17" w:line="97" w:lineRule="exact"/>
                          <w:ind w:left="80"/>
                          <w:jc w:val="left"/>
                          <w:rPr>
                            <w:rFonts w:ascii="Arial MT"/>
                            <w:sz w:val="9"/>
                          </w:rPr>
                        </w:pPr>
                        <w:r>
                          <w:rPr>
                            <w:rFonts w:ascii="Arial MT"/>
                            <w:w w:val="105"/>
                            <w:sz w:val="9"/>
                          </w:rPr>
                          <w:t>7.29</w:t>
                        </w:r>
                      </w:p>
                    </w:tc>
                    <w:tc>
                      <w:tcPr>
                        <w:tcW w:w="389" w:type="dxa"/>
                        <w:tcBorders>
                          <w:left w:val="nil"/>
                          <w:right w:val="nil"/>
                        </w:tcBorders>
                      </w:tcPr>
                      <w:p w14:paraId="632F12D0" w14:textId="77777777" w:rsidR="00CB66C5" w:rsidRDefault="00CB66C5">
                        <w:pPr>
                          <w:pStyle w:val="TableParagraph"/>
                          <w:spacing w:before="17" w:line="97" w:lineRule="exact"/>
                          <w:ind w:left="20" w:right="20"/>
                          <w:rPr>
                            <w:rFonts w:ascii="Arial MT"/>
                            <w:sz w:val="9"/>
                          </w:rPr>
                        </w:pPr>
                        <w:r>
                          <w:rPr>
                            <w:rFonts w:ascii="Arial MT"/>
                            <w:w w:val="105"/>
                            <w:sz w:val="9"/>
                          </w:rPr>
                          <w:t>2913.9</w:t>
                        </w:r>
                      </w:p>
                    </w:tc>
                    <w:tc>
                      <w:tcPr>
                        <w:tcW w:w="390" w:type="dxa"/>
                        <w:tcBorders>
                          <w:left w:val="nil"/>
                          <w:right w:val="nil"/>
                        </w:tcBorders>
                      </w:tcPr>
                      <w:p w14:paraId="1FF19147" w14:textId="77777777" w:rsidR="00CB66C5" w:rsidRDefault="00CB66C5">
                        <w:pPr>
                          <w:pStyle w:val="TableParagraph"/>
                          <w:spacing w:before="17" w:line="97" w:lineRule="exact"/>
                          <w:ind w:left="20" w:right="22"/>
                          <w:rPr>
                            <w:rFonts w:ascii="Arial MT"/>
                            <w:sz w:val="9"/>
                          </w:rPr>
                        </w:pPr>
                        <w:r>
                          <w:rPr>
                            <w:rFonts w:ascii="Arial MT"/>
                            <w:w w:val="105"/>
                            <w:sz w:val="9"/>
                          </w:rPr>
                          <w:t>0.0042</w:t>
                        </w:r>
                      </w:p>
                    </w:tc>
                  </w:tr>
                  <w:tr w:rsidR="00CB66C5" w14:paraId="28777D2B" w14:textId="77777777">
                    <w:trPr>
                      <w:trHeight w:val="133"/>
                    </w:trPr>
                    <w:tc>
                      <w:tcPr>
                        <w:tcW w:w="260" w:type="dxa"/>
                      </w:tcPr>
                      <w:p w14:paraId="07168704" w14:textId="77777777" w:rsidR="00CB66C5" w:rsidRDefault="00CB66C5">
                        <w:pPr>
                          <w:pStyle w:val="TableParagraph"/>
                          <w:spacing w:before="17" w:line="97" w:lineRule="exact"/>
                          <w:ind w:left="29" w:right="29"/>
                          <w:rPr>
                            <w:rFonts w:ascii="Arial MT"/>
                            <w:sz w:val="9"/>
                          </w:rPr>
                        </w:pPr>
                        <w:r>
                          <w:rPr>
                            <w:rFonts w:ascii="Arial MT"/>
                            <w:w w:val="105"/>
                            <w:sz w:val="9"/>
                          </w:rPr>
                          <w:t>31</w:t>
                        </w:r>
                      </w:p>
                    </w:tc>
                    <w:tc>
                      <w:tcPr>
                        <w:tcW w:w="348" w:type="dxa"/>
                        <w:tcBorders>
                          <w:right w:val="nil"/>
                        </w:tcBorders>
                      </w:tcPr>
                      <w:p w14:paraId="064655AF" w14:textId="77777777" w:rsidR="00CB66C5" w:rsidRDefault="00CB66C5">
                        <w:pPr>
                          <w:pStyle w:val="TableParagraph"/>
                          <w:spacing w:before="17" w:line="97" w:lineRule="exact"/>
                          <w:ind w:left="80"/>
                          <w:jc w:val="left"/>
                          <w:rPr>
                            <w:rFonts w:ascii="Arial MT"/>
                            <w:sz w:val="9"/>
                          </w:rPr>
                        </w:pPr>
                        <w:r>
                          <w:rPr>
                            <w:rFonts w:ascii="Arial MT"/>
                            <w:w w:val="105"/>
                            <w:sz w:val="9"/>
                          </w:rPr>
                          <w:t>7.61</w:t>
                        </w:r>
                      </w:p>
                    </w:tc>
                    <w:tc>
                      <w:tcPr>
                        <w:tcW w:w="389" w:type="dxa"/>
                        <w:tcBorders>
                          <w:left w:val="nil"/>
                          <w:right w:val="nil"/>
                        </w:tcBorders>
                      </w:tcPr>
                      <w:p w14:paraId="5351DB03" w14:textId="77777777" w:rsidR="00CB66C5" w:rsidRDefault="00CB66C5">
                        <w:pPr>
                          <w:pStyle w:val="TableParagraph"/>
                          <w:spacing w:before="17" w:line="97" w:lineRule="exact"/>
                          <w:ind w:left="20" w:right="20"/>
                          <w:rPr>
                            <w:rFonts w:ascii="Arial MT"/>
                            <w:sz w:val="9"/>
                          </w:rPr>
                        </w:pPr>
                        <w:r>
                          <w:rPr>
                            <w:rFonts w:ascii="Arial MT"/>
                            <w:w w:val="105"/>
                            <w:sz w:val="9"/>
                          </w:rPr>
                          <w:t>3041.7</w:t>
                        </w:r>
                      </w:p>
                    </w:tc>
                    <w:tc>
                      <w:tcPr>
                        <w:tcW w:w="390" w:type="dxa"/>
                        <w:tcBorders>
                          <w:left w:val="nil"/>
                          <w:right w:val="nil"/>
                        </w:tcBorders>
                      </w:tcPr>
                      <w:p w14:paraId="064BE406" w14:textId="77777777" w:rsidR="00CB66C5" w:rsidRDefault="00CB66C5">
                        <w:pPr>
                          <w:pStyle w:val="TableParagraph"/>
                          <w:spacing w:before="17" w:line="97" w:lineRule="exact"/>
                          <w:ind w:left="20" w:right="22"/>
                          <w:rPr>
                            <w:rFonts w:ascii="Arial MT"/>
                            <w:sz w:val="9"/>
                          </w:rPr>
                        </w:pPr>
                        <w:r>
                          <w:rPr>
                            <w:rFonts w:ascii="Arial MT"/>
                            <w:w w:val="105"/>
                            <w:sz w:val="9"/>
                          </w:rPr>
                          <w:t>0.0009</w:t>
                        </w:r>
                      </w:p>
                    </w:tc>
                  </w:tr>
                  <w:tr w:rsidR="00CB66C5" w14:paraId="4353F32B" w14:textId="77777777">
                    <w:trPr>
                      <w:trHeight w:val="133"/>
                    </w:trPr>
                    <w:tc>
                      <w:tcPr>
                        <w:tcW w:w="260" w:type="dxa"/>
                      </w:tcPr>
                      <w:p w14:paraId="0B099CF0" w14:textId="77777777" w:rsidR="00CB66C5" w:rsidRDefault="00CB66C5">
                        <w:pPr>
                          <w:pStyle w:val="TableParagraph"/>
                          <w:spacing w:before="17" w:line="97" w:lineRule="exact"/>
                          <w:ind w:left="29" w:right="29"/>
                          <w:rPr>
                            <w:rFonts w:ascii="Arial MT"/>
                            <w:sz w:val="9"/>
                          </w:rPr>
                        </w:pPr>
                        <w:r>
                          <w:rPr>
                            <w:rFonts w:ascii="Arial MT"/>
                            <w:w w:val="105"/>
                            <w:sz w:val="9"/>
                          </w:rPr>
                          <w:t>32</w:t>
                        </w:r>
                      </w:p>
                    </w:tc>
                    <w:tc>
                      <w:tcPr>
                        <w:tcW w:w="348" w:type="dxa"/>
                        <w:tcBorders>
                          <w:right w:val="nil"/>
                        </w:tcBorders>
                      </w:tcPr>
                      <w:p w14:paraId="0AD64D27" w14:textId="77777777" w:rsidR="00CB66C5" w:rsidRDefault="00CB66C5">
                        <w:pPr>
                          <w:pStyle w:val="TableParagraph"/>
                          <w:spacing w:before="17" w:line="97" w:lineRule="exact"/>
                          <w:ind w:left="80"/>
                          <w:jc w:val="left"/>
                          <w:rPr>
                            <w:rFonts w:ascii="Arial MT"/>
                            <w:sz w:val="9"/>
                          </w:rPr>
                        </w:pPr>
                        <w:r>
                          <w:rPr>
                            <w:rFonts w:ascii="Arial MT"/>
                            <w:w w:val="105"/>
                            <w:sz w:val="9"/>
                          </w:rPr>
                          <w:t>7.63</w:t>
                        </w:r>
                      </w:p>
                    </w:tc>
                    <w:tc>
                      <w:tcPr>
                        <w:tcW w:w="389" w:type="dxa"/>
                        <w:tcBorders>
                          <w:left w:val="nil"/>
                          <w:right w:val="nil"/>
                        </w:tcBorders>
                      </w:tcPr>
                      <w:p w14:paraId="5A5A79DA" w14:textId="77777777" w:rsidR="00CB66C5" w:rsidRDefault="00CB66C5">
                        <w:pPr>
                          <w:pStyle w:val="TableParagraph"/>
                          <w:spacing w:before="17" w:line="97" w:lineRule="exact"/>
                          <w:ind w:left="20" w:right="20"/>
                          <w:rPr>
                            <w:rFonts w:ascii="Arial MT"/>
                            <w:sz w:val="9"/>
                          </w:rPr>
                        </w:pPr>
                        <w:r>
                          <w:rPr>
                            <w:rFonts w:ascii="Arial MT"/>
                            <w:w w:val="105"/>
                            <w:sz w:val="9"/>
                          </w:rPr>
                          <w:t>3049.0</w:t>
                        </w:r>
                      </w:p>
                    </w:tc>
                    <w:tc>
                      <w:tcPr>
                        <w:tcW w:w="390" w:type="dxa"/>
                        <w:tcBorders>
                          <w:left w:val="nil"/>
                          <w:right w:val="nil"/>
                        </w:tcBorders>
                      </w:tcPr>
                      <w:p w14:paraId="5C01923C" w14:textId="77777777" w:rsidR="00CB66C5" w:rsidRDefault="00CB66C5">
                        <w:pPr>
                          <w:pStyle w:val="TableParagraph"/>
                          <w:spacing w:before="17" w:line="97" w:lineRule="exact"/>
                          <w:ind w:left="20" w:right="22"/>
                          <w:rPr>
                            <w:rFonts w:ascii="Arial MT"/>
                            <w:sz w:val="9"/>
                          </w:rPr>
                        </w:pPr>
                        <w:r>
                          <w:rPr>
                            <w:rFonts w:ascii="Arial MT"/>
                            <w:w w:val="105"/>
                            <w:sz w:val="9"/>
                          </w:rPr>
                          <w:t>0.0010</w:t>
                        </w:r>
                      </w:p>
                    </w:tc>
                  </w:tr>
                  <w:tr w:rsidR="00CB66C5" w14:paraId="390074C2" w14:textId="77777777">
                    <w:trPr>
                      <w:trHeight w:val="133"/>
                    </w:trPr>
                    <w:tc>
                      <w:tcPr>
                        <w:tcW w:w="260" w:type="dxa"/>
                      </w:tcPr>
                      <w:p w14:paraId="06A49DA1" w14:textId="77777777" w:rsidR="00CB66C5" w:rsidRDefault="00CB66C5">
                        <w:pPr>
                          <w:pStyle w:val="TableParagraph"/>
                          <w:spacing w:before="17" w:line="97" w:lineRule="exact"/>
                          <w:ind w:left="29" w:right="29"/>
                          <w:rPr>
                            <w:rFonts w:ascii="Arial MT"/>
                            <w:sz w:val="9"/>
                          </w:rPr>
                        </w:pPr>
                        <w:r>
                          <w:rPr>
                            <w:rFonts w:ascii="Arial MT"/>
                            <w:w w:val="105"/>
                            <w:sz w:val="9"/>
                          </w:rPr>
                          <w:t>33</w:t>
                        </w:r>
                      </w:p>
                    </w:tc>
                    <w:tc>
                      <w:tcPr>
                        <w:tcW w:w="348" w:type="dxa"/>
                        <w:tcBorders>
                          <w:right w:val="nil"/>
                        </w:tcBorders>
                      </w:tcPr>
                      <w:p w14:paraId="743FD744" w14:textId="77777777" w:rsidR="00CB66C5" w:rsidRDefault="00CB66C5">
                        <w:pPr>
                          <w:pStyle w:val="TableParagraph"/>
                          <w:spacing w:before="17" w:line="97" w:lineRule="exact"/>
                          <w:ind w:left="80"/>
                          <w:jc w:val="left"/>
                          <w:rPr>
                            <w:rFonts w:ascii="Arial MT"/>
                            <w:sz w:val="9"/>
                          </w:rPr>
                        </w:pPr>
                        <w:r>
                          <w:rPr>
                            <w:rFonts w:ascii="Arial MT"/>
                            <w:w w:val="105"/>
                            <w:sz w:val="9"/>
                          </w:rPr>
                          <w:t>7.82</w:t>
                        </w:r>
                      </w:p>
                    </w:tc>
                    <w:tc>
                      <w:tcPr>
                        <w:tcW w:w="389" w:type="dxa"/>
                        <w:tcBorders>
                          <w:left w:val="nil"/>
                          <w:right w:val="nil"/>
                        </w:tcBorders>
                      </w:tcPr>
                      <w:p w14:paraId="50324B3B" w14:textId="77777777" w:rsidR="00CB66C5" w:rsidRDefault="00CB66C5">
                        <w:pPr>
                          <w:pStyle w:val="TableParagraph"/>
                          <w:spacing w:before="17" w:line="97" w:lineRule="exact"/>
                          <w:ind w:left="20" w:right="20"/>
                          <w:rPr>
                            <w:rFonts w:ascii="Arial MT"/>
                            <w:sz w:val="9"/>
                          </w:rPr>
                        </w:pPr>
                        <w:r>
                          <w:rPr>
                            <w:rFonts w:ascii="Arial MT"/>
                            <w:w w:val="105"/>
                            <w:sz w:val="9"/>
                          </w:rPr>
                          <w:t>3124.5</w:t>
                        </w:r>
                      </w:p>
                    </w:tc>
                    <w:tc>
                      <w:tcPr>
                        <w:tcW w:w="390" w:type="dxa"/>
                        <w:tcBorders>
                          <w:left w:val="nil"/>
                          <w:right w:val="nil"/>
                        </w:tcBorders>
                      </w:tcPr>
                      <w:p w14:paraId="347CF645" w14:textId="77777777" w:rsidR="00CB66C5" w:rsidRDefault="00CB66C5">
                        <w:pPr>
                          <w:pStyle w:val="TableParagraph"/>
                          <w:spacing w:before="17" w:line="97" w:lineRule="exact"/>
                          <w:ind w:left="20" w:right="22"/>
                          <w:rPr>
                            <w:rFonts w:ascii="Arial MT"/>
                            <w:sz w:val="9"/>
                          </w:rPr>
                        </w:pPr>
                        <w:r>
                          <w:rPr>
                            <w:rFonts w:ascii="Arial MT"/>
                            <w:w w:val="105"/>
                            <w:sz w:val="9"/>
                          </w:rPr>
                          <w:t>0.2880</w:t>
                        </w:r>
                      </w:p>
                    </w:tc>
                  </w:tr>
                  <w:tr w:rsidR="00CB66C5" w14:paraId="62196B70" w14:textId="77777777">
                    <w:trPr>
                      <w:trHeight w:val="133"/>
                    </w:trPr>
                    <w:tc>
                      <w:tcPr>
                        <w:tcW w:w="260" w:type="dxa"/>
                      </w:tcPr>
                      <w:p w14:paraId="618BF916" w14:textId="77777777" w:rsidR="00CB66C5" w:rsidRDefault="00CB66C5">
                        <w:pPr>
                          <w:pStyle w:val="TableParagraph"/>
                          <w:spacing w:before="17" w:line="97" w:lineRule="exact"/>
                          <w:ind w:left="29" w:right="29"/>
                          <w:rPr>
                            <w:rFonts w:ascii="Arial MT"/>
                            <w:sz w:val="9"/>
                          </w:rPr>
                        </w:pPr>
                        <w:r>
                          <w:rPr>
                            <w:rFonts w:ascii="Arial MT"/>
                            <w:w w:val="105"/>
                            <w:sz w:val="9"/>
                          </w:rPr>
                          <w:t>34</w:t>
                        </w:r>
                      </w:p>
                    </w:tc>
                    <w:tc>
                      <w:tcPr>
                        <w:tcW w:w="348" w:type="dxa"/>
                        <w:tcBorders>
                          <w:right w:val="nil"/>
                        </w:tcBorders>
                      </w:tcPr>
                      <w:p w14:paraId="51DFAD30" w14:textId="77777777" w:rsidR="00CB66C5" w:rsidRDefault="00CB66C5">
                        <w:pPr>
                          <w:pStyle w:val="TableParagraph"/>
                          <w:spacing w:before="17" w:line="97" w:lineRule="exact"/>
                          <w:ind w:left="80"/>
                          <w:jc w:val="left"/>
                          <w:rPr>
                            <w:rFonts w:ascii="Arial MT"/>
                            <w:sz w:val="9"/>
                          </w:rPr>
                        </w:pPr>
                        <w:r>
                          <w:rPr>
                            <w:rFonts w:ascii="Arial MT"/>
                            <w:w w:val="105"/>
                            <w:sz w:val="9"/>
                          </w:rPr>
                          <w:t>7.84</w:t>
                        </w:r>
                      </w:p>
                    </w:tc>
                    <w:tc>
                      <w:tcPr>
                        <w:tcW w:w="389" w:type="dxa"/>
                        <w:tcBorders>
                          <w:left w:val="nil"/>
                          <w:right w:val="nil"/>
                        </w:tcBorders>
                      </w:tcPr>
                      <w:p w14:paraId="0D03EF5F" w14:textId="77777777" w:rsidR="00CB66C5" w:rsidRDefault="00CB66C5">
                        <w:pPr>
                          <w:pStyle w:val="TableParagraph"/>
                          <w:spacing w:before="17" w:line="97" w:lineRule="exact"/>
                          <w:ind w:left="20" w:right="20"/>
                          <w:rPr>
                            <w:rFonts w:ascii="Arial MT"/>
                            <w:sz w:val="9"/>
                          </w:rPr>
                        </w:pPr>
                        <w:r>
                          <w:rPr>
                            <w:rFonts w:ascii="Arial MT"/>
                            <w:w w:val="105"/>
                            <w:sz w:val="9"/>
                          </w:rPr>
                          <w:t>3132.3</w:t>
                        </w:r>
                      </w:p>
                    </w:tc>
                    <w:tc>
                      <w:tcPr>
                        <w:tcW w:w="390" w:type="dxa"/>
                        <w:tcBorders>
                          <w:left w:val="nil"/>
                          <w:right w:val="nil"/>
                        </w:tcBorders>
                      </w:tcPr>
                      <w:p w14:paraId="6B02B653" w14:textId="77777777" w:rsidR="00CB66C5" w:rsidRDefault="00CB66C5">
                        <w:pPr>
                          <w:pStyle w:val="TableParagraph"/>
                          <w:spacing w:before="17" w:line="97" w:lineRule="exact"/>
                          <w:ind w:left="20" w:right="22"/>
                          <w:rPr>
                            <w:rFonts w:ascii="Arial MT"/>
                            <w:sz w:val="9"/>
                          </w:rPr>
                        </w:pPr>
                        <w:r>
                          <w:rPr>
                            <w:rFonts w:ascii="Arial MT"/>
                            <w:w w:val="105"/>
                            <w:sz w:val="9"/>
                          </w:rPr>
                          <w:t>0.3408</w:t>
                        </w:r>
                      </w:p>
                    </w:tc>
                  </w:tr>
                  <w:tr w:rsidR="00CB66C5" w14:paraId="0CE78018" w14:textId="77777777">
                    <w:trPr>
                      <w:trHeight w:val="133"/>
                    </w:trPr>
                    <w:tc>
                      <w:tcPr>
                        <w:tcW w:w="260" w:type="dxa"/>
                      </w:tcPr>
                      <w:p w14:paraId="043B8713" w14:textId="77777777" w:rsidR="00CB66C5" w:rsidRDefault="00CB66C5">
                        <w:pPr>
                          <w:pStyle w:val="TableParagraph"/>
                          <w:spacing w:before="17" w:line="97" w:lineRule="exact"/>
                          <w:ind w:left="29" w:right="29"/>
                          <w:rPr>
                            <w:rFonts w:ascii="Arial MT"/>
                            <w:sz w:val="9"/>
                          </w:rPr>
                        </w:pPr>
                        <w:r>
                          <w:rPr>
                            <w:rFonts w:ascii="Arial MT"/>
                            <w:w w:val="105"/>
                            <w:sz w:val="9"/>
                          </w:rPr>
                          <w:t>35</w:t>
                        </w:r>
                      </w:p>
                    </w:tc>
                    <w:tc>
                      <w:tcPr>
                        <w:tcW w:w="348" w:type="dxa"/>
                        <w:tcBorders>
                          <w:right w:val="nil"/>
                        </w:tcBorders>
                      </w:tcPr>
                      <w:p w14:paraId="7AB9A024" w14:textId="77777777" w:rsidR="00CB66C5" w:rsidRDefault="00CB66C5">
                        <w:pPr>
                          <w:pStyle w:val="TableParagraph"/>
                          <w:spacing w:before="17" w:line="97" w:lineRule="exact"/>
                          <w:ind w:left="80"/>
                          <w:jc w:val="left"/>
                          <w:rPr>
                            <w:rFonts w:ascii="Arial MT"/>
                            <w:sz w:val="9"/>
                          </w:rPr>
                        </w:pPr>
                        <w:r>
                          <w:rPr>
                            <w:rFonts w:ascii="Arial MT"/>
                            <w:w w:val="105"/>
                            <w:sz w:val="9"/>
                          </w:rPr>
                          <w:t>8.09</w:t>
                        </w:r>
                      </w:p>
                    </w:tc>
                    <w:tc>
                      <w:tcPr>
                        <w:tcW w:w="389" w:type="dxa"/>
                        <w:tcBorders>
                          <w:left w:val="nil"/>
                          <w:right w:val="nil"/>
                        </w:tcBorders>
                      </w:tcPr>
                      <w:p w14:paraId="3E4186C8" w14:textId="77777777" w:rsidR="00CB66C5" w:rsidRDefault="00CB66C5">
                        <w:pPr>
                          <w:pStyle w:val="TableParagraph"/>
                          <w:spacing w:before="17" w:line="97" w:lineRule="exact"/>
                          <w:ind w:left="20" w:right="20"/>
                          <w:rPr>
                            <w:rFonts w:ascii="Arial MT"/>
                            <w:sz w:val="9"/>
                          </w:rPr>
                        </w:pPr>
                        <w:r>
                          <w:rPr>
                            <w:rFonts w:ascii="Arial MT"/>
                            <w:w w:val="105"/>
                            <w:sz w:val="9"/>
                          </w:rPr>
                          <w:t>3233.1</w:t>
                        </w:r>
                      </w:p>
                    </w:tc>
                    <w:tc>
                      <w:tcPr>
                        <w:tcW w:w="390" w:type="dxa"/>
                        <w:tcBorders>
                          <w:left w:val="nil"/>
                          <w:right w:val="nil"/>
                        </w:tcBorders>
                      </w:tcPr>
                      <w:p w14:paraId="72DC6A50" w14:textId="77777777" w:rsidR="00CB66C5" w:rsidRDefault="00CB66C5">
                        <w:pPr>
                          <w:pStyle w:val="TableParagraph"/>
                          <w:spacing w:before="17" w:line="97" w:lineRule="exact"/>
                          <w:ind w:left="20" w:right="22"/>
                          <w:rPr>
                            <w:rFonts w:ascii="Arial MT"/>
                            <w:sz w:val="9"/>
                          </w:rPr>
                        </w:pPr>
                        <w:r>
                          <w:rPr>
                            <w:rFonts w:ascii="Arial MT"/>
                            <w:w w:val="105"/>
                            <w:sz w:val="9"/>
                          </w:rPr>
                          <w:t>0.0841</w:t>
                        </w:r>
                      </w:p>
                    </w:tc>
                  </w:tr>
                  <w:tr w:rsidR="00CB66C5" w14:paraId="3F0145AB" w14:textId="77777777">
                    <w:trPr>
                      <w:trHeight w:val="133"/>
                    </w:trPr>
                    <w:tc>
                      <w:tcPr>
                        <w:tcW w:w="260" w:type="dxa"/>
                      </w:tcPr>
                      <w:p w14:paraId="2829C41B" w14:textId="77777777" w:rsidR="00CB66C5" w:rsidRDefault="00CB66C5">
                        <w:pPr>
                          <w:pStyle w:val="TableParagraph"/>
                          <w:spacing w:before="17" w:line="97" w:lineRule="exact"/>
                          <w:ind w:left="29" w:right="29"/>
                          <w:rPr>
                            <w:rFonts w:ascii="Arial MT"/>
                            <w:sz w:val="9"/>
                          </w:rPr>
                        </w:pPr>
                        <w:r>
                          <w:rPr>
                            <w:rFonts w:ascii="Arial MT"/>
                            <w:w w:val="105"/>
                            <w:sz w:val="9"/>
                          </w:rPr>
                          <w:t>36</w:t>
                        </w:r>
                      </w:p>
                    </w:tc>
                    <w:tc>
                      <w:tcPr>
                        <w:tcW w:w="348" w:type="dxa"/>
                        <w:tcBorders>
                          <w:right w:val="nil"/>
                        </w:tcBorders>
                      </w:tcPr>
                      <w:p w14:paraId="6554F9CD" w14:textId="77777777" w:rsidR="00CB66C5" w:rsidRDefault="00CB66C5">
                        <w:pPr>
                          <w:pStyle w:val="TableParagraph"/>
                          <w:spacing w:before="17" w:line="97" w:lineRule="exact"/>
                          <w:ind w:left="80"/>
                          <w:jc w:val="left"/>
                          <w:rPr>
                            <w:rFonts w:ascii="Arial MT"/>
                            <w:sz w:val="9"/>
                          </w:rPr>
                        </w:pPr>
                        <w:r>
                          <w:rPr>
                            <w:rFonts w:ascii="Arial MT"/>
                            <w:w w:val="105"/>
                            <w:sz w:val="9"/>
                          </w:rPr>
                          <w:t>8.10</w:t>
                        </w:r>
                      </w:p>
                    </w:tc>
                    <w:tc>
                      <w:tcPr>
                        <w:tcW w:w="389" w:type="dxa"/>
                        <w:tcBorders>
                          <w:left w:val="nil"/>
                          <w:right w:val="nil"/>
                        </w:tcBorders>
                      </w:tcPr>
                      <w:p w14:paraId="08001DF2" w14:textId="77777777" w:rsidR="00CB66C5" w:rsidRDefault="00CB66C5">
                        <w:pPr>
                          <w:pStyle w:val="TableParagraph"/>
                          <w:spacing w:before="17" w:line="97" w:lineRule="exact"/>
                          <w:ind w:left="20" w:right="20"/>
                          <w:rPr>
                            <w:rFonts w:ascii="Arial MT"/>
                            <w:sz w:val="9"/>
                          </w:rPr>
                        </w:pPr>
                        <w:r>
                          <w:rPr>
                            <w:rFonts w:ascii="Arial MT"/>
                            <w:w w:val="105"/>
                            <w:sz w:val="9"/>
                          </w:rPr>
                          <w:t>3238.6</w:t>
                        </w:r>
                      </w:p>
                    </w:tc>
                    <w:tc>
                      <w:tcPr>
                        <w:tcW w:w="390" w:type="dxa"/>
                        <w:tcBorders>
                          <w:left w:val="nil"/>
                          <w:right w:val="nil"/>
                        </w:tcBorders>
                      </w:tcPr>
                      <w:p w14:paraId="078972AF" w14:textId="77777777" w:rsidR="00CB66C5" w:rsidRDefault="00CB66C5">
                        <w:pPr>
                          <w:pStyle w:val="TableParagraph"/>
                          <w:spacing w:before="17" w:line="97" w:lineRule="exact"/>
                          <w:ind w:left="20" w:right="22"/>
                          <w:rPr>
                            <w:rFonts w:ascii="Arial MT"/>
                            <w:sz w:val="9"/>
                          </w:rPr>
                        </w:pPr>
                        <w:r>
                          <w:rPr>
                            <w:rFonts w:ascii="Arial MT"/>
                            <w:w w:val="105"/>
                            <w:sz w:val="9"/>
                          </w:rPr>
                          <w:t>0.0829</w:t>
                        </w:r>
                      </w:p>
                    </w:tc>
                  </w:tr>
                  <w:tr w:rsidR="00CB66C5" w14:paraId="08B075D3" w14:textId="77777777">
                    <w:trPr>
                      <w:trHeight w:val="133"/>
                    </w:trPr>
                    <w:tc>
                      <w:tcPr>
                        <w:tcW w:w="260" w:type="dxa"/>
                      </w:tcPr>
                      <w:p w14:paraId="2EDA7D66" w14:textId="77777777" w:rsidR="00CB66C5" w:rsidRDefault="00CB66C5">
                        <w:pPr>
                          <w:pStyle w:val="TableParagraph"/>
                          <w:spacing w:before="17" w:line="97" w:lineRule="exact"/>
                          <w:ind w:left="29" w:right="29"/>
                          <w:rPr>
                            <w:rFonts w:ascii="Arial MT"/>
                            <w:sz w:val="9"/>
                          </w:rPr>
                        </w:pPr>
                        <w:r>
                          <w:rPr>
                            <w:rFonts w:ascii="Arial MT"/>
                            <w:w w:val="105"/>
                            <w:sz w:val="9"/>
                          </w:rPr>
                          <w:t>37</w:t>
                        </w:r>
                      </w:p>
                    </w:tc>
                    <w:tc>
                      <w:tcPr>
                        <w:tcW w:w="348" w:type="dxa"/>
                        <w:tcBorders>
                          <w:right w:val="nil"/>
                        </w:tcBorders>
                      </w:tcPr>
                      <w:p w14:paraId="0F098873" w14:textId="77777777" w:rsidR="00CB66C5" w:rsidRDefault="00CB66C5">
                        <w:pPr>
                          <w:pStyle w:val="TableParagraph"/>
                          <w:spacing w:before="17" w:line="97" w:lineRule="exact"/>
                          <w:ind w:left="80"/>
                          <w:jc w:val="left"/>
                          <w:rPr>
                            <w:rFonts w:ascii="Arial MT"/>
                            <w:sz w:val="9"/>
                          </w:rPr>
                        </w:pPr>
                        <w:r>
                          <w:rPr>
                            <w:rFonts w:ascii="Arial MT"/>
                            <w:w w:val="105"/>
                            <w:sz w:val="9"/>
                          </w:rPr>
                          <w:t>8.25</w:t>
                        </w:r>
                      </w:p>
                    </w:tc>
                    <w:tc>
                      <w:tcPr>
                        <w:tcW w:w="389" w:type="dxa"/>
                        <w:tcBorders>
                          <w:left w:val="nil"/>
                          <w:right w:val="nil"/>
                        </w:tcBorders>
                      </w:tcPr>
                      <w:p w14:paraId="7BC467CF" w14:textId="77777777" w:rsidR="00CB66C5" w:rsidRDefault="00CB66C5">
                        <w:pPr>
                          <w:pStyle w:val="TableParagraph"/>
                          <w:spacing w:before="17" w:line="97" w:lineRule="exact"/>
                          <w:ind w:left="20" w:right="20"/>
                          <w:rPr>
                            <w:rFonts w:ascii="Arial MT"/>
                            <w:sz w:val="9"/>
                          </w:rPr>
                        </w:pPr>
                        <w:r>
                          <w:rPr>
                            <w:rFonts w:ascii="Arial MT"/>
                            <w:w w:val="105"/>
                            <w:sz w:val="9"/>
                          </w:rPr>
                          <w:t>3298.6</w:t>
                        </w:r>
                      </w:p>
                    </w:tc>
                    <w:tc>
                      <w:tcPr>
                        <w:tcW w:w="390" w:type="dxa"/>
                        <w:tcBorders>
                          <w:left w:val="nil"/>
                          <w:right w:val="nil"/>
                        </w:tcBorders>
                      </w:tcPr>
                      <w:p w14:paraId="38CF6DB4" w14:textId="77777777" w:rsidR="00CB66C5" w:rsidRDefault="00CB66C5">
                        <w:pPr>
                          <w:pStyle w:val="TableParagraph"/>
                          <w:spacing w:before="17" w:line="97" w:lineRule="exact"/>
                          <w:ind w:left="20" w:right="22"/>
                          <w:rPr>
                            <w:rFonts w:ascii="Arial MT"/>
                            <w:sz w:val="9"/>
                          </w:rPr>
                        </w:pPr>
                        <w:r>
                          <w:rPr>
                            <w:rFonts w:ascii="Arial MT"/>
                            <w:w w:val="105"/>
                            <w:sz w:val="9"/>
                          </w:rPr>
                          <w:t>0.1328</w:t>
                        </w:r>
                      </w:p>
                    </w:tc>
                  </w:tr>
                  <w:tr w:rsidR="00CB66C5" w14:paraId="24B0397D" w14:textId="77777777">
                    <w:trPr>
                      <w:trHeight w:val="133"/>
                    </w:trPr>
                    <w:tc>
                      <w:tcPr>
                        <w:tcW w:w="260" w:type="dxa"/>
                      </w:tcPr>
                      <w:p w14:paraId="74A4D48D" w14:textId="77777777" w:rsidR="00CB66C5" w:rsidRDefault="00CB66C5">
                        <w:pPr>
                          <w:pStyle w:val="TableParagraph"/>
                          <w:spacing w:before="17" w:line="97" w:lineRule="exact"/>
                          <w:ind w:left="29" w:right="29"/>
                          <w:rPr>
                            <w:rFonts w:ascii="Arial MT"/>
                            <w:sz w:val="9"/>
                          </w:rPr>
                        </w:pPr>
                        <w:r>
                          <w:rPr>
                            <w:rFonts w:ascii="Arial MT"/>
                            <w:w w:val="105"/>
                            <w:sz w:val="9"/>
                          </w:rPr>
                          <w:t>38</w:t>
                        </w:r>
                      </w:p>
                    </w:tc>
                    <w:tc>
                      <w:tcPr>
                        <w:tcW w:w="348" w:type="dxa"/>
                        <w:tcBorders>
                          <w:right w:val="nil"/>
                        </w:tcBorders>
                      </w:tcPr>
                      <w:p w14:paraId="727B0833" w14:textId="77777777" w:rsidR="00CB66C5" w:rsidRDefault="00CB66C5">
                        <w:pPr>
                          <w:pStyle w:val="TableParagraph"/>
                          <w:spacing w:before="17" w:line="97" w:lineRule="exact"/>
                          <w:ind w:left="80"/>
                          <w:jc w:val="left"/>
                          <w:rPr>
                            <w:rFonts w:ascii="Arial MT"/>
                            <w:sz w:val="9"/>
                          </w:rPr>
                        </w:pPr>
                        <w:r>
                          <w:rPr>
                            <w:rFonts w:ascii="Arial MT"/>
                            <w:w w:val="105"/>
                            <w:sz w:val="9"/>
                          </w:rPr>
                          <w:t>8.27</w:t>
                        </w:r>
                      </w:p>
                    </w:tc>
                    <w:tc>
                      <w:tcPr>
                        <w:tcW w:w="389" w:type="dxa"/>
                        <w:tcBorders>
                          <w:left w:val="nil"/>
                          <w:right w:val="nil"/>
                        </w:tcBorders>
                      </w:tcPr>
                      <w:p w14:paraId="74F68AC7" w14:textId="77777777" w:rsidR="00CB66C5" w:rsidRDefault="00CB66C5">
                        <w:pPr>
                          <w:pStyle w:val="TableParagraph"/>
                          <w:spacing w:before="17" w:line="97" w:lineRule="exact"/>
                          <w:ind w:left="20" w:right="20"/>
                          <w:rPr>
                            <w:rFonts w:ascii="Arial MT"/>
                            <w:sz w:val="9"/>
                          </w:rPr>
                        </w:pPr>
                        <w:r>
                          <w:rPr>
                            <w:rFonts w:ascii="Arial MT"/>
                            <w:w w:val="105"/>
                            <w:sz w:val="9"/>
                          </w:rPr>
                          <w:t>3305.0</w:t>
                        </w:r>
                      </w:p>
                    </w:tc>
                    <w:tc>
                      <w:tcPr>
                        <w:tcW w:w="390" w:type="dxa"/>
                        <w:tcBorders>
                          <w:left w:val="nil"/>
                          <w:right w:val="nil"/>
                        </w:tcBorders>
                      </w:tcPr>
                      <w:p w14:paraId="3136F70B" w14:textId="77777777" w:rsidR="00CB66C5" w:rsidRDefault="00CB66C5">
                        <w:pPr>
                          <w:pStyle w:val="TableParagraph"/>
                          <w:spacing w:before="17" w:line="97" w:lineRule="exact"/>
                          <w:ind w:left="20" w:right="22"/>
                          <w:rPr>
                            <w:rFonts w:ascii="Arial MT"/>
                            <w:sz w:val="9"/>
                          </w:rPr>
                        </w:pPr>
                        <w:r>
                          <w:rPr>
                            <w:rFonts w:ascii="Arial MT"/>
                            <w:w w:val="105"/>
                            <w:sz w:val="9"/>
                          </w:rPr>
                          <w:t>0.1249</w:t>
                        </w:r>
                      </w:p>
                    </w:tc>
                  </w:tr>
                  <w:tr w:rsidR="00CB66C5" w14:paraId="7BFAE0CD" w14:textId="77777777">
                    <w:trPr>
                      <w:trHeight w:val="133"/>
                    </w:trPr>
                    <w:tc>
                      <w:tcPr>
                        <w:tcW w:w="260" w:type="dxa"/>
                      </w:tcPr>
                      <w:p w14:paraId="179A37BF" w14:textId="77777777" w:rsidR="00CB66C5" w:rsidRDefault="00CB66C5">
                        <w:pPr>
                          <w:pStyle w:val="TableParagraph"/>
                          <w:spacing w:before="17" w:line="97" w:lineRule="exact"/>
                          <w:ind w:left="29" w:right="29"/>
                          <w:rPr>
                            <w:rFonts w:ascii="Arial MT"/>
                            <w:sz w:val="9"/>
                          </w:rPr>
                        </w:pPr>
                        <w:r>
                          <w:rPr>
                            <w:rFonts w:ascii="Arial MT"/>
                            <w:w w:val="105"/>
                            <w:sz w:val="9"/>
                          </w:rPr>
                          <w:t>39</w:t>
                        </w:r>
                      </w:p>
                    </w:tc>
                    <w:tc>
                      <w:tcPr>
                        <w:tcW w:w="348" w:type="dxa"/>
                        <w:tcBorders>
                          <w:right w:val="nil"/>
                        </w:tcBorders>
                      </w:tcPr>
                      <w:p w14:paraId="12594ADE" w14:textId="77777777" w:rsidR="00CB66C5" w:rsidRDefault="00CB66C5">
                        <w:pPr>
                          <w:pStyle w:val="TableParagraph"/>
                          <w:spacing w:before="17" w:line="97" w:lineRule="exact"/>
                          <w:ind w:left="54"/>
                          <w:jc w:val="left"/>
                          <w:rPr>
                            <w:rFonts w:ascii="Arial MT"/>
                            <w:sz w:val="9"/>
                          </w:rPr>
                        </w:pPr>
                        <w:r>
                          <w:rPr>
                            <w:rFonts w:ascii="Arial MT"/>
                            <w:w w:val="105"/>
                            <w:sz w:val="9"/>
                          </w:rPr>
                          <w:t>10.75</w:t>
                        </w:r>
                      </w:p>
                    </w:tc>
                    <w:tc>
                      <w:tcPr>
                        <w:tcW w:w="389" w:type="dxa"/>
                        <w:tcBorders>
                          <w:left w:val="nil"/>
                          <w:right w:val="nil"/>
                        </w:tcBorders>
                      </w:tcPr>
                      <w:p w14:paraId="0699EE22" w14:textId="77777777" w:rsidR="00CB66C5" w:rsidRDefault="00CB66C5">
                        <w:pPr>
                          <w:pStyle w:val="TableParagraph"/>
                          <w:spacing w:before="17" w:line="97" w:lineRule="exact"/>
                          <w:ind w:left="20" w:right="20"/>
                          <w:rPr>
                            <w:rFonts w:ascii="Arial MT"/>
                            <w:sz w:val="9"/>
                          </w:rPr>
                        </w:pPr>
                        <w:r>
                          <w:rPr>
                            <w:rFonts w:ascii="Arial MT"/>
                            <w:w w:val="105"/>
                            <w:sz w:val="9"/>
                          </w:rPr>
                          <w:t>4297.8</w:t>
                        </w:r>
                      </w:p>
                    </w:tc>
                    <w:tc>
                      <w:tcPr>
                        <w:tcW w:w="390" w:type="dxa"/>
                        <w:tcBorders>
                          <w:left w:val="nil"/>
                          <w:right w:val="nil"/>
                        </w:tcBorders>
                      </w:tcPr>
                      <w:p w14:paraId="5A514CC4" w14:textId="77777777" w:rsidR="00CB66C5" w:rsidRDefault="00CB66C5">
                        <w:pPr>
                          <w:pStyle w:val="TableParagraph"/>
                          <w:spacing w:before="17" w:line="97" w:lineRule="exact"/>
                          <w:ind w:left="20" w:right="22"/>
                          <w:rPr>
                            <w:rFonts w:ascii="Arial MT"/>
                            <w:sz w:val="9"/>
                          </w:rPr>
                        </w:pPr>
                        <w:r>
                          <w:rPr>
                            <w:rFonts w:ascii="Arial MT"/>
                            <w:w w:val="105"/>
                            <w:sz w:val="9"/>
                          </w:rPr>
                          <w:t>0.0034</w:t>
                        </w:r>
                      </w:p>
                    </w:tc>
                  </w:tr>
                  <w:tr w:rsidR="00CB66C5" w14:paraId="5B849CB3" w14:textId="77777777">
                    <w:trPr>
                      <w:trHeight w:val="133"/>
                    </w:trPr>
                    <w:tc>
                      <w:tcPr>
                        <w:tcW w:w="260" w:type="dxa"/>
                      </w:tcPr>
                      <w:p w14:paraId="628F245D" w14:textId="77777777" w:rsidR="00CB66C5" w:rsidRDefault="00CB66C5">
                        <w:pPr>
                          <w:pStyle w:val="TableParagraph"/>
                          <w:spacing w:before="17" w:line="97" w:lineRule="exact"/>
                          <w:ind w:left="29" w:right="29"/>
                          <w:rPr>
                            <w:rFonts w:ascii="Arial MT"/>
                            <w:sz w:val="9"/>
                          </w:rPr>
                        </w:pPr>
                        <w:r>
                          <w:rPr>
                            <w:rFonts w:ascii="Arial MT"/>
                            <w:w w:val="105"/>
                            <w:sz w:val="9"/>
                          </w:rPr>
                          <w:t>40</w:t>
                        </w:r>
                      </w:p>
                    </w:tc>
                    <w:tc>
                      <w:tcPr>
                        <w:tcW w:w="348" w:type="dxa"/>
                        <w:tcBorders>
                          <w:right w:val="nil"/>
                        </w:tcBorders>
                      </w:tcPr>
                      <w:p w14:paraId="2872E26C" w14:textId="77777777" w:rsidR="00CB66C5" w:rsidRDefault="00CB66C5">
                        <w:pPr>
                          <w:pStyle w:val="TableParagraph"/>
                          <w:spacing w:before="17" w:line="97" w:lineRule="exact"/>
                          <w:ind w:left="54"/>
                          <w:jc w:val="left"/>
                          <w:rPr>
                            <w:rFonts w:ascii="Arial MT"/>
                            <w:sz w:val="9"/>
                          </w:rPr>
                        </w:pPr>
                        <w:r>
                          <w:rPr>
                            <w:rFonts w:ascii="Arial MT"/>
                            <w:w w:val="105"/>
                            <w:sz w:val="9"/>
                          </w:rPr>
                          <w:t>11.18</w:t>
                        </w:r>
                      </w:p>
                    </w:tc>
                    <w:tc>
                      <w:tcPr>
                        <w:tcW w:w="389" w:type="dxa"/>
                        <w:tcBorders>
                          <w:left w:val="nil"/>
                          <w:right w:val="nil"/>
                        </w:tcBorders>
                      </w:tcPr>
                      <w:p w14:paraId="5A650C85" w14:textId="77777777" w:rsidR="00CB66C5" w:rsidRDefault="00CB66C5">
                        <w:pPr>
                          <w:pStyle w:val="TableParagraph"/>
                          <w:spacing w:before="17" w:line="97" w:lineRule="exact"/>
                          <w:ind w:left="20" w:right="20"/>
                          <w:rPr>
                            <w:rFonts w:ascii="Arial MT"/>
                            <w:sz w:val="9"/>
                          </w:rPr>
                        </w:pPr>
                        <w:r>
                          <w:rPr>
                            <w:rFonts w:ascii="Arial MT"/>
                            <w:w w:val="105"/>
                            <w:sz w:val="9"/>
                          </w:rPr>
                          <w:t>4471.4</w:t>
                        </w:r>
                      </w:p>
                    </w:tc>
                    <w:tc>
                      <w:tcPr>
                        <w:tcW w:w="390" w:type="dxa"/>
                        <w:tcBorders>
                          <w:left w:val="nil"/>
                          <w:right w:val="nil"/>
                        </w:tcBorders>
                      </w:tcPr>
                      <w:p w14:paraId="719E2880" w14:textId="77777777" w:rsidR="00CB66C5" w:rsidRDefault="00CB66C5">
                        <w:pPr>
                          <w:pStyle w:val="TableParagraph"/>
                          <w:spacing w:before="17" w:line="97" w:lineRule="exact"/>
                          <w:ind w:left="20" w:right="22"/>
                          <w:rPr>
                            <w:rFonts w:ascii="Arial MT"/>
                            <w:sz w:val="9"/>
                          </w:rPr>
                        </w:pPr>
                        <w:r>
                          <w:rPr>
                            <w:rFonts w:ascii="Arial MT"/>
                            <w:w w:val="105"/>
                            <w:sz w:val="9"/>
                          </w:rPr>
                          <w:t>0.0337</w:t>
                        </w:r>
                      </w:p>
                    </w:tc>
                  </w:tr>
                  <w:tr w:rsidR="00CB66C5" w14:paraId="4D20991C" w14:textId="77777777">
                    <w:trPr>
                      <w:trHeight w:val="133"/>
                    </w:trPr>
                    <w:tc>
                      <w:tcPr>
                        <w:tcW w:w="260" w:type="dxa"/>
                      </w:tcPr>
                      <w:p w14:paraId="097C75F1" w14:textId="77777777" w:rsidR="00CB66C5" w:rsidRDefault="00CB66C5">
                        <w:pPr>
                          <w:pStyle w:val="TableParagraph"/>
                          <w:spacing w:before="17" w:line="97" w:lineRule="exact"/>
                          <w:ind w:left="29" w:right="29"/>
                          <w:rPr>
                            <w:rFonts w:ascii="Arial MT"/>
                            <w:sz w:val="9"/>
                          </w:rPr>
                        </w:pPr>
                        <w:r>
                          <w:rPr>
                            <w:rFonts w:ascii="Arial MT"/>
                            <w:w w:val="105"/>
                            <w:sz w:val="9"/>
                          </w:rPr>
                          <w:t>41</w:t>
                        </w:r>
                      </w:p>
                    </w:tc>
                    <w:tc>
                      <w:tcPr>
                        <w:tcW w:w="348" w:type="dxa"/>
                        <w:tcBorders>
                          <w:right w:val="nil"/>
                        </w:tcBorders>
                      </w:tcPr>
                      <w:p w14:paraId="06C55C25" w14:textId="77777777" w:rsidR="00CB66C5" w:rsidRDefault="00CB66C5">
                        <w:pPr>
                          <w:pStyle w:val="TableParagraph"/>
                          <w:spacing w:before="17" w:line="97" w:lineRule="exact"/>
                          <w:ind w:left="54"/>
                          <w:jc w:val="left"/>
                          <w:rPr>
                            <w:rFonts w:ascii="Arial MT"/>
                            <w:sz w:val="9"/>
                          </w:rPr>
                        </w:pPr>
                        <w:r>
                          <w:rPr>
                            <w:rFonts w:ascii="Arial MT"/>
                            <w:w w:val="105"/>
                            <w:sz w:val="9"/>
                          </w:rPr>
                          <w:t>11.32</w:t>
                        </w:r>
                      </w:p>
                    </w:tc>
                    <w:tc>
                      <w:tcPr>
                        <w:tcW w:w="389" w:type="dxa"/>
                        <w:tcBorders>
                          <w:left w:val="nil"/>
                          <w:right w:val="nil"/>
                        </w:tcBorders>
                      </w:tcPr>
                      <w:p w14:paraId="5C6CB6C1" w14:textId="77777777" w:rsidR="00CB66C5" w:rsidRDefault="00CB66C5">
                        <w:pPr>
                          <w:pStyle w:val="TableParagraph"/>
                          <w:spacing w:before="17" w:line="97" w:lineRule="exact"/>
                          <w:ind w:left="20" w:right="20"/>
                          <w:rPr>
                            <w:rFonts w:ascii="Arial MT"/>
                            <w:sz w:val="9"/>
                          </w:rPr>
                        </w:pPr>
                        <w:r>
                          <w:rPr>
                            <w:rFonts w:ascii="Arial MT"/>
                            <w:w w:val="105"/>
                            <w:sz w:val="9"/>
                          </w:rPr>
                          <w:t>4526.8</w:t>
                        </w:r>
                      </w:p>
                    </w:tc>
                    <w:tc>
                      <w:tcPr>
                        <w:tcW w:w="390" w:type="dxa"/>
                        <w:tcBorders>
                          <w:left w:val="nil"/>
                          <w:right w:val="nil"/>
                        </w:tcBorders>
                      </w:tcPr>
                      <w:p w14:paraId="51ABF69C" w14:textId="77777777" w:rsidR="00CB66C5" w:rsidRDefault="00CB66C5">
                        <w:pPr>
                          <w:pStyle w:val="TableParagraph"/>
                          <w:spacing w:before="17" w:line="97" w:lineRule="exact"/>
                          <w:ind w:left="20" w:right="22"/>
                          <w:rPr>
                            <w:rFonts w:ascii="Arial MT"/>
                            <w:sz w:val="9"/>
                          </w:rPr>
                        </w:pPr>
                        <w:r>
                          <w:rPr>
                            <w:rFonts w:ascii="Arial MT"/>
                            <w:w w:val="105"/>
                            <w:sz w:val="9"/>
                          </w:rPr>
                          <w:t>0.0203</w:t>
                        </w:r>
                      </w:p>
                    </w:tc>
                  </w:tr>
                </w:tbl>
                <w:p w14:paraId="769EAA39" w14:textId="77777777" w:rsidR="00CB66C5" w:rsidRDefault="00CB66C5">
                  <w:pPr>
                    <w:pStyle w:val="a3"/>
                  </w:pPr>
                </w:p>
              </w:txbxContent>
            </v:textbox>
            <w10:wrap anchorx="page"/>
          </v:shape>
        </w:pict>
      </w:r>
      <w:r>
        <w:rPr>
          <w:noProof/>
          <w:color w:val="000000" w:themeColor="text1"/>
        </w:rPr>
        <w:pict w14:anchorId="43CE4828">
          <v:shape id="_x0000_s13528" type="#_x0000_t202" style="position:absolute;left:0;text-align:left;margin-left:307.85pt;margin-top:-6.15pt;width:116.85pt;height:96.95pt;z-index:250945536;mso-position-horizontal-relative:page" filled="f" stroked="f">
            <v:textbox inset="0,0,0,0">
              <w:txbxContent>
                <w:tbl>
                  <w:tblPr>
                    <w:tblStyle w:val="TableNormal"/>
                    <w:tblW w:w="0" w:type="auto"/>
                    <w:tblInd w:w="7" w:type="dxa"/>
                    <w:tblLayout w:type="fixed"/>
                    <w:tblLook w:val="01E0" w:firstRow="1" w:lastRow="1" w:firstColumn="1" w:lastColumn="1" w:noHBand="0" w:noVBand="0"/>
                  </w:tblPr>
                  <w:tblGrid>
                    <w:gridCol w:w="1632"/>
                    <w:gridCol w:w="706"/>
                  </w:tblGrid>
                  <w:tr w:rsidR="00CB66C5" w14:paraId="520BDB6C" w14:textId="77777777">
                    <w:trPr>
                      <w:trHeight w:val="133"/>
                    </w:trPr>
                    <w:tc>
                      <w:tcPr>
                        <w:tcW w:w="1632" w:type="dxa"/>
                        <w:tcBorders>
                          <w:right w:val="single" w:sz="2" w:space="0" w:color="000000"/>
                        </w:tcBorders>
                      </w:tcPr>
                      <w:p w14:paraId="41520FDB" w14:textId="77777777" w:rsidR="00CB66C5" w:rsidRDefault="00CB66C5">
                        <w:pPr>
                          <w:pStyle w:val="TableParagraph"/>
                          <w:jc w:val="left"/>
                          <w:rPr>
                            <w:sz w:val="8"/>
                          </w:rPr>
                        </w:pPr>
                      </w:p>
                    </w:tc>
                    <w:tc>
                      <w:tcPr>
                        <w:tcW w:w="706" w:type="dxa"/>
                        <w:tcBorders>
                          <w:top w:val="single" w:sz="2" w:space="0" w:color="000000"/>
                          <w:left w:val="single" w:sz="2" w:space="0" w:color="000000"/>
                          <w:bottom w:val="single" w:sz="2" w:space="0" w:color="000000"/>
                        </w:tcBorders>
                      </w:tcPr>
                      <w:p w14:paraId="04372179" w14:textId="77777777" w:rsidR="00CB66C5" w:rsidRDefault="00CB66C5">
                        <w:pPr>
                          <w:pStyle w:val="TableParagraph"/>
                          <w:spacing w:before="17" w:line="97" w:lineRule="exact"/>
                          <w:ind w:left="9" w:right="12"/>
                          <w:rPr>
                            <w:rFonts w:ascii="Arial MT"/>
                            <w:sz w:val="9"/>
                          </w:rPr>
                        </w:pPr>
                        <w:r>
                          <w:rPr>
                            <w:rFonts w:ascii="Arial MT"/>
                            <w:w w:val="105"/>
                            <w:sz w:val="9"/>
                          </w:rPr>
                          <w:t>(ppm)</w:t>
                        </w:r>
                      </w:p>
                    </w:tc>
                  </w:tr>
                  <w:tr w:rsidR="00CB66C5" w14:paraId="5E11A819" w14:textId="77777777">
                    <w:trPr>
                      <w:trHeight w:val="133"/>
                    </w:trPr>
                    <w:tc>
                      <w:tcPr>
                        <w:tcW w:w="1632" w:type="dxa"/>
                        <w:tcBorders>
                          <w:right w:val="single" w:sz="2" w:space="0" w:color="000000"/>
                        </w:tcBorders>
                      </w:tcPr>
                      <w:p w14:paraId="2BEDAE7A" w14:textId="77777777" w:rsidR="00CB66C5" w:rsidRDefault="00CB66C5">
                        <w:pPr>
                          <w:pStyle w:val="TableParagraph"/>
                          <w:jc w:val="left"/>
                          <w:rPr>
                            <w:sz w:val="8"/>
                          </w:rPr>
                        </w:pPr>
                      </w:p>
                    </w:tc>
                    <w:tc>
                      <w:tcPr>
                        <w:tcW w:w="706" w:type="dxa"/>
                        <w:tcBorders>
                          <w:top w:val="single" w:sz="2" w:space="0" w:color="000000"/>
                          <w:left w:val="single" w:sz="2" w:space="0" w:color="000000"/>
                          <w:bottom w:val="single" w:sz="2" w:space="0" w:color="000000"/>
                        </w:tcBorders>
                      </w:tcPr>
                      <w:p w14:paraId="584B5BE8" w14:textId="77777777" w:rsidR="00CB66C5" w:rsidRDefault="00CB66C5">
                        <w:pPr>
                          <w:pStyle w:val="TableParagraph"/>
                          <w:spacing w:before="17" w:line="97" w:lineRule="exact"/>
                          <w:ind w:left="7" w:right="39"/>
                          <w:rPr>
                            <w:rFonts w:ascii="Arial MT"/>
                            <w:sz w:val="9"/>
                          </w:rPr>
                        </w:pPr>
                        <w:r>
                          <w:rPr>
                            <w:rFonts w:ascii="Arial MT"/>
                            <w:w w:val="105"/>
                            <w:sz w:val="9"/>
                          </w:rPr>
                          <w:t>1.07</w:t>
                        </w:r>
                      </w:p>
                    </w:tc>
                  </w:tr>
                  <w:tr w:rsidR="00CB66C5" w14:paraId="4359D79F" w14:textId="77777777">
                    <w:trPr>
                      <w:trHeight w:val="133"/>
                    </w:trPr>
                    <w:tc>
                      <w:tcPr>
                        <w:tcW w:w="1632" w:type="dxa"/>
                        <w:tcBorders>
                          <w:right w:val="single" w:sz="2" w:space="0" w:color="000000"/>
                        </w:tcBorders>
                      </w:tcPr>
                      <w:p w14:paraId="666AB899" w14:textId="77777777" w:rsidR="00CB66C5" w:rsidRDefault="00CB66C5">
                        <w:pPr>
                          <w:pStyle w:val="TableParagraph"/>
                          <w:jc w:val="left"/>
                          <w:rPr>
                            <w:sz w:val="8"/>
                          </w:rPr>
                        </w:pPr>
                      </w:p>
                    </w:tc>
                    <w:tc>
                      <w:tcPr>
                        <w:tcW w:w="706" w:type="dxa"/>
                        <w:tcBorders>
                          <w:top w:val="single" w:sz="2" w:space="0" w:color="000000"/>
                          <w:left w:val="single" w:sz="2" w:space="0" w:color="000000"/>
                          <w:bottom w:val="single" w:sz="2" w:space="0" w:color="000000"/>
                        </w:tcBorders>
                      </w:tcPr>
                      <w:p w14:paraId="2738A68B" w14:textId="77777777" w:rsidR="00CB66C5" w:rsidRDefault="00CB66C5">
                        <w:pPr>
                          <w:pStyle w:val="TableParagraph"/>
                          <w:spacing w:before="17" w:line="97" w:lineRule="exact"/>
                          <w:ind w:left="9" w:right="39"/>
                          <w:rPr>
                            <w:rFonts w:ascii="Arial MT"/>
                            <w:sz w:val="9"/>
                          </w:rPr>
                        </w:pPr>
                        <w:r>
                          <w:rPr>
                            <w:rFonts w:ascii="Arial MT"/>
                            <w:w w:val="105"/>
                            <w:sz w:val="9"/>
                          </w:rPr>
                          <w:t>[1.61</w:t>
                        </w:r>
                        <w:r>
                          <w:rPr>
                            <w:rFonts w:ascii="Arial MT"/>
                            <w:spacing w:val="-7"/>
                            <w:w w:val="105"/>
                            <w:sz w:val="9"/>
                          </w:rPr>
                          <w:t xml:space="preserve"> </w:t>
                        </w:r>
                        <w:r>
                          <w:rPr>
                            <w:rFonts w:ascii="Arial MT"/>
                            <w:w w:val="105"/>
                            <w:sz w:val="9"/>
                          </w:rPr>
                          <w:t>..</w:t>
                        </w:r>
                        <w:r>
                          <w:rPr>
                            <w:rFonts w:ascii="Arial MT"/>
                            <w:spacing w:val="-5"/>
                            <w:w w:val="105"/>
                            <w:sz w:val="9"/>
                          </w:rPr>
                          <w:t xml:space="preserve"> </w:t>
                        </w:r>
                        <w:r>
                          <w:rPr>
                            <w:rFonts w:ascii="Arial MT"/>
                            <w:w w:val="105"/>
                            <w:sz w:val="9"/>
                          </w:rPr>
                          <w:t>2.37]</w:t>
                        </w:r>
                      </w:p>
                    </w:tc>
                  </w:tr>
                  <w:tr w:rsidR="00CB66C5" w14:paraId="26E2D5ED" w14:textId="77777777">
                    <w:trPr>
                      <w:trHeight w:val="133"/>
                    </w:trPr>
                    <w:tc>
                      <w:tcPr>
                        <w:tcW w:w="1632" w:type="dxa"/>
                        <w:tcBorders>
                          <w:right w:val="single" w:sz="2" w:space="0" w:color="000000"/>
                        </w:tcBorders>
                      </w:tcPr>
                      <w:p w14:paraId="68B1C048" w14:textId="77777777" w:rsidR="00CB66C5" w:rsidRDefault="00CB66C5">
                        <w:pPr>
                          <w:pStyle w:val="TableParagraph"/>
                          <w:jc w:val="left"/>
                          <w:rPr>
                            <w:sz w:val="8"/>
                          </w:rPr>
                        </w:pPr>
                      </w:p>
                    </w:tc>
                    <w:tc>
                      <w:tcPr>
                        <w:tcW w:w="706" w:type="dxa"/>
                        <w:tcBorders>
                          <w:top w:val="single" w:sz="2" w:space="0" w:color="000000"/>
                          <w:left w:val="single" w:sz="2" w:space="0" w:color="000000"/>
                          <w:bottom w:val="single" w:sz="2" w:space="0" w:color="000000"/>
                        </w:tcBorders>
                      </w:tcPr>
                      <w:p w14:paraId="062A7BFA" w14:textId="77777777" w:rsidR="00CB66C5" w:rsidRDefault="00CB66C5">
                        <w:pPr>
                          <w:pStyle w:val="TableParagraph"/>
                          <w:spacing w:before="17" w:line="97" w:lineRule="exact"/>
                          <w:ind w:left="9" w:right="39"/>
                          <w:rPr>
                            <w:rFonts w:ascii="Arial MT"/>
                            <w:sz w:val="9"/>
                          </w:rPr>
                        </w:pPr>
                        <w:r>
                          <w:rPr>
                            <w:rFonts w:ascii="Arial MT"/>
                            <w:w w:val="105"/>
                            <w:sz w:val="9"/>
                          </w:rPr>
                          <w:t>[2.99</w:t>
                        </w:r>
                        <w:r>
                          <w:rPr>
                            <w:rFonts w:ascii="Arial MT"/>
                            <w:spacing w:val="-7"/>
                            <w:w w:val="105"/>
                            <w:sz w:val="9"/>
                          </w:rPr>
                          <w:t xml:space="preserve"> </w:t>
                        </w:r>
                        <w:r>
                          <w:rPr>
                            <w:rFonts w:ascii="Arial MT"/>
                            <w:w w:val="105"/>
                            <w:sz w:val="9"/>
                          </w:rPr>
                          <w:t>..</w:t>
                        </w:r>
                        <w:r>
                          <w:rPr>
                            <w:rFonts w:ascii="Arial MT"/>
                            <w:spacing w:val="-5"/>
                            <w:w w:val="105"/>
                            <w:sz w:val="9"/>
                          </w:rPr>
                          <w:t xml:space="preserve"> </w:t>
                        </w:r>
                        <w:r>
                          <w:rPr>
                            <w:rFonts w:ascii="Arial MT"/>
                            <w:w w:val="105"/>
                            <w:sz w:val="9"/>
                          </w:rPr>
                          <w:t>4.00]</w:t>
                        </w:r>
                      </w:p>
                    </w:tc>
                  </w:tr>
                  <w:tr w:rsidR="00CB66C5" w14:paraId="6798C0F5" w14:textId="77777777">
                    <w:trPr>
                      <w:trHeight w:val="133"/>
                    </w:trPr>
                    <w:tc>
                      <w:tcPr>
                        <w:tcW w:w="1632" w:type="dxa"/>
                        <w:tcBorders>
                          <w:right w:val="single" w:sz="2" w:space="0" w:color="000000"/>
                        </w:tcBorders>
                      </w:tcPr>
                      <w:p w14:paraId="6735B019" w14:textId="77777777" w:rsidR="00CB66C5" w:rsidRDefault="00CB66C5">
                        <w:pPr>
                          <w:pStyle w:val="TableParagraph"/>
                          <w:jc w:val="left"/>
                          <w:rPr>
                            <w:sz w:val="8"/>
                          </w:rPr>
                        </w:pPr>
                      </w:p>
                    </w:tc>
                    <w:tc>
                      <w:tcPr>
                        <w:tcW w:w="706" w:type="dxa"/>
                        <w:tcBorders>
                          <w:top w:val="single" w:sz="2" w:space="0" w:color="000000"/>
                          <w:left w:val="single" w:sz="2" w:space="0" w:color="000000"/>
                          <w:bottom w:val="single" w:sz="2" w:space="0" w:color="000000"/>
                        </w:tcBorders>
                      </w:tcPr>
                      <w:p w14:paraId="11B1A878" w14:textId="77777777" w:rsidR="00CB66C5" w:rsidRDefault="00CB66C5">
                        <w:pPr>
                          <w:pStyle w:val="TableParagraph"/>
                          <w:spacing w:before="17" w:line="97" w:lineRule="exact"/>
                          <w:ind w:left="9" w:right="39"/>
                          <w:rPr>
                            <w:rFonts w:ascii="Arial MT"/>
                            <w:sz w:val="9"/>
                          </w:rPr>
                        </w:pPr>
                        <w:r>
                          <w:rPr>
                            <w:rFonts w:ascii="Arial MT"/>
                            <w:w w:val="105"/>
                            <w:sz w:val="9"/>
                          </w:rPr>
                          <w:t>[5.05</w:t>
                        </w:r>
                        <w:r>
                          <w:rPr>
                            <w:rFonts w:ascii="Arial MT"/>
                            <w:spacing w:val="-7"/>
                            <w:w w:val="105"/>
                            <w:sz w:val="9"/>
                          </w:rPr>
                          <w:t xml:space="preserve"> </w:t>
                        </w:r>
                        <w:r>
                          <w:rPr>
                            <w:rFonts w:ascii="Arial MT"/>
                            <w:w w:val="105"/>
                            <w:sz w:val="9"/>
                          </w:rPr>
                          <w:t>..</w:t>
                        </w:r>
                        <w:r>
                          <w:rPr>
                            <w:rFonts w:ascii="Arial MT"/>
                            <w:spacing w:val="-5"/>
                            <w:w w:val="105"/>
                            <w:sz w:val="9"/>
                          </w:rPr>
                          <w:t xml:space="preserve"> </w:t>
                        </w:r>
                        <w:r>
                          <w:rPr>
                            <w:rFonts w:ascii="Arial MT"/>
                            <w:w w:val="105"/>
                            <w:sz w:val="9"/>
                          </w:rPr>
                          <w:t>5.25]</w:t>
                        </w:r>
                      </w:p>
                    </w:tc>
                  </w:tr>
                  <w:tr w:rsidR="00CB66C5" w14:paraId="1A5E39B8" w14:textId="77777777">
                    <w:trPr>
                      <w:trHeight w:val="133"/>
                    </w:trPr>
                    <w:tc>
                      <w:tcPr>
                        <w:tcW w:w="1632" w:type="dxa"/>
                        <w:tcBorders>
                          <w:right w:val="single" w:sz="2" w:space="0" w:color="000000"/>
                        </w:tcBorders>
                      </w:tcPr>
                      <w:p w14:paraId="6A2F6E23" w14:textId="77777777" w:rsidR="00CB66C5" w:rsidRDefault="00CB66C5">
                        <w:pPr>
                          <w:pStyle w:val="TableParagraph"/>
                          <w:jc w:val="left"/>
                          <w:rPr>
                            <w:sz w:val="8"/>
                          </w:rPr>
                        </w:pPr>
                      </w:p>
                    </w:tc>
                    <w:tc>
                      <w:tcPr>
                        <w:tcW w:w="706" w:type="dxa"/>
                        <w:tcBorders>
                          <w:top w:val="single" w:sz="2" w:space="0" w:color="000000"/>
                          <w:left w:val="single" w:sz="2" w:space="0" w:color="000000"/>
                          <w:bottom w:val="single" w:sz="2" w:space="0" w:color="000000"/>
                        </w:tcBorders>
                      </w:tcPr>
                      <w:p w14:paraId="38A12D93" w14:textId="77777777" w:rsidR="00CB66C5" w:rsidRDefault="00CB66C5">
                        <w:pPr>
                          <w:pStyle w:val="TableParagraph"/>
                          <w:spacing w:before="17" w:line="97" w:lineRule="exact"/>
                          <w:ind w:left="9" w:right="39"/>
                          <w:rPr>
                            <w:rFonts w:ascii="Arial MT"/>
                            <w:sz w:val="9"/>
                          </w:rPr>
                        </w:pPr>
                        <w:r>
                          <w:rPr>
                            <w:rFonts w:ascii="Arial MT"/>
                            <w:w w:val="105"/>
                            <w:sz w:val="9"/>
                          </w:rPr>
                          <w:t>[7.77</w:t>
                        </w:r>
                        <w:r>
                          <w:rPr>
                            <w:rFonts w:ascii="Arial MT"/>
                            <w:spacing w:val="-7"/>
                            <w:w w:val="105"/>
                            <w:sz w:val="9"/>
                          </w:rPr>
                          <w:t xml:space="preserve"> </w:t>
                        </w:r>
                        <w:r>
                          <w:rPr>
                            <w:rFonts w:ascii="Arial MT"/>
                            <w:w w:val="105"/>
                            <w:sz w:val="9"/>
                          </w:rPr>
                          <w:t>..</w:t>
                        </w:r>
                        <w:r>
                          <w:rPr>
                            <w:rFonts w:ascii="Arial MT"/>
                            <w:spacing w:val="-5"/>
                            <w:w w:val="105"/>
                            <w:sz w:val="9"/>
                          </w:rPr>
                          <w:t xml:space="preserve"> </w:t>
                        </w:r>
                        <w:r>
                          <w:rPr>
                            <w:rFonts w:ascii="Arial MT"/>
                            <w:w w:val="105"/>
                            <w:sz w:val="9"/>
                          </w:rPr>
                          <w:t>7.89]</w:t>
                        </w:r>
                      </w:p>
                    </w:tc>
                  </w:tr>
                  <w:tr w:rsidR="00CB66C5" w14:paraId="49889D64" w14:textId="77777777">
                    <w:trPr>
                      <w:trHeight w:val="133"/>
                    </w:trPr>
                    <w:tc>
                      <w:tcPr>
                        <w:tcW w:w="1632" w:type="dxa"/>
                        <w:tcBorders>
                          <w:right w:val="single" w:sz="2" w:space="0" w:color="000000"/>
                        </w:tcBorders>
                      </w:tcPr>
                      <w:p w14:paraId="2BD90F1A" w14:textId="77777777" w:rsidR="00CB66C5" w:rsidRDefault="00CB66C5">
                        <w:pPr>
                          <w:pStyle w:val="TableParagraph"/>
                          <w:jc w:val="left"/>
                          <w:rPr>
                            <w:sz w:val="8"/>
                          </w:rPr>
                        </w:pPr>
                      </w:p>
                    </w:tc>
                    <w:tc>
                      <w:tcPr>
                        <w:tcW w:w="706" w:type="dxa"/>
                        <w:tcBorders>
                          <w:top w:val="single" w:sz="2" w:space="0" w:color="000000"/>
                          <w:left w:val="single" w:sz="2" w:space="0" w:color="000000"/>
                          <w:bottom w:val="single" w:sz="2" w:space="0" w:color="000000"/>
                        </w:tcBorders>
                      </w:tcPr>
                      <w:p w14:paraId="41252852" w14:textId="77777777" w:rsidR="00CB66C5" w:rsidRDefault="00CB66C5">
                        <w:pPr>
                          <w:pStyle w:val="TableParagraph"/>
                          <w:spacing w:before="17" w:line="97" w:lineRule="exact"/>
                          <w:ind w:left="9" w:right="39"/>
                          <w:rPr>
                            <w:rFonts w:ascii="Arial MT"/>
                            <w:sz w:val="9"/>
                          </w:rPr>
                        </w:pPr>
                        <w:r>
                          <w:rPr>
                            <w:rFonts w:ascii="Arial MT"/>
                            <w:w w:val="105"/>
                            <w:sz w:val="9"/>
                          </w:rPr>
                          <w:t>[8.05</w:t>
                        </w:r>
                        <w:r>
                          <w:rPr>
                            <w:rFonts w:ascii="Arial MT"/>
                            <w:spacing w:val="-7"/>
                            <w:w w:val="105"/>
                            <w:sz w:val="9"/>
                          </w:rPr>
                          <w:t xml:space="preserve"> </w:t>
                        </w:r>
                        <w:r>
                          <w:rPr>
                            <w:rFonts w:ascii="Arial MT"/>
                            <w:w w:val="105"/>
                            <w:sz w:val="9"/>
                          </w:rPr>
                          <w:t>..</w:t>
                        </w:r>
                        <w:r>
                          <w:rPr>
                            <w:rFonts w:ascii="Arial MT"/>
                            <w:spacing w:val="-5"/>
                            <w:w w:val="105"/>
                            <w:sz w:val="9"/>
                          </w:rPr>
                          <w:t xml:space="preserve"> </w:t>
                        </w:r>
                        <w:r>
                          <w:rPr>
                            <w:rFonts w:ascii="Arial MT"/>
                            <w:w w:val="105"/>
                            <w:sz w:val="9"/>
                          </w:rPr>
                          <w:t>8.30]</w:t>
                        </w:r>
                      </w:p>
                    </w:tc>
                  </w:tr>
                  <w:tr w:rsidR="00CB66C5" w14:paraId="1AFDD739" w14:textId="77777777">
                    <w:trPr>
                      <w:trHeight w:val="133"/>
                    </w:trPr>
                    <w:tc>
                      <w:tcPr>
                        <w:tcW w:w="1632" w:type="dxa"/>
                        <w:tcBorders>
                          <w:right w:val="single" w:sz="2" w:space="0" w:color="000000"/>
                        </w:tcBorders>
                      </w:tcPr>
                      <w:p w14:paraId="190AE9BC" w14:textId="77777777" w:rsidR="00CB66C5" w:rsidRDefault="00CB66C5">
                        <w:pPr>
                          <w:pStyle w:val="TableParagraph"/>
                          <w:jc w:val="left"/>
                          <w:rPr>
                            <w:sz w:val="8"/>
                          </w:rPr>
                        </w:pPr>
                      </w:p>
                    </w:tc>
                    <w:tc>
                      <w:tcPr>
                        <w:tcW w:w="706" w:type="dxa"/>
                        <w:tcBorders>
                          <w:top w:val="single" w:sz="2" w:space="0" w:color="000000"/>
                          <w:left w:val="single" w:sz="2" w:space="0" w:color="000000"/>
                          <w:bottom w:val="single" w:sz="2" w:space="0" w:color="000000"/>
                        </w:tcBorders>
                      </w:tcPr>
                      <w:p w14:paraId="52B5940F" w14:textId="77777777" w:rsidR="00CB66C5" w:rsidRDefault="00CB66C5">
                        <w:pPr>
                          <w:pStyle w:val="TableParagraph"/>
                          <w:spacing w:before="17" w:line="97" w:lineRule="exact"/>
                          <w:ind w:left="9" w:right="39"/>
                          <w:rPr>
                            <w:rFonts w:ascii="Arial MT"/>
                            <w:sz w:val="9"/>
                          </w:rPr>
                        </w:pPr>
                        <w:r>
                          <w:rPr>
                            <w:rFonts w:ascii="Arial MT"/>
                            <w:spacing w:val="-1"/>
                            <w:w w:val="105"/>
                            <w:sz w:val="9"/>
                          </w:rPr>
                          <w:t>[11.14</w:t>
                        </w:r>
                        <w:r>
                          <w:rPr>
                            <w:rFonts w:ascii="Arial MT"/>
                            <w:spacing w:val="-6"/>
                            <w:w w:val="105"/>
                            <w:sz w:val="9"/>
                          </w:rPr>
                          <w:t xml:space="preserve"> </w:t>
                        </w:r>
                        <w:r>
                          <w:rPr>
                            <w:rFonts w:ascii="Arial MT"/>
                            <w:w w:val="105"/>
                            <w:sz w:val="9"/>
                          </w:rPr>
                          <w:t>..</w:t>
                        </w:r>
                        <w:r>
                          <w:rPr>
                            <w:rFonts w:ascii="Arial MT"/>
                            <w:spacing w:val="-4"/>
                            <w:w w:val="105"/>
                            <w:sz w:val="9"/>
                          </w:rPr>
                          <w:t xml:space="preserve"> </w:t>
                        </w:r>
                        <w:r>
                          <w:rPr>
                            <w:rFonts w:ascii="Arial MT"/>
                            <w:w w:val="105"/>
                            <w:sz w:val="9"/>
                          </w:rPr>
                          <w:t>11.37]</w:t>
                        </w:r>
                      </w:p>
                    </w:tc>
                  </w:tr>
                  <w:tr w:rsidR="00CB66C5" w14:paraId="02DCFDA0" w14:textId="77777777">
                    <w:trPr>
                      <w:trHeight w:val="828"/>
                    </w:trPr>
                    <w:tc>
                      <w:tcPr>
                        <w:tcW w:w="1632" w:type="dxa"/>
                      </w:tcPr>
                      <w:p w14:paraId="17365C08" w14:textId="77777777" w:rsidR="00CB66C5" w:rsidRDefault="00CB66C5">
                        <w:pPr>
                          <w:pStyle w:val="TableParagraph"/>
                          <w:jc w:val="left"/>
                          <w:rPr>
                            <w:sz w:val="10"/>
                          </w:rPr>
                        </w:pPr>
                      </w:p>
                    </w:tc>
                    <w:tc>
                      <w:tcPr>
                        <w:tcW w:w="706" w:type="dxa"/>
                        <w:tcBorders>
                          <w:top w:val="single" w:sz="2" w:space="0" w:color="000000"/>
                        </w:tcBorders>
                      </w:tcPr>
                      <w:p w14:paraId="1B756CD6" w14:textId="77777777" w:rsidR="00CB66C5" w:rsidRDefault="00CB66C5">
                        <w:pPr>
                          <w:pStyle w:val="TableParagraph"/>
                          <w:jc w:val="left"/>
                          <w:rPr>
                            <w:sz w:val="10"/>
                          </w:rPr>
                        </w:pPr>
                      </w:p>
                    </w:tc>
                  </w:tr>
                </w:tbl>
                <w:p w14:paraId="72FA9938" w14:textId="77777777" w:rsidR="00CB66C5" w:rsidRDefault="00CB66C5">
                  <w:pPr>
                    <w:pStyle w:val="a3"/>
                  </w:pPr>
                </w:p>
              </w:txbxContent>
            </v:textbox>
            <w10:wrap anchorx="page"/>
          </v:shape>
        </w:pict>
      </w:r>
      <w:r w:rsidR="00B21731" w:rsidRPr="00984D1E">
        <w:rPr>
          <w:rFonts w:ascii="Arial MT"/>
          <w:noProof/>
          <w:color w:val="000000" w:themeColor="text1"/>
          <w:sz w:val="9"/>
        </w:rPr>
        <w:t>1</w:t>
      </w:r>
      <w:r w:rsidR="00B21731" w:rsidRPr="00984D1E">
        <w:rPr>
          <w:rFonts w:ascii="Arial MT"/>
          <w:noProof/>
          <w:color w:val="000000" w:themeColor="text1"/>
          <w:sz w:val="9"/>
        </w:rPr>
        <w:tab/>
        <w:t>11,11,11</w:t>
      </w:r>
    </w:p>
    <w:p w14:paraId="51836B1A" w14:textId="77777777" w:rsidR="00C254C2" w:rsidRPr="00984D1E" w:rsidRDefault="00B21731">
      <w:pPr>
        <w:tabs>
          <w:tab w:val="left" w:pos="2263"/>
        </w:tabs>
        <w:spacing w:before="35"/>
        <w:ind w:left="1773"/>
        <w:rPr>
          <w:rFonts w:ascii="Arial MT"/>
          <w:noProof/>
          <w:color w:val="000000" w:themeColor="text1"/>
          <w:sz w:val="9"/>
        </w:rPr>
      </w:pPr>
      <w:r w:rsidRPr="00984D1E">
        <w:rPr>
          <w:rFonts w:ascii="Arial MT"/>
          <w:noProof/>
          <w:color w:val="000000" w:themeColor="text1"/>
          <w:sz w:val="9"/>
        </w:rPr>
        <w:t>2</w:t>
      </w:r>
      <w:r w:rsidRPr="00984D1E">
        <w:rPr>
          <w:rFonts w:ascii="Arial MT"/>
          <w:noProof/>
          <w:color w:val="000000" w:themeColor="text1"/>
          <w:sz w:val="9"/>
        </w:rPr>
        <w:tab/>
        <w:t>3ax,5ax,3eq,5eq</w:t>
      </w:r>
    </w:p>
    <w:p w14:paraId="39B09DB0" w14:textId="77777777" w:rsidR="00C254C2" w:rsidRPr="00984D1E" w:rsidRDefault="00B21731">
      <w:pPr>
        <w:spacing w:before="35"/>
        <w:ind w:left="1773"/>
        <w:rPr>
          <w:rFonts w:ascii="Arial MT"/>
          <w:noProof/>
          <w:color w:val="000000" w:themeColor="text1"/>
          <w:sz w:val="9"/>
        </w:rPr>
      </w:pPr>
      <w:r w:rsidRPr="00984D1E">
        <w:rPr>
          <w:rFonts w:ascii="Arial MT"/>
          <w:noProof/>
          <w:color w:val="000000" w:themeColor="text1"/>
          <w:sz w:val="9"/>
        </w:rPr>
        <w:t>3     2ax,6ax,2eq,6eq,7,7,8,8,10,10</w:t>
      </w:r>
    </w:p>
    <w:p w14:paraId="479E293A" w14:textId="77777777" w:rsidR="00C254C2" w:rsidRPr="00984D1E" w:rsidRDefault="00B21731">
      <w:pPr>
        <w:tabs>
          <w:tab w:val="left" w:pos="2575"/>
        </w:tabs>
        <w:spacing w:before="35"/>
        <w:ind w:left="1773"/>
        <w:rPr>
          <w:rFonts w:ascii="Arial MT"/>
          <w:noProof/>
          <w:color w:val="000000" w:themeColor="text1"/>
          <w:sz w:val="9"/>
        </w:rPr>
      </w:pPr>
      <w:r w:rsidRPr="00984D1E">
        <w:rPr>
          <w:rFonts w:ascii="Arial MT"/>
          <w:noProof/>
          <w:color w:val="000000" w:themeColor="text1"/>
          <w:sz w:val="9"/>
        </w:rPr>
        <w:t>4</w:t>
      </w:r>
      <w:r w:rsidRPr="00984D1E">
        <w:rPr>
          <w:rFonts w:ascii="Arial MT"/>
          <w:noProof/>
          <w:color w:val="000000" w:themeColor="text1"/>
          <w:sz w:val="9"/>
        </w:rPr>
        <w:tab/>
        <w:t>4</w:t>
      </w:r>
    </w:p>
    <w:p w14:paraId="19A06A11" w14:textId="77777777" w:rsidR="00C254C2" w:rsidRPr="00984D1E" w:rsidRDefault="00B21731">
      <w:pPr>
        <w:tabs>
          <w:tab w:val="left" w:pos="2482"/>
        </w:tabs>
        <w:spacing w:before="35"/>
        <w:ind w:left="1773"/>
        <w:rPr>
          <w:rFonts w:ascii="Arial MT"/>
          <w:noProof/>
          <w:color w:val="000000" w:themeColor="text1"/>
          <w:sz w:val="9"/>
        </w:rPr>
      </w:pPr>
      <w:r w:rsidRPr="00984D1E">
        <w:rPr>
          <w:rFonts w:ascii="Arial MT"/>
          <w:noProof/>
          <w:color w:val="000000" w:themeColor="text1"/>
          <w:sz w:val="9"/>
        </w:rPr>
        <w:t>5</w:t>
      </w:r>
      <w:r w:rsidRPr="00984D1E">
        <w:rPr>
          <w:rFonts w:ascii="Arial MT"/>
          <w:noProof/>
          <w:color w:val="000000" w:themeColor="text1"/>
          <w:sz w:val="9"/>
        </w:rPr>
        <w:tab/>
        <w:t>11,19</w:t>
      </w:r>
    </w:p>
    <w:p w14:paraId="3A11D968" w14:textId="77777777" w:rsidR="00C254C2" w:rsidRPr="00984D1E" w:rsidRDefault="00B21731">
      <w:pPr>
        <w:tabs>
          <w:tab w:val="left" w:pos="2482"/>
        </w:tabs>
        <w:spacing w:before="35"/>
        <w:ind w:left="1773"/>
        <w:rPr>
          <w:rFonts w:ascii="Arial MT"/>
          <w:noProof/>
          <w:color w:val="000000" w:themeColor="text1"/>
          <w:sz w:val="9"/>
        </w:rPr>
      </w:pPr>
      <w:r w:rsidRPr="00984D1E">
        <w:rPr>
          <w:rFonts w:ascii="Arial MT"/>
          <w:noProof/>
          <w:color w:val="000000" w:themeColor="text1"/>
          <w:sz w:val="9"/>
        </w:rPr>
        <w:t>6</w:t>
      </w:r>
      <w:r w:rsidRPr="00984D1E">
        <w:rPr>
          <w:rFonts w:ascii="Arial MT"/>
          <w:noProof/>
          <w:color w:val="000000" w:themeColor="text1"/>
          <w:sz w:val="9"/>
        </w:rPr>
        <w:tab/>
        <w:t>16,20</w:t>
      </w:r>
    </w:p>
    <w:p w14:paraId="59CE2C58" w14:textId="77777777" w:rsidR="00C254C2" w:rsidRPr="00984D1E" w:rsidRDefault="00B21731">
      <w:pPr>
        <w:tabs>
          <w:tab w:val="left" w:pos="2549"/>
        </w:tabs>
        <w:spacing w:before="35"/>
        <w:ind w:left="1773"/>
        <w:rPr>
          <w:rFonts w:ascii="Arial MT"/>
          <w:noProof/>
          <w:color w:val="000000" w:themeColor="text1"/>
          <w:sz w:val="9"/>
        </w:rPr>
      </w:pPr>
      <w:r w:rsidRPr="00984D1E">
        <w:rPr>
          <w:rFonts w:ascii="Arial MT"/>
          <w:noProof/>
          <w:color w:val="000000" w:themeColor="text1"/>
          <w:sz w:val="9"/>
        </w:rPr>
        <w:t>7</w:t>
      </w:r>
      <w:r w:rsidRPr="00984D1E">
        <w:rPr>
          <w:rFonts w:ascii="Arial MT"/>
          <w:noProof/>
          <w:color w:val="000000" w:themeColor="text1"/>
          <w:sz w:val="9"/>
        </w:rPr>
        <w:tab/>
        <w:t>25</w:t>
      </w:r>
    </w:p>
    <w:p w14:paraId="55880356" w14:textId="77777777" w:rsidR="00C254C2" w:rsidRPr="00984D1E" w:rsidRDefault="00C254C2">
      <w:pPr>
        <w:rPr>
          <w:rFonts w:ascii="Arial MT"/>
          <w:noProof/>
          <w:color w:val="000000" w:themeColor="text1"/>
          <w:sz w:val="9"/>
        </w:rPr>
        <w:sectPr w:rsidR="00C254C2" w:rsidRPr="00984D1E">
          <w:type w:val="continuous"/>
          <w:pgSz w:w="11910" w:h="16840"/>
          <w:pgMar w:top="1040" w:right="260" w:bottom="280" w:left="1580" w:header="720" w:footer="720" w:gutter="0"/>
          <w:cols w:num="2" w:space="720" w:equalWidth="0">
            <w:col w:w="1908" w:space="1000"/>
            <w:col w:w="7162"/>
          </w:cols>
        </w:sectPr>
      </w:pPr>
    </w:p>
    <w:p w14:paraId="5DF4CC23" w14:textId="77777777" w:rsidR="00C254C2" w:rsidRPr="00984D1E" w:rsidRDefault="00CB66C5">
      <w:pPr>
        <w:pStyle w:val="a3"/>
        <w:spacing w:before="5"/>
        <w:rPr>
          <w:rFonts w:ascii="Arial MT"/>
          <w:noProof/>
          <w:color w:val="000000" w:themeColor="text1"/>
          <w:sz w:val="20"/>
        </w:rPr>
      </w:pPr>
      <w:r>
        <w:rPr>
          <w:noProof/>
          <w:color w:val="000000" w:themeColor="text1"/>
        </w:rPr>
        <w:lastRenderedPageBreak/>
        <w:pict w14:anchorId="5BB300D2">
          <v:line id="_x0000_s13527" style="position:absolute;z-index:-251270144;mso-position-horizontal-relative:page;mso-position-vertical-relative:page" from="469.1pt,217.9pt" to="469.1pt,212pt" strokeweight=".15953mm">
            <w10:wrap anchorx="page" anchory="page"/>
          </v:line>
        </w:pict>
      </w:r>
      <w:r>
        <w:rPr>
          <w:noProof/>
          <w:color w:val="000000" w:themeColor="text1"/>
        </w:rPr>
        <w:pict w14:anchorId="7D3358DE">
          <v:line id="_x0000_s13526" style="position:absolute;z-index:-251269120;mso-position-horizontal-relative:page;mso-position-vertical-relative:page" from="469.1pt,212pt" to="469.55pt,208.85pt" strokeweight=".1595mm">
            <w10:wrap anchorx="page" anchory="page"/>
          </v:line>
        </w:pict>
      </w:r>
      <w:r>
        <w:rPr>
          <w:noProof/>
          <w:color w:val="000000" w:themeColor="text1"/>
        </w:rPr>
        <w:pict w14:anchorId="35E54206">
          <v:line id="_x0000_s13525" style="position:absolute;z-index:-251268096;mso-position-horizontal-relative:page;mso-position-vertical-relative:page" from="462.3pt,105.45pt" to="462.3pt,99.15pt" strokeweight=".15953mm">
            <w10:wrap anchorx="page" anchory="page"/>
          </v:line>
        </w:pict>
      </w:r>
      <w:r>
        <w:rPr>
          <w:noProof/>
          <w:color w:val="000000" w:themeColor="text1"/>
        </w:rPr>
        <w:pict w14:anchorId="37229FF2">
          <v:line id="_x0000_s13524" style="position:absolute;z-index:-251267072;mso-position-horizontal-relative:page;mso-position-vertical-relative:page" from="462.3pt,99.15pt" to="462.75pt,95.95pt" strokeweight=".1595mm">
            <w10:wrap anchorx="page" anchory="page"/>
          </v:line>
        </w:pict>
      </w:r>
      <w:r>
        <w:rPr>
          <w:noProof/>
          <w:color w:val="000000" w:themeColor="text1"/>
        </w:rPr>
        <w:pict w14:anchorId="465ED07E">
          <v:line id="_x0000_s13523" style="position:absolute;z-index:-251266048;mso-position-horizontal-relative:page;mso-position-vertical-relative:page" from="456.9pt,201.2pt" to="456.9pt,194.85pt" strokeweight=".15953mm">
            <w10:wrap anchorx="page" anchory="page"/>
          </v:line>
        </w:pict>
      </w:r>
      <w:r>
        <w:rPr>
          <w:noProof/>
          <w:color w:val="000000" w:themeColor="text1"/>
        </w:rPr>
        <w:pict w14:anchorId="3E7159D9">
          <v:line id="_x0000_s13522" style="position:absolute;z-index:-251265024;mso-position-horizontal-relative:page;mso-position-vertical-relative:page" from="456.9pt,194.85pt" to="455.55pt,191.7pt" strokeweight=".15947mm">
            <w10:wrap anchorx="page" anchory="page"/>
          </v:line>
        </w:pict>
      </w:r>
      <w:r>
        <w:rPr>
          <w:noProof/>
          <w:color w:val="000000" w:themeColor="text1"/>
        </w:rPr>
        <w:pict w14:anchorId="1D90BF23">
          <v:group id="_x0000_s13519" style="position:absolute;margin-left:443.55pt;margin-top:158.3pt;width:.5pt;height:9.5pt;z-index:-251264000;mso-position-horizontal-relative:page;mso-position-vertical-relative:page" coordorigin="8871,3166" coordsize="10,190">
            <v:line id="_x0000_s13521" style="position:absolute" from="8876,3355" to="8876,3229" strokeweight=".15953mm"/>
            <v:line id="_x0000_s13520" style="position:absolute" from="8876,3229" to="8876,3166" strokeweight=".15953mm"/>
            <w10:wrap anchorx="page" anchory="page"/>
          </v:group>
        </w:pict>
      </w:r>
      <w:r>
        <w:rPr>
          <w:noProof/>
          <w:color w:val="000000" w:themeColor="text1"/>
        </w:rPr>
        <w:pict w14:anchorId="55016B5E">
          <v:group id="_x0000_s13516" style="position:absolute;margin-left:438.1pt;margin-top:138.2pt;width:.95pt;height:36.85pt;z-index:-251262976;mso-position-horizontal-relative:page;mso-position-vertical-relative:page" coordorigin="8762,2764" coordsize="19,737">
            <v:line id="_x0000_s13518" style="position:absolute" from="8767,3500" to="8767,3012" strokeweight=".15953mm"/>
            <v:line id="_x0000_s13517" style="position:absolute" from="8767,3012" to="8776,2768" strokeweight=".1595mm"/>
            <w10:wrap anchorx="page" anchory="page"/>
          </v:group>
        </w:pict>
      </w:r>
      <w:r>
        <w:rPr>
          <w:noProof/>
          <w:color w:val="000000" w:themeColor="text1"/>
        </w:rPr>
        <w:pict w14:anchorId="3280E431">
          <v:line id="_x0000_s13515" style="position:absolute;z-index:-251258880;mso-position-horizontal-relative:page;mso-position-vertical-relative:page" from="392.7pt,163.25pt" to="393.15pt,160.1pt" strokeweight=".1595mm">
            <w10:wrap anchorx="page" anchory="page"/>
          </v:line>
        </w:pict>
      </w:r>
      <w:r>
        <w:rPr>
          <w:noProof/>
          <w:color w:val="000000" w:themeColor="text1"/>
        </w:rPr>
        <w:pict w14:anchorId="15BF0CFC">
          <v:shape id="_x0000_s13514" style="position:absolute;margin-left:421.95pt;margin-top:439.3pt;width:.1pt;height:5.8pt;z-index:-251256832;mso-position-horizontal-relative:page;mso-position-vertical-relative:page" coordorigin="8439,8786" coordsize="0,116" path="m8439,8902r,-38l8439,8827r,-41e" filled="f" strokecolor="navy" strokeweight="0">
            <v:path arrowok="t"/>
            <w10:wrap anchorx="page" anchory="page"/>
          </v:shape>
        </w:pict>
      </w:r>
      <w:r>
        <w:rPr>
          <w:noProof/>
          <w:color w:val="000000" w:themeColor="text1"/>
        </w:rPr>
        <w:pict w14:anchorId="5D61E993">
          <v:shape id="_x0000_s13513" type="#_x0000_t202" style="position:absolute;margin-left:250.2pt;margin-top:190.4pt;width:8.1pt;height:18.6pt;z-index:250914816;mso-position-horizontal-relative:page;mso-position-vertical-relative:page" filled="f" stroked="f">
            <v:textbox style="layout-flow:vertical;mso-layout-flow-alt:bottom-to-top" inset="0,0,0,0">
              <w:txbxContent>
                <w:p w14:paraId="104B0EF8" w14:textId="77777777" w:rsidR="00CB66C5" w:rsidRDefault="00CB66C5">
                  <w:pPr>
                    <w:spacing w:before="15"/>
                    <w:ind w:left="20"/>
                    <w:rPr>
                      <w:rFonts w:ascii="Arial MT"/>
                      <w:sz w:val="11"/>
                    </w:rPr>
                  </w:pPr>
                  <w:r>
                    <w:rPr>
                      <w:rFonts w:ascii="Arial MT"/>
                      <w:sz w:val="11"/>
                    </w:rPr>
                    <w:t>2942,9</w:t>
                  </w:r>
                </w:p>
              </w:txbxContent>
            </v:textbox>
            <w10:wrap anchorx="page" anchory="page"/>
          </v:shape>
        </w:pict>
      </w:r>
      <w:r>
        <w:rPr>
          <w:noProof/>
          <w:color w:val="000000" w:themeColor="text1"/>
        </w:rPr>
        <w:pict w14:anchorId="104A97ED">
          <v:shape id="_x0000_s13512" type="#_x0000_t202" style="position:absolute;margin-left:287.3pt;margin-top:178.65pt;width:8.1pt;height:18.6pt;z-index:250915840;mso-position-horizontal-relative:page;mso-position-vertical-relative:page" filled="f" stroked="f">
            <v:textbox style="layout-flow:vertical;mso-layout-flow-alt:bottom-to-top" inset="0,0,0,0">
              <w:txbxContent>
                <w:p w14:paraId="082FA6C7" w14:textId="77777777" w:rsidR="00CB66C5" w:rsidRDefault="00CB66C5">
                  <w:pPr>
                    <w:spacing w:before="15"/>
                    <w:ind w:left="20"/>
                    <w:rPr>
                      <w:rFonts w:ascii="Arial MT"/>
                      <w:sz w:val="11"/>
                    </w:rPr>
                  </w:pPr>
                  <w:r>
                    <w:rPr>
                      <w:rFonts w:ascii="Arial MT"/>
                      <w:sz w:val="11"/>
                    </w:rPr>
                    <w:t>2627,5</w:t>
                  </w:r>
                </w:p>
              </w:txbxContent>
            </v:textbox>
            <w10:wrap anchorx="page" anchory="page"/>
          </v:shape>
        </w:pict>
      </w:r>
      <w:r>
        <w:rPr>
          <w:noProof/>
          <w:color w:val="000000" w:themeColor="text1"/>
        </w:rPr>
        <w:pict w14:anchorId="18B32BAD">
          <v:shape id="_x0000_s13511" type="#_x0000_t202" style="position:absolute;margin-left:294.55pt;margin-top:196.7pt;width:8.1pt;height:18.6pt;z-index:250916864;mso-position-horizontal-relative:page;mso-position-vertical-relative:page" filled="f" stroked="f">
            <v:textbox style="layout-flow:vertical;mso-layout-flow-alt:bottom-to-top" inset="0,0,0,0">
              <w:txbxContent>
                <w:p w14:paraId="3D6368F9" w14:textId="77777777" w:rsidR="00CB66C5" w:rsidRDefault="00CB66C5">
                  <w:pPr>
                    <w:spacing w:before="15"/>
                    <w:ind w:left="20"/>
                    <w:rPr>
                      <w:rFonts w:ascii="Arial MT"/>
                      <w:sz w:val="11"/>
                    </w:rPr>
                  </w:pPr>
                  <w:r>
                    <w:rPr>
                      <w:rFonts w:ascii="Arial MT"/>
                      <w:sz w:val="11"/>
                    </w:rPr>
                    <w:t>2563,2</w:t>
                  </w:r>
                </w:p>
              </w:txbxContent>
            </v:textbox>
            <w10:wrap anchorx="page" anchory="page"/>
          </v:shape>
        </w:pict>
      </w:r>
      <w:r>
        <w:rPr>
          <w:noProof/>
          <w:color w:val="000000" w:themeColor="text1"/>
        </w:rPr>
        <w:pict w14:anchorId="2C9F57C0">
          <v:shape id="_x0000_s13510" type="#_x0000_t202" style="position:absolute;margin-left:392.65pt;margin-top:142.55pt;width:8.1pt;height:18.6pt;z-index:250918912;mso-position-horizontal-relative:page;mso-position-vertical-relative:page" filled="f" stroked="f">
            <v:textbox style="layout-flow:vertical;mso-layout-flow-alt:bottom-to-top" inset="0,0,0,0">
              <w:txbxContent>
                <w:p w14:paraId="1CD5459F" w14:textId="77777777" w:rsidR="00CB66C5" w:rsidRDefault="00CB66C5">
                  <w:pPr>
                    <w:spacing w:before="15"/>
                    <w:ind w:left="20"/>
                    <w:rPr>
                      <w:rFonts w:ascii="Arial MT"/>
                      <w:sz w:val="11"/>
                    </w:rPr>
                  </w:pPr>
                  <w:r>
                    <w:rPr>
                      <w:rFonts w:ascii="Arial MT"/>
                      <w:sz w:val="11"/>
                    </w:rPr>
                    <w:t>1720,1</w:t>
                  </w:r>
                </w:p>
              </w:txbxContent>
            </v:textbox>
            <w10:wrap anchorx="page" anchory="page"/>
          </v:shape>
        </w:pict>
      </w:r>
      <w:r>
        <w:rPr>
          <w:noProof/>
          <w:color w:val="000000" w:themeColor="text1"/>
        </w:rPr>
        <w:pict w14:anchorId="77F63AA9">
          <v:shape id="_x0000_s13509" type="#_x0000_t202" style="position:absolute;margin-left:438.3pt;margin-top:120.85pt;width:8.1pt;height:18.6pt;z-index:250928128;mso-position-horizontal-relative:page;mso-position-vertical-relative:page" filled="f" stroked="f">
            <v:textbox style="layout-flow:vertical;mso-layout-flow-alt:bottom-to-top" inset="0,0,0,0">
              <w:txbxContent>
                <w:p w14:paraId="773BFD25" w14:textId="77777777" w:rsidR="00CB66C5" w:rsidRDefault="00CB66C5">
                  <w:pPr>
                    <w:spacing w:before="15"/>
                    <w:ind w:left="20"/>
                    <w:rPr>
                      <w:rFonts w:ascii="Arial MT"/>
                      <w:sz w:val="11"/>
                    </w:rPr>
                  </w:pPr>
                  <w:r>
                    <w:rPr>
                      <w:rFonts w:ascii="Arial MT"/>
                      <w:sz w:val="11"/>
                    </w:rPr>
                    <w:t>1326,5</w:t>
                  </w:r>
                </w:p>
              </w:txbxContent>
            </v:textbox>
            <w10:wrap anchorx="page" anchory="page"/>
          </v:shape>
        </w:pict>
      </w:r>
      <w:r>
        <w:rPr>
          <w:noProof/>
          <w:color w:val="000000" w:themeColor="text1"/>
        </w:rPr>
        <w:pict w14:anchorId="3C356466">
          <v:shape id="_x0000_s13508" type="#_x0000_t202" style="position:absolute;margin-left:443.3pt;margin-top:140.75pt;width:8.1pt;height:18.6pt;z-index:250929152;mso-position-horizontal-relative:page;mso-position-vertical-relative:page" filled="f" stroked="f">
            <v:textbox style="layout-flow:vertical;mso-layout-flow-alt:bottom-to-top" inset="0,0,0,0">
              <w:txbxContent>
                <w:p w14:paraId="5D274719" w14:textId="77777777" w:rsidR="00CB66C5" w:rsidRDefault="00CB66C5">
                  <w:pPr>
                    <w:spacing w:before="15"/>
                    <w:ind w:left="20"/>
                    <w:rPr>
                      <w:rFonts w:ascii="Arial MT"/>
                      <w:sz w:val="11"/>
                    </w:rPr>
                  </w:pPr>
                  <w:r>
                    <w:rPr>
                      <w:rFonts w:ascii="Arial MT"/>
                      <w:sz w:val="11"/>
                    </w:rPr>
                    <w:t>1282,8</w:t>
                  </w:r>
                </w:p>
              </w:txbxContent>
            </v:textbox>
            <w10:wrap anchorx="page" anchory="page"/>
          </v:shape>
        </w:pict>
      </w:r>
      <w:r>
        <w:rPr>
          <w:noProof/>
          <w:color w:val="000000" w:themeColor="text1"/>
        </w:rPr>
        <w:pict w14:anchorId="67597265">
          <v:shape id="_x0000_s13507" type="#_x0000_t202" style="position:absolute;margin-left:462.3pt;margin-top:78.4pt;width:8.1pt;height:18.6pt;z-index:250933248;mso-position-horizontal-relative:page;mso-position-vertical-relative:page" filled="f" stroked="f">
            <v:textbox style="layout-flow:vertical;mso-layout-flow-alt:bottom-to-top" inset="0,0,0,0">
              <w:txbxContent>
                <w:p w14:paraId="03EC3C32" w14:textId="77777777" w:rsidR="00CB66C5" w:rsidRDefault="00CB66C5">
                  <w:pPr>
                    <w:spacing w:before="15"/>
                    <w:ind w:left="20"/>
                    <w:rPr>
                      <w:rFonts w:ascii="Arial MT"/>
                      <w:sz w:val="11"/>
                    </w:rPr>
                  </w:pPr>
                  <w:r>
                    <w:rPr>
                      <w:rFonts w:ascii="Arial MT"/>
                      <w:sz w:val="11"/>
                    </w:rPr>
                    <w:t>1120,9</w:t>
                  </w:r>
                </w:p>
              </w:txbxContent>
            </v:textbox>
            <w10:wrap anchorx="page" anchory="page"/>
          </v:shape>
        </w:pict>
      </w:r>
      <w:r>
        <w:rPr>
          <w:noProof/>
          <w:color w:val="000000" w:themeColor="text1"/>
        </w:rPr>
        <w:pict w14:anchorId="6D86889F">
          <v:shape id="_x0000_s13506" type="#_x0000_t202" style="position:absolute;margin-left:469.05pt;margin-top:191.3pt;width:8.1pt;height:18.6pt;z-index:250935296;mso-position-horizontal-relative:page;mso-position-vertical-relative:page" filled="f" stroked="f">
            <v:textbox style="layout-flow:vertical;mso-layout-flow-alt:bottom-to-top" inset="0,0,0,0">
              <w:txbxContent>
                <w:p w14:paraId="2EAB4F3B" w14:textId="77777777" w:rsidR="00CB66C5" w:rsidRDefault="00CB66C5">
                  <w:pPr>
                    <w:spacing w:before="15"/>
                    <w:ind w:left="20"/>
                    <w:rPr>
                      <w:rFonts w:ascii="Arial MT"/>
                      <w:sz w:val="11"/>
                    </w:rPr>
                  </w:pPr>
                  <w:r>
                    <w:rPr>
                      <w:rFonts w:ascii="Arial MT"/>
                      <w:sz w:val="11"/>
                    </w:rPr>
                    <w:t>1062,5</w:t>
                  </w:r>
                </w:p>
              </w:txbxContent>
            </v:textbox>
            <w10:wrap anchorx="page" anchory="page"/>
          </v:shape>
        </w:pict>
      </w:r>
    </w:p>
    <w:p w14:paraId="13484903" w14:textId="6EBAB74F" w:rsidR="00C254C2" w:rsidRPr="00984D1E" w:rsidRDefault="00B21731">
      <w:pPr>
        <w:pStyle w:val="a3"/>
        <w:spacing w:before="100"/>
        <w:ind w:left="2015" w:right="2340"/>
        <w:jc w:val="center"/>
        <w:rPr>
          <w:noProof/>
          <w:color w:val="000000" w:themeColor="text1"/>
        </w:rPr>
      </w:pPr>
      <w:r w:rsidRPr="00984D1E">
        <w:rPr>
          <w:noProof/>
          <w:color w:val="000000" w:themeColor="text1"/>
        </w:rPr>
        <w:t>Сурет 2.25 – 2.31 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vertAlign w:val="superscript"/>
        </w:rPr>
        <w:t>1</w:t>
      </w:r>
      <w:r w:rsidRPr="00984D1E">
        <w:rPr>
          <w:noProof/>
          <w:color w:val="000000" w:themeColor="text1"/>
        </w:rPr>
        <w:t>H спектрі</w:t>
      </w:r>
    </w:p>
    <w:p w14:paraId="5725B9F3" w14:textId="77777777" w:rsidR="00C254C2" w:rsidRPr="00984D1E" w:rsidRDefault="00C254C2">
      <w:pPr>
        <w:jc w:val="center"/>
        <w:rPr>
          <w:noProof/>
          <w:color w:val="000000" w:themeColor="text1"/>
        </w:rPr>
        <w:sectPr w:rsidR="00C254C2" w:rsidRPr="00984D1E">
          <w:type w:val="continuous"/>
          <w:pgSz w:w="11910" w:h="16840"/>
          <w:pgMar w:top="1040" w:right="260" w:bottom="280" w:left="1580" w:header="720" w:footer="720" w:gutter="0"/>
          <w:cols w:space="720"/>
        </w:sectPr>
      </w:pPr>
    </w:p>
    <w:p w14:paraId="5D5B9284" w14:textId="77777777" w:rsidR="00C254C2" w:rsidRPr="00984D1E" w:rsidRDefault="00C254C2">
      <w:pPr>
        <w:pStyle w:val="a3"/>
        <w:rPr>
          <w:noProof/>
          <w:color w:val="000000" w:themeColor="text1"/>
          <w:sz w:val="20"/>
        </w:rPr>
      </w:pPr>
    </w:p>
    <w:p w14:paraId="1D10B9BB" w14:textId="77777777" w:rsidR="00C254C2" w:rsidRPr="00984D1E" w:rsidRDefault="00C254C2">
      <w:pPr>
        <w:pStyle w:val="a3"/>
        <w:rPr>
          <w:noProof/>
          <w:color w:val="000000" w:themeColor="text1"/>
          <w:sz w:val="20"/>
        </w:rPr>
      </w:pPr>
    </w:p>
    <w:p w14:paraId="25B2045E" w14:textId="77777777" w:rsidR="00C254C2" w:rsidRPr="00984D1E" w:rsidRDefault="00C254C2">
      <w:pPr>
        <w:pStyle w:val="a3"/>
        <w:rPr>
          <w:noProof/>
          <w:color w:val="000000" w:themeColor="text1"/>
          <w:sz w:val="20"/>
        </w:rPr>
      </w:pPr>
    </w:p>
    <w:p w14:paraId="395E3DED" w14:textId="77777777" w:rsidR="00C254C2" w:rsidRPr="00984D1E" w:rsidRDefault="00C254C2">
      <w:pPr>
        <w:pStyle w:val="a3"/>
        <w:rPr>
          <w:noProof/>
          <w:color w:val="000000" w:themeColor="text1"/>
          <w:sz w:val="20"/>
        </w:rPr>
      </w:pPr>
    </w:p>
    <w:p w14:paraId="6F7A7447" w14:textId="77777777" w:rsidR="00C254C2" w:rsidRPr="00984D1E" w:rsidRDefault="00C254C2">
      <w:pPr>
        <w:pStyle w:val="a3"/>
        <w:rPr>
          <w:noProof/>
          <w:color w:val="000000" w:themeColor="text1"/>
          <w:sz w:val="20"/>
        </w:rPr>
      </w:pPr>
    </w:p>
    <w:p w14:paraId="47CBB710" w14:textId="77777777" w:rsidR="00C254C2" w:rsidRPr="00984D1E" w:rsidRDefault="00C254C2">
      <w:pPr>
        <w:pStyle w:val="a3"/>
        <w:rPr>
          <w:noProof/>
          <w:color w:val="000000" w:themeColor="text1"/>
          <w:sz w:val="20"/>
        </w:rPr>
      </w:pPr>
    </w:p>
    <w:p w14:paraId="6D3AB09C" w14:textId="77777777" w:rsidR="00C254C2" w:rsidRPr="00984D1E" w:rsidRDefault="00C254C2">
      <w:pPr>
        <w:pStyle w:val="a3"/>
        <w:rPr>
          <w:noProof/>
          <w:color w:val="000000" w:themeColor="text1"/>
          <w:sz w:val="20"/>
        </w:rPr>
      </w:pPr>
    </w:p>
    <w:p w14:paraId="7F963BAA" w14:textId="77777777" w:rsidR="00C254C2" w:rsidRPr="00984D1E" w:rsidRDefault="00C254C2">
      <w:pPr>
        <w:pStyle w:val="a3"/>
        <w:rPr>
          <w:noProof/>
          <w:color w:val="000000" w:themeColor="text1"/>
          <w:sz w:val="20"/>
        </w:rPr>
      </w:pPr>
    </w:p>
    <w:p w14:paraId="417BF7A5" w14:textId="77777777" w:rsidR="00C254C2" w:rsidRPr="00984D1E" w:rsidRDefault="00C254C2">
      <w:pPr>
        <w:pStyle w:val="a3"/>
        <w:rPr>
          <w:noProof/>
          <w:color w:val="000000" w:themeColor="text1"/>
          <w:sz w:val="20"/>
        </w:rPr>
      </w:pPr>
    </w:p>
    <w:p w14:paraId="4BD85DC4" w14:textId="77777777" w:rsidR="00C254C2" w:rsidRPr="00984D1E" w:rsidRDefault="00C254C2">
      <w:pPr>
        <w:pStyle w:val="a3"/>
        <w:rPr>
          <w:noProof/>
          <w:color w:val="000000" w:themeColor="text1"/>
          <w:sz w:val="20"/>
        </w:rPr>
      </w:pPr>
    </w:p>
    <w:p w14:paraId="46920676" w14:textId="77777777" w:rsidR="00C254C2" w:rsidRPr="00984D1E" w:rsidRDefault="00C254C2">
      <w:pPr>
        <w:pStyle w:val="a3"/>
        <w:rPr>
          <w:noProof/>
          <w:color w:val="000000" w:themeColor="text1"/>
          <w:sz w:val="20"/>
        </w:rPr>
      </w:pPr>
    </w:p>
    <w:p w14:paraId="6B0ECA09" w14:textId="77777777" w:rsidR="00C254C2" w:rsidRPr="00984D1E" w:rsidRDefault="00C254C2">
      <w:pPr>
        <w:pStyle w:val="a3"/>
        <w:rPr>
          <w:noProof/>
          <w:color w:val="000000" w:themeColor="text1"/>
          <w:sz w:val="20"/>
        </w:rPr>
      </w:pPr>
    </w:p>
    <w:p w14:paraId="3169AE10" w14:textId="77777777" w:rsidR="00C254C2" w:rsidRPr="00984D1E" w:rsidRDefault="00C254C2">
      <w:pPr>
        <w:pStyle w:val="a3"/>
        <w:rPr>
          <w:noProof/>
          <w:color w:val="000000" w:themeColor="text1"/>
          <w:sz w:val="20"/>
        </w:rPr>
      </w:pPr>
    </w:p>
    <w:p w14:paraId="3E4759C7" w14:textId="77777777" w:rsidR="00C254C2" w:rsidRPr="00984D1E" w:rsidRDefault="00C254C2">
      <w:pPr>
        <w:pStyle w:val="a3"/>
        <w:rPr>
          <w:noProof/>
          <w:color w:val="000000" w:themeColor="text1"/>
          <w:sz w:val="20"/>
        </w:rPr>
      </w:pPr>
    </w:p>
    <w:p w14:paraId="524C0973" w14:textId="77777777" w:rsidR="00C254C2" w:rsidRPr="00984D1E" w:rsidRDefault="00C254C2">
      <w:pPr>
        <w:pStyle w:val="a3"/>
        <w:spacing w:before="1"/>
        <w:rPr>
          <w:noProof/>
          <w:color w:val="000000" w:themeColor="text1"/>
          <w:sz w:val="25"/>
        </w:rPr>
      </w:pPr>
    </w:p>
    <w:p w14:paraId="4A1358AB" w14:textId="77777777" w:rsidR="00C254C2" w:rsidRPr="00984D1E" w:rsidRDefault="00C254C2">
      <w:pPr>
        <w:pStyle w:val="a3"/>
        <w:spacing w:before="5"/>
        <w:rPr>
          <w:noProof/>
          <w:color w:val="000000" w:themeColor="text1"/>
          <w:sz w:val="8"/>
        </w:rPr>
      </w:pPr>
    </w:p>
    <w:p w14:paraId="633D746E" w14:textId="77777777" w:rsidR="00C254C2" w:rsidRPr="00984D1E" w:rsidRDefault="00CB66C5">
      <w:pPr>
        <w:tabs>
          <w:tab w:val="left" w:pos="430"/>
          <w:tab w:val="left" w:pos="860"/>
          <w:tab w:val="left" w:pos="1291"/>
          <w:tab w:val="left" w:pos="1721"/>
          <w:tab w:val="left" w:pos="2152"/>
          <w:tab w:val="left" w:pos="2582"/>
          <w:tab w:val="left" w:pos="3013"/>
          <w:tab w:val="left" w:pos="3443"/>
          <w:tab w:val="left" w:pos="3899"/>
          <w:tab w:val="left" w:pos="4330"/>
          <w:tab w:val="left" w:pos="4760"/>
          <w:tab w:val="left" w:pos="5191"/>
          <w:tab w:val="left" w:pos="5621"/>
          <w:tab w:val="left" w:pos="6052"/>
          <w:tab w:val="left" w:pos="6482"/>
          <w:tab w:val="left" w:pos="6913"/>
          <w:tab w:val="left" w:pos="7343"/>
          <w:tab w:val="left" w:pos="7774"/>
          <w:tab w:val="left" w:pos="8204"/>
        </w:tabs>
        <w:ind w:right="157"/>
        <w:jc w:val="center"/>
        <w:rPr>
          <w:rFonts w:ascii="Arial MT"/>
          <w:noProof/>
          <w:color w:val="000000" w:themeColor="text1"/>
          <w:sz w:val="9"/>
        </w:rPr>
      </w:pPr>
      <w:r>
        <w:rPr>
          <w:noProof/>
          <w:color w:val="000000" w:themeColor="text1"/>
        </w:rPr>
        <w:pict w14:anchorId="5D34263C">
          <v:group id="_x0000_s13459" style="position:absolute;left:0;text-align:left;margin-left:102.45pt;margin-top:-180.7pt;width:447.2pt;height:180.85pt;z-index:250946560;mso-position-horizontal-relative:page" coordorigin="2049,-3614" coordsize="8944,3617">
            <v:shape id="_x0000_s13505" type="#_x0000_t75" style="position:absolute;left:2048;top:-3614;width:8944;height:3617">
              <v:imagedata r:id="rId129" o:title=""/>
            </v:shape>
            <v:shape id="_x0000_s13504" type="#_x0000_t75" style="position:absolute;left:5416;top:-1829;width:17;height:132">
              <v:imagedata r:id="rId130" o:title=""/>
            </v:shape>
            <v:shape id="_x0000_s13503" type="#_x0000_t75" style="position:absolute;left:5945;top:-3021;width:63;height:60">
              <v:imagedata r:id="rId131" o:title=""/>
            </v:shape>
            <v:shape id="_x0000_s13502" type="#_x0000_t202" style="position:absolute;left:2062;top:-2882;width:149;height:101" filled="f" stroked="f">
              <v:textbox inset="0,0,0,0">
                <w:txbxContent>
                  <w:p w14:paraId="35836C19" w14:textId="77777777" w:rsidR="00CB66C5" w:rsidRDefault="00CB66C5">
                    <w:pPr>
                      <w:spacing w:line="100" w:lineRule="exact"/>
                      <w:rPr>
                        <w:rFonts w:ascii="Arial MT"/>
                        <w:sz w:val="9"/>
                      </w:rPr>
                    </w:pPr>
                    <w:r>
                      <w:rPr>
                        <w:rFonts w:ascii="Arial MT"/>
                        <w:w w:val="105"/>
                        <w:sz w:val="9"/>
                      </w:rPr>
                      <w:t>1.0</w:t>
                    </w:r>
                  </w:p>
                </w:txbxContent>
              </v:textbox>
            </v:shape>
            <v:shape id="_x0000_s13501" type="#_x0000_t202" style="position:absolute;left:5402;top:-2770;width:77;height:121" filled="f" stroked="f">
              <v:textbox inset="0,0,0,0">
                <w:txbxContent>
                  <w:p w14:paraId="05F27091" w14:textId="77777777" w:rsidR="00CB66C5" w:rsidRDefault="00CB66C5">
                    <w:pPr>
                      <w:spacing w:line="121" w:lineRule="exact"/>
                      <w:rPr>
                        <w:sz w:val="11"/>
                      </w:rPr>
                    </w:pPr>
                    <w:r>
                      <w:rPr>
                        <w:color w:val="0000FF"/>
                        <w:w w:val="102"/>
                        <w:sz w:val="11"/>
                      </w:rPr>
                      <w:t>4</w:t>
                    </w:r>
                  </w:p>
                </w:txbxContent>
              </v:textbox>
            </v:shape>
            <v:shape id="_x0000_s13500" type="#_x0000_t202" style="position:absolute;left:5673;top:-2960;width:154;height:251" filled="f" stroked="f">
              <v:textbox inset="0,0,0,0">
                <w:txbxContent>
                  <w:p w14:paraId="48CAA8AC" w14:textId="77777777" w:rsidR="00CB66C5" w:rsidRDefault="00CB66C5">
                    <w:pPr>
                      <w:spacing w:line="137" w:lineRule="exact"/>
                      <w:rPr>
                        <w:sz w:val="13"/>
                      </w:rPr>
                    </w:pPr>
                    <w:r>
                      <w:rPr>
                        <w:w w:val="108"/>
                        <w:sz w:val="13"/>
                      </w:rPr>
                      <w:t>O</w:t>
                    </w:r>
                  </w:p>
                  <w:p w14:paraId="21B5997D" w14:textId="77777777" w:rsidR="00CB66C5" w:rsidRDefault="00CB66C5">
                    <w:pPr>
                      <w:spacing w:line="114" w:lineRule="exact"/>
                      <w:ind w:left="19"/>
                      <w:rPr>
                        <w:sz w:val="11"/>
                      </w:rPr>
                    </w:pPr>
                    <w:r>
                      <w:rPr>
                        <w:color w:val="0000FF"/>
                        <w:w w:val="105"/>
                        <w:sz w:val="11"/>
                      </w:rPr>
                      <w:t>12</w:t>
                    </w:r>
                  </w:p>
                </w:txbxContent>
              </v:textbox>
            </v:shape>
            <v:shape id="_x0000_s13499" type="#_x0000_t202" style="position:absolute;left:5931;top:-3262;width:154;height:415" filled="f" stroked="f">
              <v:textbox inset="0,0,0,0">
                <w:txbxContent>
                  <w:p w14:paraId="553216B1" w14:textId="77777777" w:rsidR="00CB66C5" w:rsidRDefault="00CB66C5">
                    <w:pPr>
                      <w:spacing w:line="137" w:lineRule="exact"/>
                      <w:rPr>
                        <w:sz w:val="13"/>
                      </w:rPr>
                    </w:pPr>
                    <w:r>
                      <w:rPr>
                        <w:w w:val="108"/>
                        <w:sz w:val="13"/>
                      </w:rPr>
                      <w:t>O</w:t>
                    </w:r>
                  </w:p>
                  <w:p w14:paraId="7D9D5512" w14:textId="77777777" w:rsidR="00CB66C5" w:rsidRDefault="00CB66C5">
                    <w:pPr>
                      <w:spacing w:line="114" w:lineRule="exact"/>
                      <w:ind w:left="19"/>
                      <w:rPr>
                        <w:sz w:val="11"/>
                      </w:rPr>
                    </w:pPr>
                    <w:r>
                      <w:rPr>
                        <w:color w:val="0000FF"/>
                        <w:w w:val="105"/>
                        <w:sz w:val="11"/>
                      </w:rPr>
                      <w:t>14</w:t>
                    </w:r>
                  </w:p>
                  <w:p w14:paraId="17D58C67" w14:textId="77777777" w:rsidR="00CB66C5" w:rsidRDefault="00CB66C5">
                    <w:pPr>
                      <w:spacing w:before="36" w:line="126" w:lineRule="exact"/>
                      <w:ind w:left="16"/>
                      <w:rPr>
                        <w:sz w:val="11"/>
                      </w:rPr>
                    </w:pPr>
                    <w:r>
                      <w:rPr>
                        <w:color w:val="0000FF"/>
                        <w:w w:val="105"/>
                        <w:sz w:val="11"/>
                      </w:rPr>
                      <w:t>13</w:t>
                    </w:r>
                  </w:p>
                </w:txbxContent>
              </v:textbox>
            </v:shape>
            <v:shape id="_x0000_s13498" type="#_x0000_t202" style="position:absolute;left:6407;top:-3268;width:502;height:124" filled="f" stroked="f">
              <v:textbox inset="0,0,0,0">
                <w:txbxContent>
                  <w:p w14:paraId="746929A3" w14:textId="77777777" w:rsidR="00CB66C5" w:rsidRDefault="00CB66C5">
                    <w:pPr>
                      <w:tabs>
                        <w:tab w:val="left" w:pos="350"/>
                      </w:tabs>
                      <w:spacing w:line="123" w:lineRule="exact"/>
                      <w:rPr>
                        <w:sz w:val="11"/>
                      </w:rPr>
                    </w:pPr>
                    <w:r>
                      <w:rPr>
                        <w:color w:val="0000FF"/>
                        <w:w w:val="105"/>
                        <w:sz w:val="11"/>
                        <w:u w:val="single" w:color="000000"/>
                      </w:rPr>
                      <w:t>16</w:t>
                    </w:r>
                    <w:r>
                      <w:rPr>
                        <w:color w:val="0000FF"/>
                        <w:w w:val="105"/>
                        <w:sz w:val="11"/>
                        <w:u w:val="single" w:color="000000"/>
                      </w:rPr>
                      <w:tab/>
                    </w:r>
                    <w:r>
                      <w:rPr>
                        <w:color w:val="0000FF"/>
                        <w:w w:val="105"/>
                        <w:sz w:val="11"/>
                      </w:rPr>
                      <w:t>17</w:t>
                    </w:r>
                  </w:p>
                </w:txbxContent>
              </v:textbox>
            </v:shape>
            <v:shape id="_x0000_s13497" type="#_x0000_t202" style="position:absolute;left:7497;top:-3262;width:142;height:251" filled="f" stroked="f">
              <v:textbox inset="0,0,0,0">
                <w:txbxContent>
                  <w:p w14:paraId="249D3CEF" w14:textId="77777777" w:rsidR="00CB66C5" w:rsidRDefault="00CB66C5">
                    <w:pPr>
                      <w:spacing w:line="137" w:lineRule="exact"/>
                      <w:rPr>
                        <w:sz w:val="13"/>
                      </w:rPr>
                    </w:pPr>
                    <w:r>
                      <w:rPr>
                        <w:w w:val="108"/>
                        <w:sz w:val="13"/>
                      </w:rPr>
                      <w:t>F</w:t>
                    </w:r>
                  </w:p>
                  <w:p w14:paraId="3F375E50" w14:textId="77777777" w:rsidR="00CB66C5" w:rsidRDefault="00CB66C5">
                    <w:pPr>
                      <w:spacing w:line="114" w:lineRule="exact"/>
                      <w:ind w:left="8"/>
                      <w:rPr>
                        <w:sz w:val="11"/>
                      </w:rPr>
                    </w:pPr>
                    <w:r>
                      <w:rPr>
                        <w:color w:val="0000FF"/>
                        <w:w w:val="105"/>
                        <w:sz w:val="11"/>
                      </w:rPr>
                      <w:t>23</w:t>
                    </w:r>
                  </w:p>
                </w:txbxContent>
              </v:textbox>
            </v:shape>
            <v:shape id="_x0000_s13496" type="#_x0000_t202" style="position:absolute;left:5101;top:-2957;width:147;height:251" filled="f" stroked="f">
              <v:textbox inset="0,0,0,0">
                <w:txbxContent>
                  <w:p w14:paraId="48270812" w14:textId="77777777" w:rsidR="00CB66C5" w:rsidRDefault="00CB66C5">
                    <w:pPr>
                      <w:spacing w:line="137" w:lineRule="exact"/>
                      <w:rPr>
                        <w:sz w:val="13"/>
                      </w:rPr>
                    </w:pPr>
                    <w:r>
                      <w:rPr>
                        <w:w w:val="108"/>
                        <w:sz w:val="13"/>
                      </w:rPr>
                      <w:t>H</w:t>
                    </w:r>
                  </w:p>
                  <w:p w14:paraId="1C6D792D" w14:textId="77777777" w:rsidR="00CB66C5" w:rsidRDefault="00CB66C5">
                    <w:pPr>
                      <w:spacing w:line="114" w:lineRule="exact"/>
                      <w:ind w:left="19"/>
                      <w:rPr>
                        <w:sz w:val="11"/>
                      </w:rPr>
                    </w:pPr>
                    <w:r>
                      <w:rPr>
                        <w:color w:val="0000FF"/>
                        <w:w w:val="105"/>
                        <w:sz w:val="11"/>
                      </w:rPr>
                      <w:t>4a</w:t>
                    </w:r>
                  </w:p>
                </w:txbxContent>
              </v:textbox>
            </v:shape>
            <v:shape id="_x0000_s13495" type="#_x0000_t202" style="position:absolute;left:6223;top:-2963;width:134;height:121" filled="f" stroked="f">
              <v:textbox inset="0,0,0,0">
                <w:txbxContent>
                  <w:p w14:paraId="41AA0309" w14:textId="77777777" w:rsidR="00CB66C5" w:rsidRDefault="00CB66C5">
                    <w:pPr>
                      <w:spacing w:line="121" w:lineRule="exact"/>
                      <w:rPr>
                        <w:sz w:val="11"/>
                      </w:rPr>
                    </w:pPr>
                    <w:r>
                      <w:rPr>
                        <w:color w:val="0000FF"/>
                        <w:w w:val="105"/>
                        <w:sz w:val="11"/>
                      </w:rPr>
                      <w:t>15</w:t>
                    </w:r>
                  </w:p>
                </w:txbxContent>
              </v:textbox>
            </v:shape>
            <v:shape id="_x0000_s13494" type="#_x0000_t202" style="position:absolute;left:6956;top:-2960;width:134;height:121" filled="f" stroked="f">
              <v:textbox inset="0,0,0,0">
                <w:txbxContent>
                  <w:p w14:paraId="5C593081" w14:textId="77777777" w:rsidR="00CB66C5" w:rsidRDefault="00CB66C5">
                    <w:pPr>
                      <w:spacing w:line="121" w:lineRule="exact"/>
                      <w:rPr>
                        <w:sz w:val="11"/>
                      </w:rPr>
                    </w:pPr>
                    <w:r>
                      <w:rPr>
                        <w:color w:val="0000FF"/>
                        <w:w w:val="105"/>
                        <w:sz w:val="11"/>
                      </w:rPr>
                      <w:t>18</w:t>
                    </w:r>
                  </w:p>
                </w:txbxContent>
              </v:textbox>
            </v:shape>
            <v:shape id="_x0000_s13493" type="#_x0000_t202" style="position:absolute;left:7322;top:-2957;width:134;height:121" filled="f" stroked="f">
              <v:textbox inset="0,0,0,0">
                <w:txbxContent>
                  <w:p w14:paraId="68A73F9A" w14:textId="77777777" w:rsidR="00CB66C5" w:rsidRDefault="00CB66C5">
                    <w:pPr>
                      <w:spacing w:line="121" w:lineRule="exact"/>
                      <w:rPr>
                        <w:sz w:val="11"/>
                      </w:rPr>
                    </w:pPr>
                    <w:r>
                      <w:rPr>
                        <w:color w:val="0000FF"/>
                        <w:w w:val="105"/>
                        <w:sz w:val="11"/>
                      </w:rPr>
                      <w:t>21</w:t>
                    </w:r>
                  </w:p>
                </w:txbxContent>
              </v:textbox>
            </v:shape>
            <v:shape id="_x0000_s13492" type="#_x0000_t202" style="position:absolute;left:7679;top:-2957;width:142;height:251" filled="f" stroked="f">
              <v:textbox inset="0,0,0,0">
                <w:txbxContent>
                  <w:p w14:paraId="7505407C" w14:textId="77777777" w:rsidR="00CB66C5" w:rsidRDefault="00CB66C5">
                    <w:pPr>
                      <w:spacing w:line="137" w:lineRule="exact"/>
                      <w:rPr>
                        <w:sz w:val="13"/>
                      </w:rPr>
                    </w:pPr>
                    <w:r>
                      <w:rPr>
                        <w:w w:val="108"/>
                        <w:sz w:val="13"/>
                      </w:rPr>
                      <w:t>F</w:t>
                    </w:r>
                  </w:p>
                  <w:p w14:paraId="6587DE8A" w14:textId="77777777" w:rsidR="00CB66C5" w:rsidRDefault="00CB66C5">
                    <w:pPr>
                      <w:spacing w:line="114" w:lineRule="exact"/>
                      <w:ind w:left="8"/>
                      <w:rPr>
                        <w:sz w:val="11"/>
                      </w:rPr>
                    </w:pPr>
                    <w:r>
                      <w:rPr>
                        <w:color w:val="0000FF"/>
                        <w:w w:val="105"/>
                        <w:sz w:val="11"/>
                      </w:rPr>
                      <w:t>24</w:t>
                    </w:r>
                  </w:p>
                </w:txbxContent>
              </v:textbox>
            </v:shape>
            <v:shape id="_x0000_s13491" type="#_x0000_t202" style="position:absolute;left:2062;top:-2607;width:149;height:101" filled="f" stroked="f">
              <v:textbox inset="0,0,0,0">
                <w:txbxContent>
                  <w:p w14:paraId="1AC96670" w14:textId="77777777" w:rsidR="00CB66C5" w:rsidRDefault="00CB66C5">
                    <w:pPr>
                      <w:spacing w:line="100" w:lineRule="exact"/>
                      <w:rPr>
                        <w:rFonts w:ascii="Arial MT"/>
                        <w:sz w:val="9"/>
                      </w:rPr>
                    </w:pPr>
                    <w:r>
                      <w:rPr>
                        <w:rFonts w:ascii="Arial MT"/>
                        <w:w w:val="105"/>
                        <w:sz w:val="9"/>
                      </w:rPr>
                      <w:t>0.9</w:t>
                    </w:r>
                  </w:p>
                </w:txbxContent>
              </v:textbox>
            </v:shape>
            <v:shape id="_x0000_s13490" type="#_x0000_t202" style="position:absolute;left:5084;top:-2595;width:77;height:121" filled="f" stroked="f">
              <v:textbox inset="0,0,0,0">
                <w:txbxContent>
                  <w:p w14:paraId="2C3AC9E8" w14:textId="77777777" w:rsidR="00CB66C5" w:rsidRDefault="00CB66C5">
                    <w:pPr>
                      <w:spacing w:line="121" w:lineRule="exact"/>
                      <w:rPr>
                        <w:sz w:val="11"/>
                      </w:rPr>
                    </w:pPr>
                    <w:r>
                      <w:rPr>
                        <w:color w:val="0000FF"/>
                        <w:w w:val="102"/>
                        <w:sz w:val="11"/>
                      </w:rPr>
                      <w:t>3</w:t>
                    </w:r>
                  </w:p>
                </w:txbxContent>
              </v:textbox>
            </v:shape>
            <v:shape id="_x0000_s13489" type="#_x0000_t202" style="position:absolute;left:5719;top:-2595;width:77;height:121" filled="f" stroked="f">
              <v:textbox inset="0,0,0,0">
                <w:txbxContent>
                  <w:p w14:paraId="240E318F" w14:textId="77777777" w:rsidR="00CB66C5" w:rsidRDefault="00CB66C5">
                    <w:pPr>
                      <w:spacing w:line="121" w:lineRule="exact"/>
                      <w:rPr>
                        <w:sz w:val="11"/>
                      </w:rPr>
                    </w:pPr>
                    <w:r>
                      <w:rPr>
                        <w:color w:val="0000FF"/>
                        <w:w w:val="102"/>
                        <w:sz w:val="11"/>
                      </w:rPr>
                      <w:t>5</w:t>
                    </w:r>
                  </w:p>
                </w:txbxContent>
              </v:textbox>
            </v:shape>
            <v:shape id="_x0000_s13488" type="#_x0000_t202" style="position:absolute;left:6404;top:-2658;width:134;height:121" filled="f" stroked="f">
              <v:textbox inset="0,0,0,0">
                <w:txbxContent>
                  <w:p w14:paraId="5FB4DD87" w14:textId="77777777" w:rsidR="00CB66C5" w:rsidRDefault="00CB66C5">
                    <w:pPr>
                      <w:spacing w:line="121" w:lineRule="exact"/>
                      <w:rPr>
                        <w:sz w:val="11"/>
                      </w:rPr>
                    </w:pPr>
                    <w:r>
                      <w:rPr>
                        <w:color w:val="0000FF"/>
                        <w:w w:val="105"/>
                        <w:sz w:val="11"/>
                      </w:rPr>
                      <w:t>20</w:t>
                    </w:r>
                  </w:p>
                </w:txbxContent>
              </v:textbox>
            </v:shape>
            <v:shape id="_x0000_s13487" type="#_x0000_t202" style="position:absolute;left:6769;top:-2655;width:134;height:121" filled="f" stroked="f">
              <v:textbox inset="0,0,0,0">
                <w:txbxContent>
                  <w:p w14:paraId="6F806B52" w14:textId="77777777" w:rsidR="00CB66C5" w:rsidRDefault="00CB66C5">
                    <w:pPr>
                      <w:spacing w:line="121" w:lineRule="exact"/>
                      <w:rPr>
                        <w:sz w:val="11"/>
                      </w:rPr>
                    </w:pPr>
                    <w:r>
                      <w:rPr>
                        <w:color w:val="0000FF"/>
                        <w:w w:val="105"/>
                        <w:sz w:val="11"/>
                      </w:rPr>
                      <w:t>19</w:t>
                    </w:r>
                  </w:p>
                </w:txbxContent>
              </v:textbox>
            </v:shape>
            <v:shape id="_x0000_s13486" type="#_x0000_t202" style="position:absolute;left:7495;top:-2652;width:142;height:251" filled="f" stroked="f">
              <v:textbox inset="0,0,0,0">
                <w:txbxContent>
                  <w:p w14:paraId="62FD362D" w14:textId="77777777" w:rsidR="00CB66C5" w:rsidRDefault="00CB66C5">
                    <w:pPr>
                      <w:spacing w:line="137" w:lineRule="exact"/>
                      <w:rPr>
                        <w:sz w:val="13"/>
                      </w:rPr>
                    </w:pPr>
                    <w:r>
                      <w:rPr>
                        <w:w w:val="108"/>
                        <w:sz w:val="13"/>
                      </w:rPr>
                      <w:t>F</w:t>
                    </w:r>
                  </w:p>
                  <w:p w14:paraId="27144074" w14:textId="77777777" w:rsidR="00CB66C5" w:rsidRDefault="00CB66C5">
                    <w:pPr>
                      <w:spacing w:line="114" w:lineRule="exact"/>
                      <w:ind w:left="8"/>
                      <w:rPr>
                        <w:sz w:val="11"/>
                      </w:rPr>
                    </w:pPr>
                    <w:r>
                      <w:rPr>
                        <w:color w:val="0000FF"/>
                        <w:w w:val="105"/>
                        <w:sz w:val="11"/>
                      </w:rPr>
                      <w:t>22</w:t>
                    </w:r>
                  </w:p>
                </w:txbxContent>
              </v:textbox>
            </v:shape>
            <v:shape id="_x0000_s13485" type="#_x0000_t202" style="position:absolute;left:2062;top:-2332;width:149;height:101" filled="f" stroked="f">
              <v:textbox inset="0,0,0,0">
                <w:txbxContent>
                  <w:p w14:paraId="52333395" w14:textId="77777777" w:rsidR="00CB66C5" w:rsidRDefault="00CB66C5">
                    <w:pPr>
                      <w:spacing w:line="100" w:lineRule="exact"/>
                      <w:rPr>
                        <w:rFonts w:ascii="Arial MT"/>
                        <w:sz w:val="9"/>
                      </w:rPr>
                    </w:pPr>
                    <w:r>
                      <w:rPr>
                        <w:rFonts w:ascii="Arial MT"/>
                        <w:w w:val="105"/>
                        <w:sz w:val="9"/>
                      </w:rPr>
                      <w:t>0.8</w:t>
                    </w:r>
                  </w:p>
                </w:txbxContent>
              </v:textbox>
            </v:shape>
            <v:shape id="_x0000_s13484" type="#_x0000_t202" style="position:absolute;left:5084;top:-2242;width:77;height:121" filled="f" stroked="f">
              <v:textbox inset="0,0,0,0">
                <w:txbxContent>
                  <w:p w14:paraId="13B51D71" w14:textId="77777777" w:rsidR="00CB66C5" w:rsidRDefault="00CB66C5">
                    <w:pPr>
                      <w:spacing w:line="121" w:lineRule="exact"/>
                      <w:rPr>
                        <w:sz w:val="11"/>
                      </w:rPr>
                    </w:pPr>
                    <w:r>
                      <w:rPr>
                        <w:color w:val="0000FF"/>
                        <w:w w:val="102"/>
                        <w:sz w:val="11"/>
                      </w:rPr>
                      <w:t>2</w:t>
                    </w:r>
                  </w:p>
                </w:txbxContent>
              </v:textbox>
            </v:shape>
            <v:shape id="_x0000_s13483" type="#_x0000_t202" style="position:absolute;left:5719;top:-2242;width:77;height:121" filled="f" stroked="f">
              <v:textbox inset="0,0,0,0">
                <w:txbxContent>
                  <w:p w14:paraId="2DDE2818" w14:textId="77777777" w:rsidR="00CB66C5" w:rsidRDefault="00CB66C5">
                    <w:pPr>
                      <w:spacing w:line="121" w:lineRule="exact"/>
                      <w:rPr>
                        <w:sz w:val="11"/>
                      </w:rPr>
                    </w:pPr>
                    <w:r>
                      <w:rPr>
                        <w:color w:val="0000FF"/>
                        <w:w w:val="102"/>
                        <w:sz w:val="11"/>
                      </w:rPr>
                      <w:t>6</w:t>
                    </w:r>
                  </w:p>
                </w:txbxContent>
              </v:textbox>
            </v:shape>
            <v:shape id="_x0000_s13482" type="#_x0000_t202" style="position:absolute;left:2062;top:-2057;width:149;height:101" filled="f" stroked="f">
              <v:textbox inset="0,0,0,0">
                <w:txbxContent>
                  <w:p w14:paraId="3FE052EA" w14:textId="77777777" w:rsidR="00CB66C5" w:rsidRDefault="00CB66C5">
                    <w:pPr>
                      <w:spacing w:line="100" w:lineRule="exact"/>
                      <w:rPr>
                        <w:rFonts w:ascii="Arial MT"/>
                        <w:sz w:val="9"/>
                      </w:rPr>
                    </w:pPr>
                    <w:r>
                      <w:rPr>
                        <w:rFonts w:ascii="Arial MT"/>
                        <w:w w:val="105"/>
                        <w:sz w:val="9"/>
                      </w:rPr>
                      <w:t>0.7</w:t>
                    </w:r>
                  </w:p>
                </w:txbxContent>
              </v:textbox>
            </v:shape>
            <v:shape id="_x0000_s13481" type="#_x0000_t202" style="position:absolute;left:5382;top:-2065;width:416;height:285" filled="f" stroked="f">
              <v:textbox inset="0,0,0,0">
                <w:txbxContent>
                  <w:p w14:paraId="0A57B65E" w14:textId="77777777" w:rsidR="00CB66C5" w:rsidRDefault="00CB66C5">
                    <w:pPr>
                      <w:spacing w:line="136" w:lineRule="exact"/>
                      <w:rPr>
                        <w:sz w:val="13"/>
                      </w:rPr>
                    </w:pPr>
                    <w:r>
                      <w:rPr>
                        <w:w w:val="108"/>
                        <w:sz w:val="13"/>
                      </w:rPr>
                      <w:t>N</w:t>
                    </w:r>
                  </w:p>
                  <w:p w14:paraId="61FBFCC1" w14:textId="77777777" w:rsidR="00CB66C5" w:rsidRDefault="00CB66C5">
                    <w:pPr>
                      <w:spacing w:line="147" w:lineRule="exact"/>
                      <w:ind w:left="19"/>
                      <w:rPr>
                        <w:sz w:val="13"/>
                      </w:rPr>
                    </w:pPr>
                    <w:r>
                      <w:rPr>
                        <w:color w:val="0000FF"/>
                        <w:w w:val="105"/>
                        <w:position w:val="3"/>
                        <w:sz w:val="11"/>
                      </w:rPr>
                      <w:t xml:space="preserve">1  </w:t>
                    </w:r>
                    <w:r>
                      <w:rPr>
                        <w:color w:val="0000FF"/>
                        <w:spacing w:val="3"/>
                        <w:w w:val="105"/>
                        <w:position w:val="3"/>
                        <w:sz w:val="11"/>
                      </w:rPr>
                      <w:t xml:space="preserve"> </w:t>
                    </w:r>
                    <w:r>
                      <w:rPr>
                        <w:w w:val="105"/>
                        <w:sz w:val="13"/>
                      </w:rPr>
                      <w:t>HCl</w:t>
                    </w:r>
                  </w:p>
                </w:txbxContent>
              </v:textbox>
            </v:shape>
            <v:shape id="_x0000_s13480" type="#_x0000_t202" style="position:absolute;left:2062;top:-1782;width:149;height:101" filled="f" stroked="f">
              <v:textbox inset="0,0,0,0">
                <w:txbxContent>
                  <w:p w14:paraId="288F2EAB" w14:textId="77777777" w:rsidR="00CB66C5" w:rsidRDefault="00CB66C5">
                    <w:pPr>
                      <w:spacing w:line="100" w:lineRule="exact"/>
                      <w:rPr>
                        <w:rFonts w:ascii="Arial MT"/>
                        <w:sz w:val="9"/>
                      </w:rPr>
                    </w:pPr>
                    <w:r>
                      <w:rPr>
                        <w:rFonts w:ascii="Arial MT"/>
                        <w:w w:val="105"/>
                        <w:sz w:val="9"/>
                      </w:rPr>
                      <w:t>0.6</w:t>
                    </w:r>
                  </w:p>
                </w:txbxContent>
              </v:textbox>
            </v:shape>
            <v:shape id="_x0000_s13479" type="#_x0000_t202" style="position:absolute;left:5393;top:-1711;width:77;height:121" filled="f" stroked="f">
              <v:textbox inset="0,0,0,0">
                <w:txbxContent>
                  <w:p w14:paraId="0A5B0662" w14:textId="77777777" w:rsidR="00CB66C5" w:rsidRDefault="00CB66C5">
                    <w:pPr>
                      <w:spacing w:line="121" w:lineRule="exact"/>
                      <w:rPr>
                        <w:sz w:val="11"/>
                      </w:rPr>
                    </w:pPr>
                    <w:r>
                      <w:rPr>
                        <w:color w:val="0000FF"/>
                        <w:w w:val="102"/>
                        <w:sz w:val="11"/>
                      </w:rPr>
                      <w:t>7</w:t>
                    </w:r>
                  </w:p>
                </w:txbxContent>
              </v:textbox>
            </v:shape>
            <v:shape id="_x0000_s13478" type="#_x0000_t202" style="position:absolute;left:5662;top:-1801;width:134;height:121" filled="f" stroked="f">
              <v:textbox inset="0,0,0,0">
                <w:txbxContent>
                  <w:p w14:paraId="549A526D" w14:textId="77777777" w:rsidR="00CB66C5" w:rsidRDefault="00CB66C5">
                    <w:pPr>
                      <w:spacing w:line="121" w:lineRule="exact"/>
                      <w:rPr>
                        <w:sz w:val="11"/>
                      </w:rPr>
                    </w:pPr>
                    <w:r>
                      <w:rPr>
                        <w:color w:val="0000FF"/>
                        <w:w w:val="105"/>
                        <w:sz w:val="11"/>
                      </w:rPr>
                      <w:t>25</w:t>
                    </w:r>
                  </w:p>
                </w:txbxContent>
              </v:textbox>
            </v:shape>
            <v:shape id="_x0000_s13477" type="#_x0000_t202" style="position:absolute;left:2062;top:-1508;width:149;height:101" filled="f" stroked="f">
              <v:textbox inset="0,0,0,0">
                <w:txbxContent>
                  <w:p w14:paraId="55DB9309" w14:textId="77777777" w:rsidR="00CB66C5" w:rsidRDefault="00CB66C5">
                    <w:pPr>
                      <w:spacing w:line="100" w:lineRule="exact"/>
                      <w:rPr>
                        <w:rFonts w:ascii="Arial MT"/>
                        <w:sz w:val="9"/>
                      </w:rPr>
                    </w:pPr>
                    <w:r>
                      <w:rPr>
                        <w:rFonts w:ascii="Arial MT"/>
                        <w:w w:val="105"/>
                        <w:sz w:val="9"/>
                      </w:rPr>
                      <w:t>0.5</w:t>
                    </w:r>
                  </w:p>
                </w:txbxContent>
              </v:textbox>
            </v:shape>
            <v:shape id="_x0000_s13476" type="#_x0000_t202" style="position:absolute;left:5707;top:-1526;width:77;height:121" filled="f" stroked="f">
              <v:textbox inset="0,0,0,0">
                <w:txbxContent>
                  <w:p w14:paraId="3F623732" w14:textId="77777777" w:rsidR="00CB66C5" w:rsidRDefault="00CB66C5">
                    <w:pPr>
                      <w:spacing w:line="121" w:lineRule="exact"/>
                      <w:rPr>
                        <w:sz w:val="11"/>
                      </w:rPr>
                    </w:pPr>
                    <w:r>
                      <w:rPr>
                        <w:color w:val="0000FF"/>
                        <w:w w:val="102"/>
                        <w:sz w:val="11"/>
                      </w:rPr>
                      <w:t>8</w:t>
                    </w:r>
                  </w:p>
                </w:txbxContent>
              </v:textbox>
            </v:shape>
            <v:shape id="_x0000_s13475" type="#_x0000_t202" style="position:absolute;left:6008;top:-1692;width:123;height:251" filled="f" stroked="f">
              <v:textbox inset="0,0,0,0">
                <w:txbxContent>
                  <w:p w14:paraId="43845E34" w14:textId="77777777" w:rsidR="00CB66C5" w:rsidRDefault="00CB66C5">
                    <w:pPr>
                      <w:spacing w:line="137" w:lineRule="exact"/>
                      <w:rPr>
                        <w:sz w:val="13"/>
                      </w:rPr>
                    </w:pPr>
                    <w:r>
                      <w:rPr>
                        <w:w w:val="108"/>
                        <w:sz w:val="13"/>
                      </w:rPr>
                      <w:t>O</w:t>
                    </w:r>
                  </w:p>
                  <w:p w14:paraId="481EC602" w14:textId="77777777" w:rsidR="00CB66C5" w:rsidRDefault="00CB66C5">
                    <w:pPr>
                      <w:spacing w:line="114" w:lineRule="exact"/>
                      <w:ind w:left="19"/>
                      <w:rPr>
                        <w:sz w:val="11"/>
                      </w:rPr>
                    </w:pPr>
                    <w:r>
                      <w:rPr>
                        <w:color w:val="0000FF"/>
                        <w:w w:val="102"/>
                        <w:sz w:val="11"/>
                      </w:rPr>
                      <w:t>9</w:t>
                    </w:r>
                  </w:p>
                </w:txbxContent>
              </v:textbox>
            </v:shape>
            <v:shape id="_x0000_s13474" type="#_x0000_t202" style="position:absolute;left:6645;top:-1675;width:267;height:189" filled="f" stroked="f">
              <v:textbox inset="0,0,0,0">
                <w:txbxContent>
                  <w:p w14:paraId="76DEB995" w14:textId="77777777" w:rsidR="00CB66C5" w:rsidRDefault="00CB66C5">
                    <w:pPr>
                      <w:rPr>
                        <w:sz w:val="11"/>
                      </w:rPr>
                    </w:pPr>
                    <w:r>
                      <w:rPr>
                        <w:w w:val="105"/>
                        <w:sz w:val="13"/>
                      </w:rPr>
                      <w:t>CH</w:t>
                    </w:r>
                    <w:r>
                      <w:rPr>
                        <w:w w:val="105"/>
                        <w:position w:val="-3"/>
                        <w:sz w:val="11"/>
                      </w:rPr>
                      <w:t>3</w:t>
                    </w:r>
                  </w:p>
                </w:txbxContent>
              </v:textbox>
            </v:shape>
            <v:shape id="_x0000_s13473" type="#_x0000_t202" style="position:absolute;left:6339;top:-1510;width:134;height:121" filled="f" stroked="f">
              <v:textbox inset="0,0,0,0">
                <w:txbxContent>
                  <w:p w14:paraId="00540E33" w14:textId="77777777" w:rsidR="00CB66C5" w:rsidRDefault="00CB66C5">
                    <w:pPr>
                      <w:spacing w:line="121" w:lineRule="exact"/>
                      <w:rPr>
                        <w:sz w:val="11"/>
                      </w:rPr>
                    </w:pPr>
                    <w:r>
                      <w:rPr>
                        <w:color w:val="0000FF"/>
                        <w:w w:val="105"/>
                        <w:sz w:val="11"/>
                      </w:rPr>
                      <w:t>10</w:t>
                    </w:r>
                  </w:p>
                </w:txbxContent>
              </v:textbox>
            </v:shape>
            <v:shape id="_x0000_s13472" type="#_x0000_t202" style="position:absolute;left:6662;top:-1545;width:134;height:121" filled="f" stroked="f">
              <v:textbox inset="0,0,0,0">
                <w:txbxContent>
                  <w:p w14:paraId="36DEE4AB" w14:textId="77777777" w:rsidR="00CB66C5" w:rsidRDefault="00CB66C5">
                    <w:pPr>
                      <w:spacing w:line="121" w:lineRule="exact"/>
                      <w:rPr>
                        <w:sz w:val="11"/>
                      </w:rPr>
                    </w:pPr>
                    <w:r>
                      <w:rPr>
                        <w:color w:val="0000FF"/>
                        <w:w w:val="105"/>
                        <w:sz w:val="11"/>
                      </w:rPr>
                      <w:t>11</w:t>
                    </w:r>
                  </w:p>
                </w:txbxContent>
              </v:textbox>
            </v:shape>
            <v:shape id="_x0000_s13471" type="#_x0000_t202" style="position:absolute;left:7865;top:-1640;width:201;height:388" filled="f" stroked="f">
              <v:textbox inset="0,0,0,0">
                <w:txbxContent>
                  <w:p w14:paraId="6E653D4D" w14:textId="77777777" w:rsidR="00CB66C5" w:rsidRDefault="00CB66C5">
                    <w:pPr>
                      <w:ind w:right="50"/>
                      <w:jc w:val="right"/>
                      <w:rPr>
                        <w:rFonts w:ascii="Arial MT"/>
                        <w:sz w:val="12"/>
                      </w:rPr>
                    </w:pPr>
                    <w:r>
                      <w:rPr>
                        <w:rFonts w:ascii="Arial MT"/>
                        <w:color w:val="000080"/>
                        <w:w w:val="110"/>
                        <w:sz w:val="12"/>
                      </w:rPr>
                      <w:t>10</w:t>
                    </w:r>
                  </w:p>
                  <w:p w14:paraId="3CEDB5F3" w14:textId="77777777" w:rsidR="00CB66C5" w:rsidRDefault="00CB66C5">
                    <w:pPr>
                      <w:spacing w:before="110"/>
                      <w:ind w:right="18"/>
                      <w:jc w:val="right"/>
                      <w:rPr>
                        <w:rFonts w:ascii="Arial MT"/>
                        <w:sz w:val="12"/>
                      </w:rPr>
                    </w:pPr>
                    <w:r>
                      <w:rPr>
                        <w:rFonts w:ascii="Arial MT"/>
                        <w:color w:val="000080"/>
                        <w:w w:val="108"/>
                        <w:sz w:val="12"/>
                      </w:rPr>
                      <w:t>8</w:t>
                    </w:r>
                  </w:p>
                </w:txbxContent>
              </v:textbox>
            </v:shape>
            <v:shape id="_x0000_s13470" type="#_x0000_t202" style="position:absolute;left:10598;top:-1455;width:168;height:140" filled="f" stroked="f">
              <v:textbox inset="0,0,0,0">
                <w:txbxContent>
                  <w:p w14:paraId="297EC229" w14:textId="77777777" w:rsidR="00CB66C5" w:rsidRDefault="00CB66C5">
                    <w:pPr>
                      <w:rPr>
                        <w:rFonts w:ascii="Arial MT"/>
                        <w:sz w:val="12"/>
                      </w:rPr>
                    </w:pPr>
                    <w:r>
                      <w:rPr>
                        <w:rFonts w:ascii="Arial MT"/>
                        <w:color w:val="000080"/>
                        <w:w w:val="110"/>
                        <w:sz w:val="12"/>
                      </w:rPr>
                      <w:t>11</w:t>
                    </w:r>
                  </w:p>
                </w:txbxContent>
              </v:textbox>
            </v:shape>
            <v:shape id="_x0000_s13469" type="#_x0000_t202" style="position:absolute;left:2062;top:-1233;width:149;height:101" filled="f" stroked="f">
              <v:textbox inset="0,0,0,0">
                <w:txbxContent>
                  <w:p w14:paraId="2AD9D217" w14:textId="77777777" w:rsidR="00CB66C5" w:rsidRDefault="00CB66C5">
                    <w:pPr>
                      <w:spacing w:line="100" w:lineRule="exact"/>
                      <w:rPr>
                        <w:rFonts w:ascii="Arial MT"/>
                        <w:sz w:val="9"/>
                      </w:rPr>
                    </w:pPr>
                    <w:r>
                      <w:rPr>
                        <w:rFonts w:ascii="Arial MT"/>
                        <w:w w:val="105"/>
                        <w:sz w:val="9"/>
                      </w:rPr>
                      <w:t>0.4</w:t>
                    </w:r>
                  </w:p>
                </w:txbxContent>
              </v:textbox>
            </v:shape>
            <v:shape id="_x0000_s13468" type="#_x0000_t202" style="position:absolute;left:4136;top:-1401;width:757;height:388" filled="f" stroked="f">
              <v:textbox inset="0,0,0,0">
                <w:txbxContent>
                  <w:p w14:paraId="7CFEDD5A" w14:textId="77777777" w:rsidR="00CB66C5" w:rsidRDefault="00CB66C5">
                    <w:pPr>
                      <w:ind w:right="18"/>
                      <w:jc w:val="center"/>
                      <w:rPr>
                        <w:rFonts w:ascii="Arial MT"/>
                        <w:sz w:val="12"/>
                      </w:rPr>
                    </w:pPr>
                    <w:r>
                      <w:rPr>
                        <w:rFonts w:ascii="Arial MT"/>
                        <w:color w:val="000080"/>
                        <w:w w:val="110"/>
                        <w:sz w:val="12"/>
                      </w:rPr>
                      <w:t>18,15</w:t>
                    </w:r>
                    <w:r>
                      <w:rPr>
                        <w:rFonts w:ascii="Arial MT"/>
                        <w:color w:val="000080"/>
                        <w:spacing w:val="24"/>
                        <w:w w:val="110"/>
                        <w:sz w:val="12"/>
                      </w:rPr>
                      <w:t xml:space="preserve"> </w:t>
                    </w:r>
                    <w:r>
                      <w:rPr>
                        <w:rFonts w:ascii="Arial MT"/>
                        <w:color w:val="000080"/>
                        <w:w w:val="110"/>
                        <w:position w:val="-4"/>
                        <w:sz w:val="12"/>
                      </w:rPr>
                      <w:t>17,19</w:t>
                    </w:r>
                  </w:p>
                  <w:p w14:paraId="587EC141" w14:textId="77777777" w:rsidR="00CB66C5" w:rsidRDefault="00CB66C5">
                    <w:pPr>
                      <w:spacing w:before="60"/>
                      <w:ind w:right="111"/>
                      <w:jc w:val="center"/>
                      <w:rPr>
                        <w:rFonts w:ascii="Arial MT"/>
                        <w:sz w:val="12"/>
                      </w:rPr>
                    </w:pPr>
                    <w:r>
                      <w:rPr>
                        <w:rFonts w:ascii="Arial MT"/>
                        <w:color w:val="000080"/>
                        <w:w w:val="110"/>
                        <w:sz w:val="12"/>
                      </w:rPr>
                      <w:t>20,16</w:t>
                    </w:r>
                  </w:p>
                </w:txbxContent>
              </v:textbox>
            </v:shape>
            <v:shape id="_x0000_s13467" type="#_x0000_t202" style="position:absolute;left:2062;top:-958;width:149;height:101" filled="f" stroked="f">
              <v:textbox inset="0,0,0,0">
                <w:txbxContent>
                  <w:p w14:paraId="5AC2A331" w14:textId="77777777" w:rsidR="00CB66C5" w:rsidRDefault="00CB66C5">
                    <w:pPr>
                      <w:spacing w:line="100" w:lineRule="exact"/>
                      <w:rPr>
                        <w:rFonts w:ascii="Arial MT"/>
                        <w:sz w:val="9"/>
                      </w:rPr>
                    </w:pPr>
                    <w:r>
                      <w:rPr>
                        <w:rFonts w:ascii="Arial MT"/>
                        <w:w w:val="105"/>
                        <w:sz w:val="9"/>
                      </w:rPr>
                      <w:t>0.3</w:t>
                    </w:r>
                  </w:p>
                </w:txbxContent>
              </v:textbox>
            </v:shape>
            <v:shape id="_x0000_s13466" type="#_x0000_t202" style="position:absolute;left:2584;top:-1017;width:168;height:140" filled="f" stroked="f">
              <v:textbox inset="0,0,0,0">
                <w:txbxContent>
                  <w:p w14:paraId="0573D007" w14:textId="77777777" w:rsidR="00CB66C5" w:rsidRDefault="00CB66C5">
                    <w:pPr>
                      <w:rPr>
                        <w:rFonts w:ascii="Arial MT"/>
                        <w:sz w:val="12"/>
                      </w:rPr>
                    </w:pPr>
                    <w:r>
                      <w:rPr>
                        <w:rFonts w:ascii="Arial MT"/>
                        <w:color w:val="000080"/>
                        <w:w w:val="110"/>
                        <w:sz w:val="12"/>
                      </w:rPr>
                      <w:t>13</w:t>
                    </w:r>
                  </w:p>
                </w:txbxContent>
              </v:textbox>
            </v:shape>
            <v:shape id="_x0000_s13465" type="#_x0000_t202" style="position:absolute;left:4815;top:-1107;width:168;height:140" filled="f" stroked="f">
              <v:textbox inset="0,0,0,0">
                <w:txbxContent>
                  <w:p w14:paraId="706134A0" w14:textId="77777777" w:rsidR="00CB66C5" w:rsidRDefault="00CB66C5">
                    <w:pPr>
                      <w:rPr>
                        <w:rFonts w:ascii="Arial MT"/>
                        <w:sz w:val="12"/>
                      </w:rPr>
                    </w:pPr>
                    <w:r>
                      <w:rPr>
                        <w:rFonts w:ascii="Arial MT"/>
                        <w:color w:val="000080"/>
                        <w:w w:val="110"/>
                        <w:sz w:val="12"/>
                      </w:rPr>
                      <w:t>21</w:t>
                    </w:r>
                  </w:p>
                </w:txbxContent>
              </v:textbox>
            </v:shape>
            <v:shape id="_x0000_s13464" type="#_x0000_t202" style="position:absolute;left:8823;top:-1061;width:204;height:140" filled="f" stroked="f">
              <v:textbox inset="0,0,0,0">
                <w:txbxContent>
                  <w:p w14:paraId="3FB355C3" w14:textId="77777777" w:rsidR="00CB66C5" w:rsidRDefault="00CB66C5">
                    <w:pPr>
                      <w:rPr>
                        <w:rFonts w:ascii="Arial MT"/>
                        <w:sz w:val="12"/>
                      </w:rPr>
                    </w:pPr>
                    <w:r>
                      <w:rPr>
                        <w:rFonts w:ascii="Arial MT"/>
                        <w:color w:val="000080"/>
                        <w:w w:val="110"/>
                        <w:sz w:val="12"/>
                      </w:rPr>
                      <w:t>2,6</w:t>
                    </w:r>
                  </w:p>
                </w:txbxContent>
              </v:textbox>
            </v:shape>
            <v:shape id="_x0000_s13463" type="#_x0000_t202" style="position:absolute;left:9956;top:-1047;width:204;height:140" filled="f" stroked="f">
              <v:textbox inset="0,0,0,0">
                <w:txbxContent>
                  <w:p w14:paraId="0EF77160" w14:textId="77777777" w:rsidR="00CB66C5" w:rsidRDefault="00CB66C5">
                    <w:pPr>
                      <w:rPr>
                        <w:rFonts w:ascii="Arial MT"/>
                        <w:sz w:val="12"/>
                      </w:rPr>
                    </w:pPr>
                    <w:r>
                      <w:rPr>
                        <w:rFonts w:ascii="Arial MT"/>
                        <w:color w:val="000080"/>
                        <w:w w:val="110"/>
                        <w:sz w:val="12"/>
                      </w:rPr>
                      <w:t>3,5</w:t>
                    </w:r>
                  </w:p>
                </w:txbxContent>
              </v:textbox>
            </v:shape>
            <v:shape id="_x0000_s13462" type="#_x0000_t202" style="position:absolute;left:7721;top:-919;width:93;height:140" filled="f" stroked="f">
              <v:textbox inset="0,0,0,0">
                <w:txbxContent>
                  <w:p w14:paraId="36B92791" w14:textId="77777777" w:rsidR="00CB66C5" w:rsidRDefault="00CB66C5">
                    <w:pPr>
                      <w:rPr>
                        <w:rFonts w:ascii="Arial MT"/>
                        <w:sz w:val="12"/>
                      </w:rPr>
                    </w:pPr>
                    <w:r>
                      <w:rPr>
                        <w:rFonts w:ascii="Arial MT"/>
                        <w:color w:val="000080"/>
                        <w:w w:val="108"/>
                        <w:sz w:val="12"/>
                      </w:rPr>
                      <w:t>4</w:t>
                    </w:r>
                  </w:p>
                </w:txbxContent>
              </v:textbox>
            </v:shape>
            <v:shape id="_x0000_s13461" type="#_x0000_t202" style="position:absolute;left:8472;top:-965;width:93;height:140" filled="f" stroked="f">
              <v:textbox inset="0,0,0,0">
                <w:txbxContent>
                  <w:p w14:paraId="59C1E8E9" w14:textId="77777777" w:rsidR="00CB66C5" w:rsidRDefault="00CB66C5">
                    <w:pPr>
                      <w:rPr>
                        <w:rFonts w:ascii="Arial MT"/>
                        <w:sz w:val="12"/>
                      </w:rPr>
                    </w:pPr>
                    <w:r>
                      <w:rPr>
                        <w:rFonts w:ascii="Arial MT"/>
                        <w:color w:val="000080"/>
                        <w:w w:val="108"/>
                        <w:sz w:val="12"/>
                      </w:rPr>
                      <w:t>7</w:t>
                    </w:r>
                  </w:p>
                </w:txbxContent>
              </v:textbox>
            </v:shape>
            <v:shape id="_x0000_s13460" type="#_x0000_t202" style="position:absolute;left:2062;top:-683;width:149;height:376" filled="f" stroked="f">
              <v:textbox inset="0,0,0,0">
                <w:txbxContent>
                  <w:p w14:paraId="4D3835C9" w14:textId="77777777" w:rsidR="00CB66C5" w:rsidRDefault="00CB66C5">
                    <w:pPr>
                      <w:spacing w:line="100" w:lineRule="exact"/>
                      <w:rPr>
                        <w:rFonts w:ascii="Arial MT"/>
                        <w:sz w:val="9"/>
                      </w:rPr>
                    </w:pPr>
                    <w:r>
                      <w:rPr>
                        <w:rFonts w:ascii="Arial MT"/>
                        <w:w w:val="105"/>
                        <w:sz w:val="9"/>
                      </w:rPr>
                      <w:t>0.2</w:t>
                    </w:r>
                  </w:p>
                  <w:p w14:paraId="00744374" w14:textId="77777777" w:rsidR="00CB66C5" w:rsidRDefault="00CB66C5">
                    <w:pPr>
                      <w:spacing w:before="10"/>
                      <w:rPr>
                        <w:rFonts w:ascii="Arial MT"/>
                        <w:sz w:val="14"/>
                      </w:rPr>
                    </w:pPr>
                  </w:p>
                  <w:p w14:paraId="074C6E0B" w14:textId="77777777" w:rsidR="00CB66C5" w:rsidRDefault="00CB66C5">
                    <w:pPr>
                      <w:rPr>
                        <w:rFonts w:ascii="Arial MT"/>
                        <w:sz w:val="9"/>
                      </w:rPr>
                    </w:pPr>
                    <w:r>
                      <w:rPr>
                        <w:rFonts w:ascii="Arial MT"/>
                        <w:w w:val="105"/>
                        <w:sz w:val="9"/>
                      </w:rPr>
                      <w:t>0.1</w:t>
                    </w:r>
                  </w:p>
                </w:txbxContent>
              </v:textbox>
            </v:shape>
            <w10:wrap anchorx="page"/>
          </v:group>
        </w:pict>
      </w:r>
      <w:r>
        <w:rPr>
          <w:noProof/>
          <w:color w:val="000000" w:themeColor="text1"/>
        </w:rPr>
        <w:pict w14:anchorId="34ABA9FC">
          <v:shape id="_x0000_s13458" type="#_x0000_t202" style="position:absolute;left:0;text-align:left;margin-left:94.65pt;margin-top:-101.05pt;width:7.25pt;height:18.55pt;z-index:250948608;mso-position-horizontal-relative:page" filled="f" stroked="f">
            <v:textbox style="layout-flow:vertical;mso-layout-flow-alt:bottom-to-top" inset="0,0,0,0">
              <w:txbxContent>
                <w:p w14:paraId="4C22625A" w14:textId="77777777" w:rsidR="00CB66C5" w:rsidRDefault="00CB66C5">
                  <w:pPr>
                    <w:spacing w:before="20"/>
                    <w:ind w:left="20"/>
                    <w:rPr>
                      <w:rFonts w:ascii="Arial MT"/>
                      <w:sz w:val="9"/>
                    </w:rPr>
                  </w:pPr>
                  <w:r>
                    <w:rPr>
                      <w:rFonts w:ascii="Arial MT"/>
                      <w:sz w:val="9"/>
                    </w:rPr>
                    <w:t>Intensity</w:t>
                  </w:r>
                </w:p>
              </w:txbxContent>
            </v:textbox>
            <w10:wrap anchorx="page"/>
          </v:shape>
        </w:pict>
      </w:r>
      <w:r>
        <w:rPr>
          <w:noProof/>
          <w:color w:val="000000" w:themeColor="text1"/>
        </w:rPr>
        <w:pict w14:anchorId="38A4E863">
          <v:shape id="_x0000_s13457" type="#_x0000_t202" style="position:absolute;left:0;text-align:left;margin-left:128.4pt;margin-top:-38.7pt;width:9.3pt;height:21.45pt;z-index:250950656;mso-position-horizontal-relative:page" filled="f" stroked="f">
            <v:textbox style="layout-flow:vertical;mso-layout-flow-alt:bottom-to-top" inset="0,0,0,0">
              <w:txbxContent>
                <w:p w14:paraId="255507F5" w14:textId="77777777" w:rsidR="00CB66C5" w:rsidRDefault="00CB66C5">
                  <w:pPr>
                    <w:spacing w:before="16"/>
                    <w:ind w:left="20"/>
                    <w:rPr>
                      <w:rFonts w:ascii="Arial MT"/>
                      <w:sz w:val="13"/>
                    </w:rPr>
                  </w:pPr>
                  <w:r>
                    <w:rPr>
                      <w:rFonts w:ascii="Arial MT"/>
                      <w:color w:val="000080"/>
                      <w:sz w:val="13"/>
                    </w:rPr>
                    <w:t>164.31</w:t>
                  </w:r>
                </w:p>
              </w:txbxContent>
            </v:textbox>
            <w10:wrap anchorx="page"/>
          </v:shape>
        </w:pict>
      </w:r>
      <w:r>
        <w:rPr>
          <w:noProof/>
          <w:color w:val="000000" w:themeColor="text1"/>
        </w:rPr>
        <w:pict w14:anchorId="2973EE84">
          <v:shape id="_x0000_s13456" type="#_x0000_t202" style="position:absolute;left:0;text-align:left;margin-left:195.1pt;margin-top:-45.5pt;width:64.55pt;height:29.35pt;z-index:250951680;mso-position-horizontal-relative:page" filled="f" stroked="f">
            <v:textbox style="layout-flow:vertical;mso-layout-flow-alt:bottom-to-top" inset="0,0,0,0">
              <w:txbxContent>
                <w:p w14:paraId="23BE9EB3" w14:textId="77777777" w:rsidR="00CB66C5" w:rsidRDefault="00CB66C5">
                  <w:pPr>
                    <w:spacing w:before="16"/>
                    <w:ind w:left="20"/>
                    <w:rPr>
                      <w:rFonts w:ascii="Arial MT"/>
                      <w:sz w:val="13"/>
                    </w:rPr>
                  </w:pPr>
                  <w:r>
                    <w:rPr>
                      <w:rFonts w:ascii="Arial MT"/>
                      <w:color w:val="000080"/>
                      <w:sz w:val="13"/>
                    </w:rPr>
                    <w:t>133.97</w:t>
                  </w:r>
                </w:p>
                <w:p w14:paraId="62DAF425" w14:textId="77777777" w:rsidR="00CB66C5" w:rsidRDefault="00CB66C5">
                  <w:pPr>
                    <w:spacing w:before="71" w:line="148" w:lineRule="exact"/>
                    <w:ind w:left="41"/>
                    <w:rPr>
                      <w:rFonts w:ascii="Arial MT"/>
                      <w:sz w:val="13"/>
                    </w:rPr>
                  </w:pPr>
                  <w:r>
                    <w:rPr>
                      <w:rFonts w:ascii="Arial MT"/>
                      <w:color w:val="000080"/>
                      <w:sz w:val="13"/>
                    </w:rPr>
                    <w:t>133.59</w:t>
                  </w:r>
                </w:p>
                <w:p w14:paraId="04D51559" w14:textId="77777777" w:rsidR="00CB66C5" w:rsidRDefault="00CB66C5">
                  <w:pPr>
                    <w:spacing w:line="147" w:lineRule="exact"/>
                    <w:ind w:left="36"/>
                    <w:rPr>
                      <w:rFonts w:ascii="Arial MT"/>
                      <w:sz w:val="13"/>
                    </w:rPr>
                  </w:pPr>
                  <w:r>
                    <w:rPr>
                      <w:rFonts w:ascii="Arial MT"/>
                      <w:color w:val="000080"/>
                      <w:sz w:val="13"/>
                    </w:rPr>
                    <w:t>133.28</w:t>
                  </w:r>
                </w:p>
                <w:p w14:paraId="7DA0AC01" w14:textId="77777777" w:rsidR="00CB66C5" w:rsidRDefault="00CB66C5">
                  <w:pPr>
                    <w:spacing w:line="147" w:lineRule="exact"/>
                    <w:ind w:left="177"/>
                    <w:rPr>
                      <w:rFonts w:ascii="Arial MT"/>
                      <w:sz w:val="13"/>
                    </w:rPr>
                  </w:pPr>
                  <w:r>
                    <w:rPr>
                      <w:rFonts w:ascii="Arial MT"/>
                      <w:color w:val="000080"/>
                      <w:sz w:val="13"/>
                    </w:rPr>
                    <w:t>130.99</w:t>
                  </w:r>
                </w:p>
                <w:p w14:paraId="17F396CE" w14:textId="77777777" w:rsidR="00CB66C5" w:rsidRDefault="00CB66C5">
                  <w:pPr>
                    <w:spacing w:line="147" w:lineRule="exact"/>
                    <w:ind w:left="93"/>
                    <w:rPr>
                      <w:rFonts w:ascii="Arial MT"/>
                      <w:sz w:val="13"/>
                    </w:rPr>
                  </w:pPr>
                  <w:r>
                    <w:rPr>
                      <w:rFonts w:ascii="Arial MT"/>
                      <w:color w:val="000080"/>
                      <w:sz w:val="13"/>
                    </w:rPr>
                    <w:t>130.64</w:t>
                  </w:r>
                </w:p>
                <w:p w14:paraId="76ED1ACC" w14:textId="77777777" w:rsidR="00CB66C5" w:rsidRDefault="00CB66C5">
                  <w:pPr>
                    <w:spacing w:line="147" w:lineRule="exact"/>
                    <w:ind w:left="131"/>
                    <w:rPr>
                      <w:rFonts w:ascii="Arial MT"/>
                      <w:sz w:val="13"/>
                    </w:rPr>
                  </w:pPr>
                  <w:r>
                    <w:rPr>
                      <w:rFonts w:ascii="Arial MT"/>
                      <w:color w:val="000080"/>
                      <w:sz w:val="13"/>
                    </w:rPr>
                    <w:t>126.08</w:t>
                  </w:r>
                </w:p>
                <w:p w14:paraId="012A0CA2" w14:textId="77777777" w:rsidR="00CB66C5" w:rsidRDefault="00CB66C5">
                  <w:pPr>
                    <w:spacing w:line="147" w:lineRule="exact"/>
                    <w:ind w:left="20"/>
                    <w:rPr>
                      <w:rFonts w:ascii="Arial MT"/>
                      <w:sz w:val="13"/>
                    </w:rPr>
                  </w:pPr>
                  <w:r>
                    <w:rPr>
                      <w:rFonts w:ascii="Arial MT"/>
                      <w:color w:val="000080"/>
                      <w:sz w:val="13"/>
                    </w:rPr>
                    <w:t>125.55</w:t>
                  </w:r>
                </w:p>
                <w:p w14:paraId="45335487" w14:textId="77777777" w:rsidR="00CB66C5" w:rsidRDefault="00CB66C5">
                  <w:pPr>
                    <w:spacing w:line="148" w:lineRule="exact"/>
                    <w:ind w:left="20"/>
                    <w:rPr>
                      <w:rFonts w:ascii="Arial MT"/>
                      <w:sz w:val="13"/>
                    </w:rPr>
                  </w:pPr>
                  <w:r>
                    <w:rPr>
                      <w:rFonts w:ascii="Arial MT"/>
                      <w:color w:val="000080"/>
                      <w:sz w:val="13"/>
                    </w:rPr>
                    <w:t>122.84</w:t>
                  </w:r>
                </w:p>
              </w:txbxContent>
            </v:textbox>
            <w10:wrap anchorx="page"/>
          </v:shape>
        </w:pict>
      </w:r>
      <w:r>
        <w:rPr>
          <w:noProof/>
          <w:color w:val="000000" w:themeColor="text1"/>
        </w:rPr>
        <w:pict w14:anchorId="5F91FB8B">
          <v:shape id="_x0000_s13455" type="#_x0000_t202" style="position:absolute;left:0;text-align:left;margin-left:383.45pt;margin-top:-33.8pt;width:9.3pt;height:17.95pt;z-index:250956800;mso-position-horizontal-relative:page" filled="f" stroked="f">
            <v:textbox style="layout-flow:vertical;mso-layout-flow-alt:bottom-to-top" inset="0,0,0,0">
              <w:txbxContent>
                <w:p w14:paraId="47F176EA" w14:textId="77777777" w:rsidR="00CB66C5" w:rsidRDefault="00CB66C5">
                  <w:pPr>
                    <w:spacing w:before="16"/>
                    <w:ind w:left="20"/>
                    <w:rPr>
                      <w:rFonts w:ascii="Arial MT"/>
                      <w:sz w:val="13"/>
                    </w:rPr>
                  </w:pPr>
                  <w:r>
                    <w:rPr>
                      <w:rFonts w:ascii="Arial MT"/>
                      <w:color w:val="000080"/>
                      <w:sz w:val="13"/>
                    </w:rPr>
                    <w:t>69.53</w:t>
                  </w:r>
                </w:p>
              </w:txbxContent>
            </v:textbox>
            <w10:wrap anchorx="page"/>
          </v:shape>
        </w:pict>
      </w:r>
      <w:r>
        <w:rPr>
          <w:noProof/>
          <w:color w:val="000000" w:themeColor="text1"/>
        </w:rPr>
        <w:pict w14:anchorId="7E6BE92C">
          <v:shape id="_x0000_s13454" type="#_x0000_t202" style="position:absolute;left:0;text-align:left;margin-left:392.5pt;margin-top:-57.45pt;width:16.65pt;height:31.25pt;z-index:250958848;mso-position-horizontal-relative:page" filled="f" stroked="f">
            <v:textbox style="layout-flow:vertical;mso-layout-flow-alt:bottom-to-top" inset="0,0,0,0">
              <w:txbxContent>
                <w:p w14:paraId="647AADB1" w14:textId="77777777" w:rsidR="00CB66C5" w:rsidRDefault="00CB66C5">
                  <w:pPr>
                    <w:spacing w:before="16" w:line="148" w:lineRule="exact"/>
                    <w:ind w:left="286"/>
                    <w:rPr>
                      <w:rFonts w:ascii="Arial MT"/>
                      <w:sz w:val="13"/>
                    </w:rPr>
                  </w:pPr>
                  <w:r>
                    <w:rPr>
                      <w:rFonts w:ascii="Arial MT"/>
                      <w:color w:val="000080"/>
                      <w:sz w:val="13"/>
                    </w:rPr>
                    <w:t>66.13</w:t>
                  </w:r>
                </w:p>
                <w:p w14:paraId="51663A0A" w14:textId="77777777" w:rsidR="00CB66C5" w:rsidRDefault="00CB66C5">
                  <w:pPr>
                    <w:spacing w:line="148" w:lineRule="exact"/>
                    <w:ind w:left="20"/>
                    <w:rPr>
                      <w:rFonts w:ascii="Arial MT"/>
                      <w:sz w:val="13"/>
                    </w:rPr>
                  </w:pPr>
                  <w:r>
                    <w:rPr>
                      <w:rFonts w:ascii="Arial MT"/>
                      <w:color w:val="000080"/>
                      <w:sz w:val="13"/>
                    </w:rPr>
                    <w:t>64.82</w:t>
                  </w:r>
                </w:p>
              </w:txbxContent>
            </v:textbox>
            <w10:wrap anchorx="page"/>
          </v:shape>
        </w:pict>
      </w:r>
      <w:r>
        <w:rPr>
          <w:noProof/>
          <w:color w:val="000000" w:themeColor="text1"/>
        </w:rPr>
        <w:pict w14:anchorId="0CDD297C">
          <v:shape id="_x0000_s13453" type="#_x0000_t202" style="position:absolute;left:0;text-align:left;margin-left:419.95pt;margin-top:-40.85pt;width:31.4pt;height:24.6pt;z-index:250960896;mso-position-horizontal-relative:page" filled="f" stroked="f">
            <v:textbox style="layout-flow:vertical;mso-layout-flow-alt:bottom-to-top" inset="0,0,0,0">
              <w:txbxContent>
                <w:p w14:paraId="386FF4D4" w14:textId="77777777" w:rsidR="00CB66C5" w:rsidRDefault="00CB66C5">
                  <w:pPr>
                    <w:spacing w:before="16" w:line="148" w:lineRule="exact"/>
                    <w:ind w:left="58"/>
                    <w:rPr>
                      <w:rFonts w:ascii="Arial MT"/>
                      <w:sz w:val="13"/>
                    </w:rPr>
                  </w:pPr>
                  <w:r>
                    <w:rPr>
                      <w:rFonts w:ascii="Arial MT"/>
                      <w:color w:val="000080"/>
                      <w:sz w:val="13"/>
                    </w:rPr>
                    <w:t>55.56</w:t>
                  </w:r>
                </w:p>
                <w:p w14:paraId="3A103BBD" w14:textId="77777777" w:rsidR="00CB66C5" w:rsidRDefault="00CB66C5">
                  <w:pPr>
                    <w:spacing w:line="147" w:lineRule="exact"/>
                    <w:ind w:left="20"/>
                    <w:rPr>
                      <w:rFonts w:ascii="Arial MT"/>
                      <w:sz w:val="13"/>
                    </w:rPr>
                  </w:pPr>
                  <w:r>
                    <w:rPr>
                      <w:rFonts w:ascii="Arial MT"/>
                      <w:color w:val="000080"/>
                      <w:sz w:val="13"/>
                    </w:rPr>
                    <w:t>54.98</w:t>
                  </w:r>
                </w:p>
                <w:p w14:paraId="1BD08985" w14:textId="77777777" w:rsidR="00CB66C5" w:rsidRDefault="00CB66C5">
                  <w:pPr>
                    <w:spacing w:line="147" w:lineRule="exact"/>
                    <w:ind w:left="63"/>
                    <w:rPr>
                      <w:rFonts w:ascii="Arial MT"/>
                      <w:sz w:val="13"/>
                    </w:rPr>
                  </w:pPr>
                  <w:r>
                    <w:rPr>
                      <w:rFonts w:ascii="Arial MT"/>
                      <w:color w:val="000080"/>
                      <w:sz w:val="13"/>
                    </w:rPr>
                    <w:t>50.58</w:t>
                  </w:r>
                </w:p>
                <w:p w14:paraId="2A386E36" w14:textId="77777777" w:rsidR="00CB66C5" w:rsidRDefault="00CB66C5">
                  <w:pPr>
                    <w:spacing w:line="148" w:lineRule="exact"/>
                    <w:ind w:left="153"/>
                    <w:rPr>
                      <w:rFonts w:ascii="Arial MT"/>
                      <w:sz w:val="13"/>
                    </w:rPr>
                  </w:pPr>
                  <w:r>
                    <w:rPr>
                      <w:rFonts w:ascii="Arial MT"/>
                      <w:color w:val="000080"/>
                      <w:sz w:val="13"/>
                    </w:rPr>
                    <w:t>48.07</w:t>
                  </w:r>
                </w:p>
              </w:txbxContent>
            </v:textbox>
            <w10:wrap anchorx="page"/>
          </v:shape>
        </w:pict>
      </w:r>
      <w:r>
        <w:rPr>
          <w:noProof/>
          <w:color w:val="000000" w:themeColor="text1"/>
        </w:rPr>
        <w:pict w14:anchorId="1B8D2E20">
          <v:shape id="_x0000_s13452" type="#_x0000_t202" style="position:absolute;left:0;text-align:left;margin-left:457.9pt;margin-top:-124.95pt;width:9.85pt;height:114.4pt;z-index:250964992;mso-position-horizontal-relative:page" filled="f" stroked="f">
            <v:textbox style="layout-flow:vertical;mso-layout-flow-alt:bottom-to-top" inset="0,0,0,0">
              <w:txbxContent>
                <w:p w14:paraId="6DB1146F" w14:textId="77777777" w:rsidR="00CB66C5" w:rsidRDefault="00CB66C5">
                  <w:pPr>
                    <w:tabs>
                      <w:tab w:val="left" w:pos="460"/>
                      <w:tab w:val="left" w:pos="1255"/>
                      <w:tab w:val="left" w:pos="2267"/>
                    </w:tabs>
                    <w:spacing w:before="17"/>
                    <w:ind w:left="20"/>
                    <w:rPr>
                      <w:rFonts w:ascii="Arial MT"/>
                      <w:sz w:val="13"/>
                    </w:rPr>
                  </w:pPr>
                  <w:r>
                    <w:rPr>
                      <w:rFonts w:ascii="Arial MT"/>
                      <w:color w:val="000080"/>
                      <w:w w:val="96"/>
                      <w:position w:val="1"/>
                      <w:sz w:val="13"/>
                      <w:u w:val="single" w:color="000000"/>
                    </w:rPr>
                    <w:t xml:space="preserve"> </w:t>
                  </w:r>
                  <w:r>
                    <w:rPr>
                      <w:rFonts w:ascii="Arial MT"/>
                      <w:color w:val="000080"/>
                      <w:position w:val="1"/>
                      <w:sz w:val="13"/>
                      <w:u w:val="single" w:color="000000"/>
                    </w:rPr>
                    <w:tab/>
                    <w:t>40.57</w:t>
                  </w:r>
                  <w:r>
                    <w:rPr>
                      <w:rFonts w:ascii="Arial MT"/>
                      <w:color w:val="000080"/>
                      <w:position w:val="1"/>
                      <w:sz w:val="13"/>
                      <w:u w:val="single" w:color="000000"/>
                    </w:rPr>
                    <w:tab/>
                  </w:r>
                  <w:r>
                    <w:rPr>
                      <w:rFonts w:ascii="Arial MT"/>
                      <w:color w:val="000080"/>
                      <w:sz w:val="13"/>
                      <w:u w:val="single" w:color="000000"/>
                    </w:rPr>
                    <w:t>40.36</w:t>
                  </w:r>
                  <w:r>
                    <w:rPr>
                      <w:rFonts w:ascii="Arial MT"/>
                      <w:color w:val="000080"/>
                      <w:sz w:val="13"/>
                      <w:u w:val="single" w:color="000000"/>
                    </w:rPr>
                    <w:tab/>
                  </w:r>
                </w:p>
              </w:txbxContent>
            </v:textbox>
            <w10:wrap anchorx="page"/>
          </v:shape>
        </w:pict>
      </w:r>
      <w:r>
        <w:rPr>
          <w:noProof/>
          <w:color w:val="000000" w:themeColor="text1"/>
        </w:rPr>
        <w:pict w14:anchorId="122F3E52">
          <v:shape id="_x0000_s13451" type="#_x0000_t202" style="position:absolute;left:0;text-align:left;margin-left:467.55pt;margin-top:-89pt;width:9.3pt;height:17.95pt;z-index:250969088;mso-position-horizontal-relative:page" filled="f" stroked="f">
            <v:textbox style="layout-flow:vertical;mso-layout-flow-alt:bottom-to-top" inset="0,0,0,0">
              <w:txbxContent>
                <w:p w14:paraId="20CF3109" w14:textId="77777777" w:rsidR="00CB66C5" w:rsidRDefault="00CB66C5">
                  <w:pPr>
                    <w:spacing w:before="16"/>
                    <w:ind w:left="20"/>
                    <w:rPr>
                      <w:rFonts w:ascii="Arial MT"/>
                      <w:sz w:val="13"/>
                    </w:rPr>
                  </w:pPr>
                  <w:r>
                    <w:rPr>
                      <w:rFonts w:ascii="Arial MT"/>
                      <w:color w:val="000080"/>
                      <w:sz w:val="13"/>
                    </w:rPr>
                    <w:t>39.52</w:t>
                  </w:r>
                </w:p>
              </w:txbxContent>
            </v:textbox>
            <w10:wrap anchorx="page"/>
          </v:shape>
        </w:pict>
      </w:r>
      <w:r>
        <w:rPr>
          <w:noProof/>
          <w:color w:val="000000" w:themeColor="text1"/>
        </w:rPr>
        <w:pict w14:anchorId="39768836">
          <v:shape id="_x0000_s13450" type="#_x0000_t202" style="position:absolute;left:0;text-align:left;margin-left:468.1pt;margin-top:-49.7pt;width:9.3pt;height:17.95pt;z-index:250970112;mso-position-horizontal-relative:page" filled="f" stroked="f">
            <v:textbox style="layout-flow:vertical;mso-layout-flow-alt:bottom-to-top" inset="0,0,0,0">
              <w:txbxContent>
                <w:p w14:paraId="519DBB40" w14:textId="77777777" w:rsidR="00CB66C5" w:rsidRDefault="00CB66C5">
                  <w:pPr>
                    <w:spacing w:before="16"/>
                    <w:ind w:left="20"/>
                    <w:rPr>
                      <w:rFonts w:ascii="Arial MT"/>
                      <w:sz w:val="13"/>
                    </w:rPr>
                  </w:pPr>
                  <w:r>
                    <w:rPr>
                      <w:rFonts w:ascii="Arial MT"/>
                      <w:color w:val="000080"/>
                      <w:sz w:val="13"/>
                    </w:rPr>
                    <w:t>39.31</w:t>
                  </w:r>
                </w:p>
              </w:txbxContent>
            </v:textbox>
            <w10:wrap anchorx="page"/>
          </v:shape>
        </w:pict>
      </w:r>
      <w:r>
        <w:rPr>
          <w:noProof/>
          <w:color w:val="000000" w:themeColor="text1"/>
        </w:rPr>
        <w:pict w14:anchorId="135450D8">
          <v:shape id="_x0000_s13449" type="#_x0000_t202" style="position:absolute;left:0;text-align:left;margin-left:490.5pt;margin-top:-40.15pt;width:16.65pt;height:21.75pt;z-index:250972160;mso-position-horizontal-relative:page" filled="f" stroked="f">
            <v:textbox style="layout-flow:vertical;mso-layout-flow-alt:bottom-to-top" inset="0,0,0,0">
              <w:txbxContent>
                <w:p w14:paraId="565F6772" w14:textId="77777777" w:rsidR="00CB66C5" w:rsidRDefault="00CB66C5">
                  <w:pPr>
                    <w:spacing w:before="16" w:line="148" w:lineRule="exact"/>
                    <w:ind w:left="20"/>
                    <w:rPr>
                      <w:rFonts w:ascii="Arial MT"/>
                      <w:sz w:val="13"/>
                    </w:rPr>
                  </w:pPr>
                  <w:r>
                    <w:rPr>
                      <w:rFonts w:ascii="Arial MT"/>
                      <w:color w:val="000080"/>
                      <w:sz w:val="13"/>
                    </w:rPr>
                    <w:t>27.99</w:t>
                  </w:r>
                </w:p>
                <w:p w14:paraId="251063C5" w14:textId="77777777" w:rsidR="00CB66C5" w:rsidRDefault="00CB66C5">
                  <w:pPr>
                    <w:spacing w:line="148" w:lineRule="exact"/>
                    <w:ind w:left="96"/>
                    <w:rPr>
                      <w:rFonts w:ascii="Arial MT"/>
                      <w:sz w:val="13"/>
                    </w:rPr>
                  </w:pPr>
                  <w:r>
                    <w:rPr>
                      <w:rFonts w:ascii="Arial MT"/>
                      <w:color w:val="000080"/>
                      <w:sz w:val="13"/>
                    </w:rPr>
                    <w:t>26.99</w:t>
                  </w:r>
                </w:p>
              </w:txbxContent>
            </v:textbox>
            <w10:wrap anchorx="page"/>
          </v:shape>
        </w:pict>
      </w:r>
      <w:r>
        <w:rPr>
          <w:noProof/>
          <w:color w:val="000000" w:themeColor="text1"/>
        </w:rPr>
        <w:pict w14:anchorId="24AE1E0D">
          <v:shape id="_x0000_s13448" type="#_x0000_t202" style="position:absolute;left:0;text-align:left;margin-left:529.15pt;margin-top:-60.6pt;width:9.3pt;height:17.95pt;z-index:250975232;mso-position-horizontal-relative:page" filled="f" stroked="f">
            <v:textbox style="layout-flow:vertical;mso-layout-flow-alt:bottom-to-top" inset="0,0,0,0">
              <w:txbxContent>
                <w:p w14:paraId="52BAEF06" w14:textId="77777777" w:rsidR="00CB66C5" w:rsidRDefault="00CB66C5">
                  <w:pPr>
                    <w:spacing w:before="16"/>
                    <w:ind w:left="20"/>
                    <w:rPr>
                      <w:rFonts w:ascii="Arial MT"/>
                      <w:sz w:val="13"/>
                    </w:rPr>
                  </w:pPr>
                  <w:r>
                    <w:rPr>
                      <w:rFonts w:ascii="Arial MT"/>
                      <w:color w:val="000080"/>
                      <w:sz w:val="13"/>
                    </w:rPr>
                    <w:t>15.40</w:t>
                  </w:r>
                </w:p>
              </w:txbxContent>
            </v:textbox>
            <w10:wrap anchorx="page"/>
          </v:shape>
        </w:pict>
      </w:r>
      <w:r w:rsidR="00B21731" w:rsidRPr="00984D1E">
        <w:rPr>
          <w:rFonts w:ascii="Arial MT"/>
          <w:noProof/>
          <w:color w:val="000000" w:themeColor="text1"/>
          <w:sz w:val="9"/>
        </w:rPr>
        <w:t>168</w:t>
      </w:r>
      <w:r w:rsidR="00B21731" w:rsidRPr="00984D1E">
        <w:rPr>
          <w:rFonts w:ascii="Arial MT"/>
          <w:noProof/>
          <w:color w:val="000000" w:themeColor="text1"/>
          <w:sz w:val="9"/>
        </w:rPr>
        <w:tab/>
        <w:t>160</w:t>
      </w:r>
      <w:r w:rsidR="00B21731" w:rsidRPr="00984D1E">
        <w:rPr>
          <w:rFonts w:ascii="Arial MT"/>
          <w:noProof/>
          <w:color w:val="000000" w:themeColor="text1"/>
          <w:sz w:val="9"/>
        </w:rPr>
        <w:tab/>
        <w:t>152</w:t>
      </w:r>
      <w:r w:rsidR="00B21731" w:rsidRPr="00984D1E">
        <w:rPr>
          <w:rFonts w:ascii="Arial MT"/>
          <w:noProof/>
          <w:color w:val="000000" w:themeColor="text1"/>
          <w:sz w:val="9"/>
        </w:rPr>
        <w:tab/>
        <w:t>144</w:t>
      </w:r>
      <w:r w:rsidR="00B21731" w:rsidRPr="00984D1E">
        <w:rPr>
          <w:rFonts w:ascii="Arial MT"/>
          <w:noProof/>
          <w:color w:val="000000" w:themeColor="text1"/>
          <w:sz w:val="9"/>
        </w:rPr>
        <w:tab/>
        <w:t>136</w:t>
      </w:r>
      <w:r w:rsidR="00B21731" w:rsidRPr="00984D1E">
        <w:rPr>
          <w:rFonts w:ascii="Arial MT"/>
          <w:noProof/>
          <w:color w:val="000000" w:themeColor="text1"/>
          <w:sz w:val="9"/>
        </w:rPr>
        <w:tab/>
        <w:t>128</w:t>
      </w:r>
      <w:r w:rsidR="00B21731" w:rsidRPr="00984D1E">
        <w:rPr>
          <w:rFonts w:ascii="Arial MT"/>
          <w:noProof/>
          <w:color w:val="000000" w:themeColor="text1"/>
          <w:sz w:val="9"/>
        </w:rPr>
        <w:tab/>
        <w:t>120</w:t>
      </w:r>
      <w:r w:rsidR="00B21731" w:rsidRPr="00984D1E">
        <w:rPr>
          <w:rFonts w:ascii="Arial MT"/>
          <w:noProof/>
          <w:color w:val="000000" w:themeColor="text1"/>
          <w:sz w:val="9"/>
        </w:rPr>
        <w:tab/>
        <w:t>112</w:t>
      </w:r>
      <w:r w:rsidR="00B21731" w:rsidRPr="00984D1E">
        <w:rPr>
          <w:rFonts w:ascii="Arial MT"/>
          <w:noProof/>
          <w:color w:val="000000" w:themeColor="text1"/>
          <w:sz w:val="9"/>
        </w:rPr>
        <w:tab/>
        <w:t>104</w:t>
      </w:r>
      <w:r w:rsidR="00B21731" w:rsidRPr="00984D1E">
        <w:rPr>
          <w:rFonts w:ascii="Arial MT"/>
          <w:noProof/>
          <w:color w:val="000000" w:themeColor="text1"/>
          <w:sz w:val="9"/>
        </w:rPr>
        <w:tab/>
        <w:t>96</w:t>
      </w:r>
      <w:r w:rsidR="00B21731" w:rsidRPr="00984D1E">
        <w:rPr>
          <w:rFonts w:ascii="Arial MT"/>
          <w:noProof/>
          <w:color w:val="000000" w:themeColor="text1"/>
          <w:sz w:val="9"/>
        </w:rPr>
        <w:tab/>
        <w:t>88</w:t>
      </w:r>
      <w:r w:rsidR="00B21731" w:rsidRPr="00984D1E">
        <w:rPr>
          <w:rFonts w:ascii="Arial MT"/>
          <w:noProof/>
          <w:color w:val="000000" w:themeColor="text1"/>
          <w:sz w:val="9"/>
        </w:rPr>
        <w:tab/>
        <w:t>80</w:t>
      </w:r>
      <w:r w:rsidR="00B21731" w:rsidRPr="00984D1E">
        <w:rPr>
          <w:rFonts w:ascii="Arial MT"/>
          <w:noProof/>
          <w:color w:val="000000" w:themeColor="text1"/>
          <w:sz w:val="9"/>
        </w:rPr>
        <w:tab/>
        <w:t>72</w:t>
      </w:r>
      <w:r w:rsidR="00B21731" w:rsidRPr="00984D1E">
        <w:rPr>
          <w:rFonts w:ascii="Arial MT"/>
          <w:noProof/>
          <w:color w:val="000000" w:themeColor="text1"/>
          <w:sz w:val="9"/>
        </w:rPr>
        <w:tab/>
        <w:t>64</w:t>
      </w:r>
      <w:r w:rsidR="00B21731" w:rsidRPr="00984D1E">
        <w:rPr>
          <w:rFonts w:ascii="Arial MT"/>
          <w:noProof/>
          <w:color w:val="000000" w:themeColor="text1"/>
          <w:sz w:val="9"/>
        </w:rPr>
        <w:tab/>
        <w:t>56</w:t>
      </w:r>
      <w:r w:rsidR="00B21731" w:rsidRPr="00984D1E">
        <w:rPr>
          <w:rFonts w:ascii="Arial MT"/>
          <w:noProof/>
          <w:color w:val="000000" w:themeColor="text1"/>
          <w:sz w:val="9"/>
        </w:rPr>
        <w:tab/>
        <w:t>48</w:t>
      </w:r>
      <w:r w:rsidR="00B21731" w:rsidRPr="00984D1E">
        <w:rPr>
          <w:rFonts w:ascii="Arial MT"/>
          <w:noProof/>
          <w:color w:val="000000" w:themeColor="text1"/>
          <w:sz w:val="9"/>
        </w:rPr>
        <w:tab/>
        <w:t>40</w:t>
      </w:r>
      <w:r w:rsidR="00B21731" w:rsidRPr="00984D1E">
        <w:rPr>
          <w:rFonts w:ascii="Arial MT"/>
          <w:noProof/>
          <w:color w:val="000000" w:themeColor="text1"/>
          <w:sz w:val="9"/>
        </w:rPr>
        <w:tab/>
        <w:t>32</w:t>
      </w:r>
      <w:r w:rsidR="00B21731" w:rsidRPr="00984D1E">
        <w:rPr>
          <w:rFonts w:ascii="Arial MT"/>
          <w:noProof/>
          <w:color w:val="000000" w:themeColor="text1"/>
          <w:sz w:val="9"/>
        </w:rPr>
        <w:tab/>
        <w:t>24</w:t>
      </w:r>
      <w:r w:rsidR="00B21731" w:rsidRPr="00984D1E">
        <w:rPr>
          <w:rFonts w:ascii="Arial MT"/>
          <w:noProof/>
          <w:color w:val="000000" w:themeColor="text1"/>
          <w:sz w:val="9"/>
        </w:rPr>
        <w:tab/>
        <w:t>16</w:t>
      </w:r>
    </w:p>
    <w:p w14:paraId="47A897C5" w14:textId="3A1E3DAA" w:rsidR="00C254C2" w:rsidRPr="00984D1E" w:rsidRDefault="00CB66C5">
      <w:pPr>
        <w:spacing w:before="2"/>
        <w:ind w:left="2015" w:right="1988"/>
        <w:jc w:val="center"/>
        <w:rPr>
          <w:rFonts w:ascii="Arial MT"/>
          <w:noProof/>
          <w:color w:val="000000" w:themeColor="text1"/>
          <w:sz w:val="9"/>
        </w:rPr>
      </w:pPr>
      <w:r>
        <w:rPr>
          <w:noProof/>
          <w:color w:val="000000" w:themeColor="text1"/>
        </w:rPr>
        <w:pict w14:anchorId="46C39950">
          <v:group id="_x0000_s13438" style="position:absolute;left:0;text-align:left;margin-left:204.25pt;margin-top:8.55pt;width:146.6pt;height:98pt;z-index:-250695680;mso-wrap-distance-left:0;mso-wrap-distance-right:0;mso-position-horizontal-relative:page" coordorigin="4085,171" coordsize="2932,1960">
            <v:shape id="_x0000_s13447" type="#_x0000_t75" style="position:absolute;left:4085;top:170;width:2932;height:1960">
              <v:imagedata r:id="rId132" o:title=""/>
            </v:shape>
            <v:shape id="_x0000_s13446" type="#_x0000_t202" style="position:absolute;left:4141;top:187;width:530;height:101" filled="f" stroked="f">
              <v:textbox inset="0,0,0,0">
                <w:txbxContent>
                  <w:p w14:paraId="41690817" w14:textId="77777777" w:rsidR="00CB66C5" w:rsidRDefault="00CB66C5">
                    <w:pPr>
                      <w:spacing w:line="100" w:lineRule="exact"/>
                      <w:rPr>
                        <w:rFonts w:ascii="Arial MT"/>
                        <w:sz w:val="9"/>
                      </w:rPr>
                    </w:pPr>
                    <w:r>
                      <w:rPr>
                        <w:rFonts w:ascii="Arial MT"/>
                        <w:spacing w:val="-2"/>
                        <w:w w:val="105"/>
                        <w:sz w:val="9"/>
                      </w:rPr>
                      <w:t>No.</w:t>
                    </w:r>
                    <w:r>
                      <w:rPr>
                        <w:rFonts w:ascii="Arial MT"/>
                        <w:spacing w:val="37"/>
                        <w:w w:val="105"/>
                        <w:sz w:val="9"/>
                      </w:rPr>
                      <w:t xml:space="preserve">  </w:t>
                    </w:r>
                    <w:r>
                      <w:rPr>
                        <w:rFonts w:ascii="Arial MT"/>
                        <w:w w:val="105"/>
                        <w:sz w:val="9"/>
                      </w:rPr>
                      <w:t>(ppm)</w:t>
                    </w:r>
                  </w:p>
                </w:txbxContent>
              </v:textbox>
            </v:shape>
            <v:shape id="_x0000_s13445" type="#_x0000_t202" style="position:absolute;left:4161;top:318;width:505;height:1799" filled="f" stroked="f">
              <v:textbox inset="0,0,0,0">
                <w:txbxContent>
                  <w:p w14:paraId="3AE6457B" w14:textId="77777777" w:rsidR="00CB66C5" w:rsidRDefault="00CB66C5">
                    <w:pPr>
                      <w:spacing w:line="100" w:lineRule="exact"/>
                      <w:ind w:left="25"/>
                      <w:rPr>
                        <w:rFonts w:ascii="Arial MT"/>
                        <w:sz w:val="9"/>
                      </w:rPr>
                    </w:pPr>
                    <w:r>
                      <w:rPr>
                        <w:rFonts w:ascii="Arial MT"/>
                        <w:sz w:val="9"/>
                      </w:rPr>
                      <w:t xml:space="preserve">1      </w:t>
                    </w:r>
                    <w:r>
                      <w:rPr>
                        <w:rFonts w:ascii="Arial MT"/>
                        <w:spacing w:val="4"/>
                        <w:sz w:val="9"/>
                      </w:rPr>
                      <w:t xml:space="preserve"> </w:t>
                    </w:r>
                    <w:r>
                      <w:rPr>
                        <w:rFonts w:ascii="Arial MT"/>
                        <w:w w:val="105"/>
                        <w:sz w:val="9"/>
                      </w:rPr>
                      <w:t>15.40</w:t>
                    </w:r>
                  </w:p>
                  <w:p w14:paraId="2F045C12" w14:textId="77777777" w:rsidR="00CB66C5" w:rsidRDefault="00CB66C5">
                    <w:pPr>
                      <w:spacing w:before="27"/>
                      <w:ind w:left="25"/>
                      <w:rPr>
                        <w:rFonts w:ascii="Arial MT"/>
                        <w:sz w:val="9"/>
                      </w:rPr>
                    </w:pPr>
                    <w:r>
                      <w:rPr>
                        <w:rFonts w:ascii="Arial MT"/>
                        <w:sz w:val="9"/>
                      </w:rPr>
                      <w:t xml:space="preserve">2      </w:t>
                    </w:r>
                    <w:r>
                      <w:rPr>
                        <w:rFonts w:ascii="Arial MT"/>
                        <w:spacing w:val="4"/>
                        <w:sz w:val="9"/>
                      </w:rPr>
                      <w:t xml:space="preserve"> </w:t>
                    </w:r>
                    <w:r>
                      <w:rPr>
                        <w:rFonts w:ascii="Arial MT"/>
                        <w:w w:val="105"/>
                        <w:sz w:val="9"/>
                      </w:rPr>
                      <w:t>26.99</w:t>
                    </w:r>
                  </w:p>
                  <w:p w14:paraId="554CF6F4" w14:textId="77777777" w:rsidR="00CB66C5" w:rsidRDefault="00CB66C5">
                    <w:pPr>
                      <w:spacing w:before="27"/>
                      <w:ind w:left="25"/>
                      <w:rPr>
                        <w:rFonts w:ascii="Arial MT"/>
                        <w:sz w:val="9"/>
                      </w:rPr>
                    </w:pPr>
                    <w:r>
                      <w:rPr>
                        <w:rFonts w:ascii="Arial MT"/>
                        <w:sz w:val="9"/>
                      </w:rPr>
                      <w:t xml:space="preserve">3      </w:t>
                    </w:r>
                    <w:r>
                      <w:rPr>
                        <w:rFonts w:ascii="Arial MT"/>
                        <w:spacing w:val="4"/>
                        <w:sz w:val="9"/>
                      </w:rPr>
                      <w:t xml:space="preserve"> </w:t>
                    </w:r>
                    <w:r>
                      <w:rPr>
                        <w:rFonts w:ascii="Arial MT"/>
                        <w:w w:val="105"/>
                        <w:sz w:val="9"/>
                      </w:rPr>
                      <w:t>27.99</w:t>
                    </w:r>
                  </w:p>
                  <w:p w14:paraId="04AAD55F" w14:textId="77777777" w:rsidR="00CB66C5" w:rsidRDefault="00CB66C5">
                    <w:pPr>
                      <w:spacing w:before="27"/>
                      <w:ind w:left="25"/>
                      <w:rPr>
                        <w:rFonts w:ascii="Arial MT"/>
                        <w:sz w:val="9"/>
                      </w:rPr>
                    </w:pPr>
                    <w:r>
                      <w:rPr>
                        <w:rFonts w:ascii="Arial MT"/>
                        <w:sz w:val="9"/>
                      </w:rPr>
                      <w:t xml:space="preserve">4      </w:t>
                    </w:r>
                    <w:r>
                      <w:rPr>
                        <w:rFonts w:ascii="Arial MT"/>
                        <w:spacing w:val="4"/>
                        <w:sz w:val="9"/>
                      </w:rPr>
                      <w:t xml:space="preserve"> </w:t>
                    </w:r>
                    <w:r>
                      <w:rPr>
                        <w:rFonts w:ascii="Arial MT"/>
                        <w:w w:val="105"/>
                        <w:sz w:val="9"/>
                      </w:rPr>
                      <w:t>39.31</w:t>
                    </w:r>
                  </w:p>
                  <w:p w14:paraId="28C8521D" w14:textId="77777777" w:rsidR="00CB66C5" w:rsidRDefault="00CB66C5">
                    <w:pPr>
                      <w:spacing w:before="27"/>
                      <w:ind w:left="25"/>
                      <w:rPr>
                        <w:rFonts w:ascii="Arial MT"/>
                        <w:sz w:val="9"/>
                      </w:rPr>
                    </w:pPr>
                    <w:r>
                      <w:rPr>
                        <w:rFonts w:ascii="Arial MT"/>
                        <w:sz w:val="9"/>
                      </w:rPr>
                      <w:t xml:space="preserve">5      </w:t>
                    </w:r>
                    <w:r>
                      <w:rPr>
                        <w:rFonts w:ascii="Arial MT"/>
                        <w:spacing w:val="4"/>
                        <w:sz w:val="9"/>
                      </w:rPr>
                      <w:t xml:space="preserve"> </w:t>
                    </w:r>
                    <w:r>
                      <w:rPr>
                        <w:rFonts w:ascii="Arial MT"/>
                        <w:w w:val="105"/>
                        <w:sz w:val="9"/>
                      </w:rPr>
                      <w:t>39.52</w:t>
                    </w:r>
                  </w:p>
                  <w:p w14:paraId="2802E9A5" w14:textId="77777777" w:rsidR="00CB66C5" w:rsidRDefault="00CB66C5">
                    <w:pPr>
                      <w:spacing w:before="27"/>
                      <w:ind w:left="25"/>
                      <w:rPr>
                        <w:rFonts w:ascii="Arial MT"/>
                        <w:sz w:val="9"/>
                      </w:rPr>
                    </w:pPr>
                    <w:r>
                      <w:rPr>
                        <w:rFonts w:ascii="Arial MT"/>
                        <w:sz w:val="9"/>
                      </w:rPr>
                      <w:t xml:space="preserve">6      </w:t>
                    </w:r>
                    <w:r>
                      <w:rPr>
                        <w:rFonts w:ascii="Arial MT"/>
                        <w:spacing w:val="4"/>
                        <w:sz w:val="9"/>
                      </w:rPr>
                      <w:t xml:space="preserve"> </w:t>
                    </w:r>
                    <w:r>
                      <w:rPr>
                        <w:rFonts w:ascii="Arial MT"/>
                        <w:w w:val="105"/>
                        <w:sz w:val="9"/>
                      </w:rPr>
                      <w:t>39.73</w:t>
                    </w:r>
                  </w:p>
                  <w:p w14:paraId="12CA20E2" w14:textId="77777777" w:rsidR="00CB66C5" w:rsidRDefault="00CB66C5">
                    <w:pPr>
                      <w:spacing w:before="27"/>
                      <w:ind w:left="25"/>
                      <w:rPr>
                        <w:rFonts w:ascii="Arial MT"/>
                        <w:sz w:val="9"/>
                      </w:rPr>
                    </w:pPr>
                    <w:r>
                      <w:rPr>
                        <w:rFonts w:ascii="Arial MT"/>
                        <w:sz w:val="9"/>
                      </w:rPr>
                      <w:t xml:space="preserve">7      </w:t>
                    </w:r>
                    <w:r>
                      <w:rPr>
                        <w:rFonts w:ascii="Arial MT"/>
                        <w:spacing w:val="4"/>
                        <w:sz w:val="9"/>
                      </w:rPr>
                      <w:t xml:space="preserve"> </w:t>
                    </w:r>
                    <w:r>
                      <w:rPr>
                        <w:rFonts w:ascii="Arial MT"/>
                        <w:w w:val="105"/>
                        <w:sz w:val="9"/>
                      </w:rPr>
                      <w:t>39.94</w:t>
                    </w:r>
                  </w:p>
                  <w:p w14:paraId="6F5C2B95" w14:textId="77777777" w:rsidR="00CB66C5" w:rsidRDefault="00CB66C5">
                    <w:pPr>
                      <w:spacing w:before="28"/>
                      <w:ind w:left="25"/>
                      <w:rPr>
                        <w:rFonts w:ascii="Arial MT"/>
                        <w:sz w:val="9"/>
                      </w:rPr>
                    </w:pPr>
                    <w:r>
                      <w:rPr>
                        <w:rFonts w:ascii="Arial MT"/>
                        <w:sz w:val="9"/>
                      </w:rPr>
                      <w:t xml:space="preserve">8      </w:t>
                    </w:r>
                    <w:r>
                      <w:rPr>
                        <w:rFonts w:ascii="Arial MT"/>
                        <w:spacing w:val="4"/>
                        <w:sz w:val="9"/>
                      </w:rPr>
                      <w:t xml:space="preserve"> </w:t>
                    </w:r>
                    <w:r>
                      <w:rPr>
                        <w:rFonts w:ascii="Arial MT"/>
                        <w:w w:val="105"/>
                        <w:sz w:val="9"/>
                      </w:rPr>
                      <w:t>40.15</w:t>
                    </w:r>
                  </w:p>
                  <w:p w14:paraId="3E00D6C9" w14:textId="77777777" w:rsidR="00CB66C5" w:rsidRDefault="00CB66C5">
                    <w:pPr>
                      <w:spacing w:before="27"/>
                      <w:ind w:left="25"/>
                      <w:rPr>
                        <w:rFonts w:ascii="Arial MT"/>
                        <w:sz w:val="9"/>
                      </w:rPr>
                    </w:pPr>
                    <w:r>
                      <w:rPr>
                        <w:rFonts w:ascii="Arial MT"/>
                        <w:sz w:val="9"/>
                      </w:rPr>
                      <w:t xml:space="preserve">9      </w:t>
                    </w:r>
                    <w:r>
                      <w:rPr>
                        <w:rFonts w:ascii="Arial MT"/>
                        <w:spacing w:val="4"/>
                        <w:sz w:val="9"/>
                      </w:rPr>
                      <w:t xml:space="preserve"> </w:t>
                    </w:r>
                    <w:r>
                      <w:rPr>
                        <w:rFonts w:ascii="Arial MT"/>
                        <w:w w:val="105"/>
                        <w:sz w:val="9"/>
                      </w:rPr>
                      <w:t>40.36</w:t>
                    </w:r>
                  </w:p>
                  <w:p w14:paraId="413CA6F9" w14:textId="77777777" w:rsidR="00CB66C5" w:rsidRDefault="00CB66C5">
                    <w:pPr>
                      <w:spacing w:before="27"/>
                      <w:rPr>
                        <w:rFonts w:ascii="Arial MT"/>
                        <w:sz w:val="9"/>
                      </w:rPr>
                    </w:pPr>
                    <w:r>
                      <w:rPr>
                        <w:rFonts w:ascii="Arial MT"/>
                        <w:sz w:val="9"/>
                      </w:rPr>
                      <w:t xml:space="preserve">10     </w:t>
                    </w:r>
                    <w:r>
                      <w:rPr>
                        <w:rFonts w:ascii="Arial MT"/>
                        <w:spacing w:val="3"/>
                        <w:sz w:val="9"/>
                      </w:rPr>
                      <w:t xml:space="preserve"> </w:t>
                    </w:r>
                    <w:r>
                      <w:rPr>
                        <w:rFonts w:ascii="Arial MT"/>
                        <w:w w:val="105"/>
                        <w:sz w:val="9"/>
                      </w:rPr>
                      <w:t>40.57</w:t>
                    </w:r>
                  </w:p>
                  <w:p w14:paraId="4EDE8303" w14:textId="77777777" w:rsidR="00CB66C5" w:rsidRDefault="00CB66C5">
                    <w:pPr>
                      <w:spacing w:before="27"/>
                      <w:rPr>
                        <w:rFonts w:ascii="Arial MT"/>
                        <w:sz w:val="9"/>
                      </w:rPr>
                    </w:pPr>
                    <w:r>
                      <w:rPr>
                        <w:rFonts w:ascii="Arial MT"/>
                        <w:sz w:val="9"/>
                      </w:rPr>
                      <w:t xml:space="preserve">11     </w:t>
                    </w:r>
                    <w:r>
                      <w:rPr>
                        <w:rFonts w:ascii="Arial MT"/>
                        <w:spacing w:val="3"/>
                        <w:sz w:val="9"/>
                      </w:rPr>
                      <w:t xml:space="preserve"> </w:t>
                    </w:r>
                    <w:r>
                      <w:rPr>
                        <w:rFonts w:ascii="Arial MT"/>
                        <w:w w:val="105"/>
                        <w:sz w:val="9"/>
                      </w:rPr>
                      <w:t>48.07</w:t>
                    </w:r>
                  </w:p>
                  <w:p w14:paraId="4954DACA" w14:textId="77777777" w:rsidR="00CB66C5" w:rsidRDefault="00CB66C5">
                    <w:pPr>
                      <w:spacing w:before="27"/>
                      <w:rPr>
                        <w:rFonts w:ascii="Arial MT"/>
                        <w:sz w:val="9"/>
                      </w:rPr>
                    </w:pPr>
                    <w:r>
                      <w:rPr>
                        <w:rFonts w:ascii="Arial MT"/>
                        <w:sz w:val="9"/>
                      </w:rPr>
                      <w:t xml:space="preserve">12     </w:t>
                    </w:r>
                    <w:r>
                      <w:rPr>
                        <w:rFonts w:ascii="Arial MT"/>
                        <w:spacing w:val="3"/>
                        <w:sz w:val="9"/>
                      </w:rPr>
                      <w:t xml:space="preserve"> </w:t>
                    </w:r>
                    <w:r>
                      <w:rPr>
                        <w:rFonts w:ascii="Arial MT"/>
                        <w:w w:val="105"/>
                        <w:sz w:val="9"/>
                      </w:rPr>
                      <w:t>50.58</w:t>
                    </w:r>
                  </w:p>
                  <w:p w14:paraId="575A42E9" w14:textId="77777777" w:rsidR="00CB66C5" w:rsidRDefault="00CB66C5">
                    <w:pPr>
                      <w:spacing w:before="27"/>
                      <w:rPr>
                        <w:rFonts w:ascii="Arial MT"/>
                        <w:sz w:val="9"/>
                      </w:rPr>
                    </w:pPr>
                    <w:r>
                      <w:rPr>
                        <w:rFonts w:ascii="Arial MT"/>
                        <w:sz w:val="9"/>
                      </w:rPr>
                      <w:t xml:space="preserve">13     </w:t>
                    </w:r>
                    <w:r>
                      <w:rPr>
                        <w:rFonts w:ascii="Arial MT"/>
                        <w:spacing w:val="3"/>
                        <w:sz w:val="9"/>
                      </w:rPr>
                      <w:t xml:space="preserve"> </w:t>
                    </w:r>
                    <w:r>
                      <w:rPr>
                        <w:rFonts w:ascii="Arial MT"/>
                        <w:w w:val="105"/>
                        <w:sz w:val="9"/>
                      </w:rPr>
                      <w:t>54.98</w:t>
                    </w:r>
                  </w:p>
                  <w:p w14:paraId="3CC5C215" w14:textId="77777777" w:rsidR="00CB66C5" w:rsidRDefault="00CB66C5">
                    <w:pPr>
                      <w:spacing w:before="27"/>
                      <w:rPr>
                        <w:rFonts w:ascii="Arial MT"/>
                        <w:sz w:val="9"/>
                      </w:rPr>
                    </w:pPr>
                    <w:r>
                      <w:rPr>
                        <w:rFonts w:ascii="Arial MT"/>
                        <w:sz w:val="9"/>
                      </w:rPr>
                      <w:t xml:space="preserve">14     </w:t>
                    </w:r>
                    <w:r>
                      <w:rPr>
                        <w:rFonts w:ascii="Arial MT"/>
                        <w:spacing w:val="3"/>
                        <w:sz w:val="9"/>
                      </w:rPr>
                      <w:t xml:space="preserve"> </w:t>
                    </w:r>
                    <w:r>
                      <w:rPr>
                        <w:rFonts w:ascii="Arial MT"/>
                        <w:w w:val="105"/>
                        <w:sz w:val="9"/>
                      </w:rPr>
                      <w:t>55.56</w:t>
                    </w:r>
                  </w:p>
                </w:txbxContent>
              </v:textbox>
            </v:shape>
            <v:shape id="_x0000_s13444" type="#_x0000_t202" style="position:absolute;left:4795;top:187;width:703;height:1929" filled="f" stroked="f">
              <v:textbox inset="0,0,0,0">
                <w:txbxContent>
                  <w:p w14:paraId="427082FC" w14:textId="77777777" w:rsidR="00CB66C5" w:rsidRDefault="00CB66C5">
                    <w:pPr>
                      <w:spacing w:line="302" w:lineRule="auto"/>
                      <w:ind w:right="3" w:firstLine="50"/>
                      <w:rPr>
                        <w:rFonts w:ascii="Arial MT"/>
                        <w:sz w:val="9"/>
                      </w:rPr>
                    </w:pPr>
                    <w:r>
                      <w:rPr>
                        <w:rFonts w:ascii="Arial MT"/>
                        <w:spacing w:val="-1"/>
                        <w:w w:val="105"/>
                        <w:sz w:val="9"/>
                      </w:rPr>
                      <w:t>(Hz)</w:t>
                    </w:r>
                    <w:r>
                      <w:rPr>
                        <w:rFonts w:ascii="Arial MT"/>
                        <w:spacing w:val="35"/>
                        <w:w w:val="105"/>
                        <w:sz w:val="9"/>
                      </w:rPr>
                      <w:t xml:space="preserve">   </w:t>
                    </w:r>
                    <w:r>
                      <w:rPr>
                        <w:rFonts w:ascii="Arial MT"/>
                        <w:spacing w:val="-1"/>
                        <w:w w:val="105"/>
                        <w:sz w:val="9"/>
                      </w:rPr>
                      <w:t>Height</w:t>
                    </w:r>
                    <w:r>
                      <w:rPr>
                        <w:rFonts w:ascii="Arial MT"/>
                        <w:spacing w:val="-24"/>
                        <w:w w:val="105"/>
                        <w:sz w:val="9"/>
                      </w:rPr>
                      <w:t xml:space="preserve"> </w:t>
                    </w:r>
                    <w:r>
                      <w:rPr>
                        <w:rFonts w:ascii="Arial MT"/>
                        <w:spacing w:val="-2"/>
                        <w:w w:val="105"/>
                        <w:sz w:val="9"/>
                      </w:rPr>
                      <w:t>1548.1</w:t>
                    </w:r>
                    <w:r>
                      <w:rPr>
                        <w:rFonts w:ascii="Arial MT"/>
                        <w:spacing w:val="33"/>
                        <w:w w:val="105"/>
                        <w:sz w:val="9"/>
                      </w:rPr>
                      <w:t xml:space="preserve">  </w:t>
                    </w:r>
                    <w:r>
                      <w:rPr>
                        <w:rFonts w:ascii="Arial MT"/>
                        <w:spacing w:val="-1"/>
                        <w:w w:val="105"/>
                        <w:sz w:val="9"/>
                      </w:rPr>
                      <w:t>0.2153</w:t>
                    </w:r>
                  </w:p>
                  <w:p w14:paraId="715DDDC1" w14:textId="77777777" w:rsidR="00CB66C5" w:rsidRDefault="00CB66C5">
                    <w:pPr>
                      <w:rPr>
                        <w:rFonts w:ascii="Arial MT"/>
                        <w:sz w:val="9"/>
                      </w:rPr>
                    </w:pPr>
                    <w:r>
                      <w:rPr>
                        <w:rFonts w:ascii="Arial MT"/>
                        <w:spacing w:val="-2"/>
                        <w:w w:val="105"/>
                        <w:sz w:val="9"/>
                      </w:rPr>
                      <w:t>2713.6</w:t>
                    </w:r>
                    <w:r>
                      <w:rPr>
                        <w:rFonts w:ascii="Arial MT"/>
                        <w:spacing w:val="33"/>
                        <w:w w:val="105"/>
                        <w:sz w:val="9"/>
                      </w:rPr>
                      <w:t xml:space="preserve">  </w:t>
                    </w:r>
                    <w:r>
                      <w:rPr>
                        <w:rFonts w:ascii="Arial MT"/>
                        <w:w w:val="105"/>
                        <w:sz w:val="9"/>
                      </w:rPr>
                      <w:t>0.0669</w:t>
                    </w:r>
                  </w:p>
                  <w:p w14:paraId="391117A5" w14:textId="77777777" w:rsidR="00CB66C5" w:rsidRDefault="00CB66C5">
                    <w:pPr>
                      <w:spacing w:before="24"/>
                      <w:rPr>
                        <w:rFonts w:ascii="Arial MT"/>
                        <w:sz w:val="9"/>
                      </w:rPr>
                    </w:pPr>
                    <w:r>
                      <w:rPr>
                        <w:rFonts w:ascii="Arial MT"/>
                        <w:spacing w:val="-2"/>
                        <w:w w:val="105"/>
                        <w:sz w:val="9"/>
                      </w:rPr>
                      <w:t>2813.2</w:t>
                    </w:r>
                    <w:r>
                      <w:rPr>
                        <w:rFonts w:ascii="Arial MT"/>
                        <w:spacing w:val="33"/>
                        <w:w w:val="105"/>
                        <w:sz w:val="9"/>
                      </w:rPr>
                      <w:t xml:space="preserve">  </w:t>
                    </w:r>
                    <w:r>
                      <w:rPr>
                        <w:rFonts w:ascii="Arial MT"/>
                        <w:w w:val="105"/>
                        <w:sz w:val="9"/>
                      </w:rPr>
                      <w:t>0.0388</w:t>
                    </w:r>
                  </w:p>
                  <w:p w14:paraId="5FC4E962" w14:textId="77777777" w:rsidR="00CB66C5" w:rsidRDefault="00CB66C5">
                    <w:pPr>
                      <w:spacing w:before="27"/>
                      <w:rPr>
                        <w:rFonts w:ascii="Arial MT"/>
                        <w:sz w:val="9"/>
                      </w:rPr>
                    </w:pPr>
                    <w:r>
                      <w:rPr>
                        <w:rFonts w:ascii="Arial MT"/>
                        <w:spacing w:val="-2"/>
                        <w:w w:val="105"/>
                        <w:sz w:val="9"/>
                      </w:rPr>
                      <w:t>3951.9</w:t>
                    </w:r>
                    <w:r>
                      <w:rPr>
                        <w:rFonts w:ascii="Arial MT"/>
                        <w:spacing w:val="33"/>
                        <w:w w:val="105"/>
                        <w:sz w:val="9"/>
                      </w:rPr>
                      <w:t xml:space="preserve">  </w:t>
                    </w:r>
                    <w:r>
                      <w:rPr>
                        <w:rFonts w:ascii="Arial MT"/>
                        <w:w w:val="105"/>
                        <w:sz w:val="9"/>
                      </w:rPr>
                      <w:t>0.1365</w:t>
                    </w:r>
                  </w:p>
                  <w:p w14:paraId="203A49A4" w14:textId="77777777" w:rsidR="00CB66C5" w:rsidRDefault="00CB66C5">
                    <w:pPr>
                      <w:spacing w:before="27"/>
                      <w:rPr>
                        <w:rFonts w:ascii="Arial MT"/>
                        <w:sz w:val="9"/>
                      </w:rPr>
                    </w:pPr>
                    <w:r>
                      <w:rPr>
                        <w:rFonts w:ascii="Arial MT"/>
                        <w:spacing w:val="-2"/>
                        <w:w w:val="105"/>
                        <w:sz w:val="9"/>
                      </w:rPr>
                      <w:t>3973.0</w:t>
                    </w:r>
                    <w:r>
                      <w:rPr>
                        <w:rFonts w:ascii="Arial MT"/>
                        <w:spacing w:val="33"/>
                        <w:w w:val="105"/>
                        <w:sz w:val="9"/>
                      </w:rPr>
                      <w:t xml:space="preserve">  </w:t>
                    </w:r>
                    <w:r>
                      <w:rPr>
                        <w:rFonts w:ascii="Arial MT"/>
                        <w:w w:val="105"/>
                        <w:sz w:val="9"/>
                      </w:rPr>
                      <w:t>0.4220</w:t>
                    </w:r>
                  </w:p>
                  <w:p w14:paraId="7727E7C6" w14:textId="77777777" w:rsidR="00CB66C5" w:rsidRDefault="00CB66C5">
                    <w:pPr>
                      <w:spacing w:before="28"/>
                      <w:rPr>
                        <w:rFonts w:ascii="Arial MT"/>
                        <w:sz w:val="9"/>
                      </w:rPr>
                    </w:pPr>
                    <w:r>
                      <w:rPr>
                        <w:rFonts w:ascii="Arial MT"/>
                        <w:spacing w:val="-2"/>
                        <w:w w:val="105"/>
                        <w:sz w:val="9"/>
                      </w:rPr>
                      <w:t>3994.1</w:t>
                    </w:r>
                    <w:r>
                      <w:rPr>
                        <w:rFonts w:ascii="Arial MT"/>
                        <w:spacing w:val="33"/>
                        <w:w w:val="105"/>
                        <w:sz w:val="9"/>
                      </w:rPr>
                      <w:t xml:space="preserve">  </w:t>
                    </w:r>
                    <w:r>
                      <w:rPr>
                        <w:rFonts w:ascii="Arial MT"/>
                        <w:w w:val="105"/>
                        <w:sz w:val="9"/>
                      </w:rPr>
                      <w:t>0.8444</w:t>
                    </w:r>
                  </w:p>
                  <w:p w14:paraId="50F396E8" w14:textId="77777777" w:rsidR="00CB66C5" w:rsidRDefault="00CB66C5">
                    <w:pPr>
                      <w:spacing w:before="27"/>
                      <w:rPr>
                        <w:rFonts w:ascii="Arial MT"/>
                        <w:sz w:val="9"/>
                      </w:rPr>
                    </w:pPr>
                    <w:r>
                      <w:rPr>
                        <w:rFonts w:ascii="Arial MT"/>
                        <w:spacing w:val="-2"/>
                        <w:w w:val="105"/>
                        <w:sz w:val="9"/>
                      </w:rPr>
                      <w:t>4015.1</w:t>
                    </w:r>
                    <w:r>
                      <w:rPr>
                        <w:rFonts w:ascii="Arial MT"/>
                        <w:spacing w:val="33"/>
                        <w:w w:val="105"/>
                        <w:sz w:val="9"/>
                      </w:rPr>
                      <w:t xml:space="preserve">  </w:t>
                    </w:r>
                    <w:r>
                      <w:rPr>
                        <w:rFonts w:ascii="Arial MT"/>
                        <w:w w:val="105"/>
                        <w:sz w:val="9"/>
                      </w:rPr>
                      <w:t>1.0000</w:t>
                    </w:r>
                  </w:p>
                  <w:p w14:paraId="2BF1256A" w14:textId="77777777" w:rsidR="00CB66C5" w:rsidRDefault="00CB66C5">
                    <w:pPr>
                      <w:spacing w:before="27"/>
                      <w:rPr>
                        <w:rFonts w:ascii="Arial MT"/>
                        <w:sz w:val="9"/>
                      </w:rPr>
                    </w:pPr>
                    <w:r>
                      <w:rPr>
                        <w:rFonts w:ascii="Arial MT"/>
                        <w:spacing w:val="-2"/>
                        <w:w w:val="105"/>
                        <w:sz w:val="9"/>
                      </w:rPr>
                      <w:t>4036.2</w:t>
                    </w:r>
                    <w:r>
                      <w:rPr>
                        <w:rFonts w:ascii="Arial MT"/>
                        <w:spacing w:val="33"/>
                        <w:w w:val="105"/>
                        <w:sz w:val="9"/>
                      </w:rPr>
                      <w:t xml:space="preserve">  </w:t>
                    </w:r>
                    <w:r>
                      <w:rPr>
                        <w:rFonts w:ascii="Arial MT"/>
                        <w:w w:val="105"/>
                        <w:sz w:val="9"/>
                      </w:rPr>
                      <w:t>0.8529</w:t>
                    </w:r>
                  </w:p>
                  <w:p w14:paraId="5D3512E5" w14:textId="77777777" w:rsidR="00CB66C5" w:rsidRDefault="00CB66C5">
                    <w:pPr>
                      <w:spacing w:before="27"/>
                      <w:rPr>
                        <w:rFonts w:ascii="Arial MT"/>
                        <w:sz w:val="9"/>
                      </w:rPr>
                    </w:pPr>
                    <w:r>
                      <w:rPr>
                        <w:rFonts w:ascii="Arial MT"/>
                        <w:spacing w:val="-2"/>
                        <w:w w:val="105"/>
                        <w:sz w:val="9"/>
                      </w:rPr>
                      <w:t>4057.3</w:t>
                    </w:r>
                    <w:r>
                      <w:rPr>
                        <w:rFonts w:ascii="Arial MT"/>
                        <w:spacing w:val="33"/>
                        <w:w w:val="105"/>
                        <w:sz w:val="9"/>
                      </w:rPr>
                      <w:t xml:space="preserve">  </w:t>
                    </w:r>
                    <w:r>
                      <w:rPr>
                        <w:rFonts w:ascii="Arial MT"/>
                        <w:w w:val="105"/>
                        <w:sz w:val="9"/>
                      </w:rPr>
                      <w:t>0.4312</w:t>
                    </w:r>
                  </w:p>
                  <w:p w14:paraId="5822CEA8" w14:textId="77777777" w:rsidR="00CB66C5" w:rsidRDefault="00CB66C5">
                    <w:pPr>
                      <w:spacing w:before="27"/>
                      <w:rPr>
                        <w:rFonts w:ascii="Arial MT"/>
                        <w:sz w:val="9"/>
                      </w:rPr>
                    </w:pPr>
                    <w:r>
                      <w:rPr>
                        <w:rFonts w:ascii="Arial MT"/>
                        <w:spacing w:val="-2"/>
                        <w:w w:val="105"/>
                        <w:sz w:val="9"/>
                      </w:rPr>
                      <w:t>4078.4</w:t>
                    </w:r>
                    <w:r>
                      <w:rPr>
                        <w:rFonts w:ascii="Arial MT"/>
                        <w:spacing w:val="33"/>
                        <w:w w:val="105"/>
                        <w:sz w:val="9"/>
                      </w:rPr>
                      <w:t xml:space="preserve">  </w:t>
                    </w:r>
                    <w:r>
                      <w:rPr>
                        <w:rFonts w:ascii="Arial MT"/>
                        <w:w w:val="105"/>
                        <w:sz w:val="9"/>
                      </w:rPr>
                      <w:t>0.1416</w:t>
                    </w:r>
                  </w:p>
                  <w:p w14:paraId="4A5ED959" w14:textId="77777777" w:rsidR="00CB66C5" w:rsidRDefault="00CB66C5">
                    <w:pPr>
                      <w:spacing w:before="27"/>
                      <w:rPr>
                        <w:rFonts w:ascii="Arial MT"/>
                        <w:sz w:val="9"/>
                      </w:rPr>
                    </w:pPr>
                    <w:r>
                      <w:rPr>
                        <w:rFonts w:ascii="Arial MT"/>
                        <w:spacing w:val="-2"/>
                        <w:w w:val="105"/>
                        <w:sz w:val="9"/>
                      </w:rPr>
                      <w:t>4832.7</w:t>
                    </w:r>
                    <w:r>
                      <w:rPr>
                        <w:rFonts w:ascii="Arial MT"/>
                        <w:spacing w:val="33"/>
                        <w:w w:val="105"/>
                        <w:sz w:val="9"/>
                      </w:rPr>
                      <w:t xml:space="preserve">  </w:t>
                    </w:r>
                    <w:r>
                      <w:rPr>
                        <w:rFonts w:ascii="Arial MT"/>
                        <w:w w:val="105"/>
                        <w:sz w:val="9"/>
                      </w:rPr>
                      <w:t>0.0717</w:t>
                    </w:r>
                  </w:p>
                  <w:p w14:paraId="33C50EC3" w14:textId="77777777" w:rsidR="00CB66C5" w:rsidRDefault="00CB66C5">
                    <w:pPr>
                      <w:spacing w:before="27"/>
                      <w:rPr>
                        <w:rFonts w:ascii="Arial MT"/>
                        <w:sz w:val="9"/>
                      </w:rPr>
                    </w:pPr>
                    <w:r>
                      <w:rPr>
                        <w:rFonts w:ascii="Arial MT"/>
                        <w:spacing w:val="-2"/>
                        <w:w w:val="105"/>
                        <w:sz w:val="9"/>
                      </w:rPr>
                      <w:t>5084.8</w:t>
                    </w:r>
                    <w:r>
                      <w:rPr>
                        <w:rFonts w:ascii="Arial MT"/>
                        <w:spacing w:val="33"/>
                        <w:w w:val="105"/>
                        <w:sz w:val="9"/>
                      </w:rPr>
                      <w:t xml:space="preserve">  </w:t>
                    </w:r>
                    <w:r>
                      <w:rPr>
                        <w:rFonts w:ascii="Arial MT"/>
                        <w:w w:val="105"/>
                        <w:sz w:val="9"/>
                      </w:rPr>
                      <w:t>0.0390</w:t>
                    </w:r>
                  </w:p>
                  <w:p w14:paraId="29D42A1B" w14:textId="77777777" w:rsidR="00CB66C5" w:rsidRDefault="00CB66C5">
                    <w:pPr>
                      <w:spacing w:before="27"/>
                      <w:rPr>
                        <w:rFonts w:ascii="Arial MT"/>
                        <w:sz w:val="9"/>
                      </w:rPr>
                    </w:pPr>
                    <w:r>
                      <w:rPr>
                        <w:rFonts w:ascii="Arial MT"/>
                        <w:spacing w:val="-2"/>
                        <w:w w:val="105"/>
                        <w:sz w:val="9"/>
                      </w:rPr>
                      <w:t>5526.7</w:t>
                    </w:r>
                    <w:r>
                      <w:rPr>
                        <w:rFonts w:ascii="Arial MT"/>
                        <w:spacing w:val="33"/>
                        <w:w w:val="105"/>
                        <w:sz w:val="9"/>
                      </w:rPr>
                      <w:t xml:space="preserve">  </w:t>
                    </w:r>
                    <w:r>
                      <w:rPr>
                        <w:rFonts w:ascii="Arial MT"/>
                        <w:w w:val="105"/>
                        <w:sz w:val="9"/>
                      </w:rPr>
                      <w:t>0.0234</w:t>
                    </w:r>
                  </w:p>
                  <w:p w14:paraId="4B600A6D" w14:textId="77777777" w:rsidR="00CB66C5" w:rsidRDefault="00CB66C5">
                    <w:pPr>
                      <w:spacing w:before="28"/>
                      <w:rPr>
                        <w:rFonts w:ascii="Arial MT"/>
                        <w:sz w:val="9"/>
                      </w:rPr>
                    </w:pPr>
                    <w:r>
                      <w:rPr>
                        <w:rFonts w:ascii="Arial MT"/>
                        <w:spacing w:val="-2"/>
                        <w:w w:val="105"/>
                        <w:sz w:val="9"/>
                      </w:rPr>
                      <w:t>5585.1</w:t>
                    </w:r>
                    <w:r>
                      <w:rPr>
                        <w:rFonts w:ascii="Arial MT"/>
                        <w:spacing w:val="33"/>
                        <w:w w:val="105"/>
                        <w:sz w:val="9"/>
                      </w:rPr>
                      <w:t xml:space="preserve">  </w:t>
                    </w:r>
                    <w:r>
                      <w:rPr>
                        <w:rFonts w:ascii="Arial MT"/>
                        <w:w w:val="105"/>
                        <w:sz w:val="9"/>
                      </w:rPr>
                      <w:t>0.0369</w:t>
                    </w:r>
                  </w:p>
                </w:txbxContent>
              </v:textbox>
            </v:shape>
            <v:shape id="_x0000_s13443" type="#_x0000_t202" style="position:absolute;left:5628;top:187;width:530;height:101" filled="f" stroked="f">
              <v:textbox inset="0,0,0,0">
                <w:txbxContent>
                  <w:p w14:paraId="552DEADA" w14:textId="77777777" w:rsidR="00CB66C5" w:rsidRDefault="00CB66C5">
                    <w:pPr>
                      <w:spacing w:line="100" w:lineRule="exact"/>
                      <w:rPr>
                        <w:rFonts w:ascii="Arial MT"/>
                        <w:sz w:val="9"/>
                      </w:rPr>
                    </w:pPr>
                    <w:r>
                      <w:rPr>
                        <w:rFonts w:ascii="Arial MT"/>
                        <w:spacing w:val="-2"/>
                        <w:w w:val="105"/>
                        <w:sz w:val="9"/>
                      </w:rPr>
                      <w:t>No.</w:t>
                    </w:r>
                    <w:r>
                      <w:rPr>
                        <w:rFonts w:ascii="Arial MT"/>
                        <w:spacing w:val="37"/>
                        <w:w w:val="105"/>
                        <w:sz w:val="9"/>
                      </w:rPr>
                      <w:t xml:space="preserve">  </w:t>
                    </w:r>
                    <w:r>
                      <w:rPr>
                        <w:rFonts w:ascii="Arial MT"/>
                        <w:w w:val="105"/>
                        <w:sz w:val="9"/>
                      </w:rPr>
                      <w:t>(ppm)</w:t>
                    </w:r>
                  </w:p>
                </w:txbxContent>
              </v:textbox>
            </v:shape>
            <v:shape id="_x0000_s13442" type="#_x0000_t202" style="position:absolute;left:5648;top:318;width:122;height:362" filled="f" stroked="f">
              <v:textbox inset="0,0,0,0">
                <w:txbxContent>
                  <w:p w14:paraId="18805D51" w14:textId="77777777" w:rsidR="00CB66C5" w:rsidRDefault="00CB66C5">
                    <w:pPr>
                      <w:spacing w:line="100" w:lineRule="exact"/>
                      <w:rPr>
                        <w:rFonts w:ascii="Arial MT"/>
                        <w:sz w:val="9"/>
                      </w:rPr>
                    </w:pPr>
                    <w:r>
                      <w:rPr>
                        <w:rFonts w:ascii="Arial MT"/>
                        <w:w w:val="105"/>
                        <w:sz w:val="9"/>
                      </w:rPr>
                      <w:t>15</w:t>
                    </w:r>
                  </w:p>
                  <w:p w14:paraId="0F88A42D" w14:textId="77777777" w:rsidR="00CB66C5" w:rsidRDefault="00CB66C5">
                    <w:pPr>
                      <w:spacing w:before="27"/>
                      <w:rPr>
                        <w:rFonts w:ascii="Arial MT"/>
                        <w:sz w:val="9"/>
                      </w:rPr>
                    </w:pPr>
                    <w:r>
                      <w:rPr>
                        <w:rFonts w:ascii="Arial MT"/>
                        <w:w w:val="105"/>
                        <w:sz w:val="9"/>
                      </w:rPr>
                      <w:t>16</w:t>
                    </w:r>
                  </w:p>
                  <w:p w14:paraId="080F0B39" w14:textId="77777777" w:rsidR="00CB66C5" w:rsidRDefault="00CB66C5">
                    <w:pPr>
                      <w:spacing w:before="27"/>
                      <w:rPr>
                        <w:rFonts w:ascii="Arial MT"/>
                        <w:sz w:val="9"/>
                      </w:rPr>
                    </w:pPr>
                    <w:r>
                      <w:rPr>
                        <w:rFonts w:ascii="Arial MT"/>
                        <w:w w:val="105"/>
                        <w:sz w:val="9"/>
                      </w:rPr>
                      <w:t>17</w:t>
                    </w:r>
                  </w:p>
                </w:txbxContent>
              </v:textbox>
            </v:shape>
            <v:shape id="_x0000_s13441" type="#_x0000_t202" style="position:absolute;left:5903;top:318;width:250;height:362" filled="f" stroked="f">
              <v:textbox inset="0,0,0,0">
                <w:txbxContent>
                  <w:p w14:paraId="3C27AEAC" w14:textId="77777777" w:rsidR="00CB66C5" w:rsidRDefault="00CB66C5">
                    <w:pPr>
                      <w:spacing w:line="100" w:lineRule="exact"/>
                      <w:rPr>
                        <w:rFonts w:ascii="Arial MT"/>
                        <w:sz w:val="9"/>
                      </w:rPr>
                    </w:pPr>
                    <w:r>
                      <w:rPr>
                        <w:rFonts w:ascii="Arial MT"/>
                        <w:w w:val="105"/>
                        <w:sz w:val="9"/>
                      </w:rPr>
                      <w:t>64.82</w:t>
                    </w:r>
                  </w:p>
                  <w:p w14:paraId="5964BF52" w14:textId="77777777" w:rsidR="00CB66C5" w:rsidRDefault="00CB66C5">
                    <w:pPr>
                      <w:spacing w:before="27"/>
                      <w:rPr>
                        <w:rFonts w:ascii="Arial MT"/>
                        <w:sz w:val="9"/>
                      </w:rPr>
                    </w:pPr>
                    <w:r>
                      <w:rPr>
                        <w:rFonts w:ascii="Arial MT"/>
                        <w:w w:val="105"/>
                        <w:sz w:val="9"/>
                      </w:rPr>
                      <w:t>66.13</w:t>
                    </w:r>
                  </w:p>
                  <w:p w14:paraId="090C8788" w14:textId="77777777" w:rsidR="00CB66C5" w:rsidRDefault="00CB66C5">
                    <w:pPr>
                      <w:spacing w:before="27"/>
                      <w:rPr>
                        <w:rFonts w:ascii="Arial MT"/>
                        <w:sz w:val="9"/>
                      </w:rPr>
                    </w:pPr>
                    <w:r>
                      <w:rPr>
                        <w:rFonts w:ascii="Arial MT"/>
                        <w:w w:val="105"/>
                        <w:sz w:val="9"/>
                      </w:rPr>
                      <w:t>69.53</w:t>
                    </w:r>
                  </w:p>
                </w:txbxContent>
              </v:textbox>
            </v:shape>
            <v:shape id="_x0000_s13440" type="#_x0000_t202" style="position:absolute;left:6282;top:187;width:703;height:493" filled="f" stroked="f">
              <v:textbox inset="0,0,0,0">
                <w:txbxContent>
                  <w:p w14:paraId="727B14F8" w14:textId="77777777" w:rsidR="00CB66C5" w:rsidRDefault="00CB66C5">
                    <w:pPr>
                      <w:spacing w:line="302" w:lineRule="auto"/>
                      <w:ind w:right="3" w:firstLine="50"/>
                      <w:rPr>
                        <w:rFonts w:ascii="Arial MT"/>
                        <w:sz w:val="9"/>
                      </w:rPr>
                    </w:pPr>
                    <w:r>
                      <w:rPr>
                        <w:rFonts w:ascii="Arial MT"/>
                        <w:spacing w:val="-1"/>
                        <w:w w:val="105"/>
                        <w:sz w:val="9"/>
                      </w:rPr>
                      <w:t>(Hz)</w:t>
                    </w:r>
                    <w:r>
                      <w:rPr>
                        <w:rFonts w:ascii="Arial MT"/>
                        <w:spacing w:val="35"/>
                        <w:w w:val="105"/>
                        <w:sz w:val="9"/>
                      </w:rPr>
                      <w:t xml:space="preserve">   </w:t>
                    </w:r>
                    <w:r>
                      <w:rPr>
                        <w:rFonts w:ascii="Arial MT"/>
                        <w:spacing w:val="-1"/>
                        <w:w w:val="105"/>
                        <w:sz w:val="9"/>
                      </w:rPr>
                      <w:t>Height</w:t>
                    </w:r>
                    <w:r>
                      <w:rPr>
                        <w:rFonts w:ascii="Arial MT"/>
                        <w:spacing w:val="-24"/>
                        <w:w w:val="105"/>
                        <w:sz w:val="9"/>
                      </w:rPr>
                      <w:t xml:space="preserve"> </w:t>
                    </w:r>
                    <w:r>
                      <w:rPr>
                        <w:rFonts w:ascii="Arial MT"/>
                        <w:spacing w:val="-2"/>
                        <w:w w:val="105"/>
                        <w:sz w:val="9"/>
                      </w:rPr>
                      <w:t>6515.8</w:t>
                    </w:r>
                    <w:r>
                      <w:rPr>
                        <w:rFonts w:ascii="Arial MT"/>
                        <w:spacing w:val="33"/>
                        <w:w w:val="105"/>
                        <w:sz w:val="9"/>
                      </w:rPr>
                      <w:t xml:space="preserve">  </w:t>
                    </w:r>
                    <w:r>
                      <w:rPr>
                        <w:rFonts w:ascii="Arial MT"/>
                        <w:spacing w:val="-1"/>
                        <w:w w:val="105"/>
                        <w:sz w:val="9"/>
                      </w:rPr>
                      <w:t>0.0951</w:t>
                    </w:r>
                  </w:p>
                  <w:p w14:paraId="76E0672D" w14:textId="77777777" w:rsidR="00CB66C5" w:rsidRDefault="00CB66C5">
                    <w:pPr>
                      <w:rPr>
                        <w:rFonts w:ascii="Arial MT"/>
                        <w:sz w:val="9"/>
                      </w:rPr>
                    </w:pPr>
                    <w:r>
                      <w:rPr>
                        <w:rFonts w:ascii="Arial MT"/>
                        <w:spacing w:val="-2"/>
                        <w:w w:val="105"/>
                        <w:sz w:val="9"/>
                      </w:rPr>
                      <w:t>6648.1</w:t>
                    </w:r>
                    <w:r>
                      <w:rPr>
                        <w:rFonts w:ascii="Arial MT"/>
                        <w:spacing w:val="33"/>
                        <w:w w:val="105"/>
                        <w:sz w:val="9"/>
                      </w:rPr>
                      <w:t xml:space="preserve">  </w:t>
                    </w:r>
                    <w:r>
                      <w:rPr>
                        <w:rFonts w:ascii="Arial MT"/>
                        <w:w w:val="105"/>
                        <w:sz w:val="9"/>
                      </w:rPr>
                      <w:t>0.1926</w:t>
                    </w:r>
                  </w:p>
                  <w:p w14:paraId="19E31792" w14:textId="77777777" w:rsidR="00CB66C5" w:rsidRDefault="00CB66C5">
                    <w:pPr>
                      <w:spacing w:before="24"/>
                      <w:rPr>
                        <w:rFonts w:ascii="Arial MT"/>
                        <w:sz w:val="9"/>
                      </w:rPr>
                    </w:pPr>
                    <w:r>
                      <w:rPr>
                        <w:rFonts w:ascii="Arial MT"/>
                        <w:spacing w:val="-2"/>
                        <w:w w:val="105"/>
                        <w:sz w:val="9"/>
                      </w:rPr>
                      <w:t>6989.3</w:t>
                    </w:r>
                    <w:r>
                      <w:rPr>
                        <w:rFonts w:ascii="Arial MT"/>
                        <w:spacing w:val="33"/>
                        <w:w w:val="105"/>
                        <w:sz w:val="9"/>
                      </w:rPr>
                      <w:t xml:space="preserve">  </w:t>
                    </w:r>
                    <w:r>
                      <w:rPr>
                        <w:rFonts w:ascii="Arial MT"/>
                        <w:w w:val="105"/>
                        <w:sz w:val="9"/>
                      </w:rPr>
                      <w:t>0.0202</w:t>
                    </w:r>
                  </w:p>
                </w:txbxContent>
              </v:textbox>
            </v:shape>
            <v:shape id="_x0000_s13439" type="#_x0000_t202" style="position:absolute;left:5648;top:709;width:1337;height:1276" filled="f" stroked="f">
              <v:textbox inset="0,0,0,0">
                <w:txbxContent>
                  <w:p w14:paraId="3E0FDFB1" w14:textId="77777777" w:rsidR="00CB66C5" w:rsidRDefault="00CB66C5">
                    <w:pPr>
                      <w:spacing w:line="100" w:lineRule="exact"/>
                      <w:rPr>
                        <w:rFonts w:ascii="Arial MT"/>
                        <w:sz w:val="9"/>
                      </w:rPr>
                    </w:pPr>
                    <w:r>
                      <w:rPr>
                        <w:rFonts w:ascii="Arial MT"/>
                        <w:sz w:val="9"/>
                      </w:rPr>
                      <w:t xml:space="preserve">18    </w:t>
                    </w:r>
                    <w:r>
                      <w:rPr>
                        <w:rFonts w:ascii="Arial MT"/>
                        <w:spacing w:val="3"/>
                        <w:sz w:val="9"/>
                      </w:rPr>
                      <w:t xml:space="preserve"> </w:t>
                    </w:r>
                    <w:r>
                      <w:rPr>
                        <w:rFonts w:ascii="Arial MT"/>
                        <w:w w:val="105"/>
                        <w:sz w:val="9"/>
                      </w:rPr>
                      <w:t xml:space="preserve">122.84 </w:t>
                    </w:r>
                    <w:r>
                      <w:rPr>
                        <w:rFonts w:ascii="Arial MT"/>
                        <w:spacing w:val="25"/>
                        <w:w w:val="105"/>
                        <w:sz w:val="9"/>
                      </w:rPr>
                      <w:t xml:space="preserve"> </w:t>
                    </w:r>
                    <w:r>
                      <w:rPr>
                        <w:rFonts w:ascii="Arial MT"/>
                        <w:w w:val="105"/>
                        <w:sz w:val="9"/>
                      </w:rPr>
                      <w:t xml:space="preserve">12349.0 </w:t>
                    </w:r>
                    <w:r>
                      <w:rPr>
                        <w:rFonts w:ascii="Arial MT"/>
                        <w:spacing w:val="24"/>
                        <w:w w:val="105"/>
                        <w:sz w:val="9"/>
                      </w:rPr>
                      <w:t xml:space="preserve"> </w:t>
                    </w:r>
                    <w:r>
                      <w:rPr>
                        <w:rFonts w:ascii="Arial MT"/>
                        <w:w w:val="105"/>
                        <w:sz w:val="9"/>
                      </w:rPr>
                      <w:t>0.0220</w:t>
                    </w:r>
                  </w:p>
                  <w:p w14:paraId="02056C96" w14:textId="77777777" w:rsidR="00CB66C5" w:rsidRDefault="00CB66C5">
                    <w:pPr>
                      <w:spacing w:before="27"/>
                      <w:rPr>
                        <w:rFonts w:ascii="Arial MT"/>
                        <w:sz w:val="9"/>
                      </w:rPr>
                    </w:pPr>
                    <w:r>
                      <w:rPr>
                        <w:rFonts w:ascii="Arial MT"/>
                        <w:sz w:val="9"/>
                      </w:rPr>
                      <w:t xml:space="preserve">19    </w:t>
                    </w:r>
                    <w:r>
                      <w:rPr>
                        <w:rFonts w:ascii="Arial MT"/>
                        <w:spacing w:val="3"/>
                        <w:sz w:val="9"/>
                      </w:rPr>
                      <w:t xml:space="preserve"> </w:t>
                    </w:r>
                    <w:r>
                      <w:rPr>
                        <w:rFonts w:ascii="Arial MT"/>
                        <w:w w:val="105"/>
                        <w:sz w:val="9"/>
                      </w:rPr>
                      <w:t xml:space="preserve">125.55 </w:t>
                    </w:r>
                    <w:r>
                      <w:rPr>
                        <w:rFonts w:ascii="Arial MT"/>
                        <w:spacing w:val="25"/>
                        <w:w w:val="105"/>
                        <w:sz w:val="9"/>
                      </w:rPr>
                      <w:t xml:space="preserve"> </w:t>
                    </w:r>
                    <w:r>
                      <w:rPr>
                        <w:rFonts w:ascii="Arial MT"/>
                        <w:w w:val="105"/>
                        <w:sz w:val="9"/>
                      </w:rPr>
                      <w:t xml:space="preserve">12621.2 </w:t>
                    </w:r>
                    <w:r>
                      <w:rPr>
                        <w:rFonts w:ascii="Arial MT"/>
                        <w:spacing w:val="24"/>
                        <w:w w:val="105"/>
                        <w:sz w:val="9"/>
                      </w:rPr>
                      <w:t xml:space="preserve"> </w:t>
                    </w:r>
                    <w:r>
                      <w:rPr>
                        <w:rFonts w:ascii="Arial MT"/>
                        <w:w w:val="105"/>
                        <w:sz w:val="9"/>
                      </w:rPr>
                      <w:t>0.0223</w:t>
                    </w:r>
                  </w:p>
                  <w:p w14:paraId="25235D75" w14:textId="77777777" w:rsidR="00CB66C5" w:rsidRDefault="00CB66C5">
                    <w:pPr>
                      <w:spacing w:before="27"/>
                      <w:rPr>
                        <w:rFonts w:ascii="Arial MT"/>
                        <w:sz w:val="9"/>
                      </w:rPr>
                    </w:pPr>
                    <w:r>
                      <w:rPr>
                        <w:rFonts w:ascii="Arial MT"/>
                        <w:sz w:val="9"/>
                      </w:rPr>
                      <w:t xml:space="preserve">20    </w:t>
                    </w:r>
                    <w:r>
                      <w:rPr>
                        <w:rFonts w:ascii="Arial MT"/>
                        <w:spacing w:val="3"/>
                        <w:sz w:val="9"/>
                      </w:rPr>
                      <w:t xml:space="preserve"> </w:t>
                    </w:r>
                    <w:r>
                      <w:rPr>
                        <w:rFonts w:ascii="Arial MT"/>
                        <w:w w:val="105"/>
                        <w:sz w:val="9"/>
                      </w:rPr>
                      <w:t xml:space="preserve">126.08 </w:t>
                    </w:r>
                    <w:r>
                      <w:rPr>
                        <w:rFonts w:ascii="Arial MT"/>
                        <w:spacing w:val="25"/>
                        <w:w w:val="105"/>
                        <w:sz w:val="9"/>
                      </w:rPr>
                      <w:t xml:space="preserve"> </w:t>
                    </w:r>
                    <w:r>
                      <w:rPr>
                        <w:rFonts w:ascii="Arial MT"/>
                        <w:w w:val="105"/>
                        <w:sz w:val="9"/>
                      </w:rPr>
                      <w:t xml:space="preserve">12673.9 </w:t>
                    </w:r>
                    <w:r>
                      <w:rPr>
                        <w:rFonts w:ascii="Arial MT"/>
                        <w:spacing w:val="24"/>
                        <w:w w:val="105"/>
                        <w:sz w:val="9"/>
                      </w:rPr>
                      <w:t xml:space="preserve"> </w:t>
                    </w:r>
                    <w:r>
                      <w:rPr>
                        <w:rFonts w:ascii="Arial MT"/>
                        <w:w w:val="105"/>
                        <w:sz w:val="9"/>
                      </w:rPr>
                      <w:t>0.0625</w:t>
                    </w:r>
                  </w:p>
                  <w:p w14:paraId="58C5165D" w14:textId="77777777" w:rsidR="00CB66C5" w:rsidRDefault="00CB66C5">
                    <w:pPr>
                      <w:spacing w:before="27"/>
                      <w:rPr>
                        <w:rFonts w:ascii="Arial MT"/>
                        <w:sz w:val="9"/>
                      </w:rPr>
                    </w:pPr>
                    <w:r>
                      <w:rPr>
                        <w:rFonts w:ascii="Arial MT"/>
                        <w:sz w:val="9"/>
                      </w:rPr>
                      <w:t xml:space="preserve">21    </w:t>
                    </w:r>
                    <w:r>
                      <w:rPr>
                        <w:rFonts w:ascii="Arial MT"/>
                        <w:spacing w:val="3"/>
                        <w:sz w:val="9"/>
                      </w:rPr>
                      <w:t xml:space="preserve"> </w:t>
                    </w:r>
                    <w:r>
                      <w:rPr>
                        <w:rFonts w:ascii="Arial MT"/>
                        <w:w w:val="105"/>
                        <w:sz w:val="9"/>
                      </w:rPr>
                      <w:t xml:space="preserve">130.64 </w:t>
                    </w:r>
                    <w:r>
                      <w:rPr>
                        <w:rFonts w:ascii="Arial MT"/>
                        <w:spacing w:val="25"/>
                        <w:w w:val="105"/>
                        <w:sz w:val="9"/>
                      </w:rPr>
                      <w:t xml:space="preserve"> </w:t>
                    </w:r>
                    <w:r>
                      <w:rPr>
                        <w:rFonts w:ascii="Arial MT"/>
                        <w:w w:val="105"/>
                        <w:sz w:val="9"/>
                      </w:rPr>
                      <w:t xml:space="preserve">13133.0 </w:t>
                    </w:r>
                    <w:r>
                      <w:rPr>
                        <w:rFonts w:ascii="Arial MT"/>
                        <w:spacing w:val="24"/>
                        <w:w w:val="105"/>
                        <w:sz w:val="9"/>
                      </w:rPr>
                      <w:t xml:space="preserve"> </w:t>
                    </w:r>
                    <w:r>
                      <w:rPr>
                        <w:rFonts w:ascii="Arial MT"/>
                        <w:w w:val="105"/>
                        <w:sz w:val="9"/>
                      </w:rPr>
                      <w:t>0.0487</w:t>
                    </w:r>
                  </w:p>
                  <w:p w14:paraId="1BF7DBDB" w14:textId="77777777" w:rsidR="00CB66C5" w:rsidRDefault="00CB66C5">
                    <w:pPr>
                      <w:spacing w:before="27"/>
                      <w:rPr>
                        <w:rFonts w:ascii="Arial MT"/>
                        <w:sz w:val="9"/>
                      </w:rPr>
                    </w:pPr>
                    <w:r>
                      <w:rPr>
                        <w:rFonts w:ascii="Arial MT"/>
                        <w:sz w:val="9"/>
                      </w:rPr>
                      <w:t xml:space="preserve">22    </w:t>
                    </w:r>
                    <w:r>
                      <w:rPr>
                        <w:rFonts w:ascii="Arial MT"/>
                        <w:spacing w:val="3"/>
                        <w:sz w:val="9"/>
                      </w:rPr>
                      <w:t xml:space="preserve"> </w:t>
                    </w:r>
                    <w:r>
                      <w:rPr>
                        <w:rFonts w:ascii="Arial MT"/>
                        <w:w w:val="105"/>
                        <w:sz w:val="9"/>
                      </w:rPr>
                      <w:t xml:space="preserve">130.99 </w:t>
                    </w:r>
                    <w:r>
                      <w:rPr>
                        <w:rFonts w:ascii="Arial MT"/>
                        <w:spacing w:val="25"/>
                        <w:w w:val="105"/>
                        <w:sz w:val="9"/>
                      </w:rPr>
                      <w:t xml:space="preserve"> </w:t>
                    </w:r>
                    <w:r>
                      <w:rPr>
                        <w:rFonts w:ascii="Arial MT"/>
                        <w:w w:val="105"/>
                        <w:sz w:val="9"/>
                      </w:rPr>
                      <w:t xml:space="preserve">13167.5 </w:t>
                    </w:r>
                    <w:r>
                      <w:rPr>
                        <w:rFonts w:ascii="Arial MT"/>
                        <w:spacing w:val="24"/>
                        <w:w w:val="105"/>
                        <w:sz w:val="9"/>
                      </w:rPr>
                      <w:t xml:space="preserve"> </w:t>
                    </w:r>
                    <w:r>
                      <w:rPr>
                        <w:rFonts w:ascii="Arial MT"/>
                        <w:w w:val="105"/>
                        <w:sz w:val="9"/>
                      </w:rPr>
                      <w:t>0.0793</w:t>
                    </w:r>
                  </w:p>
                  <w:p w14:paraId="0EBA33E2" w14:textId="77777777" w:rsidR="00CB66C5" w:rsidRDefault="00CB66C5">
                    <w:pPr>
                      <w:spacing w:before="27"/>
                      <w:rPr>
                        <w:rFonts w:ascii="Arial MT"/>
                        <w:sz w:val="9"/>
                      </w:rPr>
                    </w:pPr>
                    <w:r>
                      <w:rPr>
                        <w:rFonts w:ascii="Arial MT"/>
                        <w:sz w:val="9"/>
                      </w:rPr>
                      <w:t xml:space="preserve">23    </w:t>
                    </w:r>
                    <w:r>
                      <w:rPr>
                        <w:rFonts w:ascii="Arial MT"/>
                        <w:spacing w:val="3"/>
                        <w:sz w:val="9"/>
                      </w:rPr>
                      <w:t xml:space="preserve"> </w:t>
                    </w:r>
                    <w:r>
                      <w:rPr>
                        <w:rFonts w:ascii="Arial MT"/>
                        <w:w w:val="105"/>
                        <w:sz w:val="9"/>
                      </w:rPr>
                      <w:t xml:space="preserve">133.28 </w:t>
                    </w:r>
                    <w:r>
                      <w:rPr>
                        <w:rFonts w:ascii="Arial MT"/>
                        <w:spacing w:val="25"/>
                        <w:w w:val="105"/>
                        <w:sz w:val="9"/>
                      </w:rPr>
                      <w:t xml:space="preserve"> </w:t>
                    </w:r>
                    <w:r>
                      <w:rPr>
                        <w:rFonts w:ascii="Arial MT"/>
                        <w:w w:val="105"/>
                        <w:sz w:val="9"/>
                      </w:rPr>
                      <w:t xml:space="preserve">13397.6 </w:t>
                    </w:r>
                    <w:r>
                      <w:rPr>
                        <w:rFonts w:ascii="Arial MT"/>
                        <w:spacing w:val="24"/>
                        <w:w w:val="105"/>
                        <w:sz w:val="9"/>
                      </w:rPr>
                      <w:t xml:space="preserve"> </w:t>
                    </w:r>
                    <w:r>
                      <w:rPr>
                        <w:rFonts w:ascii="Arial MT"/>
                        <w:w w:val="105"/>
                        <w:sz w:val="9"/>
                      </w:rPr>
                      <w:t>0.0283</w:t>
                    </w:r>
                  </w:p>
                  <w:p w14:paraId="186517FB" w14:textId="77777777" w:rsidR="00CB66C5" w:rsidRDefault="00CB66C5">
                    <w:pPr>
                      <w:spacing w:before="27"/>
                      <w:rPr>
                        <w:rFonts w:ascii="Arial MT"/>
                        <w:sz w:val="9"/>
                      </w:rPr>
                    </w:pPr>
                    <w:r>
                      <w:rPr>
                        <w:rFonts w:ascii="Arial MT"/>
                        <w:sz w:val="9"/>
                      </w:rPr>
                      <w:t xml:space="preserve">24    </w:t>
                    </w:r>
                    <w:r>
                      <w:rPr>
                        <w:rFonts w:ascii="Arial MT"/>
                        <w:spacing w:val="3"/>
                        <w:sz w:val="9"/>
                      </w:rPr>
                      <w:t xml:space="preserve"> </w:t>
                    </w:r>
                    <w:r>
                      <w:rPr>
                        <w:rFonts w:ascii="Arial MT"/>
                        <w:w w:val="105"/>
                        <w:sz w:val="9"/>
                      </w:rPr>
                      <w:t xml:space="preserve">133.59 </w:t>
                    </w:r>
                    <w:r>
                      <w:rPr>
                        <w:rFonts w:ascii="Arial MT"/>
                        <w:spacing w:val="25"/>
                        <w:w w:val="105"/>
                        <w:sz w:val="9"/>
                      </w:rPr>
                      <w:t xml:space="preserve"> </w:t>
                    </w:r>
                    <w:r>
                      <w:rPr>
                        <w:rFonts w:ascii="Arial MT"/>
                        <w:w w:val="105"/>
                        <w:sz w:val="9"/>
                      </w:rPr>
                      <w:t xml:space="preserve">13429.2 </w:t>
                    </w:r>
                    <w:r>
                      <w:rPr>
                        <w:rFonts w:ascii="Arial MT"/>
                        <w:spacing w:val="24"/>
                        <w:w w:val="105"/>
                        <w:sz w:val="9"/>
                      </w:rPr>
                      <w:t xml:space="preserve"> </w:t>
                    </w:r>
                    <w:r>
                      <w:rPr>
                        <w:rFonts w:ascii="Arial MT"/>
                        <w:w w:val="105"/>
                        <w:sz w:val="9"/>
                      </w:rPr>
                      <w:t>0.0301</w:t>
                    </w:r>
                  </w:p>
                  <w:p w14:paraId="7955B878" w14:textId="77777777" w:rsidR="00CB66C5" w:rsidRDefault="00CB66C5">
                    <w:pPr>
                      <w:spacing w:before="28"/>
                      <w:rPr>
                        <w:rFonts w:ascii="Arial MT"/>
                        <w:sz w:val="9"/>
                      </w:rPr>
                    </w:pPr>
                    <w:r>
                      <w:rPr>
                        <w:rFonts w:ascii="Arial MT"/>
                        <w:sz w:val="9"/>
                      </w:rPr>
                      <w:t xml:space="preserve">25    </w:t>
                    </w:r>
                    <w:r>
                      <w:rPr>
                        <w:rFonts w:ascii="Arial MT"/>
                        <w:spacing w:val="3"/>
                        <w:sz w:val="9"/>
                      </w:rPr>
                      <w:t xml:space="preserve"> </w:t>
                    </w:r>
                    <w:r>
                      <w:rPr>
                        <w:rFonts w:ascii="Arial MT"/>
                        <w:w w:val="105"/>
                        <w:sz w:val="9"/>
                      </w:rPr>
                      <w:t xml:space="preserve">133.71 </w:t>
                    </w:r>
                    <w:r>
                      <w:rPr>
                        <w:rFonts w:ascii="Arial MT"/>
                        <w:spacing w:val="25"/>
                        <w:w w:val="105"/>
                        <w:sz w:val="9"/>
                      </w:rPr>
                      <w:t xml:space="preserve"> </w:t>
                    </w:r>
                    <w:r>
                      <w:rPr>
                        <w:rFonts w:ascii="Arial MT"/>
                        <w:w w:val="105"/>
                        <w:sz w:val="9"/>
                      </w:rPr>
                      <w:t xml:space="preserve">13441.7 </w:t>
                    </w:r>
                    <w:r>
                      <w:rPr>
                        <w:rFonts w:ascii="Arial MT"/>
                        <w:spacing w:val="24"/>
                        <w:w w:val="105"/>
                        <w:sz w:val="9"/>
                      </w:rPr>
                      <w:t xml:space="preserve"> </w:t>
                    </w:r>
                    <w:r>
                      <w:rPr>
                        <w:rFonts w:ascii="Arial MT"/>
                        <w:w w:val="105"/>
                        <w:sz w:val="9"/>
                      </w:rPr>
                      <w:t>0.0157</w:t>
                    </w:r>
                  </w:p>
                  <w:p w14:paraId="6892CDF3" w14:textId="77777777" w:rsidR="00CB66C5" w:rsidRDefault="00CB66C5">
                    <w:pPr>
                      <w:spacing w:before="27"/>
                      <w:rPr>
                        <w:rFonts w:ascii="Arial MT"/>
                        <w:sz w:val="9"/>
                      </w:rPr>
                    </w:pPr>
                    <w:r>
                      <w:rPr>
                        <w:rFonts w:ascii="Arial MT"/>
                        <w:sz w:val="9"/>
                      </w:rPr>
                      <w:t xml:space="preserve">26    </w:t>
                    </w:r>
                    <w:r>
                      <w:rPr>
                        <w:rFonts w:ascii="Arial MT"/>
                        <w:spacing w:val="3"/>
                        <w:sz w:val="9"/>
                      </w:rPr>
                      <w:t xml:space="preserve"> </w:t>
                    </w:r>
                    <w:r>
                      <w:rPr>
                        <w:rFonts w:ascii="Arial MT"/>
                        <w:w w:val="105"/>
                        <w:sz w:val="9"/>
                      </w:rPr>
                      <w:t xml:space="preserve">133.97 </w:t>
                    </w:r>
                    <w:r>
                      <w:rPr>
                        <w:rFonts w:ascii="Arial MT"/>
                        <w:spacing w:val="25"/>
                        <w:w w:val="105"/>
                        <w:sz w:val="9"/>
                      </w:rPr>
                      <w:t xml:space="preserve"> </w:t>
                    </w:r>
                    <w:r>
                      <w:rPr>
                        <w:rFonts w:ascii="Arial MT"/>
                        <w:w w:val="105"/>
                        <w:sz w:val="9"/>
                      </w:rPr>
                      <w:t xml:space="preserve">13467.5 </w:t>
                    </w:r>
                    <w:r>
                      <w:rPr>
                        <w:rFonts w:ascii="Arial MT"/>
                        <w:spacing w:val="24"/>
                        <w:w w:val="105"/>
                        <w:sz w:val="9"/>
                      </w:rPr>
                      <w:t xml:space="preserve"> </w:t>
                    </w:r>
                    <w:r>
                      <w:rPr>
                        <w:rFonts w:ascii="Arial MT"/>
                        <w:w w:val="105"/>
                        <w:sz w:val="9"/>
                      </w:rPr>
                      <w:t>0.0223</w:t>
                    </w:r>
                  </w:p>
                  <w:p w14:paraId="62F3D4F1" w14:textId="77777777" w:rsidR="00CB66C5" w:rsidRDefault="00CB66C5">
                    <w:pPr>
                      <w:spacing w:before="27"/>
                      <w:rPr>
                        <w:rFonts w:ascii="Arial MT"/>
                        <w:sz w:val="9"/>
                      </w:rPr>
                    </w:pPr>
                    <w:r>
                      <w:rPr>
                        <w:rFonts w:ascii="Arial MT"/>
                        <w:sz w:val="9"/>
                      </w:rPr>
                      <w:t xml:space="preserve">27    </w:t>
                    </w:r>
                    <w:r>
                      <w:rPr>
                        <w:rFonts w:ascii="Arial MT"/>
                        <w:spacing w:val="3"/>
                        <w:sz w:val="9"/>
                      </w:rPr>
                      <w:t xml:space="preserve"> </w:t>
                    </w:r>
                    <w:r>
                      <w:rPr>
                        <w:rFonts w:ascii="Arial MT"/>
                        <w:w w:val="105"/>
                        <w:sz w:val="9"/>
                      </w:rPr>
                      <w:t xml:space="preserve">164.31 </w:t>
                    </w:r>
                    <w:r>
                      <w:rPr>
                        <w:rFonts w:ascii="Arial MT"/>
                        <w:spacing w:val="25"/>
                        <w:w w:val="105"/>
                        <w:sz w:val="9"/>
                      </w:rPr>
                      <w:t xml:space="preserve"> </w:t>
                    </w:r>
                    <w:r>
                      <w:rPr>
                        <w:rFonts w:ascii="Arial MT"/>
                        <w:w w:val="105"/>
                        <w:sz w:val="9"/>
                      </w:rPr>
                      <w:t xml:space="preserve">16517.4 </w:t>
                    </w:r>
                    <w:r>
                      <w:rPr>
                        <w:rFonts w:ascii="Arial MT"/>
                        <w:spacing w:val="24"/>
                        <w:w w:val="105"/>
                        <w:sz w:val="9"/>
                      </w:rPr>
                      <w:t xml:space="preserve"> </w:t>
                    </w:r>
                    <w:r>
                      <w:rPr>
                        <w:rFonts w:ascii="Arial MT"/>
                        <w:w w:val="105"/>
                        <w:sz w:val="9"/>
                      </w:rPr>
                      <w:t>0.0300</w:t>
                    </w:r>
                  </w:p>
                </w:txbxContent>
              </v:textbox>
            </v:shape>
            <w10:wrap type="topAndBottom" anchorx="page"/>
          </v:group>
        </w:pict>
      </w:r>
      <w:r>
        <w:rPr>
          <w:noProof/>
          <w:color w:val="000000" w:themeColor="text1"/>
        </w:rPr>
        <w:pict w14:anchorId="58DD5B91">
          <v:group id="_x0000_s13433" style="position:absolute;left:0;text-align:left;margin-left:355.5pt;margin-top:8.55pt;width:80.75pt;height:84.95pt;z-index:-250694656;mso-wrap-distance-left:0;mso-wrap-distance-right:0;mso-position-horizontal-relative:page" coordorigin="7110,171" coordsize="1615,1699">
            <v:shape id="_x0000_s13437" type="#_x0000_t75" style="position:absolute;left:7109;top:170;width:1615;height:1699">
              <v:imagedata r:id="rId133" o:title=""/>
            </v:shape>
            <v:shape id="_x0000_s13436" type="#_x0000_t202" style="position:absolute;left:7166;top:187;width:709;height:101" filled="f" stroked="f">
              <v:textbox inset="0,0,0,0">
                <w:txbxContent>
                  <w:p w14:paraId="24ACB8A9" w14:textId="77777777" w:rsidR="00CB66C5" w:rsidRDefault="00CB66C5">
                    <w:pPr>
                      <w:spacing w:line="100" w:lineRule="exact"/>
                      <w:rPr>
                        <w:rFonts w:ascii="Arial MT"/>
                        <w:sz w:val="9"/>
                      </w:rPr>
                    </w:pPr>
                    <w:r>
                      <w:rPr>
                        <w:rFonts w:ascii="Arial MT"/>
                        <w:spacing w:val="-2"/>
                        <w:w w:val="105"/>
                        <w:sz w:val="9"/>
                      </w:rPr>
                      <w:t>No.</w:t>
                    </w:r>
                    <w:r>
                      <w:rPr>
                        <w:rFonts w:ascii="Arial MT"/>
                        <w:spacing w:val="33"/>
                        <w:w w:val="105"/>
                        <w:sz w:val="9"/>
                      </w:rPr>
                      <w:t xml:space="preserve">  </w:t>
                    </w:r>
                    <w:r>
                      <w:rPr>
                        <w:rFonts w:ascii="Arial MT"/>
                        <w:spacing w:val="-2"/>
                        <w:w w:val="105"/>
                        <w:sz w:val="9"/>
                      </w:rPr>
                      <w:t>Annotation</w:t>
                    </w:r>
                  </w:p>
                </w:txbxContent>
              </v:textbox>
            </v:shape>
            <v:shape id="_x0000_s13435" type="#_x0000_t202" style="position:absolute;left:7186;top:318;width:590;height:1538" filled="f" stroked="f">
              <v:textbox inset="0,0,0,0">
                <w:txbxContent>
                  <w:p w14:paraId="38F44D88" w14:textId="77777777" w:rsidR="00CB66C5" w:rsidRDefault="00CB66C5">
                    <w:pPr>
                      <w:tabs>
                        <w:tab w:val="left" w:pos="404"/>
                      </w:tabs>
                      <w:spacing w:line="100" w:lineRule="exact"/>
                      <w:ind w:left="25"/>
                      <w:rPr>
                        <w:rFonts w:ascii="Arial MT"/>
                        <w:sz w:val="9"/>
                      </w:rPr>
                    </w:pPr>
                    <w:r>
                      <w:rPr>
                        <w:rFonts w:ascii="Arial MT"/>
                        <w:w w:val="105"/>
                        <w:sz w:val="9"/>
                      </w:rPr>
                      <w:t>1</w:t>
                    </w:r>
                    <w:r>
                      <w:rPr>
                        <w:rFonts w:ascii="Arial MT"/>
                        <w:w w:val="105"/>
                        <w:sz w:val="9"/>
                      </w:rPr>
                      <w:tab/>
                      <w:t>11</w:t>
                    </w:r>
                  </w:p>
                  <w:p w14:paraId="0F4F2E08" w14:textId="77777777" w:rsidR="00CB66C5" w:rsidRDefault="00CB66C5">
                    <w:pPr>
                      <w:tabs>
                        <w:tab w:val="left" w:pos="390"/>
                      </w:tabs>
                      <w:spacing w:before="27"/>
                      <w:ind w:left="25"/>
                      <w:rPr>
                        <w:rFonts w:ascii="Arial MT"/>
                        <w:sz w:val="9"/>
                      </w:rPr>
                    </w:pPr>
                    <w:r>
                      <w:rPr>
                        <w:rFonts w:ascii="Arial MT"/>
                        <w:w w:val="105"/>
                        <w:sz w:val="9"/>
                      </w:rPr>
                      <w:t>2</w:t>
                    </w:r>
                    <w:r>
                      <w:rPr>
                        <w:rFonts w:ascii="Arial MT"/>
                        <w:w w:val="105"/>
                        <w:sz w:val="9"/>
                      </w:rPr>
                      <w:tab/>
                      <w:t>3,5</w:t>
                    </w:r>
                  </w:p>
                  <w:p w14:paraId="6BA5914A" w14:textId="77777777" w:rsidR="00CB66C5" w:rsidRDefault="00CB66C5">
                    <w:pPr>
                      <w:tabs>
                        <w:tab w:val="left" w:pos="390"/>
                      </w:tabs>
                      <w:spacing w:before="27"/>
                      <w:ind w:left="25"/>
                      <w:rPr>
                        <w:rFonts w:ascii="Arial MT"/>
                        <w:sz w:val="9"/>
                      </w:rPr>
                    </w:pPr>
                    <w:r>
                      <w:rPr>
                        <w:rFonts w:ascii="Arial MT"/>
                        <w:w w:val="105"/>
                        <w:sz w:val="9"/>
                      </w:rPr>
                      <w:t>3</w:t>
                    </w:r>
                    <w:r>
                      <w:rPr>
                        <w:rFonts w:ascii="Arial MT"/>
                        <w:w w:val="105"/>
                        <w:sz w:val="9"/>
                      </w:rPr>
                      <w:tab/>
                      <w:t>2,6</w:t>
                    </w:r>
                  </w:p>
                  <w:p w14:paraId="49C3C06A" w14:textId="77777777" w:rsidR="00CB66C5" w:rsidRDefault="00CB66C5">
                    <w:pPr>
                      <w:tabs>
                        <w:tab w:val="left" w:pos="430"/>
                      </w:tabs>
                      <w:spacing w:before="27"/>
                      <w:ind w:left="25"/>
                      <w:rPr>
                        <w:rFonts w:ascii="Arial MT"/>
                        <w:sz w:val="9"/>
                      </w:rPr>
                    </w:pPr>
                    <w:r>
                      <w:rPr>
                        <w:rFonts w:ascii="Arial MT"/>
                        <w:w w:val="105"/>
                        <w:sz w:val="9"/>
                      </w:rPr>
                      <w:t>4</w:t>
                    </w:r>
                    <w:r>
                      <w:rPr>
                        <w:rFonts w:ascii="Arial MT"/>
                        <w:w w:val="105"/>
                        <w:sz w:val="9"/>
                      </w:rPr>
                      <w:tab/>
                      <w:t>7</w:t>
                    </w:r>
                  </w:p>
                  <w:p w14:paraId="75B97826" w14:textId="77777777" w:rsidR="00CB66C5" w:rsidRDefault="00CB66C5">
                    <w:pPr>
                      <w:tabs>
                        <w:tab w:val="left" w:pos="430"/>
                      </w:tabs>
                      <w:spacing w:before="27"/>
                      <w:ind w:left="25"/>
                      <w:rPr>
                        <w:rFonts w:ascii="Arial MT"/>
                        <w:sz w:val="9"/>
                      </w:rPr>
                    </w:pPr>
                    <w:r>
                      <w:rPr>
                        <w:rFonts w:ascii="Arial MT"/>
                        <w:w w:val="105"/>
                        <w:sz w:val="9"/>
                      </w:rPr>
                      <w:t>5</w:t>
                    </w:r>
                    <w:r>
                      <w:rPr>
                        <w:rFonts w:ascii="Arial MT"/>
                        <w:w w:val="105"/>
                        <w:sz w:val="9"/>
                      </w:rPr>
                      <w:tab/>
                      <w:t>8</w:t>
                    </w:r>
                  </w:p>
                  <w:p w14:paraId="67433B3E" w14:textId="77777777" w:rsidR="00CB66C5" w:rsidRDefault="00CB66C5">
                    <w:pPr>
                      <w:tabs>
                        <w:tab w:val="left" w:pos="404"/>
                      </w:tabs>
                      <w:spacing w:before="27"/>
                      <w:ind w:left="25"/>
                      <w:rPr>
                        <w:rFonts w:ascii="Arial MT"/>
                        <w:sz w:val="9"/>
                      </w:rPr>
                    </w:pPr>
                    <w:r>
                      <w:rPr>
                        <w:rFonts w:ascii="Arial MT"/>
                        <w:w w:val="105"/>
                        <w:sz w:val="9"/>
                      </w:rPr>
                      <w:t>6</w:t>
                    </w:r>
                    <w:r>
                      <w:rPr>
                        <w:rFonts w:ascii="Arial MT"/>
                        <w:w w:val="105"/>
                        <w:sz w:val="9"/>
                      </w:rPr>
                      <w:tab/>
                      <w:t>10</w:t>
                    </w:r>
                  </w:p>
                  <w:p w14:paraId="1944BA07" w14:textId="77777777" w:rsidR="00CB66C5" w:rsidRDefault="00CB66C5">
                    <w:pPr>
                      <w:tabs>
                        <w:tab w:val="left" w:pos="430"/>
                      </w:tabs>
                      <w:spacing w:before="27"/>
                      <w:ind w:left="25"/>
                      <w:rPr>
                        <w:rFonts w:ascii="Arial MT"/>
                        <w:sz w:val="9"/>
                      </w:rPr>
                    </w:pPr>
                    <w:r>
                      <w:rPr>
                        <w:rFonts w:ascii="Arial MT"/>
                        <w:w w:val="105"/>
                        <w:sz w:val="9"/>
                      </w:rPr>
                      <w:t>7</w:t>
                    </w:r>
                    <w:r>
                      <w:rPr>
                        <w:rFonts w:ascii="Arial MT"/>
                        <w:w w:val="105"/>
                        <w:sz w:val="9"/>
                      </w:rPr>
                      <w:tab/>
                      <w:t>4</w:t>
                    </w:r>
                  </w:p>
                  <w:p w14:paraId="7CA165B9" w14:textId="77777777" w:rsidR="00CB66C5" w:rsidRDefault="00CB66C5">
                    <w:pPr>
                      <w:tabs>
                        <w:tab w:val="left" w:pos="404"/>
                      </w:tabs>
                      <w:spacing w:before="28"/>
                      <w:ind w:left="25"/>
                      <w:rPr>
                        <w:rFonts w:ascii="Arial MT"/>
                        <w:sz w:val="9"/>
                      </w:rPr>
                    </w:pPr>
                    <w:r>
                      <w:rPr>
                        <w:rFonts w:ascii="Arial MT"/>
                        <w:w w:val="105"/>
                        <w:sz w:val="9"/>
                      </w:rPr>
                      <w:t>8</w:t>
                    </w:r>
                    <w:r>
                      <w:rPr>
                        <w:rFonts w:ascii="Arial MT"/>
                        <w:w w:val="105"/>
                        <w:sz w:val="9"/>
                      </w:rPr>
                      <w:tab/>
                      <w:t>21</w:t>
                    </w:r>
                  </w:p>
                  <w:p w14:paraId="56C85979" w14:textId="77777777" w:rsidR="00CB66C5" w:rsidRDefault="00CB66C5">
                    <w:pPr>
                      <w:tabs>
                        <w:tab w:val="left" w:pos="339"/>
                      </w:tabs>
                      <w:spacing w:before="27"/>
                      <w:ind w:left="25"/>
                      <w:rPr>
                        <w:rFonts w:ascii="Arial MT"/>
                        <w:sz w:val="9"/>
                      </w:rPr>
                    </w:pPr>
                    <w:r>
                      <w:rPr>
                        <w:rFonts w:ascii="Arial MT"/>
                        <w:w w:val="105"/>
                        <w:sz w:val="9"/>
                      </w:rPr>
                      <w:t>9</w:t>
                    </w:r>
                    <w:r>
                      <w:rPr>
                        <w:rFonts w:ascii="Arial MT"/>
                        <w:w w:val="105"/>
                        <w:sz w:val="9"/>
                      </w:rPr>
                      <w:tab/>
                      <w:t>17,19</w:t>
                    </w:r>
                  </w:p>
                  <w:p w14:paraId="5F1D6D1E" w14:textId="77777777" w:rsidR="00CB66C5" w:rsidRDefault="00CB66C5">
                    <w:pPr>
                      <w:tabs>
                        <w:tab w:val="left" w:pos="339"/>
                      </w:tabs>
                      <w:spacing w:before="27"/>
                      <w:rPr>
                        <w:rFonts w:ascii="Arial MT"/>
                        <w:sz w:val="9"/>
                      </w:rPr>
                    </w:pPr>
                    <w:r>
                      <w:rPr>
                        <w:rFonts w:ascii="Arial MT"/>
                        <w:w w:val="105"/>
                        <w:sz w:val="9"/>
                      </w:rPr>
                      <w:t>10</w:t>
                    </w:r>
                    <w:r>
                      <w:rPr>
                        <w:rFonts w:ascii="Arial MT"/>
                        <w:w w:val="105"/>
                        <w:sz w:val="9"/>
                      </w:rPr>
                      <w:tab/>
                      <w:t>20,16</w:t>
                    </w:r>
                  </w:p>
                  <w:p w14:paraId="06F002E6" w14:textId="77777777" w:rsidR="00CB66C5" w:rsidRDefault="00CB66C5">
                    <w:pPr>
                      <w:tabs>
                        <w:tab w:val="left" w:pos="339"/>
                      </w:tabs>
                      <w:spacing w:before="27"/>
                      <w:rPr>
                        <w:rFonts w:ascii="Arial MT"/>
                        <w:sz w:val="9"/>
                      </w:rPr>
                    </w:pPr>
                    <w:r>
                      <w:rPr>
                        <w:rFonts w:ascii="Arial MT"/>
                        <w:w w:val="105"/>
                        <w:sz w:val="9"/>
                      </w:rPr>
                      <w:t>11</w:t>
                    </w:r>
                    <w:r>
                      <w:rPr>
                        <w:rFonts w:ascii="Arial MT"/>
                        <w:w w:val="105"/>
                        <w:sz w:val="9"/>
                      </w:rPr>
                      <w:tab/>
                      <w:t>18,15</w:t>
                    </w:r>
                  </w:p>
                  <w:p w14:paraId="40ABF3B7" w14:textId="77777777" w:rsidR="00CB66C5" w:rsidRDefault="00CB66C5">
                    <w:pPr>
                      <w:tabs>
                        <w:tab w:val="left" w:pos="404"/>
                      </w:tabs>
                      <w:spacing w:before="27"/>
                      <w:rPr>
                        <w:rFonts w:ascii="Arial MT"/>
                        <w:sz w:val="9"/>
                      </w:rPr>
                    </w:pPr>
                    <w:r>
                      <w:rPr>
                        <w:rFonts w:ascii="Arial MT"/>
                        <w:w w:val="105"/>
                        <w:sz w:val="9"/>
                      </w:rPr>
                      <w:t>12</w:t>
                    </w:r>
                    <w:r>
                      <w:rPr>
                        <w:rFonts w:ascii="Arial MT"/>
                        <w:w w:val="105"/>
                        <w:sz w:val="9"/>
                      </w:rPr>
                      <w:tab/>
                      <w:t>13</w:t>
                    </w:r>
                  </w:p>
                </w:txbxContent>
              </v:textbox>
            </v:shape>
            <v:shape id="_x0000_s13434" type="#_x0000_t202" style="position:absolute;left:7965;top:187;width:733;height:1668" filled="f" stroked="f">
              <v:textbox inset="0,0,0,0">
                <w:txbxContent>
                  <w:p w14:paraId="7BC35AB9" w14:textId="77777777" w:rsidR="00CB66C5" w:rsidRDefault="00CB66C5">
                    <w:pPr>
                      <w:spacing w:line="302" w:lineRule="auto"/>
                      <w:ind w:left="240" w:right="240" w:firstLine="8"/>
                      <w:jc w:val="center"/>
                      <w:rPr>
                        <w:rFonts w:ascii="Arial MT"/>
                        <w:sz w:val="9"/>
                      </w:rPr>
                    </w:pPr>
                    <w:r>
                      <w:rPr>
                        <w:rFonts w:ascii="Arial MT"/>
                        <w:spacing w:val="-1"/>
                        <w:w w:val="105"/>
                        <w:sz w:val="9"/>
                      </w:rPr>
                      <w:t>(ppm)</w:t>
                    </w:r>
                    <w:r>
                      <w:rPr>
                        <w:rFonts w:ascii="Arial MT"/>
                        <w:spacing w:val="-24"/>
                        <w:w w:val="105"/>
                        <w:sz w:val="9"/>
                      </w:rPr>
                      <w:t xml:space="preserve"> </w:t>
                    </w:r>
                    <w:r>
                      <w:rPr>
                        <w:rFonts w:ascii="Arial MT"/>
                        <w:w w:val="105"/>
                        <w:sz w:val="9"/>
                      </w:rPr>
                      <w:t>15.40</w:t>
                    </w:r>
                  </w:p>
                  <w:p w14:paraId="107C5C80" w14:textId="77777777" w:rsidR="00CB66C5" w:rsidRDefault="00CB66C5">
                    <w:pPr>
                      <w:ind w:right="20"/>
                      <w:jc w:val="center"/>
                      <w:rPr>
                        <w:rFonts w:ascii="Arial MT"/>
                        <w:sz w:val="9"/>
                      </w:rPr>
                    </w:pPr>
                    <w:r>
                      <w:rPr>
                        <w:rFonts w:ascii="Arial MT"/>
                        <w:w w:val="105"/>
                        <w:sz w:val="9"/>
                      </w:rPr>
                      <w:t>26.99</w:t>
                    </w:r>
                  </w:p>
                  <w:p w14:paraId="0DF5668E" w14:textId="77777777" w:rsidR="00CB66C5" w:rsidRDefault="00CB66C5">
                    <w:pPr>
                      <w:spacing w:before="24"/>
                      <w:ind w:right="20"/>
                      <w:jc w:val="center"/>
                      <w:rPr>
                        <w:rFonts w:ascii="Arial MT"/>
                        <w:sz w:val="9"/>
                      </w:rPr>
                    </w:pPr>
                    <w:r>
                      <w:rPr>
                        <w:rFonts w:ascii="Arial MT"/>
                        <w:w w:val="105"/>
                        <w:sz w:val="9"/>
                      </w:rPr>
                      <w:t>48.07</w:t>
                    </w:r>
                  </w:p>
                  <w:p w14:paraId="1A6C1713" w14:textId="77777777" w:rsidR="00CB66C5" w:rsidRDefault="00CB66C5">
                    <w:pPr>
                      <w:spacing w:before="27"/>
                      <w:ind w:right="20"/>
                      <w:jc w:val="center"/>
                      <w:rPr>
                        <w:rFonts w:ascii="Arial MT"/>
                        <w:sz w:val="9"/>
                      </w:rPr>
                    </w:pPr>
                    <w:r>
                      <w:rPr>
                        <w:rFonts w:ascii="Arial MT"/>
                        <w:w w:val="105"/>
                        <w:sz w:val="9"/>
                      </w:rPr>
                      <w:t>55.56</w:t>
                    </w:r>
                  </w:p>
                  <w:p w14:paraId="3FBE044D" w14:textId="77777777" w:rsidR="00CB66C5" w:rsidRDefault="00CB66C5">
                    <w:pPr>
                      <w:spacing w:before="27"/>
                      <w:ind w:right="20"/>
                      <w:jc w:val="center"/>
                      <w:rPr>
                        <w:rFonts w:ascii="Arial MT"/>
                        <w:sz w:val="9"/>
                      </w:rPr>
                    </w:pPr>
                    <w:r>
                      <w:rPr>
                        <w:rFonts w:ascii="Arial MT"/>
                        <w:w w:val="105"/>
                        <w:sz w:val="9"/>
                      </w:rPr>
                      <w:t>64.82</w:t>
                    </w:r>
                  </w:p>
                  <w:p w14:paraId="77B7D3FD" w14:textId="77777777" w:rsidR="00CB66C5" w:rsidRDefault="00CB66C5">
                    <w:pPr>
                      <w:spacing w:before="28"/>
                      <w:ind w:right="20"/>
                      <w:jc w:val="center"/>
                      <w:rPr>
                        <w:rFonts w:ascii="Arial MT"/>
                        <w:sz w:val="9"/>
                      </w:rPr>
                    </w:pPr>
                    <w:r>
                      <w:rPr>
                        <w:rFonts w:ascii="Arial MT"/>
                        <w:w w:val="105"/>
                        <w:sz w:val="9"/>
                      </w:rPr>
                      <w:t>66.13</w:t>
                    </w:r>
                  </w:p>
                  <w:p w14:paraId="624C7ED4" w14:textId="77777777" w:rsidR="00CB66C5" w:rsidRDefault="00CB66C5">
                    <w:pPr>
                      <w:spacing w:before="27"/>
                      <w:ind w:right="20"/>
                      <w:jc w:val="center"/>
                      <w:rPr>
                        <w:rFonts w:ascii="Arial MT"/>
                        <w:sz w:val="9"/>
                      </w:rPr>
                    </w:pPr>
                    <w:r>
                      <w:rPr>
                        <w:rFonts w:ascii="Arial MT"/>
                        <w:w w:val="105"/>
                        <w:sz w:val="9"/>
                      </w:rPr>
                      <w:t>69.53</w:t>
                    </w:r>
                  </w:p>
                  <w:p w14:paraId="2BAA76D7" w14:textId="77777777" w:rsidR="00CB66C5" w:rsidRDefault="00CB66C5">
                    <w:pPr>
                      <w:spacing w:before="27"/>
                      <w:ind w:right="20"/>
                      <w:jc w:val="center"/>
                      <w:rPr>
                        <w:rFonts w:ascii="Arial MT"/>
                        <w:sz w:val="9"/>
                      </w:rPr>
                    </w:pPr>
                    <w:r>
                      <w:rPr>
                        <w:rFonts w:ascii="Arial MT"/>
                        <w:w w:val="105"/>
                        <w:sz w:val="9"/>
                      </w:rPr>
                      <w:t>122.84</w:t>
                    </w:r>
                  </w:p>
                  <w:p w14:paraId="459DD831" w14:textId="77777777" w:rsidR="00CB66C5" w:rsidRDefault="00CB66C5">
                    <w:pPr>
                      <w:spacing w:before="27"/>
                      <w:ind w:right="20"/>
                      <w:jc w:val="center"/>
                      <w:rPr>
                        <w:rFonts w:ascii="Arial MT"/>
                        <w:sz w:val="9"/>
                      </w:rPr>
                    </w:pPr>
                    <w:r>
                      <w:rPr>
                        <w:rFonts w:ascii="Arial MT"/>
                        <w:w w:val="105"/>
                        <w:sz w:val="9"/>
                      </w:rPr>
                      <w:t>126.25</w:t>
                    </w:r>
                  </w:p>
                  <w:p w14:paraId="537BB195" w14:textId="77777777" w:rsidR="00CB66C5" w:rsidRDefault="00CB66C5">
                    <w:pPr>
                      <w:spacing w:before="27"/>
                      <w:ind w:right="18"/>
                      <w:jc w:val="center"/>
                      <w:rPr>
                        <w:rFonts w:ascii="Arial MT"/>
                        <w:sz w:val="9"/>
                      </w:rPr>
                    </w:pPr>
                    <w:r>
                      <w:rPr>
                        <w:rFonts w:ascii="Arial MT"/>
                        <w:spacing w:val="-2"/>
                        <w:w w:val="105"/>
                        <w:sz w:val="9"/>
                      </w:rPr>
                      <w:t>[130.61 ..</w:t>
                    </w:r>
                    <w:r>
                      <w:rPr>
                        <w:rFonts w:ascii="Arial MT"/>
                        <w:w w:val="105"/>
                        <w:sz w:val="9"/>
                      </w:rPr>
                      <w:t xml:space="preserve"> </w:t>
                    </w:r>
                    <w:r>
                      <w:rPr>
                        <w:rFonts w:ascii="Arial MT"/>
                        <w:spacing w:val="-2"/>
                        <w:w w:val="105"/>
                        <w:sz w:val="9"/>
                      </w:rPr>
                      <w:t>131.12]</w:t>
                    </w:r>
                  </w:p>
                  <w:p w14:paraId="4B587C8B" w14:textId="77777777" w:rsidR="00CB66C5" w:rsidRDefault="00CB66C5">
                    <w:pPr>
                      <w:spacing w:before="27"/>
                      <w:ind w:right="18"/>
                      <w:jc w:val="center"/>
                      <w:rPr>
                        <w:rFonts w:ascii="Arial MT"/>
                        <w:sz w:val="9"/>
                      </w:rPr>
                    </w:pPr>
                    <w:r>
                      <w:rPr>
                        <w:rFonts w:ascii="Arial MT"/>
                        <w:spacing w:val="-2"/>
                        <w:w w:val="105"/>
                        <w:sz w:val="9"/>
                      </w:rPr>
                      <w:t>[133.26 ..</w:t>
                    </w:r>
                    <w:r>
                      <w:rPr>
                        <w:rFonts w:ascii="Arial MT"/>
                        <w:w w:val="105"/>
                        <w:sz w:val="9"/>
                      </w:rPr>
                      <w:t xml:space="preserve"> </w:t>
                    </w:r>
                    <w:r>
                      <w:rPr>
                        <w:rFonts w:ascii="Arial MT"/>
                        <w:spacing w:val="-2"/>
                        <w:w w:val="105"/>
                        <w:sz w:val="9"/>
                      </w:rPr>
                      <w:t>134.32]</w:t>
                    </w:r>
                  </w:p>
                  <w:p w14:paraId="1CAEAB0D" w14:textId="77777777" w:rsidR="00CB66C5" w:rsidRDefault="00CB66C5">
                    <w:pPr>
                      <w:spacing w:before="27"/>
                      <w:ind w:right="20"/>
                      <w:jc w:val="center"/>
                      <w:rPr>
                        <w:rFonts w:ascii="Arial MT"/>
                        <w:sz w:val="9"/>
                      </w:rPr>
                    </w:pPr>
                    <w:r>
                      <w:rPr>
                        <w:rFonts w:ascii="Arial MT"/>
                        <w:w w:val="105"/>
                        <w:sz w:val="9"/>
                      </w:rPr>
                      <w:t>164.31</w:t>
                    </w:r>
                  </w:p>
                </w:txbxContent>
              </v:textbox>
            </v:shape>
            <w10:wrap type="topAndBottom" anchorx="page"/>
          </v:group>
        </w:pict>
      </w:r>
      <w:r w:rsidR="00B21731" w:rsidRPr="00984D1E">
        <w:rPr>
          <w:rFonts w:ascii="Arial MT"/>
          <w:noProof/>
          <w:color w:val="000000" w:themeColor="text1"/>
          <w:sz w:val="9"/>
        </w:rPr>
        <w:t>Chemic</w:t>
      </w:r>
      <w:r w:rsidR="001154A8" w:rsidRPr="001154A8">
        <w:rPr>
          <w:rFonts w:ascii="Arial MT"/>
          <w:noProof/>
          <w:vanish/>
          <w:color w:val="000000" w:themeColor="text1"/>
          <w:spacing w:val="-20"/>
          <w:w w:val="1"/>
          <w:sz w:val="9"/>
        </w:rPr>
        <w:t>‬</w:t>
      </w:r>
      <w:r w:rsidR="001154A8" w:rsidRPr="001154A8">
        <w:rPr>
          <w:rFonts w:ascii="Arial MT"/>
          <w:noProof/>
          <w:vanish/>
          <w:color w:val="000000" w:themeColor="text1"/>
          <w:spacing w:val="-20"/>
          <w:w w:val="1"/>
          <w:sz w:val="9"/>
        </w:rPr>
        <w:t>‬</w:t>
      </w:r>
      <w:r w:rsidR="001154A8">
        <w:rPr>
          <w:rFonts w:ascii="Arial MT"/>
          <w:noProof/>
          <w:color w:val="000000" w:themeColor="text1"/>
          <w:sz w:val="9"/>
        </w:rPr>
        <w:t xml:space="preserve">al </w:t>
      </w:r>
      <w:r w:rsidR="00B21731" w:rsidRPr="00984D1E">
        <w:rPr>
          <w:rFonts w:ascii="Arial MT"/>
          <w:noProof/>
          <w:color w:val="000000" w:themeColor="text1"/>
          <w:sz w:val="9"/>
        </w:rPr>
        <w:t>Shift (ppm)</w:t>
      </w:r>
    </w:p>
    <w:p w14:paraId="29D34B6A" w14:textId="77777777" w:rsidR="00C254C2" w:rsidRPr="00984D1E" w:rsidRDefault="00C254C2">
      <w:pPr>
        <w:pStyle w:val="a3"/>
        <w:spacing w:before="5"/>
        <w:rPr>
          <w:rFonts w:ascii="Arial MT"/>
          <w:noProof/>
          <w:color w:val="000000" w:themeColor="text1"/>
          <w:sz w:val="16"/>
        </w:rPr>
      </w:pPr>
    </w:p>
    <w:p w14:paraId="2A00FC19" w14:textId="1E2C0226" w:rsidR="00C254C2" w:rsidRPr="00984D1E" w:rsidRDefault="00B21731">
      <w:pPr>
        <w:pStyle w:val="a3"/>
        <w:spacing w:before="100"/>
        <w:ind w:left="2013" w:right="2340"/>
        <w:jc w:val="center"/>
        <w:rPr>
          <w:noProof/>
          <w:color w:val="000000" w:themeColor="text1"/>
        </w:rPr>
      </w:pPr>
      <w:r w:rsidRPr="00984D1E">
        <w:rPr>
          <w:noProof/>
          <w:color w:val="000000" w:themeColor="text1"/>
        </w:rPr>
        <w:t>Сурет 2.26 – 2.31 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vertAlign w:val="superscript"/>
        </w:rPr>
        <w:t>13</w:t>
      </w:r>
      <w:r w:rsidRPr="00984D1E">
        <w:rPr>
          <w:noProof/>
          <w:color w:val="000000" w:themeColor="text1"/>
        </w:rPr>
        <w:t>C спектрі</w:t>
      </w:r>
    </w:p>
    <w:p w14:paraId="02D415B7" w14:textId="77777777" w:rsidR="00C254C2" w:rsidRPr="00984D1E" w:rsidRDefault="00C254C2">
      <w:pPr>
        <w:pStyle w:val="a3"/>
        <w:rPr>
          <w:noProof/>
          <w:color w:val="000000" w:themeColor="text1"/>
          <w:sz w:val="20"/>
        </w:rPr>
      </w:pPr>
    </w:p>
    <w:p w14:paraId="1D51BDA9" w14:textId="77777777" w:rsidR="00C254C2" w:rsidRPr="00984D1E" w:rsidRDefault="00C254C2">
      <w:pPr>
        <w:pStyle w:val="a3"/>
        <w:rPr>
          <w:noProof/>
          <w:color w:val="000000" w:themeColor="text1"/>
          <w:sz w:val="20"/>
        </w:rPr>
      </w:pPr>
    </w:p>
    <w:p w14:paraId="63E5CE5E" w14:textId="77777777" w:rsidR="00C254C2" w:rsidRPr="00984D1E" w:rsidRDefault="00C254C2">
      <w:pPr>
        <w:pStyle w:val="a3"/>
        <w:rPr>
          <w:noProof/>
          <w:color w:val="000000" w:themeColor="text1"/>
          <w:sz w:val="20"/>
        </w:rPr>
      </w:pPr>
    </w:p>
    <w:p w14:paraId="022AD20E" w14:textId="77777777" w:rsidR="00C254C2" w:rsidRPr="00984D1E" w:rsidRDefault="00C254C2">
      <w:pPr>
        <w:pStyle w:val="a3"/>
        <w:spacing w:before="8"/>
        <w:rPr>
          <w:noProof/>
          <w:color w:val="000000" w:themeColor="text1"/>
          <w:sz w:val="17"/>
        </w:rPr>
      </w:pPr>
    </w:p>
    <w:p w14:paraId="3FC917C3" w14:textId="77777777" w:rsidR="00C254C2" w:rsidRPr="00984D1E" w:rsidRDefault="00CB66C5">
      <w:pPr>
        <w:spacing w:before="98"/>
        <w:ind w:left="714"/>
        <w:rPr>
          <w:rFonts w:ascii="Arial MT"/>
          <w:noProof/>
          <w:color w:val="000000" w:themeColor="text1"/>
          <w:sz w:val="14"/>
        </w:rPr>
      </w:pPr>
      <w:r>
        <w:rPr>
          <w:noProof/>
          <w:color w:val="000000" w:themeColor="text1"/>
        </w:rPr>
        <w:pict w14:anchorId="3F0EAAC9">
          <v:group id="_x0000_s13402" style="position:absolute;left:0;text-align:left;margin-left:129.25pt;margin-top:-10.75pt;width:414.55pt;height:256.1pt;z-index:250947584;mso-position-horizontal-relative:page" coordorigin="2585,-215" coordsize="8291,5122">
            <v:shape id="_x0000_s13432" type="#_x0000_t75" style="position:absolute;left:2616;top:1207;width:5364;height:3046">
              <v:imagedata r:id="rId134" o:title=""/>
            </v:shape>
            <v:shape id="_x0000_s13431" type="#_x0000_t75" style="position:absolute;left:7819;top:1149;width:18;height:63">
              <v:imagedata r:id="rId135" o:title=""/>
            </v:shape>
            <v:shape id="_x0000_s13430" type="#_x0000_t75" style="position:absolute;left:6010;top:2020;width:18;height:63">
              <v:imagedata r:id="rId136" o:title=""/>
            </v:shape>
            <v:shape id="_x0000_s13429" type="#_x0000_t75" style="position:absolute;left:5235;top:3621;width:18;height:63">
              <v:imagedata r:id="rId135" o:title=""/>
            </v:shape>
            <v:shape id="_x0000_s13428" type="#_x0000_t75" style="position:absolute;left:4959;top:3194;width:18;height:63">
              <v:imagedata r:id="rId136" o:title=""/>
            </v:shape>
            <v:shape id="_x0000_s13427" type="#_x0000_t75" style="position:absolute;left:3917;top:3665;width:18;height:63">
              <v:imagedata r:id="rId137" o:title=""/>
            </v:shape>
            <v:shape id="_x0000_s13426" type="#_x0000_t75" style="position:absolute;left:10207;top:3576;width:428;height:641">
              <v:imagedata r:id="rId138" o:title=""/>
            </v:shape>
            <v:shape id="_x0000_s13425" type="#_x0000_t75" style="position:absolute;left:10421;top:3799;width:18;height:63">
              <v:imagedata r:id="rId137" o:title=""/>
            </v:shape>
            <v:shape id="_x0000_s13424" type="#_x0000_t75" style="position:absolute;left:10153;top:2389;width:9;height:98">
              <v:imagedata r:id="rId112" o:title=""/>
            </v:shape>
            <v:shape id="_x0000_s13423" type="#_x0000_t75" style="position:absolute;left:10153;top:2332;width:18;height:63">
              <v:imagedata r:id="rId135" o:title=""/>
            </v:shape>
            <v:shape id="_x0000_s13422" type="#_x0000_t75" style="position:absolute;left:10020;top:3074;width:9;height:89">
              <v:imagedata r:id="rId139" o:title=""/>
            </v:shape>
            <v:shape id="_x0000_s13421" type="#_x0000_t75" style="position:absolute;left:10020;top:3016;width:18;height:63">
              <v:imagedata r:id="rId135" o:title=""/>
            </v:shape>
            <v:shape id="_x0000_s13420" type="#_x0000_t75" style="position:absolute;left:9797;top:3176;width:18;height:63">
              <v:imagedata r:id="rId137" o:title=""/>
            </v:shape>
            <v:shape id="_x0000_s13419" type="#_x0000_t75" style="position:absolute;left:9663;top:3367;width:9;height:98">
              <v:imagedata r:id="rId112" o:title=""/>
            </v:shape>
            <v:shape id="_x0000_s13418" type="#_x0000_t75" style="position:absolute;left:9663;top:3310;width:18;height:63">
              <v:imagedata r:id="rId135" o:title=""/>
            </v:shape>
            <v:shape id="_x0000_s13417" type="#_x0000_t75" style="position:absolute;left:9209;top:1109;width:9;height:89">
              <v:imagedata r:id="rId139" o:title=""/>
            </v:shape>
            <v:shape id="_x0000_s13416" type="#_x0000_t75" style="position:absolute;left:9209;top:1051;width:18;height:63">
              <v:imagedata r:id="rId135" o:title=""/>
            </v:shape>
            <v:shape id="_x0000_s13415" type="#_x0000_t75" style="position:absolute;left:9093;top:2300;width:9;height:98">
              <v:imagedata r:id="rId140" o:title=""/>
            </v:shape>
            <v:shape id="_x0000_s13414" type="#_x0000_t75" style="position:absolute;left:9066;top:2243;width:36;height:63">
              <v:imagedata r:id="rId141" o:title=""/>
            </v:shape>
            <v:shape id="_x0000_s13413" type="#_x0000_t75" style="position:absolute;left:8844;top:1331;width:9;height:98">
              <v:imagedata r:id="rId112" o:title=""/>
            </v:shape>
            <v:shape id="_x0000_s13412" type="#_x0000_t75" style="position:absolute;left:8844;top:1274;width:18;height:63">
              <v:imagedata r:id="rId136" o:title=""/>
            </v:shape>
            <v:shape id="_x0000_s13411" type="#_x0000_t75" style="position:absolute;left:8710;top:1287;width:9;height:98">
              <v:imagedata r:id="rId142" o:title=""/>
            </v:shape>
            <v:shape id="_x0000_s13410" type="#_x0000_t75" style="position:absolute;left:8710;top:1229;width:18;height:63">
              <v:imagedata r:id="rId136" o:title=""/>
            </v:shape>
            <v:shape id="_x0000_s13409" type="#_x0000_t75" style="position:absolute;left:8541;top:3412;width:9;height:98">
              <v:imagedata r:id="rId112" o:title=""/>
            </v:shape>
            <v:shape id="_x0000_s13408" type="#_x0000_t75" style="position:absolute;left:8541;top:3354;width:18;height:63">
              <v:imagedata r:id="rId135" o:title=""/>
            </v:shape>
            <v:shape id="_x0000_s13407" type="#_x0000_t75" style="position:absolute;left:8389;top:4021;width:18;height:156">
              <v:imagedata r:id="rId143" o:title=""/>
            </v:shape>
            <v:shape id="_x0000_s13406" type="#_x0000_t75" style="position:absolute;left:8229;top:3927;width:9;height:98">
              <v:imagedata r:id="rId112" o:title=""/>
            </v:shape>
            <v:shape id="_x0000_s13405" type="#_x0000_t75" style="position:absolute;left:8229;top:3870;width:18;height:63">
              <v:imagedata r:id="rId136" o:title=""/>
            </v:shape>
            <v:shape id="_x0000_s13404" type="#_x0000_t75" style="position:absolute;left:2585;top:-216;width:8291;height:5122">
              <v:imagedata r:id="rId144" o:title=""/>
            </v:shape>
            <v:shape id="_x0000_s13403" type="#_x0000_t202" style="position:absolute;left:2647;top:-179;width:1247;height:120" filled="f" stroked="f">
              <v:textbox inset="0,0,0,0">
                <w:txbxContent>
                  <w:p w14:paraId="2EA3F6B4" w14:textId="77777777" w:rsidR="00CB66C5" w:rsidRDefault="00CB66C5">
                    <w:pPr>
                      <w:spacing w:before="2"/>
                      <w:rPr>
                        <w:rFonts w:ascii="Arial MT" w:hAnsi="Arial MT"/>
                        <w:sz w:val="10"/>
                      </w:rPr>
                    </w:pPr>
                    <w:r>
                      <w:rPr>
                        <w:rFonts w:ascii="Arial MT" w:hAnsi="Arial MT"/>
                        <w:spacing w:val="-9"/>
                        <w:w w:val="105"/>
                        <w:sz w:val="10"/>
                      </w:rPr>
                      <w:t>******Fri</w:t>
                    </w:r>
                    <w:r>
                      <w:rPr>
                        <w:rFonts w:ascii="Arial MT" w:hAnsi="Arial MT"/>
                        <w:spacing w:val="-8"/>
                        <w:w w:val="105"/>
                        <w:sz w:val="10"/>
                      </w:rPr>
                      <w:t xml:space="preserve"> </w:t>
                    </w:r>
                    <w:r>
                      <w:rPr>
                        <w:rFonts w:ascii="Arial MT" w:hAnsi="Arial MT"/>
                        <w:spacing w:val="-9"/>
                        <w:w w:val="105"/>
                        <w:sz w:val="10"/>
                      </w:rPr>
                      <w:t>Jul</w:t>
                    </w:r>
                    <w:r>
                      <w:rPr>
                        <w:rFonts w:ascii="Arial MT" w:hAnsi="Arial MT"/>
                        <w:spacing w:val="-7"/>
                        <w:w w:val="105"/>
                        <w:sz w:val="10"/>
                      </w:rPr>
                      <w:t xml:space="preserve"> </w:t>
                    </w:r>
                    <w:r>
                      <w:rPr>
                        <w:rFonts w:ascii="Arial MT" w:hAnsi="Arial MT"/>
                        <w:spacing w:val="-9"/>
                        <w:w w:val="105"/>
                        <w:sz w:val="10"/>
                      </w:rPr>
                      <w:t>1910:09:432019№5</w:t>
                    </w:r>
                  </w:p>
                </w:txbxContent>
              </v:textbox>
            </v:shape>
            <w10:wrap anchorx="page"/>
          </v:group>
        </w:pict>
      </w:r>
      <w:r w:rsidR="00B21731" w:rsidRPr="00984D1E">
        <w:rPr>
          <w:rFonts w:ascii="Arial MT"/>
          <w:noProof/>
          <w:color w:val="000000" w:themeColor="text1"/>
          <w:sz w:val="14"/>
        </w:rPr>
        <w:t>0,60</w:t>
      </w:r>
    </w:p>
    <w:p w14:paraId="20A161EB" w14:textId="77777777" w:rsidR="00C254C2" w:rsidRPr="00984D1E" w:rsidRDefault="00C254C2">
      <w:pPr>
        <w:pStyle w:val="a3"/>
        <w:spacing w:before="1"/>
        <w:rPr>
          <w:rFonts w:ascii="Arial MT"/>
          <w:noProof/>
          <w:color w:val="000000" w:themeColor="text1"/>
          <w:sz w:val="13"/>
        </w:rPr>
      </w:pPr>
    </w:p>
    <w:p w14:paraId="6A364930" w14:textId="77777777" w:rsidR="00C254C2" w:rsidRPr="00984D1E" w:rsidRDefault="00B21731">
      <w:pPr>
        <w:spacing w:before="97"/>
        <w:ind w:left="714"/>
        <w:rPr>
          <w:rFonts w:ascii="Arial MT"/>
          <w:noProof/>
          <w:color w:val="000000" w:themeColor="text1"/>
          <w:sz w:val="14"/>
        </w:rPr>
      </w:pPr>
      <w:r w:rsidRPr="00984D1E">
        <w:rPr>
          <w:rFonts w:ascii="Arial MT"/>
          <w:noProof/>
          <w:color w:val="000000" w:themeColor="text1"/>
          <w:sz w:val="14"/>
        </w:rPr>
        <w:t>0,55</w:t>
      </w:r>
    </w:p>
    <w:p w14:paraId="3FA2A7F4" w14:textId="77777777" w:rsidR="00C254C2" w:rsidRPr="00984D1E" w:rsidRDefault="00C254C2">
      <w:pPr>
        <w:pStyle w:val="a3"/>
        <w:spacing w:before="4"/>
        <w:rPr>
          <w:rFonts w:ascii="Arial MT"/>
          <w:noProof/>
          <w:color w:val="000000" w:themeColor="text1"/>
          <w:sz w:val="12"/>
        </w:rPr>
      </w:pPr>
    </w:p>
    <w:p w14:paraId="5E121C99" w14:textId="77777777" w:rsidR="00C254C2" w:rsidRPr="00984D1E" w:rsidRDefault="00CB66C5">
      <w:pPr>
        <w:spacing w:before="97"/>
        <w:ind w:left="714"/>
        <w:rPr>
          <w:rFonts w:ascii="Arial MT"/>
          <w:noProof/>
          <w:color w:val="000000" w:themeColor="text1"/>
          <w:sz w:val="14"/>
        </w:rPr>
      </w:pPr>
      <w:r>
        <w:rPr>
          <w:noProof/>
          <w:color w:val="000000" w:themeColor="text1"/>
        </w:rPr>
        <w:pict w14:anchorId="30BAA415">
          <v:shape id="_x0000_s13401" type="#_x0000_t202" style="position:absolute;left:0;text-align:left;margin-left:391.15pt;margin-top:-.1pt;width:8pt;height:18.3pt;z-index:250957824;mso-position-horizontal-relative:page" filled="f" stroked="f">
            <v:textbox style="layout-flow:vertical;mso-layout-flow-alt:bottom-to-top" inset="0,0,0,0">
              <w:txbxContent>
                <w:p w14:paraId="158A4982" w14:textId="77777777" w:rsidR="00CB66C5" w:rsidRDefault="00CB66C5">
                  <w:pPr>
                    <w:spacing w:before="23"/>
                    <w:ind w:left="20"/>
                    <w:rPr>
                      <w:rFonts w:ascii="Arial MT"/>
                      <w:sz w:val="10"/>
                    </w:rPr>
                  </w:pPr>
                  <w:r>
                    <w:rPr>
                      <w:rFonts w:ascii="Arial MT"/>
                      <w:w w:val="105"/>
                      <w:sz w:val="10"/>
                    </w:rPr>
                    <w:t>1723,1</w:t>
                  </w:r>
                </w:p>
              </w:txbxContent>
            </v:textbox>
            <w10:wrap anchorx="page"/>
          </v:shape>
        </w:pict>
      </w:r>
      <w:r>
        <w:rPr>
          <w:noProof/>
          <w:color w:val="000000" w:themeColor="text1"/>
        </w:rPr>
        <w:pict w14:anchorId="033582EA">
          <v:shape id="_x0000_s13400" type="#_x0000_t202" style="position:absolute;left:0;text-align:left;margin-left:435.7pt;margin-top:3.9pt;width:14.7pt;height:20.55pt;z-index:250962944;mso-position-horizontal-relative:page" filled="f" stroked="f">
            <v:textbox style="layout-flow:vertical;mso-layout-flow-alt:bottom-to-top" inset="0,0,0,0">
              <w:txbxContent>
                <w:p w14:paraId="35BA4B57" w14:textId="77777777" w:rsidR="00CB66C5" w:rsidRDefault="00CB66C5">
                  <w:pPr>
                    <w:spacing w:before="23"/>
                    <w:ind w:left="64"/>
                    <w:rPr>
                      <w:rFonts w:ascii="Arial MT"/>
                      <w:sz w:val="10"/>
                    </w:rPr>
                  </w:pPr>
                  <w:r>
                    <w:rPr>
                      <w:rFonts w:ascii="Arial MT"/>
                      <w:w w:val="105"/>
                      <w:sz w:val="10"/>
                    </w:rPr>
                    <w:t>1334,1</w:t>
                  </w:r>
                </w:p>
                <w:p w14:paraId="46E90BAB" w14:textId="77777777" w:rsidR="00CB66C5" w:rsidRDefault="00CB66C5">
                  <w:pPr>
                    <w:spacing w:before="18"/>
                    <w:ind w:left="20"/>
                    <w:rPr>
                      <w:rFonts w:ascii="Arial MT"/>
                      <w:sz w:val="10"/>
                    </w:rPr>
                  </w:pPr>
                  <w:r>
                    <w:rPr>
                      <w:rFonts w:ascii="Arial MT"/>
                      <w:w w:val="105"/>
                      <w:sz w:val="10"/>
                    </w:rPr>
                    <w:t>1277,4</w:t>
                  </w:r>
                </w:p>
              </w:txbxContent>
            </v:textbox>
            <w10:wrap anchorx="page"/>
          </v:shape>
        </w:pict>
      </w:r>
      <w:r>
        <w:rPr>
          <w:noProof/>
          <w:color w:val="000000" w:themeColor="text1"/>
        </w:rPr>
        <w:pict w14:anchorId="36EBF0D9">
          <v:shape id="_x0000_s13399" type="#_x0000_t202" style="position:absolute;left:0;text-align:left;margin-left:460.65pt;margin-top:-5pt;width:8pt;height:18.3pt;z-index:250967040;mso-position-horizontal-relative:page" filled="f" stroked="f">
            <v:textbox style="layout-flow:vertical;mso-layout-flow-alt:bottom-to-top" inset="0,0,0,0">
              <w:txbxContent>
                <w:p w14:paraId="1ABF039F" w14:textId="77777777" w:rsidR="00CB66C5" w:rsidRDefault="00CB66C5">
                  <w:pPr>
                    <w:spacing w:before="23"/>
                    <w:ind w:left="20"/>
                    <w:rPr>
                      <w:rFonts w:ascii="Arial MT"/>
                      <w:sz w:val="10"/>
                    </w:rPr>
                  </w:pPr>
                  <w:r>
                    <w:rPr>
                      <w:rFonts w:ascii="Arial MT"/>
                      <w:w w:val="105"/>
                      <w:sz w:val="10"/>
                    </w:rPr>
                    <w:t>1117,6</w:t>
                  </w:r>
                </w:p>
              </w:txbxContent>
            </v:textbox>
            <w10:wrap anchorx="page"/>
          </v:shape>
        </w:pict>
      </w:r>
      <w:r w:rsidR="00B21731" w:rsidRPr="00984D1E">
        <w:rPr>
          <w:rFonts w:ascii="Arial MT"/>
          <w:noProof/>
          <w:color w:val="000000" w:themeColor="text1"/>
          <w:sz w:val="14"/>
        </w:rPr>
        <w:t>0,50</w:t>
      </w:r>
    </w:p>
    <w:p w14:paraId="77DFF511" w14:textId="77777777" w:rsidR="00C254C2" w:rsidRPr="00984D1E" w:rsidRDefault="00C254C2">
      <w:pPr>
        <w:pStyle w:val="a3"/>
        <w:spacing w:before="1"/>
        <w:rPr>
          <w:rFonts w:ascii="Arial MT"/>
          <w:noProof/>
          <w:color w:val="000000" w:themeColor="text1"/>
          <w:sz w:val="13"/>
        </w:rPr>
      </w:pPr>
    </w:p>
    <w:p w14:paraId="65C9850F" w14:textId="77777777" w:rsidR="00C254C2" w:rsidRPr="00984D1E" w:rsidRDefault="00CB66C5">
      <w:pPr>
        <w:spacing w:before="98"/>
        <w:ind w:left="714"/>
        <w:rPr>
          <w:rFonts w:ascii="Arial MT"/>
          <w:noProof/>
          <w:color w:val="000000" w:themeColor="text1"/>
          <w:sz w:val="14"/>
        </w:rPr>
      </w:pPr>
      <w:r>
        <w:rPr>
          <w:noProof/>
          <w:color w:val="000000" w:themeColor="text1"/>
        </w:rPr>
        <w:pict w14:anchorId="14838443">
          <v:shape id="_x0000_s13398" type="#_x0000_t202" style="position:absolute;left:0;text-align:left;margin-left:453.05pt;margin-top:4.7pt;width:8pt;height:65.6pt;z-index:250963968;mso-position-horizontal-relative:page" filled="f" stroked="f">
            <v:textbox style="layout-flow:vertical;mso-layout-flow-alt:bottom-to-top" inset="0,0,0,0">
              <w:txbxContent>
                <w:p w14:paraId="29C86B77" w14:textId="77777777" w:rsidR="00CB66C5" w:rsidRDefault="00CB66C5">
                  <w:pPr>
                    <w:tabs>
                      <w:tab w:val="left" w:pos="375"/>
                      <w:tab w:val="left" w:pos="1291"/>
                    </w:tabs>
                    <w:spacing w:before="23"/>
                    <w:ind w:left="20"/>
                    <w:rPr>
                      <w:rFonts w:ascii="Arial MT"/>
                      <w:sz w:val="10"/>
                    </w:rPr>
                  </w:pPr>
                  <w:r>
                    <w:rPr>
                      <w:rFonts w:ascii="Arial MT"/>
                      <w:w w:val="106"/>
                      <w:sz w:val="10"/>
                      <w:u w:val="thick" w:color="FF0000"/>
                    </w:rPr>
                    <w:t xml:space="preserve"> </w:t>
                  </w:r>
                  <w:r>
                    <w:rPr>
                      <w:rFonts w:ascii="Arial MT"/>
                      <w:sz w:val="10"/>
                      <w:u w:val="thick" w:color="FF0000"/>
                    </w:rPr>
                    <w:tab/>
                  </w:r>
                  <w:r>
                    <w:rPr>
                      <w:rFonts w:ascii="Arial MT"/>
                      <w:w w:val="105"/>
                      <w:sz w:val="10"/>
                      <w:u w:val="thick" w:color="FF0000"/>
                    </w:rPr>
                    <w:t>1168,4</w:t>
                  </w:r>
                  <w:r>
                    <w:rPr>
                      <w:rFonts w:ascii="Arial MT"/>
                      <w:sz w:val="10"/>
                      <w:u w:val="thick" w:color="FF0000"/>
                    </w:rPr>
                    <w:tab/>
                  </w:r>
                </w:p>
              </w:txbxContent>
            </v:textbox>
            <w10:wrap anchorx="page"/>
          </v:shape>
        </w:pict>
      </w:r>
      <w:r w:rsidR="00B21731" w:rsidRPr="00984D1E">
        <w:rPr>
          <w:rFonts w:ascii="Arial MT"/>
          <w:noProof/>
          <w:color w:val="000000" w:themeColor="text1"/>
          <w:sz w:val="14"/>
        </w:rPr>
        <w:t>0,45</w:t>
      </w:r>
    </w:p>
    <w:p w14:paraId="7F028243" w14:textId="77777777" w:rsidR="00C254C2" w:rsidRPr="00984D1E" w:rsidRDefault="00C254C2">
      <w:pPr>
        <w:pStyle w:val="a3"/>
        <w:spacing w:before="3"/>
        <w:rPr>
          <w:rFonts w:ascii="Arial MT"/>
          <w:noProof/>
          <w:color w:val="000000" w:themeColor="text1"/>
          <w:sz w:val="12"/>
        </w:rPr>
      </w:pPr>
    </w:p>
    <w:p w14:paraId="1E4C412C" w14:textId="77777777" w:rsidR="00C254C2" w:rsidRPr="00984D1E" w:rsidRDefault="00CB66C5">
      <w:pPr>
        <w:spacing w:before="98"/>
        <w:ind w:left="714"/>
        <w:rPr>
          <w:rFonts w:ascii="Arial MT"/>
          <w:noProof/>
          <w:color w:val="000000" w:themeColor="text1"/>
          <w:sz w:val="14"/>
        </w:rPr>
      </w:pPr>
      <w:r>
        <w:rPr>
          <w:noProof/>
          <w:color w:val="000000" w:themeColor="text1"/>
        </w:rPr>
        <w:pict w14:anchorId="1475B723">
          <v:shape id="_x0000_s13397" type="#_x0000_t202" style="position:absolute;left:0;text-align:left;margin-left:300.7pt;margin-top:3.05pt;width:8pt;height:18.3pt;z-index:250955776;mso-position-horizontal-relative:page" filled="f" stroked="f">
            <v:textbox style="layout-flow:vertical;mso-layout-flow-alt:bottom-to-top" inset="0,0,0,0">
              <w:txbxContent>
                <w:p w14:paraId="1C7626A1" w14:textId="77777777" w:rsidR="00CB66C5" w:rsidRDefault="00CB66C5">
                  <w:pPr>
                    <w:spacing w:before="23"/>
                    <w:ind w:left="20"/>
                    <w:rPr>
                      <w:rFonts w:ascii="Arial MT"/>
                      <w:sz w:val="10"/>
                    </w:rPr>
                  </w:pPr>
                  <w:r>
                    <w:rPr>
                      <w:rFonts w:ascii="Arial MT"/>
                      <w:w w:val="105"/>
                      <w:sz w:val="10"/>
                    </w:rPr>
                    <w:t>2511,7</w:t>
                  </w:r>
                </w:p>
              </w:txbxContent>
            </v:textbox>
            <w10:wrap anchorx="page"/>
          </v:shape>
        </w:pict>
      </w:r>
      <w:r w:rsidR="00B21731" w:rsidRPr="00984D1E">
        <w:rPr>
          <w:rFonts w:ascii="Arial MT"/>
          <w:noProof/>
          <w:color w:val="000000" w:themeColor="text1"/>
          <w:sz w:val="14"/>
        </w:rPr>
        <w:t>0,40</w:t>
      </w:r>
    </w:p>
    <w:p w14:paraId="6E6D0023" w14:textId="77777777" w:rsidR="00C254C2" w:rsidRPr="00984D1E" w:rsidRDefault="00C254C2">
      <w:pPr>
        <w:pStyle w:val="a3"/>
        <w:spacing w:before="1"/>
        <w:rPr>
          <w:rFonts w:ascii="Arial MT"/>
          <w:noProof/>
          <w:color w:val="000000" w:themeColor="text1"/>
          <w:sz w:val="13"/>
        </w:rPr>
      </w:pPr>
    </w:p>
    <w:p w14:paraId="66AB1FAC" w14:textId="77777777" w:rsidR="00C254C2" w:rsidRPr="00984D1E" w:rsidRDefault="00CB66C5">
      <w:pPr>
        <w:spacing w:before="97"/>
        <w:ind w:left="714"/>
        <w:rPr>
          <w:rFonts w:ascii="Arial MT"/>
          <w:noProof/>
          <w:color w:val="000000" w:themeColor="text1"/>
          <w:sz w:val="14"/>
        </w:rPr>
      </w:pPr>
      <w:r>
        <w:rPr>
          <w:noProof/>
          <w:color w:val="000000" w:themeColor="text1"/>
        </w:rPr>
        <w:pict w14:anchorId="02FF876B">
          <v:shape id="_x0000_s13396" type="#_x0000_t202" style="position:absolute;left:0;text-align:left;margin-left:100pt;margin-top:1pt;width:10pt;height:33.95pt;z-index:250949632;mso-position-horizontal-relative:page" filled="f" stroked="f">
            <v:textbox style="layout-flow:vertical;mso-layout-flow-alt:bottom-to-top" inset="0,0,0,0">
              <w:txbxContent>
                <w:p w14:paraId="5D70FE7C" w14:textId="77777777" w:rsidR="00CB66C5" w:rsidRDefault="00CB66C5">
                  <w:pPr>
                    <w:spacing w:before="17"/>
                    <w:ind w:left="20"/>
                    <w:rPr>
                      <w:rFonts w:ascii="Arial MT"/>
                      <w:sz w:val="14"/>
                    </w:rPr>
                  </w:pPr>
                  <w:r>
                    <w:rPr>
                      <w:rFonts w:ascii="Arial MT"/>
                      <w:spacing w:val="-10"/>
                      <w:sz w:val="14"/>
                    </w:rPr>
                    <w:t>Absorbance</w:t>
                  </w:r>
                </w:p>
              </w:txbxContent>
            </v:textbox>
            <w10:wrap anchorx="page"/>
          </v:shape>
        </w:pict>
      </w:r>
      <w:r>
        <w:rPr>
          <w:noProof/>
          <w:color w:val="000000" w:themeColor="text1"/>
        </w:rPr>
        <w:pict w14:anchorId="1FFAD536">
          <v:shape id="_x0000_s13395" type="#_x0000_t202" style="position:absolute;left:0;text-align:left;margin-left:507.85pt;margin-top:1.25pt;width:8pt;height:15.2pt;z-index:250973184;mso-position-horizontal-relative:page" filled="f" stroked="f">
            <v:textbox style="layout-flow:vertical;mso-layout-flow-alt:bottom-to-top" inset="0,0,0,0">
              <w:txbxContent>
                <w:p w14:paraId="6DBA9CA6" w14:textId="77777777" w:rsidR="00CB66C5" w:rsidRDefault="00CB66C5">
                  <w:pPr>
                    <w:spacing w:before="23"/>
                    <w:ind w:left="20"/>
                    <w:rPr>
                      <w:rFonts w:ascii="Arial MT"/>
                      <w:sz w:val="10"/>
                    </w:rPr>
                  </w:pPr>
                  <w:r>
                    <w:rPr>
                      <w:rFonts w:ascii="Arial MT"/>
                      <w:w w:val="105"/>
                      <w:sz w:val="10"/>
                    </w:rPr>
                    <w:t>705,6</w:t>
                  </w:r>
                </w:p>
              </w:txbxContent>
            </v:textbox>
            <w10:wrap anchorx="page"/>
          </v:shape>
        </w:pict>
      </w:r>
      <w:r w:rsidR="00B21731" w:rsidRPr="00984D1E">
        <w:rPr>
          <w:rFonts w:ascii="Arial MT"/>
          <w:noProof/>
          <w:color w:val="000000" w:themeColor="text1"/>
          <w:sz w:val="14"/>
        </w:rPr>
        <w:t>0,35</w:t>
      </w:r>
    </w:p>
    <w:p w14:paraId="4DEAE51F" w14:textId="77777777" w:rsidR="00C254C2" w:rsidRPr="00984D1E" w:rsidRDefault="00C254C2">
      <w:pPr>
        <w:pStyle w:val="a3"/>
        <w:spacing w:before="4"/>
        <w:rPr>
          <w:rFonts w:ascii="Arial MT"/>
          <w:noProof/>
          <w:color w:val="000000" w:themeColor="text1"/>
          <w:sz w:val="12"/>
        </w:rPr>
      </w:pPr>
    </w:p>
    <w:p w14:paraId="4764B5B8" w14:textId="77777777" w:rsidR="00C254C2" w:rsidRPr="00984D1E" w:rsidRDefault="00B21731">
      <w:pPr>
        <w:spacing w:before="98"/>
        <w:ind w:left="714"/>
        <w:rPr>
          <w:rFonts w:ascii="Arial MT"/>
          <w:noProof/>
          <w:color w:val="000000" w:themeColor="text1"/>
          <w:sz w:val="14"/>
        </w:rPr>
      </w:pPr>
      <w:r w:rsidRPr="00984D1E">
        <w:rPr>
          <w:rFonts w:ascii="Arial MT"/>
          <w:noProof/>
          <w:color w:val="000000" w:themeColor="text1"/>
          <w:sz w:val="14"/>
        </w:rPr>
        <w:t>0,30</w:t>
      </w:r>
    </w:p>
    <w:p w14:paraId="7D9C3D6A" w14:textId="77777777" w:rsidR="00C254C2" w:rsidRPr="00984D1E" w:rsidRDefault="00C254C2">
      <w:pPr>
        <w:pStyle w:val="a3"/>
        <w:rPr>
          <w:rFonts w:ascii="Arial MT"/>
          <w:noProof/>
          <w:color w:val="000000" w:themeColor="text1"/>
          <w:sz w:val="13"/>
        </w:rPr>
      </w:pPr>
    </w:p>
    <w:p w14:paraId="6DED0916" w14:textId="77777777" w:rsidR="00C254C2" w:rsidRPr="00984D1E" w:rsidRDefault="00CB66C5">
      <w:pPr>
        <w:spacing w:before="98"/>
        <w:ind w:left="714"/>
        <w:rPr>
          <w:rFonts w:ascii="Arial MT"/>
          <w:noProof/>
          <w:color w:val="000000" w:themeColor="text1"/>
          <w:sz w:val="14"/>
        </w:rPr>
      </w:pPr>
      <w:r>
        <w:rPr>
          <w:noProof/>
          <w:color w:val="000000" w:themeColor="text1"/>
        </w:rPr>
        <w:pict w14:anchorId="74D23B14">
          <v:shape id="_x0000_s13394" type="#_x0000_t202" style="position:absolute;left:0;text-align:left;margin-left:248.15pt;margin-top:-2.7pt;width:13.35pt;height:25.9pt;z-index:250953728;mso-position-horizontal-relative:page" filled="f" stroked="f">
            <v:textbox style="layout-flow:vertical;mso-layout-flow-alt:bottom-to-top" inset="0,0,0,0">
              <w:txbxContent>
                <w:p w14:paraId="64ED8A56" w14:textId="77777777" w:rsidR="00CB66C5" w:rsidRDefault="00CB66C5">
                  <w:pPr>
                    <w:spacing w:before="23" w:line="111" w:lineRule="exact"/>
                    <w:ind w:right="89"/>
                    <w:jc w:val="right"/>
                    <w:rPr>
                      <w:rFonts w:ascii="Arial MT"/>
                      <w:sz w:val="10"/>
                    </w:rPr>
                  </w:pPr>
                  <w:r>
                    <w:rPr>
                      <w:rFonts w:ascii="Arial MT"/>
                      <w:w w:val="106"/>
                      <w:sz w:val="10"/>
                      <w:u w:val="single"/>
                    </w:rPr>
                    <w:t xml:space="preserve"> </w:t>
                  </w:r>
                  <w:r>
                    <w:rPr>
                      <w:rFonts w:ascii="Arial MT"/>
                      <w:sz w:val="10"/>
                      <w:u w:val="single"/>
                    </w:rPr>
                    <w:t xml:space="preserve"> </w:t>
                  </w:r>
                  <w:r>
                    <w:rPr>
                      <w:rFonts w:ascii="Arial MT"/>
                      <w:spacing w:val="-6"/>
                      <w:sz w:val="10"/>
                      <w:u w:val="single"/>
                    </w:rPr>
                    <w:t xml:space="preserve"> </w:t>
                  </w:r>
                  <w:r>
                    <w:rPr>
                      <w:rFonts w:ascii="Arial MT"/>
                      <w:w w:val="105"/>
                      <w:sz w:val="10"/>
                      <w:u w:val="single"/>
                    </w:rPr>
                    <w:t>2</w:t>
                  </w:r>
                  <w:r>
                    <w:rPr>
                      <w:rFonts w:ascii="Arial MT"/>
                      <w:w w:val="105"/>
                      <w:sz w:val="10"/>
                    </w:rPr>
                    <w:t>972,6</w:t>
                  </w:r>
                </w:p>
                <w:p w14:paraId="07E10107" w14:textId="77777777" w:rsidR="00CB66C5" w:rsidRDefault="00CB66C5">
                  <w:pPr>
                    <w:spacing w:line="111" w:lineRule="exact"/>
                    <w:ind w:right="18"/>
                    <w:jc w:val="right"/>
                    <w:rPr>
                      <w:rFonts w:ascii="Arial MT"/>
                      <w:sz w:val="10"/>
                    </w:rPr>
                  </w:pPr>
                  <w:r>
                    <w:rPr>
                      <w:rFonts w:ascii="Arial MT"/>
                      <w:w w:val="105"/>
                      <w:sz w:val="10"/>
                    </w:rPr>
                    <w:t>2923,8</w:t>
                  </w:r>
                </w:p>
              </w:txbxContent>
            </v:textbox>
            <w10:wrap anchorx="page"/>
          </v:shape>
        </w:pict>
      </w:r>
      <w:r>
        <w:rPr>
          <w:noProof/>
          <w:color w:val="000000" w:themeColor="text1"/>
        </w:rPr>
        <w:pict w14:anchorId="40316387">
          <v:shape id="_x0000_s13393" type="#_x0000_t202" style="position:absolute;left:0;text-align:left;margin-left:427.25pt;margin-top:8.85pt;width:8pt;height:18.3pt;z-index:250961920;mso-position-horizontal-relative:page" filled="f" stroked="f">
            <v:textbox style="layout-flow:vertical;mso-layout-flow-alt:bottom-to-top" inset="0,0,0,0">
              <w:txbxContent>
                <w:p w14:paraId="065A95D6" w14:textId="77777777" w:rsidR="00CB66C5" w:rsidRDefault="00CB66C5">
                  <w:pPr>
                    <w:spacing w:before="23"/>
                    <w:ind w:left="20"/>
                    <w:rPr>
                      <w:rFonts w:ascii="Arial MT"/>
                      <w:sz w:val="10"/>
                    </w:rPr>
                  </w:pPr>
                  <w:r>
                    <w:rPr>
                      <w:rFonts w:ascii="Arial MT"/>
                      <w:w w:val="105"/>
                      <w:sz w:val="10"/>
                    </w:rPr>
                    <w:t>1410,8</w:t>
                  </w:r>
                </w:p>
              </w:txbxContent>
            </v:textbox>
            <w10:wrap anchorx="page"/>
          </v:shape>
        </w:pict>
      </w:r>
      <w:r>
        <w:rPr>
          <w:noProof/>
          <w:color w:val="000000" w:themeColor="text1"/>
        </w:rPr>
        <w:pict w14:anchorId="41C41639">
          <v:shape id="_x0000_s13392" type="#_x0000_t202" style="position:absolute;left:0;text-align:left;margin-left:483.35pt;margin-top:-4.95pt;width:25.8pt;height:59.65pt;z-index:250971136;mso-position-horizontal-relative:page" filled="f" stroked="f">
            <v:textbox style="layout-flow:vertical;mso-layout-flow-alt:bottom-to-top" inset="0,0,0,0">
              <w:txbxContent>
                <w:p w14:paraId="2868FC00" w14:textId="77777777" w:rsidR="00CB66C5" w:rsidRDefault="00CB66C5">
                  <w:pPr>
                    <w:tabs>
                      <w:tab w:val="left" w:pos="491"/>
                    </w:tabs>
                    <w:spacing w:before="23"/>
                    <w:ind w:left="20"/>
                    <w:rPr>
                      <w:rFonts w:ascii="Arial MT"/>
                      <w:sz w:val="10"/>
                    </w:rPr>
                  </w:pPr>
                  <w:r>
                    <w:rPr>
                      <w:rFonts w:ascii="Arial MT"/>
                      <w:w w:val="106"/>
                      <w:sz w:val="10"/>
                      <w:u w:val="single" w:color="FF0000"/>
                    </w:rPr>
                    <w:t xml:space="preserve"> </w:t>
                  </w:r>
                  <w:r>
                    <w:rPr>
                      <w:rFonts w:ascii="Arial MT"/>
                      <w:sz w:val="10"/>
                      <w:u w:val="single" w:color="FF0000"/>
                    </w:rPr>
                    <w:tab/>
                  </w:r>
                  <w:r>
                    <w:rPr>
                      <w:rFonts w:ascii="Arial MT"/>
                      <w:w w:val="106"/>
                      <w:sz w:val="10"/>
                      <w:u w:val="single" w:color="FF0000"/>
                    </w:rPr>
                    <w:t xml:space="preserve"> </w:t>
                  </w:r>
                  <w:r>
                    <w:rPr>
                      <w:rFonts w:ascii="Arial MT"/>
                      <w:sz w:val="10"/>
                      <w:u w:val="single" w:color="FF0000"/>
                    </w:rPr>
                    <w:t xml:space="preserve">  </w:t>
                  </w:r>
                  <w:r>
                    <w:rPr>
                      <w:rFonts w:ascii="Arial MT"/>
                      <w:spacing w:val="-7"/>
                      <w:sz w:val="10"/>
                      <w:u w:val="single" w:color="FF0000"/>
                    </w:rPr>
                    <w:t xml:space="preserve"> </w:t>
                  </w:r>
                  <w:r>
                    <w:rPr>
                      <w:rFonts w:ascii="Arial MT"/>
                      <w:spacing w:val="-12"/>
                      <w:w w:val="106"/>
                      <w:sz w:val="10"/>
                      <w:u w:val="single" w:color="FF0000"/>
                    </w:rPr>
                    <w:t xml:space="preserve"> </w:t>
                  </w:r>
                  <w:r>
                    <w:rPr>
                      <w:rFonts w:ascii="Arial MT"/>
                      <w:w w:val="105"/>
                      <w:sz w:val="10"/>
                      <w:u w:val="single" w:color="FF0000"/>
                    </w:rPr>
                    <w:t>9</w:t>
                  </w:r>
                  <w:r>
                    <w:rPr>
                      <w:rFonts w:ascii="Arial MT"/>
                      <w:w w:val="105"/>
                      <w:sz w:val="10"/>
                    </w:rPr>
                    <w:t>19,6</w:t>
                  </w:r>
                </w:p>
                <w:p w14:paraId="5E984C10" w14:textId="77777777" w:rsidR="00CB66C5" w:rsidRDefault="00CB66C5">
                  <w:pPr>
                    <w:spacing w:before="18"/>
                    <w:ind w:left="749"/>
                    <w:rPr>
                      <w:rFonts w:ascii="Arial MT"/>
                      <w:sz w:val="10"/>
                    </w:rPr>
                  </w:pPr>
                  <w:r>
                    <w:rPr>
                      <w:rFonts w:ascii="Arial MT"/>
                      <w:w w:val="105"/>
                      <w:sz w:val="10"/>
                    </w:rPr>
                    <w:t>861,3</w:t>
                  </w:r>
                </w:p>
                <w:p w14:paraId="13AAE745" w14:textId="77777777" w:rsidR="00CB66C5" w:rsidRDefault="00CB66C5">
                  <w:pPr>
                    <w:pStyle w:val="a3"/>
                    <w:spacing w:before="4"/>
                    <w:rPr>
                      <w:rFonts w:ascii="Arial MT"/>
                      <w:sz w:val="9"/>
                    </w:rPr>
                  </w:pPr>
                </w:p>
                <w:p w14:paraId="1E76F34C" w14:textId="77777777" w:rsidR="00CB66C5" w:rsidRDefault="00CB66C5">
                  <w:pPr>
                    <w:spacing w:before="1"/>
                    <w:ind w:right="18"/>
                    <w:jc w:val="right"/>
                    <w:rPr>
                      <w:rFonts w:ascii="Arial MT"/>
                      <w:sz w:val="10"/>
                    </w:rPr>
                  </w:pPr>
                  <w:r>
                    <w:rPr>
                      <w:rFonts w:ascii="Arial MT"/>
                      <w:w w:val="105"/>
                      <w:sz w:val="10"/>
                    </w:rPr>
                    <w:t>764,8</w:t>
                  </w:r>
                </w:p>
              </w:txbxContent>
            </v:textbox>
            <w10:wrap anchorx="page"/>
          </v:shape>
        </w:pict>
      </w:r>
      <w:r w:rsidR="00B21731" w:rsidRPr="00984D1E">
        <w:rPr>
          <w:rFonts w:ascii="Arial MT"/>
          <w:noProof/>
          <w:color w:val="000000" w:themeColor="text1"/>
          <w:sz w:val="14"/>
        </w:rPr>
        <w:t>0,25</w:t>
      </w:r>
    </w:p>
    <w:p w14:paraId="39827B51" w14:textId="77777777" w:rsidR="00C254C2" w:rsidRPr="00984D1E" w:rsidRDefault="00C254C2">
      <w:pPr>
        <w:pStyle w:val="a3"/>
        <w:spacing w:before="4"/>
        <w:rPr>
          <w:rFonts w:ascii="Arial MT"/>
          <w:noProof/>
          <w:color w:val="000000" w:themeColor="text1"/>
          <w:sz w:val="12"/>
        </w:rPr>
      </w:pPr>
    </w:p>
    <w:p w14:paraId="5DC1A2AC" w14:textId="77777777" w:rsidR="00C254C2" w:rsidRPr="00984D1E" w:rsidRDefault="00CB66C5">
      <w:pPr>
        <w:spacing w:before="97"/>
        <w:ind w:left="714"/>
        <w:rPr>
          <w:rFonts w:ascii="Arial MT"/>
          <w:noProof/>
          <w:color w:val="000000" w:themeColor="text1"/>
          <w:sz w:val="14"/>
        </w:rPr>
      </w:pPr>
      <w:r>
        <w:rPr>
          <w:noProof/>
          <w:color w:val="000000" w:themeColor="text1"/>
        </w:rPr>
        <w:pict w14:anchorId="1A955CEE">
          <v:shape id="_x0000_s13391" type="#_x0000_t202" style="position:absolute;left:0;text-align:left;margin-left:196.05pt;margin-top:4.35pt;width:8pt;height:18.3pt;z-index:250952704;mso-position-horizontal-relative:page" filled="f" stroked="f">
            <v:textbox style="layout-flow:vertical;mso-layout-flow-alt:bottom-to-top" inset="0,0,0,0">
              <w:txbxContent>
                <w:p w14:paraId="11F78D4B" w14:textId="77777777" w:rsidR="00CB66C5" w:rsidRDefault="00CB66C5">
                  <w:pPr>
                    <w:spacing w:before="23"/>
                    <w:ind w:left="20"/>
                    <w:rPr>
                      <w:rFonts w:ascii="Arial MT"/>
                      <w:sz w:val="10"/>
                    </w:rPr>
                  </w:pPr>
                  <w:r>
                    <w:rPr>
                      <w:rFonts w:ascii="Arial MT"/>
                      <w:w w:val="105"/>
                      <w:sz w:val="10"/>
                    </w:rPr>
                    <w:t>3428,4</w:t>
                  </w:r>
                </w:p>
              </w:txbxContent>
            </v:textbox>
            <w10:wrap anchorx="page"/>
          </v:shape>
        </w:pict>
      </w:r>
      <w:r>
        <w:rPr>
          <w:noProof/>
          <w:color w:val="000000" w:themeColor="text1"/>
        </w:rPr>
        <w:pict w14:anchorId="6F1AD03A">
          <v:shape id="_x0000_s13390" type="#_x0000_t202" style="position:absolute;left:0;text-align:left;margin-left:261.95pt;margin-top:2.1pt;width:8pt;height:18.3pt;z-index:250954752;mso-position-horizontal-relative:page" filled="f" stroked="f">
            <v:textbox style="layout-flow:vertical;mso-layout-flow-alt:bottom-to-top" inset="0,0,0,0">
              <w:txbxContent>
                <w:p w14:paraId="1444751D" w14:textId="77777777" w:rsidR="00CB66C5" w:rsidRDefault="00CB66C5">
                  <w:pPr>
                    <w:spacing w:before="23"/>
                    <w:ind w:left="20"/>
                    <w:rPr>
                      <w:rFonts w:ascii="Arial MT"/>
                      <w:sz w:val="10"/>
                    </w:rPr>
                  </w:pPr>
                  <w:r>
                    <w:rPr>
                      <w:rFonts w:ascii="Arial MT"/>
                      <w:w w:val="105"/>
                      <w:sz w:val="10"/>
                    </w:rPr>
                    <w:t>2852,8</w:t>
                  </w:r>
                </w:p>
              </w:txbxContent>
            </v:textbox>
            <w10:wrap anchorx="page"/>
          </v:shape>
        </w:pict>
      </w:r>
      <w:r w:rsidR="00B21731" w:rsidRPr="00984D1E">
        <w:rPr>
          <w:rFonts w:ascii="Arial MT"/>
          <w:noProof/>
          <w:color w:val="000000" w:themeColor="text1"/>
          <w:sz w:val="14"/>
        </w:rPr>
        <w:t>0,20</w:t>
      </w:r>
    </w:p>
    <w:p w14:paraId="688A8EED" w14:textId="77777777" w:rsidR="00C254C2" w:rsidRPr="00984D1E" w:rsidRDefault="00C254C2">
      <w:pPr>
        <w:pStyle w:val="a3"/>
        <w:spacing w:before="1"/>
        <w:rPr>
          <w:rFonts w:ascii="Arial MT"/>
          <w:noProof/>
          <w:color w:val="000000" w:themeColor="text1"/>
          <w:sz w:val="13"/>
        </w:rPr>
      </w:pPr>
    </w:p>
    <w:p w14:paraId="269A1043" w14:textId="77777777" w:rsidR="00C254C2" w:rsidRPr="00984D1E" w:rsidRDefault="00CB66C5">
      <w:pPr>
        <w:spacing w:before="98"/>
        <w:ind w:left="714"/>
        <w:rPr>
          <w:rFonts w:ascii="Arial MT"/>
          <w:noProof/>
          <w:color w:val="000000" w:themeColor="text1"/>
          <w:sz w:val="14"/>
        </w:rPr>
      </w:pPr>
      <w:r>
        <w:rPr>
          <w:noProof/>
          <w:color w:val="000000" w:themeColor="text1"/>
        </w:rPr>
        <w:pict w14:anchorId="72B342FE">
          <v:shape id="_x0000_s13389" type="#_x0000_t202" style="position:absolute;left:0;text-align:left;margin-left:411.65pt;margin-top:-5.85pt;width:16pt;height:55.2pt;z-index:250959872;mso-position-horizontal-relative:page" filled="f" stroked="f">
            <v:textbox style="layout-flow:vertical;mso-layout-flow-alt:bottom-to-top" inset="0,0,0,0">
              <w:txbxContent>
                <w:p w14:paraId="35BA6E30" w14:textId="77777777" w:rsidR="00CB66C5" w:rsidRDefault="00CB66C5">
                  <w:pPr>
                    <w:spacing w:before="23"/>
                    <w:ind w:right="18"/>
                    <w:jc w:val="right"/>
                    <w:rPr>
                      <w:rFonts w:ascii="Arial MT"/>
                      <w:sz w:val="10"/>
                    </w:rPr>
                  </w:pPr>
                  <w:r>
                    <w:rPr>
                      <w:rFonts w:ascii="Arial MT"/>
                      <w:w w:val="105"/>
                      <w:sz w:val="10"/>
                    </w:rPr>
                    <w:t>1543,2</w:t>
                  </w:r>
                </w:p>
                <w:p w14:paraId="4C21F31D" w14:textId="77777777" w:rsidR="00CB66C5" w:rsidRDefault="00CB66C5">
                  <w:pPr>
                    <w:tabs>
                      <w:tab w:val="left" w:pos="586"/>
                    </w:tabs>
                    <w:spacing w:before="45"/>
                    <w:ind w:right="86"/>
                    <w:jc w:val="right"/>
                    <w:rPr>
                      <w:rFonts w:ascii="Arial MT"/>
                      <w:sz w:val="10"/>
                    </w:rPr>
                  </w:pPr>
                  <w:r>
                    <w:rPr>
                      <w:rFonts w:ascii="Arial MT"/>
                      <w:w w:val="106"/>
                      <w:sz w:val="10"/>
                      <w:u w:val="single" w:color="FF0000"/>
                    </w:rPr>
                    <w:t xml:space="preserve"> </w:t>
                  </w:r>
                  <w:r>
                    <w:rPr>
                      <w:rFonts w:ascii="Arial MT"/>
                      <w:sz w:val="10"/>
                      <w:u w:val="single" w:color="FF0000"/>
                    </w:rPr>
                    <w:tab/>
                  </w:r>
                  <w:r>
                    <w:rPr>
                      <w:rFonts w:ascii="Arial MT"/>
                      <w:w w:val="105"/>
                      <w:sz w:val="10"/>
                      <w:u w:val="single" w:color="FF0000"/>
                    </w:rPr>
                    <w:t>1474,5</w:t>
                  </w:r>
                  <w:r>
                    <w:rPr>
                      <w:rFonts w:ascii="Arial MT"/>
                      <w:spacing w:val="-1"/>
                      <w:sz w:val="10"/>
                      <w:u w:val="single" w:color="FF0000"/>
                    </w:rPr>
                    <w:t xml:space="preserve"> </w:t>
                  </w:r>
                </w:p>
              </w:txbxContent>
            </v:textbox>
            <w10:wrap anchorx="page"/>
          </v:shape>
        </w:pict>
      </w:r>
      <w:r>
        <w:rPr>
          <w:noProof/>
          <w:color w:val="000000" w:themeColor="text1"/>
        </w:rPr>
        <w:pict w14:anchorId="621E0946">
          <v:shape id="_x0000_s13388" type="#_x0000_t202" style="position:absolute;left:0;text-align:left;margin-left:521.25pt;margin-top:-6.3pt;width:8pt;height:15.2pt;z-index:250974208;mso-position-horizontal-relative:page" filled="f" stroked="f">
            <v:textbox style="layout-flow:vertical;mso-layout-flow-alt:bottom-to-top" inset="0,0,0,0">
              <w:txbxContent>
                <w:p w14:paraId="2475CB49" w14:textId="77777777" w:rsidR="00CB66C5" w:rsidRDefault="00CB66C5">
                  <w:pPr>
                    <w:spacing w:before="23"/>
                    <w:ind w:left="20"/>
                    <w:rPr>
                      <w:rFonts w:ascii="Arial MT"/>
                      <w:sz w:val="10"/>
                    </w:rPr>
                  </w:pPr>
                  <w:r>
                    <w:rPr>
                      <w:rFonts w:ascii="Arial MT"/>
                      <w:w w:val="105"/>
                      <w:sz w:val="10"/>
                    </w:rPr>
                    <w:t>588,0</w:t>
                  </w:r>
                </w:p>
              </w:txbxContent>
            </v:textbox>
            <w10:wrap anchorx="page"/>
          </v:shape>
        </w:pict>
      </w:r>
      <w:r w:rsidR="00B21731" w:rsidRPr="00984D1E">
        <w:rPr>
          <w:rFonts w:ascii="Arial MT"/>
          <w:noProof/>
          <w:color w:val="000000" w:themeColor="text1"/>
          <w:sz w:val="14"/>
        </w:rPr>
        <w:t>0,15</w:t>
      </w:r>
    </w:p>
    <w:p w14:paraId="7F6E9EF8" w14:textId="77777777" w:rsidR="00C254C2" w:rsidRPr="00984D1E" w:rsidRDefault="00C254C2">
      <w:pPr>
        <w:pStyle w:val="a3"/>
        <w:spacing w:before="3"/>
        <w:rPr>
          <w:rFonts w:ascii="Arial MT"/>
          <w:noProof/>
          <w:color w:val="000000" w:themeColor="text1"/>
          <w:sz w:val="12"/>
        </w:rPr>
      </w:pPr>
    </w:p>
    <w:p w14:paraId="51D59EFB" w14:textId="77777777" w:rsidR="00C254C2" w:rsidRPr="00984D1E" w:rsidRDefault="00B21731">
      <w:pPr>
        <w:spacing w:before="98"/>
        <w:ind w:left="714"/>
        <w:rPr>
          <w:rFonts w:ascii="Arial MT"/>
          <w:noProof/>
          <w:color w:val="000000" w:themeColor="text1"/>
          <w:sz w:val="14"/>
        </w:rPr>
      </w:pPr>
      <w:r w:rsidRPr="00984D1E">
        <w:rPr>
          <w:rFonts w:ascii="Arial MT"/>
          <w:noProof/>
          <w:color w:val="000000" w:themeColor="text1"/>
          <w:sz w:val="14"/>
        </w:rPr>
        <w:t>0,10</w:t>
      </w:r>
    </w:p>
    <w:p w14:paraId="0B40EC03" w14:textId="77777777" w:rsidR="00C254C2" w:rsidRPr="00984D1E" w:rsidRDefault="00C254C2">
      <w:pPr>
        <w:pStyle w:val="a3"/>
        <w:spacing w:before="1"/>
        <w:rPr>
          <w:rFonts w:ascii="Arial MT"/>
          <w:noProof/>
          <w:color w:val="000000" w:themeColor="text1"/>
          <w:sz w:val="13"/>
        </w:rPr>
      </w:pPr>
    </w:p>
    <w:p w14:paraId="54AAE6FC" w14:textId="77777777" w:rsidR="00C254C2" w:rsidRPr="00984D1E" w:rsidRDefault="00B21731">
      <w:pPr>
        <w:spacing w:before="97"/>
        <w:ind w:left="714"/>
        <w:rPr>
          <w:rFonts w:ascii="Arial MT"/>
          <w:noProof/>
          <w:color w:val="000000" w:themeColor="text1"/>
          <w:sz w:val="14"/>
        </w:rPr>
      </w:pPr>
      <w:r w:rsidRPr="00984D1E">
        <w:rPr>
          <w:rFonts w:ascii="Arial MT"/>
          <w:noProof/>
          <w:color w:val="000000" w:themeColor="text1"/>
          <w:sz w:val="14"/>
        </w:rPr>
        <w:t>0,05</w:t>
      </w:r>
    </w:p>
    <w:p w14:paraId="3B6C3EB8" w14:textId="77777777" w:rsidR="00C254C2" w:rsidRPr="00984D1E" w:rsidRDefault="00C254C2">
      <w:pPr>
        <w:pStyle w:val="a3"/>
        <w:spacing w:before="3"/>
        <w:rPr>
          <w:rFonts w:ascii="Arial MT"/>
          <w:noProof/>
          <w:color w:val="000000" w:themeColor="text1"/>
          <w:sz w:val="9"/>
        </w:rPr>
      </w:pPr>
    </w:p>
    <w:p w14:paraId="42AEE545" w14:textId="77777777" w:rsidR="00C254C2" w:rsidRPr="00984D1E" w:rsidRDefault="00C254C2">
      <w:pPr>
        <w:rPr>
          <w:rFonts w:ascii="Arial MT"/>
          <w:noProof/>
          <w:color w:val="000000" w:themeColor="text1"/>
          <w:sz w:val="9"/>
        </w:rPr>
        <w:sectPr w:rsidR="00C254C2" w:rsidRPr="00984D1E">
          <w:pgSz w:w="11910" w:h="16840"/>
          <w:pgMar w:top="1540" w:right="260" w:bottom="1260" w:left="1580" w:header="0" w:footer="980" w:gutter="0"/>
          <w:cols w:space="720"/>
        </w:sectPr>
      </w:pPr>
    </w:p>
    <w:p w14:paraId="4A9E6C65" w14:textId="77777777" w:rsidR="00C254C2" w:rsidRPr="00984D1E" w:rsidRDefault="00B21731">
      <w:pPr>
        <w:spacing w:before="97"/>
        <w:jc w:val="right"/>
        <w:rPr>
          <w:rFonts w:ascii="Arial MT"/>
          <w:noProof/>
          <w:color w:val="000000" w:themeColor="text1"/>
          <w:sz w:val="14"/>
        </w:rPr>
      </w:pPr>
      <w:r w:rsidRPr="00984D1E">
        <w:rPr>
          <w:rFonts w:ascii="Arial MT"/>
          <w:noProof/>
          <w:color w:val="000000" w:themeColor="text1"/>
          <w:sz w:val="14"/>
        </w:rPr>
        <w:lastRenderedPageBreak/>
        <w:t>4000</w:t>
      </w:r>
    </w:p>
    <w:p w14:paraId="3AB140D9" w14:textId="77777777" w:rsidR="00C254C2" w:rsidRPr="00984D1E" w:rsidRDefault="00B21731">
      <w:pPr>
        <w:spacing w:before="97"/>
        <w:jc w:val="right"/>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3500</w:t>
      </w:r>
    </w:p>
    <w:p w14:paraId="3D119CB9" w14:textId="77777777" w:rsidR="00C254C2" w:rsidRPr="00984D1E" w:rsidRDefault="00B21731">
      <w:pPr>
        <w:spacing w:before="97"/>
        <w:jc w:val="right"/>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3000</w:t>
      </w:r>
    </w:p>
    <w:p w14:paraId="67B64184" w14:textId="77777777" w:rsidR="00C254C2" w:rsidRPr="00984D1E" w:rsidRDefault="00B21731">
      <w:pPr>
        <w:spacing w:before="97"/>
        <w:jc w:val="right"/>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2500</w:t>
      </w:r>
    </w:p>
    <w:p w14:paraId="55FC5CC3" w14:textId="77777777" w:rsidR="00C254C2" w:rsidRPr="00984D1E" w:rsidRDefault="00B21731">
      <w:pPr>
        <w:spacing w:before="97"/>
        <w:jc w:val="right"/>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2000</w:t>
      </w:r>
    </w:p>
    <w:p w14:paraId="4D7F8FB0" w14:textId="77777777" w:rsidR="00C254C2" w:rsidRPr="00984D1E" w:rsidRDefault="00B21731">
      <w:pPr>
        <w:spacing w:before="97"/>
        <w:jc w:val="right"/>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1500</w:t>
      </w:r>
    </w:p>
    <w:p w14:paraId="31B82D87" w14:textId="77777777" w:rsidR="00C254C2" w:rsidRPr="00984D1E" w:rsidRDefault="00B21731">
      <w:pPr>
        <w:spacing w:before="97"/>
        <w:jc w:val="right"/>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1000</w:t>
      </w:r>
    </w:p>
    <w:p w14:paraId="01B75EAD" w14:textId="77777777" w:rsidR="00C254C2" w:rsidRPr="00984D1E" w:rsidRDefault="00B21731">
      <w:pPr>
        <w:spacing w:before="97"/>
        <w:ind w:left="826" w:right="930"/>
        <w:jc w:val="center"/>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500</w:t>
      </w:r>
    </w:p>
    <w:p w14:paraId="72B7C306" w14:textId="77777777" w:rsidR="00C254C2" w:rsidRPr="00984D1E" w:rsidRDefault="00C254C2">
      <w:pPr>
        <w:jc w:val="center"/>
        <w:rPr>
          <w:rFonts w:ascii="Arial MT"/>
          <w:noProof/>
          <w:color w:val="000000" w:themeColor="text1"/>
          <w:sz w:val="14"/>
        </w:rPr>
        <w:sectPr w:rsidR="00C254C2" w:rsidRPr="00984D1E">
          <w:type w:val="continuous"/>
          <w:pgSz w:w="11910" w:h="16840"/>
          <w:pgMar w:top="1040" w:right="260" w:bottom="280" w:left="1580" w:header="720" w:footer="720" w:gutter="0"/>
          <w:cols w:num="8" w:space="720" w:equalWidth="0">
            <w:col w:w="1117" w:space="40"/>
            <w:col w:w="1101" w:space="39"/>
            <w:col w:w="1110" w:space="39"/>
            <w:col w:w="1101" w:space="40"/>
            <w:col w:w="1110" w:space="39"/>
            <w:col w:w="1110" w:space="39"/>
            <w:col w:w="1101" w:space="53"/>
            <w:col w:w="2031"/>
          </w:cols>
        </w:sectPr>
      </w:pPr>
    </w:p>
    <w:p w14:paraId="0EC1B585" w14:textId="77777777" w:rsidR="00C254C2" w:rsidRPr="00984D1E" w:rsidRDefault="00CB66C5">
      <w:pPr>
        <w:spacing w:before="17"/>
        <w:ind w:left="2015" w:right="1968"/>
        <w:jc w:val="center"/>
        <w:rPr>
          <w:rFonts w:ascii="Arial MT"/>
          <w:noProof/>
          <w:color w:val="000000" w:themeColor="text1"/>
          <w:sz w:val="14"/>
        </w:rPr>
      </w:pPr>
      <w:r>
        <w:rPr>
          <w:noProof/>
          <w:color w:val="000000" w:themeColor="text1"/>
        </w:rPr>
        <w:lastRenderedPageBreak/>
        <w:pict w14:anchorId="3556BE23">
          <v:line id="_x0000_s13387" style="position:absolute;left:0;text-align:left;z-index:-251255808;mso-position-horizontal-relative:page;mso-position-vertical-relative:page" from="255.65pt,133.95pt" to="255.65pt,146.5pt" strokeweight=".19983mm">
            <w10:wrap anchorx="page" anchory="page"/>
          </v:line>
        </w:pict>
      </w:r>
      <w:r>
        <w:rPr>
          <w:noProof/>
          <w:color w:val="000000" w:themeColor="text1"/>
        </w:rPr>
        <w:pict w14:anchorId="5BC91A48">
          <v:line id="_x0000_s13386" style="position:absolute;left:0;text-align:left;z-index:-251254784;mso-position-horizontal-relative:page;mso-position-vertical-relative:page" from="287.4pt,146.5pt" to="287.4pt,133.95pt" strokeweight=".19983mm">
            <w10:wrap anchorx="page" anchory="page"/>
          </v:line>
        </w:pict>
      </w:r>
      <w:r>
        <w:rPr>
          <w:noProof/>
          <w:color w:val="000000" w:themeColor="text1"/>
        </w:rPr>
        <w:pict w14:anchorId="4D0226A1">
          <v:shape id="_x0000_s13385" type="#_x0000_t202" style="position:absolute;left:0;text-align:left;margin-left:459.05pt;margin-top:109.95pt;width:17.25pt;height:19.15pt;z-index:250966016;mso-position-horizontal-relative:page;mso-position-vertical-relative:page" filled="f" stroked="f">
            <v:textbox style="layout-flow:vertical;mso-layout-flow-alt:bottom-to-top" inset="0,0,0,0">
              <w:txbxContent>
                <w:p w14:paraId="063BE9ED" w14:textId="77777777" w:rsidR="00CB66C5" w:rsidRDefault="00CB66C5">
                  <w:pPr>
                    <w:spacing w:before="16"/>
                    <w:ind w:left="44"/>
                    <w:rPr>
                      <w:rFonts w:ascii="Arial MT"/>
                      <w:sz w:val="13"/>
                    </w:rPr>
                  </w:pPr>
                  <w:r>
                    <w:rPr>
                      <w:rFonts w:ascii="Arial MT"/>
                      <w:color w:val="000080"/>
                      <w:sz w:val="13"/>
                    </w:rPr>
                    <w:t>40.15</w:t>
                  </w:r>
                </w:p>
                <w:p w14:paraId="4389E26B" w14:textId="77777777" w:rsidR="00CB66C5" w:rsidRDefault="00CB66C5">
                  <w:pPr>
                    <w:spacing w:before="9"/>
                    <w:ind w:left="20"/>
                    <w:rPr>
                      <w:rFonts w:ascii="Arial MT"/>
                      <w:sz w:val="13"/>
                    </w:rPr>
                  </w:pPr>
                  <w:r>
                    <w:rPr>
                      <w:rFonts w:ascii="Arial MT"/>
                      <w:color w:val="000080"/>
                      <w:sz w:val="13"/>
                    </w:rPr>
                    <w:t>39.73</w:t>
                  </w:r>
                </w:p>
              </w:txbxContent>
            </v:textbox>
            <w10:wrap anchorx="page" anchory="page"/>
          </v:shape>
        </w:pict>
      </w:r>
      <w:r>
        <w:rPr>
          <w:noProof/>
          <w:color w:val="000000" w:themeColor="text1"/>
        </w:rPr>
        <w:pict w14:anchorId="6690CC99">
          <v:shape id="_x0000_s13384" type="#_x0000_t202" style="position:absolute;left:0;text-align:left;margin-left:463pt;margin-top:89.7pt;width:9.3pt;height:17.95pt;z-index:250968064;mso-position-horizontal-relative:page;mso-position-vertical-relative:page" filled="f" stroked="f">
            <v:textbox style="layout-flow:vertical;mso-layout-flow-alt:bottom-to-top" inset="0,0,0,0">
              <w:txbxContent>
                <w:p w14:paraId="2F0C86C4" w14:textId="77777777" w:rsidR="00CB66C5" w:rsidRDefault="00CB66C5">
                  <w:pPr>
                    <w:spacing w:before="16"/>
                    <w:ind w:left="20"/>
                    <w:rPr>
                      <w:rFonts w:ascii="Arial MT"/>
                      <w:sz w:val="13"/>
                    </w:rPr>
                  </w:pPr>
                  <w:r>
                    <w:rPr>
                      <w:rFonts w:ascii="Arial MT"/>
                      <w:color w:val="000080"/>
                      <w:sz w:val="13"/>
                    </w:rPr>
                    <w:t>39.94</w:t>
                  </w:r>
                </w:p>
              </w:txbxContent>
            </v:textbox>
            <w10:wrap anchorx="page" anchory="page"/>
          </v:shape>
        </w:pict>
      </w:r>
      <w:r w:rsidR="00B21731" w:rsidRPr="00984D1E">
        <w:rPr>
          <w:rFonts w:ascii="Arial MT"/>
          <w:noProof/>
          <w:color w:val="000000" w:themeColor="text1"/>
          <w:sz w:val="14"/>
        </w:rPr>
        <w:t>Wavenumbers (cm-1)</w:t>
      </w:r>
    </w:p>
    <w:p w14:paraId="385D6EEE" w14:textId="77777777" w:rsidR="00C254C2" w:rsidRPr="00984D1E" w:rsidRDefault="00C254C2">
      <w:pPr>
        <w:pStyle w:val="a3"/>
        <w:rPr>
          <w:rFonts w:ascii="Arial MT"/>
          <w:noProof/>
          <w:color w:val="000000" w:themeColor="text1"/>
          <w:sz w:val="16"/>
        </w:rPr>
      </w:pPr>
    </w:p>
    <w:p w14:paraId="73758277" w14:textId="77777777" w:rsidR="00C254C2" w:rsidRPr="00984D1E" w:rsidRDefault="00C254C2">
      <w:pPr>
        <w:pStyle w:val="a3"/>
        <w:spacing w:before="1"/>
        <w:rPr>
          <w:rFonts w:ascii="Arial MT"/>
          <w:noProof/>
          <w:color w:val="000000" w:themeColor="text1"/>
          <w:sz w:val="19"/>
        </w:rPr>
      </w:pPr>
    </w:p>
    <w:p w14:paraId="7E1AFF8B" w14:textId="57CEBEB3" w:rsidR="00C254C2" w:rsidRPr="00984D1E" w:rsidRDefault="00B21731">
      <w:pPr>
        <w:pStyle w:val="a3"/>
        <w:ind w:left="2015" w:right="2337"/>
        <w:jc w:val="center"/>
        <w:rPr>
          <w:noProof/>
          <w:color w:val="000000" w:themeColor="text1"/>
        </w:rPr>
      </w:pPr>
      <w:r w:rsidRPr="00984D1E">
        <w:rPr>
          <w:noProof/>
          <w:color w:val="000000" w:themeColor="text1"/>
        </w:rPr>
        <w:t>Сурет 2.27 – 2.32 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ИҚ спектрі</w:t>
      </w:r>
    </w:p>
    <w:p w14:paraId="6CCA827C" w14:textId="77777777" w:rsidR="00C254C2" w:rsidRPr="00984D1E" w:rsidRDefault="00C254C2">
      <w:pPr>
        <w:jc w:val="center"/>
        <w:rPr>
          <w:noProof/>
          <w:color w:val="000000" w:themeColor="text1"/>
        </w:rPr>
        <w:sectPr w:rsidR="00C254C2" w:rsidRPr="00984D1E">
          <w:type w:val="continuous"/>
          <w:pgSz w:w="11910" w:h="16840"/>
          <w:pgMar w:top="1040" w:right="260" w:bottom="280" w:left="1580" w:header="720" w:footer="720" w:gutter="0"/>
          <w:cols w:space="720"/>
        </w:sectPr>
      </w:pPr>
    </w:p>
    <w:p w14:paraId="2FFCCD27" w14:textId="77777777" w:rsidR="00C254C2" w:rsidRPr="00984D1E" w:rsidRDefault="00C254C2">
      <w:pPr>
        <w:pStyle w:val="a3"/>
        <w:rPr>
          <w:noProof/>
          <w:color w:val="000000" w:themeColor="text1"/>
          <w:sz w:val="20"/>
        </w:rPr>
      </w:pPr>
    </w:p>
    <w:p w14:paraId="10571F9F" w14:textId="77777777" w:rsidR="00C254C2" w:rsidRPr="00984D1E" w:rsidRDefault="00C254C2">
      <w:pPr>
        <w:pStyle w:val="a3"/>
        <w:rPr>
          <w:noProof/>
          <w:color w:val="000000" w:themeColor="text1"/>
          <w:sz w:val="20"/>
        </w:rPr>
      </w:pPr>
    </w:p>
    <w:p w14:paraId="7964D10E" w14:textId="77777777" w:rsidR="00C254C2" w:rsidRPr="00984D1E" w:rsidRDefault="00C254C2">
      <w:pPr>
        <w:pStyle w:val="a3"/>
        <w:rPr>
          <w:noProof/>
          <w:color w:val="000000" w:themeColor="text1"/>
          <w:sz w:val="20"/>
        </w:rPr>
      </w:pPr>
    </w:p>
    <w:p w14:paraId="2BB4EC11" w14:textId="77777777" w:rsidR="00C254C2" w:rsidRPr="00984D1E" w:rsidRDefault="00C254C2">
      <w:pPr>
        <w:pStyle w:val="a3"/>
        <w:rPr>
          <w:noProof/>
          <w:color w:val="000000" w:themeColor="text1"/>
          <w:sz w:val="20"/>
        </w:rPr>
      </w:pPr>
    </w:p>
    <w:p w14:paraId="56D103E4" w14:textId="77777777" w:rsidR="00C254C2" w:rsidRPr="00984D1E" w:rsidRDefault="00C254C2">
      <w:pPr>
        <w:pStyle w:val="a3"/>
        <w:rPr>
          <w:noProof/>
          <w:color w:val="000000" w:themeColor="text1"/>
          <w:sz w:val="20"/>
        </w:rPr>
      </w:pPr>
    </w:p>
    <w:p w14:paraId="2B8F391E" w14:textId="77777777" w:rsidR="00C254C2" w:rsidRPr="00984D1E" w:rsidRDefault="00C254C2">
      <w:pPr>
        <w:pStyle w:val="a3"/>
        <w:rPr>
          <w:noProof/>
          <w:color w:val="000000" w:themeColor="text1"/>
          <w:sz w:val="20"/>
        </w:rPr>
      </w:pPr>
    </w:p>
    <w:p w14:paraId="308EEDF8" w14:textId="77777777" w:rsidR="00C254C2" w:rsidRPr="00984D1E" w:rsidRDefault="00C254C2">
      <w:pPr>
        <w:pStyle w:val="a3"/>
        <w:rPr>
          <w:noProof/>
          <w:color w:val="000000" w:themeColor="text1"/>
          <w:sz w:val="20"/>
        </w:rPr>
      </w:pPr>
    </w:p>
    <w:p w14:paraId="764C142A" w14:textId="77777777" w:rsidR="00C254C2" w:rsidRPr="00984D1E" w:rsidRDefault="00C254C2">
      <w:pPr>
        <w:pStyle w:val="a3"/>
        <w:rPr>
          <w:noProof/>
          <w:color w:val="000000" w:themeColor="text1"/>
          <w:sz w:val="20"/>
        </w:rPr>
      </w:pPr>
    </w:p>
    <w:p w14:paraId="5FAE7DA0" w14:textId="77777777" w:rsidR="00C254C2" w:rsidRPr="00984D1E" w:rsidRDefault="00C254C2">
      <w:pPr>
        <w:pStyle w:val="a3"/>
        <w:rPr>
          <w:noProof/>
          <w:color w:val="000000" w:themeColor="text1"/>
          <w:sz w:val="20"/>
        </w:rPr>
      </w:pPr>
    </w:p>
    <w:p w14:paraId="44165265" w14:textId="77777777" w:rsidR="00C254C2" w:rsidRPr="00984D1E" w:rsidRDefault="00C254C2">
      <w:pPr>
        <w:pStyle w:val="a3"/>
        <w:rPr>
          <w:noProof/>
          <w:color w:val="000000" w:themeColor="text1"/>
          <w:sz w:val="20"/>
        </w:rPr>
      </w:pPr>
    </w:p>
    <w:p w14:paraId="2763BC6B" w14:textId="77777777" w:rsidR="00C254C2" w:rsidRPr="00984D1E" w:rsidRDefault="00C254C2">
      <w:pPr>
        <w:pStyle w:val="a3"/>
        <w:rPr>
          <w:noProof/>
          <w:color w:val="000000" w:themeColor="text1"/>
          <w:sz w:val="20"/>
        </w:rPr>
      </w:pPr>
    </w:p>
    <w:p w14:paraId="3840128A" w14:textId="77777777" w:rsidR="00C254C2" w:rsidRPr="00984D1E" w:rsidRDefault="00C254C2">
      <w:pPr>
        <w:pStyle w:val="a3"/>
        <w:rPr>
          <w:noProof/>
          <w:color w:val="000000" w:themeColor="text1"/>
          <w:sz w:val="20"/>
        </w:rPr>
      </w:pPr>
    </w:p>
    <w:p w14:paraId="0D13FE6B" w14:textId="77777777" w:rsidR="00C254C2" w:rsidRPr="00984D1E" w:rsidRDefault="00C254C2">
      <w:pPr>
        <w:pStyle w:val="a3"/>
        <w:rPr>
          <w:noProof/>
          <w:color w:val="000000" w:themeColor="text1"/>
          <w:sz w:val="20"/>
        </w:rPr>
      </w:pPr>
    </w:p>
    <w:p w14:paraId="531410E2" w14:textId="77777777" w:rsidR="00C254C2" w:rsidRPr="00984D1E" w:rsidRDefault="00C254C2">
      <w:pPr>
        <w:pStyle w:val="a3"/>
        <w:rPr>
          <w:noProof/>
          <w:color w:val="000000" w:themeColor="text1"/>
          <w:sz w:val="20"/>
        </w:rPr>
      </w:pPr>
    </w:p>
    <w:p w14:paraId="43D888EA" w14:textId="77777777" w:rsidR="00C254C2" w:rsidRPr="00984D1E" w:rsidRDefault="00C254C2">
      <w:pPr>
        <w:pStyle w:val="a3"/>
        <w:rPr>
          <w:noProof/>
          <w:color w:val="000000" w:themeColor="text1"/>
          <w:sz w:val="20"/>
        </w:rPr>
      </w:pPr>
    </w:p>
    <w:p w14:paraId="6509588A" w14:textId="77777777" w:rsidR="00C254C2" w:rsidRPr="00984D1E" w:rsidRDefault="00C254C2">
      <w:pPr>
        <w:pStyle w:val="a3"/>
        <w:spacing w:before="5"/>
        <w:rPr>
          <w:noProof/>
          <w:color w:val="000000" w:themeColor="text1"/>
          <w:sz w:val="25"/>
        </w:rPr>
      </w:pPr>
    </w:p>
    <w:p w14:paraId="329696AD" w14:textId="77777777" w:rsidR="00C254C2" w:rsidRPr="00984D1E" w:rsidRDefault="00C254C2">
      <w:pPr>
        <w:pStyle w:val="a3"/>
        <w:spacing w:before="11"/>
        <w:rPr>
          <w:noProof/>
          <w:color w:val="000000" w:themeColor="text1"/>
          <w:sz w:val="8"/>
        </w:rPr>
      </w:pPr>
    </w:p>
    <w:p w14:paraId="561F3DF1" w14:textId="77777777" w:rsidR="00C254C2" w:rsidRPr="00984D1E" w:rsidRDefault="00CB66C5">
      <w:pPr>
        <w:tabs>
          <w:tab w:val="left" w:pos="1882"/>
          <w:tab w:val="left" w:pos="2253"/>
          <w:tab w:val="left" w:pos="2623"/>
          <w:tab w:val="left" w:pos="2994"/>
          <w:tab w:val="left" w:pos="3365"/>
          <w:tab w:val="left" w:pos="3735"/>
          <w:tab w:val="left" w:pos="4106"/>
          <w:tab w:val="left" w:pos="4477"/>
          <w:tab w:val="left" w:pos="4847"/>
          <w:tab w:val="left" w:pos="5218"/>
          <w:tab w:val="left" w:pos="5589"/>
          <w:tab w:val="left" w:pos="5962"/>
          <w:tab w:val="left" w:pos="6333"/>
          <w:tab w:val="left" w:pos="6704"/>
          <w:tab w:val="left" w:pos="7074"/>
          <w:tab w:val="left" w:pos="7445"/>
          <w:tab w:val="left" w:pos="7816"/>
          <w:tab w:val="left" w:pos="8186"/>
          <w:tab w:val="left" w:pos="8557"/>
        </w:tabs>
        <w:ind w:right="180"/>
        <w:jc w:val="center"/>
        <w:rPr>
          <w:rFonts w:ascii="Arial MT"/>
          <w:noProof/>
          <w:color w:val="000000" w:themeColor="text1"/>
          <w:sz w:val="9"/>
        </w:rPr>
      </w:pPr>
      <w:r>
        <w:rPr>
          <w:noProof/>
          <w:color w:val="000000" w:themeColor="text1"/>
        </w:rPr>
        <w:pict w14:anchorId="5C05E8D1">
          <v:group id="_x0000_s13338" style="position:absolute;left:0;text-align:left;margin-left:95.7pt;margin-top:-192.15pt;width:460.9pt;height:192.05pt;z-index:250976256;mso-position-horizontal-relative:page" coordorigin="1914,-3843" coordsize="9218,3841">
            <v:shape id="_x0000_s13383" type="#_x0000_t75" style="position:absolute;left:1914;top:-3843;width:9218;height:3841">
              <v:imagedata r:id="rId145" o:title=""/>
            </v:shape>
            <v:shape id="_x0000_s13382" type="#_x0000_t75" style="position:absolute;left:9590;top:-273;width:21;height:79">
              <v:imagedata r:id="rId146" o:title=""/>
            </v:shape>
            <v:shape id="_x0000_s13381" type="#_x0000_t75" style="position:absolute;left:9461;top:-273;width:15;height:84">
              <v:imagedata r:id="rId147" o:title=""/>
            </v:shape>
            <v:shape id="_x0000_s13380" type="#_x0000_t75" style="position:absolute;left:8860;top:-270;width:36;height:84">
              <v:imagedata r:id="rId148" o:title=""/>
            </v:shape>
            <v:shape id="_x0000_s13379" type="#_x0000_t75" style="position:absolute;left:3447;top:-1850;width:12;height:125">
              <v:imagedata r:id="rId149" o:title=""/>
            </v:shape>
            <v:shape id="_x0000_s13378" type="#_x0000_t75" style="position:absolute;left:3964;top:-3052;width:62;height:61">
              <v:imagedata r:id="rId150" o:title=""/>
            </v:shape>
            <v:shape id="_x0000_s13377" type="#_x0000_t202" style="position:absolute;left:8711;top:-3843;width:210;height:149" filled="f" stroked="f">
              <v:textbox inset="0,0,0,0">
                <w:txbxContent>
                  <w:p w14:paraId="6482267D" w14:textId="77777777" w:rsidR="00CB66C5" w:rsidRDefault="00CB66C5">
                    <w:pPr>
                      <w:spacing w:line="148" w:lineRule="exact"/>
                      <w:rPr>
                        <w:rFonts w:ascii="Arial MT"/>
                        <w:sz w:val="13"/>
                      </w:rPr>
                    </w:pPr>
                    <w:r>
                      <w:rPr>
                        <w:rFonts w:ascii="Arial MT"/>
                        <w:color w:val="000080"/>
                        <w:w w:val="105"/>
                        <w:sz w:val="13"/>
                      </w:rPr>
                      <w:t>2,6</w:t>
                    </w:r>
                  </w:p>
                </w:txbxContent>
              </v:textbox>
            </v:shape>
            <v:shape id="_x0000_s13376" type="#_x0000_t202" style="position:absolute;left:1928;top:-3142;width:153;height:107" filled="f" stroked="f">
              <v:textbox inset="0,0,0,0">
                <w:txbxContent>
                  <w:p w14:paraId="04328EA7" w14:textId="77777777" w:rsidR="00CB66C5" w:rsidRDefault="00CB66C5">
                    <w:pPr>
                      <w:spacing w:before="2"/>
                      <w:rPr>
                        <w:rFonts w:ascii="Arial MT"/>
                        <w:sz w:val="9"/>
                      </w:rPr>
                    </w:pPr>
                    <w:r>
                      <w:rPr>
                        <w:rFonts w:ascii="Arial MT"/>
                        <w:w w:val="105"/>
                        <w:sz w:val="9"/>
                      </w:rPr>
                      <w:t>1.0</w:t>
                    </w:r>
                  </w:p>
                </w:txbxContent>
              </v:textbox>
            </v:shape>
            <v:shape id="_x0000_s13375" type="#_x0000_t202" style="position:absolute;left:3122;top:-2995;width:166;height:496" filled="f" stroked="f">
              <v:textbox inset="0,0,0,0">
                <w:txbxContent>
                  <w:p w14:paraId="224668FA" w14:textId="77777777" w:rsidR="00CB66C5" w:rsidRDefault="00CB66C5">
                    <w:pPr>
                      <w:spacing w:line="147" w:lineRule="exact"/>
                      <w:ind w:left="14"/>
                      <w:rPr>
                        <w:sz w:val="14"/>
                      </w:rPr>
                    </w:pPr>
                    <w:r>
                      <w:rPr>
                        <w:sz w:val="14"/>
                      </w:rPr>
                      <w:t>H</w:t>
                    </w:r>
                  </w:p>
                  <w:p w14:paraId="0236076E" w14:textId="77777777" w:rsidR="00CB66C5" w:rsidRDefault="00CB66C5">
                    <w:pPr>
                      <w:spacing w:line="119" w:lineRule="exact"/>
                      <w:ind w:left="35"/>
                      <w:rPr>
                        <w:sz w:val="11"/>
                      </w:rPr>
                    </w:pPr>
                    <w:r>
                      <w:rPr>
                        <w:color w:val="0000FF"/>
                        <w:w w:val="105"/>
                        <w:sz w:val="11"/>
                      </w:rPr>
                      <w:t>4a</w:t>
                    </w:r>
                  </w:p>
                  <w:p w14:paraId="6DC7BACF" w14:textId="77777777" w:rsidR="00CB66C5" w:rsidRDefault="00CB66C5">
                    <w:pPr>
                      <w:spacing w:before="102"/>
                      <w:rPr>
                        <w:sz w:val="11"/>
                      </w:rPr>
                    </w:pPr>
                    <w:r>
                      <w:rPr>
                        <w:color w:val="0000FF"/>
                        <w:w w:val="106"/>
                        <w:sz w:val="11"/>
                      </w:rPr>
                      <w:t>3</w:t>
                    </w:r>
                  </w:p>
                </w:txbxContent>
              </v:textbox>
            </v:shape>
            <v:shape id="_x0000_s13374" type="#_x0000_t202" style="position:absolute;left:3694;top:-2998;width:158;height:499" filled="f" stroked="f">
              <v:textbox inset="0,0,0,0">
                <w:txbxContent>
                  <w:p w14:paraId="6D3AC744" w14:textId="77777777" w:rsidR="00CB66C5" w:rsidRDefault="00CB66C5">
                    <w:pPr>
                      <w:spacing w:line="147" w:lineRule="exact"/>
                      <w:rPr>
                        <w:sz w:val="14"/>
                      </w:rPr>
                    </w:pPr>
                    <w:r>
                      <w:rPr>
                        <w:sz w:val="14"/>
                      </w:rPr>
                      <w:t>O</w:t>
                    </w:r>
                  </w:p>
                  <w:p w14:paraId="02FB691A" w14:textId="77777777" w:rsidR="00CB66C5" w:rsidRDefault="00CB66C5">
                    <w:pPr>
                      <w:spacing w:line="119" w:lineRule="exact"/>
                      <w:ind w:left="20"/>
                      <w:rPr>
                        <w:sz w:val="11"/>
                      </w:rPr>
                    </w:pPr>
                    <w:r>
                      <w:rPr>
                        <w:color w:val="0000FF"/>
                        <w:w w:val="105"/>
                        <w:sz w:val="11"/>
                      </w:rPr>
                      <w:t>14</w:t>
                    </w:r>
                  </w:p>
                  <w:p w14:paraId="01FBC56B" w14:textId="77777777" w:rsidR="00CB66C5" w:rsidRDefault="00CB66C5">
                    <w:pPr>
                      <w:spacing w:before="104"/>
                      <w:ind w:left="46"/>
                      <w:rPr>
                        <w:sz w:val="11"/>
                      </w:rPr>
                    </w:pPr>
                    <w:r>
                      <w:rPr>
                        <w:color w:val="0000FF"/>
                        <w:w w:val="106"/>
                        <w:sz w:val="11"/>
                      </w:rPr>
                      <w:t>5</w:t>
                    </w:r>
                  </w:p>
                </w:txbxContent>
              </v:textbox>
            </v:shape>
            <v:shape id="_x0000_s13373" type="#_x0000_t202" style="position:absolute;left:3945;top:-3302;width:158;height:427" filled="f" stroked="f">
              <v:textbox inset="0,0,0,0">
                <w:txbxContent>
                  <w:p w14:paraId="22495B3D" w14:textId="77777777" w:rsidR="00CB66C5" w:rsidRDefault="00CB66C5">
                    <w:pPr>
                      <w:spacing w:line="147" w:lineRule="exact"/>
                      <w:rPr>
                        <w:sz w:val="14"/>
                      </w:rPr>
                    </w:pPr>
                    <w:r>
                      <w:rPr>
                        <w:sz w:val="14"/>
                      </w:rPr>
                      <w:t>O</w:t>
                    </w:r>
                  </w:p>
                  <w:p w14:paraId="733DEFC6" w14:textId="77777777" w:rsidR="00CB66C5" w:rsidRDefault="00CB66C5">
                    <w:pPr>
                      <w:spacing w:line="119" w:lineRule="exact"/>
                      <w:ind w:left="20"/>
                      <w:rPr>
                        <w:sz w:val="11"/>
                      </w:rPr>
                    </w:pPr>
                    <w:r>
                      <w:rPr>
                        <w:color w:val="0000FF"/>
                        <w:w w:val="105"/>
                        <w:sz w:val="11"/>
                      </w:rPr>
                      <w:t>16</w:t>
                    </w:r>
                  </w:p>
                  <w:p w14:paraId="2A247D1C" w14:textId="77777777" w:rsidR="00CB66C5" w:rsidRDefault="00CB66C5">
                    <w:pPr>
                      <w:spacing w:before="32"/>
                      <w:ind w:left="17"/>
                      <w:rPr>
                        <w:sz w:val="11"/>
                      </w:rPr>
                    </w:pPr>
                    <w:r>
                      <w:rPr>
                        <w:color w:val="0000FF"/>
                        <w:w w:val="105"/>
                        <w:sz w:val="11"/>
                      </w:rPr>
                      <w:t>15</w:t>
                    </w:r>
                  </w:p>
                </w:txbxContent>
              </v:textbox>
            </v:shape>
            <v:shape id="_x0000_s13372" type="#_x0000_t202" style="position:absolute;left:4412;top:-3307;width:496;height:131" filled="f" stroked="f">
              <v:textbox inset="0,0,0,0">
                <w:txbxContent>
                  <w:p w14:paraId="41494D85" w14:textId="77777777" w:rsidR="00CB66C5" w:rsidRDefault="00CB66C5">
                    <w:pPr>
                      <w:tabs>
                        <w:tab w:val="left" w:pos="342"/>
                      </w:tabs>
                      <w:spacing w:before="3"/>
                      <w:rPr>
                        <w:sz w:val="11"/>
                      </w:rPr>
                    </w:pPr>
                    <w:r>
                      <w:rPr>
                        <w:color w:val="0000FF"/>
                        <w:w w:val="105"/>
                        <w:sz w:val="11"/>
                        <w:u w:val="single" w:color="000000"/>
                      </w:rPr>
                      <w:t>18</w:t>
                    </w:r>
                    <w:r>
                      <w:rPr>
                        <w:color w:val="0000FF"/>
                        <w:w w:val="105"/>
                        <w:sz w:val="11"/>
                        <w:u w:val="single" w:color="000000"/>
                      </w:rPr>
                      <w:tab/>
                    </w:r>
                    <w:r>
                      <w:rPr>
                        <w:color w:val="0000FF"/>
                        <w:w w:val="105"/>
                        <w:sz w:val="11"/>
                      </w:rPr>
                      <w:t>19</w:t>
                    </w:r>
                  </w:p>
                </w:txbxContent>
              </v:textbox>
            </v:shape>
            <v:shape id="_x0000_s13371" type="#_x0000_t202" style="position:absolute;left:5477;top:-3302;width:146;height:268" filled="f" stroked="f">
              <v:textbox inset="0,0,0,0">
                <w:txbxContent>
                  <w:p w14:paraId="2990107F" w14:textId="77777777" w:rsidR="00CB66C5" w:rsidRDefault="00CB66C5">
                    <w:pPr>
                      <w:spacing w:line="147" w:lineRule="exact"/>
                      <w:rPr>
                        <w:sz w:val="14"/>
                      </w:rPr>
                    </w:pPr>
                    <w:r>
                      <w:rPr>
                        <w:sz w:val="14"/>
                      </w:rPr>
                      <w:t>F</w:t>
                    </w:r>
                  </w:p>
                  <w:p w14:paraId="16D59103" w14:textId="77777777" w:rsidR="00CB66C5" w:rsidRDefault="00CB66C5">
                    <w:pPr>
                      <w:spacing w:line="119" w:lineRule="exact"/>
                      <w:ind w:left="8"/>
                      <w:rPr>
                        <w:sz w:val="11"/>
                      </w:rPr>
                    </w:pPr>
                    <w:r>
                      <w:rPr>
                        <w:color w:val="0000FF"/>
                        <w:w w:val="105"/>
                        <w:sz w:val="11"/>
                      </w:rPr>
                      <w:t>25</w:t>
                    </w:r>
                  </w:p>
                </w:txbxContent>
              </v:textbox>
            </v:shape>
            <v:shape id="_x0000_s13370" type="#_x0000_t202" style="position:absolute;left:4231;top:-3001;width:137;height:128" filled="f" stroked="f">
              <v:textbox inset="0,0,0,0">
                <w:txbxContent>
                  <w:p w14:paraId="2A82DC46" w14:textId="77777777" w:rsidR="00CB66C5" w:rsidRDefault="00CB66C5">
                    <w:pPr>
                      <w:rPr>
                        <w:sz w:val="11"/>
                      </w:rPr>
                    </w:pPr>
                    <w:r>
                      <w:rPr>
                        <w:color w:val="0000FF"/>
                        <w:w w:val="105"/>
                        <w:sz w:val="11"/>
                      </w:rPr>
                      <w:t>17</w:t>
                    </w:r>
                  </w:p>
                </w:txbxContent>
              </v:textbox>
            </v:shape>
            <v:shape id="_x0000_s13369" type="#_x0000_t202" style="position:absolute;left:4946;top:-2995;width:137;height:128" filled="f" stroked="f">
              <v:textbox inset="0,0,0,0">
                <w:txbxContent>
                  <w:p w14:paraId="07340772" w14:textId="77777777" w:rsidR="00CB66C5" w:rsidRDefault="00CB66C5">
                    <w:pPr>
                      <w:rPr>
                        <w:sz w:val="11"/>
                      </w:rPr>
                    </w:pPr>
                    <w:r>
                      <w:rPr>
                        <w:color w:val="0000FF"/>
                        <w:w w:val="105"/>
                        <w:sz w:val="11"/>
                      </w:rPr>
                      <w:t>20</w:t>
                    </w:r>
                  </w:p>
                </w:txbxContent>
              </v:textbox>
            </v:shape>
            <v:shape id="_x0000_s13368" type="#_x0000_t202" style="position:absolute;left:5305;top:-2992;width:137;height:128" filled="f" stroked="f">
              <v:textbox inset="0,0,0,0">
                <w:txbxContent>
                  <w:p w14:paraId="2A872592" w14:textId="77777777" w:rsidR="00CB66C5" w:rsidRDefault="00CB66C5">
                    <w:pPr>
                      <w:rPr>
                        <w:sz w:val="11"/>
                      </w:rPr>
                    </w:pPr>
                    <w:r>
                      <w:rPr>
                        <w:color w:val="0000FF"/>
                        <w:w w:val="105"/>
                        <w:sz w:val="11"/>
                      </w:rPr>
                      <w:t>23</w:t>
                    </w:r>
                  </w:p>
                </w:txbxContent>
              </v:textbox>
            </v:shape>
            <v:shape id="_x0000_s13367" type="#_x0000_t202" style="position:absolute;left:1928;top:-2841;width:153;height:107" filled="f" stroked="f">
              <v:textbox inset="0,0,0,0">
                <w:txbxContent>
                  <w:p w14:paraId="622BBB8C" w14:textId="77777777" w:rsidR="00CB66C5" w:rsidRDefault="00CB66C5">
                    <w:pPr>
                      <w:spacing w:before="2"/>
                      <w:rPr>
                        <w:rFonts w:ascii="Arial MT"/>
                        <w:sz w:val="9"/>
                      </w:rPr>
                    </w:pPr>
                    <w:r>
                      <w:rPr>
                        <w:rFonts w:ascii="Arial MT"/>
                        <w:w w:val="105"/>
                        <w:sz w:val="9"/>
                      </w:rPr>
                      <w:t>0.9</w:t>
                    </w:r>
                  </w:p>
                </w:txbxContent>
              </v:textbox>
            </v:shape>
            <v:shape id="_x0000_s13366" type="#_x0000_t202" style="position:absolute;left:3431;top:-2804;width:79;height:128" filled="f" stroked="f">
              <v:textbox inset="0,0,0,0">
                <w:txbxContent>
                  <w:p w14:paraId="636780FC" w14:textId="77777777" w:rsidR="00CB66C5" w:rsidRDefault="00CB66C5">
                    <w:pPr>
                      <w:rPr>
                        <w:sz w:val="11"/>
                      </w:rPr>
                    </w:pPr>
                    <w:r>
                      <w:rPr>
                        <w:color w:val="0000FF"/>
                        <w:w w:val="106"/>
                        <w:sz w:val="11"/>
                      </w:rPr>
                      <w:t>4</w:t>
                    </w:r>
                  </w:p>
                </w:txbxContent>
              </v:textbox>
            </v:shape>
            <v:shape id="_x0000_s13365" type="#_x0000_t202" style="position:absolute;left:5652;top:-2995;width:146;height:268" filled="f" stroked="f">
              <v:textbox inset="0,0,0,0">
                <w:txbxContent>
                  <w:p w14:paraId="76D22226" w14:textId="77777777" w:rsidR="00CB66C5" w:rsidRDefault="00CB66C5">
                    <w:pPr>
                      <w:spacing w:line="147" w:lineRule="exact"/>
                      <w:rPr>
                        <w:sz w:val="14"/>
                      </w:rPr>
                    </w:pPr>
                    <w:r>
                      <w:rPr>
                        <w:sz w:val="14"/>
                      </w:rPr>
                      <w:t>F</w:t>
                    </w:r>
                  </w:p>
                  <w:p w14:paraId="76750A5B" w14:textId="77777777" w:rsidR="00CB66C5" w:rsidRDefault="00CB66C5">
                    <w:pPr>
                      <w:spacing w:line="119" w:lineRule="exact"/>
                      <w:ind w:left="8"/>
                      <w:rPr>
                        <w:sz w:val="11"/>
                      </w:rPr>
                    </w:pPr>
                    <w:r>
                      <w:rPr>
                        <w:color w:val="0000FF"/>
                        <w:w w:val="105"/>
                        <w:sz w:val="11"/>
                      </w:rPr>
                      <w:t>26</w:t>
                    </w:r>
                  </w:p>
                </w:txbxContent>
              </v:textbox>
            </v:shape>
            <v:shape id="_x0000_s13364" type="#_x0000_t202" style="position:absolute;left:4409;top:-2692;width:493;height:131" filled="f" stroked="f">
              <v:textbox inset="0,0,0,0">
                <w:txbxContent>
                  <w:p w14:paraId="470C3ACC" w14:textId="77777777" w:rsidR="00CB66C5" w:rsidRDefault="00CB66C5">
                    <w:pPr>
                      <w:tabs>
                        <w:tab w:val="left" w:pos="355"/>
                      </w:tabs>
                      <w:spacing w:before="3"/>
                      <w:rPr>
                        <w:sz w:val="11"/>
                      </w:rPr>
                    </w:pPr>
                    <w:r>
                      <w:rPr>
                        <w:color w:val="0000FF"/>
                        <w:w w:val="105"/>
                        <w:sz w:val="11"/>
                      </w:rPr>
                      <w:t>22</w:t>
                    </w:r>
                    <w:r>
                      <w:rPr>
                        <w:color w:val="0000FF"/>
                        <w:w w:val="105"/>
                        <w:sz w:val="11"/>
                      </w:rPr>
                      <w:tab/>
                      <w:t>21</w:t>
                    </w:r>
                  </w:p>
                </w:txbxContent>
              </v:textbox>
            </v:shape>
            <v:shape id="_x0000_s13363" type="#_x0000_t202" style="position:absolute;left:1928;top:-2540;width:153;height:107" filled="f" stroked="f">
              <v:textbox inset="0,0,0,0">
                <w:txbxContent>
                  <w:p w14:paraId="7EB8394E" w14:textId="77777777" w:rsidR="00CB66C5" w:rsidRDefault="00CB66C5">
                    <w:pPr>
                      <w:spacing w:before="2"/>
                      <w:rPr>
                        <w:rFonts w:ascii="Arial MT"/>
                        <w:sz w:val="9"/>
                      </w:rPr>
                    </w:pPr>
                    <w:r>
                      <w:rPr>
                        <w:rFonts w:ascii="Arial MT"/>
                        <w:w w:val="105"/>
                        <w:sz w:val="9"/>
                      </w:rPr>
                      <w:t>0.8</w:t>
                    </w:r>
                  </w:p>
                </w:txbxContent>
              </v:textbox>
            </v:shape>
            <v:shape id="_x0000_s13362" type="#_x0000_t202" style="position:absolute;left:5472;top:-2689;width:146;height:268" filled="f" stroked="f">
              <v:textbox inset="0,0,0,0">
                <w:txbxContent>
                  <w:p w14:paraId="25BC67D4" w14:textId="77777777" w:rsidR="00CB66C5" w:rsidRDefault="00CB66C5">
                    <w:pPr>
                      <w:spacing w:line="147" w:lineRule="exact"/>
                      <w:rPr>
                        <w:sz w:val="14"/>
                      </w:rPr>
                    </w:pPr>
                    <w:r>
                      <w:rPr>
                        <w:sz w:val="14"/>
                      </w:rPr>
                      <w:t>F</w:t>
                    </w:r>
                  </w:p>
                  <w:p w14:paraId="47E7FC84" w14:textId="77777777" w:rsidR="00CB66C5" w:rsidRDefault="00CB66C5">
                    <w:pPr>
                      <w:spacing w:line="119" w:lineRule="exact"/>
                      <w:ind w:left="8"/>
                      <w:rPr>
                        <w:sz w:val="11"/>
                      </w:rPr>
                    </w:pPr>
                    <w:r>
                      <w:rPr>
                        <w:color w:val="0000FF"/>
                        <w:w w:val="105"/>
                        <w:sz w:val="11"/>
                      </w:rPr>
                      <w:t>24</w:t>
                    </w:r>
                  </w:p>
                </w:txbxContent>
              </v:textbox>
            </v:shape>
            <v:shape id="_x0000_s13361" type="#_x0000_t202" style="position:absolute;left:1928;top:-2240;width:153;height:107" filled="f" stroked="f">
              <v:textbox inset="0,0,0,0">
                <w:txbxContent>
                  <w:p w14:paraId="0EBA584A" w14:textId="77777777" w:rsidR="00CB66C5" w:rsidRDefault="00CB66C5">
                    <w:pPr>
                      <w:spacing w:before="2"/>
                      <w:rPr>
                        <w:rFonts w:ascii="Arial MT"/>
                        <w:sz w:val="9"/>
                      </w:rPr>
                    </w:pPr>
                    <w:r>
                      <w:rPr>
                        <w:rFonts w:ascii="Arial MT"/>
                        <w:w w:val="105"/>
                        <w:sz w:val="9"/>
                      </w:rPr>
                      <w:t>0.7</w:t>
                    </w:r>
                  </w:p>
                </w:txbxContent>
              </v:textbox>
            </v:shape>
            <v:shape id="_x0000_s13360" type="#_x0000_t202" style="position:absolute;left:3122;top:-2275;width:79;height:128" filled="f" stroked="f">
              <v:textbox inset="0,0,0,0">
                <w:txbxContent>
                  <w:p w14:paraId="45C5B7CF" w14:textId="77777777" w:rsidR="00CB66C5" w:rsidRDefault="00CB66C5">
                    <w:pPr>
                      <w:rPr>
                        <w:sz w:val="11"/>
                      </w:rPr>
                    </w:pPr>
                    <w:r>
                      <w:rPr>
                        <w:color w:val="0000FF"/>
                        <w:w w:val="106"/>
                        <w:sz w:val="11"/>
                      </w:rPr>
                      <w:t>2</w:t>
                    </w:r>
                  </w:p>
                </w:txbxContent>
              </v:textbox>
            </v:shape>
            <v:shape id="_x0000_s13359" type="#_x0000_t202" style="position:absolute;left:3741;top:-2275;width:79;height:128" filled="f" stroked="f">
              <v:textbox inset="0,0,0,0">
                <w:txbxContent>
                  <w:p w14:paraId="47D75324" w14:textId="77777777" w:rsidR="00CB66C5" w:rsidRDefault="00CB66C5">
                    <w:pPr>
                      <w:rPr>
                        <w:sz w:val="11"/>
                      </w:rPr>
                    </w:pPr>
                    <w:r>
                      <w:rPr>
                        <w:color w:val="0000FF"/>
                        <w:w w:val="106"/>
                        <w:sz w:val="11"/>
                      </w:rPr>
                      <w:t>6</w:t>
                    </w:r>
                  </w:p>
                </w:txbxContent>
              </v:textbox>
            </v:shape>
            <v:shape id="_x0000_s13358" type="#_x0000_t202" style="position:absolute;left:1928;top:-1939;width:153;height:107" filled="f" stroked="f">
              <v:textbox inset="0,0,0,0">
                <w:txbxContent>
                  <w:p w14:paraId="70D4F723" w14:textId="77777777" w:rsidR="00CB66C5" w:rsidRDefault="00CB66C5">
                    <w:pPr>
                      <w:spacing w:before="2"/>
                      <w:rPr>
                        <w:rFonts w:ascii="Arial MT"/>
                        <w:sz w:val="9"/>
                      </w:rPr>
                    </w:pPr>
                    <w:r>
                      <w:rPr>
                        <w:rFonts w:ascii="Arial MT"/>
                        <w:w w:val="105"/>
                        <w:sz w:val="9"/>
                      </w:rPr>
                      <w:t>0.6</w:t>
                    </w:r>
                  </w:p>
                </w:txbxContent>
              </v:textbox>
            </v:shape>
            <v:shape id="_x0000_s13357" type="#_x0000_t202" style="position:absolute;left:3411;top:-2100;width:462;height:290" filled="f" stroked="f">
              <v:textbox inset="0,0,0,0">
                <w:txbxContent>
                  <w:p w14:paraId="417E5391" w14:textId="77777777" w:rsidR="00CB66C5" w:rsidRDefault="00CB66C5">
                    <w:pPr>
                      <w:spacing w:line="141" w:lineRule="exact"/>
                      <w:rPr>
                        <w:sz w:val="14"/>
                      </w:rPr>
                    </w:pPr>
                    <w:r>
                      <w:rPr>
                        <w:sz w:val="14"/>
                      </w:rPr>
                      <w:t>N</w:t>
                    </w:r>
                  </w:p>
                  <w:p w14:paraId="2658C688" w14:textId="77777777" w:rsidR="00CB66C5" w:rsidRDefault="00CB66C5">
                    <w:pPr>
                      <w:spacing w:line="148" w:lineRule="exact"/>
                      <w:ind w:left="20"/>
                      <w:rPr>
                        <w:sz w:val="14"/>
                      </w:rPr>
                    </w:pPr>
                    <w:r>
                      <w:rPr>
                        <w:color w:val="0000FF"/>
                        <w:w w:val="105"/>
                        <w:position w:val="2"/>
                        <w:sz w:val="11"/>
                      </w:rPr>
                      <w:t xml:space="preserve">1   </w:t>
                    </w:r>
                    <w:r>
                      <w:rPr>
                        <w:color w:val="0000FF"/>
                        <w:spacing w:val="12"/>
                        <w:w w:val="105"/>
                        <w:position w:val="2"/>
                        <w:sz w:val="11"/>
                      </w:rPr>
                      <w:t xml:space="preserve"> </w:t>
                    </w:r>
                    <w:r>
                      <w:rPr>
                        <w:w w:val="105"/>
                        <w:sz w:val="14"/>
                      </w:rPr>
                      <w:t>HCl</w:t>
                    </w:r>
                  </w:p>
                </w:txbxContent>
              </v:textbox>
            </v:shape>
            <v:shape id="_x0000_s13356" type="#_x0000_t202" style="position:absolute;left:4076;top:-2044;width:493;height:128" filled="f" stroked="f">
              <v:textbox inset="0,0,0,0">
                <w:txbxContent>
                  <w:p w14:paraId="41DB0971" w14:textId="77777777" w:rsidR="00CB66C5" w:rsidRDefault="00CB66C5">
                    <w:pPr>
                      <w:tabs>
                        <w:tab w:val="left" w:pos="338"/>
                      </w:tabs>
                      <w:rPr>
                        <w:sz w:val="11"/>
                      </w:rPr>
                    </w:pPr>
                    <w:r>
                      <w:rPr>
                        <w:color w:val="0000FF"/>
                        <w:w w:val="105"/>
                        <w:sz w:val="11"/>
                        <w:u w:val="single" w:color="000000"/>
                      </w:rPr>
                      <w:t>13</w:t>
                    </w:r>
                    <w:r>
                      <w:rPr>
                        <w:color w:val="0000FF"/>
                        <w:w w:val="105"/>
                        <w:sz w:val="11"/>
                        <w:u w:val="single" w:color="000000"/>
                      </w:rPr>
                      <w:tab/>
                    </w:r>
                    <w:r>
                      <w:rPr>
                        <w:color w:val="0000FF"/>
                        <w:w w:val="105"/>
                        <w:sz w:val="11"/>
                      </w:rPr>
                      <w:t>12</w:t>
                    </w:r>
                  </w:p>
                </w:txbxContent>
              </v:textbox>
            </v:shape>
            <v:shape id="_x0000_s13355" type="#_x0000_t202" style="position:absolute;left:1928;top:-1639;width:153;height:107" filled="f" stroked="f">
              <v:textbox inset="0,0,0,0">
                <w:txbxContent>
                  <w:p w14:paraId="03132CB6" w14:textId="77777777" w:rsidR="00CB66C5" w:rsidRDefault="00CB66C5">
                    <w:pPr>
                      <w:spacing w:before="2"/>
                      <w:rPr>
                        <w:rFonts w:ascii="Arial MT"/>
                        <w:sz w:val="9"/>
                      </w:rPr>
                    </w:pPr>
                    <w:r>
                      <w:rPr>
                        <w:rFonts w:ascii="Arial MT"/>
                        <w:w w:val="105"/>
                        <w:sz w:val="9"/>
                      </w:rPr>
                      <w:t>0.5</w:t>
                    </w:r>
                  </w:p>
                </w:txbxContent>
              </v:textbox>
            </v:shape>
            <v:shape id="_x0000_s13354" type="#_x0000_t202" style="position:absolute;left:3423;top:-1738;width:79;height:128" filled="f" stroked="f">
              <v:textbox inset="0,0,0,0">
                <w:txbxContent>
                  <w:p w14:paraId="4B56EED8" w14:textId="77777777" w:rsidR="00CB66C5" w:rsidRDefault="00CB66C5">
                    <w:pPr>
                      <w:rPr>
                        <w:sz w:val="11"/>
                      </w:rPr>
                    </w:pPr>
                    <w:r>
                      <w:rPr>
                        <w:color w:val="0000FF"/>
                        <w:w w:val="106"/>
                        <w:sz w:val="11"/>
                      </w:rPr>
                      <w:t>7</w:t>
                    </w:r>
                  </w:p>
                </w:txbxContent>
              </v:textbox>
            </v:shape>
            <v:shape id="_x0000_s13353" type="#_x0000_t202" style="position:absolute;left:3735;top:-1825;width:137;height:128" filled="f" stroked="f">
              <v:textbox inset="0,0,0,0">
                <w:txbxContent>
                  <w:p w14:paraId="17BE7F05" w14:textId="77777777" w:rsidR="00CB66C5" w:rsidRDefault="00CB66C5">
                    <w:pPr>
                      <w:rPr>
                        <w:sz w:val="11"/>
                      </w:rPr>
                    </w:pPr>
                    <w:r>
                      <w:rPr>
                        <w:color w:val="0000FF"/>
                        <w:w w:val="105"/>
                        <w:sz w:val="11"/>
                      </w:rPr>
                      <w:t>27</w:t>
                    </w:r>
                  </w:p>
                </w:txbxContent>
              </v:textbox>
            </v:shape>
            <v:shape id="_x0000_s13352" type="#_x0000_t202" style="position:absolute;left:3898;top:-1738;width:79;height:128" filled="f" stroked="f">
              <v:textbox inset="0,0,0,0">
                <w:txbxContent>
                  <w:p w14:paraId="7A66CA20" w14:textId="77777777" w:rsidR="00CB66C5" w:rsidRDefault="00CB66C5">
                    <w:pPr>
                      <w:rPr>
                        <w:sz w:val="11"/>
                      </w:rPr>
                    </w:pPr>
                    <w:r>
                      <w:rPr>
                        <w:color w:val="0000FF"/>
                        <w:w w:val="106"/>
                        <w:sz w:val="11"/>
                      </w:rPr>
                      <w:t>8</w:t>
                    </w:r>
                  </w:p>
                </w:txbxContent>
              </v:textbox>
            </v:shape>
            <v:shape id="_x0000_s13351" type="#_x0000_t202" style="position:absolute;left:4613;top:-1738;width:137;height:128" filled="f" stroked="f">
              <v:textbox inset="0,0,0,0">
                <w:txbxContent>
                  <w:p w14:paraId="492320B0" w14:textId="77777777" w:rsidR="00CB66C5" w:rsidRDefault="00CB66C5">
                    <w:pPr>
                      <w:rPr>
                        <w:sz w:val="11"/>
                      </w:rPr>
                    </w:pPr>
                    <w:r>
                      <w:rPr>
                        <w:color w:val="0000FF"/>
                        <w:w w:val="105"/>
                        <w:sz w:val="11"/>
                      </w:rPr>
                      <w:t>11</w:t>
                    </w:r>
                  </w:p>
                </w:txbxContent>
              </v:textbox>
            </v:shape>
            <v:shape id="_x0000_s13350" type="#_x0000_t202" style="position:absolute;left:1928;top:-1338;width:153;height:107" filled="f" stroked="f">
              <v:textbox inset="0,0,0,0">
                <w:txbxContent>
                  <w:p w14:paraId="056AE099" w14:textId="77777777" w:rsidR="00CB66C5" w:rsidRDefault="00CB66C5">
                    <w:pPr>
                      <w:spacing w:before="2"/>
                      <w:rPr>
                        <w:rFonts w:ascii="Arial MT"/>
                        <w:sz w:val="9"/>
                      </w:rPr>
                    </w:pPr>
                    <w:r>
                      <w:rPr>
                        <w:rFonts w:ascii="Arial MT"/>
                        <w:w w:val="105"/>
                        <w:sz w:val="9"/>
                      </w:rPr>
                      <w:t>0.4</w:t>
                    </w:r>
                  </w:p>
                </w:txbxContent>
              </v:textbox>
            </v:shape>
            <v:shape id="_x0000_s13349" type="#_x0000_t202" style="position:absolute;left:4076;top:-1432;width:79;height:128" filled="f" stroked="f">
              <v:textbox inset="0,0,0,0">
                <w:txbxContent>
                  <w:p w14:paraId="0B107887" w14:textId="77777777" w:rsidR="00CB66C5" w:rsidRDefault="00CB66C5">
                    <w:pPr>
                      <w:rPr>
                        <w:sz w:val="11"/>
                      </w:rPr>
                    </w:pPr>
                    <w:r>
                      <w:rPr>
                        <w:color w:val="0000FF"/>
                        <w:w w:val="106"/>
                        <w:sz w:val="11"/>
                      </w:rPr>
                      <w:t>9</w:t>
                    </w:r>
                  </w:p>
                </w:txbxContent>
              </v:textbox>
            </v:shape>
            <v:shape id="_x0000_s13348" type="#_x0000_t202" style="position:absolute;left:4432;top:-1432;width:137;height:128" filled="f" stroked="f">
              <v:textbox inset="0,0,0,0">
                <w:txbxContent>
                  <w:p w14:paraId="3A3C2AA0" w14:textId="77777777" w:rsidR="00CB66C5" w:rsidRDefault="00CB66C5">
                    <w:pPr>
                      <w:rPr>
                        <w:sz w:val="11"/>
                      </w:rPr>
                    </w:pPr>
                    <w:r>
                      <w:rPr>
                        <w:color w:val="0000FF"/>
                        <w:w w:val="105"/>
                        <w:sz w:val="11"/>
                      </w:rPr>
                      <w:t>10</w:t>
                    </w:r>
                  </w:p>
                </w:txbxContent>
              </v:textbox>
            </v:shape>
            <v:shape id="_x0000_s13347" type="#_x0000_t202" style="position:absolute;left:4940;top:-1477;width:1021;height:412" filled="f" stroked="f">
              <v:textbox inset="0,0,0,0">
                <w:txbxContent>
                  <w:p w14:paraId="6A42E978" w14:textId="77777777" w:rsidR="00CB66C5" w:rsidRDefault="00CB66C5">
                    <w:pPr>
                      <w:spacing w:line="148" w:lineRule="exact"/>
                      <w:ind w:left="469"/>
                      <w:rPr>
                        <w:rFonts w:ascii="Arial MT"/>
                        <w:sz w:val="13"/>
                      </w:rPr>
                    </w:pPr>
                    <w:r>
                      <w:rPr>
                        <w:rFonts w:ascii="Arial MT"/>
                        <w:color w:val="000080"/>
                        <w:w w:val="105"/>
                        <w:sz w:val="13"/>
                      </w:rPr>
                      <w:t>10,12,11</w:t>
                    </w:r>
                  </w:p>
                  <w:p w14:paraId="240383E0" w14:textId="77777777" w:rsidR="00CB66C5" w:rsidRDefault="00CB66C5">
                    <w:pPr>
                      <w:spacing w:before="113"/>
                      <w:rPr>
                        <w:rFonts w:ascii="Arial MT"/>
                        <w:sz w:val="13"/>
                      </w:rPr>
                    </w:pPr>
                    <w:r>
                      <w:rPr>
                        <w:rFonts w:ascii="Arial MT"/>
                        <w:color w:val="000080"/>
                        <w:w w:val="105"/>
                        <w:sz w:val="13"/>
                      </w:rPr>
                      <w:t>18,22</w:t>
                    </w:r>
                    <w:r>
                      <w:rPr>
                        <w:rFonts w:ascii="Arial MT"/>
                        <w:color w:val="000080"/>
                        <w:spacing w:val="2"/>
                        <w:w w:val="105"/>
                        <w:sz w:val="13"/>
                      </w:rPr>
                      <w:t xml:space="preserve"> </w:t>
                    </w:r>
                    <w:r>
                      <w:rPr>
                        <w:rFonts w:ascii="Arial MT"/>
                        <w:color w:val="000080"/>
                        <w:w w:val="105"/>
                        <w:sz w:val="13"/>
                      </w:rPr>
                      <w:t>19,13</w:t>
                    </w:r>
                  </w:p>
                </w:txbxContent>
              </v:textbox>
            </v:shape>
            <v:shape id="_x0000_s13346" type="#_x0000_t202" style="position:absolute;left:1928;top:-1035;width:153;height:107" filled="f" stroked="f">
              <v:textbox inset="0,0,0,0">
                <w:txbxContent>
                  <w:p w14:paraId="786CBF3F" w14:textId="77777777" w:rsidR="00CB66C5" w:rsidRDefault="00CB66C5">
                    <w:pPr>
                      <w:spacing w:before="2"/>
                      <w:rPr>
                        <w:rFonts w:ascii="Arial MT"/>
                        <w:sz w:val="9"/>
                      </w:rPr>
                    </w:pPr>
                    <w:r>
                      <w:rPr>
                        <w:rFonts w:ascii="Arial MT"/>
                        <w:w w:val="105"/>
                        <w:sz w:val="9"/>
                      </w:rPr>
                      <w:t>0.3</w:t>
                    </w:r>
                  </w:p>
                </w:txbxContent>
              </v:textbox>
            </v:shape>
            <v:shape id="_x0000_s13345" type="#_x0000_t202" style="position:absolute;left:2751;top:-928;width:172;height:149" filled="f" stroked="f">
              <v:textbox inset="0,0,0,0">
                <w:txbxContent>
                  <w:p w14:paraId="1DF7ECF7" w14:textId="77777777" w:rsidR="00CB66C5" w:rsidRDefault="00CB66C5">
                    <w:pPr>
                      <w:spacing w:line="148" w:lineRule="exact"/>
                      <w:rPr>
                        <w:rFonts w:ascii="Arial MT"/>
                        <w:sz w:val="13"/>
                      </w:rPr>
                    </w:pPr>
                    <w:r>
                      <w:rPr>
                        <w:rFonts w:ascii="Arial MT"/>
                        <w:color w:val="000080"/>
                        <w:w w:val="105"/>
                        <w:sz w:val="13"/>
                      </w:rPr>
                      <w:t>27</w:t>
                    </w:r>
                  </w:p>
                </w:txbxContent>
              </v:textbox>
            </v:shape>
            <v:shape id="_x0000_s13344" type="#_x0000_t202" style="position:absolute;left:5168;top:-951;width:362;height:149" filled="f" stroked="f">
              <v:textbox inset="0,0,0,0">
                <w:txbxContent>
                  <w:p w14:paraId="04157434" w14:textId="77777777" w:rsidR="00CB66C5" w:rsidRDefault="00CB66C5">
                    <w:pPr>
                      <w:spacing w:line="148" w:lineRule="exact"/>
                      <w:rPr>
                        <w:rFonts w:ascii="Arial MT"/>
                        <w:sz w:val="13"/>
                      </w:rPr>
                    </w:pPr>
                    <w:r>
                      <w:rPr>
                        <w:rFonts w:ascii="Arial MT"/>
                        <w:color w:val="000080"/>
                        <w:w w:val="105"/>
                        <w:sz w:val="13"/>
                      </w:rPr>
                      <w:t>19,21</w:t>
                    </w:r>
                  </w:p>
                </w:txbxContent>
              </v:textbox>
            </v:shape>
            <v:shape id="_x0000_s13343" type="#_x0000_t202" style="position:absolute;left:7877;top:-907;width:210;height:149" filled="f" stroked="f">
              <v:textbox inset="0,0,0,0">
                <w:txbxContent>
                  <w:p w14:paraId="136685B4" w14:textId="77777777" w:rsidR="00CB66C5" w:rsidRDefault="00CB66C5">
                    <w:pPr>
                      <w:spacing w:line="148" w:lineRule="exact"/>
                      <w:rPr>
                        <w:rFonts w:ascii="Arial MT"/>
                        <w:sz w:val="13"/>
                      </w:rPr>
                    </w:pPr>
                    <w:r>
                      <w:rPr>
                        <w:rFonts w:ascii="Arial MT"/>
                        <w:color w:val="000080"/>
                        <w:w w:val="105"/>
                        <w:sz w:val="13"/>
                      </w:rPr>
                      <w:t>7,7</w:t>
                    </w:r>
                  </w:p>
                </w:txbxContent>
              </v:textbox>
            </v:shape>
            <v:shape id="_x0000_s13342" type="#_x0000_t202" style="position:absolute;left:9470;top:-867;width:210;height:149" filled="f" stroked="f">
              <v:textbox inset="0,0,0,0">
                <w:txbxContent>
                  <w:p w14:paraId="0405715B" w14:textId="77777777" w:rsidR="00CB66C5" w:rsidRDefault="00CB66C5">
                    <w:pPr>
                      <w:spacing w:line="148" w:lineRule="exact"/>
                      <w:rPr>
                        <w:rFonts w:ascii="Arial MT"/>
                        <w:sz w:val="13"/>
                      </w:rPr>
                    </w:pPr>
                    <w:r>
                      <w:rPr>
                        <w:rFonts w:ascii="Arial MT"/>
                        <w:color w:val="000080"/>
                        <w:w w:val="105"/>
                        <w:sz w:val="13"/>
                      </w:rPr>
                      <w:t>3,5</w:t>
                    </w:r>
                  </w:p>
                </w:txbxContent>
              </v:textbox>
            </v:shape>
            <v:shape id="_x0000_s13341" type="#_x0000_t202" style="position:absolute;left:1928;top:-734;width:153;height:107" filled="f" stroked="f">
              <v:textbox inset="0,0,0,0">
                <w:txbxContent>
                  <w:p w14:paraId="5A6276D5" w14:textId="77777777" w:rsidR="00CB66C5" w:rsidRDefault="00CB66C5">
                    <w:pPr>
                      <w:spacing w:before="2"/>
                      <w:rPr>
                        <w:rFonts w:ascii="Arial MT"/>
                        <w:sz w:val="9"/>
                      </w:rPr>
                    </w:pPr>
                    <w:r>
                      <w:rPr>
                        <w:rFonts w:ascii="Arial MT"/>
                        <w:w w:val="105"/>
                        <w:sz w:val="9"/>
                      </w:rPr>
                      <w:t>0.2</w:t>
                    </w:r>
                  </w:p>
                </w:txbxContent>
              </v:textbox>
            </v:shape>
            <v:shape id="_x0000_s13340" type="#_x0000_t202" style="position:absolute;left:7322;top:-850;width:95;height:149" filled="f" stroked="f">
              <v:textbox inset="0,0,0,0">
                <w:txbxContent>
                  <w:p w14:paraId="56253D6C" w14:textId="77777777" w:rsidR="00CB66C5" w:rsidRDefault="00CB66C5">
                    <w:pPr>
                      <w:spacing w:line="148" w:lineRule="exact"/>
                      <w:rPr>
                        <w:rFonts w:ascii="Arial MT"/>
                        <w:sz w:val="13"/>
                      </w:rPr>
                    </w:pPr>
                    <w:r>
                      <w:rPr>
                        <w:rFonts w:ascii="Arial MT"/>
                        <w:color w:val="000080"/>
                        <w:w w:val="103"/>
                        <w:sz w:val="13"/>
                      </w:rPr>
                      <w:t>4</w:t>
                    </w:r>
                  </w:p>
                </w:txbxContent>
              </v:textbox>
            </v:shape>
            <v:shape id="_x0000_s13339" type="#_x0000_t202" style="position:absolute;left:1928;top:-434;width:153;height:107" filled="f" stroked="f">
              <v:textbox inset="0,0,0,0">
                <w:txbxContent>
                  <w:p w14:paraId="6AD8764F" w14:textId="77777777" w:rsidR="00CB66C5" w:rsidRDefault="00CB66C5">
                    <w:pPr>
                      <w:spacing w:before="2"/>
                      <w:rPr>
                        <w:rFonts w:ascii="Arial MT"/>
                        <w:sz w:val="9"/>
                      </w:rPr>
                    </w:pPr>
                    <w:r>
                      <w:rPr>
                        <w:rFonts w:ascii="Arial MT"/>
                        <w:w w:val="105"/>
                        <w:sz w:val="9"/>
                      </w:rPr>
                      <w:t>0.1</w:t>
                    </w:r>
                  </w:p>
                </w:txbxContent>
              </v:textbox>
            </v:shape>
            <w10:wrap anchorx="page"/>
          </v:group>
        </w:pict>
      </w:r>
      <w:r>
        <w:rPr>
          <w:noProof/>
          <w:color w:val="000000" w:themeColor="text1"/>
        </w:rPr>
        <w:pict w14:anchorId="69C16E98">
          <v:shape id="_x0000_s13337" type="#_x0000_t202" style="position:absolute;left:0;text-align:left;margin-left:87.7pt;margin-top:-107.55pt;width:7.4pt;height:19.55pt;z-index:250979328;mso-position-horizontal-relative:page" filled="f" stroked="f">
            <v:textbox style="layout-flow:vertical;mso-layout-flow-alt:bottom-to-top" inset="0,0,0,0">
              <w:txbxContent>
                <w:p w14:paraId="5F315D7E" w14:textId="77777777" w:rsidR="00CB66C5" w:rsidRDefault="00CB66C5">
                  <w:pPr>
                    <w:spacing w:before="22"/>
                    <w:ind w:left="20"/>
                    <w:rPr>
                      <w:rFonts w:ascii="Arial MT"/>
                      <w:sz w:val="9"/>
                    </w:rPr>
                  </w:pPr>
                  <w:r>
                    <w:rPr>
                      <w:rFonts w:ascii="Arial MT"/>
                      <w:w w:val="105"/>
                      <w:sz w:val="9"/>
                    </w:rPr>
                    <w:t>Intensity</w:t>
                  </w:r>
                </w:p>
              </w:txbxContent>
            </v:textbox>
            <w10:wrap anchorx="page"/>
          </v:shape>
        </w:pict>
      </w:r>
      <w:r>
        <w:rPr>
          <w:noProof/>
          <w:color w:val="000000" w:themeColor="text1"/>
        </w:rPr>
        <w:pict w14:anchorId="3CBCA0CD">
          <v:shape id="_x0000_s13336" type="#_x0000_t202" style="position:absolute;left:0;text-align:left;margin-left:131.8pt;margin-top:-33.4pt;width:17.55pt;height:19.35pt;z-index:250982400;mso-position-horizontal-relative:page" filled="f" stroked="f">
            <v:textbox style="layout-flow:vertical;mso-layout-flow-alt:bottom-to-top" inset="0,0,0,0">
              <w:txbxContent>
                <w:p w14:paraId="3FC3D698" w14:textId="77777777" w:rsidR="00CB66C5" w:rsidRDefault="00CB66C5">
                  <w:pPr>
                    <w:spacing w:before="19"/>
                    <w:ind w:left="20"/>
                    <w:rPr>
                      <w:rFonts w:ascii="Arial MT"/>
                      <w:sz w:val="13"/>
                    </w:rPr>
                  </w:pPr>
                  <w:r>
                    <w:rPr>
                      <w:rFonts w:ascii="Arial MT"/>
                      <w:color w:val="000080"/>
                      <w:sz w:val="13"/>
                    </w:rPr>
                    <w:t>11.38</w:t>
                  </w:r>
                </w:p>
                <w:p w14:paraId="570C5072" w14:textId="77777777" w:rsidR="00CB66C5" w:rsidRDefault="00CB66C5">
                  <w:pPr>
                    <w:spacing w:before="11"/>
                    <w:ind w:left="28"/>
                    <w:rPr>
                      <w:rFonts w:ascii="Arial MT"/>
                      <w:sz w:val="13"/>
                    </w:rPr>
                  </w:pPr>
                  <w:r>
                    <w:rPr>
                      <w:rFonts w:ascii="Arial MT"/>
                      <w:color w:val="000080"/>
                      <w:sz w:val="13"/>
                    </w:rPr>
                    <w:t>11.17</w:t>
                  </w:r>
                </w:p>
              </w:txbxContent>
            </v:textbox>
            <w10:wrap anchorx="page"/>
          </v:shape>
        </w:pict>
      </w:r>
      <w:r>
        <w:rPr>
          <w:noProof/>
          <w:color w:val="000000" w:themeColor="text1"/>
        </w:rPr>
        <w:pict w14:anchorId="2B719B4F">
          <v:shape id="_x0000_s13335" type="#_x0000_t202" style="position:absolute;left:0;text-align:left;margin-left:225.35pt;margin-top:-42.5pt;width:81.6pt;height:28.45pt;z-index:250985472;mso-position-horizontal-relative:page" filled="f" stroked="f">
            <v:textbox style="layout-flow:vertical;mso-layout-flow-alt:bottom-to-top" inset="0,0,0,0">
              <w:txbxContent>
                <w:p w14:paraId="084799FA" w14:textId="77777777" w:rsidR="00CB66C5" w:rsidRDefault="00CB66C5">
                  <w:pPr>
                    <w:spacing w:before="19"/>
                    <w:ind w:left="89"/>
                    <w:rPr>
                      <w:rFonts w:ascii="Arial MT"/>
                      <w:sz w:val="13"/>
                    </w:rPr>
                  </w:pPr>
                  <w:r>
                    <w:rPr>
                      <w:rFonts w:ascii="Arial MT"/>
                      <w:color w:val="000080"/>
                      <w:sz w:val="13"/>
                    </w:rPr>
                    <w:t>8.25</w:t>
                  </w:r>
                </w:p>
                <w:p w14:paraId="3DEAB75B" w14:textId="77777777" w:rsidR="00CB66C5" w:rsidRDefault="00CB66C5">
                  <w:pPr>
                    <w:spacing w:before="3"/>
                    <w:ind w:left="100"/>
                    <w:rPr>
                      <w:rFonts w:ascii="Arial MT"/>
                      <w:sz w:val="13"/>
                    </w:rPr>
                  </w:pPr>
                  <w:r>
                    <w:rPr>
                      <w:rFonts w:ascii="Arial MT"/>
                      <w:color w:val="000080"/>
                      <w:sz w:val="13"/>
                    </w:rPr>
                    <w:t>8.23</w:t>
                  </w:r>
                </w:p>
                <w:p w14:paraId="7088E5FD" w14:textId="77777777" w:rsidR="00CB66C5" w:rsidRDefault="00CB66C5">
                  <w:pPr>
                    <w:spacing w:before="2"/>
                    <w:ind w:left="60"/>
                    <w:rPr>
                      <w:rFonts w:ascii="Arial MT"/>
                      <w:sz w:val="13"/>
                    </w:rPr>
                  </w:pPr>
                  <w:r>
                    <w:rPr>
                      <w:rFonts w:ascii="Arial MT"/>
                      <w:color w:val="000080"/>
                      <w:sz w:val="13"/>
                    </w:rPr>
                    <w:t>8.09</w:t>
                  </w:r>
                </w:p>
                <w:p w14:paraId="4EEC0323" w14:textId="77777777" w:rsidR="00CB66C5" w:rsidRDefault="00CB66C5">
                  <w:pPr>
                    <w:spacing w:before="2"/>
                    <w:ind w:left="115"/>
                    <w:rPr>
                      <w:rFonts w:ascii="Arial MT"/>
                      <w:sz w:val="13"/>
                    </w:rPr>
                  </w:pPr>
                  <w:r>
                    <w:rPr>
                      <w:rFonts w:ascii="Arial MT"/>
                      <w:color w:val="000080"/>
                      <w:sz w:val="13"/>
                    </w:rPr>
                    <w:t>7.88</w:t>
                  </w:r>
                </w:p>
                <w:p w14:paraId="4F4122AA" w14:textId="77777777" w:rsidR="00CB66C5" w:rsidRDefault="00CB66C5">
                  <w:pPr>
                    <w:spacing w:before="2"/>
                    <w:ind w:left="126"/>
                    <w:rPr>
                      <w:rFonts w:ascii="Arial MT"/>
                      <w:sz w:val="13"/>
                    </w:rPr>
                  </w:pPr>
                  <w:r>
                    <w:rPr>
                      <w:rFonts w:ascii="Arial MT"/>
                      <w:color w:val="000080"/>
                      <w:sz w:val="13"/>
                    </w:rPr>
                    <w:t>7.86</w:t>
                  </w:r>
                </w:p>
                <w:p w14:paraId="10DBC281" w14:textId="77777777" w:rsidR="00CB66C5" w:rsidRDefault="00CB66C5">
                  <w:pPr>
                    <w:spacing w:before="3"/>
                    <w:ind w:left="86"/>
                    <w:rPr>
                      <w:rFonts w:ascii="Arial MT"/>
                      <w:sz w:val="13"/>
                    </w:rPr>
                  </w:pPr>
                  <w:r>
                    <w:rPr>
                      <w:rFonts w:ascii="Arial MT"/>
                      <w:color w:val="000080"/>
                      <w:sz w:val="13"/>
                    </w:rPr>
                    <w:t>7.66</w:t>
                  </w:r>
                </w:p>
                <w:p w14:paraId="59C1942C" w14:textId="77777777" w:rsidR="00CB66C5" w:rsidRDefault="00CB66C5">
                  <w:pPr>
                    <w:spacing w:before="2"/>
                    <w:ind w:left="103"/>
                    <w:rPr>
                      <w:rFonts w:ascii="Arial MT"/>
                      <w:sz w:val="13"/>
                    </w:rPr>
                  </w:pPr>
                  <w:r>
                    <w:rPr>
                      <w:rFonts w:ascii="Arial MT"/>
                      <w:color w:val="000080"/>
                      <w:sz w:val="13"/>
                    </w:rPr>
                    <w:t>7.65</w:t>
                  </w:r>
                </w:p>
                <w:p w14:paraId="725E367F" w14:textId="77777777" w:rsidR="00CB66C5" w:rsidRDefault="00CB66C5">
                  <w:pPr>
                    <w:spacing w:before="78"/>
                    <w:ind w:left="242"/>
                    <w:rPr>
                      <w:rFonts w:ascii="Arial MT"/>
                      <w:sz w:val="13"/>
                    </w:rPr>
                  </w:pPr>
                  <w:r>
                    <w:rPr>
                      <w:rFonts w:ascii="Arial MT"/>
                      <w:color w:val="000080"/>
                      <w:sz w:val="13"/>
                    </w:rPr>
                    <w:t>7.42</w:t>
                  </w:r>
                </w:p>
                <w:p w14:paraId="235D902A" w14:textId="77777777" w:rsidR="00CB66C5" w:rsidRDefault="00CB66C5">
                  <w:pPr>
                    <w:spacing w:before="2"/>
                    <w:ind w:left="285"/>
                    <w:rPr>
                      <w:rFonts w:ascii="Arial MT"/>
                      <w:sz w:val="13"/>
                    </w:rPr>
                  </w:pPr>
                  <w:r>
                    <w:rPr>
                      <w:rFonts w:ascii="Arial MT"/>
                      <w:color w:val="000080"/>
                      <w:sz w:val="13"/>
                    </w:rPr>
                    <w:t>7.41</w:t>
                  </w:r>
                </w:p>
                <w:p w14:paraId="57704FA2" w14:textId="77777777" w:rsidR="00CB66C5" w:rsidRDefault="00CB66C5">
                  <w:pPr>
                    <w:spacing w:before="3"/>
                    <w:ind w:left="20"/>
                    <w:rPr>
                      <w:rFonts w:ascii="Arial MT"/>
                      <w:sz w:val="13"/>
                    </w:rPr>
                  </w:pPr>
                  <w:r>
                    <w:rPr>
                      <w:rFonts w:ascii="Arial MT"/>
                      <w:color w:val="000080"/>
                      <w:sz w:val="13"/>
                    </w:rPr>
                    <w:t>7.31</w:t>
                  </w:r>
                </w:p>
              </w:txbxContent>
            </v:textbox>
            <w10:wrap anchorx="page"/>
          </v:shape>
        </w:pict>
      </w:r>
      <w:r>
        <w:rPr>
          <w:noProof/>
          <w:color w:val="000000" w:themeColor="text1"/>
        </w:rPr>
        <w:pict w14:anchorId="40600070">
          <v:shape id="_x0000_s13334" type="#_x0000_t202" style="position:absolute;left:0;text-align:left;margin-left:347.65pt;margin-top:-32.4pt;width:70.25pt;height:18.35pt;z-index:250989568;mso-position-horizontal-relative:page" filled="f" stroked="f">
            <v:textbox style="layout-flow:vertical;mso-layout-flow-alt:bottom-to-top" inset="0,0,0,0">
              <w:txbxContent>
                <w:p w14:paraId="7CB4212B" w14:textId="77777777" w:rsidR="00CB66C5" w:rsidRDefault="00CB66C5">
                  <w:pPr>
                    <w:spacing w:before="19"/>
                    <w:ind w:left="54"/>
                    <w:rPr>
                      <w:rFonts w:ascii="Arial MT"/>
                      <w:sz w:val="13"/>
                    </w:rPr>
                  </w:pPr>
                  <w:r>
                    <w:rPr>
                      <w:rFonts w:ascii="Arial MT"/>
                      <w:color w:val="000080"/>
                      <w:sz w:val="13"/>
                    </w:rPr>
                    <w:t>5.24</w:t>
                  </w:r>
                </w:p>
                <w:p w14:paraId="256967B5" w14:textId="77777777" w:rsidR="00CB66C5" w:rsidRDefault="00CB66C5">
                  <w:pPr>
                    <w:spacing w:before="3"/>
                    <w:ind w:left="20"/>
                    <w:rPr>
                      <w:rFonts w:ascii="Arial MT"/>
                      <w:sz w:val="13"/>
                    </w:rPr>
                  </w:pPr>
                  <w:r>
                    <w:rPr>
                      <w:rFonts w:ascii="Arial MT"/>
                      <w:color w:val="000080"/>
                      <w:sz w:val="13"/>
                    </w:rPr>
                    <w:t>5.10</w:t>
                  </w:r>
                </w:p>
                <w:p w14:paraId="57BC529C" w14:textId="77777777" w:rsidR="00CB66C5" w:rsidRDefault="00CB66C5">
                  <w:pPr>
                    <w:spacing w:before="2"/>
                    <w:ind w:left="22"/>
                    <w:rPr>
                      <w:rFonts w:ascii="Arial MT"/>
                      <w:sz w:val="13"/>
                    </w:rPr>
                  </w:pPr>
                  <w:r>
                    <w:rPr>
                      <w:rFonts w:ascii="Arial MT"/>
                      <w:color w:val="000080"/>
                      <w:sz w:val="13"/>
                    </w:rPr>
                    <w:t>5.09</w:t>
                  </w:r>
                </w:p>
                <w:p w14:paraId="6EBA0BED" w14:textId="77777777" w:rsidR="00CB66C5" w:rsidRDefault="00CB66C5">
                  <w:pPr>
                    <w:spacing w:before="2"/>
                    <w:ind w:left="25"/>
                    <w:rPr>
                      <w:rFonts w:ascii="Arial MT"/>
                      <w:sz w:val="13"/>
                    </w:rPr>
                  </w:pPr>
                  <w:r>
                    <w:rPr>
                      <w:rFonts w:ascii="Arial MT"/>
                      <w:color w:val="000080"/>
                      <w:sz w:val="13"/>
                    </w:rPr>
                    <w:t>5.08</w:t>
                  </w:r>
                </w:p>
                <w:p w14:paraId="72687A75" w14:textId="77777777" w:rsidR="00CB66C5" w:rsidRDefault="00CB66C5">
                  <w:pPr>
                    <w:spacing w:before="2"/>
                    <w:ind w:left="22"/>
                    <w:rPr>
                      <w:rFonts w:ascii="Arial MT"/>
                      <w:sz w:val="13"/>
                    </w:rPr>
                  </w:pPr>
                  <w:r>
                    <w:rPr>
                      <w:rFonts w:ascii="Arial MT"/>
                      <w:color w:val="000080"/>
                      <w:sz w:val="13"/>
                    </w:rPr>
                    <w:t>5.07</w:t>
                  </w:r>
                </w:p>
                <w:p w14:paraId="2D2EC1FB" w14:textId="77777777" w:rsidR="00CB66C5" w:rsidRDefault="00CB66C5">
                  <w:pPr>
                    <w:spacing w:before="3"/>
                    <w:ind w:left="20"/>
                    <w:rPr>
                      <w:rFonts w:ascii="Arial MT"/>
                      <w:sz w:val="13"/>
                    </w:rPr>
                  </w:pPr>
                  <w:r>
                    <w:rPr>
                      <w:rFonts w:ascii="Arial MT"/>
                      <w:color w:val="000080"/>
                      <w:sz w:val="13"/>
                    </w:rPr>
                    <w:t>5.05</w:t>
                  </w:r>
                </w:p>
                <w:p w14:paraId="75D48E2D" w14:textId="77777777" w:rsidR="00CB66C5" w:rsidRDefault="00CB66C5">
                  <w:pPr>
                    <w:spacing w:before="2"/>
                    <w:ind w:left="80"/>
                    <w:rPr>
                      <w:rFonts w:ascii="Arial MT"/>
                      <w:sz w:val="13"/>
                    </w:rPr>
                  </w:pPr>
                  <w:r>
                    <w:rPr>
                      <w:rFonts w:ascii="Arial MT"/>
                      <w:color w:val="000080"/>
                      <w:sz w:val="13"/>
                    </w:rPr>
                    <w:t>4.36</w:t>
                  </w:r>
                </w:p>
                <w:p w14:paraId="765F45F0" w14:textId="77777777" w:rsidR="00CB66C5" w:rsidRDefault="00CB66C5">
                  <w:pPr>
                    <w:spacing w:before="2"/>
                    <w:ind w:left="83"/>
                    <w:rPr>
                      <w:rFonts w:ascii="Arial MT"/>
                      <w:sz w:val="13"/>
                    </w:rPr>
                  </w:pPr>
                  <w:r>
                    <w:rPr>
                      <w:rFonts w:ascii="Arial MT"/>
                      <w:color w:val="000080"/>
                      <w:sz w:val="13"/>
                    </w:rPr>
                    <w:t>4.36</w:t>
                  </w:r>
                </w:p>
                <w:p w14:paraId="400AF01D" w14:textId="77777777" w:rsidR="00CB66C5" w:rsidRDefault="00CB66C5">
                  <w:pPr>
                    <w:spacing w:before="3"/>
                    <w:ind w:left="60"/>
                    <w:rPr>
                      <w:rFonts w:ascii="Arial MT"/>
                      <w:sz w:val="13"/>
                    </w:rPr>
                  </w:pPr>
                  <w:r>
                    <w:rPr>
                      <w:rFonts w:ascii="Arial MT"/>
                      <w:color w:val="000080"/>
                      <w:sz w:val="13"/>
                    </w:rPr>
                    <w:t>4.27</w:t>
                  </w:r>
                </w:p>
              </w:txbxContent>
            </v:textbox>
            <w10:wrap anchorx="page"/>
          </v:shape>
        </w:pict>
      </w:r>
      <w:r>
        <w:rPr>
          <w:noProof/>
          <w:color w:val="000000" w:themeColor="text1"/>
        </w:rPr>
        <w:pict w14:anchorId="3DFDA141">
          <v:shape id="_x0000_s13333" type="#_x0000_t202" style="position:absolute;left:0;text-align:left;margin-left:423.25pt;margin-top:-38.75pt;width:90.95pt;height:24.7pt;z-index:250992640;mso-position-horizontal-relative:page" filled="f" stroked="f">
            <v:textbox style="layout-flow:vertical;mso-layout-flow-alt:bottom-to-top" inset="0,0,0,0">
              <w:txbxContent>
                <w:p w14:paraId="6930D2AF" w14:textId="77777777" w:rsidR="00CB66C5" w:rsidRDefault="00CB66C5">
                  <w:pPr>
                    <w:spacing w:before="19"/>
                    <w:ind w:left="20"/>
                    <w:rPr>
                      <w:rFonts w:ascii="Arial MT"/>
                      <w:sz w:val="13"/>
                    </w:rPr>
                  </w:pPr>
                  <w:r>
                    <w:rPr>
                      <w:rFonts w:ascii="Arial MT"/>
                      <w:color w:val="000080"/>
                      <w:sz w:val="13"/>
                    </w:rPr>
                    <w:t>3.47</w:t>
                  </w:r>
                </w:p>
                <w:p w14:paraId="110F6DE7" w14:textId="77777777" w:rsidR="00CB66C5" w:rsidRDefault="00CB66C5">
                  <w:pPr>
                    <w:spacing w:before="14"/>
                    <w:ind w:left="40"/>
                    <w:rPr>
                      <w:rFonts w:ascii="Arial MT"/>
                      <w:sz w:val="13"/>
                    </w:rPr>
                  </w:pPr>
                  <w:r>
                    <w:rPr>
                      <w:rFonts w:ascii="Arial MT"/>
                      <w:color w:val="000080"/>
                      <w:sz w:val="13"/>
                    </w:rPr>
                    <w:t>3.36</w:t>
                  </w:r>
                </w:p>
                <w:p w14:paraId="17F7E0BB" w14:textId="77777777" w:rsidR="00CB66C5" w:rsidRDefault="00CB66C5">
                  <w:pPr>
                    <w:spacing w:before="3"/>
                    <w:ind w:left="43"/>
                    <w:rPr>
                      <w:rFonts w:ascii="Arial MT"/>
                      <w:sz w:val="13"/>
                    </w:rPr>
                  </w:pPr>
                  <w:r>
                    <w:rPr>
                      <w:rFonts w:ascii="Arial MT"/>
                      <w:color w:val="000080"/>
                      <w:sz w:val="13"/>
                    </w:rPr>
                    <w:t>3.33</w:t>
                  </w:r>
                </w:p>
                <w:p w14:paraId="1B75270D" w14:textId="77777777" w:rsidR="00CB66C5" w:rsidRDefault="00CB66C5">
                  <w:pPr>
                    <w:spacing w:before="2"/>
                    <w:ind w:left="100"/>
                    <w:rPr>
                      <w:rFonts w:ascii="Arial MT"/>
                      <w:sz w:val="13"/>
                    </w:rPr>
                  </w:pPr>
                  <w:r>
                    <w:rPr>
                      <w:rFonts w:ascii="Arial MT"/>
                      <w:color w:val="000080"/>
                      <w:sz w:val="13"/>
                    </w:rPr>
                    <w:t>3.22</w:t>
                  </w:r>
                </w:p>
                <w:p w14:paraId="7867CB47" w14:textId="77777777" w:rsidR="00CB66C5" w:rsidRDefault="00CB66C5">
                  <w:pPr>
                    <w:spacing w:before="101"/>
                    <w:ind w:left="210"/>
                    <w:rPr>
                      <w:rFonts w:ascii="Arial MT"/>
                      <w:sz w:val="13"/>
                    </w:rPr>
                  </w:pPr>
                  <w:r>
                    <w:rPr>
                      <w:rFonts w:ascii="Arial MT"/>
                      <w:color w:val="000080"/>
                      <w:sz w:val="13"/>
                    </w:rPr>
                    <w:t>2.46</w:t>
                  </w:r>
                </w:p>
                <w:p w14:paraId="40EE4D6B" w14:textId="77777777" w:rsidR="00CB66C5" w:rsidRDefault="00CB66C5">
                  <w:pPr>
                    <w:spacing w:before="3"/>
                    <w:ind w:left="43"/>
                    <w:rPr>
                      <w:rFonts w:ascii="Arial MT"/>
                      <w:sz w:val="13"/>
                    </w:rPr>
                  </w:pPr>
                  <w:r>
                    <w:rPr>
                      <w:rFonts w:ascii="Arial MT"/>
                      <w:color w:val="000080"/>
                      <w:sz w:val="13"/>
                    </w:rPr>
                    <w:t>2.27</w:t>
                  </w:r>
                </w:p>
                <w:p w14:paraId="111CC7A2" w14:textId="77777777" w:rsidR="00CB66C5" w:rsidRDefault="00CB66C5">
                  <w:pPr>
                    <w:spacing w:before="2"/>
                    <w:ind w:left="43"/>
                    <w:rPr>
                      <w:rFonts w:ascii="Arial MT"/>
                      <w:sz w:val="13"/>
                    </w:rPr>
                  </w:pPr>
                  <w:r>
                    <w:rPr>
                      <w:rFonts w:ascii="Arial MT"/>
                      <w:color w:val="000080"/>
                      <w:sz w:val="13"/>
                    </w:rPr>
                    <w:t>2.26</w:t>
                  </w:r>
                </w:p>
                <w:p w14:paraId="18234973" w14:textId="77777777" w:rsidR="00CB66C5" w:rsidRDefault="00CB66C5">
                  <w:pPr>
                    <w:spacing w:before="2"/>
                    <w:ind w:left="40"/>
                    <w:rPr>
                      <w:rFonts w:ascii="Arial MT"/>
                      <w:sz w:val="13"/>
                    </w:rPr>
                  </w:pPr>
                  <w:r>
                    <w:rPr>
                      <w:rFonts w:ascii="Arial MT"/>
                      <w:color w:val="000080"/>
                      <w:sz w:val="13"/>
                    </w:rPr>
                    <w:t>2.22</w:t>
                  </w:r>
                </w:p>
                <w:p w14:paraId="1CC59214" w14:textId="77777777" w:rsidR="00CB66C5" w:rsidRDefault="00CB66C5">
                  <w:pPr>
                    <w:spacing w:before="2"/>
                    <w:ind w:left="45"/>
                    <w:rPr>
                      <w:rFonts w:ascii="Arial MT"/>
                      <w:sz w:val="13"/>
                    </w:rPr>
                  </w:pPr>
                  <w:r>
                    <w:rPr>
                      <w:rFonts w:ascii="Arial MT"/>
                      <w:color w:val="000080"/>
                      <w:sz w:val="13"/>
                    </w:rPr>
                    <w:t>2.18</w:t>
                  </w:r>
                </w:p>
                <w:p w14:paraId="6281BFD0" w14:textId="77777777" w:rsidR="00CB66C5" w:rsidRDefault="00CB66C5">
                  <w:pPr>
                    <w:spacing w:before="3"/>
                    <w:ind w:left="63"/>
                    <w:rPr>
                      <w:rFonts w:ascii="Arial MT"/>
                      <w:sz w:val="13"/>
                    </w:rPr>
                  </w:pPr>
                  <w:r>
                    <w:rPr>
                      <w:rFonts w:ascii="Arial MT"/>
                      <w:color w:val="000080"/>
                      <w:sz w:val="13"/>
                    </w:rPr>
                    <w:t>2.07</w:t>
                  </w:r>
                </w:p>
                <w:p w14:paraId="26A87165" w14:textId="77777777" w:rsidR="00CB66C5" w:rsidRDefault="00CB66C5">
                  <w:pPr>
                    <w:spacing w:before="2"/>
                    <w:ind w:left="48"/>
                    <w:rPr>
                      <w:rFonts w:ascii="Arial MT"/>
                      <w:sz w:val="13"/>
                    </w:rPr>
                  </w:pPr>
                  <w:r>
                    <w:rPr>
                      <w:rFonts w:ascii="Arial MT"/>
                      <w:color w:val="000080"/>
                      <w:sz w:val="13"/>
                    </w:rPr>
                    <w:t>2.03</w:t>
                  </w:r>
                </w:p>
              </w:txbxContent>
            </v:textbox>
            <w10:wrap anchorx="page"/>
          </v:shape>
        </w:pict>
      </w:r>
      <w:r w:rsidR="00B21731" w:rsidRPr="00984D1E">
        <w:rPr>
          <w:rFonts w:ascii="Arial MT"/>
          <w:noProof/>
          <w:color w:val="000000" w:themeColor="text1"/>
          <w:sz w:val="9"/>
        </w:rPr>
        <w:t>12.0   11.5   11.0   10.5   10.0</w:t>
      </w:r>
      <w:r w:rsidR="00B21731" w:rsidRPr="00984D1E">
        <w:rPr>
          <w:rFonts w:ascii="Arial MT"/>
          <w:noProof/>
          <w:color w:val="000000" w:themeColor="text1"/>
          <w:sz w:val="9"/>
        </w:rPr>
        <w:tab/>
        <w:t>9.5</w:t>
      </w:r>
      <w:r w:rsidR="00B21731" w:rsidRPr="00984D1E">
        <w:rPr>
          <w:rFonts w:ascii="Arial MT"/>
          <w:noProof/>
          <w:color w:val="000000" w:themeColor="text1"/>
          <w:sz w:val="9"/>
        </w:rPr>
        <w:tab/>
        <w:t>9.0</w:t>
      </w:r>
      <w:r w:rsidR="00B21731" w:rsidRPr="00984D1E">
        <w:rPr>
          <w:rFonts w:ascii="Arial MT"/>
          <w:noProof/>
          <w:color w:val="000000" w:themeColor="text1"/>
          <w:sz w:val="9"/>
        </w:rPr>
        <w:tab/>
        <w:t>8.5</w:t>
      </w:r>
      <w:r w:rsidR="00B21731" w:rsidRPr="00984D1E">
        <w:rPr>
          <w:rFonts w:ascii="Arial MT"/>
          <w:noProof/>
          <w:color w:val="000000" w:themeColor="text1"/>
          <w:sz w:val="9"/>
        </w:rPr>
        <w:tab/>
        <w:t>8.0</w:t>
      </w:r>
      <w:r w:rsidR="00B21731" w:rsidRPr="00984D1E">
        <w:rPr>
          <w:rFonts w:ascii="Arial MT"/>
          <w:noProof/>
          <w:color w:val="000000" w:themeColor="text1"/>
          <w:sz w:val="9"/>
        </w:rPr>
        <w:tab/>
        <w:t>7.5</w:t>
      </w:r>
      <w:r w:rsidR="00B21731" w:rsidRPr="00984D1E">
        <w:rPr>
          <w:rFonts w:ascii="Arial MT"/>
          <w:noProof/>
          <w:color w:val="000000" w:themeColor="text1"/>
          <w:sz w:val="9"/>
        </w:rPr>
        <w:tab/>
        <w:t>7.0</w:t>
      </w:r>
      <w:r w:rsidR="00B21731" w:rsidRPr="00984D1E">
        <w:rPr>
          <w:rFonts w:ascii="Arial MT"/>
          <w:noProof/>
          <w:color w:val="000000" w:themeColor="text1"/>
          <w:sz w:val="9"/>
        </w:rPr>
        <w:tab/>
        <w:t>6.5</w:t>
      </w:r>
      <w:r w:rsidR="00B21731" w:rsidRPr="00984D1E">
        <w:rPr>
          <w:rFonts w:ascii="Arial MT"/>
          <w:noProof/>
          <w:color w:val="000000" w:themeColor="text1"/>
          <w:sz w:val="9"/>
        </w:rPr>
        <w:tab/>
        <w:t>6.0</w:t>
      </w:r>
      <w:r w:rsidR="00B21731" w:rsidRPr="00984D1E">
        <w:rPr>
          <w:rFonts w:ascii="Arial MT"/>
          <w:noProof/>
          <w:color w:val="000000" w:themeColor="text1"/>
          <w:sz w:val="9"/>
        </w:rPr>
        <w:tab/>
        <w:t>5.5</w:t>
      </w:r>
      <w:r w:rsidR="00B21731" w:rsidRPr="00984D1E">
        <w:rPr>
          <w:rFonts w:ascii="Arial MT"/>
          <w:noProof/>
          <w:color w:val="000000" w:themeColor="text1"/>
          <w:sz w:val="9"/>
        </w:rPr>
        <w:tab/>
        <w:t>5.0</w:t>
      </w:r>
      <w:r w:rsidR="00B21731" w:rsidRPr="00984D1E">
        <w:rPr>
          <w:rFonts w:ascii="Arial MT"/>
          <w:noProof/>
          <w:color w:val="000000" w:themeColor="text1"/>
          <w:sz w:val="9"/>
        </w:rPr>
        <w:tab/>
        <w:t>4.5</w:t>
      </w:r>
      <w:r w:rsidR="00B21731" w:rsidRPr="00984D1E">
        <w:rPr>
          <w:rFonts w:ascii="Arial MT"/>
          <w:noProof/>
          <w:color w:val="000000" w:themeColor="text1"/>
          <w:sz w:val="9"/>
        </w:rPr>
        <w:tab/>
        <w:t>4.0</w:t>
      </w:r>
      <w:r w:rsidR="00B21731" w:rsidRPr="00984D1E">
        <w:rPr>
          <w:rFonts w:ascii="Arial MT"/>
          <w:noProof/>
          <w:color w:val="000000" w:themeColor="text1"/>
          <w:sz w:val="9"/>
        </w:rPr>
        <w:tab/>
        <w:t>3.5</w:t>
      </w:r>
      <w:r w:rsidR="00B21731" w:rsidRPr="00984D1E">
        <w:rPr>
          <w:rFonts w:ascii="Arial MT"/>
          <w:noProof/>
          <w:color w:val="000000" w:themeColor="text1"/>
          <w:sz w:val="9"/>
        </w:rPr>
        <w:tab/>
        <w:t>3.0</w:t>
      </w:r>
      <w:r w:rsidR="00B21731" w:rsidRPr="00984D1E">
        <w:rPr>
          <w:rFonts w:ascii="Arial MT"/>
          <w:noProof/>
          <w:color w:val="000000" w:themeColor="text1"/>
          <w:sz w:val="9"/>
        </w:rPr>
        <w:tab/>
        <w:t>2.5</w:t>
      </w:r>
      <w:r w:rsidR="00B21731" w:rsidRPr="00984D1E">
        <w:rPr>
          <w:rFonts w:ascii="Arial MT"/>
          <w:noProof/>
          <w:color w:val="000000" w:themeColor="text1"/>
          <w:sz w:val="9"/>
        </w:rPr>
        <w:tab/>
        <w:t>2.0</w:t>
      </w:r>
      <w:r w:rsidR="00B21731" w:rsidRPr="00984D1E">
        <w:rPr>
          <w:rFonts w:ascii="Arial MT"/>
          <w:noProof/>
          <w:color w:val="000000" w:themeColor="text1"/>
          <w:sz w:val="9"/>
        </w:rPr>
        <w:tab/>
        <w:t>1.5</w:t>
      </w:r>
      <w:r w:rsidR="00B21731" w:rsidRPr="00984D1E">
        <w:rPr>
          <w:rFonts w:ascii="Arial MT"/>
          <w:noProof/>
          <w:color w:val="000000" w:themeColor="text1"/>
          <w:sz w:val="9"/>
        </w:rPr>
        <w:tab/>
        <w:t>1.0</w:t>
      </w:r>
      <w:r w:rsidR="00B21731" w:rsidRPr="00984D1E">
        <w:rPr>
          <w:rFonts w:ascii="Arial MT"/>
          <w:noProof/>
          <w:color w:val="000000" w:themeColor="text1"/>
          <w:sz w:val="9"/>
        </w:rPr>
        <w:tab/>
        <w:t>0.5</w:t>
      </w:r>
    </w:p>
    <w:p w14:paraId="07983141" w14:textId="15070D92" w:rsidR="00C254C2" w:rsidRPr="00984D1E" w:rsidRDefault="00B21731">
      <w:pPr>
        <w:spacing w:before="9"/>
        <w:ind w:left="2015" w:right="1978"/>
        <w:jc w:val="center"/>
        <w:rPr>
          <w:rFonts w:ascii="Arial MT"/>
          <w:noProof/>
          <w:color w:val="000000" w:themeColor="text1"/>
          <w:sz w:val="9"/>
        </w:rPr>
      </w:pPr>
      <w:r w:rsidRPr="00984D1E">
        <w:rPr>
          <w:rFonts w:ascii="Arial MT"/>
          <w:noProof/>
          <w:color w:val="000000" w:themeColor="text1"/>
          <w:sz w:val="9"/>
        </w:rPr>
        <w:t>Chemic</w:t>
      </w:r>
      <w:r w:rsidR="001154A8" w:rsidRPr="001154A8">
        <w:rPr>
          <w:rFonts w:ascii="Arial MT"/>
          <w:noProof/>
          <w:vanish/>
          <w:color w:val="000000" w:themeColor="text1"/>
          <w:spacing w:val="-20"/>
          <w:w w:val="1"/>
          <w:sz w:val="9"/>
        </w:rPr>
        <w:t>‬</w:t>
      </w:r>
      <w:r w:rsidR="001154A8" w:rsidRPr="001154A8">
        <w:rPr>
          <w:rFonts w:ascii="Arial MT"/>
          <w:noProof/>
          <w:vanish/>
          <w:color w:val="000000" w:themeColor="text1"/>
          <w:spacing w:val="-20"/>
          <w:w w:val="1"/>
          <w:sz w:val="9"/>
        </w:rPr>
        <w:t>‬</w:t>
      </w:r>
      <w:r w:rsidR="001154A8">
        <w:rPr>
          <w:rFonts w:ascii="Arial MT"/>
          <w:noProof/>
          <w:color w:val="000000" w:themeColor="text1"/>
          <w:sz w:val="9"/>
        </w:rPr>
        <w:t xml:space="preserve">al </w:t>
      </w:r>
      <w:r w:rsidRPr="00984D1E">
        <w:rPr>
          <w:rFonts w:ascii="Arial MT"/>
          <w:noProof/>
          <w:color w:val="000000" w:themeColor="text1"/>
          <w:sz w:val="9"/>
        </w:rPr>
        <w:t>Shift (ppm)</w:t>
      </w:r>
    </w:p>
    <w:p w14:paraId="74A630E6" w14:textId="77777777" w:rsidR="00C254C2" w:rsidRPr="00984D1E" w:rsidRDefault="00C254C2">
      <w:pPr>
        <w:jc w:val="center"/>
        <w:rPr>
          <w:rFonts w:ascii="Arial MT"/>
          <w:noProof/>
          <w:color w:val="000000" w:themeColor="text1"/>
          <w:sz w:val="9"/>
        </w:rPr>
        <w:sectPr w:rsidR="00C254C2" w:rsidRPr="00984D1E">
          <w:pgSz w:w="11910" w:h="16840"/>
          <w:pgMar w:top="1260" w:right="260" w:bottom="1260" w:left="1580" w:header="0" w:footer="980" w:gutter="0"/>
          <w:cols w:space="720"/>
        </w:sectPr>
      </w:pPr>
    </w:p>
    <w:p w14:paraId="26AEE0CA" w14:textId="77777777" w:rsidR="00C254C2" w:rsidRPr="00984D1E" w:rsidRDefault="00C254C2">
      <w:pPr>
        <w:pStyle w:val="a3"/>
        <w:spacing w:before="9"/>
        <w:rPr>
          <w:rFonts w:ascii="Arial MT"/>
          <w:noProof/>
          <w:color w:val="000000" w:themeColor="text1"/>
          <w:sz w:val="11"/>
        </w:rPr>
      </w:pPr>
    </w:p>
    <w:p w14:paraId="1DF27B54" w14:textId="77777777" w:rsidR="00C254C2" w:rsidRPr="00984D1E" w:rsidRDefault="00B21731">
      <w:pPr>
        <w:spacing w:line="321" w:lineRule="auto"/>
        <w:ind w:left="1139" w:right="-12" w:hanging="47"/>
        <w:rPr>
          <w:rFonts w:ascii="Arial MT"/>
          <w:noProof/>
          <w:color w:val="000000" w:themeColor="text1"/>
          <w:sz w:val="9"/>
        </w:rPr>
      </w:pPr>
      <w:r w:rsidRPr="00984D1E">
        <w:rPr>
          <w:noProof/>
          <w:color w:val="000000" w:themeColor="text1"/>
          <w:lang w:val="ru-RU" w:eastAsia="ru-RU"/>
        </w:rPr>
        <w:drawing>
          <wp:anchor distT="0" distB="0" distL="0" distR="0" simplePos="0" relativeHeight="250568704" behindDoc="1" locked="0" layoutInCell="1" allowOverlap="1" wp14:anchorId="462008EA" wp14:editId="5602CBBA">
            <wp:simplePos x="0" y="0"/>
            <wp:positionH relativeFrom="page">
              <wp:posOffset>1660258</wp:posOffset>
            </wp:positionH>
            <wp:positionV relativeFrom="paragraph">
              <wp:posOffset>-12905</wp:posOffset>
            </wp:positionV>
            <wp:extent cx="3641900" cy="1057299"/>
            <wp:effectExtent l="0" t="0" r="0" b="0"/>
            <wp:wrapNone/>
            <wp:docPr id="105" name="image9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image99.png"/>
                    <pic:cNvPicPr/>
                  </pic:nvPicPr>
                  <pic:blipFill>
                    <a:blip r:embed="rId151" cstate="print"/>
                    <a:stretch>
                      <a:fillRect/>
                    </a:stretch>
                  </pic:blipFill>
                  <pic:spPr>
                    <a:xfrm>
                      <a:off x="0" y="0"/>
                      <a:ext cx="3641900" cy="1057299"/>
                    </a:xfrm>
                    <a:prstGeom prst="rect">
                      <a:avLst/>
                    </a:prstGeom>
                  </pic:spPr>
                </pic:pic>
              </a:graphicData>
            </a:graphic>
          </wp:anchor>
        </w:drawing>
      </w:r>
      <w:r w:rsidRPr="00984D1E">
        <w:rPr>
          <w:rFonts w:ascii="Arial MT"/>
          <w:noProof/>
          <w:color w:val="000000" w:themeColor="text1"/>
          <w:sz w:val="9"/>
        </w:rPr>
        <w:t>No.    (ppm)      (Hz)      Height 1       2.03   810.5  0.0118</w:t>
      </w:r>
    </w:p>
    <w:p w14:paraId="7A72061A" w14:textId="77777777" w:rsidR="00C254C2" w:rsidRPr="00984D1E" w:rsidRDefault="00B21731">
      <w:pPr>
        <w:ind w:left="1139"/>
        <w:rPr>
          <w:rFonts w:ascii="Arial MT"/>
          <w:noProof/>
          <w:color w:val="000000" w:themeColor="text1"/>
          <w:sz w:val="9"/>
        </w:rPr>
      </w:pPr>
      <w:r w:rsidRPr="00984D1E">
        <w:rPr>
          <w:rFonts w:ascii="Arial MT"/>
          <w:noProof/>
          <w:color w:val="000000" w:themeColor="text1"/>
          <w:sz w:val="9"/>
        </w:rPr>
        <w:t>2       2.07   825.7  0.0172</w:t>
      </w:r>
    </w:p>
    <w:p w14:paraId="03610351" w14:textId="77777777" w:rsidR="00C254C2" w:rsidRPr="00984D1E" w:rsidRDefault="00B21731">
      <w:pPr>
        <w:spacing w:before="35"/>
        <w:ind w:left="1139"/>
        <w:rPr>
          <w:rFonts w:ascii="Arial MT"/>
          <w:noProof/>
          <w:color w:val="000000" w:themeColor="text1"/>
          <w:sz w:val="9"/>
        </w:rPr>
      </w:pPr>
      <w:r w:rsidRPr="00984D1E">
        <w:rPr>
          <w:rFonts w:ascii="Arial MT"/>
          <w:noProof/>
          <w:color w:val="000000" w:themeColor="text1"/>
          <w:sz w:val="9"/>
        </w:rPr>
        <w:t>3       2.10   841.2  0.0064</w:t>
      </w:r>
    </w:p>
    <w:p w14:paraId="3BC8F53F" w14:textId="77777777" w:rsidR="00C254C2" w:rsidRPr="00984D1E" w:rsidRDefault="00B21731">
      <w:pPr>
        <w:spacing w:before="35"/>
        <w:ind w:left="1139"/>
        <w:rPr>
          <w:rFonts w:ascii="Arial MT"/>
          <w:noProof/>
          <w:color w:val="000000" w:themeColor="text1"/>
          <w:sz w:val="9"/>
        </w:rPr>
      </w:pPr>
      <w:r w:rsidRPr="00984D1E">
        <w:rPr>
          <w:rFonts w:ascii="Arial MT"/>
          <w:noProof/>
          <w:color w:val="000000" w:themeColor="text1"/>
          <w:sz w:val="9"/>
        </w:rPr>
        <w:t>4       2.14   853.6  0.0076</w:t>
      </w:r>
    </w:p>
    <w:p w14:paraId="27753BEB" w14:textId="77777777" w:rsidR="00C254C2" w:rsidRPr="00984D1E" w:rsidRDefault="00B21731">
      <w:pPr>
        <w:spacing w:before="36"/>
        <w:ind w:left="1139"/>
        <w:rPr>
          <w:rFonts w:ascii="Arial MT"/>
          <w:noProof/>
          <w:color w:val="000000" w:themeColor="text1"/>
          <w:sz w:val="9"/>
        </w:rPr>
      </w:pPr>
      <w:r w:rsidRPr="00984D1E">
        <w:rPr>
          <w:rFonts w:ascii="Arial MT"/>
          <w:noProof/>
          <w:color w:val="000000" w:themeColor="text1"/>
          <w:sz w:val="9"/>
        </w:rPr>
        <w:t>5       2.18   870.1  0.0116</w:t>
      </w:r>
    </w:p>
    <w:p w14:paraId="57886B87" w14:textId="77777777" w:rsidR="00C254C2" w:rsidRPr="00984D1E" w:rsidRDefault="00B21731">
      <w:pPr>
        <w:spacing w:before="35"/>
        <w:ind w:left="1139"/>
        <w:rPr>
          <w:rFonts w:ascii="Arial MT"/>
          <w:noProof/>
          <w:color w:val="000000" w:themeColor="text1"/>
          <w:sz w:val="9"/>
        </w:rPr>
      </w:pPr>
      <w:r w:rsidRPr="00984D1E">
        <w:rPr>
          <w:rFonts w:ascii="Arial MT"/>
          <w:noProof/>
          <w:color w:val="000000" w:themeColor="text1"/>
          <w:sz w:val="9"/>
        </w:rPr>
        <w:t>6       2.22   888.8  0.0089</w:t>
      </w:r>
    </w:p>
    <w:p w14:paraId="27920CFC" w14:textId="77777777" w:rsidR="00C254C2" w:rsidRPr="00984D1E" w:rsidRDefault="00B21731">
      <w:pPr>
        <w:spacing w:before="35"/>
        <w:ind w:left="1139"/>
        <w:rPr>
          <w:rFonts w:ascii="Arial MT"/>
          <w:noProof/>
          <w:color w:val="000000" w:themeColor="text1"/>
          <w:sz w:val="9"/>
        </w:rPr>
      </w:pPr>
      <w:r w:rsidRPr="00984D1E">
        <w:rPr>
          <w:rFonts w:ascii="Arial MT"/>
          <w:noProof/>
          <w:color w:val="000000" w:themeColor="text1"/>
          <w:sz w:val="9"/>
        </w:rPr>
        <w:t>7       2.26   903.0  0.0101</w:t>
      </w:r>
    </w:p>
    <w:p w14:paraId="2908EB73" w14:textId="77777777" w:rsidR="00C254C2" w:rsidRPr="00984D1E" w:rsidRDefault="00B21731">
      <w:pPr>
        <w:spacing w:before="35"/>
        <w:ind w:left="1139"/>
        <w:rPr>
          <w:rFonts w:ascii="Arial MT"/>
          <w:noProof/>
          <w:color w:val="000000" w:themeColor="text1"/>
          <w:sz w:val="9"/>
        </w:rPr>
      </w:pPr>
      <w:r w:rsidRPr="00984D1E">
        <w:rPr>
          <w:rFonts w:ascii="Arial MT"/>
          <w:noProof/>
          <w:color w:val="000000" w:themeColor="text1"/>
          <w:sz w:val="9"/>
        </w:rPr>
        <w:t>8       2.27   906.2  0.0104</w:t>
      </w:r>
    </w:p>
    <w:p w14:paraId="563D74B1" w14:textId="77777777" w:rsidR="00C254C2" w:rsidRPr="00984D1E" w:rsidRDefault="00B21731">
      <w:pPr>
        <w:spacing w:before="35"/>
        <w:ind w:left="1139"/>
        <w:rPr>
          <w:rFonts w:ascii="Arial MT"/>
          <w:noProof/>
          <w:color w:val="000000" w:themeColor="text1"/>
          <w:sz w:val="9"/>
        </w:rPr>
      </w:pPr>
      <w:r w:rsidRPr="00984D1E">
        <w:rPr>
          <w:rFonts w:ascii="Arial MT"/>
          <w:noProof/>
          <w:color w:val="000000" w:themeColor="text1"/>
          <w:sz w:val="9"/>
        </w:rPr>
        <w:t>9       2.29   913.6  0.0073</w:t>
      </w:r>
    </w:p>
    <w:p w14:paraId="0EB282F2" w14:textId="77777777" w:rsidR="00C254C2" w:rsidRPr="00984D1E" w:rsidRDefault="00B21731">
      <w:pPr>
        <w:spacing w:before="36"/>
        <w:ind w:left="1113"/>
        <w:rPr>
          <w:rFonts w:ascii="Arial MT"/>
          <w:noProof/>
          <w:color w:val="000000" w:themeColor="text1"/>
          <w:sz w:val="9"/>
        </w:rPr>
      </w:pPr>
      <w:r w:rsidRPr="00984D1E">
        <w:rPr>
          <w:rFonts w:ascii="Arial MT"/>
          <w:noProof/>
          <w:color w:val="000000" w:themeColor="text1"/>
          <w:sz w:val="9"/>
        </w:rPr>
        <w:t>10      2.30   921.4  0.0047</w:t>
      </w:r>
    </w:p>
    <w:p w14:paraId="71562CD1" w14:textId="77777777" w:rsidR="00C254C2" w:rsidRPr="00984D1E" w:rsidRDefault="00B21731">
      <w:pPr>
        <w:spacing w:before="35"/>
        <w:ind w:left="1113"/>
        <w:rPr>
          <w:rFonts w:ascii="Arial MT"/>
          <w:noProof/>
          <w:color w:val="000000" w:themeColor="text1"/>
          <w:sz w:val="9"/>
        </w:rPr>
      </w:pPr>
      <w:r w:rsidRPr="00984D1E">
        <w:rPr>
          <w:rFonts w:ascii="Arial MT"/>
          <w:noProof/>
          <w:color w:val="000000" w:themeColor="text1"/>
          <w:sz w:val="9"/>
        </w:rPr>
        <w:t>11      2.46   984.6  0.0663</w:t>
      </w:r>
    </w:p>
    <w:p w14:paraId="120242E4" w14:textId="77777777" w:rsidR="00C254C2" w:rsidRPr="00984D1E" w:rsidRDefault="00B21731">
      <w:pPr>
        <w:pStyle w:val="a3"/>
        <w:spacing w:before="8"/>
        <w:rPr>
          <w:rFonts w:ascii="Arial MT"/>
          <w:noProof/>
          <w:color w:val="000000" w:themeColor="text1"/>
          <w:sz w:val="11"/>
        </w:rPr>
      </w:pPr>
      <w:r w:rsidRPr="00984D1E">
        <w:rPr>
          <w:noProof/>
          <w:color w:val="000000" w:themeColor="text1"/>
        </w:rPr>
        <w:br w:type="column"/>
      </w:r>
    </w:p>
    <w:p w14:paraId="7BCCED21" w14:textId="77777777" w:rsidR="00C254C2" w:rsidRPr="00984D1E" w:rsidRDefault="00B21731">
      <w:pPr>
        <w:spacing w:before="1" w:line="321" w:lineRule="auto"/>
        <w:ind w:left="135" w:right="-7" w:hanging="21"/>
        <w:rPr>
          <w:rFonts w:ascii="Arial MT"/>
          <w:noProof/>
          <w:color w:val="000000" w:themeColor="text1"/>
          <w:sz w:val="9"/>
        </w:rPr>
      </w:pPr>
      <w:r w:rsidRPr="00984D1E">
        <w:rPr>
          <w:rFonts w:ascii="Arial MT"/>
          <w:noProof/>
          <w:color w:val="000000" w:themeColor="text1"/>
          <w:sz w:val="9"/>
        </w:rPr>
        <w:t>No.    (ppm)      (Hz)      Height 12      3.07  1226.8   0.0035</w:t>
      </w:r>
    </w:p>
    <w:p w14:paraId="7FB2160D" w14:textId="77777777" w:rsidR="00C254C2" w:rsidRPr="00984D1E" w:rsidRDefault="00B21731">
      <w:pPr>
        <w:ind w:left="135"/>
        <w:rPr>
          <w:rFonts w:ascii="Arial MT"/>
          <w:noProof/>
          <w:color w:val="000000" w:themeColor="text1"/>
          <w:sz w:val="9"/>
        </w:rPr>
      </w:pPr>
      <w:r w:rsidRPr="00984D1E">
        <w:rPr>
          <w:rFonts w:ascii="Arial MT"/>
          <w:noProof/>
          <w:color w:val="000000" w:themeColor="text1"/>
          <w:sz w:val="9"/>
        </w:rPr>
        <w:t>13      3.10  1237.8   0.0064</w:t>
      </w:r>
    </w:p>
    <w:p w14:paraId="6E04F5B8" w14:textId="77777777" w:rsidR="00C254C2" w:rsidRPr="00984D1E" w:rsidRDefault="00B21731">
      <w:pPr>
        <w:spacing w:before="35"/>
        <w:ind w:left="135"/>
        <w:rPr>
          <w:rFonts w:ascii="Arial MT"/>
          <w:noProof/>
          <w:color w:val="000000" w:themeColor="text1"/>
          <w:sz w:val="9"/>
        </w:rPr>
      </w:pPr>
      <w:r w:rsidRPr="00984D1E">
        <w:rPr>
          <w:rFonts w:ascii="Arial MT"/>
          <w:noProof/>
          <w:color w:val="000000" w:themeColor="text1"/>
          <w:sz w:val="9"/>
        </w:rPr>
        <w:t>14      3.12  1246.5   0.0068</w:t>
      </w:r>
    </w:p>
    <w:p w14:paraId="4F537D91" w14:textId="77777777" w:rsidR="00C254C2" w:rsidRPr="00984D1E" w:rsidRDefault="00B21731">
      <w:pPr>
        <w:spacing w:before="35"/>
        <w:ind w:left="135"/>
        <w:rPr>
          <w:rFonts w:ascii="Arial MT"/>
          <w:noProof/>
          <w:color w:val="000000" w:themeColor="text1"/>
          <w:sz w:val="9"/>
        </w:rPr>
      </w:pPr>
      <w:r w:rsidRPr="00984D1E">
        <w:rPr>
          <w:rFonts w:ascii="Arial MT"/>
          <w:noProof/>
          <w:color w:val="000000" w:themeColor="text1"/>
          <w:sz w:val="9"/>
        </w:rPr>
        <w:t>15      3.22  1285.9   0.0299</w:t>
      </w:r>
    </w:p>
    <w:p w14:paraId="510508E7" w14:textId="77777777" w:rsidR="00C254C2" w:rsidRPr="00984D1E" w:rsidRDefault="00B21731">
      <w:pPr>
        <w:spacing w:before="35"/>
        <w:ind w:left="135"/>
        <w:rPr>
          <w:rFonts w:ascii="Arial MT"/>
          <w:noProof/>
          <w:color w:val="000000" w:themeColor="text1"/>
          <w:sz w:val="9"/>
        </w:rPr>
      </w:pPr>
      <w:r w:rsidRPr="00984D1E">
        <w:rPr>
          <w:rFonts w:ascii="Arial MT"/>
          <w:noProof/>
          <w:color w:val="000000" w:themeColor="text1"/>
          <w:sz w:val="9"/>
        </w:rPr>
        <w:t>16      3.33  1333.1   0.0100</w:t>
      </w:r>
    </w:p>
    <w:p w14:paraId="49336EF8" w14:textId="77777777" w:rsidR="00C254C2" w:rsidRPr="00984D1E" w:rsidRDefault="00B21731">
      <w:pPr>
        <w:spacing w:before="36"/>
        <w:ind w:left="135"/>
        <w:rPr>
          <w:rFonts w:ascii="Arial MT"/>
          <w:noProof/>
          <w:color w:val="000000" w:themeColor="text1"/>
          <w:sz w:val="9"/>
        </w:rPr>
      </w:pPr>
      <w:r w:rsidRPr="00984D1E">
        <w:rPr>
          <w:rFonts w:ascii="Arial MT"/>
          <w:noProof/>
          <w:color w:val="000000" w:themeColor="text1"/>
          <w:sz w:val="9"/>
        </w:rPr>
        <w:t>17      3.36  1345.0   0.0092</w:t>
      </w:r>
    </w:p>
    <w:p w14:paraId="5534ECE5" w14:textId="77777777" w:rsidR="00C254C2" w:rsidRPr="00984D1E" w:rsidRDefault="00B21731">
      <w:pPr>
        <w:spacing w:before="35"/>
        <w:ind w:left="135"/>
        <w:rPr>
          <w:rFonts w:ascii="Arial MT"/>
          <w:noProof/>
          <w:color w:val="000000" w:themeColor="text1"/>
          <w:sz w:val="9"/>
        </w:rPr>
      </w:pPr>
      <w:r w:rsidRPr="00984D1E">
        <w:rPr>
          <w:rFonts w:ascii="Arial MT"/>
          <w:noProof/>
          <w:color w:val="000000" w:themeColor="text1"/>
          <w:sz w:val="9"/>
        </w:rPr>
        <w:t>18      3.41  1365.1   1.0000</w:t>
      </w:r>
    </w:p>
    <w:p w14:paraId="6A70EDFF" w14:textId="77777777" w:rsidR="00C254C2" w:rsidRPr="00984D1E" w:rsidRDefault="00B21731">
      <w:pPr>
        <w:spacing w:before="35"/>
        <w:ind w:left="135"/>
        <w:rPr>
          <w:rFonts w:ascii="Arial MT"/>
          <w:noProof/>
          <w:color w:val="000000" w:themeColor="text1"/>
          <w:sz w:val="9"/>
        </w:rPr>
      </w:pPr>
      <w:r w:rsidRPr="00984D1E">
        <w:rPr>
          <w:rFonts w:ascii="Arial MT"/>
          <w:noProof/>
          <w:color w:val="000000" w:themeColor="text1"/>
          <w:sz w:val="9"/>
        </w:rPr>
        <w:t>19      3.47  1387.1   0.0025</w:t>
      </w:r>
    </w:p>
    <w:p w14:paraId="0967438E" w14:textId="77777777" w:rsidR="00C254C2" w:rsidRPr="00984D1E" w:rsidRDefault="00B21731">
      <w:pPr>
        <w:spacing w:before="35"/>
        <w:ind w:left="135"/>
        <w:rPr>
          <w:rFonts w:ascii="Arial MT"/>
          <w:noProof/>
          <w:color w:val="000000" w:themeColor="text1"/>
          <w:sz w:val="9"/>
        </w:rPr>
      </w:pPr>
      <w:r w:rsidRPr="00984D1E">
        <w:rPr>
          <w:rFonts w:ascii="Arial MT"/>
          <w:noProof/>
          <w:color w:val="000000" w:themeColor="text1"/>
          <w:sz w:val="9"/>
        </w:rPr>
        <w:t>20      4.27  1706.3   0.0158</w:t>
      </w:r>
    </w:p>
    <w:p w14:paraId="599751FC" w14:textId="77777777" w:rsidR="00C254C2" w:rsidRPr="00984D1E" w:rsidRDefault="00B21731">
      <w:pPr>
        <w:spacing w:before="35"/>
        <w:ind w:left="135"/>
        <w:rPr>
          <w:rFonts w:ascii="Arial MT"/>
          <w:noProof/>
          <w:color w:val="000000" w:themeColor="text1"/>
          <w:sz w:val="9"/>
        </w:rPr>
      </w:pPr>
      <w:r w:rsidRPr="00984D1E">
        <w:rPr>
          <w:rFonts w:ascii="Arial MT"/>
          <w:noProof/>
          <w:color w:val="000000" w:themeColor="text1"/>
          <w:sz w:val="9"/>
        </w:rPr>
        <w:t>21      4.36  1741.1   0.0242</w:t>
      </w:r>
    </w:p>
    <w:p w14:paraId="1D31219E" w14:textId="77777777" w:rsidR="00C254C2" w:rsidRPr="00984D1E" w:rsidRDefault="00B21731">
      <w:pPr>
        <w:spacing w:before="36"/>
        <w:ind w:left="135"/>
        <w:rPr>
          <w:rFonts w:ascii="Arial MT"/>
          <w:noProof/>
          <w:color w:val="000000" w:themeColor="text1"/>
          <w:sz w:val="9"/>
        </w:rPr>
      </w:pPr>
      <w:r w:rsidRPr="00984D1E">
        <w:rPr>
          <w:rFonts w:ascii="Arial MT"/>
          <w:noProof/>
          <w:color w:val="000000" w:themeColor="text1"/>
          <w:sz w:val="9"/>
        </w:rPr>
        <w:t>22      4.36  1744.8   0.0230</w:t>
      </w:r>
    </w:p>
    <w:p w14:paraId="00E3618D" w14:textId="77777777" w:rsidR="00C254C2" w:rsidRPr="00984D1E" w:rsidRDefault="00B21731">
      <w:pPr>
        <w:pStyle w:val="a3"/>
        <w:spacing w:before="8"/>
        <w:rPr>
          <w:rFonts w:ascii="Arial MT"/>
          <w:noProof/>
          <w:color w:val="000000" w:themeColor="text1"/>
          <w:sz w:val="11"/>
        </w:rPr>
      </w:pPr>
      <w:r w:rsidRPr="00984D1E">
        <w:rPr>
          <w:noProof/>
          <w:color w:val="000000" w:themeColor="text1"/>
        </w:rPr>
        <w:br w:type="column"/>
      </w:r>
    </w:p>
    <w:p w14:paraId="2E2205B6" w14:textId="77777777" w:rsidR="00C254C2" w:rsidRPr="00984D1E" w:rsidRDefault="00B21731">
      <w:pPr>
        <w:spacing w:line="321" w:lineRule="auto"/>
        <w:ind w:left="135" w:right="-7" w:hanging="21"/>
        <w:rPr>
          <w:rFonts w:ascii="Arial MT"/>
          <w:noProof/>
          <w:color w:val="000000" w:themeColor="text1"/>
          <w:sz w:val="9"/>
        </w:rPr>
      </w:pPr>
      <w:r w:rsidRPr="00984D1E">
        <w:rPr>
          <w:rFonts w:ascii="Arial MT"/>
          <w:noProof/>
          <w:color w:val="000000" w:themeColor="text1"/>
          <w:sz w:val="9"/>
        </w:rPr>
        <w:t>No.    (ppm)      (Hz)      Height 23      5.05  2020.0   0.0026</w:t>
      </w:r>
    </w:p>
    <w:p w14:paraId="6A41E664" w14:textId="77777777" w:rsidR="00C254C2" w:rsidRPr="00984D1E" w:rsidRDefault="00B21731">
      <w:pPr>
        <w:ind w:left="135"/>
        <w:rPr>
          <w:rFonts w:ascii="Arial MT"/>
          <w:noProof/>
          <w:color w:val="000000" w:themeColor="text1"/>
          <w:sz w:val="9"/>
        </w:rPr>
      </w:pPr>
      <w:r w:rsidRPr="00984D1E">
        <w:rPr>
          <w:rFonts w:ascii="Arial MT"/>
          <w:noProof/>
          <w:color w:val="000000" w:themeColor="text1"/>
          <w:sz w:val="9"/>
        </w:rPr>
        <w:t>24      5.07  2025.0   0.0036</w:t>
      </w:r>
    </w:p>
    <w:p w14:paraId="7D307669" w14:textId="77777777" w:rsidR="00C254C2" w:rsidRPr="00984D1E" w:rsidRDefault="00B21731">
      <w:pPr>
        <w:spacing w:before="36"/>
        <w:ind w:left="135"/>
        <w:rPr>
          <w:rFonts w:ascii="Arial MT"/>
          <w:noProof/>
          <w:color w:val="000000" w:themeColor="text1"/>
          <w:sz w:val="9"/>
        </w:rPr>
      </w:pPr>
      <w:r w:rsidRPr="00984D1E">
        <w:rPr>
          <w:rFonts w:ascii="Arial MT"/>
          <w:noProof/>
          <w:color w:val="000000" w:themeColor="text1"/>
          <w:sz w:val="9"/>
        </w:rPr>
        <w:t>25      5.08  2030.1   0.0046</w:t>
      </w:r>
    </w:p>
    <w:p w14:paraId="473B87D7" w14:textId="77777777" w:rsidR="00C254C2" w:rsidRPr="00984D1E" w:rsidRDefault="00B21731">
      <w:pPr>
        <w:spacing w:before="35"/>
        <w:ind w:left="135"/>
        <w:rPr>
          <w:rFonts w:ascii="Arial MT"/>
          <w:noProof/>
          <w:color w:val="000000" w:themeColor="text1"/>
          <w:sz w:val="9"/>
        </w:rPr>
      </w:pPr>
      <w:r w:rsidRPr="00984D1E">
        <w:rPr>
          <w:rFonts w:ascii="Arial MT"/>
          <w:noProof/>
          <w:color w:val="000000" w:themeColor="text1"/>
          <w:sz w:val="9"/>
        </w:rPr>
        <w:t>26      5.09  2034.6   0.0037</w:t>
      </w:r>
    </w:p>
    <w:p w14:paraId="51D719F2" w14:textId="77777777" w:rsidR="00C254C2" w:rsidRPr="00984D1E" w:rsidRDefault="00B21731">
      <w:pPr>
        <w:spacing w:before="35"/>
        <w:ind w:left="135"/>
        <w:rPr>
          <w:rFonts w:ascii="Arial MT"/>
          <w:noProof/>
          <w:color w:val="000000" w:themeColor="text1"/>
          <w:sz w:val="9"/>
        </w:rPr>
      </w:pPr>
      <w:r w:rsidRPr="00984D1E">
        <w:rPr>
          <w:rFonts w:ascii="Arial MT"/>
          <w:noProof/>
          <w:color w:val="000000" w:themeColor="text1"/>
          <w:sz w:val="9"/>
        </w:rPr>
        <w:t>27      5.10  2040.1   0.0025</w:t>
      </w:r>
    </w:p>
    <w:p w14:paraId="440B46C2" w14:textId="77777777" w:rsidR="00C254C2" w:rsidRPr="00984D1E" w:rsidRDefault="00B21731">
      <w:pPr>
        <w:spacing w:before="35"/>
        <w:ind w:left="135"/>
        <w:rPr>
          <w:rFonts w:ascii="Arial MT"/>
          <w:noProof/>
          <w:color w:val="000000" w:themeColor="text1"/>
          <w:sz w:val="9"/>
        </w:rPr>
      </w:pPr>
      <w:r w:rsidRPr="00984D1E">
        <w:rPr>
          <w:rFonts w:ascii="Arial MT"/>
          <w:noProof/>
          <w:color w:val="000000" w:themeColor="text1"/>
          <w:sz w:val="9"/>
        </w:rPr>
        <w:t>28      5.24  2094.6   0.0143</w:t>
      </w:r>
    </w:p>
    <w:p w14:paraId="7FA66540" w14:textId="77777777" w:rsidR="00C254C2" w:rsidRPr="00984D1E" w:rsidRDefault="00B21731">
      <w:pPr>
        <w:spacing w:before="35"/>
        <w:ind w:left="135"/>
        <w:rPr>
          <w:rFonts w:ascii="Arial MT"/>
          <w:noProof/>
          <w:color w:val="000000" w:themeColor="text1"/>
          <w:sz w:val="9"/>
        </w:rPr>
      </w:pPr>
      <w:r w:rsidRPr="00984D1E">
        <w:rPr>
          <w:rFonts w:ascii="Arial MT"/>
          <w:noProof/>
          <w:color w:val="000000" w:themeColor="text1"/>
          <w:sz w:val="9"/>
        </w:rPr>
        <w:t>29      7.31  2923.0   0.0030</w:t>
      </w:r>
    </w:p>
    <w:p w14:paraId="2D875438" w14:textId="77777777" w:rsidR="00C254C2" w:rsidRPr="00984D1E" w:rsidRDefault="00B21731">
      <w:pPr>
        <w:spacing w:before="36"/>
        <w:ind w:left="135"/>
        <w:rPr>
          <w:rFonts w:ascii="Arial MT"/>
          <w:noProof/>
          <w:color w:val="000000" w:themeColor="text1"/>
          <w:sz w:val="9"/>
        </w:rPr>
      </w:pPr>
      <w:r w:rsidRPr="00984D1E">
        <w:rPr>
          <w:rFonts w:ascii="Arial MT"/>
          <w:noProof/>
          <w:color w:val="000000" w:themeColor="text1"/>
          <w:sz w:val="9"/>
        </w:rPr>
        <w:t>30      7.40  2960.1   0.0835</w:t>
      </w:r>
    </w:p>
    <w:p w14:paraId="3BB6A782" w14:textId="77777777" w:rsidR="00C254C2" w:rsidRPr="00984D1E" w:rsidRDefault="00B21731">
      <w:pPr>
        <w:spacing w:before="35"/>
        <w:ind w:left="135"/>
        <w:rPr>
          <w:rFonts w:ascii="Arial MT"/>
          <w:noProof/>
          <w:color w:val="000000" w:themeColor="text1"/>
          <w:sz w:val="9"/>
        </w:rPr>
      </w:pPr>
      <w:r w:rsidRPr="00984D1E">
        <w:rPr>
          <w:rFonts w:ascii="Arial MT"/>
          <w:noProof/>
          <w:color w:val="000000" w:themeColor="text1"/>
          <w:sz w:val="9"/>
        </w:rPr>
        <w:t>31      7.41  2962.9   0.0907</w:t>
      </w:r>
    </w:p>
    <w:p w14:paraId="694504C9" w14:textId="77777777" w:rsidR="00C254C2" w:rsidRPr="00984D1E" w:rsidRDefault="00B21731">
      <w:pPr>
        <w:spacing w:before="35"/>
        <w:ind w:left="135"/>
        <w:rPr>
          <w:rFonts w:ascii="Arial MT"/>
          <w:noProof/>
          <w:color w:val="000000" w:themeColor="text1"/>
          <w:sz w:val="9"/>
        </w:rPr>
      </w:pPr>
      <w:r w:rsidRPr="00984D1E">
        <w:rPr>
          <w:rFonts w:ascii="Arial MT"/>
          <w:noProof/>
          <w:color w:val="000000" w:themeColor="text1"/>
          <w:sz w:val="9"/>
        </w:rPr>
        <w:t>32      7.42  2966.6   0.0770</w:t>
      </w:r>
    </w:p>
    <w:p w14:paraId="17D575B4" w14:textId="77777777" w:rsidR="00C254C2" w:rsidRPr="00984D1E" w:rsidRDefault="00B21731">
      <w:pPr>
        <w:spacing w:before="35"/>
        <w:ind w:left="135"/>
        <w:rPr>
          <w:rFonts w:ascii="Arial MT"/>
          <w:noProof/>
          <w:color w:val="000000" w:themeColor="text1"/>
          <w:sz w:val="9"/>
        </w:rPr>
      </w:pPr>
      <w:r w:rsidRPr="00984D1E">
        <w:rPr>
          <w:rFonts w:ascii="Arial MT"/>
          <w:noProof/>
          <w:color w:val="000000" w:themeColor="text1"/>
          <w:sz w:val="9"/>
        </w:rPr>
        <w:t>33      7.44  2975.3   0.0029</w:t>
      </w:r>
    </w:p>
    <w:p w14:paraId="73113655" w14:textId="77777777" w:rsidR="00C254C2" w:rsidRPr="00984D1E" w:rsidRDefault="00B21731">
      <w:pPr>
        <w:pStyle w:val="a3"/>
        <w:spacing w:before="8"/>
        <w:rPr>
          <w:rFonts w:ascii="Arial MT"/>
          <w:noProof/>
          <w:color w:val="000000" w:themeColor="text1"/>
          <w:sz w:val="11"/>
        </w:rPr>
      </w:pPr>
      <w:r w:rsidRPr="00984D1E">
        <w:rPr>
          <w:noProof/>
          <w:color w:val="000000" w:themeColor="text1"/>
        </w:rPr>
        <w:br w:type="column"/>
      </w:r>
    </w:p>
    <w:p w14:paraId="765E40B4" w14:textId="77777777" w:rsidR="00C254C2" w:rsidRPr="00984D1E" w:rsidRDefault="00B21731">
      <w:pPr>
        <w:spacing w:line="321" w:lineRule="auto"/>
        <w:ind w:left="135" w:right="3332" w:hanging="21"/>
        <w:rPr>
          <w:rFonts w:ascii="Arial MT"/>
          <w:noProof/>
          <w:color w:val="000000" w:themeColor="text1"/>
          <w:sz w:val="9"/>
        </w:rPr>
      </w:pPr>
      <w:r w:rsidRPr="00984D1E">
        <w:rPr>
          <w:rFonts w:ascii="Arial MT"/>
          <w:noProof/>
          <w:color w:val="000000" w:themeColor="text1"/>
          <w:sz w:val="9"/>
        </w:rPr>
        <w:t>No.    (ppm)      (Hz)      Height 34      7.65  3057.7   0.0305</w:t>
      </w:r>
    </w:p>
    <w:p w14:paraId="18E533E7" w14:textId="77777777" w:rsidR="00C254C2" w:rsidRPr="00984D1E" w:rsidRDefault="00CB66C5">
      <w:pPr>
        <w:ind w:left="135"/>
        <w:rPr>
          <w:rFonts w:ascii="Arial MT"/>
          <w:noProof/>
          <w:color w:val="000000" w:themeColor="text1"/>
          <w:sz w:val="9"/>
        </w:rPr>
      </w:pPr>
      <w:r>
        <w:rPr>
          <w:noProof/>
          <w:color w:val="000000" w:themeColor="text1"/>
        </w:rPr>
        <w:pict w14:anchorId="444E8CCA">
          <v:group id="_x0000_s13328" style="position:absolute;left:0;text-align:left;margin-left:422.3pt;margin-top:-14.85pt;width:78.85pt;height:69.35pt;z-index:250977280;mso-position-horizontal-relative:page" coordorigin="8446,-297" coordsize="1577,1387">
            <v:shape id="_x0000_s13332" type="#_x0000_t75" style="position:absolute;left:8446;top:-298;width:1577;height:1387">
              <v:imagedata r:id="rId152" o:title=""/>
            </v:shape>
            <v:shape id="_x0000_s13331" type="#_x0000_t202" style="position:absolute;left:8504;top:-280;width:730;height:107" filled="f" stroked="f">
              <v:textbox inset="0,0,0,0">
                <w:txbxContent>
                  <w:p w14:paraId="1DFD33A0" w14:textId="77777777" w:rsidR="00CB66C5" w:rsidRDefault="00CB66C5">
                    <w:pPr>
                      <w:spacing w:before="2"/>
                      <w:rPr>
                        <w:rFonts w:ascii="Arial MT"/>
                        <w:sz w:val="9"/>
                      </w:rPr>
                    </w:pPr>
                    <w:r>
                      <w:rPr>
                        <w:rFonts w:ascii="Arial MT"/>
                        <w:spacing w:val="-1"/>
                        <w:w w:val="105"/>
                        <w:sz w:val="9"/>
                      </w:rPr>
                      <w:t>No.</w:t>
                    </w:r>
                    <w:r>
                      <w:rPr>
                        <w:rFonts w:ascii="Arial MT"/>
                        <w:spacing w:val="35"/>
                        <w:w w:val="105"/>
                        <w:sz w:val="9"/>
                      </w:rPr>
                      <w:t xml:space="preserve">  </w:t>
                    </w:r>
                    <w:r>
                      <w:rPr>
                        <w:rFonts w:ascii="Arial MT"/>
                        <w:w w:val="105"/>
                        <w:sz w:val="9"/>
                      </w:rPr>
                      <w:t>Annotation</w:t>
                    </w:r>
                  </w:p>
                </w:txbxContent>
              </v:textbox>
            </v:shape>
            <v:shape id="_x0000_s13330" type="#_x0000_t202" style="position:absolute;left:8551;top:-141;width:648;height:1217" filled="f" stroked="f">
              <v:textbox inset="0,0,0,0">
                <w:txbxContent>
                  <w:p w14:paraId="7597F010" w14:textId="77777777" w:rsidR="00CB66C5" w:rsidRDefault="00CB66C5">
                    <w:pPr>
                      <w:tabs>
                        <w:tab w:val="left" w:pos="376"/>
                      </w:tabs>
                      <w:spacing w:before="2"/>
                      <w:rPr>
                        <w:rFonts w:ascii="Arial MT"/>
                        <w:sz w:val="9"/>
                      </w:rPr>
                    </w:pPr>
                    <w:r>
                      <w:rPr>
                        <w:rFonts w:ascii="Arial MT"/>
                        <w:w w:val="105"/>
                        <w:sz w:val="9"/>
                      </w:rPr>
                      <w:t>1</w:t>
                    </w:r>
                    <w:r>
                      <w:rPr>
                        <w:rFonts w:ascii="Arial MT"/>
                        <w:w w:val="105"/>
                        <w:sz w:val="9"/>
                      </w:rPr>
                      <w:tab/>
                      <w:t>3,5</w:t>
                    </w:r>
                  </w:p>
                  <w:p w14:paraId="60E19D22" w14:textId="77777777" w:rsidR="00CB66C5" w:rsidRDefault="00CB66C5">
                    <w:pPr>
                      <w:tabs>
                        <w:tab w:val="left" w:pos="376"/>
                      </w:tabs>
                      <w:spacing w:before="35"/>
                      <w:rPr>
                        <w:rFonts w:ascii="Arial MT"/>
                        <w:sz w:val="9"/>
                      </w:rPr>
                    </w:pPr>
                    <w:r>
                      <w:rPr>
                        <w:rFonts w:ascii="Arial MT"/>
                        <w:w w:val="105"/>
                        <w:sz w:val="9"/>
                      </w:rPr>
                      <w:t>2</w:t>
                    </w:r>
                    <w:r>
                      <w:rPr>
                        <w:rFonts w:ascii="Arial MT"/>
                        <w:w w:val="105"/>
                        <w:sz w:val="9"/>
                      </w:rPr>
                      <w:tab/>
                      <w:t>2,6</w:t>
                    </w:r>
                  </w:p>
                  <w:p w14:paraId="4A55FCFD" w14:textId="77777777" w:rsidR="00CB66C5" w:rsidRDefault="00CB66C5">
                    <w:pPr>
                      <w:tabs>
                        <w:tab w:val="left" w:pos="376"/>
                      </w:tabs>
                      <w:spacing w:before="35"/>
                      <w:rPr>
                        <w:rFonts w:ascii="Arial MT"/>
                        <w:sz w:val="9"/>
                      </w:rPr>
                    </w:pPr>
                    <w:r>
                      <w:rPr>
                        <w:rFonts w:ascii="Arial MT"/>
                        <w:w w:val="105"/>
                        <w:sz w:val="9"/>
                      </w:rPr>
                      <w:t>3</w:t>
                    </w:r>
                    <w:r>
                      <w:rPr>
                        <w:rFonts w:ascii="Arial MT"/>
                        <w:w w:val="105"/>
                        <w:sz w:val="9"/>
                      </w:rPr>
                      <w:tab/>
                      <w:t>7,7</w:t>
                    </w:r>
                  </w:p>
                  <w:p w14:paraId="5FD7555E" w14:textId="77777777" w:rsidR="00CB66C5" w:rsidRDefault="00CB66C5">
                    <w:pPr>
                      <w:tabs>
                        <w:tab w:val="left" w:pos="417"/>
                      </w:tabs>
                      <w:spacing w:before="35"/>
                      <w:rPr>
                        <w:rFonts w:ascii="Arial MT"/>
                        <w:sz w:val="9"/>
                      </w:rPr>
                    </w:pPr>
                    <w:r>
                      <w:rPr>
                        <w:rFonts w:ascii="Arial MT"/>
                        <w:w w:val="105"/>
                        <w:sz w:val="9"/>
                      </w:rPr>
                      <w:t>4</w:t>
                    </w:r>
                    <w:r>
                      <w:rPr>
                        <w:rFonts w:ascii="Arial MT"/>
                        <w:w w:val="105"/>
                        <w:sz w:val="9"/>
                      </w:rPr>
                      <w:tab/>
                      <w:t>4</w:t>
                    </w:r>
                  </w:p>
                  <w:p w14:paraId="62F2E0B8" w14:textId="77777777" w:rsidR="00CB66C5" w:rsidRDefault="00CB66C5">
                    <w:pPr>
                      <w:tabs>
                        <w:tab w:val="left" w:pos="259"/>
                      </w:tabs>
                      <w:spacing w:before="35"/>
                      <w:rPr>
                        <w:rFonts w:ascii="Arial MT"/>
                        <w:sz w:val="9"/>
                      </w:rPr>
                    </w:pPr>
                    <w:r>
                      <w:rPr>
                        <w:rFonts w:ascii="Arial MT"/>
                        <w:w w:val="105"/>
                        <w:sz w:val="9"/>
                      </w:rPr>
                      <w:t>5</w:t>
                    </w:r>
                    <w:r>
                      <w:rPr>
                        <w:rFonts w:ascii="Arial MT"/>
                        <w:w w:val="105"/>
                        <w:sz w:val="9"/>
                      </w:rPr>
                      <w:tab/>
                      <w:t>10,12,11</w:t>
                    </w:r>
                  </w:p>
                  <w:p w14:paraId="1AA3F06D" w14:textId="77777777" w:rsidR="00CB66C5" w:rsidRDefault="00CB66C5">
                    <w:pPr>
                      <w:tabs>
                        <w:tab w:val="left" w:pos="323"/>
                      </w:tabs>
                      <w:spacing w:before="36"/>
                      <w:rPr>
                        <w:rFonts w:ascii="Arial MT"/>
                        <w:sz w:val="9"/>
                      </w:rPr>
                    </w:pPr>
                    <w:r>
                      <w:rPr>
                        <w:rFonts w:ascii="Arial MT"/>
                        <w:w w:val="105"/>
                        <w:sz w:val="9"/>
                      </w:rPr>
                      <w:t>6</w:t>
                    </w:r>
                    <w:r>
                      <w:rPr>
                        <w:rFonts w:ascii="Arial MT"/>
                        <w:w w:val="105"/>
                        <w:sz w:val="9"/>
                      </w:rPr>
                      <w:tab/>
                      <w:t>19,13</w:t>
                    </w:r>
                  </w:p>
                  <w:p w14:paraId="1E4B498F" w14:textId="77777777" w:rsidR="00CB66C5" w:rsidRDefault="00CB66C5">
                    <w:pPr>
                      <w:tabs>
                        <w:tab w:val="left" w:pos="323"/>
                      </w:tabs>
                      <w:spacing w:before="35"/>
                      <w:rPr>
                        <w:rFonts w:ascii="Arial MT"/>
                        <w:sz w:val="9"/>
                      </w:rPr>
                    </w:pPr>
                    <w:r>
                      <w:rPr>
                        <w:rFonts w:ascii="Arial MT"/>
                        <w:w w:val="105"/>
                        <w:sz w:val="9"/>
                      </w:rPr>
                      <w:t>7</w:t>
                    </w:r>
                    <w:r>
                      <w:rPr>
                        <w:rFonts w:ascii="Arial MT"/>
                        <w:w w:val="105"/>
                        <w:sz w:val="9"/>
                      </w:rPr>
                      <w:tab/>
                      <w:t>19,21</w:t>
                    </w:r>
                  </w:p>
                  <w:p w14:paraId="4951C31F" w14:textId="77777777" w:rsidR="00CB66C5" w:rsidRDefault="00CB66C5">
                    <w:pPr>
                      <w:tabs>
                        <w:tab w:val="left" w:pos="323"/>
                      </w:tabs>
                      <w:spacing w:before="35"/>
                      <w:rPr>
                        <w:rFonts w:ascii="Arial MT"/>
                        <w:sz w:val="9"/>
                      </w:rPr>
                    </w:pPr>
                    <w:r>
                      <w:rPr>
                        <w:rFonts w:ascii="Arial MT"/>
                        <w:w w:val="105"/>
                        <w:sz w:val="9"/>
                      </w:rPr>
                      <w:t>8</w:t>
                    </w:r>
                    <w:r>
                      <w:rPr>
                        <w:rFonts w:ascii="Arial MT"/>
                        <w:w w:val="105"/>
                        <w:sz w:val="9"/>
                      </w:rPr>
                      <w:tab/>
                      <w:t>18,22</w:t>
                    </w:r>
                  </w:p>
                  <w:p w14:paraId="60B763BC" w14:textId="77777777" w:rsidR="00CB66C5" w:rsidRDefault="00CB66C5">
                    <w:pPr>
                      <w:tabs>
                        <w:tab w:val="left" w:pos="391"/>
                      </w:tabs>
                      <w:spacing w:before="35"/>
                      <w:rPr>
                        <w:rFonts w:ascii="Arial MT"/>
                        <w:sz w:val="9"/>
                      </w:rPr>
                    </w:pPr>
                    <w:r>
                      <w:rPr>
                        <w:rFonts w:ascii="Arial MT"/>
                        <w:w w:val="105"/>
                        <w:sz w:val="9"/>
                      </w:rPr>
                      <w:t>9</w:t>
                    </w:r>
                    <w:r>
                      <w:rPr>
                        <w:rFonts w:ascii="Arial MT"/>
                        <w:w w:val="105"/>
                        <w:sz w:val="9"/>
                      </w:rPr>
                      <w:tab/>
                      <w:t>27</w:t>
                    </w:r>
                  </w:p>
                </w:txbxContent>
              </v:textbox>
            </v:shape>
            <v:shape id="_x0000_s13329" type="#_x0000_t202" style="position:absolute;left:9336;top:-280;width:650;height:1355" filled="f" stroked="f">
              <v:textbox inset="0,0,0,0">
                <w:txbxContent>
                  <w:p w14:paraId="45CDA163" w14:textId="77777777" w:rsidR="00CB66C5" w:rsidRDefault="00CB66C5">
                    <w:pPr>
                      <w:spacing w:before="2" w:line="321" w:lineRule="auto"/>
                      <w:ind w:left="52" w:right="62" w:firstLine="151"/>
                      <w:rPr>
                        <w:rFonts w:ascii="Arial MT"/>
                        <w:sz w:val="9"/>
                      </w:rPr>
                    </w:pPr>
                    <w:r>
                      <w:rPr>
                        <w:rFonts w:ascii="Arial MT"/>
                        <w:w w:val="105"/>
                        <w:sz w:val="9"/>
                      </w:rPr>
                      <w:t>(ppm)</w:t>
                    </w:r>
                    <w:r>
                      <w:rPr>
                        <w:rFonts w:ascii="Arial MT"/>
                        <w:spacing w:val="1"/>
                        <w:w w:val="105"/>
                        <w:sz w:val="9"/>
                      </w:rPr>
                      <w:t xml:space="preserve"> </w:t>
                    </w:r>
                    <w:r>
                      <w:rPr>
                        <w:rFonts w:ascii="Arial MT"/>
                        <w:w w:val="105"/>
                        <w:sz w:val="9"/>
                      </w:rPr>
                      <w:t>[1.99</w:t>
                    </w:r>
                    <w:r>
                      <w:rPr>
                        <w:rFonts w:ascii="Arial MT"/>
                        <w:spacing w:val="-5"/>
                        <w:w w:val="105"/>
                        <w:sz w:val="9"/>
                      </w:rPr>
                      <w:t xml:space="preserve"> </w:t>
                    </w:r>
                    <w:r>
                      <w:rPr>
                        <w:rFonts w:ascii="Arial MT"/>
                        <w:w w:val="105"/>
                        <w:sz w:val="9"/>
                      </w:rPr>
                      <w:t>..</w:t>
                    </w:r>
                    <w:r>
                      <w:rPr>
                        <w:rFonts w:ascii="Arial MT"/>
                        <w:spacing w:val="-5"/>
                        <w:w w:val="105"/>
                        <w:sz w:val="9"/>
                      </w:rPr>
                      <w:t xml:space="preserve"> </w:t>
                    </w:r>
                    <w:r>
                      <w:rPr>
                        <w:rFonts w:ascii="Arial MT"/>
                        <w:w w:val="105"/>
                        <w:sz w:val="9"/>
                      </w:rPr>
                      <w:t>2.34]</w:t>
                    </w:r>
                  </w:p>
                  <w:p w14:paraId="7CB53F15" w14:textId="77777777" w:rsidR="00CB66C5" w:rsidRDefault="00CB66C5">
                    <w:pPr>
                      <w:ind w:left="52"/>
                      <w:rPr>
                        <w:rFonts w:ascii="Arial MT"/>
                        <w:sz w:val="9"/>
                      </w:rPr>
                    </w:pPr>
                    <w:r>
                      <w:rPr>
                        <w:rFonts w:ascii="Arial MT"/>
                        <w:w w:val="105"/>
                        <w:sz w:val="9"/>
                      </w:rPr>
                      <w:t>[3.01</w:t>
                    </w:r>
                    <w:r>
                      <w:rPr>
                        <w:rFonts w:ascii="Arial MT"/>
                        <w:spacing w:val="-5"/>
                        <w:w w:val="105"/>
                        <w:sz w:val="9"/>
                      </w:rPr>
                      <w:t xml:space="preserve"> </w:t>
                    </w:r>
                    <w:r>
                      <w:rPr>
                        <w:rFonts w:ascii="Arial MT"/>
                        <w:w w:val="105"/>
                        <w:sz w:val="9"/>
                      </w:rPr>
                      <w:t>..</w:t>
                    </w:r>
                    <w:r>
                      <w:rPr>
                        <w:rFonts w:ascii="Arial MT"/>
                        <w:spacing w:val="-5"/>
                        <w:w w:val="105"/>
                        <w:sz w:val="9"/>
                      </w:rPr>
                      <w:t xml:space="preserve"> </w:t>
                    </w:r>
                    <w:r>
                      <w:rPr>
                        <w:rFonts w:ascii="Arial MT"/>
                        <w:w w:val="105"/>
                        <w:sz w:val="9"/>
                      </w:rPr>
                      <w:t>3.37]</w:t>
                    </w:r>
                  </w:p>
                  <w:p w14:paraId="50420CF4" w14:textId="77777777" w:rsidR="00CB66C5" w:rsidRDefault="00CB66C5">
                    <w:pPr>
                      <w:spacing w:before="35"/>
                      <w:ind w:left="52"/>
                      <w:rPr>
                        <w:rFonts w:ascii="Arial MT"/>
                        <w:sz w:val="9"/>
                      </w:rPr>
                    </w:pPr>
                    <w:r>
                      <w:rPr>
                        <w:rFonts w:ascii="Arial MT"/>
                        <w:w w:val="105"/>
                        <w:sz w:val="9"/>
                      </w:rPr>
                      <w:t>[4.22</w:t>
                    </w:r>
                    <w:r>
                      <w:rPr>
                        <w:rFonts w:ascii="Arial MT"/>
                        <w:spacing w:val="-5"/>
                        <w:w w:val="105"/>
                        <w:sz w:val="9"/>
                      </w:rPr>
                      <w:t xml:space="preserve"> </w:t>
                    </w:r>
                    <w:r>
                      <w:rPr>
                        <w:rFonts w:ascii="Arial MT"/>
                        <w:w w:val="105"/>
                        <w:sz w:val="9"/>
                      </w:rPr>
                      <w:t>..</w:t>
                    </w:r>
                    <w:r>
                      <w:rPr>
                        <w:rFonts w:ascii="Arial MT"/>
                        <w:spacing w:val="-5"/>
                        <w:w w:val="105"/>
                        <w:sz w:val="9"/>
                      </w:rPr>
                      <w:t xml:space="preserve"> </w:t>
                    </w:r>
                    <w:r>
                      <w:rPr>
                        <w:rFonts w:ascii="Arial MT"/>
                        <w:w w:val="105"/>
                        <w:sz w:val="9"/>
                      </w:rPr>
                      <w:t>4.42]</w:t>
                    </w:r>
                  </w:p>
                  <w:p w14:paraId="10F7BE17" w14:textId="77777777" w:rsidR="00CB66C5" w:rsidRDefault="00CB66C5">
                    <w:pPr>
                      <w:spacing w:before="35"/>
                      <w:ind w:left="52"/>
                      <w:rPr>
                        <w:rFonts w:ascii="Arial MT"/>
                        <w:sz w:val="9"/>
                      </w:rPr>
                    </w:pPr>
                    <w:r>
                      <w:rPr>
                        <w:rFonts w:ascii="Arial MT"/>
                        <w:w w:val="105"/>
                        <w:sz w:val="9"/>
                      </w:rPr>
                      <w:t>[5.01</w:t>
                    </w:r>
                    <w:r>
                      <w:rPr>
                        <w:rFonts w:ascii="Arial MT"/>
                        <w:spacing w:val="-5"/>
                        <w:w w:val="105"/>
                        <w:sz w:val="9"/>
                      </w:rPr>
                      <w:t xml:space="preserve"> </w:t>
                    </w:r>
                    <w:r>
                      <w:rPr>
                        <w:rFonts w:ascii="Arial MT"/>
                        <w:w w:val="105"/>
                        <w:sz w:val="9"/>
                      </w:rPr>
                      <w:t>..</w:t>
                    </w:r>
                    <w:r>
                      <w:rPr>
                        <w:rFonts w:ascii="Arial MT"/>
                        <w:spacing w:val="-5"/>
                        <w:w w:val="105"/>
                        <w:sz w:val="9"/>
                      </w:rPr>
                      <w:t xml:space="preserve"> </w:t>
                    </w:r>
                    <w:r>
                      <w:rPr>
                        <w:rFonts w:ascii="Arial MT"/>
                        <w:w w:val="105"/>
                        <w:sz w:val="9"/>
                      </w:rPr>
                      <w:t>5.26]</w:t>
                    </w:r>
                  </w:p>
                  <w:p w14:paraId="0B443CD8" w14:textId="77777777" w:rsidR="00CB66C5" w:rsidRDefault="00CB66C5">
                    <w:pPr>
                      <w:spacing w:before="35"/>
                      <w:ind w:left="52"/>
                      <w:rPr>
                        <w:rFonts w:ascii="Arial MT"/>
                        <w:sz w:val="9"/>
                      </w:rPr>
                    </w:pPr>
                    <w:r>
                      <w:rPr>
                        <w:rFonts w:ascii="Arial MT"/>
                        <w:w w:val="105"/>
                        <w:sz w:val="9"/>
                      </w:rPr>
                      <w:t>[7.34</w:t>
                    </w:r>
                    <w:r>
                      <w:rPr>
                        <w:rFonts w:ascii="Arial MT"/>
                        <w:spacing w:val="-5"/>
                        <w:w w:val="105"/>
                        <w:sz w:val="9"/>
                      </w:rPr>
                      <w:t xml:space="preserve"> </w:t>
                    </w:r>
                    <w:r>
                      <w:rPr>
                        <w:rFonts w:ascii="Arial MT"/>
                        <w:w w:val="105"/>
                        <w:sz w:val="9"/>
                      </w:rPr>
                      <w:t>..</w:t>
                    </w:r>
                    <w:r>
                      <w:rPr>
                        <w:rFonts w:ascii="Arial MT"/>
                        <w:spacing w:val="-5"/>
                        <w:w w:val="105"/>
                        <w:sz w:val="9"/>
                      </w:rPr>
                      <w:t xml:space="preserve"> </w:t>
                    </w:r>
                    <w:r>
                      <w:rPr>
                        <w:rFonts w:ascii="Arial MT"/>
                        <w:w w:val="105"/>
                        <w:sz w:val="9"/>
                      </w:rPr>
                      <w:t>7.48]</w:t>
                    </w:r>
                  </w:p>
                  <w:p w14:paraId="53DEDEB1" w14:textId="77777777" w:rsidR="00CB66C5" w:rsidRDefault="00CB66C5">
                    <w:pPr>
                      <w:spacing w:before="35"/>
                      <w:ind w:left="52"/>
                      <w:rPr>
                        <w:rFonts w:ascii="Arial MT"/>
                        <w:sz w:val="9"/>
                      </w:rPr>
                    </w:pPr>
                    <w:r>
                      <w:rPr>
                        <w:rFonts w:ascii="Arial MT"/>
                        <w:w w:val="105"/>
                        <w:sz w:val="9"/>
                      </w:rPr>
                      <w:t>[7.61</w:t>
                    </w:r>
                    <w:r>
                      <w:rPr>
                        <w:rFonts w:ascii="Arial MT"/>
                        <w:spacing w:val="-5"/>
                        <w:w w:val="105"/>
                        <w:sz w:val="9"/>
                      </w:rPr>
                      <w:t xml:space="preserve"> </w:t>
                    </w:r>
                    <w:r>
                      <w:rPr>
                        <w:rFonts w:ascii="Arial MT"/>
                        <w:w w:val="105"/>
                        <w:sz w:val="9"/>
                      </w:rPr>
                      <w:t>..</w:t>
                    </w:r>
                    <w:r>
                      <w:rPr>
                        <w:rFonts w:ascii="Arial MT"/>
                        <w:spacing w:val="-5"/>
                        <w:w w:val="105"/>
                        <w:sz w:val="9"/>
                      </w:rPr>
                      <w:t xml:space="preserve"> </w:t>
                    </w:r>
                    <w:r>
                      <w:rPr>
                        <w:rFonts w:ascii="Arial MT"/>
                        <w:w w:val="105"/>
                        <w:sz w:val="9"/>
                      </w:rPr>
                      <w:t>7.70]</w:t>
                    </w:r>
                  </w:p>
                  <w:p w14:paraId="28121D4B" w14:textId="77777777" w:rsidR="00CB66C5" w:rsidRDefault="00CB66C5">
                    <w:pPr>
                      <w:spacing w:before="36"/>
                      <w:ind w:left="52"/>
                      <w:rPr>
                        <w:rFonts w:ascii="Arial MT"/>
                        <w:sz w:val="9"/>
                      </w:rPr>
                    </w:pPr>
                    <w:r>
                      <w:rPr>
                        <w:rFonts w:ascii="Arial MT"/>
                        <w:w w:val="105"/>
                        <w:sz w:val="9"/>
                      </w:rPr>
                      <w:t>[7.83</w:t>
                    </w:r>
                    <w:r>
                      <w:rPr>
                        <w:rFonts w:ascii="Arial MT"/>
                        <w:spacing w:val="-5"/>
                        <w:w w:val="105"/>
                        <w:sz w:val="9"/>
                      </w:rPr>
                      <w:t xml:space="preserve"> </w:t>
                    </w:r>
                    <w:r>
                      <w:rPr>
                        <w:rFonts w:ascii="Arial MT"/>
                        <w:w w:val="105"/>
                        <w:sz w:val="9"/>
                      </w:rPr>
                      <w:t>..</w:t>
                    </w:r>
                    <w:r>
                      <w:rPr>
                        <w:rFonts w:ascii="Arial MT"/>
                        <w:spacing w:val="-5"/>
                        <w:w w:val="105"/>
                        <w:sz w:val="9"/>
                      </w:rPr>
                      <w:t xml:space="preserve"> </w:t>
                    </w:r>
                    <w:r>
                      <w:rPr>
                        <w:rFonts w:ascii="Arial MT"/>
                        <w:w w:val="105"/>
                        <w:sz w:val="9"/>
                      </w:rPr>
                      <w:t>7.90]</w:t>
                    </w:r>
                  </w:p>
                  <w:p w14:paraId="59FA9CC9" w14:textId="77777777" w:rsidR="00CB66C5" w:rsidRDefault="00CB66C5">
                    <w:pPr>
                      <w:spacing w:before="35"/>
                      <w:ind w:left="52"/>
                      <w:rPr>
                        <w:rFonts w:ascii="Arial MT"/>
                        <w:sz w:val="9"/>
                      </w:rPr>
                    </w:pPr>
                    <w:r>
                      <w:rPr>
                        <w:rFonts w:ascii="Arial MT"/>
                        <w:w w:val="105"/>
                        <w:sz w:val="9"/>
                      </w:rPr>
                      <w:t>[8.06</w:t>
                    </w:r>
                    <w:r>
                      <w:rPr>
                        <w:rFonts w:ascii="Arial MT"/>
                        <w:spacing w:val="-5"/>
                        <w:w w:val="105"/>
                        <w:sz w:val="9"/>
                      </w:rPr>
                      <w:t xml:space="preserve"> </w:t>
                    </w:r>
                    <w:r>
                      <w:rPr>
                        <w:rFonts w:ascii="Arial MT"/>
                        <w:w w:val="105"/>
                        <w:sz w:val="9"/>
                      </w:rPr>
                      <w:t>..</w:t>
                    </w:r>
                    <w:r>
                      <w:rPr>
                        <w:rFonts w:ascii="Arial MT"/>
                        <w:spacing w:val="-5"/>
                        <w:w w:val="105"/>
                        <w:sz w:val="9"/>
                      </w:rPr>
                      <w:t xml:space="preserve"> </w:t>
                    </w:r>
                    <w:r>
                      <w:rPr>
                        <w:rFonts w:ascii="Arial MT"/>
                        <w:w w:val="105"/>
                        <w:sz w:val="9"/>
                      </w:rPr>
                      <w:t>8.28]</w:t>
                    </w:r>
                  </w:p>
                  <w:p w14:paraId="7E5DC35A" w14:textId="77777777" w:rsidR="00CB66C5" w:rsidRDefault="00CB66C5">
                    <w:pPr>
                      <w:spacing w:before="35"/>
                      <w:rPr>
                        <w:rFonts w:ascii="Arial MT"/>
                        <w:sz w:val="9"/>
                      </w:rPr>
                    </w:pPr>
                    <w:r>
                      <w:rPr>
                        <w:rFonts w:ascii="Arial MT"/>
                        <w:w w:val="105"/>
                        <w:sz w:val="9"/>
                      </w:rPr>
                      <w:t>[11.12</w:t>
                    </w:r>
                    <w:r>
                      <w:rPr>
                        <w:rFonts w:ascii="Arial MT"/>
                        <w:spacing w:val="-5"/>
                        <w:w w:val="105"/>
                        <w:sz w:val="9"/>
                      </w:rPr>
                      <w:t xml:space="preserve"> </w:t>
                    </w:r>
                    <w:r>
                      <w:rPr>
                        <w:rFonts w:ascii="Arial MT"/>
                        <w:w w:val="105"/>
                        <w:sz w:val="9"/>
                      </w:rPr>
                      <w:t>..</w:t>
                    </w:r>
                    <w:r>
                      <w:rPr>
                        <w:rFonts w:ascii="Arial MT"/>
                        <w:spacing w:val="-4"/>
                        <w:w w:val="105"/>
                        <w:sz w:val="9"/>
                      </w:rPr>
                      <w:t xml:space="preserve"> </w:t>
                    </w:r>
                    <w:r>
                      <w:rPr>
                        <w:rFonts w:ascii="Arial MT"/>
                        <w:w w:val="105"/>
                        <w:sz w:val="9"/>
                      </w:rPr>
                      <w:t>11.38]</w:t>
                    </w:r>
                  </w:p>
                </w:txbxContent>
              </v:textbox>
            </v:shape>
            <w10:wrap anchorx="page"/>
          </v:group>
        </w:pict>
      </w:r>
      <w:r w:rsidR="00B21731" w:rsidRPr="00984D1E">
        <w:rPr>
          <w:rFonts w:ascii="Arial MT"/>
          <w:noProof/>
          <w:color w:val="000000" w:themeColor="text1"/>
          <w:sz w:val="9"/>
        </w:rPr>
        <w:t>35      7.66  3063.2   0.0247</w:t>
      </w:r>
    </w:p>
    <w:p w14:paraId="2C04D7CC" w14:textId="77777777" w:rsidR="00C254C2" w:rsidRPr="00984D1E" w:rsidRDefault="00B21731">
      <w:pPr>
        <w:spacing w:before="35"/>
        <w:ind w:left="135"/>
        <w:rPr>
          <w:rFonts w:ascii="Arial MT"/>
          <w:noProof/>
          <w:color w:val="000000" w:themeColor="text1"/>
          <w:sz w:val="9"/>
        </w:rPr>
      </w:pPr>
      <w:r w:rsidRPr="00984D1E">
        <w:rPr>
          <w:rFonts w:ascii="Arial MT"/>
          <w:noProof/>
          <w:color w:val="000000" w:themeColor="text1"/>
          <w:sz w:val="9"/>
        </w:rPr>
        <w:t>36      7.86  3141.0   0.0377</w:t>
      </w:r>
    </w:p>
    <w:p w14:paraId="50D76D66" w14:textId="77777777" w:rsidR="00C254C2" w:rsidRPr="00984D1E" w:rsidRDefault="00B21731">
      <w:pPr>
        <w:spacing w:before="36"/>
        <w:ind w:left="135"/>
        <w:rPr>
          <w:rFonts w:ascii="Arial MT"/>
          <w:noProof/>
          <w:color w:val="000000" w:themeColor="text1"/>
          <w:sz w:val="9"/>
        </w:rPr>
      </w:pPr>
      <w:r w:rsidRPr="00984D1E">
        <w:rPr>
          <w:rFonts w:ascii="Arial MT"/>
          <w:noProof/>
          <w:color w:val="000000" w:themeColor="text1"/>
          <w:sz w:val="9"/>
        </w:rPr>
        <w:t>37      7.88  3148.8   0.0342</w:t>
      </w:r>
    </w:p>
    <w:p w14:paraId="738CB60C" w14:textId="77777777" w:rsidR="00C254C2" w:rsidRPr="00984D1E" w:rsidRDefault="00B21731">
      <w:pPr>
        <w:spacing w:before="35"/>
        <w:ind w:left="135"/>
        <w:rPr>
          <w:rFonts w:ascii="Arial MT"/>
          <w:noProof/>
          <w:color w:val="000000" w:themeColor="text1"/>
          <w:sz w:val="9"/>
        </w:rPr>
      </w:pPr>
      <w:r w:rsidRPr="00984D1E">
        <w:rPr>
          <w:rFonts w:ascii="Arial MT"/>
          <w:noProof/>
          <w:color w:val="000000" w:themeColor="text1"/>
          <w:sz w:val="9"/>
        </w:rPr>
        <w:t>38      8.09  3234.9   0.0166</w:t>
      </w:r>
    </w:p>
    <w:p w14:paraId="7830DBF3" w14:textId="77777777" w:rsidR="00C254C2" w:rsidRPr="00984D1E" w:rsidRDefault="00B21731">
      <w:pPr>
        <w:spacing w:before="35"/>
        <w:ind w:left="135"/>
        <w:rPr>
          <w:rFonts w:ascii="Arial MT"/>
          <w:noProof/>
          <w:color w:val="000000" w:themeColor="text1"/>
          <w:sz w:val="9"/>
        </w:rPr>
      </w:pPr>
      <w:r w:rsidRPr="00984D1E">
        <w:rPr>
          <w:rFonts w:ascii="Arial MT"/>
          <w:noProof/>
          <w:color w:val="000000" w:themeColor="text1"/>
          <w:sz w:val="9"/>
        </w:rPr>
        <w:t>39      8.11  3243.2   0.0145</w:t>
      </w:r>
    </w:p>
    <w:p w14:paraId="0572E135" w14:textId="77777777" w:rsidR="00C254C2" w:rsidRPr="00984D1E" w:rsidRDefault="00B21731">
      <w:pPr>
        <w:spacing w:before="35"/>
        <w:ind w:left="135"/>
        <w:rPr>
          <w:rFonts w:ascii="Arial MT"/>
          <w:noProof/>
          <w:color w:val="000000" w:themeColor="text1"/>
          <w:sz w:val="9"/>
        </w:rPr>
      </w:pPr>
      <w:r w:rsidRPr="00984D1E">
        <w:rPr>
          <w:rFonts w:ascii="Arial MT"/>
          <w:noProof/>
          <w:color w:val="000000" w:themeColor="text1"/>
          <w:sz w:val="9"/>
        </w:rPr>
        <w:t>40      8.23  3290.8   0.0292</w:t>
      </w:r>
    </w:p>
    <w:p w14:paraId="23365F56" w14:textId="77777777" w:rsidR="00C254C2" w:rsidRPr="00984D1E" w:rsidRDefault="00B21731">
      <w:pPr>
        <w:spacing w:before="35"/>
        <w:ind w:left="135"/>
        <w:rPr>
          <w:rFonts w:ascii="Arial MT"/>
          <w:noProof/>
          <w:color w:val="000000" w:themeColor="text1"/>
          <w:sz w:val="9"/>
        </w:rPr>
      </w:pPr>
      <w:r w:rsidRPr="00984D1E">
        <w:rPr>
          <w:rFonts w:ascii="Arial MT"/>
          <w:noProof/>
          <w:color w:val="000000" w:themeColor="text1"/>
          <w:sz w:val="9"/>
        </w:rPr>
        <w:t>41      8.25  3299.0   0.0256</w:t>
      </w:r>
    </w:p>
    <w:p w14:paraId="77F418BE" w14:textId="77777777" w:rsidR="00C254C2" w:rsidRPr="00984D1E" w:rsidRDefault="00B21731">
      <w:pPr>
        <w:spacing w:before="36"/>
        <w:ind w:left="135"/>
        <w:rPr>
          <w:rFonts w:ascii="Arial MT"/>
          <w:noProof/>
          <w:color w:val="000000" w:themeColor="text1"/>
          <w:sz w:val="9"/>
        </w:rPr>
      </w:pPr>
      <w:r w:rsidRPr="00984D1E">
        <w:rPr>
          <w:rFonts w:ascii="Arial MT"/>
          <w:noProof/>
          <w:color w:val="000000" w:themeColor="text1"/>
          <w:sz w:val="9"/>
        </w:rPr>
        <w:t>42     11.17   4464.5   0.0053</w:t>
      </w:r>
    </w:p>
    <w:p w14:paraId="6A661B32" w14:textId="77777777" w:rsidR="00C254C2" w:rsidRPr="00984D1E" w:rsidRDefault="00B21731">
      <w:pPr>
        <w:spacing w:before="35"/>
        <w:ind w:left="135"/>
        <w:rPr>
          <w:rFonts w:ascii="Arial MT"/>
          <w:noProof/>
          <w:color w:val="000000" w:themeColor="text1"/>
          <w:sz w:val="9"/>
        </w:rPr>
      </w:pPr>
      <w:r w:rsidRPr="00984D1E">
        <w:rPr>
          <w:rFonts w:ascii="Arial MT"/>
          <w:noProof/>
          <w:color w:val="000000" w:themeColor="text1"/>
          <w:sz w:val="9"/>
        </w:rPr>
        <w:t>43     11.38   4551.5   0.0031</w:t>
      </w:r>
    </w:p>
    <w:p w14:paraId="6A2E35D6" w14:textId="77777777" w:rsidR="00C254C2" w:rsidRPr="00984D1E" w:rsidRDefault="00C254C2">
      <w:pPr>
        <w:rPr>
          <w:rFonts w:ascii="Arial MT"/>
          <w:noProof/>
          <w:color w:val="000000" w:themeColor="text1"/>
          <w:sz w:val="9"/>
        </w:rPr>
        <w:sectPr w:rsidR="00C254C2" w:rsidRPr="00984D1E">
          <w:type w:val="continuous"/>
          <w:pgSz w:w="11910" w:h="16840"/>
          <w:pgMar w:top="1040" w:right="260" w:bottom="280" w:left="1580" w:header="720" w:footer="720" w:gutter="0"/>
          <w:cols w:num="4" w:space="720" w:equalWidth="0">
            <w:col w:w="2383" w:space="40"/>
            <w:col w:w="1405" w:space="39"/>
            <w:col w:w="1405" w:space="40"/>
            <w:col w:w="4758"/>
          </w:cols>
        </w:sectPr>
      </w:pPr>
    </w:p>
    <w:p w14:paraId="09D4496F" w14:textId="77777777" w:rsidR="00C254C2" w:rsidRPr="00984D1E" w:rsidRDefault="00CB66C5">
      <w:pPr>
        <w:pStyle w:val="a3"/>
        <w:spacing w:before="6"/>
        <w:rPr>
          <w:rFonts w:ascii="Arial MT"/>
          <w:noProof/>
          <w:color w:val="000000" w:themeColor="text1"/>
          <w:sz w:val="20"/>
        </w:rPr>
      </w:pPr>
      <w:r>
        <w:rPr>
          <w:noProof/>
          <w:color w:val="000000" w:themeColor="text1"/>
        </w:rPr>
        <w:lastRenderedPageBreak/>
        <w:pict w14:anchorId="147C02A5">
          <v:line id="_x0000_s13327" style="position:absolute;z-index:-251253760;mso-position-horizontal-relative:page;mso-position-vertical-relative:page" from="157.6pt,130.55pt" to="157.6pt,142.85pt" strokeweight=".15444mm">
            <w10:wrap anchorx="page" anchory="page"/>
          </v:line>
        </w:pict>
      </w:r>
      <w:r>
        <w:rPr>
          <w:noProof/>
          <w:color w:val="000000" w:themeColor="text1"/>
        </w:rPr>
        <w:pict w14:anchorId="747E1E93">
          <v:line id="_x0000_s13326" style="position:absolute;z-index:-251252736;mso-position-horizontal-relative:page;mso-position-vertical-relative:page" from="188.5pt,142.85pt" to="188.5pt,130.55pt" strokeweight=".15444mm">
            <w10:wrap anchorx="page" anchory="page"/>
          </v:line>
        </w:pict>
      </w:r>
      <w:r>
        <w:rPr>
          <w:noProof/>
          <w:color w:val="000000" w:themeColor="text1"/>
        </w:rPr>
        <w:pict w14:anchorId="2567D4CE">
          <v:shape id="_x0000_s13325" type="#_x0000_t202" style="position:absolute;margin-left:215.3pt;margin-top:496.4pt;width:20.7pt;height:27.5pt;z-index:250984448;mso-position-horizontal-relative:page;mso-position-vertical-relative:page" filled="f" stroked="f">
            <v:textbox style="layout-flow:vertical;mso-layout-flow-alt:bottom-to-top" inset="0,0,0,0">
              <w:txbxContent>
                <w:p w14:paraId="4E27C32F" w14:textId="77777777" w:rsidR="00CB66C5" w:rsidRDefault="00CB66C5">
                  <w:pPr>
                    <w:spacing w:before="19"/>
                    <w:ind w:left="108"/>
                    <w:rPr>
                      <w:rFonts w:ascii="Arial MT"/>
                      <w:sz w:val="13"/>
                    </w:rPr>
                  </w:pPr>
                  <w:r>
                    <w:rPr>
                      <w:rFonts w:ascii="Arial MT"/>
                      <w:color w:val="000080"/>
                      <w:w w:val="105"/>
                      <w:sz w:val="13"/>
                    </w:rPr>
                    <w:t>132.00</w:t>
                  </w:r>
                </w:p>
                <w:p w14:paraId="6677B65E" w14:textId="77777777" w:rsidR="00CB66C5" w:rsidRDefault="00CB66C5">
                  <w:pPr>
                    <w:spacing w:before="74"/>
                    <w:ind w:left="20"/>
                    <w:rPr>
                      <w:rFonts w:ascii="Arial MT"/>
                      <w:sz w:val="13"/>
                    </w:rPr>
                  </w:pPr>
                  <w:r>
                    <w:rPr>
                      <w:rFonts w:ascii="Arial MT"/>
                      <w:color w:val="000080"/>
                      <w:w w:val="105"/>
                      <w:sz w:val="13"/>
                    </w:rPr>
                    <w:t>129.25</w:t>
                  </w:r>
                </w:p>
              </w:txbxContent>
            </v:textbox>
            <w10:wrap anchorx="page" anchory="page"/>
          </v:shape>
        </w:pict>
      </w:r>
      <w:r>
        <w:rPr>
          <w:noProof/>
          <w:color w:val="000000" w:themeColor="text1"/>
        </w:rPr>
        <w:pict w14:anchorId="1B5BAFCA">
          <v:shape id="_x0000_s13324" type="#_x0000_t202" style="position:absolute;margin-left:427.35pt;margin-top:77pt;width:9.5pt;height:15.15pt;z-index:250993664;mso-position-horizontal-relative:page;mso-position-vertical-relative:page" filled="f" stroked="f">
            <v:textbox style="layout-flow:vertical;mso-layout-flow-alt:bottom-to-top" inset="0,0,0,0">
              <w:txbxContent>
                <w:p w14:paraId="14CE3DB2" w14:textId="77777777" w:rsidR="00CB66C5" w:rsidRDefault="00CB66C5">
                  <w:pPr>
                    <w:spacing w:before="19"/>
                    <w:ind w:left="20"/>
                    <w:rPr>
                      <w:rFonts w:ascii="Arial MT"/>
                      <w:sz w:val="13"/>
                    </w:rPr>
                  </w:pPr>
                  <w:r>
                    <w:rPr>
                      <w:rFonts w:ascii="Arial MT"/>
                      <w:color w:val="000080"/>
                      <w:sz w:val="13"/>
                    </w:rPr>
                    <w:t>3.41</w:t>
                  </w:r>
                </w:p>
              </w:txbxContent>
            </v:textbox>
            <w10:wrap anchorx="page" anchory="page"/>
          </v:shape>
        </w:pict>
      </w:r>
    </w:p>
    <w:p w14:paraId="3011D003" w14:textId="0420A33D" w:rsidR="00C254C2" w:rsidRPr="00984D1E" w:rsidRDefault="00CB66C5">
      <w:pPr>
        <w:pStyle w:val="a3"/>
        <w:spacing w:before="100"/>
        <w:ind w:left="2015" w:right="2340"/>
        <w:jc w:val="center"/>
        <w:rPr>
          <w:noProof/>
          <w:color w:val="000000" w:themeColor="text1"/>
        </w:rPr>
      </w:pPr>
      <w:r>
        <w:rPr>
          <w:noProof/>
          <w:color w:val="000000" w:themeColor="text1"/>
        </w:rPr>
        <w:pict w14:anchorId="2773A0C4">
          <v:shape id="_x0000_s13323" type="#_x0000_t202" style="position:absolute;left:0;text-align:left;margin-left:446.55pt;margin-top:92.55pt;width:54.9pt;height:19.25pt;z-index:250994688;mso-position-horizontal-relative:page" filled="f" stroked="f">
            <v:textbox style="layout-flow:vertical;mso-layout-flow-alt:bottom-to-top" inset="0,0,0,0">
              <w:txbxContent>
                <w:p w14:paraId="6C719D6E" w14:textId="77777777" w:rsidR="00CB66C5" w:rsidRDefault="00CB66C5">
                  <w:pPr>
                    <w:spacing w:before="19"/>
                    <w:ind w:left="20"/>
                    <w:rPr>
                      <w:rFonts w:ascii="Arial MT"/>
                      <w:sz w:val="13"/>
                    </w:rPr>
                  </w:pPr>
                  <w:r>
                    <w:rPr>
                      <w:rFonts w:ascii="Arial MT"/>
                      <w:color w:val="000080"/>
                      <w:w w:val="105"/>
                      <w:sz w:val="13"/>
                    </w:rPr>
                    <w:t>40.57</w:t>
                  </w:r>
                </w:p>
                <w:p w14:paraId="5DB16D8F" w14:textId="77777777" w:rsidR="00CB66C5" w:rsidRDefault="00CB66C5">
                  <w:pPr>
                    <w:spacing w:before="2"/>
                    <w:ind w:left="20"/>
                    <w:rPr>
                      <w:rFonts w:ascii="Arial MT"/>
                      <w:sz w:val="13"/>
                    </w:rPr>
                  </w:pPr>
                  <w:r>
                    <w:rPr>
                      <w:rFonts w:ascii="Arial MT"/>
                      <w:color w:val="000080"/>
                      <w:w w:val="105"/>
                      <w:sz w:val="13"/>
                    </w:rPr>
                    <w:t>40.36</w:t>
                  </w:r>
                </w:p>
                <w:p w14:paraId="7AC4F6AA" w14:textId="77777777" w:rsidR="00CB66C5" w:rsidRDefault="00CB66C5">
                  <w:pPr>
                    <w:spacing w:before="1"/>
                    <w:ind w:left="20"/>
                    <w:rPr>
                      <w:rFonts w:ascii="Arial MT"/>
                      <w:sz w:val="13"/>
                    </w:rPr>
                  </w:pPr>
                  <w:r>
                    <w:rPr>
                      <w:rFonts w:ascii="Arial MT"/>
                      <w:color w:val="000080"/>
                      <w:w w:val="105"/>
                      <w:sz w:val="13"/>
                    </w:rPr>
                    <w:t>40.15</w:t>
                  </w:r>
                </w:p>
                <w:p w14:paraId="7137D14A" w14:textId="77777777" w:rsidR="00CB66C5" w:rsidRDefault="00CB66C5">
                  <w:pPr>
                    <w:spacing w:before="2"/>
                    <w:ind w:left="20"/>
                    <w:rPr>
                      <w:rFonts w:ascii="Arial MT"/>
                      <w:sz w:val="13"/>
                    </w:rPr>
                  </w:pPr>
                  <w:r>
                    <w:rPr>
                      <w:rFonts w:ascii="Arial MT"/>
                      <w:color w:val="000080"/>
                      <w:w w:val="105"/>
                      <w:sz w:val="13"/>
                    </w:rPr>
                    <w:t>39.94</w:t>
                  </w:r>
                </w:p>
                <w:p w14:paraId="0564F5B4" w14:textId="77777777" w:rsidR="00CB66C5" w:rsidRDefault="00CB66C5">
                  <w:pPr>
                    <w:spacing w:before="2"/>
                    <w:ind w:left="20"/>
                    <w:rPr>
                      <w:rFonts w:ascii="Arial MT"/>
                      <w:sz w:val="13"/>
                    </w:rPr>
                  </w:pPr>
                  <w:r>
                    <w:rPr>
                      <w:rFonts w:ascii="Arial MT"/>
                      <w:color w:val="000080"/>
                      <w:w w:val="105"/>
                      <w:sz w:val="13"/>
                    </w:rPr>
                    <w:t>39.73</w:t>
                  </w:r>
                </w:p>
                <w:p w14:paraId="0D32AA93" w14:textId="77777777" w:rsidR="00CB66C5" w:rsidRDefault="00CB66C5">
                  <w:pPr>
                    <w:spacing w:before="2"/>
                    <w:ind w:left="20"/>
                    <w:rPr>
                      <w:rFonts w:ascii="Arial MT"/>
                      <w:sz w:val="13"/>
                    </w:rPr>
                  </w:pPr>
                  <w:r>
                    <w:rPr>
                      <w:rFonts w:ascii="Arial MT"/>
                      <w:color w:val="000080"/>
                      <w:w w:val="105"/>
                      <w:sz w:val="13"/>
                    </w:rPr>
                    <w:t>39.52</w:t>
                  </w:r>
                </w:p>
                <w:p w14:paraId="6BC67502" w14:textId="77777777" w:rsidR="00CB66C5" w:rsidRDefault="00CB66C5">
                  <w:pPr>
                    <w:spacing w:before="2"/>
                    <w:ind w:left="20"/>
                    <w:rPr>
                      <w:rFonts w:ascii="Arial MT"/>
                      <w:sz w:val="13"/>
                    </w:rPr>
                  </w:pPr>
                  <w:r>
                    <w:rPr>
                      <w:rFonts w:ascii="Arial MT"/>
                      <w:color w:val="000080"/>
                      <w:w w:val="105"/>
                      <w:sz w:val="13"/>
                    </w:rPr>
                    <w:t>39.31</w:t>
                  </w:r>
                </w:p>
              </w:txbxContent>
            </v:textbox>
            <w10:wrap anchorx="page"/>
          </v:shape>
        </w:pict>
      </w:r>
      <w:r w:rsidR="00B21731" w:rsidRPr="00984D1E">
        <w:rPr>
          <w:noProof/>
          <w:color w:val="000000" w:themeColor="text1"/>
        </w:rPr>
        <w:t>Сурет 2.28 – 2.32 қосылысы</w:t>
      </w:r>
      <w:r w:rsidR="001154A8" w:rsidRPr="001154A8">
        <w:rPr>
          <w:noProof/>
          <w:vanish/>
          <w:color w:val="000000" w:themeColor="text1"/>
          <w:spacing w:val="-20"/>
          <w:w w:val="1"/>
        </w:rPr>
        <w:t>‬</w:t>
      </w:r>
      <w:r w:rsidR="001154A8">
        <w:rPr>
          <w:noProof/>
          <w:color w:val="000000" w:themeColor="text1"/>
        </w:rPr>
        <w:t xml:space="preserve">ның </w:t>
      </w:r>
      <w:r w:rsidR="00B21731" w:rsidRPr="00984D1E">
        <w:rPr>
          <w:noProof/>
          <w:color w:val="000000" w:themeColor="text1"/>
          <w:vertAlign w:val="superscript"/>
        </w:rPr>
        <w:t>1</w:t>
      </w:r>
      <w:r w:rsidR="00B21731" w:rsidRPr="00984D1E">
        <w:rPr>
          <w:noProof/>
          <w:color w:val="000000" w:themeColor="text1"/>
        </w:rPr>
        <w:t>H спектрі</w:t>
      </w:r>
    </w:p>
    <w:p w14:paraId="3665CEC5" w14:textId="77777777" w:rsidR="00C254C2" w:rsidRPr="00984D1E" w:rsidRDefault="00C254C2">
      <w:pPr>
        <w:pStyle w:val="a3"/>
        <w:rPr>
          <w:noProof/>
          <w:color w:val="000000" w:themeColor="text1"/>
          <w:sz w:val="20"/>
        </w:rPr>
      </w:pPr>
    </w:p>
    <w:p w14:paraId="7ABA2092" w14:textId="77777777" w:rsidR="00C254C2" w:rsidRPr="00984D1E" w:rsidRDefault="00C254C2">
      <w:pPr>
        <w:pStyle w:val="a3"/>
        <w:rPr>
          <w:noProof/>
          <w:color w:val="000000" w:themeColor="text1"/>
          <w:sz w:val="20"/>
        </w:rPr>
      </w:pPr>
    </w:p>
    <w:p w14:paraId="51808C68" w14:textId="77777777" w:rsidR="00C254C2" w:rsidRPr="00984D1E" w:rsidRDefault="00C254C2">
      <w:pPr>
        <w:pStyle w:val="a3"/>
        <w:rPr>
          <w:noProof/>
          <w:color w:val="000000" w:themeColor="text1"/>
          <w:sz w:val="20"/>
        </w:rPr>
      </w:pPr>
    </w:p>
    <w:p w14:paraId="4B9745ED" w14:textId="77777777" w:rsidR="00C254C2" w:rsidRPr="00984D1E" w:rsidRDefault="00C254C2">
      <w:pPr>
        <w:pStyle w:val="a3"/>
        <w:rPr>
          <w:noProof/>
          <w:color w:val="000000" w:themeColor="text1"/>
          <w:sz w:val="20"/>
        </w:rPr>
      </w:pPr>
    </w:p>
    <w:p w14:paraId="05626E44" w14:textId="77777777" w:rsidR="00C254C2" w:rsidRPr="00984D1E" w:rsidRDefault="00C254C2">
      <w:pPr>
        <w:pStyle w:val="a3"/>
        <w:rPr>
          <w:noProof/>
          <w:color w:val="000000" w:themeColor="text1"/>
          <w:sz w:val="20"/>
        </w:rPr>
      </w:pPr>
    </w:p>
    <w:p w14:paraId="2C2CE006" w14:textId="77777777" w:rsidR="00C254C2" w:rsidRPr="00984D1E" w:rsidRDefault="00C254C2">
      <w:pPr>
        <w:pStyle w:val="a3"/>
        <w:rPr>
          <w:noProof/>
          <w:color w:val="000000" w:themeColor="text1"/>
          <w:sz w:val="20"/>
        </w:rPr>
      </w:pPr>
    </w:p>
    <w:p w14:paraId="509B1E4B" w14:textId="77777777" w:rsidR="00C254C2" w:rsidRPr="00984D1E" w:rsidRDefault="00C254C2">
      <w:pPr>
        <w:pStyle w:val="a3"/>
        <w:rPr>
          <w:noProof/>
          <w:color w:val="000000" w:themeColor="text1"/>
          <w:sz w:val="20"/>
        </w:rPr>
      </w:pPr>
    </w:p>
    <w:p w14:paraId="69E61476" w14:textId="77777777" w:rsidR="00C254C2" w:rsidRPr="00984D1E" w:rsidRDefault="00C254C2">
      <w:pPr>
        <w:pStyle w:val="a3"/>
        <w:rPr>
          <w:noProof/>
          <w:color w:val="000000" w:themeColor="text1"/>
          <w:sz w:val="20"/>
        </w:rPr>
      </w:pPr>
    </w:p>
    <w:p w14:paraId="3AABDE51" w14:textId="77777777" w:rsidR="00C254C2" w:rsidRPr="00984D1E" w:rsidRDefault="00C254C2">
      <w:pPr>
        <w:pStyle w:val="a3"/>
        <w:rPr>
          <w:noProof/>
          <w:color w:val="000000" w:themeColor="text1"/>
          <w:sz w:val="20"/>
        </w:rPr>
      </w:pPr>
    </w:p>
    <w:p w14:paraId="6E7C8F08" w14:textId="77777777" w:rsidR="00C254C2" w:rsidRPr="00984D1E" w:rsidRDefault="00C254C2">
      <w:pPr>
        <w:pStyle w:val="a3"/>
        <w:rPr>
          <w:noProof/>
          <w:color w:val="000000" w:themeColor="text1"/>
          <w:sz w:val="20"/>
        </w:rPr>
      </w:pPr>
    </w:p>
    <w:p w14:paraId="3B881C4B" w14:textId="77777777" w:rsidR="00C254C2" w:rsidRPr="00984D1E" w:rsidRDefault="00C254C2">
      <w:pPr>
        <w:pStyle w:val="a3"/>
        <w:rPr>
          <w:noProof/>
          <w:color w:val="000000" w:themeColor="text1"/>
          <w:sz w:val="20"/>
        </w:rPr>
      </w:pPr>
    </w:p>
    <w:p w14:paraId="6FB242C8" w14:textId="77777777" w:rsidR="00C254C2" w:rsidRPr="00984D1E" w:rsidRDefault="00C254C2">
      <w:pPr>
        <w:pStyle w:val="a3"/>
        <w:rPr>
          <w:noProof/>
          <w:color w:val="000000" w:themeColor="text1"/>
          <w:sz w:val="20"/>
        </w:rPr>
      </w:pPr>
    </w:p>
    <w:p w14:paraId="24B8F52F" w14:textId="77777777" w:rsidR="00C254C2" w:rsidRPr="00984D1E" w:rsidRDefault="00C254C2">
      <w:pPr>
        <w:pStyle w:val="a3"/>
        <w:rPr>
          <w:noProof/>
          <w:color w:val="000000" w:themeColor="text1"/>
          <w:sz w:val="20"/>
        </w:rPr>
      </w:pPr>
    </w:p>
    <w:p w14:paraId="66A2CFBC" w14:textId="77777777" w:rsidR="00C254C2" w:rsidRPr="00984D1E" w:rsidRDefault="00C254C2">
      <w:pPr>
        <w:pStyle w:val="a3"/>
        <w:rPr>
          <w:noProof/>
          <w:color w:val="000000" w:themeColor="text1"/>
          <w:sz w:val="20"/>
        </w:rPr>
      </w:pPr>
    </w:p>
    <w:p w14:paraId="0F0839F7" w14:textId="77777777" w:rsidR="00C254C2" w:rsidRPr="00984D1E" w:rsidRDefault="00C254C2">
      <w:pPr>
        <w:pStyle w:val="a3"/>
        <w:rPr>
          <w:noProof/>
          <w:color w:val="000000" w:themeColor="text1"/>
          <w:sz w:val="20"/>
        </w:rPr>
      </w:pPr>
    </w:p>
    <w:p w14:paraId="49A463F7" w14:textId="77777777" w:rsidR="00C254C2" w:rsidRPr="00984D1E" w:rsidRDefault="00C254C2">
      <w:pPr>
        <w:pStyle w:val="a3"/>
        <w:rPr>
          <w:noProof/>
          <w:color w:val="000000" w:themeColor="text1"/>
          <w:sz w:val="20"/>
        </w:rPr>
      </w:pPr>
    </w:p>
    <w:p w14:paraId="429BCD27" w14:textId="77777777" w:rsidR="00C254C2" w:rsidRPr="00984D1E" w:rsidRDefault="00C254C2">
      <w:pPr>
        <w:pStyle w:val="a3"/>
        <w:rPr>
          <w:noProof/>
          <w:color w:val="000000" w:themeColor="text1"/>
          <w:sz w:val="20"/>
        </w:rPr>
      </w:pPr>
    </w:p>
    <w:p w14:paraId="6E1A2383" w14:textId="77777777" w:rsidR="00C254C2" w:rsidRPr="00984D1E" w:rsidRDefault="00C254C2">
      <w:pPr>
        <w:pStyle w:val="a3"/>
        <w:rPr>
          <w:noProof/>
          <w:color w:val="000000" w:themeColor="text1"/>
          <w:sz w:val="20"/>
        </w:rPr>
      </w:pPr>
    </w:p>
    <w:p w14:paraId="7BD14A54" w14:textId="77777777" w:rsidR="00C254C2" w:rsidRPr="00984D1E" w:rsidRDefault="00C254C2">
      <w:pPr>
        <w:pStyle w:val="a3"/>
        <w:rPr>
          <w:noProof/>
          <w:color w:val="000000" w:themeColor="text1"/>
          <w:sz w:val="20"/>
        </w:rPr>
      </w:pPr>
    </w:p>
    <w:p w14:paraId="271D6E88" w14:textId="77777777" w:rsidR="00C254C2" w:rsidRPr="00984D1E" w:rsidRDefault="00C254C2">
      <w:pPr>
        <w:pStyle w:val="a3"/>
        <w:spacing w:before="2"/>
        <w:rPr>
          <w:noProof/>
          <w:color w:val="000000" w:themeColor="text1"/>
          <w:sz w:val="29"/>
        </w:rPr>
      </w:pPr>
    </w:p>
    <w:p w14:paraId="2F260E2E" w14:textId="77777777" w:rsidR="00C254C2" w:rsidRPr="00984D1E" w:rsidRDefault="00C254C2">
      <w:pPr>
        <w:pStyle w:val="a3"/>
        <w:rPr>
          <w:noProof/>
          <w:color w:val="000000" w:themeColor="text1"/>
          <w:sz w:val="9"/>
        </w:rPr>
      </w:pPr>
    </w:p>
    <w:p w14:paraId="61FACC15" w14:textId="77777777" w:rsidR="00C254C2" w:rsidRPr="00984D1E" w:rsidRDefault="00CB66C5">
      <w:pPr>
        <w:tabs>
          <w:tab w:val="left" w:pos="499"/>
          <w:tab w:val="left" w:pos="949"/>
          <w:tab w:val="left" w:pos="1400"/>
          <w:tab w:val="left" w:pos="1851"/>
          <w:tab w:val="left" w:pos="2302"/>
          <w:tab w:val="left" w:pos="2753"/>
          <w:tab w:val="left" w:pos="3204"/>
          <w:tab w:val="left" w:pos="3655"/>
          <w:tab w:val="left" w:pos="4132"/>
          <w:tab w:val="left" w:pos="4583"/>
          <w:tab w:val="left" w:pos="5034"/>
          <w:tab w:val="left" w:pos="5485"/>
          <w:tab w:val="left" w:pos="5936"/>
          <w:tab w:val="left" w:pos="6386"/>
          <w:tab w:val="left" w:pos="6837"/>
          <w:tab w:val="left" w:pos="7288"/>
          <w:tab w:val="left" w:pos="7739"/>
          <w:tab w:val="left" w:pos="8190"/>
          <w:tab w:val="left" w:pos="8641"/>
        </w:tabs>
        <w:ind w:left="48"/>
        <w:jc w:val="center"/>
        <w:rPr>
          <w:rFonts w:ascii="Arial MT"/>
          <w:noProof/>
          <w:color w:val="000000" w:themeColor="text1"/>
          <w:sz w:val="9"/>
        </w:rPr>
      </w:pPr>
      <w:r>
        <w:rPr>
          <w:noProof/>
          <w:color w:val="000000" w:themeColor="text1"/>
        </w:rPr>
        <w:pict w14:anchorId="19EB4484">
          <v:group id="_x0000_s13283" style="position:absolute;left:0;text-align:left;margin-left:96.4pt;margin-top:-196pt;width:459.35pt;height:195.85pt;z-index:250978304;mso-position-horizontal-relative:page" coordorigin="1928,-3920" coordsize="9187,3917">
            <v:shape id="_x0000_s13322" type="#_x0000_t75" style="position:absolute;left:1927;top:-3921;width:9187;height:3917">
              <v:imagedata r:id="rId153" o:title=""/>
            </v:shape>
            <v:shape id="_x0000_s13321" type="#_x0000_t75" style="position:absolute;left:6272;top:-3406;width:62;height:62">
              <v:imagedata r:id="rId154" o:title=""/>
            </v:shape>
            <v:shape id="_x0000_s13320" type="#_x0000_t202" style="position:absolute;left:4214;top:-3893;width:812;height:956" filled="f" stroked="f">
              <v:textbox inset="0,0,0,0">
                <w:txbxContent>
                  <w:p w14:paraId="54DC4817" w14:textId="77777777" w:rsidR="00CB66C5" w:rsidRDefault="00CB66C5">
                    <w:pPr>
                      <w:ind w:left="14"/>
                      <w:rPr>
                        <w:rFonts w:ascii="Arial MT"/>
                        <w:sz w:val="13"/>
                      </w:rPr>
                    </w:pPr>
                    <w:r>
                      <w:rPr>
                        <w:rFonts w:ascii="Arial MT"/>
                        <w:color w:val="000080"/>
                        <w:w w:val="105"/>
                        <w:sz w:val="13"/>
                      </w:rPr>
                      <w:t>10,12</w:t>
                    </w:r>
                  </w:p>
                  <w:p w14:paraId="21C66E94" w14:textId="77777777" w:rsidR="00CB66C5" w:rsidRDefault="00CB66C5">
                    <w:pPr>
                      <w:spacing w:before="119"/>
                      <w:ind w:left="72"/>
                      <w:rPr>
                        <w:rFonts w:ascii="Arial MT"/>
                        <w:sz w:val="13"/>
                      </w:rPr>
                    </w:pPr>
                    <w:r>
                      <w:rPr>
                        <w:rFonts w:ascii="Arial MT"/>
                        <w:color w:val="000080"/>
                        <w:w w:val="105"/>
                        <w:sz w:val="13"/>
                      </w:rPr>
                      <w:t>18,22</w:t>
                    </w:r>
                  </w:p>
                  <w:p w14:paraId="548CDD89" w14:textId="77777777" w:rsidR="00CB66C5" w:rsidRDefault="00CB66C5">
                    <w:pPr>
                      <w:spacing w:before="119"/>
                      <w:ind w:left="223"/>
                      <w:rPr>
                        <w:rFonts w:ascii="Arial MT"/>
                        <w:sz w:val="13"/>
                      </w:rPr>
                    </w:pPr>
                    <w:r>
                      <w:rPr>
                        <w:rFonts w:ascii="Arial MT"/>
                        <w:color w:val="000080"/>
                        <w:w w:val="105"/>
                        <w:sz w:val="13"/>
                      </w:rPr>
                      <w:t>11</w:t>
                    </w:r>
                    <w:r>
                      <w:rPr>
                        <w:rFonts w:ascii="Arial MT"/>
                        <w:color w:val="000080"/>
                        <w:spacing w:val="34"/>
                        <w:w w:val="105"/>
                        <w:sz w:val="13"/>
                      </w:rPr>
                      <w:t xml:space="preserve"> </w:t>
                    </w:r>
                    <w:r>
                      <w:rPr>
                        <w:rFonts w:ascii="Arial MT"/>
                        <w:color w:val="000080"/>
                        <w:w w:val="105"/>
                        <w:sz w:val="13"/>
                      </w:rPr>
                      <w:t>23,23</w:t>
                    </w:r>
                  </w:p>
                  <w:p w14:paraId="3B1BAC55" w14:textId="77777777" w:rsidR="00CB66C5" w:rsidRDefault="00CB66C5">
                    <w:pPr>
                      <w:spacing w:before="28"/>
                      <w:rPr>
                        <w:rFonts w:ascii="Arial MT"/>
                        <w:sz w:val="13"/>
                      </w:rPr>
                    </w:pPr>
                    <w:r>
                      <w:rPr>
                        <w:rFonts w:ascii="Arial MT"/>
                        <w:color w:val="000080"/>
                        <w:w w:val="105"/>
                        <w:position w:val="9"/>
                        <w:sz w:val="13"/>
                      </w:rPr>
                      <w:t>20</w:t>
                    </w:r>
                    <w:r>
                      <w:rPr>
                        <w:rFonts w:ascii="Arial MT"/>
                        <w:color w:val="000080"/>
                        <w:spacing w:val="15"/>
                        <w:w w:val="105"/>
                        <w:position w:val="9"/>
                        <w:sz w:val="13"/>
                      </w:rPr>
                      <w:t xml:space="preserve"> </w:t>
                    </w:r>
                    <w:r>
                      <w:rPr>
                        <w:rFonts w:ascii="Arial MT"/>
                        <w:color w:val="000080"/>
                        <w:w w:val="105"/>
                        <w:sz w:val="13"/>
                      </w:rPr>
                      <w:t>9,13</w:t>
                    </w:r>
                  </w:p>
                </w:txbxContent>
              </v:textbox>
            </v:shape>
            <v:shape id="_x0000_s13319" type="#_x0000_t202" style="position:absolute;left:6253;top:-3661;width:422;height:438" filled="f" stroked="f">
              <v:textbox inset="0,0,0,0">
                <w:txbxContent>
                  <w:p w14:paraId="6A3A30D7" w14:textId="77777777" w:rsidR="00CB66C5" w:rsidRDefault="00CB66C5">
                    <w:pPr>
                      <w:spacing w:line="150" w:lineRule="exact"/>
                      <w:rPr>
                        <w:sz w:val="14"/>
                      </w:rPr>
                    </w:pPr>
                    <w:r>
                      <w:rPr>
                        <w:w w:val="99"/>
                        <w:sz w:val="14"/>
                      </w:rPr>
                      <w:t>O</w:t>
                    </w:r>
                  </w:p>
                  <w:p w14:paraId="5570A54F" w14:textId="77777777" w:rsidR="00CB66C5" w:rsidRDefault="00CB66C5">
                    <w:pPr>
                      <w:spacing w:line="120" w:lineRule="exact"/>
                      <w:ind w:left="20"/>
                      <w:rPr>
                        <w:sz w:val="11"/>
                      </w:rPr>
                    </w:pPr>
                    <w:r>
                      <w:rPr>
                        <w:color w:val="0000FF"/>
                        <w:w w:val="105"/>
                        <w:sz w:val="11"/>
                      </w:rPr>
                      <w:t>16</w:t>
                    </w:r>
                  </w:p>
                  <w:p w14:paraId="5D82B58B" w14:textId="77777777" w:rsidR="00CB66C5" w:rsidRDefault="00CB66C5">
                    <w:pPr>
                      <w:spacing w:before="38"/>
                      <w:ind w:left="17"/>
                      <w:rPr>
                        <w:sz w:val="11"/>
                      </w:rPr>
                    </w:pPr>
                    <w:r>
                      <w:rPr>
                        <w:color w:val="0000FF"/>
                        <w:w w:val="105"/>
                        <w:sz w:val="11"/>
                      </w:rPr>
                      <w:t xml:space="preserve">15    </w:t>
                    </w:r>
                    <w:r>
                      <w:rPr>
                        <w:color w:val="0000FF"/>
                        <w:spacing w:val="7"/>
                        <w:w w:val="105"/>
                        <w:sz w:val="11"/>
                      </w:rPr>
                      <w:t xml:space="preserve"> </w:t>
                    </w:r>
                    <w:r>
                      <w:rPr>
                        <w:color w:val="0000FF"/>
                        <w:w w:val="105"/>
                        <w:sz w:val="11"/>
                      </w:rPr>
                      <w:t>17</w:t>
                    </w:r>
                  </w:p>
                </w:txbxContent>
              </v:textbox>
            </v:shape>
            <v:shape id="_x0000_s13318" type="#_x0000_t202" style="position:absolute;left:6718;top:-3666;width:137;height:131" filled="f" stroked="f">
              <v:textbox inset="0,0,0,0">
                <w:txbxContent>
                  <w:p w14:paraId="6E0EB508" w14:textId="77777777" w:rsidR="00CB66C5" w:rsidRDefault="00CB66C5">
                    <w:pPr>
                      <w:spacing w:before="2"/>
                      <w:rPr>
                        <w:sz w:val="11"/>
                      </w:rPr>
                    </w:pPr>
                    <w:r>
                      <w:rPr>
                        <w:color w:val="0000FF"/>
                        <w:w w:val="105"/>
                        <w:sz w:val="11"/>
                      </w:rPr>
                      <w:t>18</w:t>
                    </w:r>
                  </w:p>
                </w:txbxContent>
              </v:textbox>
            </v:shape>
            <v:shape id="_x0000_s13317" type="#_x0000_t202" style="position:absolute;left:7076;top:-3663;width:137;height:131" filled="f" stroked="f">
              <v:textbox inset="0,0,0,0">
                <w:txbxContent>
                  <w:p w14:paraId="56F955F5" w14:textId="77777777" w:rsidR="00CB66C5" w:rsidRDefault="00CB66C5">
                    <w:pPr>
                      <w:spacing w:before="2"/>
                      <w:rPr>
                        <w:sz w:val="11"/>
                      </w:rPr>
                    </w:pPr>
                    <w:r>
                      <w:rPr>
                        <w:color w:val="0000FF"/>
                        <w:w w:val="105"/>
                        <w:sz w:val="11"/>
                      </w:rPr>
                      <w:t>19</w:t>
                    </w:r>
                  </w:p>
                </w:txbxContent>
              </v:textbox>
            </v:shape>
            <v:shape id="_x0000_s13316" type="#_x0000_t202" style="position:absolute;left:7780;top:-3661;width:146;height:273" filled="f" stroked="f">
              <v:textbox inset="0,0,0,0">
                <w:txbxContent>
                  <w:p w14:paraId="2271C1DB" w14:textId="77777777" w:rsidR="00CB66C5" w:rsidRDefault="00CB66C5">
                    <w:pPr>
                      <w:spacing w:line="150" w:lineRule="exact"/>
                      <w:rPr>
                        <w:sz w:val="14"/>
                      </w:rPr>
                    </w:pPr>
                    <w:r>
                      <w:rPr>
                        <w:w w:val="99"/>
                        <w:sz w:val="14"/>
                      </w:rPr>
                      <w:t>F</w:t>
                    </w:r>
                  </w:p>
                  <w:p w14:paraId="0126AE67" w14:textId="77777777" w:rsidR="00CB66C5" w:rsidRDefault="00CB66C5">
                    <w:pPr>
                      <w:spacing w:line="120" w:lineRule="exact"/>
                      <w:ind w:left="8"/>
                      <w:rPr>
                        <w:sz w:val="11"/>
                      </w:rPr>
                    </w:pPr>
                    <w:r>
                      <w:rPr>
                        <w:color w:val="0000FF"/>
                        <w:w w:val="105"/>
                        <w:sz w:val="11"/>
                      </w:rPr>
                      <w:t>25</w:t>
                    </w:r>
                  </w:p>
                </w:txbxContent>
              </v:textbox>
            </v:shape>
            <v:shape id="_x0000_s13315" type="#_x0000_t202" style="position:absolute;left:9086;top:-3645;width:209;height:152" filled="f" stroked="f">
              <v:textbox inset="0,0,0,0">
                <w:txbxContent>
                  <w:p w14:paraId="67E3AAE6" w14:textId="77777777" w:rsidR="00CB66C5" w:rsidRDefault="00CB66C5">
                    <w:pPr>
                      <w:rPr>
                        <w:rFonts w:ascii="Arial MT"/>
                        <w:sz w:val="13"/>
                      </w:rPr>
                    </w:pPr>
                    <w:r>
                      <w:rPr>
                        <w:rFonts w:ascii="Arial MT"/>
                        <w:color w:val="000080"/>
                        <w:w w:val="105"/>
                        <w:sz w:val="13"/>
                      </w:rPr>
                      <w:t>2,6</w:t>
                    </w:r>
                  </w:p>
                </w:txbxContent>
              </v:textbox>
            </v:shape>
            <v:shape id="_x0000_s13314" type="#_x0000_t202" style="position:absolute;left:5433;top:-3348;width:165;height:506" filled="f" stroked="f">
              <v:textbox inset="0,0,0,0">
                <w:txbxContent>
                  <w:p w14:paraId="0112D326" w14:textId="77777777" w:rsidR="00CB66C5" w:rsidRDefault="00CB66C5">
                    <w:pPr>
                      <w:spacing w:line="150" w:lineRule="exact"/>
                      <w:ind w:left="14"/>
                      <w:rPr>
                        <w:sz w:val="14"/>
                      </w:rPr>
                    </w:pPr>
                    <w:r>
                      <w:rPr>
                        <w:w w:val="99"/>
                        <w:sz w:val="14"/>
                      </w:rPr>
                      <w:t>H</w:t>
                    </w:r>
                  </w:p>
                  <w:p w14:paraId="4A3AFC2C" w14:textId="77777777" w:rsidR="00CB66C5" w:rsidRDefault="00CB66C5">
                    <w:pPr>
                      <w:spacing w:line="120" w:lineRule="exact"/>
                      <w:ind w:left="34"/>
                      <w:rPr>
                        <w:sz w:val="11"/>
                      </w:rPr>
                    </w:pPr>
                    <w:r>
                      <w:rPr>
                        <w:color w:val="0000FF"/>
                        <w:w w:val="105"/>
                        <w:sz w:val="11"/>
                      </w:rPr>
                      <w:t>4a</w:t>
                    </w:r>
                  </w:p>
                  <w:p w14:paraId="53E8F3A2" w14:textId="77777777" w:rsidR="00CB66C5" w:rsidRDefault="00CB66C5">
                    <w:pPr>
                      <w:spacing w:before="106"/>
                      <w:rPr>
                        <w:sz w:val="11"/>
                      </w:rPr>
                    </w:pPr>
                    <w:r>
                      <w:rPr>
                        <w:color w:val="0000FF"/>
                        <w:w w:val="105"/>
                        <w:sz w:val="11"/>
                      </w:rPr>
                      <w:t>3</w:t>
                    </w:r>
                  </w:p>
                </w:txbxContent>
              </v:textbox>
            </v:shape>
            <v:shape id="_x0000_s13313" type="#_x0000_t202" style="position:absolute;left:6003;top:-3351;width:157;height:509" filled="f" stroked="f">
              <v:textbox inset="0,0,0,0">
                <w:txbxContent>
                  <w:p w14:paraId="26E529A0" w14:textId="77777777" w:rsidR="00CB66C5" w:rsidRDefault="00CB66C5">
                    <w:pPr>
                      <w:spacing w:line="150" w:lineRule="exact"/>
                      <w:rPr>
                        <w:sz w:val="14"/>
                      </w:rPr>
                    </w:pPr>
                    <w:r>
                      <w:rPr>
                        <w:w w:val="99"/>
                        <w:sz w:val="14"/>
                      </w:rPr>
                      <w:t>O</w:t>
                    </w:r>
                  </w:p>
                  <w:p w14:paraId="407AB66B" w14:textId="77777777" w:rsidR="00CB66C5" w:rsidRDefault="00CB66C5">
                    <w:pPr>
                      <w:spacing w:line="120" w:lineRule="exact"/>
                      <w:ind w:left="20"/>
                      <w:rPr>
                        <w:sz w:val="11"/>
                      </w:rPr>
                    </w:pPr>
                    <w:r>
                      <w:rPr>
                        <w:color w:val="0000FF"/>
                        <w:w w:val="105"/>
                        <w:sz w:val="11"/>
                      </w:rPr>
                      <w:t>14</w:t>
                    </w:r>
                  </w:p>
                  <w:p w14:paraId="3EB4F1CD" w14:textId="77777777" w:rsidR="00CB66C5" w:rsidRDefault="00CB66C5">
                    <w:pPr>
                      <w:spacing w:before="5"/>
                      <w:rPr>
                        <w:sz w:val="9"/>
                      </w:rPr>
                    </w:pPr>
                  </w:p>
                  <w:p w14:paraId="3EAD1186" w14:textId="77777777" w:rsidR="00CB66C5" w:rsidRDefault="00CB66C5">
                    <w:pPr>
                      <w:ind w:left="46"/>
                      <w:rPr>
                        <w:sz w:val="11"/>
                      </w:rPr>
                    </w:pPr>
                    <w:r>
                      <w:rPr>
                        <w:color w:val="0000FF"/>
                        <w:w w:val="105"/>
                        <w:sz w:val="11"/>
                      </w:rPr>
                      <w:t>5</w:t>
                    </w:r>
                  </w:p>
                </w:txbxContent>
              </v:textbox>
            </v:shape>
            <v:shape id="_x0000_s13312" type="#_x0000_t202" style="position:absolute;left:7251;top:-3348;width:137;height:131" filled="f" stroked="f">
              <v:textbox inset="0,0,0,0">
                <w:txbxContent>
                  <w:p w14:paraId="05F416CF" w14:textId="77777777" w:rsidR="00CB66C5" w:rsidRDefault="00CB66C5">
                    <w:pPr>
                      <w:spacing w:before="2"/>
                      <w:rPr>
                        <w:sz w:val="11"/>
                      </w:rPr>
                    </w:pPr>
                    <w:r>
                      <w:rPr>
                        <w:color w:val="0000FF"/>
                        <w:w w:val="105"/>
                        <w:sz w:val="11"/>
                      </w:rPr>
                      <w:t>20</w:t>
                    </w:r>
                  </w:p>
                </w:txbxContent>
              </v:textbox>
            </v:shape>
            <v:shape id="_x0000_s13311" type="#_x0000_t202" style="position:absolute;left:7609;top:-3345;width:137;height:131" filled="f" stroked="f">
              <v:textbox inset="0,0,0,0">
                <w:txbxContent>
                  <w:p w14:paraId="41A9431E" w14:textId="77777777" w:rsidR="00CB66C5" w:rsidRDefault="00CB66C5">
                    <w:pPr>
                      <w:spacing w:before="2"/>
                      <w:rPr>
                        <w:sz w:val="11"/>
                      </w:rPr>
                    </w:pPr>
                    <w:r>
                      <w:rPr>
                        <w:color w:val="0000FF"/>
                        <w:w w:val="105"/>
                        <w:sz w:val="11"/>
                      </w:rPr>
                      <w:t>23</w:t>
                    </w:r>
                  </w:p>
                </w:txbxContent>
              </v:textbox>
            </v:shape>
            <v:shape id="_x0000_s13310" type="#_x0000_t202" style="position:absolute;left:5741;top:-3153;width:79;height:131" filled="f" stroked="f">
              <v:textbox inset="0,0,0,0">
                <w:txbxContent>
                  <w:p w14:paraId="01D20907" w14:textId="77777777" w:rsidR="00CB66C5" w:rsidRDefault="00CB66C5">
                    <w:pPr>
                      <w:spacing w:before="2"/>
                      <w:rPr>
                        <w:sz w:val="11"/>
                      </w:rPr>
                    </w:pPr>
                    <w:r>
                      <w:rPr>
                        <w:color w:val="0000FF"/>
                        <w:w w:val="105"/>
                        <w:sz w:val="11"/>
                      </w:rPr>
                      <w:t>4</w:t>
                    </w:r>
                  </w:p>
                </w:txbxContent>
              </v:textbox>
            </v:shape>
            <v:shape id="_x0000_s13309" type="#_x0000_t202" style="position:absolute;left:7955;top:-3348;width:146;height:273" filled="f" stroked="f">
              <v:textbox inset="0,0,0,0">
                <w:txbxContent>
                  <w:p w14:paraId="303135F3" w14:textId="77777777" w:rsidR="00CB66C5" w:rsidRDefault="00CB66C5">
                    <w:pPr>
                      <w:spacing w:line="150" w:lineRule="exact"/>
                      <w:rPr>
                        <w:sz w:val="14"/>
                      </w:rPr>
                    </w:pPr>
                    <w:r>
                      <w:rPr>
                        <w:w w:val="99"/>
                        <w:sz w:val="14"/>
                      </w:rPr>
                      <w:t>F</w:t>
                    </w:r>
                  </w:p>
                  <w:p w14:paraId="6AEF6532" w14:textId="77777777" w:rsidR="00CB66C5" w:rsidRDefault="00CB66C5">
                    <w:pPr>
                      <w:spacing w:line="120" w:lineRule="exact"/>
                      <w:ind w:left="8"/>
                      <w:rPr>
                        <w:sz w:val="11"/>
                      </w:rPr>
                    </w:pPr>
                    <w:r>
                      <w:rPr>
                        <w:color w:val="0000FF"/>
                        <w:w w:val="105"/>
                        <w:sz w:val="11"/>
                      </w:rPr>
                      <w:t>26</w:t>
                    </w:r>
                  </w:p>
                </w:txbxContent>
              </v:textbox>
            </v:shape>
            <v:shape id="_x0000_s13308" type="#_x0000_t202" style="position:absolute;left:6716;top:-3038;width:137;height:131" filled="f" stroked="f">
              <v:textbox inset="0,0,0,0">
                <w:txbxContent>
                  <w:p w14:paraId="07610203" w14:textId="77777777" w:rsidR="00CB66C5" w:rsidRDefault="00CB66C5">
                    <w:pPr>
                      <w:spacing w:before="2"/>
                      <w:rPr>
                        <w:sz w:val="11"/>
                      </w:rPr>
                    </w:pPr>
                    <w:r>
                      <w:rPr>
                        <w:color w:val="0000FF"/>
                        <w:w w:val="105"/>
                        <w:sz w:val="11"/>
                      </w:rPr>
                      <w:t>22</w:t>
                    </w:r>
                  </w:p>
                </w:txbxContent>
              </v:textbox>
            </v:shape>
            <v:shape id="_x0000_s13307" type="#_x0000_t202" style="position:absolute;left:7070;top:-3036;width:137;height:131" filled="f" stroked="f">
              <v:textbox inset="0,0,0,0">
                <w:txbxContent>
                  <w:p w14:paraId="478B8ADE" w14:textId="77777777" w:rsidR="00CB66C5" w:rsidRDefault="00CB66C5">
                    <w:pPr>
                      <w:spacing w:before="2"/>
                      <w:rPr>
                        <w:sz w:val="11"/>
                      </w:rPr>
                    </w:pPr>
                    <w:r>
                      <w:rPr>
                        <w:color w:val="0000FF"/>
                        <w:w w:val="105"/>
                        <w:sz w:val="11"/>
                      </w:rPr>
                      <w:t>21</w:t>
                    </w:r>
                  </w:p>
                </w:txbxContent>
              </v:textbox>
            </v:shape>
            <v:shape id="_x0000_s13306" type="#_x0000_t202" style="position:absolute;left:4249;top:-2909;width:296;height:152" filled="f" stroked="f">
              <v:textbox inset="0,0,0,0">
                <w:txbxContent>
                  <w:p w14:paraId="7CB9F693" w14:textId="77777777" w:rsidR="00CB66C5" w:rsidRDefault="00CB66C5">
                    <w:pPr>
                      <w:rPr>
                        <w:rFonts w:ascii="Arial MT"/>
                        <w:sz w:val="13"/>
                      </w:rPr>
                    </w:pPr>
                    <w:r>
                      <w:rPr>
                        <w:rFonts w:ascii="Arial MT"/>
                        <w:color w:val="000080"/>
                        <w:w w:val="105"/>
                        <w:sz w:val="13"/>
                      </w:rPr>
                      <w:t>17</w:t>
                    </w:r>
                    <w:r>
                      <w:rPr>
                        <w:rFonts w:ascii="Arial MT"/>
                        <w:color w:val="000080"/>
                        <w:spacing w:val="9"/>
                        <w:w w:val="105"/>
                        <w:sz w:val="13"/>
                      </w:rPr>
                      <w:t xml:space="preserve"> </w:t>
                    </w:r>
                    <w:r>
                      <w:rPr>
                        <w:rFonts w:ascii="Arial MT"/>
                        <w:color w:val="000080"/>
                        <w:w w:val="105"/>
                        <w:sz w:val="13"/>
                      </w:rPr>
                      <w:t>8</w:t>
                    </w:r>
                  </w:p>
                </w:txbxContent>
              </v:textbox>
            </v:shape>
            <v:shape id="_x0000_s13305" type="#_x0000_t202" style="position:absolute;left:4560;top:-2820;width:361;height:152" filled="f" stroked="f">
              <v:textbox inset="0,0,0,0">
                <w:txbxContent>
                  <w:p w14:paraId="6E3CA965" w14:textId="77777777" w:rsidR="00CB66C5" w:rsidRDefault="00CB66C5">
                    <w:pPr>
                      <w:rPr>
                        <w:rFonts w:ascii="Arial MT"/>
                        <w:sz w:val="13"/>
                      </w:rPr>
                    </w:pPr>
                    <w:r>
                      <w:rPr>
                        <w:rFonts w:ascii="Arial MT"/>
                        <w:color w:val="000080"/>
                        <w:w w:val="105"/>
                        <w:sz w:val="13"/>
                      </w:rPr>
                      <w:t>19,21</w:t>
                    </w:r>
                  </w:p>
                </w:txbxContent>
              </v:textbox>
            </v:shape>
            <v:shape id="_x0000_s13304" type="#_x0000_t202" style="position:absolute;left:7774;top:-3036;width:146;height:273" filled="f" stroked="f">
              <v:textbox inset="0,0,0,0">
                <w:txbxContent>
                  <w:p w14:paraId="0DF0587E" w14:textId="77777777" w:rsidR="00CB66C5" w:rsidRDefault="00CB66C5">
                    <w:pPr>
                      <w:spacing w:line="150" w:lineRule="exact"/>
                      <w:rPr>
                        <w:sz w:val="14"/>
                      </w:rPr>
                    </w:pPr>
                    <w:r>
                      <w:rPr>
                        <w:w w:val="99"/>
                        <w:sz w:val="14"/>
                      </w:rPr>
                      <w:t>F</w:t>
                    </w:r>
                  </w:p>
                  <w:p w14:paraId="587F8F45" w14:textId="77777777" w:rsidR="00CB66C5" w:rsidRDefault="00CB66C5">
                    <w:pPr>
                      <w:spacing w:line="120" w:lineRule="exact"/>
                      <w:ind w:left="8"/>
                      <w:rPr>
                        <w:sz w:val="11"/>
                      </w:rPr>
                    </w:pPr>
                    <w:r>
                      <w:rPr>
                        <w:color w:val="0000FF"/>
                        <w:w w:val="105"/>
                        <w:sz w:val="11"/>
                      </w:rPr>
                      <w:t>24</w:t>
                    </w:r>
                  </w:p>
                </w:txbxContent>
              </v:textbox>
            </v:shape>
            <v:shape id="_x0000_s13303" type="#_x0000_t202" style="position:absolute;left:1942;top:-2627;width:204;height:109" filled="f" stroked="f">
              <v:textbox inset="0,0,0,0">
                <w:txbxContent>
                  <w:p w14:paraId="416FDF2C" w14:textId="77777777" w:rsidR="00CB66C5" w:rsidRDefault="00CB66C5">
                    <w:pPr>
                      <w:spacing w:before="3"/>
                      <w:rPr>
                        <w:rFonts w:ascii="Arial MT"/>
                        <w:sz w:val="9"/>
                      </w:rPr>
                    </w:pPr>
                    <w:r>
                      <w:rPr>
                        <w:rFonts w:ascii="Arial MT"/>
                        <w:w w:val="105"/>
                        <w:sz w:val="9"/>
                      </w:rPr>
                      <w:t>0.10</w:t>
                    </w:r>
                  </w:p>
                </w:txbxContent>
              </v:textbox>
            </v:shape>
            <v:shape id="_x0000_s13302" type="#_x0000_t202" style="position:absolute;left:5433;top:-2614;width:79;height:131" filled="f" stroked="f">
              <v:textbox inset="0,0,0,0">
                <w:txbxContent>
                  <w:p w14:paraId="2D4216EA" w14:textId="77777777" w:rsidR="00CB66C5" w:rsidRDefault="00CB66C5">
                    <w:pPr>
                      <w:spacing w:before="2"/>
                      <w:rPr>
                        <w:sz w:val="11"/>
                      </w:rPr>
                    </w:pPr>
                    <w:r>
                      <w:rPr>
                        <w:color w:val="0000FF"/>
                        <w:w w:val="105"/>
                        <w:sz w:val="11"/>
                      </w:rPr>
                      <w:t>2</w:t>
                    </w:r>
                  </w:p>
                </w:txbxContent>
              </v:textbox>
            </v:shape>
            <v:shape id="_x0000_s13301" type="#_x0000_t202" style="position:absolute;left:6049;top:-2614;width:79;height:131" filled="f" stroked="f">
              <v:textbox inset="0,0,0,0">
                <w:txbxContent>
                  <w:p w14:paraId="5081D768" w14:textId="77777777" w:rsidR="00CB66C5" w:rsidRDefault="00CB66C5">
                    <w:pPr>
                      <w:spacing w:before="2"/>
                      <w:rPr>
                        <w:sz w:val="11"/>
                      </w:rPr>
                    </w:pPr>
                    <w:r>
                      <w:rPr>
                        <w:color w:val="0000FF"/>
                        <w:w w:val="105"/>
                        <w:sz w:val="11"/>
                      </w:rPr>
                      <w:t>6</w:t>
                    </w:r>
                  </w:p>
                </w:txbxContent>
              </v:textbox>
            </v:shape>
            <v:shape id="_x0000_s13300" type="#_x0000_t202" style="position:absolute;left:1942;top:-2403;width:204;height:333" filled="f" stroked="f">
              <v:textbox inset="0,0,0,0">
                <w:txbxContent>
                  <w:p w14:paraId="2915769F" w14:textId="77777777" w:rsidR="00CB66C5" w:rsidRDefault="00CB66C5">
                    <w:pPr>
                      <w:spacing w:before="3"/>
                      <w:rPr>
                        <w:rFonts w:ascii="Arial MT"/>
                        <w:sz w:val="9"/>
                      </w:rPr>
                    </w:pPr>
                    <w:r>
                      <w:rPr>
                        <w:rFonts w:ascii="Arial MT"/>
                        <w:w w:val="105"/>
                        <w:sz w:val="9"/>
                      </w:rPr>
                      <w:t>0.09</w:t>
                    </w:r>
                  </w:p>
                  <w:p w14:paraId="37748C80" w14:textId="77777777" w:rsidR="00CB66C5" w:rsidRDefault="00CB66C5">
                    <w:pPr>
                      <w:spacing w:before="6"/>
                      <w:rPr>
                        <w:rFonts w:ascii="Arial MT"/>
                        <w:sz w:val="10"/>
                      </w:rPr>
                    </w:pPr>
                  </w:p>
                  <w:p w14:paraId="0D3EE312" w14:textId="77777777" w:rsidR="00CB66C5" w:rsidRDefault="00CB66C5">
                    <w:pPr>
                      <w:rPr>
                        <w:rFonts w:ascii="Arial MT"/>
                        <w:sz w:val="9"/>
                      </w:rPr>
                    </w:pPr>
                    <w:r>
                      <w:rPr>
                        <w:rFonts w:ascii="Arial MT"/>
                        <w:w w:val="105"/>
                        <w:sz w:val="9"/>
                      </w:rPr>
                      <w:t>0.08</w:t>
                    </w:r>
                  </w:p>
                </w:txbxContent>
              </v:textbox>
            </v:shape>
            <v:shape id="_x0000_s13299" type="#_x0000_t202" style="position:absolute;left:5721;top:-2435;width:461;height:296" filled="f" stroked="f">
              <v:textbox inset="0,0,0,0">
                <w:txbxContent>
                  <w:p w14:paraId="6806080A" w14:textId="77777777" w:rsidR="00CB66C5" w:rsidRDefault="00CB66C5">
                    <w:pPr>
                      <w:spacing w:line="145" w:lineRule="exact"/>
                      <w:rPr>
                        <w:sz w:val="14"/>
                      </w:rPr>
                    </w:pPr>
                    <w:r>
                      <w:rPr>
                        <w:w w:val="99"/>
                        <w:sz w:val="14"/>
                      </w:rPr>
                      <w:t>N</w:t>
                    </w:r>
                  </w:p>
                  <w:p w14:paraId="4A6F55DA" w14:textId="77777777" w:rsidR="00CB66C5" w:rsidRDefault="00CB66C5">
                    <w:pPr>
                      <w:spacing w:line="150" w:lineRule="exact"/>
                      <w:ind w:left="20"/>
                      <w:rPr>
                        <w:sz w:val="14"/>
                      </w:rPr>
                    </w:pPr>
                    <w:r>
                      <w:rPr>
                        <w:color w:val="0000FF"/>
                        <w:w w:val="105"/>
                        <w:position w:val="2"/>
                        <w:sz w:val="11"/>
                      </w:rPr>
                      <w:t xml:space="preserve">1   </w:t>
                    </w:r>
                    <w:r>
                      <w:rPr>
                        <w:color w:val="0000FF"/>
                        <w:spacing w:val="12"/>
                        <w:w w:val="105"/>
                        <w:position w:val="2"/>
                        <w:sz w:val="11"/>
                      </w:rPr>
                      <w:t xml:space="preserve"> </w:t>
                    </w:r>
                    <w:r>
                      <w:rPr>
                        <w:w w:val="105"/>
                        <w:sz w:val="14"/>
                      </w:rPr>
                      <w:t>HCl</w:t>
                    </w:r>
                  </w:p>
                </w:txbxContent>
              </v:textbox>
            </v:shape>
            <v:shape id="_x0000_s13298" type="#_x0000_t202" style="position:absolute;left:6384;top:-2378;width:137;height:131" filled="f" stroked="f">
              <v:textbox inset="0,0,0,0">
                <w:txbxContent>
                  <w:p w14:paraId="4B9CCC23" w14:textId="77777777" w:rsidR="00CB66C5" w:rsidRDefault="00CB66C5">
                    <w:pPr>
                      <w:spacing w:before="2"/>
                      <w:rPr>
                        <w:sz w:val="11"/>
                      </w:rPr>
                    </w:pPr>
                    <w:r>
                      <w:rPr>
                        <w:color w:val="0000FF"/>
                        <w:w w:val="105"/>
                        <w:sz w:val="11"/>
                      </w:rPr>
                      <w:t>13</w:t>
                    </w:r>
                  </w:p>
                </w:txbxContent>
              </v:textbox>
            </v:shape>
            <v:shape id="_x0000_s13297" type="#_x0000_t202" style="position:absolute;left:6739;top:-2378;width:137;height:131" filled="f" stroked="f">
              <v:textbox inset="0,0,0,0">
                <w:txbxContent>
                  <w:p w14:paraId="770545D9" w14:textId="77777777" w:rsidR="00CB66C5" w:rsidRDefault="00CB66C5">
                    <w:pPr>
                      <w:spacing w:before="2"/>
                      <w:rPr>
                        <w:sz w:val="11"/>
                      </w:rPr>
                    </w:pPr>
                    <w:r>
                      <w:rPr>
                        <w:color w:val="0000FF"/>
                        <w:w w:val="105"/>
                        <w:sz w:val="11"/>
                      </w:rPr>
                      <w:t>12</w:t>
                    </w:r>
                  </w:p>
                </w:txbxContent>
              </v:textbox>
            </v:shape>
            <v:shape id="_x0000_s13296" type="#_x0000_t202" style="position:absolute;left:5732;top:-2066;width:79;height:131" filled="f" stroked="f">
              <v:textbox inset="0,0,0,0">
                <w:txbxContent>
                  <w:p w14:paraId="0BCBE73A" w14:textId="77777777" w:rsidR="00CB66C5" w:rsidRDefault="00CB66C5">
                    <w:pPr>
                      <w:spacing w:before="2"/>
                      <w:rPr>
                        <w:sz w:val="11"/>
                      </w:rPr>
                    </w:pPr>
                    <w:r>
                      <w:rPr>
                        <w:color w:val="0000FF"/>
                        <w:w w:val="105"/>
                        <w:sz w:val="11"/>
                      </w:rPr>
                      <w:t>7</w:t>
                    </w:r>
                  </w:p>
                </w:txbxContent>
              </v:textbox>
            </v:shape>
            <v:shape id="_x0000_s13295" type="#_x0000_t202" style="position:absolute;left:6044;top:-2154;width:137;height:131" filled="f" stroked="f">
              <v:textbox inset="0,0,0,0">
                <w:txbxContent>
                  <w:p w14:paraId="46930650" w14:textId="77777777" w:rsidR="00CB66C5" w:rsidRDefault="00CB66C5">
                    <w:pPr>
                      <w:spacing w:before="2"/>
                      <w:rPr>
                        <w:sz w:val="11"/>
                      </w:rPr>
                    </w:pPr>
                    <w:r>
                      <w:rPr>
                        <w:color w:val="0000FF"/>
                        <w:w w:val="105"/>
                        <w:sz w:val="11"/>
                      </w:rPr>
                      <w:t>27</w:t>
                    </w:r>
                  </w:p>
                </w:txbxContent>
              </v:textbox>
            </v:shape>
            <v:shape id="_x0000_s13294" type="#_x0000_t202" style="position:absolute;left:6206;top:-2066;width:79;height:131" filled="f" stroked="f">
              <v:textbox inset="0,0,0,0">
                <w:txbxContent>
                  <w:p w14:paraId="121340E1" w14:textId="77777777" w:rsidR="00CB66C5" w:rsidRDefault="00CB66C5">
                    <w:pPr>
                      <w:spacing w:before="2"/>
                      <w:rPr>
                        <w:sz w:val="11"/>
                      </w:rPr>
                    </w:pPr>
                    <w:r>
                      <w:rPr>
                        <w:color w:val="0000FF"/>
                        <w:w w:val="105"/>
                        <w:sz w:val="11"/>
                      </w:rPr>
                      <w:t>8</w:t>
                    </w:r>
                  </w:p>
                </w:txbxContent>
              </v:textbox>
            </v:shape>
            <v:shape id="_x0000_s13293" type="#_x0000_t202" style="position:absolute;left:6919;top:-2066;width:137;height:131" filled="f" stroked="f">
              <v:textbox inset="0,0,0,0">
                <w:txbxContent>
                  <w:p w14:paraId="04A76060" w14:textId="77777777" w:rsidR="00CB66C5" w:rsidRDefault="00CB66C5">
                    <w:pPr>
                      <w:spacing w:before="2"/>
                      <w:rPr>
                        <w:sz w:val="11"/>
                      </w:rPr>
                    </w:pPr>
                    <w:r>
                      <w:rPr>
                        <w:color w:val="0000FF"/>
                        <w:w w:val="105"/>
                        <w:sz w:val="11"/>
                      </w:rPr>
                      <w:t>11</w:t>
                    </w:r>
                  </w:p>
                </w:txbxContent>
              </v:textbox>
            </v:shape>
            <v:shape id="_x0000_s13292" type="#_x0000_t202" style="position:absolute;left:10233;top:-2116;width:209;height:152" filled="f" stroked="f">
              <v:textbox inset="0,0,0,0">
                <w:txbxContent>
                  <w:p w14:paraId="50CD9FE5" w14:textId="77777777" w:rsidR="00CB66C5" w:rsidRDefault="00CB66C5">
                    <w:pPr>
                      <w:rPr>
                        <w:rFonts w:ascii="Arial MT"/>
                        <w:sz w:val="13"/>
                      </w:rPr>
                    </w:pPr>
                    <w:r>
                      <w:rPr>
                        <w:rFonts w:ascii="Arial MT"/>
                        <w:color w:val="000080"/>
                        <w:w w:val="105"/>
                        <w:sz w:val="13"/>
                      </w:rPr>
                      <w:t>3,5</w:t>
                    </w:r>
                  </w:p>
                </w:txbxContent>
              </v:textbox>
            </v:shape>
            <v:shape id="_x0000_s13291" type="#_x0000_t202" style="position:absolute;left:1942;top:-1952;width:204;height:333" filled="f" stroked="f">
              <v:textbox inset="0,0,0,0">
                <w:txbxContent>
                  <w:p w14:paraId="5D9B0CBD" w14:textId="77777777" w:rsidR="00CB66C5" w:rsidRDefault="00CB66C5">
                    <w:pPr>
                      <w:spacing w:before="3"/>
                      <w:rPr>
                        <w:rFonts w:ascii="Arial MT"/>
                        <w:sz w:val="9"/>
                      </w:rPr>
                    </w:pPr>
                    <w:r>
                      <w:rPr>
                        <w:rFonts w:ascii="Arial MT"/>
                        <w:w w:val="105"/>
                        <w:sz w:val="9"/>
                      </w:rPr>
                      <w:t>0.07</w:t>
                    </w:r>
                  </w:p>
                  <w:p w14:paraId="20449B89" w14:textId="77777777" w:rsidR="00CB66C5" w:rsidRDefault="00CB66C5">
                    <w:pPr>
                      <w:spacing w:before="6"/>
                      <w:rPr>
                        <w:rFonts w:ascii="Arial MT"/>
                        <w:sz w:val="10"/>
                      </w:rPr>
                    </w:pPr>
                  </w:p>
                  <w:p w14:paraId="030F8754" w14:textId="77777777" w:rsidR="00CB66C5" w:rsidRDefault="00CB66C5">
                    <w:pPr>
                      <w:rPr>
                        <w:rFonts w:ascii="Arial MT"/>
                        <w:sz w:val="9"/>
                      </w:rPr>
                    </w:pPr>
                    <w:r>
                      <w:rPr>
                        <w:rFonts w:ascii="Arial MT"/>
                        <w:w w:val="105"/>
                        <w:sz w:val="9"/>
                      </w:rPr>
                      <w:t>0.06</w:t>
                    </w:r>
                  </w:p>
                </w:txbxContent>
              </v:textbox>
            </v:shape>
            <v:shape id="_x0000_s13290" type="#_x0000_t202" style="position:absolute;left:6384;top:-1754;width:79;height:131" filled="f" stroked="f">
              <v:textbox inset="0,0,0,0">
                <w:txbxContent>
                  <w:p w14:paraId="495F799B" w14:textId="77777777" w:rsidR="00CB66C5" w:rsidRDefault="00CB66C5">
                    <w:pPr>
                      <w:spacing w:before="2"/>
                      <w:rPr>
                        <w:sz w:val="11"/>
                      </w:rPr>
                    </w:pPr>
                    <w:r>
                      <w:rPr>
                        <w:color w:val="0000FF"/>
                        <w:w w:val="105"/>
                        <w:sz w:val="11"/>
                      </w:rPr>
                      <w:t>9</w:t>
                    </w:r>
                  </w:p>
                </w:txbxContent>
              </v:textbox>
            </v:shape>
            <v:shape id="_x0000_s13289" type="#_x0000_t202" style="position:absolute;left:6739;top:-1754;width:137;height:131" filled="f" stroked="f">
              <v:textbox inset="0,0,0,0">
                <w:txbxContent>
                  <w:p w14:paraId="30F4D207" w14:textId="77777777" w:rsidR="00CB66C5" w:rsidRDefault="00CB66C5">
                    <w:pPr>
                      <w:spacing w:before="2"/>
                      <w:rPr>
                        <w:sz w:val="11"/>
                      </w:rPr>
                    </w:pPr>
                    <w:r>
                      <w:rPr>
                        <w:color w:val="0000FF"/>
                        <w:w w:val="105"/>
                        <w:sz w:val="11"/>
                      </w:rPr>
                      <w:t>10</w:t>
                    </w:r>
                  </w:p>
                </w:txbxContent>
              </v:textbox>
            </v:shape>
            <v:shape id="_x0000_s13288" type="#_x0000_t202" style="position:absolute;left:1942;top:-1504;width:204;height:109" filled="f" stroked="f">
              <v:textbox inset="0,0,0,0">
                <w:txbxContent>
                  <w:p w14:paraId="59FF8EC2" w14:textId="77777777" w:rsidR="00CB66C5" w:rsidRDefault="00CB66C5">
                    <w:pPr>
                      <w:spacing w:before="3"/>
                      <w:rPr>
                        <w:rFonts w:ascii="Arial MT"/>
                        <w:sz w:val="9"/>
                      </w:rPr>
                    </w:pPr>
                    <w:r>
                      <w:rPr>
                        <w:rFonts w:ascii="Arial MT"/>
                        <w:w w:val="105"/>
                        <w:sz w:val="9"/>
                      </w:rPr>
                      <w:t>0.05</w:t>
                    </w:r>
                  </w:p>
                </w:txbxContent>
              </v:textbox>
            </v:shape>
            <v:shape id="_x0000_s13287" type="#_x0000_t202" style="position:absolute;left:2500;top:-1621;width:172;height:152" filled="f" stroked="f">
              <v:textbox inset="0,0,0,0">
                <w:txbxContent>
                  <w:p w14:paraId="7C9B4F48" w14:textId="77777777" w:rsidR="00CB66C5" w:rsidRDefault="00CB66C5">
                    <w:pPr>
                      <w:rPr>
                        <w:rFonts w:ascii="Arial MT"/>
                        <w:sz w:val="13"/>
                      </w:rPr>
                    </w:pPr>
                    <w:r>
                      <w:rPr>
                        <w:rFonts w:ascii="Arial MT"/>
                        <w:color w:val="000080"/>
                        <w:w w:val="105"/>
                        <w:sz w:val="13"/>
                      </w:rPr>
                      <w:t>15</w:t>
                    </w:r>
                  </w:p>
                </w:txbxContent>
              </v:textbox>
            </v:shape>
            <v:shape id="_x0000_s13286" type="#_x0000_t202" style="position:absolute;left:8461;top:-1592;width:95;height:152" filled="f" stroked="f">
              <v:textbox inset="0,0,0,0">
                <w:txbxContent>
                  <w:p w14:paraId="687B2123" w14:textId="77777777" w:rsidR="00CB66C5" w:rsidRDefault="00CB66C5">
                    <w:pPr>
                      <w:rPr>
                        <w:rFonts w:ascii="Arial MT"/>
                        <w:sz w:val="13"/>
                      </w:rPr>
                    </w:pPr>
                    <w:r>
                      <w:rPr>
                        <w:rFonts w:ascii="Arial MT"/>
                        <w:color w:val="000080"/>
                        <w:w w:val="102"/>
                        <w:sz w:val="13"/>
                      </w:rPr>
                      <w:t>7</w:t>
                    </w:r>
                  </w:p>
                </w:txbxContent>
              </v:textbox>
            </v:shape>
            <v:shape id="_x0000_s13285" type="#_x0000_t202" style="position:absolute;left:7870;top:-1427;width:95;height:152" filled="f" stroked="f">
              <v:textbox inset="0,0,0,0">
                <w:txbxContent>
                  <w:p w14:paraId="30A7AABD" w14:textId="77777777" w:rsidR="00CB66C5" w:rsidRDefault="00CB66C5">
                    <w:pPr>
                      <w:rPr>
                        <w:rFonts w:ascii="Arial MT"/>
                        <w:sz w:val="13"/>
                      </w:rPr>
                    </w:pPr>
                    <w:r>
                      <w:rPr>
                        <w:rFonts w:ascii="Arial MT"/>
                        <w:color w:val="000080"/>
                        <w:w w:val="102"/>
                        <w:sz w:val="13"/>
                      </w:rPr>
                      <w:t>4</w:t>
                    </w:r>
                  </w:p>
                </w:txbxContent>
              </v:textbox>
            </v:shape>
            <v:shape id="_x0000_s13284" type="#_x0000_t202" style="position:absolute;left:1942;top:-1280;width:204;height:1005" filled="f" stroked="f">
              <v:textbox inset="0,0,0,0">
                <w:txbxContent>
                  <w:p w14:paraId="68532FB4" w14:textId="77777777" w:rsidR="00CB66C5" w:rsidRDefault="00CB66C5">
                    <w:pPr>
                      <w:spacing w:before="3"/>
                      <w:rPr>
                        <w:rFonts w:ascii="Arial MT"/>
                        <w:sz w:val="9"/>
                      </w:rPr>
                    </w:pPr>
                    <w:r>
                      <w:rPr>
                        <w:rFonts w:ascii="Arial MT"/>
                        <w:w w:val="105"/>
                        <w:sz w:val="9"/>
                      </w:rPr>
                      <w:t>0.04</w:t>
                    </w:r>
                  </w:p>
                  <w:p w14:paraId="5A59FDE8" w14:textId="77777777" w:rsidR="00CB66C5" w:rsidRDefault="00CB66C5">
                    <w:pPr>
                      <w:spacing w:before="6"/>
                      <w:rPr>
                        <w:rFonts w:ascii="Arial MT"/>
                        <w:sz w:val="10"/>
                      </w:rPr>
                    </w:pPr>
                  </w:p>
                  <w:p w14:paraId="496E8E3D" w14:textId="77777777" w:rsidR="00CB66C5" w:rsidRDefault="00CB66C5">
                    <w:pPr>
                      <w:rPr>
                        <w:rFonts w:ascii="Arial MT"/>
                        <w:sz w:val="9"/>
                      </w:rPr>
                    </w:pPr>
                    <w:r>
                      <w:rPr>
                        <w:rFonts w:ascii="Arial MT"/>
                        <w:w w:val="105"/>
                        <w:sz w:val="9"/>
                      </w:rPr>
                      <w:t>0.03</w:t>
                    </w:r>
                  </w:p>
                  <w:p w14:paraId="315395A6" w14:textId="77777777" w:rsidR="00CB66C5" w:rsidRDefault="00CB66C5">
                    <w:pPr>
                      <w:spacing w:before="5"/>
                      <w:rPr>
                        <w:rFonts w:ascii="Arial MT"/>
                        <w:sz w:val="10"/>
                      </w:rPr>
                    </w:pPr>
                  </w:p>
                  <w:p w14:paraId="6EA0D2D3" w14:textId="77777777" w:rsidR="00CB66C5" w:rsidRDefault="00CB66C5">
                    <w:pPr>
                      <w:rPr>
                        <w:rFonts w:ascii="Arial MT"/>
                        <w:sz w:val="9"/>
                      </w:rPr>
                    </w:pPr>
                    <w:r>
                      <w:rPr>
                        <w:rFonts w:ascii="Arial MT"/>
                        <w:w w:val="105"/>
                        <w:sz w:val="9"/>
                      </w:rPr>
                      <w:t>0.02</w:t>
                    </w:r>
                  </w:p>
                  <w:p w14:paraId="2AC4DA78" w14:textId="77777777" w:rsidR="00CB66C5" w:rsidRDefault="00CB66C5">
                    <w:pPr>
                      <w:spacing w:before="6"/>
                      <w:rPr>
                        <w:rFonts w:ascii="Arial MT"/>
                        <w:sz w:val="10"/>
                      </w:rPr>
                    </w:pPr>
                  </w:p>
                  <w:p w14:paraId="5CFE0422" w14:textId="77777777" w:rsidR="00CB66C5" w:rsidRDefault="00CB66C5">
                    <w:pPr>
                      <w:rPr>
                        <w:rFonts w:ascii="Arial MT"/>
                        <w:sz w:val="9"/>
                      </w:rPr>
                    </w:pPr>
                    <w:r>
                      <w:rPr>
                        <w:rFonts w:ascii="Arial MT"/>
                        <w:w w:val="105"/>
                        <w:sz w:val="9"/>
                      </w:rPr>
                      <w:t>0.01</w:t>
                    </w:r>
                  </w:p>
                  <w:p w14:paraId="17F184B0" w14:textId="77777777" w:rsidR="00CB66C5" w:rsidRDefault="00CB66C5">
                    <w:pPr>
                      <w:spacing w:before="5"/>
                      <w:rPr>
                        <w:rFonts w:ascii="Arial MT"/>
                        <w:sz w:val="10"/>
                      </w:rPr>
                    </w:pPr>
                  </w:p>
                  <w:p w14:paraId="277C22D7" w14:textId="77777777" w:rsidR="00CB66C5" w:rsidRDefault="00CB66C5">
                    <w:pPr>
                      <w:ind w:left="63"/>
                      <w:rPr>
                        <w:rFonts w:ascii="Arial MT"/>
                        <w:sz w:val="9"/>
                      </w:rPr>
                    </w:pPr>
                    <w:r>
                      <w:rPr>
                        <w:rFonts w:ascii="Arial MT"/>
                        <w:w w:val="106"/>
                        <w:sz w:val="9"/>
                      </w:rPr>
                      <w:t>0</w:t>
                    </w:r>
                  </w:p>
                </w:txbxContent>
              </v:textbox>
            </v:shape>
            <w10:wrap anchorx="page"/>
          </v:group>
        </w:pict>
      </w:r>
      <w:r>
        <w:rPr>
          <w:noProof/>
          <w:color w:val="000000" w:themeColor="text1"/>
        </w:rPr>
        <w:pict w14:anchorId="71B0301A">
          <v:shape id="_x0000_s13282" type="#_x0000_t202" style="position:absolute;left:0;text-align:left;margin-left:88.4pt;margin-top:-109.7pt;width:7.4pt;height:19.9pt;z-index:250980352;mso-position-horizontal-relative:page" filled="f" stroked="f">
            <v:textbox style="layout-flow:vertical;mso-layout-flow-alt:bottom-to-top" inset="0,0,0,0">
              <w:txbxContent>
                <w:p w14:paraId="2A710516" w14:textId="77777777" w:rsidR="00CB66C5" w:rsidRDefault="00CB66C5">
                  <w:pPr>
                    <w:spacing w:before="22"/>
                    <w:ind w:left="20"/>
                    <w:rPr>
                      <w:rFonts w:ascii="Arial MT"/>
                      <w:sz w:val="9"/>
                    </w:rPr>
                  </w:pPr>
                  <w:r>
                    <w:rPr>
                      <w:rFonts w:ascii="Arial MT"/>
                      <w:w w:val="110"/>
                      <w:sz w:val="9"/>
                    </w:rPr>
                    <w:t>Intensity</w:t>
                  </w:r>
                </w:p>
              </w:txbxContent>
            </v:textbox>
            <w10:wrap anchorx="page"/>
          </v:shape>
        </w:pict>
      </w:r>
      <w:r>
        <w:rPr>
          <w:noProof/>
          <w:color w:val="000000" w:themeColor="text1"/>
        </w:rPr>
        <w:pict w14:anchorId="0F323F79">
          <v:shape id="_x0000_s13281" type="#_x0000_t202" style="position:absolute;left:0;text-align:left;margin-left:116.65pt;margin-top:-67.8pt;width:17.05pt;height:32.05pt;z-index:250981376;mso-position-horizontal-relative:page" filled="f" stroked="f">
            <v:textbox style="layout-flow:vertical;mso-layout-flow-alt:bottom-to-top" inset="0,0,0,0">
              <w:txbxContent>
                <w:p w14:paraId="4FC5EB4A" w14:textId="77777777" w:rsidR="00CB66C5" w:rsidRDefault="00CB66C5">
                  <w:pPr>
                    <w:spacing w:before="19"/>
                    <w:ind w:left="20"/>
                    <w:rPr>
                      <w:rFonts w:ascii="Arial MT"/>
                      <w:sz w:val="13"/>
                    </w:rPr>
                  </w:pPr>
                  <w:r>
                    <w:rPr>
                      <w:rFonts w:ascii="Arial MT"/>
                      <w:color w:val="000080"/>
                      <w:w w:val="105"/>
                      <w:sz w:val="13"/>
                    </w:rPr>
                    <w:t>164.44</w:t>
                  </w:r>
                </w:p>
                <w:p w14:paraId="76E051E4" w14:textId="77777777" w:rsidR="00CB66C5" w:rsidRDefault="00CB66C5">
                  <w:pPr>
                    <w:spacing w:before="2"/>
                    <w:ind w:left="199"/>
                    <w:rPr>
                      <w:rFonts w:ascii="Arial MT"/>
                      <w:sz w:val="13"/>
                    </w:rPr>
                  </w:pPr>
                  <w:r>
                    <w:rPr>
                      <w:rFonts w:ascii="Arial MT"/>
                      <w:color w:val="000080"/>
                      <w:w w:val="105"/>
                      <w:sz w:val="13"/>
                    </w:rPr>
                    <w:t>164.31</w:t>
                  </w:r>
                </w:p>
              </w:txbxContent>
            </v:textbox>
            <w10:wrap anchorx="page"/>
          </v:shape>
        </w:pict>
      </w:r>
      <w:r>
        <w:rPr>
          <w:noProof/>
          <w:color w:val="000000" w:themeColor="text1"/>
        </w:rPr>
        <w:pict w14:anchorId="15B9B956">
          <v:shape id="_x0000_s13280" type="#_x0000_t202" style="position:absolute;left:0;text-align:left;margin-left:192.3pt;margin-top:-66pt;width:28.4pt;height:23.95pt;z-index:250983424;mso-position-horizontal-relative:page" filled="f" stroked="f">
            <v:textbox style="layout-flow:vertical;mso-layout-flow-alt:bottom-to-top" inset="0,0,0,0">
              <w:txbxContent>
                <w:p w14:paraId="5CCFB908" w14:textId="77777777" w:rsidR="00CB66C5" w:rsidRDefault="00CB66C5">
                  <w:pPr>
                    <w:spacing w:before="19"/>
                    <w:ind w:left="20"/>
                    <w:rPr>
                      <w:rFonts w:ascii="Arial MT"/>
                      <w:sz w:val="13"/>
                    </w:rPr>
                  </w:pPr>
                  <w:r>
                    <w:rPr>
                      <w:rFonts w:ascii="Arial MT"/>
                      <w:color w:val="000080"/>
                      <w:w w:val="105"/>
                      <w:sz w:val="13"/>
                    </w:rPr>
                    <w:t>134.03</w:t>
                  </w:r>
                </w:p>
                <w:p w14:paraId="27FA47F7" w14:textId="77777777" w:rsidR="00CB66C5" w:rsidRDefault="00CB66C5">
                  <w:pPr>
                    <w:spacing w:before="77"/>
                    <w:ind w:left="31"/>
                    <w:rPr>
                      <w:rFonts w:ascii="Arial MT"/>
                      <w:sz w:val="13"/>
                    </w:rPr>
                  </w:pPr>
                  <w:r>
                    <w:rPr>
                      <w:rFonts w:ascii="Arial MT"/>
                      <w:color w:val="000080"/>
                      <w:w w:val="105"/>
                      <w:sz w:val="13"/>
                    </w:rPr>
                    <w:t>133.62</w:t>
                  </w:r>
                </w:p>
                <w:p w14:paraId="47A7A353" w14:textId="77777777" w:rsidR="00CB66C5" w:rsidRDefault="00CB66C5">
                  <w:pPr>
                    <w:spacing w:before="2"/>
                    <w:ind w:left="37"/>
                    <w:rPr>
                      <w:rFonts w:ascii="Arial MT"/>
                      <w:sz w:val="13"/>
                    </w:rPr>
                  </w:pPr>
                  <w:r>
                    <w:rPr>
                      <w:rFonts w:ascii="Arial MT"/>
                      <w:color w:val="000080"/>
                      <w:w w:val="105"/>
                      <w:sz w:val="13"/>
                    </w:rPr>
                    <w:t>133.30</w:t>
                  </w:r>
                </w:p>
              </w:txbxContent>
            </v:textbox>
            <w10:wrap anchorx="page"/>
          </v:shape>
        </w:pict>
      </w:r>
      <w:r>
        <w:rPr>
          <w:noProof/>
          <w:color w:val="000000" w:themeColor="text1"/>
        </w:rPr>
        <w:pict w14:anchorId="1107CA73">
          <v:shape id="_x0000_s13279" type="#_x0000_t202" style="position:absolute;left:0;text-align:left;margin-left:227.05pt;margin-top:-72.5pt;width:9.5pt;height:23.1pt;z-index:250986496;mso-position-horizontal-relative:page" filled="f" stroked="f">
            <v:textbox style="layout-flow:vertical;mso-layout-flow-alt:bottom-to-top" inset="0,0,0,0">
              <w:txbxContent>
                <w:p w14:paraId="5798BD29" w14:textId="77777777" w:rsidR="00CB66C5" w:rsidRDefault="00CB66C5">
                  <w:pPr>
                    <w:spacing w:before="19"/>
                    <w:ind w:left="20"/>
                    <w:rPr>
                      <w:rFonts w:ascii="Arial MT"/>
                      <w:sz w:val="13"/>
                    </w:rPr>
                  </w:pPr>
                  <w:r>
                    <w:rPr>
                      <w:rFonts w:ascii="Arial MT"/>
                      <w:color w:val="000080"/>
                      <w:w w:val="105"/>
                      <w:sz w:val="13"/>
                    </w:rPr>
                    <w:t>126.32</w:t>
                  </w:r>
                </w:p>
              </w:txbxContent>
            </v:textbox>
            <w10:wrap anchorx="page"/>
          </v:shape>
        </w:pict>
      </w:r>
      <w:r>
        <w:rPr>
          <w:noProof/>
          <w:color w:val="000000" w:themeColor="text1"/>
        </w:rPr>
        <w:pict w14:anchorId="72EE45B6">
          <v:shape id="_x0000_s13278" type="#_x0000_t202" style="position:absolute;left:0;text-align:left;margin-left:234.65pt;margin-top:-84pt;width:9.5pt;height:23.1pt;z-index:250987520;mso-position-horizontal-relative:page" filled="f" stroked="f">
            <v:textbox style="layout-flow:vertical;mso-layout-flow-alt:bottom-to-top" inset="0,0,0,0">
              <w:txbxContent>
                <w:p w14:paraId="504CC810" w14:textId="77777777" w:rsidR="00CB66C5" w:rsidRDefault="00CB66C5">
                  <w:pPr>
                    <w:spacing w:before="19"/>
                    <w:ind w:left="20"/>
                    <w:rPr>
                      <w:rFonts w:ascii="Arial MT"/>
                      <w:sz w:val="13"/>
                    </w:rPr>
                  </w:pPr>
                  <w:r>
                    <w:rPr>
                      <w:rFonts w:ascii="Arial MT"/>
                      <w:color w:val="000080"/>
                      <w:w w:val="105"/>
                      <w:sz w:val="13"/>
                    </w:rPr>
                    <w:t>126.16</w:t>
                  </w:r>
                </w:p>
              </w:txbxContent>
            </v:textbox>
            <w10:wrap anchorx="page"/>
          </v:shape>
        </w:pict>
      </w:r>
      <w:r>
        <w:rPr>
          <w:noProof/>
          <w:color w:val="000000" w:themeColor="text1"/>
        </w:rPr>
        <w:pict w14:anchorId="39F55034">
          <v:shape id="_x0000_s13277" type="#_x0000_t202" style="position:absolute;left:0;text-align:left;margin-left:235.8pt;margin-top:-57.6pt;width:17.05pt;height:23.55pt;z-index:250988544;mso-position-horizontal-relative:page" filled="f" stroked="f">
            <v:textbox style="layout-flow:vertical;mso-layout-flow-alt:bottom-to-top" inset="0,0,0,0">
              <w:txbxContent>
                <w:p w14:paraId="285693B1" w14:textId="77777777" w:rsidR="00CB66C5" w:rsidRDefault="00CB66C5">
                  <w:pPr>
                    <w:spacing w:before="19"/>
                    <w:ind w:left="28"/>
                    <w:rPr>
                      <w:rFonts w:ascii="Arial MT"/>
                      <w:sz w:val="13"/>
                    </w:rPr>
                  </w:pPr>
                  <w:r>
                    <w:rPr>
                      <w:rFonts w:ascii="Arial MT"/>
                      <w:color w:val="000080"/>
                      <w:w w:val="105"/>
                      <w:sz w:val="13"/>
                    </w:rPr>
                    <w:t>125.60</w:t>
                  </w:r>
                </w:p>
                <w:p w14:paraId="1C6CC6C5" w14:textId="77777777" w:rsidR="00CB66C5" w:rsidRDefault="00CB66C5">
                  <w:pPr>
                    <w:spacing w:before="2"/>
                    <w:ind w:left="20"/>
                    <w:rPr>
                      <w:rFonts w:ascii="Arial MT"/>
                      <w:sz w:val="13"/>
                    </w:rPr>
                  </w:pPr>
                  <w:r>
                    <w:rPr>
                      <w:rFonts w:ascii="Arial MT"/>
                      <w:color w:val="000080"/>
                      <w:w w:val="105"/>
                      <w:sz w:val="13"/>
                    </w:rPr>
                    <w:t>122.89</w:t>
                  </w:r>
                </w:p>
              </w:txbxContent>
            </v:textbox>
            <w10:wrap anchorx="page"/>
          </v:shape>
        </w:pict>
      </w:r>
      <w:r>
        <w:rPr>
          <w:noProof/>
          <w:color w:val="000000" w:themeColor="text1"/>
        </w:rPr>
        <w:pict w14:anchorId="1312A2C0">
          <v:shape id="_x0000_s13276" type="#_x0000_t202" style="position:absolute;left:0;text-align:left;margin-left:390.85pt;margin-top:-70.75pt;width:18.8pt;height:31.9pt;z-index:250990592;mso-position-horizontal-relative:page" filled="f" stroked="f">
            <v:textbox style="layout-flow:vertical;mso-layout-flow-alt:bottom-to-top" inset="0,0,0,0">
              <w:txbxContent>
                <w:p w14:paraId="16BE6AB0" w14:textId="77777777" w:rsidR="00CB66C5" w:rsidRDefault="00CB66C5">
                  <w:pPr>
                    <w:spacing w:before="19"/>
                    <w:ind w:left="20"/>
                    <w:rPr>
                      <w:rFonts w:ascii="Arial MT"/>
                      <w:sz w:val="13"/>
                    </w:rPr>
                  </w:pPr>
                  <w:r>
                    <w:rPr>
                      <w:rFonts w:ascii="Arial MT"/>
                      <w:color w:val="000080"/>
                      <w:w w:val="105"/>
                      <w:sz w:val="13"/>
                    </w:rPr>
                    <w:t>69.73</w:t>
                  </w:r>
                </w:p>
                <w:p w14:paraId="220FAE4B" w14:textId="77777777" w:rsidR="00CB66C5" w:rsidRDefault="00CB66C5">
                  <w:pPr>
                    <w:spacing w:before="37"/>
                    <w:ind w:left="273"/>
                    <w:rPr>
                      <w:rFonts w:ascii="Arial MT"/>
                      <w:sz w:val="13"/>
                    </w:rPr>
                  </w:pPr>
                  <w:r>
                    <w:rPr>
                      <w:rFonts w:ascii="Arial MT"/>
                      <w:color w:val="000080"/>
                      <w:w w:val="105"/>
                      <w:sz w:val="13"/>
                    </w:rPr>
                    <w:t>66.45</w:t>
                  </w:r>
                </w:p>
              </w:txbxContent>
            </v:textbox>
            <w10:wrap anchorx="page"/>
          </v:shape>
        </w:pict>
      </w:r>
      <w:r>
        <w:rPr>
          <w:noProof/>
          <w:color w:val="000000" w:themeColor="text1"/>
        </w:rPr>
        <w:pict w14:anchorId="4CFA5AA5">
          <v:shape id="_x0000_s13275" type="#_x0000_t202" style="position:absolute;left:0;text-align:left;margin-left:420.4pt;margin-top:-66.3pt;width:17.05pt;height:27.35pt;z-index:250991616;mso-position-horizontal-relative:page" filled="f" stroked="f">
            <v:textbox style="layout-flow:vertical;mso-layout-flow-alt:bottom-to-top" inset="0,0,0,0">
              <w:txbxContent>
                <w:p w14:paraId="24C772CD" w14:textId="77777777" w:rsidR="00CB66C5" w:rsidRDefault="00CB66C5">
                  <w:pPr>
                    <w:spacing w:before="19"/>
                    <w:ind w:left="182"/>
                    <w:rPr>
                      <w:rFonts w:ascii="Arial MT"/>
                      <w:sz w:val="13"/>
                    </w:rPr>
                  </w:pPr>
                  <w:r>
                    <w:rPr>
                      <w:rFonts w:ascii="Arial MT"/>
                      <w:color w:val="000080"/>
                      <w:w w:val="105"/>
                      <w:sz w:val="13"/>
                    </w:rPr>
                    <w:t>59.23</w:t>
                  </w:r>
                </w:p>
                <w:p w14:paraId="128BF9FE" w14:textId="77777777" w:rsidR="00CB66C5" w:rsidRDefault="00CB66C5">
                  <w:pPr>
                    <w:spacing w:before="2"/>
                    <w:ind w:left="20"/>
                    <w:rPr>
                      <w:rFonts w:ascii="Arial MT"/>
                      <w:sz w:val="13"/>
                    </w:rPr>
                  </w:pPr>
                  <w:r>
                    <w:rPr>
                      <w:rFonts w:ascii="Arial MT"/>
                      <w:color w:val="000080"/>
                      <w:w w:val="105"/>
                      <w:sz w:val="13"/>
                    </w:rPr>
                    <w:t>58.61</w:t>
                  </w:r>
                </w:p>
              </w:txbxContent>
            </v:textbox>
            <w10:wrap anchorx="page"/>
          </v:shape>
        </w:pict>
      </w:r>
      <w:r>
        <w:rPr>
          <w:noProof/>
          <w:color w:val="000000" w:themeColor="text1"/>
        </w:rPr>
        <w:pict w14:anchorId="3B743CF1">
          <v:shape id="_x0000_s13274" type="#_x0000_t202" style="position:absolute;left:0;text-align:left;margin-left:447.7pt;margin-top:-67.65pt;width:9.5pt;height:19.25pt;z-index:250995712;mso-position-horizontal-relative:page" filled="f" stroked="f">
            <v:textbox style="layout-flow:vertical;mso-layout-flow-alt:bottom-to-top" inset="0,0,0,0">
              <w:txbxContent>
                <w:p w14:paraId="342DE514" w14:textId="77777777" w:rsidR="00CB66C5" w:rsidRDefault="00CB66C5">
                  <w:pPr>
                    <w:spacing w:before="19"/>
                    <w:ind w:left="20"/>
                    <w:rPr>
                      <w:rFonts w:ascii="Arial MT"/>
                      <w:sz w:val="13"/>
                    </w:rPr>
                  </w:pPr>
                  <w:r>
                    <w:rPr>
                      <w:rFonts w:ascii="Arial MT"/>
                      <w:color w:val="000080"/>
                      <w:w w:val="105"/>
                      <w:sz w:val="13"/>
                    </w:rPr>
                    <w:t>49.57</w:t>
                  </w:r>
                </w:p>
              </w:txbxContent>
            </v:textbox>
            <w10:wrap anchorx="page"/>
          </v:shape>
        </w:pict>
      </w:r>
      <w:r>
        <w:rPr>
          <w:noProof/>
          <w:color w:val="000000" w:themeColor="text1"/>
        </w:rPr>
        <w:pict w14:anchorId="7552AA96">
          <v:shape id="_x0000_s13273" type="#_x0000_t202" style="position:absolute;left:0;text-align:left;margin-left:454.4pt;margin-top:-92.1pt;width:9.5pt;height:19.25pt;z-index:250996736;mso-position-horizontal-relative:page" filled="f" stroked="f">
            <v:textbox style="layout-flow:vertical;mso-layout-flow-alt:bottom-to-top" inset="0,0,0,0">
              <w:txbxContent>
                <w:p w14:paraId="7BA76791" w14:textId="77777777" w:rsidR="00CB66C5" w:rsidRDefault="00CB66C5">
                  <w:pPr>
                    <w:spacing w:before="19"/>
                    <w:ind w:left="20"/>
                    <w:rPr>
                      <w:rFonts w:ascii="Arial MT"/>
                      <w:sz w:val="13"/>
                    </w:rPr>
                  </w:pPr>
                  <w:r>
                    <w:rPr>
                      <w:rFonts w:ascii="Arial MT"/>
                      <w:color w:val="000080"/>
                      <w:w w:val="105"/>
                      <w:sz w:val="13"/>
                    </w:rPr>
                    <w:t>47.18</w:t>
                  </w:r>
                </w:p>
              </w:txbxContent>
            </v:textbox>
            <w10:wrap anchorx="page"/>
          </v:shape>
        </w:pict>
      </w:r>
      <w:r>
        <w:rPr>
          <w:noProof/>
          <w:color w:val="000000" w:themeColor="text1"/>
        </w:rPr>
        <w:pict w14:anchorId="7F672FCE">
          <v:shape id="_x0000_s13272" type="#_x0000_t202" style="position:absolute;left:0;text-align:left;margin-left:507.65pt;margin-top:-69.7pt;width:9.5pt;height:19.25pt;z-index:250997760;mso-position-horizontal-relative:page" filled="f" stroked="f">
            <v:textbox style="layout-flow:vertical;mso-layout-flow-alt:bottom-to-top" inset="0,0,0,0">
              <w:txbxContent>
                <w:p w14:paraId="268C6759" w14:textId="77777777" w:rsidR="00CB66C5" w:rsidRDefault="00CB66C5">
                  <w:pPr>
                    <w:spacing w:before="19"/>
                    <w:ind w:left="20"/>
                    <w:rPr>
                      <w:rFonts w:ascii="Arial MT"/>
                      <w:sz w:val="13"/>
                    </w:rPr>
                  </w:pPr>
                  <w:r>
                    <w:rPr>
                      <w:rFonts w:ascii="Arial MT"/>
                      <w:color w:val="000080"/>
                      <w:w w:val="105"/>
                      <w:sz w:val="13"/>
                    </w:rPr>
                    <w:t>27.79</w:t>
                  </w:r>
                </w:p>
              </w:txbxContent>
            </v:textbox>
            <w10:wrap anchorx="page"/>
          </v:shape>
        </w:pict>
      </w:r>
      <w:r>
        <w:rPr>
          <w:noProof/>
          <w:color w:val="000000" w:themeColor="text1"/>
        </w:rPr>
        <w:pict w14:anchorId="34A1E0A8">
          <v:shape id="_x0000_s13271" type="#_x0000_t202" style="position:absolute;left:0;text-align:left;margin-left:511.7pt;margin-top:-92.55pt;width:9.5pt;height:19.25pt;z-index:250998784;mso-position-horizontal-relative:page" filled="f" stroked="f">
            <v:textbox style="layout-flow:vertical;mso-layout-flow-alt:bottom-to-top" inset="0,0,0,0">
              <w:txbxContent>
                <w:p w14:paraId="17CE88E6" w14:textId="77777777" w:rsidR="00CB66C5" w:rsidRDefault="00CB66C5">
                  <w:pPr>
                    <w:spacing w:before="19"/>
                    <w:ind w:left="20"/>
                    <w:rPr>
                      <w:rFonts w:ascii="Arial MT"/>
                      <w:sz w:val="13"/>
                    </w:rPr>
                  </w:pPr>
                  <w:r>
                    <w:rPr>
                      <w:rFonts w:ascii="Arial MT"/>
                      <w:color w:val="000080"/>
                      <w:w w:val="105"/>
                      <w:sz w:val="13"/>
                    </w:rPr>
                    <w:t>26.86</w:t>
                  </w:r>
                </w:p>
              </w:txbxContent>
            </v:textbox>
            <w10:wrap anchorx="page"/>
          </v:shape>
        </w:pict>
      </w:r>
      <w:r w:rsidR="00B21731" w:rsidRPr="00984D1E">
        <w:rPr>
          <w:rFonts w:ascii="Arial MT"/>
          <w:noProof/>
          <w:color w:val="000000" w:themeColor="text1"/>
          <w:sz w:val="9"/>
        </w:rPr>
        <w:t>168</w:t>
      </w:r>
      <w:r w:rsidR="00B21731" w:rsidRPr="00984D1E">
        <w:rPr>
          <w:rFonts w:ascii="Arial MT"/>
          <w:noProof/>
          <w:color w:val="000000" w:themeColor="text1"/>
          <w:sz w:val="9"/>
        </w:rPr>
        <w:tab/>
        <w:t>160</w:t>
      </w:r>
      <w:r w:rsidR="00B21731" w:rsidRPr="00984D1E">
        <w:rPr>
          <w:rFonts w:ascii="Arial MT"/>
          <w:noProof/>
          <w:color w:val="000000" w:themeColor="text1"/>
          <w:sz w:val="9"/>
        </w:rPr>
        <w:tab/>
        <w:t>152</w:t>
      </w:r>
      <w:r w:rsidR="00B21731" w:rsidRPr="00984D1E">
        <w:rPr>
          <w:rFonts w:ascii="Arial MT"/>
          <w:noProof/>
          <w:color w:val="000000" w:themeColor="text1"/>
          <w:sz w:val="9"/>
        </w:rPr>
        <w:tab/>
        <w:t>144</w:t>
      </w:r>
      <w:r w:rsidR="00B21731" w:rsidRPr="00984D1E">
        <w:rPr>
          <w:rFonts w:ascii="Arial MT"/>
          <w:noProof/>
          <w:color w:val="000000" w:themeColor="text1"/>
          <w:sz w:val="9"/>
        </w:rPr>
        <w:tab/>
        <w:t>136</w:t>
      </w:r>
      <w:r w:rsidR="00B21731" w:rsidRPr="00984D1E">
        <w:rPr>
          <w:rFonts w:ascii="Arial MT"/>
          <w:noProof/>
          <w:color w:val="000000" w:themeColor="text1"/>
          <w:sz w:val="9"/>
        </w:rPr>
        <w:tab/>
        <w:t>128</w:t>
      </w:r>
      <w:r w:rsidR="00B21731" w:rsidRPr="00984D1E">
        <w:rPr>
          <w:rFonts w:ascii="Arial MT"/>
          <w:noProof/>
          <w:color w:val="000000" w:themeColor="text1"/>
          <w:sz w:val="9"/>
        </w:rPr>
        <w:tab/>
        <w:t>120</w:t>
      </w:r>
      <w:r w:rsidR="00B21731" w:rsidRPr="00984D1E">
        <w:rPr>
          <w:rFonts w:ascii="Arial MT"/>
          <w:noProof/>
          <w:color w:val="000000" w:themeColor="text1"/>
          <w:sz w:val="9"/>
        </w:rPr>
        <w:tab/>
        <w:t>112</w:t>
      </w:r>
      <w:r w:rsidR="00B21731" w:rsidRPr="00984D1E">
        <w:rPr>
          <w:rFonts w:ascii="Arial MT"/>
          <w:noProof/>
          <w:color w:val="000000" w:themeColor="text1"/>
          <w:sz w:val="9"/>
        </w:rPr>
        <w:tab/>
        <w:t>104</w:t>
      </w:r>
      <w:r w:rsidR="00B21731" w:rsidRPr="00984D1E">
        <w:rPr>
          <w:rFonts w:ascii="Arial MT"/>
          <w:noProof/>
          <w:color w:val="000000" w:themeColor="text1"/>
          <w:sz w:val="9"/>
        </w:rPr>
        <w:tab/>
        <w:t>96</w:t>
      </w:r>
      <w:r w:rsidR="00B21731" w:rsidRPr="00984D1E">
        <w:rPr>
          <w:rFonts w:ascii="Arial MT"/>
          <w:noProof/>
          <w:color w:val="000000" w:themeColor="text1"/>
          <w:sz w:val="9"/>
        </w:rPr>
        <w:tab/>
        <w:t>88</w:t>
      </w:r>
      <w:r w:rsidR="00B21731" w:rsidRPr="00984D1E">
        <w:rPr>
          <w:rFonts w:ascii="Arial MT"/>
          <w:noProof/>
          <w:color w:val="000000" w:themeColor="text1"/>
          <w:sz w:val="9"/>
        </w:rPr>
        <w:tab/>
        <w:t>80</w:t>
      </w:r>
      <w:r w:rsidR="00B21731" w:rsidRPr="00984D1E">
        <w:rPr>
          <w:rFonts w:ascii="Arial MT"/>
          <w:noProof/>
          <w:color w:val="000000" w:themeColor="text1"/>
          <w:sz w:val="9"/>
        </w:rPr>
        <w:tab/>
        <w:t>72</w:t>
      </w:r>
      <w:r w:rsidR="00B21731" w:rsidRPr="00984D1E">
        <w:rPr>
          <w:rFonts w:ascii="Arial MT"/>
          <w:noProof/>
          <w:color w:val="000000" w:themeColor="text1"/>
          <w:sz w:val="9"/>
        </w:rPr>
        <w:tab/>
        <w:t>64</w:t>
      </w:r>
      <w:r w:rsidR="00B21731" w:rsidRPr="00984D1E">
        <w:rPr>
          <w:rFonts w:ascii="Arial MT"/>
          <w:noProof/>
          <w:color w:val="000000" w:themeColor="text1"/>
          <w:sz w:val="9"/>
        </w:rPr>
        <w:tab/>
        <w:t>56</w:t>
      </w:r>
      <w:r w:rsidR="00B21731" w:rsidRPr="00984D1E">
        <w:rPr>
          <w:rFonts w:ascii="Arial MT"/>
          <w:noProof/>
          <w:color w:val="000000" w:themeColor="text1"/>
          <w:sz w:val="9"/>
        </w:rPr>
        <w:tab/>
        <w:t>48</w:t>
      </w:r>
      <w:r w:rsidR="00B21731" w:rsidRPr="00984D1E">
        <w:rPr>
          <w:rFonts w:ascii="Arial MT"/>
          <w:noProof/>
          <w:color w:val="000000" w:themeColor="text1"/>
          <w:sz w:val="9"/>
        </w:rPr>
        <w:tab/>
        <w:t>40</w:t>
      </w:r>
      <w:r w:rsidR="00B21731" w:rsidRPr="00984D1E">
        <w:rPr>
          <w:rFonts w:ascii="Arial MT"/>
          <w:noProof/>
          <w:color w:val="000000" w:themeColor="text1"/>
          <w:sz w:val="9"/>
        </w:rPr>
        <w:tab/>
        <w:t>32</w:t>
      </w:r>
      <w:r w:rsidR="00B21731" w:rsidRPr="00984D1E">
        <w:rPr>
          <w:rFonts w:ascii="Arial MT"/>
          <w:noProof/>
          <w:color w:val="000000" w:themeColor="text1"/>
          <w:sz w:val="9"/>
        </w:rPr>
        <w:tab/>
        <w:t>24</w:t>
      </w:r>
      <w:r w:rsidR="00B21731" w:rsidRPr="00984D1E">
        <w:rPr>
          <w:rFonts w:ascii="Arial MT"/>
          <w:noProof/>
          <w:color w:val="000000" w:themeColor="text1"/>
          <w:sz w:val="9"/>
        </w:rPr>
        <w:tab/>
        <w:t>16</w:t>
      </w:r>
    </w:p>
    <w:p w14:paraId="6D742582" w14:textId="07F4A1F3" w:rsidR="00C254C2" w:rsidRPr="00984D1E" w:rsidRDefault="00B21731">
      <w:pPr>
        <w:spacing w:before="12"/>
        <w:ind w:left="2015" w:right="1930"/>
        <w:jc w:val="center"/>
        <w:rPr>
          <w:rFonts w:ascii="Arial MT"/>
          <w:noProof/>
          <w:color w:val="000000" w:themeColor="text1"/>
          <w:sz w:val="9"/>
        </w:rPr>
      </w:pPr>
      <w:r w:rsidRPr="00984D1E">
        <w:rPr>
          <w:noProof/>
          <w:color w:val="000000" w:themeColor="text1"/>
          <w:lang w:val="ru-RU" w:eastAsia="ru-RU"/>
        </w:rPr>
        <w:drawing>
          <wp:anchor distT="0" distB="0" distL="0" distR="0" simplePos="0" relativeHeight="250569728" behindDoc="1" locked="0" layoutInCell="1" allowOverlap="1" wp14:anchorId="41345962" wp14:editId="1055E1F7">
            <wp:simplePos x="0" y="0"/>
            <wp:positionH relativeFrom="page">
              <wp:posOffset>1669244</wp:posOffset>
            </wp:positionH>
            <wp:positionV relativeFrom="paragraph">
              <wp:posOffset>115490</wp:posOffset>
            </wp:positionV>
            <wp:extent cx="2877880" cy="1076325"/>
            <wp:effectExtent l="0" t="0" r="0" b="0"/>
            <wp:wrapNone/>
            <wp:docPr id="107" name="image1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image103.png"/>
                    <pic:cNvPicPr/>
                  </pic:nvPicPr>
                  <pic:blipFill>
                    <a:blip r:embed="rId155" cstate="print"/>
                    <a:stretch>
                      <a:fillRect/>
                    </a:stretch>
                  </pic:blipFill>
                  <pic:spPr>
                    <a:xfrm>
                      <a:off x="0" y="0"/>
                      <a:ext cx="2877880" cy="1076325"/>
                    </a:xfrm>
                    <a:prstGeom prst="rect">
                      <a:avLst/>
                    </a:prstGeom>
                  </pic:spPr>
                </pic:pic>
              </a:graphicData>
            </a:graphic>
          </wp:anchor>
        </w:drawing>
      </w:r>
      <w:r w:rsidRPr="00984D1E">
        <w:rPr>
          <w:noProof/>
          <w:color w:val="000000" w:themeColor="text1"/>
          <w:lang w:val="ru-RU" w:eastAsia="ru-RU"/>
        </w:rPr>
        <w:drawing>
          <wp:anchor distT="0" distB="0" distL="0" distR="0" simplePos="0" relativeHeight="250570752" behindDoc="1" locked="0" layoutInCell="1" allowOverlap="1" wp14:anchorId="49CA80A5" wp14:editId="78B61174">
            <wp:simplePos x="0" y="0"/>
            <wp:positionH relativeFrom="page">
              <wp:posOffset>4611946</wp:posOffset>
            </wp:positionH>
            <wp:positionV relativeFrom="paragraph">
              <wp:posOffset>115490</wp:posOffset>
            </wp:positionV>
            <wp:extent cx="2135441" cy="719137"/>
            <wp:effectExtent l="0" t="0" r="0" b="0"/>
            <wp:wrapNone/>
            <wp:docPr id="109" name="image1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image104.png"/>
                    <pic:cNvPicPr/>
                  </pic:nvPicPr>
                  <pic:blipFill>
                    <a:blip r:embed="rId156" cstate="print"/>
                    <a:stretch>
                      <a:fillRect/>
                    </a:stretch>
                  </pic:blipFill>
                  <pic:spPr>
                    <a:xfrm>
                      <a:off x="0" y="0"/>
                      <a:ext cx="2135441" cy="719137"/>
                    </a:xfrm>
                    <a:prstGeom prst="rect">
                      <a:avLst/>
                    </a:prstGeom>
                  </pic:spPr>
                </pic:pic>
              </a:graphicData>
            </a:graphic>
          </wp:anchor>
        </w:drawing>
      </w:r>
      <w:r w:rsidRPr="00984D1E">
        <w:rPr>
          <w:rFonts w:ascii="Arial MT"/>
          <w:noProof/>
          <w:color w:val="000000" w:themeColor="text1"/>
          <w:sz w:val="9"/>
        </w:rPr>
        <w:t>Chemic</w:t>
      </w:r>
      <w:r w:rsidR="001154A8" w:rsidRPr="001154A8">
        <w:rPr>
          <w:rFonts w:ascii="Arial MT"/>
          <w:noProof/>
          <w:vanish/>
          <w:color w:val="000000" w:themeColor="text1"/>
          <w:spacing w:val="-20"/>
          <w:w w:val="1"/>
          <w:sz w:val="9"/>
        </w:rPr>
        <w:t>‬</w:t>
      </w:r>
      <w:r w:rsidR="001154A8" w:rsidRPr="001154A8">
        <w:rPr>
          <w:rFonts w:ascii="Arial MT"/>
          <w:noProof/>
          <w:vanish/>
          <w:color w:val="000000" w:themeColor="text1"/>
          <w:spacing w:val="-20"/>
          <w:w w:val="1"/>
          <w:sz w:val="9"/>
        </w:rPr>
        <w:t>‬</w:t>
      </w:r>
      <w:r w:rsidR="001154A8">
        <w:rPr>
          <w:rFonts w:ascii="Arial MT"/>
          <w:noProof/>
          <w:color w:val="000000" w:themeColor="text1"/>
          <w:sz w:val="9"/>
        </w:rPr>
        <w:t xml:space="preserve">al </w:t>
      </w:r>
      <w:r w:rsidRPr="00984D1E">
        <w:rPr>
          <w:rFonts w:ascii="Arial MT"/>
          <w:noProof/>
          <w:color w:val="000000" w:themeColor="text1"/>
          <w:sz w:val="9"/>
        </w:rPr>
        <w:t>Shift (ppm)</w:t>
      </w:r>
    </w:p>
    <w:p w14:paraId="1BCFCAF0" w14:textId="77777777" w:rsidR="00C254C2" w:rsidRPr="00984D1E" w:rsidRDefault="00C254C2">
      <w:pPr>
        <w:pStyle w:val="a3"/>
        <w:spacing w:before="8"/>
        <w:rPr>
          <w:rFonts w:ascii="Arial MT"/>
          <w:noProof/>
          <w:color w:val="000000" w:themeColor="text1"/>
          <w:sz w:val="5"/>
        </w:rPr>
      </w:pPr>
    </w:p>
    <w:tbl>
      <w:tblPr>
        <w:tblStyle w:val="TableNormal"/>
        <w:tblW w:w="0" w:type="auto"/>
        <w:tblInd w:w="1056" w:type="dxa"/>
        <w:tblLayout w:type="fixed"/>
        <w:tblLook w:val="01E0" w:firstRow="1" w:lastRow="1" w:firstColumn="1" w:lastColumn="1" w:noHBand="0" w:noVBand="0"/>
      </w:tblPr>
      <w:tblGrid>
        <w:gridCol w:w="267"/>
        <w:gridCol w:w="388"/>
        <w:gridCol w:w="425"/>
        <w:gridCol w:w="402"/>
        <w:gridCol w:w="43"/>
        <w:gridCol w:w="257"/>
        <w:gridCol w:w="396"/>
        <w:gridCol w:w="441"/>
        <w:gridCol w:w="389"/>
        <w:gridCol w:w="43"/>
        <w:gridCol w:w="257"/>
        <w:gridCol w:w="396"/>
        <w:gridCol w:w="831"/>
        <w:gridCol w:w="96"/>
        <w:gridCol w:w="263"/>
        <w:gridCol w:w="559"/>
        <w:gridCol w:w="837"/>
        <w:gridCol w:w="44"/>
        <w:gridCol w:w="263"/>
        <w:gridCol w:w="559"/>
        <w:gridCol w:w="837"/>
      </w:tblGrid>
      <w:tr w:rsidR="00C254C2" w:rsidRPr="00984D1E" w14:paraId="4F9BDBE2" w14:textId="77777777">
        <w:trPr>
          <w:trHeight w:val="141"/>
        </w:trPr>
        <w:tc>
          <w:tcPr>
            <w:tcW w:w="267" w:type="dxa"/>
          </w:tcPr>
          <w:p w14:paraId="0DA92372" w14:textId="77777777" w:rsidR="00C254C2" w:rsidRPr="00984D1E" w:rsidRDefault="00B21731">
            <w:pPr>
              <w:pStyle w:val="TableParagraph"/>
              <w:spacing w:before="21" w:line="100" w:lineRule="exact"/>
              <w:ind w:left="36" w:right="42"/>
              <w:rPr>
                <w:rFonts w:ascii="Arial MT"/>
                <w:noProof/>
                <w:color w:val="000000" w:themeColor="text1"/>
                <w:sz w:val="9"/>
              </w:rPr>
            </w:pPr>
            <w:r w:rsidRPr="00984D1E">
              <w:rPr>
                <w:rFonts w:ascii="Arial MT"/>
                <w:noProof/>
                <w:color w:val="000000" w:themeColor="text1"/>
                <w:sz w:val="9"/>
              </w:rPr>
              <w:t>No.</w:t>
            </w:r>
          </w:p>
        </w:tc>
        <w:tc>
          <w:tcPr>
            <w:tcW w:w="388" w:type="dxa"/>
          </w:tcPr>
          <w:p w14:paraId="2CC1801E" w14:textId="77777777" w:rsidR="00C254C2" w:rsidRPr="00984D1E" w:rsidRDefault="00B21731">
            <w:pPr>
              <w:pStyle w:val="TableParagraph"/>
              <w:spacing w:before="21" w:line="100" w:lineRule="exact"/>
              <w:ind w:left="18" w:right="21"/>
              <w:rPr>
                <w:rFonts w:ascii="Arial MT"/>
                <w:noProof/>
                <w:color w:val="000000" w:themeColor="text1"/>
                <w:sz w:val="9"/>
              </w:rPr>
            </w:pPr>
            <w:r w:rsidRPr="00984D1E">
              <w:rPr>
                <w:rFonts w:ascii="Arial MT"/>
                <w:noProof/>
                <w:color w:val="000000" w:themeColor="text1"/>
                <w:sz w:val="9"/>
              </w:rPr>
              <w:t>(ppm)</w:t>
            </w:r>
          </w:p>
        </w:tc>
        <w:tc>
          <w:tcPr>
            <w:tcW w:w="425" w:type="dxa"/>
          </w:tcPr>
          <w:p w14:paraId="165CBF1D" w14:textId="77777777" w:rsidR="00C254C2" w:rsidRPr="00984D1E" w:rsidRDefault="00B21731">
            <w:pPr>
              <w:pStyle w:val="TableParagraph"/>
              <w:spacing w:before="21" w:line="100" w:lineRule="exact"/>
              <w:ind w:left="23" w:right="15"/>
              <w:rPr>
                <w:rFonts w:ascii="Arial MT"/>
                <w:noProof/>
                <w:color w:val="000000" w:themeColor="text1"/>
                <w:sz w:val="9"/>
              </w:rPr>
            </w:pPr>
            <w:r w:rsidRPr="00984D1E">
              <w:rPr>
                <w:rFonts w:ascii="Arial MT"/>
                <w:noProof/>
                <w:color w:val="000000" w:themeColor="text1"/>
                <w:sz w:val="9"/>
              </w:rPr>
              <w:t>(Hz)</w:t>
            </w:r>
          </w:p>
        </w:tc>
        <w:tc>
          <w:tcPr>
            <w:tcW w:w="402" w:type="dxa"/>
          </w:tcPr>
          <w:p w14:paraId="7F1C888F" w14:textId="77777777" w:rsidR="00C254C2" w:rsidRPr="00984D1E" w:rsidRDefault="00B21731">
            <w:pPr>
              <w:pStyle w:val="TableParagraph"/>
              <w:spacing w:before="21" w:line="100" w:lineRule="exact"/>
              <w:ind w:right="58"/>
              <w:jc w:val="right"/>
              <w:rPr>
                <w:rFonts w:ascii="Arial MT"/>
                <w:noProof/>
                <w:color w:val="000000" w:themeColor="text1"/>
                <w:sz w:val="9"/>
              </w:rPr>
            </w:pPr>
            <w:r w:rsidRPr="00984D1E">
              <w:rPr>
                <w:rFonts w:ascii="Arial MT"/>
                <w:noProof/>
                <w:color w:val="000000" w:themeColor="text1"/>
                <w:sz w:val="9"/>
              </w:rPr>
              <w:t>Height</w:t>
            </w:r>
          </w:p>
        </w:tc>
        <w:tc>
          <w:tcPr>
            <w:tcW w:w="43" w:type="dxa"/>
          </w:tcPr>
          <w:p w14:paraId="04AFCBAA" w14:textId="77777777" w:rsidR="00C254C2" w:rsidRPr="00984D1E" w:rsidRDefault="00C254C2">
            <w:pPr>
              <w:pStyle w:val="TableParagraph"/>
              <w:jc w:val="left"/>
              <w:rPr>
                <w:noProof/>
                <w:color w:val="000000" w:themeColor="text1"/>
                <w:sz w:val="8"/>
              </w:rPr>
            </w:pPr>
          </w:p>
        </w:tc>
        <w:tc>
          <w:tcPr>
            <w:tcW w:w="257" w:type="dxa"/>
          </w:tcPr>
          <w:p w14:paraId="6724FA05" w14:textId="77777777" w:rsidR="00C254C2" w:rsidRPr="00984D1E" w:rsidRDefault="00B21731">
            <w:pPr>
              <w:pStyle w:val="TableParagraph"/>
              <w:spacing w:before="21" w:line="100" w:lineRule="exact"/>
              <w:ind w:left="35" w:right="30"/>
              <w:rPr>
                <w:rFonts w:ascii="Arial MT"/>
                <w:noProof/>
                <w:color w:val="000000" w:themeColor="text1"/>
                <w:sz w:val="9"/>
              </w:rPr>
            </w:pPr>
            <w:r w:rsidRPr="00984D1E">
              <w:rPr>
                <w:rFonts w:ascii="Arial MT"/>
                <w:noProof/>
                <w:color w:val="000000" w:themeColor="text1"/>
                <w:sz w:val="9"/>
              </w:rPr>
              <w:t>No.</w:t>
            </w:r>
          </w:p>
        </w:tc>
        <w:tc>
          <w:tcPr>
            <w:tcW w:w="396" w:type="dxa"/>
          </w:tcPr>
          <w:p w14:paraId="109873AD" w14:textId="77777777" w:rsidR="00C254C2" w:rsidRPr="00984D1E" w:rsidRDefault="00B21731">
            <w:pPr>
              <w:pStyle w:val="TableParagraph"/>
              <w:spacing w:before="21" w:line="100" w:lineRule="exact"/>
              <w:ind w:left="20" w:right="10"/>
              <w:rPr>
                <w:rFonts w:ascii="Arial MT"/>
                <w:noProof/>
                <w:color w:val="000000" w:themeColor="text1"/>
                <w:sz w:val="9"/>
              </w:rPr>
            </w:pPr>
            <w:r w:rsidRPr="00984D1E">
              <w:rPr>
                <w:rFonts w:ascii="Arial MT"/>
                <w:noProof/>
                <w:color w:val="000000" w:themeColor="text1"/>
                <w:sz w:val="9"/>
              </w:rPr>
              <w:t>(ppm)</w:t>
            </w:r>
          </w:p>
        </w:tc>
        <w:tc>
          <w:tcPr>
            <w:tcW w:w="441" w:type="dxa"/>
          </w:tcPr>
          <w:p w14:paraId="439A6FDE" w14:textId="77777777" w:rsidR="00C254C2" w:rsidRPr="00984D1E" w:rsidRDefault="00B21731">
            <w:pPr>
              <w:pStyle w:val="TableParagraph"/>
              <w:spacing w:before="21" w:line="100" w:lineRule="exact"/>
              <w:ind w:left="27" w:right="26"/>
              <w:rPr>
                <w:rFonts w:ascii="Arial MT"/>
                <w:noProof/>
                <w:color w:val="000000" w:themeColor="text1"/>
                <w:sz w:val="9"/>
              </w:rPr>
            </w:pPr>
            <w:r w:rsidRPr="00984D1E">
              <w:rPr>
                <w:rFonts w:ascii="Arial MT"/>
                <w:noProof/>
                <w:color w:val="000000" w:themeColor="text1"/>
                <w:sz w:val="9"/>
              </w:rPr>
              <w:t>(Hz)</w:t>
            </w:r>
          </w:p>
        </w:tc>
        <w:tc>
          <w:tcPr>
            <w:tcW w:w="389" w:type="dxa"/>
          </w:tcPr>
          <w:p w14:paraId="16C25E15" w14:textId="77777777" w:rsidR="00C254C2" w:rsidRPr="00984D1E" w:rsidRDefault="00B21731">
            <w:pPr>
              <w:pStyle w:val="TableParagraph"/>
              <w:spacing w:before="21" w:line="100" w:lineRule="exact"/>
              <w:ind w:left="21" w:right="20"/>
              <w:rPr>
                <w:rFonts w:ascii="Arial MT"/>
                <w:noProof/>
                <w:color w:val="000000" w:themeColor="text1"/>
                <w:sz w:val="9"/>
              </w:rPr>
            </w:pPr>
            <w:r w:rsidRPr="00984D1E">
              <w:rPr>
                <w:rFonts w:ascii="Arial MT"/>
                <w:noProof/>
                <w:color w:val="000000" w:themeColor="text1"/>
                <w:sz w:val="9"/>
              </w:rPr>
              <w:t>Height</w:t>
            </w:r>
          </w:p>
        </w:tc>
        <w:tc>
          <w:tcPr>
            <w:tcW w:w="43" w:type="dxa"/>
          </w:tcPr>
          <w:p w14:paraId="39A01B94" w14:textId="77777777" w:rsidR="00C254C2" w:rsidRPr="00984D1E" w:rsidRDefault="00C254C2">
            <w:pPr>
              <w:pStyle w:val="TableParagraph"/>
              <w:jc w:val="left"/>
              <w:rPr>
                <w:noProof/>
                <w:color w:val="000000" w:themeColor="text1"/>
                <w:sz w:val="8"/>
              </w:rPr>
            </w:pPr>
          </w:p>
        </w:tc>
        <w:tc>
          <w:tcPr>
            <w:tcW w:w="257" w:type="dxa"/>
          </w:tcPr>
          <w:p w14:paraId="4E4ECF56" w14:textId="77777777" w:rsidR="00C254C2" w:rsidRPr="00984D1E" w:rsidRDefault="00B21731">
            <w:pPr>
              <w:pStyle w:val="TableParagraph"/>
              <w:spacing w:before="21" w:line="100" w:lineRule="exact"/>
              <w:ind w:left="35" w:right="27"/>
              <w:rPr>
                <w:rFonts w:ascii="Arial MT"/>
                <w:noProof/>
                <w:color w:val="000000" w:themeColor="text1"/>
                <w:sz w:val="9"/>
              </w:rPr>
            </w:pPr>
            <w:r w:rsidRPr="00984D1E">
              <w:rPr>
                <w:rFonts w:ascii="Arial MT"/>
                <w:noProof/>
                <w:color w:val="000000" w:themeColor="text1"/>
                <w:sz w:val="9"/>
              </w:rPr>
              <w:t>No.</w:t>
            </w:r>
          </w:p>
        </w:tc>
        <w:tc>
          <w:tcPr>
            <w:tcW w:w="396" w:type="dxa"/>
          </w:tcPr>
          <w:p w14:paraId="4074F686" w14:textId="77777777" w:rsidR="00C254C2" w:rsidRPr="00984D1E" w:rsidRDefault="00B21731">
            <w:pPr>
              <w:pStyle w:val="TableParagraph"/>
              <w:spacing w:before="21" w:line="100" w:lineRule="exact"/>
              <w:ind w:left="20" w:right="7"/>
              <w:rPr>
                <w:rFonts w:ascii="Arial MT"/>
                <w:noProof/>
                <w:color w:val="000000" w:themeColor="text1"/>
                <w:sz w:val="9"/>
              </w:rPr>
            </w:pPr>
            <w:r w:rsidRPr="00984D1E">
              <w:rPr>
                <w:rFonts w:ascii="Arial MT"/>
                <w:noProof/>
                <w:color w:val="000000" w:themeColor="text1"/>
                <w:sz w:val="9"/>
              </w:rPr>
              <w:t>(ppm)</w:t>
            </w:r>
          </w:p>
        </w:tc>
        <w:tc>
          <w:tcPr>
            <w:tcW w:w="831" w:type="dxa"/>
          </w:tcPr>
          <w:p w14:paraId="62225C2D" w14:textId="77777777" w:rsidR="00C254C2" w:rsidRPr="00984D1E" w:rsidRDefault="00B21731">
            <w:pPr>
              <w:pStyle w:val="TableParagraph"/>
              <w:spacing w:before="21" w:line="100" w:lineRule="exact"/>
              <w:ind w:left="111" w:right="37"/>
              <w:rPr>
                <w:rFonts w:ascii="Arial MT"/>
                <w:noProof/>
                <w:color w:val="000000" w:themeColor="text1"/>
                <w:sz w:val="9"/>
              </w:rPr>
            </w:pPr>
            <w:r w:rsidRPr="00984D1E">
              <w:rPr>
                <w:rFonts w:ascii="Arial MT"/>
                <w:noProof/>
                <w:color w:val="000000" w:themeColor="text1"/>
                <w:sz w:val="9"/>
              </w:rPr>
              <w:t>(Hz)       Height</w:t>
            </w:r>
          </w:p>
        </w:tc>
        <w:tc>
          <w:tcPr>
            <w:tcW w:w="96" w:type="dxa"/>
          </w:tcPr>
          <w:p w14:paraId="5B3720F5" w14:textId="77777777" w:rsidR="00C254C2" w:rsidRPr="00984D1E" w:rsidRDefault="00C254C2">
            <w:pPr>
              <w:pStyle w:val="TableParagraph"/>
              <w:jc w:val="left"/>
              <w:rPr>
                <w:noProof/>
                <w:color w:val="000000" w:themeColor="text1"/>
                <w:sz w:val="8"/>
              </w:rPr>
            </w:pPr>
          </w:p>
        </w:tc>
        <w:tc>
          <w:tcPr>
            <w:tcW w:w="263" w:type="dxa"/>
          </w:tcPr>
          <w:p w14:paraId="6CF84572" w14:textId="77777777" w:rsidR="00C254C2" w:rsidRPr="00984D1E" w:rsidRDefault="00B21731">
            <w:pPr>
              <w:pStyle w:val="TableParagraph"/>
              <w:spacing w:before="21" w:line="100" w:lineRule="exact"/>
              <w:ind w:left="37" w:right="36"/>
              <w:rPr>
                <w:rFonts w:ascii="Arial MT"/>
                <w:noProof/>
                <w:color w:val="000000" w:themeColor="text1"/>
                <w:sz w:val="9"/>
              </w:rPr>
            </w:pPr>
            <w:r w:rsidRPr="00984D1E">
              <w:rPr>
                <w:rFonts w:ascii="Arial MT"/>
                <w:noProof/>
                <w:color w:val="000000" w:themeColor="text1"/>
                <w:sz w:val="9"/>
              </w:rPr>
              <w:t>No.</w:t>
            </w:r>
          </w:p>
        </w:tc>
        <w:tc>
          <w:tcPr>
            <w:tcW w:w="559" w:type="dxa"/>
          </w:tcPr>
          <w:p w14:paraId="0B8D1C94" w14:textId="77777777" w:rsidR="00C254C2" w:rsidRPr="00984D1E" w:rsidRDefault="00B21731">
            <w:pPr>
              <w:pStyle w:val="TableParagraph"/>
              <w:spacing w:before="21" w:line="100" w:lineRule="exact"/>
              <w:ind w:left="38" w:right="26"/>
              <w:rPr>
                <w:rFonts w:ascii="Arial MT"/>
                <w:noProof/>
                <w:color w:val="000000" w:themeColor="text1"/>
                <w:sz w:val="9"/>
              </w:rPr>
            </w:pPr>
            <w:r w:rsidRPr="00984D1E">
              <w:rPr>
                <w:rFonts w:ascii="Arial MT"/>
                <w:noProof/>
                <w:color w:val="000000" w:themeColor="text1"/>
                <w:sz w:val="9"/>
              </w:rPr>
              <w:t>Annotation</w:t>
            </w:r>
          </w:p>
        </w:tc>
        <w:tc>
          <w:tcPr>
            <w:tcW w:w="837" w:type="dxa"/>
          </w:tcPr>
          <w:p w14:paraId="3F8E1E7A" w14:textId="77777777" w:rsidR="00C254C2" w:rsidRPr="00984D1E" w:rsidRDefault="00B21731">
            <w:pPr>
              <w:pStyle w:val="TableParagraph"/>
              <w:spacing w:before="21" w:line="100" w:lineRule="exact"/>
              <w:ind w:left="42" w:right="1"/>
              <w:rPr>
                <w:rFonts w:ascii="Arial MT"/>
                <w:noProof/>
                <w:color w:val="000000" w:themeColor="text1"/>
                <w:sz w:val="9"/>
              </w:rPr>
            </w:pPr>
            <w:r w:rsidRPr="00984D1E">
              <w:rPr>
                <w:rFonts w:ascii="Arial MT"/>
                <w:noProof/>
                <w:color w:val="000000" w:themeColor="text1"/>
                <w:sz w:val="9"/>
              </w:rPr>
              <w:t>(ppm)</w:t>
            </w:r>
          </w:p>
        </w:tc>
        <w:tc>
          <w:tcPr>
            <w:tcW w:w="44" w:type="dxa"/>
          </w:tcPr>
          <w:p w14:paraId="4A33F773" w14:textId="77777777" w:rsidR="00C254C2" w:rsidRPr="00984D1E" w:rsidRDefault="00C254C2">
            <w:pPr>
              <w:pStyle w:val="TableParagraph"/>
              <w:jc w:val="left"/>
              <w:rPr>
                <w:noProof/>
                <w:color w:val="000000" w:themeColor="text1"/>
                <w:sz w:val="8"/>
              </w:rPr>
            </w:pPr>
          </w:p>
        </w:tc>
        <w:tc>
          <w:tcPr>
            <w:tcW w:w="263" w:type="dxa"/>
          </w:tcPr>
          <w:p w14:paraId="46A8DB68" w14:textId="77777777" w:rsidR="00C254C2" w:rsidRPr="00984D1E" w:rsidRDefault="00B21731">
            <w:pPr>
              <w:pStyle w:val="TableParagraph"/>
              <w:spacing w:before="21" w:line="100" w:lineRule="exact"/>
              <w:ind w:left="37" w:right="37"/>
              <w:rPr>
                <w:rFonts w:ascii="Arial MT"/>
                <w:noProof/>
                <w:color w:val="000000" w:themeColor="text1"/>
                <w:sz w:val="9"/>
              </w:rPr>
            </w:pPr>
            <w:r w:rsidRPr="00984D1E">
              <w:rPr>
                <w:rFonts w:ascii="Arial MT"/>
                <w:noProof/>
                <w:color w:val="000000" w:themeColor="text1"/>
                <w:sz w:val="9"/>
              </w:rPr>
              <w:t>No.</w:t>
            </w:r>
          </w:p>
        </w:tc>
        <w:tc>
          <w:tcPr>
            <w:tcW w:w="559" w:type="dxa"/>
          </w:tcPr>
          <w:p w14:paraId="56F5FC72" w14:textId="77777777" w:rsidR="00C254C2" w:rsidRPr="00984D1E" w:rsidRDefault="00B21731">
            <w:pPr>
              <w:pStyle w:val="TableParagraph"/>
              <w:spacing w:before="21" w:line="100" w:lineRule="exact"/>
              <w:ind w:left="36" w:right="27"/>
              <w:rPr>
                <w:rFonts w:ascii="Arial MT"/>
                <w:noProof/>
                <w:color w:val="000000" w:themeColor="text1"/>
                <w:sz w:val="9"/>
              </w:rPr>
            </w:pPr>
            <w:r w:rsidRPr="00984D1E">
              <w:rPr>
                <w:rFonts w:ascii="Arial MT"/>
                <w:noProof/>
                <w:color w:val="000000" w:themeColor="text1"/>
                <w:sz w:val="9"/>
              </w:rPr>
              <w:t>Annotation</w:t>
            </w:r>
          </w:p>
        </w:tc>
        <w:tc>
          <w:tcPr>
            <w:tcW w:w="837" w:type="dxa"/>
          </w:tcPr>
          <w:p w14:paraId="35E28F2F" w14:textId="77777777" w:rsidR="00C254C2" w:rsidRPr="00984D1E" w:rsidRDefault="00B21731">
            <w:pPr>
              <w:pStyle w:val="TableParagraph"/>
              <w:spacing w:before="21" w:line="100" w:lineRule="exact"/>
              <w:ind w:left="42" w:right="3"/>
              <w:rPr>
                <w:rFonts w:ascii="Arial MT"/>
                <w:noProof/>
                <w:color w:val="000000" w:themeColor="text1"/>
                <w:sz w:val="9"/>
              </w:rPr>
            </w:pPr>
            <w:r w:rsidRPr="00984D1E">
              <w:rPr>
                <w:rFonts w:ascii="Arial MT"/>
                <w:noProof/>
                <w:color w:val="000000" w:themeColor="text1"/>
                <w:sz w:val="9"/>
              </w:rPr>
              <w:t>(ppm)</w:t>
            </w:r>
          </w:p>
        </w:tc>
      </w:tr>
      <w:tr w:rsidR="00C254C2" w:rsidRPr="00984D1E" w14:paraId="076CE84B" w14:textId="77777777">
        <w:trPr>
          <w:trHeight w:val="141"/>
        </w:trPr>
        <w:tc>
          <w:tcPr>
            <w:tcW w:w="267" w:type="dxa"/>
          </w:tcPr>
          <w:p w14:paraId="294F56D4" w14:textId="77777777" w:rsidR="00C254C2" w:rsidRPr="00984D1E" w:rsidRDefault="00B21731">
            <w:pPr>
              <w:pStyle w:val="TableParagraph"/>
              <w:spacing w:before="21" w:line="100" w:lineRule="exact"/>
              <w:ind w:right="2"/>
              <w:rPr>
                <w:rFonts w:ascii="Arial MT"/>
                <w:noProof/>
                <w:color w:val="000000" w:themeColor="text1"/>
                <w:sz w:val="9"/>
              </w:rPr>
            </w:pPr>
            <w:r w:rsidRPr="00984D1E">
              <w:rPr>
                <w:rFonts w:ascii="Arial MT"/>
                <w:noProof/>
                <w:color w:val="000000" w:themeColor="text1"/>
                <w:sz w:val="9"/>
              </w:rPr>
              <w:t>1</w:t>
            </w:r>
          </w:p>
        </w:tc>
        <w:tc>
          <w:tcPr>
            <w:tcW w:w="388" w:type="dxa"/>
          </w:tcPr>
          <w:p w14:paraId="63C2C1CE" w14:textId="77777777" w:rsidR="00C254C2" w:rsidRPr="00984D1E" w:rsidRDefault="00B21731">
            <w:pPr>
              <w:pStyle w:val="TableParagraph"/>
              <w:spacing w:before="21" w:line="100" w:lineRule="exact"/>
              <w:ind w:left="18" w:right="21"/>
              <w:rPr>
                <w:rFonts w:ascii="Arial MT"/>
                <w:noProof/>
                <w:color w:val="000000" w:themeColor="text1"/>
                <w:sz w:val="9"/>
              </w:rPr>
            </w:pPr>
            <w:r w:rsidRPr="00984D1E">
              <w:rPr>
                <w:rFonts w:ascii="Arial MT"/>
                <w:noProof/>
                <w:color w:val="000000" w:themeColor="text1"/>
                <w:sz w:val="9"/>
              </w:rPr>
              <w:t>26.86</w:t>
            </w:r>
          </w:p>
        </w:tc>
        <w:tc>
          <w:tcPr>
            <w:tcW w:w="425" w:type="dxa"/>
          </w:tcPr>
          <w:p w14:paraId="4191DDEB" w14:textId="77777777" w:rsidR="00C254C2" w:rsidRPr="00984D1E" w:rsidRDefault="00B21731">
            <w:pPr>
              <w:pStyle w:val="TableParagraph"/>
              <w:spacing w:before="21" w:line="100" w:lineRule="exact"/>
              <w:ind w:left="23" w:right="9"/>
              <w:rPr>
                <w:rFonts w:ascii="Arial MT"/>
                <w:noProof/>
                <w:color w:val="000000" w:themeColor="text1"/>
                <w:sz w:val="9"/>
              </w:rPr>
            </w:pPr>
            <w:r w:rsidRPr="00984D1E">
              <w:rPr>
                <w:rFonts w:ascii="Arial MT"/>
                <w:noProof/>
                <w:color w:val="000000" w:themeColor="text1"/>
                <w:sz w:val="9"/>
              </w:rPr>
              <w:t>2700.1</w:t>
            </w:r>
          </w:p>
        </w:tc>
        <w:tc>
          <w:tcPr>
            <w:tcW w:w="402" w:type="dxa"/>
          </w:tcPr>
          <w:p w14:paraId="13FB514C" w14:textId="77777777" w:rsidR="00C254C2" w:rsidRPr="00984D1E" w:rsidRDefault="00B21731">
            <w:pPr>
              <w:pStyle w:val="TableParagraph"/>
              <w:spacing w:before="21" w:line="100" w:lineRule="exact"/>
              <w:ind w:right="48"/>
              <w:jc w:val="right"/>
              <w:rPr>
                <w:rFonts w:ascii="Arial MT"/>
                <w:noProof/>
                <w:color w:val="000000" w:themeColor="text1"/>
                <w:sz w:val="9"/>
              </w:rPr>
            </w:pPr>
            <w:r w:rsidRPr="00984D1E">
              <w:rPr>
                <w:rFonts w:ascii="Arial MT"/>
                <w:noProof/>
                <w:color w:val="000000" w:themeColor="text1"/>
                <w:sz w:val="9"/>
              </w:rPr>
              <w:t>0.0419</w:t>
            </w:r>
          </w:p>
        </w:tc>
        <w:tc>
          <w:tcPr>
            <w:tcW w:w="43" w:type="dxa"/>
          </w:tcPr>
          <w:p w14:paraId="2B6A8AAE" w14:textId="77777777" w:rsidR="00C254C2" w:rsidRPr="00984D1E" w:rsidRDefault="00C254C2">
            <w:pPr>
              <w:pStyle w:val="TableParagraph"/>
              <w:jc w:val="left"/>
              <w:rPr>
                <w:noProof/>
                <w:color w:val="000000" w:themeColor="text1"/>
                <w:sz w:val="8"/>
              </w:rPr>
            </w:pPr>
          </w:p>
        </w:tc>
        <w:tc>
          <w:tcPr>
            <w:tcW w:w="257" w:type="dxa"/>
          </w:tcPr>
          <w:p w14:paraId="31570649" w14:textId="77777777" w:rsidR="00C254C2" w:rsidRPr="00984D1E" w:rsidRDefault="00B21731">
            <w:pPr>
              <w:pStyle w:val="TableParagraph"/>
              <w:spacing w:before="21" w:line="100" w:lineRule="exact"/>
              <w:ind w:left="35" w:right="26"/>
              <w:rPr>
                <w:rFonts w:ascii="Arial MT"/>
                <w:noProof/>
                <w:color w:val="000000" w:themeColor="text1"/>
                <w:sz w:val="9"/>
              </w:rPr>
            </w:pPr>
            <w:r w:rsidRPr="00984D1E">
              <w:rPr>
                <w:rFonts w:ascii="Arial MT"/>
                <w:noProof/>
                <w:color w:val="000000" w:themeColor="text1"/>
                <w:sz w:val="9"/>
              </w:rPr>
              <w:t>12</w:t>
            </w:r>
          </w:p>
        </w:tc>
        <w:tc>
          <w:tcPr>
            <w:tcW w:w="396" w:type="dxa"/>
          </w:tcPr>
          <w:p w14:paraId="7298E686" w14:textId="77777777" w:rsidR="00C254C2" w:rsidRPr="00984D1E" w:rsidRDefault="00B21731">
            <w:pPr>
              <w:pStyle w:val="TableParagraph"/>
              <w:spacing w:before="21" w:line="100" w:lineRule="exact"/>
              <w:ind w:left="20" w:right="10"/>
              <w:rPr>
                <w:rFonts w:ascii="Arial MT"/>
                <w:noProof/>
                <w:color w:val="000000" w:themeColor="text1"/>
                <w:sz w:val="9"/>
              </w:rPr>
            </w:pPr>
            <w:r w:rsidRPr="00984D1E">
              <w:rPr>
                <w:rFonts w:ascii="Arial MT"/>
                <w:noProof/>
                <w:color w:val="000000" w:themeColor="text1"/>
                <w:sz w:val="9"/>
              </w:rPr>
              <w:t>58.61</w:t>
            </w:r>
          </w:p>
        </w:tc>
        <w:tc>
          <w:tcPr>
            <w:tcW w:w="441" w:type="dxa"/>
          </w:tcPr>
          <w:p w14:paraId="6ED091DF" w14:textId="77777777" w:rsidR="00C254C2" w:rsidRPr="00984D1E" w:rsidRDefault="00B21731">
            <w:pPr>
              <w:pStyle w:val="TableParagraph"/>
              <w:spacing w:before="21" w:line="100" w:lineRule="exact"/>
              <w:ind w:left="32" w:right="26"/>
              <w:rPr>
                <w:rFonts w:ascii="Arial MT"/>
                <w:noProof/>
                <w:color w:val="000000" w:themeColor="text1"/>
                <w:sz w:val="9"/>
              </w:rPr>
            </w:pPr>
            <w:r w:rsidRPr="00984D1E">
              <w:rPr>
                <w:rFonts w:ascii="Arial MT"/>
                <w:noProof/>
                <w:color w:val="000000" w:themeColor="text1"/>
                <w:sz w:val="9"/>
              </w:rPr>
              <w:t>5891.8</w:t>
            </w:r>
          </w:p>
        </w:tc>
        <w:tc>
          <w:tcPr>
            <w:tcW w:w="389" w:type="dxa"/>
          </w:tcPr>
          <w:p w14:paraId="52790721" w14:textId="77777777" w:rsidR="00C254C2" w:rsidRPr="00984D1E" w:rsidRDefault="00B21731">
            <w:pPr>
              <w:pStyle w:val="TableParagraph"/>
              <w:spacing w:before="21" w:line="100" w:lineRule="exact"/>
              <w:ind w:left="21" w:right="20"/>
              <w:rPr>
                <w:rFonts w:ascii="Arial MT"/>
                <w:noProof/>
                <w:color w:val="000000" w:themeColor="text1"/>
                <w:sz w:val="9"/>
              </w:rPr>
            </w:pPr>
            <w:r w:rsidRPr="00984D1E">
              <w:rPr>
                <w:rFonts w:ascii="Arial MT"/>
                <w:noProof/>
                <w:color w:val="000000" w:themeColor="text1"/>
                <w:sz w:val="9"/>
              </w:rPr>
              <w:t>0.0113</w:t>
            </w:r>
          </w:p>
        </w:tc>
        <w:tc>
          <w:tcPr>
            <w:tcW w:w="43" w:type="dxa"/>
          </w:tcPr>
          <w:p w14:paraId="08136538" w14:textId="77777777" w:rsidR="00C254C2" w:rsidRPr="00984D1E" w:rsidRDefault="00C254C2">
            <w:pPr>
              <w:pStyle w:val="TableParagraph"/>
              <w:jc w:val="left"/>
              <w:rPr>
                <w:noProof/>
                <w:color w:val="000000" w:themeColor="text1"/>
                <w:sz w:val="8"/>
              </w:rPr>
            </w:pPr>
          </w:p>
        </w:tc>
        <w:tc>
          <w:tcPr>
            <w:tcW w:w="257" w:type="dxa"/>
          </w:tcPr>
          <w:p w14:paraId="6B1EBBDB" w14:textId="77777777" w:rsidR="00C254C2" w:rsidRPr="00984D1E" w:rsidRDefault="00B21731">
            <w:pPr>
              <w:pStyle w:val="TableParagraph"/>
              <w:spacing w:before="21" w:line="100" w:lineRule="exact"/>
              <w:ind w:left="35" w:right="24"/>
              <w:rPr>
                <w:rFonts w:ascii="Arial MT"/>
                <w:noProof/>
                <w:color w:val="000000" w:themeColor="text1"/>
                <w:sz w:val="9"/>
              </w:rPr>
            </w:pPr>
            <w:r w:rsidRPr="00984D1E">
              <w:rPr>
                <w:rFonts w:ascii="Arial MT"/>
                <w:noProof/>
                <w:color w:val="000000" w:themeColor="text1"/>
                <w:sz w:val="9"/>
              </w:rPr>
              <w:t>23</w:t>
            </w:r>
          </w:p>
        </w:tc>
        <w:tc>
          <w:tcPr>
            <w:tcW w:w="396" w:type="dxa"/>
          </w:tcPr>
          <w:p w14:paraId="1519A856" w14:textId="77777777" w:rsidR="00C254C2" w:rsidRPr="00984D1E" w:rsidRDefault="00B21731">
            <w:pPr>
              <w:pStyle w:val="TableParagraph"/>
              <w:spacing w:before="21" w:line="100" w:lineRule="exact"/>
              <w:ind w:left="20" w:right="7"/>
              <w:rPr>
                <w:rFonts w:ascii="Arial MT"/>
                <w:noProof/>
                <w:color w:val="000000" w:themeColor="text1"/>
                <w:sz w:val="9"/>
              </w:rPr>
            </w:pPr>
            <w:r w:rsidRPr="00984D1E">
              <w:rPr>
                <w:rFonts w:ascii="Arial MT"/>
                <w:noProof/>
                <w:color w:val="000000" w:themeColor="text1"/>
                <w:sz w:val="9"/>
              </w:rPr>
              <w:t>130.68</w:t>
            </w:r>
          </w:p>
        </w:tc>
        <w:tc>
          <w:tcPr>
            <w:tcW w:w="831" w:type="dxa"/>
          </w:tcPr>
          <w:p w14:paraId="145BB4C0" w14:textId="77777777" w:rsidR="00C254C2" w:rsidRPr="00984D1E" w:rsidRDefault="00B21731">
            <w:pPr>
              <w:pStyle w:val="TableParagraph"/>
              <w:spacing w:before="21" w:line="100" w:lineRule="exact"/>
              <w:ind w:left="42" w:right="37"/>
              <w:rPr>
                <w:rFonts w:ascii="Arial MT"/>
                <w:noProof/>
                <w:color w:val="000000" w:themeColor="text1"/>
                <w:sz w:val="9"/>
              </w:rPr>
            </w:pPr>
            <w:r w:rsidRPr="00984D1E">
              <w:rPr>
                <w:rFonts w:ascii="Arial MT"/>
                <w:noProof/>
                <w:color w:val="000000" w:themeColor="text1"/>
                <w:sz w:val="9"/>
              </w:rPr>
              <w:t>13136.9  0.0314</w:t>
            </w:r>
          </w:p>
        </w:tc>
        <w:tc>
          <w:tcPr>
            <w:tcW w:w="96" w:type="dxa"/>
          </w:tcPr>
          <w:p w14:paraId="1D31E47F" w14:textId="77777777" w:rsidR="00C254C2" w:rsidRPr="00984D1E" w:rsidRDefault="00C254C2">
            <w:pPr>
              <w:pStyle w:val="TableParagraph"/>
              <w:jc w:val="left"/>
              <w:rPr>
                <w:noProof/>
                <w:color w:val="000000" w:themeColor="text1"/>
                <w:sz w:val="8"/>
              </w:rPr>
            </w:pPr>
          </w:p>
        </w:tc>
        <w:tc>
          <w:tcPr>
            <w:tcW w:w="263" w:type="dxa"/>
          </w:tcPr>
          <w:p w14:paraId="1E179F33" w14:textId="77777777" w:rsidR="00C254C2" w:rsidRPr="00984D1E" w:rsidRDefault="00B21731">
            <w:pPr>
              <w:pStyle w:val="TableParagraph"/>
              <w:spacing w:before="21" w:line="100" w:lineRule="exact"/>
              <w:ind w:left="6"/>
              <w:rPr>
                <w:rFonts w:ascii="Arial MT"/>
                <w:noProof/>
                <w:color w:val="000000" w:themeColor="text1"/>
                <w:sz w:val="9"/>
              </w:rPr>
            </w:pPr>
            <w:r w:rsidRPr="00984D1E">
              <w:rPr>
                <w:rFonts w:ascii="Arial MT"/>
                <w:noProof/>
                <w:color w:val="000000" w:themeColor="text1"/>
                <w:sz w:val="9"/>
              </w:rPr>
              <w:t>1</w:t>
            </w:r>
          </w:p>
        </w:tc>
        <w:tc>
          <w:tcPr>
            <w:tcW w:w="559" w:type="dxa"/>
          </w:tcPr>
          <w:p w14:paraId="0B4330D0" w14:textId="77777777" w:rsidR="00C254C2" w:rsidRPr="00984D1E" w:rsidRDefault="00B21731">
            <w:pPr>
              <w:pStyle w:val="TableParagraph"/>
              <w:spacing w:before="21" w:line="100" w:lineRule="exact"/>
              <w:ind w:left="38" w:right="25"/>
              <w:rPr>
                <w:rFonts w:ascii="Arial MT"/>
                <w:noProof/>
                <w:color w:val="000000" w:themeColor="text1"/>
                <w:sz w:val="9"/>
              </w:rPr>
            </w:pPr>
            <w:r w:rsidRPr="00984D1E">
              <w:rPr>
                <w:rFonts w:ascii="Arial MT"/>
                <w:noProof/>
                <w:color w:val="000000" w:themeColor="text1"/>
                <w:sz w:val="9"/>
              </w:rPr>
              <w:t>3,5</w:t>
            </w:r>
          </w:p>
        </w:tc>
        <w:tc>
          <w:tcPr>
            <w:tcW w:w="837" w:type="dxa"/>
          </w:tcPr>
          <w:p w14:paraId="2BB44167" w14:textId="77777777" w:rsidR="00C254C2" w:rsidRPr="00984D1E" w:rsidRDefault="00B21731">
            <w:pPr>
              <w:pStyle w:val="TableParagraph"/>
              <w:spacing w:before="21" w:line="100" w:lineRule="exact"/>
              <w:ind w:left="41" w:right="29"/>
              <w:rPr>
                <w:rFonts w:ascii="Arial MT"/>
                <w:noProof/>
                <w:color w:val="000000" w:themeColor="text1"/>
                <w:sz w:val="9"/>
              </w:rPr>
            </w:pPr>
            <w:r w:rsidRPr="00984D1E">
              <w:rPr>
                <w:rFonts w:ascii="Arial MT"/>
                <w:noProof/>
                <w:color w:val="000000" w:themeColor="text1"/>
                <w:sz w:val="9"/>
              </w:rPr>
              <w:t>26.86</w:t>
            </w:r>
          </w:p>
        </w:tc>
        <w:tc>
          <w:tcPr>
            <w:tcW w:w="44" w:type="dxa"/>
          </w:tcPr>
          <w:p w14:paraId="3D3DDBD8" w14:textId="77777777" w:rsidR="00C254C2" w:rsidRPr="00984D1E" w:rsidRDefault="00C254C2">
            <w:pPr>
              <w:pStyle w:val="TableParagraph"/>
              <w:jc w:val="left"/>
              <w:rPr>
                <w:noProof/>
                <w:color w:val="000000" w:themeColor="text1"/>
                <w:sz w:val="8"/>
              </w:rPr>
            </w:pPr>
          </w:p>
        </w:tc>
        <w:tc>
          <w:tcPr>
            <w:tcW w:w="263" w:type="dxa"/>
          </w:tcPr>
          <w:p w14:paraId="0927B5A1" w14:textId="77777777" w:rsidR="00C254C2" w:rsidRPr="00984D1E" w:rsidRDefault="00B21731">
            <w:pPr>
              <w:pStyle w:val="TableParagraph"/>
              <w:spacing w:before="21" w:line="100" w:lineRule="exact"/>
              <w:ind w:left="3"/>
              <w:rPr>
                <w:rFonts w:ascii="Arial MT"/>
                <w:noProof/>
                <w:color w:val="000000" w:themeColor="text1"/>
                <w:sz w:val="9"/>
              </w:rPr>
            </w:pPr>
            <w:r w:rsidRPr="00984D1E">
              <w:rPr>
                <w:rFonts w:ascii="Arial MT"/>
                <w:noProof/>
                <w:color w:val="000000" w:themeColor="text1"/>
                <w:sz w:val="9"/>
              </w:rPr>
              <w:t>8</w:t>
            </w:r>
          </w:p>
        </w:tc>
        <w:tc>
          <w:tcPr>
            <w:tcW w:w="559" w:type="dxa"/>
          </w:tcPr>
          <w:p w14:paraId="536F91E4" w14:textId="77777777" w:rsidR="00C254C2" w:rsidRPr="00984D1E" w:rsidRDefault="00B21731">
            <w:pPr>
              <w:pStyle w:val="TableParagraph"/>
              <w:spacing w:before="21" w:line="100" w:lineRule="exact"/>
              <w:ind w:left="38" w:right="26"/>
              <w:rPr>
                <w:rFonts w:ascii="Arial MT"/>
                <w:noProof/>
                <w:color w:val="000000" w:themeColor="text1"/>
                <w:sz w:val="9"/>
              </w:rPr>
            </w:pPr>
            <w:r w:rsidRPr="00984D1E">
              <w:rPr>
                <w:rFonts w:ascii="Arial MT"/>
                <w:noProof/>
                <w:color w:val="000000" w:themeColor="text1"/>
                <w:sz w:val="9"/>
              </w:rPr>
              <w:t>11</w:t>
            </w:r>
          </w:p>
        </w:tc>
        <w:tc>
          <w:tcPr>
            <w:tcW w:w="837" w:type="dxa"/>
          </w:tcPr>
          <w:p w14:paraId="7A3CBEB4" w14:textId="77777777" w:rsidR="00C254C2" w:rsidRPr="00984D1E" w:rsidRDefault="00B21731">
            <w:pPr>
              <w:pStyle w:val="TableParagraph"/>
              <w:spacing w:before="21" w:line="100" w:lineRule="exact"/>
              <w:ind w:left="38" w:right="29"/>
              <w:rPr>
                <w:rFonts w:ascii="Arial MT"/>
                <w:noProof/>
                <w:color w:val="000000" w:themeColor="text1"/>
                <w:sz w:val="9"/>
              </w:rPr>
            </w:pPr>
            <w:r w:rsidRPr="00984D1E">
              <w:rPr>
                <w:rFonts w:ascii="Arial MT"/>
                <w:noProof/>
                <w:color w:val="000000" w:themeColor="text1"/>
                <w:sz w:val="9"/>
              </w:rPr>
              <w:t>129.93</w:t>
            </w:r>
          </w:p>
        </w:tc>
      </w:tr>
      <w:tr w:rsidR="00C254C2" w:rsidRPr="00984D1E" w14:paraId="0CA22C23" w14:textId="77777777">
        <w:trPr>
          <w:trHeight w:val="141"/>
        </w:trPr>
        <w:tc>
          <w:tcPr>
            <w:tcW w:w="267" w:type="dxa"/>
          </w:tcPr>
          <w:p w14:paraId="7818441C" w14:textId="77777777" w:rsidR="00C254C2" w:rsidRPr="00984D1E" w:rsidRDefault="00B21731">
            <w:pPr>
              <w:pStyle w:val="TableParagraph"/>
              <w:spacing w:before="21" w:line="100" w:lineRule="exact"/>
              <w:ind w:right="2"/>
              <w:rPr>
                <w:rFonts w:ascii="Arial MT"/>
                <w:noProof/>
                <w:color w:val="000000" w:themeColor="text1"/>
                <w:sz w:val="9"/>
              </w:rPr>
            </w:pPr>
            <w:r w:rsidRPr="00984D1E">
              <w:rPr>
                <w:rFonts w:ascii="Arial MT"/>
                <w:noProof/>
                <w:color w:val="000000" w:themeColor="text1"/>
                <w:sz w:val="9"/>
              </w:rPr>
              <w:t>2</w:t>
            </w:r>
          </w:p>
        </w:tc>
        <w:tc>
          <w:tcPr>
            <w:tcW w:w="388" w:type="dxa"/>
          </w:tcPr>
          <w:p w14:paraId="55F9CF38" w14:textId="77777777" w:rsidR="00C254C2" w:rsidRPr="00984D1E" w:rsidRDefault="00B21731">
            <w:pPr>
              <w:pStyle w:val="TableParagraph"/>
              <w:spacing w:before="21" w:line="100" w:lineRule="exact"/>
              <w:ind w:left="18" w:right="21"/>
              <w:rPr>
                <w:rFonts w:ascii="Arial MT"/>
                <w:noProof/>
                <w:color w:val="000000" w:themeColor="text1"/>
                <w:sz w:val="9"/>
              </w:rPr>
            </w:pPr>
            <w:r w:rsidRPr="00984D1E">
              <w:rPr>
                <w:rFonts w:ascii="Arial MT"/>
                <w:noProof/>
                <w:color w:val="000000" w:themeColor="text1"/>
                <w:sz w:val="9"/>
              </w:rPr>
              <w:t>27.79</w:t>
            </w:r>
          </w:p>
        </w:tc>
        <w:tc>
          <w:tcPr>
            <w:tcW w:w="425" w:type="dxa"/>
          </w:tcPr>
          <w:p w14:paraId="6B8F8AA8" w14:textId="77777777" w:rsidR="00C254C2" w:rsidRPr="00984D1E" w:rsidRDefault="00B21731">
            <w:pPr>
              <w:pStyle w:val="TableParagraph"/>
              <w:spacing w:before="21" w:line="100" w:lineRule="exact"/>
              <w:ind w:left="23" w:right="9"/>
              <w:rPr>
                <w:rFonts w:ascii="Arial MT"/>
                <w:noProof/>
                <w:color w:val="000000" w:themeColor="text1"/>
                <w:sz w:val="9"/>
              </w:rPr>
            </w:pPr>
            <w:r w:rsidRPr="00984D1E">
              <w:rPr>
                <w:rFonts w:ascii="Arial MT"/>
                <w:noProof/>
                <w:color w:val="000000" w:themeColor="text1"/>
                <w:sz w:val="9"/>
              </w:rPr>
              <w:t>2793.1</w:t>
            </w:r>
          </w:p>
        </w:tc>
        <w:tc>
          <w:tcPr>
            <w:tcW w:w="402" w:type="dxa"/>
          </w:tcPr>
          <w:p w14:paraId="7CC73DC6" w14:textId="77777777" w:rsidR="00C254C2" w:rsidRPr="00984D1E" w:rsidRDefault="00B21731">
            <w:pPr>
              <w:pStyle w:val="TableParagraph"/>
              <w:spacing w:before="21" w:line="100" w:lineRule="exact"/>
              <w:ind w:right="48"/>
              <w:jc w:val="right"/>
              <w:rPr>
                <w:rFonts w:ascii="Arial MT"/>
                <w:noProof/>
                <w:color w:val="000000" w:themeColor="text1"/>
                <w:sz w:val="9"/>
              </w:rPr>
            </w:pPr>
            <w:r w:rsidRPr="00984D1E">
              <w:rPr>
                <w:rFonts w:ascii="Arial MT"/>
                <w:noProof/>
                <w:color w:val="000000" w:themeColor="text1"/>
                <w:sz w:val="9"/>
              </w:rPr>
              <w:t>0.0215</w:t>
            </w:r>
          </w:p>
        </w:tc>
        <w:tc>
          <w:tcPr>
            <w:tcW w:w="43" w:type="dxa"/>
          </w:tcPr>
          <w:p w14:paraId="0299C0C1" w14:textId="77777777" w:rsidR="00C254C2" w:rsidRPr="00984D1E" w:rsidRDefault="00C254C2">
            <w:pPr>
              <w:pStyle w:val="TableParagraph"/>
              <w:jc w:val="left"/>
              <w:rPr>
                <w:noProof/>
                <w:color w:val="000000" w:themeColor="text1"/>
                <w:sz w:val="8"/>
              </w:rPr>
            </w:pPr>
          </w:p>
        </w:tc>
        <w:tc>
          <w:tcPr>
            <w:tcW w:w="257" w:type="dxa"/>
          </w:tcPr>
          <w:p w14:paraId="5F846E46" w14:textId="77777777" w:rsidR="00C254C2" w:rsidRPr="00984D1E" w:rsidRDefault="00B21731">
            <w:pPr>
              <w:pStyle w:val="TableParagraph"/>
              <w:spacing w:before="21" w:line="100" w:lineRule="exact"/>
              <w:ind w:left="35" w:right="26"/>
              <w:rPr>
                <w:rFonts w:ascii="Arial MT"/>
                <w:noProof/>
                <w:color w:val="000000" w:themeColor="text1"/>
                <w:sz w:val="9"/>
              </w:rPr>
            </w:pPr>
            <w:r w:rsidRPr="00984D1E">
              <w:rPr>
                <w:rFonts w:ascii="Arial MT"/>
                <w:noProof/>
                <w:color w:val="000000" w:themeColor="text1"/>
                <w:sz w:val="9"/>
              </w:rPr>
              <w:t>13</w:t>
            </w:r>
          </w:p>
        </w:tc>
        <w:tc>
          <w:tcPr>
            <w:tcW w:w="396" w:type="dxa"/>
          </w:tcPr>
          <w:p w14:paraId="76875C2E" w14:textId="77777777" w:rsidR="00C254C2" w:rsidRPr="00984D1E" w:rsidRDefault="00B21731">
            <w:pPr>
              <w:pStyle w:val="TableParagraph"/>
              <w:spacing w:before="21" w:line="100" w:lineRule="exact"/>
              <w:ind w:left="20" w:right="10"/>
              <w:rPr>
                <w:rFonts w:ascii="Arial MT"/>
                <w:noProof/>
                <w:color w:val="000000" w:themeColor="text1"/>
                <w:sz w:val="9"/>
              </w:rPr>
            </w:pPr>
            <w:r w:rsidRPr="00984D1E">
              <w:rPr>
                <w:rFonts w:ascii="Arial MT"/>
                <w:noProof/>
                <w:color w:val="000000" w:themeColor="text1"/>
                <w:sz w:val="9"/>
              </w:rPr>
              <w:t>59.23</w:t>
            </w:r>
          </w:p>
        </w:tc>
        <w:tc>
          <w:tcPr>
            <w:tcW w:w="441" w:type="dxa"/>
          </w:tcPr>
          <w:p w14:paraId="41E83F01" w14:textId="77777777" w:rsidR="00C254C2" w:rsidRPr="00984D1E" w:rsidRDefault="00B21731">
            <w:pPr>
              <w:pStyle w:val="TableParagraph"/>
              <w:spacing w:before="21" w:line="100" w:lineRule="exact"/>
              <w:ind w:left="32" w:right="26"/>
              <w:rPr>
                <w:rFonts w:ascii="Arial MT"/>
                <w:noProof/>
                <w:color w:val="000000" w:themeColor="text1"/>
                <w:sz w:val="9"/>
              </w:rPr>
            </w:pPr>
            <w:r w:rsidRPr="00984D1E">
              <w:rPr>
                <w:rFonts w:ascii="Arial MT"/>
                <w:noProof/>
                <w:color w:val="000000" w:themeColor="text1"/>
                <w:sz w:val="9"/>
              </w:rPr>
              <w:t>5954.1</w:t>
            </w:r>
          </w:p>
        </w:tc>
        <w:tc>
          <w:tcPr>
            <w:tcW w:w="389" w:type="dxa"/>
          </w:tcPr>
          <w:p w14:paraId="05C5F198" w14:textId="77777777" w:rsidR="00C254C2" w:rsidRPr="00984D1E" w:rsidRDefault="00B21731">
            <w:pPr>
              <w:pStyle w:val="TableParagraph"/>
              <w:spacing w:before="21" w:line="100" w:lineRule="exact"/>
              <w:ind w:left="21" w:right="20"/>
              <w:rPr>
                <w:rFonts w:ascii="Arial MT"/>
                <w:noProof/>
                <w:color w:val="000000" w:themeColor="text1"/>
                <w:sz w:val="9"/>
              </w:rPr>
            </w:pPr>
            <w:r w:rsidRPr="00984D1E">
              <w:rPr>
                <w:rFonts w:ascii="Arial MT"/>
                <w:noProof/>
                <w:color w:val="000000" w:themeColor="text1"/>
                <w:sz w:val="9"/>
              </w:rPr>
              <w:t>0.0185</w:t>
            </w:r>
          </w:p>
        </w:tc>
        <w:tc>
          <w:tcPr>
            <w:tcW w:w="43" w:type="dxa"/>
          </w:tcPr>
          <w:p w14:paraId="15D1FABC" w14:textId="77777777" w:rsidR="00C254C2" w:rsidRPr="00984D1E" w:rsidRDefault="00C254C2">
            <w:pPr>
              <w:pStyle w:val="TableParagraph"/>
              <w:jc w:val="left"/>
              <w:rPr>
                <w:noProof/>
                <w:color w:val="000000" w:themeColor="text1"/>
                <w:sz w:val="8"/>
              </w:rPr>
            </w:pPr>
          </w:p>
        </w:tc>
        <w:tc>
          <w:tcPr>
            <w:tcW w:w="257" w:type="dxa"/>
          </w:tcPr>
          <w:p w14:paraId="338CBFB6" w14:textId="77777777" w:rsidR="00C254C2" w:rsidRPr="00984D1E" w:rsidRDefault="00B21731">
            <w:pPr>
              <w:pStyle w:val="TableParagraph"/>
              <w:spacing w:before="21" w:line="100" w:lineRule="exact"/>
              <w:ind w:left="35" w:right="24"/>
              <w:rPr>
                <w:rFonts w:ascii="Arial MT"/>
                <w:noProof/>
                <w:color w:val="000000" w:themeColor="text1"/>
                <w:sz w:val="9"/>
              </w:rPr>
            </w:pPr>
            <w:r w:rsidRPr="00984D1E">
              <w:rPr>
                <w:rFonts w:ascii="Arial MT"/>
                <w:noProof/>
                <w:color w:val="000000" w:themeColor="text1"/>
                <w:sz w:val="9"/>
              </w:rPr>
              <w:t>24</w:t>
            </w:r>
          </w:p>
        </w:tc>
        <w:tc>
          <w:tcPr>
            <w:tcW w:w="396" w:type="dxa"/>
          </w:tcPr>
          <w:p w14:paraId="39A3728C" w14:textId="77777777" w:rsidR="00C254C2" w:rsidRPr="00984D1E" w:rsidRDefault="00B21731">
            <w:pPr>
              <w:pStyle w:val="TableParagraph"/>
              <w:spacing w:before="21" w:line="100" w:lineRule="exact"/>
              <w:ind w:left="20" w:right="7"/>
              <w:rPr>
                <w:rFonts w:ascii="Arial MT"/>
                <w:noProof/>
                <w:color w:val="000000" w:themeColor="text1"/>
                <w:sz w:val="9"/>
              </w:rPr>
            </w:pPr>
            <w:r w:rsidRPr="00984D1E">
              <w:rPr>
                <w:rFonts w:ascii="Arial MT"/>
                <w:noProof/>
                <w:color w:val="000000" w:themeColor="text1"/>
                <w:sz w:val="9"/>
              </w:rPr>
              <w:t>130.97</w:t>
            </w:r>
          </w:p>
        </w:tc>
        <w:tc>
          <w:tcPr>
            <w:tcW w:w="831" w:type="dxa"/>
          </w:tcPr>
          <w:p w14:paraId="4E6E3EFF" w14:textId="77777777" w:rsidR="00C254C2" w:rsidRPr="00984D1E" w:rsidRDefault="00B21731">
            <w:pPr>
              <w:pStyle w:val="TableParagraph"/>
              <w:spacing w:before="21" w:line="100" w:lineRule="exact"/>
              <w:ind w:left="42" w:right="37"/>
              <w:rPr>
                <w:rFonts w:ascii="Arial MT"/>
                <w:noProof/>
                <w:color w:val="000000" w:themeColor="text1"/>
                <w:sz w:val="9"/>
              </w:rPr>
            </w:pPr>
            <w:r w:rsidRPr="00984D1E">
              <w:rPr>
                <w:rFonts w:ascii="Arial MT"/>
                <w:noProof/>
                <w:color w:val="000000" w:themeColor="text1"/>
                <w:sz w:val="9"/>
              </w:rPr>
              <w:t>13165.6  0.0532</w:t>
            </w:r>
          </w:p>
        </w:tc>
        <w:tc>
          <w:tcPr>
            <w:tcW w:w="96" w:type="dxa"/>
          </w:tcPr>
          <w:p w14:paraId="7673AA2E" w14:textId="77777777" w:rsidR="00C254C2" w:rsidRPr="00984D1E" w:rsidRDefault="00C254C2">
            <w:pPr>
              <w:pStyle w:val="TableParagraph"/>
              <w:jc w:val="left"/>
              <w:rPr>
                <w:noProof/>
                <w:color w:val="000000" w:themeColor="text1"/>
                <w:sz w:val="8"/>
              </w:rPr>
            </w:pPr>
          </w:p>
        </w:tc>
        <w:tc>
          <w:tcPr>
            <w:tcW w:w="263" w:type="dxa"/>
          </w:tcPr>
          <w:p w14:paraId="4E5495FB" w14:textId="77777777" w:rsidR="00C254C2" w:rsidRPr="00984D1E" w:rsidRDefault="00B21731">
            <w:pPr>
              <w:pStyle w:val="TableParagraph"/>
              <w:spacing w:before="21" w:line="100" w:lineRule="exact"/>
              <w:ind w:left="6"/>
              <w:rPr>
                <w:rFonts w:ascii="Arial MT"/>
                <w:noProof/>
                <w:color w:val="000000" w:themeColor="text1"/>
                <w:sz w:val="9"/>
              </w:rPr>
            </w:pPr>
            <w:r w:rsidRPr="00984D1E">
              <w:rPr>
                <w:rFonts w:ascii="Arial MT"/>
                <w:noProof/>
                <w:color w:val="000000" w:themeColor="text1"/>
                <w:sz w:val="9"/>
              </w:rPr>
              <w:t>2</w:t>
            </w:r>
          </w:p>
        </w:tc>
        <w:tc>
          <w:tcPr>
            <w:tcW w:w="559" w:type="dxa"/>
          </w:tcPr>
          <w:p w14:paraId="1E0A8DFC" w14:textId="77777777" w:rsidR="00C254C2" w:rsidRPr="00984D1E" w:rsidRDefault="00B21731">
            <w:pPr>
              <w:pStyle w:val="TableParagraph"/>
              <w:spacing w:before="21" w:line="100" w:lineRule="exact"/>
              <w:ind w:left="38" w:right="25"/>
              <w:rPr>
                <w:rFonts w:ascii="Arial MT"/>
                <w:noProof/>
                <w:color w:val="000000" w:themeColor="text1"/>
                <w:sz w:val="9"/>
              </w:rPr>
            </w:pPr>
            <w:r w:rsidRPr="00984D1E">
              <w:rPr>
                <w:rFonts w:ascii="Arial MT"/>
                <w:noProof/>
                <w:color w:val="000000" w:themeColor="text1"/>
                <w:sz w:val="9"/>
              </w:rPr>
              <w:t>2,6</w:t>
            </w:r>
          </w:p>
        </w:tc>
        <w:tc>
          <w:tcPr>
            <w:tcW w:w="837" w:type="dxa"/>
          </w:tcPr>
          <w:p w14:paraId="15F5C12F" w14:textId="77777777" w:rsidR="00C254C2" w:rsidRPr="00984D1E" w:rsidRDefault="00B21731">
            <w:pPr>
              <w:pStyle w:val="TableParagraph"/>
              <w:spacing w:before="21" w:line="100" w:lineRule="exact"/>
              <w:ind w:left="41" w:right="29"/>
              <w:rPr>
                <w:rFonts w:ascii="Arial MT"/>
                <w:noProof/>
                <w:color w:val="000000" w:themeColor="text1"/>
                <w:sz w:val="9"/>
              </w:rPr>
            </w:pPr>
            <w:r w:rsidRPr="00984D1E">
              <w:rPr>
                <w:rFonts w:ascii="Arial MT"/>
                <w:noProof/>
                <w:color w:val="000000" w:themeColor="text1"/>
                <w:sz w:val="9"/>
              </w:rPr>
              <w:t>47.18</w:t>
            </w:r>
          </w:p>
        </w:tc>
        <w:tc>
          <w:tcPr>
            <w:tcW w:w="44" w:type="dxa"/>
          </w:tcPr>
          <w:p w14:paraId="1000EA3D" w14:textId="77777777" w:rsidR="00C254C2" w:rsidRPr="00984D1E" w:rsidRDefault="00C254C2">
            <w:pPr>
              <w:pStyle w:val="TableParagraph"/>
              <w:jc w:val="left"/>
              <w:rPr>
                <w:noProof/>
                <w:color w:val="000000" w:themeColor="text1"/>
                <w:sz w:val="8"/>
              </w:rPr>
            </w:pPr>
          </w:p>
        </w:tc>
        <w:tc>
          <w:tcPr>
            <w:tcW w:w="263" w:type="dxa"/>
          </w:tcPr>
          <w:p w14:paraId="0E26E88D" w14:textId="77777777" w:rsidR="00C254C2" w:rsidRPr="00984D1E" w:rsidRDefault="00B21731">
            <w:pPr>
              <w:pStyle w:val="TableParagraph"/>
              <w:spacing w:before="21" w:line="100" w:lineRule="exact"/>
              <w:ind w:left="3"/>
              <w:rPr>
                <w:rFonts w:ascii="Arial MT"/>
                <w:noProof/>
                <w:color w:val="000000" w:themeColor="text1"/>
                <w:sz w:val="9"/>
              </w:rPr>
            </w:pPr>
            <w:r w:rsidRPr="00984D1E">
              <w:rPr>
                <w:rFonts w:ascii="Arial MT"/>
                <w:noProof/>
                <w:color w:val="000000" w:themeColor="text1"/>
                <w:sz w:val="9"/>
              </w:rPr>
              <w:t>9</w:t>
            </w:r>
          </w:p>
        </w:tc>
        <w:tc>
          <w:tcPr>
            <w:tcW w:w="559" w:type="dxa"/>
          </w:tcPr>
          <w:p w14:paraId="05B41A28" w14:textId="77777777" w:rsidR="00C254C2" w:rsidRPr="00984D1E" w:rsidRDefault="00B21731">
            <w:pPr>
              <w:pStyle w:val="TableParagraph"/>
              <w:spacing w:before="21" w:line="100" w:lineRule="exact"/>
              <w:ind w:left="13"/>
              <w:rPr>
                <w:rFonts w:ascii="Arial MT"/>
                <w:noProof/>
                <w:color w:val="000000" w:themeColor="text1"/>
                <w:sz w:val="9"/>
              </w:rPr>
            </w:pPr>
            <w:r w:rsidRPr="00984D1E">
              <w:rPr>
                <w:rFonts w:ascii="Arial MT"/>
                <w:noProof/>
                <w:color w:val="000000" w:themeColor="text1"/>
                <w:sz w:val="9"/>
              </w:rPr>
              <w:t>8</w:t>
            </w:r>
          </w:p>
        </w:tc>
        <w:tc>
          <w:tcPr>
            <w:tcW w:w="837" w:type="dxa"/>
          </w:tcPr>
          <w:p w14:paraId="695C1518" w14:textId="77777777" w:rsidR="00C254C2" w:rsidRPr="00984D1E" w:rsidRDefault="00B21731">
            <w:pPr>
              <w:pStyle w:val="TableParagraph"/>
              <w:spacing w:before="21" w:line="100" w:lineRule="exact"/>
              <w:ind w:left="38" w:right="29"/>
              <w:rPr>
                <w:rFonts w:ascii="Arial MT"/>
                <w:noProof/>
                <w:color w:val="000000" w:themeColor="text1"/>
                <w:sz w:val="9"/>
              </w:rPr>
            </w:pPr>
            <w:r w:rsidRPr="00984D1E">
              <w:rPr>
                <w:rFonts w:ascii="Arial MT"/>
                <w:noProof/>
                <w:color w:val="000000" w:themeColor="text1"/>
                <w:sz w:val="9"/>
              </w:rPr>
              <w:t>130.42</w:t>
            </w:r>
          </w:p>
        </w:tc>
      </w:tr>
      <w:tr w:rsidR="00C254C2" w:rsidRPr="00984D1E" w14:paraId="56056F84" w14:textId="77777777">
        <w:trPr>
          <w:trHeight w:val="141"/>
        </w:trPr>
        <w:tc>
          <w:tcPr>
            <w:tcW w:w="267" w:type="dxa"/>
          </w:tcPr>
          <w:p w14:paraId="4483FC34" w14:textId="77777777" w:rsidR="00C254C2" w:rsidRPr="00984D1E" w:rsidRDefault="00B21731">
            <w:pPr>
              <w:pStyle w:val="TableParagraph"/>
              <w:spacing w:before="21" w:line="100" w:lineRule="exact"/>
              <w:ind w:right="2"/>
              <w:rPr>
                <w:rFonts w:ascii="Arial MT"/>
                <w:noProof/>
                <w:color w:val="000000" w:themeColor="text1"/>
                <w:sz w:val="9"/>
              </w:rPr>
            </w:pPr>
            <w:r w:rsidRPr="00984D1E">
              <w:rPr>
                <w:rFonts w:ascii="Arial MT"/>
                <w:noProof/>
                <w:color w:val="000000" w:themeColor="text1"/>
                <w:sz w:val="9"/>
              </w:rPr>
              <w:t>3</w:t>
            </w:r>
          </w:p>
        </w:tc>
        <w:tc>
          <w:tcPr>
            <w:tcW w:w="388" w:type="dxa"/>
          </w:tcPr>
          <w:p w14:paraId="166F274B" w14:textId="77777777" w:rsidR="00C254C2" w:rsidRPr="00984D1E" w:rsidRDefault="00B21731">
            <w:pPr>
              <w:pStyle w:val="TableParagraph"/>
              <w:spacing w:before="21" w:line="100" w:lineRule="exact"/>
              <w:ind w:left="18" w:right="21"/>
              <w:rPr>
                <w:rFonts w:ascii="Arial MT"/>
                <w:noProof/>
                <w:color w:val="000000" w:themeColor="text1"/>
                <w:sz w:val="9"/>
              </w:rPr>
            </w:pPr>
            <w:r w:rsidRPr="00984D1E">
              <w:rPr>
                <w:rFonts w:ascii="Arial MT"/>
                <w:noProof/>
                <w:color w:val="000000" w:themeColor="text1"/>
                <w:sz w:val="9"/>
              </w:rPr>
              <w:t>39.31</w:t>
            </w:r>
          </w:p>
        </w:tc>
        <w:tc>
          <w:tcPr>
            <w:tcW w:w="425" w:type="dxa"/>
          </w:tcPr>
          <w:p w14:paraId="414317E7" w14:textId="77777777" w:rsidR="00C254C2" w:rsidRPr="00984D1E" w:rsidRDefault="00B21731">
            <w:pPr>
              <w:pStyle w:val="TableParagraph"/>
              <w:spacing w:before="21" w:line="100" w:lineRule="exact"/>
              <w:ind w:left="23" w:right="9"/>
              <w:rPr>
                <w:rFonts w:ascii="Arial MT"/>
                <w:noProof/>
                <w:color w:val="000000" w:themeColor="text1"/>
                <w:sz w:val="9"/>
              </w:rPr>
            </w:pPr>
            <w:r w:rsidRPr="00984D1E">
              <w:rPr>
                <w:rFonts w:ascii="Arial MT"/>
                <w:noProof/>
                <w:color w:val="000000" w:themeColor="text1"/>
                <w:sz w:val="9"/>
              </w:rPr>
              <w:t>3951.9</w:t>
            </w:r>
          </w:p>
        </w:tc>
        <w:tc>
          <w:tcPr>
            <w:tcW w:w="402" w:type="dxa"/>
          </w:tcPr>
          <w:p w14:paraId="45F8C079" w14:textId="77777777" w:rsidR="00C254C2" w:rsidRPr="00984D1E" w:rsidRDefault="00B21731">
            <w:pPr>
              <w:pStyle w:val="TableParagraph"/>
              <w:spacing w:before="21" w:line="100" w:lineRule="exact"/>
              <w:ind w:right="48"/>
              <w:jc w:val="right"/>
              <w:rPr>
                <w:rFonts w:ascii="Arial MT"/>
                <w:noProof/>
                <w:color w:val="000000" w:themeColor="text1"/>
                <w:sz w:val="9"/>
              </w:rPr>
            </w:pPr>
            <w:r w:rsidRPr="00984D1E">
              <w:rPr>
                <w:rFonts w:ascii="Arial MT"/>
                <w:noProof/>
                <w:color w:val="000000" w:themeColor="text1"/>
                <w:sz w:val="9"/>
              </w:rPr>
              <w:t>0.1388</w:t>
            </w:r>
          </w:p>
        </w:tc>
        <w:tc>
          <w:tcPr>
            <w:tcW w:w="43" w:type="dxa"/>
          </w:tcPr>
          <w:p w14:paraId="72FCCDB3" w14:textId="77777777" w:rsidR="00C254C2" w:rsidRPr="00984D1E" w:rsidRDefault="00C254C2">
            <w:pPr>
              <w:pStyle w:val="TableParagraph"/>
              <w:jc w:val="left"/>
              <w:rPr>
                <w:noProof/>
                <w:color w:val="000000" w:themeColor="text1"/>
                <w:sz w:val="8"/>
              </w:rPr>
            </w:pPr>
          </w:p>
        </w:tc>
        <w:tc>
          <w:tcPr>
            <w:tcW w:w="257" w:type="dxa"/>
          </w:tcPr>
          <w:p w14:paraId="676C53DF" w14:textId="77777777" w:rsidR="00C254C2" w:rsidRPr="00984D1E" w:rsidRDefault="00B21731">
            <w:pPr>
              <w:pStyle w:val="TableParagraph"/>
              <w:spacing w:before="21" w:line="100" w:lineRule="exact"/>
              <w:ind w:left="35" w:right="26"/>
              <w:rPr>
                <w:rFonts w:ascii="Arial MT"/>
                <w:noProof/>
                <w:color w:val="000000" w:themeColor="text1"/>
                <w:sz w:val="9"/>
              </w:rPr>
            </w:pPr>
            <w:r w:rsidRPr="00984D1E">
              <w:rPr>
                <w:rFonts w:ascii="Arial MT"/>
                <w:noProof/>
                <w:color w:val="000000" w:themeColor="text1"/>
                <w:sz w:val="9"/>
              </w:rPr>
              <w:t>14</w:t>
            </w:r>
          </w:p>
        </w:tc>
        <w:tc>
          <w:tcPr>
            <w:tcW w:w="396" w:type="dxa"/>
          </w:tcPr>
          <w:p w14:paraId="41DA77FD" w14:textId="77777777" w:rsidR="00C254C2" w:rsidRPr="00984D1E" w:rsidRDefault="00B21731">
            <w:pPr>
              <w:pStyle w:val="TableParagraph"/>
              <w:spacing w:before="21" w:line="100" w:lineRule="exact"/>
              <w:ind w:left="20" w:right="10"/>
              <w:rPr>
                <w:rFonts w:ascii="Arial MT"/>
                <w:noProof/>
                <w:color w:val="000000" w:themeColor="text1"/>
                <w:sz w:val="9"/>
              </w:rPr>
            </w:pPr>
            <w:r w:rsidRPr="00984D1E">
              <w:rPr>
                <w:rFonts w:ascii="Arial MT"/>
                <w:noProof/>
                <w:color w:val="000000" w:themeColor="text1"/>
                <w:sz w:val="9"/>
              </w:rPr>
              <w:t>66.45</w:t>
            </w:r>
          </w:p>
        </w:tc>
        <w:tc>
          <w:tcPr>
            <w:tcW w:w="441" w:type="dxa"/>
          </w:tcPr>
          <w:p w14:paraId="753A06EA" w14:textId="77777777" w:rsidR="00C254C2" w:rsidRPr="00984D1E" w:rsidRDefault="00B21731">
            <w:pPr>
              <w:pStyle w:val="TableParagraph"/>
              <w:spacing w:before="21" w:line="100" w:lineRule="exact"/>
              <w:ind w:left="32" w:right="26"/>
              <w:rPr>
                <w:rFonts w:ascii="Arial MT"/>
                <w:noProof/>
                <w:color w:val="000000" w:themeColor="text1"/>
                <w:sz w:val="9"/>
              </w:rPr>
            </w:pPr>
            <w:r w:rsidRPr="00984D1E">
              <w:rPr>
                <w:rFonts w:ascii="Arial MT"/>
                <w:noProof/>
                <w:color w:val="000000" w:themeColor="text1"/>
                <w:sz w:val="9"/>
              </w:rPr>
              <w:t>6679.7</w:t>
            </w:r>
          </w:p>
        </w:tc>
        <w:tc>
          <w:tcPr>
            <w:tcW w:w="389" w:type="dxa"/>
          </w:tcPr>
          <w:p w14:paraId="4E282F53" w14:textId="77777777" w:rsidR="00C254C2" w:rsidRPr="00984D1E" w:rsidRDefault="00B21731">
            <w:pPr>
              <w:pStyle w:val="TableParagraph"/>
              <w:spacing w:before="21" w:line="100" w:lineRule="exact"/>
              <w:ind w:left="21" w:right="20"/>
              <w:rPr>
                <w:rFonts w:ascii="Arial MT"/>
                <w:noProof/>
                <w:color w:val="000000" w:themeColor="text1"/>
                <w:sz w:val="9"/>
              </w:rPr>
            </w:pPr>
            <w:r w:rsidRPr="00984D1E">
              <w:rPr>
                <w:rFonts w:ascii="Arial MT"/>
                <w:noProof/>
                <w:color w:val="000000" w:themeColor="text1"/>
                <w:sz w:val="9"/>
              </w:rPr>
              <w:t>0.0224</w:t>
            </w:r>
          </w:p>
        </w:tc>
        <w:tc>
          <w:tcPr>
            <w:tcW w:w="43" w:type="dxa"/>
          </w:tcPr>
          <w:p w14:paraId="76AC67C7" w14:textId="77777777" w:rsidR="00C254C2" w:rsidRPr="00984D1E" w:rsidRDefault="00C254C2">
            <w:pPr>
              <w:pStyle w:val="TableParagraph"/>
              <w:jc w:val="left"/>
              <w:rPr>
                <w:noProof/>
                <w:color w:val="000000" w:themeColor="text1"/>
                <w:sz w:val="8"/>
              </w:rPr>
            </w:pPr>
          </w:p>
        </w:tc>
        <w:tc>
          <w:tcPr>
            <w:tcW w:w="257" w:type="dxa"/>
          </w:tcPr>
          <w:p w14:paraId="4F163B52" w14:textId="77777777" w:rsidR="00C254C2" w:rsidRPr="00984D1E" w:rsidRDefault="00B21731">
            <w:pPr>
              <w:pStyle w:val="TableParagraph"/>
              <w:spacing w:before="21" w:line="100" w:lineRule="exact"/>
              <w:ind w:left="35" w:right="24"/>
              <w:rPr>
                <w:rFonts w:ascii="Arial MT"/>
                <w:noProof/>
                <w:color w:val="000000" w:themeColor="text1"/>
                <w:sz w:val="9"/>
              </w:rPr>
            </w:pPr>
            <w:r w:rsidRPr="00984D1E">
              <w:rPr>
                <w:rFonts w:ascii="Arial MT"/>
                <w:noProof/>
                <w:color w:val="000000" w:themeColor="text1"/>
                <w:sz w:val="9"/>
              </w:rPr>
              <w:t>25</w:t>
            </w:r>
          </w:p>
        </w:tc>
        <w:tc>
          <w:tcPr>
            <w:tcW w:w="396" w:type="dxa"/>
          </w:tcPr>
          <w:p w14:paraId="22EEA6B6" w14:textId="77777777" w:rsidR="00C254C2" w:rsidRPr="00984D1E" w:rsidRDefault="00B21731">
            <w:pPr>
              <w:pStyle w:val="TableParagraph"/>
              <w:spacing w:before="21" w:line="100" w:lineRule="exact"/>
              <w:ind w:left="20" w:right="7"/>
              <w:rPr>
                <w:rFonts w:ascii="Arial MT"/>
                <w:noProof/>
                <w:color w:val="000000" w:themeColor="text1"/>
                <w:sz w:val="9"/>
              </w:rPr>
            </w:pPr>
            <w:r w:rsidRPr="00984D1E">
              <w:rPr>
                <w:rFonts w:ascii="Arial MT"/>
                <w:noProof/>
                <w:color w:val="000000" w:themeColor="text1"/>
                <w:sz w:val="9"/>
              </w:rPr>
              <w:t>132.00</w:t>
            </w:r>
          </w:p>
        </w:tc>
        <w:tc>
          <w:tcPr>
            <w:tcW w:w="831" w:type="dxa"/>
          </w:tcPr>
          <w:p w14:paraId="387E5980" w14:textId="77777777" w:rsidR="00C254C2" w:rsidRPr="00984D1E" w:rsidRDefault="00B21731">
            <w:pPr>
              <w:pStyle w:val="TableParagraph"/>
              <w:spacing w:before="21" w:line="100" w:lineRule="exact"/>
              <w:ind w:left="42" w:right="37"/>
              <w:rPr>
                <w:rFonts w:ascii="Arial MT"/>
                <w:noProof/>
                <w:color w:val="000000" w:themeColor="text1"/>
                <w:sz w:val="9"/>
              </w:rPr>
            </w:pPr>
            <w:r w:rsidRPr="00984D1E">
              <w:rPr>
                <w:rFonts w:ascii="Arial MT"/>
                <w:noProof/>
                <w:color w:val="000000" w:themeColor="text1"/>
                <w:sz w:val="9"/>
              </w:rPr>
              <w:t>13269.1  0.0739</w:t>
            </w:r>
          </w:p>
        </w:tc>
        <w:tc>
          <w:tcPr>
            <w:tcW w:w="96" w:type="dxa"/>
          </w:tcPr>
          <w:p w14:paraId="623C64FB" w14:textId="77777777" w:rsidR="00C254C2" w:rsidRPr="00984D1E" w:rsidRDefault="00C254C2">
            <w:pPr>
              <w:pStyle w:val="TableParagraph"/>
              <w:jc w:val="left"/>
              <w:rPr>
                <w:noProof/>
                <w:color w:val="000000" w:themeColor="text1"/>
                <w:sz w:val="8"/>
              </w:rPr>
            </w:pPr>
          </w:p>
        </w:tc>
        <w:tc>
          <w:tcPr>
            <w:tcW w:w="263" w:type="dxa"/>
          </w:tcPr>
          <w:p w14:paraId="41FAD716" w14:textId="77777777" w:rsidR="00C254C2" w:rsidRPr="00984D1E" w:rsidRDefault="00B21731">
            <w:pPr>
              <w:pStyle w:val="TableParagraph"/>
              <w:spacing w:before="21" w:line="100" w:lineRule="exact"/>
              <w:ind w:left="6"/>
              <w:rPr>
                <w:rFonts w:ascii="Arial MT"/>
                <w:noProof/>
                <w:color w:val="000000" w:themeColor="text1"/>
                <w:sz w:val="9"/>
              </w:rPr>
            </w:pPr>
            <w:r w:rsidRPr="00984D1E">
              <w:rPr>
                <w:rFonts w:ascii="Arial MT"/>
                <w:noProof/>
                <w:color w:val="000000" w:themeColor="text1"/>
                <w:sz w:val="9"/>
              </w:rPr>
              <w:t>3</w:t>
            </w:r>
          </w:p>
        </w:tc>
        <w:tc>
          <w:tcPr>
            <w:tcW w:w="559" w:type="dxa"/>
          </w:tcPr>
          <w:p w14:paraId="4F1A4208" w14:textId="77777777" w:rsidR="00C254C2" w:rsidRPr="00984D1E" w:rsidRDefault="00B21731">
            <w:pPr>
              <w:pStyle w:val="TableParagraph"/>
              <w:spacing w:before="21" w:line="100" w:lineRule="exact"/>
              <w:ind w:left="16"/>
              <w:rPr>
                <w:rFonts w:ascii="Arial MT"/>
                <w:noProof/>
                <w:color w:val="000000" w:themeColor="text1"/>
                <w:sz w:val="9"/>
              </w:rPr>
            </w:pPr>
            <w:r w:rsidRPr="00984D1E">
              <w:rPr>
                <w:rFonts w:ascii="Arial MT"/>
                <w:noProof/>
                <w:color w:val="000000" w:themeColor="text1"/>
                <w:sz w:val="9"/>
              </w:rPr>
              <w:t>7</w:t>
            </w:r>
          </w:p>
        </w:tc>
        <w:tc>
          <w:tcPr>
            <w:tcW w:w="837" w:type="dxa"/>
          </w:tcPr>
          <w:p w14:paraId="3D63FAFB" w14:textId="77777777" w:rsidR="00C254C2" w:rsidRPr="00984D1E" w:rsidRDefault="00B21731">
            <w:pPr>
              <w:pStyle w:val="TableParagraph"/>
              <w:spacing w:before="21" w:line="100" w:lineRule="exact"/>
              <w:ind w:left="41" w:right="29"/>
              <w:rPr>
                <w:rFonts w:ascii="Arial MT"/>
                <w:noProof/>
                <w:color w:val="000000" w:themeColor="text1"/>
                <w:sz w:val="9"/>
              </w:rPr>
            </w:pPr>
            <w:r w:rsidRPr="00984D1E">
              <w:rPr>
                <w:rFonts w:ascii="Arial MT"/>
                <w:noProof/>
                <w:color w:val="000000" w:themeColor="text1"/>
                <w:sz w:val="9"/>
              </w:rPr>
              <w:t>59.23</w:t>
            </w:r>
          </w:p>
        </w:tc>
        <w:tc>
          <w:tcPr>
            <w:tcW w:w="44" w:type="dxa"/>
          </w:tcPr>
          <w:p w14:paraId="3FA0535D" w14:textId="77777777" w:rsidR="00C254C2" w:rsidRPr="00984D1E" w:rsidRDefault="00C254C2">
            <w:pPr>
              <w:pStyle w:val="TableParagraph"/>
              <w:jc w:val="left"/>
              <w:rPr>
                <w:noProof/>
                <w:color w:val="000000" w:themeColor="text1"/>
                <w:sz w:val="8"/>
              </w:rPr>
            </w:pPr>
          </w:p>
        </w:tc>
        <w:tc>
          <w:tcPr>
            <w:tcW w:w="263" w:type="dxa"/>
          </w:tcPr>
          <w:p w14:paraId="04AAEB02" w14:textId="77777777" w:rsidR="00C254C2" w:rsidRPr="00984D1E" w:rsidRDefault="00B21731">
            <w:pPr>
              <w:pStyle w:val="TableParagraph"/>
              <w:spacing w:before="21" w:line="100" w:lineRule="exact"/>
              <w:ind w:left="37" w:right="35"/>
              <w:rPr>
                <w:rFonts w:ascii="Arial MT"/>
                <w:noProof/>
                <w:color w:val="000000" w:themeColor="text1"/>
                <w:sz w:val="9"/>
              </w:rPr>
            </w:pPr>
            <w:r w:rsidRPr="00984D1E">
              <w:rPr>
                <w:rFonts w:ascii="Arial MT"/>
                <w:noProof/>
                <w:color w:val="000000" w:themeColor="text1"/>
                <w:sz w:val="9"/>
              </w:rPr>
              <w:t>10</w:t>
            </w:r>
          </w:p>
        </w:tc>
        <w:tc>
          <w:tcPr>
            <w:tcW w:w="559" w:type="dxa"/>
          </w:tcPr>
          <w:p w14:paraId="2C06657F" w14:textId="77777777" w:rsidR="00C254C2" w:rsidRPr="00984D1E" w:rsidRDefault="00B21731">
            <w:pPr>
              <w:pStyle w:val="TableParagraph"/>
              <w:spacing w:before="21" w:line="100" w:lineRule="exact"/>
              <w:ind w:left="36" w:right="27"/>
              <w:rPr>
                <w:rFonts w:ascii="Arial MT"/>
                <w:noProof/>
                <w:color w:val="000000" w:themeColor="text1"/>
                <w:sz w:val="9"/>
              </w:rPr>
            </w:pPr>
            <w:r w:rsidRPr="00984D1E">
              <w:rPr>
                <w:rFonts w:ascii="Arial MT"/>
                <w:noProof/>
                <w:color w:val="000000" w:themeColor="text1"/>
                <w:sz w:val="9"/>
              </w:rPr>
              <w:t>18,22</w:t>
            </w:r>
          </w:p>
        </w:tc>
        <w:tc>
          <w:tcPr>
            <w:tcW w:w="837" w:type="dxa"/>
          </w:tcPr>
          <w:p w14:paraId="0C7094B4" w14:textId="77777777" w:rsidR="00C254C2" w:rsidRPr="00984D1E" w:rsidRDefault="00B21731">
            <w:pPr>
              <w:pStyle w:val="TableParagraph"/>
              <w:spacing w:before="21" w:line="100" w:lineRule="exact"/>
              <w:ind w:left="38" w:right="29"/>
              <w:rPr>
                <w:rFonts w:ascii="Arial MT"/>
                <w:noProof/>
                <w:color w:val="000000" w:themeColor="text1"/>
                <w:sz w:val="9"/>
              </w:rPr>
            </w:pPr>
            <w:r w:rsidRPr="00984D1E">
              <w:rPr>
                <w:rFonts w:ascii="Arial MT"/>
                <w:noProof/>
                <w:color w:val="000000" w:themeColor="text1"/>
                <w:sz w:val="9"/>
              </w:rPr>
              <w:t>130.97</w:t>
            </w:r>
          </w:p>
        </w:tc>
      </w:tr>
      <w:tr w:rsidR="00C254C2" w:rsidRPr="00984D1E" w14:paraId="2555D2EB" w14:textId="77777777">
        <w:trPr>
          <w:trHeight w:val="141"/>
        </w:trPr>
        <w:tc>
          <w:tcPr>
            <w:tcW w:w="267" w:type="dxa"/>
          </w:tcPr>
          <w:p w14:paraId="299408A6" w14:textId="77777777" w:rsidR="00C254C2" w:rsidRPr="00984D1E" w:rsidRDefault="00B21731">
            <w:pPr>
              <w:pStyle w:val="TableParagraph"/>
              <w:spacing w:before="21" w:line="100" w:lineRule="exact"/>
              <w:ind w:right="2"/>
              <w:rPr>
                <w:rFonts w:ascii="Arial MT"/>
                <w:noProof/>
                <w:color w:val="000000" w:themeColor="text1"/>
                <w:sz w:val="9"/>
              </w:rPr>
            </w:pPr>
            <w:r w:rsidRPr="00984D1E">
              <w:rPr>
                <w:rFonts w:ascii="Arial MT"/>
                <w:noProof/>
                <w:color w:val="000000" w:themeColor="text1"/>
                <w:sz w:val="9"/>
              </w:rPr>
              <w:t>4</w:t>
            </w:r>
          </w:p>
        </w:tc>
        <w:tc>
          <w:tcPr>
            <w:tcW w:w="388" w:type="dxa"/>
          </w:tcPr>
          <w:p w14:paraId="2F1C9F26" w14:textId="77777777" w:rsidR="00C254C2" w:rsidRPr="00984D1E" w:rsidRDefault="00B21731">
            <w:pPr>
              <w:pStyle w:val="TableParagraph"/>
              <w:spacing w:before="21" w:line="100" w:lineRule="exact"/>
              <w:ind w:left="18" w:right="21"/>
              <w:rPr>
                <w:rFonts w:ascii="Arial MT"/>
                <w:noProof/>
                <w:color w:val="000000" w:themeColor="text1"/>
                <w:sz w:val="9"/>
              </w:rPr>
            </w:pPr>
            <w:r w:rsidRPr="00984D1E">
              <w:rPr>
                <w:rFonts w:ascii="Arial MT"/>
                <w:noProof/>
                <w:color w:val="000000" w:themeColor="text1"/>
                <w:sz w:val="9"/>
              </w:rPr>
              <w:t>39.52</w:t>
            </w:r>
          </w:p>
        </w:tc>
        <w:tc>
          <w:tcPr>
            <w:tcW w:w="425" w:type="dxa"/>
          </w:tcPr>
          <w:p w14:paraId="78123C48" w14:textId="77777777" w:rsidR="00C254C2" w:rsidRPr="00984D1E" w:rsidRDefault="00B21731">
            <w:pPr>
              <w:pStyle w:val="TableParagraph"/>
              <w:spacing w:before="21" w:line="100" w:lineRule="exact"/>
              <w:ind w:left="23" w:right="9"/>
              <w:rPr>
                <w:rFonts w:ascii="Arial MT"/>
                <w:noProof/>
                <w:color w:val="000000" w:themeColor="text1"/>
                <w:sz w:val="9"/>
              </w:rPr>
            </w:pPr>
            <w:r w:rsidRPr="00984D1E">
              <w:rPr>
                <w:rFonts w:ascii="Arial MT"/>
                <w:noProof/>
                <w:color w:val="000000" w:themeColor="text1"/>
                <w:sz w:val="9"/>
              </w:rPr>
              <w:t>3973.0</w:t>
            </w:r>
          </w:p>
        </w:tc>
        <w:tc>
          <w:tcPr>
            <w:tcW w:w="402" w:type="dxa"/>
          </w:tcPr>
          <w:p w14:paraId="6E9FA14C" w14:textId="77777777" w:rsidR="00C254C2" w:rsidRPr="00984D1E" w:rsidRDefault="00B21731">
            <w:pPr>
              <w:pStyle w:val="TableParagraph"/>
              <w:spacing w:before="21" w:line="100" w:lineRule="exact"/>
              <w:ind w:right="48"/>
              <w:jc w:val="right"/>
              <w:rPr>
                <w:rFonts w:ascii="Arial MT"/>
                <w:noProof/>
                <w:color w:val="000000" w:themeColor="text1"/>
                <w:sz w:val="9"/>
              </w:rPr>
            </w:pPr>
            <w:r w:rsidRPr="00984D1E">
              <w:rPr>
                <w:rFonts w:ascii="Arial MT"/>
                <w:noProof/>
                <w:color w:val="000000" w:themeColor="text1"/>
                <w:sz w:val="9"/>
              </w:rPr>
              <w:t>0.4248</w:t>
            </w:r>
          </w:p>
        </w:tc>
        <w:tc>
          <w:tcPr>
            <w:tcW w:w="43" w:type="dxa"/>
          </w:tcPr>
          <w:p w14:paraId="7CFBC649" w14:textId="77777777" w:rsidR="00C254C2" w:rsidRPr="00984D1E" w:rsidRDefault="00C254C2">
            <w:pPr>
              <w:pStyle w:val="TableParagraph"/>
              <w:jc w:val="left"/>
              <w:rPr>
                <w:noProof/>
                <w:color w:val="000000" w:themeColor="text1"/>
                <w:sz w:val="8"/>
              </w:rPr>
            </w:pPr>
          </w:p>
        </w:tc>
        <w:tc>
          <w:tcPr>
            <w:tcW w:w="257" w:type="dxa"/>
          </w:tcPr>
          <w:p w14:paraId="61F2CB17" w14:textId="77777777" w:rsidR="00C254C2" w:rsidRPr="00984D1E" w:rsidRDefault="00B21731">
            <w:pPr>
              <w:pStyle w:val="TableParagraph"/>
              <w:spacing w:before="21" w:line="100" w:lineRule="exact"/>
              <w:ind w:left="35" w:right="26"/>
              <w:rPr>
                <w:rFonts w:ascii="Arial MT"/>
                <w:noProof/>
                <w:color w:val="000000" w:themeColor="text1"/>
                <w:sz w:val="9"/>
              </w:rPr>
            </w:pPr>
            <w:r w:rsidRPr="00984D1E">
              <w:rPr>
                <w:rFonts w:ascii="Arial MT"/>
                <w:noProof/>
                <w:color w:val="000000" w:themeColor="text1"/>
                <w:sz w:val="9"/>
              </w:rPr>
              <w:t>15</w:t>
            </w:r>
          </w:p>
        </w:tc>
        <w:tc>
          <w:tcPr>
            <w:tcW w:w="396" w:type="dxa"/>
          </w:tcPr>
          <w:p w14:paraId="3A6612D6" w14:textId="77777777" w:rsidR="00C254C2" w:rsidRPr="00984D1E" w:rsidRDefault="00B21731">
            <w:pPr>
              <w:pStyle w:val="TableParagraph"/>
              <w:spacing w:before="21" w:line="100" w:lineRule="exact"/>
              <w:ind w:left="20" w:right="10"/>
              <w:rPr>
                <w:rFonts w:ascii="Arial MT"/>
                <w:noProof/>
                <w:color w:val="000000" w:themeColor="text1"/>
                <w:sz w:val="9"/>
              </w:rPr>
            </w:pPr>
            <w:r w:rsidRPr="00984D1E">
              <w:rPr>
                <w:rFonts w:ascii="Arial MT"/>
                <w:noProof/>
                <w:color w:val="000000" w:themeColor="text1"/>
                <w:sz w:val="9"/>
              </w:rPr>
              <w:t>69.73</w:t>
            </w:r>
          </w:p>
        </w:tc>
        <w:tc>
          <w:tcPr>
            <w:tcW w:w="441" w:type="dxa"/>
          </w:tcPr>
          <w:p w14:paraId="78ED81A4" w14:textId="77777777" w:rsidR="00C254C2" w:rsidRPr="00984D1E" w:rsidRDefault="00B21731">
            <w:pPr>
              <w:pStyle w:val="TableParagraph"/>
              <w:spacing w:before="21" w:line="100" w:lineRule="exact"/>
              <w:ind w:left="32" w:right="26"/>
              <w:rPr>
                <w:rFonts w:ascii="Arial MT"/>
                <w:noProof/>
                <w:color w:val="000000" w:themeColor="text1"/>
                <w:sz w:val="9"/>
              </w:rPr>
            </w:pPr>
            <w:r w:rsidRPr="00984D1E">
              <w:rPr>
                <w:rFonts w:ascii="Arial MT"/>
                <w:noProof/>
                <w:color w:val="000000" w:themeColor="text1"/>
                <w:sz w:val="9"/>
              </w:rPr>
              <w:t>7009.4</w:t>
            </w:r>
          </w:p>
        </w:tc>
        <w:tc>
          <w:tcPr>
            <w:tcW w:w="389" w:type="dxa"/>
          </w:tcPr>
          <w:p w14:paraId="4A9371FB" w14:textId="77777777" w:rsidR="00C254C2" w:rsidRPr="00984D1E" w:rsidRDefault="00B21731">
            <w:pPr>
              <w:pStyle w:val="TableParagraph"/>
              <w:spacing w:before="21" w:line="100" w:lineRule="exact"/>
              <w:ind w:left="21" w:right="20"/>
              <w:rPr>
                <w:rFonts w:ascii="Arial MT"/>
                <w:noProof/>
                <w:color w:val="000000" w:themeColor="text1"/>
                <w:sz w:val="9"/>
              </w:rPr>
            </w:pPr>
            <w:r w:rsidRPr="00984D1E">
              <w:rPr>
                <w:rFonts w:ascii="Arial MT"/>
                <w:noProof/>
                <w:color w:val="000000" w:themeColor="text1"/>
                <w:sz w:val="9"/>
              </w:rPr>
              <w:t>0.0112</w:t>
            </w:r>
          </w:p>
        </w:tc>
        <w:tc>
          <w:tcPr>
            <w:tcW w:w="43" w:type="dxa"/>
          </w:tcPr>
          <w:p w14:paraId="15887856" w14:textId="77777777" w:rsidR="00C254C2" w:rsidRPr="00984D1E" w:rsidRDefault="00C254C2">
            <w:pPr>
              <w:pStyle w:val="TableParagraph"/>
              <w:jc w:val="left"/>
              <w:rPr>
                <w:noProof/>
                <w:color w:val="000000" w:themeColor="text1"/>
                <w:sz w:val="8"/>
              </w:rPr>
            </w:pPr>
          </w:p>
        </w:tc>
        <w:tc>
          <w:tcPr>
            <w:tcW w:w="257" w:type="dxa"/>
          </w:tcPr>
          <w:p w14:paraId="2F7D4007" w14:textId="77777777" w:rsidR="00C254C2" w:rsidRPr="00984D1E" w:rsidRDefault="00B21731">
            <w:pPr>
              <w:pStyle w:val="TableParagraph"/>
              <w:spacing w:before="21" w:line="100" w:lineRule="exact"/>
              <w:ind w:left="35" w:right="24"/>
              <w:rPr>
                <w:rFonts w:ascii="Arial MT"/>
                <w:noProof/>
                <w:color w:val="000000" w:themeColor="text1"/>
                <w:sz w:val="9"/>
              </w:rPr>
            </w:pPr>
            <w:r w:rsidRPr="00984D1E">
              <w:rPr>
                <w:rFonts w:ascii="Arial MT"/>
                <w:noProof/>
                <w:color w:val="000000" w:themeColor="text1"/>
                <w:sz w:val="9"/>
              </w:rPr>
              <w:t>26</w:t>
            </w:r>
          </w:p>
        </w:tc>
        <w:tc>
          <w:tcPr>
            <w:tcW w:w="396" w:type="dxa"/>
          </w:tcPr>
          <w:p w14:paraId="730E1CA3" w14:textId="77777777" w:rsidR="00C254C2" w:rsidRPr="00984D1E" w:rsidRDefault="00B21731">
            <w:pPr>
              <w:pStyle w:val="TableParagraph"/>
              <w:spacing w:before="21" w:line="100" w:lineRule="exact"/>
              <w:ind w:left="20" w:right="7"/>
              <w:rPr>
                <w:rFonts w:ascii="Arial MT"/>
                <w:noProof/>
                <w:color w:val="000000" w:themeColor="text1"/>
                <w:sz w:val="9"/>
              </w:rPr>
            </w:pPr>
            <w:r w:rsidRPr="00984D1E">
              <w:rPr>
                <w:rFonts w:ascii="Arial MT"/>
                <w:noProof/>
                <w:color w:val="000000" w:themeColor="text1"/>
                <w:sz w:val="9"/>
              </w:rPr>
              <w:t>133.30</w:t>
            </w:r>
          </w:p>
        </w:tc>
        <w:tc>
          <w:tcPr>
            <w:tcW w:w="831" w:type="dxa"/>
          </w:tcPr>
          <w:p w14:paraId="7F6DA015" w14:textId="77777777" w:rsidR="00C254C2" w:rsidRPr="00984D1E" w:rsidRDefault="00B21731">
            <w:pPr>
              <w:pStyle w:val="TableParagraph"/>
              <w:spacing w:before="21" w:line="100" w:lineRule="exact"/>
              <w:ind w:left="42" w:right="37"/>
              <w:rPr>
                <w:rFonts w:ascii="Arial MT"/>
                <w:noProof/>
                <w:color w:val="000000" w:themeColor="text1"/>
                <w:sz w:val="9"/>
              </w:rPr>
            </w:pPr>
            <w:r w:rsidRPr="00984D1E">
              <w:rPr>
                <w:rFonts w:ascii="Arial MT"/>
                <w:noProof/>
                <w:color w:val="000000" w:themeColor="text1"/>
                <w:sz w:val="9"/>
              </w:rPr>
              <w:t>13400.5  0.0148</w:t>
            </w:r>
          </w:p>
        </w:tc>
        <w:tc>
          <w:tcPr>
            <w:tcW w:w="96" w:type="dxa"/>
          </w:tcPr>
          <w:p w14:paraId="2BA34409" w14:textId="77777777" w:rsidR="00C254C2" w:rsidRPr="00984D1E" w:rsidRDefault="00C254C2">
            <w:pPr>
              <w:pStyle w:val="TableParagraph"/>
              <w:jc w:val="left"/>
              <w:rPr>
                <w:noProof/>
                <w:color w:val="000000" w:themeColor="text1"/>
                <w:sz w:val="8"/>
              </w:rPr>
            </w:pPr>
          </w:p>
        </w:tc>
        <w:tc>
          <w:tcPr>
            <w:tcW w:w="263" w:type="dxa"/>
          </w:tcPr>
          <w:p w14:paraId="3175D13B" w14:textId="77777777" w:rsidR="00C254C2" w:rsidRPr="00984D1E" w:rsidRDefault="00B21731">
            <w:pPr>
              <w:pStyle w:val="TableParagraph"/>
              <w:spacing w:before="21" w:line="100" w:lineRule="exact"/>
              <w:ind w:left="6"/>
              <w:rPr>
                <w:rFonts w:ascii="Arial MT"/>
                <w:noProof/>
                <w:color w:val="000000" w:themeColor="text1"/>
                <w:sz w:val="9"/>
              </w:rPr>
            </w:pPr>
            <w:r w:rsidRPr="00984D1E">
              <w:rPr>
                <w:rFonts w:ascii="Arial MT"/>
                <w:noProof/>
                <w:color w:val="000000" w:themeColor="text1"/>
                <w:sz w:val="9"/>
              </w:rPr>
              <w:t>4</w:t>
            </w:r>
          </w:p>
        </w:tc>
        <w:tc>
          <w:tcPr>
            <w:tcW w:w="559" w:type="dxa"/>
          </w:tcPr>
          <w:p w14:paraId="0FE8949C" w14:textId="77777777" w:rsidR="00C254C2" w:rsidRPr="00984D1E" w:rsidRDefault="00B21731">
            <w:pPr>
              <w:pStyle w:val="TableParagraph"/>
              <w:spacing w:before="21" w:line="100" w:lineRule="exact"/>
              <w:ind w:left="16"/>
              <w:rPr>
                <w:rFonts w:ascii="Arial MT"/>
                <w:noProof/>
                <w:color w:val="000000" w:themeColor="text1"/>
                <w:sz w:val="9"/>
              </w:rPr>
            </w:pPr>
            <w:r w:rsidRPr="00984D1E">
              <w:rPr>
                <w:rFonts w:ascii="Arial MT"/>
                <w:noProof/>
                <w:color w:val="000000" w:themeColor="text1"/>
                <w:sz w:val="9"/>
              </w:rPr>
              <w:t>4</w:t>
            </w:r>
          </w:p>
        </w:tc>
        <w:tc>
          <w:tcPr>
            <w:tcW w:w="837" w:type="dxa"/>
          </w:tcPr>
          <w:p w14:paraId="6899E5C8" w14:textId="77777777" w:rsidR="00C254C2" w:rsidRPr="00984D1E" w:rsidRDefault="00B21731">
            <w:pPr>
              <w:pStyle w:val="TableParagraph"/>
              <w:spacing w:before="21" w:line="100" w:lineRule="exact"/>
              <w:ind w:left="41" w:right="29"/>
              <w:rPr>
                <w:rFonts w:ascii="Arial MT"/>
                <w:noProof/>
                <w:color w:val="000000" w:themeColor="text1"/>
                <w:sz w:val="9"/>
              </w:rPr>
            </w:pPr>
            <w:r w:rsidRPr="00984D1E">
              <w:rPr>
                <w:rFonts w:ascii="Arial MT"/>
                <w:noProof/>
                <w:color w:val="000000" w:themeColor="text1"/>
                <w:sz w:val="9"/>
              </w:rPr>
              <w:t>69.73</w:t>
            </w:r>
          </w:p>
        </w:tc>
        <w:tc>
          <w:tcPr>
            <w:tcW w:w="44" w:type="dxa"/>
          </w:tcPr>
          <w:p w14:paraId="731123F0" w14:textId="77777777" w:rsidR="00C254C2" w:rsidRPr="00984D1E" w:rsidRDefault="00C254C2">
            <w:pPr>
              <w:pStyle w:val="TableParagraph"/>
              <w:jc w:val="left"/>
              <w:rPr>
                <w:noProof/>
                <w:color w:val="000000" w:themeColor="text1"/>
                <w:sz w:val="8"/>
              </w:rPr>
            </w:pPr>
          </w:p>
        </w:tc>
        <w:tc>
          <w:tcPr>
            <w:tcW w:w="263" w:type="dxa"/>
          </w:tcPr>
          <w:p w14:paraId="739C98CF" w14:textId="77777777" w:rsidR="00C254C2" w:rsidRPr="00984D1E" w:rsidRDefault="00B21731">
            <w:pPr>
              <w:pStyle w:val="TableParagraph"/>
              <w:spacing w:before="21" w:line="100" w:lineRule="exact"/>
              <w:ind w:left="37" w:right="35"/>
              <w:rPr>
                <w:rFonts w:ascii="Arial MT"/>
                <w:noProof/>
                <w:color w:val="000000" w:themeColor="text1"/>
                <w:sz w:val="9"/>
              </w:rPr>
            </w:pPr>
            <w:r w:rsidRPr="00984D1E">
              <w:rPr>
                <w:rFonts w:ascii="Arial MT"/>
                <w:noProof/>
                <w:color w:val="000000" w:themeColor="text1"/>
                <w:sz w:val="9"/>
              </w:rPr>
              <w:t>11</w:t>
            </w:r>
          </w:p>
        </w:tc>
        <w:tc>
          <w:tcPr>
            <w:tcW w:w="559" w:type="dxa"/>
          </w:tcPr>
          <w:p w14:paraId="599F2952" w14:textId="77777777" w:rsidR="00C254C2" w:rsidRPr="00984D1E" w:rsidRDefault="00B21731">
            <w:pPr>
              <w:pStyle w:val="TableParagraph"/>
              <w:spacing w:before="21" w:line="100" w:lineRule="exact"/>
              <w:ind w:left="36" w:right="27"/>
              <w:rPr>
                <w:rFonts w:ascii="Arial MT"/>
                <w:noProof/>
                <w:color w:val="000000" w:themeColor="text1"/>
                <w:sz w:val="9"/>
              </w:rPr>
            </w:pPr>
            <w:r w:rsidRPr="00984D1E">
              <w:rPr>
                <w:rFonts w:ascii="Arial MT"/>
                <w:noProof/>
                <w:color w:val="000000" w:themeColor="text1"/>
                <w:sz w:val="9"/>
              </w:rPr>
              <w:t>10,12</w:t>
            </w:r>
          </w:p>
        </w:tc>
        <w:tc>
          <w:tcPr>
            <w:tcW w:w="837" w:type="dxa"/>
          </w:tcPr>
          <w:p w14:paraId="4A010CD3" w14:textId="77777777" w:rsidR="00C254C2" w:rsidRPr="00984D1E" w:rsidRDefault="00B21731">
            <w:pPr>
              <w:pStyle w:val="TableParagraph"/>
              <w:spacing w:before="21" w:line="100" w:lineRule="exact"/>
              <w:ind w:left="38" w:right="29"/>
              <w:rPr>
                <w:rFonts w:ascii="Arial MT"/>
                <w:noProof/>
                <w:color w:val="000000" w:themeColor="text1"/>
                <w:sz w:val="9"/>
              </w:rPr>
            </w:pPr>
            <w:r w:rsidRPr="00984D1E">
              <w:rPr>
                <w:rFonts w:ascii="Arial MT"/>
                <w:noProof/>
                <w:color w:val="000000" w:themeColor="text1"/>
                <w:sz w:val="9"/>
              </w:rPr>
              <w:t>132.00</w:t>
            </w:r>
          </w:p>
        </w:tc>
      </w:tr>
      <w:tr w:rsidR="00C254C2" w:rsidRPr="00984D1E" w14:paraId="4D1FC4BB" w14:textId="77777777">
        <w:trPr>
          <w:trHeight w:val="141"/>
        </w:trPr>
        <w:tc>
          <w:tcPr>
            <w:tcW w:w="267" w:type="dxa"/>
          </w:tcPr>
          <w:p w14:paraId="68895A29" w14:textId="77777777" w:rsidR="00C254C2" w:rsidRPr="00984D1E" w:rsidRDefault="00B21731">
            <w:pPr>
              <w:pStyle w:val="TableParagraph"/>
              <w:spacing w:before="21" w:line="100" w:lineRule="exact"/>
              <w:ind w:right="2"/>
              <w:rPr>
                <w:rFonts w:ascii="Arial MT"/>
                <w:noProof/>
                <w:color w:val="000000" w:themeColor="text1"/>
                <w:sz w:val="9"/>
              </w:rPr>
            </w:pPr>
            <w:r w:rsidRPr="00984D1E">
              <w:rPr>
                <w:rFonts w:ascii="Arial MT"/>
                <w:noProof/>
                <w:color w:val="000000" w:themeColor="text1"/>
                <w:sz w:val="9"/>
              </w:rPr>
              <w:t>5</w:t>
            </w:r>
          </w:p>
        </w:tc>
        <w:tc>
          <w:tcPr>
            <w:tcW w:w="388" w:type="dxa"/>
          </w:tcPr>
          <w:p w14:paraId="7854BA19" w14:textId="77777777" w:rsidR="00C254C2" w:rsidRPr="00984D1E" w:rsidRDefault="00B21731">
            <w:pPr>
              <w:pStyle w:val="TableParagraph"/>
              <w:spacing w:before="21" w:line="100" w:lineRule="exact"/>
              <w:ind w:left="18" w:right="21"/>
              <w:rPr>
                <w:rFonts w:ascii="Arial MT"/>
                <w:noProof/>
                <w:color w:val="000000" w:themeColor="text1"/>
                <w:sz w:val="9"/>
              </w:rPr>
            </w:pPr>
            <w:r w:rsidRPr="00984D1E">
              <w:rPr>
                <w:rFonts w:ascii="Arial MT"/>
                <w:noProof/>
                <w:color w:val="000000" w:themeColor="text1"/>
                <w:sz w:val="9"/>
              </w:rPr>
              <w:t>39.73</w:t>
            </w:r>
          </w:p>
        </w:tc>
        <w:tc>
          <w:tcPr>
            <w:tcW w:w="425" w:type="dxa"/>
          </w:tcPr>
          <w:p w14:paraId="65743DCD" w14:textId="77777777" w:rsidR="00C254C2" w:rsidRPr="00984D1E" w:rsidRDefault="00B21731">
            <w:pPr>
              <w:pStyle w:val="TableParagraph"/>
              <w:spacing w:before="21" w:line="100" w:lineRule="exact"/>
              <w:ind w:left="23" w:right="9"/>
              <w:rPr>
                <w:rFonts w:ascii="Arial MT"/>
                <w:noProof/>
                <w:color w:val="000000" w:themeColor="text1"/>
                <w:sz w:val="9"/>
              </w:rPr>
            </w:pPr>
            <w:r w:rsidRPr="00984D1E">
              <w:rPr>
                <w:rFonts w:ascii="Arial MT"/>
                <w:noProof/>
                <w:color w:val="000000" w:themeColor="text1"/>
                <w:sz w:val="9"/>
              </w:rPr>
              <w:t>3994.1</w:t>
            </w:r>
          </w:p>
        </w:tc>
        <w:tc>
          <w:tcPr>
            <w:tcW w:w="402" w:type="dxa"/>
          </w:tcPr>
          <w:p w14:paraId="3773D0E4" w14:textId="77777777" w:rsidR="00C254C2" w:rsidRPr="00984D1E" w:rsidRDefault="00B21731">
            <w:pPr>
              <w:pStyle w:val="TableParagraph"/>
              <w:spacing w:before="21" w:line="100" w:lineRule="exact"/>
              <w:ind w:right="48"/>
              <w:jc w:val="right"/>
              <w:rPr>
                <w:rFonts w:ascii="Arial MT"/>
                <w:noProof/>
                <w:color w:val="000000" w:themeColor="text1"/>
                <w:sz w:val="9"/>
              </w:rPr>
            </w:pPr>
            <w:r w:rsidRPr="00984D1E">
              <w:rPr>
                <w:rFonts w:ascii="Arial MT"/>
                <w:noProof/>
                <w:color w:val="000000" w:themeColor="text1"/>
                <w:sz w:val="9"/>
              </w:rPr>
              <w:t>0.8488</w:t>
            </w:r>
          </w:p>
        </w:tc>
        <w:tc>
          <w:tcPr>
            <w:tcW w:w="43" w:type="dxa"/>
          </w:tcPr>
          <w:p w14:paraId="7121987C" w14:textId="77777777" w:rsidR="00C254C2" w:rsidRPr="00984D1E" w:rsidRDefault="00C254C2">
            <w:pPr>
              <w:pStyle w:val="TableParagraph"/>
              <w:jc w:val="left"/>
              <w:rPr>
                <w:noProof/>
                <w:color w:val="000000" w:themeColor="text1"/>
                <w:sz w:val="8"/>
              </w:rPr>
            </w:pPr>
          </w:p>
        </w:tc>
        <w:tc>
          <w:tcPr>
            <w:tcW w:w="257" w:type="dxa"/>
          </w:tcPr>
          <w:p w14:paraId="30E3CF33" w14:textId="77777777" w:rsidR="00C254C2" w:rsidRPr="00984D1E" w:rsidRDefault="00B21731">
            <w:pPr>
              <w:pStyle w:val="TableParagraph"/>
              <w:spacing w:before="21" w:line="100" w:lineRule="exact"/>
              <w:ind w:left="35" w:right="26"/>
              <w:rPr>
                <w:rFonts w:ascii="Arial MT"/>
                <w:noProof/>
                <w:color w:val="000000" w:themeColor="text1"/>
                <w:sz w:val="9"/>
              </w:rPr>
            </w:pPr>
            <w:r w:rsidRPr="00984D1E">
              <w:rPr>
                <w:rFonts w:ascii="Arial MT"/>
                <w:noProof/>
                <w:color w:val="000000" w:themeColor="text1"/>
                <w:sz w:val="9"/>
              </w:rPr>
              <w:t>16</w:t>
            </w:r>
          </w:p>
        </w:tc>
        <w:tc>
          <w:tcPr>
            <w:tcW w:w="396" w:type="dxa"/>
          </w:tcPr>
          <w:p w14:paraId="2E909EA3" w14:textId="77777777" w:rsidR="00C254C2" w:rsidRPr="00984D1E" w:rsidRDefault="00B21731">
            <w:pPr>
              <w:pStyle w:val="TableParagraph"/>
              <w:spacing w:before="21" w:line="100" w:lineRule="exact"/>
              <w:ind w:left="20" w:right="10"/>
              <w:rPr>
                <w:rFonts w:ascii="Arial MT"/>
                <w:noProof/>
                <w:color w:val="000000" w:themeColor="text1"/>
                <w:sz w:val="9"/>
              </w:rPr>
            </w:pPr>
            <w:r w:rsidRPr="00984D1E">
              <w:rPr>
                <w:rFonts w:ascii="Arial MT"/>
                <w:noProof/>
                <w:color w:val="000000" w:themeColor="text1"/>
                <w:sz w:val="9"/>
              </w:rPr>
              <w:t>122.89</w:t>
            </w:r>
          </w:p>
        </w:tc>
        <w:tc>
          <w:tcPr>
            <w:tcW w:w="441" w:type="dxa"/>
          </w:tcPr>
          <w:p w14:paraId="7D229526" w14:textId="77777777" w:rsidR="00C254C2" w:rsidRPr="00984D1E" w:rsidRDefault="00B21731">
            <w:pPr>
              <w:pStyle w:val="TableParagraph"/>
              <w:spacing w:before="21" w:line="100" w:lineRule="exact"/>
              <w:ind w:left="32" w:right="26"/>
              <w:rPr>
                <w:rFonts w:ascii="Arial MT"/>
                <w:noProof/>
                <w:color w:val="000000" w:themeColor="text1"/>
                <w:sz w:val="9"/>
              </w:rPr>
            </w:pPr>
            <w:r w:rsidRPr="00984D1E">
              <w:rPr>
                <w:rFonts w:ascii="Arial MT"/>
                <w:noProof/>
                <w:color w:val="000000" w:themeColor="text1"/>
                <w:sz w:val="9"/>
              </w:rPr>
              <w:t>12353.8</w:t>
            </w:r>
          </w:p>
        </w:tc>
        <w:tc>
          <w:tcPr>
            <w:tcW w:w="389" w:type="dxa"/>
          </w:tcPr>
          <w:p w14:paraId="32C0CD04" w14:textId="77777777" w:rsidR="00C254C2" w:rsidRPr="00984D1E" w:rsidRDefault="00B21731">
            <w:pPr>
              <w:pStyle w:val="TableParagraph"/>
              <w:spacing w:before="21" w:line="100" w:lineRule="exact"/>
              <w:ind w:left="21" w:right="20"/>
              <w:rPr>
                <w:rFonts w:ascii="Arial MT"/>
                <w:noProof/>
                <w:color w:val="000000" w:themeColor="text1"/>
                <w:sz w:val="9"/>
              </w:rPr>
            </w:pPr>
            <w:r w:rsidRPr="00984D1E">
              <w:rPr>
                <w:rFonts w:ascii="Arial MT"/>
                <w:noProof/>
                <w:color w:val="000000" w:themeColor="text1"/>
                <w:sz w:val="9"/>
              </w:rPr>
              <w:t>0.0069</w:t>
            </w:r>
          </w:p>
        </w:tc>
        <w:tc>
          <w:tcPr>
            <w:tcW w:w="43" w:type="dxa"/>
          </w:tcPr>
          <w:p w14:paraId="2985CFD2" w14:textId="77777777" w:rsidR="00C254C2" w:rsidRPr="00984D1E" w:rsidRDefault="00C254C2">
            <w:pPr>
              <w:pStyle w:val="TableParagraph"/>
              <w:jc w:val="left"/>
              <w:rPr>
                <w:noProof/>
                <w:color w:val="000000" w:themeColor="text1"/>
                <w:sz w:val="8"/>
              </w:rPr>
            </w:pPr>
          </w:p>
        </w:tc>
        <w:tc>
          <w:tcPr>
            <w:tcW w:w="257" w:type="dxa"/>
          </w:tcPr>
          <w:p w14:paraId="0D827C11" w14:textId="77777777" w:rsidR="00C254C2" w:rsidRPr="00984D1E" w:rsidRDefault="00B21731">
            <w:pPr>
              <w:pStyle w:val="TableParagraph"/>
              <w:spacing w:before="21" w:line="100" w:lineRule="exact"/>
              <w:ind w:left="35" w:right="24"/>
              <w:rPr>
                <w:rFonts w:ascii="Arial MT"/>
                <w:noProof/>
                <w:color w:val="000000" w:themeColor="text1"/>
                <w:sz w:val="9"/>
              </w:rPr>
            </w:pPr>
            <w:r w:rsidRPr="00984D1E">
              <w:rPr>
                <w:rFonts w:ascii="Arial MT"/>
                <w:noProof/>
                <w:color w:val="000000" w:themeColor="text1"/>
                <w:sz w:val="9"/>
              </w:rPr>
              <w:t>27</w:t>
            </w:r>
          </w:p>
        </w:tc>
        <w:tc>
          <w:tcPr>
            <w:tcW w:w="396" w:type="dxa"/>
          </w:tcPr>
          <w:p w14:paraId="61DE444F" w14:textId="77777777" w:rsidR="00C254C2" w:rsidRPr="00984D1E" w:rsidRDefault="00B21731">
            <w:pPr>
              <w:pStyle w:val="TableParagraph"/>
              <w:spacing w:before="21" w:line="100" w:lineRule="exact"/>
              <w:ind w:left="20" w:right="7"/>
              <w:rPr>
                <w:rFonts w:ascii="Arial MT"/>
                <w:noProof/>
                <w:color w:val="000000" w:themeColor="text1"/>
                <w:sz w:val="9"/>
              </w:rPr>
            </w:pPr>
            <w:r w:rsidRPr="00984D1E">
              <w:rPr>
                <w:rFonts w:ascii="Arial MT"/>
                <w:noProof/>
                <w:color w:val="000000" w:themeColor="text1"/>
                <w:sz w:val="9"/>
              </w:rPr>
              <w:t>133.62</w:t>
            </w:r>
          </w:p>
        </w:tc>
        <w:tc>
          <w:tcPr>
            <w:tcW w:w="831" w:type="dxa"/>
          </w:tcPr>
          <w:p w14:paraId="26EF6404" w14:textId="77777777" w:rsidR="00C254C2" w:rsidRPr="00984D1E" w:rsidRDefault="00B21731">
            <w:pPr>
              <w:pStyle w:val="TableParagraph"/>
              <w:spacing w:before="21" w:line="100" w:lineRule="exact"/>
              <w:ind w:left="42" w:right="37"/>
              <w:rPr>
                <w:rFonts w:ascii="Arial MT"/>
                <w:noProof/>
                <w:color w:val="000000" w:themeColor="text1"/>
                <w:sz w:val="9"/>
              </w:rPr>
            </w:pPr>
            <w:r w:rsidRPr="00984D1E">
              <w:rPr>
                <w:rFonts w:ascii="Arial MT"/>
                <w:noProof/>
                <w:color w:val="000000" w:themeColor="text1"/>
                <w:sz w:val="9"/>
              </w:rPr>
              <w:t>13432.1  0.0145</w:t>
            </w:r>
          </w:p>
        </w:tc>
        <w:tc>
          <w:tcPr>
            <w:tcW w:w="96" w:type="dxa"/>
          </w:tcPr>
          <w:p w14:paraId="48DCB4B6" w14:textId="77777777" w:rsidR="00C254C2" w:rsidRPr="00984D1E" w:rsidRDefault="00C254C2">
            <w:pPr>
              <w:pStyle w:val="TableParagraph"/>
              <w:jc w:val="left"/>
              <w:rPr>
                <w:noProof/>
                <w:color w:val="000000" w:themeColor="text1"/>
                <w:sz w:val="8"/>
              </w:rPr>
            </w:pPr>
          </w:p>
        </w:tc>
        <w:tc>
          <w:tcPr>
            <w:tcW w:w="263" w:type="dxa"/>
          </w:tcPr>
          <w:p w14:paraId="560D79FD" w14:textId="77777777" w:rsidR="00C254C2" w:rsidRPr="00984D1E" w:rsidRDefault="00B21731">
            <w:pPr>
              <w:pStyle w:val="TableParagraph"/>
              <w:spacing w:before="21" w:line="100" w:lineRule="exact"/>
              <w:ind w:left="6"/>
              <w:rPr>
                <w:rFonts w:ascii="Arial MT"/>
                <w:noProof/>
                <w:color w:val="000000" w:themeColor="text1"/>
                <w:sz w:val="9"/>
              </w:rPr>
            </w:pPr>
            <w:r w:rsidRPr="00984D1E">
              <w:rPr>
                <w:rFonts w:ascii="Arial MT"/>
                <w:noProof/>
                <w:color w:val="000000" w:themeColor="text1"/>
                <w:sz w:val="9"/>
              </w:rPr>
              <w:t>5</w:t>
            </w:r>
          </w:p>
        </w:tc>
        <w:tc>
          <w:tcPr>
            <w:tcW w:w="559" w:type="dxa"/>
          </w:tcPr>
          <w:p w14:paraId="5E0DD0E0" w14:textId="77777777" w:rsidR="00C254C2" w:rsidRPr="00984D1E" w:rsidRDefault="00B21731">
            <w:pPr>
              <w:pStyle w:val="TableParagraph"/>
              <w:spacing w:before="21" w:line="100" w:lineRule="exact"/>
              <w:ind w:left="38" w:right="26"/>
              <w:rPr>
                <w:rFonts w:ascii="Arial MT"/>
                <w:noProof/>
                <w:color w:val="000000" w:themeColor="text1"/>
                <w:sz w:val="9"/>
              </w:rPr>
            </w:pPr>
            <w:r w:rsidRPr="00984D1E">
              <w:rPr>
                <w:rFonts w:ascii="Arial MT"/>
                <w:noProof/>
                <w:color w:val="000000" w:themeColor="text1"/>
                <w:sz w:val="9"/>
              </w:rPr>
              <w:t>23,23</w:t>
            </w:r>
          </w:p>
        </w:tc>
        <w:tc>
          <w:tcPr>
            <w:tcW w:w="837" w:type="dxa"/>
          </w:tcPr>
          <w:p w14:paraId="531305C7" w14:textId="77777777" w:rsidR="00C254C2" w:rsidRPr="00984D1E" w:rsidRDefault="00B21731">
            <w:pPr>
              <w:pStyle w:val="TableParagraph"/>
              <w:spacing w:before="21" w:line="100" w:lineRule="exact"/>
              <w:ind w:left="42" w:right="28"/>
              <w:rPr>
                <w:rFonts w:ascii="Arial MT"/>
                <w:noProof/>
                <w:color w:val="000000" w:themeColor="text1"/>
                <w:sz w:val="9"/>
              </w:rPr>
            </w:pPr>
            <w:r w:rsidRPr="00984D1E">
              <w:rPr>
                <w:rFonts w:ascii="Arial MT"/>
                <w:noProof/>
                <w:color w:val="000000" w:themeColor="text1"/>
                <w:sz w:val="9"/>
              </w:rPr>
              <w:t>[122.87 .. 125.66]</w:t>
            </w:r>
          </w:p>
        </w:tc>
        <w:tc>
          <w:tcPr>
            <w:tcW w:w="44" w:type="dxa"/>
          </w:tcPr>
          <w:p w14:paraId="1BD18C6B" w14:textId="77777777" w:rsidR="00C254C2" w:rsidRPr="00984D1E" w:rsidRDefault="00C254C2">
            <w:pPr>
              <w:pStyle w:val="TableParagraph"/>
              <w:jc w:val="left"/>
              <w:rPr>
                <w:noProof/>
                <w:color w:val="000000" w:themeColor="text1"/>
                <w:sz w:val="8"/>
              </w:rPr>
            </w:pPr>
          </w:p>
        </w:tc>
        <w:tc>
          <w:tcPr>
            <w:tcW w:w="263" w:type="dxa"/>
          </w:tcPr>
          <w:p w14:paraId="5104B8A4" w14:textId="77777777" w:rsidR="00C254C2" w:rsidRPr="00984D1E" w:rsidRDefault="00B21731">
            <w:pPr>
              <w:pStyle w:val="TableParagraph"/>
              <w:spacing w:before="21" w:line="100" w:lineRule="exact"/>
              <w:ind w:left="37" w:right="35"/>
              <w:rPr>
                <w:rFonts w:ascii="Arial MT"/>
                <w:noProof/>
                <w:color w:val="000000" w:themeColor="text1"/>
                <w:sz w:val="9"/>
              </w:rPr>
            </w:pPr>
            <w:r w:rsidRPr="00984D1E">
              <w:rPr>
                <w:rFonts w:ascii="Arial MT"/>
                <w:noProof/>
                <w:color w:val="000000" w:themeColor="text1"/>
                <w:sz w:val="9"/>
              </w:rPr>
              <w:t>12</w:t>
            </w:r>
          </w:p>
        </w:tc>
        <w:tc>
          <w:tcPr>
            <w:tcW w:w="559" w:type="dxa"/>
          </w:tcPr>
          <w:p w14:paraId="3D2C4844" w14:textId="77777777" w:rsidR="00C254C2" w:rsidRPr="00984D1E" w:rsidRDefault="00B21731">
            <w:pPr>
              <w:pStyle w:val="TableParagraph"/>
              <w:spacing w:before="21" w:line="100" w:lineRule="exact"/>
              <w:ind w:left="38" w:right="26"/>
              <w:rPr>
                <w:rFonts w:ascii="Arial MT"/>
                <w:noProof/>
                <w:color w:val="000000" w:themeColor="text1"/>
                <w:sz w:val="9"/>
              </w:rPr>
            </w:pPr>
            <w:r w:rsidRPr="00984D1E">
              <w:rPr>
                <w:rFonts w:ascii="Arial MT"/>
                <w:noProof/>
                <w:color w:val="000000" w:themeColor="text1"/>
                <w:sz w:val="9"/>
              </w:rPr>
              <w:t>17</w:t>
            </w:r>
          </w:p>
        </w:tc>
        <w:tc>
          <w:tcPr>
            <w:tcW w:w="837" w:type="dxa"/>
          </w:tcPr>
          <w:p w14:paraId="66DD26A0" w14:textId="77777777" w:rsidR="00C254C2" w:rsidRPr="00984D1E" w:rsidRDefault="00B21731">
            <w:pPr>
              <w:pStyle w:val="TableParagraph"/>
              <w:spacing w:before="21" w:line="100" w:lineRule="exact"/>
              <w:ind w:left="38" w:right="29"/>
              <w:rPr>
                <w:rFonts w:ascii="Arial MT"/>
                <w:noProof/>
                <w:color w:val="000000" w:themeColor="text1"/>
                <w:sz w:val="9"/>
              </w:rPr>
            </w:pPr>
            <w:r w:rsidRPr="00984D1E">
              <w:rPr>
                <w:rFonts w:ascii="Arial MT"/>
                <w:noProof/>
                <w:color w:val="000000" w:themeColor="text1"/>
                <w:sz w:val="9"/>
              </w:rPr>
              <w:t>133.30</w:t>
            </w:r>
          </w:p>
        </w:tc>
      </w:tr>
      <w:tr w:rsidR="00C254C2" w:rsidRPr="00984D1E" w14:paraId="04894E0F" w14:textId="77777777">
        <w:trPr>
          <w:trHeight w:val="141"/>
        </w:trPr>
        <w:tc>
          <w:tcPr>
            <w:tcW w:w="267" w:type="dxa"/>
          </w:tcPr>
          <w:p w14:paraId="56CB1665" w14:textId="77777777" w:rsidR="00C254C2" w:rsidRPr="00984D1E" w:rsidRDefault="00B21731">
            <w:pPr>
              <w:pStyle w:val="TableParagraph"/>
              <w:spacing w:before="21" w:line="100" w:lineRule="exact"/>
              <w:ind w:right="2"/>
              <w:rPr>
                <w:rFonts w:ascii="Arial MT"/>
                <w:noProof/>
                <w:color w:val="000000" w:themeColor="text1"/>
                <w:sz w:val="9"/>
              </w:rPr>
            </w:pPr>
            <w:r w:rsidRPr="00984D1E">
              <w:rPr>
                <w:rFonts w:ascii="Arial MT"/>
                <w:noProof/>
                <w:color w:val="000000" w:themeColor="text1"/>
                <w:sz w:val="9"/>
              </w:rPr>
              <w:t>6</w:t>
            </w:r>
          </w:p>
        </w:tc>
        <w:tc>
          <w:tcPr>
            <w:tcW w:w="388" w:type="dxa"/>
          </w:tcPr>
          <w:p w14:paraId="48270013" w14:textId="77777777" w:rsidR="00C254C2" w:rsidRPr="00984D1E" w:rsidRDefault="00B21731">
            <w:pPr>
              <w:pStyle w:val="TableParagraph"/>
              <w:spacing w:before="21" w:line="100" w:lineRule="exact"/>
              <w:ind w:left="18" w:right="21"/>
              <w:rPr>
                <w:rFonts w:ascii="Arial MT"/>
                <w:noProof/>
                <w:color w:val="000000" w:themeColor="text1"/>
                <w:sz w:val="9"/>
              </w:rPr>
            </w:pPr>
            <w:r w:rsidRPr="00984D1E">
              <w:rPr>
                <w:rFonts w:ascii="Arial MT"/>
                <w:noProof/>
                <w:color w:val="000000" w:themeColor="text1"/>
                <w:sz w:val="9"/>
              </w:rPr>
              <w:t>39.94</w:t>
            </w:r>
          </w:p>
        </w:tc>
        <w:tc>
          <w:tcPr>
            <w:tcW w:w="425" w:type="dxa"/>
          </w:tcPr>
          <w:p w14:paraId="1B3ABB83" w14:textId="77777777" w:rsidR="00C254C2" w:rsidRPr="00984D1E" w:rsidRDefault="00B21731">
            <w:pPr>
              <w:pStyle w:val="TableParagraph"/>
              <w:spacing w:before="21" w:line="100" w:lineRule="exact"/>
              <w:ind w:left="23" w:right="9"/>
              <w:rPr>
                <w:rFonts w:ascii="Arial MT"/>
                <w:noProof/>
                <w:color w:val="000000" w:themeColor="text1"/>
                <w:sz w:val="9"/>
              </w:rPr>
            </w:pPr>
            <w:r w:rsidRPr="00984D1E">
              <w:rPr>
                <w:rFonts w:ascii="Arial MT"/>
                <w:noProof/>
                <w:color w:val="000000" w:themeColor="text1"/>
                <w:sz w:val="9"/>
              </w:rPr>
              <w:t>4015.1</w:t>
            </w:r>
          </w:p>
        </w:tc>
        <w:tc>
          <w:tcPr>
            <w:tcW w:w="402" w:type="dxa"/>
          </w:tcPr>
          <w:p w14:paraId="37384591" w14:textId="77777777" w:rsidR="00C254C2" w:rsidRPr="00984D1E" w:rsidRDefault="00B21731">
            <w:pPr>
              <w:pStyle w:val="TableParagraph"/>
              <w:spacing w:before="21" w:line="100" w:lineRule="exact"/>
              <w:ind w:right="48"/>
              <w:jc w:val="right"/>
              <w:rPr>
                <w:rFonts w:ascii="Arial MT"/>
                <w:noProof/>
                <w:color w:val="000000" w:themeColor="text1"/>
                <w:sz w:val="9"/>
              </w:rPr>
            </w:pPr>
            <w:r w:rsidRPr="00984D1E">
              <w:rPr>
                <w:rFonts w:ascii="Arial MT"/>
                <w:noProof/>
                <w:color w:val="000000" w:themeColor="text1"/>
                <w:sz w:val="9"/>
              </w:rPr>
              <w:t>1.0000</w:t>
            </w:r>
          </w:p>
        </w:tc>
        <w:tc>
          <w:tcPr>
            <w:tcW w:w="43" w:type="dxa"/>
          </w:tcPr>
          <w:p w14:paraId="04D18F44" w14:textId="77777777" w:rsidR="00C254C2" w:rsidRPr="00984D1E" w:rsidRDefault="00C254C2">
            <w:pPr>
              <w:pStyle w:val="TableParagraph"/>
              <w:jc w:val="left"/>
              <w:rPr>
                <w:noProof/>
                <w:color w:val="000000" w:themeColor="text1"/>
                <w:sz w:val="8"/>
              </w:rPr>
            </w:pPr>
          </w:p>
        </w:tc>
        <w:tc>
          <w:tcPr>
            <w:tcW w:w="257" w:type="dxa"/>
          </w:tcPr>
          <w:p w14:paraId="7671D108" w14:textId="77777777" w:rsidR="00C254C2" w:rsidRPr="00984D1E" w:rsidRDefault="00B21731">
            <w:pPr>
              <w:pStyle w:val="TableParagraph"/>
              <w:spacing w:before="21" w:line="100" w:lineRule="exact"/>
              <w:ind w:left="35" w:right="26"/>
              <w:rPr>
                <w:rFonts w:ascii="Arial MT"/>
                <w:noProof/>
                <w:color w:val="000000" w:themeColor="text1"/>
                <w:sz w:val="9"/>
              </w:rPr>
            </w:pPr>
            <w:r w:rsidRPr="00984D1E">
              <w:rPr>
                <w:rFonts w:ascii="Arial MT"/>
                <w:noProof/>
                <w:color w:val="000000" w:themeColor="text1"/>
                <w:sz w:val="9"/>
              </w:rPr>
              <w:t>17</w:t>
            </w:r>
          </w:p>
        </w:tc>
        <w:tc>
          <w:tcPr>
            <w:tcW w:w="396" w:type="dxa"/>
          </w:tcPr>
          <w:p w14:paraId="076D1BFE" w14:textId="77777777" w:rsidR="00C254C2" w:rsidRPr="00984D1E" w:rsidRDefault="00B21731">
            <w:pPr>
              <w:pStyle w:val="TableParagraph"/>
              <w:spacing w:before="21" w:line="100" w:lineRule="exact"/>
              <w:ind w:left="20" w:right="10"/>
              <w:rPr>
                <w:rFonts w:ascii="Arial MT"/>
                <w:noProof/>
                <w:color w:val="000000" w:themeColor="text1"/>
                <w:sz w:val="9"/>
              </w:rPr>
            </w:pPr>
            <w:r w:rsidRPr="00984D1E">
              <w:rPr>
                <w:rFonts w:ascii="Arial MT"/>
                <w:noProof/>
                <w:color w:val="000000" w:themeColor="text1"/>
                <w:sz w:val="9"/>
              </w:rPr>
              <w:t>125.60</w:t>
            </w:r>
          </w:p>
        </w:tc>
        <w:tc>
          <w:tcPr>
            <w:tcW w:w="441" w:type="dxa"/>
          </w:tcPr>
          <w:p w14:paraId="7FD78AF4" w14:textId="77777777" w:rsidR="00C254C2" w:rsidRPr="00984D1E" w:rsidRDefault="00B21731">
            <w:pPr>
              <w:pStyle w:val="TableParagraph"/>
              <w:spacing w:before="21" w:line="100" w:lineRule="exact"/>
              <w:ind w:left="32" w:right="26"/>
              <w:rPr>
                <w:rFonts w:ascii="Arial MT"/>
                <w:noProof/>
                <w:color w:val="000000" w:themeColor="text1"/>
                <w:sz w:val="9"/>
              </w:rPr>
            </w:pPr>
            <w:r w:rsidRPr="00984D1E">
              <w:rPr>
                <w:rFonts w:ascii="Arial MT"/>
                <w:noProof/>
                <w:color w:val="000000" w:themeColor="text1"/>
                <w:sz w:val="9"/>
              </w:rPr>
              <w:t>12626.0</w:t>
            </w:r>
          </w:p>
        </w:tc>
        <w:tc>
          <w:tcPr>
            <w:tcW w:w="389" w:type="dxa"/>
          </w:tcPr>
          <w:p w14:paraId="0AFAAEE0" w14:textId="77777777" w:rsidR="00C254C2" w:rsidRPr="00984D1E" w:rsidRDefault="00B21731">
            <w:pPr>
              <w:pStyle w:val="TableParagraph"/>
              <w:spacing w:before="21" w:line="100" w:lineRule="exact"/>
              <w:ind w:left="21" w:right="20"/>
              <w:rPr>
                <w:rFonts w:ascii="Arial MT"/>
                <w:noProof/>
                <w:color w:val="000000" w:themeColor="text1"/>
                <w:sz w:val="9"/>
              </w:rPr>
            </w:pPr>
            <w:r w:rsidRPr="00984D1E">
              <w:rPr>
                <w:rFonts w:ascii="Arial MT"/>
                <w:noProof/>
                <w:color w:val="000000" w:themeColor="text1"/>
                <w:sz w:val="9"/>
              </w:rPr>
              <w:t>0.0073</w:t>
            </w:r>
          </w:p>
        </w:tc>
        <w:tc>
          <w:tcPr>
            <w:tcW w:w="43" w:type="dxa"/>
          </w:tcPr>
          <w:p w14:paraId="4E138125" w14:textId="77777777" w:rsidR="00C254C2" w:rsidRPr="00984D1E" w:rsidRDefault="00C254C2">
            <w:pPr>
              <w:pStyle w:val="TableParagraph"/>
              <w:jc w:val="left"/>
              <w:rPr>
                <w:noProof/>
                <w:color w:val="000000" w:themeColor="text1"/>
                <w:sz w:val="8"/>
              </w:rPr>
            </w:pPr>
          </w:p>
        </w:tc>
        <w:tc>
          <w:tcPr>
            <w:tcW w:w="257" w:type="dxa"/>
          </w:tcPr>
          <w:p w14:paraId="5D4E4401" w14:textId="77777777" w:rsidR="00C254C2" w:rsidRPr="00984D1E" w:rsidRDefault="00B21731">
            <w:pPr>
              <w:pStyle w:val="TableParagraph"/>
              <w:spacing w:before="21" w:line="100" w:lineRule="exact"/>
              <w:ind w:left="35" w:right="24"/>
              <w:rPr>
                <w:rFonts w:ascii="Arial MT"/>
                <w:noProof/>
                <w:color w:val="000000" w:themeColor="text1"/>
                <w:sz w:val="9"/>
              </w:rPr>
            </w:pPr>
            <w:r w:rsidRPr="00984D1E">
              <w:rPr>
                <w:rFonts w:ascii="Arial MT"/>
                <w:noProof/>
                <w:color w:val="000000" w:themeColor="text1"/>
                <w:sz w:val="9"/>
              </w:rPr>
              <w:t>28</w:t>
            </w:r>
          </w:p>
        </w:tc>
        <w:tc>
          <w:tcPr>
            <w:tcW w:w="396" w:type="dxa"/>
          </w:tcPr>
          <w:p w14:paraId="1E93B2DB" w14:textId="77777777" w:rsidR="00C254C2" w:rsidRPr="00984D1E" w:rsidRDefault="00B21731">
            <w:pPr>
              <w:pStyle w:val="TableParagraph"/>
              <w:spacing w:before="21" w:line="100" w:lineRule="exact"/>
              <w:ind w:left="20" w:right="7"/>
              <w:rPr>
                <w:rFonts w:ascii="Arial MT"/>
                <w:noProof/>
                <w:color w:val="000000" w:themeColor="text1"/>
                <w:sz w:val="9"/>
              </w:rPr>
            </w:pPr>
            <w:r w:rsidRPr="00984D1E">
              <w:rPr>
                <w:rFonts w:ascii="Arial MT"/>
                <w:noProof/>
                <w:color w:val="000000" w:themeColor="text1"/>
                <w:sz w:val="9"/>
              </w:rPr>
              <w:t>133.70</w:t>
            </w:r>
          </w:p>
        </w:tc>
        <w:tc>
          <w:tcPr>
            <w:tcW w:w="831" w:type="dxa"/>
          </w:tcPr>
          <w:p w14:paraId="234142E4" w14:textId="77777777" w:rsidR="00C254C2" w:rsidRPr="00984D1E" w:rsidRDefault="00B21731">
            <w:pPr>
              <w:pStyle w:val="TableParagraph"/>
              <w:spacing w:before="21" w:line="100" w:lineRule="exact"/>
              <w:ind w:left="42" w:right="37"/>
              <w:rPr>
                <w:rFonts w:ascii="Arial MT"/>
                <w:noProof/>
                <w:color w:val="000000" w:themeColor="text1"/>
                <w:sz w:val="9"/>
              </w:rPr>
            </w:pPr>
            <w:r w:rsidRPr="00984D1E">
              <w:rPr>
                <w:rFonts w:ascii="Arial MT"/>
                <w:noProof/>
                <w:color w:val="000000" w:themeColor="text1"/>
                <w:sz w:val="9"/>
              </w:rPr>
              <w:t>13440.7  0.0086</w:t>
            </w:r>
          </w:p>
        </w:tc>
        <w:tc>
          <w:tcPr>
            <w:tcW w:w="96" w:type="dxa"/>
          </w:tcPr>
          <w:p w14:paraId="19AFFBAC" w14:textId="77777777" w:rsidR="00C254C2" w:rsidRPr="00984D1E" w:rsidRDefault="00C254C2">
            <w:pPr>
              <w:pStyle w:val="TableParagraph"/>
              <w:jc w:val="left"/>
              <w:rPr>
                <w:noProof/>
                <w:color w:val="000000" w:themeColor="text1"/>
                <w:sz w:val="8"/>
              </w:rPr>
            </w:pPr>
          </w:p>
        </w:tc>
        <w:tc>
          <w:tcPr>
            <w:tcW w:w="263" w:type="dxa"/>
          </w:tcPr>
          <w:p w14:paraId="0F56BCF8" w14:textId="77777777" w:rsidR="00C254C2" w:rsidRPr="00984D1E" w:rsidRDefault="00B21731">
            <w:pPr>
              <w:pStyle w:val="TableParagraph"/>
              <w:spacing w:before="21" w:line="100" w:lineRule="exact"/>
              <w:ind w:left="6"/>
              <w:rPr>
                <w:rFonts w:ascii="Arial MT"/>
                <w:noProof/>
                <w:color w:val="000000" w:themeColor="text1"/>
                <w:sz w:val="9"/>
              </w:rPr>
            </w:pPr>
            <w:r w:rsidRPr="00984D1E">
              <w:rPr>
                <w:rFonts w:ascii="Arial MT"/>
                <w:noProof/>
                <w:color w:val="000000" w:themeColor="text1"/>
                <w:sz w:val="9"/>
              </w:rPr>
              <w:t>6</w:t>
            </w:r>
          </w:p>
        </w:tc>
        <w:tc>
          <w:tcPr>
            <w:tcW w:w="559" w:type="dxa"/>
          </w:tcPr>
          <w:p w14:paraId="0D9C3483" w14:textId="77777777" w:rsidR="00C254C2" w:rsidRPr="00984D1E" w:rsidRDefault="00B21731">
            <w:pPr>
              <w:pStyle w:val="TableParagraph"/>
              <w:spacing w:before="21" w:line="100" w:lineRule="exact"/>
              <w:ind w:left="38" w:right="26"/>
              <w:rPr>
                <w:rFonts w:ascii="Arial MT"/>
                <w:noProof/>
                <w:color w:val="000000" w:themeColor="text1"/>
                <w:sz w:val="9"/>
              </w:rPr>
            </w:pPr>
            <w:r w:rsidRPr="00984D1E">
              <w:rPr>
                <w:rFonts w:ascii="Arial MT"/>
                <w:noProof/>
                <w:color w:val="000000" w:themeColor="text1"/>
                <w:sz w:val="9"/>
              </w:rPr>
              <w:t>19,21</w:t>
            </w:r>
          </w:p>
        </w:tc>
        <w:tc>
          <w:tcPr>
            <w:tcW w:w="837" w:type="dxa"/>
          </w:tcPr>
          <w:p w14:paraId="3C9744D4" w14:textId="77777777" w:rsidR="00C254C2" w:rsidRPr="00984D1E" w:rsidRDefault="00B21731">
            <w:pPr>
              <w:pStyle w:val="TableParagraph"/>
              <w:spacing w:before="21" w:line="100" w:lineRule="exact"/>
              <w:ind w:left="41" w:right="29"/>
              <w:rPr>
                <w:rFonts w:ascii="Arial MT"/>
                <w:noProof/>
                <w:color w:val="000000" w:themeColor="text1"/>
                <w:sz w:val="9"/>
              </w:rPr>
            </w:pPr>
            <w:r w:rsidRPr="00984D1E">
              <w:rPr>
                <w:rFonts w:ascii="Arial MT"/>
                <w:noProof/>
                <w:color w:val="000000" w:themeColor="text1"/>
                <w:sz w:val="9"/>
              </w:rPr>
              <w:t>126.13</w:t>
            </w:r>
          </w:p>
        </w:tc>
        <w:tc>
          <w:tcPr>
            <w:tcW w:w="44" w:type="dxa"/>
          </w:tcPr>
          <w:p w14:paraId="12385E8C" w14:textId="77777777" w:rsidR="00C254C2" w:rsidRPr="00984D1E" w:rsidRDefault="00C254C2">
            <w:pPr>
              <w:pStyle w:val="TableParagraph"/>
              <w:jc w:val="left"/>
              <w:rPr>
                <w:noProof/>
                <w:color w:val="000000" w:themeColor="text1"/>
                <w:sz w:val="8"/>
              </w:rPr>
            </w:pPr>
          </w:p>
        </w:tc>
        <w:tc>
          <w:tcPr>
            <w:tcW w:w="263" w:type="dxa"/>
          </w:tcPr>
          <w:p w14:paraId="178FD90F" w14:textId="77777777" w:rsidR="00C254C2" w:rsidRPr="00984D1E" w:rsidRDefault="00B21731">
            <w:pPr>
              <w:pStyle w:val="TableParagraph"/>
              <w:spacing w:before="21" w:line="100" w:lineRule="exact"/>
              <w:ind w:left="37" w:right="35"/>
              <w:rPr>
                <w:rFonts w:ascii="Arial MT"/>
                <w:noProof/>
                <w:color w:val="000000" w:themeColor="text1"/>
                <w:sz w:val="9"/>
              </w:rPr>
            </w:pPr>
            <w:r w:rsidRPr="00984D1E">
              <w:rPr>
                <w:rFonts w:ascii="Arial MT"/>
                <w:noProof/>
                <w:color w:val="000000" w:themeColor="text1"/>
                <w:sz w:val="9"/>
              </w:rPr>
              <w:t>13</w:t>
            </w:r>
          </w:p>
        </w:tc>
        <w:tc>
          <w:tcPr>
            <w:tcW w:w="559" w:type="dxa"/>
          </w:tcPr>
          <w:p w14:paraId="0486D0C5" w14:textId="77777777" w:rsidR="00C254C2" w:rsidRPr="00984D1E" w:rsidRDefault="00B21731">
            <w:pPr>
              <w:pStyle w:val="TableParagraph"/>
              <w:spacing w:before="21" w:line="100" w:lineRule="exact"/>
              <w:ind w:left="38" w:right="26"/>
              <w:rPr>
                <w:rFonts w:ascii="Arial MT"/>
                <w:noProof/>
                <w:color w:val="000000" w:themeColor="text1"/>
                <w:sz w:val="9"/>
              </w:rPr>
            </w:pPr>
            <w:r w:rsidRPr="00984D1E">
              <w:rPr>
                <w:rFonts w:ascii="Arial MT"/>
                <w:noProof/>
                <w:color w:val="000000" w:themeColor="text1"/>
                <w:sz w:val="9"/>
              </w:rPr>
              <w:t>20</w:t>
            </w:r>
          </w:p>
        </w:tc>
        <w:tc>
          <w:tcPr>
            <w:tcW w:w="837" w:type="dxa"/>
          </w:tcPr>
          <w:p w14:paraId="4303D182" w14:textId="77777777" w:rsidR="00C254C2" w:rsidRPr="00984D1E" w:rsidRDefault="00B21731">
            <w:pPr>
              <w:pStyle w:val="TableParagraph"/>
              <w:spacing w:before="21" w:line="100" w:lineRule="exact"/>
              <w:ind w:left="41" w:right="29"/>
              <w:rPr>
                <w:rFonts w:ascii="Arial MT"/>
                <w:noProof/>
                <w:color w:val="000000" w:themeColor="text1"/>
                <w:sz w:val="9"/>
              </w:rPr>
            </w:pPr>
            <w:r w:rsidRPr="00984D1E">
              <w:rPr>
                <w:rFonts w:ascii="Arial MT"/>
                <w:noProof/>
                <w:color w:val="000000" w:themeColor="text1"/>
                <w:sz w:val="9"/>
              </w:rPr>
              <w:t>[133.50 .. 134.32]</w:t>
            </w:r>
          </w:p>
        </w:tc>
      </w:tr>
      <w:tr w:rsidR="00C254C2" w:rsidRPr="00984D1E" w14:paraId="66A58462" w14:textId="77777777">
        <w:trPr>
          <w:trHeight w:val="141"/>
        </w:trPr>
        <w:tc>
          <w:tcPr>
            <w:tcW w:w="267" w:type="dxa"/>
          </w:tcPr>
          <w:p w14:paraId="22844328" w14:textId="77777777" w:rsidR="00C254C2" w:rsidRPr="00984D1E" w:rsidRDefault="00B21731">
            <w:pPr>
              <w:pStyle w:val="TableParagraph"/>
              <w:spacing w:before="21" w:line="100" w:lineRule="exact"/>
              <w:ind w:right="2"/>
              <w:rPr>
                <w:rFonts w:ascii="Arial MT"/>
                <w:noProof/>
                <w:color w:val="000000" w:themeColor="text1"/>
                <w:sz w:val="9"/>
              </w:rPr>
            </w:pPr>
            <w:r w:rsidRPr="00984D1E">
              <w:rPr>
                <w:rFonts w:ascii="Arial MT"/>
                <w:noProof/>
                <w:color w:val="000000" w:themeColor="text1"/>
                <w:sz w:val="9"/>
              </w:rPr>
              <w:t>7</w:t>
            </w:r>
          </w:p>
        </w:tc>
        <w:tc>
          <w:tcPr>
            <w:tcW w:w="388" w:type="dxa"/>
          </w:tcPr>
          <w:p w14:paraId="471127BA" w14:textId="77777777" w:rsidR="00C254C2" w:rsidRPr="00984D1E" w:rsidRDefault="00B21731">
            <w:pPr>
              <w:pStyle w:val="TableParagraph"/>
              <w:spacing w:before="21" w:line="100" w:lineRule="exact"/>
              <w:ind w:left="18" w:right="21"/>
              <w:rPr>
                <w:rFonts w:ascii="Arial MT"/>
                <w:noProof/>
                <w:color w:val="000000" w:themeColor="text1"/>
                <w:sz w:val="9"/>
              </w:rPr>
            </w:pPr>
            <w:r w:rsidRPr="00984D1E">
              <w:rPr>
                <w:rFonts w:ascii="Arial MT"/>
                <w:noProof/>
                <w:color w:val="000000" w:themeColor="text1"/>
                <w:sz w:val="9"/>
              </w:rPr>
              <w:t>40.15</w:t>
            </w:r>
          </w:p>
        </w:tc>
        <w:tc>
          <w:tcPr>
            <w:tcW w:w="425" w:type="dxa"/>
          </w:tcPr>
          <w:p w14:paraId="782DEE5F" w14:textId="77777777" w:rsidR="00C254C2" w:rsidRPr="00984D1E" w:rsidRDefault="00B21731">
            <w:pPr>
              <w:pStyle w:val="TableParagraph"/>
              <w:spacing w:before="21" w:line="100" w:lineRule="exact"/>
              <w:ind w:left="23" w:right="9"/>
              <w:rPr>
                <w:rFonts w:ascii="Arial MT"/>
                <w:noProof/>
                <w:color w:val="000000" w:themeColor="text1"/>
                <w:sz w:val="9"/>
              </w:rPr>
            </w:pPr>
            <w:r w:rsidRPr="00984D1E">
              <w:rPr>
                <w:rFonts w:ascii="Arial MT"/>
                <w:noProof/>
                <w:color w:val="000000" w:themeColor="text1"/>
                <w:sz w:val="9"/>
              </w:rPr>
              <w:t>4036.2</w:t>
            </w:r>
          </w:p>
        </w:tc>
        <w:tc>
          <w:tcPr>
            <w:tcW w:w="402" w:type="dxa"/>
          </w:tcPr>
          <w:p w14:paraId="151EB09E" w14:textId="77777777" w:rsidR="00C254C2" w:rsidRPr="00984D1E" w:rsidRDefault="00B21731">
            <w:pPr>
              <w:pStyle w:val="TableParagraph"/>
              <w:spacing w:before="21" w:line="100" w:lineRule="exact"/>
              <w:ind w:right="48"/>
              <w:jc w:val="right"/>
              <w:rPr>
                <w:rFonts w:ascii="Arial MT"/>
                <w:noProof/>
                <w:color w:val="000000" w:themeColor="text1"/>
                <w:sz w:val="9"/>
              </w:rPr>
            </w:pPr>
            <w:r w:rsidRPr="00984D1E">
              <w:rPr>
                <w:rFonts w:ascii="Arial MT"/>
                <w:noProof/>
                <w:color w:val="000000" w:themeColor="text1"/>
                <w:sz w:val="9"/>
              </w:rPr>
              <w:t>0.8481</w:t>
            </w:r>
          </w:p>
        </w:tc>
        <w:tc>
          <w:tcPr>
            <w:tcW w:w="43" w:type="dxa"/>
          </w:tcPr>
          <w:p w14:paraId="556A6BD9" w14:textId="77777777" w:rsidR="00C254C2" w:rsidRPr="00984D1E" w:rsidRDefault="00C254C2">
            <w:pPr>
              <w:pStyle w:val="TableParagraph"/>
              <w:jc w:val="left"/>
              <w:rPr>
                <w:noProof/>
                <w:color w:val="000000" w:themeColor="text1"/>
                <w:sz w:val="8"/>
              </w:rPr>
            </w:pPr>
          </w:p>
        </w:tc>
        <w:tc>
          <w:tcPr>
            <w:tcW w:w="257" w:type="dxa"/>
          </w:tcPr>
          <w:p w14:paraId="6EB8447D" w14:textId="77777777" w:rsidR="00C254C2" w:rsidRPr="00984D1E" w:rsidRDefault="00B21731">
            <w:pPr>
              <w:pStyle w:val="TableParagraph"/>
              <w:spacing w:before="21" w:line="100" w:lineRule="exact"/>
              <w:ind w:left="35" w:right="26"/>
              <w:rPr>
                <w:rFonts w:ascii="Arial MT"/>
                <w:noProof/>
                <w:color w:val="000000" w:themeColor="text1"/>
                <w:sz w:val="9"/>
              </w:rPr>
            </w:pPr>
            <w:r w:rsidRPr="00984D1E">
              <w:rPr>
                <w:rFonts w:ascii="Arial MT"/>
                <w:noProof/>
                <w:color w:val="000000" w:themeColor="text1"/>
                <w:sz w:val="9"/>
              </w:rPr>
              <w:t>18</w:t>
            </w:r>
          </w:p>
        </w:tc>
        <w:tc>
          <w:tcPr>
            <w:tcW w:w="396" w:type="dxa"/>
          </w:tcPr>
          <w:p w14:paraId="2E285564" w14:textId="77777777" w:rsidR="00C254C2" w:rsidRPr="00984D1E" w:rsidRDefault="00B21731">
            <w:pPr>
              <w:pStyle w:val="TableParagraph"/>
              <w:spacing w:before="21" w:line="100" w:lineRule="exact"/>
              <w:ind w:left="20" w:right="10"/>
              <w:rPr>
                <w:rFonts w:ascii="Arial MT"/>
                <w:noProof/>
                <w:color w:val="000000" w:themeColor="text1"/>
                <w:sz w:val="9"/>
              </w:rPr>
            </w:pPr>
            <w:r w:rsidRPr="00984D1E">
              <w:rPr>
                <w:rFonts w:ascii="Arial MT"/>
                <w:noProof/>
                <w:color w:val="000000" w:themeColor="text1"/>
                <w:sz w:val="9"/>
              </w:rPr>
              <w:t>126.16</w:t>
            </w:r>
          </w:p>
        </w:tc>
        <w:tc>
          <w:tcPr>
            <w:tcW w:w="441" w:type="dxa"/>
          </w:tcPr>
          <w:p w14:paraId="5C60990B" w14:textId="77777777" w:rsidR="00C254C2" w:rsidRPr="00984D1E" w:rsidRDefault="00B21731">
            <w:pPr>
              <w:pStyle w:val="TableParagraph"/>
              <w:spacing w:before="21" w:line="100" w:lineRule="exact"/>
              <w:ind w:left="32" w:right="26"/>
              <w:rPr>
                <w:rFonts w:ascii="Arial MT"/>
                <w:noProof/>
                <w:color w:val="000000" w:themeColor="text1"/>
                <w:sz w:val="9"/>
              </w:rPr>
            </w:pPr>
            <w:r w:rsidRPr="00984D1E">
              <w:rPr>
                <w:rFonts w:ascii="Arial MT"/>
                <w:noProof/>
                <w:color w:val="000000" w:themeColor="text1"/>
                <w:sz w:val="9"/>
              </w:rPr>
              <w:t>12682.6</w:t>
            </w:r>
          </w:p>
        </w:tc>
        <w:tc>
          <w:tcPr>
            <w:tcW w:w="389" w:type="dxa"/>
          </w:tcPr>
          <w:p w14:paraId="00DC3249" w14:textId="77777777" w:rsidR="00C254C2" w:rsidRPr="00984D1E" w:rsidRDefault="00B21731">
            <w:pPr>
              <w:pStyle w:val="TableParagraph"/>
              <w:spacing w:before="21" w:line="100" w:lineRule="exact"/>
              <w:ind w:left="21" w:right="20"/>
              <w:rPr>
                <w:rFonts w:ascii="Arial MT"/>
                <w:noProof/>
                <w:color w:val="000000" w:themeColor="text1"/>
                <w:sz w:val="9"/>
              </w:rPr>
            </w:pPr>
            <w:r w:rsidRPr="00984D1E">
              <w:rPr>
                <w:rFonts w:ascii="Arial MT"/>
                <w:noProof/>
                <w:color w:val="000000" w:themeColor="text1"/>
                <w:sz w:val="9"/>
              </w:rPr>
              <w:t>0.0309</w:t>
            </w:r>
          </w:p>
        </w:tc>
        <w:tc>
          <w:tcPr>
            <w:tcW w:w="43" w:type="dxa"/>
          </w:tcPr>
          <w:p w14:paraId="1A81D497" w14:textId="77777777" w:rsidR="00C254C2" w:rsidRPr="00984D1E" w:rsidRDefault="00C254C2">
            <w:pPr>
              <w:pStyle w:val="TableParagraph"/>
              <w:jc w:val="left"/>
              <w:rPr>
                <w:noProof/>
                <w:color w:val="000000" w:themeColor="text1"/>
                <w:sz w:val="8"/>
              </w:rPr>
            </w:pPr>
          </w:p>
        </w:tc>
        <w:tc>
          <w:tcPr>
            <w:tcW w:w="257" w:type="dxa"/>
          </w:tcPr>
          <w:p w14:paraId="01C575EF" w14:textId="77777777" w:rsidR="00C254C2" w:rsidRPr="00984D1E" w:rsidRDefault="00B21731">
            <w:pPr>
              <w:pStyle w:val="TableParagraph"/>
              <w:spacing w:before="21" w:line="100" w:lineRule="exact"/>
              <w:ind w:left="35" w:right="24"/>
              <w:rPr>
                <w:rFonts w:ascii="Arial MT"/>
                <w:noProof/>
                <w:color w:val="000000" w:themeColor="text1"/>
                <w:sz w:val="9"/>
              </w:rPr>
            </w:pPr>
            <w:r w:rsidRPr="00984D1E">
              <w:rPr>
                <w:rFonts w:ascii="Arial MT"/>
                <w:noProof/>
                <w:color w:val="000000" w:themeColor="text1"/>
                <w:sz w:val="9"/>
              </w:rPr>
              <w:t>29</w:t>
            </w:r>
          </w:p>
        </w:tc>
        <w:tc>
          <w:tcPr>
            <w:tcW w:w="396" w:type="dxa"/>
          </w:tcPr>
          <w:p w14:paraId="0F49FEF9" w14:textId="77777777" w:rsidR="00C254C2" w:rsidRPr="00984D1E" w:rsidRDefault="00B21731">
            <w:pPr>
              <w:pStyle w:val="TableParagraph"/>
              <w:spacing w:before="21" w:line="100" w:lineRule="exact"/>
              <w:ind w:left="20" w:right="7"/>
              <w:rPr>
                <w:rFonts w:ascii="Arial MT"/>
                <w:noProof/>
                <w:color w:val="000000" w:themeColor="text1"/>
                <w:sz w:val="9"/>
              </w:rPr>
            </w:pPr>
            <w:r w:rsidRPr="00984D1E">
              <w:rPr>
                <w:rFonts w:ascii="Arial MT"/>
                <w:noProof/>
                <w:color w:val="000000" w:themeColor="text1"/>
                <w:sz w:val="9"/>
              </w:rPr>
              <w:t>134.03</w:t>
            </w:r>
          </w:p>
        </w:tc>
        <w:tc>
          <w:tcPr>
            <w:tcW w:w="831" w:type="dxa"/>
          </w:tcPr>
          <w:p w14:paraId="24C74794" w14:textId="77777777" w:rsidR="00C254C2" w:rsidRPr="00984D1E" w:rsidRDefault="00B21731">
            <w:pPr>
              <w:pStyle w:val="TableParagraph"/>
              <w:spacing w:before="21" w:line="100" w:lineRule="exact"/>
              <w:ind w:left="42" w:right="37"/>
              <w:rPr>
                <w:rFonts w:ascii="Arial MT"/>
                <w:noProof/>
                <w:color w:val="000000" w:themeColor="text1"/>
                <w:sz w:val="9"/>
              </w:rPr>
            </w:pPr>
            <w:r w:rsidRPr="00984D1E">
              <w:rPr>
                <w:rFonts w:ascii="Arial MT"/>
                <w:noProof/>
                <w:color w:val="000000" w:themeColor="text1"/>
                <w:sz w:val="9"/>
              </w:rPr>
              <w:t>13473.3  0.0141</w:t>
            </w:r>
          </w:p>
        </w:tc>
        <w:tc>
          <w:tcPr>
            <w:tcW w:w="96" w:type="dxa"/>
          </w:tcPr>
          <w:p w14:paraId="0C11B294" w14:textId="77777777" w:rsidR="00C254C2" w:rsidRPr="00984D1E" w:rsidRDefault="00C254C2">
            <w:pPr>
              <w:pStyle w:val="TableParagraph"/>
              <w:jc w:val="left"/>
              <w:rPr>
                <w:noProof/>
                <w:color w:val="000000" w:themeColor="text1"/>
                <w:sz w:val="8"/>
              </w:rPr>
            </w:pPr>
          </w:p>
        </w:tc>
        <w:tc>
          <w:tcPr>
            <w:tcW w:w="263" w:type="dxa"/>
          </w:tcPr>
          <w:p w14:paraId="1DFC7D45" w14:textId="77777777" w:rsidR="00C254C2" w:rsidRPr="00984D1E" w:rsidRDefault="00B21731">
            <w:pPr>
              <w:pStyle w:val="TableParagraph"/>
              <w:spacing w:before="21" w:line="100" w:lineRule="exact"/>
              <w:ind w:left="6"/>
              <w:rPr>
                <w:rFonts w:ascii="Arial MT"/>
                <w:noProof/>
                <w:color w:val="000000" w:themeColor="text1"/>
                <w:sz w:val="9"/>
              </w:rPr>
            </w:pPr>
            <w:r w:rsidRPr="00984D1E">
              <w:rPr>
                <w:rFonts w:ascii="Arial MT"/>
                <w:noProof/>
                <w:color w:val="000000" w:themeColor="text1"/>
                <w:sz w:val="9"/>
              </w:rPr>
              <w:t>7</w:t>
            </w:r>
          </w:p>
        </w:tc>
        <w:tc>
          <w:tcPr>
            <w:tcW w:w="559" w:type="dxa"/>
          </w:tcPr>
          <w:p w14:paraId="7A5E8350" w14:textId="77777777" w:rsidR="00C254C2" w:rsidRPr="00984D1E" w:rsidRDefault="00B21731">
            <w:pPr>
              <w:pStyle w:val="TableParagraph"/>
              <w:spacing w:before="21" w:line="100" w:lineRule="exact"/>
              <w:ind w:left="38" w:right="26"/>
              <w:rPr>
                <w:rFonts w:ascii="Arial MT"/>
                <w:noProof/>
                <w:color w:val="000000" w:themeColor="text1"/>
                <w:sz w:val="9"/>
              </w:rPr>
            </w:pPr>
            <w:r w:rsidRPr="00984D1E">
              <w:rPr>
                <w:rFonts w:ascii="Arial MT"/>
                <w:noProof/>
                <w:color w:val="000000" w:themeColor="text1"/>
                <w:sz w:val="9"/>
              </w:rPr>
              <w:t>9,13</w:t>
            </w:r>
          </w:p>
        </w:tc>
        <w:tc>
          <w:tcPr>
            <w:tcW w:w="837" w:type="dxa"/>
          </w:tcPr>
          <w:p w14:paraId="16E081F3" w14:textId="77777777" w:rsidR="00C254C2" w:rsidRPr="00984D1E" w:rsidRDefault="00B21731">
            <w:pPr>
              <w:pStyle w:val="TableParagraph"/>
              <w:spacing w:before="21" w:line="100" w:lineRule="exact"/>
              <w:ind w:left="41" w:right="29"/>
              <w:rPr>
                <w:rFonts w:ascii="Arial MT"/>
                <w:noProof/>
                <w:color w:val="000000" w:themeColor="text1"/>
                <w:sz w:val="9"/>
              </w:rPr>
            </w:pPr>
            <w:r w:rsidRPr="00984D1E">
              <w:rPr>
                <w:rFonts w:ascii="Arial MT"/>
                <w:noProof/>
                <w:color w:val="000000" w:themeColor="text1"/>
                <w:sz w:val="9"/>
              </w:rPr>
              <w:t>129.25</w:t>
            </w:r>
          </w:p>
        </w:tc>
        <w:tc>
          <w:tcPr>
            <w:tcW w:w="44" w:type="dxa"/>
          </w:tcPr>
          <w:p w14:paraId="3DE5F61C" w14:textId="77777777" w:rsidR="00C254C2" w:rsidRPr="00984D1E" w:rsidRDefault="00C254C2">
            <w:pPr>
              <w:pStyle w:val="TableParagraph"/>
              <w:jc w:val="left"/>
              <w:rPr>
                <w:noProof/>
                <w:color w:val="000000" w:themeColor="text1"/>
                <w:sz w:val="8"/>
              </w:rPr>
            </w:pPr>
          </w:p>
        </w:tc>
        <w:tc>
          <w:tcPr>
            <w:tcW w:w="263" w:type="dxa"/>
          </w:tcPr>
          <w:p w14:paraId="3A1F57CE" w14:textId="77777777" w:rsidR="00C254C2" w:rsidRPr="00984D1E" w:rsidRDefault="00B21731">
            <w:pPr>
              <w:pStyle w:val="TableParagraph"/>
              <w:spacing w:before="21" w:line="100" w:lineRule="exact"/>
              <w:ind w:left="37" w:right="35"/>
              <w:rPr>
                <w:rFonts w:ascii="Arial MT"/>
                <w:noProof/>
                <w:color w:val="000000" w:themeColor="text1"/>
                <w:sz w:val="9"/>
              </w:rPr>
            </w:pPr>
            <w:r w:rsidRPr="00984D1E">
              <w:rPr>
                <w:rFonts w:ascii="Arial MT"/>
                <w:noProof/>
                <w:color w:val="000000" w:themeColor="text1"/>
                <w:sz w:val="9"/>
              </w:rPr>
              <w:t>14</w:t>
            </w:r>
          </w:p>
        </w:tc>
        <w:tc>
          <w:tcPr>
            <w:tcW w:w="559" w:type="dxa"/>
          </w:tcPr>
          <w:p w14:paraId="5F784630" w14:textId="77777777" w:rsidR="00C254C2" w:rsidRPr="00984D1E" w:rsidRDefault="00B21731">
            <w:pPr>
              <w:pStyle w:val="TableParagraph"/>
              <w:spacing w:before="21" w:line="100" w:lineRule="exact"/>
              <w:ind w:left="38" w:right="26"/>
              <w:rPr>
                <w:rFonts w:ascii="Arial MT"/>
                <w:noProof/>
                <w:color w:val="000000" w:themeColor="text1"/>
                <w:sz w:val="9"/>
              </w:rPr>
            </w:pPr>
            <w:r w:rsidRPr="00984D1E">
              <w:rPr>
                <w:rFonts w:ascii="Arial MT"/>
                <w:noProof/>
                <w:color w:val="000000" w:themeColor="text1"/>
                <w:sz w:val="9"/>
              </w:rPr>
              <w:t>15</w:t>
            </w:r>
          </w:p>
        </w:tc>
        <w:tc>
          <w:tcPr>
            <w:tcW w:w="837" w:type="dxa"/>
          </w:tcPr>
          <w:p w14:paraId="24297CCD" w14:textId="77777777" w:rsidR="00C254C2" w:rsidRPr="00984D1E" w:rsidRDefault="00B21731">
            <w:pPr>
              <w:pStyle w:val="TableParagraph"/>
              <w:spacing w:before="21" w:line="100" w:lineRule="exact"/>
              <w:ind w:left="38" w:right="29"/>
              <w:rPr>
                <w:rFonts w:ascii="Arial MT"/>
                <w:noProof/>
                <w:color w:val="000000" w:themeColor="text1"/>
                <w:sz w:val="9"/>
              </w:rPr>
            </w:pPr>
            <w:r w:rsidRPr="00984D1E">
              <w:rPr>
                <w:rFonts w:ascii="Arial MT"/>
                <w:noProof/>
                <w:color w:val="000000" w:themeColor="text1"/>
                <w:sz w:val="9"/>
              </w:rPr>
              <w:t>164.31</w:t>
            </w:r>
          </w:p>
        </w:tc>
      </w:tr>
      <w:tr w:rsidR="00C254C2" w:rsidRPr="00984D1E" w14:paraId="6F961F0C" w14:textId="77777777">
        <w:trPr>
          <w:trHeight w:val="141"/>
        </w:trPr>
        <w:tc>
          <w:tcPr>
            <w:tcW w:w="267" w:type="dxa"/>
          </w:tcPr>
          <w:p w14:paraId="76D4A17A" w14:textId="77777777" w:rsidR="00C254C2" w:rsidRPr="00984D1E" w:rsidRDefault="00B21731">
            <w:pPr>
              <w:pStyle w:val="TableParagraph"/>
              <w:spacing w:before="21" w:line="100" w:lineRule="exact"/>
              <w:ind w:right="2"/>
              <w:rPr>
                <w:rFonts w:ascii="Arial MT"/>
                <w:noProof/>
                <w:color w:val="000000" w:themeColor="text1"/>
                <w:sz w:val="9"/>
              </w:rPr>
            </w:pPr>
            <w:r w:rsidRPr="00984D1E">
              <w:rPr>
                <w:rFonts w:ascii="Arial MT"/>
                <w:noProof/>
                <w:color w:val="000000" w:themeColor="text1"/>
                <w:sz w:val="9"/>
              </w:rPr>
              <w:t>8</w:t>
            </w:r>
          </w:p>
        </w:tc>
        <w:tc>
          <w:tcPr>
            <w:tcW w:w="388" w:type="dxa"/>
          </w:tcPr>
          <w:p w14:paraId="5643CB84" w14:textId="77777777" w:rsidR="00C254C2" w:rsidRPr="00984D1E" w:rsidRDefault="00B21731">
            <w:pPr>
              <w:pStyle w:val="TableParagraph"/>
              <w:spacing w:before="21" w:line="100" w:lineRule="exact"/>
              <w:ind w:left="18" w:right="21"/>
              <w:rPr>
                <w:rFonts w:ascii="Arial MT"/>
                <w:noProof/>
                <w:color w:val="000000" w:themeColor="text1"/>
                <w:sz w:val="9"/>
              </w:rPr>
            </w:pPr>
            <w:r w:rsidRPr="00984D1E">
              <w:rPr>
                <w:rFonts w:ascii="Arial MT"/>
                <w:noProof/>
                <w:color w:val="000000" w:themeColor="text1"/>
                <w:sz w:val="9"/>
              </w:rPr>
              <w:t>40.36</w:t>
            </w:r>
          </w:p>
        </w:tc>
        <w:tc>
          <w:tcPr>
            <w:tcW w:w="425" w:type="dxa"/>
          </w:tcPr>
          <w:p w14:paraId="01E36D16" w14:textId="77777777" w:rsidR="00C254C2" w:rsidRPr="00984D1E" w:rsidRDefault="00B21731">
            <w:pPr>
              <w:pStyle w:val="TableParagraph"/>
              <w:spacing w:before="21" w:line="100" w:lineRule="exact"/>
              <w:ind w:left="23" w:right="9"/>
              <w:rPr>
                <w:rFonts w:ascii="Arial MT"/>
                <w:noProof/>
                <w:color w:val="000000" w:themeColor="text1"/>
                <w:sz w:val="9"/>
              </w:rPr>
            </w:pPr>
            <w:r w:rsidRPr="00984D1E">
              <w:rPr>
                <w:rFonts w:ascii="Arial MT"/>
                <w:noProof/>
                <w:color w:val="000000" w:themeColor="text1"/>
                <w:sz w:val="9"/>
              </w:rPr>
              <w:t>4057.3</w:t>
            </w:r>
          </w:p>
        </w:tc>
        <w:tc>
          <w:tcPr>
            <w:tcW w:w="402" w:type="dxa"/>
          </w:tcPr>
          <w:p w14:paraId="0CDC8836" w14:textId="77777777" w:rsidR="00C254C2" w:rsidRPr="00984D1E" w:rsidRDefault="00B21731">
            <w:pPr>
              <w:pStyle w:val="TableParagraph"/>
              <w:spacing w:before="21" w:line="100" w:lineRule="exact"/>
              <w:ind w:right="48"/>
              <w:jc w:val="right"/>
              <w:rPr>
                <w:rFonts w:ascii="Arial MT"/>
                <w:noProof/>
                <w:color w:val="000000" w:themeColor="text1"/>
                <w:sz w:val="9"/>
              </w:rPr>
            </w:pPr>
            <w:r w:rsidRPr="00984D1E">
              <w:rPr>
                <w:rFonts w:ascii="Arial MT"/>
                <w:noProof/>
                <w:color w:val="000000" w:themeColor="text1"/>
                <w:sz w:val="9"/>
              </w:rPr>
              <w:t>0.4254</w:t>
            </w:r>
          </w:p>
        </w:tc>
        <w:tc>
          <w:tcPr>
            <w:tcW w:w="43" w:type="dxa"/>
          </w:tcPr>
          <w:p w14:paraId="03624156" w14:textId="77777777" w:rsidR="00C254C2" w:rsidRPr="00984D1E" w:rsidRDefault="00C254C2">
            <w:pPr>
              <w:pStyle w:val="TableParagraph"/>
              <w:jc w:val="left"/>
              <w:rPr>
                <w:noProof/>
                <w:color w:val="000000" w:themeColor="text1"/>
                <w:sz w:val="8"/>
              </w:rPr>
            </w:pPr>
          </w:p>
        </w:tc>
        <w:tc>
          <w:tcPr>
            <w:tcW w:w="257" w:type="dxa"/>
          </w:tcPr>
          <w:p w14:paraId="6B712FCF" w14:textId="77777777" w:rsidR="00C254C2" w:rsidRPr="00984D1E" w:rsidRDefault="00B21731">
            <w:pPr>
              <w:pStyle w:val="TableParagraph"/>
              <w:spacing w:before="21" w:line="100" w:lineRule="exact"/>
              <w:ind w:left="35" w:right="26"/>
              <w:rPr>
                <w:rFonts w:ascii="Arial MT"/>
                <w:noProof/>
                <w:color w:val="000000" w:themeColor="text1"/>
                <w:sz w:val="9"/>
              </w:rPr>
            </w:pPr>
            <w:r w:rsidRPr="00984D1E">
              <w:rPr>
                <w:rFonts w:ascii="Arial MT"/>
                <w:noProof/>
                <w:color w:val="000000" w:themeColor="text1"/>
                <w:sz w:val="9"/>
              </w:rPr>
              <w:t>19</w:t>
            </w:r>
          </w:p>
        </w:tc>
        <w:tc>
          <w:tcPr>
            <w:tcW w:w="396" w:type="dxa"/>
          </w:tcPr>
          <w:p w14:paraId="70441641" w14:textId="77777777" w:rsidR="00C254C2" w:rsidRPr="00984D1E" w:rsidRDefault="00B21731">
            <w:pPr>
              <w:pStyle w:val="TableParagraph"/>
              <w:spacing w:before="21" w:line="100" w:lineRule="exact"/>
              <w:ind w:left="20" w:right="10"/>
              <w:rPr>
                <w:rFonts w:ascii="Arial MT"/>
                <w:noProof/>
                <w:color w:val="000000" w:themeColor="text1"/>
                <w:sz w:val="9"/>
              </w:rPr>
            </w:pPr>
            <w:r w:rsidRPr="00984D1E">
              <w:rPr>
                <w:rFonts w:ascii="Arial MT"/>
                <w:noProof/>
                <w:color w:val="000000" w:themeColor="text1"/>
                <w:sz w:val="9"/>
              </w:rPr>
              <w:t>126.32</w:t>
            </w:r>
          </w:p>
        </w:tc>
        <w:tc>
          <w:tcPr>
            <w:tcW w:w="441" w:type="dxa"/>
          </w:tcPr>
          <w:p w14:paraId="7F16B0DF" w14:textId="77777777" w:rsidR="00C254C2" w:rsidRPr="00984D1E" w:rsidRDefault="00B21731">
            <w:pPr>
              <w:pStyle w:val="TableParagraph"/>
              <w:spacing w:before="21" w:line="100" w:lineRule="exact"/>
              <w:ind w:left="32" w:right="26"/>
              <w:rPr>
                <w:rFonts w:ascii="Arial MT"/>
                <w:noProof/>
                <w:color w:val="000000" w:themeColor="text1"/>
                <w:sz w:val="9"/>
              </w:rPr>
            </w:pPr>
            <w:r w:rsidRPr="00984D1E">
              <w:rPr>
                <w:rFonts w:ascii="Arial MT"/>
                <w:noProof/>
                <w:color w:val="000000" w:themeColor="text1"/>
                <w:sz w:val="9"/>
              </w:rPr>
              <w:t>12697.9</w:t>
            </w:r>
          </w:p>
        </w:tc>
        <w:tc>
          <w:tcPr>
            <w:tcW w:w="389" w:type="dxa"/>
          </w:tcPr>
          <w:p w14:paraId="248C658E" w14:textId="77777777" w:rsidR="00C254C2" w:rsidRPr="00984D1E" w:rsidRDefault="00B21731">
            <w:pPr>
              <w:pStyle w:val="TableParagraph"/>
              <w:spacing w:before="21" w:line="100" w:lineRule="exact"/>
              <w:ind w:left="21" w:right="20"/>
              <w:rPr>
                <w:rFonts w:ascii="Arial MT"/>
                <w:noProof/>
                <w:color w:val="000000" w:themeColor="text1"/>
                <w:sz w:val="9"/>
              </w:rPr>
            </w:pPr>
            <w:r w:rsidRPr="00984D1E">
              <w:rPr>
                <w:rFonts w:ascii="Arial MT"/>
                <w:noProof/>
                <w:color w:val="000000" w:themeColor="text1"/>
                <w:sz w:val="9"/>
              </w:rPr>
              <w:t>0.0206</w:t>
            </w:r>
          </w:p>
        </w:tc>
        <w:tc>
          <w:tcPr>
            <w:tcW w:w="43" w:type="dxa"/>
          </w:tcPr>
          <w:p w14:paraId="3920CCE2" w14:textId="77777777" w:rsidR="00C254C2" w:rsidRPr="00984D1E" w:rsidRDefault="00C254C2">
            <w:pPr>
              <w:pStyle w:val="TableParagraph"/>
              <w:jc w:val="left"/>
              <w:rPr>
                <w:noProof/>
                <w:color w:val="000000" w:themeColor="text1"/>
                <w:sz w:val="8"/>
              </w:rPr>
            </w:pPr>
          </w:p>
        </w:tc>
        <w:tc>
          <w:tcPr>
            <w:tcW w:w="257" w:type="dxa"/>
          </w:tcPr>
          <w:p w14:paraId="3A60BAD7" w14:textId="77777777" w:rsidR="00C254C2" w:rsidRPr="00984D1E" w:rsidRDefault="00B21731">
            <w:pPr>
              <w:pStyle w:val="TableParagraph"/>
              <w:spacing w:before="21" w:line="100" w:lineRule="exact"/>
              <w:ind w:left="35" w:right="24"/>
              <w:rPr>
                <w:rFonts w:ascii="Arial MT"/>
                <w:noProof/>
                <w:color w:val="000000" w:themeColor="text1"/>
                <w:sz w:val="9"/>
              </w:rPr>
            </w:pPr>
            <w:r w:rsidRPr="00984D1E">
              <w:rPr>
                <w:rFonts w:ascii="Arial MT"/>
                <w:noProof/>
                <w:color w:val="000000" w:themeColor="text1"/>
                <w:sz w:val="9"/>
              </w:rPr>
              <w:t>30</w:t>
            </w:r>
          </w:p>
        </w:tc>
        <w:tc>
          <w:tcPr>
            <w:tcW w:w="396" w:type="dxa"/>
          </w:tcPr>
          <w:p w14:paraId="2BECA18C" w14:textId="77777777" w:rsidR="00C254C2" w:rsidRPr="00984D1E" w:rsidRDefault="00B21731">
            <w:pPr>
              <w:pStyle w:val="TableParagraph"/>
              <w:spacing w:before="21" w:line="100" w:lineRule="exact"/>
              <w:ind w:left="20" w:right="7"/>
              <w:rPr>
                <w:rFonts w:ascii="Arial MT"/>
                <w:noProof/>
                <w:color w:val="000000" w:themeColor="text1"/>
                <w:sz w:val="9"/>
              </w:rPr>
            </w:pPr>
            <w:r w:rsidRPr="00984D1E">
              <w:rPr>
                <w:rFonts w:ascii="Arial MT"/>
                <w:noProof/>
                <w:color w:val="000000" w:themeColor="text1"/>
                <w:sz w:val="9"/>
              </w:rPr>
              <w:t>164.31</w:t>
            </w:r>
          </w:p>
        </w:tc>
        <w:tc>
          <w:tcPr>
            <w:tcW w:w="831" w:type="dxa"/>
          </w:tcPr>
          <w:p w14:paraId="2FFE50BA" w14:textId="77777777" w:rsidR="00C254C2" w:rsidRPr="00984D1E" w:rsidRDefault="00B21731">
            <w:pPr>
              <w:pStyle w:val="TableParagraph"/>
              <w:spacing w:before="21" w:line="100" w:lineRule="exact"/>
              <w:ind w:left="42" w:right="37"/>
              <w:rPr>
                <w:rFonts w:ascii="Arial MT"/>
                <w:noProof/>
                <w:color w:val="000000" w:themeColor="text1"/>
                <w:sz w:val="9"/>
              </w:rPr>
            </w:pPr>
            <w:r w:rsidRPr="00984D1E">
              <w:rPr>
                <w:rFonts w:ascii="Arial MT"/>
                <w:noProof/>
                <w:color w:val="000000" w:themeColor="text1"/>
                <w:sz w:val="9"/>
              </w:rPr>
              <w:t>16517.4  0.0164</w:t>
            </w:r>
          </w:p>
        </w:tc>
        <w:tc>
          <w:tcPr>
            <w:tcW w:w="96" w:type="dxa"/>
          </w:tcPr>
          <w:p w14:paraId="4A6BB361" w14:textId="77777777" w:rsidR="00C254C2" w:rsidRPr="00984D1E" w:rsidRDefault="00C254C2">
            <w:pPr>
              <w:pStyle w:val="TableParagraph"/>
              <w:jc w:val="left"/>
              <w:rPr>
                <w:noProof/>
                <w:color w:val="000000" w:themeColor="text1"/>
                <w:sz w:val="8"/>
              </w:rPr>
            </w:pPr>
          </w:p>
        </w:tc>
        <w:tc>
          <w:tcPr>
            <w:tcW w:w="263" w:type="dxa"/>
          </w:tcPr>
          <w:p w14:paraId="20CD78D7" w14:textId="77777777" w:rsidR="00C254C2" w:rsidRPr="00984D1E" w:rsidRDefault="00C254C2">
            <w:pPr>
              <w:pStyle w:val="TableParagraph"/>
              <w:jc w:val="left"/>
              <w:rPr>
                <w:noProof/>
                <w:color w:val="000000" w:themeColor="text1"/>
                <w:sz w:val="8"/>
              </w:rPr>
            </w:pPr>
          </w:p>
        </w:tc>
        <w:tc>
          <w:tcPr>
            <w:tcW w:w="559" w:type="dxa"/>
          </w:tcPr>
          <w:p w14:paraId="05A19977" w14:textId="77777777" w:rsidR="00C254C2" w:rsidRPr="00984D1E" w:rsidRDefault="00C254C2">
            <w:pPr>
              <w:pStyle w:val="TableParagraph"/>
              <w:jc w:val="left"/>
              <w:rPr>
                <w:noProof/>
                <w:color w:val="000000" w:themeColor="text1"/>
                <w:sz w:val="8"/>
              </w:rPr>
            </w:pPr>
          </w:p>
        </w:tc>
        <w:tc>
          <w:tcPr>
            <w:tcW w:w="837" w:type="dxa"/>
          </w:tcPr>
          <w:p w14:paraId="2389170A" w14:textId="77777777" w:rsidR="00C254C2" w:rsidRPr="00984D1E" w:rsidRDefault="00C254C2">
            <w:pPr>
              <w:pStyle w:val="TableParagraph"/>
              <w:jc w:val="left"/>
              <w:rPr>
                <w:noProof/>
                <w:color w:val="000000" w:themeColor="text1"/>
                <w:sz w:val="8"/>
              </w:rPr>
            </w:pPr>
          </w:p>
        </w:tc>
        <w:tc>
          <w:tcPr>
            <w:tcW w:w="44" w:type="dxa"/>
          </w:tcPr>
          <w:p w14:paraId="5D45A5EF" w14:textId="77777777" w:rsidR="00C254C2" w:rsidRPr="00984D1E" w:rsidRDefault="00C254C2">
            <w:pPr>
              <w:pStyle w:val="TableParagraph"/>
              <w:jc w:val="left"/>
              <w:rPr>
                <w:noProof/>
                <w:color w:val="000000" w:themeColor="text1"/>
                <w:sz w:val="8"/>
              </w:rPr>
            </w:pPr>
          </w:p>
        </w:tc>
        <w:tc>
          <w:tcPr>
            <w:tcW w:w="263" w:type="dxa"/>
          </w:tcPr>
          <w:p w14:paraId="53FBB0B8" w14:textId="77777777" w:rsidR="00C254C2" w:rsidRPr="00984D1E" w:rsidRDefault="00C254C2">
            <w:pPr>
              <w:pStyle w:val="TableParagraph"/>
              <w:jc w:val="left"/>
              <w:rPr>
                <w:noProof/>
                <w:color w:val="000000" w:themeColor="text1"/>
                <w:sz w:val="8"/>
              </w:rPr>
            </w:pPr>
          </w:p>
        </w:tc>
        <w:tc>
          <w:tcPr>
            <w:tcW w:w="559" w:type="dxa"/>
          </w:tcPr>
          <w:p w14:paraId="79B75616" w14:textId="77777777" w:rsidR="00C254C2" w:rsidRPr="00984D1E" w:rsidRDefault="00C254C2">
            <w:pPr>
              <w:pStyle w:val="TableParagraph"/>
              <w:jc w:val="left"/>
              <w:rPr>
                <w:noProof/>
                <w:color w:val="000000" w:themeColor="text1"/>
                <w:sz w:val="8"/>
              </w:rPr>
            </w:pPr>
          </w:p>
        </w:tc>
        <w:tc>
          <w:tcPr>
            <w:tcW w:w="837" w:type="dxa"/>
          </w:tcPr>
          <w:p w14:paraId="096E82A1" w14:textId="77777777" w:rsidR="00C254C2" w:rsidRPr="00984D1E" w:rsidRDefault="00C254C2">
            <w:pPr>
              <w:pStyle w:val="TableParagraph"/>
              <w:jc w:val="left"/>
              <w:rPr>
                <w:noProof/>
                <w:color w:val="000000" w:themeColor="text1"/>
                <w:sz w:val="8"/>
              </w:rPr>
            </w:pPr>
          </w:p>
        </w:tc>
      </w:tr>
      <w:tr w:rsidR="00C254C2" w:rsidRPr="00984D1E" w14:paraId="7348AEF6" w14:textId="77777777">
        <w:trPr>
          <w:trHeight w:val="141"/>
        </w:trPr>
        <w:tc>
          <w:tcPr>
            <w:tcW w:w="267" w:type="dxa"/>
          </w:tcPr>
          <w:p w14:paraId="6D31F0EA" w14:textId="77777777" w:rsidR="00C254C2" w:rsidRPr="00984D1E" w:rsidRDefault="00B21731">
            <w:pPr>
              <w:pStyle w:val="TableParagraph"/>
              <w:spacing w:before="21" w:line="100" w:lineRule="exact"/>
              <w:ind w:right="2"/>
              <w:rPr>
                <w:rFonts w:ascii="Arial MT"/>
                <w:noProof/>
                <w:color w:val="000000" w:themeColor="text1"/>
                <w:sz w:val="9"/>
              </w:rPr>
            </w:pPr>
            <w:r w:rsidRPr="00984D1E">
              <w:rPr>
                <w:rFonts w:ascii="Arial MT"/>
                <w:noProof/>
                <w:color w:val="000000" w:themeColor="text1"/>
                <w:sz w:val="9"/>
              </w:rPr>
              <w:t>9</w:t>
            </w:r>
          </w:p>
        </w:tc>
        <w:tc>
          <w:tcPr>
            <w:tcW w:w="388" w:type="dxa"/>
          </w:tcPr>
          <w:p w14:paraId="2FF42E08" w14:textId="77777777" w:rsidR="00C254C2" w:rsidRPr="00984D1E" w:rsidRDefault="00B21731">
            <w:pPr>
              <w:pStyle w:val="TableParagraph"/>
              <w:spacing w:before="21" w:line="100" w:lineRule="exact"/>
              <w:ind w:left="18" w:right="21"/>
              <w:rPr>
                <w:rFonts w:ascii="Arial MT"/>
                <w:noProof/>
                <w:color w:val="000000" w:themeColor="text1"/>
                <w:sz w:val="9"/>
              </w:rPr>
            </w:pPr>
            <w:r w:rsidRPr="00984D1E">
              <w:rPr>
                <w:rFonts w:ascii="Arial MT"/>
                <w:noProof/>
                <w:color w:val="000000" w:themeColor="text1"/>
                <w:sz w:val="9"/>
              </w:rPr>
              <w:t>40.57</w:t>
            </w:r>
          </w:p>
        </w:tc>
        <w:tc>
          <w:tcPr>
            <w:tcW w:w="425" w:type="dxa"/>
          </w:tcPr>
          <w:p w14:paraId="4596A779" w14:textId="77777777" w:rsidR="00C254C2" w:rsidRPr="00984D1E" w:rsidRDefault="00B21731">
            <w:pPr>
              <w:pStyle w:val="TableParagraph"/>
              <w:spacing w:before="21" w:line="100" w:lineRule="exact"/>
              <w:ind w:left="23" w:right="9"/>
              <w:rPr>
                <w:rFonts w:ascii="Arial MT"/>
                <w:noProof/>
                <w:color w:val="000000" w:themeColor="text1"/>
                <w:sz w:val="9"/>
              </w:rPr>
            </w:pPr>
            <w:r w:rsidRPr="00984D1E">
              <w:rPr>
                <w:rFonts w:ascii="Arial MT"/>
                <w:noProof/>
                <w:color w:val="000000" w:themeColor="text1"/>
                <w:sz w:val="9"/>
              </w:rPr>
              <w:t>4078.4</w:t>
            </w:r>
          </w:p>
        </w:tc>
        <w:tc>
          <w:tcPr>
            <w:tcW w:w="402" w:type="dxa"/>
          </w:tcPr>
          <w:p w14:paraId="3FA39A22" w14:textId="77777777" w:rsidR="00C254C2" w:rsidRPr="00984D1E" w:rsidRDefault="00B21731">
            <w:pPr>
              <w:pStyle w:val="TableParagraph"/>
              <w:spacing w:before="21" w:line="100" w:lineRule="exact"/>
              <w:ind w:right="48"/>
              <w:jc w:val="right"/>
              <w:rPr>
                <w:rFonts w:ascii="Arial MT"/>
                <w:noProof/>
                <w:color w:val="000000" w:themeColor="text1"/>
                <w:sz w:val="9"/>
              </w:rPr>
            </w:pPr>
            <w:r w:rsidRPr="00984D1E">
              <w:rPr>
                <w:rFonts w:ascii="Arial MT"/>
                <w:noProof/>
                <w:color w:val="000000" w:themeColor="text1"/>
                <w:sz w:val="9"/>
              </w:rPr>
              <w:t>0.1378</w:t>
            </w:r>
          </w:p>
        </w:tc>
        <w:tc>
          <w:tcPr>
            <w:tcW w:w="43" w:type="dxa"/>
          </w:tcPr>
          <w:p w14:paraId="025CE7A4" w14:textId="77777777" w:rsidR="00C254C2" w:rsidRPr="00984D1E" w:rsidRDefault="00C254C2">
            <w:pPr>
              <w:pStyle w:val="TableParagraph"/>
              <w:jc w:val="left"/>
              <w:rPr>
                <w:noProof/>
                <w:color w:val="000000" w:themeColor="text1"/>
                <w:sz w:val="8"/>
              </w:rPr>
            </w:pPr>
          </w:p>
        </w:tc>
        <w:tc>
          <w:tcPr>
            <w:tcW w:w="257" w:type="dxa"/>
          </w:tcPr>
          <w:p w14:paraId="412F3786" w14:textId="77777777" w:rsidR="00C254C2" w:rsidRPr="00984D1E" w:rsidRDefault="00B21731">
            <w:pPr>
              <w:pStyle w:val="TableParagraph"/>
              <w:spacing w:before="21" w:line="100" w:lineRule="exact"/>
              <w:ind w:left="35" w:right="26"/>
              <w:rPr>
                <w:rFonts w:ascii="Arial MT"/>
                <w:noProof/>
                <w:color w:val="000000" w:themeColor="text1"/>
                <w:sz w:val="9"/>
              </w:rPr>
            </w:pPr>
            <w:r w:rsidRPr="00984D1E">
              <w:rPr>
                <w:rFonts w:ascii="Arial MT"/>
                <w:noProof/>
                <w:color w:val="000000" w:themeColor="text1"/>
                <w:sz w:val="9"/>
              </w:rPr>
              <w:t>20</w:t>
            </w:r>
          </w:p>
        </w:tc>
        <w:tc>
          <w:tcPr>
            <w:tcW w:w="396" w:type="dxa"/>
          </w:tcPr>
          <w:p w14:paraId="4B71EB52" w14:textId="77777777" w:rsidR="00C254C2" w:rsidRPr="00984D1E" w:rsidRDefault="00B21731">
            <w:pPr>
              <w:pStyle w:val="TableParagraph"/>
              <w:spacing w:before="21" w:line="100" w:lineRule="exact"/>
              <w:ind w:left="20" w:right="10"/>
              <w:rPr>
                <w:rFonts w:ascii="Arial MT"/>
                <w:noProof/>
                <w:color w:val="000000" w:themeColor="text1"/>
                <w:sz w:val="9"/>
              </w:rPr>
            </w:pPr>
            <w:r w:rsidRPr="00984D1E">
              <w:rPr>
                <w:rFonts w:ascii="Arial MT"/>
                <w:noProof/>
                <w:color w:val="000000" w:themeColor="text1"/>
                <w:sz w:val="9"/>
              </w:rPr>
              <w:t>129.25</w:t>
            </w:r>
          </w:p>
        </w:tc>
        <w:tc>
          <w:tcPr>
            <w:tcW w:w="441" w:type="dxa"/>
          </w:tcPr>
          <w:p w14:paraId="6C5D78E3" w14:textId="77777777" w:rsidR="00C254C2" w:rsidRPr="00984D1E" w:rsidRDefault="00B21731">
            <w:pPr>
              <w:pStyle w:val="TableParagraph"/>
              <w:spacing w:before="21" w:line="100" w:lineRule="exact"/>
              <w:ind w:left="32" w:right="26"/>
              <w:rPr>
                <w:rFonts w:ascii="Arial MT"/>
                <w:noProof/>
                <w:color w:val="000000" w:themeColor="text1"/>
                <w:sz w:val="9"/>
              </w:rPr>
            </w:pPr>
            <w:r w:rsidRPr="00984D1E">
              <w:rPr>
                <w:rFonts w:ascii="Arial MT"/>
                <w:noProof/>
                <w:color w:val="000000" w:themeColor="text1"/>
                <w:sz w:val="9"/>
              </w:rPr>
              <w:t>12993.1</w:t>
            </w:r>
          </w:p>
        </w:tc>
        <w:tc>
          <w:tcPr>
            <w:tcW w:w="389" w:type="dxa"/>
          </w:tcPr>
          <w:p w14:paraId="58F37CF9" w14:textId="77777777" w:rsidR="00C254C2" w:rsidRPr="00984D1E" w:rsidRDefault="00B21731">
            <w:pPr>
              <w:pStyle w:val="TableParagraph"/>
              <w:spacing w:before="21" w:line="100" w:lineRule="exact"/>
              <w:ind w:left="21" w:right="20"/>
              <w:rPr>
                <w:rFonts w:ascii="Arial MT"/>
                <w:noProof/>
                <w:color w:val="000000" w:themeColor="text1"/>
                <w:sz w:val="9"/>
              </w:rPr>
            </w:pPr>
            <w:r w:rsidRPr="00984D1E">
              <w:rPr>
                <w:rFonts w:ascii="Arial MT"/>
                <w:noProof/>
                <w:color w:val="000000" w:themeColor="text1"/>
                <w:sz w:val="9"/>
              </w:rPr>
              <w:t>0.0699</w:t>
            </w:r>
          </w:p>
        </w:tc>
        <w:tc>
          <w:tcPr>
            <w:tcW w:w="43" w:type="dxa"/>
          </w:tcPr>
          <w:p w14:paraId="100E3480" w14:textId="77777777" w:rsidR="00C254C2" w:rsidRPr="00984D1E" w:rsidRDefault="00C254C2">
            <w:pPr>
              <w:pStyle w:val="TableParagraph"/>
              <w:jc w:val="left"/>
              <w:rPr>
                <w:noProof/>
                <w:color w:val="000000" w:themeColor="text1"/>
                <w:sz w:val="8"/>
              </w:rPr>
            </w:pPr>
          </w:p>
        </w:tc>
        <w:tc>
          <w:tcPr>
            <w:tcW w:w="257" w:type="dxa"/>
          </w:tcPr>
          <w:p w14:paraId="0C00D663" w14:textId="77777777" w:rsidR="00C254C2" w:rsidRPr="00984D1E" w:rsidRDefault="00B21731">
            <w:pPr>
              <w:pStyle w:val="TableParagraph"/>
              <w:spacing w:before="21" w:line="100" w:lineRule="exact"/>
              <w:ind w:left="35" w:right="24"/>
              <w:rPr>
                <w:rFonts w:ascii="Arial MT"/>
                <w:noProof/>
                <w:color w:val="000000" w:themeColor="text1"/>
                <w:sz w:val="9"/>
              </w:rPr>
            </w:pPr>
            <w:r w:rsidRPr="00984D1E">
              <w:rPr>
                <w:rFonts w:ascii="Arial MT"/>
                <w:noProof/>
                <w:color w:val="000000" w:themeColor="text1"/>
                <w:sz w:val="9"/>
              </w:rPr>
              <w:t>31</w:t>
            </w:r>
          </w:p>
        </w:tc>
        <w:tc>
          <w:tcPr>
            <w:tcW w:w="396" w:type="dxa"/>
          </w:tcPr>
          <w:p w14:paraId="172D5D2C" w14:textId="77777777" w:rsidR="00C254C2" w:rsidRPr="00984D1E" w:rsidRDefault="00B21731">
            <w:pPr>
              <w:pStyle w:val="TableParagraph"/>
              <w:spacing w:before="21" w:line="100" w:lineRule="exact"/>
              <w:ind w:left="20" w:right="7"/>
              <w:rPr>
                <w:rFonts w:ascii="Arial MT"/>
                <w:noProof/>
                <w:color w:val="000000" w:themeColor="text1"/>
                <w:sz w:val="9"/>
              </w:rPr>
            </w:pPr>
            <w:r w:rsidRPr="00984D1E">
              <w:rPr>
                <w:rFonts w:ascii="Arial MT"/>
                <w:noProof/>
                <w:color w:val="000000" w:themeColor="text1"/>
                <w:sz w:val="9"/>
              </w:rPr>
              <w:t>164.44</w:t>
            </w:r>
          </w:p>
        </w:tc>
        <w:tc>
          <w:tcPr>
            <w:tcW w:w="831" w:type="dxa"/>
          </w:tcPr>
          <w:p w14:paraId="425C2638" w14:textId="77777777" w:rsidR="00C254C2" w:rsidRPr="00984D1E" w:rsidRDefault="00B21731">
            <w:pPr>
              <w:pStyle w:val="TableParagraph"/>
              <w:spacing w:before="21" w:line="100" w:lineRule="exact"/>
              <w:ind w:left="42" w:right="37"/>
              <w:rPr>
                <w:rFonts w:ascii="Arial MT"/>
                <w:noProof/>
                <w:color w:val="000000" w:themeColor="text1"/>
                <w:sz w:val="9"/>
              </w:rPr>
            </w:pPr>
            <w:r w:rsidRPr="00984D1E">
              <w:rPr>
                <w:rFonts w:ascii="Arial MT"/>
                <w:noProof/>
                <w:color w:val="000000" w:themeColor="text1"/>
                <w:sz w:val="9"/>
              </w:rPr>
              <w:t>16530.8  0.0084</w:t>
            </w:r>
          </w:p>
        </w:tc>
        <w:tc>
          <w:tcPr>
            <w:tcW w:w="96" w:type="dxa"/>
          </w:tcPr>
          <w:p w14:paraId="643305E3" w14:textId="77777777" w:rsidR="00C254C2" w:rsidRPr="00984D1E" w:rsidRDefault="00C254C2">
            <w:pPr>
              <w:pStyle w:val="TableParagraph"/>
              <w:jc w:val="left"/>
              <w:rPr>
                <w:noProof/>
                <w:color w:val="000000" w:themeColor="text1"/>
                <w:sz w:val="8"/>
              </w:rPr>
            </w:pPr>
          </w:p>
        </w:tc>
        <w:tc>
          <w:tcPr>
            <w:tcW w:w="263" w:type="dxa"/>
          </w:tcPr>
          <w:p w14:paraId="1475C39D" w14:textId="77777777" w:rsidR="00C254C2" w:rsidRPr="00984D1E" w:rsidRDefault="00C254C2">
            <w:pPr>
              <w:pStyle w:val="TableParagraph"/>
              <w:jc w:val="left"/>
              <w:rPr>
                <w:noProof/>
                <w:color w:val="000000" w:themeColor="text1"/>
                <w:sz w:val="8"/>
              </w:rPr>
            </w:pPr>
          </w:p>
        </w:tc>
        <w:tc>
          <w:tcPr>
            <w:tcW w:w="559" w:type="dxa"/>
          </w:tcPr>
          <w:p w14:paraId="04DE11F7" w14:textId="77777777" w:rsidR="00C254C2" w:rsidRPr="00984D1E" w:rsidRDefault="00C254C2">
            <w:pPr>
              <w:pStyle w:val="TableParagraph"/>
              <w:jc w:val="left"/>
              <w:rPr>
                <w:noProof/>
                <w:color w:val="000000" w:themeColor="text1"/>
                <w:sz w:val="8"/>
              </w:rPr>
            </w:pPr>
          </w:p>
        </w:tc>
        <w:tc>
          <w:tcPr>
            <w:tcW w:w="837" w:type="dxa"/>
          </w:tcPr>
          <w:p w14:paraId="5663DF7C" w14:textId="77777777" w:rsidR="00C254C2" w:rsidRPr="00984D1E" w:rsidRDefault="00C254C2">
            <w:pPr>
              <w:pStyle w:val="TableParagraph"/>
              <w:jc w:val="left"/>
              <w:rPr>
                <w:noProof/>
                <w:color w:val="000000" w:themeColor="text1"/>
                <w:sz w:val="8"/>
              </w:rPr>
            </w:pPr>
          </w:p>
        </w:tc>
        <w:tc>
          <w:tcPr>
            <w:tcW w:w="44" w:type="dxa"/>
          </w:tcPr>
          <w:p w14:paraId="50817F13" w14:textId="77777777" w:rsidR="00C254C2" w:rsidRPr="00984D1E" w:rsidRDefault="00C254C2">
            <w:pPr>
              <w:pStyle w:val="TableParagraph"/>
              <w:jc w:val="left"/>
              <w:rPr>
                <w:noProof/>
                <w:color w:val="000000" w:themeColor="text1"/>
                <w:sz w:val="8"/>
              </w:rPr>
            </w:pPr>
          </w:p>
        </w:tc>
        <w:tc>
          <w:tcPr>
            <w:tcW w:w="263" w:type="dxa"/>
          </w:tcPr>
          <w:p w14:paraId="12F4CC61" w14:textId="77777777" w:rsidR="00C254C2" w:rsidRPr="00984D1E" w:rsidRDefault="00C254C2">
            <w:pPr>
              <w:pStyle w:val="TableParagraph"/>
              <w:jc w:val="left"/>
              <w:rPr>
                <w:noProof/>
                <w:color w:val="000000" w:themeColor="text1"/>
                <w:sz w:val="8"/>
              </w:rPr>
            </w:pPr>
          </w:p>
        </w:tc>
        <w:tc>
          <w:tcPr>
            <w:tcW w:w="559" w:type="dxa"/>
          </w:tcPr>
          <w:p w14:paraId="54515BDC" w14:textId="77777777" w:rsidR="00C254C2" w:rsidRPr="00984D1E" w:rsidRDefault="00C254C2">
            <w:pPr>
              <w:pStyle w:val="TableParagraph"/>
              <w:jc w:val="left"/>
              <w:rPr>
                <w:noProof/>
                <w:color w:val="000000" w:themeColor="text1"/>
                <w:sz w:val="8"/>
              </w:rPr>
            </w:pPr>
          </w:p>
        </w:tc>
        <w:tc>
          <w:tcPr>
            <w:tcW w:w="837" w:type="dxa"/>
          </w:tcPr>
          <w:p w14:paraId="503DF0B8" w14:textId="77777777" w:rsidR="00C254C2" w:rsidRPr="00984D1E" w:rsidRDefault="00C254C2">
            <w:pPr>
              <w:pStyle w:val="TableParagraph"/>
              <w:jc w:val="left"/>
              <w:rPr>
                <w:noProof/>
                <w:color w:val="000000" w:themeColor="text1"/>
                <w:sz w:val="8"/>
              </w:rPr>
            </w:pPr>
          </w:p>
        </w:tc>
      </w:tr>
      <w:tr w:rsidR="00C254C2" w:rsidRPr="00984D1E" w14:paraId="71D6D3B1" w14:textId="77777777">
        <w:trPr>
          <w:trHeight w:val="141"/>
        </w:trPr>
        <w:tc>
          <w:tcPr>
            <w:tcW w:w="267" w:type="dxa"/>
          </w:tcPr>
          <w:p w14:paraId="466D17B1" w14:textId="77777777" w:rsidR="00C254C2" w:rsidRPr="00984D1E" w:rsidRDefault="00B21731">
            <w:pPr>
              <w:pStyle w:val="TableParagraph"/>
              <w:spacing w:before="21" w:line="100" w:lineRule="exact"/>
              <w:ind w:left="36" w:right="39"/>
              <w:rPr>
                <w:rFonts w:ascii="Arial MT"/>
                <w:noProof/>
                <w:color w:val="000000" w:themeColor="text1"/>
                <w:sz w:val="9"/>
              </w:rPr>
            </w:pPr>
            <w:r w:rsidRPr="00984D1E">
              <w:rPr>
                <w:rFonts w:ascii="Arial MT"/>
                <w:noProof/>
                <w:color w:val="000000" w:themeColor="text1"/>
                <w:sz w:val="9"/>
              </w:rPr>
              <w:t>10</w:t>
            </w:r>
          </w:p>
        </w:tc>
        <w:tc>
          <w:tcPr>
            <w:tcW w:w="388" w:type="dxa"/>
          </w:tcPr>
          <w:p w14:paraId="6232B2BF" w14:textId="77777777" w:rsidR="00C254C2" w:rsidRPr="00984D1E" w:rsidRDefault="00B21731">
            <w:pPr>
              <w:pStyle w:val="TableParagraph"/>
              <w:spacing w:before="21" w:line="100" w:lineRule="exact"/>
              <w:ind w:left="18" w:right="21"/>
              <w:rPr>
                <w:rFonts w:ascii="Arial MT"/>
                <w:noProof/>
                <w:color w:val="000000" w:themeColor="text1"/>
                <w:sz w:val="9"/>
              </w:rPr>
            </w:pPr>
            <w:r w:rsidRPr="00984D1E">
              <w:rPr>
                <w:rFonts w:ascii="Arial MT"/>
                <w:noProof/>
                <w:color w:val="000000" w:themeColor="text1"/>
                <w:sz w:val="9"/>
              </w:rPr>
              <w:t>47.18</w:t>
            </w:r>
          </w:p>
        </w:tc>
        <w:tc>
          <w:tcPr>
            <w:tcW w:w="425" w:type="dxa"/>
          </w:tcPr>
          <w:p w14:paraId="4E00343C" w14:textId="77777777" w:rsidR="00C254C2" w:rsidRPr="00984D1E" w:rsidRDefault="00B21731">
            <w:pPr>
              <w:pStyle w:val="TableParagraph"/>
              <w:spacing w:before="21" w:line="100" w:lineRule="exact"/>
              <w:ind w:left="23" w:right="9"/>
              <w:rPr>
                <w:rFonts w:ascii="Arial MT"/>
                <w:noProof/>
                <w:color w:val="000000" w:themeColor="text1"/>
                <w:sz w:val="9"/>
              </w:rPr>
            </w:pPr>
            <w:r w:rsidRPr="00984D1E">
              <w:rPr>
                <w:rFonts w:ascii="Arial MT"/>
                <w:noProof/>
                <w:color w:val="000000" w:themeColor="text1"/>
                <w:sz w:val="9"/>
              </w:rPr>
              <w:t>4742.6</w:t>
            </w:r>
          </w:p>
        </w:tc>
        <w:tc>
          <w:tcPr>
            <w:tcW w:w="402" w:type="dxa"/>
          </w:tcPr>
          <w:p w14:paraId="78E0BC62" w14:textId="77777777" w:rsidR="00C254C2" w:rsidRPr="00984D1E" w:rsidRDefault="00B21731">
            <w:pPr>
              <w:pStyle w:val="TableParagraph"/>
              <w:spacing w:before="21" w:line="100" w:lineRule="exact"/>
              <w:ind w:right="48"/>
              <w:jc w:val="right"/>
              <w:rPr>
                <w:rFonts w:ascii="Arial MT"/>
                <w:noProof/>
                <w:color w:val="000000" w:themeColor="text1"/>
                <w:sz w:val="9"/>
              </w:rPr>
            </w:pPr>
            <w:r w:rsidRPr="00984D1E">
              <w:rPr>
                <w:rFonts w:ascii="Arial MT"/>
                <w:noProof/>
                <w:color w:val="000000" w:themeColor="text1"/>
                <w:sz w:val="9"/>
              </w:rPr>
              <w:t>0.0415</w:t>
            </w:r>
          </w:p>
        </w:tc>
        <w:tc>
          <w:tcPr>
            <w:tcW w:w="43" w:type="dxa"/>
          </w:tcPr>
          <w:p w14:paraId="60A7EC97" w14:textId="77777777" w:rsidR="00C254C2" w:rsidRPr="00984D1E" w:rsidRDefault="00C254C2">
            <w:pPr>
              <w:pStyle w:val="TableParagraph"/>
              <w:jc w:val="left"/>
              <w:rPr>
                <w:noProof/>
                <w:color w:val="000000" w:themeColor="text1"/>
                <w:sz w:val="8"/>
              </w:rPr>
            </w:pPr>
          </w:p>
        </w:tc>
        <w:tc>
          <w:tcPr>
            <w:tcW w:w="257" w:type="dxa"/>
          </w:tcPr>
          <w:p w14:paraId="252C59C3" w14:textId="77777777" w:rsidR="00C254C2" w:rsidRPr="00984D1E" w:rsidRDefault="00B21731">
            <w:pPr>
              <w:pStyle w:val="TableParagraph"/>
              <w:spacing w:before="21" w:line="100" w:lineRule="exact"/>
              <w:ind w:left="35" w:right="26"/>
              <w:rPr>
                <w:rFonts w:ascii="Arial MT"/>
                <w:noProof/>
                <w:color w:val="000000" w:themeColor="text1"/>
                <w:sz w:val="9"/>
              </w:rPr>
            </w:pPr>
            <w:r w:rsidRPr="00984D1E">
              <w:rPr>
                <w:rFonts w:ascii="Arial MT"/>
                <w:noProof/>
                <w:color w:val="000000" w:themeColor="text1"/>
                <w:sz w:val="9"/>
              </w:rPr>
              <w:t>21</w:t>
            </w:r>
          </w:p>
        </w:tc>
        <w:tc>
          <w:tcPr>
            <w:tcW w:w="396" w:type="dxa"/>
          </w:tcPr>
          <w:p w14:paraId="317C5FD0" w14:textId="77777777" w:rsidR="00C254C2" w:rsidRPr="00984D1E" w:rsidRDefault="00B21731">
            <w:pPr>
              <w:pStyle w:val="TableParagraph"/>
              <w:spacing w:before="21" w:line="100" w:lineRule="exact"/>
              <w:ind w:left="20" w:right="10"/>
              <w:rPr>
                <w:rFonts w:ascii="Arial MT"/>
                <w:noProof/>
                <w:color w:val="000000" w:themeColor="text1"/>
                <w:sz w:val="9"/>
              </w:rPr>
            </w:pPr>
            <w:r w:rsidRPr="00984D1E">
              <w:rPr>
                <w:rFonts w:ascii="Arial MT"/>
                <w:noProof/>
                <w:color w:val="000000" w:themeColor="text1"/>
                <w:sz w:val="9"/>
              </w:rPr>
              <w:t>129.93</w:t>
            </w:r>
          </w:p>
        </w:tc>
        <w:tc>
          <w:tcPr>
            <w:tcW w:w="441" w:type="dxa"/>
          </w:tcPr>
          <w:p w14:paraId="0B747D77" w14:textId="77777777" w:rsidR="00C254C2" w:rsidRPr="00984D1E" w:rsidRDefault="00B21731">
            <w:pPr>
              <w:pStyle w:val="TableParagraph"/>
              <w:spacing w:before="21" w:line="100" w:lineRule="exact"/>
              <w:ind w:left="32" w:right="26"/>
              <w:rPr>
                <w:rFonts w:ascii="Arial MT"/>
                <w:noProof/>
                <w:color w:val="000000" w:themeColor="text1"/>
                <w:sz w:val="9"/>
              </w:rPr>
            </w:pPr>
            <w:r w:rsidRPr="00984D1E">
              <w:rPr>
                <w:rFonts w:ascii="Arial MT"/>
                <w:noProof/>
                <w:color w:val="000000" w:themeColor="text1"/>
                <w:sz w:val="9"/>
              </w:rPr>
              <w:t>13061.2</w:t>
            </w:r>
          </w:p>
        </w:tc>
        <w:tc>
          <w:tcPr>
            <w:tcW w:w="389" w:type="dxa"/>
          </w:tcPr>
          <w:p w14:paraId="0EFDFBFA" w14:textId="77777777" w:rsidR="00C254C2" w:rsidRPr="00984D1E" w:rsidRDefault="00B21731">
            <w:pPr>
              <w:pStyle w:val="TableParagraph"/>
              <w:spacing w:before="21" w:line="100" w:lineRule="exact"/>
              <w:ind w:left="21" w:right="20"/>
              <w:rPr>
                <w:rFonts w:ascii="Arial MT"/>
                <w:noProof/>
                <w:color w:val="000000" w:themeColor="text1"/>
                <w:sz w:val="9"/>
              </w:rPr>
            </w:pPr>
            <w:r w:rsidRPr="00984D1E">
              <w:rPr>
                <w:rFonts w:ascii="Arial MT"/>
                <w:noProof/>
                <w:color w:val="000000" w:themeColor="text1"/>
                <w:sz w:val="9"/>
              </w:rPr>
              <w:t>0.0387</w:t>
            </w:r>
          </w:p>
        </w:tc>
        <w:tc>
          <w:tcPr>
            <w:tcW w:w="43" w:type="dxa"/>
          </w:tcPr>
          <w:p w14:paraId="40B84CB5" w14:textId="77777777" w:rsidR="00C254C2" w:rsidRPr="00984D1E" w:rsidRDefault="00C254C2">
            <w:pPr>
              <w:pStyle w:val="TableParagraph"/>
              <w:jc w:val="left"/>
              <w:rPr>
                <w:noProof/>
                <w:color w:val="000000" w:themeColor="text1"/>
                <w:sz w:val="8"/>
              </w:rPr>
            </w:pPr>
          </w:p>
        </w:tc>
        <w:tc>
          <w:tcPr>
            <w:tcW w:w="257" w:type="dxa"/>
          </w:tcPr>
          <w:p w14:paraId="7963A001" w14:textId="77777777" w:rsidR="00C254C2" w:rsidRPr="00984D1E" w:rsidRDefault="00C254C2">
            <w:pPr>
              <w:pStyle w:val="TableParagraph"/>
              <w:jc w:val="left"/>
              <w:rPr>
                <w:noProof/>
                <w:color w:val="000000" w:themeColor="text1"/>
                <w:sz w:val="8"/>
              </w:rPr>
            </w:pPr>
          </w:p>
        </w:tc>
        <w:tc>
          <w:tcPr>
            <w:tcW w:w="396" w:type="dxa"/>
          </w:tcPr>
          <w:p w14:paraId="7DFE47E9" w14:textId="77777777" w:rsidR="00C254C2" w:rsidRPr="00984D1E" w:rsidRDefault="00C254C2">
            <w:pPr>
              <w:pStyle w:val="TableParagraph"/>
              <w:jc w:val="left"/>
              <w:rPr>
                <w:noProof/>
                <w:color w:val="000000" w:themeColor="text1"/>
                <w:sz w:val="8"/>
              </w:rPr>
            </w:pPr>
          </w:p>
        </w:tc>
        <w:tc>
          <w:tcPr>
            <w:tcW w:w="831" w:type="dxa"/>
          </w:tcPr>
          <w:p w14:paraId="1F19B819" w14:textId="77777777" w:rsidR="00C254C2" w:rsidRPr="00984D1E" w:rsidRDefault="00C254C2">
            <w:pPr>
              <w:pStyle w:val="TableParagraph"/>
              <w:jc w:val="left"/>
              <w:rPr>
                <w:noProof/>
                <w:color w:val="000000" w:themeColor="text1"/>
                <w:sz w:val="8"/>
              </w:rPr>
            </w:pPr>
          </w:p>
        </w:tc>
        <w:tc>
          <w:tcPr>
            <w:tcW w:w="96" w:type="dxa"/>
          </w:tcPr>
          <w:p w14:paraId="38B853B3" w14:textId="77777777" w:rsidR="00C254C2" w:rsidRPr="00984D1E" w:rsidRDefault="00C254C2">
            <w:pPr>
              <w:pStyle w:val="TableParagraph"/>
              <w:jc w:val="left"/>
              <w:rPr>
                <w:noProof/>
                <w:color w:val="000000" w:themeColor="text1"/>
                <w:sz w:val="8"/>
              </w:rPr>
            </w:pPr>
          </w:p>
        </w:tc>
        <w:tc>
          <w:tcPr>
            <w:tcW w:w="263" w:type="dxa"/>
          </w:tcPr>
          <w:p w14:paraId="126FD1D9" w14:textId="77777777" w:rsidR="00C254C2" w:rsidRPr="00984D1E" w:rsidRDefault="00C254C2">
            <w:pPr>
              <w:pStyle w:val="TableParagraph"/>
              <w:jc w:val="left"/>
              <w:rPr>
                <w:noProof/>
                <w:color w:val="000000" w:themeColor="text1"/>
                <w:sz w:val="8"/>
              </w:rPr>
            </w:pPr>
          </w:p>
        </w:tc>
        <w:tc>
          <w:tcPr>
            <w:tcW w:w="559" w:type="dxa"/>
          </w:tcPr>
          <w:p w14:paraId="66D220CF" w14:textId="77777777" w:rsidR="00C254C2" w:rsidRPr="00984D1E" w:rsidRDefault="00C254C2">
            <w:pPr>
              <w:pStyle w:val="TableParagraph"/>
              <w:jc w:val="left"/>
              <w:rPr>
                <w:noProof/>
                <w:color w:val="000000" w:themeColor="text1"/>
                <w:sz w:val="8"/>
              </w:rPr>
            </w:pPr>
          </w:p>
        </w:tc>
        <w:tc>
          <w:tcPr>
            <w:tcW w:w="837" w:type="dxa"/>
          </w:tcPr>
          <w:p w14:paraId="2641A122" w14:textId="77777777" w:rsidR="00C254C2" w:rsidRPr="00984D1E" w:rsidRDefault="00C254C2">
            <w:pPr>
              <w:pStyle w:val="TableParagraph"/>
              <w:jc w:val="left"/>
              <w:rPr>
                <w:noProof/>
                <w:color w:val="000000" w:themeColor="text1"/>
                <w:sz w:val="8"/>
              </w:rPr>
            </w:pPr>
          </w:p>
        </w:tc>
        <w:tc>
          <w:tcPr>
            <w:tcW w:w="44" w:type="dxa"/>
          </w:tcPr>
          <w:p w14:paraId="3ECF5976" w14:textId="77777777" w:rsidR="00C254C2" w:rsidRPr="00984D1E" w:rsidRDefault="00C254C2">
            <w:pPr>
              <w:pStyle w:val="TableParagraph"/>
              <w:jc w:val="left"/>
              <w:rPr>
                <w:noProof/>
                <w:color w:val="000000" w:themeColor="text1"/>
                <w:sz w:val="8"/>
              </w:rPr>
            </w:pPr>
          </w:p>
        </w:tc>
        <w:tc>
          <w:tcPr>
            <w:tcW w:w="263" w:type="dxa"/>
          </w:tcPr>
          <w:p w14:paraId="33A7E1FA" w14:textId="77777777" w:rsidR="00C254C2" w:rsidRPr="00984D1E" w:rsidRDefault="00C254C2">
            <w:pPr>
              <w:pStyle w:val="TableParagraph"/>
              <w:jc w:val="left"/>
              <w:rPr>
                <w:noProof/>
                <w:color w:val="000000" w:themeColor="text1"/>
                <w:sz w:val="8"/>
              </w:rPr>
            </w:pPr>
          </w:p>
        </w:tc>
        <w:tc>
          <w:tcPr>
            <w:tcW w:w="559" w:type="dxa"/>
          </w:tcPr>
          <w:p w14:paraId="4A95130E" w14:textId="77777777" w:rsidR="00C254C2" w:rsidRPr="00984D1E" w:rsidRDefault="00C254C2">
            <w:pPr>
              <w:pStyle w:val="TableParagraph"/>
              <w:jc w:val="left"/>
              <w:rPr>
                <w:noProof/>
                <w:color w:val="000000" w:themeColor="text1"/>
                <w:sz w:val="8"/>
              </w:rPr>
            </w:pPr>
          </w:p>
        </w:tc>
        <w:tc>
          <w:tcPr>
            <w:tcW w:w="837" w:type="dxa"/>
          </w:tcPr>
          <w:p w14:paraId="5408D4C1" w14:textId="77777777" w:rsidR="00C254C2" w:rsidRPr="00984D1E" w:rsidRDefault="00C254C2">
            <w:pPr>
              <w:pStyle w:val="TableParagraph"/>
              <w:jc w:val="left"/>
              <w:rPr>
                <w:noProof/>
                <w:color w:val="000000" w:themeColor="text1"/>
                <w:sz w:val="8"/>
              </w:rPr>
            </w:pPr>
          </w:p>
        </w:tc>
      </w:tr>
      <w:tr w:rsidR="00C254C2" w:rsidRPr="00984D1E" w14:paraId="22D975AC" w14:textId="77777777">
        <w:trPr>
          <w:trHeight w:val="141"/>
        </w:trPr>
        <w:tc>
          <w:tcPr>
            <w:tcW w:w="267" w:type="dxa"/>
          </w:tcPr>
          <w:p w14:paraId="59841680" w14:textId="77777777" w:rsidR="00C254C2" w:rsidRPr="00984D1E" w:rsidRDefault="00B21731">
            <w:pPr>
              <w:pStyle w:val="TableParagraph"/>
              <w:spacing w:before="21" w:line="100" w:lineRule="exact"/>
              <w:ind w:left="36" w:right="39"/>
              <w:rPr>
                <w:rFonts w:ascii="Arial MT"/>
                <w:noProof/>
                <w:color w:val="000000" w:themeColor="text1"/>
                <w:sz w:val="9"/>
              </w:rPr>
            </w:pPr>
            <w:r w:rsidRPr="00984D1E">
              <w:rPr>
                <w:rFonts w:ascii="Arial MT"/>
                <w:noProof/>
                <w:color w:val="000000" w:themeColor="text1"/>
                <w:sz w:val="9"/>
              </w:rPr>
              <w:t>11</w:t>
            </w:r>
          </w:p>
        </w:tc>
        <w:tc>
          <w:tcPr>
            <w:tcW w:w="388" w:type="dxa"/>
          </w:tcPr>
          <w:p w14:paraId="3B60073D" w14:textId="77777777" w:rsidR="00C254C2" w:rsidRPr="00984D1E" w:rsidRDefault="00B21731">
            <w:pPr>
              <w:pStyle w:val="TableParagraph"/>
              <w:spacing w:before="21" w:line="100" w:lineRule="exact"/>
              <w:ind w:left="18" w:right="21"/>
              <w:rPr>
                <w:rFonts w:ascii="Arial MT"/>
                <w:noProof/>
                <w:color w:val="000000" w:themeColor="text1"/>
                <w:sz w:val="9"/>
              </w:rPr>
            </w:pPr>
            <w:r w:rsidRPr="00984D1E">
              <w:rPr>
                <w:rFonts w:ascii="Arial MT"/>
                <w:noProof/>
                <w:color w:val="000000" w:themeColor="text1"/>
                <w:sz w:val="9"/>
              </w:rPr>
              <w:t>49.57</w:t>
            </w:r>
          </w:p>
        </w:tc>
        <w:tc>
          <w:tcPr>
            <w:tcW w:w="425" w:type="dxa"/>
          </w:tcPr>
          <w:p w14:paraId="6E0287B9" w14:textId="77777777" w:rsidR="00C254C2" w:rsidRPr="00984D1E" w:rsidRDefault="00B21731">
            <w:pPr>
              <w:pStyle w:val="TableParagraph"/>
              <w:spacing w:before="21" w:line="100" w:lineRule="exact"/>
              <w:ind w:left="23" w:right="9"/>
              <w:rPr>
                <w:rFonts w:ascii="Arial MT"/>
                <w:noProof/>
                <w:color w:val="000000" w:themeColor="text1"/>
                <w:sz w:val="9"/>
              </w:rPr>
            </w:pPr>
            <w:r w:rsidRPr="00984D1E">
              <w:rPr>
                <w:rFonts w:ascii="Arial MT"/>
                <w:noProof/>
                <w:color w:val="000000" w:themeColor="text1"/>
                <w:sz w:val="9"/>
              </w:rPr>
              <w:t>4983.2</w:t>
            </w:r>
          </w:p>
        </w:tc>
        <w:tc>
          <w:tcPr>
            <w:tcW w:w="402" w:type="dxa"/>
          </w:tcPr>
          <w:p w14:paraId="721DB8DE" w14:textId="77777777" w:rsidR="00C254C2" w:rsidRPr="00984D1E" w:rsidRDefault="00B21731">
            <w:pPr>
              <w:pStyle w:val="TableParagraph"/>
              <w:spacing w:before="21" w:line="100" w:lineRule="exact"/>
              <w:ind w:right="48"/>
              <w:jc w:val="right"/>
              <w:rPr>
                <w:rFonts w:ascii="Arial MT"/>
                <w:noProof/>
                <w:color w:val="000000" w:themeColor="text1"/>
                <w:sz w:val="9"/>
              </w:rPr>
            </w:pPr>
            <w:r w:rsidRPr="00984D1E">
              <w:rPr>
                <w:rFonts w:ascii="Arial MT"/>
                <w:noProof/>
                <w:color w:val="000000" w:themeColor="text1"/>
                <w:sz w:val="9"/>
              </w:rPr>
              <w:t>0.0197</w:t>
            </w:r>
          </w:p>
        </w:tc>
        <w:tc>
          <w:tcPr>
            <w:tcW w:w="43" w:type="dxa"/>
          </w:tcPr>
          <w:p w14:paraId="794A15CE" w14:textId="77777777" w:rsidR="00C254C2" w:rsidRPr="00984D1E" w:rsidRDefault="00C254C2">
            <w:pPr>
              <w:pStyle w:val="TableParagraph"/>
              <w:jc w:val="left"/>
              <w:rPr>
                <w:noProof/>
                <w:color w:val="000000" w:themeColor="text1"/>
                <w:sz w:val="8"/>
              </w:rPr>
            </w:pPr>
          </w:p>
        </w:tc>
        <w:tc>
          <w:tcPr>
            <w:tcW w:w="257" w:type="dxa"/>
          </w:tcPr>
          <w:p w14:paraId="2A33751A" w14:textId="77777777" w:rsidR="00C254C2" w:rsidRPr="00984D1E" w:rsidRDefault="00B21731">
            <w:pPr>
              <w:pStyle w:val="TableParagraph"/>
              <w:spacing w:before="21" w:line="100" w:lineRule="exact"/>
              <w:ind w:left="35" w:right="26"/>
              <w:rPr>
                <w:rFonts w:ascii="Arial MT"/>
                <w:noProof/>
                <w:color w:val="000000" w:themeColor="text1"/>
                <w:sz w:val="9"/>
              </w:rPr>
            </w:pPr>
            <w:r w:rsidRPr="00984D1E">
              <w:rPr>
                <w:rFonts w:ascii="Arial MT"/>
                <w:noProof/>
                <w:color w:val="000000" w:themeColor="text1"/>
                <w:sz w:val="9"/>
              </w:rPr>
              <w:t>22</w:t>
            </w:r>
          </w:p>
        </w:tc>
        <w:tc>
          <w:tcPr>
            <w:tcW w:w="396" w:type="dxa"/>
          </w:tcPr>
          <w:p w14:paraId="13202444" w14:textId="77777777" w:rsidR="00C254C2" w:rsidRPr="00984D1E" w:rsidRDefault="00B21731">
            <w:pPr>
              <w:pStyle w:val="TableParagraph"/>
              <w:spacing w:before="21" w:line="100" w:lineRule="exact"/>
              <w:ind w:left="20" w:right="10"/>
              <w:rPr>
                <w:rFonts w:ascii="Arial MT"/>
                <w:noProof/>
                <w:color w:val="000000" w:themeColor="text1"/>
                <w:sz w:val="9"/>
              </w:rPr>
            </w:pPr>
            <w:r w:rsidRPr="00984D1E">
              <w:rPr>
                <w:rFonts w:ascii="Arial MT"/>
                <w:noProof/>
                <w:color w:val="000000" w:themeColor="text1"/>
                <w:sz w:val="9"/>
              </w:rPr>
              <w:t>130.42</w:t>
            </w:r>
          </w:p>
        </w:tc>
        <w:tc>
          <w:tcPr>
            <w:tcW w:w="441" w:type="dxa"/>
          </w:tcPr>
          <w:p w14:paraId="531BF28F" w14:textId="77777777" w:rsidR="00C254C2" w:rsidRPr="00984D1E" w:rsidRDefault="00B21731">
            <w:pPr>
              <w:pStyle w:val="TableParagraph"/>
              <w:spacing w:before="21" w:line="100" w:lineRule="exact"/>
              <w:ind w:left="32" w:right="26"/>
              <w:rPr>
                <w:rFonts w:ascii="Arial MT"/>
                <w:noProof/>
                <w:color w:val="000000" w:themeColor="text1"/>
                <w:sz w:val="9"/>
              </w:rPr>
            </w:pPr>
            <w:r w:rsidRPr="00984D1E">
              <w:rPr>
                <w:rFonts w:ascii="Arial MT"/>
                <w:noProof/>
                <w:color w:val="000000" w:themeColor="text1"/>
                <w:sz w:val="9"/>
              </w:rPr>
              <w:t>13111.0</w:t>
            </w:r>
          </w:p>
        </w:tc>
        <w:tc>
          <w:tcPr>
            <w:tcW w:w="389" w:type="dxa"/>
          </w:tcPr>
          <w:p w14:paraId="72353814" w14:textId="77777777" w:rsidR="00C254C2" w:rsidRPr="00984D1E" w:rsidRDefault="00B21731">
            <w:pPr>
              <w:pStyle w:val="TableParagraph"/>
              <w:spacing w:before="21" w:line="100" w:lineRule="exact"/>
              <w:ind w:left="21" w:right="20"/>
              <w:rPr>
                <w:rFonts w:ascii="Arial MT"/>
                <w:noProof/>
                <w:color w:val="000000" w:themeColor="text1"/>
                <w:sz w:val="9"/>
              </w:rPr>
            </w:pPr>
            <w:r w:rsidRPr="00984D1E">
              <w:rPr>
                <w:rFonts w:ascii="Arial MT"/>
                <w:noProof/>
                <w:color w:val="000000" w:themeColor="text1"/>
                <w:sz w:val="9"/>
              </w:rPr>
              <w:t>0.0412</w:t>
            </w:r>
          </w:p>
        </w:tc>
        <w:tc>
          <w:tcPr>
            <w:tcW w:w="43" w:type="dxa"/>
          </w:tcPr>
          <w:p w14:paraId="7EB55930" w14:textId="77777777" w:rsidR="00C254C2" w:rsidRPr="00984D1E" w:rsidRDefault="00C254C2">
            <w:pPr>
              <w:pStyle w:val="TableParagraph"/>
              <w:jc w:val="left"/>
              <w:rPr>
                <w:noProof/>
                <w:color w:val="000000" w:themeColor="text1"/>
                <w:sz w:val="8"/>
              </w:rPr>
            </w:pPr>
          </w:p>
        </w:tc>
        <w:tc>
          <w:tcPr>
            <w:tcW w:w="257" w:type="dxa"/>
          </w:tcPr>
          <w:p w14:paraId="0E2B8572" w14:textId="77777777" w:rsidR="00C254C2" w:rsidRPr="00984D1E" w:rsidRDefault="00C254C2">
            <w:pPr>
              <w:pStyle w:val="TableParagraph"/>
              <w:jc w:val="left"/>
              <w:rPr>
                <w:noProof/>
                <w:color w:val="000000" w:themeColor="text1"/>
                <w:sz w:val="8"/>
              </w:rPr>
            </w:pPr>
          </w:p>
        </w:tc>
        <w:tc>
          <w:tcPr>
            <w:tcW w:w="396" w:type="dxa"/>
          </w:tcPr>
          <w:p w14:paraId="36AB1565" w14:textId="77777777" w:rsidR="00C254C2" w:rsidRPr="00984D1E" w:rsidRDefault="00C254C2">
            <w:pPr>
              <w:pStyle w:val="TableParagraph"/>
              <w:jc w:val="left"/>
              <w:rPr>
                <w:noProof/>
                <w:color w:val="000000" w:themeColor="text1"/>
                <w:sz w:val="8"/>
              </w:rPr>
            </w:pPr>
          </w:p>
        </w:tc>
        <w:tc>
          <w:tcPr>
            <w:tcW w:w="831" w:type="dxa"/>
          </w:tcPr>
          <w:p w14:paraId="5C609942" w14:textId="77777777" w:rsidR="00C254C2" w:rsidRPr="00984D1E" w:rsidRDefault="00C254C2">
            <w:pPr>
              <w:pStyle w:val="TableParagraph"/>
              <w:jc w:val="left"/>
              <w:rPr>
                <w:noProof/>
                <w:color w:val="000000" w:themeColor="text1"/>
                <w:sz w:val="8"/>
              </w:rPr>
            </w:pPr>
          </w:p>
        </w:tc>
        <w:tc>
          <w:tcPr>
            <w:tcW w:w="96" w:type="dxa"/>
          </w:tcPr>
          <w:p w14:paraId="00E46374" w14:textId="77777777" w:rsidR="00C254C2" w:rsidRPr="00984D1E" w:rsidRDefault="00C254C2">
            <w:pPr>
              <w:pStyle w:val="TableParagraph"/>
              <w:jc w:val="left"/>
              <w:rPr>
                <w:noProof/>
                <w:color w:val="000000" w:themeColor="text1"/>
                <w:sz w:val="8"/>
              </w:rPr>
            </w:pPr>
          </w:p>
        </w:tc>
        <w:tc>
          <w:tcPr>
            <w:tcW w:w="263" w:type="dxa"/>
          </w:tcPr>
          <w:p w14:paraId="54C810E3" w14:textId="77777777" w:rsidR="00C254C2" w:rsidRPr="00984D1E" w:rsidRDefault="00C254C2">
            <w:pPr>
              <w:pStyle w:val="TableParagraph"/>
              <w:jc w:val="left"/>
              <w:rPr>
                <w:noProof/>
                <w:color w:val="000000" w:themeColor="text1"/>
                <w:sz w:val="8"/>
              </w:rPr>
            </w:pPr>
          </w:p>
        </w:tc>
        <w:tc>
          <w:tcPr>
            <w:tcW w:w="559" w:type="dxa"/>
          </w:tcPr>
          <w:p w14:paraId="1A3CB3B4" w14:textId="77777777" w:rsidR="00C254C2" w:rsidRPr="00984D1E" w:rsidRDefault="00C254C2">
            <w:pPr>
              <w:pStyle w:val="TableParagraph"/>
              <w:jc w:val="left"/>
              <w:rPr>
                <w:noProof/>
                <w:color w:val="000000" w:themeColor="text1"/>
                <w:sz w:val="8"/>
              </w:rPr>
            </w:pPr>
          </w:p>
        </w:tc>
        <w:tc>
          <w:tcPr>
            <w:tcW w:w="837" w:type="dxa"/>
          </w:tcPr>
          <w:p w14:paraId="25C6BA2A" w14:textId="77777777" w:rsidR="00C254C2" w:rsidRPr="00984D1E" w:rsidRDefault="00C254C2">
            <w:pPr>
              <w:pStyle w:val="TableParagraph"/>
              <w:jc w:val="left"/>
              <w:rPr>
                <w:noProof/>
                <w:color w:val="000000" w:themeColor="text1"/>
                <w:sz w:val="8"/>
              </w:rPr>
            </w:pPr>
          </w:p>
        </w:tc>
        <w:tc>
          <w:tcPr>
            <w:tcW w:w="44" w:type="dxa"/>
          </w:tcPr>
          <w:p w14:paraId="53E09275" w14:textId="77777777" w:rsidR="00C254C2" w:rsidRPr="00984D1E" w:rsidRDefault="00C254C2">
            <w:pPr>
              <w:pStyle w:val="TableParagraph"/>
              <w:jc w:val="left"/>
              <w:rPr>
                <w:noProof/>
                <w:color w:val="000000" w:themeColor="text1"/>
                <w:sz w:val="8"/>
              </w:rPr>
            </w:pPr>
          </w:p>
        </w:tc>
        <w:tc>
          <w:tcPr>
            <w:tcW w:w="263" w:type="dxa"/>
          </w:tcPr>
          <w:p w14:paraId="695F6AFE" w14:textId="77777777" w:rsidR="00C254C2" w:rsidRPr="00984D1E" w:rsidRDefault="00C254C2">
            <w:pPr>
              <w:pStyle w:val="TableParagraph"/>
              <w:jc w:val="left"/>
              <w:rPr>
                <w:noProof/>
                <w:color w:val="000000" w:themeColor="text1"/>
                <w:sz w:val="8"/>
              </w:rPr>
            </w:pPr>
          </w:p>
        </w:tc>
        <w:tc>
          <w:tcPr>
            <w:tcW w:w="559" w:type="dxa"/>
          </w:tcPr>
          <w:p w14:paraId="0C987FF9" w14:textId="77777777" w:rsidR="00C254C2" w:rsidRPr="00984D1E" w:rsidRDefault="00C254C2">
            <w:pPr>
              <w:pStyle w:val="TableParagraph"/>
              <w:jc w:val="left"/>
              <w:rPr>
                <w:noProof/>
                <w:color w:val="000000" w:themeColor="text1"/>
                <w:sz w:val="8"/>
              </w:rPr>
            </w:pPr>
          </w:p>
        </w:tc>
        <w:tc>
          <w:tcPr>
            <w:tcW w:w="837" w:type="dxa"/>
          </w:tcPr>
          <w:p w14:paraId="517223EF" w14:textId="77777777" w:rsidR="00C254C2" w:rsidRPr="00984D1E" w:rsidRDefault="00C254C2">
            <w:pPr>
              <w:pStyle w:val="TableParagraph"/>
              <w:jc w:val="left"/>
              <w:rPr>
                <w:noProof/>
                <w:color w:val="000000" w:themeColor="text1"/>
                <w:sz w:val="8"/>
              </w:rPr>
            </w:pPr>
          </w:p>
        </w:tc>
      </w:tr>
    </w:tbl>
    <w:p w14:paraId="0B8405E7" w14:textId="77777777" w:rsidR="00C254C2" w:rsidRPr="00984D1E" w:rsidRDefault="00C254C2">
      <w:pPr>
        <w:pStyle w:val="a3"/>
        <w:rPr>
          <w:rFonts w:ascii="Arial MT"/>
          <w:noProof/>
          <w:color w:val="000000" w:themeColor="text1"/>
          <w:sz w:val="10"/>
        </w:rPr>
      </w:pPr>
    </w:p>
    <w:p w14:paraId="62E32E28" w14:textId="77777777" w:rsidR="00C254C2" w:rsidRPr="00984D1E" w:rsidRDefault="00C254C2">
      <w:pPr>
        <w:pStyle w:val="a3"/>
        <w:rPr>
          <w:rFonts w:ascii="Arial MT"/>
          <w:noProof/>
          <w:color w:val="000000" w:themeColor="text1"/>
          <w:sz w:val="10"/>
        </w:rPr>
      </w:pPr>
    </w:p>
    <w:p w14:paraId="406E9A0F" w14:textId="77777777" w:rsidR="00C254C2" w:rsidRPr="00984D1E" w:rsidRDefault="00C254C2">
      <w:pPr>
        <w:pStyle w:val="a3"/>
        <w:rPr>
          <w:rFonts w:ascii="Arial MT"/>
          <w:noProof/>
          <w:color w:val="000000" w:themeColor="text1"/>
          <w:sz w:val="8"/>
        </w:rPr>
      </w:pPr>
    </w:p>
    <w:p w14:paraId="6E191002" w14:textId="3E9DB707" w:rsidR="00C254C2" w:rsidRPr="00984D1E" w:rsidRDefault="00B21731">
      <w:pPr>
        <w:pStyle w:val="a3"/>
        <w:spacing w:before="1"/>
        <w:ind w:left="2013" w:right="2340"/>
        <w:jc w:val="center"/>
        <w:rPr>
          <w:noProof/>
          <w:color w:val="000000" w:themeColor="text1"/>
        </w:rPr>
      </w:pPr>
      <w:r w:rsidRPr="00984D1E">
        <w:rPr>
          <w:noProof/>
          <w:color w:val="000000" w:themeColor="text1"/>
        </w:rPr>
        <w:t>Сурет 2.29 – 2.32 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vertAlign w:val="superscript"/>
        </w:rPr>
        <w:t>13</w:t>
      </w:r>
      <w:r w:rsidRPr="00984D1E">
        <w:rPr>
          <w:noProof/>
          <w:color w:val="000000" w:themeColor="text1"/>
        </w:rPr>
        <w:t>C спектрі</w:t>
      </w:r>
    </w:p>
    <w:p w14:paraId="5287FF68" w14:textId="77777777" w:rsidR="00C254C2" w:rsidRPr="00984D1E" w:rsidRDefault="00C254C2">
      <w:pPr>
        <w:jc w:val="center"/>
        <w:rPr>
          <w:noProof/>
          <w:color w:val="000000" w:themeColor="text1"/>
        </w:rPr>
        <w:sectPr w:rsidR="00C254C2" w:rsidRPr="00984D1E">
          <w:type w:val="continuous"/>
          <w:pgSz w:w="11910" w:h="16840"/>
          <w:pgMar w:top="1040" w:right="260" w:bottom="280" w:left="1580" w:header="720" w:footer="720" w:gutter="0"/>
          <w:cols w:space="720"/>
        </w:sectPr>
      </w:pPr>
    </w:p>
    <w:p w14:paraId="465E1B29" w14:textId="77777777" w:rsidR="00C254C2" w:rsidRPr="00984D1E" w:rsidRDefault="00CB66C5">
      <w:pPr>
        <w:spacing w:before="71"/>
        <w:ind w:left="563"/>
        <w:rPr>
          <w:rFonts w:ascii="Arial MT"/>
          <w:noProof/>
          <w:color w:val="000000" w:themeColor="text1"/>
          <w:sz w:val="15"/>
        </w:rPr>
      </w:pPr>
      <w:r>
        <w:rPr>
          <w:noProof/>
          <w:color w:val="000000" w:themeColor="text1"/>
        </w:rPr>
        <w:lastRenderedPageBreak/>
        <w:pict w14:anchorId="7BC89555">
          <v:group id="_x0000_s13203" style="position:absolute;left:0;text-align:left;margin-left:118.75pt;margin-top:2.2pt;width:436.95pt;height:267.85pt;z-index:-251227136;mso-position-horizontal-relative:page" coordorigin="2375,44" coordsize="8739,5357">
            <v:line id="_x0000_s13270" style="position:absolute" from="2413,44" to="2413,5401" strokecolor="silver" strokeweight=".16567mm"/>
            <v:line id="_x0000_s13269" style="position:absolute" from="2404,44" to="2404,5401" strokecolor="silver" strokeweight=".16567mm"/>
            <v:line id="_x0000_s13268" style="position:absolute" from="2394,44" to="2394,5401" strokecolor="silver" strokeweight=".16567mm"/>
            <v:line id="_x0000_s13267" style="position:absolute" from="2413,5019" to="2394,5019" strokeweight=".16403mm"/>
            <v:line id="_x0000_s13266" style="position:absolute" from="2413,5140" to="2394,5140" strokeweight=".16403mm"/>
            <v:line id="_x0000_s13265" style="position:absolute" from="2413,5261" to="2394,5261" strokeweight=".16403mm"/>
            <v:line id="_x0000_s13264" style="position:absolute" from="2413,4908" to="2375,4908" strokeweight=".16403mm"/>
            <v:line id="_x0000_s13263" style="position:absolute" from="2413,4787" to="2394,4787" strokeweight=".16403mm"/>
            <v:line id="_x0000_s13262" style="position:absolute" from="2413,4666" to="2394,4666" strokeweight=".16403mm"/>
            <v:line id="_x0000_s13261" style="position:absolute" from="2413,4545" to="2394,4545" strokeweight=".16403mm"/>
            <v:line id="_x0000_s13260" style="position:absolute" from="2413,4434" to="2375,4434" strokeweight=".16403mm"/>
            <v:line id="_x0000_s13259" style="position:absolute" from="2413,4313" to="2394,4313" strokeweight=".16403mm"/>
            <v:line id="_x0000_s13258" style="position:absolute" from="2413,4192" to="2394,4192" strokeweight=".16403mm"/>
            <v:line id="_x0000_s13257" style="position:absolute" from="2413,4071" to="2394,4071" strokeweight=".16403mm"/>
            <v:line id="_x0000_s13256" style="position:absolute" from="2413,3959" to="2375,3959" strokeweight=".16403mm"/>
            <v:line id="_x0000_s13255" style="position:absolute" from="2413,3838" to="2394,3838" strokeweight=".16403mm"/>
            <v:line id="_x0000_s13254" style="position:absolute" from="2413,3718" to="2394,3718" strokeweight=".16403mm"/>
            <v:line id="_x0000_s13253" style="position:absolute" from="2413,3597" to="2394,3597" strokeweight=".16403mm"/>
            <v:line id="_x0000_s13252" style="position:absolute" from="2413,3485" to="2375,3485" strokeweight=".16403mm"/>
            <v:line id="_x0000_s13251" style="position:absolute" from="2413,3364" to="2394,3364" strokeweight=".16403mm"/>
            <v:line id="_x0000_s13250" style="position:absolute" from="2413,3243" to="2394,3243" strokeweight=".16403mm"/>
            <v:line id="_x0000_s13249" style="position:absolute" from="2413,3122" to="2394,3122" strokeweight=".16403mm"/>
            <v:line id="_x0000_s13248" style="position:absolute" from="2413,3011" to="2375,3011" strokeweight=".16403mm"/>
            <v:line id="_x0000_s13247" style="position:absolute" from="2413,2890" to="2394,2890" strokeweight=".16403mm"/>
            <v:line id="_x0000_s13246" style="position:absolute" from="2413,2769" to="2394,2769" strokeweight=".16403mm"/>
            <v:line id="_x0000_s13245" style="position:absolute" from="2413,2648" to="2394,2648" strokeweight=".16403mm"/>
            <v:line id="_x0000_s13244" style="position:absolute" from="2413,2537" to="2375,2537" strokeweight=".16403mm"/>
            <v:line id="_x0000_s13243" style="position:absolute" from="2413,2416" to="2394,2416" strokeweight=".16403mm"/>
            <v:line id="_x0000_s13242" style="position:absolute" from="2413,2295" to="2394,2295" strokeweight=".16403mm"/>
            <v:line id="_x0000_s13241" style="position:absolute" from="2413,2174" to="2394,2174" strokeweight=".16403mm"/>
            <v:line id="_x0000_s13240" style="position:absolute" from="2413,2062" to="2375,2062" strokeweight=".16403mm"/>
            <v:line id="_x0000_s13239" style="position:absolute" from="2413,1941" to="2394,1941" strokeweight=".16403mm"/>
            <v:line id="_x0000_s13238" style="position:absolute" from="2413,1820" to="2394,1820" strokeweight=".16403mm"/>
            <v:line id="_x0000_s13237" style="position:absolute" from="2413,1700" to="2394,1700" strokeweight=".16403mm"/>
            <v:line id="_x0000_s13236" style="position:absolute" from="2413,1588" to="2375,1588" strokeweight=".16403mm"/>
            <v:line id="_x0000_s13235" style="position:absolute" from="2413,1467" to="2394,1467" strokeweight=".16403mm"/>
            <v:line id="_x0000_s13234" style="position:absolute" from="2413,1346" to="2394,1346" strokeweight=".16403mm"/>
            <v:line id="_x0000_s13233" style="position:absolute" from="2413,1225" to="2394,1225" strokeweight=".16403mm"/>
            <v:line id="_x0000_s13232" style="position:absolute" from="2413,1114" to="2375,1114" strokeweight=".16403mm"/>
            <v:line id="_x0000_s13231" style="position:absolute" from="2413,993" to="2394,993" strokeweight=".16403mm"/>
            <v:line id="_x0000_s13230" style="position:absolute" from="2413,872" to="2394,872" strokeweight=".16403mm"/>
            <v:line id="_x0000_s13229" style="position:absolute" from="2413,751" to="2394,751" strokeweight=".16403mm"/>
            <v:line id="_x0000_s13228" style="position:absolute" from="2413,639" to="2375,639" strokeweight=".16403mm"/>
            <v:line id="_x0000_s13227" style="position:absolute" from="2413,519" to="2394,519" strokeweight=".16403mm"/>
            <v:line id="_x0000_s13226" style="position:absolute" from="2413,398" to="2394,398" strokeweight=".16403mm"/>
            <v:line id="_x0000_s13225" style="position:absolute" from="2413,277" to="2394,277" strokeweight=".16403mm"/>
            <v:line id="_x0000_s13224" style="position:absolute" from="2413,165" to="2375,165" strokeweight=".16403mm"/>
            <v:line id="_x0000_s13223" style="position:absolute" from="2394,5373" to="11110,5373" strokecolor="silver" strokeweight=".16403mm"/>
            <v:line id="_x0000_s13222" style="position:absolute" from="2394,5382" to="11110,5382" strokecolor="silver" strokeweight=".16403mm"/>
            <v:line id="_x0000_s13221" style="position:absolute" from="2394,5391" to="11110,5391" strokecolor="silver" strokeweight=".16403mm"/>
            <v:line id="_x0000_s13220" style="position:absolute" from="11105,5377" to="11114,5377" strokeweight=".16403mm"/>
            <v:line id="_x0000_s13219" style="position:absolute" from="10865,5373" to="10865,5401" strokeweight=".16567mm"/>
            <v:shape id="_x0000_s13218" style="position:absolute;left:9893;top:5377;width:733;height:2" coordorigin="9893,5377" coordsize="733,0" o:spt="100" adj="0,,0" path="m10616,5377r10,m10372,5377r10,m10138,5377r9,m9893,5377r10,e" filled="f" strokeweight=".16403mm">
              <v:stroke joinstyle="round"/>
              <v:formulas/>
              <v:path arrowok="t" o:connecttype="segments"/>
            </v:shape>
            <v:line id="_x0000_s13217" style="position:absolute" from="9654,5373" to="9654,5401" strokeweight=".16567mm"/>
            <v:shape id="_x0000_s13216" style="position:absolute;left:8681;top:5377;width:733;height:2" coordorigin="8682,5377" coordsize="733,0" o:spt="100" adj="0,,0" path="m9405,5377r9,m9170,5377r10,m8926,5377r9,m8682,5377r9,e" filled="f" strokeweight=".16403mm">
              <v:stroke joinstyle="round"/>
              <v:formulas/>
              <v:path arrowok="t" o:connecttype="segments"/>
            </v:shape>
            <v:line id="_x0000_s13215" style="position:absolute" from="8452,5373" to="8452,5401" strokeweight=".16567mm"/>
            <v:shape id="_x0000_s13214" style="position:absolute;left:7479;top:5377;width:733;height:2" coordorigin="7480,5377" coordsize="733,0" o:spt="100" adj="0,,0" path="m8203,5377r9,m7959,5377r9,m7715,5377r9,m7480,5377r9,e" filled="f" strokeweight=".16403mm">
              <v:stroke joinstyle="round"/>
              <v:formulas/>
              <v:path arrowok="t" o:connecttype="segments"/>
            </v:shape>
            <v:line id="_x0000_s13213" style="position:absolute" from="7240,5373" to="7240,5401" strokeweight=".16567mm"/>
            <v:shape id="_x0000_s13212" style="position:absolute;left:6268;top:5377;width:733;height:2" coordorigin="6268,5377" coordsize="733,0" o:spt="100" adj="0,,0" path="m6991,5377r10,m6747,5377r10,m6512,5377r10,m6268,5377r10,e" filled="f" strokeweight=".16403mm">
              <v:stroke joinstyle="round"/>
              <v:formulas/>
              <v:path arrowok="t" o:connecttype="segments"/>
            </v:shape>
            <v:line id="_x0000_s13211" style="position:absolute" from="6029,5373" to="6029,5401" strokeweight=".16567mm"/>
            <v:shape id="_x0000_s13210" style="position:absolute;left:5056;top:5377;width:742;height:2" coordorigin="5057,5377" coordsize="742,0" o:spt="100" adj="0,,0" path="m5789,5377r10,m5545,5377r9,m5301,5377r9,m5057,5377r9,e" filled="f" strokeweight=".16403mm">
              <v:stroke joinstyle="round"/>
              <v:formulas/>
              <v:path arrowok="t" o:connecttype="segments"/>
            </v:shape>
            <v:line id="_x0000_s13209" style="position:absolute" from="4827,5373" to="4827,5401" strokeweight=".16567mm"/>
            <v:shape id="_x0000_s13208" style="position:absolute;left:3854;top:5377;width:733;height:2" coordorigin="3855,5377" coordsize="733,0" o:spt="100" adj="0,,0" path="m4578,5377r9,m4334,5377r9,m4099,5377r9,m3855,5377r9,e" filled="f" strokeweight=".16403mm">
              <v:stroke joinstyle="round"/>
              <v:formulas/>
              <v:path arrowok="t" o:connecttype="segments"/>
            </v:shape>
            <v:line id="_x0000_s13207" style="position:absolute" from="3615,5373" to="3615,5401" strokeweight=".16567mm"/>
            <v:shape id="_x0000_s13206" style="position:absolute;left:2643;top:5377;width:733;height:2" coordorigin="2643,5377" coordsize="733,0" o:spt="100" adj="0,,0" path="m3366,5377r10,m3131,5377r10,m2887,5377r10,m2643,5377r9,e" filled="f" strokeweight=".16403mm">
              <v:stroke joinstyle="round"/>
              <v:formulas/>
              <v:path arrowok="t" o:connecttype="segments"/>
            </v:shape>
            <v:line id="_x0000_s13205" style="position:absolute" from="2413,5373" to="2413,5400" strokeweight=".16567mm"/>
            <v:shape id="_x0000_s13204" type="#_x0000_t202" style="position:absolute;left:2441;top:82;width:1492;height:125" filled="f" stroked="f">
              <v:textbox inset="0,0,0,0">
                <w:txbxContent>
                  <w:p w14:paraId="1F79A7B3" w14:textId="77777777" w:rsidR="00CB66C5" w:rsidRDefault="00CB66C5">
                    <w:pPr>
                      <w:spacing w:line="124" w:lineRule="exact"/>
                      <w:rPr>
                        <w:rFonts w:ascii="Arial MT" w:hAnsi="Arial MT"/>
                        <w:sz w:val="11"/>
                      </w:rPr>
                    </w:pPr>
                    <w:r>
                      <w:rPr>
                        <w:rFonts w:ascii="Arial MT" w:hAnsi="Arial MT"/>
                        <w:spacing w:val="-7"/>
                        <w:sz w:val="11"/>
                      </w:rPr>
                      <w:t>****Wed</w:t>
                    </w:r>
                    <w:r>
                      <w:rPr>
                        <w:rFonts w:ascii="Arial MT" w:hAnsi="Arial MT"/>
                        <w:spacing w:val="-19"/>
                        <w:sz w:val="11"/>
                      </w:rPr>
                      <w:t xml:space="preserve"> </w:t>
                    </w:r>
                    <w:r>
                      <w:rPr>
                        <w:rFonts w:ascii="Arial MT" w:hAnsi="Arial MT"/>
                        <w:spacing w:val="-6"/>
                        <w:sz w:val="11"/>
                      </w:rPr>
                      <w:t>Mar</w:t>
                    </w:r>
                    <w:r>
                      <w:rPr>
                        <w:rFonts w:ascii="Arial MT" w:hAnsi="Arial MT"/>
                        <w:spacing w:val="-12"/>
                        <w:sz w:val="11"/>
                      </w:rPr>
                      <w:t xml:space="preserve"> </w:t>
                    </w:r>
                    <w:r>
                      <w:rPr>
                        <w:rFonts w:ascii="Arial MT" w:hAnsi="Arial MT"/>
                        <w:spacing w:val="-6"/>
                        <w:sz w:val="11"/>
                      </w:rPr>
                      <w:t>27</w:t>
                    </w:r>
                    <w:r>
                      <w:rPr>
                        <w:rFonts w:ascii="Arial MT" w:hAnsi="Arial MT"/>
                        <w:spacing w:val="-19"/>
                        <w:sz w:val="11"/>
                      </w:rPr>
                      <w:t xml:space="preserve"> </w:t>
                    </w:r>
                    <w:r>
                      <w:rPr>
                        <w:rFonts w:ascii="Arial MT" w:hAnsi="Arial MT"/>
                        <w:spacing w:val="-6"/>
                        <w:sz w:val="11"/>
                      </w:rPr>
                      <w:t>15:13:33</w:t>
                    </w:r>
                    <w:r>
                      <w:rPr>
                        <w:rFonts w:ascii="Arial MT" w:hAnsi="Arial MT"/>
                        <w:spacing w:val="-19"/>
                        <w:sz w:val="11"/>
                      </w:rPr>
                      <w:t xml:space="preserve"> </w:t>
                    </w:r>
                    <w:r>
                      <w:rPr>
                        <w:rFonts w:ascii="Arial MT" w:hAnsi="Arial MT"/>
                        <w:spacing w:val="-6"/>
                        <w:sz w:val="11"/>
                      </w:rPr>
                      <w:t>2019</w:t>
                    </w:r>
                    <w:r>
                      <w:rPr>
                        <w:rFonts w:ascii="Arial MT" w:hAnsi="Arial MT"/>
                        <w:spacing w:val="-19"/>
                        <w:sz w:val="11"/>
                      </w:rPr>
                      <w:t xml:space="preserve"> </w:t>
                    </w:r>
                    <w:r>
                      <w:rPr>
                        <w:rFonts w:ascii="Arial MT" w:hAnsi="Arial MT"/>
                        <w:spacing w:val="-6"/>
                        <w:sz w:val="11"/>
                      </w:rPr>
                      <w:t>№8</w:t>
                    </w:r>
                  </w:p>
                </w:txbxContent>
              </v:textbox>
            </v:shape>
            <w10:wrap anchorx="page"/>
          </v:group>
        </w:pict>
      </w:r>
      <w:r w:rsidR="00B21731" w:rsidRPr="00984D1E">
        <w:rPr>
          <w:rFonts w:ascii="Arial MT"/>
          <w:noProof/>
          <w:color w:val="000000" w:themeColor="text1"/>
          <w:sz w:val="15"/>
        </w:rPr>
        <w:t>1,1</w:t>
      </w:r>
    </w:p>
    <w:p w14:paraId="2344E0B1" w14:textId="77777777" w:rsidR="00C254C2" w:rsidRPr="00984D1E" w:rsidRDefault="00C254C2">
      <w:pPr>
        <w:pStyle w:val="a3"/>
        <w:rPr>
          <w:rFonts w:ascii="Arial MT"/>
          <w:noProof/>
          <w:color w:val="000000" w:themeColor="text1"/>
          <w:sz w:val="18"/>
        </w:rPr>
      </w:pPr>
    </w:p>
    <w:p w14:paraId="246CB640" w14:textId="77777777" w:rsidR="00C254C2" w:rsidRPr="00984D1E" w:rsidRDefault="00B21731">
      <w:pPr>
        <w:spacing w:before="95"/>
        <w:ind w:left="563"/>
        <w:rPr>
          <w:rFonts w:ascii="Arial MT"/>
          <w:noProof/>
          <w:color w:val="000000" w:themeColor="text1"/>
          <w:sz w:val="15"/>
        </w:rPr>
      </w:pPr>
      <w:r w:rsidRPr="00984D1E">
        <w:rPr>
          <w:rFonts w:ascii="Arial MT"/>
          <w:noProof/>
          <w:color w:val="000000" w:themeColor="text1"/>
          <w:sz w:val="15"/>
        </w:rPr>
        <w:t>1,0</w:t>
      </w:r>
    </w:p>
    <w:p w14:paraId="799887D1" w14:textId="77777777" w:rsidR="00C254C2" w:rsidRPr="00984D1E" w:rsidRDefault="00C254C2">
      <w:pPr>
        <w:pStyle w:val="a3"/>
        <w:rPr>
          <w:rFonts w:ascii="Arial MT"/>
          <w:noProof/>
          <w:color w:val="000000" w:themeColor="text1"/>
          <w:sz w:val="18"/>
        </w:rPr>
      </w:pPr>
    </w:p>
    <w:p w14:paraId="6B9F6392" w14:textId="77777777" w:rsidR="00C254C2" w:rsidRPr="00984D1E" w:rsidRDefault="00CB66C5">
      <w:pPr>
        <w:spacing w:before="94" w:after="11"/>
        <w:ind w:left="563"/>
        <w:rPr>
          <w:rFonts w:ascii="Arial MT"/>
          <w:noProof/>
          <w:color w:val="000000" w:themeColor="text1"/>
          <w:sz w:val="15"/>
        </w:rPr>
      </w:pPr>
      <w:r>
        <w:rPr>
          <w:noProof/>
          <w:color w:val="000000" w:themeColor="text1"/>
        </w:rPr>
        <w:pict w14:anchorId="5915EA5E">
          <v:line id="_x0000_s13202" style="position:absolute;left:0;text-align:left;z-index:-251238400;mso-position-horizontal-relative:page" from="453.1pt,21.95pt" to="453.1pt,16.85pt" strokeweight=".16567mm">
            <w10:wrap anchorx="page"/>
          </v:line>
        </w:pict>
      </w:r>
      <w:r>
        <w:rPr>
          <w:noProof/>
          <w:color w:val="000000" w:themeColor="text1"/>
        </w:rPr>
        <w:pict w14:anchorId="38CD082B">
          <v:shape id="_x0000_s13201" type="#_x0000_t202" style="position:absolute;left:0;text-align:left;margin-left:453.1pt;margin-top:-2.15pt;width:8.3pt;height:17.2pt;z-index:251020288;mso-position-horizontal-relative:page" filled="f" stroked="f">
            <v:textbox style="layout-flow:vertical;mso-layout-flow-alt:bottom-to-top" inset="0,0,0,0">
              <w:txbxContent>
                <w:p w14:paraId="7A95C0D6" w14:textId="77777777" w:rsidR="00CB66C5" w:rsidRDefault="00CB66C5">
                  <w:pPr>
                    <w:spacing w:before="19"/>
                    <w:ind w:left="20"/>
                    <w:rPr>
                      <w:rFonts w:ascii="Arial MT"/>
                      <w:sz w:val="11"/>
                    </w:rPr>
                  </w:pPr>
                  <w:r>
                    <w:rPr>
                      <w:rFonts w:ascii="Arial MT"/>
                      <w:spacing w:val="-4"/>
                      <w:sz w:val="11"/>
                    </w:rPr>
                    <w:t>1242,6</w:t>
                  </w:r>
                </w:p>
              </w:txbxContent>
            </v:textbox>
            <w10:wrap anchorx="page"/>
          </v:shape>
        </w:pict>
      </w:r>
      <w:r w:rsidR="00B21731" w:rsidRPr="00984D1E">
        <w:rPr>
          <w:rFonts w:ascii="Arial MT"/>
          <w:noProof/>
          <w:color w:val="000000" w:themeColor="text1"/>
          <w:sz w:val="15"/>
        </w:rPr>
        <w:t>0,9</w:t>
      </w:r>
    </w:p>
    <w:p w14:paraId="29FF7B54" w14:textId="77777777" w:rsidR="00C254C2" w:rsidRPr="00984D1E" w:rsidRDefault="00C254C2">
      <w:pPr>
        <w:pStyle w:val="a3"/>
        <w:spacing w:before="6"/>
        <w:rPr>
          <w:rFonts w:ascii="Arial MT"/>
          <w:noProof/>
          <w:color w:val="000000" w:themeColor="text1"/>
          <w:sz w:val="11"/>
        </w:rPr>
      </w:pPr>
    </w:p>
    <w:p w14:paraId="492B1072" w14:textId="77777777" w:rsidR="00C254C2" w:rsidRPr="00984D1E" w:rsidRDefault="00CB66C5">
      <w:pPr>
        <w:spacing w:before="94"/>
        <w:ind w:left="563"/>
        <w:rPr>
          <w:rFonts w:ascii="Arial MT"/>
          <w:noProof/>
          <w:color w:val="000000" w:themeColor="text1"/>
          <w:sz w:val="15"/>
        </w:rPr>
      </w:pPr>
      <w:r>
        <w:rPr>
          <w:noProof/>
          <w:color w:val="000000" w:themeColor="text1"/>
        </w:rPr>
        <w:pict w14:anchorId="2EFF5990">
          <v:line id="_x0000_s13198" style="position:absolute;left:0;text-align:left;z-index:-251234304;mso-position-horizontal-relative:page" from="391.6pt,31.25pt" to="391.6pt,26.6pt" strokeweight=".16567mm">
            <w10:wrap anchorx="page"/>
          </v:line>
        </w:pict>
      </w:r>
      <w:r>
        <w:rPr>
          <w:noProof/>
          <w:color w:val="000000" w:themeColor="text1"/>
        </w:rPr>
        <w:pict w14:anchorId="151BAE79">
          <v:shape id="_x0000_s13197" type="#_x0000_t202" style="position:absolute;left:0;text-align:left;margin-left:391.6pt;margin-top:7.65pt;width:8.3pt;height:17.2pt;z-index:251015168;mso-position-horizontal-relative:page" filled="f" stroked="f">
            <v:textbox style="layout-flow:vertical;mso-layout-flow-alt:bottom-to-top" inset="0,0,0,0">
              <w:txbxContent>
                <w:p w14:paraId="38B7CAAE" w14:textId="77777777" w:rsidR="00CB66C5" w:rsidRDefault="00CB66C5">
                  <w:pPr>
                    <w:spacing w:before="19"/>
                    <w:ind w:left="20"/>
                    <w:rPr>
                      <w:rFonts w:ascii="Arial MT"/>
                      <w:sz w:val="11"/>
                    </w:rPr>
                  </w:pPr>
                  <w:r>
                    <w:rPr>
                      <w:rFonts w:ascii="Arial MT"/>
                      <w:spacing w:val="-4"/>
                      <w:sz w:val="11"/>
                    </w:rPr>
                    <w:t>1751,7</w:t>
                  </w:r>
                </w:p>
              </w:txbxContent>
            </v:textbox>
            <w10:wrap anchorx="page"/>
          </v:shape>
        </w:pict>
      </w:r>
      <w:r>
        <w:rPr>
          <w:noProof/>
          <w:color w:val="000000" w:themeColor="text1"/>
        </w:rPr>
        <w:pict w14:anchorId="62012488">
          <v:shape id="_x0000_s13196" type="#_x0000_t202" style="position:absolute;left:0;text-align:left;margin-left:475.2pt;margin-top:16.45pt;width:8.3pt;height:17.2pt;z-index:251023360;mso-position-horizontal-relative:page" filled="f" stroked="f">
            <v:textbox style="layout-flow:vertical;mso-layout-flow-alt:bottom-to-top" inset="0,0,0,0">
              <w:txbxContent>
                <w:p w14:paraId="2CD662A6" w14:textId="77777777" w:rsidR="00CB66C5" w:rsidRDefault="00CB66C5">
                  <w:pPr>
                    <w:spacing w:before="19"/>
                    <w:ind w:left="20"/>
                    <w:rPr>
                      <w:rFonts w:ascii="Arial MT"/>
                      <w:sz w:val="11"/>
                    </w:rPr>
                  </w:pPr>
                  <w:r>
                    <w:rPr>
                      <w:rFonts w:ascii="Arial MT"/>
                      <w:spacing w:val="-4"/>
                      <w:sz w:val="11"/>
                    </w:rPr>
                    <w:t>1058,6</w:t>
                  </w:r>
                </w:p>
              </w:txbxContent>
            </v:textbox>
            <w10:wrap anchorx="page"/>
          </v:shape>
        </w:pict>
      </w:r>
      <w:r w:rsidR="00B21731" w:rsidRPr="00984D1E">
        <w:rPr>
          <w:rFonts w:ascii="Arial MT"/>
          <w:noProof/>
          <w:color w:val="000000" w:themeColor="text1"/>
          <w:sz w:val="15"/>
        </w:rPr>
        <w:t>0,8</w:t>
      </w:r>
    </w:p>
    <w:p w14:paraId="1422B178" w14:textId="77777777" w:rsidR="00C254C2" w:rsidRPr="00984D1E" w:rsidRDefault="00CB66C5">
      <w:pPr>
        <w:pStyle w:val="a3"/>
        <w:spacing w:before="5"/>
        <w:rPr>
          <w:rFonts w:ascii="Arial MT"/>
          <w:noProof/>
          <w:color w:val="000000" w:themeColor="text1"/>
          <w:sz w:val="14"/>
        </w:rPr>
      </w:pPr>
      <w:r>
        <w:rPr>
          <w:noProof/>
          <w:color w:val="000000" w:themeColor="text1"/>
        </w:rPr>
        <w:pict w14:anchorId="60E367AC">
          <v:line id="_x0000_s13195" style="position:absolute;z-index:-250693632;mso-wrap-distance-left:0;mso-wrap-distance-right:0;mso-position-horizontal-relative:page" from="391.6pt,13.3pt" to="392.05pt,10.55pt" strokeweight=".16561mm">
            <w10:wrap type="topAndBottom" anchorx="page"/>
          </v:line>
        </w:pict>
      </w:r>
    </w:p>
    <w:p w14:paraId="11FF0A16" w14:textId="77777777" w:rsidR="00C254C2" w:rsidRPr="00984D1E" w:rsidRDefault="00B21731">
      <w:pPr>
        <w:spacing w:before="2"/>
        <w:ind w:left="563"/>
        <w:rPr>
          <w:rFonts w:ascii="Arial MT"/>
          <w:noProof/>
          <w:color w:val="000000" w:themeColor="text1"/>
          <w:sz w:val="15"/>
        </w:rPr>
      </w:pPr>
      <w:r w:rsidRPr="00984D1E">
        <w:rPr>
          <w:rFonts w:ascii="Arial MT"/>
          <w:noProof/>
          <w:color w:val="000000" w:themeColor="text1"/>
          <w:sz w:val="15"/>
        </w:rPr>
        <w:t>0,7</w:t>
      </w:r>
    </w:p>
    <w:p w14:paraId="00329808" w14:textId="77777777" w:rsidR="00C254C2" w:rsidRPr="00984D1E" w:rsidRDefault="00C254C2">
      <w:pPr>
        <w:pStyle w:val="a3"/>
        <w:rPr>
          <w:rFonts w:ascii="Arial MT"/>
          <w:noProof/>
          <w:color w:val="000000" w:themeColor="text1"/>
          <w:sz w:val="18"/>
        </w:rPr>
      </w:pPr>
    </w:p>
    <w:p w14:paraId="2FFF1A90" w14:textId="77777777" w:rsidR="00C254C2" w:rsidRPr="00984D1E" w:rsidRDefault="00CB66C5">
      <w:pPr>
        <w:spacing w:before="94"/>
        <w:ind w:left="563"/>
        <w:rPr>
          <w:rFonts w:ascii="Arial MT"/>
          <w:noProof/>
          <w:color w:val="000000" w:themeColor="text1"/>
          <w:sz w:val="15"/>
        </w:rPr>
      </w:pPr>
      <w:r>
        <w:rPr>
          <w:noProof/>
          <w:color w:val="000000" w:themeColor="text1"/>
        </w:rPr>
        <w:pict w14:anchorId="0F0D0B67">
          <v:line id="_x0000_s13194" style="position:absolute;left:0;text-align:left;z-index:-251241472;mso-position-horizontal-relative:page" from="475.2pt,-6.85pt" to="475.2pt,-11.95pt" strokeweight=".16567mm">
            <w10:wrap anchorx="page"/>
          </v:line>
        </w:pict>
      </w:r>
      <w:r>
        <w:rPr>
          <w:noProof/>
          <w:color w:val="000000" w:themeColor="text1"/>
        </w:rPr>
        <w:pict w14:anchorId="027B20B3">
          <v:line id="_x0000_s13193" style="position:absolute;left:0;text-align:left;z-index:-251240448;mso-position-horizontal-relative:page" from="475.2pt,-11.95pt" to="475.65pt,-14.75pt" strokeweight=".16561mm">
            <w10:wrap anchorx="page"/>
          </v:line>
        </w:pict>
      </w:r>
      <w:r>
        <w:rPr>
          <w:noProof/>
          <w:color w:val="000000" w:themeColor="text1"/>
        </w:rPr>
        <w:pict w14:anchorId="48A221EF">
          <v:shape id="_x0000_s13192" type="#_x0000_t202" style="position:absolute;left:0;text-align:left;margin-left:87.95pt;margin-top:1.8pt;width:10.4pt;height:36.85pt;z-index:251001856;mso-position-horizontal-relative:page" filled="f" stroked="f">
            <v:textbox style="layout-flow:vertical;mso-layout-flow-alt:bottom-to-top" inset="0,0,0,0">
              <w:txbxContent>
                <w:p w14:paraId="263E8D16" w14:textId="77777777" w:rsidR="00CB66C5" w:rsidRDefault="00CB66C5">
                  <w:pPr>
                    <w:spacing w:before="15"/>
                    <w:ind w:left="20"/>
                    <w:rPr>
                      <w:rFonts w:ascii="Arial MT"/>
                      <w:sz w:val="15"/>
                    </w:rPr>
                  </w:pPr>
                  <w:r>
                    <w:rPr>
                      <w:rFonts w:ascii="Arial MT"/>
                      <w:spacing w:val="-10"/>
                      <w:sz w:val="15"/>
                    </w:rPr>
                    <w:t>Absorbance</w:t>
                  </w:r>
                </w:p>
              </w:txbxContent>
            </v:textbox>
            <w10:wrap anchorx="page"/>
          </v:shape>
        </w:pict>
      </w:r>
      <w:r w:rsidR="00B21731" w:rsidRPr="00984D1E">
        <w:rPr>
          <w:rFonts w:ascii="Arial MT"/>
          <w:noProof/>
          <w:color w:val="000000" w:themeColor="text1"/>
          <w:sz w:val="15"/>
        </w:rPr>
        <w:t>0,6</w:t>
      </w:r>
    </w:p>
    <w:p w14:paraId="68AACDDE" w14:textId="77777777" w:rsidR="00C254C2" w:rsidRPr="00984D1E" w:rsidRDefault="00C254C2">
      <w:pPr>
        <w:pStyle w:val="a3"/>
        <w:spacing w:before="1"/>
        <w:rPr>
          <w:rFonts w:ascii="Arial MT"/>
          <w:noProof/>
          <w:color w:val="000000" w:themeColor="text1"/>
          <w:sz w:val="18"/>
        </w:rPr>
      </w:pPr>
    </w:p>
    <w:p w14:paraId="7BA8B7C7" w14:textId="77777777" w:rsidR="00C254C2" w:rsidRPr="00984D1E" w:rsidRDefault="00CB66C5">
      <w:pPr>
        <w:spacing w:before="94"/>
        <w:ind w:left="563"/>
        <w:rPr>
          <w:rFonts w:ascii="Arial MT"/>
          <w:noProof/>
          <w:color w:val="000000" w:themeColor="text1"/>
          <w:sz w:val="15"/>
        </w:rPr>
      </w:pPr>
      <w:r>
        <w:rPr>
          <w:noProof/>
          <w:color w:val="000000" w:themeColor="text1"/>
        </w:rPr>
        <w:pict w14:anchorId="0EFC9C6E">
          <v:line id="_x0000_s13191" style="position:absolute;left:0;text-align:left;z-index:-251246592;mso-position-horizontal-relative:page" from="511.8pt,28.95pt" to="511.8pt,25.25pt" strokeweight=".16567mm">
            <w10:wrap anchorx="page"/>
          </v:line>
        </w:pict>
      </w:r>
      <w:r>
        <w:rPr>
          <w:noProof/>
          <w:color w:val="000000" w:themeColor="text1"/>
        </w:rPr>
        <w:pict w14:anchorId="0C09E0D6">
          <v:line id="_x0000_s13190" style="position:absolute;left:0;text-align:left;z-index:-251232256;mso-position-horizontal-relative:page" from="298.6pt,32.65pt" to="299.1pt,29.85pt" strokeweight=".16561mm">
            <w10:wrap anchorx="page"/>
          </v:line>
        </w:pict>
      </w:r>
      <w:r>
        <w:rPr>
          <w:noProof/>
          <w:color w:val="000000" w:themeColor="text1"/>
        </w:rPr>
        <w:pict w14:anchorId="7203200C">
          <v:shape id="_x0000_s13189" type="#_x0000_t202" style="position:absolute;left:0;text-align:left;margin-left:298.6pt;margin-top:13.7pt;width:8.3pt;height:17.2pt;z-index:251013120;mso-position-horizontal-relative:page" filled="f" stroked="f">
            <v:textbox style="layout-flow:vertical;mso-layout-flow-alt:bottom-to-top" inset="0,0,0,0">
              <w:txbxContent>
                <w:p w14:paraId="3AEF4362" w14:textId="77777777" w:rsidR="00CB66C5" w:rsidRDefault="00CB66C5">
                  <w:pPr>
                    <w:spacing w:before="19"/>
                    <w:ind w:left="20"/>
                    <w:rPr>
                      <w:rFonts w:ascii="Arial MT"/>
                      <w:sz w:val="11"/>
                    </w:rPr>
                  </w:pPr>
                  <w:r>
                    <w:rPr>
                      <w:rFonts w:ascii="Arial MT"/>
                      <w:spacing w:val="-4"/>
                      <w:sz w:val="11"/>
                    </w:rPr>
                    <w:t>2522,3</w:t>
                  </w:r>
                </w:p>
              </w:txbxContent>
            </v:textbox>
            <w10:wrap anchorx="page"/>
          </v:shape>
        </w:pict>
      </w:r>
      <w:r>
        <w:rPr>
          <w:noProof/>
          <w:color w:val="000000" w:themeColor="text1"/>
        </w:rPr>
        <w:pict w14:anchorId="7CF14FF0">
          <v:shape id="_x0000_s13188" type="#_x0000_t202" style="position:absolute;left:0;text-align:left;margin-left:409.9pt;margin-top:20.2pt;width:8.3pt;height:17.2pt;z-index:251016192;mso-position-horizontal-relative:page" filled="f" stroked="f">
            <v:textbox style="layout-flow:vertical;mso-layout-flow-alt:bottom-to-top" inset="0,0,0,0">
              <w:txbxContent>
                <w:p w14:paraId="70E12B11" w14:textId="77777777" w:rsidR="00CB66C5" w:rsidRDefault="00CB66C5">
                  <w:pPr>
                    <w:spacing w:before="19"/>
                    <w:ind w:left="20"/>
                    <w:rPr>
                      <w:rFonts w:ascii="Arial MT"/>
                      <w:sz w:val="11"/>
                    </w:rPr>
                  </w:pPr>
                  <w:r>
                    <w:rPr>
                      <w:rFonts w:ascii="Arial MT"/>
                      <w:spacing w:val="-4"/>
                      <w:sz w:val="11"/>
                    </w:rPr>
                    <w:t>1600,1</w:t>
                  </w:r>
                </w:p>
              </w:txbxContent>
            </v:textbox>
            <w10:wrap anchorx="page"/>
          </v:shape>
        </w:pict>
      </w:r>
      <w:r>
        <w:rPr>
          <w:noProof/>
          <w:color w:val="000000" w:themeColor="text1"/>
        </w:rPr>
        <w:pict w14:anchorId="50949376">
          <v:shape id="_x0000_s13187" type="#_x0000_t202" style="position:absolute;left:0;text-align:left;margin-left:511.8pt;margin-top:9.95pt;width:8.3pt;height:14.45pt;z-index:251027456;mso-position-horizontal-relative:page" filled="f" stroked="f">
            <v:textbox style="layout-flow:vertical;mso-layout-flow-alt:bottom-to-top" inset="0,0,0,0">
              <w:txbxContent>
                <w:p w14:paraId="2EABD5AA" w14:textId="77777777" w:rsidR="00CB66C5" w:rsidRDefault="00CB66C5">
                  <w:pPr>
                    <w:spacing w:before="19"/>
                    <w:ind w:left="20"/>
                    <w:rPr>
                      <w:rFonts w:ascii="Arial MT"/>
                      <w:sz w:val="11"/>
                    </w:rPr>
                  </w:pPr>
                  <w:r>
                    <w:rPr>
                      <w:rFonts w:ascii="Arial MT"/>
                      <w:spacing w:val="-3"/>
                      <w:sz w:val="11"/>
                    </w:rPr>
                    <w:t>756,6</w:t>
                  </w:r>
                </w:p>
              </w:txbxContent>
            </v:textbox>
            <w10:wrap anchorx="page"/>
          </v:shape>
        </w:pict>
      </w:r>
      <w:r w:rsidR="00B21731" w:rsidRPr="00984D1E">
        <w:rPr>
          <w:rFonts w:ascii="Arial MT"/>
          <w:noProof/>
          <w:color w:val="000000" w:themeColor="text1"/>
          <w:sz w:val="15"/>
        </w:rPr>
        <w:t>0,5</w:t>
      </w:r>
    </w:p>
    <w:p w14:paraId="129F5058" w14:textId="77777777" w:rsidR="00C254C2" w:rsidRPr="00984D1E" w:rsidRDefault="00CB66C5">
      <w:pPr>
        <w:pStyle w:val="a3"/>
        <w:spacing w:before="7"/>
        <w:rPr>
          <w:rFonts w:ascii="Arial MT"/>
          <w:noProof/>
          <w:color w:val="000000" w:themeColor="text1"/>
          <w:sz w:val="13"/>
        </w:rPr>
      </w:pPr>
      <w:r>
        <w:rPr>
          <w:noProof/>
          <w:color w:val="000000" w:themeColor="text1"/>
        </w:rPr>
        <w:pict w14:anchorId="6EE9F7A5">
          <v:line id="_x0000_s13186" style="position:absolute;z-index:-250692608;mso-wrap-distance-left:0;mso-wrap-distance-right:0;mso-position-horizontal-relative:page" from="511.8pt,11.95pt" to="512.3pt,10.05pt" strokeweight=".16556mm">
            <w10:wrap type="topAndBottom" anchorx="page"/>
          </v:line>
        </w:pict>
      </w:r>
    </w:p>
    <w:p w14:paraId="04DA0DF9" w14:textId="77777777" w:rsidR="00C254C2" w:rsidRPr="00984D1E" w:rsidRDefault="00B21731">
      <w:pPr>
        <w:spacing w:before="29"/>
        <w:ind w:left="563"/>
        <w:rPr>
          <w:rFonts w:ascii="Arial MT"/>
          <w:noProof/>
          <w:color w:val="000000" w:themeColor="text1"/>
          <w:sz w:val="15"/>
        </w:rPr>
      </w:pPr>
      <w:r w:rsidRPr="00984D1E">
        <w:rPr>
          <w:rFonts w:ascii="Arial MT"/>
          <w:noProof/>
          <w:color w:val="000000" w:themeColor="text1"/>
          <w:sz w:val="15"/>
        </w:rPr>
        <w:t>0,4</w:t>
      </w:r>
    </w:p>
    <w:p w14:paraId="671C48AD" w14:textId="360FDADC" w:rsidR="00C254C2" w:rsidRPr="00984D1E" w:rsidRDefault="00CB66C5">
      <w:pPr>
        <w:pStyle w:val="a3"/>
        <w:spacing w:before="5"/>
        <w:rPr>
          <w:rFonts w:ascii="Arial MT"/>
          <w:noProof/>
          <w:color w:val="000000" w:themeColor="text1"/>
          <w:sz w:val="12"/>
        </w:rPr>
      </w:pPr>
      <w:r>
        <w:rPr>
          <w:noProof/>
          <w:color w:val="000000" w:themeColor="text1"/>
        </w:rPr>
        <w:pict w14:anchorId="20CE76B8">
          <v:line id="_x0000_s13185" style="position:absolute;z-index:-251236352;mso-position-horizontal-relative:page" from="409.9pt,7.7pt" to="409.9pt,3.05pt" strokeweight=".16567mm">
            <w10:wrap anchorx="page"/>
          </v:line>
        </w:pict>
      </w:r>
    </w:p>
    <w:p w14:paraId="431CF49B" w14:textId="77777777" w:rsidR="00C254C2" w:rsidRPr="00984D1E" w:rsidRDefault="00CB66C5">
      <w:pPr>
        <w:spacing w:before="94"/>
        <w:ind w:left="563"/>
        <w:rPr>
          <w:rFonts w:ascii="Arial MT"/>
          <w:noProof/>
          <w:color w:val="000000" w:themeColor="text1"/>
          <w:sz w:val="15"/>
        </w:rPr>
      </w:pPr>
      <w:r>
        <w:rPr>
          <w:noProof/>
          <w:color w:val="000000" w:themeColor="text1"/>
        </w:rPr>
        <w:pict w14:anchorId="547C0194">
          <v:group id="_x0000_s13180" style="position:absolute;left:0;text-align:left;margin-left:494.2pt;margin-top:-1.5pt;width:.95pt;height:30pt;z-index:-251243520;mso-position-horizontal-relative:page" coordorigin="9884,-30" coordsize="19,600">
            <v:line id="_x0000_s13182" style="position:absolute" from="9889,570" to="9889,179" strokeweight=".16567mm"/>
            <v:line id="_x0000_s13181" style="position:absolute" from="9889,179" to="9898,-26" strokeweight=".16564mm"/>
            <w10:wrap anchorx="page"/>
          </v:group>
        </w:pict>
      </w:r>
      <w:r>
        <w:rPr>
          <w:noProof/>
          <w:color w:val="000000" w:themeColor="text1"/>
        </w:rPr>
        <w:pict w14:anchorId="34557FA8">
          <v:group id="_x0000_s13177" style="position:absolute;left:0;text-align:left;margin-left:463.7pt;margin-top:6.15pt;width:.5pt;height:7.45pt;z-index:-251239424;mso-position-horizontal-relative:page" coordorigin="9274,123" coordsize="10,149">
            <v:line id="_x0000_s13179" style="position:absolute" from="9278,272" to="9278,179" strokeweight=".16567mm"/>
            <v:line id="_x0000_s13178" style="position:absolute" from="9278,179" to="9278,123" strokeweight=".16567mm"/>
            <w10:wrap anchorx="page"/>
          </v:group>
        </w:pict>
      </w:r>
      <w:r>
        <w:rPr>
          <w:noProof/>
          <w:color w:val="000000" w:themeColor="text1"/>
        </w:rPr>
        <w:pict w14:anchorId="4F0F114B">
          <v:line id="_x0000_s13176" style="position:absolute;left:0;text-align:left;z-index:-251233280;mso-position-horizontal-relative:page" from="298.6pt,-10.1pt" to="298.6pt,-14.75pt" strokeweight=".16567mm">
            <w10:wrap anchorx="page"/>
          </v:line>
        </w:pict>
      </w:r>
      <w:r>
        <w:rPr>
          <w:noProof/>
          <w:color w:val="000000" w:themeColor="text1"/>
        </w:rPr>
        <w:pict w14:anchorId="10174C1B">
          <v:shape id="_x0000_s13175" type="#_x0000_t202" style="position:absolute;left:0;text-align:left;margin-left:286.4pt;margin-top:-8.8pt;width:8.3pt;height:16.9pt;z-index:251011072;mso-position-horizontal-relative:page" filled="f" stroked="f">
            <v:textbox style="layout-flow:vertical;mso-layout-flow-alt:bottom-to-top" inset="0,0,0,0">
              <w:txbxContent>
                <w:p w14:paraId="0FB63AFF" w14:textId="77777777" w:rsidR="00CB66C5" w:rsidRDefault="00CB66C5">
                  <w:pPr>
                    <w:spacing w:before="19"/>
                    <w:ind w:left="20"/>
                    <w:rPr>
                      <w:rFonts w:ascii="Arial MT"/>
                      <w:sz w:val="11"/>
                    </w:rPr>
                  </w:pPr>
                  <w:r>
                    <w:rPr>
                      <w:rFonts w:ascii="Arial MT"/>
                      <w:w w:val="101"/>
                      <w:sz w:val="11"/>
                      <w:u w:val="single" w:color="FF0000"/>
                    </w:rPr>
                    <w:t xml:space="preserve"> </w:t>
                  </w:r>
                  <w:r>
                    <w:rPr>
                      <w:rFonts w:ascii="Arial MT"/>
                      <w:sz w:val="11"/>
                      <w:u w:val="single" w:color="FF0000"/>
                    </w:rPr>
                    <w:t xml:space="preserve">    </w:t>
                  </w:r>
                  <w:r>
                    <w:rPr>
                      <w:rFonts w:ascii="Arial MT"/>
                      <w:spacing w:val="2"/>
                      <w:sz w:val="11"/>
                      <w:u w:val="single" w:color="FF0000"/>
                    </w:rPr>
                    <w:t xml:space="preserve"> </w:t>
                  </w:r>
                  <w:r>
                    <w:rPr>
                      <w:rFonts w:ascii="Arial MT"/>
                      <w:w w:val="101"/>
                      <w:sz w:val="11"/>
                      <w:u w:val="single" w:color="FF0000"/>
                    </w:rPr>
                    <w:t xml:space="preserve"> </w:t>
                  </w:r>
                  <w:r>
                    <w:rPr>
                      <w:rFonts w:ascii="Arial MT"/>
                      <w:spacing w:val="-12"/>
                      <w:sz w:val="11"/>
                      <w:u w:val="single" w:color="FF0000"/>
                    </w:rPr>
                    <w:t xml:space="preserve"> </w:t>
                  </w:r>
                </w:p>
              </w:txbxContent>
            </v:textbox>
            <w10:wrap anchorx="page"/>
          </v:shape>
        </w:pict>
      </w:r>
      <w:r>
        <w:rPr>
          <w:noProof/>
          <w:color w:val="000000" w:themeColor="text1"/>
        </w:rPr>
        <w:pict w14:anchorId="68CF63D3">
          <v:shape id="_x0000_s13174" type="#_x0000_t202" style="position:absolute;left:0;text-align:left;margin-left:402.4pt;margin-top:12.15pt;width:8.3pt;height:36.9pt;z-index:-251214848;mso-position-horizontal-relative:page" filled="f" stroked="f">
            <v:textbox style="layout-flow:vertical;mso-layout-flow-alt:bottom-to-top" inset="0,0,0,0">
              <w:txbxContent>
                <w:p w14:paraId="31D84333" w14:textId="77777777" w:rsidR="00CB66C5" w:rsidRDefault="00CB66C5">
                  <w:pPr>
                    <w:tabs>
                      <w:tab w:val="left" w:pos="717"/>
                    </w:tabs>
                    <w:spacing w:before="19"/>
                    <w:ind w:left="20"/>
                    <w:rPr>
                      <w:rFonts w:ascii="Arial MT"/>
                      <w:sz w:val="11"/>
                    </w:rPr>
                  </w:pPr>
                  <w:r>
                    <w:rPr>
                      <w:rFonts w:ascii="Arial MT"/>
                      <w:w w:val="101"/>
                      <w:sz w:val="11"/>
                      <w:u w:val="single" w:color="FF0000"/>
                    </w:rPr>
                    <w:t xml:space="preserve"> </w:t>
                  </w:r>
                  <w:r>
                    <w:rPr>
                      <w:rFonts w:ascii="Arial MT"/>
                      <w:sz w:val="11"/>
                      <w:u w:val="single" w:color="FF0000"/>
                    </w:rPr>
                    <w:t xml:space="preserve">   </w:t>
                  </w:r>
                  <w:r>
                    <w:rPr>
                      <w:rFonts w:ascii="Arial MT"/>
                      <w:spacing w:val="14"/>
                      <w:sz w:val="11"/>
                      <w:u w:val="single" w:color="FF0000"/>
                    </w:rPr>
                    <w:t xml:space="preserve"> </w:t>
                  </w:r>
                  <w:r>
                    <w:rPr>
                      <w:rFonts w:ascii="Arial MT"/>
                      <w:sz w:val="11"/>
                      <w:u w:val="single" w:color="FF0000"/>
                    </w:rPr>
                    <w:t>1647,3</w:t>
                  </w:r>
                  <w:r>
                    <w:rPr>
                      <w:rFonts w:ascii="Arial MT"/>
                      <w:sz w:val="11"/>
                      <w:u w:val="single" w:color="FF0000"/>
                    </w:rPr>
                    <w:tab/>
                  </w:r>
                </w:p>
              </w:txbxContent>
            </v:textbox>
            <w10:wrap anchorx="page"/>
          </v:shape>
        </w:pict>
      </w:r>
      <w:r>
        <w:rPr>
          <w:noProof/>
          <w:color w:val="000000" w:themeColor="text1"/>
        </w:rPr>
        <w:pict w14:anchorId="77358272">
          <v:shape id="_x0000_s13173" type="#_x0000_t202" style="position:absolute;left:0;text-align:left;margin-left:421.65pt;margin-top:-2.15pt;width:18.2pt;height:38.6pt;z-index:251017216;mso-position-horizontal-relative:page" filled="f" stroked="f">
            <v:textbox style="layout-flow:vertical;mso-layout-flow-alt:bottom-to-top" inset="0,0,0,0">
              <w:txbxContent>
                <w:p w14:paraId="40E6DDF9" w14:textId="77777777" w:rsidR="00CB66C5" w:rsidRDefault="00CB66C5">
                  <w:pPr>
                    <w:spacing w:before="19"/>
                    <w:ind w:right="64"/>
                    <w:jc w:val="right"/>
                    <w:rPr>
                      <w:rFonts w:ascii="Arial MT"/>
                      <w:sz w:val="11"/>
                    </w:rPr>
                  </w:pPr>
                  <w:r>
                    <w:rPr>
                      <w:rFonts w:ascii="Arial MT"/>
                      <w:w w:val="101"/>
                      <w:sz w:val="11"/>
                      <w:u w:val="single" w:color="FF0000"/>
                    </w:rPr>
                    <w:t xml:space="preserve"> </w:t>
                  </w:r>
                  <w:r>
                    <w:rPr>
                      <w:rFonts w:ascii="Arial MT"/>
                      <w:sz w:val="11"/>
                      <w:u w:val="single" w:color="FF0000"/>
                    </w:rPr>
                    <w:t xml:space="preserve">     </w:t>
                  </w:r>
                  <w:r>
                    <w:rPr>
                      <w:rFonts w:ascii="Arial MT"/>
                      <w:spacing w:val="-10"/>
                      <w:sz w:val="11"/>
                      <w:u w:val="single" w:color="FF0000"/>
                    </w:rPr>
                    <w:t xml:space="preserve"> </w:t>
                  </w:r>
                  <w:r>
                    <w:rPr>
                      <w:rFonts w:ascii="Arial MT"/>
                      <w:w w:val="101"/>
                      <w:sz w:val="11"/>
                      <w:u w:val="single" w:color="FF0000"/>
                    </w:rPr>
                    <w:t xml:space="preserve"> </w:t>
                  </w:r>
                  <w:r>
                    <w:rPr>
                      <w:rFonts w:ascii="Arial MT"/>
                      <w:spacing w:val="3"/>
                      <w:sz w:val="11"/>
                      <w:u w:val="single" w:color="FF0000"/>
                    </w:rPr>
                    <w:t xml:space="preserve"> </w:t>
                  </w:r>
                  <w:r>
                    <w:rPr>
                      <w:rFonts w:ascii="Arial MT"/>
                      <w:w w:val="101"/>
                      <w:sz w:val="11"/>
                      <w:u w:val="single" w:color="FF0000"/>
                    </w:rPr>
                    <w:t xml:space="preserve"> </w:t>
                  </w:r>
                  <w:r>
                    <w:rPr>
                      <w:rFonts w:ascii="Arial MT"/>
                      <w:sz w:val="11"/>
                      <w:u w:val="single" w:color="FF0000"/>
                    </w:rPr>
                    <w:t xml:space="preserve"> </w:t>
                  </w:r>
                  <w:r>
                    <w:rPr>
                      <w:rFonts w:ascii="Arial MT"/>
                      <w:spacing w:val="10"/>
                      <w:sz w:val="11"/>
                      <w:u w:val="single" w:color="FF0000"/>
                    </w:rPr>
                    <w:t xml:space="preserve"> </w:t>
                  </w:r>
                  <w:r>
                    <w:rPr>
                      <w:rFonts w:ascii="Arial MT"/>
                      <w:spacing w:val="-2"/>
                      <w:sz w:val="11"/>
                      <w:u w:val="single" w:color="FF0000"/>
                    </w:rPr>
                    <w:t>1</w:t>
                  </w:r>
                  <w:r>
                    <w:rPr>
                      <w:rFonts w:ascii="Arial MT"/>
                      <w:spacing w:val="-2"/>
                      <w:sz w:val="11"/>
                    </w:rPr>
                    <w:t>504,0</w:t>
                  </w:r>
                </w:p>
                <w:p w14:paraId="73DE789D" w14:textId="77777777" w:rsidR="00CB66C5" w:rsidRDefault="00CB66C5">
                  <w:pPr>
                    <w:spacing w:before="70"/>
                    <w:ind w:right="18"/>
                    <w:jc w:val="right"/>
                    <w:rPr>
                      <w:rFonts w:ascii="Arial MT"/>
                      <w:sz w:val="11"/>
                    </w:rPr>
                  </w:pPr>
                  <w:r>
                    <w:rPr>
                      <w:rFonts w:ascii="Arial MT"/>
                      <w:sz w:val="11"/>
                    </w:rPr>
                    <w:t>1418,6</w:t>
                  </w:r>
                </w:p>
              </w:txbxContent>
            </v:textbox>
            <w10:wrap anchorx="page"/>
          </v:shape>
        </w:pict>
      </w:r>
      <w:r>
        <w:rPr>
          <w:noProof/>
          <w:color w:val="000000" w:themeColor="text1"/>
        </w:rPr>
        <w:pict w14:anchorId="5ADA45B9">
          <v:shape id="_x0000_s13172" type="#_x0000_t202" style="position:absolute;left:0;text-align:left;margin-left:463.45pt;margin-top:-10.05pt;width:8.3pt;height:17.2pt;z-index:251022336;mso-position-horizontal-relative:page" filled="f" stroked="f">
            <v:textbox style="layout-flow:vertical;mso-layout-flow-alt:bottom-to-top" inset="0,0,0,0">
              <w:txbxContent>
                <w:p w14:paraId="21D78DDC" w14:textId="77777777" w:rsidR="00CB66C5" w:rsidRDefault="00CB66C5">
                  <w:pPr>
                    <w:spacing w:before="19"/>
                    <w:ind w:left="20"/>
                    <w:rPr>
                      <w:rFonts w:ascii="Arial MT"/>
                      <w:sz w:val="11"/>
                    </w:rPr>
                  </w:pPr>
                  <w:r>
                    <w:rPr>
                      <w:rFonts w:ascii="Arial MT"/>
                      <w:spacing w:val="-4"/>
                      <w:sz w:val="11"/>
                    </w:rPr>
                    <w:t>1155,5</w:t>
                  </w:r>
                </w:p>
              </w:txbxContent>
            </v:textbox>
            <w10:wrap anchorx="page"/>
          </v:shape>
        </w:pict>
      </w:r>
      <w:r>
        <w:rPr>
          <w:noProof/>
          <w:color w:val="000000" w:themeColor="text1"/>
        </w:rPr>
        <w:pict w14:anchorId="02B1C338">
          <v:shape id="_x0000_s13171" type="#_x0000_t202" style="position:absolute;left:0;text-align:left;margin-left:489.25pt;margin-top:1.6pt;width:8.3pt;height:14.45pt;z-index:251024384;mso-position-horizontal-relative:page" filled="f" stroked="f">
            <v:textbox style="layout-flow:vertical;mso-layout-flow-alt:bottom-to-top" inset="0,0,0,0">
              <w:txbxContent>
                <w:p w14:paraId="2DB628D6" w14:textId="77777777" w:rsidR="00CB66C5" w:rsidRDefault="00CB66C5">
                  <w:pPr>
                    <w:spacing w:before="19"/>
                    <w:ind w:left="20"/>
                    <w:rPr>
                      <w:rFonts w:ascii="Arial MT"/>
                      <w:sz w:val="11"/>
                    </w:rPr>
                  </w:pPr>
                  <w:r>
                    <w:rPr>
                      <w:rFonts w:ascii="Arial MT"/>
                      <w:spacing w:val="-3"/>
                      <w:sz w:val="11"/>
                    </w:rPr>
                    <w:t>941,3</w:t>
                  </w:r>
                </w:p>
              </w:txbxContent>
            </v:textbox>
            <w10:wrap anchorx="page"/>
          </v:shape>
        </w:pict>
      </w:r>
      <w:r>
        <w:rPr>
          <w:noProof/>
          <w:color w:val="000000" w:themeColor="text1"/>
        </w:rPr>
        <w:pict w14:anchorId="789AFC3B">
          <v:shape id="_x0000_s13170" type="#_x0000_t202" style="position:absolute;left:0;text-align:left;margin-left:494.45pt;margin-top:-14.7pt;width:8.3pt;height:14.45pt;z-index:251025408;mso-position-horizontal-relative:page" filled="f" stroked="f">
            <v:textbox style="layout-flow:vertical;mso-layout-flow-alt:bottom-to-top" inset="0,0,0,0">
              <w:txbxContent>
                <w:p w14:paraId="5A182D00" w14:textId="77777777" w:rsidR="00CB66C5" w:rsidRDefault="00CB66C5">
                  <w:pPr>
                    <w:spacing w:before="19"/>
                    <w:ind w:left="20"/>
                    <w:rPr>
                      <w:rFonts w:ascii="Arial MT"/>
                      <w:sz w:val="11"/>
                    </w:rPr>
                  </w:pPr>
                  <w:r>
                    <w:rPr>
                      <w:rFonts w:ascii="Arial MT"/>
                      <w:spacing w:val="-3"/>
                      <w:sz w:val="11"/>
                    </w:rPr>
                    <w:t>901,3</w:t>
                  </w:r>
                </w:p>
              </w:txbxContent>
            </v:textbox>
            <w10:wrap anchorx="page"/>
          </v:shape>
        </w:pict>
      </w:r>
      <w:r>
        <w:rPr>
          <w:noProof/>
          <w:color w:val="000000" w:themeColor="text1"/>
        </w:rPr>
        <w:pict w14:anchorId="6CCB48D0">
          <v:shape id="_x0000_s13169" type="#_x0000_t202" style="position:absolute;left:0;text-align:left;margin-left:499.15pt;margin-top:-.25pt;width:8.3pt;height:14.45pt;z-index:-251213824;mso-position-horizontal-relative:page" filled="f" stroked="f">
            <v:textbox style="layout-flow:vertical;mso-layout-flow-alt:bottom-to-top" inset="0,0,0,0">
              <w:txbxContent>
                <w:p w14:paraId="047DE307" w14:textId="77777777" w:rsidR="00CB66C5" w:rsidRDefault="00CB66C5">
                  <w:pPr>
                    <w:spacing w:before="19"/>
                    <w:ind w:left="20"/>
                    <w:rPr>
                      <w:rFonts w:ascii="Arial MT"/>
                      <w:sz w:val="11"/>
                    </w:rPr>
                  </w:pPr>
                  <w:r>
                    <w:rPr>
                      <w:rFonts w:ascii="Arial MT"/>
                      <w:spacing w:val="-3"/>
                      <w:sz w:val="11"/>
                    </w:rPr>
                    <w:t>862,0</w:t>
                  </w:r>
                </w:p>
              </w:txbxContent>
            </v:textbox>
            <w10:wrap anchorx="page"/>
          </v:shape>
        </w:pict>
      </w:r>
      <w:r>
        <w:rPr>
          <w:noProof/>
          <w:color w:val="000000" w:themeColor="text1"/>
        </w:rPr>
        <w:pict w14:anchorId="4DB53B30">
          <v:shape id="_x0000_s13168" type="#_x0000_t202" style="position:absolute;left:0;text-align:left;margin-left:503.85pt;margin-top:-3.2pt;width:8.3pt;height:64.8pt;z-index:-251212800;mso-position-horizontal-relative:page" filled="f" stroked="f">
            <v:textbox style="layout-flow:vertical;mso-layout-flow-alt:bottom-to-top" inset="0,0,0,0">
              <w:txbxContent>
                <w:p w14:paraId="4B0F2E1D" w14:textId="77777777" w:rsidR="00CB66C5" w:rsidRDefault="00CB66C5">
                  <w:pPr>
                    <w:tabs>
                      <w:tab w:val="left" w:pos="345"/>
                      <w:tab w:val="left" w:pos="1275"/>
                    </w:tabs>
                    <w:spacing w:before="19"/>
                    <w:ind w:left="20"/>
                    <w:rPr>
                      <w:rFonts w:ascii="Arial MT"/>
                      <w:sz w:val="11"/>
                    </w:rPr>
                  </w:pPr>
                  <w:r>
                    <w:rPr>
                      <w:rFonts w:ascii="Arial MT"/>
                      <w:w w:val="101"/>
                      <w:sz w:val="11"/>
                      <w:u w:val="thick" w:color="FF0000"/>
                    </w:rPr>
                    <w:t xml:space="preserve"> </w:t>
                  </w:r>
                  <w:r>
                    <w:rPr>
                      <w:rFonts w:ascii="Arial MT"/>
                      <w:sz w:val="11"/>
                      <w:u w:val="thick" w:color="FF0000"/>
                    </w:rPr>
                    <w:tab/>
                    <w:t>805,9</w:t>
                  </w:r>
                  <w:r>
                    <w:rPr>
                      <w:rFonts w:ascii="Arial MT"/>
                      <w:sz w:val="11"/>
                      <w:u w:val="thick" w:color="FF0000"/>
                    </w:rPr>
                    <w:tab/>
                  </w:r>
                </w:p>
              </w:txbxContent>
            </v:textbox>
            <w10:wrap anchorx="page"/>
          </v:shape>
        </w:pict>
      </w:r>
      <w:r>
        <w:rPr>
          <w:noProof/>
          <w:color w:val="000000" w:themeColor="text1"/>
        </w:rPr>
        <w:pict w14:anchorId="3CAC825F">
          <v:shape id="_x0000_s13167" type="#_x0000_t202" style="position:absolute;left:0;text-align:left;margin-left:518.4pt;margin-top:4.4pt;width:8.3pt;height:14.45pt;z-index:251028480;mso-position-horizontal-relative:page" filled="f" stroked="f">
            <v:textbox style="layout-flow:vertical;mso-layout-flow-alt:bottom-to-top" inset="0,0,0,0">
              <w:txbxContent>
                <w:p w14:paraId="733481B8" w14:textId="77777777" w:rsidR="00CB66C5" w:rsidRDefault="00CB66C5">
                  <w:pPr>
                    <w:spacing w:before="19"/>
                    <w:ind w:left="20"/>
                    <w:rPr>
                      <w:rFonts w:ascii="Arial MT"/>
                      <w:sz w:val="11"/>
                    </w:rPr>
                  </w:pPr>
                  <w:r>
                    <w:rPr>
                      <w:rFonts w:ascii="Arial MT"/>
                      <w:spacing w:val="-3"/>
                      <w:sz w:val="11"/>
                    </w:rPr>
                    <w:t>699,5</w:t>
                  </w:r>
                </w:p>
              </w:txbxContent>
            </v:textbox>
            <w10:wrap anchorx="page"/>
          </v:shape>
        </w:pict>
      </w:r>
      <w:r w:rsidR="00B21731" w:rsidRPr="00984D1E">
        <w:rPr>
          <w:rFonts w:ascii="Arial MT"/>
          <w:noProof/>
          <w:color w:val="000000" w:themeColor="text1"/>
          <w:sz w:val="15"/>
        </w:rPr>
        <w:t>0,3</w:t>
      </w:r>
    </w:p>
    <w:p w14:paraId="70CE926C" w14:textId="194C0A22" w:rsidR="00C254C2" w:rsidRPr="00984D1E" w:rsidRDefault="00CB66C5">
      <w:pPr>
        <w:pStyle w:val="a3"/>
        <w:spacing w:before="6"/>
        <w:rPr>
          <w:rFonts w:ascii="Arial MT"/>
          <w:noProof/>
          <w:color w:val="000000" w:themeColor="text1"/>
          <w:sz w:val="12"/>
        </w:rPr>
      </w:pPr>
      <w:r>
        <w:rPr>
          <w:noProof/>
          <w:color w:val="000000" w:themeColor="text1"/>
          <w:sz w:val="22"/>
        </w:rPr>
        <w:pict w14:anchorId="4112397F">
          <v:line id="_x0000_s13166" style="position:absolute;z-index:-251247616;mso-position-horizontal-relative:page" from="518.4pt,12.8pt" to="518.4pt,7.7pt" strokeweight=".16567mm">
            <w10:wrap anchorx="page"/>
          </v:line>
        </w:pict>
      </w:r>
      <w:r>
        <w:rPr>
          <w:noProof/>
          <w:color w:val="000000" w:themeColor="text1"/>
          <w:sz w:val="22"/>
        </w:rPr>
        <w:pict w14:anchorId="7334A5CF">
          <v:line id="_x0000_s13165" style="position:absolute;z-index:-251244544;mso-position-horizontal-relative:page" from="499.15pt,8.15pt" to="499.15pt,3.05pt" strokeweight=".16567mm">
            <w10:wrap anchorx="page"/>
          </v:line>
        </w:pict>
      </w:r>
      <w:r>
        <w:rPr>
          <w:noProof/>
          <w:color w:val="000000" w:themeColor="text1"/>
          <w:sz w:val="22"/>
        </w:rPr>
        <w:pict w14:anchorId="45C9ECE3">
          <v:line id="_x0000_s13164" style="position:absolute;z-index:-251242496;mso-position-horizontal-relative:page" from="489.25pt,10pt" to="489.25pt,4.9pt" strokeweight=".16567mm">
            <w10:wrap anchorx="page"/>
          </v:line>
        </w:pict>
      </w:r>
      <w:r>
        <w:rPr>
          <w:noProof/>
          <w:color w:val="000000" w:themeColor="text1"/>
          <w:sz w:val="22"/>
        </w:rPr>
        <w:pict w14:anchorId="6E918F83">
          <v:line id="_x0000_s13163" style="position:absolute;z-index:-251237376;mso-position-horizontal-relative:page" from="421.65pt,10.95pt" to="421.65pt,6.3pt" strokeweight=".16567mm">
            <w10:wrap anchorx="page"/>
          </v:line>
        </w:pict>
      </w:r>
    </w:p>
    <w:p w14:paraId="3FD4250E" w14:textId="77777777" w:rsidR="00C254C2" w:rsidRPr="00984D1E" w:rsidRDefault="00CB66C5">
      <w:pPr>
        <w:ind w:left="563"/>
        <w:rPr>
          <w:rFonts w:ascii="Arial MT"/>
          <w:noProof/>
          <w:color w:val="000000" w:themeColor="text1"/>
          <w:sz w:val="15"/>
        </w:rPr>
      </w:pPr>
      <w:r>
        <w:rPr>
          <w:noProof/>
          <w:color w:val="000000" w:themeColor="text1"/>
        </w:rPr>
        <w:pict w14:anchorId="432B5226">
          <v:line id="_x0000_s13154" style="position:absolute;left:0;text-align:left;z-index:-250691584;mso-wrap-distance-left:0;mso-wrap-distance-right:0;mso-position-horizontal-relative:page" from="404.25pt,14pt" to="402.85pt,11.2pt" strokeweight=".16533mm">
            <w10:wrap type="topAndBottom" anchorx="page"/>
          </v:line>
        </w:pict>
      </w:r>
      <w:r>
        <w:rPr>
          <w:noProof/>
          <w:color w:val="000000" w:themeColor="text1"/>
        </w:rPr>
        <w:pict w14:anchorId="6FFB598A">
          <v:line id="_x0000_s13153" style="position:absolute;left:0;text-align:left;z-index:-251249664;mso-position-horizontal-relative:page" from="529.65pt,9.85pt" to="529.65pt,4.7pt" strokeweight=".16567mm">
            <w10:wrap anchorx="page"/>
          </v:line>
        </w:pict>
      </w:r>
      <w:r>
        <w:rPr>
          <w:noProof/>
          <w:color w:val="000000" w:themeColor="text1"/>
        </w:rPr>
        <w:pict w14:anchorId="18A6E5E4">
          <v:line id="_x0000_s13152" style="position:absolute;left:0;text-align:left;z-index:-251248640;mso-position-horizontal-relative:page" from="529.65pt,4.7pt" to="530.1pt,1.95pt" strokeweight=".16561mm">
            <w10:wrap anchorx="page"/>
          </v:line>
        </w:pict>
      </w:r>
      <w:r>
        <w:rPr>
          <w:noProof/>
          <w:color w:val="000000" w:themeColor="text1"/>
        </w:rPr>
        <w:pict w14:anchorId="55CE1EE3">
          <v:line id="_x0000_s13151" style="position:absolute;left:0;text-align:left;z-index:-251235328;mso-position-horizontal-relative:page" from="404.25pt,19.15pt" to="404.25pt,14pt" strokeweight=".16567mm">
            <w10:wrap anchorx="page"/>
          </v:line>
        </w:pict>
      </w:r>
      <w:r>
        <w:rPr>
          <w:noProof/>
          <w:color w:val="000000" w:themeColor="text1"/>
        </w:rPr>
        <w:pict w14:anchorId="5F83DA1B">
          <v:line id="_x0000_s13150" style="position:absolute;left:0;text-align:left;z-index:-251231232;mso-position-horizontal-relative:page" from="286.4pt,10.75pt" to="286.4pt,6.1pt" strokeweight=".16567mm">
            <w10:wrap anchorx="page"/>
          </v:line>
        </w:pict>
      </w:r>
      <w:r>
        <w:rPr>
          <w:noProof/>
          <w:color w:val="000000" w:themeColor="text1"/>
        </w:rPr>
        <w:pict w14:anchorId="6053305F">
          <v:line id="_x0000_s13149" style="position:absolute;left:0;text-align:left;z-index:-251230208;mso-position-horizontal-relative:page" from="286.4pt,6.1pt" to="286.9pt,3.3pt" strokeweight=".16561mm">
            <w10:wrap anchorx="page"/>
          </v:line>
        </w:pict>
      </w:r>
      <w:r>
        <w:rPr>
          <w:noProof/>
          <w:color w:val="000000" w:themeColor="text1"/>
        </w:rPr>
        <w:pict w14:anchorId="7273A24C">
          <v:line id="_x0000_s13148" style="position:absolute;left:0;text-align:left;z-index:-251229184;mso-position-horizontal-relative:page" from="250.25pt,9.85pt" to="250.7pt,7.05pt" strokeweight=".16561mm">
            <w10:wrap anchorx="page"/>
          </v:line>
        </w:pict>
      </w:r>
      <w:r>
        <w:rPr>
          <w:noProof/>
          <w:color w:val="000000" w:themeColor="text1"/>
        </w:rPr>
        <w:pict w14:anchorId="59262C21">
          <v:line id="_x0000_s13147" style="position:absolute;left:0;text-align:left;z-index:-251228160;mso-position-horizontal-relative:page" from="188.25pt,17.75pt" to="188.75pt,14.95pt" strokeweight=".16561mm">
            <w10:wrap anchorx="page"/>
          </v:line>
        </w:pict>
      </w:r>
      <w:r>
        <w:rPr>
          <w:noProof/>
          <w:color w:val="000000" w:themeColor="text1"/>
        </w:rPr>
        <w:pict w14:anchorId="2877C4D5">
          <v:shape id="_x0000_s13146" type="#_x0000_t202" style="position:absolute;left:0;text-align:left;margin-left:188.25pt;margin-top:-1.25pt;width:8.3pt;height:17.2pt;z-index:251004928;mso-position-horizontal-relative:page" filled="f" stroked="f">
            <v:textbox style="layout-flow:vertical;mso-layout-flow-alt:bottom-to-top" inset="0,0,0,0">
              <w:txbxContent>
                <w:p w14:paraId="70F83D70" w14:textId="77777777" w:rsidR="00CB66C5" w:rsidRDefault="00CB66C5">
                  <w:pPr>
                    <w:spacing w:before="19"/>
                    <w:ind w:left="20"/>
                    <w:rPr>
                      <w:rFonts w:ascii="Arial MT"/>
                      <w:sz w:val="11"/>
                    </w:rPr>
                  </w:pPr>
                  <w:r>
                    <w:rPr>
                      <w:rFonts w:ascii="Arial MT"/>
                      <w:spacing w:val="-4"/>
                      <w:sz w:val="11"/>
                    </w:rPr>
                    <w:t>3434,8</w:t>
                  </w:r>
                </w:p>
              </w:txbxContent>
            </v:textbox>
            <w10:wrap anchorx="page"/>
          </v:shape>
        </w:pict>
      </w:r>
      <w:r>
        <w:rPr>
          <w:noProof/>
          <w:color w:val="000000" w:themeColor="text1"/>
        </w:rPr>
        <w:pict w14:anchorId="15C6E6DD">
          <v:shape id="_x0000_s13145" type="#_x0000_t202" style="position:absolute;left:0;text-align:left;margin-left:250.25pt;margin-top:-9.15pt;width:8.3pt;height:17.2pt;z-index:251006976;mso-position-horizontal-relative:page" filled="f" stroked="f">
            <v:textbox style="layout-flow:vertical;mso-layout-flow-alt:bottom-to-top" inset="0,0,0,0">
              <w:txbxContent>
                <w:p w14:paraId="58AD8B83" w14:textId="77777777" w:rsidR="00CB66C5" w:rsidRDefault="00CB66C5">
                  <w:pPr>
                    <w:spacing w:before="19"/>
                    <w:ind w:left="20"/>
                    <w:rPr>
                      <w:rFonts w:ascii="Arial MT"/>
                      <w:sz w:val="11"/>
                    </w:rPr>
                  </w:pPr>
                  <w:r>
                    <w:rPr>
                      <w:rFonts w:ascii="Arial MT"/>
                      <w:spacing w:val="-4"/>
                      <w:sz w:val="11"/>
                    </w:rPr>
                    <w:t>2921,9</w:t>
                  </w:r>
                </w:p>
              </w:txbxContent>
            </v:textbox>
            <w10:wrap anchorx="page"/>
          </v:shape>
        </w:pict>
      </w:r>
      <w:r>
        <w:rPr>
          <w:noProof/>
          <w:color w:val="000000" w:themeColor="text1"/>
        </w:rPr>
        <w:pict w14:anchorId="0A936AB4">
          <v:shape id="_x0000_s13144" type="#_x0000_t202" style="position:absolute;left:0;text-align:left;margin-left:286.4pt;margin-top:-13.95pt;width:20.55pt;height:18.3pt;z-index:251010048;mso-position-horizontal-relative:page" filled="f" stroked="f">
            <v:textbox style="layout-flow:vertical;mso-layout-flow-alt:bottom-to-top" inset="0,0,0,0">
              <w:txbxContent>
                <w:p w14:paraId="3E718F99" w14:textId="77777777" w:rsidR="00CB66C5" w:rsidRDefault="00CB66C5">
                  <w:pPr>
                    <w:spacing w:before="19"/>
                    <w:ind w:left="20"/>
                    <w:rPr>
                      <w:rFonts w:ascii="Arial MT"/>
                      <w:sz w:val="11"/>
                    </w:rPr>
                  </w:pPr>
                  <w:r>
                    <w:rPr>
                      <w:rFonts w:ascii="Arial MT"/>
                      <w:spacing w:val="-1"/>
                      <w:sz w:val="11"/>
                    </w:rPr>
                    <w:t>26</w:t>
                  </w:r>
                  <w:r>
                    <w:rPr>
                      <w:rFonts w:ascii="Arial MT"/>
                      <w:spacing w:val="-1"/>
                      <w:sz w:val="11"/>
                      <w:u w:val="single" w:color="FF0000"/>
                    </w:rPr>
                    <w:t>23,</w:t>
                  </w:r>
                  <w:r>
                    <w:rPr>
                      <w:rFonts w:ascii="Arial MT"/>
                      <w:spacing w:val="-1"/>
                      <w:sz w:val="11"/>
                    </w:rPr>
                    <w:t>5</w:t>
                  </w:r>
                </w:p>
                <w:p w14:paraId="259EADAF" w14:textId="77777777" w:rsidR="00CB66C5" w:rsidRDefault="00CB66C5">
                  <w:pPr>
                    <w:pStyle w:val="a3"/>
                    <w:spacing w:before="2"/>
                    <w:rPr>
                      <w:rFonts w:ascii="Arial MT"/>
                      <w:sz w:val="10"/>
                    </w:rPr>
                  </w:pPr>
                </w:p>
                <w:p w14:paraId="5379E8E4" w14:textId="77777777" w:rsidR="00CB66C5" w:rsidRDefault="00CB66C5">
                  <w:pPr>
                    <w:tabs>
                      <w:tab w:val="left" w:pos="345"/>
                    </w:tabs>
                    <w:ind w:left="112"/>
                    <w:rPr>
                      <w:rFonts w:ascii="Arial MT"/>
                      <w:sz w:val="11"/>
                    </w:rPr>
                  </w:pPr>
                  <w:r>
                    <w:rPr>
                      <w:rFonts w:ascii="Arial MT"/>
                      <w:w w:val="101"/>
                      <w:sz w:val="11"/>
                      <w:u w:val="single" w:color="FF0000"/>
                    </w:rPr>
                    <w:t xml:space="preserve"> </w:t>
                  </w:r>
                  <w:r>
                    <w:rPr>
                      <w:rFonts w:ascii="Arial MT"/>
                      <w:sz w:val="11"/>
                      <w:u w:val="single" w:color="FF0000"/>
                    </w:rPr>
                    <w:tab/>
                  </w:r>
                </w:p>
              </w:txbxContent>
            </v:textbox>
            <w10:wrap anchorx="page"/>
          </v:shape>
        </w:pict>
      </w:r>
      <w:r>
        <w:rPr>
          <w:noProof/>
          <w:color w:val="000000" w:themeColor="text1"/>
        </w:rPr>
        <w:pict w14:anchorId="54713AA1">
          <v:shape id="_x0000_s13143" type="#_x0000_t202" style="position:absolute;left:0;text-align:left;margin-left:529.65pt;margin-top:-11.45pt;width:8.3pt;height:14.45pt;z-index:251029504;mso-position-horizontal-relative:page" filled="f" stroked="f">
            <v:textbox style="layout-flow:vertical;mso-layout-flow-alt:bottom-to-top" inset="0,0,0,0">
              <w:txbxContent>
                <w:p w14:paraId="1A41FD3E" w14:textId="77777777" w:rsidR="00CB66C5" w:rsidRDefault="00CB66C5">
                  <w:pPr>
                    <w:spacing w:before="19"/>
                    <w:ind w:left="20"/>
                    <w:rPr>
                      <w:rFonts w:ascii="Arial MT"/>
                      <w:sz w:val="11"/>
                    </w:rPr>
                  </w:pPr>
                  <w:r>
                    <w:rPr>
                      <w:rFonts w:ascii="Arial MT"/>
                      <w:spacing w:val="-3"/>
                      <w:sz w:val="11"/>
                    </w:rPr>
                    <w:t>606,2</w:t>
                  </w:r>
                </w:p>
              </w:txbxContent>
            </v:textbox>
            <w10:wrap anchorx="page"/>
          </v:shape>
        </w:pict>
      </w:r>
      <w:r w:rsidR="00B21731" w:rsidRPr="00984D1E">
        <w:rPr>
          <w:rFonts w:ascii="Arial MT"/>
          <w:noProof/>
          <w:color w:val="000000" w:themeColor="text1"/>
          <w:sz w:val="15"/>
        </w:rPr>
        <w:t>0,2</w:t>
      </w:r>
    </w:p>
    <w:p w14:paraId="019FB36D" w14:textId="77777777" w:rsidR="00C254C2" w:rsidRPr="00984D1E" w:rsidRDefault="00CB66C5">
      <w:pPr>
        <w:spacing w:before="95"/>
        <w:ind w:left="563"/>
        <w:rPr>
          <w:rFonts w:ascii="Arial MT"/>
          <w:noProof/>
          <w:color w:val="000000" w:themeColor="text1"/>
          <w:sz w:val="15"/>
        </w:rPr>
      </w:pPr>
      <w:r>
        <w:rPr>
          <w:noProof/>
          <w:color w:val="000000" w:themeColor="text1"/>
        </w:rPr>
        <w:pict w14:anchorId="77C7C5C4">
          <v:group id="_x0000_s13137" style="position:absolute;left:0;text-align:left;margin-left:120.4pt;margin-top:-9.15pt;width:155.9pt;height:40.7pt;z-index:-251251712;mso-position-horizontal-relative:page" coordorigin="2408,-183" coordsize="3118,814">
            <v:shape id="_x0000_s13140" style="position:absolute;left:2413;top:-81;width:3109;height:707" coordorigin="2413,-80" coordsize="3109,707" path="m2413,496r9,l2432,496r,10l2441,506r28,l2479,506r,9l2488,515r56,l2554,515r,9l2563,524r28,l2601,524r,9l2610,533r38,l2657,533r,10l2667,543r18,l2695,543r,9l2704,552r28,l2742,552r,9l2751,561r9,l2770,561r,10l2779,571r10,l2798,571r,9l2807,580r29,l2845,580r,9l2854,589r29,l2892,589r,10l2901,599r19,l2930,599r,9l2939,608r56,l3005,608r,9l3014,617r19,l3042,617r,9l3052,626r84,l3146,626r,-9l3155,617r9,l3164,608r10,l3183,608r,-9l3192,599r,-10l3202,589r,-18l3211,571r,-19l3221,552r,-28l3230,524r,-28l3239,496r,-28l3249,468r,-28l3258,440r,-18l3268,422r18,l3296,422r,9l3305,431r,9l3315,440r,10l3324,450r,9l3333,459r10,l3343,468r9,l3362,468r,-9l3371,459r,-9l3380,450r10,l3390,431r9,l3399,422r9,l3408,413r10,l3418,403r9,l3427,385r10,l3437,375r9,l3446,366r9,l3455,347r10,l3465,338r9,l3474,310r10,l3484,292r9,l3493,273r9,l3502,254r10,l3512,227r9,l3521,217r10,l3531,199r9,l3540,189r9,l3559,189r,-9l3568,180r,-9l3578,171r,-10l3587,161r,-9l3596,152r,-9l3606,143r,-9l3615,134r,-10l3625,124r,-9l3634,115r28,l3671,115r,-9l3681,106r9,l3700,106r,-10l3709,96r9,l3718,87r10,l3737,87r,-9l3747,78r56,l3812,78r,9l3822,87r,9l3831,96r10,l3841,106r9,l3850,115r9,l3859,124r10,l3869,134r9,l3878,152r9,l3887,161r10,l3897,171r9,l3906,189r10,l3916,208r9,l3925,217r9,l3934,236r10,l3944,254r9,l3953,273r10,l3963,282r9,l3972,301r9,l3981,320r10,l3991,329r9,l4000,357r10,l4010,366r9,l4019,375r9,l4028,394r10,l4038,403r9,l4047,413r10,l4057,422r9,l4066,431r9,l4075,440r10,l4085,450r9,l4094,459r9,l4103,468r10,l4113,478r9,l4132,478r,9l4141,487r9,l4150,496r10,l4169,496r10,l4179,506r9,l4197,506r,9l4207,515r9,l4216,524r10,l4235,524r,9l4244,533r10,l4254,543r9,l4273,543r,9l4282,552r9,l4301,552r,9l4310,561r9,l4329,561r,10l4338,571r10,l4357,571r,9l4366,580r10,l4376,589r9,l4395,589r,10l4404,599r9,l4423,599r,9l4432,608r75,l4517,608r,-9l4526,599r,-10l4535,589r,-9l4545,580r9,l4554,571r10,l4573,571r9,l4582,561r10,l4592,552r9,l4601,533r10,l4611,524r9,l4620,506r9,l4629,496r10,l4639,487r9,l4648,478r10,l4667,478r,9l4676,487r,9l4686,496r,10l4695,506r,9l4705,515r9,l4723,515r,-9l4733,506r9,l4751,506r,-10l4761,496r9,l4770,487r10,l4780,468r9,l4789,450r9,l4798,422r10,l4808,403r9,l4817,385r10,l4827,357r9,l4836,329r9,l4845,292r10,l4855,245r9,l4864,208r10,l4874,171r9,l4883,152r9,l4902,152r,9l4911,161r,10l4921,171r,18l4930,189r9,l4949,189r,-28l4958,161r,-37l4967,124r,-46l4977,78r,-47l4986,31r,-56l4996,-25r,-37l5005,-62r,-18l5014,-80r10,l5024,-52r9,l5033,-15r10,l5043,22r9,l5052,87r9,l5061,124r10,l5071,161r9,l5080,208r10,l5090,245r9,l5099,292r9,l5108,329r10,l5118,347r9,l5127,357r10,l5146,357r,-10l5155,347r,-9l5165,338r,9l5174,347r,19l5183,366r,28l5193,394r,37l5202,431r,37l5212,468r,28l5221,496r,28l5230,524r,9l5240,533r,10l5249,543r,-10l5259,533r9,l5268,524r9,l5277,515r10,l5287,506r9,l5315,506r9,l5324,515r10,l5381,515r9,l5390,506r9,l5409,506r,-10l5418,496r,-9l5428,487r,-19l5437,468r,-18l5446,450r,-19l5456,431r,-28l5465,403r,-28l5475,375r,-28l5484,347r,-27l5493,320r,-28l5503,292r,-28l5512,264r,-19l5522,245r,-28e" filled="f" strokecolor="red" strokeweight=".16411mm">
              <v:path arrowok="t"/>
            </v:shape>
            <v:line id="_x0000_s13139" style="position:absolute" from="5005,-80" to="5005,-183" strokeweight=".16567mm"/>
            <v:line id="_x0000_s13138" style="position:absolute" from="3765,78" to="3765,-25" strokeweight=".16567mm"/>
            <w10:wrap anchorx="page"/>
          </v:group>
        </w:pict>
      </w:r>
      <w:r>
        <w:rPr>
          <w:noProof/>
          <w:color w:val="000000" w:themeColor="text1"/>
        </w:rPr>
        <w:pict w14:anchorId="45FAF8DF">
          <v:polyline id="_x0000_s13136" style="position:absolute;left:0;text-align:left;z-index:-251250688;mso-position-horizontal-relative:page" points="5872.9pt,217.15pt,5873.35pt,217.15pt,5873.35pt,218.55pt,5873.8pt,218.55pt,5873.8pt,220.4pt,5874.3pt,220.4pt,5874.3pt,221.8pt,5874.75pt,221.8pt,5874.75pt,223.2pt,5875.2pt,223.2pt,5875.2pt,224.15pt,5875.7pt,224.15pt,5876.15pt,224.15pt,5876.65pt,224.15pt,5876.65pt,223.65pt,5877.1pt,223.65pt,5877.1pt,223.2pt,5877.6pt,223.2pt,5878.1pt,223.2pt,5878.1pt,223.65pt,5878.55pt,223.65pt,5878.55pt,224.6pt,5879.05pt,224.6pt,5879.05pt,225.55pt,5879.5pt,225.55pt,5879.5pt,225.05pt,5879.95pt,225.05pt,5880.45pt,225.05pt,5880.45pt,223.65pt,5880.9pt,223.65pt,5880.9pt,220.4pt,5881.4pt,220.4pt,5881.4pt,216.7pt,5881.85pt,216.7pt,5881.85pt,220.4pt" coordorigin="10678,394" coordsize="179,177" filled="f" strokecolor="red" strokeweight=".16483mm">
            <v:path arrowok="t"/>
            <o:lock v:ext="edit" verticies="t"/>
            <w10:wrap anchorx="page"/>
          </v:polyline>
        </w:pict>
      </w:r>
      <w:r>
        <w:rPr>
          <w:noProof/>
          <w:color w:val="000000" w:themeColor="text1"/>
        </w:rPr>
        <w:pict w14:anchorId="482A68D7">
          <v:line id="_x0000_s13135" style="position:absolute;left:0;text-align:left;z-index:-251245568;mso-position-horizontal-relative:page" from="505.7pt,4.35pt" to="505.7pt,-.3pt" strokeweight=".16567mm">
            <w10:wrap anchorx="page"/>
          </v:line>
        </w:pict>
      </w:r>
      <w:r w:rsidR="00B21731" w:rsidRPr="00984D1E">
        <w:rPr>
          <w:rFonts w:ascii="Arial MT"/>
          <w:noProof/>
          <w:color w:val="000000" w:themeColor="text1"/>
          <w:sz w:val="15"/>
        </w:rPr>
        <w:t>0,1</w:t>
      </w:r>
    </w:p>
    <w:p w14:paraId="66B30D86" w14:textId="77777777" w:rsidR="00C254C2" w:rsidRPr="00984D1E" w:rsidRDefault="00C254C2">
      <w:pPr>
        <w:pStyle w:val="a3"/>
        <w:spacing w:before="6"/>
        <w:rPr>
          <w:rFonts w:ascii="Arial MT"/>
          <w:noProof/>
          <w:color w:val="000000" w:themeColor="text1"/>
        </w:rPr>
      </w:pPr>
    </w:p>
    <w:p w14:paraId="7E1ABEF8" w14:textId="77777777" w:rsidR="00C254C2" w:rsidRPr="00984D1E" w:rsidRDefault="00C254C2">
      <w:pPr>
        <w:rPr>
          <w:rFonts w:ascii="Arial MT"/>
          <w:noProof/>
          <w:color w:val="000000" w:themeColor="text1"/>
        </w:rPr>
        <w:sectPr w:rsidR="00C254C2" w:rsidRPr="00984D1E">
          <w:pgSz w:w="11910" w:h="16840"/>
          <w:pgMar w:top="1240" w:right="260" w:bottom="1260" w:left="1580" w:header="0" w:footer="980" w:gutter="0"/>
          <w:cols w:space="720"/>
        </w:sectPr>
      </w:pPr>
    </w:p>
    <w:p w14:paraId="631D2DF9" w14:textId="77777777" w:rsidR="00C254C2" w:rsidRPr="00984D1E" w:rsidRDefault="00B21731">
      <w:pPr>
        <w:spacing w:before="94"/>
        <w:ind w:left="640"/>
        <w:rPr>
          <w:rFonts w:ascii="Arial MT"/>
          <w:noProof/>
          <w:color w:val="000000" w:themeColor="text1"/>
          <w:sz w:val="15"/>
        </w:rPr>
      </w:pPr>
      <w:r w:rsidRPr="00984D1E">
        <w:rPr>
          <w:rFonts w:ascii="Arial MT"/>
          <w:noProof/>
          <w:color w:val="000000" w:themeColor="text1"/>
          <w:sz w:val="15"/>
        </w:rPr>
        <w:lastRenderedPageBreak/>
        <w:t>4000</w:t>
      </w:r>
    </w:p>
    <w:p w14:paraId="7179894A" w14:textId="77777777" w:rsidR="00C254C2" w:rsidRPr="00984D1E" w:rsidRDefault="00B21731">
      <w:pPr>
        <w:spacing w:before="94"/>
        <w:ind w:left="640"/>
        <w:rPr>
          <w:rFonts w:ascii="Arial MT"/>
          <w:noProof/>
          <w:color w:val="000000" w:themeColor="text1"/>
          <w:sz w:val="15"/>
        </w:rPr>
      </w:pPr>
      <w:r w:rsidRPr="00984D1E">
        <w:rPr>
          <w:noProof/>
          <w:color w:val="000000" w:themeColor="text1"/>
        </w:rPr>
        <w:br w:type="column"/>
      </w:r>
      <w:r w:rsidRPr="00984D1E">
        <w:rPr>
          <w:rFonts w:ascii="Arial MT"/>
          <w:noProof/>
          <w:color w:val="000000" w:themeColor="text1"/>
          <w:sz w:val="15"/>
        </w:rPr>
        <w:lastRenderedPageBreak/>
        <w:t>3500</w:t>
      </w:r>
    </w:p>
    <w:p w14:paraId="5E94C1EF" w14:textId="77777777" w:rsidR="00C254C2" w:rsidRPr="00984D1E" w:rsidRDefault="00B21731">
      <w:pPr>
        <w:spacing w:before="94"/>
        <w:ind w:left="640"/>
        <w:rPr>
          <w:rFonts w:ascii="Arial MT"/>
          <w:noProof/>
          <w:color w:val="000000" w:themeColor="text1"/>
          <w:sz w:val="15"/>
        </w:rPr>
      </w:pPr>
      <w:r w:rsidRPr="00984D1E">
        <w:rPr>
          <w:noProof/>
          <w:color w:val="000000" w:themeColor="text1"/>
        </w:rPr>
        <w:br w:type="column"/>
      </w:r>
      <w:r w:rsidRPr="00984D1E">
        <w:rPr>
          <w:rFonts w:ascii="Arial MT"/>
          <w:noProof/>
          <w:color w:val="000000" w:themeColor="text1"/>
          <w:sz w:val="15"/>
        </w:rPr>
        <w:lastRenderedPageBreak/>
        <w:t>3000</w:t>
      </w:r>
    </w:p>
    <w:p w14:paraId="0BE0D6F4" w14:textId="77777777" w:rsidR="00C254C2" w:rsidRPr="00984D1E" w:rsidRDefault="00B21731">
      <w:pPr>
        <w:spacing w:before="94"/>
        <w:ind w:left="640"/>
        <w:rPr>
          <w:rFonts w:ascii="Arial MT"/>
          <w:noProof/>
          <w:color w:val="000000" w:themeColor="text1"/>
          <w:sz w:val="15"/>
        </w:rPr>
      </w:pPr>
      <w:r w:rsidRPr="00984D1E">
        <w:rPr>
          <w:noProof/>
          <w:color w:val="000000" w:themeColor="text1"/>
        </w:rPr>
        <w:br w:type="column"/>
      </w:r>
      <w:r w:rsidRPr="00984D1E">
        <w:rPr>
          <w:rFonts w:ascii="Arial MT"/>
          <w:noProof/>
          <w:color w:val="000000" w:themeColor="text1"/>
          <w:sz w:val="15"/>
        </w:rPr>
        <w:lastRenderedPageBreak/>
        <w:t>2500</w:t>
      </w:r>
    </w:p>
    <w:p w14:paraId="4BA2FC0C" w14:textId="77777777" w:rsidR="00C254C2" w:rsidRPr="00984D1E" w:rsidRDefault="00B21731">
      <w:pPr>
        <w:spacing w:before="94"/>
        <w:ind w:left="640"/>
        <w:rPr>
          <w:rFonts w:ascii="Arial MT"/>
          <w:noProof/>
          <w:color w:val="000000" w:themeColor="text1"/>
          <w:sz w:val="15"/>
        </w:rPr>
      </w:pPr>
      <w:r w:rsidRPr="00984D1E">
        <w:rPr>
          <w:noProof/>
          <w:color w:val="000000" w:themeColor="text1"/>
        </w:rPr>
        <w:br w:type="column"/>
      </w:r>
      <w:r w:rsidRPr="00984D1E">
        <w:rPr>
          <w:rFonts w:ascii="Arial MT"/>
          <w:noProof/>
          <w:color w:val="000000" w:themeColor="text1"/>
          <w:sz w:val="15"/>
        </w:rPr>
        <w:lastRenderedPageBreak/>
        <w:t>2000</w:t>
      </w:r>
    </w:p>
    <w:p w14:paraId="46AC350C" w14:textId="77777777" w:rsidR="00C254C2" w:rsidRPr="00984D1E" w:rsidRDefault="00B21731">
      <w:pPr>
        <w:spacing w:before="94"/>
        <w:ind w:left="640"/>
        <w:rPr>
          <w:rFonts w:ascii="Arial MT"/>
          <w:noProof/>
          <w:color w:val="000000" w:themeColor="text1"/>
          <w:sz w:val="15"/>
        </w:rPr>
      </w:pPr>
      <w:r w:rsidRPr="00984D1E">
        <w:rPr>
          <w:noProof/>
          <w:color w:val="000000" w:themeColor="text1"/>
        </w:rPr>
        <w:br w:type="column"/>
      </w:r>
      <w:r w:rsidRPr="00984D1E">
        <w:rPr>
          <w:rFonts w:ascii="Arial MT"/>
          <w:noProof/>
          <w:color w:val="000000" w:themeColor="text1"/>
          <w:sz w:val="15"/>
        </w:rPr>
        <w:lastRenderedPageBreak/>
        <w:t>1500</w:t>
      </w:r>
    </w:p>
    <w:p w14:paraId="577BDB49" w14:textId="77777777" w:rsidR="00C254C2" w:rsidRPr="00984D1E" w:rsidRDefault="00B21731">
      <w:pPr>
        <w:spacing w:before="94"/>
        <w:ind w:left="640"/>
        <w:rPr>
          <w:rFonts w:ascii="Arial MT"/>
          <w:noProof/>
          <w:color w:val="000000" w:themeColor="text1"/>
          <w:sz w:val="15"/>
        </w:rPr>
      </w:pPr>
      <w:r w:rsidRPr="00984D1E">
        <w:rPr>
          <w:noProof/>
          <w:color w:val="000000" w:themeColor="text1"/>
        </w:rPr>
        <w:br w:type="column"/>
      </w:r>
      <w:r w:rsidRPr="00984D1E">
        <w:rPr>
          <w:rFonts w:ascii="Arial MT"/>
          <w:noProof/>
          <w:color w:val="000000" w:themeColor="text1"/>
          <w:sz w:val="15"/>
        </w:rPr>
        <w:lastRenderedPageBreak/>
        <w:t>1000</w:t>
      </w:r>
    </w:p>
    <w:p w14:paraId="459855C3" w14:textId="77777777" w:rsidR="00C254C2" w:rsidRPr="00984D1E" w:rsidRDefault="00B21731">
      <w:pPr>
        <w:spacing w:before="94"/>
        <w:ind w:left="611" w:right="695"/>
        <w:jc w:val="center"/>
        <w:rPr>
          <w:rFonts w:ascii="Arial MT"/>
          <w:noProof/>
          <w:color w:val="000000" w:themeColor="text1"/>
          <w:sz w:val="15"/>
        </w:rPr>
      </w:pPr>
      <w:r w:rsidRPr="00984D1E">
        <w:rPr>
          <w:noProof/>
          <w:color w:val="000000" w:themeColor="text1"/>
        </w:rPr>
        <w:br w:type="column"/>
      </w:r>
      <w:r w:rsidRPr="00984D1E">
        <w:rPr>
          <w:rFonts w:ascii="Arial MT"/>
          <w:noProof/>
          <w:color w:val="000000" w:themeColor="text1"/>
          <w:sz w:val="15"/>
        </w:rPr>
        <w:lastRenderedPageBreak/>
        <w:t>500</w:t>
      </w:r>
    </w:p>
    <w:p w14:paraId="001EF64E" w14:textId="77777777" w:rsidR="00C254C2" w:rsidRPr="00984D1E" w:rsidRDefault="00C254C2">
      <w:pPr>
        <w:jc w:val="center"/>
        <w:rPr>
          <w:rFonts w:ascii="Arial MT"/>
          <w:noProof/>
          <w:color w:val="000000" w:themeColor="text1"/>
          <w:sz w:val="15"/>
        </w:rPr>
        <w:sectPr w:rsidR="00C254C2" w:rsidRPr="00984D1E">
          <w:type w:val="continuous"/>
          <w:pgSz w:w="11910" w:h="16840"/>
          <w:pgMar w:top="1040" w:right="260" w:bottom="280" w:left="1580" w:header="720" w:footer="720" w:gutter="0"/>
          <w:cols w:num="8" w:space="720" w:equalWidth="0">
            <w:col w:w="982" w:space="220"/>
            <w:col w:w="982" w:space="230"/>
            <w:col w:w="982" w:space="220"/>
            <w:col w:w="982" w:space="229"/>
            <w:col w:w="982" w:space="230"/>
            <w:col w:w="982" w:space="220"/>
            <w:col w:w="982" w:space="250"/>
            <w:col w:w="1597"/>
          </w:cols>
        </w:sectPr>
      </w:pPr>
    </w:p>
    <w:p w14:paraId="3EDBC75B" w14:textId="77777777" w:rsidR="00C254C2" w:rsidRPr="00984D1E" w:rsidRDefault="00CB66C5">
      <w:pPr>
        <w:spacing w:before="14"/>
        <w:ind w:left="2015" w:right="1901"/>
        <w:jc w:val="center"/>
        <w:rPr>
          <w:rFonts w:ascii="Arial MT"/>
          <w:noProof/>
          <w:color w:val="000000" w:themeColor="text1"/>
          <w:sz w:val="15"/>
        </w:rPr>
      </w:pPr>
      <w:r>
        <w:rPr>
          <w:noProof/>
          <w:color w:val="000000" w:themeColor="text1"/>
        </w:rPr>
        <w:lastRenderedPageBreak/>
        <w:pict w14:anchorId="1E04D42D">
          <v:shape id="_x0000_s13134" style="position:absolute;left:0;text-align:left;margin-left:516.15pt;margin-top:596.3pt;width:.1pt;height:5.7pt;z-index:-251226112;mso-position-horizontal-relative:page;mso-position-vertical-relative:page" coordorigin="10323,11926" coordsize="0,114" path="m10323,12039r,-36l10323,11966r,-40e" filled="f" strokecolor="navy" strokeweight="0">
            <v:path arrowok="t"/>
            <w10:wrap anchorx="page" anchory="page"/>
          </v:shape>
        </w:pict>
      </w:r>
      <w:r>
        <w:rPr>
          <w:noProof/>
          <w:color w:val="000000" w:themeColor="text1"/>
        </w:rPr>
        <w:pict w14:anchorId="3A4C948B">
          <v:shape id="_x0000_s13133" style="position:absolute;left:0;text-align:left;margin-left:463.6pt;margin-top:571pt;width:.1pt;height:5.7pt;z-index:-251225088;mso-position-horizontal-relative:page;mso-position-vertical-relative:page" coordorigin="9272,11420" coordsize="0,114" path="m9272,11533r,-36l9272,11460r,-40e" filled="f" strokecolor="navy" strokeweight="0">
            <v:path arrowok="t"/>
            <w10:wrap anchorx="page" anchory="page"/>
          </v:shape>
        </w:pict>
      </w:r>
      <w:r>
        <w:rPr>
          <w:noProof/>
          <w:color w:val="000000" w:themeColor="text1"/>
        </w:rPr>
        <w:pict w14:anchorId="26EB7C4D">
          <v:shape id="_x0000_s13132" style="position:absolute;left:0;text-align:left;margin-left:428.1pt;margin-top:459.6pt;width:.1pt;height:5.7pt;z-index:-251224064;mso-position-horizontal-relative:page;mso-position-vertical-relative:page" coordorigin="8562,9192" coordsize="0,114" path="m8562,9305r,-36l8562,9232r,-40e" filled="f" strokecolor="navy" strokeweight="0">
            <v:path arrowok="t"/>
            <w10:wrap anchorx="page" anchory="page"/>
          </v:shape>
        </w:pict>
      </w:r>
      <w:r>
        <w:rPr>
          <w:noProof/>
          <w:color w:val="000000" w:themeColor="text1"/>
        </w:rPr>
        <w:pict w14:anchorId="330C6DB7">
          <v:shape id="_x0000_s13131" style="position:absolute;left:0;text-align:left;margin-left:395.4pt;margin-top:540.6pt;width:.1pt;height:5.7pt;z-index:-251223040;mso-position-horizontal-relative:page;mso-position-vertical-relative:page" coordorigin="7908,10812" coordsize="0,114" path="m7908,10925r,-36l7908,10852r,-40e" filled="f" strokecolor="navy" strokeweight="0">
            <v:path arrowok="t"/>
            <w10:wrap anchorx="page" anchory="page"/>
          </v:shape>
        </w:pict>
      </w:r>
      <w:r>
        <w:rPr>
          <w:noProof/>
          <w:color w:val="000000" w:themeColor="text1"/>
        </w:rPr>
        <w:pict w14:anchorId="7ED9D3DA">
          <v:line id="_x0000_s13130" style="position:absolute;left:0;text-align:left;z-index:-251222016;mso-position-horizontal-relative:page;mso-position-vertical-relative:page" from="289.35pt,550.35pt" to="289.35pt,546.7pt" strokecolor="navy" strokeweight="0">
            <w10:wrap anchorx="page" anchory="page"/>
          </v:line>
        </w:pict>
      </w:r>
      <w:r>
        <w:rPr>
          <w:noProof/>
          <w:color w:val="000000" w:themeColor="text1"/>
        </w:rPr>
        <w:pict w14:anchorId="05A15240">
          <v:shape id="_x0000_s13129" style="position:absolute;left:0;text-align:left;margin-left:287.35pt;margin-top:478.85pt;width:.1pt;height:5.7pt;z-index:-251220992;mso-position-horizontal-relative:page;mso-position-vertical-relative:page" coordorigin="5747,9577" coordsize="0,114" path="m5747,9690r,-37l5747,9616r,-39e" filled="f" strokecolor="navy" strokeweight="0">
            <v:path arrowok="t"/>
            <w10:wrap anchorx="page" anchory="page"/>
          </v:shape>
        </w:pict>
      </w:r>
      <w:r>
        <w:rPr>
          <w:noProof/>
          <w:color w:val="000000" w:themeColor="text1"/>
        </w:rPr>
        <w:pict w14:anchorId="18DD2510">
          <v:line id="_x0000_s13128" style="position:absolute;left:0;text-align:left;z-index:-251219968;mso-position-horizontal-relative:page;mso-position-vertical-relative:page" from="279.2pt,548.7pt" to="279.2pt,545pt" strokecolor="navy" strokeweight="0">
            <w10:wrap anchorx="page" anchory="page"/>
          </v:line>
        </w:pict>
      </w:r>
      <w:r>
        <w:rPr>
          <w:noProof/>
          <w:color w:val="000000" w:themeColor="text1"/>
        </w:rPr>
        <w:pict w14:anchorId="76E3990C">
          <v:line id="_x0000_s13127" style="position:absolute;left:0;text-align:left;z-index:-251218944;mso-position-horizontal-relative:page;mso-position-vertical-relative:page" from="278.5pt,562.1pt" to="278.5pt,558.45pt" strokecolor="navy" strokeweight="0">
            <w10:wrap anchorx="page" anchory="page"/>
          </v:line>
        </w:pict>
      </w:r>
      <w:r>
        <w:rPr>
          <w:noProof/>
          <w:color w:val="000000" w:themeColor="text1"/>
        </w:rPr>
        <w:pict w14:anchorId="14735115">
          <v:line id="_x0000_s13126" style="position:absolute;left:0;text-align:left;z-index:-251216896;mso-position-horizontal-relative:page;mso-position-vertical-relative:page" from="138.7pt,502.6pt" to="138.7pt,513.6pt" strokeweight=".14911mm">
            <w10:wrap anchorx="page" anchory="page"/>
          </v:line>
        </w:pict>
      </w:r>
      <w:r>
        <w:rPr>
          <w:noProof/>
          <w:color w:val="000000" w:themeColor="text1"/>
        </w:rPr>
        <w:pict w14:anchorId="26FA3F83">
          <v:group id="_x0000_s13123" style="position:absolute;left:0;text-align:left;margin-left:151.2pt;margin-top:484.9pt;width:2.7pt;height:4.85pt;z-index:251000832;mso-position-horizontal-relative:page;mso-position-vertical-relative:page" coordorigin="3024,9698" coordsize="54,97">
            <v:line id="_x0000_s13125" style="position:absolute" from="3028,9698" to="3028,9795" strokeweight=".14911mm"/>
            <v:line id="_x0000_s13124" style="position:absolute" from="3073,9698" to="3073,9795" strokeweight=".14911mm"/>
            <w10:wrap anchorx="page" anchory="page"/>
          </v:group>
        </w:pict>
      </w:r>
      <w:r>
        <w:rPr>
          <w:noProof/>
          <w:color w:val="000000" w:themeColor="text1"/>
        </w:rPr>
        <w:pict w14:anchorId="696356DC">
          <v:line id="_x0000_s13122" style="position:absolute;left:0;text-align:left;z-index:-251215872;mso-position-horizontal-relative:page;mso-position-vertical-relative:page" from="166.2pt,513.6pt" to="166.2pt,502.6pt" strokeweight=".14911mm">
            <w10:wrap anchorx="page" anchory="page"/>
          </v:line>
        </w:pict>
      </w:r>
      <w:r w:rsidR="00B21731" w:rsidRPr="00984D1E">
        <w:rPr>
          <w:rFonts w:ascii="Arial MT"/>
          <w:noProof/>
          <w:color w:val="000000" w:themeColor="text1"/>
          <w:sz w:val="15"/>
        </w:rPr>
        <w:t>Wavenumbers (cm-1)</w:t>
      </w:r>
    </w:p>
    <w:p w14:paraId="107BD0AB" w14:textId="77777777" w:rsidR="00C254C2" w:rsidRPr="00984D1E" w:rsidRDefault="00C254C2">
      <w:pPr>
        <w:pStyle w:val="a3"/>
        <w:rPr>
          <w:rFonts w:ascii="Arial MT"/>
          <w:noProof/>
          <w:color w:val="000000" w:themeColor="text1"/>
          <w:sz w:val="16"/>
        </w:rPr>
      </w:pPr>
    </w:p>
    <w:p w14:paraId="7900F37A" w14:textId="77777777" w:rsidR="00C254C2" w:rsidRPr="00984D1E" w:rsidRDefault="00C254C2">
      <w:pPr>
        <w:pStyle w:val="a3"/>
        <w:spacing w:before="11"/>
        <w:rPr>
          <w:rFonts w:ascii="Arial MT"/>
          <w:noProof/>
          <w:color w:val="000000" w:themeColor="text1"/>
          <w:sz w:val="12"/>
        </w:rPr>
      </w:pPr>
    </w:p>
    <w:p w14:paraId="13F2C309" w14:textId="77777777" w:rsidR="003F14AE" w:rsidRDefault="003F14AE">
      <w:pPr>
        <w:pStyle w:val="a3"/>
        <w:ind w:left="2013" w:right="2340"/>
        <w:jc w:val="center"/>
        <w:rPr>
          <w:noProof/>
          <w:color w:val="000000" w:themeColor="text1"/>
        </w:rPr>
      </w:pPr>
    </w:p>
    <w:p w14:paraId="34899AD6" w14:textId="1BA494F2" w:rsidR="00C254C2" w:rsidRPr="00984D1E" w:rsidRDefault="00CB66C5">
      <w:pPr>
        <w:pStyle w:val="a3"/>
        <w:ind w:left="2013" w:right="2340"/>
        <w:jc w:val="center"/>
        <w:rPr>
          <w:noProof/>
          <w:color w:val="000000" w:themeColor="text1"/>
        </w:rPr>
      </w:pPr>
      <w:r>
        <w:rPr>
          <w:noProof/>
          <w:color w:val="000000" w:themeColor="text1"/>
        </w:rPr>
        <w:pict w14:anchorId="230820B2">
          <v:shape id="_x0000_s13121" type="#_x0000_t202" style="position:absolute;left:0;text-align:left;margin-left:278.95pt;margin-top:114.45pt;width:9.25pt;height:14.9pt;z-index:251008000;mso-position-horizontal-relative:page" filled="f" stroked="f">
            <v:textbox style="layout-flow:vertical;mso-layout-flow-alt:bottom-to-top" inset="0,0,0,0">
              <w:txbxContent>
                <w:p w14:paraId="4FB56CE5" w14:textId="77777777" w:rsidR="00CB66C5" w:rsidRDefault="00CB66C5">
                  <w:pPr>
                    <w:spacing w:before="15"/>
                    <w:ind w:left="20"/>
                    <w:rPr>
                      <w:rFonts w:ascii="Arial MT"/>
                      <w:sz w:val="13"/>
                    </w:rPr>
                  </w:pPr>
                  <w:r>
                    <w:rPr>
                      <w:rFonts w:ascii="Arial MT"/>
                      <w:color w:val="000080"/>
                      <w:sz w:val="13"/>
                    </w:rPr>
                    <w:t>7.41</w:t>
                  </w:r>
                </w:p>
              </w:txbxContent>
            </v:textbox>
            <w10:wrap anchorx="page"/>
          </v:shape>
        </w:pict>
      </w:r>
      <w:r>
        <w:rPr>
          <w:noProof/>
          <w:color w:val="000000" w:themeColor="text1"/>
        </w:rPr>
        <w:pict w14:anchorId="09DB204A">
          <v:shape id="_x0000_s13120" type="#_x0000_t202" style="position:absolute;left:0;text-align:left;margin-left:282.9pt;margin-top:96.9pt;width:20.55pt;height:29.85pt;z-index:251009024;mso-position-horizontal-relative:page" filled="f" stroked="f">
            <v:textbox style="layout-flow:vertical;mso-layout-flow-alt:bottom-to-top" inset="0,0,0,0">
              <w:txbxContent>
                <w:p w14:paraId="1513F757" w14:textId="77777777" w:rsidR="00CB66C5" w:rsidRDefault="00CB66C5">
                  <w:pPr>
                    <w:spacing w:before="16" w:line="235" w:lineRule="auto"/>
                    <w:ind w:left="20"/>
                    <w:rPr>
                      <w:rFonts w:ascii="Arial MT"/>
                      <w:sz w:val="13"/>
                    </w:rPr>
                  </w:pPr>
                  <w:r>
                    <w:rPr>
                      <w:rFonts w:ascii="Arial MT"/>
                      <w:color w:val="000080"/>
                      <w:position w:val="-7"/>
                      <w:sz w:val="13"/>
                    </w:rPr>
                    <w:t>7.40</w:t>
                  </w:r>
                  <w:r>
                    <w:rPr>
                      <w:rFonts w:ascii="Arial MT"/>
                      <w:color w:val="000080"/>
                      <w:spacing w:val="10"/>
                      <w:position w:val="-7"/>
                      <w:sz w:val="13"/>
                    </w:rPr>
                    <w:t xml:space="preserve"> </w:t>
                  </w:r>
                  <w:r>
                    <w:rPr>
                      <w:rFonts w:ascii="Arial MT"/>
                      <w:color w:val="000080"/>
                      <w:sz w:val="13"/>
                    </w:rPr>
                    <w:t>7.40</w:t>
                  </w:r>
                </w:p>
                <w:p w14:paraId="3A0488DE" w14:textId="77777777" w:rsidR="00CB66C5" w:rsidRDefault="00CB66C5">
                  <w:pPr>
                    <w:spacing w:line="148" w:lineRule="exact"/>
                    <w:ind w:left="116"/>
                    <w:rPr>
                      <w:rFonts w:ascii="Arial MT"/>
                      <w:sz w:val="13"/>
                    </w:rPr>
                  </w:pPr>
                  <w:r>
                    <w:rPr>
                      <w:rFonts w:ascii="Arial MT"/>
                      <w:color w:val="000080"/>
                      <w:sz w:val="13"/>
                    </w:rPr>
                    <w:t>7.33</w:t>
                  </w:r>
                </w:p>
              </w:txbxContent>
            </v:textbox>
            <w10:wrap anchorx="page"/>
          </v:shape>
        </w:pict>
      </w:r>
      <w:r>
        <w:rPr>
          <w:noProof/>
          <w:color w:val="000000" w:themeColor="text1"/>
        </w:rPr>
        <w:pict w14:anchorId="36725F45">
          <v:shape id="_x0000_s13119" type="#_x0000_t202" style="position:absolute;left:0;text-align:left;margin-left:423.65pt;margin-top:77.7pt;width:9.25pt;height:14.9pt;z-index:251018240;mso-position-horizontal-relative:page" filled="f" stroked="f">
            <v:textbox style="layout-flow:vertical;mso-layout-flow-alt:bottom-to-top" inset="0,0,0,0">
              <w:txbxContent>
                <w:p w14:paraId="2E45FDDF" w14:textId="77777777" w:rsidR="00CB66C5" w:rsidRDefault="00CB66C5">
                  <w:pPr>
                    <w:spacing w:before="15"/>
                    <w:ind w:left="20"/>
                    <w:rPr>
                      <w:rFonts w:ascii="Arial MT"/>
                      <w:sz w:val="13"/>
                    </w:rPr>
                  </w:pPr>
                  <w:r>
                    <w:rPr>
                      <w:rFonts w:ascii="Arial MT"/>
                      <w:color w:val="000080"/>
                      <w:sz w:val="13"/>
                    </w:rPr>
                    <w:t>3.46</w:t>
                  </w:r>
                </w:p>
              </w:txbxContent>
            </v:textbox>
            <w10:wrap anchorx="page"/>
          </v:shape>
        </w:pict>
      </w:r>
      <w:r w:rsidR="00B21731" w:rsidRPr="00984D1E">
        <w:rPr>
          <w:noProof/>
          <w:color w:val="000000" w:themeColor="text1"/>
        </w:rPr>
        <w:t>Сурет 2.30 – 2.35 қосылысы</w:t>
      </w:r>
      <w:r w:rsidR="001154A8" w:rsidRPr="001154A8">
        <w:rPr>
          <w:noProof/>
          <w:vanish/>
          <w:color w:val="000000" w:themeColor="text1"/>
          <w:spacing w:val="-20"/>
          <w:w w:val="1"/>
        </w:rPr>
        <w:t>‬</w:t>
      </w:r>
      <w:r w:rsidR="001154A8">
        <w:rPr>
          <w:noProof/>
          <w:color w:val="000000" w:themeColor="text1"/>
        </w:rPr>
        <w:t xml:space="preserve">ның </w:t>
      </w:r>
      <w:r w:rsidR="00B21731" w:rsidRPr="00984D1E">
        <w:rPr>
          <w:noProof/>
          <w:color w:val="000000" w:themeColor="text1"/>
        </w:rPr>
        <w:t>ИҚ спектрі</w:t>
      </w:r>
    </w:p>
    <w:p w14:paraId="1E05E5FA" w14:textId="77777777" w:rsidR="00C254C2" w:rsidRPr="00984D1E" w:rsidRDefault="00C254C2">
      <w:pPr>
        <w:pStyle w:val="a3"/>
        <w:rPr>
          <w:noProof/>
          <w:color w:val="000000" w:themeColor="text1"/>
          <w:sz w:val="20"/>
        </w:rPr>
      </w:pPr>
    </w:p>
    <w:p w14:paraId="63546050" w14:textId="77777777" w:rsidR="00C254C2" w:rsidRPr="00984D1E" w:rsidRDefault="00C254C2">
      <w:pPr>
        <w:pStyle w:val="a3"/>
        <w:rPr>
          <w:noProof/>
          <w:color w:val="000000" w:themeColor="text1"/>
          <w:sz w:val="20"/>
        </w:rPr>
      </w:pPr>
    </w:p>
    <w:p w14:paraId="36FFDB9E" w14:textId="77777777" w:rsidR="00C254C2" w:rsidRPr="00984D1E" w:rsidRDefault="00C254C2">
      <w:pPr>
        <w:pStyle w:val="a3"/>
        <w:rPr>
          <w:noProof/>
          <w:color w:val="000000" w:themeColor="text1"/>
          <w:sz w:val="20"/>
        </w:rPr>
      </w:pPr>
    </w:p>
    <w:p w14:paraId="10990E39" w14:textId="77777777" w:rsidR="00C254C2" w:rsidRPr="00984D1E" w:rsidRDefault="00C254C2">
      <w:pPr>
        <w:pStyle w:val="a3"/>
        <w:rPr>
          <w:noProof/>
          <w:color w:val="000000" w:themeColor="text1"/>
          <w:sz w:val="20"/>
        </w:rPr>
      </w:pPr>
    </w:p>
    <w:p w14:paraId="5AC361AB" w14:textId="77777777" w:rsidR="00C254C2" w:rsidRPr="00984D1E" w:rsidRDefault="00C254C2">
      <w:pPr>
        <w:pStyle w:val="a3"/>
        <w:rPr>
          <w:noProof/>
          <w:color w:val="000000" w:themeColor="text1"/>
          <w:sz w:val="20"/>
        </w:rPr>
      </w:pPr>
    </w:p>
    <w:p w14:paraId="1486C978" w14:textId="77777777" w:rsidR="00C254C2" w:rsidRPr="00984D1E" w:rsidRDefault="00C254C2">
      <w:pPr>
        <w:pStyle w:val="a3"/>
        <w:rPr>
          <w:noProof/>
          <w:color w:val="000000" w:themeColor="text1"/>
          <w:sz w:val="20"/>
        </w:rPr>
      </w:pPr>
    </w:p>
    <w:p w14:paraId="11EBCD19" w14:textId="77777777" w:rsidR="00C254C2" w:rsidRPr="00984D1E" w:rsidRDefault="00C254C2">
      <w:pPr>
        <w:pStyle w:val="a3"/>
        <w:rPr>
          <w:noProof/>
          <w:color w:val="000000" w:themeColor="text1"/>
          <w:sz w:val="20"/>
        </w:rPr>
      </w:pPr>
    </w:p>
    <w:p w14:paraId="1E27FD05" w14:textId="77777777" w:rsidR="00C254C2" w:rsidRPr="00984D1E" w:rsidRDefault="00C254C2">
      <w:pPr>
        <w:pStyle w:val="a3"/>
        <w:rPr>
          <w:noProof/>
          <w:color w:val="000000" w:themeColor="text1"/>
          <w:sz w:val="20"/>
        </w:rPr>
      </w:pPr>
    </w:p>
    <w:p w14:paraId="7F22607C" w14:textId="77777777" w:rsidR="00C254C2" w:rsidRPr="00984D1E" w:rsidRDefault="00C254C2">
      <w:pPr>
        <w:pStyle w:val="a3"/>
        <w:rPr>
          <w:noProof/>
          <w:color w:val="000000" w:themeColor="text1"/>
          <w:sz w:val="20"/>
        </w:rPr>
      </w:pPr>
    </w:p>
    <w:p w14:paraId="64DC73AC" w14:textId="77777777" w:rsidR="00C254C2" w:rsidRPr="00984D1E" w:rsidRDefault="00C254C2">
      <w:pPr>
        <w:pStyle w:val="a3"/>
        <w:rPr>
          <w:noProof/>
          <w:color w:val="000000" w:themeColor="text1"/>
          <w:sz w:val="20"/>
        </w:rPr>
      </w:pPr>
    </w:p>
    <w:p w14:paraId="784E8CC9" w14:textId="77777777" w:rsidR="00C254C2" w:rsidRPr="00984D1E" w:rsidRDefault="00C254C2">
      <w:pPr>
        <w:pStyle w:val="a3"/>
        <w:rPr>
          <w:noProof/>
          <w:color w:val="000000" w:themeColor="text1"/>
          <w:sz w:val="20"/>
        </w:rPr>
      </w:pPr>
    </w:p>
    <w:p w14:paraId="787BEC28" w14:textId="77777777" w:rsidR="00C254C2" w:rsidRPr="00984D1E" w:rsidRDefault="00C254C2">
      <w:pPr>
        <w:pStyle w:val="a3"/>
        <w:rPr>
          <w:noProof/>
          <w:color w:val="000000" w:themeColor="text1"/>
          <w:sz w:val="20"/>
        </w:rPr>
      </w:pPr>
    </w:p>
    <w:p w14:paraId="451FC586" w14:textId="77777777" w:rsidR="00C254C2" w:rsidRPr="00984D1E" w:rsidRDefault="00C254C2">
      <w:pPr>
        <w:pStyle w:val="a3"/>
        <w:rPr>
          <w:noProof/>
          <w:color w:val="000000" w:themeColor="text1"/>
          <w:sz w:val="20"/>
        </w:rPr>
      </w:pPr>
    </w:p>
    <w:p w14:paraId="6EE97D6B" w14:textId="77777777" w:rsidR="00C254C2" w:rsidRPr="00984D1E" w:rsidRDefault="00C254C2">
      <w:pPr>
        <w:pStyle w:val="a3"/>
        <w:rPr>
          <w:noProof/>
          <w:color w:val="000000" w:themeColor="text1"/>
          <w:sz w:val="20"/>
        </w:rPr>
      </w:pPr>
    </w:p>
    <w:p w14:paraId="0E7D669D" w14:textId="77777777" w:rsidR="00C254C2" w:rsidRPr="00984D1E" w:rsidRDefault="00C254C2">
      <w:pPr>
        <w:pStyle w:val="a3"/>
        <w:rPr>
          <w:noProof/>
          <w:color w:val="000000" w:themeColor="text1"/>
          <w:sz w:val="20"/>
        </w:rPr>
      </w:pPr>
    </w:p>
    <w:p w14:paraId="7BD64882" w14:textId="77777777" w:rsidR="00C254C2" w:rsidRPr="00984D1E" w:rsidRDefault="00C254C2">
      <w:pPr>
        <w:pStyle w:val="a3"/>
        <w:rPr>
          <w:noProof/>
          <w:color w:val="000000" w:themeColor="text1"/>
          <w:sz w:val="20"/>
        </w:rPr>
      </w:pPr>
    </w:p>
    <w:p w14:paraId="66A89B42" w14:textId="77777777" w:rsidR="00C254C2" w:rsidRPr="00984D1E" w:rsidRDefault="00C254C2">
      <w:pPr>
        <w:pStyle w:val="a3"/>
        <w:rPr>
          <w:noProof/>
          <w:color w:val="000000" w:themeColor="text1"/>
          <w:sz w:val="20"/>
        </w:rPr>
      </w:pPr>
    </w:p>
    <w:p w14:paraId="6D5932E0" w14:textId="77777777" w:rsidR="00C254C2" w:rsidRPr="00984D1E" w:rsidRDefault="00C254C2">
      <w:pPr>
        <w:pStyle w:val="a3"/>
        <w:rPr>
          <w:noProof/>
          <w:color w:val="000000" w:themeColor="text1"/>
          <w:sz w:val="20"/>
        </w:rPr>
      </w:pPr>
    </w:p>
    <w:p w14:paraId="1201BDE7" w14:textId="77777777" w:rsidR="00C254C2" w:rsidRPr="00984D1E" w:rsidRDefault="00C254C2">
      <w:pPr>
        <w:pStyle w:val="a3"/>
        <w:rPr>
          <w:noProof/>
          <w:color w:val="000000" w:themeColor="text1"/>
          <w:sz w:val="20"/>
        </w:rPr>
      </w:pPr>
    </w:p>
    <w:p w14:paraId="67DF0A93" w14:textId="77777777" w:rsidR="00C254C2" w:rsidRPr="00984D1E" w:rsidRDefault="00C254C2">
      <w:pPr>
        <w:pStyle w:val="a3"/>
        <w:spacing w:before="1"/>
        <w:rPr>
          <w:noProof/>
          <w:color w:val="000000" w:themeColor="text1"/>
          <w:sz w:val="23"/>
        </w:rPr>
      </w:pPr>
    </w:p>
    <w:p w14:paraId="72A5AA6D" w14:textId="77777777" w:rsidR="00C254C2" w:rsidRPr="00984D1E" w:rsidRDefault="00C254C2">
      <w:pPr>
        <w:pStyle w:val="a3"/>
        <w:spacing w:before="8"/>
        <w:rPr>
          <w:noProof/>
          <w:color w:val="000000" w:themeColor="text1"/>
          <w:sz w:val="8"/>
        </w:rPr>
      </w:pPr>
    </w:p>
    <w:p w14:paraId="58880F8F" w14:textId="77777777" w:rsidR="00C254C2" w:rsidRPr="00984D1E" w:rsidRDefault="00CB66C5">
      <w:pPr>
        <w:tabs>
          <w:tab w:val="left" w:pos="1806"/>
          <w:tab w:val="left" w:pos="2163"/>
          <w:tab w:val="left" w:pos="2519"/>
          <w:tab w:val="left" w:pos="2876"/>
          <w:tab w:val="left" w:pos="3231"/>
          <w:tab w:val="left" w:pos="3589"/>
          <w:tab w:val="left" w:pos="3944"/>
          <w:tab w:val="left" w:pos="4302"/>
          <w:tab w:val="left" w:pos="4657"/>
          <w:tab w:val="left" w:pos="5015"/>
          <w:tab w:val="left" w:pos="5370"/>
          <w:tab w:val="left" w:pos="5728"/>
          <w:tab w:val="left" w:pos="6083"/>
          <w:tab w:val="left" w:pos="6441"/>
          <w:tab w:val="left" w:pos="6796"/>
          <w:tab w:val="left" w:pos="7154"/>
          <w:tab w:val="left" w:pos="7509"/>
          <w:tab w:val="left" w:pos="7867"/>
          <w:tab w:val="left" w:pos="8222"/>
        </w:tabs>
        <w:ind w:right="108"/>
        <w:jc w:val="center"/>
        <w:rPr>
          <w:rFonts w:ascii="Arial MT"/>
          <w:noProof/>
          <w:color w:val="000000" w:themeColor="text1"/>
          <w:sz w:val="9"/>
        </w:rPr>
      </w:pPr>
      <w:r>
        <w:rPr>
          <w:noProof/>
          <w:color w:val="000000" w:themeColor="text1"/>
        </w:rPr>
        <w:pict w14:anchorId="5CBDB03C">
          <v:group id="_x0000_s12625" style="position:absolute;left:0;text-align:left;margin-left:103.5pt;margin-top:-187.9pt;width:444.95pt;height:187.9pt;z-index:250999808;mso-position-horizontal-relative:page" coordorigin="2070,-3758" coordsize="8899,3758">
            <v:line id="_x0000_s13118" style="position:absolute" from="2284,-54" to="10969,-54" strokeweight="0"/>
            <v:line id="_x0000_s13117" style="position:absolute" from="2284,-3758" to="2284,-54" strokeweight="0"/>
            <v:line id="_x0000_s13116" style="position:absolute" from="2295,-54" to="2295,-12" strokeweight="0"/>
            <v:line id="_x0000_s13115" style="position:absolute" from="2329,-54" to="2329,-26" strokeweight="0"/>
            <v:line id="_x0000_s13114" style="position:absolute" from="2366,-54" to="2366,-26" strokeweight="0"/>
            <v:line id="_x0000_s13113" style="position:absolute" from="2400,-54" to="2400,-26" strokeweight="0"/>
            <v:line id="_x0000_s13112" style="position:absolute" from="2436,-54" to="2436,-26" strokeweight="0"/>
            <v:line id="_x0000_s13111" style="position:absolute" from="2473,-54" to="2473,0" strokeweight="0"/>
            <v:line id="_x0000_s13110" style="position:absolute" from="2507,-54" to="2507,-26" strokeweight="0"/>
            <v:line id="_x0000_s13109" style="position:absolute" from="2543,-54" to="2543,-26" strokeweight="0"/>
            <v:line id="_x0000_s13108" style="position:absolute" from="2580,-54" to="2580,-26" strokeweight="0"/>
            <v:line id="_x0000_s13107" style="position:absolute" from="2614,-54" to="2614,-26" strokeweight="0"/>
            <v:line id="_x0000_s13106" style="position:absolute" from="2650,-54" to="2650,-12" strokeweight="0"/>
            <v:line id="_x0000_s13105" style="position:absolute" from="2687,-54" to="2687,-26" strokeweight="0"/>
            <v:line id="_x0000_s13104" style="position:absolute" from="2721,-54" to="2721,-26" strokeweight="0"/>
            <v:line id="_x0000_s13103" style="position:absolute" from="2757,-54" to="2757,-26" strokeweight="0"/>
            <v:line id="_x0000_s13102" style="position:absolute" from="2794,-54" to="2794,-26" strokeweight="0"/>
            <v:line id="_x0000_s13101" style="position:absolute" from="2828,-54" to="2828,0" strokeweight="0"/>
            <v:line id="_x0000_s13100" style="position:absolute" from="2865,-54" to="2865,-26" strokeweight="0"/>
            <v:line id="_x0000_s13099" style="position:absolute" from="2901,-54" to="2901,-26" strokeweight="0"/>
            <v:line id="_x0000_s13098" style="position:absolute" from="2935,-54" to="2935,-26" strokeweight="0"/>
            <v:line id="_x0000_s13097" style="position:absolute" from="2972,-54" to="2972,-26" strokeweight="0"/>
            <v:line id="_x0000_s13096" style="position:absolute" from="3008,-54" to="3008,-12" strokeweight="0"/>
            <v:line id="_x0000_s13095" style="position:absolute" from="3042,-54" to="3042,-26" strokeweight="0"/>
            <v:line id="_x0000_s13094" style="position:absolute" from="3079,-54" to="3079,-26" strokeweight="0"/>
            <v:line id="_x0000_s13093" style="position:absolute" from="3112,-54" to="3112,-26" strokeweight="0"/>
            <v:line id="_x0000_s13092" style="position:absolute" from="3149,-54" to="3149,-26" strokeweight="0"/>
            <v:line id="_x0000_s13091" style="position:absolute" from="3186,-54" to="3186,0" strokeweight="0"/>
            <v:line id="_x0000_s13090" style="position:absolute" from="3220,-54" to="3220,-26" strokeweight="0"/>
            <v:line id="_x0000_s13089" style="position:absolute" from="3256,-54" to="3256,-26" strokeweight="0"/>
            <v:line id="_x0000_s13088" style="position:absolute" from="3293,-54" to="3293,-26" strokeweight="0"/>
            <v:line id="_x0000_s13087" style="position:absolute" from="3327,-54" to="3327,-26" strokeweight="0"/>
            <v:line id="_x0000_s13086" style="position:absolute" from="3363,-54" to="3363,-12" strokeweight="0"/>
            <v:line id="_x0000_s13085" style="position:absolute" from="3400,-54" to="3400,-26" strokeweight="0"/>
            <v:line id="_x0000_s13084" style="position:absolute" from="3434,-54" to="3434,-26" strokeweight="0"/>
            <v:line id="_x0000_s13083" style="position:absolute" from="3470,-54" to="3470,-26" strokeweight="0"/>
            <v:line id="_x0000_s13082" style="position:absolute" from="3507,-54" to="3507,-26" strokeweight="0"/>
            <v:line id="_x0000_s13081" style="position:absolute" from="3541,-54" to="3541,0" strokeweight="0"/>
            <v:line id="_x0000_s13080" style="position:absolute" from="3577,-54" to="3577,-26" strokeweight="0"/>
            <v:line id="_x0000_s13079" style="position:absolute" from="3614,-54" to="3614,-26" strokeweight="0"/>
            <v:line id="_x0000_s13078" style="position:absolute" from="3648,-54" to="3648,-26" strokeweight="0"/>
            <v:line id="_x0000_s13077" style="position:absolute" from="3685,-54" to="3685,-26" strokeweight="0"/>
            <v:line id="_x0000_s13076" style="position:absolute" from="3721,-54" to="3721,-12" strokeweight="0"/>
            <v:line id="_x0000_s13075" style="position:absolute" from="3755,-54" to="3755,-26" strokeweight="0"/>
            <v:line id="_x0000_s13074" style="position:absolute" from="3792,-54" to="3792,-26" strokeweight="0"/>
            <v:line id="_x0000_s13073" style="position:absolute" from="3825,-54" to="3825,-26" strokeweight="0"/>
            <v:line id="_x0000_s13072" style="position:absolute" from="3862,-54" to="3862,-26" strokeweight="0"/>
            <v:line id="_x0000_s13071" style="position:absolute" from="3899,-54" to="3899,0" strokeweight="0"/>
            <v:line id="_x0000_s13070" style="position:absolute" from="3932,-54" to="3932,-26" strokeweight="0"/>
            <v:line id="_x0000_s13069" style="position:absolute" from="3969,-54" to="3969,-26" strokeweight="0"/>
            <v:line id="_x0000_s13068" style="position:absolute" from="4006,-54" to="4006,-26" strokeweight="0"/>
            <v:line id="_x0000_s13067" style="position:absolute" from="4040,-54" to="4040,-26" strokeweight="0"/>
            <v:line id="_x0000_s13066" style="position:absolute" from="4076,-54" to="4076,-12" strokeweight="0"/>
            <v:line id="_x0000_s13065" style="position:absolute" from="4113,-54" to="4113,-26" strokeweight="0"/>
            <v:line id="_x0000_s13064" style="position:absolute" from="4147,-54" to="4147,-26" strokeweight="0"/>
            <v:line id="_x0000_s13063" style="position:absolute" from="4183,-54" to="4183,-26" strokeweight="0"/>
            <v:line id="_x0000_s13062" style="position:absolute" from="4220,-54" to="4220,-26" strokeweight="0"/>
            <v:line id="_x0000_s13061" style="position:absolute" from="4254,-54" to="4254,0" strokeweight="0"/>
            <v:line id="_x0000_s13060" style="position:absolute" from="4290,-54" to="4290,-26" strokeweight="0"/>
            <v:line id="_x0000_s13059" style="position:absolute" from="4327,-54" to="4327,-26" strokeweight="0"/>
            <v:line id="_x0000_s13058" style="position:absolute" from="4361,-54" to="4361,-26" strokeweight="0"/>
            <v:line id="_x0000_s13057" style="position:absolute" from="4397,-54" to="4397,-26" strokeweight="0"/>
            <v:line id="_x0000_s13056" style="position:absolute" from="4434,-54" to="4434,-12" strokeweight="0"/>
            <v:line id="_x0000_s13055" style="position:absolute" from="4468,-54" to="4468,-26" strokeweight="0"/>
            <v:line id="_x0000_s13054" style="position:absolute" from="4504,-54" to="4504,-26" strokeweight="0"/>
            <v:line id="_x0000_s13053" style="position:absolute" from="4538,-54" to="4538,-26" strokeweight="0"/>
            <v:line id="_x0000_s13052" style="position:absolute" from="4575,-54" to="4575,-26" strokeweight="0"/>
            <v:line id="_x0000_s13051" style="position:absolute" from="4612,-54" to="4612,0" strokeweight="0"/>
            <v:line id="_x0000_s13050" style="position:absolute" from="4645,-54" to="4645,-26" strokeweight="0"/>
            <v:line id="_x0000_s13049" style="position:absolute" from="4682,-54" to="4682,-26" strokeweight="0"/>
            <v:line id="_x0000_s13048" style="position:absolute" from="4719,-54" to="4719,-26" strokeweight="0"/>
            <v:line id="_x0000_s13047" style="position:absolute" from="4752,-54" to="4752,-26" strokeweight="0"/>
            <v:line id="_x0000_s13046" style="position:absolute" from="4789,-54" to="4789,-12" strokeweight="0"/>
            <v:line id="_x0000_s13045" style="position:absolute" from="4826,-54" to="4826,-26" strokeweight="0"/>
            <v:line id="_x0000_s13044" style="position:absolute" from="4860,-54" to="4860,-26" strokeweight="0"/>
            <v:line id="_x0000_s13043" style="position:absolute" from="4896,-54" to="4896,-26" strokeweight="0"/>
            <v:line id="_x0000_s13042" style="position:absolute" from="4933,-54" to="4933,-26" strokeweight="0"/>
            <v:line id="_x0000_s13041" style="position:absolute" from="4967,-54" to="4967,0" strokeweight="0"/>
            <v:line id="_x0000_s13040" style="position:absolute" from="5003,-54" to="5003,-26" strokeweight="0"/>
            <v:line id="_x0000_s13039" style="position:absolute" from="5040,-54" to="5040,-26" strokeweight="0"/>
            <v:line id="_x0000_s13038" style="position:absolute" from="5074,-54" to="5074,-26" strokeweight="0"/>
            <v:line id="_x0000_s13037" style="position:absolute" from="5110,-54" to="5110,-26" strokeweight="0"/>
            <v:line id="_x0000_s13036" style="position:absolute" from="5147,-54" to="5147,-12" strokeweight="0"/>
            <v:line id="_x0000_s13035" style="position:absolute" from="5181,-54" to="5181,-26" strokeweight="0"/>
            <v:line id="_x0000_s13034" style="position:absolute" from="5217,-54" to="5217,-26" strokeweight="0"/>
            <v:line id="_x0000_s13033" style="position:absolute" from="5251,-54" to="5251,-26" strokeweight="0"/>
            <v:line id="_x0000_s13032" style="position:absolute" from="5288,-54" to="5288,-26" strokeweight="0"/>
            <v:line id="_x0000_s13031" style="position:absolute" from="5324,-54" to="5324,0" strokeweight="0"/>
            <v:line id="_x0000_s13030" style="position:absolute" from="5358,-54" to="5358,-26" strokeweight="0"/>
            <v:line id="_x0000_s13029" style="position:absolute" from="5395,-54" to="5395,-26" strokeweight="0"/>
            <v:line id="_x0000_s13028" style="position:absolute" from="5432,-54" to="5432,-26" strokeweight="0"/>
            <v:line id="_x0000_s13027" style="position:absolute" from="5465,-54" to="5465,-26" strokeweight="0"/>
            <v:line id="_x0000_s13026" style="position:absolute" from="5502,-54" to="5502,-12" strokeweight="0"/>
            <v:line id="_x0000_s13025" style="position:absolute" from="5539,-54" to="5539,-26" strokeweight="0"/>
            <v:line id="_x0000_s13024" style="position:absolute" from="5572,-54" to="5572,-26" strokeweight="0"/>
            <v:line id="_x0000_s13023" style="position:absolute" from="5609,-54" to="5609,-26" strokeweight="0"/>
            <v:line id="_x0000_s13022" style="position:absolute" from="5646,-54" to="5646,-26" strokeweight="0"/>
            <v:line id="_x0000_s13021" style="position:absolute" from="5680,-54" to="5680,0" strokeweight="0"/>
            <v:line id="_x0000_s13020" style="position:absolute" from="5716,-54" to="5716,-26" strokeweight="0"/>
            <v:line id="_x0000_s13019" style="position:absolute" from="5753,-54" to="5753,-26" strokeweight="0"/>
            <v:line id="_x0000_s13018" style="position:absolute" from="5787,-54" to="5787,-26" strokeweight="0"/>
            <v:line id="_x0000_s13017" style="position:absolute" from="5823,-54" to="5823,-26" strokeweight="0"/>
            <v:line id="_x0000_s13016" style="position:absolute" from="5860,-54" to="5860,-12" strokeweight="0"/>
            <v:line id="_x0000_s13015" style="position:absolute" from="5894,-54" to="5894,-26" strokeweight="0"/>
            <v:line id="_x0000_s13014" style="position:absolute" from="5930,-54" to="5930,-26" strokeweight="0"/>
            <v:line id="_x0000_s13013" style="position:absolute" from="5964,-54" to="5964,-26" strokeweight="0"/>
            <v:line id="_x0000_s13012" style="position:absolute" from="6001,-54" to="6001,-26" strokeweight="0"/>
            <v:line id="_x0000_s13011" style="position:absolute" from="6037,-54" to="6037,0" strokeweight="0"/>
            <v:line id="_x0000_s13010" style="position:absolute" from="6071,-54" to="6071,-26" strokeweight="0"/>
            <v:line id="_x0000_s13009" style="position:absolute" from="6108,-54" to="6108,-26" strokeweight="0"/>
            <v:line id="_x0000_s13008" style="position:absolute" from="6144,-54" to="6144,-26" strokeweight="0"/>
            <v:line id="_x0000_s13007" style="position:absolute" from="6178,-54" to="6178,-26" strokeweight="0"/>
            <v:line id="_x0000_s13006" style="position:absolute" from="6215,-54" to="6215,-12" strokeweight="0"/>
            <v:line id="_x0000_s13005" style="position:absolute" from="6252,-54" to="6252,-26" strokeweight="0"/>
            <v:line id="_x0000_s13004" style="position:absolute" from="6285,-54" to="6285,-26" strokeweight="0"/>
            <v:line id="_x0000_s13003" style="position:absolute" from="6322,-54" to="6322,-26" strokeweight="0"/>
            <v:line id="_x0000_s13002" style="position:absolute" from="6359,-54" to="6359,-26" strokeweight="0"/>
            <v:line id="_x0000_s13001" style="position:absolute" from="6392,-54" to="6392,0" strokeweight="0"/>
            <v:line id="_x0000_s13000" style="position:absolute" from="6429,-54" to="6429,-26" strokeweight="0"/>
            <v:line id="_x0000_s12999" style="position:absolute" from="6466,-54" to="6466,-26" strokeweight="0"/>
            <v:line id="_x0000_s12998" style="position:absolute" from="6500,-54" to="6500,-26" strokeweight="0"/>
            <v:line id="_x0000_s12997" style="position:absolute" from="6536,-54" to="6536,-26" strokeweight="0"/>
            <v:line id="_x0000_s12996" style="position:absolute" from="6573,-54" to="6573,-12" strokeweight="0"/>
            <v:line id="_x0000_s12995" style="position:absolute" from="6607,-54" to="6607,-26" strokeweight="0"/>
            <v:line id="_x0000_s12994" style="position:absolute" from="6643,-54" to="6643,-26" strokeweight="0"/>
            <v:line id="_x0000_s12993" style="position:absolute" from="6677,-54" to="6677,-26" strokeweight="0"/>
            <v:line id="_x0000_s12992" style="position:absolute" from="6714,-54" to="6714,-26" strokeweight="0"/>
            <v:line id="_x0000_s12991" style="position:absolute" from="6750,-54" to="6750,0" strokeweight="0"/>
            <v:line id="_x0000_s12990" style="position:absolute" from="6784,-54" to="6784,-26" strokeweight="0"/>
            <v:line id="_x0000_s12989" style="position:absolute" from="6821,-54" to="6821,-26" strokeweight="0"/>
            <v:line id="_x0000_s12988" style="position:absolute" from="6857,-54" to="6857,-26" strokeweight="0"/>
            <v:line id="_x0000_s12987" style="position:absolute" from="6891,-54" to="6891,-26" strokeweight="0"/>
            <v:line id="_x0000_s12986" style="position:absolute" from="6928,-54" to="6928,-12" strokeweight="0"/>
            <v:line id="_x0000_s12985" style="position:absolute" from="6964,-54" to="6964,-26" strokeweight="0"/>
            <v:line id="_x0000_s12984" style="position:absolute" from="6998,-54" to="6998,-26" strokeweight="0"/>
            <v:line id="_x0000_s12983" style="position:absolute" from="7035,-54" to="7035,-26" strokeweight="0"/>
            <v:line id="_x0000_s12982" style="position:absolute" from="7072,-54" to="7072,-26" strokeweight="0"/>
            <v:line id="_x0000_s12981" style="position:absolute" from="7105,-54" to="7105,0" strokeweight="0"/>
            <v:line id="_x0000_s12980" style="position:absolute" from="7142,-54" to="7142,-26" strokeweight="0"/>
            <v:line id="_x0000_s12979" style="position:absolute" from="7179,-54" to="7179,-26" strokeweight="0"/>
            <v:line id="_x0000_s12978" style="position:absolute" from="7212,-54" to="7212,-26" strokeweight="0"/>
            <v:line id="_x0000_s12977" style="position:absolute" from="7249,-54" to="7249,-26" strokeweight="0"/>
            <v:line id="_x0000_s12976" style="position:absolute" from="7286,-54" to="7286,-12" strokeweight="0"/>
            <v:line id="_x0000_s12975" style="position:absolute" from="7319,-54" to="7319,-26" strokeweight="0"/>
            <v:line id="_x0000_s12974" style="position:absolute" from="7356,-54" to="7356,-26" strokeweight="0"/>
            <v:line id="_x0000_s12973" style="position:absolute" from="7390,-54" to="7390,-26" strokeweight="0"/>
            <v:line id="_x0000_s12972" style="position:absolute" from="7427,-54" to="7427,-26" strokeweight="0"/>
            <v:line id="_x0000_s12971" style="position:absolute" from="7463,-54" to="7463,0" strokeweight="0"/>
            <v:line id="_x0000_s12970" style="position:absolute" from="7497,-54" to="7497,-26" strokeweight="0"/>
            <v:line id="_x0000_s12969" style="position:absolute" from="7534,-54" to="7534,-26" strokeweight="0"/>
            <v:line id="_x0000_s12968" style="position:absolute" from="7570,-54" to="7570,-26" strokeweight="0"/>
            <v:line id="_x0000_s12967" style="position:absolute" from="7604,-54" to="7604,-26" strokeweight="0"/>
            <v:line id="_x0000_s12966" style="position:absolute" from="7641,-54" to="7641,-12" strokeweight="0"/>
            <v:line id="_x0000_s12965" style="position:absolute" from="7677,-54" to="7677,-26" strokeweight="0"/>
            <v:line id="_x0000_s12964" style="position:absolute" from="7711,-54" to="7711,-26" strokeweight="0"/>
            <v:line id="_x0000_s12963" style="position:absolute" from="7748,-54" to="7748,-26" strokeweight="0"/>
            <v:line id="_x0000_s12962" style="position:absolute" from="7784,-54" to="7784,-26" strokeweight="0"/>
            <v:line id="_x0000_s12961" style="position:absolute" from="7818,-54" to="7818,0" strokeweight="0"/>
            <v:line id="_x0000_s12960" style="position:absolute" from="7855,-54" to="7855,-26" strokeweight="0"/>
            <v:line id="_x0000_s12959" style="position:absolute" from="7892,-54" to="7892,-26" strokeweight="0"/>
            <v:line id="_x0000_s12958" style="position:absolute" from="7925,-54" to="7925,-26" strokeweight="0"/>
            <v:line id="_x0000_s12957" style="position:absolute" from="7962,-54" to="7962,-26" strokeweight="0"/>
            <v:line id="_x0000_s12956" style="position:absolute" from="7999,-54" to="7999,-12" strokeweight="0"/>
            <v:line id="_x0000_s12955" style="position:absolute" from="8032,-54" to="8032,-26" strokeweight="0"/>
            <v:line id="_x0000_s12954" style="position:absolute" from="8069,-54" to="8069,-26" strokeweight="0"/>
            <v:line id="_x0000_s12953" style="position:absolute" from="8103,-54" to="8103,-26" strokeweight="0"/>
            <v:line id="_x0000_s12952" style="position:absolute" from="8139,-54" to="8139,-26" strokeweight="0"/>
            <v:line id="_x0000_s12951" style="position:absolute" from="8176,-54" to="8176,0" strokeweight="0"/>
            <v:line id="_x0000_s12950" style="position:absolute" from="8210,-54" to="8210,-26" strokeweight="0"/>
            <v:line id="_x0000_s12949" style="position:absolute" from="8247,-54" to="8247,-26" strokeweight="0"/>
            <v:line id="_x0000_s12948" style="position:absolute" from="8283,-54" to="8283,-26" strokeweight="0"/>
            <v:line id="_x0000_s12947" style="position:absolute" from="8317,-54" to="8317,-26" strokeweight="0"/>
            <v:line id="_x0000_s12946" style="position:absolute" from="8354,-54" to="8354,-12" strokeweight="0"/>
            <v:line id="_x0000_s12945" style="position:absolute" from="8390,-54" to="8390,-26" strokeweight="0"/>
            <v:line id="_x0000_s12944" style="position:absolute" from="8424,-54" to="8424,-26" strokeweight="0"/>
            <v:line id="_x0000_s12943" style="position:absolute" from="8461,-54" to="8461,-26" strokeweight="0"/>
            <v:line id="_x0000_s12942" style="position:absolute" from="8497,-54" to="8497,-26" strokeweight="0"/>
            <v:line id="_x0000_s12941" style="position:absolute" from="8531,-54" to="8531,0" strokeweight="0"/>
            <v:line id="_x0000_s12940" style="position:absolute" from="8568,-54" to="8568,-26" strokeweight="0"/>
            <v:line id="_x0000_s12939" style="position:absolute" from="8604,-54" to="8604,-26" strokeweight="0"/>
            <v:line id="_x0000_s12938" style="position:absolute" from="8638,-54" to="8638,-26" strokeweight="0"/>
            <v:line id="_x0000_s12937" style="position:absolute" from="8675,-54" to="8675,-26" strokeweight="0"/>
            <v:line id="_x0000_s12936" style="position:absolute" from="8711,-54" to="8711,-12" strokeweight="0"/>
            <v:line id="_x0000_s12935" style="position:absolute" from="8745,-54" to="8745,-26" strokeweight="0"/>
            <v:line id="_x0000_s12934" style="position:absolute" from="8782,-54" to="8782,-26" strokeweight="0"/>
            <v:line id="_x0000_s12933" style="position:absolute" from="8816,-54" to="8816,-26" strokeweight="0"/>
            <v:line id="_x0000_s12932" style="position:absolute" from="8852,-54" to="8852,-26" strokeweight="0"/>
            <v:line id="_x0000_s12931" style="position:absolute" from="8889,-54" to="8889,0" strokeweight="0"/>
            <v:line id="_x0000_s12930" style="position:absolute" from="8923,-54" to="8923,-26" strokeweight="0"/>
            <v:line id="_x0000_s12929" style="position:absolute" from="8959,-54" to="8959,-26" strokeweight="0"/>
            <v:line id="_x0000_s12928" style="position:absolute" from="8996,-54" to="8996,-26" strokeweight="0"/>
            <v:line id="_x0000_s12927" style="position:absolute" from="9030,-54" to="9030,-26" strokeweight="0"/>
            <v:line id="_x0000_s12926" style="position:absolute" from="9067,-54" to="9067,-12" strokeweight="0"/>
            <v:line id="_x0000_s12925" style="position:absolute" from="9103,-54" to="9103,-26" strokeweight="0"/>
            <v:line id="_x0000_s12924" style="position:absolute" from="9137,-54" to="9137,-26" strokeweight="0"/>
            <v:line id="_x0000_s12923" style="position:absolute" from="9174,-54" to="9174,-26" strokeweight="0"/>
            <v:line id="_x0000_s12922" style="position:absolute" from="9210,-54" to="9210,-26" strokeweight="0"/>
            <v:line id="_x0000_s12921" style="position:absolute" from="9244,-54" to="9244,0" strokeweight="0"/>
            <v:line id="_x0000_s12920" style="position:absolute" from="9281,-54" to="9281,-26" strokeweight="0"/>
            <v:line id="_x0000_s12919" style="position:absolute" from="9317,-54" to="9317,-26" strokeweight="0"/>
            <v:line id="_x0000_s12918" style="position:absolute" from="9351,-54" to="9351,-26" strokeweight="0"/>
            <v:line id="_x0000_s12917" style="position:absolute" from="9388,-54" to="9388,-26" strokeweight="0"/>
            <v:line id="_x0000_s12916" style="position:absolute" from="9424,-54" to="9424,-12" strokeweight="0"/>
            <v:line id="_x0000_s12915" style="position:absolute" from="9458,-54" to="9458,-26" strokeweight="0"/>
            <v:line id="_x0000_s12914" style="position:absolute" from="9495,-54" to="9495,-26" strokeweight="0"/>
            <v:line id="_x0000_s12913" style="position:absolute" from="9529,-54" to="9529,-26" strokeweight="0"/>
            <v:line id="_x0000_s12912" style="position:absolute" from="9565,-54" to="9565,-26" strokeweight="0"/>
            <v:line id="_x0000_s12911" style="position:absolute" from="9602,-54" to="9602,0" strokeweight="0"/>
            <v:line id="_x0000_s12910" style="position:absolute" from="9636,-54" to="9636,-26" strokeweight="0"/>
            <v:line id="_x0000_s12909" style="position:absolute" from="9672,-54" to="9672,-26" strokeweight="0"/>
            <v:line id="_x0000_s12908" style="position:absolute" from="9709,-54" to="9709,-26" strokeweight="0"/>
            <v:line id="_x0000_s12907" style="position:absolute" from="9743,-54" to="9743,-26" strokeweight="0"/>
            <v:line id="_x0000_s12906" style="position:absolute" from="9779,-54" to="9779,-12" strokeweight="0"/>
            <v:line id="_x0000_s12905" style="position:absolute" from="9816,-54" to="9816,-26" strokeweight="0"/>
            <v:line id="_x0000_s12904" style="position:absolute" from="9850,-54" to="9850,-26" strokeweight="0"/>
            <v:line id="_x0000_s12903" style="position:absolute" from="9887,-54" to="9887,-26" strokeweight="0"/>
            <v:line id="_x0000_s12902" style="position:absolute" from="9923,-54" to="9923,-26" strokeweight="0"/>
            <v:line id="_x0000_s12901" style="position:absolute" from="9957,-54" to="9957,0" strokeweight="0"/>
            <v:line id="_x0000_s12900" style="position:absolute" from="9994,-54" to="9994,-26" strokeweight="0"/>
            <v:line id="_x0000_s12899" style="position:absolute" from="10030,-54" to="10030,-26" strokeweight="0"/>
            <v:line id="_x0000_s12898" style="position:absolute" from="10064,-54" to="10064,-26" strokeweight="0"/>
            <v:line id="_x0000_s12897" style="position:absolute" from="10101,-54" to="10101,-26" strokeweight="0"/>
            <v:line id="_x0000_s12896" style="position:absolute" from="10134,-54" to="10134,-12" strokeweight="0"/>
            <v:line id="_x0000_s12895" style="position:absolute" from="10171,-54" to="10171,-26" strokeweight="0"/>
            <v:line id="_x0000_s12894" style="position:absolute" from="10208,-54" to="10208,-26" strokeweight="0"/>
            <v:line id="_x0000_s12893" style="position:absolute" from="10242,-54" to="10242,-26" strokeweight="0"/>
            <v:line id="_x0000_s12892" style="position:absolute" from="10278,-54" to="10278,-26" strokeweight="0"/>
            <v:line id="_x0000_s12891" style="position:absolute" from="10315,-54" to="10315,0" strokeweight="0"/>
            <v:line id="_x0000_s12890" style="position:absolute" from="10349,-54" to="10349,-26" strokeweight="0"/>
            <v:line id="_x0000_s12889" style="position:absolute" from="10385,-54" to="10385,-26" strokeweight="0"/>
            <v:line id="_x0000_s12888" style="position:absolute" from="10422,-54" to="10422,-26" strokeweight="0"/>
            <v:line id="_x0000_s12887" style="position:absolute" from="10456,-54" to="10456,-26" strokeweight="0"/>
            <v:line id="_x0000_s12886" style="position:absolute" from="10492,-54" to="10492,-12" strokeweight="0"/>
            <v:line id="_x0000_s12885" style="position:absolute" from="10529,-54" to="10529,-26" strokeweight="0"/>
            <v:line id="_x0000_s12884" style="position:absolute" from="10563,-54" to="10563,-26" strokeweight="0"/>
            <v:line id="_x0000_s12883" style="position:absolute" from="10599,-54" to="10599,-26" strokeweight="0"/>
            <v:line id="_x0000_s12882" style="position:absolute" from="10636,-54" to="10636,-26" strokeweight="0"/>
            <v:line id="_x0000_s12881" style="position:absolute" from="10670,-54" to="10670,0" strokeweight="0"/>
            <v:line id="_x0000_s12880" style="position:absolute" from="10707,-54" to="10707,-26" strokeweight="0"/>
            <v:line id="_x0000_s12879" style="position:absolute" from="10743,-54" to="10743,-26" strokeweight="0"/>
            <v:line id="_x0000_s12878" style="position:absolute" from="10777,-54" to="10777,-26" strokeweight="0"/>
            <v:line id="_x0000_s12877" style="position:absolute" from="10814,-54" to="10814,-26" strokeweight="0"/>
            <v:line id="_x0000_s12876" style="position:absolute" from="10847,-54" to="10847,-12" strokeweight="0"/>
            <v:line id="_x0000_s12875" style="position:absolute" from="10884,-54" to="10884,-26" strokeweight="0"/>
            <v:line id="_x0000_s12874" style="position:absolute" from="10921,-54" to="10921,-26" strokeweight="0"/>
            <v:line id="_x0000_s12873" style="position:absolute" from="10954,-54" to="10954,-26" strokeweight="0"/>
            <v:line id="_x0000_s12872" style="position:absolute" from="2284,-77" to="2256,-77" strokeweight="0"/>
            <v:line id="_x0000_s12871" style="position:absolute" from="2284,-105" to="2256,-105" strokeweight="0"/>
            <v:line id="_x0000_s12870" style="position:absolute" from="2284,-136" to="2231,-136" strokeweight="0"/>
            <v:line id="_x0000_s12869" style="position:absolute" from="2284,-164" to="2256,-164" strokeweight="0"/>
            <v:line id="_x0000_s12868" style="position:absolute" from="2284,-195" to="2256,-195" strokeweight="0"/>
            <v:line id="_x0000_s12867" style="position:absolute" from="2284,-224" to="2256,-224" strokeweight="0"/>
            <v:line id="_x0000_s12866" style="position:absolute" from="2284,-252" to="2256,-252" strokeweight="0"/>
            <v:line id="_x0000_s12865" style="position:absolute" from="2284,-283" to="2231,-283" strokeweight="0"/>
            <v:line id="_x0000_s12864" style="position:absolute" from="2284,-311" to="2256,-311" strokeweight="0"/>
            <v:line id="_x0000_s12863" style="position:absolute" from="2284,-340" to="2256,-340" strokeweight="0"/>
            <v:line id="_x0000_s12862" style="position:absolute" from="2284,-371" to="2256,-371" strokeweight="0"/>
            <v:line id="_x0000_s12861" style="position:absolute" from="2284,-399" to="2256,-399" strokeweight="0"/>
            <v:shape id="_x0000_s12860" style="position:absolute;left:2069;top:-431;width:215;height:2" coordorigin="2070,-430" coordsize="215,0" o:spt="100" adj="0,,0" path="m2284,-430r-53,m2284,-430r-214,e" filled="f" strokeweight="0">
              <v:stroke joinstyle="round"/>
              <v:formulas/>
              <v:path arrowok="t" o:connecttype="segments"/>
            </v:shape>
            <v:line id="_x0000_s12859" style="position:absolute" from="2284,-458" to="2256,-458" strokeweight="0"/>
            <v:line id="_x0000_s12858" style="position:absolute" from="2284,-487" to="2256,-487" strokeweight="0"/>
            <v:line id="_x0000_s12857" style="position:absolute" from="2284,-518" to="2256,-518" strokeweight="0"/>
            <v:line id="_x0000_s12856" style="position:absolute" from="2284,-546" to="2256,-546" strokeweight="0"/>
            <v:line id="_x0000_s12855" style="position:absolute" from="2284,-577" to="2231,-577" strokeweight="0"/>
            <v:line id="_x0000_s12854" style="position:absolute" from="2284,-605" to="2256,-605" strokeweight="0"/>
            <v:line id="_x0000_s12853" style="position:absolute" from="2284,-634" to="2256,-634" strokeweight="0"/>
            <v:line id="_x0000_s12852" style="position:absolute" from="2284,-665" to="2256,-665" strokeweight="0"/>
            <v:line id="_x0000_s12851" style="position:absolute" from="2284,-693" to="2256,-693" strokeweight="0"/>
            <v:shape id="_x0000_s12850" style="position:absolute;left:2069;top:-725;width:215;height:2" coordorigin="2070,-724" coordsize="215,0" o:spt="100" adj="0,,0" path="m2284,-724r-53,m2284,-724r-214,e" filled="f" strokeweight="0">
              <v:stroke joinstyle="round"/>
              <v:formulas/>
              <v:path arrowok="t" o:connecttype="segments"/>
            </v:shape>
            <v:line id="_x0000_s12849" style="position:absolute" from="2284,-752" to="2256,-752" strokeweight="0"/>
            <v:line id="_x0000_s12848" style="position:absolute" from="2284,-781" to="2256,-781" strokeweight="0"/>
            <v:line id="_x0000_s12847" style="position:absolute" from="2284,-812" to="2256,-812" strokeweight="0"/>
            <v:line id="_x0000_s12846" style="position:absolute" from="2284,-840" to="2256,-840" strokeweight="0"/>
            <v:line id="_x0000_s12845" style="position:absolute" from="2284,-871" to="2231,-871" strokeweight="0"/>
            <v:line id="_x0000_s12844" style="position:absolute" from="2284,-899" to="2256,-899" strokeweight="0"/>
            <v:line id="_x0000_s12843" style="position:absolute" from="2284,-928" to="2256,-928" strokeweight="0"/>
            <v:line id="_x0000_s12842" style="position:absolute" from="2284,-959" to="2256,-959" strokeweight="0"/>
            <v:line id="_x0000_s12841" style="position:absolute" from="2284,-987" to="2256,-987" strokeweight="0"/>
            <v:shape id="_x0000_s12840" style="position:absolute;left:2069;top:-1019;width:215;height:2" coordorigin="2070,-1018" coordsize="215,0" o:spt="100" adj="0,,0" path="m2284,-1018r-53,m2284,-1018r-214,e" filled="f" strokeweight="0">
              <v:stroke joinstyle="round"/>
              <v:formulas/>
              <v:path arrowok="t" o:connecttype="segments"/>
            </v:shape>
            <v:line id="_x0000_s12839" style="position:absolute" from="2284,-1046" to="2256,-1046" strokeweight="0"/>
            <v:line id="_x0000_s12838" style="position:absolute" from="2284,-1075" to="2256,-1075" strokeweight="0"/>
            <v:line id="_x0000_s12837" style="position:absolute" from="2284,-1106" to="2256,-1106" strokeweight="0"/>
            <v:line id="_x0000_s12836" style="position:absolute" from="2284,-1134" to="2256,-1134" strokeweight="0"/>
            <v:line id="_x0000_s12835" style="position:absolute" from="2284,-1162" to="2231,-1162" strokeweight="0"/>
            <v:line id="_x0000_s12834" style="position:absolute" from="2284,-1193" to="2256,-1193" strokeweight="0"/>
            <v:line id="_x0000_s12833" style="position:absolute" from="2284,-1222" to="2256,-1222" strokeweight="0"/>
            <v:line id="_x0000_s12832" style="position:absolute" from="2284,-1253" to="2256,-1253" strokeweight="0"/>
            <v:line id="_x0000_s12831" style="position:absolute" from="2284,-1281" to="2256,-1281" strokeweight="0"/>
            <v:shape id="_x0000_s12830" style="position:absolute;left:2069;top:-1310;width:215;height:2" coordorigin="2070,-1309" coordsize="215,0" o:spt="100" adj="0,,0" path="m2284,-1309r-53,m2284,-1309r-214,e" filled="f" strokeweight="0">
              <v:stroke joinstyle="round"/>
              <v:formulas/>
              <v:path arrowok="t" o:connecttype="segments"/>
            </v:shape>
            <v:line id="_x0000_s12829" style="position:absolute" from="2284,-1341" to="2256,-1341" strokeweight="0"/>
            <v:line id="_x0000_s12828" style="position:absolute" from="2284,-1369" to="2256,-1369" strokeweight="0"/>
            <v:line id="_x0000_s12827" style="position:absolute" from="2284,-1400" to="2256,-1400" strokeweight="0"/>
            <v:line id="_x0000_s12826" style="position:absolute" from="2284,-1428" to="2256,-1428" strokeweight="0"/>
            <v:line id="_x0000_s12825" style="position:absolute" from="2284,-1456" to="2231,-1456" strokeweight="0"/>
            <v:line id="_x0000_s12824" style="position:absolute" from="2284,-1488" to="2256,-1488" strokeweight="0"/>
            <v:line id="_x0000_s12823" style="position:absolute" from="2284,-1516" to="2256,-1516" strokeweight="0"/>
            <v:line id="_x0000_s12822" style="position:absolute" from="2284,-1547" to="2256,-1547" strokeweight="0"/>
            <v:line id="_x0000_s12821" style="position:absolute" from="2284,-1575" to="2256,-1575" strokeweight="0"/>
            <v:shape id="_x0000_s12820" style="position:absolute;left:2069;top:-1604;width:215;height:2" coordorigin="2070,-1603" coordsize="215,0" o:spt="100" adj="0,,0" path="m2284,-1603r-53,m2284,-1603r-214,e" filled="f" strokeweight="0">
              <v:stroke joinstyle="round"/>
              <v:formulas/>
              <v:path arrowok="t" o:connecttype="segments"/>
            </v:shape>
            <v:line id="_x0000_s12819" style="position:absolute" from="2284,-1635" to="2256,-1635" strokeweight="0"/>
            <v:line id="_x0000_s12818" style="position:absolute" from="2284,-1663" to="2256,-1663" strokeweight="0"/>
            <v:line id="_x0000_s12817" style="position:absolute" from="2284,-1694" to="2256,-1694" strokeweight="0"/>
            <v:line id="_x0000_s12816" style="position:absolute" from="2284,-1722" to="2256,-1722" strokeweight="0"/>
            <v:line id="_x0000_s12815" style="position:absolute" from="2284,-1750" to="2231,-1750" strokeweight="0"/>
            <v:line id="_x0000_s12814" style="position:absolute" from="2284,-1782" to="2256,-1782" strokeweight="0"/>
            <v:line id="_x0000_s12813" style="position:absolute" from="2284,-1810" to="2256,-1810" strokeweight="0"/>
            <v:line id="_x0000_s12812" style="position:absolute" from="2284,-1841" to="2256,-1841" strokeweight="0"/>
            <v:line id="_x0000_s12811" style="position:absolute" from="2284,-1869" to="2256,-1869" strokeweight="0"/>
            <v:shape id="_x0000_s12810" style="position:absolute;left:2069;top:-1898;width:215;height:2" coordorigin="2070,-1897" coordsize="215,0" o:spt="100" adj="0,,0" path="m2284,-1897r-53,m2284,-1897r-214,e" filled="f" strokeweight="0">
              <v:stroke joinstyle="round"/>
              <v:formulas/>
              <v:path arrowok="t" o:connecttype="segments"/>
            </v:shape>
            <v:line id="_x0000_s12809" style="position:absolute" from="2284,-1929" to="2256,-1929" strokeweight="0"/>
            <v:line id="_x0000_s12808" style="position:absolute" from="2284,-1957" to="2256,-1957" strokeweight="0"/>
            <v:line id="_x0000_s12807" style="position:absolute" from="2284,-1985" to="2256,-1985" strokeweight="0"/>
            <v:line id="_x0000_s12806" style="position:absolute" from="2284,-2016" to="2256,-2016" strokeweight="0"/>
            <v:line id="_x0000_s12805" style="position:absolute" from="2284,-2044" to="2231,-2044" strokeweight="0"/>
            <v:line id="_x0000_s12804" style="position:absolute" from="2284,-2076" to="2256,-2076" strokeweight="0"/>
            <v:line id="_x0000_s12803" style="position:absolute" from="2284,-2104" to="2256,-2104" strokeweight="0"/>
            <v:line id="_x0000_s12802" style="position:absolute" from="2284,-2132" to="2256,-2132" strokeweight="0"/>
            <v:line id="_x0000_s12801" style="position:absolute" from="2284,-2163" to="2256,-2163" strokeweight="0"/>
            <v:shape id="_x0000_s12800" style="position:absolute;left:2069;top:-2192;width:215;height:2" coordorigin="2070,-2191" coordsize="215,0" o:spt="100" adj="0,,0" path="m2284,-2191r-53,m2284,-2191r-214,e" filled="f" strokeweight="0">
              <v:stroke joinstyle="round"/>
              <v:formulas/>
              <v:path arrowok="t" o:connecttype="segments"/>
            </v:shape>
            <v:line id="_x0000_s12799" style="position:absolute" from="2284,-2223" to="2256,-2223" strokeweight="0"/>
            <v:line id="_x0000_s12798" style="position:absolute" from="2284,-2251" to="2256,-2251" strokeweight="0"/>
            <v:line id="_x0000_s12797" style="position:absolute" from="2284,-2279" to="2256,-2279" strokeweight="0"/>
            <v:line id="_x0000_s12796" style="position:absolute" from="2284,-2310" to="2256,-2310" strokeweight="0"/>
            <v:line id="_x0000_s12795" style="position:absolute" from="2284,-2339" to="2231,-2339" strokeweight="0"/>
            <v:line id="_x0000_s12794" style="position:absolute" from="2284,-2370" to="2256,-2370" strokeweight="0"/>
            <v:line id="_x0000_s12793" style="position:absolute" from="2284,-2398" to="2256,-2398" strokeweight="0"/>
            <v:line id="_x0000_s12792" style="position:absolute" from="2284,-2426" to="2256,-2426" strokeweight="0"/>
            <v:line id="_x0000_s12791" style="position:absolute" from="2284,-2457" to="2256,-2457" strokeweight="0"/>
            <v:shape id="_x0000_s12790" style="position:absolute;left:2069;top:-2486;width:215;height:2" coordorigin="2070,-2486" coordsize="215,0" o:spt="100" adj="0,,0" path="m2284,-2486r-53,m2284,-2486r-214,e" filled="f" strokeweight="0">
              <v:stroke joinstyle="round"/>
              <v:formulas/>
              <v:path arrowok="t" o:connecttype="segments"/>
            </v:shape>
            <v:line id="_x0000_s12789" style="position:absolute" from="2284,-2517" to="2256,-2517" strokeweight="0"/>
            <v:line id="_x0000_s12788" style="position:absolute" from="2284,-2545" to="2256,-2545" strokeweight="0"/>
            <v:line id="_x0000_s12787" style="position:absolute" from="2284,-2573" to="2256,-2573" strokeweight="0"/>
            <v:line id="_x0000_s12786" style="position:absolute" from="2284,-2604" to="2256,-2604" strokeweight="0"/>
            <v:line id="_x0000_s12785" style="position:absolute" from="2284,-2633" to="2231,-2633" strokeweight="0"/>
            <v:line id="_x0000_s12784" style="position:absolute" from="2284,-2664" to="2256,-2664" strokeweight="0"/>
            <v:line id="_x0000_s12783" style="position:absolute" from="2284,-2692" to="2256,-2692" strokeweight="0"/>
            <v:line id="_x0000_s12782" style="position:absolute" from="2284,-2720" to="2256,-2720" strokeweight="0"/>
            <v:line id="_x0000_s12781" style="position:absolute" from="2284,-2751" to="2256,-2751" strokeweight="0"/>
            <v:shape id="_x0000_s12780" style="position:absolute;left:2069;top:-2780;width:215;height:2" coordorigin="2070,-2780" coordsize="215,0" o:spt="100" adj="0,,0" path="m2284,-2780r-53,m2284,-2780r-214,e" filled="f" strokeweight="0">
              <v:stroke joinstyle="round"/>
              <v:formulas/>
              <v:path arrowok="t" o:connecttype="segments"/>
            </v:shape>
            <v:line id="_x0000_s12779" style="position:absolute" from="2284,-2808" to="2256,-2808" strokeweight="0"/>
            <v:line id="_x0000_s12778" style="position:absolute" from="2284,-2839" to="2256,-2839" strokeweight="0"/>
            <v:line id="_x0000_s12777" style="position:absolute" from="2284,-2867" to="2256,-2867" strokeweight="0"/>
            <v:line id="_x0000_s12776" style="position:absolute" from="2284,-2898" to="2256,-2898" strokeweight="0"/>
            <v:line id="_x0000_s12775" style="position:absolute" from="2284,-2927" to="2231,-2927" strokeweight="0"/>
            <v:line id="_x0000_s12774" style="position:absolute" from="2284,-2955" to="2256,-2955" strokeweight="0"/>
            <v:line id="_x0000_s12773" style="position:absolute" from="2284,-2986" to="2256,-2986" strokeweight="0"/>
            <v:line id="_x0000_s12772" style="position:absolute" from="2284,-3014" to="2256,-3014" strokeweight="0"/>
            <v:line id="_x0000_s12771" style="position:absolute" from="2284,-3045" to="2256,-3045" strokeweight="0"/>
            <v:shape id="_x0000_s12770" style="position:absolute;left:2069;top:-3074;width:215;height:2" coordorigin="2070,-3074" coordsize="215,0" o:spt="100" adj="0,,0" path="m2284,-3074r-53,m2284,-3074r-214,e" filled="f" strokeweight="0">
              <v:stroke joinstyle="round"/>
              <v:formulas/>
              <v:path arrowok="t" o:connecttype="segments"/>
            </v:shape>
            <v:line id="_x0000_s12769" style="position:absolute" from="2284,-3102" to="2256,-3102" strokeweight="0"/>
            <v:line id="_x0000_s12768" style="position:absolute" from="2284,-3133" to="2256,-3133" strokeweight="0"/>
            <v:shape id="_x0000_s12767" style="position:absolute;left:10836;top:-131;width:133;height:2" coordorigin="10836,-130" coordsize="133,0" path="m10969,-130r-3,l10839,-130r-3,e" filled="f" strokeweight="0">
              <v:path arrowok="t"/>
            </v:shape>
            <v:shape id="_x0000_s12766" style="position:absolute;left:10700;top:-131;width:136;height:2" coordorigin="10701,-130" coordsize="136,0" path="m10836,-130r,l10704,-130r-3,e" filled="f" strokeweight="0">
              <v:path arrowok="t"/>
            </v:shape>
            <v:shape id="_x0000_s12765" style="position:absolute;left:10565;top:-131;width:136;height:2" coordorigin="10566,-130" coordsize="136,0" path="m10701,-130r,l10568,-130r-2,e" filled="f" strokeweight="0">
              <v:path arrowok="t"/>
            </v:shape>
            <v:shape id="_x0000_s12764" style="position:absolute;left:10430;top:-134;width:136;height:3" coordorigin="10430,-133" coordsize="136,3" path="m10566,-130r,l10478,-130r,-3l10475,-133r,3l10473,-130r-23,l10447,-133r-3,3l10442,-130r-3,l10436,-133r,3l10433,-130r-3,e" filled="f" strokeweight="0">
              <v:path arrowok="t"/>
            </v:shape>
            <v:shape id="_x0000_s12763" style="position:absolute;left:10295;top:-340;width:136;height:210" coordorigin="10295,-340" coordsize="136,210" path="m10430,-130r-2,l10357,-130r,-3l10343,-133r,-3l10340,-139r,-3l10337,-147r,-29l10337,-235r-2,-96l10335,-303r-3,127l10332,-162r,9l10329,-150r,-3l10326,-170r,-42l10326,-306r-3,-34l10323,-184r-3,20l10320,-150r,5l10318,-142r-3,3l10312,-139r,3l10309,-133r-3,l10304,-133r,-3l10301,-139r,3l10298,-133r-3,e" filled="f" strokeweight="0">
              <v:path arrowok="t"/>
            </v:shape>
            <v:shape id="_x0000_s12762" style="position:absolute;left:10159;top:-137;width:136;height:6" coordorigin="10160,-136" coordsize="136,6" path="m10295,-133r-3,l10275,-133r,3l10273,-133r,3l10270,-130r,-3l10270,-130r-3,l10264,-130r-3,l10258,-133r-14,l10244,-130r-2,l10239,-130r,-3l10236,-130r-3,l10230,-133r,3l10227,-133r-2,l10222,-133r-3,l10216,-133r-3,-3l10213,-133r-2,l10208,-133r-17,l10188,-130r,-3l10188,-130r-3,-3l10185,-130r-3,-3l10182,-130r-19,l10160,-130e" filled="f" strokeweight="0">
              <v:path arrowok="t"/>
            </v:shape>
            <v:shape id="_x0000_s12761" style="position:absolute;left:10027;top:-134;width:133;height:3" coordorigin="10027,-133" coordsize="133,3" path="m10160,-130r-3,l10112,-130r,-3l10109,-130r-3,l10103,-130r-2,l10101,-133r-3,l10095,-130r-3,l10089,-130r-2,l10087,-133r-3,3l10030,-130r-3,e" filled="f" strokeweight="0">
              <v:path arrowok="t"/>
            </v:shape>
            <v:shape id="_x0000_s12760" style="position:absolute;left:9892;top:-131;width:136;height:2" coordorigin="9892,-130" coordsize="136,0" path="m10027,-130r,l9895,-130r-3,e" filled="f" strokeweight="0">
              <v:path arrowok="t"/>
            </v:shape>
            <v:shape id="_x0000_s12759" style="position:absolute;left:9756;top:-131;width:136;height:2" coordorigin="9757,-130" coordsize="136,0" path="m9892,-130r,l9760,-130r-3,e" filled="f" strokeweight="0">
              <v:path arrowok="t"/>
            </v:shape>
            <v:shape id="_x0000_s12758" style="position:absolute;left:9621;top:-134;width:136;height:3" coordorigin="9622,-133" coordsize="136,3" path="m9757,-130r-3,l9701,-130r,-3l9698,-130r-3,l9692,-130r-68,l9622,-130e" filled="f" strokeweight="0">
              <v:path arrowok="t"/>
            </v:shape>
            <v:shape id="_x0000_s12757" style="position:absolute;left:9486;top:-134;width:136;height:3" coordorigin="9486,-133" coordsize="136,3" path="m9622,-130r-3,l9616,-130r,-3l9613,-133r-3,3l9608,-130r-26,l9582,-133r-3,3l9579,-133r-2,l9574,-130r-3,l9568,-130r-79,l9486,-130e" filled="f" strokeweight="0">
              <v:path arrowok="t"/>
            </v:shape>
            <v:shape id="_x0000_s12756" style="position:absolute;left:9351;top:-134;width:136;height:3" coordorigin="9351,-133" coordsize="136,3" path="m9486,-130r-2,l9402,-130r,-3l9388,-133r,3l9354,-130r-3,e" filled="f" strokeweight="0">
              <v:path arrowok="t"/>
            </v:shape>
            <v:shape id="_x0000_s12755" style="position:absolute;left:9218;top:-846;width:133;height:716" coordorigin="9219,-846" coordsize="133,716" path="m9351,-130r-3,l9326,-130r,-3l9300,-133r,-3l9298,-136r-3,l9292,-139r-3,l9286,-142r,-3l9284,-150r,-3l9284,-159r-3,-11l9281,-210r,-48l9278,-382r,-26l9275,-464r,-119l9275,-662r-3,-6l9272,-784r,-62l9269,-668r,-11l9267,-572r,99l9267,-436r-3,28l9264,-275r-3,40l9261,-210r,15l9258,-179r,6l9255,-164r,2l9255,-159r,6l9253,-150r,3l9250,-145r,3l9247,-142r-3,3l9241,-139r-3,l9238,-136r-2,l9222,-136r-3,e" filled="f" strokeweight="0">
              <v:path arrowok="t"/>
            </v:shape>
            <v:shape id="_x0000_s12754" type="#_x0000_t75" style="position:absolute;left:8680;top:-470;width:539;height:334">
              <v:imagedata r:id="rId157" o:title=""/>
            </v:shape>
            <v:shape id="_x0000_s12753" style="position:absolute;left:8542;top:-3074;width:139;height:2876" coordorigin="8542,-3074" coordsize="139,2876" path="m8681,-201r-3,l8675,-198r-3,l8669,-198r-3,l8666,-201r-2,3l8661,-198r-3,l8655,-201r-3,l8652,-204r-2,l8647,-207r-3,l8644,-210r-3,l8641,-212r-3,l8638,-215r,-3l8635,-221r-2,-3l8630,-227r,-2l8630,-232r-3,-3l8627,-238r-3,-6l8624,-246r-3,-3l8621,-255r-2,-3l8619,-266r,-3l8616,-272r,-3l8613,-283r,-6l8613,-294r,-3l8610,-309r,-8l8607,-328r,-9l8604,-345r,-9l8604,-371r-2,-11l8602,-393r,-12l8599,-430r,-14l8596,-475r,-17l8596,-509r-3,-20l8593,-572r,-22l8590,-617r,-22l8588,-690r,-26l8588,-772r-3,-29l8585,-829r,-31l8582,-925r,-37l8582,-998r-3,-40l8579,-1128r-3,-54l8576,-1307r-3,-73l8573,-1465r,-96l8571,-1787r,-136l8571,-2070r-3,-161l8568,-2570r,-164l8565,-2989r,-68l8562,-3074r,37l8562,-2836r-3,141l8559,-2539r,155l8557,-2087r,133l8554,-1722r,99l8554,-1536r-3,80l8551,-1321r-3,57l8548,-1210r,50l8545,-1075r,40l8542,-967e" filled="f" strokeweight="0">
              <v:path arrowok="t"/>
            </v:shape>
            <v:shape id="_x0000_s12752" style="position:absolute;left:8410;top:-968;width:133;height:815" coordorigin="8410,-967" coordsize="133,815" path="m8542,-967r,31l8542,-905r,28l8540,-826r,25l8537,-778r,23l8537,-713r-3,20l8534,-659r-3,14l8531,-634r,17l8528,-583r,14l8528,-557r-2,11l8526,-523r,11l8523,-492r,8l8520,-475r,11l8517,-447r,8l8517,-430r,11l8514,-402r,9l8511,-376r,8l8511,-359r-2,8l8509,-334r-3,6l8506,-320r,9l8503,-300r,8l8500,-280r,5l8500,-269r,3l8497,-255r,3l8495,-246r,2l8492,-238r,3l8492,-229r-3,2l8489,-224r,3l8486,-215r,3l8483,-210r,3l8480,-204r,3l8480,-198r-2,l8478,-195r-3,2l8475,-190r-3,3l8469,-184r-3,3l8464,-179r-3,3l8458,-176r,3l8455,-173r-3,3l8449,-170r,3l8447,-167r-3,l8444,-164r-3,l8438,-164r-3,2l8433,-162r-3,l8430,-159r-3,l8424,-159r,3l8421,-156r-3,l8416,-156r-3,l8413,-153r-3,e" filled="f" strokeweight="0">
              <v:path arrowok="t"/>
            </v:shape>
            <v:shape id="_x0000_s12751" style="position:absolute;left:8274;top:-165;width:136;height:26" coordorigin="8275,-164" coordsize="136,26" path="m8410,-153r-3,l8404,-153r-2,3l8399,-150r,-3l8399,-156r-3,l8396,-153r-3,3l8390,-150r-3,l8387,-159r,-5l8385,-153r,3l8382,-150r,3l8379,-147r,-3l8376,-159r,-5l8373,-156r,6l8371,-147r-3,l8365,-150r,-9l8362,-153r,3l8362,-147r-3,2l8356,-145r,-2l8354,-147r,-3l8354,-147r-3,2l8348,-145r-3,3l8342,-145r-2,3l8337,-142r-3,l8309,-142r,3l8278,-139r-3,e" filled="f" strokeweight="0">
              <v:path arrowok="t"/>
            </v:shape>
            <v:shape id="_x0000_s12750" style="position:absolute;left:8139;top:-139;width:136;height:3" coordorigin="8139,-139" coordsize="136,3" path="m8275,-139r-3,l8232,-139r-2,3l8230,-139r,3l8227,-136r-85,l8139,-136e" filled="f" strokeweight="0">
              <v:path arrowok="t"/>
            </v:shape>
            <v:shape id="_x0000_s12749" style="position:absolute;left:8004;top:-142;width:136;height:6" coordorigin="8004,-142" coordsize="136,6" path="m8139,-136r-2,l8049,-136r,-3l8046,-139r-2,l8044,-142r-3,l8038,-142r-3,l8032,-142r,3l8030,-139r-3,l8024,-139r-3,3l8018,-136r-3,l8013,-136r,-3l8010,-139r-3,l8004,-139e" filled="f" strokeweight="0">
              <v:path arrowok="t"/>
            </v:shape>
            <v:shape id="_x0000_s12748" style="position:absolute;left:7871;top:-1454;width:133;height:1315" coordorigin="7872,-1454" coordsize="133,1315" path="m8004,-139r-3,l7982,-139r-3,-3l7976,-142r-3,l7970,-142r,-3l7968,-145r-3,-2l7962,-147r,-3l7959,-150r,-3l7956,-153r,-3l7954,-156r,-3l7951,-159r,-3l7948,-162r,-2l7945,-167r,-3l7942,-173r,-3l7942,-181r-3,-3l7939,-187r,-3l7937,-195r,-6l7937,-204r-3,-6l7934,-221r-3,-6l7931,-238r,-8l7928,-255r,-8l7925,-286r,-14l7925,-314r-2,-17l7923,-374r,-25l7920,-464r,-42l7917,-555r,-59l7917,-755r-3,-88l7914,-942r,-102l7911,-1247r,-85l7908,-1437r,-17l7908,-1448r-2,26l7906,-1312r,79l7903,-1143r,97l7900,-866r,80l7900,-651r-3,54l7897,-549r,40l7894,-441r,28l7892,-388r,20l7892,-331r-3,17l7889,-292r-3,12l7886,-269r,8l7883,-246r,5l7883,-232r-3,5l7880,-218r,6l7877,-207r,6l7875,-198r,3l7875,-190r-3,3l7872,-184r,3e" filled="f" strokeweight="0">
              <v:path arrowok="t"/>
            </v:shape>
            <v:shape id="_x0000_s12747" style="position:absolute;left:7736;top:-182;width:136;height:46" coordorigin="7737,-181" coordsize="136,46" path="m7872,-181r-3,2l7869,-176r-3,3l7866,-170r-3,3l7863,-164r-2,l7861,-162r-3,3l7855,-156r-3,3l7849,-153r,3l7846,-150r-2,3l7841,-147r-3,l7838,-145r-3,l7832,-145r-2,l7827,-142r-20,l7804,-139r,-3l7804,-139r-3,l7799,-139r-3,l7796,-142r-3,l7790,-142r-3,l7784,-145r-2,l7779,-145r,3l7776,-142r-3,l7770,-139r-2,l7765,-139r-3,l7759,-139r-3,3l7739,-136r-2,e" filled="f" strokeweight="0">
              <v:path arrowok="t"/>
            </v:shape>
            <v:shape id="_x0000_s12746" style="position:absolute;left:7601;top:-137;width:136;height:3" coordorigin="7601,-136" coordsize="136,3" path="m7737,-136r,l7641,-136r,3l7638,-133r,-3l7635,-136r-3,3l7632,-136r-3,l7629,-133r,-3l7627,-136r-3,3l7624,-136r-3,3l7618,-136r,3l7615,-133r-2,l7610,-133r-3,l7604,-133r-3,e" filled="f" strokeweight="0">
              <v:path arrowok="t"/>
            </v:shape>
            <v:shape id="_x0000_s12745" style="position:absolute;left:7466;top:-137;width:136;height:3" coordorigin="7466,-136" coordsize="136,3" path="m7601,-133r-3,l7596,-133r-3,-3l7593,-133r-3,l7587,-133r,-3l7584,-133r-2,l7579,-133r-3,l7573,-133r,-3l7570,-136r-3,l7567,-133r-2,-3l7562,-136r-3,l7556,-136r-3,l7551,-133r-3,l7545,-133r-3,l7539,-136r-3,l7536,-133r-2,l7469,-133r-3,e" filled="f" strokeweight="0">
              <v:path arrowok="t"/>
            </v:shape>
            <v:shape id="_x0000_s12744" style="position:absolute;left:7330;top:-134;width:136;height:2" coordorigin="7331,-133" coordsize="136,0" path="m7466,-133r-3,l7334,-133r-3,e" filled="f" strokeweight="0">
              <v:path arrowok="t"/>
            </v:shape>
            <v:shape id="_x0000_s12743" style="position:absolute;left:7195;top:-134;width:136;height:2" coordorigin="7196,-133" coordsize="136,0" path="m7331,-133r-3,l7198,-133r-2,e" filled="f" strokeweight="0">
              <v:path arrowok="t"/>
            </v:shape>
            <v:shape id="_x0000_s12742" style="position:absolute;left:7063;top:-134;width:133;height:2" coordorigin="7063,-133" coordsize="133,0" path="m7196,-133r-3,l7066,-133r-3,e" filled="f" strokeweight="0">
              <v:path arrowok="t"/>
            </v:shape>
            <v:shape id="_x0000_s12741" style="position:absolute;left:6927;top:-134;width:136;height:2" coordorigin="6928,-133" coordsize="136,0" path="m7063,-133r,l6931,-133r-3,e" filled="f" strokeweight="0">
              <v:path arrowok="t"/>
            </v:shape>
            <v:shape id="_x0000_s12740" style="position:absolute;left:6792;top:-134;width:136;height:2" coordorigin="6793,-133" coordsize="136,0" path="m6928,-133r,l6795,-133r-2,e" filled="f" strokeweight="0">
              <v:path arrowok="t"/>
            </v:shape>
            <v:shape id="_x0000_s12739" style="position:absolute;left:6657;top:-134;width:136;height:2" coordorigin="6657,-133" coordsize="136,0" path="m6793,-133r-3,l6660,-133r-3,e" filled="f" strokeweight="0">
              <v:path arrowok="t"/>
            </v:shape>
            <v:shape id="_x0000_s12738" style="position:absolute;left:6522;top:-134;width:136;height:2" coordorigin="6522,-133" coordsize="136,0" path="m6657,-133r-3,l6525,-133r-3,e" filled="f" strokeweight="0">
              <v:path arrowok="t"/>
            </v:shape>
            <v:shape id="_x0000_s12737" style="position:absolute;left:6386;top:-134;width:136;height:2" coordorigin="6387,-133" coordsize="136,0" path="m6522,-133r-3,l6390,-133r-3,e" filled="f" strokeweight="0">
              <v:path arrowok="t"/>
            </v:shape>
            <v:shape id="_x0000_s12736" style="position:absolute;left:6254;top:-134;width:133;height:2" coordorigin="6254,-133" coordsize="133,0" path="m6387,-133r-3,l6257,-133r-3,e" filled="f" strokeweight="0">
              <v:path arrowok="t"/>
            </v:shape>
            <v:shape id="_x0000_s12735" style="position:absolute;left:6119;top:-134;width:136;height:3" coordorigin="6119,-133" coordsize="136,3" path="m6254,-133r,l6122,-133r,3l6122,-133r-3,e" filled="f" strokeweight="0">
              <v:path arrowok="t"/>
            </v:shape>
            <v:shape id="_x0000_s12734" style="position:absolute;left:5983;top:-134;width:136;height:3" coordorigin="5984,-133" coordsize="136,3" path="m6119,-133r,l6074,-133r,3l6074,-133r-3,l6068,-130r,-3l6066,-133r,3l6066,-133r-3,3l6063,-133r-3,3l6060,-133r-3,l6057,-130r-3,l6051,-130r,-3l6049,-133r,3l6046,-133r-3,3l6040,-133r,3l6037,-130r,-3l6035,-133r-3,3l6029,-130r,-3l6026,-130r,-3l6023,-130r,-3l6023,-130r-3,-3l6020,-130r,-3l6018,-133r,3l6015,-133r-3,3l6012,-133r-3,3l6006,-133r,3l6004,-133r,3l6001,-133r,3l5998,-133r,3l5995,-133r-3,l5989,-133r-2,l5984,-133e" filled="f" strokeweight="0">
              <v:path arrowok="t"/>
            </v:shape>
            <v:shape id="_x0000_s12733" style="position:absolute;left:5848;top:-142;width:136;height:9" coordorigin="5849,-142" coordsize="136,9" path="m5984,-133r-3,l5978,-133r-3,l5973,-133r-3,-3l5970,-133r-3,l5967,-136r-3,l5961,-133r-3,l5956,-136r-3,l5953,-139r-3,l5947,-139r,3l5944,-133r-2,l5939,-133r,-3l5936,-136r-3,l5930,-133r-2,l5925,-133r-14,l5911,-136r-3,l5905,-136r-3,l5899,-136r-2,-3l5897,-142r-3,l5891,-142r,3l5888,-139r-3,l5882,-139r-2,l5877,-139r-3,3l5854,-136r,-3l5851,-139r-2,e" filled="f" strokeweight="0">
              <v:path arrowok="t"/>
            </v:shape>
            <v:shape id="_x0000_s12732" style="position:absolute;left:5716;top:-2690;width:133;height:2551" coordorigin="5716,-2689" coordsize="133,2551" path="m5849,-139r-3,l5843,-139r,-3l5840,-142r-3,-3l5837,-147r-2,l5835,-150r-3,l5832,-153r-3,-3l5829,-159r,-8l5826,-176r,-8l5826,-201r-3,-60l5823,-300r-3,-17l5820,-362r,-113l5818,-735r,-543l5818,-984r-3,257l5815,-639r-3,76l5812,-450r-3,88l5809,-359r,-23l5809,-430r-3,-173l5806,-724r-2,-99l5804,-942r,-1066l5801,-2486r,1134l5798,-1013r,119l5798,-786r-3,226l5795,-475r,56l5792,-388r,-20l5792,-475r-3,-178l5789,-659r-2,-108l5787,-1058r,-314l5784,-823r,254l5784,-447r-3,68l5781,-365r-3,85l5778,-255r,17l5775,-229r,11l5773,-215r-3,l5767,-221r,-8l5767,-238r,-14l5764,-280r,-26l5761,-345r,-60l5761,-492r-3,-26l5758,-707r-2,-204l5756,-1182r,-362l5753,-2389r,274l5753,-1934r-3,-96l5750,-2500r-3,-189l5747,-2539r,328l5744,-1937r,-23l5742,-2324r,-15l5742,-1931r,472l5739,-1055r,74l5736,-885r,135l5736,-574r-3,70l5733,-374r-3,40l5730,-306r,20l5727,-269r,6l5725,-255r,9l5722,-235r,28l5722,-198r-3,3l5719,-193r-3,9l5716,-181r,2l5716,-176e" filled="f" strokeweight="0">
              <v:path arrowok="t"/>
            </v:shape>
            <v:shape id="_x0000_s12731" style="position:absolute;left:5578;top:-1406;width:139;height:1261" coordorigin="5578,-1406" coordsize="139,1261" path="m5716,-176r-3,6l5711,-164r-3,2l5708,-159r-3,l5702,-156r-3,l5699,-153r-3,l5696,-150r-2,l5691,-150r,3l5688,-147r-3,l5685,-145r-3,l5680,-145r-20,l5657,-147r-3,l5651,-147r-2,l5649,-145r-26,l5623,-147r-3,l5620,-150r-2,l5615,-150r,-3l5612,-153r,-3l5609,-159r,-3l5609,-164r-3,-6l5603,-173r,-3l5603,-179r,-2l5601,-193r,-8l5598,-215r,-20l5598,-280r-3,-26l5595,-354r-3,-25l5592,-416r,-40l5589,-600r,-184l5589,-1052r-2,-209l5587,-1174r-3,-45l5584,-1406r,23l5581,-1244r,99l5578,-1244e" filled="f" strokeweight="0">
              <v:path arrowok="t"/>
            </v:shape>
            <v:shape id="_x0000_s12730" style="position:absolute;left:5445;top:-1468;width:133;height:1332" coordorigin="5446,-1468" coordsize="133,1332" path="m5578,-1244r,-48l5578,-1383r,-85l5575,-1250r,107l5572,-1078r,-2l5572,-1120r-2,-17l5570,-823r-3,150l5567,-549r,91l5564,-365r,17l5561,-309r,29l5561,-258r,14l5558,-215r,11l5556,-195r,5l5553,-181r,5l5553,-170r-3,3l5550,-164r-3,2l5547,-159r-3,3l5541,-153r,3l5539,-150r-3,l5536,-147r-3,l5530,-147r,2l5527,-145r-2,l5522,-145r,3l5519,-142r-3,l5513,-142r-3,l5510,-139r-31,l5477,-136r-20,l5457,-139r-3,l5451,-139r,-3l5448,-142r,-3l5446,-145e" filled="f" strokeweight="0">
              <v:path arrowok="t"/>
            </v:shape>
            <v:shape id="_x0000_s12729" style="position:absolute;left:5310;top:-165;width:136;height:29" coordorigin="5310,-164" coordsize="136,29" path="m5446,-145r-3,l5440,-145r,-2l5437,-145r,-2l5434,-147r-2,l5432,-145r-3,l5426,-142r-3,l5420,-142r,3l5417,-139r,3l5350,-136r-3,-3l5330,-139r-3,-3l5324,-142r-2,l5322,-145r-3,l5319,-147r-3,l5313,-150r,-3l5310,-156r,-8e" filled="f" strokeweight="0">
              <v:path arrowok="t"/>
            </v:shape>
            <v:shape id="_x0000_s12728" style="position:absolute;left:5175;top:-1525;width:136;height:1389" coordorigin="5175,-1524" coordsize="136,1389" path="m5310,-164r,-3l5308,-176r,-8l5305,-204r,-20l5305,-306r-3,-20l5302,-331r,-40l5299,-704r,-405l5296,-1349r,209l5296,-744r-3,-20l5293,-651r-2,79l5291,-569r,-82l5288,-1287r,-237l5288,-1324r-3,193l5285,-1072r,-40l5282,-1504r,132l5279,-933r,254l5279,-557r-2,-51l5277,-704r-3,-12l5274,-792r,-254l5271,-1321r,523l5271,-549r-3,116l5268,-359r-3,17l5265,-297r,39l5262,-221r,11l5260,-193r,9l5260,-181r,5l5257,-170r,3l5254,-164r,2l5254,-159r-3,3l5251,-153r-3,l5248,-150r-2,l5246,-147r-3,l5240,-147r,2l5237,-145r-3,l5232,-142r-3,l5226,-142r-3,l5223,-139r-3,l5201,-139r,3l5178,-136r-3,e" filled="f" strokeweight="0">
              <v:path arrowok="t"/>
            </v:shape>
            <v:shape id="_x0000_s12727" style="position:absolute;left:5039;top:-142;width:136;height:9" coordorigin="5040,-142" coordsize="136,9" path="m5175,-136r-3,l5155,-136r,-3l5141,-139r-2,-3l5136,-142r,3l5133,-139r-3,l5127,-139r-3,l5122,-139r,3l5099,-136r-3,3l5043,-133r-3,e" filled="f" strokeweight="0">
              <v:path arrowok="t"/>
            </v:shape>
            <v:shape id="_x0000_s12726" style="position:absolute;left:4904;top:-134;width:136;height:2" coordorigin="4905,-133" coordsize="136,0" path="m5040,-133r-3,l4907,-133r-2,e" filled="f" strokeweight="0">
              <v:path arrowok="t"/>
            </v:shape>
            <v:shape id="_x0000_s12725" style="position:absolute;left:4772;top:-134;width:133;height:2" coordorigin="4772,-133" coordsize="133,0" path="m4905,-133r-3,l4775,-133r-3,e" filled="f" strokeweight="0">
              <v:path arrowok="t"/>
            </v:shape>
            <v:shape id="_x0000_s12724" style="position:absolute;left:4636;top:-134;width:136;height:2" coordorigin="4637,-133" coordsize="136,0" path="m4772,-133r,l4640,-133r-3,e" filled="f" strokeweight="0">
              <v:path arrowok="t"/>
            </v:shape>
            <v:shape id="_x0000_s12723" style="position:absolute;left:4501;top:-134;width:136;height:2" coordorigin="4502,-133" coordsize="136,0" path="m4637,-133r,l4505,-133r-3,e" filled="f" strokeweight="0">
              <v:path arrowok="t"/>
            </v:shape>
            <v:shape id="_x0000_s12722" style="position:absolute;left:4366;top:-134;width:136;height:2" coordorigin="4366,-133" coordsize="136,0" path="m4502,-133r-3,l4369,-133r-3,e" filled="f" strokeweight="0">
              <v:path arrowok="t"/>
            </v:shape>
            <v:shape id="_x0000_s12721" style="position:absolute;left:4234;top:-134;width:133;height:2" coordorigin="4234,-133" coordsize="133,0" path="m4366,-133r-2,l4237,-133r-3,e" filled="f" strokeweight="0">
              <v:path arrowok="t"/>
            </v:shape>
            <v:shape id="_x0000_s12720" style="position:absolute;left:4095;top:-134;width:139;height:2" coordorigin="4096,-133" coordsize="139,0" path="m4234,-133r,l4099,-133r-3,e" filled="f" strokeweight="0">
              <v:path arrowok="t"/>
            </v:shape>
            <v:shape id="_x0000_s12719" style="position:absolute;left:3963;top:-134;width:133;height:2" coordorigin="3963,-133" coordsize="133,0" path="m4096,-133r-3,l3966,-133r-3,e" filled="f" strokeweight="0">
              <v:path arrowok="t"/>
            </v:shape>
            <v:shape id="_x0000_s12718" style="position:absolute;left:3828;top:-134;width:136;height:2" coordorigin="3828,-133" coordsize="136,0" path="m3963,-133r,l3831,-133r-3,e" filled="f" strokeweight="0">
              <v:path arrowok="t"/>
            </v:shape>
            <v:shape id="_x0000_s12717" style="position:absolute;left:3692;top:-134;width:136;height:2" coordorigin="3693,-133" coordsize="136,0" path="m3828,-133r-3,l3696,-133r-3,e" filled="f" strokeweight="0">
              <v:path arrowok="t"/>
            </v:shape>
            <v:shape id="_x0000_s12716" style="position:absolute;left:3557;top:-134;width:136;height:2" coordorigin="3558,-133" coordsize="136,0" path="m3693,-133r-3,l3561,-133r-3,e" filled="f" strokeweight="0">
              <v:path arrowok="t"/>
            </v:shape>
            <v:shape id="_x0000_s12715" style="position:absolute;left:3422;top:-134;width:136;height:2" coordorigin="3422,-133" coordsize="136,0" path="m3558,-133r-3,l3425,-133r-3,e" filled="f" strokeweight="0">
              <v:path arrowok="t"/>
            </v:shape>
            <v:shape id="_x0000_s12714" style="position:absolute;left:3290;top:-137;width:133;height:3" coordorigin="3290,-136" coordsize="133,3" path="m3422,-133r-2,l3296,-133r,-3l3293,-136r-3,l3290,-133e" filled="f" strokeweight="0">
              <v:path arrowok="t"/>
            </v:shape>
            <v:shape id="_x0000_s12713" style="position:absolute;left:3154;top:-134;width:136;height:2" coordorigin="3155,-133" coordsize="136,0" path="m3290,-133r,l3158,-133r-3,e" filled="f" strokeweight="0">
              <v:path arrowok="t"/>
            </v:shape>
            <v:shape id="_x0000_s12712" style="position:absolute;left:3019;top:-134;width:136;height:2" coordorigin="3020,-133" coordsize="136,0" path="m3155,-133r,l3022,-133r-2,e" filled="f" strokeweight="0">
              <v:path arrowok="t"/>
            </v:shape>
            <v:shape id="_x0000_s12711" style="position:absolute;left:2884;top:-134;width:136;height:2" coordorigin="2884,-133" coordsize="136,0" path="m3020,-133r-3,l2887,-133r-3,e" filled="f" strokeweight="0">
              <v:path arrowok="t"/>
            </v:shape>
            <v:shape id="_x0000_s12710" style="position:absolute;left:2749;top:-137;width:136;height:3" coordorigin="2749,-136" coordsize="136,3" path="m2884,-133r-3,l2780,-133r-3,-3l2752,-136r-3,e" filled="f" strokeweight="0">
              <v:path arrowok="t"/>
            </v:shape>
            <v:shape id="_x0000_s12709" style="position:absolute;left:2613;top:-148;width:136;height:12" coordorigin="2614,-147" coordsize="136,12" path="m2749,-136r-3,l2681,-136r,-3l2650,-139r,-3l2631,-142r,-3l2628,-145r-3,l2622,-145r-3,l2619,-147r-2,l2614,-147e" filled="f" strokeweight="0">
              <v:path arrowok="t"/>
            </v:shape>
            <v:shape id="_x0000_s12708" style="position:absolute;left:2481;top:-281;width:133;height:133" coordorigin="2481,-280" coordsize="133,133" path="m2614,-147r-3,l2611,-150r-3,l2605,-150r,-3l2602,-153r-2,l2597,-156r-3,-3l2591,-159r,-3l2588,-162r,-2l2586,-164r-3,-3l2580,-170r,-3l2577,-173r,-3l2574,-179r-3,-2l2571,-184r,-3l2569,-187r,-3l2566,-195r,-3l2563,-201r,-3l2560,-207r,-3l2557,-215r,-3l2555,-221r,-3l2555,-227r-3,-2l2552,-232r,-3l2549,-238r,-3l2546,-246r,-3l2546,-252r-3,-3l2543,-258r-3,-5l2540,-266r-2,-3l2538,-272r-3,l2535,-275r-3,-2l2529,-280r-3,l2524,-277r-3,l2521,-275r,3l2518,-272r,3l2515,-266r,3l2512,-261r,3l2512,-255r-3,3l2509,-249r,3l2507,-244r,3l2504,-238r,3l2501,-229r,2l2501,-224r-3,6l2498,-215r-3,3l2495,-207r-2,3l2493,-201r-3,3l2490,-195r-3,2l2487,-190r-3,3l2484,-184r,3l2481,-179e" filled="f" strokeweight="0">
              <v:path arrowok="t"/>
            </v:shape>
            <v:shape id="_x0000_s12707" style="position:absolute;left:2346;top:-179;width:136;height:43" coordorigin="2346,-179" coordsize="136,43" path="m2481,-179r-3,l2478,-176r-2,3l2476,-170r-3,l2473,-167r-3,l2470,-164r-3,l2467,-162r-3,l2462,-159r-3,3l2456,-156r,3l2453,-153r-3,l2450,-150r-2,l2445,-150r-3,3l2439,-147r-3,l2433,-145r-2,l2428,-145r-3,l2422,-145r,3l2405,-142r,3l2377,-139r-3,3l2349,-136r-3,e" filled="f" strokeweight="0">
              <v:path arrowok="t"/>
            </v:shape>
            <v:shape id="_x0000_s12706" style="position:absolute;left:2281;top:-137;width:65;height:3" coordorigin="2281,-136" coordsize="65,3" path="m2346,-136r-3,l2295,-136r,3l2293,-133r-3,l2287,-133r-3,l2281,-133e" filled="f" strokeweight="0">
              <v:path arrowok="t"/>
            </v:shape>
            <v:shape id="_x0000_s12705" style="position:absolute;left:5248;top:-2062;width:74;height:37" coordorigin="5248,-2061" coordsize="74,37" o:spt="100" adj="0,,0" path="m5248,-2061r74,m5248,-2061r,36e" filled="f" strokecolor="navy" strokeweight="0">
              <v:stroke joinstyle="round"/>
              <v:formulas/>
              <v:path arrowok="t" o:connecttype="segments"/>
            </v:shape>
            <v:line id="_x0000_s12704" style="position:absolute" from="5322,-2061" to="5322,-2025" strokecolor="navy" strokeweight="0"/>
            <v:shape id="_x0000_s12703" style="position:absolute;left:5544;top:-3227;width:79;height:37" coordorigin="5544,-3226" coordsize="79,37" o:spt="100" adj="0,,0" path="m5544,-3226r79,m5544,-3226r,36e" filled="f" strokecolor="navy" strokeweight="0">
              <v:stroke joinstyle="round"/>
              <v:formulas/>
              <v:path arrowok="t" o:connecttype="segments"/>
            </v:shape>
            <v:line id="_x0000_s12702" style="position:absolute" from="5623,-3226" to="5623,-3190" strokecolor="navy" strokeweight="0"/>
            <v:shape id="_x0000_s12701" style="position:absolute;left:8491;top:-3611;width:122;height:37" coordorigin="8492,-3611" coordsize="122,37" o:spt="100" adj="0,,0" path="m8492,-3611r121,m8492,-3611r,37e" filled="f" strokecolor="navy" strokeweight="0">
              <v:stroke joinstyle="round"/>
              <v:formulas/>
              <v:path arrowok="t" o:connecttype="segments"/>
            </v:shape>
            <v:line id="_x0000_s12700" style="position:absolute" from="8613,-3611" to="8613,-3574" strokecolor="navy" strokeweight="0"/>
            <v:shape id="_x0000_s12699" style="position:absolute;left:5716;top:-3484;width:130;height:37" coordorigin="5716,-3484" coordsize="130,37" o:spt="100" adj="0,,0" path="m5716,-3484r130,m5716,-3484r,37e" filled="f" strokecolor="navy" strokeweight="0">
              <v:stroke joinstyle="round"/>
              <v:formulas/>
              <v:path arrowok="t" o:connecttype="segments"/>
            </v:shape>
            <v:line id="_x0000_s12698" style="position:absolute" from="5846,-3484" to="5846,-3447" strokecolor="navy" strokeweight="0"/>
            <v:shape id="_x0000_s12697" style="position:absolute;left:8728;top:-1007;width:401;height:37" coordorigin="8728,-1007" coordsize="401,37" o:spt="100" adj="0,,0" path="m8728,-1007r401,m8728,-1007r,37e" filled="f" strokecolor="navy" strokeweight="0">
              <v:stroke joinstyle="round"/>
              <v:formulas/>
              <v:path arrowok="t" o:connecttype="segments"/>
            </v:shape>
            <v:line id="_x0000_s12696" style="position:absolute" from="9129,-1007" to="9129,-970" strokecolor="navy" strokeweight="0"/>
            <v:shape id="_x0000_s12695" style="position:absolute;left:10334;top:-482;width:136;height:114" coordorigin="10335,-481" coordsize="136,114" path="m10335,-368r,-37l10470,-441r,-40e" filled="f" strokecolor="navy" strokeweight="0">
              <v:path arrowok="t"/>
            </v:shape>
            <v:shape id="_x0000_s12694" style="position:absolute;left:9063;top:-541;width:65;height:114" coordorigin="9064,-540" coordsize="65,114" path="m9064,-427r,-37l9129,-501r,-39e" filled="f" strokecolor="navy" strokeweight="0">
              <v:path arrowok="t"/>
            </v:shape>
            <v:shape id="_x0000_s12693" style="position:absolute;left:8979;top:-496;width:3;height:114" coordorigin="8979,-495" coordsize="3,114" path="m8979,-382r,-37l8982,-456r,-39e" filled="f" strokecolor="navy" strokeweight="0">
              <v:path arrowok="t"/>
            </v:shape>
            <v:shape id="_x0000_s12692" style="position:absolute;left:8835;top:-501;width:57;height:114" coordorigin="8835,-501" coordsize="57,114" path="m8892,-388r,-36l8835,-461r,-40e" filled="f" strokecolor="navy" strokeweight="0">
              <v:path arrowok="t"/>
            </v:shape>
            <v:shape id="_x0000_s12691" style="position:absolute;left:8688;top:-620;width:65;height:114" coordorigin="8689,-620" coordsize="65,114" path="m8754,-506r,-37l8689,-580r,-40e" filled="f" strokecolor="navy" strokeweight="0">
              <v:path arrowok="t"/>
            </v:shape>
            <v:line id="_x0000_s12690" style="position:absolute" from="8678,-238" to="8678,-311" strokecolor="navy" strokeweight="0"/>
            <v:line id="_x0000_s12689" style="position:absolute" from="8666,-238" to="8666,-311" strokecolor="navy" strokeweight="0"/>
            <v:shape id="_x0000_s12688" style="position:absolute;left:5817;top:-1429;width:62;height:114" coordorigin="5818,-1428" coordsize="62,114" path="m5818,-1315r,-37l5880,-1389r,-39e" filled="f" strokecolor="navy" strokeweight="0">
              <v:path arrowok="t"/>
            </v:shape>
            <v:shape id="_x0000_s12687" style="position:absolute;left:5800;top:-2636;width:172;height:114" coordorigin="5801,-2635" coordsize="172,114" path="m5801,-2522r,-37l5973,-2596r,-39e" filled="f" strokecolor="navy" strokeweight="0">
              <v:path arrowok="t"/>
            </v:shape>
            <v:shape id="_x0000_s12686" style="position:absolute;left:5752;top:-2540;width:74;height:114" coordorigin="5753,-2539" coordsize="74,114" path="m5753,-2426r,-37l5826,-2500r,-39e" filled="f" strokecolor="navy" strokeweight="0">
              <v:path arrowok="t"/>
            </v:shape>
            <v:shape id="_x0000_s12685" style="position:absolute;left:5668;top:-2489;width:74;height:114" coordorigin="5668,-2488" coordsize="74,114" path="m5742,-2375r,-37l5668,-2449r,-39e" filled="f" strokecolor="navy" strokeweight="0">
              <v:path arrowok="t"/>
            </v:shape>
            <v:shape id="_x0000_s12684" style="position:absolute;left:5564;top:-1618;width:15;height:114" coordorigin="5564,-1618" coordsize="15,114" path="m5578,-1504r,-37l5564,-1578r,-40e" filled="f" strokecolor="navy" strokeweight="0">
              <v:path arrowok="t"/>
            </v:shape>
            <v:shape id="_x0000_s12683" style="position:absolute;left:5296;top:-1499;width:88;height:114" coordorigin="5296,-1499" coordsize="88,114" path="m5296,-1386r,-37l5384,-1459r,-40e" filled="f" strokecolor="navy" strokeweight="0">
              <v:path arrowok="t"/>
            </v:shape>
            <v:shape id="_x0000_s12682" style="position:absolute;left:5237;top:-1675;width:51;height:114" coordorigin="5237,-1674" coordsize="51,114" path="m5288,-1561r,-37l5237,-1635r,-39e" filled="f" strokecolor="navy" strokeweight="0">
              <v:path arrowok="t"/>
            </v:shape>
            <v:shape id="_x0000_s12681" style="position:absolute;left:5090;top:-1655;width:192;height:114" coordorigin="5091,-1654" coordsize="192,114" path="m5282,-1541r,-37l5091,-1615r,-39e" filled="f" strokecolor="navy" strokeweight="0">
              <v:path arrowok="t"/>
            </v:shape>
            <v:shape id="_x0000_s12680" style="position:absolute;left:4944;top:-1471;width:327;height:114" coordorigin="4944,-1471" coordsize="327,114" path="m5271,-1357r,-37l4944,-1431r,-40e" filled="f" strokecolor="navy" strokeweight="0">
              <v:path arrowok="t"/>
            </v:shape>
            <v:shape id="_x0000_s12679" style="position:absolute;left:2526;top:-431;width:2;height:114" coordorigin="2526,-430" coordsize="0,114" path="m2526,-317r,-37l2526,-391r,-39e" filled="f" strokecolor="navy" strokeweight="0">
              <v:path arrowok="t"/>
            </v:shape>
            <v:line id="_x0000_s12678" style="position:absolute" from="3352,-1592" to="3082,-1601" strokeweight=".14961mm"/>
            <v:line id="_x0000_s12677" style="position:absolute" from="2991,-1957" to="2814,-2059" strokeweight=".14947mm"/>
            <v:line id="_x0000_s12676" style="position:absolute" from="3011,-2536" to="2814,-2423" strokeweight=".14947mm"/>
            <v:line id="_x0000_s12675" style="position:absolute" from="3284,-2423" to="3090,-2536" strokeweight=".14947mm"/>
            <v:line id="_x0000_s12674" style="position:absolute" from="3110,-1957" to="3284,-2059" strokeweight=".14947mm"/>
            <v:line id="_x0000_s12673" style="position:absolute" from="3265,-2873" to="3110,-2876" strokeweight=".14961mm"/>
            <v:line id="_x0000_s12672" style="position:absolute" from="3589,-1312" to="3825,-1312" strokeweight=".14961mm"/>
            <v:line id="_x0000_s12671" style="position:absolute" from="4006,-1550" to="3902,-1374" strokeweight=".14925mm"/>
            <v:line id="_x0000_s12670" style="position:absolute" from="3966,-1572" to="3851,-1374" strokeweight=".14922mm"/>
            <v:line id="_x0000_s12669" style="position:absolute" from="3411,-1555" to="3513,-1374" strokeweight=".14922mm"/>
            <v:line id="_x0000_s12668" style="position:absolute" from="3451,-1578" to="3566,-1374" strokeweight=".14922mm"/>
            <v:line id="_x0000_s12667" style="position:absolute" from="3890,-1827" to="3989,-1649" strokeweight=".14922mm"/>
            <v:line id="_x0000_s12666" style="position:absolute" from="3530,-1827" to="3428,-1654" strokeweight=".14925mm"/>
            <v:line id="_x0000_s12665" style="position:absolute" from="3642,-1864" to="3828,-1864" strokeweight=".14961mm"/>
            <v:line id="_x0000_s12664" style="position:absolute" from="3580,-2879" to="3383,-2876" strokeweight=".14961mm"/>
            <v:line id="_x0000_s12663" style="position:absolute" from="3600,-2980" to="3600,-2941" strokeweight=".14911mm"/>
            <v:line id="_x0000_s12662" style="position:absolute" from="3645,-2980" to="3645,-2941" strokeweight=".14911mm"/>
            <v:line id="_x0000_s12661" style="position:absolute" from="3865,-2879" to="3710,-2879" strokeweight=".14961mm"/>
            <v:line id="_x0000_s12660" style="position:absolute" from="4152,-2604" to="4341,-2604" strokeweight=".14961mm"/>
            <v:line id="_x0000_s12659" style="position:absolute" from="4519,-2842" to="4417,-2666" strokeweight=".14922mm"/>
            <v:line id="_x0000_s12658" style="position:absolute" from="4479,-2864" to="4364,-2666" strokeweight=".14922mm"/>
            <v:line id="_x0000_s12657" style="position:absolute" from="3927,-2842" to="4025,-2666" strokeweight=".14922mm"/>
            <v:line id="_x0000_s12656" style="position:absolute" from="3978,-2842" to="4079,-2666" strokeweight=".14922mm"/>
            <v:line id="_x0000_s12655" style="position:absolute" from="4403,-3119" to="4505,-2941" strokeweight=".14922mm"/>
            <v:line id="_x0000_s12654" style="position:absolute" from="4809,-2876" to="4628,-2879" strokeweight=".14961mm"/>
            <v:line id="_x0000_s12653" style="position:absolute" from="4045,-3119" to="3941,-2941" strokeweight=".14925mm"/>
            <v:line id="_x0000_s12652" style="position:absolute" from="4155,-3156" to="4344,-3156" strokeweight=".14961mm"/>
            <v:shape id="_x0000_s12651" type="#_x0000_t202" style="position:absolute;left:8460;top:-3757;width:203;height:146" filled="f" stroked="f">
              <v:textbox inset="0,0,0,0">
                <w:txbxContent>
                  <w:p w14:paraId="1C273D80" w14:textId="77777777" w:rsidR="00CB66C5" w:rsidRDefault="00CB66C5">
                    <w:pPr>
                      <w:spacing w:line="145" w:lineRule="exact"/>
                      <w:rPr>
                        <w:rFonts w:ascii="Arial MT"/>
                        <w:sz w:val="13"/>
                      </w:rPr>
                    </w:pPr>
                    <w:r>
                      <w:rPr>
                        <w:rFonts w:ascii="Arial MT"/>
                        <w:color w:val="000080"/>
                        <w:sz w:val="13"/>
                      </w:rPr>
                      <w:t>7,7</w:t>
                    </w:r>
                  </w:p>
                </w:txbxContent>
              </v:textbox>
            </v:shape>
            <v:shape id="_x0000_s12650" type="#_x0000_t202" style="position:absolute;left:5341;top:-3630;width:899;height:403" filled="f" stroked="f">
              <v:textbox inset="0,0,0,0">
                <w:txbxContent>
                  <w:p w14:paraId="48E4F4E5" w14:textId="77777777" w:rsidR="00CB66C5" w:rsidRDefault="00CB66C5">
                    <w:pPr>
                      <w:spacing w:line="145" w:lineRule="exact"/>
                      <w:rPr>
                        <w:rFonts w:ascii="Arial MT"/>
                        <w:sz w:val="13"/>
                      </w:rPr>
                    </w:pPr>
                    <w:r>
                      <w:rPr>
                        <w:rFonts w:ascii="Arial MT"/>
                        <w:color w:val="000080"/>
                        <w:sz w:val="13"/>
                      </w:rPr>
                      <w:t>11,12,13,22,20</w:t>
                    </w:r>
                  </w:p>
                  <w:p w14:paraId="1293D0E8" w14:textId="77777777" w:rsidR="00CB66C5" w:rsidRDefault="00CB66C5">
                    <w:pPr>
                      <w:spacing w:before="107"/>
                      <w:ind w:left="115"/>
                      <w:rPr>
                        <w:rFonts w:ascii="Arial MT"/>
                        <w:sz w:val="13"/>
                      </w:rPr>
                    </w:pPr>
                    <w:r>
                      <w:rPr>
                        <w:rFonts w:ascii="Arial MT"/>
                        <w:color w:val="000080"/>
                        <w:sz w:val="13"/>
                      </w:rPr>
                      <w:t>9,13</w:t>
                    </w:r>
                  </w:p>
                </w:txbxContent>
              </v:textbox>
            </v:shape>
            <v:shape id="_x0000_s12649" type="#_x0000_t202" style="position:absolute;left:2084;top:-3071;width:148;height:399" filled="f" stroked="f">
              <v:textbox inset="0,0,0,0">
                <w:txbxContent>
                  <w:p w14:paraId="6F93596B" w14:textId="77777777" w:rsidR="00CB66C5" w:rsidRDefault="00CB66C5">
                    <w:pPr>
                      <w:rPr>
                        <w:rFonts w:ascii="Arial MT"/>
                        <w:sz w:val="9"/>
                      </w:rPr>
                    </w:pPr>
                    <w:r>
                      <w:rPr>
                        <w:rFonts w:ascii="Arial MT"/>
                        <w:w w:val="105"/>
                        <w:sz w:val="9"/>
                      </w:rPr>
                      <w:t>1.0</w:t>
                    </w:r>
                  </w:p>
                  <w:p w14:paraId="02DA5BD4" w14:textId="77777777" w:rsidR="00CB66C5" w:rsidRDefault="00CB66C5">
                    <w:pPr>
                      <w:rPr>
                        <w:rFonts w:ascii="Arial MT"/>
                        <w:sz w:val="10"/>
                      </w:rPr>
                    </w:pPr>
                  </w:p>
                  <w:p w14:paraId="0E019488" w14:textId="77777777" w:rsidR="00CB66C5" w:rsidRDefault="00CB66C5">
                    <w:pPr>
                      <w:spacing w:before="75"/>
                      <w:rPr>
                        <w:rFonts w:ascii="Arial MT"/>
                        <w:sz w:val="9"/>
                      </w:rPr>
                    </w:pPr>
                    <w:r>
                      <w:rPr>
                        <w:rFonts w:ascii="Arial MT"/>
                        <w:w w:val="105"/>
                        <w:sz w:val="9"/>
                      </w:rPr>
                      <w:t>0.9</w:t>
                    </w:r>
                  </w:p>
                </w:txbxContent>
              </v:textbox>
            </v:shape>
            <v:shape id="_x0000_s12648" type="#_x0000_t202" style="position:absolute;left:3005;top:-2945;width:142;height:430" filled="f" stroked="f">
              <v:textbox inset="0,0,0,0">
                <w:txbxContent>
                  <w:p w14:paraId="76EE04C7" w14:textId="77777777" w:rsidR="00CB66C5" w:rsidRDefault="00CB66C5">
                    <w:pPr>
                      <w:spacing w:line="128" w:lineRule="exact"/>
                      <w:rPr>
                        <w:sz w:val="12"/>
                      </w:rPr>
                    </w:pPr>
                    <w:r>
                      <w:rPr>
                        <w:w w:val="103"/>
                        <w:sz w:val="12"/>
                      </w:rPr>
                      <w:t>N</w:t>
                    </w:r>
                  </w:p>
                  <w:p w14:paraId="243A4CCB" w14:textId="77777777" w:rsidR="00CB66C5" w:rsidRDefault="00CB66C5">
                    <w:pPr>
                      <w:spacing w:line="106" w:lineRule="exact"/>
                      <w:ind w:left="19"/>
                      <w:rPr>
                        <w:sz w:val="10"/>
                      </w:rPr>
                    </w:pPr>
                    <w:r>
                      <w:rPr>
                        <w:color w:val="0000FF"/>
                        <w:sz w:val="10"/>
                      </w:rPr>
                      <w:t>14</w:t>
                    </w:r>
                  </w:p>
                  <w:p w14:paraId="6BA0BD05" w14:textId="77777777" w:rsidR="00CB66C5" w:rsidRDefault="00CB66C5">
                    <w:pPr>
                      <w:spacing w:before="80" w:line="115" w:lineRule="exact"/>
                      <w:ind w:left="19"/>
                      <w:rPr>
                        <w:sz w:val="10"/>
                      </w:rPr>
                    </w:pPr>
                    <w:r>
                      <w:rPr>
                        <w:color w:val="0000FF"/>
                        <w:w w:val="98"/>
                        <w:sz w:val="10"/>
                      </w:rPr>
                      <w:t>4</w:t>
                    </w:r>
                  </w:p>
                </w:txbxContent>
              </v:textbox>
            </v:shape>
            <v:shape id="_x0000_s12647" type="#_x0000_t202" style="position:absolute;left:3278;top:-2942;width:142;height:235" filled="f" stroked="f">
              <v:textbox inset="0,0,0,0">
                <w:txbxContent>
                  <w:p w14:paraId="24618F28" w14:textId="77777777" w:rsidR="00CB66C5" w:rsidRDefault="00CB66C5">
                    <w:pPr>
                      <w:spacing w:line="128" w:lineRule="exact"/>
                      <w:rPr>
                        <w:sz w:val="12"/>
                      </w:rPr>
                    </w:pPr>
                    <w:r>
                      <w:rPr>
                        <w:w w:val="103"/>
                        <w:sz w:val="12"/>
                      </w:rPr>
                      <w:t>O</w:t>
                    </w:r>
                  </w:p>
                  <w:p w14:paraId="4DBDB052" w14:textId="77777777" w:rsidR="00CB66C5" w:rsidRDefault="00CB66C5">
                    <w:pPr>
                      <w:spacing w:line="106" w:lineRule="exact"/>
                      <w:ind w:left="19"/>
                      <w:rPr>
                        <w:sz w:val="10"/>
                      </w:rPr>
                    </w:pPr>
                    <w:r>
                      <w:rPr>
                        <w:color w:val="0000FF"/>
                        <w:sz w:val="10"/>
                      </w:rPr>
                      <w:t>15</w:t>
                    </w:r>
                  </w:p>
                </w:txbxContent>
              </v:textbox>
            </v:shape>
            <v:shape id="_x0000_s12646" type="#_x0000_t202" style="position:absolute;left:3583;top:-3208;width:418;height:373" filled="f" stroked="f">
              <v:textbox inset="0,0,0,0">
                <w:txbxContent>
                  <w:p w14:paraId="14940AF0" w14:textId="77777777" w:rsidR="00CB66C5" w:rsidRDefault="00CB66C5">
                    <w:pPr>
                      <w:spacing w:line="128" w:lineRule="exact"/>
                      <w:rPr>
                        <w:sz w:val="12"/>
                      </w:rPr>
                    </w:pPr>
                    <w:r>
                      <w:rPr>
                        <w:w w:val="103"/>
                        <w:sz w:val="12"/>
                      </w:rPr>
                      <w:t>O</w:t>
                    </w:r>
                  </w:p>
                  <w:p w14:paraId="0E745343" w14:textId="77777777" w:rsidR="00CB66C5" w:rsidRDefault="00CB66C5">
                    <w:pPr>
                      <w:spacing w:line="106" w:lineRule="exact"/>
                      <w:ind w:left="19"/>
                      <w:rPr>
                        <w:sz w:val="10"/>
                      </w:rPr>
                    </w:pPr>
                    <w:r>
                      <w:rPr>
                        <w:color w:val="0000FF"/>
                        <w:sz w:val="10"/>
                      </w:rPr>
                      <w:t>17</w:t>
                    </w:r>
                  </w:p>
                  <w:p w14:paraId="1FAAE78E" w14:textId="77777777" w:rsidR="00CB66C5" w:rsidRDefault="00CB66C5">
                    <w:pPr>
                      <w:spacing w:before="23" w:line="115" w:lineRule="exact"/>
                      <w:ind w:left="11"/>
                      <w:rPr>
                        <w:sz w:val="10"/>
                      </w:rPr>
                    </w:pPr>
                    <w:r>
                      <w:rPr>
                        <w:color w:val="0000FF"/>
                        <w:w w:val="95"/>
                        <w:sz w:val="10"/>
                      </w:rPr>
                      <w:t>16</w:t>
                    </w:r>
                    <w:r>
                      <w:rPr>
                        <w:color w:val="0000FF"/>
                        <w:spacing w:val="37"/>
                        <w:sz w:val="10"/>
                      </w:rPr>
                      <w:t xml:space="preserve">   </w:t>
                    </w:r>
                    <w:r>
                      <w:rPr>
                        <w:color w:val="0000FF"/>
                        <w:sz w:val="10"/>
                      </w:rPr>
                      <w:t>18</w:t>
                    </w:r>
                  </w:p>
                </w:txbxContent>
              </v:textbox>
            </v:shape>
            <v:shape id="_x0000_s12645" type="#_x0000_t202" style="position:absolute;left:4039;top:-3222;width:440;height:110" filled="f" stroked="f">
              <v:textbox inset="0,0,0,0">
                <w:txbxContent>
                  <w:p w14:paraId="63E99AFB" w14:textId="77777777" w:rsidR="00CB66C5" w:rsidRDefault="00CB66C5">
                    <w:pPr>
                      <w:tabs>
                        <w:tab w:val="left" w:pos="301"/>
                      </w:tabs>
                      <w:spacing w:line="110" w:lineRule="exact"/>
                      <w:rPr>
                        <w:sz w:val="10"/>
                      </w:rPr>
                    </w:pPr>
                    <w:r>
                      <w:rPr>
                        <w:color w:val="0000FF"/>
                        <w:sz w:val="10"/>
                        <w:u w:val="single" w:color="000000"/>
                      </w:rPr>
                      <w:t>19</w:t>
                    </w:r>
                    <w:r>
                      <w:rPr>
                        <w:color w:val="0000FF"/>
                        <w:sz w:val="10"/>
                        <w:u w:val="single" w:color="000000"/>
                      </w:rPr>
                      <w:tab/>
                    </w:r>
                    <w:r>
                      <w:rPr>
                        <w:color w:val="0000FF"/>
                        <w:sz w:val="10"/>
                      </w:rPr>
                      <w:t>20</w:t>
                    </w:r>
                  </w:p>
                </w:txbxContent>
              </v:textbox>
            </v:shape>
            <v:shape id="_x0000_s12644" type="#_x0000_t202" style="position:absolute;left:4512;top:-2945;width:122;height:110" filled="f" stroked="f">
              <v:textbox inset="0,0,0,0">
                <w:txbxContent>
                  <w:p w14:paraId="4979593B" w14:textId="77777777" w:rsidR="00CB66C5" w:rsidRDefault="00CB66C5">
                    <w:pPr>
                      <w:spacing w:line="110" w:lineRule="exact"/>
                      <w:rPr>
                        <w:sz w:val="10"/>
                      </w:rPr>
                    </w:pPr>
                    <w:r>
                      <w:rPr>
                        <w:color w:val="0000FF"/>
                        <w:sz w:val="10"/>
                      </w:rPr>
                      <w:t>21</w:t>
                    </w:r>
                  </w:p>
                </w:txbxContent>
              </v:textbox>
            </v:shape>
            <v:shape id="_x0000_s12643" type="#_x0000_t202" style="position:absolute;left:4822;top:-2945;width:130;height:235" filled="f" stroked="f">
              <v:textbox inset="0,0,0,0">
                <w:txbxContent>
                  <w:p w14:paraId="581DBE65" w14:textId="77777777" w:rsidR="00CB66C5" w:rsidRDefault="00CB66C5">
                    <w:pPr>
                      <w:spacing w:line="128" w:lineRule="exact"/>
                      <w:rPr>
                        <w:sz w:val="12"/>
                      </w:rPr>
                    </w:pPr>
                    <w:r>
                      <w:rPr>
                        <w:w w:val="103"/>
                        <w:sz w:val="12"/>
                      </w:rPr>
                      <w:t>F</w:t>
                    </w:r>
                  </w:p>
                  <w:p w14:paraId="081E04EF" w14:textId="77777777" w:rsidR="00CB66C5" w:rsidRDefault="00CB66C5">
                    <w:pPr>
                      <w:spacing w:line="106" w:lineRule="exact"/>
                      <w:ind w:left="8"/>
                      <w:rPr>
                        <w:sz w:val="10"/>
                      </w:rPr>
                    </w:pPr>
                    <w:r>
                      <w:rPr>
                        <w:color w:val="0000FF"/>
                        <w:sz w:val="10"/>
                      </w:rPr>
                      <w:t>24</w:t>
                    </w:r>
                  </w:p>
                </w:txbxContent>
              </v:textbox>
            </v:shape>
            <v:shape id="_x0000_s12642" type="#_x0000_t202" style="position:absolute;left:4036;top:-2670;width:440;height:110" filled="f" stroked="f">
              <v:textbox inset="0,0,0,0">
                <w:txbxContent>
                  <w:p w14:paraId="31882E28" w14:textId="77777777" w:rsidR="00CB66C5" w:rsidRDefault="00CB66C5">
                    <w:pPr>
                      <w:tabs>
                        <w:tab w:val="left" w:pos="318"/>
                      </w:tabs>
                      <w:spacing w:line="110" w:lineRule="exact"/>
                      <w:rPr>
                        <w:sz w:val="10"/>
                      </w:rPr>
                    </w:pPr>
                    <w:r>
                      <w:rPr>
                        <w:color w:val="0000FF"/>
                        <w:sz w:val="10"/>
                      </w:rPr>
                      <w:t>23</w:t>
                    </w:r>
                    <w:r>
                      <w:rPr>
                        <w:color w:val="0000FF"/>
                        <w:sz w:val="10"/>
                      </w:rPr>
                      <w:tab/>
                      <w:t>22</w:t>
                    </w:r>
                  </w:p>
                </w:txbxContent>
              </v:textbox>
            </v:shape>
            <v:shape id="_x0000_s12641" type="#_x0000_t202" style="position:absolute;left:2084;top:-2483;width:148;height:105" filled="f" stroked="f">
              <v:textbox inset="0,0,0,0">
                <w:txbxContent>
                  <w:p w14:paraId="7CF41A89" w14:textId="77777777" w:rsidR="00CB66C5" w:rsidRDefault="00CB66C5">
                    <w:pPr>
                      <w:rPr>
                        <w:rFonts w:ascii="Arial MT"/>
                        <w:sz w:val="9"/>
                      </w:rPr>
                    </w:pPr>
                    <w:r>
                      <w:rPr>
                        <w:rFonts w:ascii="Arial MT"/>
                        <w:w w:val="105"/>
                        <w:sz w:val="9"/>
                      </w:rPr>
                      <w:t>0.8</w:t>
                    </w:r>
                  </w:p>
                </w:txbxContent>
              </v:textbox>
            </v:shape>
            <v:shape id="_x0000_s12640" type="#_x0000_t202" style="position:absolute;left:2749;top:-2467;width:70;height:110" filled="f" stroked="f">
              <v:textbox inset="0,0,0,0">
                <w:txbxContent>
                  <w:p w14:paraId="2A80C8FB" w14:textId="77777777" w:rsidR="00CB66C5" w:rsidRDefault="00CB66C5">
                    <w:pPr>
                      <w:spacing w:line="110" w:lineRule="exact"/>
                      <w:rPr>
                        <w:sz w:val="10"/>
                      </w:rPr>
                    </w:pPr>
                    <w:r>
                      <w:rPr>
                        <w:color w:val="0000FF"/>
                        <w:w w:val="98"/>
                        <w:sz w:val="10"/>
                      </w:rPr>
                      <w:t>3</w:t>
                    </w:r>
                  </w:p>
                </w:txbxContent>
              </v:textbox>
            </v:shape>
            <v:shape id="_x0000_s12639" type="#_x0000_t202" style="position:absolute;left:3298;top:-2467;width:70;height:110" filled="f" stroked="f">
              <v:textbox inset="0,0,0,0">
                <w:txbxContent>
                  <w:p w14:paraId="211A85A9" w14:textId="77777777" w:rsidR="00CB66C5" w:rsidRDefault="00CB66C5">
                    <w:pPr>
                      <w:spacing w:line="110" w:lineRule="exact"/>
                      <w:rPr>
                        <w:sz w:val="10"/>
                      </w:rPr>
                    </w:pPr>
                    <w:r>
                      <w:rPr>
                        <w:color w:val="0000FF"/>
                        <w:w w:val="98"/>
                        <w:sz w:val="10"/>
                      </w:rPr>
                      <w:t>5</w:t>
                    </w:r>
                  </w:p>
                </w:txbxContent>
              </v:textbox>
            </v:shape>
            <v:shape id="_x0000_s12638" type="#_x0000_t202" style="position:absolute;left:2084;top:-2189;width:148;height:105" filled="f" stroked="f">
              <v:textbox inset="0,0,0,0">
                <w:txbxContent>
                  <w:p w14:paraId="6D07D399" w14:textId="77777777" w:rsidR="00CB66C5" w:rsidRDefault="00CB66C5">
                    <w:pPr>
                      <w:rPr>
                        <w:rFonts w:ascii="Arial MT"/>
                        <w:sz w:val="9"/>
                      </w:rPr>
                    </w:pPr>
                    <w:r>
                      <w:rPr>
                        <w:rFonts w:ascii="Arial MT"/>
                        <w:w w:val="105"/>
                        <w:sz w:val="9"/>
                      </w:rPr>
                      <w:t>0.7</w:t>
                    </w:r>
                  </w:p>
                </w:txbxContent>
              </v:textbox>
            </v:shape>
            <v:shape id="_x0000_s12637" type="#_x0000_t202" style="position:absolute;left:2749;top:-2147;width:70;height:110" filled="f" stroked="f">
              <v:textbox inset="0,0,0,0">
                <w:txbxContent>
                  <w:p w14:paraId="1B6B9388" w14:textId="77777777" w:rsidR="00CB66C5" w:rsidRDefault="00CB66C5">
                    <w:pPr>
                      <w:spacing w:line="110" w:lineRule="exact"/>
                      <w:rPr>
                        <w:sz w:val="10"/>
                      </w:rPr>
                    </w:pPr>
                    <w:r>
                      <w:rPr>
                        <w:color w:val="0000FF"/>
                        <w:w w:val="98"/>
                        <w:sz w:val="10"/>
                      </w:rPr>
                      <w:t>2</w:t>
                    </w:r>
                  </w:p>
                </w:txbxContent>
              </v:textbox>
            </v:shape>
            <v:shape id="_x0000_s12636" type="#_x0000_t202" style="position:absolute;left:3298;top:-2147;width:70;height:110" filled="f" stroked="f">
              <v:textbox inset="0,0,0,0">
                <w:txbxContent>
                  <w:p w14:paraId="7F47FD59" w14:textId="77777777" w:rsidR="00CB66C5" w:rsidRDefault="00CB66C5">
                    <w:pPr>
                      <w:spacing w:line="110" w:lineRule="exact"/>
                      <w:rPr>
                        <w:sz w:val="10"/>
                      </w:rPr>
                    </w:pPr>
                    <w:r>
                      <w:rPr>
                        <w:color w:val="0000FF"/>
                        <w:w w:val="98"/>
                        <w:sz w:val="10"/>
                      </w:rPr>
                      <w:t>6</w:t>
                    </w:r>
                  </w:p>
                </w:txbxContent>
              </v:textbox>
            </v:shape>
            <v:shape id="_x0000_s12635" type="#_x0000_t202" style="position:absolute;left:5121;top:-2208;width:350;height:146" filled="f" stroked="f">
              <v:textbox inset="0,0,0,0">
                <w:txbxContent>
                  <w:p w14:paraId="33A8A93F" w14:textId="77777777" w:rsidR="00CB66C5" w:rsidRDefault="00CB66C5">
                    <w:pPr>
                      <w:spacing w:line="145" w:lineRule="exact"/>
                      <w:rPr>
                        <w:rFonts w:ascii="Arial MT"/>
                        <w:sz w:val="13"/>
                      </w:rPr>
                    </w:pPr>
                    <w:r>
                      <w:rPr>
                        <w:rFonts w:ascii="Arial MT"/>
                        <w:color w:val="000080"/>
                        <w:sz w:val="13"/>
                      </w:rPr>
                      <w:t>19,23</w:t>
                    </w:r>
                  </w:p>
                </w:txbxContent>
              </v:textbox>
            </v:shape>
            <v:shape id="_x0000_s12634" type="#_x0000_t202" style="position:absolute;left:2084;top:-1895;width:148;height:399" filled="f" stroked="f">
              <v:textbox inset="0,0,0,0">
                <w:txbxContent>
                  <w:p w14:paraId="6A447D33" w14:textId="77777777" w:rsidR="00CB66C5" w:rsidRDefault="00CB66C5">
                    <w:pPr>
                      <w:rPr>
                        <w:rFonts w:ascii="Arial MT"/>
                        <w:sz w:val="9"/>
                      </w:rPr>
                    </w:pPr>
                    <w:r>
                      <w:rPr>
                        <w:rFonts w:ascii="Arial MT"/>
                        <w:w w:val="105"/>
                        <w:sz w:val="9"/>
                      </w:rPr>
                      <w:t>0.6</w:t>
                    </w:r>
                  </w:p>
                  <w:p w14:paraId="60840303" w14:textId="77777777" w:rsidR="00CB66C5" w:rsidRDefault="00CB66C5">
                    <w:pPr>
                      <w:rPr>
                        <w:rFonts w:ascii="Arial MT"/>
                        <w:sz w:val="10"/>
                      </w:rPr>
                    </w:pPr>
                  </w:p>
                  <w:p w14:paraId="43748319" w14:textId="77777777" w:rsidR="00CB66C5" w:rsidRDefault="00CB66C5">
                    <w:pPr>
                      <w:spacing w:before="75"/>
                      <w:rPr>
                        <w:rFonts w:ascii="Arial MT"/>
                        <w:sz w:val="9"/>
                      </w:rPr>
                    </w:pPr>
                    <w:r>
                      <w:rPr>
                        <w:rFonts w:ascii="Arial MT"/>
                        <w:w w:val="105"/>
                        <w:sz w:val="9"/>
                      </w:rPr>
                      <w:t>0.5</w:t>
                    </w:r>
                  </w:p>
                </w:txbxContent>
              </v:textbox>
            </v:shape>
            <v:shape id="_x0000_s12633" type="#_x0000_t202" style="position:absolute;left:3005;top:-1992;width:430;height:444" filled="f" stroked="f">
              <v:textbox inset="0,0,0,0">
                <w:txbxContent>
                  <w:p w14:paraId="20FBCB42" w14:textId="77777777" w:rsidR="00CB66C5" w:rsidRDefault="00CB66C5">
                    <w:pPr>
                      <w:spacing w:line="128" w:lineRule="exact"/>
                      <w:rPr>
                        <w:sz w:val="12"/>
                      </w:rPr>
                    </w:pPr>
                    <w:r>
                      <w:rPr>
                        <w:w w:val="103"/>
                        <w:sz w:val="12"/>
                      </w:rPr>
                      <w:t>N</w:t>
                    </w:r>
                  </w:p>
                  <w:p w14:paraId="76B17399" w14:textId="77777777" w:rsidR="00CB66C5" w:rsidRDefault="00CB66C5">
                    <w:pPr>
                      <w:spacing w:line="122" w:lineRule="exact"/>
                      <w:ind w:left="19"/>
                      <w:rPr>
                        <w:sz w:val="12"/>
                      </w:rPr>
                    </w:pPr>
                    <w:r>
                      <w:rPr>
                        <w:color w:val="0000FF"/>
                        <w:position w:val="2"/>
                        <w:sz w:val="10"/>
                      </w:rPr>
                      <w:t>1</w:t>
                    </w:r>
                    <w:r>
                      <w:rPr>
                        <w:color w:val="0000FF"/>
                        <w:spacing w:val="48"/>
                        <w:position w:val="2"/>
                        <w:sz w:val="10"/>
                      </w:rPr>
                      <w:t xml:space="preserve"> </w:t>
                    </w:r>
                    <w:r>
                      <w:rPr>
                        <w:sz w:val="12"/>
                      </w:rPr>
                      <w:t>HCl</w:t>
                    </w:r>
                  </w:p>
                  <w:p w14:paraId="10AC9F82" w14:textId="77777777" w:rsidR="00CB66C5" w:rsidRDefault="00CB66C5">
                    <w:pPr>
                      <w:spacing w:line="88" w:lineRule="exact"/>
                      <w:ind w:right="84"/>
                      <w:jc w:val="right"/>
                      <w:rPr>
                        <w:sz w:val="10"/>
                      </w:rPr>
                    </w:pPr>
                    <w:r>
                      <w:rPr>
                        <w:color w:val="0000FF"/>
                        <w:sz w:val="10"/>
                      </w:rPr>
                      <w:t>25</w:t>
                    </w:r>
                  </w:p>
                  <w:p w14:paraId="496FF97F" w14:textId="77777777" w:rsidR="00CB66C5" w:rsidRDefault="00CB66C5">
                    <w:pPr>
                      <w:tabs>
                        <w:tab w:val="left" w:pos="349"/>
                      </w:tabs>
                      <w:spacing w:line="106" w:lineRule="exact"/>
                      <w:ind w:right="18"/>
                      <w:jc w:val="right"/>
                      <w:rPr>
                        <w:sz w:val="10"/>
                      </w:rPr>
                    </w:pPr>
                    <w:r>
                      <w:rPr>
                        <w:color w:val="0000FF"/>
                        <w:position w:val="1"/>
                        <w:sz w:val="10"/>
                      </w:rPr>
                      <w:t>7</w:t>
                    </w:r>
                    <w:r>
                      <w:rPr>
                        <w:color w:val="0000FF"/>
                        <w:position w:val="1"/>
                        <w:sz w:val="10"/>
                      </w:rPr>
                      <w:tab/>
                    </w:r>
                    <w:r>
                      <w:rPr>
                        <w:color w:val="0000FF"/>
                        <w:sz w:val="10"/>
                      </w:rPr>
                      <w:t>8</w:t>
                    </w:r>
                  </w:p>
                </w:txbxContent>
              </v:textbox>
            </v:shape>
            <v:shape id="_x0000_s12632" type="#_x0000_t202" style="position:absolute;left:3526;top:-1930;width:437;height:110" filled="f" stroked="f">
              <v:textbox inset="0,0,0,0">
                <w:txbxContent>
                  <w:p w14:paraId="4A123BD5" w14:textId="77777777" w:rsidR="00CB66C5" w:rsidRDefault="00CB66C5">
                    <w:pPr>
                      <w:spacing w:line="110" w:lineRule="exact"/>
                      <w:rPr>
                        <w:sz w:val="10"/>
                      </w:rPr>
                    </w:pPr>
                    <w:r>
                      <w:rPr>
                        <w:color w:val="0000FF"/>
                        <w:w w:val="95"/>
                        <w:sz w:val="10"/>
                        <w:u w:val="single" w:color="000000"/>
                      </w:rPr>
                      <w:t>13</w:t>
                    </w:r>
                    <w:r>
                      <w:rPr>
                        <w:color w:val="0000FF"/>
                        <w:spacing w:val="29"/>
                        <w:sz w:val="10"/>
                        <w:u w:val="single" w:color="000000"/>
                      </w:rPr>
                      <w:t xml:space="preserve">   </w:t>
                    </w:r>
                    <w:r>
                      <w:rPr>
                        <w:color w:val="0000FF"/>
                        <w:spacing w:val="29"/>
                        <w:sz w:val="10"/>
                      </w:rPr>
                      <w:t xml:space="preserve"> </w:t>
                    </w:r>
                    <w:r>
                      <w:rPr>
                        <w:color w:val="0000FF"/>
                        <w:sz w:val="10"/>
                      </w:rPr>
                      <w:t>12</w:t>
                    </w:r>
                  </w:p>
                </w:txbxContent>
              </v:textbox>
            </v:shape>
            <v:shape id="_x0000_s12631" type="#_x0000_t202" style="position:absolute;left:4000;top:-1653;width:122;height:110" filled="f" stroked="f">
              <v:textbox inset="0,0,0,0">
                <w:txbxContent>
                  <w:p w14:paraId="40CF8D07" w14:textId="77777777" w:rsidR="00CB66C5" w:rsidRDefault="00CB66C5">
                    <w:pPr>
                      <w:spacing w:line="110" w:lineRule="exact"/>
                      <w:rPr>
                        <w:sz w:val="10"/>
                      </w:rPr>
                    </w:pPr>
                    <w:r>
                      <w:rPr>
                        <w:color w:val="0000FF"/>
                        <w:sz w:val="10"/>
                      </w:rPr>
                      <w:t>11</w:t>
                    </w:r>
                  </w:p>
                </w:txbxContent>
              </v:textbox>
            </v:shape>
            <v:shape id="_x0000_s12630" type="#_x0000_t202" style="position:absolute;left:2084;top:-1307;width:148;height:105" filled="f" stroked="f">
              <v:textbox inset="0,0,0,0">
                <w:txbxContent>
                  <w:p w14:paraId="4F15F2E3" w14:textId="77777777" w:rsidR="00CB66C5" w:rsidRDefault="00CB66C5">
                    <w:pPr>
                      <w:rPr>
                        <w:rFonts w:ascii="Arial MT"/>
                        <w:sz w:val="9"/>
                      </w:rPr>
                    </w:pPr>
                    <w:r>
                      <w:rPr>
                        <w:rFonts w:ascii="Arial MT"/>
                        <w:w w:val="105"/>
                        <w:sz w:val="9"/>
                      </w:rPr>
                      <w:t>0.4</w:t>
                    </w:r>
                  </w:p>
                </w:txbxContent>
              </v:textbox>
            </v:shape>
            <v:shape id="_x0000_s12629" type="#_x0000_t202" style="position:absolute;left:3523;top:-1378;width:70;height:110" filled="f" stroked="f">
              <v:textbox inset="0,0,0,0">
                <w:txbxContent>
                  <w:p w14:paraId="4AB5E179" w14:textId="77777777" w:rsidR="00CB66C5" w:rsidRDefault="00CB66C5">
                    <w:pPr>
                      <w:spacing w:line="110" w:lineRule="exact"/>
                      <w:rPr>
                        <w:sz w:val="10"/>
                      </w:rPr>
                    </w:pPr>
                    <w:r>
                      <w:rPr>
                        <w:color w:val="0000FF"/>
                        <w:w w:val="98"/>
                        <w:sz w:val="10"/>
                      </w:rPr>
                      <w:t>9</w:t>
                    </w:r>
                  </w:p>
                </w:txbxContent>
              </v:textbox>
            </v:shape>
            <v:shape id="_x0000_s12628" type="#_x0000_t202" style="position:absolute;left:3839;top:-1378;width:122;height:110" filled="f" stroked="f">
              <v:textbox inset="0,0,0,0">
                <w:txbxContent>
                  <w:p w14:paraId="5D03C281" w14:textId="77777777" w:rsidR="00CB66C5" w:rsidRDefault="00CB66C5">
                    <w:pPr>
                      <w:spacing w:line="110" w:lineRule="exact"/>
                      <w:rPr>
                        <w:sz w:val="10"/>
                      </w:rPr>
                    </w:pPr>
                    <w:r>
                      <w:rPr>
                        <w:color w:val="0000FF"/>
                        <w:sz w:val="10"/>
                      </w:rPr>
                      <w:t>10</w:t>
                    </w:r>
                  </w:p>
                </w:txbxContent>
              </v:textbox>
            </v:shape>
            <v:shape id="_x0000_s12627" type="#_x0000_t202" style="position:absolute;left:8728;top:-1153;width:423;height:146" filled="f" stroked="f">
              <v:textbox inset="0,0,0,0">
                <w:txbxContent>
                  <w:p w14:paraId="4C26ED0A" w14:textId="77777777" w:rsidR="00CB66C5" w:rsidRDefault="00CB66C5">
                    <w:pPr>
                      <w:spacing w:line="145" w:lineRule="exact"/>
                      <w:rPr>
                        <w:rFonts w:ascii="Arial MT"/>
                        <w:sz w:val="13"/>
                      </w:rPr>
                    </w:pPr>
                    <w:r>
                      <w:rPr>
                        <w:rFonts w:ascii="Arial MT"/>
                        <w:color w:val="000080"/>
                        <w:sz w:val="13"/>
                      </w:rPr>
                      <w:t>3,5,2,6</w:t>
                    </w:r>
                  </w:p>
                </w:txbxContent>
              </v:textbox>
            </v:shape>
            <v:shape id="_x0000_s12626" type="#_x0000_t202" style="position:absolute;left:2084;top:-1016;width:148;height:693" filled="f" stroked="f">
              <v:textbox inset="0,0,0,0">
                <w:txbxContent>
                  <w:p w14:paraId="6D6A42BA" w14:textId="77777777" w:rsidR="00CB66C5" w:rsidRDefault="00CB66C5">
                    <w:pPr>
                      <w:rPr>
                        <w:rFonts w:ascii="Arial MT"/>
                        <w:sz w:val="9"/>
                      </w:rPr>
                    </w:pPr>
                    <w:r>
                      <w:rPr>
                        <w:rFonts w:ascii="Arial MT"/>
                        <w:w w:val="105"/>
                        <w:sz w:val="9"/>
                      </w:rPr>
                      <w:t>0.3</w:t>
                    </w:r>
                  </w:p>
                  <w:p w14:paraId="208ECC23" w14:textId="77777777" w:rsidR="00CB66C5" w:rsidRDefault="00CB66C5">
                    <w:pPr>
                      <w:rPr>
                        <w:rFonts w:ascii="Arial MT"/>
                        <w:sz w:val="10"/>
                      </w:rPr>
                    </w:pPr>
                  </w:p>
                  <w:p w14:paraId="213A2A37" w14:textId="77777777" w:rsidR="00CB66C5" w:rsidRDefault="00CB66C5">
                    <w:pPr>
                      <w:spacing w:before="75"/>
                      <w:rPr>
                        <w:rFonts w:ascii="Arial MT"/>
                        <w:sz w:val="9"/>
                      </w:rPr>
                    </w:pPr>
                    <w:r>
                      <w:rPr>
                        <w:rFonts w:ascii="Arial MT"/>
                        <w:w w:val="105"/>
                        <w:sz w:val="9"/>
                      </w:rPr>
                      <w:t>0.2</w:t>
                    </w:r>
                  </w:p>
                  <w:p w14:paraId="4F724F1B" w14:textId="77777777" w:rsidR="00CB66C5" w:rsidRDefault="00CB66C5">
                    <w:pPr>
                      <w:rPr>
                        <w:rFonts w:ascii="Arial MT"/>
                        <w:sz w:val="10"/>
                      </w:rPr>
                    </w:pPr>
                  </w:p>
                  <w:p w14:paraId="6F519174" w14:textId="77777777" w:rsidR="00CB66C5" w:rsidRDefault="00CB66C5">
                    <w:pPr>
                      <w:spacing w:before="76"/>
                      <w:rPr>
                        <w:rFonts w:ascii="Arial MT"/>
                        <w:sz w:val="9"/>
                      </w:rPr>
                    </w:pPr>
                    <w:r>
                      <w:rPr>
                        <w:rFonts w:ascii="Arial MT"/>
                        <w:w w:val="105"/>
                        <w:sz w:val="9"/>
                      </w:rPr>
                      <w:t>0.1</w:t>
                    </w:r>
                  </w:p>
                </w:txbxContent>
              </v:textbox>
            </v:shape>
            <w10:wrap anchorx="page"/>
          </v:group>
        </w:pict>
      </w:r>
      <w:r>
        <w:rPr>
          <w:noProof/>
          <w:color w:val="000000" w:themeColor="text1"/>
        </w:rPr>
        <w:pict w14:anchorId="741EC34A">
          <v:line id="_x0000_s12624" style="position:absolute;left:0;text-align:left;z-index:-251217920;mso-position-horizontal-relative:page" from="152.15pt,-88.45pt" to="152.15pt,-82.95pt" strokeweight=".19881mm">
            <w10:wrap anchorx="page"/>
          </v:line>
        </w:pict>
      </w:r>
      <w:r>
        <w:rPr>
          <w:noProof/>
          <w:color w:val="000000" w:themeColor="text1"/>
        </w:rPr>
        <w:pict w14:anchorId="5B36D163">
          <v:shape id="_x0000_s12623" type="#_x0000_t202" style="position:absolute;left:0;text-align:left;margin-left:95.75pt;margin-top:-105.1pt;width:7.2pt;height:19.2pt;z-index:251002880;mso-position-horizontal-relative:page" filled="f" stroked="f">
            <v:textbox style="layout-flow:vertical;mso-layout-flow-alt:bottom-to-top" inset="0,0,0,0">
              <w:txbxContent>
                <w:p w14:paraId="420A3FDB" w14:textId="77777777" w:rsidR="00CB66C5" w:rsidRDefault="00CB66C5">
                  <w:pPr>
                    <w:spacing w:before="19"/>
                    <w:ind w:left="20"/>
                    <w:rPr>
                      <w:rFonts w:ascii="Arial MT"/>
                      <w:sz w:val="9"/>
                    </w:rPr>
                  </w:pPr>
                  <w:r>
                    <w:rPr>
                      <w:rFonts w:ascii="Arial MT"/>
                      <w:w w:val="105"/>
                      <w:sz w:val="9"/>
                    </w:rPr>
                    <w:t>Intensity</w:t>
                  </w:r>
                </w:p>
              </w:txbxContent>
            </v:textbox>
            <w10:wrap anchorx="page"/>
          </v:shape>
        </w:pict>
      </w:r>
      <w:r>
        <w:rPr>
          <w:noProof/>
          <w:color w:val="000000" w:themeColor="text1"/>
        </w:rPr>
        <w:pict w14:anchorId="610BA532">
          <v:shape id="_x0000_s12622" type="#_x0000_t202" style="position:absolute;left:0;text-align:left;margin-left:121.85pt;margin-top:-39.2pt;width:9.25pt;height:18.55pt;z-index:251003904;mso-position-horizontal-relative:page" filled="f" stroked="f">
            <v:textbox style="layout-flow:vertical;mso-layout-flow-alt:bottom-to-top" inset="0,0,0,0">
              <w:txbxContent>
                <w:p w14:paraId="2E58C895" w14:textId="77777777" w:rsidR="00CB66C5" w:rsidRDefault="00CB66C5">
                  <w:pPr>
                    <w:spacing w:before="15"/>
                    <w:ind w:left="20"/>
                    <w:rPr>
                      <w:rFonts w:ascii="Arial MT"/>
                      <w:sz w:val="13"/>
                    </w:rPr>
                  </w:pPr>
                  <w:r>
                    <w:rPr>
                      <w:rFonts w:ascii="Arial MT"/>
                      <w:color w:val="000080"/>
                      <w:sz w:val="13"/>
                    </w:rPr>
                    <w:t>11.92</w:t>
                  </w:r>
                </w:p>
              </w:txbxContent>
            </v:textbox>
            <w10:wrap anchorx="page"/>
          </v:shape>
        </w:pict>
      </w:r>
      <w:r>
        <w:rPr>
          <w:noProof/>
          <w:color w:val="000000" w:themeColor="text1"/>
        </w:rPr>
        <w:pict w14:anchorId="16CD4E07">
          <v:shape id="_x0000_s12621" type="#_x0000_t202" style="position:absolute;left:0;text-align:left;margin-left:242.75pt;margin-top:-97.7pt;width:40.25pt;height:25.05pt;z-index:251005952;mso-position-horizontal-relative:page" filled="f" stroked="f">
            <v:textbox style="layout-flow:vertical;mso-layout-flow-alt:bottom-to-top" inset="0,0,0,0">
              <w:txbxContent>
                <w:p w14:paraId="5289705E" w14:textId="77777777" w:rsidR="00CB66C5" w:rsidRDefault="00CB66C5">
                  <w:pPr>
                    <w:spacing w:before="15" w:line="148" w:lineRule="exact"/>
                    <w:ind w:left="20"/>
                    <w:rPr>
                      <w:rFonts w:ascii="Arial MT"/>
                      <w:sz w:val="13"/>
                    </w:rPr>
                  </w:pPr>
                  <w:r>
                    <w:rPr>
                      <w:rFonts w:ascii="Arial MT"/>
                      <w:color w:val="000080"/>
                      <w:sz w:val="13"/>
                    </w:rPr>
                    <w:t>8.07</w:t>
                  </w:r>
                </w:p>
                <w:p w14:paraId="7DA89A37" w14:textId="77777777" w:rsidR="00CB66C5" w:rsidRDefault="00CB66C5">
                  <w:pPr>
                    <w:spacing w:line="147" w:lineRule="exact"/>
                    <w:ind w:left="203"/>
                    <w:rPr>
                      <w:rFonts w:ascii="Arial MT"/>
                      <w:sz w:val="13"/>
                    </w:rPr>
                  </w:pPr>
                  <w:r>
                    <w:rPr>
                      <w:rFonts w:ascii="Arial MT"/>
                      <w:color w:val="000080"/>
                      <w:sz w:val="13"/>
                    </w:rPr>
                    <w:t>8.06</w:t>
                  </w:r>
                </w:p>
                <w:p w14:paraId="4831288A" w14:textId="77777777" w:rsidR="00CB66C5" w:rsidRDefault="00CB66C5">
                  <w:pPr>
                    <w:spacing w:line="147" w:lineRule="exact"/>
                    <w:ind w:left="223"/>
                    <w:rPr>
                      <w:rFonts w:ascii="Arial MT"/>
                      <w:sz w:val="13"/>
                    </w:rPr>
                  </w:pPr>
                  <w:r>
                    <w:rPr>
                      <w:rFonts w:ascii="Arial MT"/>
                      <w:color w:val="000080"/>
                      <w:sz w:val="13"/>
                    </w:rPr>
                    <w:t>8.05</w:t>
                  </w:r>
                </w:p>
                <w:p w14:paraId="20ED1A04" w14:textId="77777777" w:rsidR="00CB66C5" w:rsidRDefault="00CB66C5">
                  <w:pPr>
                    <w:spacing w:line="148" w:lineRule="exact"/>
                    <w:ind w:left="48"/>
                    <w:rPr>
                      <w:rFonts w:ascii="Arial MT"/>
                      <w:sz w:val="13"/>
                    </w:rPr>
                  </w:pPr>
                  <w:r>
                    <w:rPr>
                      <w:rFonts w:ascii="Arial MT"/>
                      <w:color w:val="000080"/>
                      <w:sz w:val="13"/>
                    </w:rPr>
                    <w:t>8.04</w:t>
                  </w:r>
                </w:p>
                <w:p w14:paraId="430BC3CD" w14:textId="77777777" w:rsidR="00CB66C5" w:rsidRDefault="00CB66C5">
                  <w:pPr>
                    <w:spacing w:before="31"/>
                    <w:ind w:left="167"/>
                    <w:rPr>
                      <w:rFonts w:ascii="Arial MT"/>
                      <w:sz w:val="13"/>
                    </w:rPr>
                  </w:pPr>
                  <w:r>
                    <w:rPr>
                      <w:rFonts w:ascii="Arial MT"/>
                      <w:color w:val="000080"/>
                      <w:sz w:val="13"/>
                    </w:rPr>
                    <w:t>7.64</w:t>
                  </w:r>
                </w:p>
              </w:txbxContent>
            </v:textbox>
            <w10:wrap anchorx="page"/>
          </v:shape>
        </w:pict>
      </w:r>
      <w:r>
        <w:rPr>
          <w:noProof/>
          <w:color w:val="000000" w:themeColor="text1"/>
        </w:rPr>
        <w:pict w14:anchorId="5D37145E">
          <v:shape id="_x0000_s12620" type="#_x0000_t202" style="position:absolute;left:0;text-align:left;margin-left:289.5pt;margin-top:-85.4pt;width:9.25pt;height:14.9pt;z-index:251012096;mso-position-horizontal-relative:page" filled="f" stroked="f">
            <v:textbox style="layout-flow:vertical;mso-layout-flow-alt:bottom-to-top" inset="0,0,0,0">
              <w:txbxContent>
                <w:p w14:paraId="3F760EA2" w14:textId="77777777" w:rsidR="00CB66C5" w:rsidRDefault="00CB66C5">
                  <w:pPr>
                    <w:spacing w:before="15"/>
                    <w:ind w:left="20"/>
                    <w:rPr>
                      <w:rFonts w:ascii="Arial MT"/>
                      <w:sz w:val="13"/>
                    </w:rPr>
                  </w:pPr>
                  <w:r>
                    <w:rPr>
                      <w:rFonts w:ascii="Arial MT"/>
                      <w:color w:val="000080"/>
                      <w:sz w:val="13"/>
                    </w:rPr>
                    <w:t>7.31</w:t>
                  </w:r>
                </w:p>
              </w:txbxContent>
            </v:textbox>
            <w10:wrap anchorx="page"/>
          </v:shape>
        </w:pict>
      </w:r>
      <w:r>
        <w:rPr>
          <w:noProof/>
          <w:color w:val="000000" w:themeColor="text1"/>
        </w:rPr>
        <w:pict w14:anchorId="25155256">
          <v:shape id="_x0000_s12619" type="#_x0000_t202" style="position:absolute;left:0;text-align:left;margin-left:390.95pt;margin-top:-94.15pt;width:9.25pt;height:14.9pt;z-index:251014144;mso-position-horizontal-relative:page" filled="f" stroked="f">
            <v:textbox style="layout-flow:vertical;mso-layout-flow-alt:bottom-to-top" inset="0,0,0,0">
              <w:txbxContent>
                <w:p w14:paraId="6A539FFC" w14:textId="77777777" w:rsidR="00CB66C5" w:rsidRDefault="00CB66C5">
                  <w:pPr>
                    <w:spacing w:before="15"/>
                    <w:ind w:left="20"/>
                    <w:rPr>
                      <w:rFonts w:ascii="Arial MT"/>
                      <w:sz w:val="13"/>
                    </w:rPr>
                  </w:pPr>
                  <w:r>
                    <w:rPr>
                      <w:rFonts w:ascii="Arial MT"/>
                      <w:color w:val="000080"/>
                      <w:sz w:val="13"/>
                    </w:rPr>
                    <w:t>4.37</w:t>
                  </w:r>
                </w:p>
              </w:txbxContent>
            </v:textbox>
            <w10:wrap anchorx="page"/>
          </v:shape>
        </w:pict>
      </w:r>
      <w:r>
        <w:rPr>
          <w:noProof/>
          <w:color w:val="000000" w:themeColor="text1"/>
        </w:rPr>
        <w:pict w14:anchorId="3E046E35">
          <v:shape id="_x0000_s12618" type="#_x0000_t202" style="position:absolute;left:0;text-align:left;margin-left:430pt;margin-top:-45pt;width:31.25pt;height:21.1pt;z-index:251019264;mso-position-horizontal-relative:page" filled="f" stroked="f">
            <v:textbox style="layout-flow:vertical;mso-layout-flow-alt:bottom-to-top" inset="0,0,0,0">
              <w:txbxContent>
                <w:p w14:paraId="5D04D787" w14:textId="77777777" w:rsidR="00CB66C5" w:rsidRDefault="00CB66C5">
                  <w:pPr>
                    <w:spacing w:before="15" w:line="148" w:lineRule="exact"/>
                    <w:ind w:left="144"/>
                    <w:rPr>
                      <w:rFonts w:ascii="Arial MT"/>
                      <w:sz w:val="13"/>
                    </w:rPr>
                  </w:pPr>
                  <w:r>
                    <w:rPr>
                      <w:rFonts w:ascii="Arial MT"/>
                      <w:color w:val="000080"/>
                      <w:sz w:val="13"/>
                    </w:rPr>
                    <w:t>3.19</w:t>
                  </w:r>
                </w:p>
                <w:p w14:paraId="1DCD30EF" w14:textId="77777777" w:rsidR="00CB66C5" w:rsidRDefault="00CB66C5">
                  <w:pPr>
                    <w:spacing w:line="147" w:lineRule="exact"/>
                    <w:ind w:left="25"/>
                    <w:rPr>
                      <w:rFonts w:ascii="Arial MT"/>
                      <w:sz w:val="13"/>
                    </w:rPr>
                  </w:pPr>
                  <w:r>
                    <w:rPr>
                      <w:rFonts w:ascii="Arial MT"/>
                      <w:color w:val="000080"/>
                      <w:sz w:val="13"/>
                    </w:rPr>
                    <w:t>2.99</w:t>
                  </w:r>
                </w:p>
                <w:p w14:paraId="63DB00F6" w14:textId="77777777" w:rsidR="00CB66C5" w:rsidRDefault="00CB66C5">
                  <w:pPr>
                    <w:spacing w:line="147" w:lineRule="exact"/>
                    <w:ind w:left="20"/>
                    <w:rPr>
                      <w:rFonts w:ascii="Arial MT"/>
                      <w:sz w:val="13"/>
                    </w:rPr>
                  </w:pPr>
                  <w:r>
                    <w:rPr>
                      <w:rFonts w:ascii="Arial MT"/>
                      <w:color w:val="000080"/>
                      <w:sz w:val="13"/>
                    </w:rPr>
                    <w:t>2.87</w:t>
                  </w:r>
                </w:p>
                <w:p w14:paraId="63C0C9C9" w14:textId="77777777" w:rsidR="00CB66C5" w:rsidRDefault="00CB66C5">
                  <w:pPr>
                    <w:spacing w:line="148" w:lineRule="exact"/>
                    <w:ind w:left="65"/>
                    <w:rPr>
                      <w:rFonts w:ascii="Arial MT"/>
                      <w:sz w:val="13"/>
                    </w:rPr>
                  </w:pPr>
                  <w:r>
                    <w:rPr>
                      <w:rFonts w:ascii="Arial MT"/>
                      <w:color w:val="000080"/>
                      <w:sz w:val="13"/>
                    </w:rPr>
                    <w:t>2.75</w:t>
                  </w:r>
                </w:p>
              </w:txbxContent>
            </v:textbox>
            <w10:wrap anchorx="page"/>
          </v:shape>
        </w:pict>
      </w:r>
      <w:r>
        <w:rPr>
          <w:noProof/>
          <w:color w:val="000000" w:themeColor="text1"/>
        </w:rPr>
        <w:pict w14:anchorId="4B04AD3D">
          <v:shape id="_x0000_s12617" type="#_x0000_t202" style="position:absolute;left:0;text-align:left;margin-left:459.15pt;margin-top:-63.8pt;width:9.25pt;height:14.9pt;z-index:251021312;mso-position-horizontal-relative:page" filled="f" stroked="f">
            <v:textbox style="layout-flow:vertical;mso-layout-flow-alt:bottom-to-top" inset="0,0,0,0">
              <w:txbxContent>
                <w:p w14:paraId="7D281B5E" w14:textId="77777777" w:rsidR="00CB66C5" w:rsidRDefault="00CB66C5">
                  <w:pPr>
                    <w:spacing w:before="15"/>
                    <w:ind w:left="20"/>
                    <w:rPr>
                      <w:rFonts w:ascii="Arial MT"/>
                      <w:sz w:val="13"/>
                    </w:rPr>
                  </w:pPr>
                  <w:r>
                    <w:rPr>
                      <w:rFonts w:ascii="Arial MT"/>
                      <w:color w:val="000080"/>
                      <w:sz w:val="13"/>
                    </w:rPr>
                    <w:t>2.46</w:t>
                  </w:r>
                </w:p>
              </w:txbxContent>
            </v:textbox>
            <w10:wrap anchorx="page"/>
          </v:shape>
        </w:pict>
      </w:r>
      <w:r>
        <w:rPr>
          <w:noProof/>
          <w:color w:val="000000" w:themeColor="text1"/>
        </w:rPr>
        <w:pict w14:anchorId="0D76C9AA">
          <v:shape id="_x0000_s12616" type="#_x0000_t202" style="position:absolute;left:0;text-align:left;margin-left:511.7pt;margin-top:-38.45pt;width:16.6pt;height:15.3pt;z-index:251026432;mso-position-horizontal-relative:page" filled="f" stroked="f">
            <v:textbox style="layout-flow:vertical;mso-layout-flow-alt:bottom-to-top" inset="0,0,0,0">
              <w:txbxContent>
                <w:p w14:paraId="7F53B76C" w14:textId="77777777" w:rsidR="00CB66C5" w:rsidRDefault="00CB66C5">
                  <w:pPr>
                    <w:spacing w:before="15" w:line="148" w:lineRule="exact"/>
                    <w:ind w:left="28"/>
                    <w:rPr>
                      <w:rFonts w:ascii="Arial MT"/>
                      <w:sz w:val="13"/>
                    </w:rPr>
                  </w:pPr>
                  <w:r>
                    <w:rPr>
                      <w:rFonts w:ascii="Arial MT"/>
                      <w:color w:val="000080"/>
                      <w:sz w:val="13"/>
                    </w:rPr>
                    <w:t>0.99</w:t>
                  </w:r>
                </w:p>
                <w:p w14:paraId="49B097A1" w14:textId="77777777" w:rsidR="00CB66C5" w:rsidRDefault="00CB66C5">
                  <w:pPr>
                    <w:spacing w:line="148" w:lineRule="exact"/>
                    <w:ind w:left="20"/>
                    <w:rPr>
                      <w:rFonts w:ascii="Arial MT"/>
                      <w:sz w:val="13"/>
                    </w:rPr>
                  </w:pPr>
                  <w:r>
                    <w:rPr>
                      <w:rFonts w:ascii="Arial MT"/>
                      <w:color w:val="000080"/>
                      <w:sz w:val="13"/>
                    </w:rPr>
                    <w:t>0.97</w:t>
                  </w:r>
                </w:p>
              </w:txbxContent>
            </v:textbox>
            <w10:wrap anchorx="page"/>
          </v:shape>
        </w:pict>
      </w:r>
      <w:r w:rsidR="00B21731" w:rsidRPr="00984D1E">
        <w:rPr>
          <w:rFonts w:ascii="Arial MT"/>
          <w:noProof/>
          <w:color w:val="000000" w:themeColor="text1"/>
          <w:sz w:val="9"/>
        </w:rPr>
        <w:t>12.0   11.5   11.0   10.5   10.0</w:t>
      </w:r>
      <w:r w:rsidR="00B21731" w:rsidRPr="00984D1E">
        <w:rPr>
          <w:rFonts w:ascii="Arial MT"/>
          <w:noProof/>
          <w:color w:val="000000" w:themeColor="text1"/>
          <w:sz w:val="9"/>
        </w:rPr>
        <w:tab/>
        <w:t>9.5</w:t>
      </w:r>
      <w:r w:rsidR="00B21731" w:rsidRPr="00984D1E">
        <w:rPr>
          <w:rFonts w:ascii="Arial MT"/>
          <w:noProof/>
          <w:color w:val="000000" w:themeColor="text1"/>
          <w:sz w:val="9"/>
        </w:rPr>
        <w:tab/>
        <w:t>9.0</w:t>
      </w:r>
      <w:r w:rsidR="00B21731" w:rsidRPr="00984D1E">
        <w:rPr>
          <w:rFonts w:ascii="Arial MT"/>
          <w:noProof/>
          <w:color w:val="000000" w:themeColor="text1"/>
          <w:sz w:val="9"/>
        </w:rPr>
        <w:tab/>
        <w:t>8.5</w:t>
      </w:r>
      <w:r w:rsidR="00B21731" w:rsidRPr="00984D1E">
        <w:rPr>
          <w:rFonts w:ascii="Arial MT"/>
          <w:noProof/>
          <w:color w:val="000000" w:themeColor="text1"/>
          <w:sz w:val="9"/>
        </w:rPr>
        <w:tab/>
        <w:t>8.0</w:t>
      </w:r>
      <w:r w:rsidR="00B21731" w:rsidRPr="00984D1E">
        <w:rPr>
          <w:rFonts w:ascii="Arial MT"/>
          <w:noProof/>
          <w:color w:val="000000" w:themeColor="text1"/>
          <w:sz w:val="9"/>
        </w:rPr>
        <w:tab/>
        <w:t>7.5</w:t>
      </w:r>
      <w:r w:rsidR="00B21731" w:rsidRPr="00984D1E">
        <w:rPr>
          <w:rFonts w:ascii="Arial MT"/>
          <w:noProof/>
          <w:color w:val="000000" w:themeColor="text1"/>
          <w:sz w:val="9"/>
        </w:rPr>
        <w:tab/>
        <w:t>7.0</w:t>
      </w:r>
      <w:r w:rsidR="00B21731" w:rsidRPr="00984D1E">
        <w:rPr>
          <w:rFonts w:ascii="Arial MT"/>
          <w:noProof/>
          <w:color w:val="000000" w:themeColor="text1"/>
          <w:sz w:val="9"/>
        </w:rPr>
        <w:tab/>
        <w:t>6.5</w:t>
      </w:r>
      <w:r w:rsidR="00B21731" w:rsidRPr="00984D1E">
        <w:rPr>
          <w:rFonts w:ascii="Arial MT"/>
          <w:noProof/>
          <w:color w:val="000000" w:themeColor="text1"/>
          <w:sz w:val="9"/>
        </w:rPr>
        <w:tab/>
        <w:t>6.0</w:t>
      </w:r>
      <w:r w:rsidR="00B21731" w:rsidRPr="00984D1E">
        <w:rPr>
          <w:rFonts w:ascii="Arial MT"/>
          <w:noProof/>
          <w:color w:val="000000" w:themeColor="text1"/>
          <w:sz w:val="9"/>
        </w:rPr>
        <w:tab/>
        <w:t>5.5</w:t>
      </w:r>
      <w:r w:rsidR="00B21731" w:rsidRPr="00984D1E">
        <w:rPr>
          <w:rFonts w:ascii="Arial MT"/>
          <w:noProof/>
          <w:color w:val="000000" w:themeColor="text1"/>
          <w:sz w:val="9"/>
        </w:rPr>
        <w:tab/>
        <w:t>5.0</w:t>
      </w:r>
      <w:r w:rsidR="00B21731" w:rsidRPr="00984D1E">
        <w:rPr>
          <w:rFonts w:ascii="Arial MT"/>
          <w:noProof/>
          <w:color w:val="000000" w:themeColor="text1"/>
          <w:sz w:val="9"/>
        </w:rPr>
        <w:tab/>
        <w:t>4.5</w:t>
      </w:r>
      <w:r w:rsidR="00B21731" w:rsidRPr="00984D1E">
        <w:rPr>
          <w:rFonts w:ascii="Arial MT"/>
          <w:noProof/>
          <w:color w:val="000000" w:themeColor="text1"/>
          <w:sz w:val="9"/>
        </w:rPr>
        <w:tab/>
        <w:t>4.0</w:t>
      </w:r>
      <w:r w:rsidR="00B21731" w:rsidRPr="00984D1E">
        <w:rPr>
          <w:rFonts w:ascii="Arial MT"/>
          <w:noProof/>
          <w:color w:val="000000" w:themeColor="text1"/>
          <w:sz w:val="9"/>
        </w:rPr>
        <w:tab/>
        <w:t>3.5</w:t>
      </w:r>
      <w:r w:rsidR="00B21731" w:rsidRPr="00984D1E">
        <w:rPr>
          <w:rFonts w:ascii="Arial MT"/>
          <w:noProof/>
          <w:color w:val="000000" w:themeColor="text1"/>
          <w:sz w:val="9"/>
        </w:rPr>
        <w:tab/>
        <w:t>3.0</w:t>
      </w:r>
      <w:r w:rsidR="00B21731" w:rsidRPr="00984D1E">
        <w:rPr>
          <w:rFonts w:ascii="Arial MT"/>
          <w:noProof/>
          <w:color w:val="000000" w:themeColor="text1"/>
          <w:sz w:val="9"/>
        </w:rPr>
        <w:tab/>
        <w:t>2.5</w:t>
      </w:r>
      <w:r w:rsidR="00B21731" w:rsidRPr="00984D1E">
        <w:rPr>
          <w:rFonts w:ascii="Arial MT"/>
          <w:noProof/>
          <w:color w:val="000000" w:themeColor="text1"/>
          <w:sz w:val="9"/>
        </w:rPr>
        <w:tab/>
        <w:t>2.0</w:t>
      </w:r>
      <w:r w:rsidR="00B21731" w:rsidRPr="00984D1E">
        <w:rPr>
          <w:rFonts w:ascii="Arial MT"/>
          <w:noProof/>
          <w:color w:val="000000" w:themeColor="text1"/>
          <w:sz w:val="9"/>
        </w:rPr>
        <w:tab/>
        <w:t>1.5</w:t>
      </w:r>
      <w:r w:rsidR="00B21731" w:rsidRPr="00984D1E">
        <w:rPr>
          <w:rFonts w:ascii="Arial MT"/>
          <w:noProof/>
          <w:color w:val="000000" w:themeColor="text1"/>
          <w:sz w:val="9"/>
        </w:rPr>
        <w:tab/>
        <w:t>1.0</w:t>
      </w:r>
      <w:r w:rsidR="00B21731" w:rsidRPr="00984D1E">
        <w:rPr>
          <w:rFonts w:ascii="Arial MT"/>
          <w:noProof/>
          <w:color w:val="000000" w:themeColor="text1"/>
          <w:sz w:val="9"/>
        </w:rPr>
        <w:tab/>
        <w:t>0.5</w:t>
      </w:r>
    </w:p>
    <w:p w14:paraId="76C9B371" w14:textId="7CE99A8A" w:rsidR="00C254C2" w:rsidRPr="00984D1E" w:rsidRDefault="00CB66C5">
      <w:pPr>
        <w:spacing w:before="7"/>
        <w:ind w:left="2015" w:right="1992"/>
        <w:jc w:val="center"/>
        <w:rPr>
          <w:rFonts w:ascii="Arial MT"/>
          <w:noProof/>
          <w:color w:val="000000" w:themeColor="text1"/>
          <w:sz w:val="9"/>
        </w:rPr>
      </w:pPr>
      <w:r>
        <w:rPr>
          <w:noProof/>
          <w:color w:val="000000" w:themeColor="text1"/>
        </w:rPr>
        <w:pict w14:anchorId="212343B2">
          <v:shape id="_x0000_s12615" type="#_x0000_t202" style="position:absolute;left:0;text-align:left;margin-left:198.6pt;margin-top:8.55pt;width:67.65pt;height:95pt;z-index:-250776576;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90"/>
                    <w:gridCol w:w="328"/>
                    <w:gridCol w:w="388"/>
                    <w:gridCol w:w="345"/>
                  </w:tblGrid>
                  <w:tr w:rsidR="00CB66C5" w14:paraId="0766466B" w14:textId="77777777">
                    <w:trPr>
                      <w:trHeight w:val="130"/>
                    </w:trPr>
                    <w:tc>
                      <w:tcPr>
                        <w:tcW w:w="290" w:type="dxa"/>
                        <w:tcBorders>
                          <w:top w:val="nil"/>
                          <w:bottom w:val="nil"/>
                        </w:tcBorders>
                      </w:tcPr>
                      <w:p w14:paraId="59E53C41" w14:textId="77777777" w:rsidR="00CB66C5" w:rsidRDefault="00CB66C5">
                        <w:pPr>
                          <w:pStyle w:val="TableParagraph"/>
                          <w:spacing w:before="15" w:line="96" w:lineRule="exact"/>
                          <w:ind w:left="53"/>
                          <w:jc w:val="left"/>
                          <w:rPr>
                            <w:rFonts w:ascii="Arial MT"/>
                            <w:sz w:val="9"/>
                          </w:rPr>
                        </w:pPr>
                        <w:r>
                          <w:rPr>
                            <w:rFonts w:ascii="Arial MT"/>
                            <w:w w:val="105"/>
                            <w:sz w:val="9"/>
                          </w:rPr>
                          <w:t>No.</w:t>
                        </w:r>
                      </w:p>
                    </w:tc>
                    <w:tc>
                      <w:tcPr>
                        <w:tcW w:w="328" w:type="dxa"/>
                      </w:tcPr>
                      <w:p w14:paraId="4A456CE5" w14:textId="77777777" w:rsidR="00CB66C5" w:rsidRDefault="00CB66C5">
                        <w:pPr>
                          <w:pStyle w:val="TableParagraph"/>
                          <w:spacing w:before="15" w:line="96" w:lineRule="exact"/>
                          <w:ind w:left="11"/>
                          <w:jc w:val="left"/>
                          <w:rPr>
                            <w:rFonts w:ascii="Arial MT"/>
                            <w:sz w:val="9"/>
                          </w:rPr>
                        </w:pPr>
                        <w:r>
                          <w:rPr>
                            <w:rFonts w:ascii="Arial MT"/>
                            <w:w w:val="105"/>
                            <w:sz w:val="9"/>
                          </w:rPr>
                          <w:t>(ppm)</w:t>
                        </w:r>
                      </w:p>
                    </w:tc>
                    <w:tc>
                      <w:tcPr>
                        <w:tcW w:w="388" w:type="dxa"/>
                        <w:tcBorders>
                          <w:top w:val="nil"/>
                          <w:bottom w:val="nil"/>
                        </w:tcBorders>
                      </w:tcPr>
                      <w:p w14:paraId="646F5A84" w14:textId="77777777" w:rsidR="00CB66C5" w:rsidRDefault="00CB66C5">
                        <w:pPr>
                          <w:pStyle w:val="TableParagraph"/>
                          <w:spacing w:before="15" w:line="96" w:lineRule="exact"/>
                          <w:ind w:right="56"/>
                          <w:rPr>
                            <w:rFonts w:ascii="Arial MT"/>
                            <w:sz w:val="9"/>
                          </w:rPr>
                        </w:pPr>
                        <w:r>
                          <w:rPr>
                            <w:rFonts w:ascii="Arial MT"/>
                            <w:w w:val="105"/>
                            <w:sz w:val="9"/>
                          </w:rPr>
                          <w:t>(Hz)</w:t>
                        </w:r>
                      </w:p>
                    </w:tc>
                    <w:tc>
                      <w:tcPr>
                        <w:tcW w:w="345" w:type="dxa"/>
                      </w:tcPr>
                      <w:p w14:paraId="1EF0652E" w14:textId="77777777" w:rsidR="00CB66C5" w:rsidRDefault="00CB66C5">
                        <w:pPr>
                          <w:pStyle w:val="TableParagraph"/>
                          <w:spacing w:before="15" w:line="96" w:lineRule="exact"/>
                          <w:ind w:left="22"/>
                          <w:jc w:val="left"/>
                          <w:rPr>
                            <w:rFonts w:ascii="Arial MT"/>
                            <w:sz w:val="9"/>
                          </w:rPr>
                        </w:pPr>
                        <w:r>
                          <w:rPr>
                            <w:rFonts w:ascii="Arial MT"/>
                            <w:w w:val="105"/>
                            <w:sz w:val="9"/>
                          </w:rPr>
                          <w:t>Height</w:t>
                        </w:r>
                      </w:p>
                    </w:tc>
                  </w:tr>
                  <w:tr w:rsidR="00CB66C5" w14:paraId="4CA54B0E" w14:textId="77777777">
                    <w:trPr>
                      <w:trHeight w:val="130"/>
                    </w:trPr>
                    <w:tc>
                      <w:tcPr>
                        <w:tcW w:w="290" w:type="dxa"/>
                        <w:tcBorders>
                          <w:top w:val="nil"/>
                          <w:bottom w:val="nil"/>
                        </w:tcBorders>
                      </w:tcPr>
                      <w:p w14:paraId="79A82CE4" w14:textId="77777777" w:rsidR="00CB66C5" w:rsidRDefault="00CB66C5">
                        <w:pPr>
                          <w:pStyle w:val="TableParagraph"/>
                          <w:spacing w:before="15" w:line="96" w:lineRule="exact"/>
                          <w:ind w:left="98"/>
                          <w:jc w:val="left"/>
                          <w:rPr>
                            <w:rFonts w:ascii="Arial MT"/>
                            <w:sz w:val="9"/>
                          </w:rPr>
                        </w:pPr>
                        <w:r>
                          <w:rPr>
                            <w:rFonts w:ascii="Arial MT"/>
                            <w:w w:val="103"/>
                            <w:sz w:val="9"/>
                          </w:rPr>
                          <w:t>1</w:t>
                        </w:r>
                      </w:p>
                    </w:tc>
                    <w:tc>
                      <w:tcPr>
                        <w:tcW w:w="328" w:type="dxa"/>
                      </w:tcPr>
                      <w:p w14:paraId="43CF259B" w14:textId="77777777" w:rsidR="00CB66C5" w:rsidRDefault="00CB66C5">
                        <w:pPr>
                          <w:pStyle w:val="TableParagraph"/>
                          <w:spacing w:before="15" w:line="96" w:lineRule="exact"/>
                          <w:ind w:left="42"/>
                          <w:jc w:val="left"/>
                          <w:rPr>
                            <w:rFonts w:ascii="Arial MT"/>
                            <w:sz w:val="9"/>
                          </w:rPr>
                        </w:pPr>
                        <w:r>
                          <w:rPr>
                            <w:rFonts w:ascii="Arial MT"/>
                            <w:w w:val="105"/>
                            <w:sz w:val="9"/>
                          </w:rPr>
                          <w:t>0.97</w:t>
                        </w:r>
                      </w:p>
                    </w:tc>
                    <w:tc>
                      <w:tcPr>
                        <w:tcW w:w="388" w:type="dxa"/>
                        <w:tcBorders>
                          <w:top w:val="nil"/>
                          <w:bottom w:val="nil"/>
                        </w:tcBorders>
                      </w:tcPr>
                      <w:p w14:paraId="7CE29208" w14:textId="77777777" w:rsidR="00CB66C5" w:rsidRDefault="00CB66C5">
                        <w:pPr>
                          <w:pStyle w:val="TableParagraph"/>
                          <w:spacing w:before="15" w:line="96" w:lineRule="exact"/>
                          <w:ind w:right="57"/>
                          <w:rPr>
                            <w:rFonts w:ascii="Arial MT"/>
                            <w:sz w:val="9"/>
                          </w:rPr>
                        </w:pPr>
                        <w:r>
                          <w:rPr>
                            <w:rFonts w:ascii="Arial MT"/>
                            <w:w w:val="105"/>
                            <w:sz w:val="9"/>
                          </w:rPr>
                          <w:t>387.9</w:t>
                        </w:r>
                      </w:p>
                    </w:tc>
                    <w:tc>
                      <w:tcPr>
                        <w:tcW w:w="345" w:type="dxa"/>
                      </w:tcPr>
                      <w:p w14:paraId="1B093E3C" w14:textId="77777777" w:rsidR="00CB66C5" w:rsidRDefault="00CB66C5">
                        <w:pPr>
                          <w:pStyle w:val="TableParagraph"/>
                          <w:spacing w:before="15" w:line="96" w:lineRule="exact"/>
                          <w:ind w:left="14"/>
                          <w:jc w:val="left"/>
                          <w:rPr>
                            <w:rFonts w:ascii="Arial MT"/>
                            <w:sz w:val="9"/>
                          </w:rPr>
                        </w:pPr>
                        <w:r>
                          <w:rPr>
                            <w:rFonts w:ascii="Arial MT"/>
                            <w:w w:val="105"/>
                            <w:sz w:val="9"/>
                          </w:rPr>
                          <w:t>0.0665</w:t>
                        </w:r>
                      </w:p>
                    </w:tc>
                  </w:tr>
                  <w:tr w:rsidR="00CB66C5" w14:paraId="1636F201" w14:textId="77777777">
                    <w:trPr>
                      <w:trHeight w:val="130"/>
                    </w:trPr>
                    <w:tc>
                      <w:tcPr>
                        <w:tcW w:w="290" w:type="dxa"/>
                        <w:tcBorders>
                          <w:top w:val="nil"/>
                          <w:bottom w:val="nil"/>
                        </w:tcBorders>
                      </w:tcPr>
                      <w:p w14:paraId="7C3D27F5" w14:textId="77777777" w:rsidR="00CB66C5" w:rsidRDefault="00CB66C5">
                        <w:pPr>
                          <w:pStyle w:val="TableParagraph"/>
                          <w:spacing w:before="15" w:line="96" w:lineRule="exact"/>
                          <w:ind w:left="98"/>
                          <w:jc w:val="left"/>
                          <w:rPr>
                            <w:rFonts w:ascii="Arial MT"/>
                            <w:sz w:val="9"/>
                          </w:rPr>
                        </w:pPr>
                        <w:r>
                          <w:rPr>
                            <w:rFonts w:ascii="Arial MT"/>
                            <w:w w:val="103"/>
                            <w:sz w:val="9"/>
                          </w:rPr>
                          <w:t>2</w:t>
                        </w:r>
                      </w:p>
                    </w:tc>
                    <w:tc>
                      <w:tcPr>
                        <w:tcW w:w="328" w:type="dxa"/>
                      </w:tcPr>
                      <w:p w14:paraId="5132D3F8" w14:textId="77777777" w:rsidR="00CB66C5" w:rsidRDefault="00CB66C5">
                        <w:pPr>
                          <w:pStyle w:val="TableParagraph"/>
                          <w:spacing w:before="15" w:line="96" w:lineRule="exact"/>
                          <w:ind w:left="42"/>
                          <w:jc w:val="left"/>
                          <w:rPr>
                            <w:rFonts w:ascii="Arial MT"/>
                            <w:sz w:val="9"/>
                          </w:rPr>
                        </w:pPr>
                        <w:r>
                          <w:rPr>
                            <w:rFonts w:ascii="Arial MT"/>
                            <w:w w:val="105"/>
                            <w:sz w:val="9"/>
                          </w:rPr>
                          <w:t>0.99</w:t>
                        </w:r>
                      </w:p>
                    </w:tc>
                    <w:tc>
                      <w:tcPr>
                        <w:tcW w:w="388" w:type="dxa"/>
                        <w:tcBorders>
                          <w:top w:val="nil"/>
                          <w:bottom w:val="nil"/>
                        </w:tcBorders>
                      </w:tcPr>
                      <w:p w14:paraId="25FAB593" w14:textId="77777777" w:rsidR="00CB66C5" w:rsidRDefault="00CB66C5">
                        <w:pPr>
                          <w:pStyle w:val="TableParagraph"/>
                          <w:spacing w:before="15" w:line="96" w:lineRule="exact"/>
                          <w:ind w:right="57"/>
                          <w:rPr>
                            <w:rFonts w:ascii="Arial MT"/>
                            <w:sz w:val="9"/>
                          </w:rPr>
                        </w:pPr>
                        <w:r>
                          <w:rPr>
                            <w:rFonts w:ascii="Arial MT"/>
                            <w:w w:val="105"/>
                            <w:sz w:val="9"/>
                          </w:rPr>
                          <w:t>394.3</w:t>
                        </w:r>
                      </w:p>
                    </w:tc>
                    <w:tc>
                      <w:tcPr>
                        <w:tcW w:w="345" w:type="dxa"/>
                      </w:tcPr>
                      <w:p w14:paraId="1E149222" w14:textId="77777777" w:rsidR="00CB66C5" w:rsidRDefault="00CB66C5">
                        <w:pPr>
                          <w:pStyle w:val="TableParagraph"/>
                          <w:spacing w:before="15" w:line="96" w:lineRule="exact"/>
                          <w:ind w:left="14"/>
                          <w:jc w:val="left"/>
                          <w:rPr>
                            <w:rFonts w:ascii="Arial MT"/>
                            <w:sz w:val="9"/>
                          </w:rPr>
                        </w:pPr>
                        <w:r>
                          <w:rPr>
                            <w:rFonts w:ascii="Arial MT"/>
                            <w:w w:val="105"/>
                            <w:sz w:val="9"/>
                          </w:rPr>
                          <w:t>0.0693</w:t>
                        </w:r>
                      </w:p>
                    </w:tc>
                  </w:tr>
                  <w:tr w:rsidR="00CB66C5" w14:paraId="3371DF18" w14:textId="77777777">
                    <w:trPr>
                      <w:trHeight w:val="130"/>
                    </w:trPr>
                    <w:tc>
                      <w:tcPr>
                        <w:tcW w:w="290" w:type="dxa"/>
                        <w:tcBorders>
                          <w:top w:val="nil"/>
                          <w:bottom w:val="nil"/>
                        </w:tcBorders>
                      </w:tcPr>
                      <w:p w14:paraId="54EEC70F" w14:textId="77777777" w:rsidR="00CB66C5" w:rsidRDefault="00CB66C5">
                        <w:pPr>
                          <w:pStyle w:val="TableParagraph"/>
                          <w:spacing w:before="15" w:line="96" w:lineRule="exact"/>
                          <w:ind w:left="98"/>
                          <w:jc w:val="left"/>
                          <w:rPr>
                            <w:rFonts w:ascii="Arial MT"/>
                            <w:sz w:val="9"/>
                          </w:rPr>
                        </w:pPr>
                        <w:r>
                          <w:rPr>
                            <w:rFonts w:ascii="Arial MT"/>
                            <w:w w:val="103"/>
                            <w:sz w:val="9"/>
                          </w:rPr>
                          <w:t>3</w:t>
                        </w:r>
                      </w:p>
                    </w:tc>
                    <w:tc>
                      <w:tcPr>
                        <w:tcW w:w="328" w:type="dxa"/>
                      </w:tcPr>
                      <w:p w14:paraId="67577B37" w14:textId="77777777" w:rsidR="00CB66C5" w:rsidRDefault="00CB66C5">
                        <w:pPr>
                          <w:pStyle w:val="TableParagraph"/>
                          <w:spacing w:before="15" w:line="96" w:lineRule="exact"/>
                          <w:ind w:left="42"/>
                          <w:jc w:val="left"/>
                          <w:rPr>
                            <w:rFonts w:ascii="Arial MT"/>
                            <w:sz w:val="9"/>
                          </w:rPr>
                        </w:pPr>
                        <w:r>
                          <w:rPr>
                            <w:rFonts w:ascii="Arial MT"/>
                            <w:w w:val="105"/>
                            <w:sz w:val="9"/>
                          </w:rPr>
                          <w:t>2.46</w:t>
                        </w:r>
                      </w:p>
                    </w:tc>
                    <w:tc>
                      <w:tcPr>
                        <w:tcW w:w="388" w:type="dxa"/>
                        <w:tcBorders>
                          <w:top w:val="nil"/>
                          <w:bottom w:val="nil"/>
                        </w:tcBorders>
                      </w:tcPr>
                      <w:p w14:paraId="221ED4FC" w14:textId="77777777" w:rsidR="00CB66C5" w:rsidRDefault="00CB66C5">
                        <w:pPr>
                          <w:pStyle w:val="TableParagraph"/>
                          <w:spacing w:before="15" w:line="96" w:lineRule="exact"/>
                          <w:ind w:right="57"/>
                          <w:rPr>
                            <w:rFonts w:ascii="Arial MT"/>
                            <w:sz w:val="9"/>
                          </w:rPr>
                        </w:pPr>
                        <w:r>
                          <w:rPr>
                            <w:rFonts w:ascii="Arial MT"/>
                            <w:w w:val="105"/>
                            <w:sz w:val="9"/>
                          </w:rPr>
                          <w:t>984.6</w:t>
                        </w:r>
                      </w:p>
                    </w:tc>
                    <w:tc>
                      <w:tcPr>
                        <w:tcW w:w="345" w:type="dxa"/>
                      </w:tcPr>
                      <w:p w14:paraId="13DD7F85" w14:textId="77777777" w:rsidR="00CB66C5" w:rsidRDefault="00CB66C5">
                        <w:pPr>
                          <w:pStyle w:val="TableParagraph"/>
                          <w:spacing w:before="15" w:line="96" w:lineRule="exact"/>
                          <w:ind w:left="14"/>
                          <w:jc w:val="left"/>
                          <w:rPr>
                            <w:rFonts w:ascii="Arial MT"/>
                            <w:sz w:val="9"/>
                          </w:rPr>
                        </w:pPr>
                        <w:r>
                          <w:rPr>
                            <w:rFonts w:ascii="Arial MT"/>
                            <w:w w:val="105"/>
                            <w:sz w:val="9"/>
                          </w:rPr>
                          <w:t>0.2416</w:t>
                        </w:r>
                      </w:p>
                    </w:tc>
                  </w:tr>
                  <w:tr w:rsidR="00CB66C5" w14:paraId="1B63F540" w14:textId="77777777">
                    <w:trPr>
                      <w:trHeight w:val="130"/>
                    </w:trPr>
                    <w:tc>
                      <w:tcPr>
                        <w:tcW w:w="290" w:type="dxa"/>
                        <w:tcBorders>
                          <w:top w:val="nil"/>
                          <w:bottom w:val="nil"/>
                        </w:tcBorders>
                      </w:tcPr>
                      <w:p w14:paraId="32886407" w14:textId="77777777" w:rsidR="00CB66C5" w:rsidRDefault="00CB66C5">
                        <w:pPr>
                          <w:pStyle w:val="TableParagraph"/>
                          <w:spacing w:before="15" w:line="96" w:lineRule="exact"/>
                          <w:ind w:left="98"/>
                          <w:jc w:val="left"/>
                          <w:rPr>
                            <w:rFonts w:ascii="Arial MT"/>
                            <w:sz w:val="9"/>
                          </w:rPr>
                        </w:pPr>
                        <w:r>
                          <w:rPr>
                            <w:rFonts w:ascii="Arial MT"/>
                            <w:w w:val="103"/>
                            <w:sz w:val="9"/>
                          </w:rPr>
                          <w:t>4</w:t>
                        </w:r>
                      </w:p>
                    </w:tc>
                    <w:tc>
                      <w:tcPr>
                        <w:tcW w:w="328" w:type="dxa"/>
                      </w:tcPr>
                      <w:p w14:paraId="35721EE2" w14:textId="77777777" w:rsidR="00CB66C5" w:rsidRDefault="00CB66C5">
                        <w:pPr>
                          <w:pStyle w:val="TableParagraph"/>
                          <w:spacing w:before="15" w:line="96" w:lineRule="exact"/>
                          <w:ind w:left="42"/>
                          <w:jc w:val="left"/>
                          <w:rPr>
                            <w:rFonts w:ascii="Arial MT"/>
                            <w:sz w:val="9"/>
                          </w:rPr>
                        </w:pPr>
                        <w:r>
                          <w:rPr>
                            <w:rFonts w:ascii="Arial MT"/>
                            <w:w w:val="105"/>
                            <w:sz w:val="9"/>
                          </w:rPr>
                          <w:t>2.75</w:t>
                        </w:r>
                      </w:p>
                    </w:tc>
                    <w:tc>
                      <w:tcPr>
                        <w:tcW w:w="388" w:type="dxa"/>
                        <w:tcBorders>
                          <w:top w:val="nil"/>
                          <w:bottom w:val="nil"/>
                        </w:tcBorders>
                      </w:tcPr>
                      <w:p w14:paraId="7617A2BC" w14:textId="77777777" w:rsidR="00CB66C5" w:rsidRDefault="00CB66C5">
                        <w:pPr>
                          <w:pStyle w:val="TableParagraph"/>
                          <w:spacing w:before="15" w:line="96" w:lineRule="exact"/>
                          <w:ind w:right="57"/>
                          <w:rPr>
                            <w:rFonts w:ascii="Arial MT"/>
                            <w:sz w:val="9"/>
                          </w:rPr>
                        </w:pPr>
                        <w:r>
                          <w:rPr>
                            <w:rFonts w:ascii="Arial MT"/>
                            <w:w w:val="105"/>
                            <w:sz w:val="9"/>
                          </w:rPr>
                          <w:t>1100.9</w:t>
                        </w:r>
                      </w:p>
                    </w:tc>
                    <w:tc>
                      <w:tcPr>
                        <w:tcW w:w="345" w:type="dxa"/>
                      </w:tcPr>
                      <w:p w14:paraId="03CAEFF3" w14:textId="77777777" w:rsidR="00CB66C5" w:rsidRDefault="00CB66C5">
                        <w:pPr>
                          <w:pStyle w:val="TableParagraph"/>
                          <w:spacing w:before="15" w:line="96" w:lineRule="exact"/>
                          <w:ind w:left="14"/>
                          <w:jc w:val="left"/>
                          <w:rPr>
                            <w:rFonts w:ascii="Arial MT"/>
                            <w:sz w:val="9"/>
                          </w:rPr>
                        </w:pPr>
                        <w:r>
                          <w:rPr>
                            <w:rFonts w:ascii="Arial MT"/>
                            <w:w w:val="105"/>
                            <w:sz w:val="9"/>
                          </w:rPr>
                          <w:t>0.0871</w:t>
                        </w:r>
                      </w:p>
                    </w:tc>
                  </w:tr>
                  <w:tr w:rsidR="00CB66C5" w14:paraId="39D54211" w14:textId="77777777">
                    <w:trPr>
                      <w:trHeight w:val="130"/>
                    </w:trPr>
                    <w:tc>
                      <w:tcPr>
                        <w:tcW w:w="290" w:type="dxa"/>
                        <w:tcBorders>
                          <w:top w:val="nil"/>
                          <w:bottom w:val="nil"/>
                        </w:tcBorders>
                      </w:tcPr>
                      <w:p w14:paraId="64C46606" w14:textId="77777777" w:rsidR="00CB66C5" w:rsidRDefault="00CB66C5">
                        <w:pPr>
                          <w:pStyle w:val="TableParagraph"/>
                          <w:spacing w:before="15" w:line="96" w:lineRule="exact"/>
                          <w:ind w:left="98"/>
                          <w:jc w:val="left"/>
                          <w:rPr>
                            <w:rFonts w:ascii="Arial MT"/>
                            <w:sz w:val="9"/>
                          </w:rPr>
                        </w:pPr>
                        <w:r>
                          <w:rPr>
                            <w:rFonts w:ascii="Arial MT"/>
                            <w:w w:val="103"/>
                            <w:sz w:val="9"/>
                          </w:rPr>
                          <w:t>5</w:t>
                        </w:r>
                      </w:p>
                    </w:tc>
                    <w:tc>
                      <w:tcPr>
                        <w:tcW w:w="328" w:type="dxa"/>
                      </w:tcPr>
                      <w:p w14:paraId="5D8AE2D9" w14:textId="77777777" w:rsidR="00CB66C5" w:rsidRDefault="00CB66C5">
                        <w:pPr>
                          <w:pStyle w:val="TableParagraph"/>
                          <w:spacing w:before="15" w:line="96" w:lineRule="exact"/>
                          <w:ind w:left="42"/>
                          <w:jc w:val="left"/>
                          <w:rPr>
                            <w:rFonts w:ascii="Arial MT"/>
                            <w:sz w:val="9"/>
                          </w:rPr>
                        </w:pPr>
                        <w:r>
                          <w:rPr>
                            <w:rFonts w:ascii="Arial MT"/>
                            <w:w w:val="105"/>
                            <w:sz w:val="9"/>
                          </w:rPr>
                          <w:t>2.87</w:t>
                        </w:r>
                      </w:p>
                    </w:tc>
                    <w:tc>
                      <w:tcPr>
                        <w:tcW w:w="388" w:type="dxa"/>
                        <w:tcBorders>
                          <w:top w:val="nil"/>
                          <w:bottom w:val="nil"/>
                        </w:tcBorders>
                      </w:tcPr>
                      <w:p w14:paraId="342D8389" w14:textId="77777777" w:rsidR="00CB66C5" w:rsidRDefault="00CB66C5">
                        <w:pPr>
                          <w:pStyle w:val="TableParagraph"/>
                          <w:spacing w:before="15" w:line="96" w:lineRule="exact"/>
                          <w:ind w:right="57"/>
                          <w:rPr>
                            <w:rFonts w:ascii="Arial MT"/>
                            <w:sz w:val="9"/>
                          </w:rPr>
                        </w:pPr>
                        <w:r>
                          <w:rPr>
                            <w:rFonts w:ascii="Arial MT"/>
                            <w:w w:val="105"/>
                            <w:sz w:val="9"/>
                          </w:rPr>
                          <w:t>1148.5</w:t>
                        </w:r>
                      </w:p>
                    </w:tc>
                    <w:tc>
                      <w:tcPr>
                        <w:tcW w:w="345" w:type="dxa"/>
                      </w:tcPr>
                      <w:p w14:paraId="511BFD67" w14:textId="77777777" w:rsidR="00CB66C5" w:rsidRDefault="00CB66C5">
                        <w:pPr>
                          <w:pStyle w:val="TableParagraph"/>
                          <w:spacing w:before="15" w:line="96" w:lineRule="exact"/>
                          <w:ind w:left="14"/>
                          <w:jc w:val="left"/>
                          <w:rPr>
                            <w:rFonts w:ascii="Arial MT"/>
                            <w:sz w:val="9"/>
                          </w:rPr>
                        </w:pPr>
                        <w:r>
                          <w:rPr>
                            <w:rFonts w:ascii="Arial MT"/>
                            <w:w w:val="105"/>
                            <w:sz w:val="9"/>
                          </w:rPr>
                          <w:t>0.0718</w:t>
                        </w:r>
                      </w:p>
                    </w:tc>
                  </w:tr>
                  <w:tr w:rsidR="00CB66C5" w14:paraId="0FC9195E" w14:textId="77777777">
                    <w:trPr>
                      <w:trHeight w:val="130"/>
                    </w:trPr>
                    <w:tc>
                      <w:tcPr>
                        <w:tcW w:w="290" w:type="dxa"/>
                        <w:tcBorders>
                          <w:top w:val="nil"/>
                          <w:bottom w:val="nil"/>
                        </w:tcBorders>
                      </w:tcPr>
                      <w:p w14:paraId="4554645C" w14:textId="77777777" w:rsidR="00CB66C5" w:rsidRDefault="00CB66C5">
                        <w:pPr>
                          <w:pStyle w:val="TableParagraph"/>
                          <w:spacing w:before="15" w:line="96" w:lineRule="exact"/>
                          <w:ind w:left="98"/>
                          <w:jc w:val="left"/>
                          <w:rPr>
                            <w:rFonts w:ascii="Arial MT"/>
                            <w:sz w:val="9"/>
                          </w:rPr>
                        </w:pPr>
                        <w:r>
                          <w:rPr>
                            <w:rFonts w:ascii="Arial MT"/>
                            <w:w w:val="103"/>
                            <w:sz w:val="9"/>
                          </w:rPr>
                          <w:t>6</w:t>
                        </w:r>
                      </w:p>
                    </w:tc>
                    <w:tc>
                      <w:tcPr>
                        <w:tcW w:w="328" w:type="dxa"/>
                      </w:tcPr>
                      <w:p w14:paraId="519B03A0" w14:textId="77777777" w:rsidR="00CB66C5" w:rsidRDefault="00CB66C5">
                        <w:pPr>
                          <w:pStyle w:val="TableParagraph"/>
                          <w:spacing w:before="15" w:line="96" w:lineRule="exact"/>
                          <w:ind w:left="42"/>
                          <w:jc w:val="left"/>
                          <w:rPr>
                            <w:rFonts w:ascii="Arial MT"/>
                            <w:sz w:val="9"/>
                          </w:rPr>
                        </w:pPr>
                        <w:r>
                          <w:rPr>
                            <w:rFonts w:ascii="Arial MT"/>
                            <w:w w:val="105"/>
                            <w:sz w:val="9"/>
                          </w:rPr>
                          <w:t>2.99</w:t>
                        </w:r>
                      </w:p>
                    </w:tc>
                    <w:tc>
                      <w:tcPr>
                        <w:tcW w:w="388" w:type="dxa"/>
                        <w:tcBorders>
                          <w:top w:val="nil"/>
                          <w:bottom w:val="nil"/>
                        </w:tcBorders>
                      </w:tcPr>
                      <w:p w14:paraId="42E6E1AC" w14:textId="77777777" w:rsidR="00CB66C5" w:rsidRDefault="00CB66C5">
                        <w:pPr>
                          <w:pStyle w:val="TableParagraph"/>
                          <w:spacing w:before="15" w:line="96" w:lineRule="exact"/>
                          <w:ind w:right="57"/>
                          <w:rPr>
                            <w:rFonts w:ascii="Arial MT"/>
                            <w:sz w:val="9"/>
                          </w:rPr>
                        </w:pPr>
                        <w:r>
                          <w:rPr>
                            <w:rFonts w:ascii="Arial MT"/>
                            <w:w w:val="105"/>
                            <w:sz w:val="9"/>
                          </w:rPr>
                          <w:t>1196.6</w:t>
                        </w:r>
                      </w:p>
                    </w:tc>
                    <w:tc>
                      <w:tcPr>
                        <w:tcW w:w="345" w:type="dxa"/>
                      </w:tcPr>
                      <w:p w14:paraId="2E6C6771" w14:textId="77777777" w:rsidR="00CB66C5" w:rsidRDefault="00CB66C5">
                        <w:pPr>
                          <w:pStyle w:val="TableParagraph"/>
                          <w:spacing w:before="15" w:line="96" w:lineRule="exact"/>
                          <w:ind w:left="14"/>
                          <w:jc w:val="left"/>
                          <w:rPr>
                            <w:rFonts w:ascii="Arial MT"/>
                            <w:sz w:val="9"/>
                          </w:rPr>
                        </w:pPr>
                        <w:r>
                          <w:rPr>
                            <w:rFonts w:ascii="Arial MT"/>
                            <w:w w:val="105"/>
                            <w:sz w:val="9"/>
                          </w:rPr>
                          <w:t>0.0736</w:t>
                        </w:r>
                      </w:p>
                    </w:tc>
                  </w:tr>
                  <w:tr w:rsidR="00CB66C5" w14:paraId="4851A9F2" w14:textId="77777777">
                    <w:trPr>
                      <w:trHeight w:val="130"/>
                    </w:trPr>
                    <w:tc>
                      <w:tcPr>
                        <w:tcW w:w="290" w:type="dxa"/>
                        <w:tcBorders>
                          <w:top w:val="nil"/>
                          <w:bottom w:val="nil"/>
                        </w:tcBorders>
                      </w:tcPr>
                      <w:p w14:paraId="30DEF148" w14:textId="77777777" w:rsidR="00CB66C5" w:rsidRDefault="00CB66C5">
                        <w:pPr>
                          <w:pStyle w:val="TableParagraph"/>
                          <w:spacing w:before="15" w:line="96" w:lineRule="exact"/>
                          <w:ind w:left="98"/>
                          <w:jc w:val="left"/>
                          <w:rPr>
                            <w:rFonts w:ascii="Arial MT"/>
                            <w:sz w:val="9"/>
                          </w:rPr>
                        </w:pPr>
                        <w:r>
                          <w:rPr>
                            <w:rFonts w:ascii="Arial MT"/>
                            <w:w w:val="103"/>
                            <w:sz w:val="9"/>
                          </w:rPr>
                          <w:t>7</w:t>
                        </w:r>
                      </w:p>
                    </w:tc>
                    <w:tc>
                      <w:tcPr>
                        <w:tcW w:w="328" w:type="dxa"/>
                      </w:tcPr>
                      <w:p w14:paraId="73DB3198" w14:textId="77777777" w:rsidR="00CB66C5" w:rsidRDefault="00CB66C5">
                        <w:pPr>
                          <w:pStyle w:val="TableParagraph"/>
                          <w:spacing w:before="15" w:line="96" w:lineRule="exact"/>
                          <w:ind w:left="42"/>
                          <w:jc w:val="left"/>
                          <w:rPr>
                            <w:rFonts w:ascii="Arial MT"/>
                            <w:sz w:val="9"/>
                          </w:rPr>
                        </w:pPr>
                        <w:r>
                          <w:rPr>
                            <w:rFonts w:ascii="Arial MT"/>
                            <w:w w:val="105"/>
                            <w:sz w:val="9"/>
                          </w:rPr>
                          <w:t>3.19</w:t>
                        </w:r>
                      </w:p>
                    </w:tc>
                    <w:tc>
                      <w:tcPr>
                        <w:tcW w:w="388" w:type="dxa"/>
                        <w:tcBorders>
                          <w:top w:val="nil"/>
                          <w:bottom w:val="nil"/>
                        </w:tcBorders>
                      </w:tcPr>
                      <w:p w14:paraId="3B0A7746" w14:textId="77777777" w:rsidR="00CB66C5" w:rsidRDefault="00CB66C5">
                        <w:pPr>
                          <w:pStyle w:val="TableParagraph"/>
                          <w:spacing w:before="15" w:line="96" w:lineRule="exact"/>
                          <w:ind w:right="57"/>
                          <w:rPr>
                            <w:rFonts w:ascii="Arial MT"/>
                            <w:sz w:val="9"/>
                          </w:rPr>
                        </w:pPr>
                        <w:r>
                          <w:rPr>
                            <w:rFonts w:ascii="Arial MT"/>
                            <w:w w:val="105"/>
                            <w:sz w:val="9"/>
                          </w:rPr>
                          <w:t>1275.4</w:t>
                        </w:r>
                      </w:p>
                    </w:tc>
                    <w:tc>
                      <w:tcPr>
                        <w:tcW w:w="345" w:type="dxa"/>
                      </w:tcPr>
                      <w:p w14:paraId="1B8E975E" w14:textId="77777777" w:rsidR="00CB66C5" w:rsidRDefault="00CB66C5">
                        <w:pPr>
                          <w:pStyle w:val="TableParagraph"/>
                          <w:spacing w:before="15" w:line="96" w:lineRule="exact"/>
                          <w:ind w:left="14"/>
                          <w:jc w:val="left"/>
                          <w:rPr>
                            <w:rFonts w:ascii="Arial MT"/>
                            <w:sz w:val="9"/>
                          </w:rPr>
                        </w:pPr>
                        <w:r>
                          <w:rPr>
                            <w:rFonts w:ascii="Arial MT"/>
                            <w:w w:val="105"/>
                            <w:sz w:val="9"/>
                          </w:rPr>
                          <w:t>0.1137</w:t>
                        </w:r>
                      </w:p>
                    </w:tc>
                  </w:tr>
                  <w:tr w:rsidR="00CB66C5" w14:paraId="5EF64B5B" w14:textId="77777777">
                    <w:trPr>
                      <w:trHeight w:val="130"/>
                    </w:trPr>
                    <w:tc>
                      <w:tcPr>
                        <w:tcW w:w="290" w:type="dxa"/>
                        <w:tcBorders>
                          <w:top w:val="nil"/>
                          <w:bottom w:val="nil"/>
                        </w:tcBorders>
                      </w:tcPr>
                      <w:p w14:paraId="7FF1769C" w14:textId="77777777" w:rsidR="00CB66C5" w:rsidRDefault="00CB66C5">
                        <w:pPr>
                          <w:pStyle w:val="TableParagraph"/>
                          <w:spacing w:before="15" w:line="96" w:lineRule="exact"/>
                          <w:ind w:left="98"/>
                          <w:jc w:val="left"/>
                          <w:rPr>
                            <w:rFonts w:ascii="Arial MT"/>
                            <w:sz w:val="9"/>
                          </w:rPr>
                        </w:pPr>
                        <w:r>
                          <w:rPr>
                            <w:rFonts w:ascii="Arial MT"/>
                            <w:w w:val="103"/>
                            <w:sz w:val="9"/>
                          </w:rPr>
                          <w:t>8</w:t>
                        </w:r>
                      </w:p>
                    </w:tc>
                    <w:tc>
                      <w:tcPr>
                        <w:tcW w:w="328" w:type="dxa"/>
                      </w:tcPr>
                      <w:p w14:paraId="6D604CBC" w14:textId="77777777" w:rsidR="00CB66C5" w:rsidRDefault="00CB66C5">
                        <w:pPr>
                          <w:pStyle w:val="TableParagraph"/>
                          <w:spacing w:before="15" w:line="96" w:lineRule="exact"/>
                          <w:ind w:left="42"/>
                          <w:jc w:val="left"/>
                          <w:rPr>
                            <w:rFonts w:ascii="Arial MT"/>
                            <w:sz w:val="9"/>
                          </w:rPr>
                        </w:pPr>
                        <w:r>
                          <w:rPr>
                            <w:rFonts w:ascii="Arial MT"/>
                            <w:w w:val="105"/>
                            <w:sz w:val="9"/>
                          </w:rPr>
                          <w:t>3.29</w:t>
                        </w:r>
                      </w:p>
                    </w:tc>
                    <w:tc>
                      <w:tcPr>
                        <w:tcW w:w="388" w:type="dxa"/>
                        <w:tcBorders>
                          <w:top w:val="nil"/>
                          <w:bottom w:val="nil"/>
                        </w:tcBorders>
                      </w:tcPr>
                      <w:p w14:paraId="226CB120" w14:textId="77777777" w:rsidR="00CB66C5" w:rsidRDefault="00CB66C5">
                        <w:pPr>
                          <w:pStyle w:val="TableParagraph"/>
                          <w:spacing w:before="15" w:line="96" w:lineRule="exact"/>
                          <w:ind w:right="57"/>
                          <w:rPr>
                            <w:rFonts w:ascii="Arial MT"/>
                            <w:sz w:val="9"/>
                          </w:rPr>
                        </w:pPr>
                        <w:r>
                          <w:rPr>
                            <w:rFonts w:ascii="Arial MT"/>
                            <w:w w:val="105"/>
                            <w:sz w:val="9"/>
                          </w:rPr>
                          <w:t>1317.0</w:t>
                        </w:r>
                      </w:p>
                    </w:tc>
                    <w:tc>
                      <w:tcPr>
                        <w:tcW w:w="345" w:type="dxa"/>
                      </w:tcPr>
                      <w:p w14:paraId="3ED3D099" w14:textId="77777777" w:rsidR="00CB66C5" w:rsidRDefault="00CB66C5">
                        <w:pPr>
                          <w:pStyle w:val="TableParagraph"/>
                          <w:spacing w:before="15" w:line="96" w:lineRule="exact"/>
                          <w:ind w:left="14"/>
                          <w:jc w:val="left"/>
                          <w:rPr>
                            <w:rFonts w:ascii="Arial MT"/>
                            <w:sz w:val="9"/>
                          </w:rPr>
                        </w:pPr>
                        <w:r>
                          <w:rPr>
                            <w:rFonts w:ascii="Arial MT"/>
                            <w:w w:val="105"/>
                            <w:sz w:val="9"/>
                          </w:rPr>
                          <w:t>0.0228</w:t>
                        </w:r>
                      </w:p>
                    </w:tc>
                  </w:tr>
                  <w:tr w:rsidR="00CB66C5" w14:paraId="7EB6200C" w14:textId="77777777">
                    <w:trPr>
                      <w:trHeight w:val="130"/>
                    </w:trPr>
                    <w:tc>
                      <w:tcPr>
                        <w:tcW w:w="290" w:type="dxa"/>
                        <w:tcBorders>
                          <w:top w:val="nil"/>
                          <w:bottom w:val="nil"/>
                        </w:tcBorders>
                      </w:tcPr>
                      <w:p w14:paraId="29B5D0BB" w14:textId="77777777" w:rsidR="00CB66C5" w:rsidRDefault="00CB66C5">
                        <w:pPr>
                          <w:pStyle w:val="TableParagraph"/>
                          <w:spacing w:before="15" w:line="96" w:lineRule="exact"/>
                          <w:ind w:left="98"/>
                          <w:jc w:val="left"/>
                          <w:rPr>
                            <w:rFonts w:ascii="Arial MT"/>
                            <w:sz w:val="9"/>
                          </w:rPr>
                        </w:pPr>
                        <w:r>
                          <w:rPr>
                            <w:rFonts w:ascii="Arial MT"/>
                            <w:w w:val="103"/>
                            <w:sz w:val="9"/>
                          </w:rPr>
                          <w:t>9</w:t>
                        </w:r>
                      </w:p>
                    </w:tc>
                    <w:tc>
                      <w:tcPr>
                        <w:tcW w:w="328" w:type="dxa"/>
                      </w:tcPr>
                      <w:p w14:paraId="3F155446" w14:textId="77777777" w:rsidR="00CB66C5" w:rsidRDefault="00CB66C5">
                        <w:pPr>
                          <w:pStyle w:val="TableParagraph"/>
                          <w:spacing w:before="15" w:line="96" w:lineRule="exact"/>
                          <w:ind w:left="42"/>
                          <w:jc w:val="left"/>
                          <w:rPr>
                            <w:rFonts w:ascii="Arial MT"/>
                            <w:sz w:val="9"/>
                          </w:rPr>
                        </w:pPr>
                        <w:r>
                          <w:rPr>
                            <w:rFonts w:ascii="Arial MT"/>
                            <w:w w:val="105"/>
                            <w:sz w:val="9"/>
                          </w:rPr>
                          <w:t>3.31</w:t>
                        </w:r>
                      </w:p>
                    </w:tc>
                    <w:tc>
                      <w:tcPr>
                        <w:tcW w:w="388" w:type="dxa"/>
                        <w:tcBorders>
                          <w:top w:val="nil"/>
                          <w:bottom w:val="nil"/>
                        </w:tcBorders>
                      </w:tcPr>
                      <w:p w14:paraId="304EE011" w14:textId="77777777" w:rsidR="00CB66C5" w:rsidRDefault="00CB66C5">
                        <w:pPr>
                          <w:pStyle w:val="TableParagraph"/>
                          <w:spacing w:before="15" w:line="96" w:lineRule="exact"/>
                          <w:ind w:right="57"/>
                          <w:rPr>
                            <w:rFonts w:ascii="Arial MT"/>
                            <w:sz w:val="9"/>
                          </w:rPr>
                        </w:pPr>
                        <w:r>
                          <w:rPr>
                            <w:rFonts w:ascii="Arial MT"/>
                            <w:w w:val="105"/>
                            <w:sz w:val="9"/>
                          </w:rPr>
                          <w:t>1324.4</w:t>
                        </w:r>
                      </w:p>
                    </w:tc>
                    <w:tc>
                      <w:tcPr>
                        <w:tcW w:w="345" w:type="dxa"/>
                      </w:tcPr>
                      <w:p w14:paraId="5CF6AF76" w14:textId="77777777" w:rsidR="00CB66C5" w:rsidRDefault="00CB66C5">
                        <w:pPr>
                          <w:pStyle w:val="TableParagraph"/>
                          <w:spacing w:before="15" w:line="96" w:lineRule="exact"/>
                          <w:ind w:left="14"/>
                          <w:jc w:val="left"/>
                          <w:rPr>
                            <w:rFonts w:ascii="Arial MT"/>
                            <w:sz w:val="9"/>
                          </w:rPr>
                        </w:pPr>
                        <w:r>
                          <w:rPr>
                            <w:rFonts w:ascii="Arial MT"/>
                            <w:w w:val="105"/>
                            <w:sz w:val="9"/>
                          </w:rPr>
                          <w:t>0.0220</w:t>
                        </w:r>
                      </w:p>
                    </w:tc>
                  </w:tr>
                  <w:tr w:rsidR="00CB66C5" w14:paraId="19836FE3" w14:textId="77777777">
                    <w:trPr>
                      <w:trHeight w:val="130"/>
                    </w:trPr>
                    <w:tc>
                      <w:tcPr>
                        <w:tcW w:w="290" w:type="dxa"/>
                        <w:tcBorders>
                          <w:top w:val="nil"/>
                          <w:bottom w:val="nil"/>
                        </w:tcBorders>
                      </w:tcPr>
                      <w:p w14:paraId="2BF878ED" w14:textId="77777777" w:rsidR="00CB66C5" w:rsidRDefault="00CB66C5">
                        <w:pPr>
                          <w:pStyle w:val="TableParagraph"/>
                          <w:spacing w:before="15" w:line="96" w:lineRule="exact"/>
                          <w:ind w:left="73"/>
                          <w:jc w:val="left"/>
                          <w:rPr>
                            <w:rFonts w:ascii="Arial MT"/>
                            <w:sz w:val="9"/>
                          </w:rPr>
                        </w:pPr>
                        <w:r>
                          <w:rPr>
                            <w:rFonts w:ascii="Arial MT"/>
                            <w:w w:val="105"/>
                            <w:sz w:val="9"/>
                          </w:rPr>
                          <w:t>10</w:t>
                        </w:r>
                      </w:p>
                    </w:tc>
                    <w:tc>
                      <w:tcPr>
                        <w:tcW w:w="328" w:type="dxa"/>
                      </w:tcPr>
                      <w:p w14:paraId="7643ECA5" w14:textId="77777777" w:rsidR="00CB66C5" w:rsidRDefault="00CB66C5">
                        <w:pPr>
                          <w:pStyle w:val="TableParagraph"/>
                          <w:spacing w:before="15" w:line="96" w:lineRule="exact"/>
                          <w:ind w:left="42"/>
                          <w:jc w:val="left"/>
                          <w:rPr>
                            <w:rFonts w:ascii="Arial MT"/>
                            <w:sz w:val="9"/>
                          </w:rPr>
                        </w:pPr>
                        <w:r>
                          <w:rPr>
                            <w:rFonts w:ascii="Arial MT"/>
                            <w:w w:val="105"/>
                            <w:sz w:val="9"/>
                          </w:rPr>
                          <w:t>3.46</w:t>
                        </w:r>
                      </w:p>
                    </w:tc>
                    <w:tc>
                      <w:tcPr>
                        <w:tcW w:w="388" w:type="dxa"/>
                        <w:tcBorders>
                          <w:top w:val="nil"/>
                          <w:bottom w:val="nil"/>
                        </w:tcBorders>
                      </w:tcPr>
                      <w:p w14:paraId="26DA59E6" w14:textId="77777777" w:rsidR="00CB66C5" w:rsidRDefault="00CB66C5">
                        <w:pPr>
                          <w:pStyle w:val="TableParagraph"/>
                          <w:spacing w:before="15" w:line="96" w:lineRule="exact"/>
                          <w:ind w:right="57"/>
                          <w:rPr>
                            <w:rFonts w:ascii="Arial MT"/>
                            <w:sz w:val="9"/>
                          </w:rPr>
                        </w:pPr>
                        <w:r>
                          <w:rPr>
                            <w:rFonts w:ascii="Arial MT"/>
                            <w:w w:val="105"/>
                            <w:sz w:val="9"/>
                          </w:rPr>
                          <w:t>1381.6</w:t>
                        </w:r>
                      </w:p>
                    </w:tc>
                    <w:tc>
                      <w:tcPr>
                        <w:tcW w:w="345" w:type="dxa"/>
                      </w:tcPr>
                      <w:p w14:paraId="21B78C05" w14:textId="77777777" w:rsidR="00CB66C5" w:rsidRDefault="00CB66C5">
                        <w:pPr>
                          <w:pStyle w:val="TableParagraph"/>
                          <w:spacing w:before="15" w:line="96" w:lineRule="exact"/>
                          <w:ind w:left="14"/>
                          <w:jc w:val="left"/>
                          <w:rPr>
                            <w:rFonts w:ascii="Arial MT"/>
                            <w:sz w:val="9"/>
                          </w:rPr>
                        </w:pPr>
                        <w:r>
                          <w:rPr>
                            <w:rFonts w:ascii="Arial MT"/>
                            <w:w w:val="105"/>
                            <w:sz w:val="9"/>
                          </w:rPr>
                          <w:t>1.0000</w:t>
                        </w:r>
                      </w:p>
                    </w:tc>
                  </w:tr>
                  <w:tr w:rsidR="00CB66C5" w14:paraId="5FE521BD" w14:textId="77777777">
                    <w:trPr>
                      <w:trHeight w:val="130"/>
                    </w:trPr>
                    <w:tc>
                      <w:tcPr>
                        <w:tcW w:w="290" w:type="dxa"/>
                        <w:tcBorders>
                          <w:top w:val="nil"/>
                          <w:bottom w:val="nil"/>
                        </w:tcBorders>
                      </w:tcPr>
                      <w:p w14:paraId="626829A9" w14:textId="77777777" w:rsidR="00CB66C5" w:rsidRDefault="00CB66C5">
                        <w:pPr>
                          <w:pStyle w:val="TableParagraph"/>
                          <w:spacing w:before="15" w:line="96" w:lineRule="exact"/>
                          <w:ind w:left="73"/>
                          <w:jc w:val="left"/>
                          <w:rPr>
                            <w:rFonts w:ascii="Arial MT"/>
                            <w:sz w:val="9"/>
                          </w:rPr>
                        </w:pPr>
                        <w:r>
                          <w:rPr>
                            <w:rFonts w:ascii="Arial MT"/>
                            <w:w w:val="105"/>
                            <w:sz w:val="9"/>
                          </w:rPr>
                          <w:t>11</w:t>
                        </w:r>
                      </w:p>
                    </w:tc>
                    <w:tc>
                      <w:tcPr>
                        <w:tcW w:w="328" w:type="dxa"/>
                      </w:tcPr>
                      <w:p w14:paraId="51131C33" w14:textId="77777777" w:rsidR="00CB66C5" w:rsidRDefault="00CB66C5">
                        <w:pPr>
                          <w:pStyle w:val="TableParagraph"/>
                          <w:spacing w:before="15" w:line="96" w:lineRule="exact"/>
                          <w:ind w:left="42"/>
                          <w:jc w:val="left"/>
                          <w:rPr>
                            <w:rFonts w:ascii="Arial MT"/>
                            <w:sz w:val="9"/>
                          </w:rPr>
                        </w:pPr>
                        <w:r>
                          <w:rPr>
                            <w:rFonts w:ascii="Arial MT"/>
                            <w:w w:val="105"/>
                            <w:sz w:val="9"/>
                          </w:rPr>
                          <w:t>4.37</w:t>
                        </w:r>
                      </w:p>
                    </w:tc>
                    <w:tc>
                      <w:tcPr>
                        <w:tcW w:w="388" w:type="dxa"/>
                        <w:tcBorders>
                          <w:top w:val="nil"/>
                          <w:bottom w:val="nil"/>
                        </w:tcBorders>
                      </w:tcPr>
                      <w:p w14:paraId="652DA844" w14:textId="77777777" w:rsidR="00CB66C5" w:rsidRDefault="00CB66C5">
                        <w:pPr>
                          <w:pStyle w:val="TableParagraph"/>
                          <w:spacing w:before="15" w:line="96" w:lineRule="exact"/>
                          <w:ind w:right="57"/>
                          <w:rPr>
                            <w:rFonts w:ascii="Arial MT"/>
                            <w:sz w:val="9"/>
                          </w:rPr>
                        </w:pPr>
                        <w:r>
                          <w:rPr>
                            <w:rFonts w:ascii="Arial MT"/>
                            <w:w w:val="105"/>
                            <w:sz w:val="9"/>
                          </w:rPr>
                          <w:t>1748.9</w:t>
                        </w:r>
                      </w:p>
                    </w:tc>
                    <w:tc>
                      <w:tcPr>
                        <w:tcW w:w="345" w:type="dxa"/>
                      </w:tcPr>
                      <w:p w14:paraId="239D2D72" w14:textId="77777777" w:rsidR="00CB66C5" w:rsidRDefault="00CB66C5">
                        <w:pPr>
                          <w:pStyle w:val="TableParagraph"/>
                          <w:spacing w:before="15" w:line="96" w:lineRule="exact"/>
                          <w:ind w:left="14"/>
                          <w:jc w:val="left"/>
                          <w:rPr>
                            <w:rFonts w:ascii="Arial MT"/>
                            <w:sz w:val="9"/>
                          </w:rPr>
                        </w:pPr>
                        <w:r>
                          <w:rPr>
                            <w:rFonts w:ascii="Arial MT"/>
                            <w:w w:val="105"/>
                            <w:sz w:val="9"/>
                          </w:rPr>
                          <w:t>0.4483</w:t>
                        </w:r>
                      </w:p>
                    </w:tc>
                  </w:tr>
                  <w:tr w:rsidR="00CB66C5" w14:paraId="33D1A929" w14:textId="77777777">
                    <w:trPr>
                      <w:trHeight w:val="130"/>
                    </w:trPr>
                    <w:tc>
                      <w:tcPr>
                        <w:tcW w:w="290" w:type="dxa"/>
                        <w:tcBorders>
                          <w:top w:val="nil"/>
                          <w:bottom w:val="nil"/>
                        </w:tcBorders>
                      </w:tcPr>
                      <w:p w14:paraId="744C39C1" w14:textId="77777777" w:rsidR="00CB66C5" w:rsidRDefault="00CB66C5">
                        <w:pPr>
                          <w:pStyle w:val="TableParagraph"/>
                          <w:spacing w:before="15" w:line="96" w:lineRule="exact"/>
                          <w:ind w:left="73"/>
                          <w:jc w:val="left"/>
                          <w:rPr>
                            <w:rFonts w:ascii="Arial MT"/>
                            <w:sz w:val="9"/>
                          </w:rPr>
                        </w:pPr>
                        <w:r>
                          <w:rPr>
                            <w:rFonts w:ascii="Arial MT"/>
                            <w:w w:val="105"/>
                            <w:sz w:val="9"/>
                          </w:rPr>
                          <w:t>12</w:t>
                        </w:r>
                      </w:p>
                    </w:tc>
                    <w:tc>
                      <w:tcPr>
                        <w:tcW w:w="328" w:type="dxa"/>
                      </w:tcPr>
                      <w:p w14:paraId="2B50A91C" w14:textId="77777777" w:rsidR="00CB66C5" w:rsidRDefault="00CB66C5">
                        <w:pPr>
                          <w:pStyle w:val="TableParagraph"/>
                          <w:spacing w:before="15" w:line="96" w:lineRule="exact"/>
                          <w:ind w:left="42"/>
                          <w:jc w:val="left"/>
                          <w:rPr>
                            <w:rFonts w:ascii="Arial MT"/>
                            <w:sz w:val="9"/>
                          </w:rPr>
                        </w:pPr>
                        <w:r>
                          <w:rPr>
                            <w:rFonts w:ascii="Arial MT"/>
                            <w:w w:val="105"/>
                            <w:sz w:val="9"/>
                          </w:rPr>
                          <w:t>7.31</w:t>
                        </w:r>
                      </w:p>
                    </w:tc>
                    <w:tc>
                      <w:tcPr>
                        <w:tcW w:w="388" w:type="dxa"/>
                        <w:tcBorders>
                          <w:top w:val="nil"/>
                          <w:bottom w:val="nil"/>
                        </w:tcBorders>
                      </w:tcPr>
                      <w:p w14:paraId="507464B9" w14:textId="77777777" w:rsidR="00CB66C5" w:rsidRDefault="00CB66C5">
                        <w:pPr>
                          <w:pStyle w:val="TableParagraph"/>
                          <w:spacing w:before="15" w:line="96" w:lineRule="exact"/>
                          <w:ind w:right="57"/>
                          <w:rPr>
                            <w:rFonts w:ascii="Arial MT"/>
                            <w:sz w:val="9"/>
                          </w:rPr>
                        </w:pPr>
                        <w:r>
                          <w:rPr>
                            <w:rFonts w:ascii="Arial MT"/>
                            <w:w w:val="105"/>
                            <w:sz w:val="9"/>
                          </w:rPr>
                          <w:t>2921.7</w:t>
                        </w:r>
                      </w:p>
                    </w:tc>
                    <w:tc>
                      <w:tcPr>
                        <w:tcW w:w="345" w:type="dxa"/>
                      </w:tcPr>
                      <w:p w14:paraId="1C48E6F9" w14:textId="77777777" w:rsidR="00CB66C5" w:rsidRDefault="00CB66C5">
                        <w:pPr>
                          <w:pStyle w:val="TableParagraph"/>
                          <w:spacing w:before="15" w:line="96" w:lineRule="exact"/>
                          <w:ind w:left="14"/>
                          <w:jc w:val="left"/>
                          <w:rPr>
                            <w:rFonts w:ascii="Arial MT"/>
                            <w:sz w:val="9"/>
                          </w:rPr>
                        </w:pPr>
                        <w:r>
                          <w:rPr>
                            <w:rFonts w:ascii="Arial MT"/>
                            <w:w w:val="105"/>
                            <w:sz w:val="9"/>
                          </w:rPr>
                          <w:t>0.3887</w:t>
                        </w:r>
                      </w:p>
                    </w:tc>
                  </w:tr>
                  <w:tr w:rsidR="00CB66C5" w14:paraId="48D29843" w14:textId="77777777">
                    <w:trPr>
                      <w:trHeight w:val="130"/>
                    </w:trPr>
                    <w:tc>
                      <w:tcPr>
                        <w:tcW w:w="290" w:type="dxa"/>
                        <w:tcBorders>
                          <w:top w:val="nil"/>
                          <w:bottom w:val="nil"/>
                        </w:tcBorders>
                      </w:tcPr>
                      <w:p w14:paraId="0D536769" w14:textId="77777777" w:rsidR="00CB66C5" w:rsidRDefault="00CB66C5">
                        <w:pPr>
                          <w:pStyle w:val="TableParagraph"/>
                          <w:spacing w:before="15" w:line="96" w:lineRule="exact"/>
                          <w:ind w:left="73"/>
                          <w:jc w:val="left"/>
                          <w:rPr>
                            <w:rFonts w:ascii="Arial MT"/>
                            <w:sz w:val="9"/>
                          </w:rPr>
                        </w:pPr>
                        <w:r>
                          <w:rPr>
                            <w:rFonts w:ascii="Arial MT"/>
                            <w:w w:val="105"/>
                            <w:sz w:val="9"/>
                          </w:rPr>
                          <w:t>13</w:t>
                        </w:r>
                      </w:p>
                    </w:tc>
                    <w:tc>
                      <w:tcPr>
                        <w:tcW w:w="328" w:type="dxa"/>
                      </w:tcPr>
                      <w:p w14:paraId="53B2CEA2" w14:textId="77777777" w:rsidR="00CB66C5" w:rsidRDefault="00CB66C5">
                        <w:pPr>
                          <w:pStyle w:val="TableParagraph"/>
                          <w:spacing w:before="15" w:line="96" w:lineRule="exact"/>
                          <w:ind w:left="42"/>
                          <w:jc w:val="left"/>
                          <w:rPr>
                            <w:rFonts w:ascii="Arial MT"/>
                            <w:sz w:val="9"/>
                          </w:rPr>
                        </w:pPr>
                        <w:r>
                          <w:rPr>
                            <w:rFonts w:ascii="Arial MT"/>
                            <w:w w:val="105"/>
                            <w:sz w:val="9"/>
                          </w:rPr>
                          <w:t>7.33</w:t>
                        </w:r>
                      </w:p>
                    </w:tc>
                    <w:tc>
                      <w:tcPr>
                        <w:tcW w:w="388" w:type="dxa"/>
                        <w:tcBorders>
                          <w:top w:val="nil"/>
                          <w:bottom w:val="nil"/>
                        </w:tcBorders>
                      </w:tcPr>
                      <w:p w14:paraId="0DADEC21" w14:textId="77777777" w:rsidR="00CB66C5" w:rsidRDefault="00CB66C5">
                        <w:pPr>
                          <w:pStyle w:val="TableParagraph"/>
                          <w:spacing w:before="15" w:line="96" w:lineRule="exact"/>
                          <w:ind w:right="57"/>
                          <w:rPr>
                            <w:rFonts w:ascii="Arial MT"/>
                            <w:sz w:val="9"/>
                          </w:rPr>
                        </w:pPr>
                        <w:r>
                          <w:rPr>
                            <w:rFonts w:ascii="Arial MT"/>
                            <w:w w:val="105"/>
                            <w:sz w:val="9"/>
                          </w:rPr>
                          <w:t>2930.4</w:t>
                        </w:r>
                      </w:p>
                    </w:tc>
                    <w:tc>
                      <w:tcPr>
                        <w:tcW w:w="345" w:type="dxa"/>
                      </w:tcPr>
                      <w:p w14:paraId="64486835" w14:textId="77777777" w:rsidR="00CB66C5" w:rsidRDefault="00CB66C5">
                        <w:pPr>
                          <w:pStyle w:val="TableParagraph"/>
                          <w:spacing w:before="15" w:line="96" w:lineRule="exact"/>
                          <w:ind w:left="14"/>
                          <w:jc w:val="left"/>
                          <w:rPr>
                            <w:rFonts w:ascii="Arial MT"/>
                            <w:sz w:val="9"/>
                          </w:rPr>
                        </w:pPr>
                        <w:r>
                          <w:rPr>
                            <w:rFonts w:ascii="Arial MT"/>
                            <w:w w:val="105"/>
                            <w:sz w:val="9"/>
                          </w:rPr>
                          <w:t>0.7995</w:t>
                        </w:r>
                      </w:p>
                    </w:tc>
                  </w:tr>
                </w:tbl>
                <w:p w14:paraId="52282877" w14:textId="77777777" w:rsidR="00CB66C5" w:rsidRDefault="00CB66C5">
                  <w:pPr>
                    <w:pStyle w:val="a3"/>
                  </w:pPr>
                </w:p>
              </w:txbxContent>
            </v:textbox>
            <w10:wrap type="topAndBottom" anchorx="page"/>
          </v:shape>
        </w:pict>
      </w:r>
      <w:r>
        <w:rPr>
          <w:noProof/>
          <w:color w:val="000000" w:themeColor="text1"/>
        </w:rPr>
        <w:pict w14:anchorId="60E8BB56">
          <v:shape id="_x0000_s12614" type="#_x0000_t202" style="position:absolute;left:0;text-align:left;margin-left:268.35pt;margin-top:8.55pt;width:68.45pt;height:95pt;z-index:-250775552;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54"/>
                    <w:gridCol w:w="339"/>
                    <w:gridCol w:w="381"/>
                    <w:gridCol w:w="397"/>
                  </w:tblGrid>
                  <w:tr w:rsidR="00CB66C5" w14:paraId="6DD44212" w14:textId="77777777">
                    <w:trPr>
                      <w:trHeight w:val="130"/>
                    </w:trPr>
                    <w:tc>
                      <w:tcPr>
                        <w:tcW w:w="254" w:type="dxa"/>
                      </w:tcPr>
                      <w:p w14:paraId="058E7910" w14:textId="77777777" w:rsidR="00CB66C5" w:rsidRDefault="00CB66C5">
                        <w:pPr>
                          <w:pStyle w:val="TableParagraph"/>
                          <w:spacing w:before="15" w:line="96" w:lineRule="exact"/>
                          <w:ind w:left="30" w:right="31"/>
                          <w:rPr>
                            <w:rFonts w:ascii="Arial MT"/>
                            <w:sz w:val="9"/>
                          </w:rPr>
                        </w:pPr>
                        <w:r>
                          <w:rPr>
                            <w:rFonts w:ascii="Arial MT"/>
                            <w:w w:val="105"/>
                            <w:sz w:val="9"/>
                          </w:rPr>
                          <w:t>No.</w:t>
                        </w:r>
                      </w:p>
                    </w:tc>
                    <w:tc>
                      <w:tcPr>
                        <w:tcW w:w="339" w:type="dxa"/>
                      </w:tcPr>
                      <w:p w14:paraId="45C719C1" w14:textId="77777777" w:rsidR="00CB66C5" w:rsidRDefault="00CB66C5">
                        <w:pPr>
                          <w:pStyle w:val="TableParagraph"/>
                          <w:spacing w:before="15" w:line="96" w:lineRule="exact"/>
                          <w:ind w:left="24" w:right="23"/>
                          <w:rPr>
                            <w:rFonts w:ascii="Arial MT"/>
                            <w:sz w:val="9"/>
                          </w:rPr>
                        </w:pPr>
                        <w:r>
                          <w:rPr>
                            <w:rFonts w:ascii="Arial MT"/>
                            <w:w w:val="105"/>
                            <w:sz w:val="9"/>
                          </w:rPr>
                          <w:t>(ppm)</w:t>
                        </w:r>
                      </w:p>
                    </w:tc>
                    <w:tc>
                      <w:tcPr>
                        <w:tcW w:w="381" w:type="dxa"/>
                      </w:tcPr>
                      <w:p w14:paraId="0233CAC6" w14:textId="77777777" w:rsidR="00CB66C5" w:rsidRDefault="00CB66C5">
                        <w:pPr>
                          <w:pStyle w:val="TableParagraph"/>
                          <w:spacing w:before="15" w:line="96" w:lineRule="exact"/>
                          <w:ind w:left="100"/>
                          <w:jc w:val="left"/>
                          <w:rPr>
                            <w:rFonts w:ascii="Arial MT"/>
                            <w:sz w:val="9"/>
                          </w:rPr>
                        </w:pPr>
                        <w:r>
                          <w:rPr>
                            <w:rFonts w:ascii="Arial MT"/>
                            <w:w w:val="105"/>
                            <w:sz w:val="9"/>
                          </w:rPr>
                          <w:t>(Hz)</w:t>
                        </w:r>
                      </w:p>
                    </w:tc>
                    <w:tc>
                      <w:tcPr>
                        <w:tcW w:w="397" w:type="dxa"/>
                      </w:tcPr>
                      <w:p w14:paraId="17F6B040" w14:textId="77777777" w:rsidR="00CB66C5" w:rsidRDefault="00CB66C5">
                        <w:pPr>
                          <w:pStyle w:val="TableParagraph"/>
                          <w:spacing w:before="15" w:line="96" w:lineRule="exact"/>
                          <w:ind w:left="22" w:right="40"/>
                          <w:rPr>
                            <w:rFonts w:ascii="Arial MT"/>
                            <w:sz w:val="9"/>
                          </w:rPr>
                        </w:pPr>
                        <w:r>
                          <w:rPr>
                            <w:rFonts w:ascii="Arial MT"/>
                            <w:w w:val="105"/>
                            <w:sz w:val="9"/>
                          </w:rPr>
                          <w:t>Height</w:t>
                        </w:r>
                      </w:p>
                    </w:tc>
                  </w:tr>
                  <w:tr w:rsidR="00CB66C5" w14:paraId="3B2C76AF" w14:textId="77777777">
                    <w:trPr>
                      <w:trHeight w:val="130"/>
                    </w:trPr>
                    <w:tc>
                      <w:tcPr>
                        <w:tcW w:w="254" w:type="dxa"/>
                      </w:tcPr>
                      <w:p w14:paraId="02F78D93" w14:textId="77777777" w:rsidR="00CB66C5" w:rsidRDefault="00CB66C5">
                        <w:pPr>
                          <w:pStyle w:val="TableParagraph"/>
                          <w:spacing w:before="15" w:line="96" w:lineRule="exact"/>
                          <w:ind w:left="30" w:right="30"/>
                          <w:rPr>
                            <w:rFonts w:ascii="Arial MT"/>
                            <w:sz w:val="9"/>
                          </w:rPr>
                        </w:pPr>
                        <w:r>
                          <w:rPr>
                            <w:rFonts w:ascii="Arial MT"/>
                            <w:w w:val="105"/>
                            <w:sz w:val="9"/>
                          </w:rPr>
                          <w:t>14</w:t>
                        </w:r>
                      </w:p>
                    </w:tc>
                    <w:tc>
                      <w:tcPr>
                        <w:tcW w:w="339" w:type="dxa"/>
                      </w:tcPr>
                      <w:p w14:paraId="6DFEFC91" w14:textId="77777777" w:rsidR="00CB66C5" w:rsidRDefault="00CB66C5">
                        <w:pPr>
                          <w:pStyle w:val="TableParagraph"/>
                          <w:spacing w:before="15" w:line="96" w:lineRule="exact"/>
                          <w:ind w:left="24" w:right="23"/>
                          <w:rPr>
                            <w:rFonts w:ascii="Arial MT"/>
                            <w:sz w:val="9"/>
                          </w:rPr>
                        </w:pPr>
                        <w:r>
                          <w:rPr>
                            <w:rFonts w:ascii="Arial MT"/>
                            <w:w w:val="105"/>
                            <w:sz w:val="9"/>
                          </w:rPr>
                          <w:t>7.35</w:t>
                        </w:r>
                      </w:p>
                    </w:tc>
                    <w:tc>
                      <w:tcPr>
                        <w:tcW w:w="381" w:type="dxa"/>
                      </w:tcPr>
                      <w:p w14:paraId="6A2C4169" w14:textId="77777777" w:rsidR="00CB66C5" w:rsidRDefault="00CB66C5">
                        <w:pPr>
                          <w:pStyle w:val="TableParagraph"/>
                          <w:spacing w:before="15" w:line="96" w:lineRule="exact"/>
                          <w:ind w:left="46"/>
                          <w:jc w:val="left"/>
                          <w:rPr>
                            <w:rFonts w:ascii="Arial MT"/>
                            <w:sz w:val="9"/>
                          </w:rPr>
                        </w:pPr>
                        <w:r>
                          <w:rPr>
                            <w:rFonts w:ascii="Arial MT"/>
                            <w:w w:val="105"/>
                            <w:sz w:val="9"/>
                          </w:rPr>
                          <w:t>2939.1</w:t>
                        </w:r>
                      </w:p>
                    </w:tc>
                    <w:tc>
                      <w:tcPr>
                        <w:tcW w:w="397" w:type="dxa"/>
                      </w:tcPr>
                      <w:p w14:paraId="3ED637EE" w14:textId="77777777" w:rsidR="00CB66C5" w:rsidRDefault="00CB66C5">
                        <w:pPr>
                          <w:pStyle w:val="TableParagraph"/>
                          <w:spacing w:before="15" w:line="96" w:lineRule="exact"/>
                          <w:ind w:left="22" w:right="40"/>
                          <w:rPr>
                            <w:rFonts w:ascii="Arial MT"/>
                            <w:sz w:val="9"/>
                          </w:rPr>
                        </w:pPr>
                        <w:r>
                          <w:rPr>
                            <w:rFonts w:ascii="Arial MT"/>
                            <w:w w:val="105"/>
                            <w:sz w:val="9"/>
                          </w:rPr>
                          <w:t>0.4203</w:t>
                        </w:r>
                      </w:p>
                    </w:tc>
                  </w:tr>
                  <w:tr w:rsidR="00CB66C5" w14:paraId="60704D0C" w14:textId="77777777">
                    <w:trPr>
                      <w:trHeight w:val="130"/>
                    </w:trPr>
                    <w:tc>
                      <w:tcPr>
                        <w:tcW w:w="254" w:type="dxa"/>
                      </w:tcPr>
                      <w:p w14:paraId="33D1ED85" w14:textId="77777777" w:rsidR="00CB66C5" w:rsidRDefault="00CB66C5">
                        <w:pPr>
                          <w:pStyle w:val="TableParagraph"/>
                          <w:spacing w:before="15" w:line="96" w:lineRule="exact"/>
                          <w:ind w:left="30" w:right="30"/>
                          <w:rPr>
                            <w:rFonts w:ascii="Arial MT"/>
                            <w:sz w:val="9"/>
                          </w:rPr>
                        </w:pPr>
                        <w:r>
                          <w:rPr>
                            <w:rFonts w:ascii="Arial MT"/>
                            <w:w w:val="105"/>
                            <w:sz w:val="9"/>
                          </w:rPr>
                          <w:t>15</w:t>
                        </w:r>
                      </w:p>
                    </w:tc>
                    <w:tc>
                      <w:tcPr>
                        <w:tcW w:w="339" w:type="dxa"/>
                      </w:tcPr>
                      <w:p w14:paraId="1791C7E8" w14:textId="77777777" w:rsidR="00CB66C5" w:rsidRDefault="00CB66C5">
                        <w:pPr>
                          <w:pStyle w:val="TableParagraph"/>
                          <w:spacing w:before="15" w:line="96" w:lineRule="exact"/>
                          <w:ind w:left="24" w:right="23"/>
                          <w:rPr>
                            <w:rFonts w:ascii="Arial MT"/>
                            <w:sz w:val="9"/>
                          </w:rPr>
                        </w:pPr>
                        <w:r>
                          <w:rPr>
                            <w:rFonts w:ascii="Arial MT"/>
                            <w:w w:val="105"/>
                            <w:sz w:val="9"/>
                          </w:rPr>
                          <w:t>7.40</w:t>
                        </w:r>
                      </w:p>
                    </w:tc>
                    <w:tc>
                      <w:tcPr>
                        <w:tcW w:w="381" w:type="dxa"/>
                      </w:tcPr>
                      <w:p w14:paraId="4EAED8C9" w14:textId="77777777" w:rsidR="00CB66C5" w:rsidRDefault="00CB66C5">
                        <w:pPr>
                          <w:pStyle w:val="TableParagraph"/>
                          <w:spacing w:before="15" w:line="96" w:lineRule="exact"/>
                          <w:ind w:left="46"/>
                          <w:jc w:val="left"/>
                          <w:rPr>
                            <w:rFonts w:ascii="Arial MT"/>
                            <w:sz w:val="9"/>
                          </w:rPr>
                        </w:pPr>
                        <w:r>
                          <w:rPr>
                            <w:rFonts w:ascii="Arial MT"/>
                            <w:w w:val="105"/>
                            <w:sz w:val="9"/>
                          </w:rPr>
                          <w:t>2957.4</w:t>
                        </w:r>
                      </w:p>
                    </w:tc>
                    <w:tc>
                      <w:tcPr>
                        <w:tcW w:w="397" w:type="dxa"/>
                      </w:tcPr>
                      <w:p w14:paraId="24BF7821" w14:textId="77777777" w:rsidR="00CB66C5" w:rsidRDefault="00CB66C5">
                        <w:pPr>
                          <w:pStyle w:val="TableParagraph"/>
                          <w:spacing w:before="15" w:line="96" w:lineRule="exact"/>
                          <w:ind w:left="22" w:right="40"/>
                          <w:rPr>
                            <w:rFonts w:ascii="Arial MT"/>
                            <w:sz w:val="9"/>
                          </w:rPr>
                        </w:pPr>
                        <w:r>
                          <w:rPr>
                            <w:rFonts w:ascii="Arial MT"/>
                            <w:w w:val="105"/>
                            <w:sz w:val="9"/>
                          </w:rPr>
                          <w:t>0.7675</w:t>
                        </w:r>
                      </w:p>
                    </w:tc>
                  </w:tr>
                  <w:tr w:rsidR="00CB66C5" w14:paraId="63609CB6" w14:textId="77777777">
                    <w:trPr>
                      <w:trHeight w:val="130"/>
                    </w:trPr>
                    <w:tc>
                      <w:tcPr>
                        <w:tcW w:w="254" w:type="dxa"/>
                      </w:tcPr>
                      <w:p w14:paraId="4F48B500" w14:textId="77777777" w:rsidR="00CB66C5" w:rsidRDefault="00CB66C5">
                        <w:pPr>
                          <w:pStyle w:val="TableParagraph"/>
                          <w:spacing w:before="15" w:line="96" w:lineRule="exact"/>
                          <w:ind w:left="30" w:right="30"/>
                          <w:rPr>
                            <w:rFonts w:ascii="Arial MT"/>
                            <w:sz w:val="9"/>
                          </w:rPr>
                        </w:pPr>
                        <w:r>
                          <w:rPr>
                            <w:rFonts w:ascii="Arial MT"/>
                            <w:w w:val="105"/>
                            <w:sz w:val="9"/>
                          </w:rPr>
                          <w:t>16</w:t>
                        </w:r>
                      </w:p>
                    </w:tc>
                    <w:tc>
                      <w:tcPr>
                        <w:tcW w:w="339" w:type="dxa"/>
                      </w:tcPr>
                      <w:p w14:paraId="3354B391" w14:textId="77777777" w:rsidR="00CB66C5" w:rsidRDefault="00CB66C5">
                        <w:pPr>
                          <w:pStyle w:val="TableParagraph"/>
                          <w:spacing w:before="15" w:line="96" w:lineRule="exact"/>
                          <w:ind w:left="24" w:right="23"/>
                          <w:rPr>
                            <w:rFonts w:ascii="Arial MT"/>
                            <w:sz w:val="9"/>
                          </w:rPr>
                        </w:pPr>
                        <w:r>
                          <w:rPr>
                            <w:rFonts w:ascii="Arial MT"/>
                            <w:w w:val="105"/>
                            <w:sz w:val="9"/>
                          </w:rPr>
                          <w:t>7.40</w:t>
                        </w:r>
                      </w:p>
                    </w:tc>
                    <w:tc>
                      <w:tcPr>
                        <w:tcW w:w="381" w:type="dxa"/>
                      </w:tcPr>
                      <w:p w14:paraId="53799119" w14:textId="77777777" w:rsidR="00CB66C5" w:rsidRDefault="00CB66C5">
                        <w:pPr>
                          <w:pStyle w:val="TableParagraph"/>
                          <w:spacing w:before="15" w:line="96" w:lineRule="exact"/>
                          <w:ind w:left="46"/>
                          <w:jc w:val="left"/>
                          <w:rPr>
                            <w:rFonts w:ascii="Arial MT"/>
                            <w:sz w:val="9"/>
                          </w:rPr>
                        </w:pPr>
                        <w:r>
                          <w:rPr>
                            <w:rFonts w:ascii="Arial MT"/>
                            <w:w w:val="105"/>
                            <w:sz w:val="9"/>
                          </w:rPr>
                          <w:t>2960.1</w:t>
                        </w:r>
                      </w:p>
                    </w:tc>
                    <w:tc>
                      <w:tcPr>
                        <w:tcW w:w="397" w:type="dxa"/>
                      </w:tcPr>
                      <w:p w14:paraId="79C05A99" w14:textId="77777777" w:rsidR="00CB66C5" w:rsidRDefault="00CB66C5">
                        <w:pPr>
                          <w:pStyle w:val="TableParagraph"/>
                          <w:spacing w:before="15" w:line="96" w:lineRule="exact"/>
                          <w:ind w:left="22" w:right="40"/>
                          <w:rPr>
                            <w:rFonts w:ascii="Arial MT"/>
                            <w:sz w:val="9"/>
                          </w:rPr>
                        </w:pPr>
                        <w:r>
                          <w:rPr>
                            <w:rFonts w:ascii="Arial MT"/>
                            <w:w w:val="105"/>
                            <w:sz w:val="9"/>
                          </w:rPr>
                          <w:t>0.8694</w:t>
                        </w:r>
                      </w:p>
                    </w:tc>
                  </w:tr>
                  <w:tr w:rsidR="00CB66C5" w14:paraId="6BA675A9" w14:textId="77777777">
                    <w:trPr>
                      <w:trHeight w:val="130"/>
                    </w:trPr>
                    <w:tc>
                      <w:tcPr>
                        <w:tcW w:w="254" w:type="dxa"/>
                      </w:tcPr>
                      <w:p w14:paraId="0C68D926" w14:textId="77777777" w:rsidR="00CB66C5" w:rsidRDefault="00CB66C5">
                        <w:pPr>
                          <w:pStyle w:val="TableParagraph"/>
                          <w:spacing w:before="15" w:line="96" w:lineRule="exact"/>
                          <w:ind w:left="30" w:right="30"/>
                          <w:rPr>
                            <w:rFonts w:ascii="Arial MT"/>
                            <w:sz w:val="9"/>
                          </w:rPr>
                        </w:pPr>
                        <w:r>
                          <w:rPr>
                            <w:rFonts w:ascii="Arial MT"/>
                            <w:w w:val="105"/>
                            <w:sz w:val="9"/>
                          </w:rPr>
                          <w:t>17</w:t>
                        </w:r>
                      </w:p>
                    </w:tc>
                    <w:tc>
                      <w:tcPr>
                        <w:tcW w:w="339" w:type="dxa"/>
                      </w:tcPr>
                      <w:p w14:paraId="2D5F30EA" w14:textId="77777777" w:rsidR="00CB66C5" w:rsidRDefault="00CB66C5">
                        <w:pPr>
                          <w:pStyle w:val="TableParagraph"/>
                          <w:spacing w:before="15" w:line="96" w:lineRule="exact"/>
                          <w:ind w:left="24" w:right="23"/>
                          <w:rPr>
                            <w:rFonts w:ascii="Arial MT"/>
                            <w:sz w:val="9"/>
                          </w:rPr>
                        </w:pPr>
                        <w:r>
                          <w:rPr>
                            <w:rFonts w:ascii="Arial MT"/>
                            <w:w w:val="105"/>
                            <w:sz w:val="9"/>
                          </w:rPr>
                          <w:t>7.41</w:t>
                        </w:r>
                      </w:p>
                    </w:tc>
                    <w:tc>
                      <w:tcPr>
                        <w:tcW w:w="381" w:type="dxa"/>
                      </w:tcPr>
                      <w:p w14:paraId="37E45DFF" w14:textId="77777777" w:rsidR="00CB66C5" w:rsidRDefault="00CB66C5">
                        <w:pPr>
                          <w:pStyle w:val="TableParagraph"/>
                          <w:spacing w:before="15" w:line="96" w:lineRule="exact"/>
                          <w:ind w:left="46"/>
                          <w:jc w:val="left"/>
                          <w:rPr>
                            <w:rFonts w:ascii="Arial MT"/>
                            <w:sz w:val="9"/>
                          </w:rPr>
                        </w:pPr>
                        <w:r>
                          <w:rPr>
                            <w:rFonts w:ascii="Arial MT"/>
                            <w:w w:val="105"/>
                            <w:sz w:val="9"/>
                          </w:rPr>
                          <w:t>2963.8</w:t>
                        </w:r>
                      </w:p>
                    </w:tc>
                    <w:tc>
                      <w:tcPr>
                        <w:tcW w:w="397" w:type="dxa"/>
                      </w:tcPr>
                      <w:p w14:paraId="4EF6C312" w14:textId="77777777" w:rsidR="00CB66C5" w:rsidRDefault="00CB66C5">
                        <w:pPr>
                          <w:pStyle w:val="TableParagraph"/>
                          <w:spacing w:before="15" w:line="96" w:lineRule="exact"/>
                          <w:ind w:left="22" w:right="40"/>
                          <w:rPr>
                            <w:rFonts w:ascii="Arial MT"/>
                            <w:sz w:val="9"/>
                          </w:rPr>
                        </w:pPr>
                        <w:r>
                          <w:rPr>
                            <w:rFonts w:ascii="Arial MT"/>
                            <w:w w:val="105"/>
                            <w:sz w:val="9"/>
                          </w:rPr>
                          <w:t>0.7499</w:t>
                        </w:r>
                      </w:p>
                    </w:tc>
                  </w:tr>
                  <w:tr w:rsidR="00CB66C5" w14:paraId="5AA60146" w14:textId="77777777">
                    <w:trPr>
                      <w:trHeight w:val="130"/>
                    </w:trPr>
                    <w:tc>
                      <w:tcPr>
                        <w:tcW w:w="254" w:type="dxa"/>
                      </w:tcPr>
                      <w:p w14:paraId="6BFCB25A" w14:textId="77777777" w:rsidR="00CB66C5" w:rsidRDefault="00CB66C5">
                        <w:pPr>
                          <w:pStyle w:val="TableParagraph"/>
                          <w:spacing w:before="15" w:line="96" w:lineRule="exact"/>
                          <w:ind w:left="30" w:right="30"/>
                          <w:rPr>
                            <w:rFonts w:ascii="Arial MT"/>
                            <w:sz w:val="9"/>
                          </w:rPr>
                        </w:pPr>
                        <w:r>
                          <w:rPr>
                            <w:rFonts w:ascii="Arial MT"/>
                            <w:w w:val="105"/>
                            <w:sz w:val="9"/>
                          </w:rPr>
                          <w:t>18</w:t>
                        </w:r>
                      </w:p>
                    </w:tc>
                    <w:tc>
                      <w:tcPr>
                        <w:tcW w:w="339" w:type="dxa"/>
                      </w:tcPr>
                      <w:p w14:paraId="58531E81" w14:textId="77777777" w:rsidR="00CB66C5" w:rsidRDefault="00CB66C5">
                        <w:pPr>
                          <w:pStyle w:val="TableParagraph"/>
                          <w:spacing w:before="15" w:line="96" w:lineRule="exact"/>
                          <w:ind w:left="24" w:right="23"/>
                          <w:rPr>
                            <w:rFonts w:ascii="Arial MT"/>
                            <w:sz w:val="9"/>
                          </w:rPr>
                        </w:pPr>
                        <w:r>
                          <w:rPr>
                            <w:rFonts w:ascii="Arial MT"/>
                            <w:w w:val="105"/>
                            <w:sz w:val="9"/>
                          </w:rPr>
                          <w:t>7.63</w:t>
                        </w:r>
                      </w:p>
                    </w:tc>
                    <w:tc>
                      <w:tcPr>
                        <w:tcW w:w="381" w:type="dxa"/>
                      </w:tcPr>
                      <w:p w14:paraId="07C625CA" w14:textId="77777777" w:rsidR="00CB66C5" w:rsidRDefault="00CB66C5">
                        <w:pPr>
                          <w:pStyle w:val="TableParagraph"/>
                          <w:spacing w:before="15" w:line="96" w:lineRule="exact"/>
                          <w:ind w:left="46"/>
                          <w:jc w:val="left"/>
                          <w:rPr>
                            <w:rFonts w:ascii="Arial MT"/>
                            <w:sz w:val="9"/>
                          </w:rPr>
                        </w:pPr>
                        <w:r>
                          <w:rPr>
                            <w:rFonts w:ascii="Arial MT"/>
                            <w:w w:val="105"/>
                            <w:sz w:val="9"/>
                          </w:rPr>
                          <w:t>3050.4</w:t>
                        </w:r>
                      </w:p>
                    </w:tc>
                    <w:tc>
                      <w:tcPr>
                        <w:tcW w:w="397" w:type="dxa"/>
                      </w:tcPr>
                      <w:p w14:paraId="57A47193" w14:textId="77777777" w:rsidR="00CB66C5" w:rsidRDefault="00CB66C5">
                        <w:pPr>
                          <w:pStyle w:val="TableParagraph"/>
                          <w:spacing w:before="15" w:line="96" w:lineRule="exact"/>
                          <w:ind w:left="22" w:right="40"/>
                          <w:rPr>
                            <w:rFonts w:ascii="Arial MT"/>
                            <w:sz w:val="9"/>
                          </w:rPr>
                        </w:pPr>
                        <w:r>
                          <w:rPr>
                            <w:rFonts w:ascii="Arial MT"/>
                            <w:w w:val="105"/>
                            <w:sz w:val="9"/>
                          </w:rPr>
                          <w:t>0.3832</w:t>
                        </w:r>
                      </w:p>
                    </w:tc>
                  </w:tr>
                  <w:tr w:rsidR="00CB66C5" w14:paraId="25896EA4" w14:textId="77777777">
                    <w:trPr>
                      <w:trHeight w:val="130"/>
                    </w:trPr>
                    <w:tc>
                      <w:tcPr>
                        <w:tcW w:w="254" w:type="dxa"/>
                      </w:tcPr>
                      <w:p w14:paraId="2D8BB159" w14:textId="77777777" w:rsidR="00CB66C5" w:rsidRDefault="00CB66C5">
                        <w:pPr>
                          <w:pStyle w:val="TableParagraph"/>
                          <w:spacing w:before="15" w:line="96" w:lineRule="exact"/>
                          <w:ind w:left="30" w:right="30"/>
                          <w:rPr>
                            <w:rFonts w:ascii="Arial MT"/>
                            <w:sz w:val="9"/>
                          </w:rPr>
                        </w:pPr>
                        <w:r>
                          <w:rPr>
                            <w:rFonts w:ascii="Arial MT"/>
                            <w:w w:val="105"/>
                            <w:sz w:val="9"/>
                          </w:rPr>
                          <w:t>19</w:t>
                        </w:r>
                      </w:p>
                    </w:tc>
                    <w:tc>
                      <w:tcPr>
                        <w:tcW w:w="339" w:type="dxa"/>
                      </w:tcPr>
                      <w:p w14:paraId="631F71C8" w14:textId="77777777" w:rsidR="00CB66C5" w:rsidRDefault="00CB66C5">
                        <w:pPr>
                          <w:pStyle w:val="TableParagraph"/>
                          <w:spacing w:before="15" w:line="96" w:lineRule="exact"/>
                          <w:ind w:left="24" w:right="23"/>
                          <w:rPr>
                            <w:rFonts w:ascii="Arial MT"/>
                            <w:sz w:val="9"/>
                          </w:rPr>
                        </w:pPr>
                        <w:r>
                          <w:rPr>
                            <w:rFonts w:ascii="Arial MT"/>
                            <w:w w:val="105"/>
                            <w:sz w:val="9"/>
                          </w:rPr>
                          <w:t>7.64</w:t>
                        </w:r>
                      </w:p>
                    </w:tc>
                    <w:tc>
                      <w:tcPr>
                        <w:tcW w:w="381" w:type="dxa"/>
                      </w:tcPr>
                      <w:p w14:paraId="485CE650" w14:textId="77777777" w:rsidR="00CB66C5" w:rsidRDefault="00CB66C5">
                        <w:pPr>
                          <w:pStyle w:val="TableParagraph"/>
                          <w:spacing w:before="15" w:line="96" w:lineRule="exact"/>
                          <w:ind w:left="46"/>
                          <w:jc w:val="left"/>
                          <w:rPr>
                            <w:rFonts w:ascii="Arial MT"/>
                            <w:sz w:val="9"/>
                          </w:rPr>
                        </w:pPr>
                        <w:r>
                          <w:rPr>
                            <w:rFonts w:ascii="Arial MT"/>
                            <w:w w:val="105"/>
                            <w:sz w:val="9"/>
                          </w:rPr>
                          <w:t>3052.6</w:t>
                        </w:r>
                      </w:p>
                    </w:tc>
                    <w:tc>
                      <w:tcPr>
                        <w:tcW w:w="397" w:type="dxa"/>
                      </w:tcPr>
                      <w:p w14:paraId="2EFC710B" w14:textId="77777777" w:rsidR="00CB66C5" w:rsidRDefault="00CB66C5">
                        <w:pPr>
                          <w:pStyle w:val="TableParagraph"/>
                          <w:spacing w:before="15" w:line="96" w:lineRule="exact"/>
                          <w:ind w:left="22" w:right="40"/>
                          <w:rPr>
                            <w:rFonts w:ascii="Arial MT"/>
                            <w:sz w:val="9"/>
                          </w:rPr>
                        </w:pPr>
                        <w:r>
                          <w:rPr>
                            <w:rFonts w:ascii="Arial MT"/>
                            <w:w w:val="105"/>
                            <w:sz w:val="9"/>
                          </w:rPr>
                          <w:t>0.4322</w:t>
                        </w:r>
                      </w:p>
                    </w:tc>
                  </w:tr>
                  <w:tr w:rsidR="00CB66C5" w14:paraId="37992BD4" w14:textId="77777777">
                    <w:trPr>
                      <w:trHeight w:val="130"/>
                    </w:trPr>
                    <w:tc>
                      <w:tcPr>
                        <w:tcW w:w="254" w:type="dxa"/>
                      </w:tcPr>
                      <w:p w14:paraId="24665389" w14:textId="77777777" w:rsidR="00CB66C5" w:rsidRDefault="00CB66C5">
                        <w:pPr>
                          <w:pStyle w:val="TableParagraph"/>
                          <w:spacing w:before="15" w:line="96" w:lineRule="exact"/>
                          <w:ind w:left="30" w:right="30"/>
                          <w:rPr>
                            <w:rFonts w:ascii="Arial MT"/>
                            <w:sz w:val="9"/>
                          </w:rPr>
                        </w:pPr>
                        <w:r>
                          <w:rPr>
                            <w:rFonts w:ascii="Arial MT"/>
                            <w:w w:val="105"/>
                            <w:sz w:val="9"/>
                          </w:rPr>
                          <w:t>20</w:t>
                        </w:r>
                      </w:p>
                    </w:tc>
                    <w:tc>
                      <w:tcPr>
                        <w:tcW w:w="339" w:type="dxa"/>
                      </w:tcPr>
                      <w:p w14:paraId="049F6CF7" w14:textId="77777777" w:rsidR="00CB66C5" w:rsidRDefault="00CB66C5">
                        <w:pPr>
                          <w:pStyle w:val="TableParagraph"/>
                          <w:spacing w:before="15" w:line="96" w:lineRule="exact"/>
                          <w:ind w:left="24" w:right="23"/>
                          <w:rPr>
                            <w:rFonts w:ascii="Arial MT"/>
                            <w:sz w:val="9"/>
                          </w:rPr>
                        </w:pPr>
                        <w:r>
                          <w:rPr>
                            <w:rFonts w:ascii="Arial MT"/>
                            <w:w w:val="105"/>
                            <w:sz w:val="9"/>
                          </w:rPr>
                          <w:t>7.64</w:t>
                        </w:r>
                      </w:p>
                    </w:tc>
                    <w:tc>
                      <w:tcPr>
                        <w:tcW w:w="381" w:type="dxa"/>
                      </w:tcPr>
                      <w:p w14:paraId="7323EA10" w14:textId="77777777" w:rsidR="00CB66C5" w:rsidRDefault="00CB66C5">
                        <w:pPr>
                          <w:pStyle w:val="TableParagraph"/>
                          <w:spacing w:before="15" w:line="96" w:lineRule="exact"/>
                          <w:ind w:left="46"/>
                          <w:jc w:val="left"/>
                          <w:rPr>
                            <w:rFonts w:ascii="Arial MT"/>
                            <w:sz w:val="9"/>
                          </w:rPr>
                        </w:pPr>
                        <w:r>
                          <w:rPr>
                            <w:rFonts w:ascii="Arial MT"/>
                            <w:w w:val="105"/>
                            <w:sz w:val="9"/>
                          </w:rPr>
                          <w:t>3056.3</w:t>
                        </w:r>
                      </w:p>
                    </w:tc>
                    <w:tc>
                      <w:tcPr>
                        <w:tcW w:w="397" w:type="dxa"/>
                      </w:tcPr>
                      <w:p w14:paraId="43D759B4" w14:textId="77777777" w:rsidR="00CB66C5" w:rsidRDefault="00CB66C5">
                        <w:pPr>
                          <w:pStyle w:val="TableParagraph"/>
                          <w:spacing w:before="15" w:line="96" w:lineRule="exact"/>
                          <w:ind w:left="22" w:right="40"/>
                          <w:rPr>
                            <w:rFonts w:ascii="Arial MT"/>
                            <w:sz w:val="9"/>
                          </w:rPr>
                        </w:pPr>
                        <w:r>
                          <w:rPr>
                            <w:rFonts w:ascii="Arial MT"/>
                            <w:w w:val="105"/>
                            <w:sz w:val="9"/>
                          </w:rPr>
                          <w:t>0.4538</w:t>
                        </w:r>
                      </w:p>
                    </w:tc>
                  </w:tr>
                  <w:tr w:rsidR="00CB66C5" w14:paraId="35F81323" w14:textId="77777777">
                    <w:trPr>
                      <w:trHeight w:val="130"/>
                    </w:trPr>
                    <w:tc>
                      <w:tcPr>
                        <w:tcW w:w="254" w:type="dxa"/>
                      </w:tcPr>
                      <w:p w14:paraId="0A332AE7" w14:textId="77777777" w:rsidR="00CB66C5" w:rsidRDefault="00CB66C5">
                        <w:pPr>
                          <w:pStyle w:val="TableParagraph"/>
                          <w:spacing w:before="15" w:line="96" w:lineRule="exact"/>
                          <w:ind w:left="30" w:right="30"/>
                          <w:rPr>
                            <w:rFonts w:ascii="Arial MT"/>
                            <w:sz w:val="9"/>
                          </w:rPr>
                        </w:pPr>
                        <w:r>
                          <w:rPr>
                            <w:rFonts w:ascii="Arial MT"/>
                            <w:w w:val="105"/>
                            <w:sz w:val="9"/>
                          </w:rPr>
                          <w:t>21</w:t>
                        </w:r>
                      </w:p>
                    </w:tc>
                    <w:tc>
                      <w:tcPr>
                        <w:tcW w:w="339" w:type="dxa"/>
                      </w:tcPr>
                      <w:p w14:paraId="68018CF3" w14:textId="77777777" w:rsidR="00CB66C5" w:rsidRDefault="00CB66C5">
                        <w:pPr>
                          <w:pStyle w:val="TableParagraph"/>
                          <w:spacing w:before="15" w:line="96" w:lineRule="exact"/>
                          <w:ind w:left="24" w:right="23"/>
                          <w:rPr>
                            <w:rFonts w:ascii="Arial MT"/>
                            <w:sz w:val="9"/>
                          </w:rPr>
                        </w:pPr>
                        <w:r>
                          <w:rPr>
                            <w:rFonts w:ascii="Arial MT"/>
                            <w:w w:val="105"/>
                            <w:sz w:val="9"/>
                          </w:rPr>
                          <w:t>7.65</w:t>
                        </w:r>
                      </w:p>
                    </w:tc>
                    <w:tc>
                      <w:tcPr>
                        <w:tcW w:w="381" w:type="dxa"/>
                      </w:tcPr>
                      <w:p w14:paraId="1E89267D" w14:textId="77777777" w:rsidR="00CB66C5" w:rsidRDefault="00CB66C5">
                        <w:pPr>
                          <w:pStyle w:val="TableParagraph"/>
                          <w:spacing w:before="15" w:line="96" w:lineRule="exact"/>
                          <w:ind w:left="46"/>
                          <w:jc w:val="left"/>
                          <w:rPr>
                            <w:rFonts w:ascii="Arial MT"/>
                            <w:sz w:val="9"/>
                          </w:rPr>
                        </w:pPr>
                        <w:r>
                          <w:rPr>
                            <w:rFonts w:ascii="Arial MT"/>
                            <w:w w:val="105"/>
                            <w:sz w:val="9"/>
                          </w:rPr>
                          <w:t>3060.0</w:t>
                        </w:r>
                      </w:p>
                    </w:tc>
                    <w:tc>
                      <w:tcPr>
                        <w:tcW w:w="397" w:type="dxa"/>
                      </w:tcPr>
                      <w:p w14:paraId="0E964595" w14:textId="77777777" w:rsidR="00CB66C5" w:rsidRDefault="00CB66C5">
                        <w:pPr>
                          <w:pStyle w:val="TableParagraph"/>
                          <w:spacing w:before="15" w:line="96" w:lineRule="exact"/>
                          <w:ind w:left="22" w:right="40"/>
                          <w:rPr>
                            <w:rFonts w:ascii="Arial MT"/>
                            <w:sz w:val="9"/>
                          </w:rPr>
                        </w:pPr>
                        <w:r>
                          <w:rPr>
                            <w:rFonts w:ascii="Arial MT"/>
                            <w:w w:val="105"/>
                            <w:sz w:val="9"/>
                          </w:rPr>
                          <w:t>0.3407</w:t>
                        </w:r>
                      </w:p>
                    </w:tc>
                  </w:tr>
                  <w:tr w:rsidR="00CB66C5" w14:paraId="754D7C54" w14:textId="77777777">
                    <w:trPr>
                      <w:trHeight w:val="130"/>
                    </w:trPr>
                    <w:tc>
                      <w:tcPr>
                        <w:tcW w:w="254" w:type="dxa"/>
                      </w:tcPr>
                      <w:p w14:paraId="0902ED6D" w14:textId="77777777" w:rsidR="00CB66C5" w:rsidRDefault="00CB66C5">
                        <w:pPr>
                          <w:pStyle w:val="TableParagraph"/>
                          <w:spacing w:before="15" w:line="96" w:lineRule="exact"/>
                          <w:ind w:left="30" w:right="30"/>
                          <w:rPr>
                            <w:rFonts w:ascii="Arial MT"/>
                            <w:sz w:val="9"/>
                          </w:rPr>
                        </w:pPr>
                        <w:r>
                          <w:rPr>
                            <w:rFonts w:ascii="Arial MT"/>
                            <w:w w:val="105"/>
                            <w:sz w:val="9"/>
                          </w:rPr>
                          <w:t>22</w:t>
                        </w:r>
                      </w:p>
                    </w:tc>
                    <w:tc>
                      <w:tcPr>
                        <w:tcW w:w="339" w:type="dxa"/>
                      </w:tcPr>
                      <w:p w14:paraId="505B1B8E" w14:textId="77777777" w:rsidR="00CB66C5" w:rsidRDefault="00CB66C5">
                        <w:pPr>
                          <w:pStyle w:val="TableParagraph"/>
                          <w:spacing w:before="15" w:line="96" w:lineRule="exact"/>
                          <w:ind w:left="24" w:right="23"/>
                          <w:rPr>
                            <w:rFonts w:ascii="Arial MT"/>
                            <w:sz w:val="9"/>
                          </w:rPr>
                        </w:pPr>
                        <w:r>
                          <w:rPr>
                            <w:rFonts w:ascii="Arial MT"/>
                            <w:w w:val="105"/>
                            <w:sz w:val="9"/>
                          </w:rPr>
                          <w:t>8.04</w:t>
                        </w:r>
                      </w:p>
                    </w:tc>
                    <w:tc>
                      <w:tcPr>
                        <w:tcW w:w="381" w:type="dxa"/>
                      </w:tcPr>
                      <w:p w14:paraId="523CEFD3" w14:textId="77777777" w:rsidR="00CB66C5" w:rsidRDefault="00CB66C5">
                        <w:pPr>
                          <w:pStyle w:val="TableParagraph"/>
                          <w:spacing w:before="15" w:line="96" w:lineRule="exact"/>
                          <w:ind w:left="46"/>
                          <w:jc w:val="left"/>
                          <w:rPr>
                            <w:rFonts w:ascii="Arial MT"/>
                            <w:sz w:val="9"/>
                          </w:rPr>
                        </w:pPr>
                        <w:r>
                          <w:rPr>
                            <w:rFonts w:ascii="Arial MT"/>
                            <w:w w:val="105"/>
                            <w:sz w:val="9"/>
                          </w:rPr>
                          <w:t>3212.9</w:t>
                        </w:r>
                      </w:p>
                    </w:tc>
                    <w:tc>
                      <w:tcPr>
                        <w:tcW w:w="397" w:type="dxa"/>
                      </w:tcPr>
                      <w:p w14:paraId="06C9584F" w14:textId="77777777" w:rsidR="00CB66C5" w:rsidRDefault="00CB66C5">
                        <w:pPr>
                          <w:pStyle w:val="TableParagraph"/>
                          <w:spacing w:before="15" w:line="96" w:lineRule="exact"/>
                          <w:ind w:left="22" w:right="40"/>
                          <w:rPr>
                            <w:rFonts w:ascii="Arial MT"/>
                            <w:sz w:val="9"/>
                          </w:rPr>
                        </w:pPr>
                        <w:r>
                          <w:rPr>
                            <w:rFonts w:ascii="Arial MT"/>
                            <w:w w:val="105"/>
                            <w:sz w:val="9"/>
                          </w:rPr>
                          <w:t>0.4132</w:t>
                        </w:r>
                      </w:p>
                    </w:tc>
                  </w:tr>
                  <w:tr w:rsidR="00CB66C5" w14:paraId="3A2421F7" w14:textId="77777777">
                    <w:trPr>
                      <w:trHeight w:val="130"/>
                    </w:trPr>
                    <w:tc>
                      <w:tcPr>
                        <w:tcW w:w="254" w:type="dxa"/>
                      </w:tcPr>
                      <w:p w14:paraId="38A7941C" w14:textId="77777777" w:rsidR="00CB66C5" w:rsidRDefault="00CB66C5">
                        <w:pPr>
                          <w:pStyle w:val="TableParagraph"/>
                          <w:spacing w:before="15" w:line="96" w:lineRule="exact"/>
                          <w:ind w:left="30" w:right="30"/>
                          <w:rPr>
                            <w:rFonts w:ascii="Arial MT"/>
                            <w:sz w:val="9"/>
                          </w:rPr>
                        </w:pPr>
                        <w:r>
                          <w:rPr>
                            <w:rFonts w:ascii="Arial MT"/>
                            <w:w w:val="105"/>
                            <w:sz w:val="9"/>
                          </w:rPr>
                          <w:t>23</w:t>
                        </w:r>
                      </w:p>
                    </w:tc>
                    <w:tc>
                      <w:tcPr>
                        <w:tcW w:w="339" w:type="dxa"/>
                      </w:tcPr>
                      <w:p w14:paraId="0FE9B7BD" w14:textId="77777777" w:rsidR="00CB66C5" w:rsidRDefault="00CB66C5">
                        <w:pPr>
                          <w:pStyle w:val="TableParagraph"/>
                          <w:spacing w:before="15" w:line="96" w:lineRule="exact"/>
                          <w:ind w:left="24" w:right="23"/>
                          <w:rPr>
                            <w:rFonts w:ascii="Arial MT"/>
                            <w:sz w:val="9"/>
                          </w:rPr>
                        </w:pPr>
                        <w:r>
                          <w:rPr>
                            <w:rFonts w:ascii="Arial MT"/>
                            <w:w w:val="105"/>
                            <w:sz w:val="9"/>
                          </w:rPr>
                          <w:t>8.05</w:t>
                        </w:r>
                      </w:p>
                    </w:tc>
                    <w:tc>
                      <w:tcPr>
                        <w:tcW w:w="381" w:type="dxa"/>
                      </w:tcPr>
                      <w:p w14:paraId="143A7EAB" w14:textId="77777777" w:rsidR="00CB66C5" w:rsidRDefault="00CB66C5">
                        <w:pPr>
                          <w:pStyle w:val="TableParagraph"/>
                          <w:spacing w:before="15" w:line="96" w:lineRule="exact"/>
                          <w:ind w:left="46"/>
                          <w:jc w:val="left"/>
                          <w:rPr>
                            <w:rFonts w:ascii="Arial MT"/>
                            <w:sz w:val="9"/>
                          </w:rPr>
                        </w:pPr>
                        <w:r>
                          <w:rPr>
                            <w:rFonts w:ascii="Arial MT"/>
                            <w:w w:val="105"/>
                            <w:sz w:val="9"/>
                          </w:rPr>
                          <w:t>3218.4</w:t>
                        </w:r>
                      </w:p>
                    </w:tc>
                    <w:tc>
                      <w:tcPr>
                        <w:tcW w:w="397" w:type="dxa"/>
                      </w:tcPr>
                      <w:p w14:paraId="231A11A8" w14:textId="77777777" w:rsidR="00CB66C5" w:rsidRDefault="00CB66C5">
                        <w:pPr>
                          <w:pStyle w:val="TableParagraph"/>
                          <w:spacing w:before="15" w:line="96" w:lineRule="exact"/>
                          <w:ind w:left="22" w:right="40"/>
                          <w:rPr>
                            <w:rFonts w:ascii="Arial MT"/>
                            <w:sz w:val="9"/>
                          </w:rPr>
                        </w:pPr>
                        <w:r>
                          <w:rPr>
                            <w:rFonts w:ascii="Arial MT"/>
                            <w:w w:val="105"/>
                            <w:sz w:val="9"/>
                          </w:rPr>
                          <w:t>0.4726</w:t>
                        </w:r>
                      </w:p>
                    </w:tc>
                  </w:tr>
                  <w:tr w:rsidR="00CB66C5" w14:paraId="101147D1" w14:textId="77777777">
                    <w:trPr>
                      <w:trHeight w:val="130"/>
                    </w:trPr>
                    <w:tc>
                      <w:tcPr>
                        <w:tcW w:w="254" w:type="dxa"/>
                      </w:tcPr>
                      <w:p w14:paraId="1737C298" w14:textId="77777777" w:rsidR="00CB66C5" w:rsidRDefault="00CB66C5">
                        <w:pPr>
                          <w:pStyle w:val="TableParagraph"/>
                          <w:spacing w:before="15" w:line="96" w:lineRule="exact"/>
                          <w:ind w:left="30" w:right="30"/>
                          <w:rPr>
                            <w:rFonts w:ascii="Arial MT"/>
                            <w:sz w:val="9"/>
                          </w:rPr>
                        </w:pPr>
                        <w:r>
                          <w:rPr>
                            <w:rFonts w:ascii="Arial MT"/>
                            <w:w w:val="105"/>
                            <w:sz w:val="9"/>
                          </w:rPr>
                          <w:t>24</w:t>
                        </w:r>
                      </w:p>
                    </w:tc>
                    <w:tc>
                      <w:tcPr>
                        <w:tcW w:w="339" w:type="dxa"/>
                      </w:tcPr>
                      <w:p w14:paraId="51310E18" w14:textId="77777777" w:rsidR="00CB66C5" w:rsidRDefault="00CB66C5">
                        <w:pPr>
                          <w:pStyle w:val="TableParagraph"/>
                          <w:spacing w:before="15" w:line="96" w:lineRule="exact"/>
                          <w:ind w:left="24" w:right="23"/>
                          <w:rPr>
                            <w:rFonts w:ascii="Arial MT"/>
                            <w:sz w:val="9"/>
                          </w:rPr>
                        </w:pPr>
                        <w:r>
                          <w:rPr>
                            <w:rFonts w:ascii="Arial MT"/>
                            <w:w w:val="105"/>
                            <w:sz w:val="9"/>
                          </w:rPr>
                          <w:t>8.06</w:t>
                        </w:r>
                      </w:p>
                    </w:tc>
                    <w:tc>
                      <w:tcPr>
                        <w:tcW w:w="381" w:type="dxa"/>
                      </w:tcPr>
                      <w:p w14:paraId="61F6967E" w14:textId="77777777" w:rsidR="00CB66C5" w:rsidRDefault="00CB66C5">
                        <w:pPr>
                          <w:pStyle w:val="TableParagraph"/>
                          <w:spacing w:before="15" w:line="96" w:lineRule="exact"/>
                          <w:ind w:left="46"/>
                          <w:jc w:val="left"/>
                          <w:rPr>
                            <w:rFonts w:ascii="Arial MT"/>
                            <w:sz w:val="9"/>
                          </w:rPr>
                        </w:pPr>
                        <w:r>
                          <w:rPr>
                            <w:rFonts w:ascii="Arial MT"/>
                            <w:w w:val="105"/>
                            <w:sz w:val="9"/>
                          </w:rPr>
                          <w:t>3221.6</w:t>
                        </w:r>
                      </w:p>
                    </w:tc>
                    <w:tc>
                      <w:tcPr>
                        <w:tcW w:w="397" w:type="dxa"/>
                      </w:tcPr>
                      <w:p w14:paraId="4BF84F91" w14:textId="77777777" w:rsidR="00CB66C5" w:rsidRDefault="00CB66C5">
                        <w:pPr>
                          <w:pStyle w:val="TableParagraph"/>
                          <w:spacing w:before="15" w:line="96" w:lineRule="exact"/>
                          <w:ind w:left="22" w:right="40"/>
                          <w:rPr>
                            <w:rFonts w:ascii="Arial MT"/>
                            <w:sz w:val="9"/>
                          </w:rPr>
                        </w:pPr>
                        <w:r>
                          <w:rPr>
                            <w:rFonts w:ascii="Arial MT"/>
                            <w:w w:val="105"/>
                            <w:sz w:val="9"/>
                          </w:rPr>
                          <w:t>0.4662</w:t>
                        </w:r>
                      </w:p>
                    </w:tc>
                  </w:tr>
                  <w:tr w:rsidR="00CB66C5" w14:paraId="32A39E22" w14:textId="77777777">
                    <w:trPr>
                      <w:trHeight w:val="130"/>
                    </w:trPr>
                    <w:tc>
                      <w:tcPr>
                        <w:tcW w:w="254" w:type="dxa"/>
                      </w:tcPr>
                      <w:p w14:paraId="01FCE41D" w14:textId="77777777" w:rsidR="00CB66C5" w:rsidRDefault="00CB66C5">
                        <w:pPr>
                          <w:pStyle w:val="TableParagraph"/>
                          <w:spacing w:before="15" w:line="96" w:lineRule="exact"/>
                          <w:ind w:left="30" w:right="30"/>
                          <w:rPr>
                            <w:rFonts w:ascii="Arial MT"/>
                            <w:sz w:val="9"/>
                          </w:rPr>
                        </w:pPr>
                        <w:r>
                          <w:rPr>
                            <w:rFonts w:ascii="Arial MT"/>
                            <w:w w:val="105"/>
                            <w:sz w:val="9"/>
                          </w:rPr>
                          <w:t>25</w:t>
                        </w:r>
                      </w:p>
                    </w:tc>
                    <w:tc>
                      <w:tcPr>
                        <w:tcW w:w="339" w:type="dxa"/>
                      </w:tcPr>
                      <w:p w14:paraId="5DC7CF13" w14:textId="77777777" w:rsidR="00CB66C5" w:rsidRDefault="00CB66C5">
                        <w:pPr>
                          <w:pStyle w:val="TableParagraph"/>
                          <w:spacing w:before="15" w:line="96" w:lineRule="exact"/>
                          <w:ind w:left="24" w:right="23"/>
                          <w:rPr>
                            <w:rFonts w:ascii="Arial MT"/>
                            <w:sz w:val="9"/>
                          </w:rPr>
                        </w:pPr>
                        <w:r>
                          <w:rPr>
                            <w:rFonts w:ascii="Arial MT"/>
                            <w:w w:val="105"/>
                            <w:sz w:val="9"/>
                          </w:rPr>
                          <w:t>8.07</w:t>
                        </w:r>
                      </w:p>
                    </w:tc>
                    <w:tc>
                      <w:tcPr>
                        <w:tcW w:w="381" w:type="dxa"/>
                      </w:tcPr>
                      <w:p w14:paraId="556001FE" w14:textId="77777777" w:rsidR="00CB66C5" w:rsidRDefault="00CB66C5">
                        <w:pPr>
                          <w:pStyle w:val="TableParagraph"/>
                          <w:spacing w:before="15" w:line="96" w:lineRule="exact"/>
                          <w:ind w:left="46"/>
                          <w:jc w:val="left"/>
                          <w:rPr>
                            <w:rFonts w:ascii="Arial MT"/>
                            <w:sz w:val="9"/>
                          </w:rPr>
                        </w:pPr>
                        <w:r>
                          <w:rPr>
                            <w:rFonts w:ascii="Arial MT"/>
                            <w:w w:val="105"/>
                            <w:sz w:val="9"/>
                          </w:rPr>
                          <w:t>3227.1</w:t>
                        </w:r>
                      </w:p>
                    </w:tc>
                    <w:tc>
                      <w:tcPr>
                        <w:tcW w:w="397" w:type="dxa"/>
                      </w:tcPr>
                      <w:p w14:paraId="5F3941F1" w14:textId="77777777" w:rsidR="00CB66C5" w:rsidRDefault="00CB66C5">
                        <w:pPr>
                          <w:pStyle w:val="TableParagraph"/>
                          <w:spacing w:before="15" w:line="96" w:lineRule="exact"/>
                          <w:ind w:left="22" w:right="40"/>
                          <w:rPr>
                            <w:rFonts w:ascii="Arial MT"/>
                            <w:sz w:val="9"/>
                          </w:rPr>
                        </w:pPr>
                        <w:r>
                          <w:rPr>
                            <w:rFonts w:ascii="Arial MT"/>
                            <w:w w:val="105"/>
                            <w:sz w:val="9"/>
                          </w:rPr>
                          <w:t>0.4031</w:t>
                        </w:r>
                      </w:p>
                    </w:tc>
                  </w:tr>
                  <w:tr w:rsidR="00CB66C5" w14:paraId="63ABBF6B" w14:textId="77777777">
                    <w:trPr>
                      <w:trHeight w:val="130"/>
                    </w:trPr>
                    <w:tc>
                      <w:tcPr>
                        <w:tcW w:w="254" w:type="dxa"/>
                      </w:tcPr>
                      <w:p w14:paraId="49F64130" w14:textId="77777777" w:rsidR="00CB66C5" w:rsidRDefault="00CB66C5">
                        <w:pPr>
                          <w:pStyle w:val="TableParagraph"/>
                          <w:spacing w:before="15" w:line="96" w:lineRule="exact"/>
                          <w:ind w:left="30" w:right="30"/>
                          <w:rPr>
                            <w:rFonts w:ascii="Arial MT"/>
                            <w:sz w:val="9"/>
                          </w:rPr>
                        </w:pPr>
                        <w:r>
                          <w:rPr>
                            <w:rFonts w:ascii="Arial MT"/>
                            <w:w w:val="105"/>
                            <w:sz w:val="9"/>
                          </w:rPr>
                          <w:t>26</w:t>
                        </w:r>
                      </w:p>
                    </w:tc>
                    <w:tc>
                      <w:tcPr>
                        <w:tcW w:w="339" w:type="dxa"/>
                      </w:tcPr>
                      <w:p w14:paraId="072FA92E" w14:textId="77777777" w:rsidR="00CB66C5" w:rsidRDefault="00CB66C5">
                        <w:pPr>
                          <w:pStyle w:val="TableParagraph"/>
                          <w:spacing w:before="15" w:line="96" w:lineRule="exact"/>
                          <w:ind w:left="23" w:right="23"/>
                          <w:rPr>
                            <w:rFonts w:ascii="Arial MT"/>
                            <w:sz w:val="9"/>
                          </w:rPr>
                        </w:pPr>
                        <w:r>
                          <w:rPr>
                            <w:rFonts w:ascii="Arial MT"/>
                            <w:w w:val="105"/>
                            <w:sz w:val="9"/>
                          </w:rPr>
                          <w:t>11.92</w:t>
                        </w:r>
                      </w:p>
                    </w:tc>
                    <w:tc>
                      <w:tcPr>
                        <w:tcW w:w="381" w:type="dxa"/>
                      </w:tcPr>
                      <w:p w14:paraId="4A79FBEA" w14:textId="77777777" w:rsidR="00CB66C5" w:rsidRDefault="00CB66C5">
                        <w:pPr>
                          <w:pStyle w:val="TableParagraph"/>
                          <w:spacing w:before="15" w:line="96" w:lineRule="exact"/>
                          <w:ind w:left="46"/>
                          <w:jc w:val="left"/>
                          <w:rPr>
                            <w:rFonts w:ascii="Arial MT"/>
                            <w:sz w:val="9"/>
                          </w:rPr>
                        </w:pPr>
                        <w:r>
                          <w:rPr>
                            <w:rFonts w:ascii="Arial MT"/>
                            <w:w w:val="105"/>
                            <w:sz w:val="9"/>
                          </w:rPr>
                          <w:t>4766.3</w:t>
                        </w:r>
                      </w:p>
                    </w:tc>
                    <w:tc>
                      <w:tcPr>
                        <w:tcW w:w="397" w:type="dxa"/>
                      </w:tcPr>
                      <w:p w14:paraId="44C20E4F" w14:textId="77777777" w:rsidR="00CB66C5" w:rsidRDefault="00CB66C5">
                        <w:pPr>
                          <w:pStyle w:val="TableParagraph"/>
                          <w:spacing w:before="15" w:line="96" w:lineRule="exact"/>
                          <w:ind w:left="22" w:right="40"/>
                          <w:rPr>
                            <w:rFonts w:ascii="Arial MT"/>
                            <w:sz w:val="9"/>
                          </w:rPr>
                        </w:pPr>
                        <w:r>
                          <w:rPr>
                            <w:rFonts w:ascii="Arial MT"/>
                            <w:w w:val="105"/>
                            <w:sz w:val="9"/>
                          </w:rPr>
                          <w:t>0.0492</w:t>
                        </w:r>
                      </w:p>
                    </w:tc>
                  </w:tr>
                </w:tbl>
                <w:p w14:paraId="4EDB5A17" w14:textId="77777777" w:rsidR="00CB66C5" w:rsidRDefault="00CB66C5">
                  <w:pPr>
                    <w:pStyle w:val="a3"/>
                  </w:pPr>
                </w:p>
              </w:txbxContent>
            </v:textbox>
            <w10:wrap type="topAndBottom" anchorx="page"/>
          </v:shape>
        </w:pict>
      </w:r>
      <w:r>
        <w:rPr>
          <w:noProof/>
          <w:color w:val="000000" w:themeColor="text1"/>
        </w:rPr>
        <w:pict w14:anchorId="5B67AA82">
          <v:shape id="_x0000_s12613" type="#_x0000_t202" style="position:absolute;left:0;text-align:left;margin-left:340.6pt;margin-top:8.55pt;width:80.35pt;height:40.75pt;z-index:-250774528;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92"/>
                    <w:gridCol w:w="721"/>
                    <w:gridCol w:w="594"/>
                  </w:tblGrid>
                  <w:tr w:rsidR="00CB66C5" w14:paraId="69E83D0C" w14:textId="77777777">
                    <w:trPr>
                      <w:trHeight w:val="130"/>
                    </w:trPr>
                    <w:tc>
                      <w:tcPr>
                        <w:tcW w:w="292" w:type="dxa"/>
                        <w:tcBorders>
                          <w:top w:val="nil"/>
                          <w:bottom w:val="nil"/>
                        </w:tcBorders>
                      </w:tcPr>
                      <w:p w14:paraId="5E102908" w14:textId="77777777" w:rsidR="00CB66C5" w:rsidRDefault="00CB66C5">
                        <w:pPr>
                          <w:pStyle w:val="TableParagraph"/>
                          <w:spacing w:before="15" w:line="96" w:lineRule="exact"/>
                          <w:ind w:left="53"/>
                          <w:jc w:val="left"/>
                          <w:rPr>
                            <w:rFonts w:ascii="Arial MT"/>
                            <w:sz w:val="9"/>
                          </w:rPr>
                        </w:pPr>
                        <w:r>
                          <w:rPr>
                            <w:rFonts w:ascii="Arial MT"/>
                            <w:w w:val="105"/>
                            <w:sz w:val="9"/>
                          </w:rPr>
                          <w:t>No.</w:t>
                        </w:r>
                      </w:p>
                    </w:tc>
                    <w:tc>
                      <w:tcPr>
                        <w:tcW w:w="721" w:type="dxa"/>
                        <w:tcBorders>
                          <w:top w:val="nil"/>
                          <w:bottom w:val="nil"/>
                        </w:tcBorders>
                      </w:tcPr>
                      <w:p w14:paraId="2D02FF4F" w14:textId="77777777" w:rsidR="00CB66C5" w:rsidRDefault="00CB66C5">
                        <w:pPr>
                          <w:pStyle w:val="TableParagraph"/>
                          <w:spacing w:before="15" w:line="96" w:lineRule="exact"/>
                          <w:ind w:right="77"/>
                          <w:rPr>
                            <w:rFonts w:ascii="Arial MT"/>
                            <w:sz w:val="9"/>
                          </w:rPr>
                        </w:pPr>
                        <w:r>
                          <w:rPr>
                            <w:rFonts w:ascii="Arial MT"/>
                            <w:w w:val="105"/>
                            <w:sz w:val="9"/>
                          </w:rPr>
                          <w:t>Annotation</w:t>
                        </w:r>
                      </w:p>
                    </w:tc>
                    <w:tc>
                      <w:tcPr>
                        <w:tcW w:w="594" w:type="dxa"/>
                      </w:tcPr>
                      <w:p w14:paraId="670946A6" w14:textId="77777777" w:rsidR="00CB66C5" w:rsidRDefault="00CB66C5">
                        <w:pPr>
                          <w:pStyle w:val="TableParagraph"/>
                          <w:spacing w:before="15" w:line="96" w:lineRule="exact"/>
                          <w:ind w:left="6" w:right="17"/>
                          <w:rPr>
                            <w:rFonts w:ascii="Arial MT"/>
                            <w:sz w:val="9"/>
                          </w:rPr>
                        </w:pPr>
                        <w:r>
                          <w:rPr>
                            <w:rFonts w:ascii="Arial MT"/>
                            <w:w w:val="105"/>
                            <w:sz w:val="9"/>
                          </w:rPr>
                          <w:t>(ppm)</w:t>
                        </w:r>
                      </w:p>
                    </w:tc>
                  </w:tr>
                  <w:tr w:rsidR="00CB66C5" w14:paraId="476EAFDB" w14:textId="77777777">
                    <w:trPr>
                      <w:trHeight w:val="130"/>
                    </w:trPr>
                    <w:tc>
                      <w:tcPr>
                        <w:tcW w:w="292" w:type="dxa"/>
                        <w:tcBorders>
                          <w:top w:val="nil"/>
                          <w:bottom w:val="nil"/>
                        </w:tcBorders>
                      </w:tcPr>
                      <w:p w14:paraId="0D7AE109" w14:textId="77777777" w:rsidR="00CB66C5" w:rsidRDefault="00CB66C5">
                        <w:pPr>
                          <w:pStyle w:val="TableParagraph"/>
                          <w:spacing w:before="15" w:line="96" w:lineRule="exact"/>
                          <w:ind w:left="98"/>
                          <w:jc w:val="left"/>
                          <w:rPr>
                            <w:rFonts w:ascii="Arial MT"/>
                            <w:sz w:val="9"/>
                          </w:rPr>
                        </w:pPr>
                        <w:r>
                          <w:rPr>
                            <w:rFonts w:ascii="Arial MT"/>
                            <w:w w:val="103"/>
                            <w:sz w:val="9"/>
                          </w:rPr>
                          <w:t>1</w:t>
                        </w:r>
                      </w:p>
                    </w:tc>
                    <w:tc>
                      <w:tcPr>
                        <w:tcW w:w="721" w:type="dxa"/>
                        <w:tcBorders>
                          <w:top w:val="nil"/>
                          <w:bottom w:val="nil"/>
                        </w:tcBorders>
                      </w:tcPr>
                      <w:p w14:paraId="3E17CA6C" w14:textId="77777777" w:rsidR="00CB66C5" w:rsidRDefault="00CB66C5">
                        <w:pPr>
                          <w:pStyle w:val="TableParagraph"/>
                          <w:spacing w:before="15" w:line="96" w:lineRule="exact"/>
                          <w:ind w:right="76"/>
                          <w:rPr>
                            <w:rFonts w:ascii="Arial MT"/>
                            <w:sz w:val="9"/>
                          </w:rPr>
                        </w:pPr>
                        <w:r>
                          <w:rPr>
                            <w:rFonts w:ascii="Arial MT"/>
                            <w:w w:val="105"/>
                            <w:sz w:val="9"/>
                          </w:rPr>
                          <w:t>3,5,2,6</w:t>
                        </w:r>
                      </w:p>
                    </w:tc>
                    <w:tc>
                      <w:tcPr>
                        <w:tcW w:w="594" w:type="dxa"/>
                      </w:tcPr>
                      <w:p w14:paraId="31BD54E5" w14:textId="77777777" w:rsidR="00CB66C5" w:rsidRDefault="00CB66C5">
                        <w:pPr>
                          <w:pStyle w:val="TableParagraph"/>
                          <w:spacing w:before="15" w:line="96" w:lineRule="exact"/>
                          <w:ind w:left="6" w:right="43"/>
                          <w:rPr>
                            <w:rFonts w:ascii="Arial MT"/>
                            <w:sz w:val="9"/>
                          </w:rPr>
                        </w:pPr>
                        <w:r>
                          <w:rPr>
                            <w:rFonts w:ascii="Arial MT"/>
                            <w:spacing w:val="-2"/>
                            <w:w w:val="105"/>
                            <w:sz w:val="9"/>
                          </w:rPr>
                          <w:t>[2.66</w:t>
                        </w:r>
                        <w:r>
                          <w:rPr>
                            <w:rFonts w:ascii="Arial MT"/>
                            <w:spacing w:val="-5"/>
                            <w:w w:val="105"/>
                            <w:sz w:val="9"/>
                          </w:rPr>
                          <w:t xml:space="preserve"> </w:t>
                        </w:r>
                        <w:r>
                          <w:rPr>
                            <w:rFonts w:ascii="Arial MT"/>
                            <w:spacing w:val="-1"/>
                            <w:w w:val="105"/>
                            <w:sz w:val="9"/>
                          </w:rPr>
                          <w:t>..</w:t>
                        </w:r>
                        <w:r>
                          <w:rPr>
                            <w:rFonts w:ascii="Arial MT"/>
                            <w:spacing w:val="-4"/>
                            <w:w w:val="105"/>
                            <w:sz w:val="9"/>
                          </w:rPr>
                          <w:t xml:space="preserve"> </w:t>
                        </w:r>
                        <w:r>
                          <w:rPr>
                            <w:rFonts w:ascii="Arial MT"/>
                            <w:spacing w:val="-1"/>
                            <w:w w:val="105"/>
                            <w:sz w:val="9"/>
                          </w:rPr>
                          <w:t>3.22]</w:t>
                        </w:r>
                      </w:p>
                    </w:tc>
                  </w:tr>
                  <w:tr w:rsidR="00CB66C5" w14:paraId="6806AD49" w14:textId="77777777">
                    <w:trPr>
                      <w:trHeight w:val="130"/>
                    </w:trPr>
                    <w:tc>
                      <w:tcPr>
                        <w:tcW w:w="292" w:type="dxa"/>
                        <w:tcBorders>
                          <w:top w:val="nil"/>
                          <w:bottom w:val="nil"/>
                        </w:tcBorders>
                      </w:tcPr>
                      <w:p w14:paraId="7C5D3627" w14:textId="77777777" w:rsidR="00CB66C5" w:rsidRDefault="00CB66C5">
                        <w:pPr>
                          <w:pStyle w:val="TableParagraph"/>
                          <w:spacing w:before="15" w:line="96" w:lineRule="exact"/>
                          <w:ind w:left="98"/>
                          <w:jc w:val="left"/>
                          <w:rPr>
                            <w:rFonts w:ascii="Arial MT"/>
                            <w:sz w:val="9"/>
                          </w:rPr>
                        </w:pPr>
                        <w:r>
                          <w:rPr>
                            <w:rFonts w:ascii="Arial MT"/>
                            <w:w w:val="103"/>
                            <w:sz w:val="9"/>
                          </w:rPr>
                          <w:t>2</w:t>
                        </w:r>
                      </w:p>
                    </w:tc>
                    <w:tc>
                      <w:tcPr>
                        <w:tcW w:w="721" w:type="dxa"/>
                        <w:tcBorders>
                          <w:top w:val="nil"/>
                          <w:bottom w:val="nil"/>
                        </w:tcBorders>
                      </w:tcPr>
                      <w:p w14:paraId="1EF36EF4" w14:textId="77777777" w:rsidR="00CB66C5" w:rsidRDefault="00CB66C5">
                        <w:pPr>
                          <w:pStyle w:val="TableParagraph"/>
                          <w:spacing w:before="15" w:line="96" w:lineRule="exact"/>
                          <w:ind w:right="76"/>
                          <w:rPr>
                            <w:rFonts w:ascii="Arial MT"/>
                            <w:sz w:val="9"/>
                          </w:rPr>
                        </w:pPr>
                        <w:r>
                          <w:rPr>
                            <w:rFonts w:ascii="Arial MT"/>
                            <w:w w:val="105"/>
                            <w:sz w:val="9"/>
                          </w:rPr>
                          <w:t>7,7</w:t>
                        </w:r>
                      </w:p>
                    </w:tc>
                    <w:tc>
                      <w:tcPr>
                        <w:tcW w:w="594" w:type="dxa"/>
                      </w:tcPr>
                      <w:p w14:paraId="7BF458FC" w14:textId="77777777" w:rsidR="00CB66C5" w:rsidRDefault="00CB66C5">
                        <w:pPr>
                          <w:pStyle w:val="TableParagraph"/>
                          <w:spacing w:before="15" w:line="96" w:lineRule="exact"/>
                          <w:ind w:left="6" w:right="43"/>
                          <w:rPr>
                            <w:rFonts w:ascii="Arial MT"/>
                            <w:sz w:val="9"/>
                          </w:rPr>
                        </w:pPr>
                        <w:r>
                          <w:rPr>
                            <w:rFonts w:ascii="Arial MT"/>
                            <w:spacing w:val="-2"/>
                            <w:w w:val="105"/>
                            <w:sz w:val="9"/>
                          </w:rPr>
                          <w:t>[3.39</w:t>
                        </w:r>
                        <w:r>
                          <w:rPr>
                            <w:rFonts w:ascii="Arial MT"/>
                            <w:spacing w:val="-5"/>
                            <w:w w:val="105"/>
                            <w:sz w:val="9"/>
                          </w:rPr>
                          <w:t xml:space="preserve"> </w:t>
                        </w:r>
                        <w:r>
                          <w:rPr>
                            <w:rFonts w:ascii="Arial MT"/>
                            <w:spacing w:val="-1"/>
                            <w:w w:val="105"/>
                            <w:sz w:val="9"/>
                          </w:rPr>
                          <w:t>..</w:t>
                        </w:r>
                        <w:r>
                          <w:rPr>
                            <w:rFonts w:ascii="Arial MT"/>
                            <w:spacing w:val="-4"/>
                            <w:w w:val="105"/>
                            <w:sz w:val="9"/>
                          </w:rPr>
                          <w:t xml:space="preserve"> </w:t>
                        </w:r>
                        <w:r>
                          <w:rPr>
                            <w:rFonts w:ascii="Arial MT"/>
                            <w:spacing w:val="-1"/>
                            <w:w w:val="105"/>
                            <w:sz w:val="9"/>
                          </w:rPr>
                          <w:t>3.56]</w:t>
                        </w:r>
                      </w:p>
                    </w:tc>
                  </w:tr>
                  <w:tr w:rsidR="00CB66C5" w14:paraId="22B418A4" w14:textId="77777777">
                    <w:trPr>
                      <w:trHeight w:val="130"/>
                    </w:trPr>
                    <w:tc>
                      <w:tcPr>
                        <w:tcW w:w="292" w:type="dxa"/>
                        <w:tcBorders>
                          <w:top w:val="nil"/>
                          <w:bottom w:val="nil"/>
                        </w:tcBorders>
                      </w:tcPr>
                      <w:p w14:paraId="6332BF88" w14:textId="77777777" w:rsidR="00CB66C5" w:rsidRDefault="00CB66C5">
                        <w:pPr>
                          <w:pStyle w:val="TableParagraph"/>
                          <w:spacing w:before="15" w:line="96" w:lineRule="exact"/>
                          <w:ind w:left="98"/>
                          <w:jc w:val="left"/>
                          <w:rPr>
                            <w:rFonts w:ascii="Arial MT"/>
                            <w:sz w:val="9"/>
                          </w:rPr>
                        </w:pPr>
                        <w:r>
                          <w:rPr>
                            <w:rFonts w:ascii="Arial MT"/>
                            <w:w w:val="103"/>
                            <w:sz w:val="9"/>
                          </w:rPr>
                          <w:t>3</w:t>
                        </w:r>
                      </w:p>
                    </w:tc>
                    <w:tc>
                      <w:tcPr>
                        <w:tcW w:w="721" w:type="dxa"/>
                        <w:tcBorders>
                          <w:top w:val="nil"/>
                          <w:bottom w:val="nil"/>
                        </w:tcBorders>
                      </w:tcPr>
                      <w:p w14:paraId="2CEAA178" w14:textId="77777777" w:rsidR="00CB66C5" w:rsidRDefault="00CB66C5">
                        <w:pPr>
                          <w:pStyle w:val="TableParagraph"/>
                          <w:spacing w:before="15" w:line="96" w:lineRule="exact"/>
                          <w:ind w:right="74"/>
                          <w:rPr>
                            <w:rFonts w:ascii="Arial MT"/>
                            <w:sz w:val="9"/>
                          </w:rPr>
                        </w:pPr>
                        <w:r>
                          <w:rPr>
                            <w:rFonts w:ascii="Arial MT"/>
                            <w:spacing w:val="-1"/>
                            <w:w w:val="105"/>
                            <w:sz w:val="9"/>
                          </w:rPr>
                          <w:t>11,12,13,22,20</w:t>
                        </w:r>
                      </w:p>
                    </w:tc>
                    <w:tc>
                      <w:tcPr>
                        <w:tcW w:w="594" w:type="dxa"/>
                      </w:tcPr>
                      <w:p w14:paraId="404142FF" w14:textId="77777777" w:rsidR="00CB66C5" w:rsidRDefault="00CB66C5">
                        <w:pPr>
                          <w:pStyle w:val="TableParagraph"/>
                          <w:spacing w:before="15" w:line="96" w:lineRule="exact"/>
                          <w:ind w:left="6" w:right="43"/>
                          <w:rPr>
                            <w:rFonts w:ascii="Arial MT"/>
                            <w:sz w:val="9"/>
                          </w:rPr>
                        </w:pPr>
                        <w:r>
                          <w:rPr>
                            <w:rFonts w:ascii="Arial MT"/>
                            <w:spacing w:val="-2"/>
                            <w:w w:val="105"/>
                            <w:sz w:val="9"/>
                          </w:rPr>
                          <w:t>[7.27</w:t>
                        </w:r>
                        <w:r>
                          <w:rPr>
                            <w:rFonts w:ascii="Arial MT"/>
                            <w:spacing w:val="-5"/>
                            <w:w w:val="105"/>
                            <w:sz w:val="9"/>
                          </w:rPr>
                          <w:t xml:space="preserve"> </w:t>
                        </w:r>
                        <w:r>
                          <w:rPr>
                            <w:rFonts w:ascii="Arial MT"/>
                            <w:spacing w:val="-1"/>
                            <w:w w:val="105"/>
                            <w:sz w:val="9"/>
                          </w:rPr>
                          <w:t>..</w:t>
                        </w:r>
                        <w:r>
                          <w:rPr>
                            <w:rFonts w:ascii="Arial MT"/>
                            <w:spacing w:val="-4"/>
                            <w:w w:val="105"/>
                            <w:sz w:val="9"/>
                          </w:rPr>
                          <w:t xml:space="preserve"> </w:t>
                        </w:r>
                        <w:r>
                          <w:rPr>
                            <w:rFonts w:ascii="Arial MT"/>
                            <w:spacing w:val="-1"/>
                            <w:w w:val="105"/>
                            <w:sz w:val="9"/>
                          </w:rPr>
                          <w:t>7.45]</w:t>
                        </w:r>
                      </w:p>
                    </w:tc>
                  </w:tr>
                  <w:tr w:rsidR="00CB66C5" w14:paraId="468CB2C8" w14:textId="77777777">
                    <w:trPr>
                      <w:trHeight w:val="130"/>
                    </w:trPr>
                    <w:tc>
                      <w:tcPr>
                        <w:tcW w:w="292" w:type="dxa"/>
                        <w:tcBorders>
                          <w:top w:val="nil"/>
                          <w:bottom w:val="nil"/>
                        </w:tcBorders>
                      </w:tcPr>
                      <w:p w14:paraId="7222038C" w14:textId="77777777" w:rsidR="00CB66C5" w:rsidRDefault="00CB66C5">
                        <w:pPr>
                          <w:pStyle w:val="TableParagraph"/>
                          <w:spacing w:before="15" w:line="96" w:lineRule="exact"/>
                          <w:ind w:left="98"/>
                          <w:jc w:val="left"/>
                          <w:rPr>
                            <w:rFonts w:ascii="Arial MT"/>
                            <w:sz w:val="9"/>
                          </w:rPr>
                        </w:pPr>
                        <w:r>
                          <w:rPr>
                            <w:rFonts w:ascii="Arial MT"/>
                            <w:w w:val="103"/>
                            <w:sz w:val="9"/>
                          </w:rPr>
                          <w:t>4</w:t>
                        </w:r>
                      </w:p>
                    </w:tc>
                    <w:tc>
                      <w:tcPr>
                        <w:tcW w:w="721" w:type="dxa"/>
                        <w:tcBorders>
                          <w:top w:val="nil"/>
                          <w:bottom w:val="nil"/>
                        </w:tcBorders>
                      </w:tcPr>
                      <w:p w14:paraId="1DEF0600" w14:textId="77777777" w:rsidR="00CB66C5" w:rsidRDefault="00CB66C5">
                        <w:pPr>
                          <w:pStyle w:val="TableParagraph"/>
                          <w:spacing w:before="15" w:line="96" w:lineRule="exact"/>
                          <w:ind w:right="77"/>
                          <w:rPr>
                            <w:rFonts w:ascii="Arial MT"/>
                            <w:sz w:val="9"/>
                          </w:rPr>
                        </w:pPr>
                        <w:r>
                          <w:rPr>
                            <w:rFonts w:ascii="Arial MT"/>
                            <w:w w:val="105"/>
                            <w:sz w:val="9"/>
                          </w:rPr>
                          <w:t>9,13</w:t>
                        </w:r>
                      </w:p>
                    </w:tc>
                    <w:tc>
                      <w:tcPr>
                        <w:tcW w:w="594" w:type="dxa"/>
                      </w:tcPr>
                      <w:p w14:paraId="75C5F674" w14:textId="77777777" w:rsidR="00CB66C5" w:rsidRDefault="00CB66C5">
                        <w:pPr>
                          <w:pStyle w:val="TableParagraph"/>
                          <w:spacing w:before="15" w:line="96" w:lineRule="exact"/>
                          <w:ind w:left="6" w:right="43"/>
                          <w:rPr>
                            <w:rFonts w:ascii="Arial MT"/>
                            <w:sz w:val="9"/>
                          </w:rPr>
                        </w:pPr>
                        <w:r>
                          <w:rPr>
                            <w:rFonts w:ascii="Arial MT"/>
                            <w:spacing w:val="-2"/>
                            <w:w w:val="105"/>
                            <w:sz w:val="9"/>
                          </w:rPr>
                          <w:t>[7.58</w:t>
                        </w:r>
                        <w:r>
                          <w:rPr>
                            <w:rFonts w:ascii="Arial MT"/>
                            <w:spacing w:val="-5"/>
                            <w:w w:val="105"/>
                            <w:sz w:val="9"/>
                          </w:rPr>
                          <w:t xml:space="preserve"> </w:t>
                        </w:r>
                        <w:r>
                          <w:rPr>
                            <w:rFonts w:ascii="Arial MT"/>
                            <w:spacing w:val="-1"/>
                            <w:w w:val="105"/>
                            <w:sz w:val="9"/>
                          </w:rPr>
                          <w:t>..</w:t>
                        </w:r>
                        <w:r>
                          <w:rPr>
                            <w:rFonts w:ascii="Arial MT"/>
                            <w:spacing w:val="-4"/>
                            <w:w w:val="105"/>
                            <w:sz w:val="9"/>
                          </w:rPr>
                          <w:t xml:space="preserve"> </w:t>
                        </w:r>
                        <w:r>
                          <w:rPr>
                            <w:rFonts w:ascii="Arial MT"/>
                            <w:spacing w:val="-1"/>
                            <w:w w:val="105"/>
                            <w:sz w:val="9"/>
                          </w:rPr>
                          <w:t>7.69]</w:t>
                        </w:r>
                      </w:p>
                    </w:tc>
                  </w:tr>
                  <w:tr w:rsidR="00CB66C5" w14:paraId="28811929" w14:textId="77777777">
                    <w:trPr>
                      <w:trHeight w:val="130"/>
                    </w:trPr>
                    <w:tc>
                      <w:tcPr>
                        <w:tcW w:w="292" w:type="dxa"/>
                        <w:tcBorders>
                          <w:top w:val="nil"/>
                          <w:bottom w:val="nil"/>
                        </w:tcBorders>
                      </w:tcPr>
                      <w:p w14:paraId="1EB37933" w14:textId="77777777" w:rsidR="00CB66C5" w:rsidRDefault="00CB66C5">
                        <w:pPr>
                          <w:pStyle w:val="TableParagraph"/>
                          <w:spacing w:before="15" w:line="96" w:lineRule="exact"/>
                          <w:ind w:left="98"/>
                          <w:jc w:val="left"/>
                          <w:rPr>
                            <w:rFonts w:ascii="Arial MT"/>
                            <w:sz w:val="9"/>
                          </w:rPr>
                        </w:pPr>
                        <w:r>
                          <w:rPr>
                            <w:rFonts w:ascii="Arial MT"/>
                            <w:w w:val="103"/>
                            <w:sz w:val="9"/>
                          </w:rPr>
                          <w:t>5</w:t>
                        </w:r>
                      </w:p>
                    </w:tc>
                    <w:tc>
                      <w:tcPr>
                        <w:tcW w:w="721" w:type="dxa"/>
                        <w:tcBorders>
                          <w:top w:val="nil"/>
                          <w:bottom w:val="nil"/>
                        </w:tcBorders>
                      </w:tcPr>
                      <w:p w14:paraId="663D6B7F" w14:textId="77777777" w:rsidR="00CB66C5" w:rsidRDefault="00CB66C5">
                        <w:pPr>
                          <w:pStyle w:val="TableParagraph"/>
                          <w:spacing w:before="15" w:line="96" w:lineRule="exact"/>
                          <w:ind w:right="77"/>
                          <w:rPr>
                            <w:rFonts w:ascii="Arial MT"/>
                            <w:sz w:val="9"/>
                          </w:rPr>
                        </w:pPr>
                        <w:r>
                          <w:rPr>
                            <w:rFonts w:ascii="Arial MT"/>
                            <w:w w:val="105"/>
                            <w:sz w:val="9"/>
                          </w:rPr>
                          <w:t>19,23</w:t>
                        </w:r>
                      </w:p>
                    </w:tc>
                    <w:tc>
                      <w:tcPr>
                        <w:tcW w:w="594" w:type="dxa"/>
                      </w:tcPr>
                      <w:p w14:paraId="5D51DC66" w14:textId="77777777" w:rsidR="00CB66C5" w:rsidRDefault="00CB66C5">
                        <w:pPr>
                          <w:pStyle w:val="TableParagraph"/>
                          <w:spacing w:before="15" w:line="96" w:lineRule="exact"/>
                          <w:ind w:left="6" w:right="43"/>
                          <w:rPr>
                            <w:rFonts w:ascii="Arial MT"/>
                            <w:sz w:val="9"/>
                          </w:rPr>
                        </w:pPr>
                        <w:r>
                          <w:rPr>
                            <w:rFonts w:ascii="Arial MT"/>
                            <w:spacing w:val="-2"/>
                            <w:w w:val="105"/>
                            <w:sz w:val="9"/>
                          </w:rPr>
                          <w:t>[8.00</w:t>
                        </w:r>
                        <w:r>
                          <w:rPr>
                            <w:rFonts w:ascii="Arial MT"/>
                            <w:spacing w:val="-5"/>
                            <w:w w:val="105"/>
                            <w:sz w:val="9"/>
                          </w:rPr>
                          <w:t xml:space="preserve"> </w:t>
                        </w:r>
                        <w:r>
                          <w:rPr>
                            <w:rFonts w:ascii="Arial MT"/>
                            <w:spacing w:val="-1"/>
                            <w:w w:val="105"/>
                            <w:sz w:val="9"/>
                          </w:rPr>
                          <w:t>..</w:t>
                        </w:r>
                        <w:r>
                          <w:rPr>
                            <w:rFonts w:ascii="Arial MT"/>
                            <w:spacing w:val="-4"/>
                            <w:w w:val="105"/>
                            <w:sz w:val="9"/>
                          </w:rPr>
                          <w:t xml:space="preserve"> </w:t>
                        </w:r>
                        <w:r>
                          <w:rPr>
                            <w:rFonts w:ascii="Arial MT"/>
                            <w:spacing w:val="-1"/>
                            <w:w w:val="105"/>
                            <w:sz w:val="9"/>
                          </w:rPr>
                          <w:t>8.11]</w:t>
                        </w:r>
                      </w:p>
                    </w:tc>
                  </w:tr>
                </w:tbl>
                <w:p w14:paraId="7BAF0724" w14:textId="77777777" w:rsidR="00CB66C5" w:rsidRDefault="00CB66C5">
                  <w:pPr>
                    <w:pStyle w:val="a3"/>
                  </w:pPr>
                </w:p>
              </w:txbxContent>
            </v:textbox>
            <w10:wrap type="topAndBottom" anchorx="page"/>
          </v:shape>
        </w:pict>
      </w:r>
      <w:r w:rsidR="00B21731" w:rsidRPr="00984D1E">
        <w:rPr>
          <w:rFonts w:ascii="Arial MT"/>
          <w:noProof/>
          <w:color w:val="000000" w:themeColor="text1"/>
          <w:sz w:val="9"/>
        </w:rPr>
        <w:t>Chemic</w:t>
      </w:r>
      <w:r w:rsidR="001154A8" w:rsidRPr="001154A8">
        <w:rPr>
          <w:rFonts w:ascii="Arial MT"/>
          <w:noProof/>
          <w:vanish/>
          <w:color w:val="000000" w:themeColor="text1"/>
          <w:spacing w:val="-20"/>
          <w:w w:val="1"/>
          <w:sz w:val="9"/>
        </w:rPr>
        <w:t>‬</w:t>
      </w:r>
      <w:r w:rsidR="001154A8" w:rsidRPr="001154A8">
        <w:rPr>
          <w:rFonts w:ascii="Arial MT"/>
          <w:noProof/>
          <w:vanish/>
          <w:color w:val="000000" w:themeColor="text1"/>
          <w:spacing w:val="-20"/>
          <w:w w:val="1"/>
          <w:sz w:val="9"/>
        </w:rPr>
        <w:t>‬</w:t>
      </w:r>
      <w:r w:rsidR="001154A8">
        <w:rPr>
          <w:rFonts w:ascii="Arial MT"/>
          <w:noProof/>
          <w:color w:val="000000" w:themeColor="text1"/>
          <w:sz w:val="9"/>
        </w:rPr>
        <w:t xml:space="preserve">al </w:t>
      </w:r>
      <w:r w:rsidR="00B21731" w:rsidRPr="00984D1E">
        <w:rPr>
          <w:rFonts w:ascii="Arial MT"/>
          <w:noProof/>
          <w:color w:val="000000" w:themeColor="text1"/>
          <w:sz w:val="9"/>
        </w:rPr>
        <w:t>Shift (ppm)</w:t>
      </w:r>
    </w:p>
    <w:p w14:paraId="32F5F5BB" w14:textId="77777777" w:rsidR="00C254C2" w:rsidRPr="00984D1E" w:rsidRDefault="00C254C2">
      <w:pPr>
        <w:pStyle w:val="a3"/>
        <w:rPr>
          <w:rFonts w:ascii="Arial MT"/>
          <w:noProof/>
          <w:color w:val="000000" w:themeColor="text1"/>
          <w:sz w:val="10"/>
        </w:rPr>
      </w:pPr>
    </w:p>
    <w:p w14:paraId="20E0CE31" w14:textId="77777777" w:rsidR="00C254C2" w:rsidRPr="00984D1E" w:rsidRDefault="00C254C2">
      <w:pPr>
        <w:pStyle w:val="a3"/>
        <w:rPr>
          <w:rFonts w:ascii="Arial MT"/>
          <w:noProof/>
          <w:color w:val="000000" w:themeColor="text1"/>
          <w:sz w:val="10"/>
        </w:rPr>
      </w:pPr>
    </w:p>
    <w:p w14:paraId="6B52FDAC" w14:textId="67E3C25D" w:rsidR="00C254C2" w:rsidRPr="00984D1E" w:rsidRDefault="00B21731">
      <w:pPr>
        <w:pStyle w:val="a3"/>
        <w:spacing w:before="74"/>
        <w:ind w:left="2015" w:right="2340"/>
        <w:jc w:val="center"/>
        <w:rPr>
          <w:noProof/>
          <w:color w:val="000000" w:themeColor="text1"/>
        </w:rPr>
      </w:pPr>
      <w:r w:rsidRPr="00984D1E">
        <w:rPr>
          <w:noProof/>
          <w:color w:val="000000" w:themeColor="text1"/>
        </w:rPr>
        <w:t>Сурет 2.31 – 2.35 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vertAlign w:val="superscript"/>
        </w:rPr>
        <w:t>1</w:t>
      </w:r>
      <w:r w:rsidRPr="00984D1E">
        <w:rPr>
          <w:noProof/>
          <w:color w:val="000000" w:themeColor="text1"/>
        </w:rPr>
        <w:t>H спектрі</w:t>
      </w:r>
    </w:p>
    <w:p w14:paraId="69DAA173" w14:textId="77777777" w:rsidR="00C254C2" w:rsidRPr="00984D1E" w:rsidRDefault="00C254C2">
      <w:pPr>
        <w:jc w:val="center"/>
        <w:rPr>
          <w:noProof/>
          <w:color w:val="000000" w:themeColor="text1"/>
        </w:rPr>
        <w:sectPr w:rsidR="00C254C2" w:rsidRPr="00984D1E">
          <w:type w:val="continuous"/>
          <w:pgSz w:w="11910" w:h="16840"/>
          <w:pgMar w:top="1040" w:right="260" w:bottom="280" w:left="1580" w:header="720" w:footer="720" w:gutter="0"/>
          <w:cols w:space="720"/>
        </w:sectPr>
      </w:pPr>
    </w:p>
    <w:p w14:paraId="03709D43" w14:textId="77777777" w:rsidR="00C254C2" w:rsidRPr="00984D1E" w:rsidRDefault="00C254C2">
      <w:pPr>
        <w:pStyle w:val="a3"/>
        <w:rPr>
          <w:noProof/>
          <w:color w:val="000000" w:themeColor="text1"/>
          <w:sz w:val="20"/>
        </w:rPr>
      </w:pPr>
    </w:p>
    <w:p w14:paraId="124DB6B6" w14:textId="77777777" w:rsidR="00C254C2" w:rsidRPr="00984D1E" w:rsidRDefault="00C254C2">
      <w:pPr>
        <w:pStyle w:val="a3"/>
        <w:rPr>
          <w:noProof/>
          <w:color w:val="000000" w:themeColor="text1"/>
          <w:sz w:val="20"/>
        </w:rPr>
      </w:pPr>
    </w:p>
    <w:p w14:paraId="4A670D67" w14:textId="77777777" w:rsidR="00C254C2" w:rsidRPr="00984D1E" w:rsidRDefault="00C254C2">
      <w:pPr>
        <w:pStyle w:val="a3"/>
        <w:rPr>
          <w:noProof/>
          <w:color w:val="000000" w:themeColor="text1"/>
          <w:sz w:val="20"/>
        </w:rPr>
      </w:pPr>
    </w:p>
    <w:p w14:paraId="6E7A057A" w14:textId="77777777" w:rsidR="00C254C2" w:rsidRPr="00984D1E" w:rsidRDefault="00C254C2">
      <w:pPr>
        <w:pStyle w:val="a3"/>
        <w:rPr>
          <w:noProof/>
          <w:color w:val="000000" w:themeColor="text1"/>
          <w:sz w:val="20"/>
        </w:rPr>
      </w:pPr>
    </w:p>
    <w:p w14:paraId="5A310A16" w14:textId="77777777" w:rsidR="00C254C2" w:rsidRPr="00984D1E" w:rsidRDefault="00C254C2">
      <w:pPr>
        <w:pStyle w:val="a3"/>
        <w:rPr>
          <w:noProof/>
          <w:color w:val="000000" w:themeColor="text1"/>
          <w:sz w:val="20"/>
        </w:rPr>
      </w:pPr>
    </w:p>
    <w:p w14:paraId="265CD612" w14:textId="77777777" w:rsidR="00C254C2" w:rsidRPr="00984D1E" w:rsidRDefault="00C254C2">
      <w:pPr>
        <w:pStyle w:val="a3"/>
        <w:rPr>
          <w:noProof/>
          <w:color w:val="000000" w:themeColor="text1"/>
          <w:sz w:val="20"/>
        </w:rPr>
      </w:pPr>
    </w:p>
    <w:p w14:paraId="528D2F7A" w14:textId="77777777" w:rsidR="00C254C2" w:rsidRPr="00984D1E" w:rsidRDefault="00C254C2">
      <w:pPr>
        <w:pStyle w:val="a3"/>
        <w:rPr>
          <w:noProof/>
          <w:color w:val="000000" w:themeColor="text1"/>
          <w:sz w:val="20"/>
        </w:rPr>
      </w:pPr>
    </w:p>
    <w:p w14:paraId="0D634B57" w14:textId="77777777" w:rsidR="00C254C2" w:rsidRPr="00984D1E" w:rsidRDefault="00C254C2">
      <w:pPr>
        <w:pStyle w:val="a3"/>
        <w:rPr>
          <w:noProof/>
          <w:color w:val="000000" w:themeColor="text1"/>
          <w:sz w:val="20"/>
        </w:rPr>
      </w:pPr>
    </w:p>
    <w:p w14:paraId="354E1149" w14:textId="77777777" w:rsidR="00C254C2" w:rsidRPr="00984D1E" w:rsidRDefault="00C254C2">
      <w:pPr>
        <w:pStyle w:val="a3"/>
        <w:rPr>
          <w:noProof/>
          <w:color w:val="000000" w:themeColor="text1"/>
          <w:sz w:val="20"/>
        </w:rPr>
      </w:pPr>
    </w:p>
    <w:p w14:paraId="0EF9FEB4" w14:textId="77777777" w:rsidR="00C254C2" w:rsidRPr="00984D1E" w:rsidRDefault="00C254C2">
      <w:pPr>
        <w:pStyle w:val="a3"/>
        <w:rPr>
          <w:noProof/>
          <w:color w:val="000000" w:themeColor="text1"/>
          <w:sz w:val="20"/>
        </w:rPr>
      </w:pPr>
    </w:p>
    <w:p w14:paraId="27AD096C" w14:textId="77777777" w:rsidR="00C254C2" w:rsidRPr="00984D1E" w:rsidRDefault="00C254C2">
      <w:pPr>
        <w:pStyle w:val="a3"/>
        <w:rPr>
          <w:noProof/>
          <w:color w:val="000000" w:themeColor="text1"/>
          <w:sz w:val="20"/>
        </w:rPr>
      </w:pPr>
    </w:p>
    <w:p w14:paraId="344F3965" w14:textId="77777777" w:rsidR="00C254C2" w:rsidRPr="00984D1E" w:rsidRDefault="00C254C2">
      <w:pPr>
        <w:pStyle w:val="a3"/>
        <w:rPr>
          <w:noProof/>
          <w:color w:val="000000" w:themeColor="text1"/>
          <w:sz w:val="20"/>
        </w:rPr>
      </w:pPr>
    </w:p>
    <w:p w14:paraId="5E59A444" w14:textId="77777777" w:rsidR="00C254C2" w:rsidRPr="00984D1E" w:rsidRDefault="00C254C2">
      <w:pPr>
        <w:pStyle w:val="a3"/>
        <w:rPr>
          <w:noProof/>
          <w:color w:val="000000" w:themeColor="text1"/>
          <w:sz w:val="20"/>
        </w:rPr>
      </w:pPr>
    </w:p>
    <w:p w14:paraId="2FFFB6F8" w14:textId="77777777" w:rsidR="00C254C2" w:rsidRPr="00984D1E" w:rsidRDefault="00C254C2">
      <w:pPr>
        <w:pStyle w:val="a3"/>
        <w:rPr>
          <w:noProof/>
          <w:color w:val="000000" w:themeColor="text1"/>
          <w:sz w:val="20"/>
        </w:rPr>
      </w:pPr>
    </w:p>
    <w:p w14:paraId="001B2203" w14:textId="77777777" w:rsidR="00C254C2" w:rsidRPr="00984D1E" w:rsidRDefault="00C254C2">
      <w:pPr>
        <w:pStyle w:val="a3"/>
        <w:rPr>
          <w:noProof/>
          <w:color w:val="000000" w:themeColor="text1"/>
          <w:sz w:val="20"/>
        </w:rPr>
      </w:pPr>
    </w:p>
    <w:p w14:paraId="2BF47F5E" w14:textId="77777777" w:rsidR="00C254C2" w:rsidRPr="00984D1E" w:rsidRDefault="00C254C2">
      <w:pPr>
        <w:pStyle w:val="a3"/>
        <w:rPr>
          <w:noProof/>
          <w:color w:val="000000" w:themeColor="text1"/>
          <w:sz w:val="10"/>
        </w:rPr>
      </w:pPr>
    </w:p>
    <w:p w14:paraId="5DC70E6B" w14:textId="77777777" w:rsidR="00C254C2" w:rsidRPr="00984D1E" w:rsidRDefault="00C254C2">
      <w:pPr>
        <w:pStyle w:val="a3"/>
        <w:spacing w:before="11"/>
        <w:rPr>
          <w:noProof/>
          <w:color w:val="000000" w:themeColor="text1"/>
          <w:sz w:val="11"/>
        </w:rPr>
      </w:pPr>
    </w:p>
    <w:p w14:paraId="3880FBDC" w14:textId="77777777" w:rsidR="00C254C2" w:rsidRPr="00984D1E" w:rsidRDefault="00CB66C5">
      <w:pPr>
        <w:tabs>
          <w:tab w:val="left" w:pos="463"/>
          <w:tab w:val="left" w:pos="927"/>
          <w:tab w:val="left" w:pos="1391"/>
          <w:tab w:val="left" w:pos="1852"/>
          <w:tab w:val="left" w:pos="2315"/>
          <w:tab w:val="left" w:pos="2779"/>
          <w:tab w:val="left" w:pos="3243"/>
          <w:tab w:val="left" w:pos="3729"/>
          <w:tab w:val="left" w:pos="4193"/>
          <w:tab w:val="left" w:pos="4657"/>
          <w:tab w:val="left" w:pos="5121"/>
          <w:tab w:val="left" w:pos="5584"/>
          <w:tab w:val="left" w:pos="6045"/>
          <w:tab w:val="left" w:pos="6509"/>
          <w:tab w:val="left" w:pos="6973"/>
          <w:tab w:val="left" w:pos="7437"/>
          <w:tab w:val="left" w:pos="7898"/>
        </w:tabs>
        <w:ind w:right="221"/>
        <w:jc w:val="center"/>
        <w:rPr>
          <w:rFonts w:ascii="Arial MT"/>
          <w:noProof/>
          <w:color w:val="000000" w:themeColor="text1"/>
          <w:sz w:val="9"/>
        </w:rPr>
      </w:pPr>
      <w:r>
        <w:rPr>
          <w:noProof/>
          <w:color w:val="000000" w:themeColor="text1"/>
        </w:rPr>
        <w:pict w14:anchorId="33051605">
          <v:group id="_x0000_s12169" style="position:absolute;left:0;text-align:left;margin-left:92.3pt;margin-top:-184.95pt;width:441.15pt;height:185pt;z-index:251030528;mso-position-horizontal-relative:page" coordorigin="1846,-3699" coordsize="8823,3700">
            <v:line id="_x0000_s12612" style="position:absolute" from="2058,-52" to="10669,-52" strokeweight="0"/>
            <v:line id="_x0000_s12611" style="position:absolute" from="2058,-3699" to="2058,-52" strokeweight="0"/>
            <v:line id="_x0000_s12610" style="position:absolute" from="2072,-52" to="2072,-24" strokeweight="0"/>
            <v:line id="_x0000_s12609" style="position:absolute" from="2117,-52" to="2117,1" strokeweight="0"/>
            <v:line id="_x0000_s12608" style="position:absolute" from="2164,-52" to="2164,-24" strokeweight="0"/>
            <v:line id="_x0000_s12607" style="position:absolute" from="2212,-52" to="2212,-24" strokeweight="0"/>
            <v:line id="_x0000_s12606" style="position:absolute" from="2256,-52" to="2256,-24" strokeweight="0"/>
            <v:line id="_x0000_s12605" style="position:absolute" from="2304,-52" to="2304,-24" strokeweight="0"/>
            <v:line id="_x0000_s12604" style="position:absolute" from="2349,-52" to="2349,-10" strokeweight="0"/>
            <v:line id="_x0000_s12603" style="position:absolute" from="2396,-52" to="2396,-24" strokeweight="0"/>
            <v:line id="_x0000_s12602" style="position:absolute" from="2444,-52" to="2444,-24" strokeweight="0"/>
            <v:line id="_x0000_s12601" style="position:absolute" from="2488,-52" to="2488,-24" strokeweight="0"/>
            <v:line id="_x0000_s12600" style="position:absolute" from="2536,-52" to="2536,-24" strokeweight="0"/>
            <v:line id="_x0000_s12599" style="position:absolute" from="2580,-52" to="2580,1" strokeweight="0"/>
            <v:line id="_x0000_s12598" style="position:absolute" from="2628,-52" to="2628,-24" strokeweight="0"/>
            <v:line id="_x0000_s12597" style="position:absolute" from="2673,-52" to="2673,-24" strokeweight="0"/>
            <v:line id="_x0000_s12596" style="position:absolute" from="2720,-52" to="2720,-24" strokeweight="0"/>
            <v:line id="_x0000_s12595" style="position:absolute" from="2768,-52" to="2768,-24" strokeweight="0"/>
            <v:line id="_x0000_s12594" style="position:absolute" from="2812,-52" to="2812,-10" strokeweight="0"/>
            <v:line id="_x0000_s12593" style="position:absolute" from="2860,-52" to="2860,-24" strokeweight="0"/>
            <v:line id="_x0000_s12592" style="position:absolute" from="2905,-52" to="2905,-24" strokeweight="0"/>
            <v:line id="_x0000_s12591" style="position:absolute" from="2952,-52" to="2952,-24" strokeweight="0"/>
            <v:line id="_x0000_s12590" style="position:absolute" from="2997,-52" to="2997,-24" strokeweight="0"/>
            <v:line id="_x0000_s12589" style="position:absolute" from="3044,-52" to="3044,1" strokeweight="0"/>
            <v:line id="_x0000_s12588" style="position:absolute" from="3092,-52" to="3092,-24" strokeweight="0"/>
            <v:line id="_x0000_s12587" style="position:absolute" from="3136,-52" to="3136,-24" strokeweight="0"/>
            <v:line id="_x0000_s12586" style="position:absolute" from="3184,-52" to="3184,-24" strokeweight="0"/>
            <v:line id="_x0000_s12585" style="position:absolute" from="3229,-52" to="3229,-24" strokeweight="0"/>
            <v:line id="_x0000_s12584" style="position:absolute" from="3276,-52" to="3276,-10" strokeweight="0"/>
            <v:line id="_x0000_s12583" style="position:absolute" from="3321,-52" to="3321,-24" strokeweight="0"/>
            <v:line id="_x0000_s12582" style="position:absolute" from="3368,-52" to="3368,-24" strokeweight="0"/>
            <v:line id="_x0000_s12581" style="position:absolute" from="3416,-52" to="3416,-24" strokeweight="0"/>
            <v:line id="_x0000_s12580" style="position:absolute" from="3461,-52" to="3461,-24" strokeweight="0"/>
            <v:line id="_x0000_s12579" style="position:absolute" from="3508,-52" to="3508,1" strokeweight="0"/>
            <v:line id="_x0000_s12578" style="position:absolute" from="3553,-52" to="3553,-24" strokeweight="0"/>
            <v:line id="_x0000_s12577" style="position:absolute" from="3600,-52" to="3600,-24" strokeweight="0"/>
            <v:line id="_x0000_s12576" style="position:absolute" from="3648,-52" to="3648,-24" strokeweight="0"/>
            <v:line id="_x0000_s12575" style="position:absolute" from="3692,-52" to="3692,-24" strokeweight="0"/>
            <v:line id="_x0000_s12574" style="position:absolute" from="3740,-52" to="3740,-10" strokeweight="0"/>
            <v:line id="_x0000_s12573" style="position:absolute" from="3785,-52" to="3785,-24" strokeweight="0"/>
            <v:line id="_x0000_s12572" style="position:absolute" from="3832,-52" to="3832,-24" strokeweight="0"/>
            <v:line id="_x0000_s12571" style="position:absolute" from="3877,-52" to="3877,-24" strokeweight="0"/>
            <v:line id="_x0000_s12570" style="position:absolute" from="3924,-52" to="3924,-24" strokeweight="0"/>
            <v:line id="_x0000_s12569" style="position:absolute" from="3972,-52" to="3972,1" strokeweight="0"/>
            <v:line id="_x0000_s12568" style="position:absolute" from="4016,-52" to="4016,-24" strokeweight="0"/>
            <v:line id="_x0000_s12567" style="position:absolute" from="4064,-52" to="4064,-24" strokeweight="0"/>
            <v:line id="_x0000_s12566" style="position:absolute" from="4109,-52" to="4109,-24" strokeweight="0"/>
            <v:line id="_x0000_s12565" style="position:absolute" from="4156,-52" to="4156,-24" strokeweight="0"/>
            <v:line id="_x0000_s12564" style="position:absolute" from="4201,-52" to="4201,-10" strokeweight="0"/>
            <v:line id="_x0000_s12563" style="position:absolute" from="4248,-52" to="4248,-24" strokeweight="0"/>
            <v:line id="_x0000_s12562" style="position:absolute" from="4296,-52" to="4296,-24" strokeweight="0"/>
            <v:line id="_x0000_s12561" style="position:absolute" from="4341,-52" to="4341,-24" strokeweight="0"/>
            <v:line id="_x0000_s12560" style="position:absolute" from="4388,-52" to="4388,-24" strokeweight="0"/>
            <v:line id="_x0000_s12559" style="position:absolute" from="4433,-52" to="4433,1" strokeweight="0"/>
            <v:line id="_x0000_s12558" style="position:absolute" from="4480,-52" to="4480,-24" strokeweight="0"/>
            <v:line id="_x0000_s12557" style="position:absolute" from="4528,-52" to="4528,-24" strokeweight="0"/>
            <v:line id="_x0000_s12556" style="position:absolute" from="4572,-52" to="4572,-24" strokeweight="0"/>
            <v:line id="_x0000_s12555" style="position:absolute" from="4620,-52" to="4620,-24" strokeweight="0"/>
            <v:line id="_x0000_s12554" style="position:absolute" from="4665,-52" to="4665,-10" strokeweight="0"/>
            <v:line id="_x0000_s12553" style="position:absolute" from="4712,-52" to="4712,-24" strokeweight="0"/>
            <v:line id="_x0000_s12552" style="position:absolute" from="4757,-52" to="4757,-24" strokeweight="0"/>
            <v:line id="_x0000_s12551" style="position:absolute" from="4804,-52" to="4804,-24" strokeweight="0"/>
            <v:line id="_x0000_s12550" style="position:absolute" from="4852,-52" to="4852,-24" strokeweight="0"/>
            <v:line id="_x0000_s12549" style="position:absolute" from="4897,-52" to="4897,1" strokeweight="0"/>
            <v:line id="_x0000_s12548" style="position:absolute" from="4944,-52" to="4944,-24" strokeweight="0"/>
            <v:line id="_x0000_s12547" style="position:absolute" from="4989,-52" to="4989,-24" strokeweight="0"/>
            <v:line id="_x0000_s12546" style="position:absolute" from="5036,-52" to="5036,-24" strokeweight="0"/>
            <v:line id="_x0000_s12545" style="position:absolute" from="5081,-52" to="5081,-24" strokeweight="0"/>
            <v:line id="_x0000_s12544" style="position:absolute" from="5128,-52" to="5128,-10" strokeweight="0"/>
            <v:line id="_x0000_s12543" style="position:absolute" from="5176,-52" to="5176,-24" strokeweight="0"/>
            <v:line id="_x0000_s12542" style="position:absolute" from="5221,-52" to="5221,-24" strokeweight="0"/>
            <v:line id="_x0000_s12541" style="position:absolute" from="5268,-52" to="5268,-24" strokeweight="0"/>
            <v:line id="_x0000_s12540" style="position:absolute" from="5313,-52" to="5313,-24" strokeweight="0"/>
            <v:line id="_x0000_s12539" style="position:absolute" from="5360,-52" to="5360,1" strokeweight="0"/>
            <v:line id="_x0000_s12538" style="position:absolute" from="5405,-52" to="5405,-24" strokeweight="0"/>
            <v:line id="_x0000_s12537" style="position:absolute" from="5453,-52" to="5453,-24" strokeweight="0"/>
            <v:line id="_x0000_s12536" style="position:absolute" from="5500,-52" to="5500,-24" strokeweight="0"/>
            <v:line id="_x0000_s12535" style="position:absolute" from="5545,-52" to="5545,-24" strokeweight="0"/>
            <v:line id="_x0000_s12534" style="position:absolute" from="5592,-52" to="5592,-10" strokeweight="0"/>
            <v:line id="_x0000_s12533" style="position:absolute" from="5637,-52" to="5637,-24" strokeweight="0"/>
            <v:line id="_x0000_s12532" style="position:absolute" from="5684,-52" to="5684,-24" strokeweight="0"/>
            <v:line id="_x0000_s12531" style="position:absolute" from="5732,-52" to="5732,-24" strokeweight="0"/>
            <v:line id="_x0000_s12530" style="position:absolute" from="5777,-52" to="5777,-24" strokeweight="0"/>
            <v:line id="_x0000_s12529" style="position:absolute" from="5824,-52" to="5824,1" strokeweight="0"/>
            <v:line id="_x0000_s12528" style="position:absolute" from="5869,-52" to="5869,-24" strokeweight="0"/>
            <v:line id="_x0000_s12527" style="position:absolute" from="5916,-52" to="5916,-24" strokeweight="0"/>
            <v:line id="_x0000_s12526" style="position:absolute" from="5961,-52" to="5961,-24" strokeweight="0"/>
            <v:line id="_x0000_s12525" style="position:absolute" from="6008,-52" to="6008,-24" strokeweight="0"/>
            <v:line id="_x0000_s12524" style="position:absolute" from="6056,-52" to="6056,-10" strokeweight="0"/>
            <v:line id="_x0000_s12523" style="position:absolute" from="6101,-52" to="6101,-24" strokeweight="0"/>
            <v:line id="_x0000_s12522" style="position:absolute" from="6148,-52" to="6148,-24" strokeweight="0"/>
            <v:line id="_x0000_s12521" style="position:absolute" from="6193,-52" to="6193,-24" strokeweight="0"/>
            <v:line id="_x0000_s12520" style="position:absolute" from="6240,-52" to="6240,-24" strokeweight="0"/>
            <v:line id="_x0000_s12519" style="position:absolute" from="6285,-52" to="6285,1" strokeweight="0"/>
            <v:line id="_x0000_s12518" style="position:absolute" from="6333,-52" to="6333,-24" strokeweight="0"/>
            <v:line id="_x0000_s12517" style="position:absolute" from="6380,-52" to="6380,-24" strokeweight="0"/>
            <v:line id="_x0000_s12516" style="position:absolute" from="6425,-52" to="6425,-24" strokeweight="0"/>
            <v:line id="_x0000_s12515" style="position:absolute" from="6472,-52" to="6472,-24" strokeweight="0"/>
            <v:line id="_x0000_s12514" style="position:absolute" from="6517,-52" to="6517,-10" strokeweight="0"/>
            <v:line id="_x0000_s12513" style="position:absolute" from="6564,-52" to="6564,-24" strokeweight="0"/>
            <v:line id="_x0000_s12512" style="position:absolute" from="6609,-52" to="6609,-24" strokeweight="0"/>
            <v:line id="_x0000_s12511" style="position:absolute" from="6657,-52" to="6657,-24" strokeweight="0"/>
            <v:line id="_x0000_s12510" style="position:absolute" from="6704,-52" to="6704,-24" strokeweight="0"/>
            <v:line id="_x0000_s12509" style="position:absolute" from="6749,-52" to="6749,1" strokeweight="0"/>
            <v:line id="_x0000_s12508" style="position:absolute" from="6796,-52" to="6796,-24" strokeweight="0"/>
            <v:line id="_x0000_s12507" style="position:absolute" from="6841,-52" to="6841,-24" strokeweight="0"/>
            <v:line id="_x0000_s12506" style="position:absolute" from="6889,-52" to="6889,-24" strokeweight="0"/>
            <v:line id="_x0000_s12505" style="position:absolute" from="6936,-52" to="6936,-24" strokeweight="0"/>
            <v:line id="_x0000_s12504" style="position:absolute" from="6981,-52" to="6981,-10" strokeweight="0"/>
            <v:line id="_x0000_s12503" style="position:absolute" from="7028,-52" to="7028,-24" strokeweight="0"/>
            <v:line id="_x0000_s12502" style="position:absolute" from="7073,-52" to="7073,-24" strokeweight="0"/>
            <v:line id="_x0000_s12501" style="position:absolute" from="7120,-52" to="7120,-24" strokeweight="0"/>
            <v:line id="_x0000_s12500" style="position:absolute" from="7165,-52" to="7165,-24" strokeweight="0"/>
            <v:line id="_x0000_s12499" style="position:absolute" from="7213,-52" to="7213,1" strokeweight="0"/>
            <v:line id="_x0000_s12498" style="position:absolute" from="7260,-52" to="7260,-24" strokeweight="0"/>
            <v:line id="_x0000_s12497" style="position:absolute" from="7305,-52" to="7305,-24" strokeweight="0"/>
            <v:line id="_x0000_s12496" style="position:absolute" from="7352,-52" to="7352,-24" strokeweight="0"/>
            <v:line id="_x0000_s12495" style="position:absolute" from="7397,-52" to="7397,-24" strokeweight="0"/>
            <v:line id="_x0000_s12494" style="position:absolute" from="7445,-52" to="7445,-10" strokeweight="0"/>
            <v:line id="_x0000_s12493" style="position:absolute" from="7489,-52" to="7489,-24" strokeweight="0"/>
            <v:line id="_x0000_s12492" style="position:absolute" from="7537,-52" to="7537,-24" strokeweight="0"/>
            <v:line id="_x0000_s12491" style="position:absolute" from="7584,-52" to="7584,-24" strokeweight="0"/>
            <v:line id="_x0000_s12490" style="position:absolute" from="7629,-52" to="7629,-24" strokeweight="0"/>
            <v:line id="_x0000_s12489" style="position:absolute" from="7676,-52" to="7676,1" strokeweight="0"/>
            <v:line id="_x0000_s12488" style="position:absolute" from="7721,-52" to="7721,-24" strokeweight="0"/>
            <v:line id="_x0000_s12487" style="position:absolute" from="7769,-52" to="7769,-24" strokeweight="0"/>
            <v:line id="_x0000_s12486" style="position:absolute" from="7816,-52" to="7816,-24" strokeweight="0"/>
            <v:line id="_x0000_s12485" style="position:absolute" from="7861,-52" to="7861,-24" strokeweight="0"/>
            <v:line id="_x0000_s12484" style="position:absolute" from="7908,-52" to="7908,-10" strokeweight="0"/>
            <v:line id="_x0000_s12483" style="position:absolute" from="7953,-52" to="7953,-24" strokeweight="0"/>
            <v:line id="_x0000_s12482" style="position:absolute" from="8000,-52" to="8000,-24" strokeweight="0"/>
            <v:line id="_x0000_s12481" style="position:absolute" from="8045,-52" to="8045,-24" strokeweight="0"/>
            <v:line id="_x0000_s12480" style="position:absolute" from="8093,-52" to="8093,-24" strokeweight="0"/>
            <v:line id="_x0000_s12479" style="position:absolute" from="8140,-52" to="8140,1" strokeweight="0"/>
            <v:line id="_x0000_s12478" style="position:absolute" from="8185,-52" to="8185,-24" strokeweight="0"/>
            <v:line id="_x0000_s12477" style="position:absolute" from="8232,-52" to="8232,-24" strokeweight="0"/>
            <v:line id="_x0000_s12476" style="position:absolute" from="8277,-52" to="8277,-24" strokeweight="0"/>
            <v:line id="_x0000_s12475" style="position:absolute" from="8325,-52" to="8325,-24" strokeweight="0"/>
            <v:line id="_x0000_s12474" style="position:absolute" from="8369,-52" to="8369,-10" strokeweight="0"/>
            <v:line id="_x0000_s12473" style="position:absolute" from="8417,-52" to="8417,-24" strokeweight="0"/>
            <v:line id="_x0000_s12472" style="position:absolute" from="8464,-52" to="8464,-24" strokeweight="0"/>
            <v:line id="_x0000_s12471" style="position:absolute" from="8509,-52" to="8509,-24" strokeweight="0"/>
            <v:line id="_x0000_s12470" style="position:absolute" from="8556,-52" to="8556,-24" strokeweight="0"/>
            <v:line id="_x0000_s12469" style="position:absolute" from="8601,-52" to="8601,1" strokeweight="0"/>
            <v:line id="_x0000_s12468" style="position:absolute" from="8649,-52" to="8649,-24" strokeweight="0"/>
            <v:line id="_x0000_s12467" style="position:absolute" from="8693,-52" to="8693,-24" strokeweight="0"/>
            <v:line id="_x0000_s12466" style="position:absolute" from="8741,-52" to="8741,-24" strokeweight="0"/>
            <v:line id="_x0000_s12465" style="position:absolute" from="8788,-52" to="8788,-24" strokeweight="0"/>
            <v:line id="_x0000_s12464" style="position:absolute" from="8833,-52" to="8833,-10" strokeweight="0"/>
            <v:line id="_x0000_s12463" style="position:absolute" from="8881,-52" to="8881,-24" strokeweight="0"/>
            <v:line id="_x0000_s12462" style="position:absolute" from="8925,-52" to="8925,-24" strokeweight="0"/>
            <v:line id="_x0000_s12461" style="position:absolute" from="8973,-52" to="8973,-24" strokeweight="0"/>
            <v:line id="_x0000_s12460" style="position:absolute" from="9020,-52" to="9020,-24" strokeweight="0"/>
            <v:line id="_x0000_s12459" style="position:absolute" from="9065,-52" to="9065,1" strokeweight="0"/>
            <v:line id="_x0000_s12458" style="position:absolute" from="9112,-52" to="9112,-24" strokeweight="0"/>
            <v:line id="_x0000_s12457" style="position:absolute" from="9157,-52" to="9157,-24" strokeweight="0"/>
            <v:line id="_x0000_s12456" style="position:absolute" from="9205,-52" to="9205,-24" strokeweight="0"/>
            <v:line id="_x0000_s12455" style="position:absolute" from="9249,-52" to="9249,-24" strokeweight="0"/>
            <v:line id="_x0000_s12454" style="position:absolute" from="9297,-52" to="9297,-10" strokeweight="0"/>
            <v:line id="_x0000_s12453" style="position:absolute" from="9344,-52" to="9344,-24" strokeweight="0"/>
            <v:line id="_x0000_s12452" style="position:absolute" from="9389,-52" to="9389,-24" strokeweight="0"/>
            <v:line id="_x0000_s12451" style="position:absolute" from="9437,-52" to="9437,-24" strokeweight="0"/>
            <v:line id="_x0000_s12450" style="position:absolute" from="9481,-52" to="9481,-24" strokeweight="0"/>
            <v:line id="_x0000_s12449" style="position:absolute" from="9529,-52" to="9529,1" strokeweight="0"/>
            <v:line id="_x0000_s12448" style="position:absolute" from="9573,-52" to="9573,-24" strokeweight="0"/>
            <v:line id="_x0000_s12447" style="position:absolute" from="9621,-52" to="9621,-24" strokeweight="0"/>
            <v:line id="_x0000_s12446" style="position:absolute" from="9668,-52" to="9668,-24" strokeweight="0"/>
            <v:line id="_x0000_s12445" style="position:absolute" from="9713,-52" to="9713,-24" strokeweight="0"/>
            <v:line id="_x0000_s12444" style="position:absolute" from="9761,-52" to="9761,-10" strokeweight="0"/>
            <v:line id="_x0000_s12443" style="position:absolute" from="9805,-52" to="9805,-24" strokeweight="0"/>
            <v:line id="_x0000_s12442" style="position:absolute" from="9853,-52" to="9853,-24" strokeweight="0"/>
            <v:line id="_x0000_s12441" style="position:absolute" from="9898,-52" to="9898,-24" strokeweight="0"/>
            <v:line id="_x0000_s12440" style="position:absolute" from="9945,-52" to="9945,-24" strokeweight="0"/>
            <v:line id="_x0000_s12439" style="position:absolute" from="9992,-52" to="9992,1" strokeweight="0"/>
            <v:line id="_x0000_s12438" style="position:absolute" from="10037,-52" to="10037,-24" strokeweight="0"/>
            <v:line id="_x0000_s12437" style="position:absolute" from="10085,-52" to="10085,-24" strokeweight="0"/>
            <v:line id="_x0000_s12436" style="position:absolute" from="10129,-52" to="10129,-24" strokeweight="0"/>
            <v:line id="_x0000_s12435" style="position:absolute" from="10177,-52" to="10177,-24" strokeweight="0"/>
            <v:line id="_x0000_s12434" style="position:absolute" from="10224,-52" to="10224,-10" strokeweight="0"/>
            <v:line id="_x0000_s12433" style="position:absolute" from="10269,-52" to="10269,-24" strokeweight="0"/>
            <v:line id="_x0000_s12432" style="position:absolute" from="10317,-52" to="10317,-24" strokeweight="0"/>
            <v:line id="_x0000_s12431" style="position:absolute" from="10361,-52" to="10361,-24" strokeweight="0"/>
            <v:line id="_x0000_s12430" style="position:absolute" from="10409,-52" to="10409,-24" strokeweight="0"/>
            <v:line id="_x0000_s12429" style="position:absolute" from="10453,-52" to="10453,1" strokeweight="0"/>
            <v:line id="_x0000_s12428" style="position:absolute" from="10501,-52" to="10501,-24" strokeweight="0"/>
            <v:line id="_x0000_s12427" style="position:absolute" from="10548,-52" to="10548,-24" strokeweight="0"/>
            <v:line id="_x0000_s12426" style="position:absolute" from="10593,-52" to="10593,-24" strokeweight="0"/>
            <v:line id="_x0000_s12425" style="position:absolute" from="10641,-52" to="10641,-24" strokeweight="0"/>
            <v:line id="_x0000_s12424" style="position:absolute" from="2058,-58" to="2030,-58" strokeweight="0"/>
            <v:line id="_x0000_s12423" style="position:absolute" from="2058,-85" to="2030,-85" strokeweight="0"/>
            <v:line id="_x0000_s12422" style="position:absolute" from="2058,-113" to="2030,-113" strokeweight="0"/>
            <v:line id="_x0000_s12421" style="position:absolute" from="2058,-141" to="2005,-141" strokeweight="0"/>
            <v:line id="_x0000_s12420" style="position:absolute" from="2058,-169" to="2030,-169" strokeweight="0"/>
            <v:line id="_x0000_s12419" style="position:absolute" from="2058,-197" to="2030,-197" strokeweight="0"/>
            <v:line id="_x0000_s12418" style="position:absolute" from="2058,-225" to="2030,-225" strokeweight="0"/>
            <v:line id="_x0000_s12417" style="position:absolute" from="2058,-252" to="2030,-252" strokeweight="0"/>
            <v:line id="_x0000_s12416" style="position:absolute" from="2058,-280" to="2005,-280" strokeweight="0"/>
            <v:line id="_x0000_s12415" style="position:absolute" from="2058,-308" to="2030,-308" strokeweight="0"/>
            <v:line id="_x0000_s12414" style="position:absolute" from="2058,-339" to="2030,-339" strokeweight="0"/>
            <v:line id="_x0000_s12413" style="position:absolute" from="2058,-367" to="2030,-367" strokeweight="0"/>
            <v:line id="_x0000_s12412" style="position:absolute" from="2058,-394" to="2030,-394" strokeweight="0"/>
            <v:shape id="_x0000_s12411" style="position:absolute;left:1845;top:-423;width:213;height:2" coordorigin="1846,-422" coordsize="213,0" o:spt="100" adj="0,,0" path="m2058,-422r-53,m2058,-422r-212,e" filled="f" strokeweight="0">
              <v:stroke joinstyle="round"/>
              <v:formulas/>
              <v:path arrowok="t" o:connecttype="segments"/>
            </v:shape>
            <v:line id="_x0000_s12410" style="position:absolute" from="2058,-450" to="2030,-450" strokeweight="0"/>
            <v:line id="_x0000_s12409" style="position:absolute" from="2058,-478" to="2030,-478" strokeweight="0"/>
            <v:line id="_x0000_s12408" style="position:absolute" from="2058,-506" to="2030,-506" strokeweight="0"/>
            <v:line id="_x0000_s12407" style="position:absolute" from="2058,-534" to="2030,-534" strokeweight="0"/>
            <v:line id="_x0000_s12406" style="position:absolute" from="2058,-561" to="2005,-561" strokeweight="0"/>
            <v:line id="_x0000_s12405" style="position:absolute" from="2058,-589" to="2030,-589" strokeweight="0"/>
            <v:line id="_x0000_s12404" style="position:absolute" from="2058,-620" to="2030,-620" strokeweight="0"/>
            <v:line id="_x0000_s12403" style="position:absolute" from="2058,-648" to="2030,-648" strokeweight="0"/>
            <v:line id="_x0000_s12402" style="position:absolute" from="2058,-676" to="2030,-676" strokeweight="0"/>
            <v:shape id="_x0000_s12401" style="position:absolute;left:1845;top:-704;width:213;height:2" coordorigin="1846,-703" coordsize="213,0" o:spt="100" adj="0,,0" path="m2058,-703r-53,m2058,-703r-212,e" filled="f" strokeweight="0">
              <v:stroke joinstyle="round"/>
              <v:formulas/>
              <v:path arrowok="t" o:connecttype="segments"/>
            </v:shape>
            <v:line id="_x0000_s12400" style="position:absolute" from="2058,-731" to="2030,-731" strokeweight="0"/>
            <v:line id="_x0000_s12399" style="position:absolute" from="2058,-759" to="2030,-759" strokeweight="0"/>
            <v:line id="_x0000_s12398" style="position:absolute" from="2058,-787" to="2030,-787" strokeweight="0"/>
            <v:line id="_x0000_s12397" style="position:absolute" from="2058,-815" to="2030,-815" strokeweight="0"/>
            <v:line id="_x0000_s12396" style="position:absolute" from="2058,-843" to="2005,-843" strokeweight="0"/>
            <v:line id="_x0000_s12395" style="position:absolute" from="2058,-870" to="2030,-870" strokeweight="0"/>
            <v:line id="_x0000_s12394" style="position:absolute" from="2058,-901" to="2030,-901" strokeweight="0"/>
            <v:line id="_x0000_s12393" style="position:absolute" from="2058,-929" to="2030,-929" strokeweight="0"/>
            <v:line id="_x0000_s12392" style="position:absolute" from="2058,-957" to="2030,-957" strokeweight="0"/>
            <v:shape id="_x0000_s12391" style="position:absolute;left:1845;top:-985;width:213;height:2" coordorigin="1846,-985" coordsize="213,0" o:spt="100" adj="0,,0" path="m2058,-985r-53,m2058,-985r-212,e" filled="f" strokeweight="0">
              <v:stroke joinstyle="round"/>
              <v:formulas/>
              <v:path arrowok="t" o:connecttype="segments"/>
            </v:shape>
            <v:line id="_x0000_s12390" style="position:absolute" from="2058,-1012" to="2030,-1012" strokeweight="0"/>
            <v:line id="_x0000_s12389" style="position:absolute" from="2058,-1040" to="2030,-1040" strokeweight="0"/>
            <v:line id="_x0000_s12388" style="position:absolute" from="2058,-1068" to="2030,-1068" strokeweight="0"/>
            <v:line id="_x0000_s12387" style="position:absolute" from="2058,-1096" to="2030,-1096" strokeweight="0"/>
            <v:line id="_x0000_s12386" style="position:absolute" from="2058,-1124" to="2005,-1124" strokeweight="0"/>
            <v:line id="_x0000_s12385" style="position:absolute" from="2058,-1152" to="2030,-1152" strokeweight="0"/>
            <v:line id="_x0000_s12384" style="position:absolute" from="2058,-1182" to="2030,-1182" strokeweight="0"/>
            <v:line id="_x0000_s12383" style="position:absolute" from="2058,-1210" to="2030,-1210" strokeweight="0"/>
            <v:line id="_x0000_s12382" style="position:absolute" from="2058,-1238" to="2030,-1238" strokeweight="0"/>
            <v:shape id="_x0000_s12381" style="position:absolute;left:1845;top:-1266;width:213;height:2" coordorigin="1846,-1266" coordsize="213,0" o:spt="100" adj="0,,0" path="m2058,-1266r-53,m2058,-1266r-212,e" filled="f" strokeweight="0">
              <v:stroke joinstyle="round"/>
              <v:formulas/>
              <v:path arrowok="t" o:connecttype="segments"/>
            </v:shape>
            <v:line id="_x0000_s12380" style="position:absolute" from="2058,-1294" to="2030,-1294" strokeweight="0"/>
            <v:line id="_x0000_s12379" style="position:absolute" from="2058,-1321" to="2030,-1321" strokeweight="0"/>
            <v:line id="_x0000_s12378" style="position:absolute" from="2058,-1349" to="2030,-1349" strokeweight="0"/>
            <v:line id="_x0000_s12377" style="position:absolute" from="2058,-1377" to="2030,-1377" strokeweight="0"/>
            <v:line id="_x0000_s12376" style="position:absolute" from="2058,-1405" to="2005,-1405" strokeweight="0"/>
            <v:line id="_x0000_s12375" style="position:absolute" from="2058,-1433" to="2030,-1433" strokeweight="0"/>
            <v:line id="_x0000_s12374" style="position:absolute" from="2058,-1461" to="2030,-1461" strokeweight="0"/>
            <v:line id="_x0000_s12373" style="position:absolute" from="2058,-1491" to="2030,-1491" strokeweight="0"/>
            <v:line id="_x0000_s12372" style="position:absolute" from="2058,-1519" to="2030,-1519" strokeweight="0"/>
            <v:shape id="_x0000_s12371" style="position:absolute;left:1845;top:-1547;width:213;height:2" coordorigin="1846,-1547" coordsize="213,0" o:spt="100" adj="0,,0" path="m2058,-1547r-53,m2058,-1547r-212,e" filled="f" strokeweight="0">
              <v:stroke joinstyle="round"/>
              <v:formulas/>
              <v:path arrowok="t" o:connecttype="segments"/>
            </v:shape>
            <v:line id="_x0000_s12370" style="position:absolute" from="2058,-1575" to="2030,-1575" strokeweight="0"/>
            <v:line id="_x0000_s12369" style="position:absolute" from="2058,-1603" to="2030,-1603" strokeweight="0"/>
            <v:line id="_x0000_s12368" style="position:absolute" from="2058,-1630" to="2030,-1630" strokeweight="0"/>
            <v:line id="_x0000_s12367" style="position:absolute" from="2058,-1658" to="2030,-1658" strokeweight="0"/>
            <v:line id="_x0000_s12366" style="position:absolute" from="2058,-1686" to="2005,-1686" strokeweight="0"/>
            <v:line id="_x0000_s12365" style="position:absolute" from="2058,-1714" to="2030,-1714" strokeweight="0"/>
            <v:line id="_x0000_s12364" style="position:absolute" from="2058,-1742" to="2030,-1742" strokeweight="0"/>
            <v:line id="_x0000_s12363" style="position:absolute" from="2058,-1772" to="2030,-1772" strokeweight="0"/>
            <v:line id="_x0000_s12362" style="position:absolute" from="2058,-1800" to="2030,-1800" strokeweight="0"/>
            <v:shape id="_x0000_s12361" style="position:absolute;left:1845;top:-1829;width:213;height:2" coordorigin="1846,-1828" coordsize="213,0" o:spt="100" adj="0,,0" path="m2058,-1828r-53,m2058,-1828r-212,e" filled="f" strokeweight="0">
              <v:stroke joinstyle="round"/>
              <v:formulas/>
              <v:path arrowok="t" o:connecttype="segments"/>
            </v:shape>
            <v:line id="_x0000_s12360" style="position:absolute" from="2058,-1856" to="2030,-1856" strokeweight="0"/>
            <v:line id="_x0000_s12359" style="position:absolute" from="2058,-1884" to="2030,-1884" strokeweight="0"/>
            <v:line id="_x0000_s12358" style="position:absolute" from="2058,-1912" to="2030,-1912" strokeweight="0"/>
            <v:line id="_x0000_s12357" style="position:absolute" from="2058,-1939" to="2030,-1939" strokeweight="0"/>
            <v:line id="_x0000_s12356" style="position:absolute" from="2058,-1967" to="2005,-1967" strokeweight="0"/>
            <v:line id="_x0000_s12355" style="position:absolute" from="2058,-1995" to="2030,-1995" strokeweight="0"/>
            <v:line id="_x0000_s12354" style="position:absolute" from="2058,-2023" to="2030,-2023" strokeweight="0"/>
            <v:line id="_x0000_s12353" style="position:absolute" from="2058,-2054" to="2030,-2054" strokeweight="0"/>
            <v:line id="_x0000_s12352" style="position:absolute" from="2058,-2081" to="2030,-2081" strokeweight="0"/>
            <v:shape id="_x0000_s12351" style="position:absolute;left:1845;top:-2110;width:213;height:2" coordorigin="1846,-2109" coordsize="213,0" o:spt="100" adj="0,,0" path="m2058,-2109r-53,m2058,-2109r-212,e" filled="f" strokeweight="0">
              <v:stroke joinstyle="round"/>
              <v:formulas/>
              <v:path arrowok="t" o:connecttype="segments"/>
            </v:shape>
            <v:line id="_x0000_s12350" style="position:absolute" from="2058,-2137" to="2030,-2137" strokeweight="0"/>
            <v:line id="_x0000_s12349" style="position:absolute" from="2058,-2165" to="2030,-2165" strokeweight="0"/>
            <v:line id="_x0000_s12348" style="position:absolute" from="2058,-2193" to="2030,-2193" strokeweight="0"/>
            <v:line id="_x0000_s12347" style="position:absolute" from="2058,-2221" to="2030,-2221" strokeweight="0"/>
            <v:line id="_x0000_s12346" style="position:absolute" from="2058,-2248" to="2005,-2248" strokeweight="0"/>
            <v:line id="_x0000_s12345" style="position:absolute" from="2058,-2276" to="2030,-2276" strokeweight="0"/>
            <v:line id="_x0000_s12344" style="position:absolute" from="2058,-2304" to="2030,-2304" strokeweight="0"/>
            <v:line id="_x0000_s12343" style="position:absolute" from="2058,-2335" to="2030,-2335" strokeweight="0"/>
            <v:line id="_x0000_s12342" style="position:absolute" from="2058,-2363" to="2030,-2363" strokeweight="0"/>
            <v:shape id="_x0000_s12341" style="position:absolute;left:1845;top:-2391;width:213;height:2" coordorigin="1846,-2390" coordsize="213,0" o:spt="100" adj="0,,0" path="m2058,-2390r-53,m2058,-2390r-212,e" filled="f" strokeweight="0">
              <v:stroke joinstyle="round"/>
              <v:formulas/>
              <v:path arrowok="t" o:connecttype="segments"/>
            </v:shape>
            <v:line id="_x0000_s12340" style="position:absolute" from="2058,-2418" to="2030,-2418" strokeweight="0"/>
            <v:line id="_x0000_s12339" style="position:absolute" from="2058,-2446" to="2030,-2446" strokeweight="0"/>
            <v:line id="_x0000_s12338" style="position:absolute" from="2058,-2474" to="2030,-2474" strokeweight="0"/>
            <v:line id="_x0000_s12337" style="position:absolute" from="2058,-2502" to="2030,-2502" strokeweight="0"/>
            <v:line id="_x0000_s12336" style="position:absolute" from="2058,-2530" to="2005,-2530" strokeweight="0"/>
            <v:line id="_x0000_s12335" style="position:absolute" from="2058,-2558" to="2030,-2558" strokeweight="0"/>
            <v:line id="_x0000_s12334" style="position:absolute" from="2058,-2585" to="2030,-2585" strokeweight="0"/>
            <v:line id="_x0000_s12333" style="position:absolute" from="2058,-2613" to="2030,-2613" strokeweight="0"/>
            <v:line id="_x0000_s12332" style="position:absolute" from="2058,-2644" to="2030,-2644" strokeweight="0"/>
            <v:shape id="_x0000_s12331" style="position:absolute;left:1845;top:-2672;width:213;height:2" coordorigin="1846,-2672" coordsize="213,0" o:spt="100" adj="0,,0" path="m2058,-2672r-53,m2058,-2672r-212,e" filled="f" strokeweight="0">
              <v:stroke joinstyle="round"/>
              <v:formulas/>
              <v:path arrowok="t" o:connecttype="segments"/>
            </v:shape>
            <v:line id="_x0000_s12330" style="position:absolute" from="2058,-2699" to="2030,-2699" strokeweight="0"/>
            <v:line id="_x0000_s12329" style="position:absolute" from="2058,-2727" to="2030,-2727" strokeweight="0"/>
            <v:line id="_x0000_s12328" style="position:absolute" from="2058,-2755" to="2030,-2755" strokeweight="0"/>
            <v:line id="_x0000_s12327" style="position:absolute" from="2058,-2783" to="2030,-2783" strokeweight="0"/>
            <v:line id="_x0000_s12326" style="position:absolute" from="2058,-2811" to="2005,-2811" strokeweight="0"/>
            <v:line id="_x0000_s12325" style="position:absolute" from="2058,-2839" to="2030,-2839" strokeweight="0"/>
            <v:line id="_x0000_s12324" style="position:absolute" from="2058,-2867" to="2030,-2867" strokeweight="0"/>
            <v:line id="_x0000_s12323" style="position:absolute" from="2058,-2894" to="2030,-2894" strokeweight="0"/>
            <v:line id="_x0000_s12322" style="position:absolute" from="2058,-2925" to="2030,-2925" strokeweight="0"/>
            <v:shape id="_x0000_s12321" style="position:absolute;left:1845;top:-2953;width:213;height:2" coordorigin="1846,-2953" coordsize="213,0" o:spt="100" adj="0,,0" path="m2058,-2953r-53,m2058,-2953r-212,e" filled="f" strokeweight="0">
              <v:stroke joinstyle="round"/>
              <v:formulas/>
              <v:path arrowok="t" o:connecttype="segments"/>
            </v:shape>
            <v:line id="_x0000_s12320" style="position:absolute" from="2058,-2981" to="2030,-2981" strokeweight="0"/>
            <v:line id="_x0000_s12319" style="position:absolute" from="2058,-3008" to="2030,-3008" strokeweight="0"/>
            <v:shape id="_x0000_s12318" style="position:absolute;left:10537;top:-144;width:132;height:14" coordorigin="10537,-144" coordsize="132,14" path="m10669,-138r-3,3l10666,-138r-3,-3l10663,-138r,3l10660,-135r-3,l10657,-138r,3l10655,-130r-3,-8l10652,-133r-3,l10649,-138r,8l10646,-130r,-3l10646,-135r-3,2l10643,-141r-2,l10638,-138r,-3l10635,-141r,3l10635,-135r-3,-6l10632,-135r-3,2l10627,-133r-3,-8l10624,-138r,3l10621,-138r,5l10618,-138r,5l10618,-138r-2,l10616,-135r-3,-3l10613,-135r-3,2l10610,-135r-3,l10607,-141r-3,6l10604,-138r-2,3l10602,-133r-3,-2l10599,-141r-3,6l10596,-141r-3,3l10590,-135r,-3l10590,-141r-2,6l10588,-133r-3,l10585,-135r-3,l10582,-138r-3,3l10579,-133r,-2l10576,-135r,-3l10574,-135r,2l10574,-135r-3,2l10571,-135r,2l10568,-135r,-3l10565,-135r,-6l10565,-144r-3,9l10562,-138r-2,3l10560,-133r-3,-2l10557,-133r-3,l10551,-133r,-2l10548,-138r,3l10546,-135r,2l10546,-138r-3,5l10543,-130r,-3l10540,-133r-3,-2l10537,-141r,3e" filled="f" strokeweight="0">
              <v:path arrowok="t"/>
            </v:shape>
            <v:shape id="_x0000_s12317" style="position:absolute;left:10403;top:-506;width:135;height:376" coordorigin="10403,-506" coordsize="135,376" path="m10537,-138r-2,l10535,-135r-3,l10529,-135r-3,2l10526,-135r-3,l10523,-133r-2,l10521,-135r,2l10518,-135r,2l10518,-130r-3,l10515,-135r-3,-3l10512,-135r-3,-3l10509,-135r-2,2l10507,-135r,-3l10504,-138r,8l10504,-133r-3,l10498,-133r,-2l10498,-133r-3,l10495,-130r-2,-5l10490,-135r,2l10490,-135r-3,l10484,-135r,2l10481,-138r,3l10479,-138r,3l10479,-138r,-3l10476,-144r,-3l10473,-147r,-5l10470,-155r,-6l10470,-166r-3,-11l10467,-191r-2,-95l10465,-347r,-159l10462,-417r,181l10462,-211r-3,37l10459,-169r-3,6l10456,-158r,9l10453,-149r,5l10451,-144r,3l10448,-141r,3l10445,-138r,-3l10445,-144r-3,3l10440,-141r-3,6l10437,-133r,-2l10437,-138r-3,l10434,-141r-3,3l10431,-135r-3,l10428,-133r-2,-2l10423,-133r-3,l10420,-135r-3,l10414,-138r,3l10414,-130r-2,-3l10409,-138r,5l10406,-135r,-3l10403,-135e" filled="f" strokeweight="0">
              <v:path arrowok="t"/>
            </v:shape>
            <v:shape id="_x0000_s12316" style="position:absolute;left:10269;top:-172;width:135;height:45" coordorigin="10269,-172" coordsize="135,45" path="m10403,-135r-3,l10400,-138r-2,5l10395,-135r,-3l10395,-135r-3,l10389,-138r-3,3l10386,-138r,-3l10384,-135r,2l10381,-138r,5l10378,-130r,-3l10378,-130r-3,-5l10372,-141r-2,6l10370,-138r,-3l10367,-138r,3l10364,-135r,-3l10361,-133r,3l10361,-138r-3,3l10358,-133r,-2l10356,-138r,5l10356,-130r-3,-3l10353,-130r-3,-3l10350,-127r-3,-6l10345,-135r,-3l10342,-138r,-3l10342,-172r-3,25l10339,-144r-3,9l10333,-135r,2l10331,-135r,-3l10328,-135r,-6l10325,-133r,-5l10325,-141r-3,-3l10322,-138r-3,3l10319,-133r-2,-2l10314,-135r,2l10311,-138r,3l10308,-135r,-3l10308,-135r-3,-3l10303,-135r,2l10300,-138r,3l10297,-135r-3,l10294,-138r-3,3l10291,-133r-2,l10286,-135r,2l10286,-138r-3,l10283,-135r-3,-3l10277,-135r,-3l10275,-135r,2l10272,-135r-3,2l10269,-130e" filled="f" strokeweight="0">
              <v:path arrowok="t"/>
            </v:shape>
            <v:shape id="_x0000_s12315" style="position:absolute;left:10134;top:-523;width:135;height:396" coordorigin="10135,-522" coordsize="135,396" path="m10269,-130r,-3l10266,-135r,2l10264,-138r,5l10264,-130r-3,-8l10261,-135r-3,-6l10258,-138r,5l10255,-133r,-2l10255,-138r-3,l10252,-141r-2,3l10250,-133r,-2l10247,-144r,3l10244,-147r,-2l10244,-147r-3,-2l10241,-147r-3,-2l10236,-163r,-3l10236,-183r-3,-11l10233,-280r,-62l10230,-522r,83l10227,-250r,28l10224,-177r,8l10224,-152r-2,l10222,-149r-3,8l10216,-138r,-3l10213,-144r,3l10210,-144r,6l10208,-138r,-3l10205,-133r,-8l10202,-135r,2l10202,-135r-3,l10199,-130r,-3l10196,-138r,-3l10194,-138r-3,3l10191,-133r-3,l10188,-130r,-3l10185,-133r,-2l10182,-130r,3l10182,-130r-2,-5l10180,-138r-3,l10177,-135r-3,-3l10174,-133r-3,-2l10171,-130r-2,-8l10166,-135r-3,l10163,-138r-3,5l10157,-135r-2,l10155,-138r,-3l10152,-135r-3,5l10149,-133r,-5l10146,-138r-3,3l10143,-133r,-5l10141,-135r,2l10138,-133r,-5l10138,-135r-3,-3e" filled="f" strokeweight="0">
              <v:path arrowok="t"/>
            </v:shape>
            <v:shape id="_x0000_s12314" style="position:absolute;left:10000;top:-142;width:135;height:12" coordorigin="10001,-141" coordsize="135,12" path="m10135,-138r-3,5l10132,-135r,2l10129,-133r,-2l10127,-135r,2l10124,-138r,3l10124,-138r-3,3l10121,-133r-3,-2l10118,-133r-3,-2l10115,-141r-2,l10113,-135r-3,-3l10110,-135r-3,5l10107,-133r-3,l10104,-138r,3l10101,-133r,3l10099,-133r,-2l10096,-138r,5l10096,-130r-3,-3l10093,-130r-3,-5l10090,-138r-3,l10087,-135r-2,l10085,-138r-3,3l10079,-138r,3l10076,-135r,-3l10076,-135r-2,-3l10074,-133r,-2l10071,-135r,2l10071,-135r-3,5l10068,-135r-3,-6l10065,-138r,5l10062,-130r,-3l10060,-135r-3,l10057,-138r-3,l10054,-133r-3,3l10051,-133r-3,l10048,-135r,2l10046,-135r,-3l10043,-135r,2l10043,-135r-3,l10037,-135r,-3l10034,-138r,5l10032,-133r,-2l10029,-133r,-5l10026,-133r,3l10023,-135r,2l10020,-133r,-2l10018,-138r-3,l10015,-133r-3,-5l10012,-135r-3,5l10009,-133r-3,l10004,-133r,-2l10001,-135e" filled="f" strokeweight="0">
              <v:path arrowok="t"/>
            </v:shape>
            <v:shape id="_x0000_s12313" style="position:absolute;left:9866;top:-142;width:135;height:12" coordorigin="9867,-141" coordsize="135,12" path="m10001,-135r,2l9998,-130r,-3l9998,-130r-3,-3l9995,-135r,-3l9993,-138r,5l9993,-138r-3,3l9987,-135r,2l9984,-133r,-2l9981,-135r-2,l9979,-138r,3l9976,-135r,2l9976,-135r-3,l9970,-138r,-3l9967,-141r,3l9965,-135r-3,-3l9962,-135r,2l9959,-133r,-5l9959,-133r-3,-5l9956,-141r-3,3l9953,-135r-2,2l9951,-135r-3,-6l9948,-138r-3,3l9942,-135r,-3l9942,-135r-3,l9939,-138r-2,3l9937,-133r,3l9934,-130r,-3l9934,-130r-3,l9931,-135r-3,l9928,-138r-3,-3l9925,-135r-2,l9923,-133r-3,-2l9920,-138r-3,5l9917,-130r,-5l9914,-138r-3,l9911,-135r,2l9909,-135r,2l9909,-135r-3,-3l9903,-138r-3,3l9900,-138r,-3l9898,-141r,3l9895,-135r-3,-3l9892,-135r-3,l9886,-138r,-3l9886,-133r-2,l9884,-130r-3,-3l9881,-130r-3,-3l9878,-130r,-3l9875,-133r-3,l9872,-130r-2,-5l9870,-138r-3,-3e" filled="f" strokeweight="0">
              <v:path arrowok="t"/>
            </v:shape>
            <v:shape id="_x0000_s12312" style="position:absolute;left:9735;top:-142;width:132;height:12" coordorigin="9735,-141" coordsize="132,12" path="m9867,-141r,3l9867,-135r,-3l9864,-135r-3,l9861,-133r-3,-5l9856,-135r,2l9856,-135r-3,-3l9853,-135r,5l9850,-135r,2l9847,-135r,-3l9844,-133r,-2l9844,-138r-2,l9842,-135r-3,l9839,-133r-3,l9836,-135r-3,l9833,-133r-3,3l9830,-133r-2,-2l9825,-135r,2l9825,-135r-3,2l9822,-135r,2l9819,-135r,-3l9816,-133r,3l9816,-133r-2,l9814,-138r-3,3l9811,-133r,3l9808,-133r-3,l9805,-138r-2,3l9800,-133r,-2l9800,-133r,-2l9797,-133r-3,-2l9794,-138r-3,3l9791,-133r-2,-5l9789,-135r,2l9786,-135r,2l9783,-138r,3l9780,-135r-3,5l9777,-135r-2,2l9775,-135r-3,5l9772,-135r,2l9769,-130r,-3l9769,-130r-3,-5l9766,-133r-3,l9763,-135r,-3l9761,-133r-3,-2l9758,-133r,-2l9755,-130r,-3l9752,-133r,-2l9752,-130r-3,-5l9747,-135r,2l9744,-133r,3l9744,-133r-3,3l9741,-135r-3,l9738,-133r-3,-2l9735,-138r,3e" filled="f" strokeweight="0">
              <v:path arrowok="t"/>
            </v:shape>
            <v:shape id="_x0000_s12311" style="position:absolute;left:9601;top:-142;width:135;height:14" coordorigin="9601,-141" coordsize="135,14" path="m9735,-135r-2,-3l9733,-135r,-3l9730,-138r,3l9727,-138r,3l9727,-133r-3,-2l9721,-138r,5l9719,-133r,-2l9716,-141r,3l9713,-130r,3l9713,-133r-3,-2l9710,-133r,-2l9708,-133r,-5l9708,-135r-3,2l9705,-138r-3,l9702,-135r-3,-6l9699,-138r,3l9696,-135r,-3l9696,-141r-2,6l9691,-135r,2l9688,-138r,3l9685,-141r-3,3l9682,-135r,-3l9680,-135r-3,-6l9677,-135r-3,2l9674,-135r-3,2l9671,-130r,-8l9668,-135r,-3l9666,-133r,-5l9663,-135r,-3l9660,-138r-3,l9657,-135r,2l9654,-138r-2,3l9652,-133r-3,-2l9649,-133r-3,-2l9646,-130r-3,-3l9643,-135r,2l9640,-138r,3l9638,-135r-3,-3l9635,-135r-3,2l9632,-135r,-3l9629,-138r,3l9629,-133r-2,-2l9624,-133r,-2l9621,-135r,2l9618,-133r,-2l9618,-138r-3,3l9615,-130r-2,-5l9613,-138r-3,l9610,-141r-3,6l9607,-138r-3,5l9604,-135r-3,2l9601,-138e" filled="f" strokeweight="0">
              <v:path arrowok="t"/>
            </v:shape>
            <v:shape id="_x0000_s12310" style="position:absolute;left:9467;top:-2953;width:135;height:2826" coordorigin="9467,-2953" coordsize="135,2826" path="m9601,-138r-2,3l9596,-133r,3l9596,-127r-3,-6l9593,-135r,-3l9590,-141r-3,3l9585,-135r,2l9582,-133r,-2l9579,-141r,3l9576,-141r,-3l9576,-147r-3,-8l9571,-158r,-3l9571,-186r-3,-22l9568,-414r-3,-111l9565,-358r,69l9562,-225r,20l9562,-188r-3,-6l9559,-213r,-17l9557,-364r,-117l9554,-1299r,-20l9554,-765r-3,212l9551,-319r,28l9548,-269r,-8l9545,-347r,-53l9543,-876r,-440l9543,-2488r,22l9540,-948r,222l9537,-428r,42l9534,-350r,-11l9534,-483r-2,-101l9532,-1597r,-763l9529,-2953r,780l9526,-818r,159l9526,-408r,30l9523,-353r,-25l9520,-556r,-156l9520,-1469r-2,-1089l9518,-1823r,554l9515,-600r,111l9512,-328r,17l9512,-294r-3,-20l9509,-380r,-78l9506,-1168r,-198l9504,-698r,156l9501,-322r,42l9501,-222r-3,6l9498,-205r,-3l9495,-261r,-50l9492,-548r,42l9492,-277r-2,27l9490,-194r,14l9487,-163r-3,2l9484,-158r,6l9481,-152r,5l9481,-152r-3,5l9478,-149r-2,5l9476,-141r,-6l9473,-152r,3l9473,-147r-3,6l9470,-144r-3,e" filled="f" strokeweight="0">
              <v:path arrowok="t"/>
            </v:shape>
            <v:shape id="_x0000_s12309" style="position:absolute;left:9333;top:-144;width:135;height:14" coordorigin="9333,-144" coordsize="135,14" path="m9467,-144r,3l9464,-141r-2,-3l9462,-141r-3,-3l9459,-138r-3,l9456,-141r-3,6l9450,-135r,-3l9450,-133r-2,-2l9448,-138r-3,-3l9445,-138r-3,3l9442,-138r,-3l9442,-138r-3,3l9439,-133r-2,-5l9437,-133r,-2l9434,-141r,3l9431,-138r,-3l9428,-138r,-3l9425,-138r,-3l9425,-138r-2,l9423,-135r-3,2l9417,-135r,-3l9417,-135r-3,l9414,-130r,-5l9411,-138r-2,l9409,-135r-3,l9406,-138r,3l9403,-141r-3,3l9400,-135r-3,-6l9395,-138r-3,3l9389,-133r,-2l9389,-138r,3l9386,-133r,-2l9383,-135r,-3l9381,-141r,3l9378,-135r,-3l9375,-135r,2l9372,-135r,-3l9372,-135r-3,5l9369,-135r,-3l9367,-135r-3,-3l9364,-141r,3l9364,-135r-3,2l9358,-138r,3l9356,-138r,3l9353,-133r,3l9350,-133r,3l9347,-133r,-2l9347,-141r-3,3l9344,-135r-2,-3l9342,-135r-3,l9339,-130r,-3l9336,-141r-3,3e" filled="f" strokeweight="0">
              <v:path arrowok="t"/>
            </v:shape>
            <v:shape id="_x0000_s12308" style="position:absolute;left:9199;top:-142;width:135;height:14" coordorigin="9199,-141" coordsize="135,14" path="m9333,-138r-3,l9330,-141r-2,6l9328,-133r-3,-2l9325,-133r-3,l9322,-135r-3,2l9319,-130r,-5l9316,-135r,-3l9314,-138r,3l9311,-133r,-2l9308,-135r,-3l9305,-138r,-3l9302,-141r,6l9300,-141r,3l9297,-127r,-3l9297,-133r-3,-5l9291,-133r-3,-5l9288,-135r,2l9286,-133r,-2l9283,-135r,-3l9283,-135r-3,l9280,-138r-3,l9277,-133r-3,-2l9272,-138r-3,-3l9269,-135r,-3l9266,-138r,3l9263,-138r,5l9261,-133r-3,-2l9255,-138r,3l9252,-135r,2l9252,-135r-3,-3l9249,-135r-2,-3l9247,-135r,-3l9244,-138r,3l9244,-133r-3,l9238,-135r,5l9238,-135r-3,l9235,-133r-2,-2l9230,-133r,-2l9230,-138r-3,l9227,-141r-3,3l9224,-141r,3l9221,-135r-2,l9219,-133r-3,-2l9216,-133r-3,-2l9210,-133r,-5l9207,-135r,-3l9207,-141r-2,6l9205,-138r-3,l9202,-135r-3,e" filled="f" strokeweight="0">
              <v:path arrowok="t"/>
            </v:shape>
            <v:shape id="_x0000_s12307" style="position:absolute;left:9067;top:-144;width:132;height:14" coordorigin="9068,-144" coordsize="132,14" path="m9199,-135r,-3l9199,-135r-3,-3l9196,-135r-3,-3l9193,-135r-2,l9191,-133r-3,l9188,-138r,5l9185,-135r-3,2l9182,-138r,3l9179,-133r,3l9177,-135r,-3l9177,-141r-3,l9174,-138r,3l9171,-138r-3,-3l9168,-135r-2,l9166,-130r-3,-3l9163,-135r-3,l9160,-138r-3,3l9154,-133r,-2l9152,-133r,3l9152,-133r-3,-5l9146,-135r,2l9143,-135r,2l9143,-138r-3,l9140,-135r-2,2l9138,-138r-3,5l9135,-130r-3,l9132,-135r,2l9129,-135r-3,2l9126,-130r-2,-5l9124,-133r-3,-2l9121,-133r-3,3l9115,-135r-3,2l9110,-141r,3l9110,-133r-3,-2l9104,-144r,3l9101,-138r,3l9098,-135r,-3l9098,-135r-2,-3l9096,-135r-3,-3l9093,-135r-3,-3l9090,-135r,-6l9087,-135r,-3l9085,-133r,-5l9082,-135r-3,2l9079,-135r-3,5l9076,-133r-3,-5l9073,-135r-2,-3l9071,-135r,-3l9068,-135r,-3e" filled="f" strokeweight="0">
              <v:path arrowok="t"/>
            </v:shape>
            <v:shape id="_x0000_s12306" style="position:absolute;left:8933;top:-540;width:135;height:410" coordorigin="8934,-539" coordsize="135,410" path="m9068,-138r-3,-3l9065,-133r,-2l9062,-135r,2l9059,-133r,-2l9059,-138r-2,-3l9057,-135r,-3l9054,-135r,2l9051,-130r,-5l9048,-141r,3l9045,-138r-2,3l9040,-133r,3l9037,-133r,-2l9037,-141r-3,l9031,-135r,2l9029,-135r,2l9026,-135r,-3l9023,-141r,6l9020,-138r,3l9017,-135r,2l9015,-133r,-5l9012,-138r-3,l9006,-138r,-3l9003,-141r,-3l9003,-141r-2,3l9001,-141r-3,3l8998,-144r-3,-3l8995,-149r-3,l8992,-152r-2,-9l8990,-169r,-42l8987,-236r,-181l8984,-539r,75l8984,-367r-3,148l8981,-197r,25l8981,-166r-3,8l8978,-155r-2,6l8973,-147r,3l8970,-147r-3,3l8967,-141r,3l8964,-135r,-6l8962,-141r,-3l8959,-141r-3,3l8953,-138r,3l8950,-138r,3l8948,-138r,-3l8945,-138r,-3l8942,-149r,-3l8939,-161r,-5l8939,-177r-3,-9l8936,-264r,-55l8934,-511r,64e" filled="f" strokeweight="0">
              <v:path arrowok="t"/>
            </v:shape>
            <v:shape id="_x0000_s12305" type="#_x0000_t75" style="position:absolute;left:8531;top:-448;width:403;height:323">
              <v:imagedata r:id="rId158" o:title=""/>
            </v:shape>
            <v:shape id="_x0000_s12304" style="position:absolute;left:8400;top:-537;width:132;height:407" coordorigin="8400,-536" coordsize="132,407" path="m8531,-133r-2,3l8529,-133r,3l8526,-130r,-3l8523,-130r,-5l8520,-138r,3l8517,-133r,-2l8517,-133r-2,-5l8515,-135r-3,l8512,-138r-3,5l8509,-138r-3,l8506,-135r-3,l8501,-135r,-3l8501,-135r-3,-3l8498,-133r-3,-5l8495,-135r,-3l8492,-141r,6l8492,-138r-3,3l8489,-138r-2,3l8487,-133r,-2l8484,-138r,-3l8481,-144r,3l8478,-138r,5l8478,-135r-3,-3l8473,-133r,-2l8470,-133r,-5l8467,-138r,3l8467,-138r,3l8464,-138r-3,l8461,-141r-2,-6l8459,-149r,-3l8456,-155r,-6l8453,-191r,-22l8453,-355r-3,-181l8450,-442r,98l8448,-233r,25l8445,-172r,6l8445,-152r-3,3l8442,-147r,3l8439,-141r-3,l8436,-138r,-3l8434,-144r,3l8434,-138r-3,l8428,-135r,2l8428,-135r-3,l8425,-138r,3l8422,-133r,-5l8420,-138r,3l8417,-130r,-5l8414,-141r,3l8411,-138r,3l8411,-133r-3,-2l8408,-141r-2,8l8403,-138r,3l8400,-138r,3e" filled="f" strokeweight="0">
              <v:path arrowok="t"/>
            </v:shape>
            <v:shape id="_x0000_s12303" style="position:absolute;left:8265;top:-142;width:135;height:17" coordorigin="8266,-141" coordsize="135,17" path="m8400,-135r-3,-6l8397,-135r-3,-3l8394,-141r-2,3l8392,-133r-3,3l8389,-135r-3,-6l8386,-138r-3,l8383,-135r-3,l8380,-133r-2,-2l8378,-133r-3,-2l8375,-138r,3l8372,-133r,-2l8369,-133r,-2l8366,-133r,3l8366,-133r-2,-2l8364,-130r-3,-3l8358,-135r,-3l8358,-141r-3,l8355,-138r-2,5l8350,-138r,5l8347,-133r,-2l8344,-133r,-5l8341,-138r,8l8339,-135r,-3l8339,-135r-3,5l8336,-133r,-2l8333,-135r,2l8330,-135r,5l8327,-133r,-2l8327,-133r-2,-2l8325,-130r,-3l8322,-138r,5l8322,-130r-3,-8l8316,-133r,3l8316,-135r-3,2l8313,-130r,3l8311,-133r-3,-2l8308,-133r,-5l8305,-138r,3l8305,-138r-3,5l8302,-135r-3,-3l8299,-135r-2,-3l8297,-135r-3,8l8294,-124r,-6l8291,-130r,-3l8288,-133r-3,l8285,-135r-2,-3l8283,-133r-3,-2l8280,-138r-3,5l8277,-127r-3,-8l8274,-141r,3l8271,-135r,-3l8269,-138r,3l8269,-133r-3,-2l8266,-133e" filled="f" strokeweight="0">
              <v:path arrowok="t"/>
            </v:shape>
            <v:shape id="_x0000_s12302" style="position:absolute;left:8131;top:-147;width:135;height:20" coordorigin="8132,-147" coordsize="135,20" path="m8266,-133r-3,-5l8263,-135r,2l8260,-135r-2,l8258,-141r-3,6l8255,-138r-3,5l8252,-135r,2l8249,-135r-3,2l8246,-130r,-3l8244,-133r,-2l8241,-138r,-3l8238,-138r,5l8238,-130r-3,-3l8235,-130r-3,-8l8230,-138r,3l8227,-133r,-2l8224,-135r,-6l8221,-147r,9l8218,-138r,3l8218,-133r-2,l8213,-130r,-5l8210,-133r-3,l8207,-130r,3l8204,-130r,-5l8202,-133r,3l8202,-133r-3,l8199,-138r-3,l8196,-133r-3,-2l8193,-130r-3,l8190,-135r-2,l8188,-141r,3l8185,-138r-3,3l8182,-133r,-2l8179,-135r,-3l8177,-138r,3l8177,-138r-3,3l8174,-138r-3,l8171,-133r-3,3l8168,-135r,-3l8165,-138r,5l8163,-135r,-6l8163,-135r,2l8160,-138r,3l8157,-135r,2l8154,-135r-3,2l8151,-138r,3l8149,-133r,-2l8146,-133r,6l8146,-130r-3,-5l8143,-133r,3l8140,-130r,-3l8137,-135r,-3l8135,-133r,-2l8132,-135r,-3e" filled="f" strokeweight="0">
              <v:path arrowok="t"/>
            </v:shape>
            <v:shape id="_x0000_s12301" style="position:absolute;left:7997;top:-142;width:135;height:14" coordorigin="7998,-141" coordsize="135,14" path="m8132,-138r,3l8129,-135r,-6l8126,-138r,-3l8126,-138r-3,l8121,-135r,5l8118,-130r,-3l8118,-135r-3,5l8115,-138r-3,3l8112,-133r,-2l8109,-133r-2,-2l8104,-133r,-2l8104,-130r-3,-3l8101,-135r-3,-3l8098,-135r,2l8095,-133r-2,3l8093,-135r-3,-3l8090,-135r-3,l8087,-138r-3,3l8084,-138r,3l8082,-138r,3l8079,-138r,5l8076,-135r,-6l8076,-138r-3,5l8073,-135r-3,2l8070,-135r,-3l8070,-135r-2,l8068,-133r-3,-2l8065,-138r-3,3l8062,-133r,-2l8059,-133r,-2l8056,-135r,-3l8056,-141r-2,6l8054,-138r-3,3l8051,-133r-3,-2l8045,-138r,3l8045,-138r-3,3l8042,-133r,-2l8040,-138r-3,l8037,-141r-3,l8034,-133r,-2l8031,-138r-3,l8028,-135r-2,5l8026,-127r,-6l8026,-135r-3,2l8020,-135r,2l8017,-135r,-3l8014,-127r,-3l8012,-135r,2l8009,-130r,-5l8006,-135r-3,-3l8000,-135r,-3l7998,-130e" filled="f" strokeweight="0">
              <v:path arrowok="t"/>
            </v:shape>
            <v:shape id="_x0000_s12300" style="position:absolute;left:7863;top:-142;width:135;height:12" coordorigin="7864,-141" coordsize="135,12" path="m7998,-130r,-8l7995,-135r-3,-6l7992,-138r,5l7989,-133r,3l7989,-135r-2,2l7987,-130r-3,-3l7984,-138r-3,-3l7981,-138r-3,l7978,-135r-3,l7975,-138r-2,-3l7973,-135r-3,2l7970,-135r,2l7967,-133r,-2l7964,-133r-3,-2l7961,-133r-2,-5l7959,-135r,2l7956,-130r,-3l7953,-138r-3,5l7950,-135r-3,l7947,-133r-2,3l7945,-133r,-2l7945,-130r-3,-8l7942,-135r-3,-3l7939,-135r-3,l7936,-133r,-2l7933,-135r,2l7933,-135r-2,-3l7931,-135r-3,-3l7928,-135r-3,2l7925,-141r-3,l7922,-138r,3l7919,-133r-2,l7917,-135r,2l7914,-135r,-3l7911,-135r-3,2l7908,-135r,2l7906,-138r,-3l7906,-138r-3,3l7903,-138r-3,3l7900,-138r,5l7897,-138r,-3l7894,-138r-2,3l7889,-135r,2l7886,-141r-3,8l7880,-133r-2,-2l7878,-133r-3,-2l7875,-138r-3,l7872,-133r-3,-2l7869,-138r-3,-3l7866,-138r,3l7864,-133e" filled="f" strokeweight="0">
              <v:path arrowok="t"/>
            </v:shape>
            <v:shape id="_x0000_s12299" style="position:absolute;left:7729;top:-144;width:135;height:17" coordorigin="7729,-144" coordsize="135,17" path="m7864,-133r,3l7864,-133r-3,-2l7861,-141r-3,3l7858,-135r-3,l7855,-138r-3,3l7852,-138r-2,3l7850,-133r-3,-2l7847,-133r-3,-2l7844,-133r,-2l7841,-133r,3l7841,-127r-3,-3l7838,-133r-2,3l7836,-135r-3,-9l7833,-135r-3,2l7830,-135r-3,2l7827,-135r-3,-6l7824,-138r,3l7822,-138r,-3l7819,-141r,3l7816,-133r,-2l7813,-138r,3l7811,-138r,3l7808,-135r,-3l7805,-138r,3l7802,-135r,-3l7802,-135r-3,2l7799,-130r-2,-3l7797,-135r-3,-3l7794,-133r,3l7791,-135r,2l7788,-130r,-3l7785,-138r,3l7783,-133r-3,3l7780,-133r,-2l7777,-130r,-5l7774,-135r,-3l7771,-135r,-3l7771,-135r-2,l7769,-138r-3,3l7766,-133r-3,l7763,-130r-3,l7760,-133r,3l7757,-133r-2,-2l7755,-138r-3,3l7749,-130r,-3l7746,-138r,3l7746,-133r-3,6l7743,-130r,-3l7741,-133r,-2l7738,-135r-3,l7735,-138r,3l7732,-135r-3,-3e" filled="f" strokeweight="0">
              <v:path arrowok="t"/>
            </v:shape>
            <v:shape id="_x0000_s12298" style="position:absolute;left:7598;top:-144;width:132;height:14" coordorigin="7598,-144" coordsize="132,14" path="m7729,-138r,-3l7727,-144r,3l7727,-138r-3,3l7724,-133r-3,-2l7718,-133r,3l7716,-135r,2l7713,-133r,-2l7710,-133r,-2l7707,-144r,9l7704,-138r,5l7702,-133r,-2l7699,-133r,-5l7696,-135r,-3l7693,-135r-3,2l7690,-135r-2,l7688,-141r,6l7685,-135r,-9l7682,-141r,3l7679,-135r,-3l7676,-135r,-3l7674,-135r-3,2l7671,-135r-3,2l7665,-133r,-2l7662,-141r,3l7662,-133r-2,-2l7660,-133r-3,l7657,-135r-3,2l7654,-135r-3,2l7651,-135r-3,-3l7648,-135r-2,2l7646,-138r-3,l7643,-133r,3l7640,-133r-3,-5l7637,-135r-2,l7635,-133r-3,-2l7629,-135r,2l7626,-135r,2l7623,-133r,-2l7621,-138r,3l7621,-133r-3,-2l7618,-138r,3l7615,-138r,3l7612,-130r,-3l7612,-135r-3,l7607,-130r,-8l7604,-135r,-3l7604,-135r-3,-3l7601,-135r-3,5e" filled="f" strokeweight="0">
              <v:path arrowok="t"/>
            </v:shape>
            <v:shape id="_x0000_s12297" style="position:absolute;left:7464;top:-142;width:135;height:14" coordorigin="7464,-141" coordsize="135,14" path="m7598,-130r-3,-8l7593,-138r,-3l7590,-138r,5l7587,-138r,-3l7584,-130r,3l7584,-138r-3,3l7581,-133r-2,-2l7576,-138r,3l7573,-138r-3,3l7570,-141r-3,6l7565,-135r-3,l7562,-138r-3,8l7559,-133r-3,-2l7553,-133r,-2l7551,-138r,5l7548,-133r,-2l7545,-133r,-5l7542,-133r,-2l7540,-135r,2l7537,-135r,2l7534,-138r,3l7534,-130r-3,l7531,-138r-3,-3l7528,-138r-2,3l7526,-138r,3l7523,-135r,2l7520,-133r,-2l7517,-133r,-5l7514,-138r,3l7512,-138r,3l7509,-130r,-3l7506,-133r,-2l7503,-135r,-3l7500,-135r,-3l7500,-135r-2,2l7498,-130r-3,-5l7495,-138r-3,3l7492,-133r-3,-5l7486,-138r,3l7486,-130r-2,-5l7484,-138r-3,3l7481,-130r,-3l7478,-138r-3,l7475,-133r-3,l7470,-138r-3,5l7467,-135r-3,e" filled="f" strokeweight="0">
              <v:path arrowok="t"/>
            </v:shape>
            <v:shape id="_x0000_s12296" style="position:absolute;left:7329;top:-144;width:135;height:17" coordorigin="7330,-144" coordsize="135,17" path="m7464,-135r,2l7461,-138r,3l7458,-138r-2,8l7456,-133r,-2l7453,-138r,5l7450,-130r,-5l7447,-135r,-3l7447,-133r-2,3l7445,-133r,3l7442,-133r,-5l7439,-133r,3l7439,-135r-3,5l7436,-133r-3,-2l7433,-138r-2,l7431,-135r-3,l7428,-133r-3,-5l7422,-138r,3l7419,-138r,3l7417,-135r-3,l7414,-138r,8l7411,-133r,-2l7408,-127r-3,-11l7405,-135r-2,l7403,-133r-3,l7400,-135r-3,-3l7397,-141r-3,3l7394,-135r-3,-3l7391,-135r-2,2l7389,-135r,2l7386,-135r,-3l7383,-133r,3l7380,-133r,-5l7377,-135r,-6l7375,-135r-3,2l7372,-138r,5l7369,-133r-3,-2l7366,-133r-2,-5l7364,-144r,6l7361,-138r,3l7358,-135r-3,-3l7355,-135r-3,-3l7352,-135r-2,2l7347,-133r,-2l7347,-138r-3,5l7344,-130r-3,-5l7341,-133r,3l7338,-133r,3l7336,-133r,-2l7333,-138r,-3l7330,-135r,-3e" filled="f" strokeweight="0">
              <v:path arrowok="t"/>
            </v:shape>
            <v:shape id="_x0000_s12295" style="position:absolute;left:7195;top:-144;width:135;height:17" coordorigin="7196,-144" coordsize="135,17" path="m7330,-138r,3l7327,-135r,-3l7324,-135r-2,-3l7319,-138r-3,l7316,-135r-3,l7313,-138r-3,3l7308,-135r,5l7305,-135r,5l7302,-135r,2l7299,-133r-3,-2l7296,-138r-2,l7294,-135r,-6l7291,-138r,5l7288,-135r,-3l7288,-133r-3,-2l7285,-138r,3l7282,-130r-2,-5l7280,-138r-3,-3l7277,-138r-3,l7271,-135r-2,2l7269,-141r-3,l7266,-135r-3,2l7263,-130r-3,-8l7260,-135r,-6l7257,-135r,2l7255,-135r,2l7252,-135r,-3l7252,-135r-3,-3l7246,-141r,6l7243,-138r,-3l7243,-144r,3l7241,-133r,-2l7238,-133r,-2l7235,-135r,2l7235,-135r-3,-3l7232,-135r-3,l7227,-130r,-5l7224,-133r,-2l7221,-135r-3,2l7218,-135r,2l7215,-133r,-2l7213,-138r-3,l7210,-133r-3,3l7207,-133r-3,-5l7201,-133r,-2l7201,-130r-2,-3l7199,-130r,3l7196,-133e" filled="f" strokeweight="0">
              <v:path arrowok="t"/>
            </v:shape>
            <v:shape id="_x0000_s12294" style="position:absolute;left:7064;top:-144;width:132;height:17" coordorigin="7065,-144" coordsize="132,17" path="m7196,-133r,3l7193,-135r,2l7193,-135r-3,2l7190,-135r-3,2l7187,-135r,2l7185,-135r,2l7182,-135r,2l7179,-135r,-3l7176,-133r,-2l7176,-138r-2,l7174,-133r-3,-5l7171,-133r,-8l7168,-135r-3,2l7165,-130r,3l7165,-130r-3,-8l7160,-133r,-2l7157,-133r,-2l7154,-133r,-2l7151,-138r,3l7148,-135r-2,-3l7146,-135r-3,-6l7143,-133r-3,l7140,-141r-3,3l7137,-141r,-3l7134,-141r,3l7132,-141r-3,3l7129,-135r-3,2l7126,-135r-3,-3l7123,-133r-3,l7120,-135r-2,2l7115,-133r,-2l7112,-138r-3,l7109,-135r-3,l7106,-133r-2,3l7104,-135r-3,2l7101,-138r-3,3l7098,-133r,-2l7098,-133r-3,l7093,-138r,3l7093,-133r-3,-5l7090,-135r-3,-3l7084,-138r,3l7081,-133r-2,l7076,-133r-3,-2l7073,-133r-3,l7070,-130r,-3l7067,-135r-2,l7065,-133e" filled="f" strokeweight="0">
              <v:path arrowok="t"/>
            </v:shape>
            <v:shape id="_x0000_s12293" style="position:absolute;left:6930;top:-144;width:135;height:14" coordorigin="6930,-144" coordsize="135,14" path="m7065,-133r-3,3l7059,-135r,-3l7056,-141r-3,l7053,-144r-2,6l7051,-135r-3,-3l7048,-135r-3,l7045,-141r,3l7042,-135r,-3l7039,-135r,2l7039,-135r-2,2l7037,-130r,-8l7034,-135r,2l7031,-138r,3l7031,-133r-3,l7028,-138r-3,3l7023,-138r,5l7020,-130r,-3l7020,-135r-3,l7017,-138r-3,5l7011,-133r,-2l7009,-138r,3l7009,-133r-3,-2l7006,-138r-3,3l7003,-133r,-2l7000,-133r,-2l6998,-133r,-2l6995,-130r,-3l6995,-138r-3,3l6989,-138r-3,l6986,-144r,3l6984,-135r,-3l6981,-141r,3l6981,-135r-3,-3l6975,-135r,-3l6975,-135r-3,-3l6972,-130r-2,l6970,-133r-3,-2l6967,-133r-3,l6961,-133r,-2l6958,-135r,2l6956,-141r,6l6953,-138r,3l6950,-135r-3,-3l6947,-135r-3,l6944,-138r-2,-3l6942,-138r-3,3l6939,-141r,3l6936,-135r,2l6936,-135r-3,2l6933,-135r-3,5e" filled="f" strokeweight="0">
              <v:path arrowok="t"/>
            </v:shape>
            <v:shape id="_x0000_s12292" style="position:absolute;left:6796;top:-142;width:135;height:12" coordorigin="6796,-141" coordsize="135,12" path="m6930,-130r-2,l6928,-135r-3,l6925,-138r-3,8l6919,-138r,3l6916,-130r,-3l6914,-133r,-2l6911,-135r-3,l6908,-138r-3,3l6905,-138r-2,3l6903,-133r,-2l6900,-135r,2l6897,-133r,-5l6894,-135r,-6l6891,-141r,6l6891,-138r-2,5l6889,-135r-3,-6l6886,-138r,3l6883,-130r,-5l6880,-141r,6l6877,-133r,3l6875,-130r,-3l6872,-130r,-3l6872,-130r-3,-3l6869,-135r-3,l6866,-133r-3,l6863,-135r-2,l6861,-138r-3,l6858,-135r-3,l6855,-141r-3,3l6852,-135r-3,l6847,-135r,5l6844,-138r-3,5l6841,-135r-3,-3l6838,-133r-3,-5l6835,-135r-2,-3l6833,-135r-3,-3l6827,-135r-3,2l6824,-135r-2,l6822,-138r-3,3l6819,-133r-3,-2l6816,-138r-3,3l6810,-133r,-5l6808,-135r,-3l6805,-133r,3l6802,-133r,-2l6802,-133r-3,l6799,-138r-3,-3e" filled="f" strokeweight="0">
              <v:path arrowok="t"/>
            </v:shape>
            <v:shape id="_x0000_s12291" style="position:absolute;left:6662;top:-144;width:135;height:14" coordorigin="6662,-144" coordsize="135,14" path="m6796,-141r-2,3l6794,-135r-3,2l6791,-135r-3,-3l6788,-135r,2l6785,-135r,2l6782,-138r,3l6782,-133r-2,-2l6777,-135r,-3l6774,-138r,3l6771,-133r-3,-8l6768,-135r-2,-6l6766,-130r-3,-5l6763,-133r-3,-2l6760,-138r-3,3l6754,-135r,2l6754,-135r-2,2l6752,-135r,2l6749,-135r,-9l6746,-138r-3,5l6740,-138r,3l6740,-133r-2,-2l6735,-133r,3l6732,-138r,3l6729,-138r,3l6729,-133r-2,-2l6727,-133r-3,-2l6724,-138r,3l6721,-135r,-3l6718,-138r,3l6715,-138r,-3l6715,-135r-2,l6710,-138r,3l6707,-133r,-2l6704,-138r,3l6704,-133r-3,-2l6699,-138r,3l6699,-133r-3,l6696,-135r,2l6693,-135r,-3l6690,-135r,5l6687,-133r,-2l6685,-138r,3l6682,-133r,-2l6679,-130r,-8l6679,-141r-3,8l6676,-135r-3,2l6673,-138r-2,-3l6671,-138r-3,5l6665,-135r,-3l6662,-138r,3l6662,-138e" filled="f" strokeweight="0">
              <v:path arrowok="t"/>
            </v:shape>
            <v:shape id="_x0000_s12290" style="position:absolute;left:6528;top:-144;width:135;height:17" coordorigin="6528,-144" coordsize="135,17" path="m6662,-138r-3,3l6659,-141r-2,3l6657,-135r-3,2l6654,-127r,-3l6651,-135r,2l6648,-135r,-3l6645,-138r,5l6643,-135r,2l6643,-130r-3,-3l6640,-138r-3,-3l6637,-138r-3,l6632,-141r,3l6629,-144r,3l6629,-138r,3l6626,-138r-3,8l6620,-135r,-3l6618,-135r,-3l6615,-135r,-6l6615,-135r-3,2l6612,-138r-3,3l6606,-138r,3l6604,-138r,3l6601,-133r-3,l6598,-135r,-3l6595,-135r,-3l6592,-135r,-3l6590,-133r-3,-2l6587,-138r-3,3l6584,-133r-3,-5l6581,-141r-3,3l6578,-133r,3l6576,-133r,-2l6573,-130r,-3l6573,-138r-3,3l6570,-133r-3,l6567,-130r-3,l6564,-133r-2,-2l6562,-138r,3l6559,-141r,6l6556,-135r-3,2l6553,-135r,2l6550,-135r-2,l6548,-130r-3,-3l6545,-135r-3,l6542,-133r,-2l6539,-135r,2l6537,-133r,-2l6534,-135r,2l6531,-133r,-2l6531,-138r-3,3l6528,-133e" filled="f" strokeweight="0">
              <v:path arrowok="t"/>
            </v:shape>
            <v:shape id="_x0000_s12289" style="position:absolute;left:6394;top:-144;width:135;height:14" coordorigin="6394,-144" coordsize="135,14" path="m6528,-133r,-2l6525,-133r,-5l6525,-135r-2,2l6520,-130r,-3l6517,-133r,-5l6514,-135r,-3l6514,-135r-3,-3l6511,-135r-2,-3l6509,-133r-3,3l6506,-133r-3,-2l6503,-138r-3,3l6500,-133r-3,3l6497,-133r-2,-2l6495,-138r-3,3l6492,-138r-3,3l6486,-133r-3,-5l6483,-135r-2,-3l6481,-135r-3,l6478,-133r,-2l6475,-135r,-3l6472,-141r,3l6469,-138r,5l6467,-138r,3l6464,-135r-3,-3l6461,-135r,-9l6458,-138r,5l6456,-135r-3,2l6450,-135r,-6l6447,-135r-3,2l6442,-135r,-3l6442,-141r-3,l6436,-138r-3,3l6433,-133r,-2l6430,-133r,-2l6428,-135r,-6l6425,-135r-3,-3l6422,-135r-3,2l6419,-135r,2l6416,-135r,2l6414,-133r,-2l6411,-130r-3,-3l6408,-135r,-3l6405,-138r,-3l6402,-135r,-3l6400,-133r,-2l6397,-138r,5l6394,-138e" filled="f" strokeweight="0">
              <v:path arrowok="t"/>
            </v:shape>
            <v:shape id="_x0000_s12288" style="position:absolute;left:6259;top:-144;width:135;height:14" coordorigin="6260,-144" coordsize="135,14" path="m6394,-138r,5l6391,-141r,8l6388,-130r,-5l6388,-130r-2,-3l6386,-135r,-3l6383,-138r-3,l6377,-135r-3,l6374,-133r-2,l6369,-130r,-3l6366,-135r-3,-3l6363,-135r,2l6361,-133r-3,-5l6358,-135r,2l6355,-135r,2l6352,-138r-3,5l6349,-135r-2,l6347,-133r-3,l6341,-135r,2l6341,-130r-3,-3l6338,-135r,-3l6335,-135r-2,2l6333,-135r-3,l6327,-135r-3,l6324,-133r,-2l6321,-138r,3l6319,-138r,-3l6316,-141r,-3l6316,-135r-3,2l6313,-135r,2l6310,-130r-3,-5l6307,-138r,3l6305,-138r,3l6302,-135r,2l6299,-130r,-3l6296,-138r,5l6293,-133r,-2l6293,-138r-2,l6291,-141r-3,3l6288,-133r-3,l6285,-138r,-3l6282,-138r-3,l6279,-135r-2,l6277,-138r-3,3l6274,-133r-3,l6271,-135r-3,-3l6268,-135r-2,2l6266,-135r-3,5l6263,-133r,-5l6260,-133e" filled="f" strokeweight="0">
              <v:path arrowok="t"/>
            </v:shape>
            <v:shape id="_x0000_s12287" style="position:absolute;left:6128;top:-144;width:132;height:17" coordorigin="6129,-144" coordsize="132,17" path="m6260,-133r,-2l6257,-135r,2l6254,-135r,-3l6252,-138r,3l6249,-135r,-3l6249,-133r-3,-2l6246,-138r-3,3l6243,-130r-3,-8l6238,-138r,3l6235,-141r-3,3l6232,-135r-3,-3l6229,-135r-3,-3l6226,-135r-2,2l6221,-135r,2l6221,-135r-3,l6218,-133r-3,-2l6215,-138r-3,-3l6212,-138r,3l6210,-135r,-6l6207,-138r,5l6204,-135r,-3l6201,-133r-3,l6198,-130r-2,-3l6196,-135r-3,l6193,-133r,-2l6190,-138r-3,5l6187,-135r,-3l6185,-138r,3l6182,-141r,-3l6179,-144r,3l6179,-135r-3,-6l6176,-135r-3,-3l6173,-135r-2,l6171,-138r-3,3l6168,-133r-3,-2l6162,-135r,2l6159,-127r,-8l6157,-138r,-6l6154,-135r,2l6151,-133r,-2l6151,-133r-3,6l6148,-130r,-3l6145,-130r,-5l6143,-135r,2l6143,-135r-3,-3l6137,-135r,5l6137,-135r-3,l6134,-133r-3,-2l6131,-133r-2,-2l6129,-133e" filled="f" strokeweight="0">
              <v:path arrowok="t"/>
            </v:shape>
            <v:shape id="_x0000_s12286" style="position:absolute;left:5994;top:-144;width:135;height:17" coordorigin="5995,-144" coordsize="135,17" path="m6129,-133r-3,3l6126,-133r,-2l6123,-133r-3,6l6120,-130r,-3l6117,-130r,-3l6115,-133r,-2l6115,-130r-3,-3l6112,-135r-3,l6109,-141r-3,3l6106,-133r,-2l6103,-133r,-2l6101,-138r,5l6101,-135r-3,2l6098,-135r-3,2l6095,-135r-3,-3l6092,-133r-2,-2l6090,-133r,-2l6087,-141r,3l6084,-138r,-3l6081,-141r,6l6078,-138r,3l6076,-135r,-3l6073,-138r,-3l6070,-135r,-3l6070,-135r,2l6067,-133r,-5l6064,-141r,3l6064,-135r-2,-3l6059,-135r,-3l6056,-135r,-3l6056,-135r-3,2l6053,-138r,3l6050,-135r,2l6048,-135r,-3l6045,-135r,-3l6042,-133r,3l6042,-133r-3,3l6039,-138r-3,-3l6036,-144r-2,6l6034,-133r,-2l6031,-135r-3,2l6028,-138r-3,3l6025,-138r,3l6022,-133r,6l6022,-133r-2,-5l6020,-135r-3,-3l6017,-141r,8l6017,-135r-3,l6014,-138r-3,l6011,-135r-3,l6008,-138r-2,l6003,-133r-3,l6000,-135r-3,l5995,-138r,3e" filled="f" strokeweight="0">
              <v:path arrowok="t"/>
            </v:shape>
            <v:shape id="_x0000_s12285" style="position:absolute;left:5860;top:-142;width:135;height:12" coordorigin="5860,-141" coordsize="135,12" path="m5995,-135r-3,-3l5992,-135r-3,l5989,-138r-3,l5986,-135r-3,2l5983,-130r,-3l5981,-133r,-5l5978,-138r-3,3l5975,-133r,3l5972,-135r,-3l5972,-135r-3,l5967,-138r,3l5967,-138r-3,l5964,-135r-3,l5961,-133r-3,l5958,-135r-3,l5955,-130r-2,-8l5953,-141r-3,6l5950,-138r,3l5947,-135r-3,l5944,-138r-3,l5939,-135r,5l5936,-133r,-2l5936,-141r-3,8l5933,-130r,-5l5930,-135r,-3l5927,-130r,-5l5927,-138r,-3l5925,-138r,3l5922,-135r,-3l5919,-135r,-3l5916,-135r,-3l5914,-135r,2l5911,-135r,-3l5908,-135r,5l5905,-133r,-5l5902,-135r-2,-3l5897,-135r,2l5894,-135r,2l5891,-135r-3,-6l5888,-135r-2,l5883,-138r,3l5883,-138r-3,-3l5880,-138r-3,5l5877,-135r-3,-3l5874,-135r-2,l5869,-138r,5l5866,-135r,2l5863,-133r,3l5860,-133r,-2e" filled="f" strokeweight="0">
              <v:path arrowok="t"/>
            </v:shape>
            <v:shape id="_x0000_s12284" style="position:absolute;left:5726;top:-144;width:135;height:17" coordorigin="5726,-144" coordsize="135,17" path="m5860,-135r,-6l5858,-141r,3l5858,-133r-3,-2l5852,-138r,3l5849,-135r,-3l5846,-133r-2,-2l5844,-133r-3,-5l5841,-135r-3,-3l5838,-135r-3,l5835,-133r-3,-5l5830,-138r,3l5827,-138r,3l5824,-133r,-2l5824,-138r,-3l5821,-138r-2,l5819,-141r-3,6l5816,-138r,3l5813,-144r,6l5810,-135r,2l5810,-135r-3,-3l5805,-133r,-2l5802,-138r,3l5802,-138r-3,3l5796,-127r,-6l5796,-135r,-3l5793,-141r,3l5793,-135r-2,l5788,-133r,-2l5788,-130r-3,-5l5785,-133r,-2l5782,-138r,3l5779,-135r,2l5777,-133r,-2l5774,-138r-3,l5768,-138r,3l5765,-138r,3l5765,-133r-2,-5l5763,-135r,2l5760,-135r,-6l5757,-138r,3l5757,-133r-3,-2l5754,-138r-3,3l5751,-138r,-3l5749,-133r-3,-5l5746,-135r-3,l5743,-138r-3,l5740,-135r-3,l5737,-138r,3l5735,-135r-3,-3l5732,-135r-3,-3l5729,-135r-3,-3e" filled="f" strokeweight="0">
              <v:path arrowok="t"/>
            </v:shape>
            <v:shape id="_x0000_s12283" style="position:absolute;left:5592;top:-142;width:135;height:14" coordorigin="5592,-141" coordsize="135,14" path="m5726,-138r,5l5724,-138r-3,3l5721,-138r-3,l5718,-135r-3,l5715,-138r-3,5l5710,-135r,2l5710,-138r-3,l5707,-135r-3,l5704,-138r-3,3l5701,-133r,-2l5698,-133r,-2l5698,-133r-2,-2l5693,-133r,-2l5690,-138r,3l5687,-138r-3,l5684,-135r,-3l5682,-138r,3l5679,-133r,-2l5679,-138r-3,3l5676,-133r-3,l5673,-127r,-6l5670,-135r,-3l5668,-135r,5l5665,-135r,5l5665,-133r-3,-8l5659,-135r,-3l5656,-133r,-2l5654,-138r,3l5651,-133r,-2l5651,-133r-3,3l5648,-133r-3,l5643,-130r,-3l5640,-133r,-5l5637,-138r-3,3l5634,-138r-3,3l5629,-133r-3,3l5626,-133r,-2l5623,-135r,-3l5620,-138r,3l5617,-138r,3l5617,-130r-2,-3l5615,-135r-3,l5612,-138r-3,3l5609,-133r,-2l5606,-135r,-3l5606,-141r-3,6l5603,-138r-2,l5598,-138r,3l5595,-138r-3,3e" filled="f" strokeweight="0">
              <v:path arrowok="t"/>
            </v:shape>
            <v:shape id="_x0000_s12282" style="position:absolute;left:5458;top:-144;width:135;height:17" coordorigin="5458,-144" coordsize="135,17" path="m5592,-135r,-6l5589,-141r,3l5587,-135r-3,2l5581,-138r,-3l5581,-135r,2l5578,-138r-3,3l5575,-133r-2,-2l5573,-133r,-2l5570,-138r,3l5567,-135r,-3l5564,-135r-3,-3l5561,-133r-2,-5l5556,-138r-3,l5553,-135r-3,-3l5550,-133r-2,-2l5548,-138r-3,5l5545,-135r,-3l5542,-141r-3,l5539,-144r,3l5536,-138r,-3l5536,-135r-2,l5534,-138r-3,-3l5531,-144r,3l5528,-144r,3l5525,-135r,2l5522,-135r,-3l5522,-133r-2,3l5517,-133r,-2l5514,-133r,-2l5514,-133r-3,-2l5508,-133r,-5l5506,-133r,-8l5503,-135r,-3l5500,-138r,3l5500,-138r,-3l5497,-138r,5l5494,-133r,-2l5492,-135r,-3l5489,-135r,2l5489,-127r-3,-6l5486,-135r-3,-3l5480,-135r,-3l5478,-133r,-2l5478,-138r-3,5l5475,-135r-3,-3l5472,-141r-3,l5469,-135r,2l5466,-135r,-3l5464,-135r,2l5464,-135r-3,5l5461,-135r-3,-3e" filled="f" strokeweight="0">
              <v:path arrowok="t"/>
            </v:shape>
            <v:shape id="_x0000_s12281" style="position:absolute;left:5326;top:-142;width:132;height:12" coordorigin="5327,-141" coordsize="132,12" path="m5458,-138r,5l5455,-138r,-3l5455,-138r-2,l5453,-141r-3,3l5450,-135r-3,l5447,-138r-3,l5444,-135r-3,2l5441,-135r-2,l5436,-130r,-3l5436,-135r-3,l5433,-138r-3,l5430,-135r-3,l5427,-138r-2,3l5422,-138r,5l5419,-135r-3,l5416,-133r-3,-5l5413,-141r,3l5411,-138r,5l5411,-138r-3,3l5408,-133r-3,-8l5405,-138r,3l5402,-135r-3,2l5399,-130r-2,-5l5394,-141r,3l5391,-138r,3l5388,-141r-3,3l5385,-141r-2,6l5383,-133r-3,l5380,-135r-3,l5374,-133r,-2l5374,-133r-2,l5369,-135r,-6l5366,-135r,-3l5363,-133r-3,-2l5360,-130r,-3l5358,-135r,-3l5358,-135r-3,2l5352,-133r,-5l5352,-135r-3,2l5346,-135r,2l5344,-141r,8l5341,-133r,-5l5341,-133r-3,3l5338,-133r-3,-2l5335,-133r-3,-2l5330,-138r-3,3l5327,-133e" filled="f" strokeweight="0">
              <v:path arrowok="t"/>
            </v:shape>
            <v:shape id="_x0000_s12280" style="position:absolute;left:5192;top:-144;width:135;height:14" coordorigin="5193,-144" coordsize="135,14" path="m5327,-133r-3,-2l5324,-141r,3l5321,-135r,-3l5321,-135r-3,l5316,-135r-3,-6l5313,-138r-3,l5310,-135r,-3l5307,-138r,3l5307,-138r-3,-3l5304,-135r-2,-3l5302,-135r-3,l5299,-141r-3,6l5293,-135r,-3l5290,-138r,5l5290,-135r-2,-6l5288,-138r-3,-3l5285,-135r-3,l5282,-133r-3,-2l5279,-138r-2,l5277,-133r-3,l5274,-135r,-3l5271,-138r-3,3l5265,-133r,-2l5263,-138r,3l5263,-130r-3,-8l5257,-138r-3,3l5254,-133r-3,-2l5251,-138r-2,l5249,-135r-3,l5243,-141r,3l5243,-135r-3,-3l5240,-141r,3l5237,-135r-2,-3l5232,-141r-3,-3l5226,-141r,3l5226,-135r-3,-3l5223,-135r-2,2l5221,-135r-3,-6l5218,-138r-3,-3l5215,-138r,5l5212,-141r,6l5209,-133r-2,-5l5207,-133r-3,-5l5204,-144r,3l5201,-138r,3l5198,-133r,-5l5198,-135r-3,2l5195,-135r-2,e" filled="f" strokeweight="0">
              <v:path arrowok="t"/>
            </v:shape>
            <v:shape id="_x0000_s12279" style="position:absolute;left:5058;top:-643;width:135;height:510" coordorigin="5059,-642" coordsize="135,510" path="m5193,-135r-3,-3l5190,-141r-3,3l5184,-141r,6l5182,-135r-3,l5176,-138r,3l5176,-133r-3,l5173,-138r-3,l5170,-141r-2,l5168,-138r-3,3l5165,-138r,3l5162,-141r,3l5159,-144r,9l5156,-138r,-3l5154,-138r-3,-3l5151,-144r-3,9l5148,-133r,-2l5145,-135r,-6l5142,-135r,-6l5140,-138r,-3l5140,-138r-3,l5137,-135r-3,-3l5134,-135r-3,-6l5131,-138r,-3l5128,-135r,-3l5126,-138r,-3l5123,-144r,-3l5123,-141r-3,-6l5120,-141r-3,3l5117,-141r-3,l5114,-144r-2,-3l5112,-144r-3,-5l5109,-152r-3,l5106,-155r-3,-6l5103,-180r,-11l5101,-233r,-44l5098,-642r,61l5098,-252r-3,36l5095,-180r,3l5092,-172r,-2l5089,-186r,-8l5089,-233r-2,-39l5087,-634r,36l5084,-239r,34l5081,-169r,6l5078,-155r,6l5078,-147r,3l5075,-138r-2,l5073,-141r-3,-3l5070,-141r-3,l5067,-144r-3,l5061,-141r,3l5061,-135r-2,-3e" filled="f" strokeweight="0">
              <v:path arrowok="t"/>
            </v:shape>
            <v:shape id="_x0000_s12278" type="#_x0000_t75" style="position:absolute;left:4390;top:-387;width:668;height:259">
              <v:imagedata r:id="rId159" o:title=""/>
            </v:shape>
            <v:shape id="_x0000_s12277" style="position:absolute;left:4256;top:-1186;width:135;height:1056" coordorigin="4257,-1185" coordsize="135,1056" path="m4391,-144r-3,3l4388,-138r,-3l4385,-141r,-3l4385,-141r-3,-3l4382,-147r-2,-2l4380,-147r-3,-5l4374,-147r,-2l4371,-155r-2,-3l4369,-161r-3,-13l4366,-180r,-8l4363,-191r,-22l4363,-233r-3,-122l4360,-458r-3,-727l4357,-934r-2,615l4355,-261r,78l4352,-174r,5l4352,-166r-3,8l4349,-161r-3,6l4346,-149r-3,l4343,-144r-2,-3l4338,-141r,-3l4335,-147r,-2l4335,-152r-3,3l4332,-147r-3,-2l4329,-155r,6l4327,-155r-3,-3l4324,-161r-3,-13l4321,-180r,-39l4318,-244r,-128l4318,-584r-3,209l4315,-289r-2,101l4313,-174r,19l4310,-155r-3,3l4307,-155r-3,-11l4304,-177r,-56l4301,-277r,-145l4301,-339r-2,148l4299,-174r-3,13l4296,-158r,9l4296,-147r-3,6l4290,-147r,3l4290,-147r-3,3l4287,-133r-2,-2l4282,-138r-3,-3l4279,-144r,3l4276,-138r,3l4276,-133r-2,3l4274,-133r,-2l4271,-133r,-2l4268,-135r,-3l4265,-138r,3l4265,-138r-3,3l4262,-138r-2,3l4260,-138r-3,-3e" filled="f" strokeweight="0">
              <v:path arrowok="t"/>
            </v:shape>
            <v:shape id="_x0000_s12276" style="position:absolute;left:4122;top:-1158;width:135;height:1028" coordorigin="4123,-1157" coordsize="135,1028" path="m4257,-141r,3l4254,-135r-3,2l4251,-135r-3,-3l4248,-135r-2,l4246,-141r-3,l4243,-138r-3,-3l4240,-138r-3,-3l4237,-135r-3,2l4234,-138r-2,3l4232,-138r-3,-3l4229,-147r-3,l4226,-144r,-5l4223,-152r,-6l4220,-152r-2,l4218,-155r-3,l4215,-166r,-6l4212,-180r,-6l4209,-233r,-28l4209,-458r-3,-176l4206,-1157r,203l4204,-330r,58l4204,-188r-3,14l4201,-158r-3,-3l4198,-155r,6l4195,-144r,3l4195,-138r-2,-3l4193,-144r-3,-5l4187,-144r,3l4187,-144r-3,l4184,-141r,3l4181,-144r,6l4179,-133r,-2l4176,-141r,3l4173,-138r,-3l4173,-149r-3,5l4167,-149r-2,-3l4165,-147r,-2l4162,-155r,-3l4159,-161r,-5l4159,-186r,-14l4156,-305r,-101l4153,-670r,276l4153,-277r-2,11l4151,-411r-3,-262l4148,-369r,94l4145,-174r,11l4142,-149r,2l4142,-144r-3,-3l4139,-144r,3l4137,-141r,3l4137,-135r-3,-3l4134,-141r-3,l4131,-138r-3,5l4128,-130r-3,-5l4125,-133r,-2l4123,-135e" filled="f" strokeweight="0">
              <v:path arrowok="t"/>
            </v:shape>
            <v:shape id="_x0000_s12275" style="position:absolute;left:3988;top:-144;width:135;height:17" coordorigin="3989,-144" coordsize="135,17" path="m4123,-135r,2l4120,-127r,-8l4117,-133r-3,6l4114,-133r-3,-2l4111,-130r-2,-3l4106,-133r-3,-5l4103,-133r-3,-5l4100,-141r,8l4098,-138r,3l4095,-138r,3l4095,-133r-3,-2l4092,-133r-3,l4089,-135r-3,l4086,-133r-2,-2l4084,-138r,5l4081,-135r-3,-3l4075,-138r,3l4072,-138r,5l4070,-133r,3l4070,-133r-3,-2l4064,-138r-3,3l4061,-138r-3,3l4058,-138r-2,l4056,-135r,2l4053,-135r,-3l4050,-138r,5l4047,-138r,-6l4047,-138r-3,5l4042,-135r,5l4039,-130r,-3l4039,-130r-3,3l4036,-130r-3,-3l4033,-135r-3,-3l4030,-135r-2,l4028,-138r,5l4025,-135r,2l4022,-133r,-2l4022,-133r-3,-5l4016,-135r,-3l4014,-133r-3,-5l4011,-135r-3,-3l4008,-135r-3,l4005,-130r-2,-5l4000,-135r-3,-3l3997,-133r-3,3l3994,-133r-3,l3991,-130r-2,-3e" filled="f" strokeweight="0">
              <v:path arrowok="t"/>
            </v:shape>
            <v:shape id="_x0000_s12274" style="position:absolute;left:3857;top:-142;width:132;height:14" coordorigin="3857,-141" coordsize="132,14" path="m3989,-133r,6l3986,-130r,-8l3983,-138r,3l3980,-133r,-2l3977,-133r,-2l3977,-133r-2,-2l3972,-133r,-5l3972,-135r-3,-3l3966,-138r,-3l3963,-135r,2l3963,-130r-2,-5l3961,-130r-3,3l3958,-130r-3,-5l3955,-133r-3,-2l3952,-133r-3,-2l3949,-138r-2,3l3947,-133r,-5l3944,-141r,6l3941,-135r-3,l3938,-138r-3,3l3935,-141r-2,l3933,-138r-3,-3l3930,-138r-3,-3l3927,-138r-3,-3l3924,-133r-2,-5l3922,-135r-3,-3l3919,-135r-3,-6l3916,-138r-3,l3913,-135r-3,l3910,-133r-2,-2l3905,-133r,-5l3902,-135r,-3l3902,-135r-3,2l3899,-135r-3,5l3896,-133r,-2l3894,-135r,2l3894,-135r-3,2l3891,-135r-3,5l3885,-135r,2l3885,-138r-3,3l3882,-138r-2,5l3880,-127r,-6l3877,-133r,-2l3874,-133r,-2l3874,-138r-3,l3871,-141r,3l3868,-135r,-3l3868,-135r-2,2l3863,-135r,-3l3863,-133r-3,l3860,-130r,-3l3857,-138r,5e" filled="f" strokeweight="0">
              <v:path arrowok="t"/>
            </v:shape>
            <v:shape id="_x0000_s12273" style="position:absolute;left:3723;top:-144;width:135;height:14" coordorigin="3723,-144" coordsize="135,14" path="m3857,-133r-3,3l3854,-133r-2,-2l3852,-133r,-2l3849,-144r,3l3846,-135r-3,2l3843,-135r-3,l3840,-138r,5l3838,-135r,2l3835,-133r,-5l3832,-135r,2l3829,-138r,3l3827,-135r,5l3824,-133r-3,-2l3821,-133r-3,-2l3818,-138r,3l3815,-141r,3l3813,-135r,2l3810,-138r,-3l3807,-141r,6l3807,-133r-3,-2l3804,-141r-3,6l3801,-138r,3l3799,-135r,-3l3796,-135r,2l3796,-130r-3,l3790,-133r,-2l3787,-135r-2,-3l3785,-135r,2l3782,-138r-3,3l3779,-138r-3,3l3776,-133r,-2l3773,-133r-2,-2l3768,-141r,6l3768,-133r-3,3l3765,-135r-3,-3l3762,-141r-3,3l3759,-135r-2,l3757,-130r,-3l3754,-138r-3,3l3751,-133r,-2l3748,-135r,-6l3745,-138r,5l3743,-138r,3l3740,-133r,3l3740,-133r-3,-2l3734,-135r,-3l3734,-133r-2,l3732,-135r,2l3729,-133r,3l3726,-135r,-3l3726,-135r-3,l3723,-138e" filled="f" strokeweight="0">
              <v:path arrowok="t"/>
            </v:shape>
            <v:shape id="_x0000_s12272" style="position:absolute;left:3589;top:-142;width:135;height:14" coordorigin="3589,-141" coordsize="135,14" path="m3723,-138r-3,3l3720,-130r-2,-3l3718,-138r,3l3715,-135r,-3l3712,-138r-3,8l3709,-133r-3,-2l3706,-138r-2,3l3704,-133r-3,-5l3701,-135r-3,2l3695,-135r,2l3692,-135r-2,-3l3690,-135r-3,2l3687,-135r,2l3684,-135r,2l3684,-138r-3,3l3681,-141r,3l3678,-135r-2,l3676,-133r-3,-5l3673,-135r-3,2l3667,-127r,-3l3667,-133r-3,3l3664,-127r-2,l3662,-135r,-3l3659,-138r,3l3659,-138r-3,5l3656,-141r-3,l3653,-138r-2,l3651,-135r-3,l3645,-141r,3l3642,-135r-3,2l3639,-135r,-3l3639,-135r-2,l3637,-138r-3,3l3631,-138r,3l3628,-133r,-2l3625,-135r,-3l3625,-141r-2,3l3623,-141r,6l3620,-133r-3,3l3617,-135r,2l3614,-135r,5l3611,-133r,-2l3611,-138r-2,5l3606,-130r,-3l3606,-135r-3,2l3603,-135r-3,2l3600,-135r-3,2l3595,-133r,-5l3595,-141r-3,l3589,-135e" filled="f" strokeweight="0">
              <v:path arrowok="t"/>
            </v:shape>
            <v:shape id="_x0000_s12271" style="position:absolute;left:3454;top:-142;width:135;height:12" coordorigin="3455,-141" coordsize="135,12" path="m3589,-135r,-6l3586,-138r,-3l3586,-135r-3,2l3583,-135r-2,5l3581,-133r,-2l3578,-133r,-5l3575,-135r,-3l3572,-135r,-3l3569,-141r,6l3567,-138r,-3l3564,-138r,3l3564,-130r-3,-3l3558,-135r-2,2l3553,-133r,-5l3550,-133r-3,-5l3547,-141r,11l3544,-133r,-5l3542,-141r,3l3539,-133r,-2l3539,-133r-3,-2l3536,-138r,3l3533,-138r,3l3530,-133r-2,-2l3528,-138r-3,5l3525,-135r-3,-3l3522,-135r-3,2l3519,-135r-3,l3516,-133r,-2l3514,-141r,6l3511,-138r,5l3511,-135r-3,l3505,-138r,3l3502,-133r,-2l3500,-133r,-5l3497,-133r-3,-2l3494,-138r,3l3491,-133r-3,-8l3488,-138r,5l3486,-135r,-3l3486,-135r-3,l3480,-135r,2l3477,-138r,3l3474,-133r,3l3474,-135r,-3l3472,-138r,3l3469,-135r,-3l3466,-138r-3,l3461,-138r-3,3l3455,-135e" filled="f" strokeweight="0">
              <v:path arrowok="t"/>
            </v:shape>
            <v:shape id="_x0000_s12270" style="position:absolute;left:3323;top:-147;width:132;height:17" coordorigin="3324,-147" coordsize="132,17" path="m3455,-135r,2l3455,-130r-3,-5l3449,-135r,-3l3449,-135r-2,2l3447,-135r,-3l3444,-135r,-3l3441,-138r,3l3441,-138r-3,3l3435,-135r,-3l3435,-135r-2,l3433,-138r-3,l3430,-135r,-3l3427,-135r,-3l3424,-135r-3,-3l3421,-135r,2l3419,-135r,-3l3416,-138r,5l3413,-135r,2l3410,-135r,-3l3407,-138r,3l3405,-135r,-3l3402,-135r,-3l3399,-133r,-5l3399,-144r-3,3l3393,-138r,3l3391,-135r,-3l3388,-135r-3,l3385,-138r,5l3382,-133r,3l3382,-135r-2,-3l3380,-135r-3,2l3377,-138r-3,l3374,-133r-3,-2l3368,-135r,-6l3366,-141r,8l3363,-135r,5l3363,-133r-3,-5l3360,-133r,-2l3357,-141r,3l3354,-138r,-3l3352,-147r-3,6l3349,-138r,-3l3346,-135r,2l3343,-138r,-3l3340,-133r-2,-2l3335,-135r,2l3332,-135r,-3l3332,-135r-3,-3l3326,-133r,-2l3324,-135r,-3e" filled="f" strokeweight="0">
              <v:path arrowok="t"/>
            </v:shape>
            <v:shape id="_x0000_s12269" style="position:absolute;left:3189;top:-144;width:135;height:14" coordorigin="3190,-144" coordsize="135,14" path="m3324,-138r-3,3l3318,-135r,2l3315,-135r-3,l3312,-138r-2,l3307,-141r,3l3304,-133r,3l3304,-133r-3,-5l3301,-130r-3,-8l3298,-141r-2,l3296,-135r-3,-3l3293,-135r,2l3293,-130r-3,l3290,-133r-3,l3287,-135r,-3l3285,-138r,-3l3282,-138r,3l3279,-135r,2l3279,-135r-3,2l3276,-135r-3,2l3273,-135r-2,-3l3268,-138r,-3l3265,-135r,5l3262,-133r,-2l3259,-141r,6l3259,-130r-2,-3l3257,-135r-3,-6l3254,-138r-3,3l3251,-138r-3,3l3248,-138r-3,5l3245,-135r,-3l3243,-141r,6l3240,-135r,2l3237,-130r,-3l3234,-135r-3,l3231,-133r-2,l3229,-135r-3,-6l3226,-138r-3,3l3223,-141r-3,6l3220,-138r,3l3217,-138r,-3l3215,-135r-3,l3212,-138r,-3l3209,-138r-3,3l3203,-135r,2l3203,-135r-2,-6l3201,-144r-3,9l3198,-133r,-8l3195,-138r,3l3192,-138r-2,3l3190,-138e" filled="f" strokeweight="0">
              <v:path arrowok="t"/>
            </v:shape>
            <v:shape id="_x0000_s12268" style="position:absolute;left:3055;top:-144;width:135;height:14" coordorigin="3055,-144" coordsize="135,14" path="m3190,-138r-3,l3184,-138r-3,l3178,-138r,3l3178,-138r-2,3l3176,-133r-3,-2l3173,-138r-3,l3170,-133r-3,-2l3167,-133r-3,3l3162,-135r,-3l3162,-135r-3,l3159,-144r,3l3156,-135r,2l3153,-135r,2l3150,-130r,-5l3148,-133r,-5l3148,-141r-3,l3145,-135r-3,2l3139,-135r,-3l3136,-141r,3l3136,-133r-2,-5l3134,-135r-3,-3l3131,-135r,-3l3128,-135r,-6l3125,-138r,3l3122,-138r,3l3122,-133r-2,-2l3120,-133r-3,l3114,-135r-3,l3111,-138r-3,-3l3108,-138r,3l3106,-135r,-3l3103,-135r,2l3103,-138r,3l3100,-138r,3l3097,-133r,-2l3095,-135r,-6l3092,-138r,3l3092,-138r-3,8l3086,-135r,-3l3083,-138r,5l3083,-135r-2,l3078,-133r,-2l3075,-135r,-3l3072,-133r-3,l3069,-135r-2,-3l3067,-135r,2l3064,-135r,-3l3064,-141r-3,l3061,-138r-3,l3058,-135r-3,2e" filled="f" strokeweight="0">
              <v:path arrowok="t"/>
            </v:shape>
            <v:shape id="_x0000_s12267" style="position:absolute;left:2921;top:-142;width:135;height:12" coordorigin="2921,-141" coordsize="135,12" path="m3055,-133r-2,-5l3053,-133r-3,3l3050,-135r-3,2l3044,-138r,5l3041,-133r,-5l3039,-133r,-2l3036,-133r,-2l3033,-135r,2l3030,-138r,5l3030,-130r-3,-5l3025,-138r-3,3l3019,-130r,-5l3016,-135r-2,2l3014,-135r-3,-3l3011,-141r-3,l3008,-135r-3,-3l3005,-133r-3,-2l3000,-135r,5l3000,-133r-3,-8l2994,-138r,3l2991,-138r,3l2988,-135r,-3l2988,-141r-2,6l2986,-133r-3,l2983,-130r-3,-3l2980,-130r,-5l2977,-133r,-2l2974,-135r,-6l2974,-135r-2,2l2972,-138r-3,l2969,-141r-3,l2966,-138r,-3l2963,-135r-3,2l2960,-135r-2,2l2958,-130r,-8l2955,-135r,-3l2955,-141r-3,3l2952,-133r-3,-5l2949,-141r,3l2946,-141r,3l2946,-135r-2,l2941,-138r-3,-3l2938,-135r-3,l2935,-141r-3,3l2930,-138r,-3l2930,-138r-3,3l2927,-133r-3,3l2924,-133r-3,-5l2921,-135e" filled="f" strokeweight="0">
              <v:path arrowok="t"/>
            </v:shape>
            <v:shape id="_x0000_s12266" style="position:absolute;left:2787;top:-142;width:135;height:12" coordorigin="2787,-141" coordsize="135,12" path="m2921,-135r,2l2919,-135r,-3l2916,-135r,-3l2913,-135r,-3l2913,-135r,2l2910,-138r-3,3l2907,-138r-2,l2902,-138r-3,5l2899,-135r,-3l2896,-138r,-3l2896,-138r-3,-3l2891,-138r,3l2891,-138r-3,l2885,-133r-3,-5l2882,-141r-3,l2879,-138r,3l2877,-133r,-2l2874,-135r-3,-3l2868,-135r,-3l2868,-135r-3,-3l2865,-133r-2,3l2863,-133r-3,-5l2857,-133r,-2l2854,-138r,-3l2854,-138r-3,5l2851,-138r-2,l2849,-141r-3,l2846,-135r-3,2l2843,-135r-3,l2840,-133r-3,l2837,-135r,-3l2837,-141r-2,3l2835,-141r-3,3l2832,-141r-3,l2829,-138r,3l2826,-141r,3l2824,-141r-3,l2821,-138r-3,3l2818,-138r,-3l2815,-138r,3l2812,-138r-2,-3l2810,-138r-3,l2807,-135r,2l2804,-135r,-3l2801,-141r,3l2801,-135r-3,-3l2796,-138r,3l2793,-133r,-5l2790,-135r,2l2790,-135r-3,-6e" filled="f" strokeweight="0">
              <v:path arrowok="t"/>
            </v:shape>
            <v:shape id="_x0000_s12265" style="position:absolute;left:2653;top:-147;width:135;height:17" coordorigin="2653,-147" coordsize="135,17" path="m2787,-141r,3l2787,-135r-3,l2782,-135r,-3l2779,-133r,-2l2776,-138r,5l2773,-135r,2l2770,-135r,-3l2768,-135r,-3l2765,-135r,-3l2762,-138r,3l2759,-133r,-2l2756,-138r,3l2756,-138r-2,3l2754,-138r,3l2751,-133r,-2l2748,-138r,-3l2745,-135r,-3l2743,-144r,6l2740,-133r-3,-5l2737,-135r-3,-3l2734,-135r-3,-3l2729,-144r,3l2726,-138r-3,l2720,-135r-3,-3l2717,-135r-2,-3l2715,-135r-3,l2712,-138r-3,-3l2709,-138r,3l2706,-135r-3,l2703,-138r-2,l2701,-133r-3,-5l2695,-147r,6l2695,-138r-3,l2692,-135r-3,2l2689,-135r-2,l2684,-135r,2l2684,-135r-3,-3l2678,-138r,3l2675,-138r,3l2673,-138r,-3l2670,-138r,-3l2667,-135r,2l2667,-130r-3,-5l2661,-138r,3l2659,-135r,5l2656,-133r,-2l2656,-138r-3,3e" filled="f" strokeweight="0">
              <v:path arrowok="t"/>
            </v:shape>
            <v:shape id="_x0000_s12264" style="position:absolute;left:2521;top:-144;width:132;height:14" coordorigin="2522,-144" coordsize="132,14" path="m2653,-135r,-3l2650,-138r,5l2648,-133r-3,-5l2645,-135r-3,l2642,-130r,-3l2639,-138r,3l2636,-138r,-3l2634,-133r,-2l2631,-130r-3,-5l2628,-138r-3,3l2625,-133r,-5l2622,-138r-2,3l2620,-138r-3,3l2617,-138r-3,8l2614,-133r,-2l2611,-138r,3l2608,-135r,2l2606,-141r,6l2603,-138r-3,5l2600,-135r,2l2600,-135r-3,-3l2597,-135r-3,2l2594,-135r-2,5l2589,-133r,-2l2589,-138r-3,3l2586,-133r-3,-2l2583,-141r-3,3l2578,-133r,-2l2575,-130r,-5l2572,-138r,3l2572,-133r-3,-2l2569,-138r-3,l2566,-135r,2l2564,-138r,-3l2561,-138r,3l2558,-135r,-6l2555,-141r-2,3l2550,-144r,3l2550,-135r-3,2l2547,-138r,3l2544,-138r-3,3l2541,-138r,-3l2539,-138r,3l2536,-138r-3,5l2533,-138r-3,l2530,-135r-3,2l2527,-135r-2,-3l2525,-133r-3,-5l2522,-141e" filled="f" strokeweight="0">
              <v:path arrowok="t"/>
            </v:shape>
            <v:shape id="_x0000_s12263" style="position:absolute;left:2387;top:-512;width:135;height:382" coordorigin="2388,-511" coordsize="135,382" path="m2522,-141r-3,3l2519,-144r-3,3l2516,-135r-3,2l2513,-135r-2,l2511,-133r-3,-8l2508,-138r,-3l2505,-141r,3l2502,-141r,3l2502,-141r,-3l2499,-141r-2,3l2497,-133r,-2l2494,-141r-3,3l2488,-141r,3l2485,-141r-2,3l2483,-141r-3,l2477,-138r,-3l2474,-138r,-3l2472,-138r,3l2469,-141r,6l2466,-141r-3,l2463,-147r,3l2460,-138r,-3l2458,-144r-3,3l2455,-144r-3,-3l2452,-141r,3l2449,-144r-3,-3l2446,-152r-2,-3l2444,-163r,-11l2441,-303r,-167l2438,-216r,36l2438,-149r-3,2l2435,-141r,-3l2432,-147r,3l2432,-147r-2,6l2430,-147r-3,6l2427,-144r-3,l2424,-141r-3,l2421,-144r,-3l2418,-163r,-3l2416,-208r,-36l2413,-511r,111l2413,-186r-3,17l2410,-152r,5l2407,-144r-3,9l2404,-138r,-3l2402,-141r,6l2402,-133r-3,3l2399,-133r-3,-5l2396,-133r,-5l2393,-135r,-3l2393,-135r-3,2l2390,-135r-2,5l2388,-133r,-5e" filled="f" strokeweight="0">
              <v:path arrowok="t"/>
            </v:shape>
            <v:shape id="_x0000_s12262" style="position:absolute;left:2253;top:-325;width:135;height:195" coordorigin="2254,-325" coordsize="135,195" path="m2388,-138r-3,l2385,-135r-3,-6l2382,-135r-3,-3l2377,-141r,6l2377,-133r-3,-2l2371,-133r,-2l2368,-135r,2l2368,-130r-3,-8l2363,-135r,-6l2360,-141r,3l2357,-138r,3l2354,-135r,2l2351,-141r,8l2349,-135r,2l2346,-133r-3,l2343,-135r-3,-6l2337,-135r,-3l2337,-133r-2,l2332,-133r,-2l2329,-138r-3,-3l2323,-141r,3l2323,-135r-2,-9l2321,-141r-3,-3l2318,-149r,-3l2315,-172r,-30l2312,-325r,134l2312,-152r-3,5l2309,-135r-2,5l2307,-133r-3,-5l2304,-135r-3,-3l2301,-135r-3,l2298,-138r,-3l2295,-135r-2,2l2293,-130r-3,-3l2287,-135r,-3l2284,-138r,3l2282,-138r-3,-3l2279,-138r,3l2276,-135r,-3l2273,-135r,-3l2273,-141r-3,3l2270,-135r-2,-6l2268,-138r,3l2265,-135r-3,-6l2262,-138r,5l2259,-135r,-6l2256,-135r,-3l2254,-138r,-3e" filled="f" strokeweight="0">
              <v:path arrowok="t"/>
            </v:shape>
            <v:shape id="_x0000_s12261" style="position:absolute;left:2119;top:-278;width:135;height:148" coordorigin="2119,-277" coordsize="135,148" path="m2254,-141r-3,6l2251,-133r,-5l2248,-138r,-3l2248,-138r-3,5l2245,-135r,-3l2242,-138r,3l2242,-141r-2,6l2237,-135r-3,l2234,-133r-3,l2231,-135r-3,l2226,-133r,-2l2226,-141r-3,3l2223,-133r,-2l2220,-138r,3l2217,-141r,3l2214,-138r,3l2212,-133r,-5l2209,-135r,5l2209,-135r-3,l2206,-138r-3,3l2203,-138r,-3l2201,-138r,-3l2201,-138r-3,-3l2198,-138r,3l2195,-138r,-3l2192,-135r,-3l2192,-144r-3,3l2189,-138r-2,3l2187,-133r-3,-2l2184,-141r,6l2181,-133r,-5l2178,-135r-3,-3l2175,-141r-2,-3l2173,-147r,-2l2170,-169r,-22l2167,-277r,80l2167,-158r-3,9l2164,-141r-3,3l2161,-135r-2,-3l2156,-135r,-3l2156,-133r-3,-2l2150,-138r,5l2150,-138r-3,l2147,-141r-2,8l2142,-133r,-2l2142,-133r-3,l2139,-138r-3,-3l2136,-138r,5l2133,-138r,3l2133,-138r-2,-3l2131,-138r-3,3l2125,-135r,-3l2125,-144r-3,3l2122,-133r-3,-2l2119,-138e" filled="f" strokeweight="0">
              <v:path arrowok="t"/>
            </v:shape>
            <v:shape id="_x0000_s12260" style="position:absolute;left:2055;top:-144;width:65;height:14" coordorigin="2055,-144" coordsize="65,14" path="m2119,-138r,-3l2117,-144r,3l2114,-138r,-6l2111,-141r,3l2111,-141r-3,3l2108,-133r,-5l2106,-138r,5l2106,-135r-3,2l2100,-133r,-2l2097,-135r,2l2097,-135r-3,-6l2094,-138r-2,3l2089,-135r,2l2089,-138r-3,l2086,-141r,3l2083,-133r,-5l2080,-133r,-2l2078,-133r,-5l2075,-135r-3,-3l2072,-135r,2l2069,-135r,-3l2066,-135r,-3l2066,-141r-2,6l2064,-141r-3,3l2061,-135r-3,5l2058,-133r-3,-2l2055,-138e" filled="f" strokeweight="0">
              <v:path arrowok="t"/>
            </v:shape>
            <v:shape id="_x0000_s12259" style="position:absolute;left:10464;top:-1108;width:2;height:37" coordorigin="10465,-1107" coordsize="0,37" o:spt="100" adj="0,,0" path="m10465,-1107r,m10465,-1107r,36m10465,-1107r,36e" filled="f" strokecolor="navy" strokeweight="0">
              <v:stroke joinstyle="round"/>
              <v:formulas/>
              <v:path arrowok="t" o:connecttype="segments"/>
            </v:shape>
            <v:shape id="_x0000_s12258" style="position:absolute;left:10229;top:-1124;width:2;height:37" coordorigin="10230,-1124" coordsize="0,37" o:spt="100" adj="0,,0" path="m10230,-1124r,m10230,-1124r,36m10230,-1124r,36e" filled="f" strokecolor="navy" strokeweight="0">
              <v:stroke joinstyle="round"/>
              <v:formulas/>
              <v:path arrowok="t" o:connecttype="segments"/>
            </v:shape>
            <v:shape id="_x0000_s12257" style="position:absolute;left:8983;top:-1141;width:2;height:37" coordorigin="8984,-1140" coordsize="0,37" o:spt="100" adj="0,,0" path="m8984,-1140r,m8984,-1140r,36m8984,-1140r,36e" filled="f" strokecolor="navy" strokeweight="0">
              <v:stroke joinstyle="round"/>
              <v:formulas/>
              <v:path arrowok="t" o:connecttype="segments"/>
            </v:shape>
            <v:shape id="_x0000_s12256" style="position:absolute;left:8933;top:-1394;width:2;height:37" coordorigin="8934,-1394" coordsize="0,37" o:spt="100" adj="0,,0" path="m8934,-1394r,m8934,-1394r,36m8934,-1394r,36e" filled="f" strokecolor="navy" strokeweight="0">
              <v:stroke joinstyle="round"/>
              <v:formulas/>
              <v:path arrowok="t" o:connecttype="segments"/>
            </v:shape>
            <v:shape id="_x0000_s12255" style="position:absolute;left:8450;top:-1138;width:2;height:37" coordorigin="8450,-1138" coordsize="0,37" o:spt="100" adj="0,,0" path="m8450,-1138r,m8450,-1138r,36m8450,-1138r,36e" filled="f" strokecolor="navy" strokeweight="0">
              <v:stroke joinstyle="round"/>
              <v:formulas/>
              <v:path arrowok="t" o:connecttype="segments"/>
            </v:shape>
            <v:shape id="_x0000_s12254" style="position:absolute;left:4589;top:-1060;width:2;height:37" coordorigin="4589,-1060" coordsize="0,37" o:spt="100" adj="0,,0" path="m4589,-1060r,m4589,-1060r,36m4589,-1060r,36e" filled="f" strokecolor="navy" strokeweight="0">
              <v:stroke joinstyle="round"/>
              <v:formulas/>
              <v:path arrowok="t" o:connecttype="segments"/>
            </v:shape>
            <v:shape id="_x0000_s12253" style="position:absolute;left:4357;top:-1859;width:2;height:37" coordorigin="4357,-1859" coordsize="0,37" o:spt="100" adj="0,,0" path="m4357,-1859r,m4357,-1859r,36m4357,-1859r,36e" filled="f" strokecolor="navy" strokeweight="0">
              <v:stroke joinstyle="round"/>
              <v:formulas/>
              <v:path arrowok="t" o:connecttype="segments"/>
            </v:shape>
            <v:shape id="_x0000_s12252" style="position:absolute;left:4318;top:-2113;width:2;height:37" coordorigin="4318,-2112" coordsize="0,37" o:spt="100" adj="0,,0" path="m4318,-2112r,m4318,-2112r,36m4318,-2112r,36e" filled="f" strokecolor="navy" strokeweight="0">
              <v:stroke joinstyle="round"/>
              <v:formulas/>
              <v:path arrowok="t" o:connecttype="segments"/>
            </v:shape>
            <v:shape id="_x0000_s12251" style="position:absolute;left:4206;top:-2366;width:2;height:37" coordorigin="4206,-2365" coordsize="0,37" o:spt="100" adj="0,,0" path="m4206,-2365r,m4206,-2365r,36m4206,-2365r,36e" filled="f" strokecolor="navy" strokeweight="0">
              <v:stroke joinstyle="round"/>
              <v:formulas/>
              <v:path arrowok="t" o:connecttype="segments"/>
            </v:shape>
            <v:shape id="_x0000_s12250" style="position:absolute;left:2440;top:-1186;width:2;height:37" coordorigin="2441,-1185" coordsize="0,37" o:spt="100" adj="0,,0" path="m2441,-1185r,m2441,-1185r,36m2441,-1185r,36e" filled="f" strokecolor="navy" strokeweight="0">
              <v:stroke joinstyle="round"/>
              <v:formulas/>
              <v:path arrowok="t" o:connecttype="segments"/>
            </v:shape>
            <v:shape id="_x0000_s12249" style="position:absolute;left:2412;top:-1439;width:2;height:37" coordorigin="2413,-1438" coordsize="0,37" o:spt="100" adj="0,,0" path="m2413,-1438r,m2413,-1438r,36m2413,-1438r,36e" filled="f" strokecolor="navy" strokeweight="0">
              <v:stroke joinstyle="round"/>
              <v:formulas/>
              <v:path arrowok="t" o:connecttype="segments"/>
            </v:shape>
            <v:shape id="_x0000_s12248" style="position:absolute;left:2312;top:-1186;width:2;height:37" coordorigin="2312,-1185" coordsize="0,37" o:spt="100" adj="0,,0" path="m2312,-1185r,m2312,-1185r,36m2312,-1185r,36e" filled="f" strokecolor="navy" strokeweight="0">
              <v:stroke joinstyle="round"/>
              <v:formulas/>
              <v:path arrowok="t" o:connecttype="segments"/>
            </v:shape>
            <v:shape id="_x0000_s12247" style="position:absolute;left:2166;top:-999;width:2;height:37" coordorigin="2167,-999" coordsize="0,37" o:spt="100" adj="0,,0" path="m2167,-999r,m2167,-999r,37m2167,-999r,37e" filled="f" strokecolor="navy" strokeweight="0">
              <v:stroke joinstyle="round"/>
              <v:formulas/>
              <v:path arrowok="t" o:connecttype="segments"/>
            </v:shape>
            <v:shape id="_x0000_s12246" style="position:absolute;left:4147;top:-1831;width:9;height:37" coordorigin="4148,-1831" coordsize="9,37" o:spt="100" adj="0,,0" path="m4148,-1831r8,m4148,-1831r,36e" filled="f" strokecolor="navy" strokeweight="0">
              <v:stroke joinstyle="round"/>
              <v:formulas/>
              <v:path arrowok="t" o:connecttype="segments"/>
            </v:shape>
            <v:line id="_x0000_s12245" style="position:absolute" from="4156,-1831" to="4156,-1795" strokecolor="navy" strokeweight="0"/>
            <v:shape id="_x0000_s12244" style="position:absolute;left:5064;top:-1316;width:56;height:37" coordorigin="5064,-1316" coordsize="56,37" o:spt="100" adj="0,,0" path="m5064,-1316r56,m5064,-1316r,36e" filled="f" strokecolor="navy" strokeweight="0">
              <v:stroke joinstyle="round"/>
              <v:formulas/>
              <v:path arrowok="t" o:connecttype="segments"/>
            </v:shape>
            <v:line id="_x0000_s12243" style="position:absolute" from="5120,-1316" to="5120,-1280" strokecolor="navy" strokeweight="0"/>
            <v:shape id="_x0000_s12242" style="position:absolute;left:9565;top:-673;width:68;height:112" coordorigin="9565,-673" coordsize="68,112" path="m9565,-561r,-37l9632,-634r,-39e" filled="f" strokecolor="navy" strokeweight="0">
              <v:path arrowok="t"/>
            </v:shape>
            <v:shape id="_x0000_s12241" style="position:absolute;left:9553;top:-1467;width:68;height:112" coordorigin="9554,-1466" coordsize="68,112" path="m9554,-1355r,-36l9621,-1427r,-39e" filled="f" strokecolor="navy" strokeweight="0">
              <v:path arrowok="t"/>
            </v:shape>
            <v:shape id="_x0000_s12240" style="position:absolute;left:9542;top:-2636;width:65;height:112" coordorigin="9543,-2635" coordsize="65,112" path="m9543,-2524r,-36l9607,-2596r,-39e" filled="f" strokecolor="navy" strokeweight="0">
              <v:path arrowok="t"/>
            </v:shape>
            <v:shape id="_x0000_s12239" style="position:absolute;left:9450;top:-2706;width:68;height:112" coordorigin="9451,-2705" coordsize="68,112" path="m9518,-2594r,-36l9451,-2666r,-39e" filled="f" strokecolor="navy" strokeweight="0">
              <v:path arrowok="t"/>
            </v:shape>
            <v:shape id="_x0000_s12238" style="position:absolute;left:9439;top:-1514;width:68;height:112" coordorigin="9439,-1514" coordsize="68,112" path="m9506,-1402r,-36l9439,-1475r,-39e" filled="f" strokecolor="navy" strokeweight="0">
              <v:path arrowok="t"/>
            </v:shape>
            <v:shape id="_x0000_s12237" style="position:absolute;left:9428;top:-696;width:65;height:112" coordorigin="9428,-695" coordsize="65,112" path="m9492,-584r,-36l9428,-656r,-39e" filled="f" strokecolor="navy" strokeweight="0">
              <v:path arrowok="t"/>
            </v:shape>
            <v:shape id="_x0000_s12236" style="position:absolute;left:8838;top:-659;width:95;height:112" coordorigin="8839,-659" coordsize="95,112" path="m8934,-548r,-36l8839,-620r,-39e" filled="f" strokecolor="navy" strokeweight="0">
              <v:path arrowok="t"/>
            </v:shape>
            <v:shape id="_x0000_s12235" style="position:absolute;left:4952;top:-782;width:135;height:112" coordorigin="4952,-781" coordsize="135,112" path="m5087,-670r,-36l4952,-742r,-39e" filled="f" strokecolor="navy" strokeweight="0">
              <v:path arrowok="t"/>
            </v:shape>
            <v:shape id="_x0000_s12234" style="position:absolute;left:4055;top:-821;width:93;height:112" coordorigin="4056,-820" coordsize="93,112" path="m4148,-709r,-36l4056,-781r,-39e" filled="f" strokecolor="navy" strokeweight="0">
              <v:path arrowok="t"/>
            </v:shape>
            <v:shape id="_x0000_s12233" style="position:absolute;left:2440;top:-618;width:123;height:112" coordorigin="2441,-617" coordsize="123,112" path="m2441,-506r,-36l2564,-578r,-39e" filled="f" strokecolor="navy" strokeweight="0">
              <v:path arrowok="t"/>
            </v:shape>
            <v:shape id="_x0000_s12232" style="position:absolute;left:2412;top:-659;width:6;height:112" coordorigin="2413,-659" coordsize="6,112" path="m2413,-548r,-36l2418,-620r,-39e" filled="f" strokecolor="navy" strokeweight="0">
              <v:path arrowok="t"/>
            </v:shape>
            <v:shape id="_x0000_s12231" style="position:absolute;left:2273;top:-473;width:40;height:112" coordorigin="2273,-472" coordsize="40,112" path="m2312,-361r,-36l2273,-433r,-39e" filled="f" strokecolor="navy" strokeweight="0">
              <v:path arrowok="t"/>
            </v:shape>
            <v:shape id="_x0000_s12230" style="position:absolute;left:2127;top:-426;width:40;height:112" coordorigin="2128,-425" coordsize="40,112" path="m2167,-314r,-36l2128,-386r,-39e" filled="f" strokecolor="navy" strokeweight="0">
              <v:path arrowok="t"/>
            </v:shape>
            <v:line id="_x0000_s12229" style="position:absolute" from="6355,-1931" to="6087,-1939" strokeweight=".14731mm"/>
            <v:line id="_x0000_s12228" style="position:absolute" from="5997,-2290" to="5821,-2390" strokeweight=".14744mm"/>
            <v:line id="_x0000_s12227" style="position:absolute" from="6017,-2861" to="5821,-2750" strokeweight=".14744mm"/>
            <v:line id="_x0000_s12226" style="position:absolute" from="6288,-2750" to="6095,-2861" strokeweight=".14744mm"/>
            <v:line id="_x0000_s12225" style="position:absolute" from="6115,-2290" to="6288,-2390" strokeweight=".14744mm"/>
            <v:line id="_x0000_s12224" style="position:absolute" from="6268,-3192" to="6115,-3195" strokeweight=".14731mm"/>
            <v:line id="_x0000_s12223" style="position:absolute" from="6590,-1656" to="6824,-1656" strokeweight=".14731mm"/>
            <v:line id="_x0000_s12222" style="position:absolute" from="7003,-1889" to="6900,-1717" strokeweight=".14769mm"/>
            <v:line id="_x0000_s12221" style="position:absolute" from="6964,-1912" to="6849,-1717" strokeweight=".14769mm"/>
            <v:line id="_x0000_s12220" style="position:absolute" from="6414,-1895" to="6514,-1717" strokeweight=".14772mm"/>
            <v:line id="_x0000_s12219" style="position:absolute" from="6453,-1917" to="6567,-1717" strokeweight=".14772mm"/>
            <v:line id="_x0000_s12218" style="position:absolute" from="6889,-2162" to="6986,-1987" strokeweight=".14772mm"/>
            <v:line id="_x0000_s12217" style="position:absolute" from="6531,-2162" to="6430,-1992" strokeweight=".14769mm"/>
            <v:line id="_x0000_s12216" style="position:absolute" from="6643,-2198" to="6827,-2198" strokeweight=".14731mm"/>
            <v:line id="_x0000_s12215" style="position:absolute" from="6581,-3198" to="6386,-3195" strokeweight=".14731mm"/>
            <v:line id="_x0000_s12214" style="position:absolute" from="6601,-3298" to="6601,-3259" strokeweight=".14783mm"/>
            <v:line id="_x0000_s12213" style="position:absolute" from="6645,-3298" to="6645,-3259" strokeweight=".14783mm"/>
            <v:line id="_x0000_s12212" style="position:absolute" from="6863,-3198" to="6710,-3198" strokeweight=".14731mm"/>
            <v:line id="_x0000_s12211" style="position:absolute" from="7148,-2928" to="7336,-2928" strokeweight=".14731mm"/>
            <v:line id="_x0000_s12210" style="position:absolute" from="7512,-3162" to="7411,-2989" strokeweight=".14769mm"/>
            <v:line id="_x0000_s12209" style="position:absolute" from="7472,-3184" to="7358,-2989" strokeweight=".14769mm"/>
            <v:line id="_x0000_s12208" style="position:absolute" from="6925,-3162" to="7023,-2989" strokeweight=".14772mm"/>
            <v:line id="_x0000_s12207" style="position:absolute" from="6975,-3162" to="7076,-2989" strokeweight=".14769mm"/>
            <v:line id="_x0000_s12206" style="position:absolute" from="7397,-3434" to="7498,-3259" strokeweight=".14772mm"/>
            <v:line id="_x0000_s12205" style="position:absolute" from="7799,-3195" to="7621,-3198" strokeweight=".14731mm"/>
            <v:line id="_x0000_s12204" style="position:absolute" from="7042,-3434" to="6939,-3259" strokeweight=".14769mm"/>
            <v:line id="_x0000_s12203" style="position:absolute" from="7151,-3471" to="7338,-3471" strokeweight=".14731mm"/>
            <v:shape id="_x0000_s12202" type="#_x0000_t202" style="position:absolute;left:1859;top:-2950;width:147;height:103" filled="f" stroked="f">
              <v:textbox inset="0,0,0,0">
                <w:txbxContent>
                  <w:p w14:paraId="3AEB5A01" w14:textId="77777777" w:rsidR="00CB66C5" w:rsidRDefault="00CB66C5">
                    <w:pPr>
                      <w:spacing w:line="102" w:lineRule="exact"/>
                      <w:rPr>
                        <w:rFonts w:ascii="Arial MT"/>
                        <w:sz w:val="9"/>
                      </w:rPr>
                    </w:pPr>
                    <w:r>
                      <w:rPr>
                        <w:rFonts w:ascii="Arial MT"/>
                        <w:sz w:val="9"/>
                      </w:rPr>
                      <w:t>1.0</w:t>
                    </w:r>
                  </w:p>
                </w:txbxContent>
              </v:textbox>
            </v:shape>
            <v:shape id="_x0000_s12201" type="#_x0000_t202" style="position:absolute;left:6011;top:-3263;width:141;height:423" filled="f" stroked="f">
              <v:textbox inset="0,0,0,0">
                <w:txbxContent>
                  <w:p w14:paraId="03B38CFA" w14:textId="77777777" w:rsidR="00CB66C5" w:rsidRDefault="00CB66C5">
                    <w:pPr>
                      <w:spacing w:line="130" w:lineRule="exact"/>
                      <w:rPr>
                        <w:sz w:val="12"/>
                      </w:rPr>
                    </w:pPr>
                    <w:r>
                      <w:rPr>
                        <w:w w:val="102"/>
                        <w:sz w:val="12"/>
                      </w:rPr>
                      <w:t>N</w:t>
                    </w:r>
                  </w:p>
                  <w:p w14:paraId="1A340241" w14:textId="77777777" w:rsidR="00CB66C5" w:rsidRDefault="00CB66C5">
                    <w:pPr>
                      <w:spacing w:line="99" w:lineRule="exact"/>
                      <w:ind w:left="19"/>
                      <w:rPr>
                        <w:sz w:val="9"/>
                      </w:rPr>
                    </w:pPr>
                    <w:r>
                      <w:rPr>
                        <w:color w:val="0000FF"/>
                        <w:w w:val="110"/>
                        <w:sz w:val="9"/>
                      </w:rPr>
                      <w:t>14</w:t>
                    </w:r>
                  </w:p>
                  <w:p w14:paraId="58472A43" w14:textId="77777777" w:rsidR="00CB66C5" w:rsidRDefault="00CB66C5">
                    <w:pPr>
                      <w:spacing w:before="88"/>
                      <w:ind w:left="19"/>
                      <w:rPr>
                        <w:sz w:val="9"/>
                      </w:rPr>
                    </w:pPr>
                    <w:r>
                      <w:rPr>
                        <w:color w:val="0000FF"/>
                        <w:w w:val="108"/>
                        <w:sz w:val="9"/>
                      </w:rPr>
                      <w:t>4</w:t>
                    </w:r>
                  </w:p>
                </w:txbxContent>
              </v:textbox>
            </v:shape>
            <v:shape id="_x0000_s12200" type="#_x0000_t202" style="position:absolute;left:6282;top:-3260;width:141;height:231" filled="f" stroked="f">
              <v:textbox inset="0,0,0,0">
                <w:txbxContent>
                  <w:p w14:paraId="0CA7D023" w14:textId="77777777" w:rsidR="00CB66C5" w:rsidRDefault="00CB66C5">
                    <w:pPr>
                      <w:spacing w:line="130" w:lineRule="exact"/>
                      <w:rPr>
                        <w:sz w:val="12"/>
                      </w:rPr>
                    </w:pPr>
                    <w:r>
                      <w:rPr>
                        <w:w w:val="102"/>
                        <w:sz w:val="12"/>
                      </w:rPr>
                      <w:t>O</w:t>
                    </w:r>
                  </w:p>
                  <w:p w14:paraId="1CE898D2" w14:textId="77777777" w:rsidR="00CB66C5" w:rsidRDefault="00CB66C5">
                    <w:pPr>
                      <w:spacing w:line="99" w:lineRule="exact"/>
                      <w:ind w:left="19"/>
                      <w:rPr>
                        <w:sz w:val="9"/>
                      </w:rPr>
                    </w:pPr>
                    <w:r>
                      <w:rPr>
                        <w:color w:val="0000FF"/>
                        <w:w w:val="110"/>
                        <w:sz w:val="9"/>
                      </w:rPr>
                      <w:t>15</w:t>
                    </w:r>
                  </w:p>
                </w:txbxContent>
              </v:textbox>
            </v:shape>
            <v:shape id="_x0000_s12199" type="#_x0000_t202" style="position:absolute;left:6584;top:-3522;width:414;height:367" filled="f" stroked="f">
              <v:textbox inset="0,0,0,0">
                <w:txbxContent>
                  <w:p w14:paraId="5F20DD53" w14:textId="77777777" w:rsidR="00CB66C5" w:rsidRDefault="00CB66C5">
                    <w:pPr>
                      <w:spacing w:line="130" w:lineRule="exact"/>
                      <w:rPr>
                        <w:sz w:val="12"/>
                      </w:rPr>
                    </w:pPr>
                    <w:r>
                      <w:rPr>
                        <w:w w:val="102"/>
                        <w:sz w:val="12"/>
                      </w:rPr>
                      <w:t>O</w:t>
                    </w:r>
                  </w:p>
                  <w:p w14:paraId="0AD7ABCC" w14:textId="77777777" w:rsidR="00CB66C5" w:rsidRDefault="00CB66C5">
                    <w:pPr>
                      <w:spacing w:line="99" w:lineRule="exact"/>
                      <w:ind w:left="19"/>
                      <w:rPr>
                        <w:sz w:val="9"/>
                      </w:rPr>
                    </w:pPr>
                    <w:r>
                      <w:rPr>
                        <w:color w:val="0000FF"/>
                        <w:w w:val="110"/>
                        <w:sz w:val="9"/>
                      </w:rPr>
                      <w:t>17</w:t>
                    </w:r>
                  </w:p>
                  <w:p w14:paraId="0EE66124" w14:textId="77777777" w:rsidR="00CB66C5" w:rsidRDefault="00CB66C5">
                    <w:pPr>
                      <w:spacing w:before="33"/>
                      <w:ind w:left="11"/>
                      <w:rPr>
                        <w:sz w:val="9"/>
                      </w:rPr>
                    </w:pPr>
                    <w:r>
                      <w:rPr>
                        <w:color w:val="0000FF"/>
                        <w:w w:val="105"/>
                        <w:sz w:val="9"/>
                      </w:rPr>
                      <w:t xml:space="preserve">16      </w:t>
                    </w:r>
                    <w:r>
                      <w:rPr>
                        <w:color w:val="0000FF"/>
                        <w:spacing w:val="21"/>
                        <w:w w:val="105"/>
                        <w:sz w:val="9"/>
                      </w:rPr>
                      <w:t xml:space="preserve"> </w:t>
                    </w:r>
                    <w:r>
                      <w:rPr>
                        <w:color w:val="0000FF"/>
                        <w:w w:val="110"/>
                        <w:sz w:val="9"/>
                      </w:rPr>
                      <w:t>18</w:t>
                    </w:r>
                  </w:p>
                </w:txbxContent>
              </v:textbox>
            </v:shape>
            <v:shape id="_x0000_s12198" type="#_x0000_t202" style="position:absolute;left:7036;top:-3536;width:437;height:108" filled="f" stroked="f">
              <v:textbox inset="0,0,0,0">
                <w:txbxContent>
                  <w:p w14:paraId="4A3F3DAD" w14:textId="77777777" w:rsidR="00CB66C5" w:rsidRDefault="00CB66C5">
                    <w:pPr>
                      <w:spacing w:before="3"/>
                      <w:rPr>
                        <w:sz w:val="9"/>
                      </w:rPr>
                    </w:pPr>
                    <w:r>
                      <w:rPr>
                        <w:color w:val="0000FF"/>
                        <w:w w:val="105"/>
                        <w:sz w:val="9"/>
                        <w:u w:val="single" w:color="000000"/>
                      </w:rPr>
                      <w:t xml:space="preserve">19        </w:t>
                    </w:r>
                    <w:r>
                      <w:rPr>
                        <w:color w:val="0000FF"/>
                        <w:spacing w:val="7"/>
                        <w:w w:val="105"/>
                        <w:sz w:val="9"/>
                      </w:rPr>
                      <w:t xml:space="preserve"> </w:t>
                    </w:r>
                    <w:r>
                      <w:rPr>
                        <w:color w:val="0000FF"/>
                        <w:w w:val="110"/>
                        <w:sz w:val="9"/>
                      </w:rPr>
                      <w:t>20</w:t>
                    </w:r>
                  </w:p>
                </w:txbxContent>
              </v:textbox>
            </v:shape>
            <v:shape id="_x0000_s12197" type="#_x0000_t202" style="position:absolute;left:7506;top:-3263;width:121;height:108" filled="f" stroked="f">
              <v:textbox inset="0,0,0,0">
                <w:txbxContent>
                  <w:p w14:paraId="39BE1430" w14:textId="77777777" w:rsidR="00CB66C5" w:rsidRDefault="00CB66C5">
                    <w:pPr>
                      <w:spacing w:before="3"/>
                      <w:rPr>
                        <w:sz w:val="9"/>
                      </w:rPr>
                    </w:pPr>
                    <w:r>
                      <w:rPr>
                        <w:color w:val="0000FF"/>
                        <w:w w:val="110"/>
                        <w:sz w:val="9"/>
                      </w:rPr>
                      <w:t>21</w:t>
                    </w:r>
                  </w:p>
                </w:txbxContent>
              </v:textbox>
            </v:shape>
            <v:shape id="_x0000_s12196" type="#_x0000_t202" style="position:absolute;left:7813;top:-3263;width:129;height:231" filled="f" stroked="f">
              <v:textbox inset="0,0,0,0">
                <w:txbxContent>
                  <w:p w14:paraId="7E4313A8" w14:textId="77777777" w:rsidR="00CB66C5" w:rsidRDefault="00CB66C5">
                    <w:pPr>
                      <w:spacing w:line="130" w:lineRule="exact"/>
                      <w:rPr>
                        <w:sz w:val="12"/>
                      </w:rPr>
                    </w:pPr>
                    <w:r>
                      <w:rPr>
                        <w:w w:val="102"/>
                        <w:sz w:val="12"/>
                      </w:rPr>
                      <w:t>F</w:t>
                    </w:r>
                  </w:p>
                  <w:p w14:paraId="6E560F23" w14:textId="77777777" w:rsidR="00CB66C5" w:rsidRDefault="00CB66C5">
                    <w:pPr>
                      <w:spacing w:line="99" w:lineRule="exact"/>
                      <w:ind w:left="8"/>
                      <w:rPr>
                        <w:sz w:val="9"/>
                      </w:rPr>
                    </w:pPr>
                    <w:r>
                      <w:rPr>
                        <w:color w:val="0000FF"/>
                        <w:w w:val="110"/>
                        <w:sz w:val="9"/>
                      </w:rPr>
                      <w:t>24</w:t>
                    </w:r>
                  </w:p>
                </w:txbxContent>
              </v:textbox>
            </v:shape>
            <v:shape id="_x0000_s12195" type="#_x0000_t202" style="position:absolute;left:7033;top:-2993;width:437;height:108" filled="f" stroked="f">
              <v:textbox inset="0,0,0,0">
                <w:txbxContent>
                  <w:p w14:paraId="7E6D7B5C" w14:textId="77777777" w:rsidR="00CB66C5" w:rsidRDefault="00CB66C5">
                    <w:pPr>
                      <w:tabs>
                        <w:tab w:val="left" w:pos="315"/>
                      </w:tabs>
                      <w:spacing w:before="3"/>
                      <w:rPr>
                        <w:sz w:val="9"/>
                      </w:rPr>
                    </w:pPr>
                    <w:r>
                      <w:rPr>
                        <w:color w:val="0000FF"/>
                        <w:w w:val="110"/>
                        <w:sz w:val="9"/>
                      </w:rPr>
                      <w:t>23</w:t>
                    </w:r>
                    <w:r>
                      <w:rPr>
                        <w:color w:val="0000FF"/>
                        <w:w w:val="110"/>
                        <w:sz w:val="9"/>
                      </w:rPr>
                      <w:tab/>
                      <w:t>22</w:t>
                    </w:r>
                  </w:p>
                </w:txbxContent>
              </v:textbox>
            </v:shape>
            <v:shape id="_x0000_s12194" type="#_x0000_t202" style="position:absolute;left:5757;top:-2792;width:69;height:108" filled="f" stroked="f">
              <v:textbox inset="0,0,0,0">
                <w:txbxContent>
                  <w:p w14:paraId="4B1B5CA1" w14:textId="77777777" w:rsidR="00CB66C5" w:rsidRDefault="00CB66C5">
                    <w:pPr>
                      <w:spacing w:before="3"/>
                      <w:rPr>
                        <w:sz w:val="9"/>
                      </w:rPr>
                    </w:pPr>
                    <w:r>
                      <w:rPr>
                        <w:color w:val="0000FF"/>
                        <w:w w:val="108"/>
                        <w:sz w:val="9"/>
                      </w:rPr>
                      <w:t>3</w:t>
                    </w:r>
                  </w:p>
                </w:txbxContent>
              </v:textbox>
            </v:shape>
            <v:shape id="_x0000_s12193" type="#_x0000_t202" style="position:absolute;left:6301;top:-2792;width:69;height:108" filled="f" stroked="f">
              <v:textbox inset="0,0,0,0">
                <w:txbxContent>
                  <w:p w14:paraId="44EE8BF9" w14:textId="77777777" w:rsidR="00CB66C5" w:rsidRDefault="00CB66C5">
                    <w:pPr>
                      <w:spacing w:before="3"/>
                      <w:rPr>
                        <w:sz w:val="9"/>
                      </w:rPr>
                    </w:pPr>
                    <w:r>
                      <w:rPr>
                        <w:color w:val="0000FF"/>
                        <w:w w:val="108"/>
                        <w:sz w:val="9"/>
                      </w:rPr>
                      <w:t>5</w:t>
                    </w:r>
                  </w:p>
                </w:txbxContent>
              </v:textbox>
            </v:shape>
            <v:shape id="_x0000_s12192" type="#_x0000_t202" style="position:absolute;left:1859;top:-2669;width:147;height:103" filled="f" stroked="f">
              <v:textbox inset="0,0,0,0">
                <w:txbxContent>
                  <w:p w14:paraId="5C9D7B21" w14:textId="77777777" w:rsidR="00CB66C5" w:rsidRDefault="00CB66C5">
                    <w:pPr>
                      <w:spacing w:line="102" w:lineRule="exact"/>
                      <w:rPr>
                        <w:rFonts w:ascii="Arial MT"/>
                        <w:sz w:val="9"/>
                      </w:rPr>
                    </w:pPr>
                    <w:r>
                      <w:rPr>
                        <w:rFonts w:ascii="Arial MT"/>
                        <w:sz w:val="9"/>
                      </w:rPr>
                      <w:t>0.9</w:t>
                    </w:r>
                  </w:p>
                </w:txbxContent>
              </v:textbox>
            </v:shape>
            <v:shape id="_x0000_s12191" type="#_x0000_t202" style="position:absolute;left:1859;top:-2107;width:147;height:103" filled="f" stroked="f">
              <v:textbox inset="0,0,0,0">
                <w:txbxContent>
                  <w:p w14:paraId="56CC5695" w14:textId="77777777" w:rsidR="00CB66C5" w:rsidRDefault="00CB66C5">
                    <w:pPr>
                      <w:spacing w:line="102" w:lineRule="exact"/>
                      <w:rPr>
                        <w:rFonts w:ascii="Arial MT"/>
                        <w:sz w:val="9"/>
                      </w:rPr>
                    </w:pPr>
                    <w:r>
                      <w:rPr>
                        <w:rFonts w:ascii="Arial MT"/>
                        <w:sz w:val="9"/>
                      </w:rPr>
                      <w:t>0.7</w:t>
                    </w:r>
                  </w:p>
                </w:txbxContent>
              </v:textbox>
            </v:shape>
            <v:shape id="_x0000_s12190" type="#_x0000_t202" style="position:absolute;left:4044;top:-2510;width:498;height:678" filled="f" stroked="f">
              <v:textbox inset="0,0,0,0">
                <w:txbxContent>
                  <w:p w14:paraId="5B4A1E20" w14:textId="77777777" w:rsidR="00CB66C5" w:rsidRDefault="00CB66C5">
                    <w:pPr>
                      <w:spacing w:line="143" w:lineRule="exact"/>
                      <w:rPr>
                        <w:rFonts w:ascii="Arial MT"/>
                        <w:sz w:val="13"/>
                      </w:rPr>
                    </w:pPr>
                    <w:r>
                      <w:rPr>
                        <w:rFonts w:ascii="Arial MT"/>
                        <w:color w:val="000080"/>
                        <w:sz w:val="13"/>
                      </w:rPr>
                      <w:t>19,23</w:t>
                    </w:r>
                  </w:p>
                  <w:p w14:paraId="4572A96F" w14:textId="77777777" w:rsidR="00CB66C5" w:rsidRDefault="00CB66C5">
                    <w:pPr>
                      <w:spacing w:before="104"/>
                      <w:ind w:left="148"/>
                      <w:rPr>
                        <w:rFonts w:ascii="Arial MT"/>
                        <w:sz w:val="13"/>
                      </w:rPr>
                    </w:pPr>
                    <w:r>
                      <w:rPr>
                        <w:rFonts w:ascii="Arial MT"/>
                        <w:color w:val="000080"/>
                        <w:sz w:val="13"/>
                      </w:rPr>
                      <w:t>9,13</w:t>
                    </w:r>
                  </w:p>
                  <w:p w14:paraId="5ADAF22C" w14:textId="77777777" w:rsidR="00CB66C5" w:rsidRDefault="00CB66C5">
                    <w:pPr>
                      <w:spacing w:before="103" w:line="177" w:lineRule="exact"/>
                      <w:ind w:left="72"/>
                      <w:rPr>
                        <w:rFonts w:ascii="Arial MT"/>
                        <w:sz w:val="13"/>
                      </w:rPr>
                    </w:pPr>
                    <w:r>
                      <w:rPr>
                        <w:rFonts w:ascii="Arial MT"/>
                        <w:color w:val="000080"/>
                        <w:position w:val="-2"/>
                        <w:sz w:val="13"/>
                      </w:rPr>
                      <w:t>8</w:t>
                    </w:r>
                    <w:r>
                      <w:rPr>
                        <w:rFonts w:ascii="Arial MT"/>
                        <w:color w:val="000080"/>
                        <w:sz w:val="13"/>
                      </w:rPr>
                      <w:t>10,12</w:t>
                    </w:r>
                  </w:p>
                </w:txbxContent>
              </v:textbox>
            </v:shape>
            <v:shape id="_x0000_s12189" type="#_x0000_t202" style="position:absolute;left:5757;top:-2478;width:69;height:108" filled="f" stroked="f">
              <v:textbox inset="0,0,0,0">
                <w:txbxContent>
                  <w:p w14:paraId="5CB13E08" w14:textId="77777777" w:rsidR="00CB66C5" w:rsidRDefault="00CB66C5">
                    <w:pPr>
                      <w:spacing w:before="3"/>
                      <w:rPr>
                        <w:sz w:val="9"/>
                      </w:rPr>
                    </w:pPr>
                    <w:r>
                      <w:rPr>
                        <w:color w:val="0000FF"/>
                        <w:w w:val="108"/>
                        <w:sz w:val="9"/>
                      </w:rPr>
                      <w:t>2</w:t>
                    </w:r>
                  </w:p>
                </w:txbxContent>
              </v:textbox>
            </v:shape>
            <v:shape id="_x0000_s12188" type="#_x0000_t202" style="position:absolute;left:6301;top:-2478;width:69;height:108" filled="f" stroked="f">
              <v:textbox inset="0,0,0,0">
                <w:txbxContent>
                  <w:p w14:paraId="687D00BF" w14:textId="77777777" w:rsidR="00CB66C5" w:rsidRDefault="00CB66C5">
                    <w:pPr>
                      <w:spacing w:before="3"/>
                      <w:rPr>
                        <w:sz w:val="9"/>
                      </w:rPr>
                    </w:pPr>
                    <w:r>
                      <w:rPr>
                        <w:color w:val="0000FF"/>
                        <w:w w:val="108"/>
                        <w:sz w:val="9"/>
                      </w:rPr>
                      <w:t>6</w:t>
                    </w:r>
                  </w:p>
                </w:txbxContent>
              </v:textbox>
            </v:shape>
            <v:shape id="_x0000_s12187" type="#_x0000_t202" style="position:absolute;left:1859;top:-2388;width:147;height:103" filled="f" stroked="f">
              <v:textbox inset="0,0,0,0">
                <w:txbxContent>
                  <w:p w14:paraId="785D8868" w14:textId="77777777" w:rsidR="00CB66C5" w:rsidRDefault="00CB66C5">
                    <w:pPr>
                      <w:spacing w:line="102" w:lineRule="exact"/>
                      <w:rPr>
                        <w:rFonts w:ascii="Arial MT"/>
                        <w:sz w:val="9"/>
                      </w:rPr>
                    </w:pPr>
                    <w:r>
                      <w:rPr>
                        <w:rFonts w:ascii="Arial MT"/>
                        <w:sz w:val="9"/>
                      </w:rPr>
                      <w:t>0.8</w:t>
                    </w:r>
                  </w:p>
                </w:txbxContent>
              </v:textbox>
            </v:shape>
            <v:shape id="_x0000_s12186" type="#_x0000_t202" style="position:absolute;left:6011;top:-2325;width:364;height:429" filled="f" stroked="f">
              <v:textbox inset="0,0,0,0">
                <w:txbxContent>
                  <w:p w14:paraId="37A79405" w14:textId="77777777" w:rsidR="00CB66C5" w:rsidRDefault="00CB66C5">
                    <w:pPr>
                      <w:spacing w:line="126" w:lineRule="exact"/>
                      <w:rPr>
                        <w:sz w:val="12"/>
                      </w:rPr>
                    </w:pPr>
                    <w:r>
                      <w:rPr>
                        <w:w w:val="102"/>
                        <w:sz w:val="12"/>
                      </w:rPr>
                      <w:t>N</w:t>
                    </w:r>
                  </w:p>
                  <w:p w14:paraId="32E665F9" w14:textId="77777777" w:rsidR="00CB66C5" w:rsidRDefault="00CB66C5">
                    <w:pPr>
                      <w:spacing w:line="124" w:lineRule="exact"/>
                      <w:ind w:left="19"/>
                      <w:rPr>
                        <w:sz w:val="12"/>
                      </w:rPr>
                    </w:pPr>
                    <w:r>
                      <w:rPr>
                        <w:color w:val="0000FF"/>
                        <w:w w:val="105"/>
                        <w:position w:val="2"/>
                        <w:sz w:val="9"/>
                      </w:rPr>
                      <w:t xml:space="preserve">1 </w:t>
                    </w:r>
                    <w:r>
                      <w:rPr>
                        <w:color w:val="0000FF"/>
                        <w:spacing w:val="15"/>
                        <w:w w:val="105"/>
                        <w:position w:val="2"/>
                        <w:sz w:val="9"/>
                      </w:rPr>
                      <w:t xml:space="preserve"> </w:t>
                    </w:r>
                    <w:r>
                      <w:rPr>
                        <w:w w:val="105"/>
                        <w:sz w:val="12"/>
                      </w:rPr>
                      <w:t>HCl</w:t>
                    </w:r>
                  </w:p>
                  <w:p w14:paraId="4BE2D959" w14:textId="77777777" w:rsidR="00CB66C5" w:rsidRDefault="00CB66C5">
                    <w:pPr>
                      <w:spacing w:line="86" w:lineRule="exact"/>
                      <w:ind w:left="240"/>
                      <w:rPr>
                        <w:sz w:val="9"/>
                      </w:rPr>
                    </w:pPr>
                    <w:r>
                      <w:rPr>
                        <w:color w:val="0000FF"/>
                        <w:w w:val="110"/>
                        <w:sz w:val="9"/>
                      </w:rPr>
                      <w:t>25</w:t>
                    </w:r>
                  </w:p>
                  <w:p w14:paraId="58B907A4" w14:textId="77777777" w:rsidR="00CB66C5" w:rsidRDefault="00CB66C5">
                    <w:pPr>
                      <w:spacing w:line="91" w:lineRule="exact"/>
                      <w:ind w:left="11"/>
                      <w:rPr>
                        <w:sz w:val="9"/>
                      </w:rPr>
                    </w:pPr>
                    <w:r>
                      <w:rPr>
                        <w:color w:val="0000FF"/>
                        <w:w w:val="108"/>
                        <w:sz w:val="9"/>
                      </w:rPr>
                      <w:t>7</w:t>
                    </w:r>
                  </w:p>
                </w:txbxContent>
              </v:textbox>
            </v:shape>
            <v:shape id="_x0000_s12185" type="#_x0000_t202" style="position:absolute;left:6528;top:-2263;width:434;height:108" filled="f" stroked="f">
              <v:textbox inset="0,0,0,0">
                <w:txbxContent>
                  <w:p w14:paraId="06D2BED1" w14:textId="77777777" w:rsidR="00CB66C5" w:rsidRDefault="00CB66C5">
                    <w:pPr>
                      <w:spacing w:before="3"/>
                      <w:rPr>
                        <w:sz w:val="9"/>
                      </w:rPr>
                    </w:pPr>
                    <w:r>
                      <w:rPr>
                        <w:color w:val="0000FF"/>
                        <w:w w:val="105"/>
                        <w:sz w:val="9"/>
                        <w:u w:val="single" w:color="000000"/>
                      </w:rPr>
                      <w:t xml:space="preserve">13        </w:t>
                    </w:r>
                    <w:r>
                      <w:rPr>
                        <w:color w:val="0000FF"/>
                        <w:spacing w:val="4"/>
                        <w:w w:val="105"/>
                        <w:sz w:val="9"/>
                      </w:rPr>
                      <w:t xml:space="preserve"> </w:t>
                    </w:r>
                    <w:r>
                      <w:rPr>
                        <w:color w:val="0000FF"/>
                        <w:w w:val="110"/>
                        <w:sz w:val="9"/>
                      </w:rPr>
                      <w:t>12</w:t>
                    </w:r>
                  </w:p>
                </w:txbxContent>
              </v:textbox>
            </v:shape>
            <v:shape id="_x0000_s12184" type="#_x0000_t202" style="position:absolute;left:6368;top:-1996;width:69;height:108" filled="f" stroked="f">
              <v:textbox inset="0,0,0,0">
                <w:txbxContent>
                  <w:p w14:paraId="36B1FECC" w14:textId="77777777" w:rsidR="00CB66C5" w:rsidRDefault="00CB66C5">
                    <w:pPr>
                      <w:spacing w:before="3"/>
                      <w:rPr>
                        <w:sz w:val="9"/>
                      </w:rPr>
                    </w:pPr>
                    <w:r>
                      <w:rPr>
                        <w:color w:val="0000FF"/>
                        <w:w w:val="108"/>
                        <w:sz w:val="9"/>
                      </w:rPr>
                      <w:t>8</w:t>
                    </w:r>
                  </w:p>
                </w:txbxContent>
              </v:textbox>
            </v:shape>
            <v:shape id="_x0000_s12183" type="#_x0000_t202" style="position:absolute;left:6997;top:-1991;width:121;height:108" filled="f" stroked="f">
              <v:textbox inset="0,0,0,0">
                <w:txbxContent>
                  <w:p w14:paraId="47A10EA4" w14:textId="77777777" w:rsidR="00CB66C5" w:rsidRDefault="00CB66C5">
                    <w:pPr>
                      <w:spacing w:before="3"/>
                      <w:rPr>
                        <w:sz w:val="9"/>
                      </w:rPr>
                    </w:pPr>
                    <w:r>
                      <w:rPr>
                        <w:color w:val="0000FF"/>
                        <w:w w:val="110"/>
                        <w:sz w:val="9"/>
                      </w:rPr>
                      <w:t>11</w:t>
                    </w:r>
                  </w:p>
                </w:txbxContent>
              </v:textbox>
            </v:shape>
            <v:shape id="_x0000_s12182" type="#_x0000_t202" style="position:absolute;left:1859;top:-1825;width:147;height:103" filled="f" stroked="f">
              <v:textbox inset="0,0,0,0">
                <w:txbxContent>
                  <w:p w14:paraId="1B09C46D" w14:textId="77777777" w:rsidR="00CB66C5" w:rsidRDefault="00CB66C5">
                    <w:pPr>
                      <w:spacing w:line="102" w:lineRule="exact"/>
                      <w:rPr>
                        <w:rFonts w:ascii="Arial MT"/>
                        <w:sz w:val="9"/>
                      </w:rPr>
                    </w:pPr>
                    <w:r>
                      <w:rPr>
                        <w:rFonts w:ascii="Arial MT"/>
                        <w:sz w:val="9"/>
                      </w:rPr>
                      <w:t>0.6</w:t>
                    </w:r>
                  </w:p>
                </w:txbxContent>
              </v:textbox>
            </v:shape>
            <v:shape id="_x0000_s12181" type="#_x0000_t202" style="position:absolute;left:6525;top:-1721;width:69;height:108" filled="f" stroked="f">
              <v:textbox inset="0,0,0,0">
                <w:txbxContent>
                  <w:p w14:paraId="742DA715" w14:textId="77777777" w:rsidR="00CB66C5" w:rsidRDefault="00CB66C5">
                    <w:pPr>
                      <w:spacing w:before="3"/>
                      <w:rPr>
                        <w:sz w:val="9"/>
                      </w:rPr>
                    </w:pPr>
                    <w:r>
                      <w:rPr>
                        <w:color w:val="0000FF"/>
                        <w:w w:val="108"/>
                        <w:sz w:val="9"/>
                      </w:rPr>
                      <w:t>9</w:t>
                    </w:r>
                  </w:p>
                </w:txbxContent>
              </v:textbox>
            </v:shape>
            <v:shape id="_x0000_s12180" type="#_x0000_t202" style="position:absolute;left:6838;top:-1721;width:121;height:108" filled="f" stroked="f">
              <v:textbox inset="0,0,0,0">
                <w:txbxContent>
                  <w:p w14:paraId="5ADF0ACC" w14:textId="77777777" w:rsidR="00CB66C5" w:rsidRDefault="00CB66C5">
                    <w:pPr>
                      <w:spacing w:before="3"/>
                      <w:rPr>
                        <w:sz w:val="9"/>
                      </w:rPr>
                    </w:pPr>
                    <w:r>
                      <w:rPr>
                        <w:color w:val="0000FF"/>
                        <w:w w:val="110"/>
                        <w:sz w:val="9"/>
                      </w:rPr>
                      <w:t>10</w:t>
                    </w:r>
                  </w:p>
                </w:txbxContent>
              </v:textbox>
            </v:shape>
            <v:shape id="_x0000_s12179" type="#_x0000_t202" style="position:absolute;left:1859;top:-1544;width:147;height:384" filled="f" stroked="f">
              <v:textbox inset="0,0,0,0">
                <w:txbxContent>
                  <w:p w14:paraId="66B5C54C" w14:textId="77777777" w:rsidR="00CB66C5" w:rsidRDefault="00CB66C5">
                    <w:pPr>
                      <w:spacing w:line="102" w:lineRule="exact"/>
                      <w:rPr>
                        <w:rFonts w:ascii="Arial MT"/>
                        <w:sz w:val="9"/>
                      </w:rPr>
                    </w:pPr>
                    <w:r>
                      <w:rPr>
                        <w:rFonts w:ascii="Arial MT"/>
                        <w:sz w:val="9"/>
                      </w:rPr>
                      <w:t>0.5</w:t>
                    </w:r>
                  </w:p>
                  <w:p w14:paraId="665EF46F" w14:textId="77777777" w:rsidR="00CB66C5" w:rsidRDefault="00CB66C5">
                    <w:pPr>
                      <w:rPr>
                        <w:rFonts w:ascii="Arial MT"/>
                        <w:sz w:val="10"/>
                      </w:rPr>
                    </w:pPr>
                  </w:p>
                  <w:p w14:paraId="63D441E1" w14:textId="77777777" w:rsidR="00CB66C5" w:rsidRDefault="00CB66C5">
                    <w:pPr>
                      <w:spacing w:before="62"/>
                      <w:rPr>
                        <w:rFonts w:ascii="Arial MT"/>
                        <w:sz w:val="9"/>
                      </w:rPr>
                    </w:pPr>
                    <w:r>
                      <w:rPr>
                        <w:rFonts w:ascii="Arial MT"/>
                        <w:sz w:val="9"/>
                      </w:rPr>
                      <w:t>0.4</w:t>
                    </w:r>
                  </w:p>
                </w:txbxContent>
              </v:textbox>
            </v:shape>
            <v:shape id="_x0000_s12178" type="#_x0000_t202" style="position:absolute;left:2275;top:-1583;width:258;height:397" filled="f" stroked="f">
              <v:textbox inset="0,0,0,0">
                <w:txbxContent>
                  <w:p w14:paraId="7C3CF2A5" w14:textId="77777777" w:rsidR="00CB66C5" w:rsidRDefault="00CB66C5">
                    <w:pPr>
                      <w:spacing w:line="143" w:lineRule="exact"/>
                      <w:ind w:left="64"/>
                      <w:rPr>
                        <w:rFonts w:ascii="Arial MT"/>
                        <w:sz w:val="13"/>
                      </w:rPr>
                    </w:pPr>
                    <w:r>
                      <w:rPr>
                        <w:rFonts w:ascii="Arial MT"/>
                        <w:color w:val="000080"/>
                        <w:sz w:val="13"/>
                      </w:rPr>
                      <w:t>16</w:t>
                    </w:r>
                  </w:p>
                  <w:p w14:paraId="4935A7AA" w14:textId="77777777" w:rsidR="00CB66C5" w:rsidRDefault="00CB66C5">
                    <w:pPr>
                      <w:spacing w:before="104" w:line="149" w:lineRule="exact"/>
                      <w:rPr>
                        <w:rFonts w:ascii="Arial MT"/>
                        <w:sz w:val="13"/>
                      </w:rPr>
                    </w:pPr>
                    <w:r>
                      <w:rPr>
                        <w:rFonts w:ascii="Arial MT"/>
                        <w:color w:val="000080"/>
                        <w:w w:val="95"/>
                        <w:sz w:val="13"/>
                      </w:rPr>
                      <w:t>4</w:t>
                    </w:r>
                    <w:r>
                      <w:rPr>
                        <w:rFonts w:ascii="Arial MT"/>
                        <w:color w:val="000080"/>
                        <w:spacing w:val="-4"/>
                        <w:w w:val="95"/>
                        <w:sz w:val="13"/>
                      </w:rPr>
                      <w:t xml:space="preserve"> </w:t>
                    </w:r>
                    <w:r>
                      <w:rPr>
                        <w:rFonts w:ascii="Arial MT"/>
                        <w:color w:val="000080"/>
                        <w:w w:val="95"/>
                        <w:sz w:val="13"/>
                      </w:rPr>
                      <w:t>21</w:t>
                    </w:r>
                  </w:p>
                </w:txbxContent>
              </v:textbox>
            </v:shape>
            <v:shape id="_x0000_s12177" type="#_x0000_t202" style="position:absolute;left:4930;top:-1460;width:347;height:144" filled="f" stroked="f">
              <v:textbox inset="0,0,0,0">
                <w:txbxContent>
                  <w:p w14:paraId="5AAFEF87" w14:textId="77777777" w:rsidR="00CB66C5" w:rsidRDefault="00CB66C5">
                    <w:pPr>
                      <w:spacing w:line="143" w:lineRule="exact"/>
                      <w:rPr>
                        <w:rFonts w:ascii="Arial MT"/>
                        <w:sz w:val="13"/>
                      </w:rPr>
                    </w:pPr>
                    <w:r>
                      <w:rPr>
                        <w:rFonts w:ascii="Arial MT"/>
                        <w:color w:val="000080"/>
                        <w:sz w:val="13"/>
                      </w:rPr>
                      <w:t>22,20</w:t>
                    </w:r>
                  </w:p>
                </w:txbxContent>
              </v:textbox>
            </v:shape>
            <v:shape id="_x0000_s12176" type="#_x0000_t202" style="position:absolute;left:8897;top:-1538;width:92;height:144" filled="f" stroked="f">
              <v:textbox inset="0,0,0,0">
                <w:txbxContent>
                  <w:p w14:paraId="476A5EA7" w14:textId="77777777" w:rsidR="00CB66C5" w:rsidRDefault="00CB66C5">
                    <w:pPr>
                      <w:spacing w:line="143" w:lineRule="exact"/>
                      <w:rPr>
                        <w:rFonts w:ascii="Arial MT"/>
                        <w:sz w:val="13"/>
                      </w:rPr>
                    </w:pPr>
                    <w:r>
                      <w:rPr>
                        <w:rFonts w:ascii="Arial MT"/>
                        <w:color w:val="000080"/>
                        <w:w w:val="98"/>
                        <w:sz w:val="13"/>
                      </w:rPr>
                      <w:t>2</w:t>
                    </w:r>
                  </w:p>
                </w:txbxContent>
              </v:textbox>
            </v:shape>
            <v:shape id="_x0000_s12175" type="#_x0000_t202" style="position:absolute;left:8414;top:-1282;width:92;height:144" filled="f" stroked="f">
              <v:textbox inset="0,0,0,0">
                <w:txbxContent>
                  <w:p w14:paraId="5442ECEE" w14:textId="77777777" w:rsidR="00CB66C5" w:rsidRDefault="00CB66C5">
                    <w:pPr>
                      <w:spacing w:line="143" w:lineRule="exact"/>
                      <w:rPr>
                        <w:rFonts w:ascii="Arial MT"/>
                        <w:sz w:val="13"/>
                      </w:rPr>
                    </w:pPr>
                    <w:r>
                      <w:rPr>
                        <w:rFonts w:ascii="Arial MT"/>
                        <w:color w:val="000080"/>
                        <w:w w:val="98"/>
                        <w:sz w:val="13"/>
                      </w:rPr>
                      <w:t>7</w:t>
                    </w:r>
                  </w:p>
                </w:txbxContent>
              </v:textbox>
            </v:shape>
            <v:shape id="_x0000_s12174" type="#_x0000_t202" style="position:absolute;left:8947;top:-1285;width:92;height:144" filled="f" stroked="f">
              <v:textbox inset="0,0,0,0">
                <w:txbxContent>
                  <w:p w14:paraId="5650C209" w14:textId="77777777" w:rsidR="00CB66C5" w:rsidRDefault="00CB66C5">
                    <w:pPr>
                      <w:spacing w:line="143" w:lineRule="exact"/>
                      <w:rPr>
                        <w:rFonts w:ascii="Arial MT"/>
                        <w:sz w:val="13"/>
                      </w:rPr>
                    </w:pPr>
                    <w:r>
                      <w:rPr>
                        <w:rFonts w:ascii="Arial MT"/>
                        <w:color w:val="000080"/>
                        <w:w w:val="98"/>
                        <w:sz w:val="13"/>
                      </w:rPr>
                      <w:t>6</w:t>
                    </w:r>
                  </w:p>
                </w:txbxContent>
              </v:textbox>
            </v:shape>
            <v:shape id="_x0000_s12173" type="#_x0000_t202" style="position:absolute;left:2094;top:-1143;width:166;height:144" filled="f" stroked="f">
              <v:textbox inset="0,0,0,0">
                <w:txbxContent>
                  <w:p w14:paraId="318FAD41" w14:textId="77777777" w:rsidR="00CB66C5" w:rsidRDefault="00CB66C5">
                    <w:pPr>
                      <w:spacing w:line="143" w:lineRule="exact"/>
                      <w:rPr>
                        <w:rFonts w:ascii="Arial MT"/>
                        <w:sz w:val="13"/>
                      </w:rPr>
                    </w:pPr>
                    <w:r>
                      <w:rPr>
                        <w:rFonts w:ascii="Arial MT"/>
                        <w:color w:val="000080"/>
                        <w:sz w:val="13"/>
                      </w:rPr>
                      <w:t>21</w:t>
                    </w:r>
                  </w:p>
                </w:txbxContent>
              </v:textbox>
            </v:shape>
            <v:shape id="_x0000_s12172" type="#_x0000_t202" style="position:absolute;left:4516;top:-1204;width:166;height:144" filled="f" stroked="f">
              <v:textbox inset="0,0,0,0">
                <w:txbxContent>
                  <w:p w14:paraId="592B8781" w14:textId="77777777" w:rsidR="00CB66C5" w:rsidRDefault="00CB66C5">
                    <w:pPr>
                      <w:spacing w:line="143" w:lineRule="exact"/>
                      <w:rPr>
                        <w:rFonts w:ascii="Arial MT"/>
                        <w:sz w:val="13"/>
                      </w:rPr>
                    </w:pPr>
                    <w:r>
                      <w:rPr>
                        <w:rFonts w:ascii="Arial MT"/>
                        <w:color w:val="000080"/>
                        <w:sz w:val="13"/>
                      </w:rPr>
                      <w:t>11</w:t>
                    </w:r>
                  </w:p>
                </w:txbxContent>
              </v:textbox>
            </v:shape>
            <v:shape id="_x0000_s12171" type="#_x0000_t202" style="position:absolute;left:10193;top:-1268;width:327;height:160" filled="f" stroked="f">
              <v:textbox inset="0,0,0,0">
                <w:txbxContent>
                  <w:p w14:paraId="1F3355A5" w14:textId="77777777" w:rsidR="00CB66C5" w:rsidRDefault="00CB66C5">
                    <w:pPr>
                      <w:spacing w:line="160" w:lineRule="exact"/>
                      <w:rPr>
                        <w:rFonts w:ascii="Arial MT"/>
                        <w:sz w:val="13"/>
                      </w:rPr>
                    </w:pPr>
                    <w:r>
                      <w:rPr>
                        <w:rFonts w:ascii="Arial MT"/>
                        <w:color w:val="000080"/>
                        <w:w w:val="95"/>
                        <w:position w:val="2"/>
                        <w:sz w:val="13"/>
                      </w:rPr>
                      <w:t>5</w:t>
                    </w:r>
                    <w:r>
                      <w:rPr>
                        <w:rFonts w:ascii="Arial MT"/>
                        <w:color w:val="000080"/>
                        <w:spacing w:val="46"/>
                        <w:position w:val="2"/>
                        <w:sz w:val="13"/>
                      </w:rPr>
                      <w:t xml:space="preserve">  </w:t>
                    </w:r>
                    <w:r>
                      <w:rPr>
                        <w:rFonts w:ascii="Arial MT"/>
                        <w:color w:val="000080"/>
                        <w:sz w:val="13"/>
                      </w:rPr>
                      <w:t>3</w:t>
                    </w:r>
                  </w:p>
                </w:txbxContent>
              </v:textbox>
            </v:shape>
            <v:shape id="_x0000_s12170" type="#_x0000_t202" style="position:absolute;left:1859;top:-982;width:147;height:665" filled="f" stroked="f">
              <v:textbox inset="0,0,0,0">
                <w:txbxContent>
                  <w:p w14:paraId="5A4D7E5D" w14:textId="77777777" w:rsidR="00CB66C5" w:rsidRDefault="00CB66C5">
                    <w:pPr>
                      <w:spacing w:line="102" w:lineRule="exact"/>
                      <w:rPr>
                        <w:rFonts w:ascii="Arial MT"/>
                        <w:sz w:val="9"/>
                      </w:rPr>
                    </w:pPr>
                    <w:r>
                      <w:rPr>
                        <w:rFonts w:ascii="Arial MT"/>
                        <w:sz w:val="9"/>
                      </w:rPr>
                      <w:t>0.3</w:t>
                    </w:r>
                  </w:p>
                  <w:p w14:paraId="69F59B76" w14:textId="77777777" w:rsidR="00CB66C5" w:rsidRDefault="00CB66C5">
                    <w:pPr>
                      <w:rPr>
                        <w:rFonts w:ascii="Arial MT"/>
                        <w:sz w:val="10"/>
                      </w:rPr>
                    </w:pPr>
                  </w:p>
                  <w:p w14:paraId="0E59EA5E" w14:textId="77777777" w:rsidR="00CB66C5" w:rsidRDefault="00CB66C5">
                    <w:pPr>
                      <w:spacing w:before="62"/>
                      <w:rPr>
                        <w:rFonts w:ascii="Arial MT"/>
                        <w:sz w:val="9"/>
                      </w:rPr>
                    </w:pPr>
                    <w:r>
                      <w:rPr>
                        <w:rFonts w:ascii="Arial MT"/>
                        <w:sz w:val="9"/>
                      </w:rPr>
                      <w:t>0.2</w:t>
                    </w:r>
                  </w:p>
                  <w:p w14:paraId="2A80CC3A" w14:textId="77777777" w:rsidR="00CB66C5" w:rsidRDefault="00CB66C5">
                    <w:pPr>
                      <w:rPr>
                        <w:rFonts w:ascii="Arial MT"/>
                        <w:sz w:val="10"/>
                      </w:rPr>
                    </w:pPr>
                  </w:p>
                  <w:p w14:paraId="2A2789C4" w14:textId="77777777" w:rsidR="00CB66C5" w:rsidRDefault="00CB66C5">
                    <w:pPr>
                      <w:spacing w:before="63"/>
                      <w:rPr>
                        <w:rFonts w:ascii="Arial MT"/>
                        <w:sz w:val="9"/>
                      </w:rPr>
                    </w:pPr>
                    <w:r>
                      <w:rPr>
                        <w:rFonts w:ascii="Arial MT"/>
                        <w:sz w:val="9"/>
                      </w:rPr>
                      <w:t>0.1</w:t>
                    </w:r>
                  </w:p>
                </w:txbxContent>
              </v:textbox>
            </v:shape>
            <w10:wrap anchorx="page"/>
          </v:group>
        </w:pict>
      </w:r>
      <w:r>
        <w:rPr>
          <w:noProof/>
          <w:color w:val="000000" w:themeColor="text1"/>
        </w:rPr>
        <w:pict w14:anchorId="652A7AA8">
          <v:line id="_x0000_s12168" style="position:absolute;left:0;text-align:left;z-index:-251199488;mso-position-horizontal-relative:page" from="302.45pt,-105.25pt" to="302.45pt,-99.85pt" strokeweight=".19711mm">
            <w10:wrap anchorx="page"/>
          </v:line>
        </w:pict>
      </w:r>
      <w:r>
        <w:rPr>
          <w:noProof/>
          <w:color w:val="000000" w:themeColor="text1"/>
        </w:rPr>
        <w:pict w14:anchorId="29B06BC1">
          <v:shape id="_x0000_s12167" type="#_x0000_t202" style="position:absolute;left:0;text-align:left;margin-left:84.6pt;margin-top:-103.45pt;width:7.15pt;height:18.95pt;z-index:251032576;mso-position-horizontal-relative:page" filled="f" stroked="f">
            <v:textbox style="layout-flow:vertical;mso-layout-flow-alt:bottom-to-top" inset="0,0,0,0">
              <w:txbxContent>
                <w:p w14:paraId="3908B759" w14:textId="77777777" w:rsidR="00CB66C5" w:rsidRDefault="00CB66C5">
                  <w:pPr>
                    <w:spacing w:before="19"/>
                    <w:ind w:left="20"/>
                    <w:rPr>
                      <w:rFonts w:ascii="Arial MT"/>
                      <w:sz w:val="9"/>
                    </w:rPr>
                  </w:pPr>
                  <w:r>
                    <w:rPr>
                      <w:rFonts w:ascii="Arial MT"/>
                      <w:sz w:val="9"/>
                    </w:rPr>
                    <w:t>Intensity</w:t>
                  </w:r>
                </w:p>
              </w:txbxContent>
            </v:textbox>
            <w10:wrap anchorx="page"/>
          </v:shape>
        </w:pict>
      </w:r>
      <w:r>
        <w:rPr>
          <w:noProof/>
          <w:color w:val="000000" w:themeColor="text1"/>
        </w:rPr>
        <w:pict w14:anchorId="70229417">
          <v:shape id="_x0000_s12166" type="#_x0000_t202" style="position:absolute;left:0;text-align:left;margin-left:101.95pt;margin-top:-54pt;width:31pt;height:33.6pt;z-index:251033600;mso-position-horizontal-relative:page" filled="f" stroked="f">
            <v:textbox style="layout-flow:vertical;mso-layout-flow-alt:bottom-to-top" inset="0,0,0,0">
              <w:txbxContent>
                <w:p w14:paraId="16140F62" w14:textId="77777777" w:rsidR="00CB66C5" w:rsidRDefault="00CB66C5">
                  <w:pPr>
                    <w:spacing w:before="14" w:line="147" w:lineRule="exact"/>
                    <w:ind w:left="20"/>
                    <w:rPr>
                      <w:rFonts w:ascii="Arial MT"/>
                      <w:sz w:val="13"/>
                    </w:rPr>
                  </w:pPr>
                  <w:r>
                    <w:rPr>
                      <w:rFonts w:ascii="Arial MT"/>
                      <w:color w:val="000080"/>
                      <w:sz w:val="13"/>
                    </w:rPr>
                    <w:t>167.13</w:t>
                  </w:r>
                </w:p>
                <w:p w14:paraId="1A9EEC1C" w14:textId="77777777" w:rsidR="00CB66C5" w:rsidRDefault="00CB66C5">
                  <w:pPr>
                    <w:spacing w:line="145" w:lineRule="exact"/>
                    <w:ind w:left="67"/>
                    <w:rPr>
                      <w:rFonts w:ascii="Arial MT"/>
                      <w:sz w:val="13"/>
                    </w:rPr>
                  </w:pPr>
                  <w:r>
                    <w:rPr>
                      <w:rFonts w:ascii="Arial MT"/>
                      <w:color w:val="000080"/>
                      <w:sz w:val="13"/>
                    </w:rPr>
                    <w:t>164.63</w:t>
                  </w:r>
                </w:p>
                <w:p w14:paraId="5DD4A8EA" w14:textId="77777777" w:rsidR="00CB66C5" w:rsidRDefault="00CB66C5">
                  <w:pPr>
                    <w:spacing w:line="145" w:lineRule="exact"/>
                    <w:ind w:left="253"/>
                    <w:rPr>
                      <w:rFonts w:ascii="Arial MT"/>
                      <w:sz w:val="13"/>
                    </w:rPr>
                  </w:pPr>
                  <w:r>
                    <w:rPr>
                      <w:rFonts w:ascii="Arial MT"/>
                      <w:color w:val="000080"/>
                      <w:sz w:val="13"/>
                    </w:rPr>
                    <w:t>162.89</w:t>
                  </w:r>
                </w:p>
                <w:p w14:paraId="4261026F" w14:textId="77777777" w:rsidR="00CB66C5" w:rsidRDefault="00CB66C5">
                  <w:pPr>
                    <w:spacing w:line="147" w:lineRule="exact"/>
                    <w:ind w:left="212"/>
                    <w:rPr>
                      <w:rFonts w:ascii="Arial MT"/>
                      <w:sz w:val="13"/>
                    </w:rPr>
                  </w:pPr>
                  <w:r>
                    <w:rPr>
                      <w:rFonts w:ascii="Arial MT"/>
                      <w:color w:val="000080"/>
                      <w:sz w:val="13"/>
                    </w:rPr>
                    <w:t>162.43</w:t>
                  </w:r>
                </w:p>
              </w:txbxContent>
            </v:textbox>
            <w10:wrap anchorx="page"/>
          </v:shape>
        </w:pict>
      </w:r>
      <w:r>
        <w:rPr>
          <w:noProof/>
          <w:color w:val="000000" w:themeColor="text1"/>
        </w:rPr>
        <w:pict w14:anchorId="79983368">
          <v:shape id="_x0000_s12165" type="#_x0000_t202" style="position:absolute;left:0;text-align:left;margin-left:198.35pt;margin-top:-62.05pt;width:9.2pt;height:21.9pt;z-index:251034624;mso-position-horizontal-relative:page" filled="f" stroked="f">
            <v:textbox style="layout-flow:vertical;mso-layout-flow-alt:bottom-to-top" inset="0,0,0,0">
              <w:txbxContent>
                <w:p w14:paraId="0D5A7784" w14:textId="77777777" w:rsidR="00CB66C5" w:rsidRDefault="00CB66C5">
                  <w:pPr>
                    <w:spacing w:before="14"/>
                    <w:ind w:left="20"/>
                    <w:rPr>
                      <w:rFonts w:ascii="Arial MT"/>
                      <w:sz w:val="13"/>
                    </w:rPr>
                  </w:pPr>
                  <w:r>
                    <w:rPr>
                      <w:rFonts w:ascii="Arial MT"/>
                      <w:color w:val="000080"/>
                      <w:sz w:val="13"/>
                    </w:rPr>
                    <w:t>132.92</w:t>
                  </w:r>
                </w:p>
              </w:txbxContent>
            </v:textbox>
            <w10:wrap anchorx="page"/>
          </v:shape>
        </w:pict>
      </w:r>
      <w:r>
        <w:rPr>
          <w:noProof/>
          <w:color w:val="000000" w:themeColor="text1"/>
        </w:rPr>
        <w:pict w14:anchorId="5EF92320">
          <v:shape id="_x0000_s12164" type="#_x0000_t202" style="position:absolute;left:0;text-align:left;margin-left:205.9pt;margin-top:-87.65pt;width:16.75pt;height:23.3pt;z-index:251035648;mso-position-horizontal-relative:page" filled="f" stroked="f">
            <v:textbox style="layout-flow:vertical;mso-layout-flow-alt:bottom-to-top" inset="0,0,0,0">
              <w:txbxContent>
                <w:p w14:paraId="557EDD9C" w14:textId="77777777" w:rsidR="00CB66C5" w:rsidRDefault="00CB66C5">
                  <w:pPr>
                    <w:spacing w:before="14"/>
                    <w:ind w:left="20"/>
                    <w:rPr>
                      <w:rFonts w:ascii="Arial MT"/>
                      <w:sz w:val="13"/>
                    </w:rPr>
                  </w:pPr>
                  <w:r>
                    <w:rPr>
                      <w:rFonts w:ascii="Arial MT"/>
                      <w:color w:val="000080"/>
                      <w:sz w:val="13"/>
                    </w:rPr>
                    <w:t>131.92</w:t>
                  </w:r>
                </w:p>
                <w:p w14:paraId="7F08806F" w14:textId="77777777" w:rsidR="00CB66C5" w:rsidRDefault="00CB66C5">
                  <w:pPr>
                    <w:spacing w:before="1"/>
                    <w:ind w:left="47"/>
                    <w:rPr>
                      <w:rFonts w:ascii="Arial MT"/>
                      <w:sz w:val="13"/>
                    </w:rPr>
                  </w:pPr>
                  <w:r>
                    <w:rPr>
                      <w:rFonts w:ascii="Arial MT"/>
                      <w:color w:val="000080"/>
                      <w:sz w:val="13"/>
                    </w:rPr>
                    <w:t>129.31</w:t>
                  </w:r>
                </w:p>
              </w:txbxContent>
            </v:textbox>
            <w10:wrap anchorx="page"/>
          </v:shape>
        </w:pict>
      </w:r>
      <w:r>
        <w:rPr>
          <w:noProof/>
          <w:color w:val="000000" w:themeColor="text1"/>
        </w:rPr>
        <w:pict w14:anchorId="16C576B1">
          <v:shape id="_x0000_s12163" type="#_x0000_t202" style="position:absolute;left:0;text-align:left;margin-left:225pt;margin-top:-47.7pt;width:9.2pt;height:21.9pt;z-index:251036672;mso-position-horizontal-relative:page" filled="f" stroked="f">
            <v:textbox style="layout-flow:vertical;mso-layout-flow-alt:bottom-to-top" inset="0,0,0,0">
              <w:txbxContent>
                <w:p w14:paraId="61119049" w14:textId="77777777" w:rsidR="00CB66C5" w:rsidRDefault="00CB66C5">
                  <w:pPr>
                    <w:spacing w:before="14"/>
                    <w:ind w:left="20"/>
                    <w:rPr>
                      <w:rFonts w:ascii="Arial MT"/>
                      <w:sz w:val="13"/>
                    </w:rPr>
                  </w:pPr>
                  <w:r>
                    <w:rPr>
                      <w:rFonts w:ascii="Arial MT"/>
                      <w:color w:val="000080"/>
                      <w:sz w:val="13"/>
                    </w:rPr>
                    <w:t>125.32</w:t>
                  </w:r>
                </w:p>
              </w:txbxContent>
            </v:textbox>
            <w10:wrap anchorx="page"/>
          </v:shape>
        </w:pict>
      </w:r>
      <w:r>
        <w:rPr>
          <w:noProof/>
          <w:color w:val="000000" w:themeColor="text1"/>
        </w:rPr>
        <w:pict w14:anchorId="306725A4">
          <v:shape id="_x0000_s12162" type="#_x0000_t202" style="position:absolute;left:0;text-align:left;margin-left:243.2pt;margin-top:-60.5pt;width:16.45pt;height:22.35pt;z-index:251037696;mso-position-horizontal-relative:page" filled="f" stroked="f">
            <v:textbox style="layout-flow:vertical;mso-layout-flow-alt:bottom-to-top" inset="0,0,0,0">
              <w:txbxContent>
                <w:p w14:paraId="1B954D69" w14:textId="77777777" w:rsidR="00CB66C5" w:rsidRDefault="00CB66C5">
                  <w:pPr>
                    <w:spacing w:before="14" w:line="147" w:lineRule="exact"/>
                    <w:ind w:left="20"/>
                    <w:rPr>
                      <w:rFonts w:ascii="Arial MT"/>
                      <w:sz w:val="13"/>
                    </w:rPr>
                  </w:pPr>
                  <w:r>
                    <w:rPr>
                      <w:rFonts w:ascii="Arial MT"/>
                      <w:color w:val="000080"/>
                      <w:sz w:val="13"/>
                    </w:rPr>
                    <w:t>116.73</w:t>
                  </w:r>
                </w:p>
                <w:p w14:paraId="49C78265" w14:textId="77777777" w:rsidR="00CB66C5" w:rsidRDefault="00CB66C5">
                  <w:pPr>
                    <w:spacing w:line="147" w:lineRule="exact"/>
                    <w:ind w:left="28"/>
                    <w:rPr>
                      <w:rFonts w:ascii="Arial MT"/>
                      <w:sz w:val="13"/>
                    </w:rPr>
                  </w:pPr>
                  <w:r>
                    <w:rPr>
                      <w:rFonts w:ascii="Arial MT"/>
                      <w:color w:val="000080"/>
                      <w:sz w:val="13"/>
                    </w:rPr>
                    <w:t>116.51</w:t>
                  </w:r>
                </w:p>
              </w:txbxContent>
            </v:textbox>
            <w10:wrap anchorx="page"/>
          </v:shape>
        </w:pict>
      </w:r>
      <w:r>
        <w:rPr>
          <w:noProof/>
          <w:color w:val="000000" w:themeColor="text1"/>
        </w:rPr>
        <w:pict w14:anchorId="001BC70B">
          <v:shape id="_x0000_s12161" type="#_x0000_t202" style="position:absolute;left:0;text-align:left;margin-left:418.05pt;margin-top:-51.6pt;width:9.2pt;height:18.3pt;z-index:251038720;mso-position-horizontal-relative:page" filled="f" stroked="f">
            <v:textbox style="layout-flow:vertical;mso-layout-flow-alt:bottom-to-top" inset="0,0,0,0">
              <w:txbxContent>
                <w:p w14:paraId="53E25F1A" w14:textId="77777777" w:rsidR="00CB66C5" w:rsidRDefault="00CB66C5">
                  <w:pPr>
                    <w:spacing w:before="14"/>
                    <w:ind w:left="20"/>
                    <w:rPr>
                      <w:rFonts w:ascii="Arial MT"/>
                      <w:sz w:val="13"/>
                    </w:rPr>
                  </w:pPr>
                  <w:r>
                    <w:rPr>
                      <w:rFonts w:ascii="Arial MT"/>
                      <w:color w:val="000080"/>
                      <w:sz w:val="13"/>
                    </w:rPr>
                    <w:t>58.61</w:t>
                  </w:r>
                </w:p>
              </w:txbxContent>
            </v:textbox>
            <w10:wrap anchorx="page"/>
          </v:shape>
        </w:pict>
      </w:r>
      <w:r>
        <w:rPr>
          <w:noProof/>
          <w:color w:val="000000" w:themeColor="text1"/>
        </w:rPr>
        <w:pict w14:anchorId="44AFA8E5">
          <v:shape id="_x0000_s12160" type="#_x0000_t202" style="position:absolute;left:0;text-align:left;margin-left:437.5pt;margin-top:-51.75pt;width:16.45pt;height:19.7pt;z-index:251039744;mso-position-horizontal-relative:page" filled="f" stroked="f">
            <v:textbox style="layout-flow:vertical;mso-layout-flow-alt:bottom-to-top" inset="0,0,0,0">
              <w:txbxContent>
                <w:p w14:paraId="4ABA1871" w14:textId="77777777" w:rsidR="00CB66C5" w:rsidRDefault="00CB66C5">
                  <w:pPr>
                    <w:spacing w:before="14" w:line="147" w:lineRule="exact"/>
                    <w:ind w:left="20"/>
                    <w:rPr>
                      <w:rFonts w:ascii="Arial MT"/>
                      <w:sz w:val="13"/>
                    </w:rPr>
                  </w:pPr>
                  <w:r>
                    <w:rPr>
                      <w:rFonts w:ascii="Arial MT"/>
                      <w:color w:val="000080"/>
                      <w:sz w:val="13"/>
                    </w:rPr>
                    <w:t>50.27</w:t>
                  </w:r>
                </w:p>
                <w:p w14:paraId="60487C05" w14:textId="77777777" w:rsidR="00CB66C5" w:rsidRDefault="00CB66C5">
                  <w:pPr>
                    <w:spacing w:line="147" w:lineRule="exact"/>
                    <w:ind w:left="47"/>
                    <w:rPr>
                      <w:rFonts w:ascii="Arial MT"/>
                      <w:sz w:val="13"/>
                    </w:rPr>
                  </w:pPr>
                  <w:r>
                    <w:rPr>
                      <w:rFonts w:ascii="Arial MT"/>
                      <w:color w:val="000080"/>
                      <w:sz w:val="13"/>
                    </w:rPr>
                    <w:t>49.38</w:t>
                  </w:r>
                </w:p>
              </w:txbxContent>
            </v:textbox>
            <w10:wrap anchorx="page"/>
          </v:shape>
        </w:pict>
      </w:r>
      <w:r>
        <w:rPr>
          <w:noProof/>
          <w:color w:val="000000" w:themeColor="text1"/>
        </w:rPr>
        <w:pict w14:anchorId="21EF2001">
          <v:shape id="_x0000_s12159" type="#_x0000_t202" style="position:absolute;left:0;text-align:left;margin-left:466.95pt;margin-top:-52.15pt;width:19.4pt;height:19.4pt;z-index:251040768;mso-position-horizontal-relative:page" filled="f" stroked="f">
            <v:textbox style="layout-flow:vertical;mso-layout-flow-alt:bottom-to-top" inset="0,0,0,0">
              <w:txbxContent>
                <w:p w14:paraId="14253100" w14:textId="77777777" w:rsidR="00CB66C5" w:rsidRDefault="00CB66C5">
                  <w:pPr>
                    <w:spacing w:before="14"/>
                    <w:ind w:left="42"/>
                    <w:rPr>
                      <w:rFonts w:ascii="Arial MT"/>
                      <w:sz w:val="13"/>
                    </w:rPr>
                  </w:pPr>
                  <w:r>
                    <w:rPr>
                      <w:rFonts w:ascii="Arial MT"/>
                      <w:color w:val="000080"/>
                      <w:sz w:val="13"/>
                    </w:rPr>
                    <w:t>40.60</w:t>
                  </w:r>
                </w:p>
                <w:p w14:paraId="71D582DF" w14:textId="77777777" w:rsidR="00CB66C5" w:rsidRDefault="00CB66C5">
                  <w:pPr>
                    <w:spacing w:before="55"/>
                    <w:ind w:left="20"/>
                    <w:rPr>
                      <w:rFonts w:ascii="Arial MT"/>
                      <w:sz w:val="13"/>
                    </w:rPr>
                  </w:pPr>
                  <w:r>
                    <w:rPr>
                      <w:rFonts w:ascii="Arial MT"/>
                      <w:color w:val="000080"/>
                      <w:sz w:val="13"/>
                    </w:rPr>
                    <w:t>39.35</w:t>
                  </w:r>
                </w:p>
              </w:txbxContent>
            </v:textbox>
            <w10:wrap anchorx="page"/>
          </v:shape>
        </w:pict>
      </w:r>
      <w:r>
        <w:rPr>
          <w:noProof/>
          <w:color w:val="000000" w:themeColor="text1"/>
        </w:rPr>
        <w:pict w14:anchorId="6DAB7AD0">
          <v:shape id="_x0000_s12158" type="#_x0000_t202" style="position:absolute;left:0;text-align:left;margin-left:467.5pt;margin-top:-93.1pt;width:18.3pt;height:20.65pt;z-index:251041792;mso-position-horizontal-relative:page" filled="f" stroked="f">
            <v:textbox style="layout-flow:vertical;mso-layout-flow-alt:bottom-to-top" inset="0,0,0,0">
              <w:txbxContent>
                <w:p w14:paraId="5C23BB50" w14:textId="77777777" w:rsidR="00CB66C5" w:rsidRDefault="00CB66C5">
                  <w:pPr>
                    <w:spacing w:before="14"/>
                    <w:ind w:left="67"/>
                    <w:rPr>
                      <w:rFonts w:ascii="Arial MT"/>
                      <w:sz w:val="13"/>
                    </w:rPr>
                  </w:pPr>
                  <w:r>
                    <w:rPr>
                      <w:rFonts w:ascii="Arial MT"/>
                      <w:color w:val="000080"/>
                      <w:sz w:val="13"/>
                    </w:rPr>
                    <w:t>40.39</w:t>
                  </w:r>
                </w:p>
                <w:p w14:paraId="61D5D436" w14:textId="77777777" w:rsidR="00CB66C5" w:rsidRDefault="00CB66C5">
                  <w:pPr>
                    <w:spacing w:before="32"/>
                    <w:ind w:left="20"/>
                    <w:rPr>
                      <w:rFonts w:ascii="Arial MT"/>
                      <w:sz w:val="13"/>
                    </w:rPr>
                  </w:pPr>
                  <w:r>
                    <w:rPr>
                      <w:rFonts w:ascii="Arial MT"/>
                      <w:color w:val="000080"/>
                      <w:sz w:val="13"/>
                    </w:rPr>
                    <w:t>39.56</w:t>
                  </w:r>
                </w:p>
              </w:txbxContent>
            </v:textbox>
            <w10:wrap anchorx="page"/>
          </v:shape>
        </w:pict>
      </w:r>
      <w:r>
        <w:rPr>
          <w:noProof/>
          <w:color w:val="000000" w:themeColor="text1"/>
        </w:rPr>
        <w:pict w14:anchorId="66935D18">
          <v:shape id="_x0000_s12157" type="#_x0000_t202" style="position:absolute;left:0;text-align:left;margin-left:507.05pt;margin-top:-50.9pt;width:20.95pt;height:19.15pt;z-index:251044864;mso-position-horizontal-relative:page" filled="f" stroked="f">
            <v:textbox style="layout-flow:vertical;mso-layout-flow-alt:bottom-to-top" inset="0,0,0,0">
              <w:txbxContent>
                <w:p w14:paraId="6AAA7B5C" w14:textId="77777777" w:rsidR="00CB66C5" w:rsidRDefault="00CB66C5">
                  <w:pPr>
                    <w:spacing w:before="14"/>
                    <w:ind w:left="36"/>
                    <w:rPr>
                      <w:rFonts w:ascii="Arial MT"/>
                      <w:sz w:val="13"/>
                    </w:rPr>
                  </w:pPr>
                  <w:r>
                    <w:rPr>
                      <w:rFonts w:ascii="Arial MT"/>
                      <w:color w:val="000080"/>
                      <w:sz w:val="13"/>
                    </w:rPr>
                    <w:t>27.87</w:t>
                  </w:r>
                </w:p>
                <w:p w14:paraId="294B67D8" w14:textId="77777777" w:rsidR="00CB66C5" w:rsidRDefault="00CB66C5">
                  <w:pPr>
                    <w:spacing w:before="85"/>
                    <w:ind w:left="20"/>
                    <w:rPr>
                      <w:rFonts w:ascii="Arial MT"/>
                      <w:sz w:val="13"/>
                    </w:rPr>
                  </w:pPr>
                  <w:r>
                    <w:rPr>
                      <w:rFonts w:ascii="Arial MT"/>
                      <w:color w:val="000080"/>
                      <w:sz w:val="13"/>
                    </w:rPr>
                    <w:t>23.84</w:t>
                  </w:r>
                </w:p>
              </w:txbxContent>
            </v:textbox>
            <w10:wrap anchorx="page"/>
          </v:shape>
        </w:pict>
      </w:r>
      <w:r w:rsidR="00B21731" w:rsidRPr="00984D1E">
        <w:rPr>
          <w:rFonts w:ascii="Arial MT"/>
          <w:noProof/>
          <w:color w:val="000000" w:themeColor="text1"/>
          <w:sz w:val="9"/>
        </w:rPr>
        <w:t>160</w:t>
      </w:r>
      <w:r w:rsidR="00B21731" w:rsidRPr="00984D1E">
        <w:rPr>
          <w:rFonts w:ascii="Arial MT"/>
          <w:noProof/>
          <w:color w:val="000000" w:themeColor="text1"/>
          <w:sz w:val="9"/>
        </w:rPr>
        <w:tab/>
        <w:t>152</w:t>
      </w:r>
      <w:r w:rsidR="00B21731" w:rsidRPr="00984D1E">
        <w:rPr>
          <w:rFonts w:ascii="Arial MT"/>
          <w:noProof/>
          <w:color w:val="000000" w:themeColor="text1"/>
          <w:sz w:val="9"/>
        </w:rPr>
        <w:tab/>
        <w:t>144</w:t>
      </w:r>
      <w:r w:rsidR="00B21731" w:rsidRPr="00984D1E">
        <w:rPr>
          <w:rFonts w:ascii="Arial MT"/>
          <w:noProof/>
          <w:color w:val="000000" w:themeColor="text1"/>
          <w:sz w:val="9"/>
        </w:rPr>
        <w:tab/>
        <w:t>136</w:t>
      </w:r>
      <w:r w:rsidR="00B21731" w:rsidRPr="00984D1E">
        <w:rPr>
          <w:rFonts w:ascii="Arial MT"/>
          <w:noProof/>
          <w:color w:val="000000" w:themeColor="text1"/>
          <w:sz w:val="9"/>
        </w:rPr>
        <w:tab/>
        <w:t>128</w:t>
      </w:r>
      <w:r w:rsidR="00B21731" w:rsidRPr="00984D1E">
        <w:rPr>
          <w:rFonts w:ascii="Arial MT"/>
          <w:noProof/>
          <w:color w:val="000000" w:themeColor="text1"/>
          <w:sz w:val="9"/>
        </w:rPr>
        <w:tab/>
        <w:t>120</w:t>
      </w:r>
      <w:r w:rsidR="00B21731" w:rsidRPr="00984D1E">
        <w:rPr>
          <w:rFonts w:ascii="Arial MT"/>
          <w:noProof/>
          <w:color w:val="000000" w:themeColor="text1"/>
          <w:sz w:val="9"/>
        </w:rPr>
        <w:tab/>
        <w:t>112</w:t>
      </w:r>
      <w:r w:rsidR="00B21731" w:rsidRPr="00984D1E">
        <w:rPr>
          <w:rFonts w:ascii="Arial MT"/>
          <w:noProof/>
          <w:color w:val="000000" w:themeColor="text1"/>
          <w:sz w:val="9"/>
        </w:rPr>
        <w:tab/>
        <w:t>104</w:t>
      </w:r>
      <w:r w:rsidR="00B21731" w:rsidRPr="00984D1E">
        <w:rPr>
          <w:rFonts w:ascii="Arial MT"/>
          <w:noProof/>
          <w:color w:val="000000" w:themeColor="text1"/>
          <w:sz w:val="9"/>
        </w:rPr>
        <w:tab/>
        <w:t>96</w:t>
      </w:r>
      <w:r w:rsidR="00B21731" w:rsidRPr="00984D1E">
        <w:rPr>
          <w:rFonts w:ascii="Arial MT"/>
          <w:noProof/>
          <w:color w:val="000000" w:themeColor="text1"/>
          <w:sz w:val="9"/>
        </w:rPr>
        <w:tab/>
        <w:t>88</w:t>
      </w:r>
      <w:r w:rsidR="00B21731" w:rsidRPr="00984D1E">
        <w:rPr>
          <w:rFonts w:ascii="Arial MT"/>
          <w:noProof/>
          <w:color w:val="000000" w:themeColor="text1"/>
          <w:sz w:val="9"/>
        </w:rPr>
        <w:tab/>
        <w:t>80</w:t>
      </w:r>
      <w:r w:rsidR="00B21731" w:rsidRPr="00984D1E">
        <w:rPr>
          <w:rFonts w:ascii="Arial MT"/>
          <w:noProof/>
          <w:color w:val="000000" w:themeColor="text1"/>
          <w:sz w:val="9"/>
        </w:rPr>
        <w:tab/>
        <w:t>72</w:t>
      </w:r>
      <w:r w:rsidR="00B21731" w:rsidRPr="00984D1E">
        <w:rPr>
          <w:rFonts w:ascii="Arial MT"/>
          <w:noProof/>
          <w:color w:val="000000" w:themeColor="text1"/>
          <w:sz w:val="9"/>
        </w:rPr>
        <w:tab/>
        <w:t>64</w:t>
      </w:r>
      <w:r w:rsidR="00B21731" w:rsidRPr="00984D1E">
        <w:rPr>
          <w:rFonts w:ascii="Arial MT"/>
          <w:noProof/>
          <w:color w:val="000000" w:themeColor="text1"/>
          <w:sz w:val="9"/>
        </w:rPr>
        <w:tab/>
        <w:t>56</w:t>
      </w:r>
      <w:r w:rsidR="00B21731" w:rsidRPr="00984D1E">
        <w:rPr>
          <w:rFonts w:ascii="Arial MT"/>
          <w:noProof/>
          <w:color w:val="000000" w:themeColor="text1"/>
          <w:sz w:val="9"/>
        </w:rPr>
        <w:tab/>
        <w:t>48</w:t>
      </w:r>
      <w:r w:rsidR="00B21731" w:rsidRPr="00984D1E">
        <w:rPr>
          <w:rFonts w:ascii="Arial MT"/>
          <w:noProof/>
          <w:color w:val="000000" w:themeColor="text1"/>
          <w:sz w:val="9"/>
        </w:rPr>
        <w:tab/>
        <w:t>40</w:t>
      </w:r>
      <w:r w:rsidR="00B21731" w:rsidRPr="00984D1E">
        <w:rPr>
          <w:rFonts w:ascii="Arial MT"/>
          <w:noProof/>
          <w:color w:val="000000" w:themeColor="text1"/>
          <w:sz w:val="9"/>
        </w:rPr>
        <w:tab/>
        <w:t>32</w:t>
      </w:r>
      <w:r w:rsidR="00B21731" w:rsidRPr="00984D1E">
        <w:rPr>
          <w:rFonts w:ascii="Arial MT"/>
          <w:noProof/>
          <w:color w:val="000000" w:themeColor="text1"/>
          <w:sz w:val="9"/>
        </w:rPr>
        <w:tab/>
        <w:t>24</w:t>
      </w:r>
    </w:p>
    <w:p w14:paraId="474AEA5B" w14:textId="4E1C0685" w:rsidR="00C254C2" w:rsidRPr="00984D1E" w:rsidRDefault="00CB66C5">
      <w:pPr>
        <w:spacing w:before="5"/>
        <w:ind w:left="1840" w:right="2340"/>
        <w:jc w:val="center"/>
        <w:rPr>
          <w:rFonts w:ascii="Arial MT"/>
          <w:noProof/>
          <w:color w:val="000000" w:themeColor="text1"/>
          <w:sz w:val="9"/>
        </w:rPr>
      </w:pPr>
      <w:r>
        <w:rPr>
          <w:noProof/>
          <w:color w:val="000000" w:themeColor="text1"/>
        </w:rPr>
        <w:pict w14:anchorId="3E675256">
          <v:shape id="_x0000_s12156" type="#_x0000_t202" style="position:absolute;left:0;text-align:left;margin-left:173.6pt;margin-top:8.35pt;width:71.25pt;height:93.55pt;z-index:-250773504;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51"/>
                    <w:gridCol w:w="377"/>
                    <w:gridCol w:w="419"/>
                    <w:gridCol w:w="377"/>
                  </w:tblGrid>
                  <w:tr w:rsidR="00CB66C5" w14:paraId="7F2BAD45" w14:textId="77777777">
                    <w:trPr>
                      <w:trHeight w:val="128"/>
                    </w:trPr>
                    <w:tc>
                      <w:tcPr>
                        <w:tcW w:w="251" w:type="dxa"/>
                      </w:tcPr>
                      <w:p w14:paraId="1BE7BAFE" w14:textId="77777777" w:rsidR="00CB66C5" w:rsidRDefault="00CB66C5">
                        <w:pPr>
                          <w:pStyle w:val="TableParagraph"/>
                          <w:spacing w:before="13" w:line="95" w:lineRule="exact"/>
                          <w:ind w:left="53"/>
                          <w:jc w:val="left"/>
                          <w:rPr>
                            <w:rFonts w:ascii="Arial MT"/>
                            <w:sz w:val="9"/>
                          </w:rPr>
                        </w:pPr>
                        <w:r>
                          <w:rPr>
                            <w:rFonts w:ascii="Arial MT"/>
                            <w:sz w:val="9"/>
                          </w:rPr>
                          <w:t>No.</w:t>
                        </w:r>
                      </w:p>
                    </w:tc>
                    <w:tc>
                      <w:tcPr>
                        <w:tcW w:w="377" w:type="dxa"/>
                      </w:tcPr>
                      <w:p w14:paraId="23FD694F" w14:textId="77777777" w:rsidR="00CB66C5" w:rsidRDefault="00CB66C5">
                        <w:pPr>
                          <w:pStyle w:val="TableParagraph"/>
                          <w:spacing w:before="13" w:line="95" w:lineRule="exact"/>
                          <w:ind w:left="67"/>
                          <w:jc w:val="left"/>
                          <w:rPr>
                            <w:rFonts w:ascii="Arial MT"/>
                            <w:sz w:val="9"/>
                          </w:rPr>
                        </w:pPr>
                        <w:r>
                          <w:rPr>
                            <w:rFonts w:ascii="Arial MT"/>
                            <w:sz w:val="9"/>
                          </w:rPr>
                          <w:t>(ppm)</w:t>
                        </w:r>
                      </w:p>
                    </w:tc>
                    <w:tc>
                      <w:tcPr>
                        <w:tcW w:w="419" w:type="dxa"/>
                      </w:tcPr>
                      <w:p w14:paraId="4BBDB6AB" w14:textId="77777777" w:rsidR="00CB66C5" w:rsidRDefault="00CB66C5">
                        <w:pPr>
                          <w:pStyle w:val="TableParagraph"/>
                          <w:spacing w:before="13" w:line="95" w:lineRule="exact"/>
                          <w:ind w:left="121"/>
                          <w:jc w:val="left"/>
                          <w:rPr>
                            <w:rFonts w:ascii="Arial MT"/>
                            <w:sz w:val="9"/>
                          </w:rPr>
                        </w:pPr>
                        <w:r>
                          <w:rPr>
                            <w:rFonts w:ascii="Arial MT"/>
                            <w:sz w:val="9"/>
                          </w:rPr>
                          <w:t>(Hz)</w:t>
                        </w:r>
                      </w:p>
                    </w:tc>
                    <w:tc>
                      <w:tcPr>
                        <w:tcW w:w="377" w:type="dxa"/>
                      </w:tcPr>
                      <w:p w14:paraId="48159616" w14:textId="77777777" w:rsidR="00CB66C5" w:rsidRDefault="00CB66C5">
                        <w:pPr>
                          <w:pStyle w:val="TableParagraph"/>
                          <w:spacing w:before="13" w:line="95" w:lineRule="exact"/>
                          <w:ind w:left="27" w:right="27"/>
                          <w:rPr>
                            <w:rFonts w:ascii="Arial MT"/>
                            <w:sz w:val="9"/>
                          </w:rPr>
                        </w:pPr>
                        <w:r>
                          <w:rPr>
                            <w:rFonts w:ascii="Arial MT"/>
                            <w:sz w:val="9"/>
                          </w:rPr>
                          <w:t>Height</w:t>
                        </w:r>
                      </w:p>
                    </w:tc>
                  </w:tr>
                  <w:tr w:rsidR="00CB66C5" w14:paraId="372DFB69" w14:textId="77777777">
                    <w:trPr>
                      <w:trHeight w:val="128"/>
                    </w:trPr>
                    <w:tc>
                      <w:tcPr>
                        <w:tcW w:w="251" w:type="dxa"/>
                      </w:tcPr>
                      <w:p w14:paraId="49A323C1" w14:textId="77777777" w:rsidR="00CB66C5" w:rsidRDefault="00CB66C5">
                        <w:pPr>
                          <w:pStyle w:val="TableParagraph"/>
                          <w:spacing w:before="13" w:line="95" w:lineRule="exact"/>
                          <w:ind w:left="98"/>
                          <w:jc w:val="left"/>
                          <w:rPr>
                            <w:rFonts w:ascii="Arial MT"/>
                            <w:sz w:val="9"/>
                          </w:rPr>
                        </w:pPr>
                        <w:r>
                          <w:rPr>
                            <w:rFonts w:ascii="Arial MT"/>
                            <w:w w:val="102"/>
                            <w:sz w:val="9"/>
                          </w:rPr>
                          <w:t>1</w:t>
                        </w:r>
                      </w:p>
                    </w:tc>
                    <w:tc>
                      <w:tcPr>
                        <w:tcW w:w="377" w:type="dxa"/>
                      </w:tcPr>
                      <w:p w14:paraId="129F8E57" w14:textId="77777777" w:rsidR="00CB66C5" w:rsidRDefault="00CB66C5">
                        <w:pPr>
                          <w:pStyle w:val="TableParagraph"/>
                          <w:spacing w:before="13" w:line="95" w:lineRule="exact"/>
                          <w:ind w:left="73"/>
                          <w:jc w:val="left"/>
                          <w:rPr>
                            <w:rFonts w:ascii="Arial MT"/>
                            <w:sz w:val="9"/>
                          </w:rPr>
                        </w:pPr>
                        <w:r>
                          <w:rPr>
                            <w:rFonts w:ascii="Arial MT"/>
                            <w:sz w:val="9"/>
                          </w:rPr>
                          <w:t>23.84</w:t>
                        </w:r>
                      </w:p>
                    </w:tc>
                    <w:tc>
                      <w:tcPr>
                        <w:tcW w:w="419" w:type="dxa"/>
                      </w:tcPr>
                      <w:p w14:paraId="0E245050" w14:textId="77777777" w:rsidR="00CB66C5" w:rsidRDefault="00CB66C5">
                        <w:pPr>
                          <w:pStyle w:val="TableParagraph"/>
                          <w:spacing w:before="13" w:line="95" w:lineRule="exact"/>
                          <w:ind w:left="70"/>
                          <w:jc w:val="left"/>
                          <w:rPr>
                            <w:rFonts w:ascii="Arial MT"/>
                            <w:sz w:val="9"/>
                          </w:rPr>
                        </w:pPr>
                        <w:r>
                          <w:rPr>
                            <w:rFonts w:ascii="Arial MT"/>
                            <w:sz w:val="9"/>
                          </w:rPr>
                          <w:t>2396.3</w:t>
                        </w:r>
                      </w:p>
                    </w:tc>
                    <w:tc>
                      <w:tcPr>
                        <w:tcW w:w="377" w:type="dxa"/>
                      </w:tcPr>
                      <w:p w14:paraId="2229C317" w14:textId="77777777" w:rsidR="00CB66C5" w:rsidRDefault="00CB66C5">
                        <w:pPr>
                          <w:pStyle w:val="TableParagraph"/>
                          <w:spacing w:before="13" w:line="95" w:lineRule="exact"/>
                          <w:ind w:left="28" w:right="27"/>
                          <w:rPr>
                            <w:rFonts w:ascii="Arial MT"/>
                            <w:sz w:val="9"/>
                          </w:rPr>
                        </w:pPr>
                        <w:r>
                          <w:rPr>
                            <w:rFonts w:ascii="Arial MT"/>
                            <w:sz w:val="9"/>
                          </w:rPr>
                          <w:t>0.1296</w:t>
                        </w:r>
                      </w:p>
                    </w:tc>
                  </w:tr>
                  <w:tr w:rsidR="00CB66C5" w14:paraId="23574EE8" w14:textId="77777777">
                    <w:trPr>
                      <w:trHeight w:val="128"/>
                    </w:trPr>
                    <w:tc>
                      <w:tcPr>
                        <w:tcW w:w="251" w:type="dxa"/>
                      </w:tcPr>
                      <w:p w14:paraId="7A12AB81" w14:textId="77777777" w:rsidR="00CB66C5" w:rsidRDefault="00CB66C5">
                        <w:pPr>
                          <w:pStyle w:val="TableParagraph"/>
                          <w:spacing w:before="13" w:line="95" w:lineRule="exact"/>
                          <w:ind w:left="98"/>
                          <w:jc w:val="left"/>
                          <w:rPr>
                            <w:rFonts w:ascii="Arial MT"/>
                            <w:sz w:val="9"/>
                          </w:rPr>
                        </w:pPr>
                        <w:r>
                          <w:rPr>
                            <w:rFonts w:ascii="Arial MT"/>
                            <w:w w:val="102"/>
                            <w:sz w:val="9"/>
                          </w:rPr>
                          <w:t>2</w:t>
                        </w:r>
                      </w:p>
                    </w:tc>
                    <w:tc>
                      <w:tcPr>
                        <w:tcW w:w="377" w:type="dxa"/>
                      </w:tcPr>
                      <w:p w14:paraId="394A7531" w14:textId="77777777" w:rsidR="00CB66C5" w:rsidRDefault="00CB66C5">
                        <w:pPr>
                          <w:pStyle w:val="TableParagraph"/>
                          <w:spacing w:before="13" w:line="95" w:lineRule="exact"/>
                          <w:ind w:left="73"/>
                          <w:jc w:val="left"/>
                          <w:rPr>
                            <w:rFonts w:ascii="Arial MT"/>
                            <w:sz w:val="9"/>
                          </w:rPr>
                        </w:pPr>
                        <w:r>
                          <w:rPr>
                            <w:rFonts w:ascii="Arial MT"/>
                            <w:sz w:val="9"/>
                          </w:rPr>
                          <w:t>27.87</w:t>
                        </w:r>
                      </w:p>
                    </w:tc>
                    <w:tc>
                      <w:tcPr>
                        <w:tcW w:w="419" w:type="dxa"/>
                      </w:tcPr>
                      <w:p w14:paraId="787EA00E" w14:textId="77777777" w:rsidR="00CB66C5" w:rsidRDefault="00CB66C5">
                        <w:pPr>
                          <w:pStyle w:val="TableParagraph"/>
                          <w:spacing w:before="13" w:line="95" w:lineRule="exact"/>
                          <w:ind w:left="70"/>
                          <w:jc w:val="left"/>
                          <w:rPr>
                            <w:rFonts w:ascii="Arial MT"/>
                            <w:sz w:val="9"/>
                          </w:rPr>
                        </w:pPr>
                        <w:r>
                          <w:rPr>
                            <w:rFonts w:ascii="Arial MT"/>
                            <w:sz w:val="9"/>
                          </w:rPr>
                          <w:t>2801.7</w:t>
                        </w:r>
                      </w:p>
                    </w:tc>
                    <w:tc>
                      <w:tcPr>
                        <w:tcW w:w="377" w:type="dxa"/>
                      </w:tcPr>
                      <w:p w14:paraId="2CCF2F53" w14:textId="77777777" w:rsidR="00CB66C5" w:rsidRDefault="00CB66C5">
                        <w:pPr>
                          <w:pStyle w:val="TableParagraph"/>
                          <w:spacing w:before="13" w:line="95" w:lineRule="exact"/>
                          <w:ind w:left="28" w:right="27"/>
                          <w:rPr>
                            <w:rFonts w:ascii="Arial MT"/>
                            <w:sz w:val="9"/>
                          </w:rPr>
                        </w:pPr>
                        <w:r>
                          <w:rPr>
                            <w:rFonts w:ascii="Arial MT"/>
                            <w:sz w:val="9"/>
                          </w:rPr>
                          <w:t>0.1356</w:t>
                        </w:r>
                      </w:p>
                    </w:tc>
                  </w:tr>
                  <w:tr w:rsidR="00CB66C5" w14:paraId="451271BE" w14:textId="77777777">
                    <w:trPr>
                      <w:trHeight w:val="128"/>
                    </w:trPr>
                    <w:tc>
                      <w:tcPr>
                        <w:tcW w:w="251" w:type="dxa"/>
                      </w:tcPr>
                      <w:p w14:paraId="677AE642" w14:textId="77777777" w:rsidR="00CB66C5" w:rsidRDefault="00CB66C5">
                        <w:pPr>
                          <w:pStyle w:val="TableParagraph"/>
                          <w:spacing w:before="13" w:line="95" w:lineRule="exact"/>
                          <w:ind w:left="98"/>
                          <w:jc w:val="left"/>
                          <w:rPr>
                            <w:rFonts w:ascii="Arial MT"/>
                            <w:sz w:val="9"/>
                          </w:rPr>
                        </w:pPr>
                        <w:r>
                          <w:rPr>
                            <w:rFonts w:ascii="Arial MT"/>
                            <w:w w:val="102"/>
                            <w:sz w:val="9"/>
                          </w:rPr>
                          <w:t>3</w:t>
                        </w:r>
                      </w:p>
                    </w:tc>
                    <w:tc>
                      <w:tcPr>
                        <w:tcW w:w="377" w:type="dxa"/>
                      </w:tcPr>
                      <w:p w14:paraId="70E052DB" w14:textId="77777777" w:rsidR="00CB66C5" w:rsidRDefault="00CB66C5">
                        <w:pPr>
                          <w:pStyle w:val="TableParagraph"/>
                          <w:spacing w:before="13" w:line="95" w:lineRule="exact"/>
                          <w:ind w:left="73"/>
                          <w:jc w:val="left"/>
                          <w:rPr>
                            <w:rFonts w:ascii="Arial MT"/>
                            <w:sz w:val="9"/>
                          </w:rPr>
                        </w:pPr>
                        <w:r>
                          <w:rPr>
                            <w:rFonts w:ascii="Arial MT"/>
                            <w:sz w:val="9"/>
                          </w:rPr>
                          <w:t>39.35</w:t>
                        </w:r>
                      </w:p>
                    </w:tc>
                    <w:tc>
                      <w:tcPr>
                        <w:tcW w:w="419" w:type="dxa"/>
                      </w:tcPr>
                      <w:p w14:paraId="68D79670" w14:textId="77777777" w:rsidR="00CB66C5" w:rsidRDefault="00CB66C5">
                        <w:pPr>
                          <w:pStyle w:val="TableParagraph"/>
                          <w:spacing w:before="13" w:line="95" w:lineRule="exact"/>
                          <w:ind w:left="70"/>
                          <w:jc w:val="left"/>
                          <w:rPr>
                            <w:rFonts w:ascii="Arial MT"/>
                            <w:sz w:val="9"/>
                          </w:rPr>
                        </w:pPr>
                        <w:r>
                          <w:rPr>
                            <w:rFonts w:ascii="Arial MT"/>
                            <w:sz w:val="9"/>
                          </w:rPr>
                          <w:t>3955.7</w:t>
                        </w:r>
                      </w:p>
                    </w:tc>
                    <w:tc>
                      <w:tcPr>
                        <w:tcW w:w="377" w:type="dxa"/>
                      </w:tcPr>
                      <w:p w14:paraId="31B342B2" w14:textId="77777777" w:rsidR="00CB66C5" w:rsidRDefault="00CB66C5">
                        <w:pPr>
                          <w:pStyle w:val="TableParagraph"/>
                          <w:spacing w:before="13" w:line="95" w:lineRule="exact"/>
                          <w:ind w:left="28" w:right="27"/>
                          <w:rPr>
                            <w:rFonts w:ascii="Arial MT"/>
                            <w:sz w:val="9"/>
                          </w:rPr>
                        </w:pPr>
                        <w:r>
                          <w:rPr>
                            <w:rFonts w:ascii="Arial MT"/>
                            <w:sz w:val="9"/>
                          </w:rPr>
                          <w:t>0.1371</w:t>
                        </w:r>
                      </w:p>
                    </w:tc>
                  </w:tr>
                  <w:tr w:rsidR="00CB66C5" w14:paraId="47D82BDD" w14:textId="77777777">
                    <w:trPr>
                      <w:trHeight w:val="128"/>
                    </w:trPr>
                    <w:tc>
                      <w:tcPr>
                        <w:tcW w:w="251" w:type="dxa"/>
                      </w:tcPr>
                      <w:p w14:paraId="6FA26002" w14:textId="77777777" w:rsidR="00CB66C5" w:rsidRDefault="00CB66C5">
                        <w:pPr>
                          <w:pStyle w:val="TableParagraph"/>
                          <w:spacing w:before="13" w:line="95" w:lineRule="exact"/>
                          <w:ind w:left="98"/>
                          <w:jc w:val="left"/>
                          <w:rPr>
                            <w:rFonts w:ascii="Arial MT"/>
                            <w:sz w:val="9"/>
                          </w:rPr>
                        </w:pPr>
                        <w:r>
                          <w:rPr>
                            <w:rFonts w:ascii="Arial MT"/>
                            <w:w w:val="102"/>
                            <w:sz w:val="9"/>
                          </w:rPr>
                          <w:t>4</w:t>
                        </w:r>
                      </w:p>
                    </w:tc>
                    <w:tc>
                      <w:tcPr>
                        <w:tcW w:w="377" w:type="dxa"/>
                      </w:tcPr>
                      <w:p w14:paraId="434A32B3" w14:textId="77777777" w:rsidR="00CB66C5" w:rsidRDefault="00CB66C5">
                        <w:pPr>
                          <w:pStyle w:val="TableParagraph"/>
                          <w:spacing w:before="13" w:line="95" w:lineRule="exact"/>
                          <w:ind w:left="73"/>
                          <w:jc w:val="left"/>
                          <w:rPr>
                            <w:rFonts w:ascii="Arial MT"/>
                            <w:sz w:val="9"/>
                          </w:rPr>
                        </w:pPr>
                        <w:r>
                          <w:rPr>
                            <w:rFonts w:ascii="Arial MT"/>
                            <w:sz w:val="9"/>
                          </w:rPr>
                          <w:t>39.56</w:t>
                        </w:r>
                      </w:p>
                    </w:tc>
                    <w:tc>
                      <w:tcPr>
                        <w:tcW w:w="419" w:type="dxa"/>
                      </w:tcPr>
                      <w:p w14:paraId="1087CE2E" w14:textId="77777777" w:rsidR="00CB66C5" w:rsidRDefault="00CB66C5">
                        <w:pPr>
                          <w:pStyle w:val="TableParagraph"/>
                          <w:spacing w:before="13" w:line="95" w:lineRule="exact"/>
                          <w:ind w:left="70"/>
                          <w:jc w:val="left"/>
                          <w:rPr>
                            <w:rFonts w:ascii="Arial MT"/>
                            <w:sz w:val="9"/>
                          </w:rPr>
                        </w:pPr>
                        <w:r>
                          <w:rPr>
                            <w:rFonts w:ascii="Arial MT"/>
                            <w:sz w:val="9"/>
                          </w:rPr>
                          <w:t>3976.8</w:t>
                        </w:r>
                      </w:p>
                    </w:tc>
                    <w:tc>
                      <w:tcPr>
                        <w:tcW w:w="377" w:type="dxa"/>
                      </w:tcPr>
                      <w:p w14:paraId="44FD6352" w14:textId="77777777" w:rsidR="00CB66C5" w:rsidRDefault="00CB66C5">
                        <w:pPr>
                          <w:pStyle w:val="TableParagraph"/>
                          <w:spacing w:before="13" w:line="95" w:lineRule="exact"/>
                          <w:ind w:left="28" w:right="27"/>
                          <w:rPr>
                            <w:rFonts w:ascii="Arial MT"/>
                            <w:sz w:val="9"/>
                          </w:rPr>
                        </w:pPr>
                        <w:r>
                          <w:rPr>
                            <w:rFonts w:ascii="Arial MT"/>
                            <w:sz w:val="9"/>
                          </w:rPr>
                          <w:t>0.4193</w:t>
                        </w:r>
                      </w:p>
                    </w:tc>
                  </w:tr>
                  <w:tr w:rsidR="00CB66C5" w14:paraId="1A48F48A" w14:textId="77777777">
                    <w:trPr>
                      <w:trHeight w:val="128"/>
                    </w:trPr>
                    <w:tc>
                      <w:tcPr>
                        <w:tcW w:w="251" w:type="dxa"/>
                      </w:tcPr>
                      <w:p w14:paraId="4B17866A" w14:textId="77777777" w:rsidR="00CB66C5" w:rsidRDefault="00CB66C5">
                        <w:pPr>
                          <w:pStyle w:val="TableParagraph"/>
                          <w:spacing w:before="13" w:line="95" w:lineRule="exact"/>
                          <w:ind w:left="98"/>
                          <w:jc w:val="left"/>
                          <w:rPr>
                            <w:rFonts w:ascii="Arial MT"/>
                            <w:sz w:val="9"/>
                          </w:rPr>
                        </w:pPr>
                        <w:r>
                          <w:rPr>
                            <w:rFonts w:ascii="Arial MT"/>
                            <w:w w:val="102"/>
                            <w:sz w:val="9"/>
                          </w:rPr>
                          <w:t>5</w:t>
                        </w:r>
                      </w:p>
                    </w:tc>
                    <w:tc>
                      <w:tcPr>
                        <w:tcW w:w="377" w:type="dxa"/>
                      </w:tcPr>
                      <w:p w14:paraId="608C7523" w14:textId="77777777" w:rsidR="00CB66C5" w:rsidRDefault="00CB66C5">
                        <w:pPr>
                          <w:pStyle w:val="TableParagraph"/>
                          <w:spacing w:before="13" w:line="95" w:lineRule="exact"/>
                          <w:ind w:left="73"/>
                          <w:jc w:val="left"/>
                          <w:rPr>
                            <w:rFonts w:ascii="Arial MT"/>
                            <w:sz w:val="9"/>
                          </w:rPr>
                        </w:pPr>
                        <w:r>
                          <w:rPr>
                            <w:rFonts w:ascii="Arial MT"/>
                            <w:sz w:val="9"/>
                          </w:rPr>
                          <w:t>39.76</w:t>
                        </w:r>
                      </w:p>
                    </w:tc>
                    <w:tc>
                      <w:tcPr>
                        <w:tcW w:w="419" w:type="dxa"/>
                      </w:tcPr>
                      <w:p w14:paraId="07769762" w14:textId="77777777" w:rsidR="00CB66C5" w:rsidRDefault="00CB66C5">
                        <w:pPr>
                          <w:pStyle w:val="TableParagraph"/>
                          <w:spacing w:before="13" w:line="95" w:lineRule="exact"/>
                          <w:ind w:left="70"/>
                          <w:jc w:val="left"/>
                          <w:rPr>
                            <w:rFonts w:ascii="Arial MT"/>
                            <w:sz w:val="9"/>
                          </w:rPr>
                        </w:pPr>
                        <w:r>
                          <w:rPr>
                            <w:rFonts w:ascii="Arial MT"/>
                            <w:sz w:val="9"/>
                          </w:rPr>
                          <w:t>3996.9</w:t>
                        </w:r>
                      </w:p>
                    </w:tc>
                    <w:tc>
                      <w:tcPr>
                        <w:tcW w:w="377" w:type="dxa"/>
                      </w:tcPr>
                      <w:p w14:paraId="6B9A5202" w14:textId="77777777" w:rsidR="00CB66C5" w:rsidRDefault="00CB66C5">
                        <w:pPr>
                          <w:pStyle w:val="TableParagraph"/>
                          <w:spacing w:before="13" w:line="95" w:lineRule="exact"/>
                          <w:ind w:left="28" w:right="27"/>
                          <w:rPr>
                            <w:rFonts w:ascii="Arial MT"/>
                            <w:sz w:val="9"/>
                          </w:rPr>
                        </w:pPr>
                        <w:r>
                          <w:rPr>
                            <w:rFonts w:ascii="Arial MT"/>
                            <w:sz w:val="9"/>
                          </w:rPr>
                          <w:t>0.8350</w:t>
                        </w:r>
                      </w:p>
                    </w:tc>
                  </w:tr>
                  <w:tr w:rsidR="00CB66C5" w14:paraId="70D6B4EF" w14:textId="77777777">
                    <w:trPr>
                      <w:trHeight w:val="128"/>
                    </w:trPr>
                    <w:tc>
                      <w:tcPr>
                        <w:tcW w:w="251" w:type="dxa"/>
                      </w:tcPr>
                      <w:p w14:paraId="7BDA157D" w14:textId="77777777" w:rsidR="00CB66C5" w:rsidRDefault="00CB66C5">
                        <w:pPr>
                          <w:pStyle w:val="TableParagraph"/>
                          <w:spacing w:before="13" w:line="95" w:lineRule="exact"/>
                          <w:ind w:left="98"/>
                          <w:jc w:val="left"/>
                          <w:rPr>
                            <w:rFonts w:ascii="Arial MT"/>
                            <w:sz w:val="9"/>
                          </w:rPr>
                        </w:pPr>
                        <w:r>
                          <w:rPr>
                            <w:rFonts w:ascii="Arial MT"/>
                            <w:w w:val="102"/>
                            <w:sz w:val="9"/>
                          </w:rPr>
                          <w:t>6</w:t>
                        </w:r>
                      </w:p>
                    </w:tc>
                    <w:tc>
                      <w:tcPr>
                        <w:tcW w:w="377" w:type="dxa"/>
                      </w:tcPr>
                      <w:p w14:paraId="787767EC" w14:textId="77777777" w:rsidR="00CB66C5" w:rsidRDefault="00CB66C5">
                        <w:pPr>
                          <w:pStyle w:val="TableParagraph"/>
                          <w:spacing w:before="13" w:line="95" w:lineRule="exact"/>
                          <w:ind w:left="73"/>
                          <w:jc w:val="left"/>
                          <w:rPr>
                            <w:rFonts w:ascii="Arial MT"/>
                            <w:sz w:val="9"/>
                          </w:rPr>
                        </w:pPr>
                        <w:r>
                          <w:rPr>
                            <w:rFonts w:ascii="Arial MT"/>
                            <w:sz w:val="9"/>
                          </w:rPr>
                          <w:t>39.97</w:t>
                        </w:r>
                      </w:p>
                    </w:tc>
                    <w:tc>
                      <w:tcPr>
                        <w:tcW w:w="419" w:type="dxa"/>
                      </w:tcPr>
                      <w:p w14:paraId="17DAD155" w14:textId="77777777" w:rsidR="00CB66C5" w:rsidRDefault="00CB66C5">
                        <w:pPr>
                          <w:pStyle w:val="TableParagraph"/>
                          <w:spacing w:before="13" w:line="95" w:lineRule="exact"/>
                          <w:ind w:left="70"/>
                          <w:jc w:val="left"/>
                          <w:rPr>
                            <w:rFonts w:ascii="Arial MT"/>
                            <w:sz w:val="9"/>
                          </w:rPr>
                        </w:pPr>
                        <w:r>
                          <w:rPr>
                            <w:rFonts w:ascii="Arial MT"/>
                            <w:sz w:val="9"/>
                          </w:rPr>
                          <w:t>4018.0</w:t>
                        </w:r>
                      </w:p>
                    </w:tc>
                    <w:tc>
                      <w:tcPr>
                        <w:tcW w:w="377" w:type="dxa"/>
                      </w:tcPr>
                      <w:p w14:paraId="409D6273" w14:textId="77777777" w:rsidR="00CB66C5" w:rsidRDefault="00CB66C5">
                        <w:pPr>
                          <w:pStyle w:val="TableParagraph"/>
                          <w:spacing w:before="13" w:line="95" w:lineRule="exact"/>
                          <w:ind w:left="28" w:right="27"/>
                          <w:rPr>
                            <w:rFonts w:ascii="Arial MT"/>
                            <w:sz w:val="9"/>
                          </w:rPr>
                        </w:pPr>
                        <w:r>
                          <w:rPr>
                            <w:rFonts w:ascii="Arial MT"/>
                            <w:sz w:val="9"/>
                          </w:rPr>
                          <w:t>1.0000</w:t>
                        </w:r>
                      </w:p>
                    </w:tc>
                  </w:tr>
                  <w:tr w:rsidR="00CB66C5" w14:paraId="7E67DABA" w14:textId="77777777">
                    <w:trPr>
                      <w:trHeight w:val="128"/>
                    </w:trPr>
                    <w:tc>
                      <w:tcPr>
                        <w:tcW w:w="251" w:type="dxa"/>
                      </w:tcPr>
                      <w:p w14:paraId="77E828E3" w14:textId="77777777" w:rsidR="00CB66C5" w:rsidRDefault="00CB66C5">
                        <w:pPr>
                          <w:pStyle w:val="TableParagraph"/>
                          <w:spacing w:before="13" w:line="95" w:lineRule="exact"/>
                          <w:ind w:left="98"/>
                          <w:jc w:val="left"/>
                          <w:rPr>
                            <w:rFonts w:ascii="Arial MT"/>
                            <w:sz w:val="9"/>
                          </w:rPr>
                        </w:pPr>
                        <w:r>
                          <w:rPr>
                            <w:rFonts w:ascii="Arial MT"/>
                            <w:w w:val="102"/>
                            <w:sz w:val="9"/>
                          </w:rPr>
                          <w:t>7</w:t>
                        </w:r>
                      </w:p>
                    </w:tc>
                    <w:tc>
                      <w:tcPr>
                        <w:tcW w:w="377" w:type="dxa"/>
                      </w:tcPr>
                      <w:p w14:paraId="2075743E" w14:textId="77777777" w:rsidR="00CB66C5" w:rsidRDefault="00CB66C5">
                        <w:pPr>
                          <w:pStyle w:val="TableParagraph"/>
                          <w:spacing w:before="13" w:line="95" w:lineRule="exact"/>
                          <w:ind w:left="73"/>
                          <w:jc w:val="left"/>
                          <w:rPr>
                            <w:rFonts w:ascii="Arial MT"/>
                            <w:sz w:val="9"/>
                          </w:rPr>
                        </w:pPr>
                        <w:r>
                          <w:rPr>
                            <w:rFonts w:ascii="Arial MT"/>
                            <w:sz w:val="9"/>
                          </w:rPr>
                          <w:t>40.18</w:t>
                        </w:r>
                      </w:p>
                    </w:tc>
                    <w:tc>
                      <w:tcPr>
                        <w:tcW w:w="419" w:type="dxa"/>
                      </w:tcPr>
                      <w:p w14:paraId="54F93807" w14:textId="77777777" w:rsidR="00CB66C5" w:rsidRDefault="00CB66C5">
                        <w:pPr>
                          <w:pStyle w:val="TableParagraph"/>
                          <w:spacing w:before="13" w:line="95" w:lineRule="exact"/>
                          <w:ind w:left="70"/>
                          <w:jc w:val="left"/>
                          <w:rPr>
                            <w:rFonts w:ascii="Arial MT"/>
                            <w:sz w:val="9"/>
                          </w:rPr>
                        </w:pPr>
                        <w:r>
                          <w:rPr>
                            <w:rFonts w:ascii="Arial MT"/>
                            <w:sz w:val="9"/>
                          </w:rPr>
                          <w:t>4039.1</w:t>
                        </w:r>
                      </w:p>
                    </w:tc>
                    <w:tc>
                      <w:tcPr>
                        <w:tcW w:w="377" w:type="dxa"/>
                      </w:tcPr>
                      <w:p w14:paraId="77E745A6" w14:textId="77777777" w:rsidR="00CB66C5" w:rsidRDefault="00CB66C5">
                        <w:pPr>
                          <w:pStyle w:val="TableParagraph"/>
                          <w:spacing w:before="13" w:line="95" w:lineRule="exact"/>
                          <w:ind w:left="28" w:right="27"/>
                          <w:rPr>
                            <w:rFonts w:ascii="Arial MT"/>
                            <w:sz w:val="9"/>
                          </w:rPr>
                        </w:pPr>
                        <w:r>
                          <w:rPr>
                            <w:rFonts w:ascii="Arial MT"/>
                            <w:sz w:val="9"/>
                          </w:rPr>
                          <w:t>0.8601</w:t>
                        </w:r>
                      </w:p>
                    </w:tc>
                  </w:tr>
                  <w:tr w:rsidR="00CB66C5" w14:paraId="60122042" w14:textId="77777777">
                    <w:trPr>
                      <w:trHeight w:val="128"/>
                    </w:trPr>
                    <w:tc>
                      <w:tcPr>
                        <w:tcW w:w="251" w:type="dxa"/>
                      </w:tcPr>
                      <w:p w14:paraId="713F0149" w14:textId="77777777" w:rsidR="00CB66C5" w:rsidRDefault="00CB66C5">
                        <w:pPr>
                          <w:pStyle w:val="TableParagraph"/>
                          <w:spacing w:before="13" w:line="95" w:lineRule="exact"/>
                          <w:ind w:left="98"/>
                          <w:jc w:val="left"/>
                          <w:rPr>
                            <w:rFonts w:ascii="Arial MT"/>
                            <w:sz w:val="9"/>
                          </w:rPr>
                        </w:pPr>
                        <w:r>
                          <w:rPr>
                            <w:rFonts w:ascii="Arial MT"/>
                            <w:w w:val="102"/>
                            <w:sz w:val="9"/>
                          </w:rPr>
                          <w:t>8</w:t>
                        </w:r>
                      </w:p>
                    </w:tc>
                    <w:tc>
                      <w:tcPr>
                        <w:tcW w:w="377" w:type="dxa"/>
                      </w:tcPr>
                      <w:p w14:paraId="19214721" w14:textId="77777777" w:rsidR="00CB66C5" w:rsidRDefault="00CB66C5">
                        <w:pPr>
                          <w:pStyle w:val="TableParagraph"/>
                          <w:spacing w:before="13" w:line="95" w:lineRule="exact"/>
                          <w:ind w:left="73"/>
                          <w:jc w:val="left"/>
                          <w:rPr>
                            <w:rFonts w:ascii="Arial MT"/>
                            <w:sz w:val="9"/>
                          </w:rPr>
                        </w:pPr>
                        <w:r>
                          <w:rPr>
                            <w:rFonts w:ascii="Arial MT"/>
                            <w:sz w:val="9"/>
                          </w:rPr>
                          <w:t>40.39</w:t>
                        </w:r>
                      </w:p>
                    </w:tc>
                    <w:tc>
                      <w:tcPr>
                        <w:tcW w:w="419" w:type="dxa"/>
                      </w:tcPr>
                      <w:p w14:paraId="2CB28F56" w14:textId="77777777" w:rsidR="00CB66C5" w:rsidRDefault="00CB66C5">
                        <w:pPr>
                          <w:pStyle w:val="TableParagraph"/>
                          <w:spacing w:before="13" w:line="95" w:lineRule="exact"/>
                          <w:ind w:left="70"/>
                          <w:jc w:val="left"/>
                          <w:rPr>
                            <w:rFonts w:ascii="Arial MT"/>
                            <w:sz w:val="9"/>
                          </w:rPr>
                        </w:pPr>
                        <w:r>
                          <w:rPr>
                            <w:rFonts w:ascii="Arial MT"/>
                            <w:sz w:val="9"/>
                          </w:rPr>
                          <w:t>4060.2</w:t>
                        </w:r>
                      </w:p>
                    </w:tc>
                    <w:tc>
                      <w:tcPr>
                        <w:tcW w:w="377" w:type="dxa"/>
                      </w:tcPr>
                      <w:p w14:paraId="5931A19E" w14:textId="77777777" w:rsidR="00CB66C5" w:rsidRDefault="00CB66C5">
                        <w:pPr>
                          <w:pStyle w:val="TableParagraph"/>
                          <w:spacing w:before="13" w:line="95" w:lineRule="exact"/>
                          <w:ind w:left="28" w:right="27"/>
                          <w:rPr>
                            <w:rFonts w:ascii="Arial MT"/>
                            <w:sz w:val="9"/>
                          </w:rPr>
                        </w:pPr>
                        <w:r>
                          <w:rPr>
                            <w:rFonts w:ascii="Arial MT"/>
                            <w:sz w:val="9"/>
                          </w:rPr>
                          <w:t>0.4361</w:t>
                        </w:r>
                      </w:p>
                    </w:tc>
                  </w:tr>
                  <w:tr w:rsidR="00CB66C5" w14:paraId="2D026C90" w14:textId="77777777">
                    <w:trPr>
                      <w:trHeight w:val="128"/>
                    </w:trPr>
                    <w:tc>
                      <w:tcPr>
                        <w:tcW w:w="251" w:type="dxa"/>
                      </w:tcPr>
                      <w:p w14:paraId="326C7977" w14:textId="77777777" w:rsidR="00CB66C5" w:rsidRDefault="00CB66C5">
                        <w:pPr>
                          <w:pStyle w:val="TableParagraph"/>
                          <w:spacing w:before="13" w:line="95" w:lineRule="exact"/>
                          <w:ind w:left="98"/>
                          <w:jc w:val="left"/>
                          <w:rPr>
                            <w:rFonts w:ascii="Arial MT"/>
                            <w:sz w:val="9"/>
                          </w:rPr>
                        </w:pPr>
                        <w:r>
                          <w:rPr>
                            <w:rFonts w:ascii="Arial MT"/>
                            <w:w w:val="102"/>
                            <w:sz w:val="9"/>
                          </w:rPr>
                          <w:t>9</w:t>
                        </w:r>
                      </w:p>
                    </w:tc>
                    <w:tc>
                      <w:tcPr>
                        <w:tcW w:w="377" w:type="dxa"/>
                      </w:tcPr>
                      <w:p w14:paraId="067C9CE1" w14:textId="77777777" w:rsidR="00CB66C5" w:rsidRDefault="00CB66C5">
                        <w:pPr>
                          <w:pStyle w:val="TableParagraph"/>
                          <w:spacing w:before="13" w:line="95" w:lineRule="exact"/>
                          <w:ind w:left="73"/>
                          <w:jc w:val="left"/>
                          <w:rPr>
                            <w:rFonts w:ascii="Arial MT"/>
                            <w:sz w:val="9"/>
                          </w:rPr>
                        </w:pPr>
                        <w:r>
                          <w:rPr>
                            <w:rFonts w:ascii="Arial MT"/>
                            <w:sz w:val="9"/>
                          </w:rPr>
                          <w:t>40.60</w:t>
                        </w:r>
                      </w:p>
                    </w:tc>
                    <w:tc>
                      <w:tcPr>
                        <w:tcW w:w="419" w:type="dxa"/>
                      </w:tcPr>
                      <w:p w14:paraId="759B24A0" w14:textId="77777777" w:rsidR="00CB66C5" w:rsidRDefault="00CB66C5">
                        <w:pPr>
                          <w:pStyle w:val="TableParagraph"/>
                          <w:spacing w:before="13" w:line="95" w:lineRule="exact"/>
                          <w:ind w:left="70"/>
                          <w:jc w:val="left"/>
                          <w:rPr>
                            <w:rFonts w:ascii="Arial MT"/>
                            <w:sz w:val="9"/>
                          </w:rPr>
                        </w:pPr>
                        <w:r>
                          <w:rPr>
                            <w:rFonts w:ascii="Arial MT"/>
                            <w:sz w:val="9"/>
                          </w:rPr>
                          <w:t>4081.3</w:t>
                        </w:r>
                      </w:p>
                    </w:tc>
                    <w:tc>
                      <w:tcPr>
                        <w:tcW w:w="377" w:type="dxa"/>
                      </w:tcPr>
                      <w:p w14:paraId="5BD8F380" w14:textId="77777777" w:rsidR="00CB66C5" w:rsidRDefault="00CB66C5">
                        <w:pPr>
                          <w:pStyle w:val="TableParagraph"/>
                          <w:spacing w:before="13" w:line="95" w:lineRule="exact"/>
                          <w:ind w:left="28" w:right="27"/>
                          <w:rPr>
                            <w:rFonts w:ascii="Arial MT"/>
                            <w:sz w:val="9"/>
                          </w:rPr>
                        </w:pPr>
                        <w:r>
                          <w:rPr>
                            <w:rFonts w:ascii="Arial MT"/>
                            <w:sz w:val="9"/>
                          </w:rPr>
                          <w:t>0.1445</w:t>
                        </w:r>
                      </w:p>
                    </w:tc>
                  </w:tr>
                  <w:tr w:rsidR="00CB66C5" w14:paraId="0AAF3A10" w14:textId="77777777">
                    <w:trPr>
                      <w:trHeight w:val="128"/>
                    </w:trPr>
                    <w:tc>
                      <w:tcPr>
                        <w:tcW w:w="251" w:type="dxa"/>
                      </w:tcPr>
                      <w:p w14:paraId="510B9BD7" w14:textId="77777777" w:rsidR="00CB66C5" w:rsidRDefault="00CB66C5">
                        <w:pPr>
                          <w:pStyle w:val="TableParagraph"/>
                          <w:spacing w:before="13" w:line="95" w:lineRule="exact"/>
                          <w:ind w:left="72"/>
                          <w:jc w:val="left"/>
                          <w:rPr>
                            <w:rFonts w:ascii="Arial MT"/>
                            <w:sz w:val="9"/>
                          </w:rPr>
                        </w:pPr>
                        <w:r>
                          <w:rPr>
                            <w:rFonts w:ascii="Arial MT"/>
                            <w:sz w:val="9"/>
                          </w:rPr>
                          <w:t>10</w:t>
                        </w:r>
                      </w:p>
                    </w:tc>
                    <w:tc>
                      <w:tcPr>
                        <w:tcW w:w="377" w:type="dxa"/>
                      </w:tcPr>
                      <w:p w14:paraId="4566648B" w14:textId="77777777" w:rsidR="00CB66C5" w:rsidRDefault="00CB66C5">
                        <w:pPr>
                          <w:pStyle w:val="TableParagraph"/>
                          <w:spacing w:before="13" w:line="95" w:lineRule="exact"/>
                          <w:ind w:left="73"/>
                          <w:jc w:val="left"/>
                          <w:rPr>
                            <w:rFonts w:ascii="Arial MT"/>
                            <w:sz w:val="9"/>
                          </w:rPr>
                        </w:pPr>
                        <w:r>
                          <w:rPr>
                            <w:rFonts w:ascii="Arial MT"/>
                            <w:sz w:val="9"/>
                          </w:rPr>
                          <w:t>49.38</w:t>
                        </w:r>
                      </w:p>
                    </w:tc>
                    <w:tc>
                      <w:tcPr>
                        <w:tcW w:w="419" w:type="dxa"/>
                      </w:tcPr>
                      <w:p w14:paraId="042BEF62" w14:textId="77777777" w:rsidR="00CB66C5" w:rsidRDefault="00CB66C5">
                        <w:pPr>
                          <w:pStyle w:val="TableParagraph"/>
                          <w:spacing w:before="13" w:line="95" w:lineRule="exact"/>
                          <w:ind w:left="70"/>
                          <w:jc w:val="left"/>
                          <w:rPr>
                            <w:rFonts w:ascii="Arial MT"/>
                            <w:sz w:val="9"/>
                          </w:rPr>
                        </w:pPr>
                        <w:r>
                          <w:rPr>
                            <w:rFonts w:ascii="Arial MT"/>
                            <w:sz w:val="9"/>
                          </w:rPr>
                          <w:t>4964.0</w:t>
                        </w:r>
                      </w:p>
                    </w:tc>
                    <w:tc>
                      <w:tcPr>
                        <w:tcW w:w="377" w:type="dxa"/>
                      </w:tcPr>
                      <w:p w14:paraId="248B2FA3" w14:textId="77777777" w:rsidR="00CB66C5" w:rsidRDefault="00CB66C5">
                        <w:pPr>
                          <w:pStyle w:val="TableParagraph"/>
                          <w:spacing w:before="13" w:line="95" w:lineRule="exact"/>
                          <w:ind w:left="28" w:right="27"/>
                          <w:rPr>
                            <w:rFonts w:ascii="Arial MT"/>
                            <w:sz w:val="9"/>
                          </w:rPr>
                        </w:pPr>
                        <w:r>
                          <w:rPr>
                            <w:rFonts w:ascii="Arial MT"/>
                            <w:sz w:val="9"/>
                          </w:rPr>
                          <w:t>0.1414</w:t>
                        </w:r>
                      </w:p>
                    </w:tc>
                  </w:tr>
                  <w:tr w:rsidR="00CB66C5" w14:paraId="6553D6D8" w14:textId="77777777">
                    <w:trPr>
                      <w:trHeight w:val="128"/>
                    </w:trPr>
                    <w:tc>
                      <w:tcPr>
                        <w:tcW w:w="251" w:type="dxa"/>
                      </w:tcPr>
                      <w:p w14:paraId="7F5333FA" w14:textId="77777777" w:rsidR="00CB66C5" w:rsidRDefault="00CB66C5">
                        <w:pPr>
                          <w:pStyle w:val="TableParagraph"/>
                          <w:spacing w:before="13" w:line="95" w:lineRule="exact"/>
                          <w:ind w:left="72"/>
                          <w:jc w:val="left"/>
                          <w:rPr>
                            <w:rFonts w:ascii="Arial MT"/>
                            <w:sz w:val="9"/>
                          </w:rPr>
                        </w:pPr>
                        <w:r>
                          <w:rPr>
                            <w:rFonts w:ascii="Arial MT"/>
                            <w:sz w:val="9"/>
                          </w:rPr>
                          <w:t>11</w:t>
                        </w:r>
                      </w:p>
                    </w:tc>
                    <w:tc>
                      <w:tcPr>
                        <w:tcW w:w="377" w:type="dxa"/>
                      </w:tcPr>
                      <w:p w14:paraId="35FDF88E" w14:textId="77777777" w:rsidR="00CB66C5" w:rsidRDefault="00CB66C5">
                        <w:pPr>
                          <w:pStyle w:val="TableParagraph"/>
                          <w:spacing w:before="13" w:line="95" w:lineRule="exact"/>
                          <w:ind w:left="73"/>
                          <w:jc w:val="left"/>
                          <w:rPr>
                            <w:rFonts w:ascii="Arial MT"/>
                            <w:sz w:val="9"/>
                          </w:rPr>
                        </w:pPr>
                        <w:r>
                          <w:rPr>
                            <w:rFonts w:ascii="Arial MT"/>
                            <w:sz w:val="9"/>
                          </w:rPr>
                          <w:t>50.27</w:t>
                        </w:r>
                      </w:p>
                    </w:tc>
                    <w:tc>
                      <w:tcPr>
                        <w:tcW w:w="419" w:type="dxa"/>
                      </w:tcPr>
                      <w:p w14:paraId="6B352771" w14:textId="77777777" w:rsidR="00CB66C5" w:rsidRDefault="00CB66C5">
                        <w:pPr>
                          <w:pStyle w:val="TableParagraph"/>
                          <w:spacing w:before="13" w:line="95" w:lineRule="exact"/>
                          <w:ind w:left="70"/>
                          <w:jc w:val="left"/>
                          <w:rPr>
                            <w:rFonts w:ascii="Arial MT"/>
                            <w:sz w:val="9"/>
                          </w:rPr>
                        </w:pPr>
                        <w:r>
                          <w:rPr>
                            <w:rFonts w:ascii="Arial MT"/>
                            <w:sz w:val="9"/>
                          </w:rPr>
                          <w:t>5053.2</w:t>
                        </w:r>
                      </w:p>
                    </w:tc>
                    <w:tc>
                      <w:tcPr>
                        <w:tcW w:w="377" w:type="dxa"/>
                      </w:tcPr>
                      <w:p w14:paraId="7136FB4E" w14:textId="77777777" w:rsidR="00CB66C5" w:rsidRDefault="00CB66C5">
                        <w:pPr>
                          <w:pStyle w:val="TableParagraph"/>
                          <w:spacing w:before="13" w:line="95" w:lineRule="exact"/>
                          <w:ind w:left="28" w:right="27"/>
                          <w:rPr>
                            <w:rFonts w:ascii="Arial MT"/>
                            <w:sz w:val="9"/>
                          </w:rPr>
                        </w:pPr>
                        <w:r>
                          <w:rPr>
                            <w:rFonts w:ascii="Arial MT"/>
                            <w:sz w:val="9"/>
                          </w:rPr>
                          <w:t>0.1316</w:t>
                        </w:r>
                      </w:p>
                    </w:tc>
                  </w:tr>
                  <w:tr w:rsidR="00CB66C5" w14:paraId="7641C5FB" w14:textId="77777777">
                    <w:trPr>
                      <w:trHeight w:val="128"/>
                    </w:trPr>
                    <w:tc>
                      <w:tcPr>
                        <w:tcW w:w="251" w:type="dxa"/>
                      </w:tcPr>
                      <w:p w14:paraId="5C6611E1" w14:textId="77777777" w:rsidR="00CB66C5" w:rsidRDefault="00CB66C5">
                        <w:pPr>
                          <w:pStyle w:val="TableParagraph"/>
                          <w:spacing w:before="13" w:line="95" w:lineRule="exact"/>
                          <w:ind w:left="72"/>
                          <w:jc w:val="left"/>
                          <w:rPr>
                            <w:rFonts w:ascii="Arial MT"/>
                            <w:sz w:val="9"/>
                          </w:rPr>
                        </w:pPr>
                        <w:r>
                          <w:rPr>
                            <w:rFonts w:ascii="Arial MT"/>
                            <w:sz w:val="9"/>
                          </w:rPr>
                          <w:t>12</w:t>
                        </w:r>
                      </w:p>
                    </w:tc>
                    <w:tc>
                      <w:tcPr>
                        <w:tcW w:w="377" w:type="dxa"/>
                      </w:tcPr>
                      <w:p w14:paraId="52C8D6C7" w14:textId="77777777" w:rsidR="00CB66C5" w:rsidRDefault="00CB66C5">
                        <w:pPr>
                          <w:pStyle w:val="TableParagraph"/>
                          <w:spacing w:before="13" w:line="95" w:lineRule="exact"/>
                          <w:ind w:left="73"/>
                          <w:jc w:val="left"/>
                          <w:rPr>
                            <w:rFonts w:ascii="Arial MT"/>
                            <w:sz w:val="9"/>
                          </w:rPr>
                        </w:pPr>
                        <w:r>
                          <w:rPr>
                            <w:rFonts w:ascii="Arial MT"/>
                            <w:sz w:val="9"/>
                          </w:rPr>
                          <w:t>58.61</w:t>
                        </w:r>
                      </w:p>
                    </w:tc>
                    <w:tc>
                      <w:tcPr>
                        <w:tcW w:w="419" w:type="dxa"/>
                      </w:tcPr>
                      <w:p w14:paraId="7DE47BA9" w14:textId="77777777" w:rsidR="00CB66C5" w:rsidRDefault="00CB66C5">
                        <w:pPr>
                          <w:pStyle w:val="TableParagraph"/>
                          <w:spacing w:before="13" w:line="95" w:lineRule="exact"/>
                          <w:ind w:left="70"/>
                          <w:jc w:val="left"/>
                          <w:rPr>
                            <w:rFonts w:ascii="Arial MT"/>
                            <w:sz w:val="9"/>
                          </w:rPr>
                        </w:pPr>
                        <w:r>
                          <w:rPr>
                            <w:rFonts w:ascii="Arial MT"/>
                            <w:sz w:val="9"/>
                          </w:rPr>
                          <w:t>5891.8</w:t>
                        </w:r>
                      </w:p>
                    </w:tc>
                    <w:tc>
                      <w:tcPr>
                        <w:tcW w:w="377" w:type="dxa"/>
                      </w:tcPr>
                      <w:p w14:paraId="41690DC3" w14:textId="77777777" w:rsidR="00CB66C5" w:rsidRDefault="00CB66C5">
                        <w:pPr>
                          <w:pStyle w:val="TableParagraph"/>
                          <w:spacing w:before="13" w:line="95" w:lineRule="exact"/>
                          <w:ind w:left="28" w:right="27"/>
                          <w:rPr>
                            <w:rFonts w:ascii="Arial MT"/>
                            <w:sz w:val="9"/>
                          </w:rPr>
                        </w:pPr>
                        <w:r>
                          <w:rPr>
                            <w:rFonts w:ascii="Arial MT"/>
                            <w:sz w:val="9"/>
                          </w:rPr>
                          <w:t>0.1404</w:t>
                        </w:r>
                      </w:p>
                    </w:tc>
                  </w:tr>
                  <w:tr w:rsidR="00CB66C5" w14:paraId="505A109B" w14:textId="77777777">
                    <w:trPr>
                      <w:trHeight w:val="128"/>
                    </w:trPr>
                    <w:tc>
                      <w:tcPr>
                        <w:tcW w:w="251" w:type="dxa"/>
                      </w:tcPr>
                      <w:p w14:paraId="54552DB6" w14:textId="77777777" w:rsidR="00CB66C5" w:rsidRDefault="00CB66C5">
                        <w:pPr>
                          <w:pStyle w:val="TableParagraph"/>
                          <w:spacing w:before="13" w:line="95" w:lineRule="exact"/>
                          <w:ind w:left="72"/>
                          <w:jc w:val="left"/>
                          <w:rPr>
                            <w:rFonts w:ascii="Arial MT"/>
                            <w:sz w:val="9"/>
                          </w:rPr>
                        </w:pPr>
                        <w:r>
                          <w:rPr>
                            <w:rFonts w:ascii="Arial MT"/>
                            <w:sz w:val="9"/>
                          </w:rPr>
                          <w:t>13</w:t>
                        </w:r>
                      </w:p>
                    </w:tc>
                    <w:tc>
                      <w:tcPr>
                        <w:tcW w:w="377" w:type="dxa"/>
                      </w:tcPr>
                      <w:p w14:paraId="62C77EF3" w14:textId="77777777" w:rsidR="00CB66C5" w:rsidRDefault="00CB66C5">
                        <w:pPr>
                          <w:pStyle w:val="TableParagraph"/>
                          <w:spacing w:before="13" w:line="95" w:lineRule="exact"/>
                          <w:ind w:left="48"/>
                          <w:jc w:val="left"/>
                          <w:rPr>
                            <w:rFonts w:ascii="Arial MT"/>
                            <w:sz w:val="9"/>
                          </w:rPr>
                        </w:pPr>
                        <w:r>
                          <w:rPr>
                            <w:rFonts w:ascii="Arial MT"/>
                            <w:sz w:val="9"/>
                          </w:rPr>
                          <w:t>116.51</w:t>
                        </w:r>
                      </w:p>
                    </w:tc>
                    <w:tc>
                      <w:tcPr>
                        <w:tcW w:w="419" w:type="dxa"/>
                      </w:tcPr>
                      <w:p w14:paraId="1A5E1655" w14:textId="77777777" w:rsidR="00CB66C5" w:rsidRDefault="00CB66C5">
                        <w:pPr>
                          <w:pStyle w:val="TableParagraph"/>
                          <w:spacing w:before="13" w:line="95" w:lineRule="exact"/>
                          <w:ind w:left="45"/>
                          <w:jc w:val="left"/>
                          <w:rPr>
                            <w:rFonts w:ascii="Arial MT"/>
                            <w:sz w:val="9"/>
                          </w:rPr>
                        </w:pPr>
                        <w:r>
                          <w:rPr>
                            <w:rFonts w:ascii="Arial MT"/>
                            <w:sz w:val="9"/>
                          </w:rPr>
                          <w:t>11712.6</w:t>
                        </w:r>
                      </w:p>
                    </w:tc>
                    <w:tc>
                      <w:tcPr>
                        <w:tcW w:w="377" w:type="dxa"/>
                      </w:tcPr>
                      <w:p w14:paraId="268B7D7E" w14:textId="77777777" w:rsidR="00CB66C5" w:rsidRDefault="00CB66C5">
                        <w:pPr>
                          <w:pStyle w:val="TableParagraph"/>
                          <w:spacing w:before="13" w:line="95" w:lineRule="exact"/>
                          <w:ind w:left="28" w:right="27"/>
                          <w:rPr>
                            <w:rFonts w:ascii="Arial MT"/>
                            <w:sz w:val="9"/>
                          </w:rPr>
                        </w:pPr>
                        <w:r>
                          <w:rPr>
                            <w:rFonts w:ascii="Arial MT"/>
                            <w:sz w:val="9"/>
                          </w:rPr>
                          <w:t>0.1782</w:t>
                        </w:r>
                      </w:p>
                    </w:tc>
                  </w:tr>
                </w:tbl>
                <w:p w14:paraId="2A3BEF3D" w14:textId="77777777" w:rsidR="00CB66C5" w:rsidRDefault="00CB66C5">
                  <w:pPr>
                    <w:pStyle w:val="a3"/>
                  </w:pPr>
                </w:p>
              </w:txbxContent>
            </v:textbox>
            <w10:wrap type="topAndBottom" anchorx="page"/>
          </v:shape>
        </w:pict>
      </w:r>
      <w:r>
        <w:rPr>
          <w:noProof/>
          <w:color w:val="000000" w:themeColor="text1"/>
        </w:rPr>
        <w:pict w14:anchorId="1CCE874F">
          <v:shape id="_x0000_s12155" type="#_x0000_t202" style="position:absolute;left:0;text-align:left;margin-left:246.9pt;margin-top:8.35pt;width:71.25pt;height:86.9pt;z-index:-250772480;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51"/>
                    <w:gridCol w:w="377"/>
                    <w:gridCol w:w="419"/>
                    <w:gridCol w:w="377"/>
                  </w:tblGrid>
                  <w:tr w:rsidR="00CB66C5" w14:paraId="6CC846D0" w14:textId="77777777">
                    <w:trPr>
                      <w:trHeight w:val="128"/>
                    </w:trPr>
                    <w:tc>
                      <w:tcPr>
                        <w:tcW w:w="251" w:type="dxa"/>
                      </w:tcPr>
                      <w:p w14:paraId="6D59F487" w14:textId="77777777" w:rsidR="00CB66C5" w:rsidRDefault="00CB66C5">
                        <w:pPr>
                          <w:pStyle w:val="TableParagraph"/>
                          <w:spacing w:before="13" w:line="95" w:lineRule="exact"/>
                          <w:ind w:left="53"/>
                          <w:jc w:val="left"/>
                          <w:rPr>
                            <w:rFonts w:ascii="Arial MT"/>
                            <w:sz w:val="9"/>
                          </w:rPr>
                        </w:pPr>
                        <w:r>
                          <w:rPr>
                            <w:rFonts w:ascii="Arial MT"/>
                            <w:sz w:val="9"/>
                          </w:rPr>
                          <w:t>No.</w:t>
                        </w:r>
                      </w:p>
                    </w:tc>
                    <w:tc>
                      <w:tcPr>
                        <w:tcW w:w="377" w:type="dxa"/>
                      </w:tcPr>
                      <w:p w14:paraId="2F06BE5A" w14:textId="77777777" w:rsidR="00CB66C5" w:rsidRDefault="00CB66C5">
                        <w:pPr>
                          <w:pStyle w:val="TableParagraph"/>
                          <w:spacing w:before="13" w:line="95" w:lineRule="exact"/>
                          <w:ind w:left="27" w:right="27"/>
                          <w:rPr>
                            <w:rFonts w:ascii="Arial MT"/>
                            <w:sz w:val="9"/>
                          </w:rPr>
                        </w:pPr>
                        <w:r>
                          <w:rPr>
                            <w:rFonts w:ascii="Arial MT"/>
                            <w:sz w:val="9"/>
                          </w:rPr>
                          <w:t>(ppm)</w:t>
                        </w:r>
                      </w:p>
                    </w:tc>
                    <w:tc>
                      <w:tcPr>
                        <w:tcW w:w="419" w:type="dxa"/>
                      </w:tcPr>
                      <w:p w14:paraId="30C15E55" w14:textId="77777777" w:rsidR="00CB66C5" w:rsidRDefault="00CB66C5">
                        <w:pPr>
                          <w:pStyle w:val="TableParagraph"/>
                          <w:spacing w:before="13" w:line="95" w:lineRule="exact"/>
                          <w:ind w:left="22" w:right="22"/>
                          <w:rPr>
                            <w:rFonts w:ascii="Arial MT"/>
                            <w:sz w:val="9"/>
                          </w:rPr>
                        </w:pPr>
                        <w:r>
                          <w:rPr>
                            <w:rFonts w:ascii="Arial MT"/>
                            <w:sz w:val="9"/>
                          </w:rPr>
                          <w:t>(Hz)</w:t>
                        </w:r>
                      </w:p>
                    </w:tc>
                    <w:tc>
                      <w:tcPr>
                        <w:tcW w:w="377" w:type="dxa"/>
                      </w:tcPr>
                      <w:p w14:paraId="054CC257" w14:textId="77777777" w:rsidR="00CB66C5" w:rsidRDefault="00CB66C5">
                        <w:pPr>
                          <w:pStyle w:val="TableParagraph"/>
                          <w:spacing w:before="13" w:line="95" w:lineRule="exact"/>
                          <w:ind w:left="56"/>
                          <w:jc w:val="left"/>
                          <w:rPr>
                            <w:rFonts w:ascii="Arial MT"/>
                            <w:sz w:val="9"/>
                          </w:rPr>
                        </w:pPr>
                        <w:r>
                          <w:rPr>
                            <w:rFonts w:ascii="Arial MT"/>
                            <w:sz w:val="9"/>
                          </w:rPr>
                          <w:t>Height</w:t>
                        </w:r>
                      </w:p>
                    </w:tc>
                  </w:tr>
                  <w:tr w:rsidR="00CB66C5" w14:paraId="445341E0" w14:textId="77777777">
                    <w:trPr>
                      <w:trHeight w:val="128"/>
                    </w:trPr>
                    <w:tc>
                      <w:tcPr>
                        <w:tcW w:w="251" w:type="dxa"/>
                      </w:tcPr>
                      <w:p w14:paraId="5A519724" w14:textId="77777777" w:rsidR="00CB66C5" w:rsidRDefault="00CB66C5">
                        <w:pPr>
                          <w:pStyle w:val="TableParagraph"/>
                          <w:spacing w:before="13" w:line="95" w:lineRule="exact"/>
                          <w:ind w:left="72"/>
                          <w:jc w:val="left"/>
                          <w:rPr>
                            <w:rFonts w:ascii="Arial MT"/>
                            <w:sz w:val="9"/>
                          </w:rPr>
                        </w:pPr>
                        <w:r>
                          <w:rPr>
                            <w:rFonts w:ascii="Arial MT"/>
                            <w:sz w:val="9"/>
                          </w:rPr>
                          <w:t>14</w:t>
                        </w:r>
                      </w:p>
                    </w:tc>
                    <w:tc>
                      <w:tcPr>
                        <w:tcW w:w="377" w:type="dxa"/>
                      </w:tcPr>
                      <w:p w14:paraId="07202A68" w14:textId="77777777" w:rsidR="00CB66C5" w:rsidRDefault="00CB66C5">
                        <w:pPr>
                          <w:pStyle w:val="TableParagraph"/>
                          <w:spacing w:before="13" w:line="95" w:lineRule="exact"/>
                          <w:ind w:left="27" w:right="27"/>
                          <w:rPr>
                            <w:rFonts w:ascii="Arial MT"/>
                            <w:sz w:val="9"/>
                          </w:rPr>
                        </w:pPr>
                        <w:r>
                          <w:rPr>
                            <w:rFonts w:ascii="Arial MT"/>
                            <w:sz w:val="9"/>
                          </w:rPr>
                          <w:t>116.73</w:t>
                        </w:r>
                      </w:p>
                    </w:tc>
                    <w:tc>
                      <w:tcPr>
                        <w:tcW w:w="419" w:type="dxa"/>
                      </w:tcPr>
                      <w:p w14:paraId="78078197" w14:textId="77777777" w:rsidR="00CB66C5" w:rsidRDefault="00CB66C5">
                        <w:pPr>
                          <w:pStyle w:val="TableParagraph"/>
                          <w:spacing w:before="13" w:line="95" w:lineRule="exact"/>
                          <w:ind w:left="26" w:right="22"/>
                          <w:rPr>
                            <w:rFonts w:ascii="Arial MT"/>
                            <w:sz w:val="9"/>
                          </w:rPr>
                        </w:pPr>
                        <w:r>
                          <w:rPr>
                            <w:rFonts w:ascii="Arial MT"/>
                            <w:sz w:val="9"/>
                          </w:rPr>
                          <w:t>11734.6</w:t>
                        </w:r>
                      </w:p>
                    </w:tc>
                    <w:tc>
                      <w:tcPr>
                        <w:tcW w:w="377" w:type="dxa"/>
                      </w:tcPr>
                      <w:p w14:paraId="53036555" w14:textId="77777777" w:rsidR="00CB66C5" w:rsidRDefault="00CB66C5">
                        <w:pPr>
                          <w:pStyle w:val="TableParagraph"/>
                          <w:spacing w:before="13" w:line="95" w:lineRule="exact"/>
                          <w:ind w:left="48"/>
                          <w:jc w:val="left"/>
                          <w:rPr>
                            <w:rFonts w:ascii="Arial MT"/>
                            <w:sz w:val="9"/>
                          </w:rPr>
                        </w:pPr>
                        <w:r>
                          <w:rPr>
                            <w:rFonts w:ascii="Arial MT"/>
                            <w:sz w:val="9"/>
                          </w:rPr>
                          <w:t>0.1755</w:t>
                        </w:r>
                      </w:p>
                    </w:tc>
                  </w:tr>
                  <w:tr w:rsidR="00CB66C5" w14:paraId="2F0DD777" w14:textId="77777777">
                    <w:trPr>
                      <w:trHeight w:val="128"/>
                    </w:trPr>
                    <w:tc>
                      <w:tcPr>
                        <w:tcW w:w="251" w:type="dxa"/>
                      </w:tcPr>
                      <w:p w14:paraId="4912F99A" w14:textId="77777777" w:rsidR="00CB66C5" w:rsidRDefault="00CB66C5">
                        <w:pPr>
                          <w:pStyle w:val="TableParagraph"/>
                          <w:spacing w:before="13" w:line="95" w:lineRule="exact"/>
                          <w:ind w:left="72"/>
                          <w:jc w:val="left"/>
                          <w:rPr>
                            <w:rFonts w:ascii="Arial MT"/>
                            <w:sz w:val="9"/>
                          </w:rPr>
                        </w:pPr>
                        <w:r>
                          <w:rPr>
                            <w:rFonts w:ascii="Arial MT"/>
                            <w:sz w:val="9"/>
                          </w:rPr>
                          <w:t>15</w:t>
                        </w:r>
                      </w:p>
                    </w:tc>
                    <w:tc>
                      <w:tcPr>
                        <w:tcW w:w="377" w:type="dxa"/>
                      </w:tcPr>
                      <w:p w14:paraId="77FE70DE" w14:textId="77777777" w:rsidR="00CB66C5" w:rsidRDefault="00CB66C5">
                        <w:pPr>
                          <w:pStyle w:val="TableParagraph"/>
                          <w:spacing w:before="13" w:line="95" w:lineRule="exact"/>
                          <w:ind w:left="27" w:right="27"/>
                          <w:rPr>
                            <w:rFonts w:ascii="Arial MT"/>
                            <w:sz w:val="9"/>
                          </w:rPr>
                        </w:pPr>
                        <w:r>
                          <w:rPr>
                            <w:rFonts w:ascii="Arial MT"/>
                            <w:sz w:val="9"/>
                          </w:rPr>
                          <w:t>125.32</w:t>
                        </w:r>
                      </w:p>
                    </w:tc>
                    <w:tc>
                      <w:tcPr>
                        <w:tcW w:w="419" w:type="dxa"/>
                      </w:tcPr>
                      <w:p w14:paraId="773CF260" w14:textId="77777777" w:rsidR="00CB66C5" w:rsidRDefault="00CB66C5">
                        <w:pPr>
                          <w:pStyle w:val="TableParagraph"/>
                          <w:spacing w:before="13" w:line="95" w:lineRule="exact"/>
                          <w:ind w:left="26" w:right="22"/>
                          <w:rPr>
                            <w:rFonts w:ascii="Arial MT"/>
                            <w:sz w:val="9"/>
                          </w:rPr>
                        </w:pPr>
                        <w:r>
                          <w:rPr>
                            <w:rFonts w:ascii="Arial MT"/>
                            <w:sz w:val="9"/>
                          </w:rPr>
                          <w:t>12598.2</w:t>
                        </w:r>
                      </w:p>
                    </w:tc>
                    <w:tc>
                      <w:tcPr>
                        <w:tcW w:w="377" w:type="dxa"/>
                      </w:tcPr>
                      <w:p w14:paraId="782B4548" w14:textId="77777777" w:rsidR="00CB66C5" w:rsidRDefault="00CB66C5">
                        <w:pPr>
                          <w:pStyle w:val="TableParagraph"/>
                          <w:spacing w:before="13" w:line="95" w:lineRule="exact"/>
                          <w:ind w:left="48"/>
                          <w:jc w:val="left"/>
                          <w:rPr>
                            <w:rFonts w:ascii="Arial MT"/>
                            <w:sz w:val="9"/>
                          </w:rPr>
                        </w:pPr>
                        <w:r>
                          <w:rPr>
                            <w:rFonts w:ascii="Arial MT"/>
                            <w:sz w:val="9"/>
                          </w:rPr>
                          <w:t>0.0871</w:t>
                        </w:r>
                      </w:p>
                    </w:tc>
                  </w:tr>
                  <w:tr w:rsidR="00CB66C5" w14:paraId="60AAD969" w14:textId="77777777">
                    <w:trPr>
                      <w:trHeight w:val="128"/>
                    </w:trPr>
                    <w:tc>
                      <w:tcPr>
                        <w:tcW w:w="251" w:type="dxa"/>
                      </w:tcPr>
                      <w:p w14:paraId="410FB0E5" w14:textId="77777777" w:rsidR="00CB66C5" w:rsidRDefault="00CB66C5">
                        <w:pPr>
                          <w:pStyle w:val="TableParagraph"/>
                          <w:spacing w:before="13" w:line="95" w:lineRule="exact"/>
                          <w:ind w:left="72"/>
                          <w:jc w:val="left"/>
                          <w:rPr>
                            <w:rFonts w:ascii="Arial MT"/>
                            <w:sz w:val="9"/>
                          </w:rPr>
                        </w:pPr>
                        <w:r>
                          <w:rPr>
                            <w:rFonts w:ascii="Arial MT"/>
                            <w:sz w:val="9"/>
                          </w:rPr>
                          <w:t>16</w:t>
                        </w:r>
                      </w:p>
                    </w:tc>
                    <w:tc>
                      <w:tcPr>
                        <w:tcW w:w="377" w:type="dxa"/>
                      </w:tcPr>
                      <w:p w14:paraId="120211AB" w14:textId="77777777" w:rsidR="00CB66C5" w:rsidRDefault="00CB66C5">
                        <w:pPr>
                          <w:pStyle w:val="TableParagraph"/>
                          <w:spacing w:before="13" w:line="95" w:lineRule="exact"/>
                          <w:ind w:left="27" w:right="27"/>
                          <w:rPr>
                            <w:rFonts w:ascii="Arial MT"/>
                            <w:sz w:val="9"/>
                          </w:rPr>
                        </w:pPr>
                        <w:r>
                          <w:rPr>
                            <w:rFonts w:ascii="Arial MT"/>
                            <w:sz w:val="9"/>
                          </w:rPr>
                          <w:t>129.31</w:t>
                        </w:r>
                      </w:p>
                    </w:tc>
                    <w:tc>
                      <w:tcPr>
                        <w:tcW w:w="419" w:type="dxa"/>
                      </w:tcPr>
                      <w:p w14:paraId="746C83BE" w14:textId="77777777" w:rsidR="00CB66C5" w:rsidRDefault="00CB66C5">
                        <w:pPr>
                          <w:pStyle w:val="TableParagraph"/>
                          <w:spacing w:before="13" w:line="95" w:lineRule="exact"/>
                          <w:ind w:left="26" w:right="22"/>
                          <w:rPr>
                            <w:rFonts w:ascii="Arial MT"/>
                            <w:sz w:val="9"/>
                          </w:rPr>
                        </w:pPr>
                        <w:r>
                          <w:rPr>
                            <w:rFonts w:ascii="Arial MT"/>
                            <w:sz w:val="9"/>
                          </w:rPr>
                          <w:t>12998.9</w:t>
                        </w:r>
                      </w:p>
                    </w:tc>
                    <w:tc>
                      <w:tcPr>
                        <w:tcW w:w="377" w:type="dxa"/>
                      </w:tcPr>
                      <w:p w14:paraId="0206F9D4" w14:textId="77777777" w:rsidR="00CB66C5" w:rsidRDefault="00CB66C5">
                        <w:pPr>
                          <w:pStyle w:val="TableParagraph"/>
                          <w:spacing w:before="13" w:line="95" w:lineRule="exact"/>
                          <w:ind w:left="48"/>
                          <w:jc w:val="left"/>
                          <w:rPr>
                            <w:rFonts w:ascii="Arial MT"/>
                            <w:sz w:val="9"/>
                          </w:rPr>
                        </w:pPr>
                        <w:r>
                          <w:rPr>
                            <w:rFonts w:ascii="Arial MT"/>
                            <w:sz w:val="9"/>
                          </w:rPr>
                          <w:t>0.3719</w:t>
                        </w:r>
                      </w:p>
                    </w:tc>
                  </w:tr>
                  <w:tr w:rsidR="00CB66C5" w14:paraId="751C7E20" w14:textId="77777777">
                    <w:trPr>
                      <w:trHeight w:val="128"/>
                    </w:trPr>
                    <w:tc>
                      <w:tcPr>
                        <w:tcW w:w="251" w:type="dxa"/>
                      </w:tcPr>
                      <w:p w14:paraId="15636F1C" w14:textId="77777777" w:rsidR="00CB66C5" w:rsidRDefault="00CB66C5">
                        <w:pPr>
                          <w:pStyle w:val="TableParagraph"/>
                          <w:spacing w:before="13" w:line="95" w:lineRule="exact"/>
                          <w:ind w:left="72"/>
                          <w:jc w:val="left"/>
                          <w:rPr>
                            <w:rFonts w:ascii="Arial MT"/>
                            <w:sz w:val="9"/>
                          </w:rPr>
                        </w:pPr>
                        <w:r>
                          <w:rPr>
                            <w:rFonts w:ascii="Arial MT"/>
                            <w:sz w:val="9"/>
                          </w:rPr>
                          <w:t>17</w:t>
                        </w:r>
                      </w:p>
                    </w:tc>
                    <w:tc>
                      <w:tcPr>
                        <w:tcW w:w="377" w:type="dxa"/>
                      </w:tcPr>
                      <w:p w14:paraId="22AA471C" w14:textId="77777777" w:rsidR="00CB66C5" w:rsidRDefault="00CB66C5">
                        <w:pPr>
                          <w:pStyle w:val="TableParagraph"/>
                          <w:spacing w:before="13" w:line="95" w:lineRule="exact"/>
                          <w:ind w:left="27" w:right="27"/>
                          <w:rPr>
                            <w:rFonts w:ascii="Arial MT"/>
                            <w:sz w:val="9"/>
                          </w:rPr>
                        </w:pPr>
                        <w:r>
                          <w:rPr>
                            <w:rFonts w:ascii="Arial MT"/>
                            <w:sz w:val="9"/>
                          </w:rPr>
                          <w:t>130.01</w:t>
                        </w:r>
                      </w:p>
                    </w:tc>
                    <w:tc>
                      <w:tcPr>
                        <w:tcW w:w="419" w:type="dxa"/>
                      </w:tcPr>
                      <w:p w14:paraId="7976D103" w14:textId="77777777" w:rsidR="00CB66C5" w:rsidRDefault="00CB66C5">
                        <w:pPr>
                          <w:pStyle w:val="TableParagraph"/>
                          <w:spacing w:before="13" w:line="95" w:lineRule="exact"/>
                          <w:ind w:left="26" w:right="22"/>
                          <w:rPr>
                            <w:rFonts w:ascii="Arial MT"/>
                            <w:sz w:val="9"/>
                          </w:rPr>
                        </w:pPr>
                        <w:r>
                          <w:rPr>
                            <w:rFonts w:ascii="Arial MT"/>
                            <w:sz w:val="9"/>
                          </w:rPr>
                          <w:t>13069.8</w:t>
                        </w:r>
                      </w:p>
                    </w:tc>
                    <w:tc>
                      <w:tcPr>
                        <w:tcW w:w="377" w:type="dxa"/>
                      </w:tcPr>
                      <w:p w14:paraId="5E3D6A1B" w14:textId="77777777" w:rsidR="00CB66C5" w:rsidRDefault="00CB66C5">
                        <w:pPr>
                          <w:pStyle w:val="TableParagraph"/>
                          <w:spacing w:before="13" w:line="95" w:lineRule="exact"/>
                          <w:ind w:left="48"/>
                          <w:jc w:val="left"/>
                          <w:rPr>
                            <w:rFonts w:ascii="Arial MT"/>
                            <w:sz w:val="9"/>
                          </w:rPr>
                        </w:pPr>
                        <w:r>
                          <w:rPr>
                            <w:rFonts w:ascii="Arial MT"/>
                            <w:sz w:val="9"/>
                          </w:rPr>
                          <w:t>0.1571</w:t>
                        </w:r>
                      </w:p>
                    </w:tc>
                  </w:tr>
                  <w:tr w:rsidR="00CB66C5" w14:paraId="1C08DA06" w14:textId="77777777">
                    <w:trPr>
                      <w:trHeight w:val="128"/>
                    </w:trPr>
                    <w:tc>
                      <w:tcPr>
                        <w:tcW w:w="251" w:type="dxa"/>
                      </w:tcPr>
                      <w:p w14:paraId="611F762D" w14:textId="77777777" w:rsidR="00CB66C5" w:rsidRDefault="00CB66C5">
                        <w:pPr>
                          <w:pStyle w:val="TableParagraph"/>
                          <w:spacing w:before="13" w:line="95" w:lineRule="exact"/>
                          <w:ind w:left="72"/>
                          <w:jc w:val="left"/>
                          <w:rPr>
                            <w:rFonts w:ascii="Arial MT"/>
                            <w:sz w:val="9"/>
                          </w:rPr>
                        </w:pPr>
                        <w:r>
                          <w:rPr>
                            <w:rFonts w:ascii="Arial MT"/>
                            <w:sz w:val="9"/>
                          </w:rPr>
                          <w:t>18</w:t>
                        </w:r>
                      </w:p>
                    </w:tc>
                    <w:tc>
                      <w:tcPr>
                        <w:tcW w:w="377" w:type="dxa"/>
                      </w:tcPr>
                      <w:p w14:paraId="0F059390" w14:textId="77777777" w:rsidR="00CB66C5" w:rsidRDefault="00CB66C5">
                        <w:pPr>
                          <w:pStyle w:val="TableParagraph"/>
                          <w:spacing w:before="13" w:line="95" w:lineRule="exact"/>
                          <w:ind w:left="27" w:right="27"/>
                          <w:rPr>
                            <w:rFonts w:ascii="Arial MT"/>
                            <w:sz w:val="9"/>
                          </w:rPr>
                        </w:pPr>
                        <w:r>
                          <w:rPr>
                            <w:rFonts w:ascii="Arial MT"/>
                            <w:sz w:val="9"/>
                          </w:rPr>
                          <w:t>130.28</w:t>
                        </w:r>
                      </w:p>
                    </w:tc>
                    <w:tc>
                      <w:tcPr>
                        <w:tcW w:w="419" w:type="dxa"/>
                      </w:tcPr>
                      <w:p w14:paraId="63FAAE69" w14:textId="77777777" w:rsidR="00CB66C5" w:rsidRDefault="00CB66C5">
                        <w:pPr>
                          <w:pStyle w:val="TableParagraph"/>
                          <w:spacing w:before="13" w:line="95" w:lineRule="exact"/>
                          <w:ind w:left="26" w:right="22"/>
                          <w:rPr>
                            <w:rFonts w:ascii="Arial MT"/>
                            <w:sz w:val="9"/>
                          </w:rPr>
                        </w:pPr>
                        <w:r>
                          <w:rPr>
                            <w:rFonts w:ascii="Arial MT"/>
                            <w:sz w:val="9"/>
                          </w:rPr>
                          <w:t>13096.6</w:t>
                        </w:r>
                      </w:p>
                    </w:tc>
                    <w:tc>
                      <w:tcPr>
                        <w:tcW w:w="377" w:type="dxa"/>
                      </w:tcPr>
                      <w:p w14:paraId="2301EDB4" w14:textId="77777777" w:rsidR="00CB66C5" w:rsidRDefault="00CB66C5">
                        <w:pPr>
                          <w:pStyle w:val="TableParagraph"/>
                          <w:spacing w:before="13" w:line="95" w:lineRule="exact"/>
                          <w:ind w:left="48"/>
                          <w:jc w:val="left"/>
                          <w:rPr>
                            <w:rFonts w:ascii="Arial MT"/>
                            <w:sz w:val="9"/>
                          </w:rPr>
                        </w:pPr>
                        <w:r>
                          <w:rPr>
                            <w:rFonts w:ascii="Arial MT"/>
                            <w:sz w:val="9"/>
                          </w:rPr>
                          <w:t>0.0997</w:t>
                        </w:r>
                      </w:p>
                    </w:tc>
                  </w:tr>
                  <w:tr w:rsidR="00CB66C5" w14:paraId="3122795D" w14:textId="77777777">
                    <w:trPr>
                      <w:trHeight w:val="128"/>
                    </w:trPr>
                    <w:tc>
                      <w:tcPr>
                        <w:tcW w:w="251" w:type="dxa"/>
                      </w:tcPr>
                      <w:p w14:paraId="1AA0E489" w14:textId="77777777" w:rsidR="00CB66C5" w:rsidRDefault="00CB66C5">
                        <w:pPr>
                          <w:pStyle w:val="TableParagraph"/>
                          <w:spacing w:before="13" w:line="95" w:lineRule="exact"/>
                          <w:ind w:left="72"/>
                          <w:jc w:val="left"/>
                          <w:rPr>
                            <w:rFonts w:ascii="Arial MT"/>
                            <w:sz w:val="9"/>
                          </w:rPr>
                        </w:pPr>
                        <w:r>
                          <w:rPr>
                            <w:rFonts w:ascii="Arial MT"/>
                            <w:sz w:val="9"/>
                          </w:rPr>
                          <w:t>19</w:t>
                        </w:r>
                      </w:p>
                    </w:tc>
                    <w:tc>
                      <w:tcPr>
                        <w:tcW w:w="377" w:type="dxa"/>
                      </w:tcPr>
                      <w:p w14:paraId="296C12C5" w14:textId="77777777" w:rsidR="00CB66C5" w:rsidRDefault="00CB66C5">
                        <w:pPr>
                          <w:pStyle w:val="TableParagraph"/>
                          <w:spacing w:before="13" w:line="95" w:lineRule="exact"/>
                          <w:ind w:left="27" w:right="27"/>
                          <w:rPr>
                            <w:rFonts w:ascii="Arial MT"/>
                            <w:sz w:val="9"/>
                          </w:rPr>
                        </w:pPr>
                        <w:r>
                          <w:rPr>
                            <w:rFonts w:ascii="Arial MT"/>
                            <w:sz w:val="9"/>
                          </w:rPr>
                          <w:t>131.92</w:t>
                        </w:r>
                      </w:p>
                    </w:tc>
                    <w:tc>
                      <w:tcPr>
                        <w:tcW w:w="419" w:type="dxa"/>
                      </w:tcPr>
                      <w:p w14:paraId="3218CF7B" w14:textId="77777777" w:rsidR="00CB66C5" w:rsidRDefault="00CB66C5">
                        <w:pPr>
                          <w:pStyle w:val="TableParagraph"/>
                          <w:spacing w:before="13" w:line="95" w:lineRule="exact"/>
                          <w:ind w:left="26" w:right="22"/>
                          <w:rPr>
                            <w:rFonts w:ascii="Arial MT"/>
                            <w:sz w:val="9"/>
                          </w:rPr>
                        </w:pPr>
                        <w:r>
                          <w:rPr>
                            <w:rFonts w:ascii="Arial MT"/>
                            <w:sz w:val="9"/>
                          </w:rPr>
                          <w:t>13261.5</w:t>
                        </w:r>
                      </w:p>
                    </w:tc>
                    <w:tc>
                      <w:tcPr>
                        <w:tcW w:w="377" w:type="dxa"/>
                      </w:tcPr>
                      <w:p w14:paraId="7CDC7932" w14:textId="77777777" w:rsidR="00CB66C5" w:rsidRDefault="00CB66C5">
                        <w:pPr>
                          <w:pStyle w:val="TableParagraph"/>
                          <w:spacing w:before="13" w:line="95" w:lineRule="exact"/>
                          <w:ind w:left="48"/>
                          <w:jc w:val="left"/>
                          <w:rPr>
                            <w:rFonts w:ascii="Arial MT"/>
                            <w:sz w:val="9"/>
                          </w:rPr>
                        </w:pPr>
                        <w:r>
                          <w:rPr>
                            <w:rFonts w:ascii="Arial MT"/>
                            <w:sz w:val="9"/>
                          </w:rPr>
                          <w:t>0.3612</w:t>
                        </w:r>
                      </w:p>
                    </w:tc>
                  </w:tr>
                  <w:tr w:rsidR="00CB66C5" w14:paraId="15738AEA" w14:textId="77777777">
                    <w:trPr>
                      <w:trHeight w:val="128"/>
                    </w:trPr>
                    <w:tc>
                      <w:tcPr>
                        <w:tcW w:w="251" w:type="dxa"/>
                      </w:tcPr>
                      <w:p w14:paraId="1296A48D" w14:textId="77777777" w:rsidR="00CB66C5" w:rsidRDefault="00CB66C5">
                        <w:pPr>
                          <w:pStyle w:val="TableParagraph"/>
                          <w:spacing w:before="13" w:line="95" w:lineRule="exact"/>
                          <w:ind w:left="72"/>
                          <w:jc w:val="left"/>
                          <w:rPr>
                            <w:rFonts w:ascii="Arial MT"/>
                            <w:sz w:val="9"/>
                          </w:rPr>
                        </w:pPr>
                        <w:r>
                          <w:rPr>
                            <w:rFonts w:ascii="Arial MT"/>
                            <w:sz w:val="9"/>
                          </w:rPr>
                          <w:t>20</w:t>
                        </w:r>
                      </w:p>
                    </w:tc>
                    <w:tc>
                      <w:tcPr>
                        <w:tcW w:w="377" w:type="dxa"/>
                      </w:tcPr>
                      <w:p w14:paraId="38337ECE" w14:textId="77777777" w:rsidR="00CB66C5" w:rsidRDefault="00CB66C5">
                        <w:pPr>
                          <w:pStyle w:val="TableParagraph"/>
                          <w:spacing w:before="13" w:line="95" w:lineRule="exact"/>
                          <w:ind w:left="27" w:right="27"/>
                          <w:rPr>
                            <w:rFonts w:ascii="Arial MT"/>
                            <w:sz w:val="9"/>
                          </w:rPr>
                        </w:pPr>
                        <w:r>
                          <w:rPr>
                            <w:rFonts w:ascii="Arial MT"/>
                            <w:sz w:val="9"/>
                          </w:rPr>
                          <w:t>132.83</w:t>
                        </w:r>
                      </w:p>
                    </w:tc>
                    <w:tc>
                      <w:tcPr>
                        <w:tcW w:w="419" w:type="dxa"/>
                      </w:tcPr>
                      <w:p w14:paraId="2A94668D" w14:textId="77777777" w:rsidR="00CB66C5" w:rsidRDefault="00CB66C5">
                        <w:pPr>
                          <w:pStyle w:val="TableParagraph"/>
                          <w:spacing w:before="13" w:line="95" w:lineRule="exact"/>
                          <w:ind w:left="26" w:right="22"/>
                          <w:rPr>
                            <w:rFonts w:ascii="Arial MT"/>
                            <w:sz w:val="9"/>
                          </w:rPr>
                        </w:pPr>
                        <w:r>
                          <w:rPr>
                            <w:rFonts w:ascii="Arial MT"/>
                            <w:sz w:val="9"/>
                          </w:rPr>
                          <w:t>13352.5</w:t>
                        </w:r>
                      </w:p>
                    </w:tc>
                    <w:tc>
                      <w:tcPr>
                        <w:tcW w:w="377" w:type="dxa"/>
                      </w:tcPr>
                      <w:p w14:paraId="1A2EEE2A" w14:textId="77777777" w:rsidR="00CB66C5" w:rsidRDefault="00CB66C5">
                        <w:pPr>
                          <w:pStyle w:val="TableParagraph"/>
                          <w:spacing w:before="13" w:line="95" w:lineRule="exact"/>
                          <w:ind w:left="48"/>
                          <w:jc w:val="left"/>
                          <w:rPr>
                            <w:rFonts w:ascii="Arial MT"/>
                            <w:sz w:val="9"/>
                          </w:rPr>
                        </w:pPr>
                        <w:r>
                          <w:rPr>
                            <w:rFonts w:ascii="Arial MT"/>
                            <w:sz w:val="9"/>
                          </w:rPr>
                          <w:t>0.1885</w:t>
                        </w:r>
                      </w:p>
                    </w:tc>
                  </w:tr>
                  <w:tr w:rsidR="00CB66C5" w14:paraId="4CFE735C" w14:textId="77777777">
                    <w:trPr>
                      <w:trHeight w:val="128"/>
                    </w:trPr>
                    <w:tc>
                      <w:tcPr>
                        <w:tcW w:w="251" w:type="dxa"/>
                      </w:tcPr>
                      <w:p w14:paraId="0CA4FBB1" w14:textId="77777777" w:rsidR="00CB66C5" w:rsidRDefault="00CB66C5">
                        <w:pPr>
                          <w:pStyle w:val="TableParagraph"/>
                          <w:spacing w:before="13" w:line="95" w:lineRule="exact"/>
                          <w:ind w:left="72"/>
                          <w:jc w:val="left"/>
                          <w:rPr>
                            <w:rFonts w:ascii="Arial MT"/>
                            <w:sz w:val="9"/>
                          </w:rPr>
                        </w:pPr>
                        <w:r>
                          <w:rPr>
                            <w:rFonts w:ascii="Arial MT"/>
                            <w:sz w:val="9"/>
                          </w:rPr>
                          <w:t>21</w:t>
                        </w:r>
                      </w:p>
                    </w:tc>
                    <w:tc>
                      <w:tcPr>
                        <w:tcW w:w="377" w:type="dxa"/>
                      </w:tcPr>
                      <w:p w14:paraId="3058701F" w14:textId="77777777" w:rsidR="00CB66C5" w:rsidRDefault="00CB66C5">
                        <w:pPr>
                          <w:pStyle w:val="TableParagraph"/>
                          <w:spacing w:before="13" w:line="95" w:lineRule="exact"/>
                          <w:ind w:left="27" w:right="27"/>
                          <w:rPr>
                            <w:rFonts w:ascii="Arial MT"/>
                            <w:sz w:val="9"/>
                          </w:rPr>
                        </w:pPr>
                        <w:r>
                          <w:rPr>
                            <w:rFonts w:ascii="Arial MT"/>
                            <w:sz w:val="9"/>
                          </w:rPr>
                          <w:t>132.92</w:t>
                        </w:r>
                      </w:p>
                    </w:tc>
                    <w:tc>
                      <w:tcPr>
                        <w:tcW w:w="419" w:type="dxa"/>
                      </w:tcPr>
                      <w:p w14:paraId="4BD21F4A" w14:textId="77777777" w:rsidR="00CB66C5" w:rsidRDefault="00CB66C5">
                        <w:pPr>
                          <w:pStyle w:val="TableParagraph"/>
                          <w:spacing w:before="13" w:line="95" w:lineRule="exact"/>
                          <w:ind w:left="26" w:right="22"/>
                          <w:rPr>
                            <w:rFonts w:ascii="Arial MT"/>
                            <w:sz w:val="9"/>
                          </w:rPr>
                        </w:pPr>
                        <w:r>
                          <w:rPr>
                            <w:rFonts w:ascii="Arial MT"/>
                            <w:sz w:val="9"/>
                          </w:rPr>
                          <w:t>13362.1</w:t>
                        </w:r>
                      </w:p>
                    </w:tc>
                    <w:tc>
                      <w:tcPr>
                        <w:tcW w:w="377" w:type="dxa"/>
                      </w:tcPr>
                      <w:p w14:paraId="57074567" w14:textId="77777777" w:rsidR="00CB66C5" w:rsidRDefault="00CB66C5">
                        <w:pPr>
                          <w:pStyle w:val="TableParagraph"/>
                          <w:spacing w:before="13" w:line="95" w:lineRule="exact"/>
                          <w:ind w:left="48"/>
                          <w:jc w:val="left"/>
                          <w:rPr>
                            <w:rFonts w:ascii="Arial MT"/>
                            <w:sz w:val="9"/>
                          </w:rPr>
                        </w:pPr>
                        <w:r>
                          <w:rPr>
                            <w:rFonts w:ascii="Arial MT"/>
                            <w:sz w:val="9"/>
                          </w:rPr>
                          <w:t>0.1893</w:t>
                        </w:r>
                      </w:p>
                    </w:tc>
                  </w:tr>
                  <w:tr w:rsidR="00CB66C5" w14:paraId="47CB953A" w14:textId="77777777">
                    <w:trPr>
                      <w:trHeight w:val="128"/>
                    </w:trPr>
                    <w:tc>
                      <w:tcPr>
                        <w:tcW w:w="251" w:type="dxa"/>
                      </w:tcPr>
                      <w:p w14:paraId="589C5C53" w14:textId="77777777" w:rsidR="00CB66C5" w:rsidRDefault="00CB66C5">
                        <w:pPr>
                          <w:pStyle w:val="TableParagraph"/>
                          <w:spacing w:before="13" w:line="95" w:lineRule="exact"/>
                          <w:ind w:left="72"/>
                          <w:jc w:val="left"/>
                          <w:rPr>
                            <w:rFonts w:ascii="Arial MT"/>
                            <w:sz w:val="9"/>
                          </w:rPr>
                        </w:pPr>
                        <w:r>
                          <w:rPr>
                            <w:rFonts w:ascii="Arial MT"/>
                            <w:sz w:val="9"/>
                          </w:rPr>
                          <w:t>22</w:t>
                        </w:r>
                      </w:p>
                    </w:tc>
                    <w:tc>
                      <w:tcPr>
                        <w:tcW w:w="377" w:type="dxa"/>
                      </w:tcPr>
                      <w:p w14:paraId="018EB612" w14:textId="77777777" w:rsidR="00CB66C5" w:rsidRDefault="00CB66C5">
                        <w:pPr>
                          <w:pStyle w:val="TableParagraph"/>
                          <w:spacing w:before="13" w:line="95" w:lineRule="exact"/>
                          <w:ind w:left="27" w:right="27"/>
                          <w:rPr>
                            <w:rFonts w:ascii="Arial MT"/>
                            <w:sz w:val="9"/>
                          </w:rPr>
                        </w:pPr>
                        <w:r>
                          <w:rPr>
                            <w:rFonts w:ascii="Arial MT"/>
                            <w:sz w:val="9"/>
                          </w:rPr>
                          <w:t>162.43</w:t>
                        </w:r>
                      </w:p>
                    </w:tc>
                    <w:tc>
                      <w:tcPr>
                        <w:tcW w:w="419" w:type="dxa"/>
                      </w:tcPr>
                      <w:p w14:paraId="5AEB82D1" w14:textId="77777777" w:rsidR="00CB66C5" w:rsidRDefault="00CB66C5">
                        <w:pPr>
                          <w:pStyle w:val="TableParagraph"/>
                          <w:spacing w:before="13" w:line="95" w:lineRule="exact"/>
                          <w:ind w:left="26" w:right="22"/>
                          <w:rPr>
                            <w:rFonts w:ascii="Arial MT"/>
                            <w:sz w:val="9"/>
                          </w:rPr>
                        </w:pPr>
                        <w:r>
                          <w:rPr>
                            <w:rFonts w:ascii="Arial MT"/>
                            <w:sz w:val="9"/>
                          </w:rPr>
                          <w:t>16328.6</w:t>
                        </w:r>
                      </w:p>
                    </w:tc>
                    <w:tc>
                      <w:tcPr>
                        <w:tcW w:w="377" w:type="dxa"/>
                      </w:tcPr>
                      <w:p w14:paraId="18066133" w14:textId="77777777" w:rsidR="00CB66C5" w:rsidRDefault="00CB66C5">
                        <w:pPr>
                          <w:pStyle w:val="TableParagraph"/>
                          <w:spacing w:before="13" w:line="95" w:lineRule="exact"/>
                          <w:ind w:left="48"/>
                          <w:jc w:val="left"/>
                          <w:rPr>
                            <w:rFonts w:ascii="Arial MT"/>
                            <w:sz w:val="9"/>
                          </w:rPr>
                        </w:pPr>
                        <w:r>
                          <w:rPr>
                            <w:rFonts w:ascii="Arial MT"/>
                            <w:sz w:val="9"/>
                          </w:rPr>
                          <w:t>0.1169</w:t>
                        </w:r>
                      </w:p>
                    </w:tc>
                  </w:tr>
                  <w:tr w:rsidR="00CB66C5" w14:paraId="37254B85" w14:textId="77777777">
                    <w:trPr>
                      <w:trHeight w:val="128"/>
                    </w:trPr>
                    <w:tc>
                      <w:tcPr>
                        <w:tcW w:w="251" w:type="dxa"/>
                      </w:tcPr>
                      <w:p w14:paraId="6828B8A5" w14:textId="77777777" w:rsidR="00CB66C5" w:rsidRDefault="00CB66C5">
                        <w:pPr>
                          <w:pStyle w:val="TableParagraph"/>
                          <w:spacing w:before="13" w:line="95" w:lineRule="exact"/>
                          <w:ind w:left="72"/>
                          <w:jc w:val="left"/>
                          <w:rPr>
                            <w:rFonts w:ascii="Arial MT"/>
                            <w:sz w:val="9"/>
                          </w:rPr>
                        </w:pPr>
                        <w:r>
                          <w:rPr>
                            <w:rFonts w:ascii="Arial MT"/>
                            <w:sz w:val="9"/>
                          </w:rPr>
                          <w:t>23</w:t>
                        </w:r>
                      </w:p>
                    </w:tc>
                    <w:tc>
                      <w:tcPr>
                        <w:tcW w:w="377" w:type="dxa"/>
                      </w:tcPr>
                      <w:p w14:paraId="7D408554" w14:textId="77777777" w:rsidR="00CB66C5" w:rsidRDefault="00CB66C5">
                        <w:pPr>
                          <w:pStyle w:val="TableParagraph"/>
                          <w:spacing w:before="13" w:line="95" w:lineRule="exact"/>
                          <w:ind w:left="27" w:right="27"/>
                          <w:rPr>
                            <w:rFonts w:ascii="Arial MT"/>
                            <w:sz w:val="9"/>
                          </w:rPr>
                        </w:pPr>
                        <w:r>
                          <w:rPr>
                            <w:rFonts w:ascii="Arial MT"/>
                            <w:sz w:val="9"/>
                          </w:rPr>
                          <w:t>162.89</w:t>
                        </w:r>
                      </w:p>
                    </w:tc>
                    <w:tc>
                      <w:tcPr>
                        <w:tcW w:w="419" w:type="dxa"/>
                      </w:tcPr>
                      <w:p w14:paraId="2F47DD3B" w14:textId="77777777" w:rsidR="00CB66C5" w:rsidRDefault="00CB66C5">
                        <w:pPr>
                          <w:pStyle w:val="TableParagraph"/>
                          <w:spacing w:before="13" w:line="95" w:lineRule="exact"/>
                          <w:ind w:left="26" w:right="22"/>
                          <w:rPr>
                            <w:rFonts w:ascii="Arial MT"/>
                            <w:sz w:val="9"/>
                          </w:rPr>
                        </w:pPr>
                        <w:r>
                          <w:rPr>
                            <w:rFonts w:ascii="Arial MT"/>
                            <w:sz w:val="9"/>
                          </w:rPr>
                          <w:t>16374.6</w:t>
                        </w:r>
                      </w:p>
                    </w:tc>
                    <w:tc>
                      <w:tcPr>
                        <w:tcW w:w="377" w:type="dxa"/>
                      </w:tcPr>
                      <w:p w14:paraId="72FEE1B1" w14:textId="77777777" w:rsidR="00CB66C5" w:rsidRDefault="00CB66C5">
                        <w:pPr>
                          <w:pStyle w:val="TableParagraph"/>
                          <w:spacing w:before="13" w:line="95" w:lineRule="exact"/>
                          <w:ind w:left="48"/>
                          <w:jc w:val="left"/>
                          <w:rPr>
                            <w:rFonts w:ascii="Arial MT"/>
                            <w:sz w:val="9"/>
                          </w:rPr>
                        </w:pPr>
                        <w:r>
                          <w:rPr>
                            <w:rFonts w:ascii="Arial MT"/>
                            <w:sz w:val="9"/>
                          </w:rPr>
                          <w:t>0.1319</w:t>
                        </w:r>
                      </w:p>
                    </w:tc>
                  </w:tr>
                  <w:tr w:rsidR="00CB66C5" w14:paraId="3B1BD528" w14:textId="77777777">
                    <w:trPr>
                      <w:trHeight w:val="128"/>
                    </w:trPr>
                    <w:tc>
                      <w:tcPr>
                        <w:tcW w:w="251" w:type="dxa"/>
                      </w:tcPr>
                      <w:p w14:paraId="2CCF0FD9" w14:textId="77777777" w:rsidR="00CB66C5" w:rsidRDefault="00CB66C5">
                        <w:pPr>
                          <w:pStyle w:val="TableParagraph"/>
                          <w:spacing w:before="13" w:line="95" w:lineRule="exact"/>
                          <w:ind w:left="72"/>
                          <w:jc w:val="left"/>
                          <w:rPr>
                            <w:rFonts w:ascii="Arial MT"/>
                            <w:sz w:val="9"/>
                          </w:rPr>
                        </w:pPr>
                        <w:r>
                          <w:rPr>
                            <w:rFonts w:ascii="Arial MT"/>
                            <w:sz w:val="9"/>
                          </w:rPr>
                          <w:t>24</w:t>
                        </w:r>
                      </w:p>
                    </w:tc>
                    <w:tc>
                      <w:tcPr>
                        <w:tcW w:w="377" w:type="dxa"/>
                      </w:tcPr>
                      <w:p w14:paraId="1E9FCC34" w14:textId="77777777" w:rsidR="00CB66C5" w:rsidRDefault="00CB66C5">
                        <w:pPr>
                          <w:pStyle w:val="TableParagraph"/>
                          <w:spacing w:before="13" w:line="95" w:lineRule="exact"/>
                          <w:ind w:left="27" w:right="27"/>
                          <w:rPr>
                            <w:rFonts w:ascii="Arial MT"/>
                            <w:sz w:val="9"/>
                          </w:rPr>
                        </w:pPr>
                        <w:r>
                          <w:rPr>
                            <w:rFonts w:ascii="Arial MT"/>
                            <w:sz w:val="9"/>
                          </w:rPr>
                          <w:t>164.63</w:t>
                        </w:r>
                      </w:p>
                    </w:tc>
                    <w:tc>
                      <w:tcPr>
                        <w:tcW w:w="419" w:type="dxa"/>
                      </w:tcPr>
                      <w:p w14:paraId="7369AE98" w14:textId="77777777" w:rsidR="00CB66C5" w:rsidRDefault="00CB66C5">
                        <w:pPr>
                          <w:pStyle w:val="TableParagraph"/>
                          <w:spacing w:before="13" w:line="95" w:lineRule="exact"/>
                          <w:ind w:left="26" w:right="22"/>
                          <w:rPr>
                            <w:rFonts w:ascii="Arial MT"/>
                            <w:sz w:val="9"/>
                          </w:rPr>
                        </w:pPr>
                        <w:r>
                          <w:rPr>
                            <w:rFonts w:ascii="Arial MT"/>
                            <w:sz w:val="9"/>
                          </w:rPr>
                          <w:t>16549.0</w:t>
                        </w:r>
                      </w:p>
                    </w:tc>
                    <w:tc>
                      <w:tcPr>
                        <w:tcW w:w="377" w:type="dxa"/>
                      </w:tcPr>
                      <w:p w14:paraId="385BF6E7" w14:textId="77777777" w:rsidR="00CB66C5" w:rsidRDefault="00CB66C5">
                        <w:pPr>
                          <w:pStyle w:val="TableParagraph"/>
                          <w:spacing w:before="13" w:line="95" w:lineRule="exact"/>
                          <w:ind w:left="48"/>
                          <w:jc w:val="left"/>
                          <w:rPr>
                            <w:rFonts w:ascii="Arial MT"/>
                            <w:sz w:val="9"/>
                          </w:rPr>
                        </w:pPr>
                        <w:r>
                          <w:rPr>
                            <w:rFonts w:ascii="Arial MT"/>
                            <w:sz w:val="9"/>
                          </w:rPr>
                          <w:t>0.0659</w:t>
                        </w:r>
                      </w:p>
                    </w:tc>
                  </w:tr>
                  <w:tr w:rsidR="00CB66C5" w14:paraId="4FC53A5B" w14:textId="77777777">
                    <w:trPr>
                      <w:trHeight w:val="128"/>
                    </w:trPr>
                    <w:tc>
                      <w:tcPr>
                        <w:tcW w:w="251" w:type="dxa"/>
                      </w:tcPr>
                      <w:p w14:paraId="35CD462F" w14:textId="77777777" w:rsidR="00CB66C5" w:rsidRDefault="00CB66C5">
                        <w:pPr>
                          <w:pStyle w:val="TableParagraph"/>
                          <w:spacing w:before="13" w:line="95" w:lineRule="exact"/>
                          <w:ind w:left="72"/>
                          <w:jc w:val="left"/>
                          <w:rPr>
                            <w:rFonts w:ascii="Arial MT"/>
                            <w:sz w:val="9"/>
                          </w:rPr>
                        </w:pPr>
                        <w:r>
                          <w:rPr>
                            <w:rFonts w:ascii="Arial MT"/>
                            <w:sz w:val="9"/>
                          </w:rPr>
                          <w:t>25</w:t>
                        </w:r>
                      </w:p>
                    </w:tc>
                    <w:tc>
                      <w:tcPr>
                        <w:tcW w:w="377" w:type="dxa"/>
                      </w:tcPr>
                      <w:p w14:paraId="1F0A4D12" w14:textId="77777777" w:rsidR="00CB66C5" w:rsidRDefault="00CB66C5">
                        <w:pPr>
                          <w:pStyle w:val="TableParagraph"/>
                          <w:spacing w:before="13" w:line="95" w:lineRule="exact"/>
                          <w:ind w:left="27" w:right="27"/>
                          <w:rPr>
                            <w:rFonts w:ascii="Arial MT"/>
                            <w:sz w:val="9"/>
                          </w:rPr>
                        </w:pPr>
                        <w:r>
                          <w:rPr>
                            <w:rFonts w:ascii="Arial MT"/>
                            <w:sz w:val="9"/>
                          </w:rPr>
                          <w:t>167.13</w:t>
                        </w:r>
                      </w:p>
                    </w:tc>
                    <w:tc>
                      <w:tcPr>
                        <w:tcW w:w="419" w:type="dxa"/>
                      </w:tcPr>
                      <w:p w14:paraId="693B76C4" w14:textId="77777777" w:rsidR="00CB66C5" w:rsidRDefault="00CB66C5">
                        <w:pPr>
                          <w:pStyle w:val="TableParagraph"/>
                          <w:spacing w:before="13" w:line="95" w:lineRule="exact"/>
                          <w:ind w:left="26" w:right="22"/>
                          <w:rPr>
                            <w:rFonts w:ascii="Arial MT"/>
                            <w:sz w:val="9"/>
                          </w:rPr>
                        </w:pPr>
                        <w:r>
                          <w:rPr>
                            <w:rFonts w:ascii="Arial MT"/>
                            <w:sz w:val="9"/>
                          </w:rPr>
                          <w:t>16801.1</w:t>
                        </w:r>
                      </w:p>
                    </w:tc>
                    <w:tc>
                      <w:tcPr>
                        <w:tcW w:w="377" w:type="dxa"/>
                      </w:tcPr>
                      <w:p w14:paraId="29482521" w14:textId="77777777" w:rsidR="00CB66C5" w:rsidRDefault="00CB66C5">
                        <w:pPr>
                          <w:pStyle w:val="TableParagraph"/>
                          <w:spacing w:before="13" w:line="95" w:lineRule="exact"/>
                          <w:ind w:left="48"/>
                          <w:jc w:val="left"/>
                          <w:rPr>
                            <w:rFonts w:ascii="Arial MT"/>
                            <w:sz w:val="9"/>
                          </w:rPr>
                        </w:pPr>
                        <w:r>
                          <w:rPr>
                            <w:rFonts w:ascii="Arial MT"/>
                            <w:sz w:val="9"/>
                          </w:rPr>
                          <w:t>0.0488</w:t>
                        </w:r>
                      </w:p>
                    </w:tc>
                  </w:tr>
                </w:tbl>
                <w:p w14:paraId="5C5C86F4" w14:textId="77777777" w:rsidR="00CB66C5" w:rsidRDefault="00CB66C5">
                  <w:pPr>
                    <w:pStyle w:val="a3"/>
                  </w:pPr>
                </w:p>
              </w:txbxContent>
            </v:textbox>
            <w10:wrap type="topAndBottom" anchorx="page"/>
          </v:shape>
        </w:pict>
      </w:r>
      <w:r>
        <w:rPr>
          <w:noProof/>
          <w:color w:val="000000" w:themeColor="text1"/>
        </w:rPr>
        <w:pict w14:anchorId="3A29A1EA">
          <v:shape id="_x0000_s12154" type="#_x0000_t202" style="position:absolute;left:0;text-align:left;margin-left:322.8pt;margin-top:8.35pt;width:79.65pt;height:60.15pt;z-index:-250771456;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51"/>
                    <w:gridCol w:w="544"/>
                    <w:gridCol w:w="795"/>
                  </w:tblGrid>
                  <w:tr w:rsidR="00CB66C5" w14:paraId="63F973DA" w14:textId="77777777">
                    <w:trPr>
                      <w:trHeight w:val="128"/>
                    </w:trPr>
                    <w:tc>
                      <w:tcPr>
                        <w:tcW w:w="251" w:type="dxa"/>
                      </w:tcPr>
                      <w:p w14:paraId="2272B50D" w14:textId="77777777" w:rsidR="00CB66C5" w:rsidRDefault="00CB66C5">
                        <w:pPr>
                          <w:pStyle w:val="TableParagraph"/>
                          <w:spacing w:before="13" w:line="95" w:lineRule="exact"/>
                          <w:ind w:left="53"/>
                          <w:jc w:val="left"/>
                          <w:rPr>
                            <w:rFonts w:ascii="Arial MT"/>
                            <w:sz w:val="9"/>
                          </w:rPr>
                        </w:pPr>
                        <w:r>
                          <w:rPr>
                            <w:rFonts w:ascii="Arial MT"/>
                            <w:sz w:val="9"/>
                          </w:rPr>
                          <w:t>No.</w:t>
                        </w:r>
                      </w:p>
                    </w:tc>
                    <w:tc>
                      <w:tcPr>
                        <w:tcW w:w="544" w:type="dxa"/>
                      </w:tcPr>
                      <w:p w14:paraId="2598809A" w14:textId="77777777" w:rsidR="00CB66C5" w:rsidRDefault="00CB66C5">
                        <w:pPr>
                          <w:pStyle w:val="TableParagraph"/>
                          <w:spacing w:before="13" w:line="95" w:lineRule="exact"/>
                          <w:ind w:left="34" w:right="33"/>
                          <w:rPr>
                            <w:rFonts w:ascii="Arial MT"/>
                            <w:sz w:val="9"/>
                          </w:rPr>
                        </w:pPr>
                        <w:r>
                          <w:rPr>
                            <w:rFonts w:ascii="Arial MT"/>
                            <w:sz w:val="9"/>
                          </w:rPr>
                          <w:t>Annotation</w:t>
                        </w:r>
                      </w:p>
                    </w:tc>
                    <w:tc>
                      <w:tcPr>
                        <w:tcW w:w="795" w:type="dxa"/>
                      </w:tcPr>
                      <w:p w14:paraId="668A555B" w14:textId="77777777" w:rsidR="00CB66C5" w:rsidRDefault="00CB66C5">
                        <w:pPr>
                          <w:pStyle w:val="TableParagraph"/>
                          <w:spacing w:before="13" w:line="95" w:lineRule="exact"/>
                          <w:ind w:left="56" w:right="25"/>
                          <w:rPr>
                            <w:rFonts w:ascii="Arial MT"/>
                            <w:sz w:val="9"/>
                          </w:rPr>
                        </w:pPr>
                        <w:r>
                          <w:rPr>
                            <w:rFonts w:ascii="Arial MT"/>
                            <w:sz w:val="9"/>
                          </w:rPr>
                          <w:t>(ppm)</w:t>
                        </w:r>
                      </w:p>
                    </w:tc>
                  </w:tr>
                  <w:tr w:rsidR="00CB66C5" w14:paraId="698DC053" w14:textId="77777777">
                    <w:trPr>
                      <w:trHeight w:val="128"/>
                    </w:trPr>
                    <w:tc>
                      <w:tcPr>
                        <w:tcW w:w="251" w:type="dxa"/>
                      </w:tcPr>
                      <w:p w14:paraId="73DE4C55" w14:textId="77777777" w:rsidR="00CB66C5" w:rsidRDefault="00CB66C5">
                        <w:pPr>
                          <w:pStyle w:val="TableParagraph"/>
                          <w:spacing w:before="13" w:line="95" w:lineRule="exact"/>
                          <w:ind w:left="98"/>
                          <w:jc w:val="left"/>
                          <w:rPr>
                            <w:rFonts w:ascii="Arial MT"/>
                            <w:sz w:val="9"/>
                          </w:rPr>
                        </w:pPr>
                        <w:r>
                          <w:rPr>
                            <w:rFonts w:ascii="Arial MT"/>
                            <w:w w:val="102"/>
                            <w:sz w:val="9"/>
                          </w:rPr>
                          <w:t>1</w:t>
                        </w:r>
                      </w:p>
                    </w:tc>
                    <w:tc>
                      <w:tcPr>
                        <w:tcW w:w="544" w:type="dxa"/>
                      </w:tcPr>
                      <w:p w14:paraId="3223466D" w14:textId="77777777" w:rsidR="00CB66C5" w:rsidRDefault="00CB66C5">
                        <w:pPr>
                          <w:pStyle w:val="TableParagraph"/>
                          <w:spacing w:before="13" w:line="95" w:lineRule="exact"/>
                          <w:ind w:left="5"/>
                          <w:rPr>
                            <w:rFonts w:ascii="Arial MT"/>
                            <w:sz w:val="9"/>
                          </w:rPr>
                        </w:pPr>
                        <w:r>
                          <w:rPr>
                            <w:rFonts w:ascii="Arial MT"/>
                            <w:w w:val="102"/>
                            <w:sz w:val="9"/>
                          </w:rPr>
                          <w:t>3</w:t>
                        </w:r>
                      </w:p>
                    </w:tc>
                    <w:tc>
                      <w:tcPr>
                        <w:tcW w:w="795" w:type="dxa"/>
                      </w:tcPr>
                      <w:p w14:paraId="0E518CA8" w14:textId="77777777" w:rsidR="00CB66C5" w:rsidRDefault="00CB66C5">
                        <w:pPr>
                          <w:pStyle w:val="TableParagraph"/>
                          <w:spacing w:before="13" w:line="95" w:lineRule="exact"/>
                          <w:ind w:left="28" w:right="25"/>
                          <w:rPr>
                            <w:rFonts w:ascii="Arial MT"/>
                            <w:sz w:val="9"/>
                          </w:rPr>
                        </w:pPr>
                        <w:r>
                          <w:rPr>
                            <w:rFonts w:ascii="Arial MT"/>
                            <w:sz w:val="9"/>
                          </w:rPr>
                          <w:t>23.84</w:t>
                        </w:r>
                      </w:p>
                    </w:tc>
                  </w:tr>
                  <w:tr w:rsidR="00CB66C5" w14:paraId="272E6AA7" w14:textId="77777777">
                    <w:trPr>
                      <w:trHeight w:val="128"/>
                    </w:trPr>
                    <w:tc>
                      <w:tcPr>
                        <w:tcW w:w="251" w:type="dxa"/>
                      </w:tcPr>
                      <w:p w14:paraId="7E18324D" w14:textId="77777777" w:rsidR="00CB66C5" w:rsidRDefault="00CB66C5">
                        <w:pPr>
                          <w:pStyle w:val="TableParagraph"/>
                          <w:spacing w:before="13" w:line="95" w:lineRule="exact"/>
                          <w:ind w:left="98"/>
                          <w:jc w:val="left"/>
                          <w:rPr>
                            <w:rFonts w:ascii="Arial MT"/>
                            <w:sz w:val="9"/>
                          </w:rPr>
                        </w:pPr>
                        <w:r>
                          <w:rPr>
                            <w:rFonts w:ascii="Arial MT"/>
                            <w:w w:val="102"/>
                            <w:sz w:val="9"/>
                          </w:rPr>
                          <w:t>2</w:t>
                        </w:r>
                      </w:p>
                    </w:tc>
                    <w:tc>
                      <w:tcPr>
                        <w:tcW w:w="544" w:type="dxa"/>
                      </w:tcPr>
                      <w:p w14:paraId="014EA15F" w14:textId="77777777" w:rsidR="00CB66C5" w:rsidRDefault="00CB66C5">
                        <w:pPr>
                          <w:pStyle w:val="TableParagraph"/>
                          <w:spacing w:before="13" w:line="95" w:lineRule="exact"/>
                          <w:ind w:left="5"/>
                          <w:rPr>
                            <w:rFonts w:ascii="Arial MT"/>
                            <w:sz w:val="9"/>
                          </w:rPr>
                        </w:pPr>
                        <w:r>
                          <w:rPr>
                            <w:rFonts w:ascii="Arial MT"/>
                            <w:w w:val="102"/>
                            <w:sz w:val="9"/>
                          </w:rPr>
                          <w:t>5</w:t>
                        </w:r>
                      </w:p>
                    </w:tc>
                    <w:tc>
                      <w:tcPr>
                        <w:tcW w:w="795" w:type="dxa"/>
                      </w:tcPr>
                      <w:p w14:paraId="4091747B" w14:textId="77777777" w:rsidR="00CB66C5" w:rsidRDefault="00CB66C5">
                        <w:pPr>
                          <w:pStyle w:val="TableParagraph"/>
                          <w:spacing w:before="13" w:line="95" w:lineRule="exact"/>
                          <w:ind w:left="28" w:right="25"/>
                          <w:rPr>
                            <w:rFonts w:ascii="Arial MT"/>
                            <w:sz w:val="9"/>
                          </w:rPr>
                        </w:pPr>
                        <w:r>
                          <w:rPr>
                            <w:rFonts w:ascii="Arial MT"/>
                            <w:sz w:val="9"/>
                          </w:rPr>
                          <w:t>27.87</w:t>
                        </w:r>
                      </w:p>
                    </w:tc>
                  </w:tr>
                  <w:tr w:rsidR="00CB66C5" w14:paraId="018BB8E6" w14:textId="77777777">
                    <w:trPr>
                      <w:trHeight w:val="128"/>
                    </w:trPr>
                    <w:tc>
                      <w:tcPr>
                        <w:tcW w:w="251" w:type="dxa"/>
                      </w:tcPr>
                      <w:p w14:paraId="3ABE510D" w14:textId="77777777" w:rsidR="00CB66C5" w:rsidRDefault="00CB66C5">
                        <w:pPr>
                          <w:pStyle w:val="TableParagraph"/>
                          <w:spacing w:before="13" w:line="95" w:lineRule="exact"/>
                          <w:ind w:left="98"/>
                          <w:jc w:val="left"/>
                          <w:rPr>
                            <w:rFonts w:ascii="Arial MT"/>
                            <w:sz w:val="9"/>
                          </w:rPr>
                        </w:pPr>
                        <w:r>
                          <w:rPr>
                            <w:rFonts w:ascii="Arial MT"/>
                            <w:w w:val="102"/>
                            <w:sz w:val="9"/>
                          </w:rPr>
                          <w:t>3</w:t>
                        </w:r>
                      </w:p>
                    </w:tc>
                    <w:tc>
                      <w:tcPr>
                        <w:tcW w:w="544" w:type="dxa"/>
                      </w:tcPr>
                      <w:p w14:paraId="32382508" w14:textId="77777777" w:rsidR="00CB66C5" w:rsidRDefault="00CB66C5">
                        <w:pPr>
                          <w:pStyle w:val="TableParagraph"/>
                          <w:spacing w:before="13" w:line="95" w:lineRule="exact"/>
                          <w:ind w:left="5"/>
                          <w:rPr>
                            <w:rFonts w:ascii="Arial MT"/>
                            <w:sz w:val="9"/>
                          </w:rPr>
                        </w:pPr>
                        <w:r>
                          <w:rPr>
                            <w:rFonts w:ascii="Arial MT"/>
                            <w:w w:val="102"/>
                            <w:sz w:val="9"/>
                          </w:rPr>
                          <w:t>6</w:t>
                        </w:r>
                      </w:p>
                    </w:tc>
                    <w:tc>
                      <w:tcPr>
                        <w:tcW w:w="795" w:type="dxa"/>
                      </w:tcPr>
                      <w:p w14:paraId="2EF17E6C" w14:textId="77777777" w:rsidR="00CB66C5" w:rsidRDefault="00CB66C5">
                        <w:pPr>
                          <w:pStyle w:val="TableParagraph"/>
                          <w:spacing w:before="13" w:line="95" w:lineRule="exact"/>
                          <w:ind w:left="28" w:right="25"/>
                          <w:rPr>
                            <w:rFonts w:ascii="Arial MT"/>
                            <w:sz w:val="9"/>
                          </w:rPr>
                        </w:pPr>
                        <w:r>
                          <w:rPr>
                            <w:rFonts w:ascii="Arial MT"/>
                            <w:sz w:val="9"/>
                          </w:rPr>
                          <w:t>49.38</w:t>
                        </w:r>
                      </w:p>
                    </w:tc>
                  </w:tr>
                  <w:tr w:rsidR="00CB66C5" w14:paraId="2F67C934" w14:textId="77777777">
                    <w:trPr>
                      <w:trHeight w:val="128"/>
                    </w:trPr>
                    <w:tc>
                      <w:tcPr>
                        <w:tcW w:w="251" w:type="dxa"/>
                      </w:tcPr>
                      <w:p w14:paraId="684103DA" w14:textId="77777777" w:rsidR="00CB66C5" w:rsidRDefault="00CB66C5">
                        <w:pPr>
                          <w:pStyle w:val="TableParagraph"/>
                          <w:spacing w:before="13" w:line="95" w:lineRule="exact"/>
                          <w:ind w:left="98"/>
                          <w:jc w:val="left"/>
                          <w:rPr>
                            <w:rFonts w:ascii="Arial MT"/>
                            <w:sz w:val="9"/>
                          </w:rPr>
                        </w:pPr>
                        <w:r>
                          <w:rPr>
                            <w:rFonts w:ascii="Arial MT"/>
                            <w:w w:val="102"/>
                            <w:sz w:val="9"/>
                          </w:rPr>
                          <w:t>4</w:t>
                        </w:r>
                      </w:p>
                    </w:tc>
                    <w:tc>
                      <w:tcPr>
                        <w:tcW w:w="544" w:type="dxa"/>
                      </w:tcPr>
                      <w:p w14:paraId="213DBA29" w14:textId="77777777" w:rsidR="00CB66C5" w:rsidRDefault="00CB66C5">
                        <w:pPr>
                          <w:pStyle w:val="TableParagraph"/>
                          <w:spacing w:before="13" w:line="95" w:lineRule="exact"/>
                          <w:ind w:left="5"/>
                          <w:rPr>
                            <w:rFonts w:ascii="Arial MT"/>
                            <w:sz w:val="9"/>
                          </w:rPr>
                        </w:pPr>
                        <w:r>
                          <w:rPr>
                            <w:rFonts w:ascii="Arial MT"/>
                            <w:w w:val="102"/>
                            <w:sz w:val="9"/>
                          </w:rPr>
                          <w:t>2</w:t>
                        </w:r>
                      </w:p>
                    </w:tc>
                    <w:tc>
                      <w:tcPr>
                        <w:tcW w:w="795" w:type="dxa"/>
                      </w:tcPr>
                      <w:p w14:paraId="581B6E6A" w14:textId="77777777" w:rsidR="00CB66C5" w:rsidRDefault="00CB66C5">
                        <w:pPr>
                          <w:pStyle w:val="TableParagraph"/>
                          <w:spacing w:before="13" w:line="95" w:lineRule="exact"/>
                          <w:ind w:left="28" w:right="25"/>
                          <w:rPr>
                            <w:rFonts w:ascii="Arial MT"/>
                            <w:sz w:val="9"/>
                          </w:rPr>
                        </w:pPr>
                        <w:r>
                          <w:rPr>
                            <w:rFonts w:ascii="Arial MT"/>
                            <w:sz w:val="9"/>
                          </w:rPr>
                          <w:t>50.27</w:t>
                        </w:r>
                      </w:p>
                    </w:tc>
                  </w:tr>
                  <w:tr w:rsidR="00CB66C5" w14:paraId="41FF4FE7" w14:textId="77777777">
                    <w:trPr>
                      <w:trHeight w:val="128"/>
                    </w:trPr>
                    <w:tc>
                      <w:tcPr>
                        <w:tcW w:w="251" w:type="dxa"/>
                      </w:tcPr>
                      <w:p w14:paraId="3B9E8A8F" w14:textId="77777777" w:rsidR="00CB66C5" w:rsidRDefault="00CB66C5">
                        <w:pPr>
                          <w:pStyle w:val="TableParagraph"/>
                          <w:spacing w:before="13" w:line="95" w:lineRule="exact"/>
                          <w:ind w:left="98"/>
                          <w:jc w:val="left"/>
                          <w:rPr>
                            <w:rFonts w:ascii="Arial MT"/>
                            <w:sz w:val="9"/>
                          </w:rPr>
                        </w:pPr>
                        <w:r>
                          <w:rPr>
                            <w:rFonts w:ascii="Arial MT"/>
                            <w:w w:val="102"/>
                            <w:sz w:val="9"/>
                          </w:rPr>
                          <w:t>5</w:t>
                        </w:r>
                      </w:p>
                    </w:tc>
                    <w:tc>
                      <w:tcPr>
                        <w:tcW w:w="544" w:type="dxa"/>
                      </w:tcPr>
                      <w:p w14:paraId="4C367268" w14:textId="77777777" w:rsidR="00CB66C5" w:rsidRDefault="00CB66C5">
                        <w:pPr>
                          <w:pStyle w:val="TableParagraph"/>
                          <w:spacing w:before="13" w:line="95" w:lineRule="exact"/>
                          <w:ind w:left="5"/>
                          <w:rPr>
                            <w:rFonts w:ascii="Arial MT"/>
                            <w:sz w:val="9"/>
                          </w:rPr>
                        </w:pPr>
                        <w:r>
                          <w:rPr>
                            <w:rFonts w:ascii="Arial MT"/>
                            <w:w w:val="102"/>
                            <w:sz w:val="9"/>
                          </w:rPr>
                          <w:t>7</w:t>
                        </w:r>
                      </w:p>
                    </w:tc>
                    <w:tc>
                      <w:tcPr>
                        <w:tcW w:w="795" w:type="dxa"/>
                      </w:tcPr>
                      <w:p w14:paraId="5FCFCD2E" w14:textId="77777777" w:rsidR="00CB66C5" w:rsidRDefault="00CB66C5">
                        <w:pPr>
                          <w:pStyle w:val="TableParagraph"/>
                          <w:spacing w:before="13" w:line="95" w:lineRule="exact"/>
                          <w:ind w:left="28" w:right="25"/>
                          <w:rPr>
                            <w:rFonts w:ascii="Arial MT"/>
                            <w:sz w:val="9"/>
                          </w:rPr>
                        </w:pPr>
                        <w:r>
                          <w:rPr>
                            <w:rFonts w:ascii="Arial MT"/>
                            <w:sz w:val="9"/>
                          </w:rPr>
                          <w:t>58.61</w:t>
                        </w:r>
                      </w:p>
                    </w:tc>
                  </w:tr>
                  <w:tr w:rsidR="00CB66C5" w14:paraId="0B618E7B" w14:textId="77777777">
                    <w:trPr>
                      <w:trHeight w:val="128"/>
                    </w:trPr>
                    <w:tc>
                      <w:tcPr>
                        <w:tcW w:w="251" w:type="dxa"/>
                      </w:tcPr>
                      <w:p w14:paraId="7AA923DC" w14:textId="77777777" w:rsidR="00CB66C5" w:rsidRDefault="00CB66C5">
                        <w:pPr>
                          <w:pStyle w:val="TableParagraph"/>
                          <w:spacing w:before="13" w:line="95" w:lineRule="exact"/>
                          <w:ind w:left="98"/>
                          <w:jc w:val="left"/>
                          <w:rPr>
                            <w:rFonts w:ascii="Arial MT"/>
                            <w:sz w:val="9"/>
                          </w:rPr>
                        </w:pPr>
                        <w:r>
                          <w:rPr>
                            <w:rFonts w:ascii="Arial MT"/>
                            <w:w w:val="102"/>
                            <w:sz w:val="9"/>
                          </w:rPr>
                          <w:t>6</w:t>
                        </w:r>
                      </w:p>
                    </w:tc>
                    <w:tc>
                      <w:tcPr>
                        <w:tcW w:w="544" w:type="dxa"/>
                      </w:tcPr>
                      <w:p w14:paraId="45D1B20C" w14:textId="77777777" w:rsidR="00CB66C5" w:rsidRDefault="00CB66C5">
                        <w:pPr>
                          <w:pStyle w:val="TableParagraph"/>
                          <w:spacing w:before="13" w:line="95" w:lineRule="exact"/>
                          <w:ind w:left="34" w:right="33"/>
                          <w:rPr>
                            <w:rFonts w:ascii="Arial MT"/>
                            <w:sz w:val="9"/>
                          </w:rPr>
                        </w:pPr>
                        <w:r>
                          <w:rPr>
                            <w:rFonts w:ascii="Arial MT"/>
                            <w:sz w:val="9"/>
                          </w:rPr>
                          <w:t>22,20</w:t>
                        </w:r>
                      </w:p>
                    </w:tc>
                    <w:tc>
                      <w:tcPr>
                        <w:tcW w:w="795" w:type="dxa"/>
                      </w:tcPr>
                      <w:p w14:paraId="18A84B68" w14:textId="77777777" w:rsidR="00CB66C5" w:rsidRDefault="00CB66C5">
                        <w:pPr>
                          <w:pStyle w:val="TableParagraph"/>
                          <w:spacing w:before="13" w:line="95" w:lineRule="exact"/>
                          <w:ind w:left="30" w:right="25"/>
                          <w:rPr>
                            <w:rFonts w:ascii="Arial MT"/>
                            <w:sz w:val="9"/>
                          </w:rPr>
                        </w:pPr>
                        <w:r>
                          <w:rPr>
                            <w:rFonts w:ascii="Arial MT"/>
                            <w:sz w:val="9"/>
                          </w:rPr>
                          <w:t>[116.13</w:t>
                        </w:r>
                        <w:r>
                          <w:rPr>
                            <w:rFonts w:ascii="Arial MT"/>
                            <w:spacing w:val="-4"/>
                            <w:sz w:val="9"/>
                          </w:rPr>
                          <w:t xml:space="preserve"> </w:t>
                        </w:r>
                        <w:r>
                          <w:rPr>
                            <w:rFonts w:ascii="Arial MT"/>
                            <w:sz w:val="9"/>
                          </w:rPr>
                          <w:t>..</w:t>
                        </w:r>
                        <w:r>
                          <w:rPr>
                            <w:rFonts w:ascii="Arial MT"/>
                            <w:spacing w:val="-3"/>
                            <w:sz w:val="9"/>
                          </w:rPr>
                          <w:t xml:space="preserve"> </w:t>
                        </w:r>
                        <w:r>
                          <w:rPr>
                            <w:rFonts w:ascii="Arial MT"/>
                            <w:sz w:val="9"/>
                          </w:rPr>
                          <w:t>117.12]</w:t>
                        </w:r>
                      </w:p>
                    </w:tc>
                  </w:tr>
                  <w:tr w:rsidR="00CB66C5" w14:paraId="282CEE49" w14:textId="77777777">
                    <w:trPr>
                      <w:trHeight w:val="128"/>
                    </w:trPr>
                    <w:tc>
                      <w:tcPr>
                        <w:tcW w:w="251" w:type="dxa"/>
                      </w:tcPr>
                      <w:p w14:paraId="38A3B2EA" w14:textId="77777777" w:rsidR="00CB66C5" w:rsidRDefault="00CB66C5">
                        <w:pPr>
                          <w:pStyle w:val="TableParagraph"/>
                          <w:spacing w:before="13" w:line="95" w:lineRule="exact"/>
                          <w:ind w:left="98"/>
                          <w:jc w:val="left"/>
                          <w:rPr>
                            <w:rFonts w:ascii="Arial MT"/>
                            <w:sz w:val="9"/>
                          </w:rPr>
                        </w:pPr>
                        <w:r>
                          <w:rPr>
                            <w:rFonts w:ascii="Arial MT"/>
                            <w:w w:val="102"/>
                            <w:sz w:val="9"/>
                          </w:rPr>
                          <w:t>7</w:t>
                        </w:r>
                      </w:p>
                    </w:tc>
                    <w:tc>
                      <w:tcPr>
                        <w:tcW w:w="544" w:type="dxa"/>
                      </w:tcPr>
                      <w:p w14:paraId="7B13979E" w14:textId="77777777" w:rsidR="00CB66C5" w:rsidRDefault="00CB66C5">
                        <w:pPr>
                          <w:pStyle w:val="TableParagraph"/>
                          <w:spacing w:before="13" w:line="95" w:lineRule="exact"/>
                          <w:ind w:left="34" w:right="30"/>
                          <w:rPr>
                            <w:rFonts w:ascii="Arial MT"/>
                            <w:sz w:val="9"/>
                          </w:rPr>
                        </w:pPr>
                        <w:r>
                          <w:rPr>
                            <w:rFonts w:ascii="Arial MT"/>
                            <w:sz w:val="9"/>
                          </w:rPr>
                          <w:t>11</w:t>
                        </w:r>
                      </w:p>
                    </w:tc>
                    <w:tc>
                      <w:tcPr>
                        <w:tcW w:w="795" w:type="dxa"/>
                      </w:tcPr>
                      <w:p w14:paraId="39AC75B8" w14:textId="77777777" w:rsidR="00CB66C5" w:rsidRDefault="00CB66C5">
                        <w:pPr>
                          <w:pStyle w:val="TableParagraph"/>
                          <w:spacing w:before="13" w:line="95" w:lineRule="exact"/>
                          <w:ind w:left="28" w:right="25"/>
                          <w:rPr>
                            <w:rFonts w:ascii="Arial MT"/>
                            <w:sz w:val="9"/>
                          </w:rPr>
                        </w:pPr>
                        <w:r>
                          <w:rPr>
                            <w:rFonts w:ascii="Arial MT"/>
                            <w:sz w:val="9"/>
                          </w:rPr>
                          <w:t>125.32</w:t>
                        </w:r>
                      </w:p>
                    </w:tc>
                  </w:tr>
                  <w:tr w:rsidR="00CB66C5" w14:paraId="2B0A7E86" w14:textId="77777777">
                    <w:trPr>
                      <w:trHeight w:val="128"/>
                    </w:trPr>
                    <w:tc>
                      <w:tcPr>
                        <w:tcW w:w="251" w:type="dxa"/>
                      </w:tcPr>
                      <w:p w14:paraId="5EBE2336" w14:textId="77777777" w:rsidR="00CB66C5" w:rsidRDefault="00CB66C5">
                        <w:pPr>
                          <w:pStyle w:val="TableParagraph"/>
                          <w:spacing w:before="13" w:line="95" w:lineRule="exact"/>
                          <w:ind w:left="98"/>
                          <w:jc w:val="left"/>
                          <w:rPr>
                            <w:rFonts w:ascii="Arial MT"/>
                            <w:sz w:val="9"/>
                          </w:rPr>
                        </w:pPr>
                        <w:r>
                          <w:rPr>
                            <w:rFonts w:ascii="Arial MT"/>
                            <w:w w:val="102"/>
                            <w:sz w:val="9"/>
                          </w:rPr>
                          <w:t>8</w:t>
                        </w:r>
                      </w:p>
                    </w:tc>
                    <w:tc>
                      <w:tcPr>
                        <w:tcW w:w="544" w:type="dxa"/>
                      </w:tcPr>
                      <w:p w14:paraId="3F59AD67" w14:textId="77777777" w:rsidR="00CB66C5" w:rsidRDefault="00CB66C5">
                        <w:pPr>
                          <w:pStyle w:val="TableParagraph"/>
                          <w:spacing w:before="13" w:line="95" w:lineRule="exact"/>
                          <w:ind w:left="34" w:right="33"/>
                          <w:rPr>
                            <w:rFonts w:ascii="Arial MT"/>
                            <w:sz w:val="9"/>
                          </w:rPr>
                        </w:pPr>
                        <w:r>
                          <w:rPr>
                            <w:rFonts w:ascii="Arial MT"/>
                            <w:sz w:val="9"/>
                          </w:rPr>
                          <w:t>10,12</w:t>
                        </w:r>
                      </w:p>
                    </w:tc>
                    <w:tc>
                      <w:tcPr>
                        <w:tcW w:w="795" w:type="dxa"/>
                      </w:tcPr>
                      <w:p w14:paraId="6E5E19A3" w14:textId="77777777" w:rsidR="00CB66C5" w:rsidRDefault="00CB66C5">
                        <w:pPr>
                          <w:pStyle w:val="TableParagraph"/>
                          <w:spacing w:before="13" w:line="95" w:lineRule="exact"/>
                          <w:ind w:left="28" w:right="25"/>
                          <w:rPr>
                            <w:rFonts w:ascii="Arial MT"/>
                            <w:sz w:val="9"/>
                          </w:rPr>
                        </w:pPr>
                        <w:r>
                          <w:rPr>
                            <w:rFonts w:ascii="Arial MT"/>
                            <w:sz w:val="9"/>
                          </w:rPr>
                          <w:t>129.31</w:t>
                        </w:r>
                      </w:p>
                    </w:tc>
                  </w:tr>
                </w:tbl>
                <w:p w14:paraId="4CA49B58" w14:textId="77777777" w:rsidR="00CB66C5" w:rsidRDefault="00CB66C5">
                  <w:pPr>
                    <w:pStyle w:val="a3"/>
                  </w:pPr>
                </w:p>
              </w:txbxContent>
            </v:textbox>
            <w10:wrap type="topAndBottom" anchorx="page"/>
          </v:shape>
        </w:pict>
      </w:r>
      <w:r>
        <w:rPr>
          <w:noProof/>
          <w:color w:val="000000" w:themeColor="text1"/>
        </w:rPr>
        <w:pict w14:anchorId="6A355B08">
          <v:shape id="_x0000_s12153" type="#_x0000_t202" style="position:absolute;left:0;text-align:left;margin-left:404.5pt;margin-top:8.35pt;width:79.65pt;height:53.5pt;z-index:-250770432;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51"/>
                    <w:gridCol w:w="544"/>
                    <w:gridCol w:w="795"/>
                  </w:tblGrid>
                  <w:tr w:rsidR="00CB66C5" w14:paraId="3796EF92" w14:textId="77777777">
                    <w:trPr>
                      <w:trHeight w:val="128"/>
                    </w:trPr>
                    <w:tc>
                      <w:tcPr>
                        <w:tcW w:w="251" w:type="dxa"/>
                      </w:tcPr>
                      <w:p w14:paraId="283C7F0A" w14:textId="77777777" w:rsidR="00CB66C5" w:rsidRDefault="00CB66C5">
                        <w:pPr>
                          <w:pStyle w:val="TableParagraph"/>
                          <w:spacing w:before="13" w:line="95" w:lineRule="exact"/>
                          <w:ind w:left="19" w:right="19"/>
                          <w:rPr>
                            <w:rFonts w:ascii="Arial MT"/>
                            <w:sz w:val="9"/>
                          </w:rPr>
                        </w:pPr>
                        <w:r>
                          <w:rPr>
                            <w:rFonts w:ascii="Arial MT"/>
                            <w:sz w:val="9"/>
                          </w:rPr>
                          <w:t>No.</w:t>
                        </w:r>
                      </w:p>
                    </w:tc>
                    <w:tc>
                      <w:tcPr>
                        <w:tcW w:w="544" w:type="dxa"/>
                      </w:tcPr>
                      <w:p w14:paraId="33E26612" w14:textId="77777777" w:rsidR="00CB66C5" w:rsidRDefault="00CB66C5">
                        <w:pPr>
                          <w:pStyle w:val="TableParagraph"/>
                          <w:spacing w:before="13" w:line="95" w:lineRule="exact"/>
                          <w:ind w:left="34" w:right="33"/>
                          <w:rPr>
                            <w:rFonts w:ascii="Arial MT"/>
                            <w:sz w:val="9"/>
                          </w:rPr>
                        </w:pPr>
                        <w:r>
                          <w:rPr>
                            <w:rFonts w:ascii="Arial MT"/>
                            <w:sz w:val="9"/>
                          </w:rPr>
                          <w:t>Annotation</w:t>
                        </w:r>
                      </w:p>
                    </w:tc>
                    <w:tc>
                      <w:tcPr>
                        <w:tcW w:w="795" w:type="dxa"/>
                      </w:tcPr>
                      <w:p w14:paraId="0F72864D" w14:textId="77777777" w:rsidR="00CB66C5" w:rsidRDefault="00CB66C5">
                        <w:pPr>
                          <w:pStyle w:val="TableParagraph"/>
                          <w:spacing w:before="13" w:line="95" w:lineRule="exact"/>
                          <w:ind w:left="56" w:right="25"/>
                          <w:rPr>
                            <w:rFonts w:ascii="Arial MT"/>
                            <w:sz w:val="9"/>
                          </w:rPr>
                        </w:pPr>
                        <w:r>
                          <w:rPr>
                            <w:rFonts w:ascii="Arial MT"/>
                            <w:sz w:val="9"/>
                          </w:rPr>
                          <w:t>(ppm)</w:t>
                        </w:r>
                      </w:p>
                    </w:tc>
                  </w:tr>
                  <w:tr w:rsidR="00CB66C5" w14:paraId="17B411E2" w14:textId="77777777">
                    <w:trPr>
                      <w:trHeight w:val="128"/>
                    </w:trPr>
                    <w:tc>
                      <w:tcPr>
                        <w:tcW w:w="251" w:type="dxa"/>
                      </w:tcPr>
                      <w:p w14:paraId="34718556" w14:textId="77777777" w:rsidR="00CB66C5" w:rsidRDefault="00CB66C5">
                        <w:pPr>
                          <w:pStyle w:val="TableParagraph"/>
                          <w:spacing w:before="13" w:line="95" w:lineRule="exact"/>
                          <w:ind w:left="1"/>
                          <w:rPr>
                            <w:rFonts w:ascii="Arial MT"/>
                            <w:sz w:val="9"/>
                          </w:rPr>
                        </w:pPr>
                        <w:r>
                          <w:rPr>
                            <w:rFonts w:ascii="Arial MT"/>
                            <w:w w:val="102"/>
                            <w:sz w:val="9"/>
                          </w:rPr>
                          <w:t>9</w:t>
                        </w:r>
                      </w:p>
                    </w:tc>
                    <w:tc>
                      <w:tcPr>
                        <w:tcW w:w="544" w:type="dxa"/>
                      </w:tcPr>
                      <w:p w14:paraId="02151128" w14:textId="77777777" w:rsidR="00CB66C5" w:rsidRDefault="00CB66C5">
                        <w:pPr>
                          <w:pStyle w:val="TableParagraph"/>
                          <w:spacing w:before="13" w:line="95" w:lineRule="exact"/>
                          <w:ind w:left="34" w:right="33"/>
                          <w:rPr>
                            <w:rFonts w:ascii="Arial MT"/>
                            <w:sz w:val="9"/>
                          </w:rPr>
                        </w:pPr>
                        <w:r>
                          <w:rPr>
                            <w:rFonts w:ascii="Arial MT"/>
                            <w:sz w:val="9"/>
                          </w:rPr>
                          <w:t>9,13</w:t>
                        </w:r>
                      </w:p>
                    </w:tc>
                    <w:tc>
                      <w:tcPr>
                        <w:tcW w:w="795" w:type="dxa"/>
                      </w:tcPr>
                      <w:p w14:paraId="7D3FE7FF" w14:textId="77777777" w:rsidR="00CB66C5" w:rsidRDefault="00CB66C5">
                        <w:pPr>
                          <w:pStyle w:val="TableParagraph"/>
                          <w:spacing w:before="13" w:line="95" w:lineRule="exact"/>
                          <w:ind w:left="28" w:right="25"/>
                          <w:rPr>
                            <w:rFonts w:ascii="Arial MT"/>
                            <w:sz w:val="9"/>
                          </w:rPr>
                        </w:pPr>
                        <w:r>
                          <w:rPr>
                            <w:rFonts w:ascii="Arial MT"/>
                            <w:sz w:val="9"/>
                          </w:rPr>
                          <w:t>130.01</w:t>
                        </w:r>
                      </w:p>
                    </w:tc>
                  </w:tr>
                  <w:tr w:rsidR="00CB66C5" w14:paraId="365EBD15" w14:textId="77777777">
                    <w:trPr>
                      <w:trHeight w:val="128"/>
                    </w:trPr>
                    <w:tc>
                      <w:tcPr>
                        <w:tcW w:w="251" w:type="dxa"/>
                      </w:tcPr>
                      <w:p w14:paraId="721ED966" w14:textId="77777777" w:rsidR="00CB66C5" w:rsidRDefault="00CB66C5">
                        <w:pPr>
                          <w:pStyle w:val="TableParagraph"/>
                          <w:spacing w:before="13" w:line="95" w:lineRule="exact"/>
                          <w:ind w:left="19" w:right="19"/>
                          <w:rPr>
                            <w:rFonts w:ascii="Arial MT"/>
                            <w:sz w:val="9"/>
                          </w:rPr>
                        </w:pPr>
                        <w:r>
                          <w:rPr>
                            <w:rFonts w:ascii="Arial MT"/>
                            <w:sz w:val="9"/>
                          </w:rPr>
                          <w:t>10</w:t>
                        </w:r>
                      </w:p>
                    </w:tc>
                    <w:tc>
                      <w:tcPr>
                        <w:tcW w:w="544" w:type="dxa"/>
                      </w:tcPr>
                      <w:p w14:paraId="24871724" w14:textId="77777777" w:rsidR="00CB66C5" w:rsidRDefault="00CB66C5">
                        <w:pPr>
                          <w:pStyle w:val="TableParagraph"/>
                          <w:spacing w:before="13" w:line="95" w:lineRule="exact"/>
                          <w:ind w:left="34" w:right="33"/>
                          <w:rPr>
                            <w:rFonts w:ascii="Arial MT"/>
                            <w:sz w:val="9"/>
                          </w:rPr>
                        </w:pPr>
                        <w:r>
                          <w:rPr>
                            <w:rFonts w:ascii="Arial MT"/>
                            <w:sz w:val="9"/>
                          </w:rPr>
                          <w:t>19,23</w:t>
                        </w:r>
                      </w:p>
                    </w:tc>
                    <w:tc>
                      <w:tcPr>
                        <w:tcW w:w="795" w:type="dxa"/>
                      </w:tcPr>
                      <w:p w14:paraId="6D8F87EF" w14:textId="77777777" w:rsidR="00CB66C5" w:rsidRDefault="00CB66C5">
                        <w:pPr>
                          <w:pStyle w:val="TableParagraph"/>
                          <w:spacing w:before="13" w:line="95" w:lineRule="exact"/>
                          <w:ind w:left="28" w:right="25"/>
                          <w:rPr>
                            <w:rFonts w:ascii="Arial MT"/>
                            <w:sz w:val="9"/>
                          </w:rPr>
                        </w:pPr>
                        <w:r>
                          <w:rPr>
                            <w:rFonts w:ascii="Arial MT"/>
                            <w:sz w:val="9"/>
                          </w:rPr>
                          <w:t>131.92</w:t>
                        </w:r>
                      </w:p>
                    </w:tc>
                  </w:tr>
                  <w:tr w:rsidR="00CB66C5" w14:paraId="2FCFAE3E" w14:textId="77777777">
                    <w:trPr>
                      <w:trHeight w:val="128"/>
                    </w:trPr>
                    <w:tc>
                      <w:tcPr>
                        <w:tcW w:w="251" w:type="dxa"/>
                      </w:tcPr>
                      <w:p w14:paraId="6B889FC6" w14:textId="77777777" w:rsidR="00CB66C5" w:rsidRDefault="00CB66C5">
                        <w:pPr>
                          <w:pStyle w:val="TableParagraph"/>
                          <w:spacing w:before="13" w:line="95" w:lineRule="exact"/>
                          <w:ind w:left="19" w:right="19"/>
                          <w:rPr>
                            <w:rFonts w:ascii="Arial MT"/>
                            <w:sz w:val="9"/>
                          </w:rPr>
                        </w:pPr>
                        <w:r>
                          <w:rPr>
                            <w:rFonts w:ascii="Arial MT"/>
                            <w:sz w:val="9"/>
                          </w:rPr>
                          <w:t>11</w:t>
                        </w:r>
                      </w:p>
                    </w:tc>
                    <w:tc>
                      <w:tcPr>
                        <w:tcW w:w="544" w:type="dxa"/>
                      </w:tcPr>
                      <w:p w14:paraId="73666444" w14:textId="77777777" w:rsidR="00CB66C5" w:rsidRDefault="00CB66C5">
                        <w:pPr>
                          <w:pStyle w:val="TableParagraph"/>
                          <w:spacing w:before="13" w:line="95" w:lineRule="exact"/>
                          <w:ind w:left="5"/>
                          <w:rPr>
                            <w:rFonts w:ascii="Arial MT"/>
                            <w:sz w:val="9"/>
                          </w:rPr>
                        </w:pPr>
                        <w:r>
                          <w:rPr>
                            <w:rFonts w:ascii="Arial MT"/>
                            <w:w w:val="102"/>
                            <w:sz w:val="9"/>
                          </w:rPr>
                          <w:t>8</w:t>
                        </w:r>
                      </w:p>
                    </w:tc>
                    <w:tc>
                      <w:tcPr>
                        <w:tcW w:w="795" w:type="dxa"/>
                      </w:tcPr>
                      <w:p w14:paraId="3A216FED" w14:textId="77777777" w:rsidR="00CB66C5" w:rsidRDefault="00CB66C5">
                        <w:pPr>
                          <w:pStyle w:val="TableParagraph"/>
                          <w:spacing w:before="13" w:line="95" w:lineRule="exact"/>
                          <w:ind w:left="30" w:right="25"/>
                          <w:rPr>
                            <w:rFonts w:ascii="Arial MT"/>
                            <w:sz w:val="9"/>
                          </w:rPr>
                        </w:pPr>
                        <w:r>
                          <w:rPr>
                            <w:rFonts w:ascii="Arial MT"/>
                            <w:sz w:val="9"/>
                          </w:rPr>
                          <w:t>[132.80</w:t>
                        </w:r>
                        <w:r>
                          <w:rPr>
                            <w:rFonts w:ascii="Arial MT"/>
                            <w:spacing w:val="-4"/>
                            <w:sz w:val="9"/>
                          </w:rPr>
                          <w:t xml:space="preserve"> </w:t>
                        </w:r>
                        <w:r>
                          <w:rPr>
                            <w:rFonts w:ascii="Arial MT"/>
                            <w:sz w:val="9"/>
                          </w:rPr>
                          <w:t>..</w:t>
                        </w:r>
                        <w:r>
                          <w:rPr>
                            <w:rFonts w:ascii="Arial MT"/>
                            <w:spacing w:val="-3"/>
                            <w:sz w:val="9"/>
                          </w:rPr>
                          <w:t xml:space="preserve"> </w:t>
                        </w:r>
                        <w:r>
                          <w:rPr>
                            <w:rFonts w:ascii="Arial MT"/>
                            <w:sz w:val="9"/>
                          </w:rPr>
                          <w:t>132.96]</w:t>
                        </w:r>
                      </w:p>
                    </w:tc>
                  </w:tr>
                  <w:tr w:rsidR="00CB66C5" w14:paraId="6076095A" w14:textId="77777777">
                    <w:trPr>
                      <w:trHeight w:val="128"/>
                    </w:trPr>
                    <w:tc>
                      <w:tcPr>
                        <w:tcW w:w="251" w:type="dxa"/>
                      </w:tcPr>
                      <w:p w14:paraId="4D5C3D84" w14:textId="77777777" w:rsidR="00CB66C5" w:rsidRDefault="00CB66C5">
                        <w:pPr>
                          <w:pStyle w:val="TableParagraph"/>
                          <w:spacing w:before="13" w:line="95" w:lineRule="exact"/>
                          <w:ind w:left="19" w:right="19"/>
                          <w:rPr>
                            <w:rFonts w:ascii="Arial MT"/>
                            <w:sz w:val="9"/>
                          </w:rPr>
                        </w:pPr>
                        <w:r>
                          <w:rPr>
                            <w:rFonts w:ascii="Arial MT"/>
                            <w:sz w:val="9"/>
                          </w:rPr>
                          <w:t>12</w:t>
                        </w:r>
                      </w:p>
                    </w:tc>
                    <w:tc>
                      <w:tcPr>
                        <w:tcW w:w="544" w:type="dxa"/>
                      </w:tcPr>
                      <w:p w14:paraId="66B0C53F" w14:textId="77777777" w:rsidR="00CB66C5" w:rsidRDefault="00CB66C5">
                        <w:pPr>
                          <w:pStyle w:val="TableParagraph"/>
                          <w:spacing w:before="13" w:line="95" w:lineRule="exact"/>
                          <w:ind w:left="34" w:right="30"/>
                          <w:rPr>
                            <w:rFonts w:ascii="Arial MT"/>
                            <w:sz w:val="9"/>
                          </w:rPr>
                        </w:pPr>
                        <w:r>
                          <w:rPr>
                            <w:rFonts w:ascii="Arial MT"/>
                            <w:sz w:val="9"/>
                          </w:rPr>
                          <w:t>21</w:t>
                        </w:r>
                      </w:p>
                    </w:tc>
                    <w:tc>
                      <w:tcPr>
                        <w:tcW w:w="795" w:type="dxa"/>
                      </w:tcPr>
                      <w:p w14:paraId="268BE8FD" w14:textId="77777777" w:rsidR="00CB66C5" w:rsidRDefault="00CB66C5">
                        <w:pPr>
                          <w:pStyle w:val="TableParagraph"/>
                          <w:spacing w:before="13" w:line="95" w:lineRule="exact"/>
                          <w:ind w:left="28" w:right="25"/>
                          <w:rPr>
                            <w:rFonts w:ascii="Arial MT"/>
                            <w:sz w:val="9"/>
                          </w:rPr>
                        </w:pPr>
                        <w:r>
                          <w:rPr>
                            <w:rFonts w:ascii="Arial MT"/>
                            <w:sz w:val="9"/>
                          </w:rPr>
                          <w:t>162.43</w:t>
                        </w:r>
                      </w:p>
                    </w:tc>
                  </w:tr>
                  <w:tr w:rsidR="00CB66C5" w14:paraId="63533AA3" w14:textId="77777777">
                    <w:trPr>
                      <w:trHeight w:val="128"/>
                    </w:trPr>
                    <w:tc>
                      <w:tcPr>
                        <w:tcW w:w="251" w:type="dxa"/>
                      </w:tcPr>
                      <w:p w14:paraId="2B519A90" w14:textId="77777777" w:rsidR="00CB66C5" w:rsidRDefault="00CB66C5">
                        <w:pPr>
                          <w:pStyle w:val="TableParagraph"/>
                          <w:spacing w:before="13" w:line="95" w:lineRule="exact"/>
                          <w:ind w:left="19" w:right="19"/>
                          <w:rPr>
                            <w:rFonts w:ascii="Arial MT"/>
                            <w:sz w:val="9"/>
                          </w:rPr>
                        </w:pPr>
                        <w:r>
                          <w:rPr>
                            <w:rFonts w:ascii="Arial MT"/>
                            <w:sz w:val="9"/>
                          </w:rPr>
                          <w:t>13</w:t>
                        </w:r>
                      </w:p>
                    </w:tc>
                    <w:tc>
                      <w:tcPr>
                        <w:tcW w:w="544" w:type="dxa"/>
                      </w:tcPr>
                      <w:p w14:paraId="74A34A1F" w14:textId="77777777" w:rsidR="00CB66C5" w:rsidRDefault="00CB66C5">
                        <w:pPr>
                          <w:pStyle w:val="TableParagraph"/>
                          <w:spacing w:before="13" w:line="95" w:lineRule="exact"/>
                          <w:ind w:left="34" w:right="30"/>
                          <w:rPr>
                            <w:rFonts w:ascii="Arial MT"/>
                            <w:sz w:val="9"/>
                          </w:rPr>
                        </w:pPr>
                        <w:r>
                          <w:rPr>
                            <w:rFonts w:ascii="Arial MT"/>
                            <w:sz w:val="9"/>
                          </w:rPr>
                          <w:t>16</w:t>
                        </w:r>
                      </w:p>
                    </w:tc>
                    <w:tc>
                      <w:tcPr>
                        <w:tcW w:w="795" w:type="dxa"/>
                      </w:tcPr>
                      <w:p w14:paraId="375F6FDD" w14:textId="77777777" w:rsidR="00CB66C5" w:rsidRDefault="00CB66C5">
                        <w:pPr>
                          <w:pStyle w:val="TableParagraph"/>
                          <w:spacing w:before="13" w:line="95" w:lineRule="exact"/>
                          <w:ind w:left="28" w:right="25"/>
                          <w:rPr>
                            <w:rFonts w:ascii="Arial MT"/>
                            <w:sz w:val="9"/>
                          </w:rPr>
                        </w:pPr>
                        <w:r>
                          <w:rPr>
                            <w:rFonts w:ascii="Arial MT"/>
                            <w:sz w:val="9"/>
                          </w:rPr>
                          <w:t>162.89</w:t>
                        </w:r>
                      </w:p>
                    </w:tc>
                  </w:tr>
                  <w:tr w:rsidR="00CB66C5" w14:paraId="7C556EA4" w14:textId="77777777">
                    <w:trPr>
                      <w:trHeight w:val="128"/>
                    </w:trPr>
                    <w:tc>
                      <w:tcPr>
                        <w:tcW w:w="251" w:type="dxa"/>
                      </w:tcPr>
                      <w:p w14:paraId="0AFD78C1" w14:textId="77777777" w:rsidR="00CB66C5" w:rsidRDefault="00CB66C5">
                        <w:pPr>
                          <w:pStyle w:val="TableParagraph"/>
                          <w:spacing w:before="13" w:line="95" w:lineRule="exact"/>
                          <w:ind w:left="19" w:right="19"/>
                          <w:rPr>
                            <w:rFonts w:ascii="Arial MT"/>
                            <w:sz w:val="9"/>
                          </w:rPr>
                        </w:pPr>
                        <w:r>
                          <w:rPr>
                            <w:rFonts w:ascii="Arial MT"/>
                            <w:sz w:val="9"/>
                          </w:rPr>
                          <w:t>14</w:t>
                        </w:r>
                      </w:p>
                    </w:tc>
                    <w:tc>
                      <w:tcPr>
                        <w:tcW w:w="544" w:type="dxa"/>
                      </w:tcPr>
                      <w:p w14:paraId="390E290E" w14:textId="77777777" w:rsidR="00CB66C5" w:rsidRDefault="00CB66C5">
                        <w:pPr>
                          <w:pStyle w:val="TableParagraph"/>
                          <w:spacing w:before="13" w:line="95" w:lineRule="exact"/>
                          <w:ind w:left="5"/>
                          <w:rPr>
                            <w:rFonts w:ascii="Arial MT"/>
                            <w:sz w:val="9"/>
                          </w:rPr>
                        </w:pPr>
                        <w:r>
                          <w:rPr>
                            <w:rFonts w:ascii="Arial MT"/>
                            <w:w w:val="102"/>
                            <w:sz w:val="9"/>
                          </w:rPr>
                          <w:t>4</w:t>
                        </w:r>
                      </w:p>
                    </w:tc>
                    <w:tc>
                      <w:tcPr>
                        <w:tcW w:w="795" w:type="dxa"/>
                      </w:tcPr>
                      <w:p w14:paraId="6F49C69D" w14:textId="77777777" w:rsidR="00CB66C5" w:rsidRDefault="00CB66C5">
                        <w:pPr>
                          <w:pStyle w:val="TableParagraph"/>
                          <w:spacing w:before="13" w:line="95" w:lineRule="exact"/>
                          <w:ind w:left="28" w:right="25"/>
                          <w:rPr>
                            <w:rFonts w:ascii="Arial MT"/>
                            <w:sz w:val="9"/>
                          </w:rPr>
                        </w:pPr>
                        <w:r>
                          <w:rPr>
                            <w:rFonts w:ascii="Arial MT"/>
                            <w:sz w:val="9"/>
                          </w:rPr>
                          <w:t>164.63</w:t>
                        </w:r>
                      </w:p>
                    </w:tc>
                  </w:tr>
                  <w:tr w:rsidR="00CB66C5" w14:paraId="2CB021FE" w14:textId="77777777">
                    <w:trPr>
                      <w:trHeight w:val="128"/>
                    </w:trPr>
                    <w:tc>
                      <w:tcPr>
                        <w:tcW w:w="251" w:type="dxa"/>
                      </w:tcPr>
                      <w:p w14:paraId="74828249" w14:textId="77777777" w:rsidR="00CB66C5" w:rsidRDefault="00CB66C5">
                        <w:pPr>
                          <w:pStyle w:val="TableParagraph"/>
                          <w:spacing w:before="13" w:line="95" w:lineRule="exact"/>
                          <w:ind w:left="19" w:right="19"/>
                          <w:rPr>
                            <w:rFonts w:ascii="Arial MT"/>
                            <w:sz w:val="9"/>
                          </w:rPr>
                        </w:pPr>
                        <w:r>
                          <w:rPr>
                            <w:rFonts w:ascii="Arial MT"/>
                            <w:sz w:val="9"/>
                          </w:rPr>
                          <w:t>15</w:t>
                        </w:r>
                      </w:p>
                    </w:tc>
                    <w:tc>
                      <w:tcPr>
                        <w:tcW w:w="544" w:type="dxa"/>
                      </w:tcPr>
                      <w:p w14:paraId="4DCD1C56" w14:textId="77777777" w:rsidR="00CB66C5" w:rsidRDefault="00CB66C5">
                        <w:pPr>
                          <w:pStyle w:val="TableParagraph"/>
                          <w:spacing w:before="13" w:line="95" w:lineRule="exact"/>
                          <w:ind w:left="34" w:right="30"/>
                          <w:rPr>
                            <w:rFonts w:ascii="Arial MT"/>
                            <w:sz w:val="9"/>
                          </w:rPr>
                        </w:pPr>
                        <w:r>
                          <w:rPr>
                            <w:rFonts w:ascii="Arial MT"/>
                            <w:sz w:val="9"/>
                          </w:rPr>
                          <w:t>21</w:t>
                        </w:r>
                      </w:p>
                    </w:tc>
                    <w:tc>
                      <w:tcPr>
                        <w:tcW w:w="795" w:type="dxa"/>
                      </w:tcPr>
                      <w:p w14:paraId="50C4E5C9" w14:textId="77777777" w:rsidR="00CB66C5" w:rsidRDefault="00CB66C5">
                        <w:pPr>
                          <w:pStyle w:val="TableParagraph"/>
                          <w:spacing w:before="13" w:line="95" w:lineRule="exact"/>
                          <w:ind w:left="28" w:right="25"/>
                          <w:rPr>
                            <w:rFonts w:ascii="Arial MT"/>
                            <w:sz w:val="9"/>
                          </w:rPr>
                        </w:pPr>
                        <w:r>
                          <w:rPr>
                            <w:rFonts w:ascii="Arial MT"/>
                            <w:sz w:val="9"/>
                          </w:rPr>
                          <w:t>167.13</w:t>
                        </w:r>
                      </w:p>
                    </w:tc>
                  </w:tr>
                </w:tbl>
                <w:p w14:paraId="7C14DC2B" w14:textId="77777777" w:rsidR="00CB66C5" w:rsidRDefault="00CB66C5">
                  <w:pPr>
                    <w:pStyle w:val="a3"/>
                  </w:pPr>
                </w:p>
              </w:txbxContent>
            </v:textbox>
            <w10:wrap type="topAndBottom" anchorx="page"/>
          </v:shape>
        </w:pict>
      </w:r>
      <w:r w:rsidR="00B21731" w:rsidRPr="00984D1E">
        <w:rPr>
          <w:rFonts w:ascii="Arial MT"/>
          <w:noProof/>
          <w:color w:val="000000" w:themeColor="text1"/>
          <w:sz w:val="9"/>
        </w:rPr>
        <w:t>Chemic</w:t>
      </w:r>
      <w:r w:rsidR="001154A8" w:rsidRPr="001154A8">
        <w:rPr>
          <w:rFonts w:ascii="Arial MT"/>
          <w:noProof/>
          <w:vanish/>
          <w:color w:val="000000" w:themeColor="text1"/>
          <w:spacing w:val="-20"/>
          <w:w w:val="1"/>
          <w:sz w:val="9"/>
        </w:rPr>
        <w:t>‬</w:t>
      </w:r>
      <w:r w:rsidR="001154A8" w:rsidRPr="001154A8">
        <w:rPr>
          <w:rFonts w:ascii="Arial MT"/>
          <w:noProof/>
          <w:vanish/>
          <w:color w:val="000000" w:themeColor="text1"/>
          <w:spacing w:val="-20"/>
          <w:w w:val="1"/>
          <w:sz w:val="9"/>
        </w:rPr>
        <w:t>‬</w:t>
      </w:r>
      <w:r w:rsidR="001154A8">
        <w:rPr>
          <w:rFonts w:ascii="Arial MT"/>
          <w:noProof/>
          <w:color w:val="000000" w:themeColor="text1"/>
          <w:sz w:val="9"/>
        </w:rPr>
        <w:t xml:space="preserve">al </w:t>
      </w:r>
      <w:r w:rsidR="00B21731" w:rsidRPr="00984D1E">
        <w:rPr>
          <w:rFonts w:ascii="Arial MT"/>
          <w:noProof/>
          <w:color w:val="000000" w:themeColor="text1"/>
          <w:sz w:val="9"/>
        </w:rPr>
        <w:t>Shift (ppm)</w:t>
      </w:r>
    </w:p>
    <w:p w14:paraId="200D912F" w14:textId="77777777" w:rsidR="00C254C2" w:rsidRPr="00984D1E" w:rsidRDefault="00C254C2">
      <w:pPr>
        <w:pStyle w:val="a3"/>
        <w:rPr>
          <w:rFonts w:ascii="Arial MT"/>
          <w:noProof/>
          <w:color w:val="000000" w:themeColor="text1"/>
          <w:sz w:val="10"/>
        </w:rPr>
      </w:pPr>
    </w:p>
    <w:p w14:paraId="43876FAC" w14:textId="77777777" w:rsidR="00C254C2" w:rsidRPr="00984D1E" w:rsidRDefault="00C254C2">
      <w:pPr>
        <w:pStyle w:val="a3"/>
        <w:rPr>
          <w:rFonts w:ascii="Arial MT"/>
          <w:noProof/>
          <w:color w:val="000000" w:themeColor="text1"/>
          <w:sz w:val="10"/>
        </w:rPr>
      </w:pPr>
    </w:p>
    <w:p w14:paraId="3DD3EAC8" w14:textId="5042C369" w:rsidR="00C254C2" w:rsidRPr="00984D1E" w:rsidRDefault="00B21731">
      <w:pPr>
        <w:pStyle w:val="a3"/>
        <w:spacing w:before="74"/>
        <w:ind w:left="2013" w:right="2340"/>
        <w:jc w:val="center"/>
        <w:rPr>
          <w:noProof/>
          <w:color w:val="000000" w:themeColor="text1"/>
        </w:rPr>
      </w:pPr>
      <w:r w:rsidRPr="00984D1E">
        <w:rPr>
          <w:noProof/>
          <w:color w:val="000000" w:themeColor="text1"/>
        </w:rPr>
        <w:t>Сурет 2.32 – 2.35 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vertAlign w:val="superscript"/>
        </w:rPr>
        <w:t>13</w:t>
      </w:r>
      <w:r w:rsidRPr="00984D1E">
        <w:rPr>
          <w:noProof/>
          <w:color w:val="000000" w:themeColor="text1"/>
        </w:rPr>
        <w:t>C спектрі</w:t>
      </w:r>
    </w:p>
    <w:p w14:paraId="05E2D792" w14:textId="77777777" w:rsidR="00C254C2" w:rsidRPr="00984D1E" w:rsidRDefault="00C254C2">
      <w:pPr>
        <w:pStyle w:val="a3"/>
        <w:spacing w:before="10"/>
        <w:rPr>
          <w:noProof/>
          <w:color w:val="000000" w:themeColor="text1"/>
          <w:sz w:val="17"/>
        </w:rPr>
      </w:pPr>
    </w:p>
    <w:p w14:paraId="6A74B881" w14:textId="77777777" w:rsidR="00C254C2" w:rsidRPr="00984D1E" w:rsidRDefault="00C254C2">
      <w:pPr>
        <w:pStyle w:val="a3"/>
        <w:spacing w:before="8"/>
        <w:rPr>
          <w:noProof/>
          <w:color w:val="000000" w:themeColor="text1"/>
          <w:sz w:val="8"/>
        </w:rPr>
      </w:pPr>
    </w:p>
    <w:p w14:paraId="1AD71D1C" w14:textId="77777777" w:rsidR="00C254C2" w:rsidRPr="00984D1E" w:rsidRDefault="00B21731">
      <w:pPr>
        <w:tabs>
          <w:tab w:val="left" w:pos="1334"/>
        </w:tabs>
        <w:spacing w:line="111" w:lineRule="exact"/>
        <w:ind w:left="1026"/>
        <w:rPr>
          <w:rFonts w:ascii="Arial MT"/>
          <w:noProof/>
          <w:color w:val="000000" w:themeColor="text1"/>
          <w:sz w:val="9"/>
        </w:rPr>
      </w:pPr>
      <w:r w:rsidRPr="00984D1E">
        <w:rPr>
          <w:rFonts w:ascii="Arial MT"/>
          <w:noProof/>
          <w:color w:val="000000" w:themeColor="text1"/>
          <w:sz w:val="9"/>
        </w:rPr>
        <w:t>O</w:t>
      </w:r>
      <w:r w:rsidRPr="00984D1E">
        <w:rPr>
          <w:rFonts w:ascii="Arial MT"/>
          <w:noProof/>
          <w:color w:val="000000" w:themeColor="text1"/>
          <w:sz w:val="9"/>
        </w:rPr>
        <w:tab/>
        <w:t>19   20</w:t>
      </w:r>
    </w:p>
    <w:p w14:paraId="49847265" w14:textId="77777777" w:rsidR="00C254C2" w:rsidRPr="00984D1E" w:rsidRDefault="00CB66C5">
      <w:pPr>
        <w:spacing w:line="84" w:lineRule="exact"/>
        <w:ind w:left="1007"/>
        <w:rPr>
          <w:rFonts w:ascii="Arial MT"/>
          <w:noProof/>
          <w:color w:val="000000" w:themeColor="text1"/>
          <w:sz w:val="9"/>
        </w:rPr>
      </w:pPr>
      <w:r>
        <w:rPr>
          <w:noProof/>
          <w:color w:val="000000" w:themeColor="text1"/>
        </w:rPr>
        <w:pict w14:anchorId="1BF2379F">
          <v:group id="_x0000_s11944" style="position:absolute;left:0;text-align:left;margin-left:102.6pt;margin-top:.85pt;width:421.45pt;height:289.5pt;z-index:-251196416;mso-position-horizontal-relative:page" coordorigin="2052,17" coordsize="8429,5790">
            <v:line id="_x0000_s12152" style="position:absolute" from="3438,5764" to="10400,5764" strokeweight=".1039mm"/>
            <v:line id="_x0000_s12151" style="position:absolute" from="9943,5764" to="9943,5785" strokeweight=".109mm"/>
            <v:line id="_x0000_s12150" style="position:absolute" from="9478,5764" to="9478,5785" strokeweight=".109mm"/>
            <v:line id="_x0000_s12149" style="position:absolute" from="9014,5764" to="9014,5785" strokeweight=".109mm"/>
            <v:line id="_x0000_s12148" style="position:absolute" from="8549,5764" to="8549,5785" strokeweight=".109mm"/>
            <v:line id="_x0000_s12147" style="position:absolute" from="8085,5764" to="8085,5785" strokeweight=".109mm"/>
            <v:line id="_x0000_s12146" style="position:absolute" from="7620,5764" to="7620,5785" strokeweight=".109mm"/>
            <v:line id="_x0000_s12145" style="position:absolute" from="7155,5764" to="7155,5785" strokeweight=".109mm"/>
            <v:line id="_x0000_s12144" style="position:absolute" from="6691,5764" to="6691,5785" strokeweight=".109mm"/>
            <v:line id="_x0000_s12143" style="position:absolute" from="6226,5764" to="6226,5785" strokeweight=".109mm"/>
            <v:line id="_x0000_s12142" style="position:absolute" from="5762,5764" to="5762,5785" strokeweight=".109mm"/>
            <v:line id="_x0000_s12141" style="position:absolute" from="5297,5764" to="5297,5785" strokeweight=".109mm"/>
            <v:line id="_x0000_s12140" style="position:absolute" from="4833,5764" to="4833,5785" strokeweight=".109mm"/>
            <v:line id="_x0000_s12139" style="position:absolute" from="4368,5764" to="4368,5785" strokeweight=".109mm"/>
            <v:line id="_x0000_s12138" style="position:absolute" from="3904,5764" to="3904,5785" strokeweight=".109mm"/>
            <v:line id="_x0000_s12137" style="position:absolute" from="3439,5764" to="3439,5785" strokeweight=".109mm"/>
            <v:line id="_x0000_s12136" style="position:absolute" from="10175,5764" to="10175,5806" strokeweight=".109mm"/>
            <v:line id="_x0000_s12135" style="position:absolute" from="9710,5764" to="9710,5806" strokeweight=".109mm"/>
            <v:line id="_x0000_s12134" style="position:absolute" from="9246,5764" to="9246,5806" strokeweight=".109mm"/>
            <v:line id="_x0000_s12133" style="position:absolute" from="8781,5764" to="8781,5806" strokeweight=".109mm"/>
            <v:line id="_x0000_s12132" style="position:absolute" from="8317,5764" to="8317,5806" strokeweight=".109mm"/>
            <v:line id="_x0000_s12131" style="position:absolute" from="7852,5764" to="7852,5806" strokeweight=".109mm"/>
            <v:line id="_x0000_s12130" style="position:absolute" from="7388,5764" to="7388,5806" strokeweight=".109mm"/>
            <v:line id="_x0000_s12129" style="position:absolute" from="6923,5764" to="6923,5806" strokeweight=".109mm"/>
            <v:line id="_x0000_s12128" style="position:absolute" from="6459,5764" to="6459,5806" strokeweight=".109mm"/>
            <v:line id="_x0000_s12127" style="position:absolute" from="5994,5764" to="5994,5806" strokeweight=".109mm"/>
            <v:line id="_x0000_s12126" style="position:absolute" from="5530,5764" to="5530,5806" strokeweight=".109mm"/>
            <v:line id="_x0000_s12125" style="position:absolute" from="5065,5764" to="5065,5806" strokeweight=".109mm"/>
            <v:line id="_x0000_s12124" style="position:absolute" from="4600,5764" to="4600,5806" strokeweight=".109mm"/>
            <v:line id="_x0000_s12123" style="position:absolute" from="4136,5764" to="4136,5806" strokeweight=".109mm"/>
            <v:line id="_x0000_s12122" style="position:absolute" from="3671,5764" to="3671,5806" strokeweight=".109mm"/>
            <v:line id="_x0000_s12121" style="position:absolute" from="10437,1289" to="10437,5728" strokeweight=".109mm"/>
            <v:line id="_x0000_s12120" style="position:absolute" from="10437,1416" to="10459,1416" strokeweight=".1039mm"/>
            <v:line id="_x0000_s12119" style="position:absolute" from="10437,1678" to="10459,1678" strokeweight=".1039mm"/>
            <v:line id="_x0000_s12118" style="position:absolute" from="10437,1939" to="10459,1939" strokeweight=".1039mm"/>
            <v:line id="_x0000_s12117" style="position:absolute" from="10437,2200" to="10459,2200" strokeweight=".1039mm"/>
            <v:line id="_x0000_s12116" style="position:absolute" from="10437,2461" to="10459,2461" strokeweight=".1039mm"/>
            <v:line id="_x0000_s12115" style="position:absolute" from="10437,2723" to="10459,2723" strokeweight=".1039mm"/>
            <v:line id="_x0000_s12114" style="position:absolute" from="10437,2984" to="10459,2984" strokeweight=".1039mm"/>
            <v:line id="_x0000_s12113" style="position:absolute" from="10437,3245" to="10459,3245" strokeweight=".1039mm"/>
            <v:line id="_x0000_s12112" style="position:absolute" from="10437,3506" to="10459,3506" strokeweight=".1039mm"/>
            <v:line id="_x0000_s12111" style="position:absolute" from="10437,3768" to="10459,3768" strokeweight=".1039mm"/>
            <v:line id="_x0000_s12110" style="position:absolute" from="10437,4029" to="10459,4029" strokeweight=".1039mm"/>
            <v:line id="_x0000_s12109" style="position:absolute" from="10437,4290" to="10459,4290" strokeweight=".1039mm"/>
            <v:line id="_x0000_s12108" style="position:absolute" from="10437,4551" to="10459,4551" strokeweight=".1039mm"/>
            <v:line id="_x0000_s12107" style="position:absolute" from="10437,4813" to="10459,4813" strokeweight=".1039mm"/>
            <v:line id="_x0000_s12106" style="position:absolute" from="10437,5074" to="10459,5074" strokeweight=".1039mm"/>
            <v:line id="_x0000_s12105" style="position:absolute" from="10437,5335" to="10459,5335" strokeweight=".1039mm"/>
            <v:line id="_x0000_s12104" style="position:absolute" from="10437,5596" to="10459,5596" strokeweight=".1039mm"/>
            <v:line id="_x0000_s12103" style="position:absolute" from="10437,1547" to="10481,1547" strokeweight=".1039mm"/>
            <v:line id="_x0000_s12102" style="position:absolute" from="10437,1808" to="10481,1808" strokeweight=".1039mm"/>
            <v:line id="_x0000_s12101" style="position:absolute" from="10437,2069" to="10481,2069" strokeweight=".1039mm"/>
            <v:line id="_x0000_s12100" style="position:absolute" from="10437,2331" to="10481,2331" strokeweight=".1039mm"/>
            <v:line id="_x0000_s12099" style="position:absolute" from="10437,2592" to="10481,2592" strokeweight=".1039mm"/>
            <v:line id="_x0000_s12098" style="position:absolute" from="10437,2853" to="10481,2853" strokeweight=".1039mm"/>
            <v:line id="_x0000_s12097" style="position:absolute" from="10437,3114" to="10481,3114" strokeweight=".1039mm"/>
            <v:line id="_x0000_s12096" style="position:absolute" from="10437,3376" to="10481,3376" strokeweight=".1039mm"/>
            <v:line id="_x0000_s12095" style="position:absolute" from="10437,3637" to="10481,3637" strokeweight=".1039mm"/>
            <v:line id="_x0000_s12094" style="position:absolute" from="10437,3898" to="10481,3898" strokeweight=".1039mm"/>
            <v:line id="_x0000_s12093" style="position:absolute" from="10437,4159" to="10481,4159" strokeweight=".1039mm"/>
            <v:line id="_x0000_s12092" style="position:absolute" from="10437,4421" to="10481,4421" strokeweight=".1039mm"/>
            <v:line id="_x0000_s12091" style="position:absolute" from="10437,4682" to="10481,4682" strokeweight=".1039mm"/>
            <v:line id="_x0000_s12090" style="position:absolute" from="10437,4943" to="10481,4943" strokeweight=".1039mm"/>
            <v:line id="_x0000_s12089" style="position:absolute" from="10437,5204" to="10481,5204" strokeweight=".1039mm"/>
            <v:line id="_x0000_s12088" style="position:absolute" from="10437,5466" to="10481,5466" strokeweight=".1039mm"/>
            <v:line id="_x0000_s12087" style="position:absolute" from="10437,5727" to="10481,5727" strokeweight=".1039mm"/>
            <v:line id="_x0000_s12086" style="position:absolute" from="3438,1289" to="3438,5728" strokecolor="silver" strokeweight=".109mm"/>
            <v:line id="_x0000_s12085" style="position:absolute" from="10400,1289" to="10400,5728" strokecolor="silver" strokeweight=".109mm"/>
            <v:line id="_x0000_s12084" style="position:absolute" from="3438,1289" to="10400,1289" strokecolor="silver" strokeweight=".1039mm"/>
            <v:line id="_x0000_s12083" style="position:absolute" from="3438,5728" to="10400,5728" strokecolor="silver" strokeweight=".1039mm"/>
            <v:line id="_x0000_s12082" style="position:absolute" from="5809,5090" to="5809,5091" strokecolor="#fc0" strokeweight=".1044mm"/>
            <v:line id="_x0000_s12081" style="position:absolute" from="5809,5091" to="5810,5090" strokecolor="#fc0" strokeweight=".1068mm"/>
            <v:line id="_x0000_s12080" style="position:absolute" from="5809,5090" to="5802,5082" strokecolor="#fc0" strokeweight=".1072mm"/>
            <v:line id="_x0000_s12079" style="position:absolute" from="5810,5090" to="5813,5082" strokecolor="#fc0" strokeweight=".1082mm"/>
            <v:line id="_x0000_s12078" style="position:absolute" from="5802,5082" to="5809,5073" strokecolor="#fc0" strokeweight=".1069mm"/>
            <v:line id="_x0000_s12077" style="position:absolute" from="5813,5082" to="5810,5073" strokecolor="#fc0" strokeweight=".1081mm"/>
            <v:shape id="_x0000_s12076" style="position:absolute;left:5809;top:5072;width:2;height:2" coordorigin="5809,5073" coordsize="1,1" o:spt="100" adj="0,,0" path="m5809,5073r,m5809,5073r,e" filled="f" strokecolor="#fc0" strokeweight=".1064mm">
              <v:stroke joinstyle="round"/>
              <v:formulas/>
              <v:path arrowok="t" o:connecttype="segments"/>
            </v:shape>
            <v:line id="_x0000_s12075" style="position:absolute" from="5503,4339" to="5503,4340" strokecolor="#fc0" strokeweight=".10825mm"/>
            <v:line id="_x0000_s12074" style="position:absolute" from="5500,4340" to="5515,4340" strokecolor="#fc0" strokeweight=".1081mm"/>
            <v:line id="_x0000_s12073" style="position:absolute" from="5512,4340" to="5512,4339" strokecolor="#fc0" strokeweight=".1078mm"/>
            <v:line id="_x0000_s12072" style="position:absolute" from="5503,4327" to="5503,4342" strokecolor="#fc0" strokeweight=".1197mm"/>
            <v:line id="_x0000_s12071" style="position:absolute" from="5512,4339" to="5514,4330" strokecolor="#fc0" strokeweight=".1087mm"/>
            <v:line id="_x0000_s12070" style="position:absolute" from="6072,4330" to="6073,4333" strokecolor="#fc0" strokeweight=".1086mm"/>
            <v:line id="_x0000_s12069" style="position:absolute" from="6073,4333" to="6074,4330" strokecolor="#fc0" strokeweight=".1081mm"/>
            <v:line id="_x0000_s12068" style="position:absolute" from="5502,4330" to="5503,4328" strokecolor="#fc0" strokeweight=".1084mm"/>
            <v:line id="_x0000_s12067" style="position:absolute" from="5503,4328" to="5510,4322" strokecolor="#fc0" strokeweight=".1062mm"/>
            <v:line id="_x0000_s12066" style="position:absolute" from="5514,4330" to="5512,4322" strokecolor="#fc0" strokeweight=".1088mm"/>
            <v:line id="_x0000_s12065" style="position:absolute" from="6072,4330" to="6073,4324" strokecolor="#fc0" strokeweight=".1089mm"/>
            <v:line id="_x0000_s12064" style="position:absolute" from="6074,4330" to="6073,4324" strokecolor="#fc0" strokeweight=".10875mm"/>
            <v:line id="_x0000_s12063" style="position:absolute" from="5510,4322" to="5512,4320" strokecolor="#fc0" strokeweight=".1058mm"/>
            <v:line id="_x0000_s12062" style="position:absolute" from="5512,4322" to="5512,4320" strokecolor="#fc0" strokeweight=".1078mm"/>
            <v:shape id="_x0000_s12061" style="position:absolute;left:6965;top:2832;width:2;height:2" coordorigin="6965,2833" coordsize="1,1" o:spt="100" adj="0,,0" path="m6965,2833r,m6965,2833r,e" filled="f" strokecolor="#fc0" strokeweight=".1064mm">
              <v:stroke joinstyle="round"/>
              <v:formulas/>
              <v:path arrowok="t" o:connecttype="segments"/>
            </v:shape>
            <v:line id="_x0000_s12060" style="position:absolute" from="7457,2833" to="7458,2834" strokecolor="#fc0" strokeweight=".1061mm"/>
            <v:line id="_x0000_s12059" style="position:absolute" from="7458,2834" to="7460,2833" strokecolor="#fc0" strokeweight=".1052mm"/>
            <v:line id="_x0000_s12058" style="position:absolute" from="6965,2833" to="6960,2824" strokecolor="#fc0" strokeweight=".1078mm"/>
            <v:line id="_x0000_s12057" style="position:absolute" from="6966,2833" to="6974,2830" strokecolor="#fc0" strokeweight=".1044mm"/>
            <v:line id="_x0000_s12056" style="position:absolute" from="6974,2830" to="6978,2824" strokecolor="#fc0" strokeweight=".1072mm"/>
            <v:line id="_x0000_s12055" style="position:absolute" from="7457,2833" to="7451,2824" strokecolor="#fc0" strokeweight=".1074mm"/>
            <v:line id="_x0000_s12054" style="position:absolute" from="7460,2833" to="7467,2828" strokecolor="#fc0" strokeweight=".1053mm"/>
            <v:line id="_x0000_s12053" style="position:absolute" from="7467,2828" to="7469,2824" strokecolor="#fc0" strokeweight=".1078mm"/>
            <v:line id="_x0000_s12052" style="position:absolute" from="6960,2824" to="6960,2820" strokecolor="#fc0" strokeweight=".1088mm"/>
            <v:line id="_x0000_s12051" style="position:absolute" from="6978,2824" to="6979,2820" strokecolor="#fc0" strokeweight=".1084mm"/>
            <v:line id="_x0000_s12050" style="position:absolute" from="7451,2824" to="7451,2820" strokecolor="#fc0" strokeweight=".1087mm"/>
            <v:line id="_x0000_s12049" style="position:absolute" from="7469,2824" to="7470,2820" strokecolor="#fc0" strokeweight=".1086mm"/>
            <v:line id="_x0000_s12048" style="position:absolute" from="6960,2808" to="6960,2823" strokecolor="#fc0" strokeweight=".1298mm"/>
            <v:line id="_x0000_s12047" style="position:absolute" from="6980,2808" to="6980,2823" strokecolor="#fc0" strokeweight=".1178mm"/>
            <v:line id="_x0000_s12046" style="position:absolute" from="7451,2820" to="7451,2811" strokecolor="#fc0" strokeweight=".109mm"/>
            <v:line id="_x0000_s12045" style="position:absolute" from="7470,2808" to="7470,2823" strokecolor="#fc0" strokeweight=".1159mm"/>
            <v:line id="_x0000_s12044" style="position:absolute" from="6961,2811" to="6965,2806" strokecolor="#fc0" strokeweight=".1069mm"/>
            <v:line id="_x0000_s12043" style="position:absolute" from="6965,2806" to="6974,2803" strokecolor="#fc0" strokeweight=".1043mm"/>
            <v:line id="_x0000_s12042" style="position:absolute" from="6980,2811" to="6974,2803" strokecolor="#fc0" strokeweight=".107mm"/>
            <v:line id="_x0000_s12041" style="position:absolute" from="7451,2811" to="7455,2802" strokecolor="#fc0" strokeweight=".108mm"/>
            <v:line id="_x0000_s12040" style="position:absolute" from="7471,2811" to="7467,2802" strokecolor="#fc0" strokeweight=".1084mm"/>
            <v:line id="_x0000_s12039" style="position:absolute" from="7455,2802" to="7458,2800" strokecolor="#fc0" strokeweight=".1057mm"/>
            <v:line id="_x0000_s12038" style="position:absolute" from="7458,2800" to="7467,2801" strokecolor="#fc0" strokeweight=".104mm"/>
            <v:line id="_x0000_s12037" style="position:absolute" from="7467,2802" to="7467,2801" strokecolor="#fc0" strokeweight=".1067mm"/>
            <v:line id="_x0000_s12036" style="position:absolute" from="7650,2581" to="7654,2586" strokecolor="#fc0" strokeweight=".1071mm"/>
            <v:line id="_x0000_s12035" style="position:absolute" from="7654,2586" to="7660,2581" strokecolor="#fc0" strokeweight=".106mm"/>
            <v:line id="_x0000_s12034" style="position:absolute" from="7650,2581" to="7649,2577" strokecolor="#fc0" strokeweight=".1088mm"/>
            <v:line id="_x0000_s12033" style="position:absolute" from="7660,2581" to="7661,2577" strokecolor="#fc0" strokeweight=".1087mm"/>
            <v:line id="_x0000_s12032" style="position:absolute" from="7649,2565" to="7649,2580" strokecolor="#fc0" strokeweight=".118mm"/>
            <v:line id="_x0000_s12031" style="position:absolute" from="7661,2577" to="7659,2568" strokecolor="#fc0" strokeweight=".1088mm"/>
            <v:line id="_x0000_s12030" style="position:absolute" from="7649,2568" to="7654,2560" strokecolor="#fc0" strokeweight=".1078mm"/>
            <v:line id="_x0000_s12029" style="position:absolute" from="7659,2568" to="7654,2560" strokecolor="#fc0" strokeweight=".1072mm"/>
            <v:line id="_x0000_s12028" style="position:absolute" from="7965,2030" to="7968,2032" strokecolor="#fc0" strokeweight=".1053mm"/>
            <v:line id="_x0000_s12027" style="position:absolute" from="7965,2032" to="7980,2032" strokecolor="#fc0" strokeweight=".1169mm"/>
            <v:line id="_x0000_s12026" style="position:absolute" from="7974,2033" to="7988,2033" strokecolor="#fc0" strokeweight=".11925mm"/>
            <v:line id="_x0000_s12025" style="position:absolute" from="7985,2033" to="7989,2030" strokecolor="#fc0" strokeweight=".1062mm"/>
            <v:line id="_x0000_s12024" style="position:absolute" from="7957,2021" to="7960,2025" strokecolor="#fc0" strokeweight=".1074mm"/>
            <v:line id="_x0000_s12023" style="position:absolute" from="7965,2030" to="7960,2025" strokecolor="#fc0" strokeweight=".1059mm"/>
            <v:line id="_x0000_s12022" style="position:absolute" from="7989,2030" to="7994,2024" strokecolor="#fc0" strokeweight=".1071mm"/>
            <v:line id="_x0000_s12021" style="position:absolute" from="7994,2024" to="7995,2021" strokecolor="#fc0" strokeweight=".1071mm"/>
            <v:line id="_x0000_s12020" style="position:absolute" from="7957,2021" to="7955,2017" strokecolor="#fc0" strokeweight=".1085mm"/>
            <v:line id="_x0000_s12019" style="position:absolute" from="7995,2021" to="7997,2017" strokecolor="#fc0" strokeweight=".1084mm"/>
            <v:line id="_x0000_s12018" style="position:absolute" from="7955,2017" to="7956,2008" strokecolor="#fc0" strokeweight=".109mm"/>
            <v:line id="_x0000_s12017" style="position:absolute" from="7997,2017" to="7997,2008" strokecolor="#fc0" strokeweight=".109mm"/>
            <v:line id="_x0000_s12016" style="position:absolute" from="7956,2008" to="7960,2000" strokecolor="#fc0" strokeweight=".108mm"/>
            <v:line id="_x0000_s12015" style="position:absolute" from="7960,2000" to="7960,1999" strokecolor="#fc0" strokeweight=".109mm"/>
            <v:line id="_x0000_s12014" style="position:absolute" from="7992,1999" to="7994,2001" strokecolor="#fc0" strokeweight=".1056mm"/>
            <v:line id="_x0000_s12013" style="position:absolute" from="7997,2008" to="7994,2001" strokecolor="#fc0" strokeweight=".1081mm"/>
            <v:line id="_x0000_s12012" style="position:absolute" from="7960,1999" to="7966,1995" strokecolor="#fc0" strokeweight=".1057mm"/>
            <v:line id="_x0000_s12011" style="position:absolute" from="7972,1995" to="7977,1997" strokecolor="#fc0" strokeweight=".1044mm"/>
            <v:line id="_x0000_s12010" style="position:absolute" from="7974,1997" to="7988,1997" strokecolor="#fc0" strokeweight=".1158mm"/>
            <v:line id="_x0000_s12009" style="position:absolute" from="7992,1999" to="7985,1997" strokecolor="#fc0" strokeweight=".1043mm"/>
            <v:line id="_x0000_s12008" style="position:absolute" from="7966,1995" to="7968,1994" strokecolor="#fc0" strokeweight=".1052mm"/>
            <v:line id="_x0000_s12007" style="position:absolute" from="7972,1995" to="7968,1994" strokecolor="#fc0" strokeweight=".1046mm"/>
            <v:shape id="_x0000_s12006" style="position:absolute;left:8778;top:1968;width:10;height:9" coordorigin="8779,1969" coordsize="10,9" o:spt="100" adj="0,,0" path="m8784,1978r,m8784,1978r,m8784,1978r-5,-9m8784,1978r4,-9e" filled="f" strokecolor="#fc0" strokeweight=".1064mm">
              <v:stroke joinstyle="round"/>
              <v:formulas/>
              <v:path arrowok="t" o:connecttype="segments"/>
            </v:shape>
            <v:line id="_x0000_s12005" style="position:absolute" from="8798,1969" to="8801,1976" strokecolor="#fc0" strokeweight=".1079mm"/>
            <v:line id="_x0000_s12004" style="position:absolute" from="8801,1976" to="8804,1969" strokecolor="#fc0" strokeweight=".1084mm"/>
            <v:line id="_x0000_s12003" style="position:absolute" from="8779,1969" to="8778,1965" strokecolor="#fc0" strokeweight=".1089mm"/>
            <v:line id="_x0000_s12002" style="position:absolute" from="8788,1969" to="8789,1965" strokecolor="#fc0" strokeweight=".1089mm"/>
            <v:line id="_x0000_s12001" style="position:absolute" from="8798,1969" to="8797,1965" strokecolor="#fc0" strokeweight=".1089mm"/>
            <v:line id="_x0000_s12000" style="position:absolute" from="8804,1969" to="8804,1965" strokecolor="#fc0" strokeweight=".1089mm"/>
            <v:line id="_x0000_s11999" style="position:absolute" from="8779,1953" to="8779,1968" strokecolor="#fc0" strokeweight=".1294mm"/>
            <v:line id="_x0000_s11998" style="position:absolute" from="8789,1953" to="8789,1968" strokecolor="#fc0" strokeweight=".1217mm"/>
            <v:line id="_x0000_s11997" style="position:absolute" from="8797,1965" to="8799,1956" strokecolor="#fc0" strokeweight=".10875mm"/>
            <v:line id="_x0000_s11996" style="position:absolute" from="8804,1965" to="8803,1956" strokecolor="#fc0" strokeweight=".1089mm"/>
            <v:line id="_x0000_s11995" style="position:absolute" from="8779,1956" to="8784,1947" strokecolor="#fc0" strokeweight=".1078mm"/>
            <v:line id="_x0000_s11994" style="position:absolute" from="8788,1956" to="8784,1947" strokecolor="#fc0" strokeweight=".1081mm"/>
            <v:line id="_x0000_s11993" style="position:absolute" from="8799,1956" to="8801,1953" strokecolor="#fc0" strokeweight=".1074mm"/>
            <v:line id="_x0000_s11992" style="position:absolute" from="8803,1956" to="8801,1953" strokecolor="#fc0" strokeweight=".1079mm"/>
            <v:line id="_x0000_s11991" style="position:absolute" from="8784,1947" to="8784,1947" strokecolor="#fc0" strokeweight=".1067mm"/>
            <v:line id="_x0000_s11990" style="position:absolute" from="8784,1947" to="8784,1947" strokecolor="#fc0" strokeweight=".1067mm"/>
            <v:line id="_x0000_s11989" style="position:absolute" from="7653,1926" to="7654,1926" strokecolor="#fc0" strokeweight=".1058mm"/>
            <v:line id="_x0000_s11988" style="position:absolute" from="7654,1926" to="7654,1926" strokecolor="#fc0" strokeweight=".1054mm"/>
            <v:line id="_x0000_s11987" style="position:absolute" from="7644,1921" to="7645,1921" strokecolor="#fc0" strokeweight=".1041mm"/>
            <v:line id="_x0000_s11986" style="position:absolute" from="7653,1926" to="7645,1921" strokecolor="#fc0" strokeweight=".1049mm"/>
            <v:line id="_x0000_s11985" style="position:absolute" from="7654,1926" to="7660,1921" strokecolor="#fc0" strokeweight=".1056mm"/>
            <v:line id="_x0000_s11984" style="position:absolute" from="7629,1912" to="7637,1919" strokecolor="#fc0" strokeweight=".1061mm"/>
            <v:line id="_x0000_s11983" style="position:absolute" from="7644,1921" to="7637,1919" strokecolor="#fc0" strokeweight=".10425mm"/>
            <v:line id="_x0000_s11982" style="position:absolute" from="7660,1921" to="7662,1918" strokecolor="#fc0" strokeweight=".1074mm"/>
            <v:line id="_x0000_s11981" style="position:absolute" from="7662,1918" to="7666,1912" strokecolor="#fc0" strokeweight=".1075mm"/>
            <v:line id="_x0000_s11980" style="position:absolute" from="7627,1904" to="7628,1909" strokecolor="#fc0" strokeweight=".1088mm"/>
            <v:line id="_x0000_s11979" style="position:absolute" from="7629,1912" to="7628,1909" strokecolor="#fc0" strokeweight=".1087mm"/>
            <v:line id="_x0000_s11978" style="position:absolute" from="7666,1901" to="7666,1916" strokecolor="#fc0" strokeweight=".115mm"/>
            <v:line id="_x0000_s11977" style="position:absolute" from="7916,1904" to="7917,1908" strokecolor="#fc0" strokeweight=".1086mm"/>
            <v:line id="_x0000_s11976" style="position:absolute" from="7917,1908" to="7918,1904" strokecolor="#fc0" strokeweight=".1088mm"/>
            <v:line id="_x0000_s11975" style="position:absolute" from="7627,1904" to="7628,1901" strokecolor="#fc0" strokeweight=".1085mm"/>
            <v:line id="_x0000_s11974" style="position:absolute" from="7628,1901" to="7632,1895" strokecolor="#fc0" strokeweight=".1074mm"/>
            <v:line id="_x0000_s11973" style="position:absolute" from="7660,1895" to="7662,1898" strokecolor="#fc0" strokeweight=".1079mm"/>
            <v:line id="_x0000_s11972" style="position:absolute" from="7665,1904" to="7662,1898" strokecolor="#fc0" strokeweight=".1075mm"/>
            <v:line id="_x0000_s11971" style="position:absolute" from="7916,1904" to="7917,1902" strokecolor="#fc0" strokeweight=".1078mm"/>
            <v:line id="_x0000_s11970" style="position:absolute" from="7918,1904" to="7917,1902" strokecolor="#fc0" strokeweight=".1085mm"/>
            <v:line id="_x0000_s11969" style="position:absolute" from="7632,1895" to="7637,1893" strokecolor="#fc0" strokeweight=".1049mm"/>
            <v:line id="_x0000_s11968" style="position:absolute" from="7637,1893" to="7645,1891" strokecolor="#fc0" strokeweight=".1042mm"/>
            <v:line id="_x0000_s11967" style="position:absolute" from="7660,1895" to="7657,1891" strokecolor="#fc0" strokeweight=".1067mm"/>
            <v:line id="_x0000_s11966" style="position:absolute" from="7645,1891" to="7645,1891" strokecolor="#fc0" strokeweight=".1039mm"/>
            <v:line id="_x0000_s11965" style="position:absolute" from="7645,1891" to="7654,1888" strokecolor="#fc0" strokeweight=".10425mm"/>
            <v:line id="_x0000_s11964" style="position:absolute" from="7657,1891" to="7654,1888" strokecolor="#fc0" strokeweight=".106mm"/>
            <v:line id="_x0000_s11963" style="position:absolute" from="7652,1903" to="7653,1911" strokecolor="#ff2800" strokeweight=".1088mm"/>
            <v:line id="_x0000_s11962" style="position:absolute" from="7653,1900" to="7653,1914" strokecolor="#ff2800" strokeweight=".11475mm"/>
            <v:line id="_x0000_s11961" style="position:absolute" from="7652,1903" to="7653,1903" strokecolor="#ff2800" strokeweight=".1047mm"/>
            <v:line id="_x0000_s11960" style="position:absolute" from="7654,1903" to="7653,1903" strokecolor="#ff2800" strokeweight=".1076mm"/>
            <v:shape id="_x0000_s11959" type="#_x0000_t75" style="position:absolute;left:2252;top:510;width:8148;height:5220">
              <v:imagedata r:id="rId160" o:title=""/>
            </v:shape>
            <v:line id="_x0000_s11958" style="position:absolute" from="2210,1058" to="2217,1058" strokeweight=".03847mm"/>
            <v:line id="_x0000_s11957" style="position:absolute" from="2168,867" to="2056,805" strokeweight=".1261mm"/>
            <v:line id="_x0000_s11956" style="position:absolute" from="2174,468" to="2057,531" strokeweight=".126mm"/>
            <v:line id="_x0000_s11955" style="position:absolute" from="2379,531" to="2262,468" strokeweight=".126mm"/>
            <v:line id="_x0000_s11954" style="position:absolute" from="2269,867" to="2379,806" strokeweight=".1261mm"/>
            <v:line id="_x0000_s11953" style="position:absolute" from="3050,411" to="3135,411" strokeweight=".1246mm"/>
            <v:line id="_x0000_s11952" style="position:absolute" from="3291,279" to="3249,348" strokeweight=".1291mm"/>
            <v:line id="_x0000_s11951" style="position:absolute" from="3261,275" to="3216,348" strokeweight=".1291mm"/>
            <v:line id="_x0000_s11950" style="position:absolute" from="2894,279" to="2936,348" strokeweight=".1291mm"/>
            <v:line id="_x0000_s11949" style="position:absolute" from="2927,279" to="2968,348" strokeweight=".1291mm"/>
            <v:line id="_x0000_s11948" style="position:absolute" from="3490,217" to="3399,216" strokeweight=".1246mm"/>
            <v:line id="_x0000_s11947" style="position:absolute" from="2937,83" to="2895,152" strokeweight=".1291mm"/>
            <v:line id="_x0000_s11946" style="position:absolute" from="3052,20" to="3136,20" strokeweight=".1246mm"/>
            <v:line id="_x0000_s11945" style="position:absolute" from="3052,47" to="3136,47" strokeweight=".1246mm"/>
            <w10:wrap anchorx="page"/>
          </v:group>
        </w:pict>
      </w:r>
      <w:r>
        <w:rPr>
          <w:noProof/>
          <w:color w:val="000000" w:themeColor="text1"/>
        </w:rPr>
        <w:pict w14:anchorId="364C8FF3">
          <v:line id="_x0000_s11943" style="position:absolute;left:0;text-align:left;z-index:-251192320;mso-position-horizontal-relative:page" from="162.55pt,4.15pt" to="164.6pt,7.6pt" strokeweight=".1291mm">
            <w10:wrap anchorx="page"/>
          </v:line>
        </w:pict>
      </w:r>
      <w:r w:rsidR="00B21731" w:rsidRPr="00984D1E">
        <w:rPr>
          <w:rFonts w:ascii="Arial MT"/>
          <w:noProof/>
          <w:color w:val="000000" w:themeColor="text1"/>
          <w:sz w:val="9"/>
        </w:rPr>
        <w:t>17</w:t>
      </w:r>
    </w:p>
    <w:p w14:paraId="79256182" w14:textId="77777777" w:rsidR="00C254C2" w:rsidRPr="00984D1E" w:rsidRDefault="00CB66C5">
      <w:pPr>
        <w:tabs>
          <w:tab w:val="left" w:pos="1695"/>
        </w:tabs>
        <w:spacing w:before="4" w:line="98" w:lineRule="exact"/>
        <w:ind w:left="602"/>
        <w:rPr>
          <w:rFonts w:ascii="Arial MT"/>
          <w:noProof/>
          <w:color w:val="000000" w:themeColor="text1"/>
          <w:sz w:val="9"/>
        </w:rPr>
      </w:pPr>
      <w:r>
        <w:rPr>
          <w:noProof/>
          <w:color w:val="000000" w:themeColor="text1"/>
        </w:rPr>
        <w:pict w14:anchorId="323B382B">
          <v:group id="_x0000_s11938" style="position:absolute;left:0;text-align:left;margin-left:124.8pt;margin-top:3.9pt;width:14.2pt;height:3.05pt;z-index:-251193344;mso-position-horizontal-relative:page" coordorigin="2496,78" coordsize="284,61">
            <v:line id="_x0000_s11942" style="position:absolute" from="2496,134" to="2572,134" strokeweight=".14811mm"/>
            <v:line id="_x0000_s11941" style="position:absolute" from="2634,78" to="2634,100" strokeweight=".1371mm"/>
            <v:line id="_x0000_s11940" style="position:absolute" from="2657,78" to="2657,100" strokeweight=".1372mm"/>
            <v:line id="_x0000_s11939" style="position:absolute" from="2780,132" to="2721,132" strokeweight=".1246mm"/>
            <w10:wrap anchorx="page"/>
          </v:group>
        </w:pict>
      </w:r>
      <w:r w:rsidR="00B21731" w:rsidRPr="00984D1E">
        <w:rPr>
          <w:rFonts w:ascii="Arial MT"/>
          <w:noProof/>
          <w:color w:val="000000" w:themeColor="text1"/>
          <w:sz w:val="9"/>
        </w:rPr>
        <w:t>N    O   16  18</w:t>
      </w:r>
      <w:r w:rsidR="00B21731" w:rsidRPr="00984D1E">
        <w:rPr>
          <w:rFonts w:ascii="Arial MT"/>
          <w:noProof/>
          <w:color w:val="000000" w:themeColor="text1"/>
          <w:sz w:val="9"/>
        </w:rPr>
        <w:tab/>
        <w:t>21    F</w:t>
      </w:r>
    </w:p>
    <w:p w14:paraId="2A1AA9BF" w14:textId="77777777" w:rsidR="00C254C2" w:rsidRPr="00984D1E" w:rsidRDefault="00C254C2">
      <w:pPr>
        <w:spacing w:line="98" w:lineRule="exact"/>
        <w:rPr>
          <w:rFonts w:ascii="Arial MT"/>
          <w:noProof/>
          <w:color w:val="000000" w:themeColor="text1"/>
          <w:sz w:val="9"/>
        </w:rPr>
        <w:sectPr w:rsidR="00C254C2" w:rsidRPr="00984D1E">
          <w:pgSz w:w="11910" w:h="16840"/>
          <w:pgMar w:top="1580" w:right="260" w:bottom="1260" w:left="1580" w:header="0" w:footer="980" w:gutter="0"/>
          <w:cols w:space="720"/>
        </w:sectPr>
      </w:pPr>
    </w:p>
    <w:p w14:paraId="1B4BC7E6" w14:textId="77777777" w:rsidR="00C254C2" w:rsidRPr="00984D1E" w:rsidRDefault="00B21731">
      <w:pPr>
        <w:ind w:left="576"/>
        <w:rPr>
          <w:rFonts w:ascii="Arial MT"/>
          <w:noProof/>
          <w:color w:val="000000" w:themeColor="text1"/>
          <w:sz w:val="9"/>
        </w:rPr>
      </w:pPr>
      <w:r w:rsidRPr="00984D1E">
        <w:rPr>
          <w:rFonts w:ascii="Arial MT"/>
          <w:noProof/>
          <w:color w:val="000000" w:themeColor="text1"/>
          <w:sz w:val="9"/>
        </w:rPr>
        <w:lastRenderedPageBreak/>
        <w:t>14  15</w:t>
      </w:r>
    </w:p>
    <w:p w14:paraId="45408E75" w14:textId="77777777" w:rsidR="00C254C2" w:rsidRPr="00984D1E" w:rsidRDefault="00B21731">
      <w:pPr>
        <w:ind w:left="608"/>
        <w:rPr>
          <w:rFonts w:ascii="Arial MT"/>
          <w:noProof/>
          <w:color w:val="000000" w:themeColor="text1"/>
          <w:sz w:val="9"/>
        </w:rPr>
      </w:pPr>
      <w:r w:rsidRPr="00984D1E">
        <w:rPr>
          <w:rFonts w:ascii="Arial MT"/>
          <w:noProof/>
          <w:color w:val="000000" w:themeColor="text1"/>
          <w:sz w:val="9"/>
        </w:rPr>
        <w:t>4</w:t>
      </w:r>
    </w:p>
    <w:p w14:paraId="58A5F86B" w14:textId="77777777" w:rsidR="00C254C2" w:rsidRPr="00984D1E" w:rsidRDefault="00B21731">
      <w:pPr>
        <w:tabs>
          <w:tab w:val="left" w:pos="813"/>
        </w:tabs>
        <w:ind w:left="403"/>
        <w:rPr>
          <w:rFonts w:ascii="Arial MT"/>
          <w:noProof/>
          <w:color w:val="000000" w:themeColor="text1"/>
          <w:sz w:val="9"/>
        </w:rPr>
      </w:pPr>
      <w:r w:rsidRPr="00984D1E">
        <w:rPr>
          <w:rFonts w:ascii="Arial MT"/>
          <w:noProof/>
          <w:color w:val="000000" w:themeColor="text1"/>
          <w:sz w:val="9"/>
        </w:rPr>
        <w:t>3</w:t>
      </w:r>
      <w:r w:rsidRPr="00984D1E">
        <w:rPr>
          <w:rFonts w:ascii="Arial MT"/>
          <w:noProof/>
          <w:color w:val="000000" w:themeColor="text1"/>
          <w:sz w:val="9"/>
        </w:rPr>
        <w:tab/>
        <w:t>5</w:t>
      </w:r>
    </w:p>
    <w:p w14:paraId="7237F982" w14:textId="77777777" w:rsidR="00C254C2" w:rsidRPr="00984D1E" w:rsidRDefault="00C254C2">
      <w:pPr>
        <w:pStyle w:val="a3"/>
        <w:rPr>
          <w:rFonts w:ascii="Arial MT"/>
          <w:noProof/>
          <w:color w:val="000000" w:themeColor="text1"/>
          <w:sz w:val="9"/>
        </w:rPr>
      </w:pPr>
    </w:p>
    <w:p w14:paraId="686BEBDB" w14:textId="77777777" w:rsidR="00C254C2" w:rsidRPr="00984D1E" w:rsidRDefault="00CB66C5">
      <w:pPr>
        <w:tabs>
          <w:tab w:val="left" w:pos="813"/>
        </w:tabs>
        <w:ind w:left="404"/>
        <w:rPr>
          <w:rFonts w:ascii="Arial MT"/>
          <w:noProof/>
          <w:color w:val="000000" w:themeColor="text1"/>
          <w:sz w:val="9"/>
        </w:rPr>
      </w:pPr>
      <w:r>
        <w:rPr>
          <w:noProof/>
          <w:color w:val="000000" w:themeColor="text1"/>
        </w:rPr>
        <w:pict w14:anchorId="184B2207">
          <v:line id="_x0000_s11935" style="position:absolute;left:0;text-align:left;z-index:-251195392;mso-position-horizontal-relative:page" from="100.65pt,-1.5pt" to="100.65pt,3.45pt" strokeweight=".13075mm">
            <w10:wrap anchorx="page"/>
          </v:line>
        </w:pict>
      </w:r>
      <w:r>
        <w:rPr>
          <w:noProof/>
          <w:color w:val="000000" w:themeColor="text1"/>
        </w:rPr>
        <w:pict w14:anchorId="1565275C">
          <v:line id="_x0000_s11934" style="position:absolute;left:0;text-align:left;z-index:-251194368;mso-position-horizontal-relative:page" from="121.15pt,3.45pt" to="121.15pt,-1.5pt" strokeweight=".13075mm">
            <w10:wrap anchorx="page"/>
          </v:line>
        </w:pict>
      </w:r>
      <w:r w:rsidR="00B21731" w:rsidRPr="00984D1E">
        <w:rPr>
          <w:rFonts w:ascii="Arial MT"/>
          <w:noProof/>
          <w:color w:val="000000" w:themeColor="text1"/>
          <w:sz w:val="9"/>
        </w:rPr>
        <w:t>2</w:t>
      </w:r>
      <w:r w:rsidR="00B21731" w:rsidRPr="00984D1E">
        <w:rPr>
          <w:rFonts w:ascii="Arial MT"/>
          <w:noProof/>
          <w:color w:val="000000" w:themeColor="text1"/>
          <w:sz w:val="9"/>
        </w:rPr>
        <w:tab/>
        <w:t>6</w:t>
      </w:r>
    </w:p>
    <w:p w14:paraId="0F4425AD" w14:textId="77777777" w:rsidR="00C254C2" w:rsidRPr="00984D1E" w:rsidRDefault="00CB66C5">
      <w:pPr>
        <w:spacing w:before="7" w:line="191" w:lineRule="exact"/>
        <w:ind w:left="602"/>
        <w:rPr>
          <w:rFonts w:ascii="Arial MT"/>
          <w:noProof/>
          <w:color w:val="000000" w:themeColor="text1"/>
          <w:sz w:val="9"/>
        </w:rPr>
      </w:pPr>
      <w:r>
        <w:rPr>
          <w:noProof/>
          <w:color w:val="000000" w:themeColor="text1"/>
        </w:rPr>
        <w:pict w14:anchorId="64A3AC77">
          <v:shape id="_x0000_s11933" type="#_x0000_t202" style="position:absolute;left:0;text-align:left;margin-left:109.8pt;margin-top:5.55pt;width:3.1pt;height:5.2pt;z-index:-251191296;mso-position-horizontal-relative:page" filled="f" stroked="f">
            <v:textbox inset="0,0,0,0">
              <w:txbxContent>
                <w:p w14:paraId="4C59079B" w14:textId="77777777" w:rsidR="00CB66C5" w:rsidRDefault="00CB66C5">
                  <w:pPr>
                    <w:spacing w:line="103" w:lineRule="exact"/>
                    <w:rPr>
                      <w:rFonts w:ascii="Arial MT"/>
                      <w:sz w:val="9"/>
                    </w:rPr>
                  </w:pPr>
                  <w:r>
                    <w:rPr>
                      <w:rFonts w:ascii="Arial MT"/>
                      <w:color w:val="FF0000"/>
                      <w:w w:val="123"/>
                      <w:sz w:val="9"/>
                    </w:rPr>
                    <w:t>1</w:t>
                  </w:r>
                </w:p>
              </w:txbxContent>
            </v:textbox>
            <w10:wrap anchorx="page"/>
          </v:shape>
        </w:pict>
      </w:r>
      <w:r w:rsidR="00B21731" w:rsidRPr="00984D1E">
        <w:rPr>
          <w:rFonts w:ascii="Arial MT"/>
          <w:noProof/>
          <w:color w:val="000000" w:themeColor="text1"/>
          <w:sz w:val="9"/>
        </w:rPr>
        <w:t>N ClH 13</w:t>
      </w:r>
    </w:p>
    <w:p w14:paraId="44660DA7" w14:textId="77777777" w:rsidR="00C254C2" w:rsidRPr="00984D1E" w:rsidRDefault="00B21731">
      <w:pPr>
        <w:spacing w:line="232" w:lineRule="auto"/>
        <w:ind w:left="601"/>
        <w:rPr>
          <w:rFonts w:ascii="Arial MT"/>
          <w:noProof/>
          <w:color w:val="000000" w:themeColor="text1"/>
          <w:sz w:val="9"/>
        </w:rPr>
      </w:pPr>
      <w:r w:rsidRPr="00984D1E">
        <w:rPr>
          <w:rFonts w:ascii="Arial MT"/>
          <w:noProof/>
          <w:color w:val="000000" w:themeColor="text1"/>
          <w:sz w:val="9"/>
        </w:rPr>
        <w:t>7 258</w:t>
      </w:r>
    </w:p>
    <w:p w14:paraId="1A26952A" w14:textId="77777777" w:rsidR="00C254C2" w:rsidRPr="00984D1E" w:rsidRDefault="00B21731">
      <w:pPr>
        <w:spacing w:line="98" w:lineRule="exact"/>
        <w:ind w:left="810"/>
        <w:rPr>
          <w:rFonts w:ascii="Arial MT"/>
          <w:noProof/>
          <w:color w:val="000000" w:themeColor="text1"/>
          <w:sz w:val="9"/>
        </w:rPr>
      </w:pPr>
      <w:r w:rsidRPr="00984D1E">
        <w:rPr>
          <w:noProof/>
          <w:color w:val="000000" w:themeColor="text1"/>
        </w:rPr>
        <w:br w:type="column"/>
      </w:r>
      <w:r w:rsidRPr="00984D1E">
        <w:rPr>
          <w:rFonts w:ascii="Arial MT"/>
          <w:noProof/>
          <w:color w:val="000000" w:themeColor="text1"/>
          <w:sz w:val="9"/>
        </w:rPr>
        <w:lastRenderedPageBreak/>
        <w:t>24</w:t>
      </w:r>
    </w:p>
    <w:p w14:paraId="55352966" w14:textId="77777777" w:rsidR="00C254C2" w:rsidRPr="00984D1E" w:rsidRDefault="00B21731">
      <w:pPr>
        <w:spacing w:line="99" w:lineRule="exact"/>
        <w:ind w:left="217"/>
        <w:rPr>
          <w:rFonts w:ascii="Arial MT"/>
          <w:noProof/>
          <w:color w:val="000000" w:themeColor="text1"/>
          <w:sz w:val="9"/>
        </w:rPr>
      </w:pPr>
      <w:r w:rsidRPr="00984D1E">
        <w:rPr>
          <w:rFonts w:ascii="Arial MT"/>
          <w:noProof/>
          <w:color w:val="000000" w:themeColor="text1"/>
          <w:sz w:val="9"/>
        </w:rPr>
        <w:t>23   22</w:t>
      </w:r>
    </w:p>
    <w:p w14:paraId="73821048" w14:textId="77777777" w:rsidR="00C254C2" w:rsidRPr="00984D1E" w:rsidRDefault="00C254C2">
      <w:pPr>
        <w:pStyle w:val="a3"/>
        <w:rPr>
          <w:rFonts w:ascii="Arial MT"/>
          <w:noProof/>
          <w:color w:val="000000" w:themeColor="text1"/>
          <w:sz w:val="10"/>
        </w:rPr>
      </w:pPr>
    </w:p>
    <w:p w14:paraId="5FB79F61" w14:textId="77777777" w:rsidR="00C254C2" w:rsidRPr="00984D1E" w:rsidRDefault="00C254C2">
      <w:pPr>
        <w:pStyle w:val="a3"/>
        <w:rPr>
          <w:rFonts w:ascii="Arial MT"/>
          <w:noProof/>
          <w:color w:val="000000" w:themeColor="text1"/>
          <w:sz w:val="10"/>
        </w:rPr>
      </w:pPr>
    </w:p>
    <w:p w14:paraId="226A2495" w14:textId="77777777" w:rsidR="00C254C2" w:rsidRPr="00984D1E" w:rsidRDefault="00C254C2">
      <w:pPr>
        <w:pStyle w:val="a3"/>
        <w:rPr>
          <w:rFonts w:ascii="Arial MT"/>
          <w:noProof/>
          <w:color w:val="000000" w:themeColor="text1"/>
          <w:sz w:val="10"/>
        </w:rPr>
      </w:pPr>
    </w:p>
    <w:p w14:paraId="5D0A2186" w14:textId="77777777" w:rsidR="00C254C2" w:rsidRPr="00984D1E" w:rsidRDefault="00B21731">
      <w:pPr>
        <w:spacing w:before="76"/>
        <w:ind w:left="74"/>
        <w:rPr>
          <w:rFonts w:ascii="Arial MT"/>
          <w:noProof/>
          <w:color w:val="000000" w:themeColor="text1"/>
          <w:sz w:val="9"/>
        </w:rPr>
      </w:pPr>
      <w:r w:rsidRPr="00984D1E">
        <w:rPr>
          <w:rFonts w:ascii="Arial MT"/>
          <w:noProof/>
          <w:color w:val="000000" w:themeColor="text1"/>
          <w:sz w:val="9"/>
        </w:rPr>
        <w:t>12</w:t>
      </w:r>
    </w:p>
    <w:p w14:paraId="68B4F0C3" w14:textId="77777777" w:rsidR="00C254C2" w:rsidRPr="00984D1E" w:rsidRDefault="00C254C2">
      <w:pPr>
        <w:pStyle w:val="a3"/>
        <w:spacing w:before="2"/>
        <w:rPr>
          <w:rFonts w:ascii="Arial MT"/>
          <w:noProof/>
          <w:color w:val="000000" w:themeColor="text1"/>
          <w:sz w:val="8"/>
        </w:rPr>
      </w:pPr>
    </w:p>
    <w:p w14:paraId="008555F1" w14:textId="77777777" w:rsidR="00C254C2" w:rsidRPr="00984D1E" w:rsidRDefault="00B21731">
      <w:pPr>
        <w:ind w:left="201"/>
        <w:rPr>
          <w:rFonts w:ascii="Arial MT"/>
          <w:noProof/>
          <w:color w:val="000000" w:themeColor="text1"/>
          <w:sz w:val="9"/>
        </w:rPr>
      </w:pPr>
      <w:r w:rsidRPr="00984D1E">
        <w:rPr>
          <w:rFonts w:ascii="Arial MT"/>
          <w:noProof/>
          <w:color w:val="000000" w:themeColor="text1"/>
          <w:sz w:val="9"/>
        </w:rPr>
        <w:t>11</w:t>
      </w:r>
    </w:p>
    <w:p w14:paraId="163E9DA6" w14:textId="77777777" w:rsidR="00C254C2" w:rsidRPr="00984D1E" w:rsidRDefault="00C254C2">
      <w:pPr>
        <w:rPr>
          <w:rFonts w:ascii="Arial MT"/>
          <w:noProof/>
          <w:color w:val="000000" w:themeColor="text1"/>
          <w:sz w:val="9"/>
        </w:rPr>
        <w:sectPr w:rsidR="00C254C2" w:rsidRPr="00984D1E">
          <w:type w:val="continuous"/>
          <w:pgSz w:w="11910" w:h="16840"/>
          <w:pgMar w:top="1040" w:right="260" w:bottom="280" w:left="1580" w:header="720" w:footer="720" w:gutter="0"/>
          <w:cols w:num="2" w:space="720" w:equalWidth="0">
            <w:col w:w="1075" w:space="40"/>
            <w:col w:w="8955"/>
          </w:cols>
        </w:sectPr>
      </w:pPr>
    </w:p>
    <w:p w14:paraId="7B32AB64" w14:textId="77777777" w:rsidR="00C254C2" w:rsidRPr="00984D1E" w:rsidRDefault="00C254C2">
      <w:pPr>
        <w:pStyle w:val="a3"/>
        <w:spacing w:before="9"/>
        <w:rPr>
          <w:rFonts w:ascii="Arial MT"/>
          <w:noProof/>
          <w:color w:val="000000" w:themeColor="text1"/>
          <w:sz w:val="7"/>
        </w:rPr>
      </w:pPr>
    </w:p>
    <w:p w14:paraId="61E6089C" w14:textId="77777777" w:rsidR="00C254C2" w:rsidRPr="00984D1E" w:rsidRDefault="00B21731">
      <w:pPr>
        <w:ind w:left="980"/>
        <w:rPr>
          <w:rFonts w:ascii="Arial MT"/>
          <w:noProof/>
          <w:color w:val="000000" w:themeColor="text1"/>
          <w:sz w:val="9"/>
        </w:rPr>
      </w:pPr>
      <w:r w:rsidRPr="00984D1E">
        <w:rPr>
          <w:rFonts w:ascii="Arial MT"/>
          <w:noProof/>
          <w:color w:val="000000" w:themeColor="text1"/>
          <w:sz w:val="9"/>
        </w:rPr>
        <w:t>9    10</w:t>
      </w:r>
    </w:p>
    <w:p w14:paraId="50E532D8" w14:textId="77777777" w:rsidR="00C254C2" w:rsidRPr="00984D1E" w:rsidRDefault="00C254C2">
      <w:pPr>
        <w:pStyle w:val="a3"/>
        <w:spacing w:before="8"/>
        <w:rPr>
          <w:rFonts w:ascii="Arial MT"/>
          <w:noProof/>
          <w:color w:val="000000" w:themeColor="text1"/>
          <w:sz w:val="9"/>
        </w:rPr>
      </w:pPr>
    </w:p>
    <w:p w14:paraId="03DC7113" w14:textId="77777777" w:rsidR="00C254C2" w:rsidRPr="00984D1E" w:rsidRDefault="00B21731">
      <w:pPr>
        <w:ind w:right="1047"/>
        <w:jc w:val="right"/>
        <w:rPr>
          <w:rFonts w:ascii="Tahoma"/>
          <w:noProof/>
          <w:color w:val="000000" w:themeColor="text1"/>
          <w:sz w:val="8"/>
        </w:rPr>
      </w:pPr>
      <w:r w:rsidRPr="00984D1E">
        <w:rPr>
          <w:rFonts w:ascii="Tahoma"/>
          <w:noProof/>
          <w:color w:val="000000" w:themeColor="text1"/>
          <w:sz w:val="8"/>
        </w:rPr>
        <w:t>10</w:t>
      </w:r>
    </w:p>
    <w:p w14:paraId="3AEA88E5" w14:textId="77777777" w:rsidR="00C254C2" w:rsidRPr="00984D1E" w:rsidRDefault="00C254C2">
      <w:pPr>
        <w:pStyle w:val="a3"/>
        <w:spacing w:before="7"/>
        <w:rPr>
          <w:rFonts w:ascii="Tahoma"/>
          <w:noProof/>
          <w:color w:val="000000" w:themeColor="text1"/>
          <w:sz w:val="13"/>
        </w:rPr>
      </w:pPr>
    </w:p>
    <w:p w14:paraId="52928C5C" w14:textId="77777777" w:rsidR="00C254C2" w:rsidRPr="00984D1E" w:rsidRDefault="00B21731">
      <w:pPr>
        <w:spacing w:before="1"/>
        <w:ind w:right="1047"/>
        <w:jc w:val="right"/>
        <w:rPr>
          <w:rFonts w:ascii="Tahoma"/>
          <w:noProof/>
          <w:color w:val="000000" w:themeColor="text1"/>
          <w:sz w:val="8"/>
        </w:rPr>
      </w:pPr>
      <w:r w:rsidRPr="00984D1E">
        <w:rPr>
          <w:rFonts w:ascii="Tahoma"/>
          <w:noProof/>
          <w:color w:val="000000" w:themeColor="text1"/>
          <w:sz w:val="8"/>
        </w:rPr>
        <w:t>20</w:t>
      </w:r>
    </w:p>
    <w:p w14:paraId="5B1F9716" w14:textId="77777777" w:rsidR="00C254C2" w:rsidRPr="00984D1E" w:rsidRDefault="00C254C2">
      <w:pPr>
        <w:jc w:val="right"/>
        <w:rPr>
          <w:rFonts w:ascii="Tahoma"/>
          <w:noProof/>
          <w:color w:val="000000" w:themeColor="text1"/>
          <w:sz w:val="8"/>
        </w:rPr>
        <w:sectPr w:rsidR="00C254C2" w:rsidRPr="00984D1E">
          <w:type w:val="continuous"/>
          <w:pgSz w:w="11910" w:h="16840"/>
          <w:pgMar w:top="1040" w:right="260" w:bottom="280" w:left="1580" w:header="720" w:footer="720" w:gutter="0"/>
          <w:cols w:space="720"/>
        </w:sectPr>
      </w:pPr>
    </w:p>
    <w:p w14:paraId="65F415E2" w14:textId="77777777" w:rsidR="00C254C2" w:rsidRPr="00984D1E" w:rsidRDefault="00C254C2">
      <w:pPr>
        <w:pStyle w:val="a3"/>
        <w:rPr>
          <w:rFonts w:ascii="Tahoma"/>
          <w:noProof/>
          <w:color w:val="000000" w:themeColor="text1"/>
          <w:sz w:val="12"/>
        </w:rPr>
      </w:pPr>
    </w:p>
    <w:p w14:paraId="5FF878B5" w14:textId="77777777" w:rsidR="00C254C2" w:rsidRPr="00984D1E" w:rsidRDefault="00C254C2">
      <w:pPr>
        <w:pStyle w:val="a3"/>
        <w:rPr>
          <w:rFonts w:ascii="Tahoma"/>
          <w:noProof/>
          <w:color w:val="000000" w:themeColor="text1"/>
          <w:sz w:val="12"/>
        </w:rPr>
      </w:pPr>
    </w:p>
    <w:p w14:paraId="5A3BB063" w14:textId="77777777" w:rsidR="00C254C2" w:rsidRPr="00984D1E" w:rsidRDefault="00C254C2">
      <w:pPr>
        <w:pStyle w:val="a3"/>
        <w:rPr>
          <w:rFonts w:ascii="Tahoma"/>
          <w:noProof/>
          <w:color w:val="000000" w:themeColor="text1"/>
          <w:sz w:val="12"/>
        </w:rPr>
      </w:pPr>
    </w:p>
    <w:p w14:paraId="3EEAB0BD" w14:textId="77777777" w:rsidR="00C254C2" w:rsidRPr="00984D1E" w:rsidRDefault="00C254C2">
      <w:pPr>
        <w:pStyle w:val="a3"/>
        <w:rPr>
          <w:rFonts w:ascii="Tahoma"/>
          <w:noProof/>
          <w:color w:val="000000" w:themeColor="text1"/>
          <w:sz w:val="12"/>
        </w:rPr>
      </w:pPr>
    </w:p>
    <w:p w14:paraId="4C8B1648" w14:textId="77777777" w:rsidR="00C254C2" w:rsidRPr="00984D1E" w:rsidRDefault="00C254C2">
      <w:pPr>
        <w:pStyle w:val="a3"/>
        <w:spacing w:before="6"/>
        <w:rPr>
          <w:rFonts w:ascii="Tahoma"/>
          <w:noProof/>
          <w:color w:val="000000" w:themeColor="text1"/>
          <w:sz w:val="12"/>
        </w:rPr>
      </w:pPr>
    </w:p>
    <w:p w14:paraId="0EE296E9" w14:textId="77777777" w:rsidR="00C254C2" w:rsidRPr="00984D1E" w:rsidRDefault="00B21731">
      <w:pPr>
        <w:jc w:val="right"/>
        <w:rPr>
          <w:rFonts w:ascii="Tahoma"/>
          <w:noProof/>
          <w:color w:val="000000" w:themeColor="text1"/>
          <w:sz w:val="10"/>
        </w:rPr>
      </w:pPr>
      <w:r w:rsidRPr="00984D1E">
        <w:rPr>
          <w:rFonts w:ascii="Tahoma"/>
          <w:noProof/>
          <w:color w:val="000000" w:themeColor="text1"/>
          <w:sz w:val="10"/>
        </w:rPr>
        <w:t>{4.37,58.61}</w:t>
      </w:r>
    </w:p>
    <w:p w14:paraId="25C41873" w14:textId="77777777" w:rsidR="00C254C2" w:rsidRPr="00984D1E" w:rsidRDefault="00C254C2">
      <w:pPr>
        <w:pStyle w:val="a3"/>
        <w:rPr>
          <w:rFonts w:ascii="Tahoma"/>
          <w:noProof/>
          <w:color w:val="000000" w:themeColor="text1"/>
          <w:sz w:val="12"/>
        </w:rPr>
      </w:pPr>
    </w:p>
    <w:p w14:paraId="6EEAC945" w14:textId="77777777" w:rsidR="00C254C2" w:rsidRPr="00984D1E" w:rsidRDefault="00C254C2">
      <w:pPr>
        <w:pStyle w:val="a3"/>
        <w:rPr>
          <w:rFonts w:ascii="Tahoma"/>
          <w:noProof/>
          <w:color w:val="000000" w:themeColor="text1"/>
          <w:sz w:val="12"/>
        </w:rPr>
      </w:pPr>
    </w:p>
    <w:p w14:paraId="40383F92" w14:textId="77777777" w:rsidR="00C254C2" w:rsidRPr="00984D1E" w:rsidRDefault="00C254C2">
      <w:pPr>
        <w:pStyle w:val="a3"/>
        <w:rPr>
          <w:rFonts w:ascii="Tahoma"/>
          <w:noProof/>
          <w:color w:val="000000" w:themeColor="text1"/>
          <w:sz w:val="12"/>
        </w:rPr>
      </w:pPr>
    </w:p>
    <w:p w14:paraId="48EBA645" w14:textId="77777777" w:rsidR="00C254C2" w:rsidRPr="00984D1E" w:rsidRDefault="00C254C2">
      <w:pPr>
        <w:pStyle w:val="a3"/>
        <w:rPr>
          <w:rFonts w:ascii="Tahoma"/>
          <w:noProof/>
          <w:color w:val="000000" w:themeColor="text1"/>
          <w:sz w:val="12"/>
        </w:rPr>
      </w:pPr>
    </w:p>
    <w:p w14:paraId="135683EE" w14:textId="77777777" w:rsidR="00C254C2" w:rsidRPr="00984D1E" w:rsidRDefault="00C254C2">
      <w:pPr>
        <w:pStyle w:val="a3"/>
        <w:rPr>
          <w:rFonts w:ascii="Tahoma"/>
          <w:noProof/>
          <w:color w:val="000000" w:themeColor="text1"/>
          <w:sz w:val="12"/>
        </w:rPr>
      </w:pPr>
    </w:p>
    <w:p w14:paraId="790FF349" w14:textId="77777777" w:rsidR="00C254C2" w:rsidRPr="00984D1E" w:rsidRDefault="00C254C2">
      <w:pPr>
        <w:pStyle w:val="a3"/>
        <w:rPr>
          <w:rFonts w:ascii="Tahoma"/>
          <w:noProof/>
          <w:color w:val="000000" w:themeColor="text1"/>
          <w:sz w:val="12"/>
        </w:rPr>
      </w:pPr>
    </w:p>
    <w:p w14:paraId="73F52FB4" w14:textId="77777777" w:rsidR="00C254C2" w:rsidRPr="00984D1E" w:rsidRDefault="00C254C2">
      <w:pPr>
        <w:pStyle w:val="a3"/>
        <w:rPr>
          <w:rFonts w:ascii="Tahoma"/>
          <w:noProof/>
          <w:color w:val="000000" w:themeColor="text1"/>
          <w:sz w:val="12"/>
        </w:rPr>
      </w:pPr>
    </w:p>
    <w:p w14:paraId="2033F3B8" w14:textId="77777777" w:rsidR="00C254C2" w:rsidRPr="00984D1E" w:rsidRDefault="00C254C2">
      <w:pPr>
        <w:pStyle w:val="a3"/>
        <w:rPr>
          <w:rFonts w:ascii="Tahoma"/>
          <w:noProof/>
          <w:color w:val="000000" w:themeColor="text1"/>
          <w:sz w:val="12"/>
        </w:rPr>
      </w:pPr>
    </w:p>
    <w:p w14:paraId="04199FE8" w14:textId="77777777" w:rsidR="00C254C2" w:rsidRPr="00984D1E" w:rsidRDefault="00C254C2">
      <w:pPr>
        <w:pStyle w:val="a3"/>
        <w:rPr>
          <w:rFonts w:ascii="Tahoma"/>
          <w:noProof/>
          <w:color w:val="000000" w:themeColor="text1"/>
          <w:sz w:val="12"/>
        </w:rPr>
      </w:pPr>
    </w:p>
    <w:p w14:paraId="66183463" w14:textId="77777777" w:rsidR="00C254C2" w:rsidRPr="00984D1E" w:rsidRDefault="00B21731">
      <w:pPr>
        <w:spacing w:before="92"/>
        <w:ind w:left="3445"/>
        <w:rPr>
          <w:rFonts w:ascii="Tahoma"/>
          <w:noProof/>
          <w:color w:val="000000" w:themeColor="text1"/>
          <w:sz w:val="10"/>
        </w:rPr>
      </w:pPr>
      <w:r w:rsidRPr="00984D1E">
        <w:rPr>
          <w:rFonts w:ascii="Tahoma"/>
          <w:noProof/>
          <w:color w:val="000000" w:themeColor="text1"/>
          <w:sz w:val="10"/>
        </w:rPr>
        <w:t>{7.29,116.58} {7.36,116.67}</w:t>
      </w:r>
    </w:p>
    <w:p w14:paraId="499EA124" w14:textId="77777777" w:rsidR="00C254C2" w:rsidRPr="00984D1E" w:rsidRDefault="00C254C2">
      <w:pPr>
        <w:pStyle w:val="a3"/>
        <w:spacing w:before="3"/>
        <w:rPr>
          <w:rFonts w:ascii="Tahoma"/>
          <w:noProof/>
          <w:color w:val="000000" w:themeColor="text1"/>
          <w:sz w:val="17"/>
        </w:rPr>
      </w:pPr>
    </w:p>
    <w:p w14:paraId="6598C07C" w14:textId="77777777" w:rsidR="00C254C2" w:rsidRPr="00984D1E" w:rsidRDefault="00B21731">
      <w:pPr>
        <w:spacing w:before="1"/>
        <w:ind w:left="3396"/>
        <w:rPr>
          <w:rFonts w:ascii="Tahoma"/>
          <w:noProof/>
          <w:color w:val="000000" w:themeColor="text1"/>
          <w:sz w:val="10"/>
        </w:rPr>
      </w:pPr>
      <w:r w:rsidRPr="00984D1E">
        <w:rPr>
          <w:rFonts w:ascii="Tahoma"/>
          <w:noProof/>
          <w:color w:val="000000" w:themeColor="text1"/>
          <w:sz w:val="10"/>
        </w:rPr>
        <w:t>{7.40,129.27} {7.64,129.24}</w:t>
      </w:r>
    </w:p>
    <w:p w14:paraId="301D5028" w14:textId="77777777" w:rsidR="00C254C2" w:rsidRPr="00984D1E" w:rsidRDefault="00B21731">
      <w:pPr>
        <w:pStyle w:val="a3"/>
        <w:rPr>
          <w:rFonts w:ascii="Tahoma"/>
          <w:noProof/>
          <w:color w:val="000000" w:themeColor="text1"/>
          <w:sz w:val="12"/>
        </w:rPr>
      </w:pPr>
      <w:r w:rsidRPr="00984D1E">
        <w:rPr>
          <w:noProof/>
          <w:color w:val="000000" w:themeColor="text1"/>
        </w:rPr>
        <w:br w:type="column"/>
      </w:r>
    </w:p>
    <w:p w14:paraId="6F98D2B7" w14:textId="77777777" w:rsidR="00C254C2" w:rsidRPr="00984D1E" w:rsidRDefault="00B21731">
      <w:pPr>
        <w:spacing w:before="104"/>
        <w:ind w:left="134"/>
        <w:rPr>
          <w:rFonts w:ascii="Tahoma"/>
          <w:noProof/>
          <w:color w:val="000000" w:themeColor="text1"/>
          <w:sz w:val="10"/>
        </w:rPr>
      </w:pPr>
      <w:r w:rsidRPr="00984D1E">
        <w:rPr>
          <w:rFonts w:ascii="Tahoma"/>
          <w:noProof/>
          <w:color w:val="000000" w:themeColor="text1"/>
          <w:sz w:val="10"/>
        </w:rPr>
        <w:t>{2.46,40.18}</w:t>
      </w:r>
    </w:p>
    <w:p w14:paraId="54D89B8F" w14:textId="77777777" w:rsidR="00C254C2" w:rsidRPr="00984D1E" w:rsidRDefault="00B21731">
      <w:pPr>
        <w:pStyle w:val="a3"/>
        <w:spacing w:before="7"/>
        <w:rPr>
          <w:rFonts w:ascii="Tahoma"/>
          <w:noProof/>
          <w:color w:val="000000" w:themeColor="text1"/>
          <w:sz w:val="13"/>
        </w:rPr>
      </w:pPr>
      <w:r w:rsidRPr="00984D1E">
        <w:rPr>
          <w:noProof/>
          <w:color w:val="000000" w:themeColor="text1"/>
        </w:rPr>
        <w:br w:type="column"/>
      </w:r>
    </w:p>
    <w:p w14:paraId="14D49824" w14:textId="77777777" w:rsidR="00C254C2" w:rsidRPr="00984D1E" w:rsidRDefault="00B21731">
      <w:pPr>
        <w:ind w:right="1047"/>
        <w:jc w:val="right"/>
        <w:rPr>
          <w:rFonts w:ascii="Tahoma"/>
          <w:noProof/>
          <w:color w:val="000000" w:themeColor="text1"/>
          <w:sz w:val="8"/>
        </w:rPr>
      </w:pPr>
      <w:r w:rsidRPr="00984D1E">
        <w:rPr>
          <w:rFonts w:ascii="Tahoma"/>
          <w:noProof/>
          <w:color w:val="000000" w:themeColor="text1"/>
          <w:sz w:val="8"/>
        </w:rPr>
        <w:t>30</w:t>
      </w:r>
    </w:p>
    <w:p w14:paraId="3ADD52BA" w14:textId="77777777" w:rsidR="00C254C2" w:rsidRPr="00984D1E" w:rsidRDefault="00C254C2">
      <w:pPr>
        <w:pStyle w:val="a3"/>
        <w:spacing w:before="8"/>
        <w:rPr>
          <w:rFonts w:ascii="Tahoma"/>
          <w:noProof/>
          <w:color w:val="000000" w:themeColor="text1"/>
          <w:sz w:val="13"/>
        </w:rPr>
      </w:pPr>
    </w:p>
    <w:p w14:paraId="57BB8582" w14:textId="77777777" w:rsidR="00C254C2" w:rsidRPr="00984D1E" w:rsidRDefault="00B21731">
      <w:pPr>
        <w:ind w:right="1047"/>
        <w:jc w:val="right"/>
        <w:rPr>
          <w:rFonts w:ascii="Tahoma"/>
          <w:noProof/>
          <w:color w:val="000000" w:themeColor="text1"/>
          <w:sz w:val="8"/>
        </w:rPr>
      </w:pPr>
      <w:r w:rsidRPr="00984D1E">
        <w:rPr>
          <w:rFonts w:ascii="Tahoma"/>
          <w:noProof/>
          <w:color w:val="000000" w:themeColor="text1"/>
          <w:sz w:val="8"/>
        </w:rPr>
        <w:t>40</w:t>
      </w:r>
    </w:p>
    <w:p w14:paraId="4FFDA132" w14:textId="77777777" w:rsidR="00C254C2" w:rsidRPr="00984D1E" w:rsidRDefault="00C254C2">
      <w:pPr>
        <w:pStyle w:val="a3"/>
        <w:spacing w:before="8"/>
        <w:rPr>
          <w:rFonts w:ascii="Tahoma"/>
          <w:noProof/>
          <w:color w:val="000000" w:themeColor="text1"/>
          <w:sz w:val="13"/>
        </w:rPr>
      </w:pPr>
    </w:p>
    <w:p w14:paraId="501DD441" w14:textId="77777777" w:rsidR="00C254C2" w:rsidRPr="00984D1E" w:rsidRDefault="00B21731">
      <w:pPr>
        <w:ind w:right="1047"/>
        <w:jc w:val="right"/>
        <w:rPr>
          <w:rFonts w:ascii="Tahoma"/>
          <w:noProof/>
          <w:color w:val="000000" w:themeColor="text1"/>
          <w:sz w:val="8"/>
        </w:rPr>
      </w:pPr>
      <w:r w:rsidRPr="00984D1E">
        <w:rPr>
          <w:rFonts w:ascii="Tahoma"/>
          <w:noProof/>
          <w:color w:val="000000" w:themeColor="text1"/>
          <w:sz w:val="8"/>
        </w:rPr>
        <w:t>50</w:t>
      </w:r>
    </w:p>
    <w:p w14:paraId="23649A55" w14:textId="77777777" w:rsidR="00C254C2" w:rsidRPr="00984D1E" w:rsidRDefault="00C254C2">
      <w:pPr>
        <w:pStyle w:val="a3"/>
        <w:spacing w:before="7"/>
        <w:rPr>
          <w:rFonts w:ascii="Tahoma"/>
          <w:noProof/>
          <w:color w:val="000000" w:themeColor="text1"/>
          <w:sz w:val="13"/>
        </w:rPr>
      </w:pPr>
    </w:p>
    <w:p w14:paraId="658164C0" w14:textId="77777777" w:rsidR="00C254C2" w:rsidRPr="00984D1E" w:rsidRDefault="00B21731">
      <w:pPr>
        <w:spacing w:before="1"/>
        <w:ind w:right="1047"/>
        <w:jc w:val="right"/>
        <w:rPr>
          <w:rFonts w:ascii="Tahoma"/>
          <w:noProof/>
          <w:color w:val="000000" w:themeColor="text1"/>
          <w:sz w:val="8"/>
        </w:rPr>
      </w:pPr>
      <w:r w:rsidRPr="00984D1E">
        <w:rPr>
          <w:rFonts w:ascii="Tahoma"/>
          <w:noProof/>
          <w:color w:val="000000" w:themeColor="text1"/>
          <w:sz w:val="8"/>
        </w:rPr>
        <w:t>60</w:t>
      </w:r>
    </w:p>
    <w:p w14:paraId="30030A98" w14:textId="77777777" w:rsidR="00C254C2" w:rsidRPr="00984D1E" w:rsidRDefault="00C254C2">
      <w:pPr>
        <w:pStyle w:val="a3"/>
        <w:spacing w:before="7"/>
        <w:rPr>
          <w:rFonts w:ascii="Tahoma"/>
          <w:noProof/>
          <w:color w:val="000000" w:themeColor="text1"/>
          <w:sz w:val="13"/>
        </w:rPr>
      </w:pPr>
    </w:p>
    <w:p w14:paraId="7FBA31D2" w14:textId="77777777" w:rsidR="00C254C2" w:rsidRPr="00984D1E" w:rsidRDefault="00B21731">
      <w:pPr>
        <w:ind w:right="1047"/>
        <w:jc w:val="right"/>
        <w:rPr>
          <w:rFonts w:ascii="Tahoma"/>
          <w:noProof/>
          <w:color w:val="000000" w:themeColor="text1"/>
          <w:sz w:val="8"/>
        </w:rPr>
      </w:pPr>
      <w:r w:rsidRPr="00984D1E">
        <w:rPr>
          <w:rFonts w:ascii="Tahoma"/>
          <w:noProof/>
          <w:color w:val="000000" w:themeColor="text1"/>
          <w:sz w:val="8"/>
        </w:rPr>
        <w:t>70</w:t>
      </w:r>
    </w:p>
    <w:p w14:paraId="251645DE" w14:textId="77777777" w:rsidR="00C254C2" w:rsidRPr="00984D1E" w:rsidRDefault="00C254C2">
      <w:pPr>
        <w:pStyle w:val="a3"/>
        <w:spacing w:before="8"/>
        <w:rPr>
          <w:rFonts w:ascii="Tahoma"/>
          <w:noProof/>
          <w:color w:val="000000" w:themeColor="text1"/>
          <w:sz w:val="13"/>
        </w:rPr>
      </w:pPr>
    </w:p>
    <w:p w14:paraId="628323CC" w14:textId="77777777" w:rsidR="00C254C2" w:rsidRPr="00984D1E" w:rsidRDefault="00CB66C5">
      <w:pPr>
        <w:ind w:right="1047"/>
        <w:jc w:val="right"/>
        <w:rPr>
          <w:rFonts w:ascii="Tahoma"/>
          <w:noProof/>
          <w:color w:val="000000" w:themeColor="text1"/>
          <w:sz w:val="8"/>
        </w:rPr>
      </w:pPr>
      <w:r>
        <w:rPr>
          <w:noProof/>
          <w:color w:val="000000" w:themeColor="text1"/>
        </w:rPr>
        <w:pict w14:anchorId="761C4C56">
          <v:shape id="_x0000_s11932" type="#_x0000_t202" style="position:absolute;left:0;text-align:left;margin-left:536.65pt;margin-top:5.1pt;width:7.4pt;height:16.9pt;z-index:251045888;mso-position-horizontal-relative:page" filled="f" stroked="f">
            <v:textbox style="layout-flow:vertical;mso-layout-flow-alt:bottom-to-top" inset="0,0,0,0">
              <w:txbxContent>
                <w:p w14:paraId="38C6D480" w14:textId="77777777" w:rsidR="00CB66C5" w:rsidRDefault="00CB66C5">
                  <w:pPr>
                    <w:spacing w:before="19"/>
                    <w:ind w:left="20"/>
                    <w:rPr>
                      <w:rFonts w:ascii="Tahoma" w:hAnsi="Tahoma"/>
                      <w:sz w:val="9"/>
                    </w:rPr>
                  </w:pPr>
                  <w:r>
                    <w:rPr>
                      <w:rFonts w:ascii="Tahoma" w:hAnsi="Tahoma"/>
                      <w:w w:val="105"/>
                      <w:sz w:val="9"/>
                    </w:rPr>
                    <w:t>f1</w:t>
                  </w:r>
                  <w:r>
                    <w:rPr>
                      <w:rFonts w:ascii="Tahoma" w:hAnsi="Tahoma"/>
                      <w:spacing w:val="-1"/>
                      <w:w w:val="105"/>
                      <w:sz w:val="9"/>
                    </w:rPr>
                    <w:t xml:space="preserve"> </w:t>
                  </w:r>
                  <w:r>
                    <w:rPr>
                      <w:rFonts w:ascii="Tahoma" w:hAnsi="Tahoma"/>
                      <w:w w:val="105"/>
                      <w:sz w:val="9"/>
                    </w:rPr>
                    <w:t>(мд)</w:t>
                  </w:r>
                </w:p>
              </w:txbxContent>
            </v:textbox>
            <w10:wrap anchorx="page"/>
          </v:shape>
        </w:pict>
      </w:r>
      <w:r w:rsidR="00B21731" w:rsidRPr="00984D1E">
        <w:rPr>
          <w:rFonts w:ascii="Tahoma"/>
          <w:noProof/>
          <w:color w:val="000000" w:themeColor="text1"/>
          <w:sz w:val="8"/>
        </w:rPr>
        <w:t>80</w:t>
      </w:r>
    </w:p>
    <w:p w14:paraId="5C013441" w14:textId="77777777" w:rsidR="00C254C2" w:rsidRPr="00984D1E" w:rsidRDefault="00C254C2">
      <w:pPr>
        <w:pStyle w:val="a3"/>
        <w:spacing w:before="8"/>
        <w:rPr>
          <w:rFonts w:ascii="Tahoma"/>
          <w:noProof/>
          <w:color w:val="000000" w:themeColor="text1"/>
          <w:sz w:val="13"/>
        </w:rPr>
      </w:pPr>
    </w:p>
    <w:p w14:paraId="353E9813" w14:textId="77777777" w:rsidR="00C254C2" w:rsidRPr="00984D1E" w:rsidRDefault="00B21731">
      <w:pPr>
        <w:ind w:right="1047"/>
        <w:jc w:val="right"/>
        <w:rPr>
          <w:rFonts w:ascii="Tahoma"/>
          <w:noProof/>
          <w:color w:val="000000" w:themeColor="text1"/>
          <w:sz w:val="8"/>
        </w:rPr>
      </w:pPr>
      <w:r w:rsidRPr="00984D1E">
        <w:rPr>
          <w:rFonts w:ascii="Tahoma"/>
          <w:noProof/>
          <w:color w:val="000000" w:themeColor="text1"/>
          <w:sz w:val="8"/>
        </w:rPr>
        <w:t>90</w:t>
      </w:r>
    </w:p>
    <w:p w14:paraId="3D5CF169" w14:textId="77777777" w:rsidR="00C254C2" w:rsidRPr="00984D1E" w:rsidRDefault="00C254C2">
      <w:pPr>
        <w:pStyle w:val="a3"/>
        <w:spacing w:before="8"/>
        <w:rPr>
          <w:rFonts w:ascii="Tahoma"/>
          <w:noProof/>
          <w:color w:val="000000" w:themeColor="text1"/>
          <w:sz w:val="13"/>
        </w:rPr>
      </w:pPr>
    </w:p>
    <w:p w14:paraId="31A62130" w14:textId="77777777" w:rsidR="00C254C2" w:rsidRPr="00984D1E" w:rsidRDefault="00B21731">
      <w:pPr>
        <w:ind w:right="993"/>
        <w:jc w:val="right"/>
        <w:rPr>
          <w:rFonts w:ascii="Tahoma"/>
          <w:noProof/>
          <w:color w:val="000000" w:themeColor="text1"/>
          <w:sz w:val="8"/>
        </w:rPr>
      </w:pPr>
      <w:r w:rsidRPr="00984D1E">
        <w:rPr>
          <w:rFonts w:ascii="Tahoma"/>
          <w:noProof/>
          <w:color w:val="000000" w:themeColor="text1"/>
          <w:sz w:val="8"/>
        </w:rPr>
        <w:t>100</w:t>
      </w:r>
    </w:p>
    <w:p w14:paraId="4D53F252" w14:textId="77777777" w:rsidR="00C254C2" w:rsidRPr="00984D1E" w:rsidRDefault="00C254C2">
      <w:pPr>
        <w:pStyle w:val="a3"/>
        <w:spacing w:before="7"/>
        <w:rPr>
          <w:rFonts w:ascii="Tahoma"/>
          <w:noProof/>
          <w:color w:val="000000" w:themeColor="text1"/>
          <w:sz w:val="13"/>
        </w:rPr>
      </w:pPr>
    </w:p>
    <w:p w14:paraId="2884235C" w14:textId="77777777" w:rsidR="00C254C2" w:rsidRPr="00984D1E" w:rsidRDefault="00B21731">
      <w:pPr>
        <w:ind w:right="993"/>
        <w:jc w:val="right"/>
        <w:rPr>
          <w:rFonts w:ascii="Tahoma"/>
          <w:noProof/>
          <w:color w:val="000000" w:themeColor="text1"/>
          <w:sz w:val="8"/>
        </w:rPr>
      </w:pPr>
      <w:r w:rsidRPr="00984D1E">
        <w:rPr>
          <w:rFonts w:ascii="Tahoma"/>
          <w:noProof/>
          <w:color w:val="000000" w:themeColor="text1"/>
          <w:sz w:val="8"/>
        </w:rPr>
        <w:t>110</w:t>
      </w:r>
    </w:p>
    <w:p w14:paraId="704D45A7" w14:textId="77777777" w:rsidR="00C254C2" w:rsidRPr="00984D1E" w:rsidRDefault="00C254C2">
      <w:pPr>
        <w:pStyle w:val="a3"/>
        <w:spacing w:before="8"/>
        <w:rPr>
          <w:rFonts w:ascii="Tahoma"/>
          <w:noProof/>
          <w:color w:val="000000" w:themeColor="text1"/>
          <w:sz w:val="13"/>
        </w:rPr>
      </w:pPr>
    </w:p>
    <w:p w14:paraId="5F761193" w14:textId="77777777" w:rsidR="00C254C2" w:rsidRPr="00984D1E" w:rsidRDefault="00B21731">
      <w:pPr>
        <w:ind w:right="993"/>
        <w:jc w:val="right"/>
        <w:rPr>
          <w:rFonts w:ascii="Tahoma"/>
          <w:noProof/>
          <w:color w:val="000000" w:themeColor="text1"/>
          <w:sz w:val="8"/>
        </w:rPr>
      </w:pPr>
      <w:r w:rsidRPr="00984D1E">
        <w:rPr>
          <w:rFonts w:ascii="Tahoma"/>
          <w:noProof/>
          <w:color w:val="000000" w:themeColor="text1"/>
          <w:sz w:val="8"/>
        </w:rPr>
        <w:t>120</w:t>
      </w:r>
    </w:p>
    <w:p w14:paraId="4F8D229F" w14:textId="77777777" w:rsidR="00C254C2" w:rsidRPr="00984D1E" w:rsidRDefault="00C254C2">
      <w:pPr>
        <w:pStyle w:val="a3"/>
        <w:spacing w:before="8"/>
        <w:rPr>
          <w:rFonts w:ascii="Tahoma"/>
          <w:noProof/>
          <w:color w:val="000000" w:themeColor="text1"/>
          <w:sz w:val="13"/>
        </w:rPr>
      </w:pPr>
    </w:p>
    <w:p w14:paraId="74760F04" w14:textId="77777777" w:rsidR="00C254C2" w:rsidRPr="00984D1E" w:rsidRDefault="00B21731">
      <w:pPr>
        <w:ind w:right="993"/>
        <w:jc w:val="right"/>
        <w:rPr>
          <w:rFonts w:ascii="Tahoma"/>
          <w:noProof/>
          <w:color w:val="000000" w:themeColor="text1"/>
          <w:sz w:val="8"/>
        </w:rPr>
      </w:pPr>
      <w:r w:rsidRPr="00984D1E">
        <w:rPr>
          <w:rFonts w:ascii="Tahoma"/>
          <w:noProof/>
          <w:color w:val="000000" w:themeColor="text1"/>
          <w:sz w:val="8"/>
        </w:rPr>
        <w:t>130</w:t>
      </w:r>
    </w:p>
    <w:p w14:paraId="702B03D0" w14:textId="77777777" w:rsidR="00C254C2" w:rsidRPr="00984D1E" w:rsidRDefault="00C254C2">
      <w:pPr>
        <w:jc w:val="right"/>
        <w:rPr>
          <w:rFonts w:ascii="Tahoma"/>
          <w:noProof/>
          <w:color w:val="000000" w:themeColor="text1"/>
          <w:sz w:val="8"/>
        </w:rPr>
        <w:sectPr w:rsidR="00C254C2" w:rsidRPr="00984D1E">
          <w:type w:val="continuous"/>
          <w:pgSz w:w="11910" w:h="16840"/>
          <w:pgMar w:top="1040" w:right="260" w:bottom="280" w:left="1580" w:header="720" w:footer="720" w:gutter="0"/>
          <w:cols w:num="3" w:space="720" w:equalWidth="0">
            <w:col w:w="5574" w:space="40"/>
            <w:col w:w="837" w:space="39"/>
            <w:col w:w="3580"/>
          </w:cols>
        </w:sectPr>
      </w:pPr>
    </w:p>
    <w:p w14:paraId="3D3E2A0A" w14:textId="77777777" w:rsidR="00C254C2" w:rsidRPr="00984D1E" w:rsidRDefault="00B21731">
      <w:pPr>
        <w:spacing w:before="55"/>
        <w:jc w:val="right"/>
        <w:rPr>
          <w:rFonts w:ascii="Tahoma"/>
          <w:noProof/>
          <w:color w:val="000000" w:themeColor="text1"/>
          <w:sz w:val="10"/>
        </w:rPr>
      </w:pPr>
      <w:r w:rsidRPr="00984D1E">
        <w:rPr>
          <w:rFonts w:ascii="Tahoma"/>
          <w:noProof/>
          <w:color w:val="000000" w:themeColor="text1"/>
          <w:sz w:val="10"/>
        </w:rPr>
        <w:lastRenderedPageBreak/>
        <w:t>{7.62,131.95}</w:t>
      </w:r>
    </w:p>
    <w:p w14:paraId="14DF95A1" w14:textId="77777777" w:rsidR="00C254C2" w:rsidRPr="00984D1E" w:rsidRDefault="00B21731">
      <w:pPr>
        <w:spacing w:before="53"/>
        <w:ind w:left="80"/>
        <w:rPr>
          <w:rFonts w:ascii="Tahoma"/>
          <w:noProof/>
          <w:color w:val="000000" w:themeColor="text1"/>
          <w:sz w:val="10"/>
        </w:rPr>
      </w:pPr>
      <w:r w:rsidRPr="00984D1E">
        <w:rPr>
          <w:noProof/>
          <w:color w:val="000000" w:themeColor="text1"/>
        </w:rPr>
        <w:br w:type="column"/>
      </w:r>
      <w:r w:rsidRPr="00984D1E">
        <w:rPr>
          <w:rFonts w:ascii="Tahoma"/>
          <w:noProof/>
          <w:color w:val="000000" w:themeColor="text1"/>
          <w:sz w:val="10"/>
        </w:rPr>
        <w:lastRenderedPageBreak/>
        <w:t>{7.65,131.88}</w:t>
      </w:r>
    </w:p>
    <w:p w14:paraId="607C0CB7" w14:textId="77777777" w:rsidR="00C254C2" w:rsidRPr="00984D1E" w:rsidRDefault="00B21731">
      <w:pPr>
        <w:pStyle w:val="a3"/>
        <w:spacing w:before="8"/>
        <w:rPr>
          <w:rFonts w:ascii="Tahoma"/>
          <w:noProof/>
          <w:color w:val="000000" w:themeColor="text1"/>
          <w:sz w:val="13"/>
        </w:rPr>
      </w:pPr>
      <w:r w:rsidRPr="00984D1E">
        <w:rPr>
          <w:noProof/>
          <w:color w:val="000000" w:themeColor="text1"/>
        </w:rPr>
        <w:br w:type="column"/>
      </w:r>
    </w:p>
    <w:p w14:paraId="1200B069" w14:textId="77777777" w:rsidR="00C254C2" w:rsidRPr="00984D1E" w:rsidRDefault="00B21731">
      <w:pPr>
        <w:ind w:right="993"/>
        <w:jc w:val="right"/>
        <w:rPr>
          <w:rFonts w:ascii="Tahoma"/>
          <w:noProof/>
          <w:color w:val="000000" w:themeColor="text1"/>
          <w:sz w:val="8"/>
        </w:rPr>
      </w:pPr>
      <w:r w:rsidRPr="00984D1E">
        <w:rPr>
          <w:rFonts w:ascii="Tahoma"/>
          <w:noProof/>
          <w:color w:val="000000" w:themeColor="text1"/>
          <w:sz w:val="8"/>
        </w:rPr>
        <w:t>140</w:t>
      </w:r>
    </w:p>
    <w:p w14:paraId="3F7C5D26" w14:textId="77777777" w:rsidR="00C254C2" w:rsidRPr="00984D1E" w:rsidRDefault="00C254C2">
      <w:pPr>
        <w:pStyle w:val="a3"/>
        <w:spacing w:before="7"/>
        <w:rPr>
          <w:rFonts w:ascii="Tahoma"/>
          <w:noProof/>
          <w:color w:val="000000" w:themeColor="text1"/>
          <w:sz w:val="13"/>
        </w:rPr>
      </w:pPr>
    </w:p>
    <w:p w14:paraId="210E4CB4" w14:textId="77777777" w:rsidR="00C254C2" w:rsidRPr="00984D1E" w:rsidRDefault="00B21731">
      <w:pPr>
        <w:spacing w:before="1"/>
        <w:ind w:right="993"/>
        <w:jc w:val="right"/>
        <w:rPr>
          <w:rFonts w:ascii="Tahoma"/>
          <w:noProof/>
          <w:color w:val="000000" w:themeColor="text1"/>
          <w:sz w:val="8"/>
        </w:rPr>
      </w:pPr>
      <w:r w:rsidRPr="00984D1E">
        <w:rPr>
          <w:rFonts w:ascii="Tahoma"/>
          <w:noProof/>
          <w:color w:val="000000" w:themeColor="text1"/>
          <w:sz w:val="8"/>
        </w:rPr>
        <w:t>150</w:t>
      </w:r>
    </w:p>
    <w:p w14:paraId="3CA15D53" w14:textId="77777777" w:rsidR="00C254C2" w:rsidRPr="00984D1E" w:rsidRDefault="00C254C2">
      <w:pPr>
        <w:pStyle w:val="a3"/>
        <w:spacing w:before="7"/>
        <w:rPr>
          <w:rFonts w:ascii="Tahoma"/>
          <w:noProof/>
          <w:color w:val="000000" w:themeColor="text1"/>
          <w:sz w:val="13"/>
        </w:rPr>
      </w:pPr>
    </w:p>
    <w:p w14:paraId="1585FB04" w14:textId="77777777" w:rsidR="00C254C2" w:rsidRPr="00984D1E" w:rsidRDefault="00B21731">
      <w:pPr>
        <w:ind w:right="993"/>
        <w:jc w:val="right"/>
        <w:rPr>
          <w:rFonts w:ascii="Tahoma"/>
          <w:noProof/>
          <w:color w:val="000000" w:themeColor="text1"/>
          <w:sz w:val="8"/>
        </w:rPr>
      </w:pPr>
      <w:r w:rsidRPr="00984D1E">
        <w:rPr>
          <w:rFonts w:ascii="Tahoma"/>
          <w:noProof/>
          <w:color w:val="000000" w:themeColor="text1"/>
          <w:sz w:val="8"/>
        </w:rPr>
        <w:t>160</w:t>
      </w:r>
    </w:p>
    <w:p w14:paraId="4FFB9554" w14:textId="77777777" w:rsidR="00C254C2" w:rsidRPr="00984D1E" w:rsidRDefault="00C254C2">
      <w:pPr>
        <w:jc w:val="right"/>
        <w:rPr>
          <w:rFonts w:ascii="Tahoma"/>
          <w:noProof/>
          <w:color w:val="000000" w:themeColor="text1"/>
          <w:sz w:val="8"/>
        </w:rPr>
        <w:sectPr w:rsidR="00C254C2" w:rsidRPr="00984D1E">
          <w:type w:val="continuous"/>
          <w:pgSz w:w="11910" w:h="16840"/>
          <w:pgMar w:top="1040" w:right="260" w:bottom="280" w:left="1580" w:header="720" w:footer="720" w:gutter="0"/>
          <w:cols w:num="3" w:space="720" w:equalWidth="0">
            <w:col w:w="4062" w:space="40"/>
            <w:col w:w="891" w:space="624"/>
            <w:col w:w="4453"/>
          </w:cols>
        </w:sectPr>
      </w:pPr>
    </w:p>
    <w:p w14:paraId="019C9F4C" w14:textId="77777777" w:rsidR="00C254C2" w:rsidRPr="00984D1E" w:rsidRDefault="00C254C2">
      <w:pPr>
        <w:pStyle w:val="a3"/>
        <w:rPr>
          <w:rFonts w:ascii="Tahoma"/>
          <w:noProof/>
          <w:color w:val="000000" w:themeColor="text1"/>
          <w:sz w:val="10"/>
        </w:rPr>
      </w:pPr>
    </w:p>
    <w:p w14:paraId="7097C9AC" w14:textId="77777777" w:rsidR="00C254C2" w:rsidRPr="00984D1E" w:rsidRDefault="00C254C2">
      <w:pPr>
        <w:pStyle w:val="a3"/>
        <w:rPr>
          <w:rFonts w:ascii="Tahoma"/>
          <w:noProof/>
          <w:color w:val="000000" w:themeColor="text1"/>
          <w:sz w:val="10"/>
        </w:rPr>
      </w:pPr>
    </w:p>
    <w:p w14:paraId="0A20CBFE" w14:textId="77777777" w:rsidR="00C254C2" w:rsidRPr="00984D1E" w:rsidRDefault="00B21731">
      <w:pPr>
        <w:tabs>
          <w:tab w:val="left" w:pos="2501"/>
          <w:tab w:val="left" w:pos="2966"/>
          <w:tab w:val="left" w:pos="3457"/>
          <w:tab w:val="left" w:pos="3922"/>
        </w:tabs>
        <w:spacing w:before="85"/>
        <w:ind w:left="2037"/>
        <w:rPr>
          <w:rFonts w:ascii="Tahoma"/>
          <w:noProof/>
          <w:color w:val="000000" w:themeColor="text1"/>
          <w:sz w:val="8"/>
        </w:rPr>
      </w:pPr>
      <w:r w:rsidRPr="00984D1E">
        <w:rPr>
          <w:rFonts w:ascii="Tahoma"/>
          <w:noProof/>
          <w:color w:val="000000" w:themeColor="text1"/>
          <w:sz w:val="8"/>
        </w:rPr>
        <w:t>12</w:t>
      </w:r>
      <w:r w:rsidRPr="00984D1E">
        <w:rPr>
          <w:rFonts w:ascii="Tahoma"/>
          <w:noProof/>
          <w:color w:val="000000" w:themeColor="text1"/>
          <w:sz w:val="8"/>
        </w:rPr>
        <w:tab/>
        <w:t>11</w:t>
      </w:r>
      <w:r w:rsidRPr="00984D1E">
        <w:rPr>
          <w:rFonts w:ascii="Tahoma"/>
          <w:noProof/>
          <w:color w:val="000000" w:themeColor="text1"/>
          <w:sz w:val="8"/>
        </w:rPr>
        <w:tab/>
        <w:t>10</w:t>
      </w:r>
      <w:r w:rsidRPr="00984D1E">
        <w:rPr>
          <w:rFonts w:ascii="Tahoma"/>
          <w:noProof/>
          <w:color w:val="000000" w:themeColor="text1"/>
          <w:sz w:val="8"/>
        </w:rPr>
        <w:tab/>
        <w:t>9</w:t>
      </w:r>
      <w:r w:rsidRPr="00984D1E">
        <w:rPr>
          <w:rFonts w:ascii="Tahoma"/>
          <w:noProof/>
          <w:color w:val="000000" w:themeColor="text1"/>
          <w:sz w:val="8"/>
        </w:rPr>
        <w:tab/>
        <w:t>8</w:t>
      </w:r>
    </w:p>
    <w:p w14:paraId="273E7BB5" w14:textId="77777777" w:rsidR="00C254C2" w:rsidRPr="00984D1E" w:rsidRDefault="00B21731">
      <w:pPr>
        <w:pStyle w:val="a3"/>
        <w:rPr>
          <w:rFonts w:ascii="Tahoma"/>
          <w:noProof/>
          <w:color w:val="000000" w:themeColor="text1"/>
          <w:sz w:val="10"/>
        </w:rPr>
      </w:pPr>
      <w:r w:rsidRPr="00984D1E">
        <w:rPr>
          <w:noProof/>
          <w:color w:val="000000" w:themeColor="text1"/>
        </w:rPr>
        <w:br w:type="column"/>
      </w:r>
    </w:p>
    <w:p w14:paraId="231C9D95" w14:textId="77777777" w:rsidR="00C254C2" w:rsidRPr="00984D1E" w:rsidRDefault="00C254C2">
      <w:pPr>
        <w:pStyle w:val="a3"/>
        <w:rPr>
          <w:rFonts w:ascii="Tahoma"/>
          <w:noProof/>
          <w:color w:val="000000" w:themeColor="text1"/>
          <w:sz w:val="10"/>
        </w:rPr>
      </w:pPr>
    </w:p>
    <w:p w14:paraId="1BD613E7" w14:textId="77777777" w:rsidR="00C254C2" w:rsidRPr="00984D1E" w:rsidRDefault="00B21731">
      <w:pPr>
        <w:tabs>
          <w:tab w:val="left" w:pos="835"/>
          <w:tab w:val="left" w:pos="1299"/>
          <w:tab w:val="left" w:pos="1764"/>
          <w:tab w:val="left" w:pos="2228"/>
        </w:tabs>
        <w:spacing w:before="85" w:line="95" w:lineRule="exact"/>
        <w:ind w:left="370"/>
        <w:jc w:val="center"/>
        <w:rPr>
          <w:rFonts w:ascii="Tahoma"/>
          <w:noProof/>
          <w:color w:val="000000" w:themeColor="text1"/>
          <w:sz w:val="8"/>
        </w:rPr>
      </w:pPr>
      <w:r w:rsidRPr="00984D1E">
        <w:rPr>
          <w:rFonts w:ascii="Tahoma"/>
          <w:noProof/>
          <w:color w:val="000000" w:themeColor="text1"/>
          <w:sz w:val="8"/>
        </w:rPr>
        <w:t>7</w:t>
      </w:r>
      <w:r w:rsidRPr="00984D1E">
        <w:rPr>
          <w:rFonts w:ascii="Tahoma"/>
          <w:noProof/>
          <w:color w:val="000000" w:themeColor="text1"/>
          <w:sz w:val="8"/>
        </w:rPr>
        <w:tab/>
        <w:t>6</w:t>
      </w:r>
      <w:r w:rsidRPr="00984D1E">
        <w:rPr>
          <w:rFonts w:ascii="Tahoma"/>
          <w:noProof/>
          <w:color w:val="000000" w:themeColor="text1"/>
          <w:sz w:val="8"/>
        </w:rPr>
        <w:tab/>
        <w:t>5</w:t>
      </w:r>
      <w:r w:rsidRPr="00984D1E">
        <w:rPr>
          <w:rFonts w:ascii="Tahoma"/>
          <w:noProof/>
          <w:color w:val="000000" w:themeColor="text1"/>
          <w:sz w:val="8"/>
        </w:rPr>
        <w:tab/>
        <w:t>4</w:t>
      </w:r>
      <w:r w:rsidRPr="00984D1E">
        <w:rPr>
          <w:rFonts w:ascii="Tahoma"/>
          <w:noProof/>
          <w:color w:val="000000" w:themeColor="text1"/>
          <w:sz w:val="8"/>
        </w:rPr>
        <w:tab/>
        <w:t>3</w:t>
      </w:r>
    </w:p>
    <w:p w14:paraId="7EC65649" w14:textId="77777777" w:rsidR="00C254C2" w:rsidRPr="00984D1E" w:rsidRDefault="00B21731">
      <w:pPr>
        <w:spacing w:line="95" w:lineRule="exact"/>
        <w:ind w:left="1147" w:right="784"/>
        <w:jc w:val="center"/>
        <w:rPr>
          <w:rFonts w:ascii="Tahoma" w:hAnsi="Tahoma"/>
          <w:noProof/>
          <w:color w:val="000000" w:themeColor="text1"/>
          <w:sz w:val="8"/>
        </w:rPr>
      </w:pPr>
      <w:r w:rsidRPr="00984D1E">
        <w:rPr>
          <w:rFonts w:ascii="Tahoma" w:hAnsi="Tahoma"/>
          <w:noProof/>
          <w:color w:val="000000" w:themeColor="text1"/>
          <w:sz w:val="8"/>
        </w:rPr>
        <w:t>f2 (мд)</w:t>
      </w:r>
    </w:p>
    <w:p w14:paraId="19E938C4" w14:textId="77777777" w:rsidR="00C254C2" w:rsidRPr="00984D1E" w:rsidRDefault="00B21731">
      <w:pPr>
        <w:pStyle w:val="a3"/>
        <w:rPr>
          <w:rFonts w:ascii="Tahoma"/>
          <w:noProof/>
          <w:color w:val="000000" w:themeColor="text1"/>
          <w:sz w:val="10"/>
        </w:rPr>
      </w:pPr>
      <w:r w:rsidRPr="00984D1E">
        <w:rPr>
          <w:noProof/>
          <w:color w:val="000000" w:themeColor="text1"/>
        </w:rPr>
        <w:br w:type="column"/>
      </w:r>
    </w:p>
    <w:p w14:paraId="23336FA0" w14:textId="77777777" w:rsidR="00C254C2" w:rsidRPr="00984D1E" w:rsidRDefault="00C254C2">
      <w:pPr>
        <w:pStyle w:val="a3"/>
        <w:rPr>
          <w:rFonts w:ascii="Tahoma"/>
          <w:noProof/>
          <w:color w:val="000000" w:themeColor="text1"/>
          <w:sz w:val="10"/>
        </w:rPr>
      </w:pPr>
    </w:p>
    <w:p w14:paraId="074E1E5A" w14:textId="77777777" w:rsidR="00C254C2" w:rsidRPr="00984D1E" w:rsidRDefault="00B21731">
      <w:pPr>
        <w:tabs>
          <w:tab w:val="left" w:pos="835"/>
          <w:tab w:val="left" w:pos="1299"/>
        </w:tabs>
        <w:spacing w:before="85"/>
        <w:ind w:left="370"/>
        <w:rPr>
          <w:rFonts w:ascii="Tahoma"/>
          <w:noProof/>
          <w:color w:val="000000" w:themeColor="text1"/>
          <w:sz w:val="8"/>
        </w:rPr>
      </w:pPr>
      <w:r w:rsidRPr="00984D1E">
        <w:rPr>
          <w:rFonts w:ascii="Tahoma"/>
          <w:noProof/>
          <w:color w:val="000000" w:themeColor="text1"/>
          <w:sz w:val="8"/>
        </w:rPr>
        <w:t>2</w:t>
      </w:r>
      <w:r w:rsidRPr="00984D1E">
        <w:rPr>
          <w:rFonts w:ascii="Tahoma"/>
          <w:noProof/>
          <w:color w:val="000000" w:themeColor="text1"/>
          <w:sz w:val="8"/>
        </w:rPr>
        <w:tab/>
        <w:t>1</w:t>
      </w:r>
      <w:r w:rsidRPr="00984D1E">
        <w:rPr>
          <w:rFonts w:ascii="Tahoma"/>
          <w:noProof/>
          <w:color w:val="000000" w:themeColor="text1"/>
          <w:sz w:val="8"/>
        </w:rPr>
        <w:tab/>
        <w:t>0</w:t>
      </w:r>
    </w:p>
    <w:p w14:paraId="5AEF1246" w14:textId="77777777" w:rsidR="00C254C2" w:rsidRPr="00984D1E" w:rsidRDefault="00B21731">
      <w:pPr>
        <w:pStyle w:val="a3"/>
        <w:rPr>
          <w:rFonts w:ascii="Tahoma"/>
          <w:noProof/>
          <w:color w:val="000000" w:themeColor="text1"/>
          <w:sz w:val="10"/>
        </w:rPr>
      </w:pPr>
      <w:r w:rsidRPr="00984D1E">
        <w:rPr>
          <w:noProof/>
          <w:color w:val="000000" w:themeColor="text1"/>
        </w:rPr>
        <w:br w:type="column"/>
      </w:r>
    </w:p>
    <w:p w14:paraId="209CEE62" w14:textId="77777777" w:rsidR="00C254C2" w:rsidRPr="00984D1E" w:rsidRDefault="00C254C2">
      <w:pPr>
        <w:pStyle w:val="a3"/>
        <w:rPr>
          <w:rFonts w:ascii="Tahoma"/>
          <w:noProof/>
          <w:color w:val="000000" w:themeColor="text1"/>
          <w:sz w:val="10"/>
        </w:rPr>
      </w:pPr>
    </w:p>
    <w:p w14:paraId="3F71EF1B" w14:textId="77777777" w:rsidR="00C254C2" w:rsidRPr="00984D1E" w:rsidRDefault="00B21731">
      <w:pPr>
        <w:tabs>
          <w:tab w:val="left" w:pos="816"/>
        </w:tabs>
        <w:spacing w:before="85"/>
        <w:ind w:left="352"/>
        <w:rPr>
          <w:rFonts w:ascii="Tahoma"/>
          <w:noProof/>
          <w:color w:val="000000" w:themeColor="text1"/>
          <w:sz w:val="8"/>
        </w:rPr>
      </w:pPr>
      <w:r w:rsidRPr="00984D1E">
        <w:rPr>
          <w:rFonts w:ascii="Tahoma"/>
          <w:noProof/>
          <w:color w:val="000000" w:themeColor="text1"/>
          <w:sz w:val="8"/>
        </w:rPr>
        <w:t>-1</w:t>
      </w:r>
      <w:r w:rsidRPr="00984D1E">
        <w:rPr>
          <w:rFonts w:ascii="Tahoma"/>
          <w:noProof/>
          <w:color w:val="000000" w:themeColor="text1"/>
          <w:sz w:val="8"/>
        </w:rPr>
        <w:tab/>
        <w:t>-2</w:t>
      </w:r>
    </w:p>
    <w:p w14:paraId="10EEBFEB" w14:textId="77777777" w:rsidR="00C254C2" w:rsidRPr="00984D1E" w:rsidRDefault="00B21731">
      <w:pPr>
        <w:pStyle w:val="a3"/>
        <w:spacing w:before="8"/>
        <w:rPr>
          <w:rFonts w:ascii="Tahoma"/>
          <w:noProof/>
          <w:color w:val="000000" w:themeColor="text1"/>
          <w:sz w:val="13"/>
        </w:rPr>
      </w:pPr>
      <w:r w:rsidRPr="00984D1E">
        <w:rPr>
          <w:noProof/>
          <w:color w:val="000000" w:themeColor="text1"/>
        </w:rPr>
        <w:br w:type="column"/>
      </w:r>
    </w:p>
    <w:p w14:paraId="32455D6F" w14:textId="77777777" w:rsidR="00C254C2" w:rsidRPr="00984D1E" w:rsidRDefault="00B21731">
      <w:pPr>
        <w:ind w:left="229"/>
        <w:rPr>
          <w:rFonts w:ascii="Tahoma"/>
          <w:noProof/>
          <w:color w:val="000000" w:themeColor="text1"/>
          <w:sz w:val="8"/>
        </w:rPr>
      </w:pPr>
      <w:r w:rsidRPr="00984D1E">
        <w:rPr>
          <w:rFonts w:ascii="Tahoma"/>
          <w:noProof/>
          <w:color w:val="000000" w:themeColor="text1"/>
          <w:sz w:val="8"/>
        </w:rPr>
        <w:t>170</w:t>
      </w:r>
    </w:p>
    <w:p w14:paraId="2A1E349B" w14:textId="77777777" w:rsidR="00C254C2" w:rsidRPr="00984D1E" w:rsidRDefault="00C254C2">
      <w:pPr>
        <w:rPr>
          <w:rFonts w:ascii="Tahoma"/>
          <w:noProof/>
          <w:color w:val="000000" w:themeColor="text1"/>
          <w:sz w:val="8"/>
        </w:rPr>
        <w:sectPr w:rsidR="00C254C2" w:rsidRPr="00984D1E">
          <w:type w:val="continuous"/>
          <w:pgSz w:w="11910" w:h="16840"/>
          <w:pgMar w:top="1040" w:right="260" w:bottom="280" w:left="1580" w:header="720" w:footer="720" w:gutter="0"/>
          <w:cols w:num="5" w:space="720" w:equalWidth="0">
            <w:col w:w="3977" w:space="40"/>
            <w:col w:w="2283" w:space="39"/>
            <w:col w:w="1354" w:space="40"/>
            <w:col w:w="907" w:space="39"/>
            <w:col w:w="1391"/>
          </w:cols>
        </w:sectPr>
      </w:pPr>
    </w:p>
    <w:p w14:paraId="63D4EA82" w14:textId="77777777" w:rsidR="00C254C2" w:rsidRPr="00984D1E" w:rsidRDefault="00CB66C5">
      <w:pPr>
        <w:pStyle w:val="a3"/>
        <w:spacing w:before="9"/>
        <w:rPr>
          <w:rFonts w:ascii="Tahoma"/>
          <w:noProof/>
          <w:color w:val="000000" w:themeColor="text1"/>
          <w:sz w:val="26"/>
        </w:rPr>
      </w:pPr>
      <w:r>
        <w:rPr>
          <w:noProof/>
          <w:color w:val="000000" w:themeColor="text1"/>
        </w:rPr>
        <w:lastRenderedPageBreak/>
        <w:pict w14:anchorId="36A969CB">
          <v:shape id="_x0000_s11931" style="position:absolute;margin-left:523.25pt;margin-top:232.4pt;width:.1pt;height:5.6pt;z-index:-251211776;mso-position-horizontal-relative:page;mso-position-vertical-relative:page" coordorigin="10465,4648" coordsize="0,112" path="m10465,4759r,-36l10465,4687r,-39e" filled="f" strokecolor="navy" strokeweight="0">
            <v:path arrowok="t"/>
            <w10:wrap anchorx="page" anchory="page"/>
          </v:shape>
        </w:pict>
      </w:r>
      <w:r>
        <w:rPr>
          <w:noProof/>
          <w:color w:val="000000" w:themeColor="text1"/>
        </w:rPr>
        <w:pict w14:anchorId="1C4C4F9D">
          <v:shape id="_x0000_s11930" style="position:absolute;margin-left:511.5pt;margin-top:231.55pt;width:.1pt;height:5.6pt;z-index:-251210752;mso-position-horizontal-relative:page;mso-position-vertical-relative:page" coordorigin="10230,4631" coordsize="0,112" path="m10230,4742r,-36l10230,4670r,-39e" filled="f" strokecolor="navy" strokeweight="0">
            <v:path arrowok="t"/>
            <w10:wrap anchorx="page" anchory="page"/>
          </v:shape>
        </w:pict>
      </w:r>
      <w:r>
        <w:rPr>
          <w:noProof/>
          <w:color w:val="000000" w:themeColor="text1"/>
        </w:rPr>
        <w:pict w14:anchorId="3696FCB9">
          <v:shape id="_x0000_s11929" style="position:absolute;margin-left:476.45pt;margin-top:110.05pt;width:.1pt;height:5.6pt;z-index:-251209728;mso-position-horizontal-relative:page;mso-position-vertical-relative:page" coordorigin="9529,2201" coordsize="0,112" path="m9529,2312r,-36l9529,2240r,-39e" filled="f" strokecolor="navy" strokeweight="0">
            <v:path arrowok="t"/>
            <w10:wrap anchorx="page" anchory="page"/>
          </v:shape>
        </w:pict>
      </w:r>
      <w:r>
        <w:rPr>
          <w:noProof/>
          <w:color w:val="000000" w:themeColor="text1"/>
        </w:rPr>
        <w:pict w14:anchorId="596A1202">
          <v:shape id="_x0000_s11928" style="position:absolute;margin-left:449.2pt;margin-top:230.7pt;width:.1pt;height:5.6pt;z-index:-251208704;mso-position-horizontal-relative:page;mso-position-vertical-relative:page" coordorigin="8984,4614" coordsize="0,112" path="m8984,4726r,-37l8984,4653r,-39e" filled="f" strokecolor="navy" strokeweight="0">
            <v:path arrowok="t"/>
            <w10:wrap anchorx="page" anchory="page"/>
          </v:shape>
        </w:pict>
      </w:r>
      <w:r>
        <w:rPr>
          <w:noProof/>
          <w:color w:val="000000" w:themeColor="text1"/>
        </w:rPr>
        <w:pict w14:anchorId="5541B788">
          <v:shape id="_x0000_s11927" style="position:absolute;margin-left:422.5pt;margin-top:230.85pt;width:.1pt;height:5.6pt;z-index:-251207680;mso-position-horizontal-relative:page;mso-position-vertical-relative:page" coordorigin="8450,4617" coordsize="0,112" path="m8450,4728r,-36l8450,4656r,-39e" filled="f" strokecolor="navy" strokeweight="0">
            <v:path arrowok="t"/>
            <w10:wrap anchorx="page" anchory="page"/>
          </v:shape>
        </w:pict>
      </w:r>
      <w:r>
        <w:rPr>
          <w:noProof/>
          <w:color w:val="000000" w:themeColor="text1"/>
        </w:rPr>
        <w:pict w14:anchorId="552AD052">
          <v:shape id="_x0000_s11926" style="position:absolute;margin-left:254.9pt;margin-top:225.55pt;width:.1pt;height:5.6pt;z-index:-251206656;mso-position-horizontal-relative:page;mso-position-vertical-relative:page" coordorigin="5098,4511" coordsize="0,112" path="m5098,4623r,-37l5098,4550r,-39e" filled="f" strokecolor="navy" strokeweight="0">
            <v:path arrowok="t"/>
            <w10:wrap anchorx="page" anchory="page"/>
          </v:shape>
        </w:pict>
      </w:r>
      <w:r>
        <w:rPr>
          <w:noProof/>
          <w:color w:val="000000" w:themeColor="text1"/>
        </w:rPr>
        <w:pict w14:anchorId="6686B38D">
          <v:shape id="_x0000_s11925" style="position:absolute;margin-left:229.45pt;margin-top:238.35pt;width:.1pt;height:5.6pt;z-index:-251205632;mso-position-horizontal-relative:page;mso-position-vertical-relative:page" coordorigin="4589,4767" coordsize="0,112" path="m4589,4879r,-37l4589,4806r,-39e" filled="f" strokecolor="navy" strokeweight="0">
            <v:path arrowok="t"/>
            <w10:wrap anchorx="page" anchory="page"/>
          </v:shape>
        </w:pict>
      </w:r>
      <w:r>
        <w:rPr>
          <w:noProof/>
          <w:color w:val="000000" w:themeColor="text1"/>
        </w:rPr>
        <w:pict w14:anchorId="58A3194A">
          <v:shape id="_x0000_s11924" style="position:absolute;margin-left:217.85pt;margin-top:198.4pt;width:.1pt;height:5.6pt;z-index:-251204608;mso-position-horizontal-relative:page;mso-position-vertical-relative:page" coordorigin="4357,3968" coordsize="0,112" path="m4357,4080r,-36l4357,4007r,-39e" filled="f" strokecolor="navy" strokeweight="0">
            <v:path arrowok="t"/>
            <w10:wrap anchorx="page" anchory="page"/>
          </v:shape>
        </w:pict>
      </w:r>
      <w:r>
        <w:rPr>
          <w:noProof/>
          <w:color w:val="000000" w:themeColor="text1"/>
        </w:rPr>
        <w:pict w14:anchorId="040E0966">
          <v:line id="_x0000_s11923" style="position:absolute;z-index:-251203584;mso-position-horizontal-relative:page;mso-position-vertical-relative:page" from="215.9pt,234.05pt" to="215.9pt,230.45pt" strokecolor="navy" strokeweight="0">
            <w10:wrap anchorx="page" anchory="page"/>
          </v:line>
        </w:pict>
      </w:r>
      <w:r>
        <w:rPr>
          <w:noProof/>
          <w:color w:val="000000" w:themeColor="text1"/>
        </w:rPr>
        <w:pict w14:anchorId="298B358B">
          <v:line id="_x0000_s11922" style="position:absolute;z-index:-251202560;mso-position-horizontal-relative:page;mso-position-vertical-relative:page" from="215.05pt,242.1pt" to="215.05pt,238.5pt" strokecolor="navy" strokeweight="0">
            <w10:wrap anchorx="page" anchory="page"/>
          </v:line>
        </w:pict>
      </w:r>
      <w:r>
        <w:rPr>
          <w:noProof/>
          <w:color w:val="000000" w:themeColor="text1"/>
        </w:rPr>
        <w:pict w14:anchorId="5C91E4C5">
          <v:shape id="_x0000_s11921" style="position:absolute;margin-left:210.3pt;margin-top:199.8pt;width:.1pt;height:5.6pt;z-index:-251201536;mso-position-horizontal-relative:page;mso-position-vertical-relative:page" coordorigin="4206,3996" coordsize="0,112" path="m4206,4108r,-37l4206,4035r,-39e" filled="f" strokecolor="navy" strokeweight="0">
            <v:path arrowok="t"/>
            <w10:wrap anchorx="page" anchory="page"/>
          </v:shape>
        </w:pict>
      </w:r>
      <w:r>
        <w:rPr>
          <w:noProof/>
          <w:color w:val="000000" w:themeColor="text1"/>
        </w:rPr>
        <w:pict w14:anchorId="64023A26">
          <v:line id="_x0000_s11920" style="position:absolute;z-index:-251200512;mso-position-horizontal-relative:page;mso-position-vertical-relative:page" from="207.65pt,229.75pt" to="207.65pt,226.1pt" strokecolor="navy" strokeweight="0">
            <w10:wrap anchorx="page" anchory="page"/>
          </v:line>
        </w:pict>
      </w:r>
      <w:r>
        <w:rPr>
          <w:noProof/>
          <w:color w:val="000000" w:themeColor="text1"/>
        </w:rPr>
        <w:pict w14:anchorId="447DA2D0">
          <v:line id="_x0000_s11919" style="position:absolute;z-index:-251198464;mso-position-horizontal-relative:page;mso-position-vertical-relative:page" from="289.1pt,130.5pt" to="289.1pt,141.35pt" strokeweight=".14783mm">
            <w10:wrap anchorx="page" anchory="page"/>
          </v:line>
        </w:pict>
      </w:r>
      <w:r>
        <w:rPr>
          <w:noProof/>
          <w:color w:val="000000" w:themeColor="text1"/>
        </w:rPr>
        <w:pict w14:anchorId="22DBEBB1">
          <v:group id="_x0000_s11916" style="position:absolute;margin-left:301.45pt;margin-top:113.1pt;width:2.7pt;height:4.75pt;z-index:251031552;mso-position-horizontal-relative:page;mso-position-vertical-relative:page" coordorigin="6029,2262" coordsize="54,95">
            <v:line id="_x0000_s11918" style="position:absolute" from="6034,2262" to="6034,2356" strokeweight=".14783mm"/>
            <v:line id="_x0000_s11917" style="position:absolute" from="6078,2262" to="6078,2356" strokeweight=".14783mm"/>
            <w10:wrap anchorx="page" anchory="page"/>
          </v:group>
        </w:pict>
      </w:r>
      <w:r>
        <w:rPr>
          <w:noProof/>
          <w:color w:val="000000" w:themeColor="text1"/>
        </w:rPr>
        <w:pict w14:anchorId="69EDAEE1">
          <v:line id="_x0000_s11915" style="position:absolute;z-index:-251197440;mso-position-horizontal-relative:page;mso-position-vertical-relative:page" from="316.35pt,141.35pt" to="316.35pt,130.5pt" strokeweight=".14783mm">
            <w10:wrap anchorx="page" anchory="page"/>
          </v:line>
        </w:pict>
      </w:r>
      <w:r>
        <w:rPr>
          <w:noProof/>
          <w:color w:val="000000" w:themeColor="text1"/>
        </w:rPr>
        <w:pict w14:anchorId="5E5AD5D0">
          <v:shape id="_x0000_s11914" type="#_x0000_t202" style="position:absolute;margin-left:468.1pt;margin-top:112.4pt;width:17.05pt;height:21.8pt;z-index:251042816;mso-position-horizontal-relative:page;mso-position-vertical-relative:page" filled="f" stroked="f">
            <v:textbox style="layout-flow:vertical;mso-layout-flow-alt:bottom-to-top" inset="0,0,0,0">
              <w:txbxContent>
                <w:p w14:paraId="41E09387" w14:textId="77777777" w:rsidR="00CB66C5" w:rsidRDefault="00CB66C5">
                  <w:pPr>
                    <w:spacing w:before="14"/>
                    <w:ind w:left="89"/>
                    <w:rPr>
                      <w:rFonts w:ascii="Arial MT"/>
                      <w:sz w:val="13"/>
                    </w:rPr>
                  </w:pPr>
                  <w:r>
                    <w:rPr>
                      <w:rFonts w:ascii="Arial MT"/>
                      <w:color w:val="000080"/>
                      <w:sz w:val="13"/>
                    </w:rPr>
                    <w:t>40.18</w:t>
                  </w:r>
                </w:p>
                <w:p w14:paraId="5F887703" w14:textId="77777777" w:rsidR="00CB66C5" w:rsidRDefault="00CB66C5">
                  <w:pPr>
                    <w:spacing w:before="7"/>
                    <w:ind w:left="20"/>
                    <w:rPr>
                      <w:rFonts w:ascii="Arial MT"/>
                      <w:sz w:val="13"/>
                    </w:rPr>
                  </w:pPr>
                  <w:r>
                    <w:rPr>
                      <w:rFonts w:ascii="Arial MT"/>
                      <w:color w:val="000080"/>
                      <w:sz w:val="13"/>
                    </w:rPr>
                    <w:t>39.76</w:t>
                  </w:r>
                </w:p>
              </w:txbxContent>
            </v:textbox>
            <w10:wrap anchorx="page" anchory="page"/>
          </v:shape>
        </w:pict>
      </w:r>
      <w:r>
        <w:rPr>
          <w:noProof/>
          <w:color w:val="000000" w:themeColor="text1"/>
        </w:rPr>
        <w:pict w14:anchorId="5DC971DD">
          <v:shape id="_x0000_s11913" type="#_x0000_t202" style="position:absolute;margin-left:472pt;margin-top:92.6pt;width:9.2pt;height:18.3pt;z-index:251043840;mso-position-horizontal-relative:page;mso-position-vertical-relative:page" filled="f" stroked="f">
            <v:textbox style="layout-flow:vertical;mso-layout-flow-alt:bottom-to-top" inset="0,0,0,0">
              <w:txbxContent>
                <w:p w14:paraId="7330C86C" w14:textId="77777777" w:rsidR="00CB66C5" w:rsidRDefault="00CB66C5">
                  <w:pPr>
                    <w:spacing w:before="14"/>
                    <w:ind w:left="20"/>
                    <w:rPr>
                      <w:rFonts w:ascii="Arial MT"/>
                      <w:sz w:val="13"/>
                    </w:rPr>
                  </w:pPr>
                  <w:r>
                    <w:rPr>
                      <w:rFonts w:ascii="Arial MT"/>
                      <w:color w:val="000080"/>
                      <w:sz w:val="13"/>
                    </w:rPr>
                    <w:t>39.97</w:t>
                  </w:r>
                </w:p>
              </w:txbxContent>
            </v:textbox>
            <w10:wrap anchorx="page" anchory="page"/>
          </v:shape>
        </w:pict>
      </w:r>
    </w:p>
    <w:p w14:paraId="7A357303" w14:textId="018FE922" w:rsidR="00C254C2" w:rsidRPr="00984D1E" w:rsidRDefault="00B21731">
      <w:pPr>
        <w:pStyle w:val="a3"/>
        <w:spacing w:before="89"/>
        <w:ind w:left="2013" w:right="2340"/>
        <w:jc w:val="center"/>
        <w:rPr>
          <w:noProof/>
          <w:color w:val="000000" w:themeColor="text1"/>
        </w:rPr>
      </w:pPr>
      <w:r w:rsidRPr="00984D1E">
        <w:rPr>
          <w:noProof/>
          <w:color w:val="000000" w:themeColor="text1"/>
        </w:rPr>
        <w:t>Сурет 2.33 – 2.35 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HMQC спектрі</w:t>
      </w:r>
    </w:p>
    <w:p w14:paraId="6F8A289B" w14:textId="77777777" w:rsidR="00C254C2" w:rsidRPr="00984D1E" w:rsidRDefault="00C254C2">
      <w:pPr>
        <w:jc w:val="center"/>
        <w:rPr>
          <w:noProof/>
          <w:color w:val="000000" w:themeColor="text1"/>
        </w:rPr>
        <w:sectPr w:rsidR="00C254C2" w:rsidRPr="00984D1E">
          <w:type w:val="continuous"/>
          <w:pgSz w:w="11910" w:h="16840"/>
          <w:pgMar w:top="1040" w:right="260" w:bottom="280" w:left="1580" w:header="720" w:footer="720" w:gutter="0"/>
          <w:cols w:space="720"/>
        </w:sectPr>
      </w:pPr>
    </w:p>
    <w:p w14:paraId="2244BF84" w14:textId="77777777" w:rsidR="00C254C2" w:rsidRPr="00984D1E" w:rsidRDefault="00C254C2">
      <w:pPr>
        <w:pStyle w:val="a3"/>
        <w:spacing w:before="7"/>
        <w:rPr>
          <w:noProof/>
          <w:color w:val="000000" w:themeColor="text1"/>
          <w:sz w:val="16"/>
        </w:rPr>
      </w:pPr>
    </w:p>
    <w:p w14:paraId="4273F283" w14:textId="77777777" w:rsidR="00C254C2" w:rsidRPr="00984D1E" w:rsidRDefault="00CB66C5">
      <w:pPr>
        <w:ind w:left="627"/>
        <w:rPr>
          <w:rFonts w:ascii="Arial MT"/>
          <w:noProof/>
          <w:color w:val="000000" w:themeColor="text1"/>
          <w:sz w:val="14"/>
        </w:rPr>
      </w:pPr>
      <w:r>
        <w:rPr>
          <w:noProof/>
          <w:color w:val="000000" w:themeColor="text1"/>
        </w:rPr>
        <w:pict w14:anchorId="14221B4E">
          <v:group id="_x0000_s11822" style="position:absolute;left:0;text-align:left;margin-left:125.6pt;margin-top:-9.25pt;width:422.15pt;height:260.05pt;z-index:-251159552;mso-position-horizontal-relative:page" coordorigin="2512,-185" coordsize="8443,5201">
            <v:line id="_x0000_s11912" style="position:absolute" from="2548,-185" to="2548,5016" strokecolor="silver" strokeweight=".16003mm"/>
            <v:line id="_x0000_s11911" style="position:absolute" from="2539,-185" to="2539,5016" strokecolor="silver" strokeweight=".16003mm"/>
            <v:line id="_x0000_s11910" style="position:absolute" from="2530,-185" to="2530,5016" strokecolor="silver" strokeweight=".16003mm"/>
            <v:line id="_x0000_s11909" style="position:absolute" from="2548,4763" to="2530,4763" strokeweight=".15928mm"/>
            <v:line id="_x0000_s11908" style="position:absolute" from="2548,4845" to="2530,4845" strokeweight=".15928mm"/>
            <v:line id="_x0000_s11907" style="position:absolute" from="2548,4917" to="2530,4917" strokeweight=".15928mm"/>
            <v:line id="_x0000_s11906" style="position:absolute" from="2548,4691" to="2512,4691" strokeweight=".15928mm"/>
            <v:line id="_x0000_s11905" style="position:absolute" from="2548,4610" to="2530,4610" strokeweight=".15928mm"/>
            <v:line id="_x0000_s11904" style="position:absolute" from="2548,4538" to="2530,4538" strokeweight=".15928mm"/>
            <v:line id="_x0000_s11903" style="position:absolute" from="2548,4456" to="2530,4456" strokeweight=".15928mm"/>
            <v:line id="_x0000_s11902" style="position:absolute" from="2548,4384" to="2512,4384" strokeweight=".15928mm"/>
            <v:line id="_x0000_s11901" style="position:absolute" from="2548,4303" to="2530,4303" strokeweight=".15928mm"/>
            <v:line id="_x0000_s11900" style="position:absolute" from="2548,4231" to="2530,4231" strokeweight=".15928mm"/>
            <v:line id="_x0000_s11899" style="position:absolute" from="2548,4149" to="2530,4149" strokeweight=".15928mm"/>
            <v:line id="_x0000_s11898" style="position:absolute" from="2548,4077" to="2512,4077" strokeweight=".15928mm"/>
            <v:line id="_x0000_s11897" style="position:absolute" from="2548,3996" to="2530,3996" strokeweight=".15928mm"/>
            <v:line id="_x0000_s11896" style="position:absolute" from="2548,3924" to="2530,3924" strokeweight=".15928mm"/>
            <v:line id="_x0000_s11895" style="position:absolute" from="2548,3842" to="2530,3842" strokeweight=".15928mm"/>
            <v:line id="_x0000_s11894" style="position:absolute" from="2548,3770" to="2512,3770" strokeweight=".15928mm"/>
            <v:line id="_x0000_s11893" style="position:absolute" from="2548,3689" to="2530,3689" strokeweight=".15928mm"/>
            <v:line id="_x0000_s11892" style="position:absolute" from="2548,3617" to="2530,3617" strokeweight=".15928mm"/>
            <v:line id="_x0000_s11891" style="position:absolute" from="2548,3535" to="2530,3535" strokeweight=".15928mm"/>
            <v:line id="_x0000_s11890" style="position:absolute" from="2548,3463" to="2512,3463" strokeweight=".15928mm"/>
            <v:line id="_x0000_s11889" style="position:absolute" from="2548,3382" to="2530,3382" strokeweight=".15928mm"/>
            <v:line id="_x0000_s11888" style="position:absolute" from="2548,3310" to="2530,3310" strokeweight=".15928mm"/>
            <v:line id="_x0000_s11887" style="position:absolute" from="2548,3228" to="2530,3228" strokeweight=".15928mm"/>
            <v:line id="_x0000_s11886" style="position:absolute" from="2548,3156" to="2512,3156" strokeweight=".15928mm"/>
            <v:line id="_x0000_s11885" style="position:absolute" from="2548,3075" to="2530,3075" strokeweight=".15928mm"/>
            <v:line id="_x0000_s11884" style="position:absolute" from="2548,3003" to="2530,3003" strokeweight=".15928mm"/>
            <v:line id="_x0000_s11883" style="position:absolute" from="2548,2921" to="2530,2921" strokeweight=".15928mm"/>
            <v:line id="_x0000_s11882" style="position:absolute" from="2548,2849" to="2512,2849" strokeweight=".15928mm"/>
            <v:line id="_x0000_s11881" style="position:absolute" from="2548,2768" to="2530,2768" strokeweight=".15928mm"/>
            <v:line id="_x0000_s11880" style="position:absolute" from="2548,2696" to="2530,2696" strokeweight=".15928mm"/>
            <v:line id="_x0000_s11879" style="position:absolute" from="2548,2614" to="2530,2614" strokeweight=".15928mm"/>
            <v:line id="_x0000_s11878" style="position:absolute" from="2548,2542" to="2512,2542" strokeweight=".15928mm"/>
            <v:line id="_x0000_s11877" style="position:absolute" from="2548,2461" to="2530,2461" strokeweight=".15928mm"/>
            <v:line id="_x0000_s11876" style="position:absolute" from="2548,2389" to="2530,2389" strokeweight=".15928mm"/>
            <v:line id="_x0000_s11875" style="position:absolute" from="2548,2307" to="2530,2307" strokeweight=".15928mm"/>
            <v:line id="_x0000_s11874" style="position:absolute" from="2548,2235" to="2512,2235" strokeweight=".15928mm"/>
            <v:line id="_x0000_s11873" style="position:absolute" from="2548,2154" to="2530,2154" strokeweight=".15928mm"/>
            <v:line id="_x0000_s11872" style="position:absolute" from="2548,2082" to="2530,2082" strokeweight=".15928mm"/>
            <v:line id="_x0000_s11871" style="position:absolute" from="2548,2000" to="2530,2000" strokeweight=".15928mm"/>
            <v:line id="_x0000_s11870" style="position:absolute" from="2548,1928" to="2512,1928" strokeweight=".15928mm"/>
            <v:line id="_x0000_s11869" style="position:absolute" from="2548,1847" to="2530,1847" strokeweight=".15928mm"/>
            <v:line id="_x0000_s11868" style="position:absolute" from="2548,1775" to="2530,1775" strokeweight=".15928mm"/>
            <v:line id="_x0000_s11867" style="position:absolute" from="2548,1693" to="2530,1693" strokeweight=".15928mm"/>
            <v:line id="_x0000_s11866" style="position:absolute" from="2548,1621" to="2512,1621" strokeweight=".15928mm"/>
            <v:line id="_x0000_s11865" style="position:absolute" from="2548,1540" to="2530,1540" strokeweight=".15928mm"/>
            <v:line id="_x0000_s11864" style="position:absolute" from="2548,1468" to="2530,1468" strokeweight=".15928mm"/>
            <v:line id="_x0000_s11863" style="position:absolute" from="2548,1386" to="2530,1386" strokeweight=".15928mm"/>
            <v:line id="_x0000_s11862" style="position:absolute" from="2548,1314" to="2512,1314" strokeweight=".15928mm"/>
            <v:line id="_x0000_s11861" style="position:absolute" from="2548,1233" to="2530,1233" strokeweight=".15928mm"/>
            <v:line id="_x0000_s11860" style="position:absolute" from="2548,1161" to="2530,1161" strokeweight=".15928mm"/>
            <v:line id="_x0000_s11859" style="position:absolute" from="2548,1079" to="2530,1079" strokeweight=".15928mm"/>
            <v:line id="_x0000_s11858" style="position:absolute" from="2548,1007" to="2512,1007" strokeweight=".15928mm"/>
            <v:line id="_x0000_s11857" style="position:absolute" from="2548,926" to="2530,926" strokeweight=".15928mm"/>
            <v:line id="_x0000_s11856" style="position:absolute" from="2548,854" to="2530,854" strokeweight=".15928mm"/>
            <v:line id="_x0000_s11855" style="position:absolute" from="2548,772" to="2530,772" strokeweight=".15928mm"/>
            <v:line id="_x0000_s11854" style="position:absolute" from="2548,700" to="2512,700" strokeweight=".15928mm"/>
            <v:line id="_x0000_s11853" style="position:absolute" from="2548,619" to="2530,619" strokeweight=".15928mm"/>
            <v:line id="_x0000_s11852" style="position:absolute" from="2548,547" to="2530,547" strokeweight=".15928mm"/>
            <v:line id="_x0000_s11851" style="position:absolute" from="2548,465" to="2530,465" strokeweight=".15928mm"/>
            <v:line id="_x0000_s11850" style="position:absolute" from="2548,393" to="2512,393" strokeweight=".15928mm"/>
            <v:line id="_x0000_s11849" style="position:absolute" from="2548,312" to="2530,312" strokeweight=".15928mm"/>
            <v:line id="_x0000_s11848" style="position:absolute" from="2548,240" to="2530,240" strokeweight=".15928mm"/>
            <v:line id="_x0000_s11847" style="position:absolute" from="2548,158" to="2530,158" strokeweight=".15928mm"/>
            <v:line id="_x0000_s11846" style="position:absolute" from="2548,86" to="2512,86" strokeweight=".15928mm"/>
            <v:line id="_x0000_s11845" style="position:absolute" from="2548,5" to="2530,5" strokeweight=".15928mm"/>
            <v:line id="_x0000_s11844" style="position:absolute" from="2548,-67" to="2530,-67" strokeweight=".15928mm"/>
            <v:line id="_x0000_s11843" style="position:absolute" from="2548,-149" to="2530,-149" strokeweight=".15928mm"/>
            <v:line id="_x0000_s11842" style="position:absolute" from="2530,4989" to="10950,4989" strokecolor="silver" strokeweight=".15928mm"/>
            <v:line id="_x0000_s11841" style="position:absolute" from="2530,4998" to="10950,4998" strokecolor="silver" strokeweight=".15928mm"/>
            <v:line id="_x0000_s11840" style="position:absolute" from="2530,5007" to="10950,5007" strokecolor="silver" strokeweight=".15928mm"/>
            <v:line id="_x0000_s11839" style="position:absolute" from="10946,4994" to="10955,4994" strokeweight=".15928mm"/>
            <v:line id="_x0000_s11838" style="position:absolute" from="10714,4989" to="10714,5016" strokeweight=".16003mm"/>
            <v:shape id="_x0000_s11837" style="position:absolute;left:9775;top:4993;width:708;height:2" coordorigin="9775,4994" coordsize="708,0" o:spt="100" adj="0,,0" path="m10474,4994r9,m10238,4994r9,m10011,4994r9,m9775,4994r9,e" filled="f" strokeweight=".15928mm">
              <v:stroke joinstyle="round"/>
              <v:formulas/>
              <v:path arrowok="t" o:connecttype="segments"/>
            </v:shape>
            <v:line id="_x0000_s11836" style="position:absolute" from="9544,4989" to="9544,5016" strokeweight=".16003mm"/>
            <v:shape id="_x0000_s11835" style="position:absolute;left:8604;top:4993;width:708;height:2" coordorigin="8605,4994" coordsize="708,0" o:spt="100" adj="0,,0" path="m9303,4994r9,m9077,4994r9,m8841,4994r9,m8605,4994r9,e" filled="f" strokeweight=".15928mm">
              <v:stroke joinstyle="round"/>
              <v:formulas/>
              <v:path arrowok="t" o:connecttype="segments"/>
            </v:shape>
            <v:line id="_x0000_s11834" style="position:absolute" from="8382,4989" to="8382,5016" strokeweight=".16003mm"/>
            <v:shape id="_x0000_s11833" style="position:absolute;left:7443;top:4993;width:708;height:2" coordorigin="7443,4994" coordsize="708,0" o:spt="100" adj="0,,0" path="m8142,4994r9,m7906,4994r9,m7670,4994r9,m7443,4994r9,e" filled="f" strokeweight=".15928mm">
              <v:stroke joinstyle="round"/>
              <v:formulas/>
              <v:path arrowok="t" o:connecttype="segments"/>
            </v:shape>
            <v:line id="_x0000_s11832" style="position:absolute" from="7212,4989" to="7212,5016" strokeweight=".16003mm"/>
            <v:shape id="_x0000_s11831" style="position:absolute;left:6272;top:4993;width:708;height:2" coordorigin="6273,4994" coordsize="708,0" o:spt="100" adj="0,,0" path="m6972,4994r9,m6736,4994r9,m6509,4994r9,m6273,4994r9,e" filled="f" strokeweight=".15928mm">
              <v:stroke joinstyle="round"/>
              <v:formulas/>
              <v:path arrowok="t" o:connecttype="segments"/>
            </v:shape>
            <v:line id="_x0000_s11830" style="position:absolute" from="6042,4989" to="6042,5016" strokeweight=".16003mm"/>
            <v:shape id="_x0000_s11829" style="position:absolute;left:5102;top:4993;width:717;height:2" coordorigin="5103,4994" coordsize="717,0" o:spt="100" adj="0,,0" path="m5810,4994r9,m5574,4994r9,m5338,4994r9,m5103,4994r9,e" filled="f" strokeweight=".15928mm">
              <v:stroke joinstyle="round"/>
              <v:formulas/>
              <v:path arrowok="t" o:connecttype="segments"/>
            </v:shape>
            <v:line id="_x0000_s11828" style="position:absolute" from="4880,4989" to="4880,5016" strokeweight=".16003mm"/>
            <v:shape id="_x0000_s11827" style="position:absolute;left:3941;top:4993;width:708;height:2" coordorigin="3941,4994" coordsize="708,0" o:spt="100" adj="0,,0" path="m4640,4994r9,m4404,4994r9,m4177,4994r9,m3941,4994r9,e" filled="f" strokeweight=".15928mm">
              <v:stroke joinstyle="round"/>
              <v:formulas/>
              <v:path arrowok="t" o:connecttype="segments"/>
            </v:shape>
            <v:line id="_x0000_s11826" style="position:absolute" from="3710,4989" to="3710,5016" strokeweight=".16003mm"/>
            <v:shape id="_x0000_s11825" style="position:absolute;left:2770;top:4993;width:708;height:2" coordorigin="2771,4993" coordsize="708,0" o:spt="100" adj="0,,0" path="m3469,4993r9,m3243,4993r9,m3007,4993r9,m2771,4993r9,e" filled="f" strokeweight=".15928mm">
              <v:stroke joinstyle="round"/>
              <v:formulas/>
              <v:path arrowok="t" o:connecttype="segments"/>
            </v:shape>
            <v:line id="_x0000_s11824" style="position:absolute" from="2548,4989" to="2548,5016" strokeweight=".16003mm"/>
            <v:shape id="_x0000_s11823" type="#_x0000_t202" style="position:absolute;left:2575;top:-148;width:1442;height:122" filled="f" stroked="f">
              <v:textbox inset="0,0,0,0">
                <w:txbxContent>
                  <w:p w14:paraId="7702B14B" w14:textId="77777777" w:rsidR="00CB66C5" w:rsidRDefault="00CB66C5">
                    <w:pPr>
                      <w:spacing w:line="121" w:lineRule="exact"/>
                      <w:rPr>
                        <w:rFonts w:ascii="Arial MT" w:hAnsi="Arial MT"/>
                        <w:sz w:val="11"/>
                      </w:rPr>
                    </w:pPr>
                    <w:r>
                      <w:rPr>
                        <w:rFonts w:ascii="Arial MT" w:hAnsi="Arial MT"/>
                        <w:spacing w:val="-9"/>
                        <w:sz w:val="11"/>
                      </w:rPr>
                      <w:t>****Wed</w:t>
                    </w:r>
                    <w:r>
                      <w:rPr>
                        <w:rFonts w:ascii="Arial MT" w:hAnsi="Arial MT"/>
                        <w:spacing w:val="-19"/>
                        <w:sz w:val="11"/>
                      </w:rPr>
                      <w:t xml:space="preserve"> </w:t>
                    </w:r>
                    <w:r>
                      <w:rPr>
                        <w:rFonts w:ascii="Arial MT" w:hAnsi="Arial MT"/>
                        <w:spacing w:val="-9"/>
                        <w:sz w:val="11"/>
                      </w:rPr>
                      <w:t>Mar</w:t>
                    </w:r>
                    <w:r>
                      <w:rPr>
                        <w:rFonts w:ascii="Arial MT" w:hAnsi="Arial MT"/>
                        <w:spacing w:val="-13"/>
                        <w:sz w:val="11"/>
                      </w:rPr>
                      <w:t xml:space="preserve"> </w:t>
                    </w:r>
                    <w:r>
                      <w:rPr>
                        <w:rFonts w:ascii="Arial MT" w:hAnsi="Arial MT"/>
                        <w:spacing w:val="-8"/>
                        <w:sz w:val="11"/>
                      </w:rPr>
                      <w:t>27</w:t>
                    </w:r>
                    <w:r>
                      <w:rPr>
                        <w:rFonts w:ascii="Arial MT" w:hAnsi="Arial MT"/>
                        <w:spacing w:val="-19"/>
                        <w:sz w:val="11"/>
                      </w:rPr>
                      <w:t xml:space="preserve"> </w:t>
                    </w:r>
                    <w:r>
                      <w:rPr>
                        <w:rFonts w:ascii="Arial MT" w:hAnsi="Arial MT"/>
                        <w:spacing w:val="-8"/>
                        <w:sz w:val="11"/>
                      </w:rPr>
                      <w:t>15:17:08</w:t>
                    </w:r>
                    <w:r>
                      <w:rPr>
                        <w:rFonts w:ascii="Arial MT" w:hAnsi="Arial MT"/>
                        <w:spacing w:val="-18"/>
                        <w:sz w:val="11"/>
                      </w:rPr>
                      <w:t xml:space="preserve"> </w:t>
                    </w:r>
                    <w:r>
                      <w:rPr>
                        <w:rFonts w:ascii="Arial MT" w:hAnsi="Arial MT"/>
                        <w:spacing w:val="-8"/>
                        <w:sz w:val="11"/>
                      </w:rPr>
                      <w:t>2019</w:t>
                    </w:r>
                    <w:r>
                      <w:rPr>
                        <w:rFonts w:ascii="Arial MT" w:hAnsi="Arial MT"/>
                        <w:spacing w:val="-19"/>
                        <w:sz w:val="11"/>
                      </w:rPr>
                      <w:t xml:space="preserve"> </w:t>
                    </w:r>
                    <w:r>
                      <w:rPr>
                        <w:rFonts w:ascii="Arial MT" w:hAnsi="Arial MT"/>
                        <w:spacing w:val="-8"/>
                        <w:sz w:val="11"/>
                      </w:rPr>
                      <w:t>№9</w:t>
                    </w:r>
                  </w:p>
                </w:txbxContent>
              </v:textbox>
            </v:shape>
            <w10:wrap anchorx="page"/>
          </v:group>
        </w:pict>
      </w:r>
      <w:r w:rsidR="00B21731" w:rsidRPr="00984D1E">
        <w:rPr>
          <w:rFonts w:ascii="Arial MT"/>
          <w:noProof/>
          <w:color w:val="000000" w:themeColor="text1"/>
          <w:sz w:val="14"/>
        </w:rPr>
        <w:t>0,80</w:t>
      </w:r>
    </w:p>
    <w:p w14:paraId="752B50F8" w14:textId="77777777" w:rsidR="00C254C2" w:rsidRPr="00984D1E" w:rsidRDefault="00C254C2">
      <w:pPr>
        <w:pStyle w:val="a3"/>
        <w:spacing w:before="8"/>
        <w:rPr>
          <w:rFonts w:ascii="Arial MT"/>
          <w:noProof/>
          <w:color w:val="000000" w:themeColor="text1"/>
          <w:sz w:val="12"/>
        </w:rPr>
      </w:pPr>
    </w:p>
    <w:p w14:paraId="19CE41F1" w14:textId="77777777" w:rsidR="00C254C2" w:rsidRPr="00984D1E" w:rsidRDefault="00B21731">
      <w:pPr>
        <w:ind w:left="627"/>
        <w:rPr>
          <w:rFonts w:ascii="Arial MT"/>
          <w:noProof/>
          <w:color w:val="000000" w:themeColor="text1"/>
          <w:sz w:val="14"/>
        </w:rPr>
      </w:pPr>
      <w:r w:rsidRPr="00984D1E">
        <w:rPr>
          <w:rFonts w:ascii="Arial MT"/>
          <w:noProof/>
          <w:color w:val="000000" w:themeColor="text1"/>
          <w:sz w:val="14"/>
        </w:rPr>
        <w:t>0,75</w:t>
      </w:r>
    </w:p>
    <w:p w14:paraId="18C47A2B" w14:textId="77777777" w:rsidR="00C254C2" w:rsidRPr="00984D1E" w:rsidRDefault="00C254C2">
      <w:pPr>
        <w:pStyle w:val="a3"/>
        <w:spacing w:before="8"/>
        <w:rPr>
          <w:rFonts w:ascii="Arial MT"/>
          <w:noProof/>
          <w:color w:val="000000" w:themeColor="text1"/>
          <w:sz w:val="12"/>
        </w:rPr>
      </w:pPr>
    </w:p>
    <w:p w14:paraId="448F7F44" w14:textId="77777777" w:rsidR="00C254C2" w:rsidRPr="00984D1E" w:rsidRDefault="00B21731">
      <w:pPr>
        <w:ind w:left="627"/>
        <w:rPr>
          <w:rFonts w:ascii="Arial MT"/>
          <w:noProof/>
          <w:color w:val="000000" w:themeColor="text1"/>
          <w:sz w:val="14"/>
        </w:rPr>
      </w:pPr>
      <w:r w:rsidRPr="00984D1E">
        <w:rPr>
          <w:rFonts w:ascii="Arial MT"/>
          <w:noProof/>
          <w:color w:val="000000" w:themeColor="text1"/>
          <w:sz w:val="14"/>
        </w:rPr>
        <w:t>0,70</w:t>
      </w:r>
    </w:p>
    <w:p w14:paraId="50121DA8" w14:textId="77777777" w:rsidR="00C254C2" w:rsidRPr="00984D1E" w:rsidRDefault="00C254C2">
      <w:pPr>
        <w:pStyle w:val="a3"/>
        <w:spacing w:before="8"/>
        <w:rPr>
          <w:rFonts w:ascii="Arial MT"/>
          <w:noProof/>
          <w:color w:val="000000" w:themeColor="text1"/>
          <w:sz w:val="12"/>
        </w:rPr>
      </w:pPr>
    </w:p>
    <w:p w14:paraId="62089A95" w14:textId="77777777" w:rsidR="00C254C2" w:rsidRPr="00984D1E" w:rsidRDefault="00B21731">
      <w:pPr>
        <w:ind w:left="627"/>
        <w:rPr>
          <w:rFonts w:ascii="Arial MT"/>
          <w:noProof/>
          <w:color w:val="000000" w:themeColor="text1"/>
          <w:sz w:val="14"/>
        </w:rPr>
      </w:pPr>
      <w:r w:rsidRPr="00984D1E">
        <w:rPr>
          <w:rFonts w:ascii="Arial MT"/>
          <w:noProof/>
          <w:color w:val="000000" w:themeColor="text1"/>
          <w:sz w:val="14"/>
        </w:rPr>
        <w:t>0,65</w:t>
      </w:r>
    </w:p>
    <w:p w14:paraId="7F1F3D30" w14:textId="77777777" w:rsidR="00C254C2" w:rsidRPr="00984D1E" w:rsidRDefault="00C254C2">
      <w:pPr>
        <w:pStyle w:val="a3"/>
        <w:spacing w:before="8"/>
        <w:rPr>
          <w:rFonts w:ascii="Arial MT"/>
          <w:noProof/>
          <w:color w:val="000000" w:themeColor="text1"/>
          <w:sz w:val="12"/>
        </w:rPr>
      </w:pPr>
    </w:p>
    <w:p w14:paraId="6C7B4C53" w14:textId="77777777" w:rsidR="00C254C2" w:rsidRPr="00984D1E" w:rsidRDefault="00CB66C5">
      <w:pPr>
        <w:ind w:left="627"/>
        <w:rPr>
          <w:rFonts w:ascii="Arial MT"/>
          <w:noProof/>
          <w:color w:val="000000" w:themeColor="text1"/>
          <w:sz w:val="14"/>
        </w:rPr>
      </w:pPr>
      <w:r>
        <w:rPr>
          <w:noProof/>
          <w:color w:val="000000" w:themeColor="text1"/>
        </w:rPr>
        <w:pict w14:anchorId="7B7E4803">
          <v:line id="_x0000_s11821" style="position:absolute;left:0;text-align:left;z-index:-250690560;mso-wrap-distance-left:0;mso-wrap-distance-right:0;mso-position-horizontal-relative:page" from="388.75pt,15.05pt" to="389.2pt,12.8pt" strokeweight=".16mm">
            <w10:wrap type="topAndBottom" anchorx="page"/>
          </v:line>
        </w:pict>
      </w:r>
      <w:r>
        <w:rPr>
          <w:noProof/>
          <w:color w:val="000000" w:themeColor="text1"/>
        </w:rPr>
        <w:pict w14:anchorId="369DA2A3">
          <v:line id="_x0000_s11820" style="position:absolute;left:0;text-align:left;z-index:-250689536;mso-wrap-distance-left:0;mso-wrap-distance-right:0;mso-position-horizontal-relative:page" from="445.45pt,15.95pt" to="445.9pt,13.7pt" strokeweight=".16mm">
            <w10:wrap type="topAndBottom" anchorx="page"/>
          </v:line>
        </w:pict>
      </w:r>
      <w:r>
        <w:rPr>
          <w:noProof/>
          <w:color w:val="000000" w:themeColor="text1"/>
        </w:rPr>
        <w:pict w14:anchorId="58751151">
          <v:line id="_x0000_s11819" style="position:absolute;left:0;text-align:left;z-index:-251173888;mso-position-horizontal-relative:page" from="445.45pt,21pt" to="445.45pt,16.95pt" strokeweight=".16003mm">
            <w10:wrap anchorx="page"/>
          </v:line>
        </w:pict>
      </w:r>
      <w:r>
        <w:rPr>
          <w:noProof/>
          <w:color w:val="000000" w:themeColor="text1"/>
        </w:rPr>
        <w:pict w14:anchorId="1E2642EB">
          <v:line id="_x0000_s11818" style="position:absolute;left:0;text-align:left;z-index:-251164672;mso-position-horizontal-relative:page" from="388.75pt,19.65pt" to="388.75pt,16.05pt" strokeweight=".16003mm">
            <w10:wrap anchorx="page"/>
          </v:line>
        </w:pict>
      </w:r>
      <w:r>
        <w:rPr>
          <w:noProof/>
          <w:color w:val="000000" w:themeColor="text1"/>
        </w:rPr>
        <w:pict w14:anchorId="3CE1F9D4">
          <v:shape id="_x0000_s11817" type="#_x0000_t202" style="position:absolute;left:0;text-align:left;margin-left:388.7pt;margin-top:-1.95pt;width:8.1pt;height:16.8pt;z-index:251065344;mso-position-horizontal-relative:page" filled="f" stroked="f">
            <v:textbox style="layout-flow:vertical;mso-layout-flow-alt:bottom-to-top" inset="0,0,0,0">
              <w:txbxContent>
                <w:p w14:paraId="073A6152" w14:textId="77777777" w:rsidR="00CB66C5" w:rsidRDefault="00CB66C5">
                  <w:pPr>
                    <w:spacing w:before="15"/>
                    <w:ind w:left="20"/>
                    <w:rPr>
                      <w:rFonts w:ascii="Arial MT"/>
                      <w:sz w:val="11"/>
                    </w:rPr>
                  </w:pPr>
                  <w:r>
                    <w:rPr>
                      <w:rFonts w:ascii="Arial MT"/>
                      <w:spacing w:val="-5"/>
                      <w:sz w:val="11"/>
                    </w:rPr>
                    <w:t>1756,2</w:t>
                  </w:r>
                </w:p>
              </w:txbxContent>
            </v:textbox>
            <w10:wrap anchorx="page"/>
          </v:shape>
        </w:pict>
      </w:r>
      <w:r>
        <w:rPr>
          <w:noProof/>
          <w:color w:val="000000" w:themeColor="text1"/>
        </w:rPr>
        <w:pict w14:anchorId="443A064B">
          <v:shape id="_x0000_s11816" type="#_x0000_t202" style="position:absolute;left:0;text-align:left;margin-left:445.4pt;margin-top:-1.05pt;width:8.1pt;height:16.8pt;z-index:251073536;mso-position-horizontal-relative:page" filled="f" stroked="f">
            <v:textbox style="layout-flow:vertical;mso-layout-flow-alt:bottom-to-top" inset="0,0,0,0">
              <w:txbxContent>
                <w:p w14:paraId="4E90AFD9" w14:textId="77777777" w:rsidR="00CB66C5" w:rsidRDefault="00CB66C5">
                  <w:pPr>
                    <w:spacing w:before="15"/>
                    <w:ind w:left="20"/>
                    <w:rPr>
                      <w:rFonts w:ascii="Arial MT"/>
                      <w:sz w:val="11"/>
                    </w:rPr>
                  </w:pPr>
                  <w:r>
                    <w:rPr>
                      <w:rFonts w:ascii="Arial MT"/>
                      <w:spacing w:val="-5"/>
                      <w:sz w:val="11"/>
                    </w:rPr>
                    <w:t>1270,2</w:t>
                  </w:r>
                </w:p>
              </w:txbxContent>
            </v:textbox>
            <w10:wrap anchorx="page"/>
          </v:shape>
        </w:pict>
      </w:r>
      <w:r w:rsidR="00B21731" w:rsidRPr="00984D1E">
        <w:rPr>
          <w:rFonts w:ascii="Arial MT"/>
          <w:noProof/>
          <w:color w:val="000000" w:themeColor="text1"/>
          <w:sz w:val="14"/>
        </w:rPr>
        <w:t>0,60</w:t>
      </w:r>
    </w:p>
    <w:p w14:paraId="512C0FF3" w14:textId="77777777" w:rsidR="00C254C2" w:rsidRPr="00984D1E" w:rsidRDefault="00B21731">
      <w:pPr>
        <w:ind w:left="627"/>
        <w:rPr>
          <w:rFonts w:ascii="Arial MT"/>
          <w:noProof/>
          <w:color w:val="000000" w:themeColor="text1"/>
          <w:sz w:val="14"/>
        </w:rPr>
      </w:pPr>
      <w:r w:rsidRPr="00984D1E">
        <w:rPr>
          <w:rFonts w:ascii="Arial MT"/>
          <w:noProof/>
          <w:color w:val="000000" w:themeColor="text1"/>
          <w:sz w:val="14"/>
        </w:rPr>
        <w:t>0,55</w:t>
      </w:r>
    </w:p>
    <w:p w14:paraId="226CCA9A" w14:textId="77777777" w:rsidR="00C254C2" w:rsidRPr="00984D1E" w:rsidRDefault="00CB66C5">
      <w:pPr>
        <w:spacing w:before="100"/>
        <w:ind w:left="627"/>
        <w:rPr>
          <w:rFonts w:ascii="Arial MT"/>
          <w:noProof/>
          <w:color w:val="000000" w:themeColor="text1"/>
          <w:sz w:val="14"/>
        </w:rPr>
      </w:pPr>
      <w:r>
        <w:rPr>
          <w:noProof/>
          <w:color w:val="000000" w:themeColor="text1"/>
        </w:rPr>
        <w:pict w14:anchorId="011041A5">
          <v:line id="_x0000_s11815" style="position:absolute;left:0;text-align:left;z-index:-251185152;mso-position-horizontal-relative:page" from="506.2pt,15.2pt" to="506.2pt,11.1pt" strokeweight=".16003mm">
            <w10:wrap anchorx="page"/>
          </v:line>
        </w:pict>
      </w:r>
      <w:r>
        <w:rPr>
          <w:noProof/>
          <w:color w:val="000000" w:themeColor="text1"/>
        </w:rPr>
        <w:pict w14:anchorId="67B2F49C">
          <v:line id="_x0000_s11814" style="position:absolute;left:0;text-align:left;z-index:-251184128;mso-position-horizontal-relative:page" from="506.2pt,11.1pt" to="506.7pt,8.85pt" strokeweight=".16mm">
            <w10:wrap anchorx="page"/>
          </v:line>
        </w:pict>
      </w:r>
      <w:r>
        <w:rPr>
          <w:noProof/>
          <w:color w:val="000000" w:themeColor="text1"/>
        </w:rPr>
        <w:pict w14:anchorId="575F022D">
          <v:shape id="_x0000_s11813" type="#_x0000_t202" style="position:absolute;left:0;text-align:left;margin-left:455.85pt;margin-top:15.7pt;width:8.1pt;height:16.8pt;z-index:251075584;mso-position-horizontal-relative:page" filled="f" stroked="f">
            <v:textbox style="layout-flow:vertical;mso-layout-flow-alt:bottom-to-top" inset="0,0,0,0">
              <w:txbxContent>
                <w:p w14:paraId="49B27606" w14:textId="77777777" w:rsidR="00CB66C5" w:rsidRDefault="00CB66C5">
                  <w:pPr>
                    <w:spacing w:before="15"/>
                    <w:ind w:left="20"/>
                    <w:rPr>
                      <w:rFonts w:ascii="Arial MT"/>
                      <w:sz w:val="11"/>
                    </w:rPr>
                  </w:pPr>
                  <w:r>
                    <w:rPr>
                      <w:rFonts w:ascii="Arial MT"/>
                      <w:spacing w:val="-5"/>
                      <w:sz w:val="11"/>
                    </w:rPr>
                    <w:t>1180,8</w:t>
                  </w:r>
                </w:p>
              </w:txbxContent>
            </v:textbox>
            <w10:wrap anchorx="page"/>
          </v:shape>
        </w:pict>
      </w:r>
      <w:r>
        <w:rPr>
          <w:noProof/>
          <w:color w:val="000000" w:themeColor="text1"/>
        </w:rPr>
        <w:pict w14:anchorId="72E3672A">
          <v:shape id="_x0000_s11812" type="#_x0000_t202" style="position:absolute;left:0;text-align:left;margin-left:489.85pt;margin-top:9.35pt;width:8.1pt;height:14.05pt;z-index:251078656;mso-position-horizontal-relative:page" filled="f" stroked="f">
            <v:textbox style="layout-flow:vertical;mso-layout-flow-alt:bottom-to-top" inset="0,0,0,0">
              <w:txbxContent>
                <w:p w14:paraId="2432FBAF" w14:textId="77777777" w:rsidR="00CB66C5" w:rsidRDefault="00CB66C5">
                  <w:pPr>
                    <w:spacing w:before="15"/>
                    <w:ind w:left="20"/>
                    <w:rPr>
                      <w:rFonts w:ascii="Arial MT"/>
                      <w:sz w:val="11"/>
                    </w:rPr>
                  </w:pPr>
                  <w:r>
                    <w:rPr>
                      <w:rFonts w:ascii="Arial MT"/>
                      <w:spacing w:val="-5"/>
                      <w:sz w:val="11"/>
                    </w:rPr>
                    <w:t>886,7</w:t>
                  </w:r>
                </w:p>
              </w:txbxContent>
            </v:textbox>
            <w10:wrap anchorx="page"/>
          </v:shape>
        </w:pict>
      </w:r>
      <w:r>
        <w:rPr>
          <w:noProof/>
          <w:color w:val="000000" w:themeColor="text1"/>
        </w:rPr>
        <w:pict w14:anchorId="18F9A8E7">
          <v:shape id="_x0000_s11811" type="#_x0000_t202" style="position:absolute;left:0;text-align:left;margin-left:506.2pt;margin-top:-4.2pt;width:8.1pt;height:14.05pt;z-index:251081728;mso-position-horizontal-relative:page" filled="f" stroked="f">
            <v:textbox style="layout-flow:vertical;mso-layout-flow-alt:bottom-to-top" inset="0,0,0,0">
              <w:txbxContent>
                <w:p w14:paraId="18D8954C" w14:textId="77777777" w:rsidR="00CB66C5" w:rsidRDefault="00CB66C5">
                  <w:pPr>
                    <w:spacing w:before="15"/>
                    <w:ind w:left="20"/>
                    <w:rPr>
                      <w:rFonts w:ascii="Arial MT"/>
                      <w:sz w:val="11"/>
                    </w:rPr>
                  </w:pPr>
                  <w:r>
                    <w:rPr>
                      <w:rFonts w:ascii="Arial MT"/>
                      <w:spacing w:val="-5"/>
                      <w:sz w:val="11"/>
                    </w:rPr>
                    <w:t>747,7</w:t>
                  </w:r>
                </w:p>
              </w:txbxContent>
            </v:textbox>
            <w10:wrap anchorx="page"/>
          </v:shape>
        </w:pict>
      </w:r>
      <w:r w:rsidR="00B21731" w:rsidRPr="00984D1E">
        <w:rPr>
          <w:rFonts w:ascii="Arial MT"/>
          <w:noProof/>
          <w:color w:val="000000" w:themeColor="text1"/>
          <w:sz w:val="14"/>
        </w:rPr>
        <w:t>0,50</w:t>
      </w:r>
    </w:p>
    <w:p w14:paraId="42A529F2" w14:textId="77777777" w:rsidR="00C254C2" w:rsidRPr="00984D1E" w:rsidRDefault="00C254C2">
      <w:pPr>
        <w:pStyle w:val="a3"/>
        <w:spacing w:before="7"/>
        <w:rPr>
          <w:rFonts w:ascii="Arial MT"/>
          <w:noProof/>
          <w:color w:val="000000" w:themeColor="text1"/>
          <w:sz w:val="12"/>
        </w:rPr>
      </w:pPr>
    </w:p>
    <w:p w14:paraId="55470500" w14:textId="77777777" w:rsidR="00C254C2" w:rsidRPr="00984D1E" w:rsidRDefault="00CB66C5">
      <w:pPr>
        <w:spacing w:before="1"/>
        <w:ind w:left="627"/>
        <w:rPr>
          <w:rFonts w:ascii="Arial MT"/>
          <w:noProof/>
          <w:color w:val="000000" w:themeColor="text1"/>
          <w:sz w:val="14"/>
        </w:rPr>
      </w:pPr>
      <w:r>
        <w:rPr>
          <w:noProof/>
          <w:color w:val="000000" w:themeColor="text1"/>
        </w:rPr>
        <w:pict w14:anchorId="3CD15619">
          <v:line id="_x0000_s11810" style="position:absolute;left:0;text-align:left;z-index:-250688512;mso-wrap-distance-left:0;mso-wrap-distance-right:0;mso-position-horizontal-relative:page" from="455.85pt,13.4pt" to="456.3pt,11.15pt" strokeweight=".16mm">
            <w10:wrap type="topAndBottom" anchorx="page"/>
          </v:line>
        </w:pict>
      </w:r>
      <w:r>
        <w:rPr>
          <w:noProof/>
          <w:color w:val="000000" w:themeColor="text1"/>
        </w:rPr>
        <w:pict w14:anchorId="45E0CF0E">
          <v:line id="_x0000_s11809" style="position:absolute;left:0;text-align:left;z-index:-251181056;mso-position-horizontal-relative:page" from="489.9pt,7.5pt" to="489.9pt,3.9pt" strokeweight=".16003mm">
            <w10:wrap anchorx="page"/>
          </v:line>
        </w:pict>
      </w:r>
      <w:r>
        <w:rPr>
          <w:noProof/>
          <w:color w:val="000000" w:themeColor="text1"/>
        </w:rPr>
        <w:pict w14:anchorId="5C741AFC">
          <v:line id="_x0000_s11808" style="position:absolute;left:0;text-align:left;z-index:-251180032;mso-position-horizontal-relative:page" from="489.9pt,3.9pt" to="490.35pt,2.1pt" strokeweight=".16mm">
            <w10:wrap anchorx="page"/>
          </v:line>
        </w:pict>
      </w:r>
      <w:r>
        <w:rPr>
          <w:noProof/>
          <w:color w:val="000000" w:themeColor="text1"/>
        </w:rPr>
        <w:pict w14:anchorId="6D3C19A6">
          <v:line id="_x0000_s11807" style="position:absolute;left:0;text-align:left;z-index:-251174912;mso-position-horizontal-relative:page" from="455.85pt,17.45pt" to="455.85pt,13.4pt" strokeweight=".16003mm">
            <w10:wrap anchorx="page"/>
          </v:line>
        </w:pict>
      </w:r>
      <w:r>
        <w:rPr>
          <w:noProof/>
          <w:color w:val="000000" w:themeColor="text1"/>
        </w:rPr>
        <w:pict w14:anchorId="35B0E8EC">
          <v:shape id="_x0000_s11806" type="#_x0000_t202" style="position:absolute;left:0;text-align:left;margin-left:95.8pt;margin-top:-3.05pt;width:10.15pt;height:35.85pt;z-index:251051008;mso-position-horizontal-relative:page" filled="f" stroked="f">
            <v:textbox style="layout-flow:vertical;mso-layout-flow-alt:bottom-to-top" inset="0,0,0,0">
              <w:txbxContent>
                <w:p w14:paraId="18B01C85" w14:textId="77777777" w:rsidR="00CB66C5" w:rsidRDefault="00CB66C5">
                  <w:pPr>
                    <w:spacing w:before="20"/>
                    <w:ind w:left="20"/>
                    <w:rPr>
                      <w:rFonts w:ascii="Arial MT"/>
                      <w:sz w:val="14"/>
                    </w:rPr>
                  </w:pPr>
                  <w:r>
                    <w:rPr>
                      <w:rFonts w:ascii="Arial MT"/>
                      <w:spacing w:val="-10"/>
                      <w:w w:val="105"/>
                      <w:sz w:val="14"/>
                    </w:rPr>
                    <w:t>Absorbance</w:t>
                  </w:r>
                </w:p>
              </w:txbxContent>
            </v:textbox>
            <w10:wrap anchorx="page"/>
          </v:shape>
        </w:pict>
      </w:r>
      <w:r>
        <w:rPr>
          <w:noProof/>
          <w:color w:val="000000" w:themeColor="text1"/>
        </w:rPr>
        <w:pict w14:anchorId="5EE463B3">
          <v:shape id="_x0000_s11805" type="#_x0000_t202" style="position:absolute;left:0;text-align:left;margin-left:300.25pt;margin-top:13.45pt;width:8.1pt;height:16.8pt;z-index:251063296;mso-position-horizontal-relative:page" filled="f" stroked="f">
            <v:textbox style="layout-flow:vertical;mso-layout-flow-alt:bottom-to-top" inset="0,0,0,0">
              <w:txbxContent>
                <w:p w14:paraId="1CC8E949" w14:textId="77777777" w:rsidR="00CB66C5" w:rsidRDefault="00CB66C5">
                  <w:pPr>
                    <w:spacing w:before="15"/>
                    <w:ind w:left="20"/>
                    <w:rPr>
                      <w:rFonts w:ascii="Arial MT"/>
                      <w:sz w:val="11"/>
                    </w:rPr>
                  </w:pPr>
                  <w:r>
                    <w:rPr>
                      <w:rFonts w:ascii="Arial MT"/>
                      <w:spacing w:val="-5"/>
                      <w:sz w:val="11"/>
                    </w:rPr>
                    <w:t>2514,5</w:t>
                  </w:r>
                </w:p>
              </w:txbxContent>
            </v:textbox>
            <w10:wrap anchorx="page"/>
          </v:shape>
        </w:pict>
      </w:r>
      <w:r>
        <w:rPr>
          <w:noProof/>
          <w:color w:val="000000" w:themeColor="text1"/>
        </w:rPr>
        <w:pict w14:anchorId="7AD1AC2E">
          <v:shape id="_x0000_s11804" type="#_x0000_t202" style="position:absolute;left:0;text-align:left;margin-left:425pt;margin-top:15.25pt;width:8.1pt;height:16.8pt;z-index:251071488;mso-position-horizontal-relative:page" filled="f" stroked="f">
            <v:textbox style="layout-flow:vertical;mso-layout-flow-alt:bottom-to-top" inset="0,0,0,0">
              <w:txbxContent>
                <w:p w14:paraId="3C9C2F55" w14:textId="77777777" w:rsidR="00CB66C5" w:rsidRDefault="00CB66C5">
                  <w:pPr>
                    <w:spacing w:before="15"/>
                    <w:ind w:left="20"/>
                    <w:rPr>
                      <w:rFonts w:ascii="Arial MT"/>
                      <w:sz w:val="11"/>
                    </w:rPr>
                  </w:pPr>
                  <w:r>
                    <w:rPr>
                      <w:rFonts w:ascii="Arial MT"/>
                      <w:spacing w:val="-5"/>
                      <w:sz w:val="11"/>
                    </w:rPr>
                    <w:t>1444,7</w:t>
                  </w:r>
                </w:p>
              </w:txbxContent>
            </v:textbox>
            <w10:wrap anchorx="page"/>
          </v:shape>
        </w:pict>
      </w:r>
      <w:r>
        <w:rPr>
          <w:noProof/>
          <w:color w:val="000000" w:themeColor="text1"/>
        </w:rPr>
        <w:pict w14:anchorId="58C75EF7">
          <v:shape id="_x0000_s11803" type="#_x0000_t202" style="position:absolute;left:0;text-align:left;margin-left:470.35pt;margin-top:17.95pt;width:8.1pt;height:16.8pt;z-index:251076608;mso-position-horizontal-relative:page" filled="f" stroked="f">
            <v:textbox style="layout-flow:vertical;mso-layout-flow-alt:bottom-to-top" inset="0,0,0,0">
              <w:txbxContent>
                <w:p w14:paraId="33B8C44A" w14:textId="77777777" w:rsidR="00CB66C5" w:rsidRDefault="00CB66C5">
                  <w:pPr>
                    <w:spacing w:before="15"/>
                    <w:ind w:left="20"/>
                    <w:rPr>
                      <w:rFonts w:ascii="Arial MT"/>
                      <w:sz w:val="11"/>
                    </w:rPr>
                  </w:pPr>
                  <w:r>
                    <w:rPr>
                      <w:rFonts w:ascii="Arial MT"/>
                      <w:spacing w:val="-5"/>
                      <w:sz w:val="11"/>
                    </w:rPr>
                    <w:t>1056,2</w:t>
                  </w:r>
                </w:p>
              </w:txbxContent>
            </v:textbox>
            <w10:wrap anchorx="page"/>
          </v:shape>
        </w:pict>
      </w:r>
      <w:r>
        <w:rPr>
          <w:noProof/>
          <w:color w:val="000000" w:themeColor="text1"/>
        </w:rPr>
        <w:pict w14:anchorId="7393061D">
          <v:shape id="_x0000_s11802" type="#_x0000_t202" style="position:absolute;left:0;text-align:left;margin-left:499.4pt;margin-top:2pt;width:8.1pt;height:87.35pt;z-index:251079680;mso-position-horizontal-relative:page" filled="f" stroked="f">
            <v:textbox style="layout-flow:vertical;mso-layout-flow-alt:bottom-to-top" inset="0,0,0,0">
              <w:txbxContent>
                <w:p w14:paraId="3CCB7239" w14:textId="77777777" w:rsidR="00CB66C5" w:rsidRDefault="00CB66C5">
                  <w:pPr>
                    <w:tabs>
                      <w:tab w:val="left" w:pos="1726"/>
                    </w:tabs>
                    <w:spacing w:before="15"/>
                    <w:ind w:left="20"/>
                    <w:rPr>
                      <w:rFonts w:ascii="Arial MT"/>
                      <w:sz w:val="11"/>
                    </w:rPr>
                  </w:pPr>
                  <w:r>
                    <w:rPr>
                      <w:rFonts w:ascii="Arial MT"/>
                      <w:w w:val="98"/>
                      <w:sz w:val="11"/>
                      <w:u w:val="thick" w:color="FF0000"/>
                    </w:rPr>
                    <w:t xml:space="preserve"> </w:t>
                  </w:r>
                  <w:r>
                    <w:rPr>
                      <w:rFonts w:ascii="Arial MT"/>
                      <w:sz w:val="11"/>
                      <w:u w:val="thick" w:color="FF0000"/>
                    </w:rPr>
                    <w:t xml:space="preserve">   </w:t>
                  </w:r>
                  <w:r>
                    <w:rPr>
                      <w:rFonts w:ascii="Arial MT"/>
                      <w:spacing w:val="10"/>
                      <w:sz w:val="11"/>
                      <w:u w:val="thick" w:color="FF0000"/>
                    </w:rPr>
                    <w:t xml:space="preserve"> </w:t>
                  </w:r>
                  <w:r>
                    <w:rPr>
                      <w:rFonts w:ascii="Arial MT"/>
                      <w:sz w:val="11"/>
                      <w:u w:val="thick" w:color="FF0000"/>
                    </w:rPr>
                    <w:t>806,5</w:t>
                  </w:r>
                  <w:r>
                    <w:rPr>
                      <w:rFonts w:ascii="Arial MT"/>
                      <w:sz w:val="11"/>
                      <w:u w:val="thick" w:color="FF0000"/>
                    </w:rPr>
                    <w:tab/>
                  </w:r>
                </w:p>
              </w:txbxContent>
            </v:textbox>
            <w10:wrap anchorx="page"/>
          </v:shape>
        </w:pict>
      </w:r>
      <w:r w:rsidR="00B21731" w:rsidRPr="00984D1E">
        <w:rPr>
          <w:rFonts w:ascii="Arial MT"/>
          <w:noProof/>
          <w:color w:val="000000" w:themeColor="text1"/>
          <w:sz w:val="14"/>
        </w:rPr>
        <w:t>0,45</w:t>
      </w:r>
    </w:p>
    <w:p w14:paraId="2097B3E8" w14:textId="77777777" w:rsidR="00C254C2" w:rsidRPr="00984D1E" w:rsidRDefault="00B21731">
      <w:pPr>
        <w:spacing w:before="6" w:after="110"/>
        <w:ind w:left="627"/>
        <w:rPr>
          <w:rFonts w:ascii="Arial MT"/>
          <w:noProof/>
          <w:color w:val="000000" w:themeColor="text1"/>
          <w:sz w:val="14"/>
        </w:rPr>
      </w:pPr>
      <w:r w:rsidRPr="00984D1E">
        <w:rPr>
          <w:rFonts w:ascii="Arial MT"/>
          <w:noProof/>
          <w:color w:val="000000" w:themeColor="text1"/>
          <w:sz w:val="14"/>
        </w:rPr>
        <w:t>0,40</w:t>
      </w:r>
    </w:p>
    <w:p w14:paraId="76DD9C20" w14:textId="77777777" w:rsidR="00C254C2" w:rsidRPr="00984D1E" w:rsidRDefault="00CB66C5">
      <w:pPr>
        <w:pStyle w:val="a3"/>
        <w:spacing w:line="55" w:lineRule="exact"/>
        <w:ind w:left="4420"/>
        <w:rPr>
          <w:rFonts w:ascii="Arial MT"/>
          <w:noProof/>
          <w:color w:val="000000" w:themeColor="text1"/>
          <w:sz w:val="5"/>
        </w:rPr>
      </w:pPr>
      <w:r>
        <w:rPr>
          <w:rFonts w:ascii="Arial MT"/>
          <w:noProof/>
          <w:color w:val="000000" w:themeColor="text1"/>
          <w:sz w:val="5"/>
        </w:rPr>
      </w:r>
      <w:r>
        <w:rPr>
          <w:rFonts w:ascii="Arial MT"/>
          <w:noProof/>
          <w:color w:val="000000" w:themeColor="text1"/>
          <w:sz w:val="5"/>
        </w:rPr>
        <w:pict w14:anchorId="472D34CA">
          <v:group id="_x0000_s11800" style="width:.95pt;height:2.75pt;mso-position-horizontal-relative:char;mso-position-vertical-relative:line" coordsize="19,55">
            <v:line id="_x0000_s11801" style="position:absolute" from="5,50" to="14,5" strokeweight=".16mm"/>
            <w10:anchorlock/>
          </v:group>
        </w:pict>
      </w:r>
    </w:p>
    <w:p w14:paraId="2EBB7774" w14:textId="77777777" w:rsidR="00C254C2" w:rsidRPr="00984D1E" w:rsidRDefault="00CB66C5">
      <w:pPr>
        <w:ind w:left="627"/>
        <w:rPr>
          <w:rFonts w:ascii="Arial MT"/>
          <w:noProof/>
          <w:color w:val="000000" w:themeColor="text1"/>
          <w:sz w:val="14"/>
        </w:rPr>
      </w:pPr>
      <w:r>
        <w:rPr>
          <w:noProof/>
          <w:color w:val="000000" w:themeColor="text1"/>
        </w:rPr>
        <w:pict w14:anchorId="2C4F0459">
          <v:line id="_x0000_s11799" style="position:absolute;left:0;text-align:left;z-index:-251179008;mso-position-horizontal-relative:page" from="484.45pt,14.25pt" to="484.45pt,10.2pt" strokeweight=".16003mm">
            <w10:wrap anchorx="page"/>
          </v:line>
        </w:pict>
      </w:r>
      <w:r>
        <w:rPr>
          <w:noProof/>
          <w:color w:val="000000" w:themeColor="text1"/>
        </w:rPr>
        <w:pict w14:anchorId="6E669170">
          <v:line id="_x0000_s11798" style="position:absolute;left:0;text-align:left;z-index:-251177984;mso-position-horizontal-relative:page" from="484.45pt,10.2pt" to="484.9pt,7.9pt" strokeweight=".16mm">
            <w10:wrap anchorx="page"/>
          </v:line>
        </w:pict>
      </w:r>
      <w:r>
        <w:rPr>
          <w:noProof/>
          <w:color w:val="000000" w:themeColor="text1"/>
        </w:rPr>
        <w:pict w14:anchorId="6FE65DFC">
          <v:line id="_x0000_s11797" style="position:absolute;left:0;text-align:left;z-index:-251176960;mso-position-horizontal-relative:page" from="470.4pt,9.3pt" to="470.4pt,5.2pt" strokeweight=".16003mm">
            <w10:wrap anchorx="page"/>
          </v:line>
        </w:pict>
      </w:r>
      <w:r>
        <w:rPr>
          <w:noProof/>
          <w:color w:val="000000" w:themeColor="text1"/>
        </w:rPr>
        <w:pict w14:anchorId="73B086C1">
          <v:line id="_x0000_s11796" style="position:absolute;left:0;text-align:left;z-index:-251175936;mso-position-horizontal-relative:page" from="470.4pt,5.2pt" to="470.85pt,2.95pt" strokeweight=".16mm">
            <w10:wrap anchorx="page"/>
          </v:line>
        </w:pict>
      </w:r>
      <w:r>
        <w:rPr>
          <w:noProof/>
          <w:color w:val="000000" w:themeColor="text1"/>
        </w:rPr>
        <w:pict w14:anchorId="562E7DD8">
          <v:group id="_x0000_s11793" style="position:absolute;left:0;text-align:left;margin-left:424.8pt;margin-top:0;width:.95pt;height:13.8pt;z-index:-251171840;mso-position-horizontal-relative:page" coordorigin="8496" coordsize="19,276">
            <v:line id="_x0000_s11795" style="position:absolute" from="8500,276" to="8500,95" strokeweight=".16003mm"/>
            <v:line id="_x0000_s11794" style="position:absolute" from="8505,0" to="8505,100" strokeweight=".32008mm"/>
            <w10:wrap anchorx="page"/>
          </v:group>
        </w:pict>
      </w:r>
      <w:r>
        <w:rPr>
          <w:noProof/>
          <w:color w:val="000000" w:themeColor="text1"/>
        </w:rPr>
        <w:pict w14:anchorId="509E9851">
          <v:line id="_x0000_s11792" style="position:absolute;left:0;text-align:left;z-index:-251163648;mso-position-horizontal-relative:page" from="300.25pt,4.75pt" to="300.25pt,.7pt" strokeweight=".16003mm">
            <w10:wrap anchorx="page"/>
          </v:line>
        </w:pict>
      </w:r>
      <w:r>
        <w:rPr>
          <w:noProof/>
          <w:color w:val="000000" w:themeColor="text1"/>
        </w:rPr>
        <w:pict w14:anchorId="6F4634E3">
          <v:shape id="_x0000_s11791" type="#_x0000_t202" style="position:absolute;left:0;text-align:left;margin-left:428.6pt;margin-top:-1.95pt;width:8.1pt;height:16.8pt;z-index:251072512;mso-position-horizontal-relative:page" filled="f" stroked="f">
            <v:textbox style="layout-flow:vertical;mso-layout-flow-alt:bottom-to-top" inset="0,0,0,0">
              <w:txbxContent>
                <w:p w14:paraId="198C1AB8" w14:textId="77777777" w:rsidR="00CB66C5" w:rsidRDefault="00CB66C5">
                  <w:pPr>
                    <w:spacing w:before="15"/>
                    <w:ind w:left="20"/>
                    <w:rPr>
                      <w:rFonts w:ascii="Arial MT"/>
                      <w:sz w:val="11"/>
                    </w:rPr>
                  </w:pPr>
                  <w:r>
                    <w:rPr>
                      <w:rFonts w:ascii="Arial MT"/>
                      <w:spacing w:val="-5"/>
                      <w:sz w:val="11"/>
                    </w:rPr>
                    <w:t>1411,2</w:t>
                  </w:r>
                </w:p>
              </w:txbxContent>
            </v:textbox>
            <w10:wrap anchorx="page"/>
          </v:shape>
        </w:pict>
      </w:r>
      <w:r>
        <w:rPr>
          <w:noProof/>
          <w:color w:val="000000" w:themeColor="text1"/>
        </w:rPr>
        <w:pict w14:anchorId="7367E405">
          <v:shape id="_x0000_s11790" type="#_x0000_t202" style="position:absolute;left:0;text-align:left;margin-left:484.4pt;margin-top:-6.6pt;width:8.1pt;height:58.45pt;z-index:251077632;mso-position-horizontal-relative:page" filled="f" stroked="f">
            <v:textbox style="layout-flow:vertical;mso-layout-flow-alt:bottom-to-top" inset="0,0,0,0">
              <w:txbxContent>
                <w:p w14:paraId="57C10E6B" w14:textId="77777777" w:rsidR="00CB66C5" w:rsidRDefault="00CB66C5">
                  <w:pPr>
                    <w:tabs>
                      <w:tab w:val="left" w:pos="877"/>
                    </w:tabs>
                    <w:spacing w:before="15"/>
                    <w:ind w:left="20"/>
                    <w:rPr>
                      <w:rFonts w:ascii="Arial MT"/>
                      <w:sz w:val="11"/>
                    </w:rPr>
                  </w:pPr>
                  <w:r>
                    <w:rPr>
                      <w:rFonts w:ascii="Arial MT"/>
                      <w:strike/>
                      <w:w w:val="98"/>
                      <w:sz w:val="11"/>
                      <w:u w:val="single" w:color="FF0000"/>
                    </w:rPr>
                    <w:t xml:space="preserve"> </w:t>
                  </w:r>
                  <w:r>
                    <w:rPr>
                      <w:rFonts w:ascii="Arial MT"/>
                      <w:strike/>
                      <w:sz w:val="11"/>
                      <w:u w:val="single" w:color="FF0000"/>
                    </w:rPr>
                    <w:t xml:space="preserve">    </w:t>
                  </w:r>
                  <w:r>
                    <w:rPr>
                      <w:rFonts w:ascii="Arial MT"/>
                      <w:strike/>
                      <w:spacing w:val="6"/>
                      <w:sz w:val="11"/>
                      <w:u w:val="single" w:color="FF0000"/>
                    </w:rPr>
                    <w:t xml:space="preserve"> </w:t>
                  </w:r>
                  <w:r>
                    <w:rPr>
                      <w:rFonts w:ascii="Arial MT"/>
                      <w:strike/>
                      <w:w w:val="98"/>
                      <w:sz w:val="11"/>
                      <w:u w:val="single" w:color="FF0000"/>
                    </w:rPr>
                    <w:t xml:space="preserve"> </w:t>
                  </w:r>
                  <w:r>
                    <w:rPr>
                      <w:rFonts w:ascii="Arial MT"/>
                      <w:strike/>
                      <w:sz w:val="11"/>
                      <w:u w:val="single" w:color="FF0000"/>
                    </w:rPr>
                    <w:tab/>
                  </w:r>
                  <w:r>
                    <w:rPr>
                      <w:rFonts w:ascii="Arial MT"/>
                      <w:strike/>
                      <w:spacing w:val="-1"/>
                      <w:sz w:val="11"/>
                    </w:rPr>
                    <w:t xml:space="preserve">933,5 </w:t>
                  </w:r>
                </w:p>
              </w:txbxContent>
            </v:textbox>
            <w10:wrap anchorx="page"/>
          </v:shape>
        </w:pict>
      </w:r>
      <w:r>
        <w:rPr>
          <w:noProof/>
          <w:color w:val="000000" w:themeColor="text1"/>
        </w:rPr>
        <w:pict w14:anchorId="73A381E2">
          <v:shape id="_x0000_s11789" type="#_x0000_t202" style="position:absolute;left:0;text-align:left;margin-left:512.1pt;margin-top:3.9pt;width:8.1pt;height:14.05pt;z-index:251082752;mso-position-horizontal-relative:page" filled="f" stroked="f">
            <v:textbox style="layout-flow:vertical;mso-layout-flow-alt:bottom-to-top" inset="0,0,0,0">
              <w:txbxContent>
                <w:p w14:paraId="1CF41D1D" w14:textId="77777777" w:rsidR="00CB66C5" w:rsidRDefault="00CB66C5">
                  <w:pPr>
                    <w:spacing w:before="15"/>
                    <w:ind w:left="20"/>
                    <w:rPr>
                      <w:rFonts w:ascii="Arial MT"/>
                      <w:sz w:val="11"/>
                    </w:rPr>
                  </w:pPr>
                  <w:r>
                    <w:rPr>
                      <w:rFonts w:ascii="Arial MT"/>
                      <w:spacing w:val="-5"/>
                      <w:sz w:val="11"/>
                    </w:rPr>
                    <w:t>697,1</w:t>
                  </w:r>
                </w:p>
              </w:txbxContent>
            </v:textbox>
            <w10:wrap anchorx="page"/>
          </v:shape>
        </w:pict>
      </w:r>
      <w:r w:rsidR="00B21731" w:rsidRPr="00984D1E">
        <w:rPr>
          <w:rFonts w:ascii="Arial MT"/>
          <w:noProof/>
          <w:color w:val="000000" w:themeColor="text1"/>
          <w:sz w:val="14"/>
        </w:rPr>
        <w:t>0,35</w:t>
      </w:r>
    </w:p>
    <w:p w14:paraId="68E2727B" w14:textId="77777777" w:rsidR="00C254C2" w:rsidRPr="00984D1E" w:rsidRDefault="00CB66C5">
      <w:pPr>
        <w:spacing w:before="127"/>
        <w:ind w:left="627"/>
        <w:rPr>
          <w:rFonts w:ascii="Arial MT"/>
          <w:noProof/>
          <w:color w:val="000000" w:themeColor="text1"/>
          <w:sz w:val="14"/>
        </w:rPr>
      </w:pPr>
      <w:r>
        <w:rPr>
          <w:noProof/>
          <w:color w:val="000000" w:themeColor="text1"/>
        </w:rPr>
        <w:pict w14:anchorId="62BAB4DC">
          <v:line id="_x0000_s11788" style="position:absolute;left:0;text-align:left;z-index:-251187200;mso-position-horizontal-relative:page" from="512.1pt,14.25pt" to="512.1pt,10.2pt" strokeweight=".16003mm">
            <w10:wrap anchorx="page"/>
          </v:line>
        </w:pict>
      </w:r>
      <w:r>
        <w:rPr>
          <w:noProof/>
          <w:color w:val="000000" w:themeColor="text1"/>
        </w:rPr>
        <w:pict w14:anchorId="2FB93C35">
          <v:line id="_x0000_s11787" style="position:absolute;left:0;text-align:left;z-index:-251186176;mso-position-horizontal-relative:page" from="512.1pt,10.2pt" to="512.55pt,7.95pt" strokeweight=".16mm">
            <w10:wrap anchorx="page"/>
          </v:line>
        </w:pict>
      </w:r>
      <w:r>
        <w:rPr>
          <w:noProof/>
          <w:color w:val="000000" w:themeColor="text1"/>
        </w:rPr>
        <w:pict w14:anchorId="70478063">
          <v:group id="_x0000_s11784" style="position:absolute;left:0;text-align:left;margin-left:428.9pt;margin-top:4.8pt;width:.5pt;height:6.35pt;z-index:-251172864;mso-position-horizontal-relative:page" coordorigin="8578,96" coordsize="10,127">
            <v:line id="_x0000_s11786" style="position:absolute" from="8582,222" to="8582,141" strokeweight=".16003mm"/>
            <v:line id="_x0000_s11785" style="position:absolute" from="8582,141" to="8582,96" strokeweight=".16003mm"/>
            <w10:wrap anchorx="page"/>
          </v:group>
        </w:pict>
      </w:r>
      <w:r>
        <w:rPr>
          <w:noProof/>
          <w:color w:val="000000" w:themeColor="text1"/>
        </w:rPr>
        <w:pict w14:anchorId="02154C95">
          <v:shape id="_x0000_s11783" type="#_x0000_t202" style="position:absolute;left:0;text-align:left;margin-left:286.6pt;margin-top:16.15pt;width:8.1pt;height:16.8pt;z-index:251062272;mso-position-horizontal-relative:page" filled="f" stroked="f">
            <v:textbox style="layout-flow:vertical;mso-layout-flow-alt:bottom-to-top" inset="0,0,0,0">
              <w:txbxContent>
                <w:p w14:paraId="10680246" w14:textId="77777777" w:rsidR="00CB66C5" w:rsidRDefault="00CB66C5">
                  <w:pPr>
                    <w:spacing w:before="15"/>
                    <w:ind w:left="20"/>
                    <w:rPr>
                      <w:rFonts w:ascii="Arial MT"/>
                      <w:sz w:val="11"/>
                    </w:rPr>
                  </w:pPr>
                  <w:r>
                    <w:rPr>
                      <w:rFonts w:ascii="Arial MT"/>
                      <w:spacing w:val="-5"/>
                      <w:sz w:val="11"/>
                    </w:rPr>
                    <w:t>2</w:t>
                  </w:r>
                  <w:r>
                    <w:rPr>
                      <w:rFonts w:ascii="Arial MT"/>
                      <w:spacing w:val="-5"/>
                      <w:sz w:val="11"/>
                      <w:u w:val="single" w:color="FF0000"/>
                    </w:rPr>
                    <w:t>628</w:t>
                  </w:r>
                  <w:r>
                    <w:rPr>
                      <w:rFonts w:ascii="Arial MT"/>
                      <w:spacing w:val="-5"/>
                      <w:sz w:val="11"/>
                    </w:rPr>
                    <w:t>,6</w:t>
                  </w:r>
                </w:p>
              </w:txbxContent>
            </v:textbox>
            <w10:wrap anchorx="page"/>
          </v:shape>
        </w:pict>
      </w:r>
      <w:r>
        <w:rPr>
          <w:noProof/>
          <w:color w:val="000000" w:themeColor="text1"/>
        </w:rPr>
        <w:pict w14:anchorId="062791ED">
          <v:shape id="_x0000_s11782" type="#_x0000_t202" style="position:absolute;left:0;text-align:left;margin-left:407.75pt;margin-top:11.6pt;width:19pt;height:19.05pt;z-index:251068416;mso-position-horizontal-relative:page" filled="f" stroked="f">
            <v:textbox style="layout-flow:vertical;mso-layout-flow-alt:bottom-to-top" inset="0,0,0,0">
              <w:txbxContent>
                <w:p w14:paraId="0D60F223" w14:textId="77777777" w:rsidR="00CB66C5" w:rsidRDefault="00CB66C5">
                  <w:pPr>
                    <w:spacing w:before="15"/>
                    <w:ind w:left="38"/>
                    <w:rPr>
                      <w:rFonts w:ascii="Arial MT"/>
                      <w:sz w:val="11"/>
                    </w:rPr>
                  </w:pPr>
                  <w:r>
                    <w:rPr>
                      <w:rFonts w:ascii="Arial MT"/>
                      <w:spacing w:val="-2"/>
                      <w:sz w:val="11"/>
                    </w:rPr>
                    <w:t>1591,3</w:t>
                  </w:r>
                </w:p>
                <w:p w14:paraId="5B35E21C" w14:textId="77777777" w:rsidR="00CB66C5" w:rsidRDefault="00CB66C5">
                  <w:pPr>
                    <w:spacing w:before="91"/>
                    <w:ind w:left="20"/>
                    <w:rPr>
                      <w:rFonts w:ascii="Arial MT"/>
                      <w:sz w:val="11"/>
                    </w:rPr>
                  </w:pPr>
                  <w:r>
                    <w:rPr>
                      <w:rFonts w:ascii="Arial MT"/>
                      <w:w w:val="98"/>
                      <w:sz w:val="11"/>
                      <w:u w:val="single" w:color="FF0000"/>
                    </w:rPr>
                    <w:t xml:space="preserve"> </w:t>
                  </w:r>
                  <w:r>
                    <w:rPr>
                      <w:rFonts w:ascii="Arial MT"/>
                      <w:spacing w:val="-16"/>
                      <w:sz w:val="11"/>
                      <w:u w:val="single" w:color="FF0000"/>
                    </w:rPr>
                    <w:t xml:space="preserve"> </w:t>
                  </w:r>
                  <w:r>
                    <w:rPr>
                      <w:rFonts w:ascii="Arial MT"/>
                      <w:spacing w:val="-5"/>
                      <w:sz w:val="11"/>
                      <w:u w:val="single" w:color="FF0000"/>
                    </w:rPr>
                    <w:t>1483,4</w:t>
                  </w:r>
                </w:p>
              </w:txbxContent>
            </v:textbox>
            <w10:wrap anchorx="page"/>
          </v:shape>
        </w:pict>
      </w:r>
      <w:r w:rsidR="00B21731" w:rsidRPr="00984D1E">
        <w:rPr>
          <w:rFonts w:ascii="Arial MT"/>
          <w:noProof/>
          <w:color w:val="000000" w:themeColor="text1"/>
          <w:sz w:val="14"/>
        </w:rPr>
        <w:t>0,30</w:t>
      </w:r>
    </w:p>
    <w:p w14:paraId="524ED49D" w14:textId="77777777" w:rsidR="00C254C2" w:rsidRPr="00984D1E" w:rsidRDefault="00C254C2">
      <w:pPr>
        <w:pStyle w:val="a3"/>
        <w:spacing w:before="8"/>
        <w:rPr>
          <w:rFonts w:ascii="Arial MT"/>
          <w:noProof/>
          <w:color w:val="000000" w:themeColor="text1"/>
          <w:sz w:val="12"/>
        </w:rPr>
      </w:pPr>
    </w:p>
    <w:p w14:paraId="353F7582" w14:textId="77777777" w:rsidR="00C254C2" w:rsidRPr="00984D1E" w:rsidRDefault="00CB66C5">
      <w:pPr>
        <w:ind w:left="627"/>
        <w:rPr>
          <w:rFonts w:ascii="Arial MT"/>
          <w:noProof/>
          <w:color w:val="000000" w:themeColor="text1"/>
          <w:sz w:val="14"/>
        </w:rPr>
      </w:pPr>
      <w:r>
        <w:rPr>
          <w:noProof/>
          <w:color w:val="000000" w:themeColor="text1"/>
        </w:rPr>
        <w:pict w14:anchorId="3715E181">
          <v:line id="_x0000_s11781" style="position:absolute;left:0;text-align:left;z-index:-251170816;mso-position-horizontal-relative:page" from="420.5pt,12.45pt" to="420.5pt,7.9pt" strokeweight=".16003mm">
            <w10:wrap anchorx="page"/>
          </v:line>
        </w:pict>
      </w:r>
      <w:r>
        <w:rPr>
          <w:noProof/>
          <w:color w:val="000000" w:themeColor="text1"/>
        </w:rPr>
        <w:pict w14:anchorId="5D78E95E">
          <v:line id="_x0000_s11780" style="position:absolute;left:0;text-align:left;z-index:-251169792;mso-position-horizontal-relative:page" from="420.5pt,7.9pt" to="419.1pt,5.65pt" strokeweight=".15983mm">
            <w10:wrap anchorx="page"/>
          </v:line>
        </w:pict>
      </w:r>
      <w:r>
        <w:rPr>
          <w:noProof/>
          <w:color w:val="000000" w:themeColor="text1"/>
        </w:rPr>
        <w:pict w14:anchorId="029DB210">
          <v:line id="_x0000_s11779" style="position:absolute;left:0;text-align:left;z-index:-251168768;mso-position-horizontal-relative:page" from="407.8pt,13.35pt" to="407.8pt,9.3pt" strokeweight=".16003mm">
            <w10:wrap anchorx="page"/>
          </v:line>
        </w:pict>
      </w:r>
      <w:r>
        <w:rPr>
          <w:noProof/>
          <w:color w:val="000000" w:themeColor="text1"/>
        </w:rPr>
        <w:pict w14:anchorId="76C4CD67">
          <v:line id="_x0000_s11778" style="position:absolute;left:0;text-align:left;z-index:-251167744;mso-position-horizontal-relative:page" from="407.8pt,9.3pt" to="408.25pt,7pt" strokeweight=".16mm">
            <w10:wrap anchorx="page"/>
          </v:line>
        </w:pict>
      </w:r>
      <w:r>
        <w:rPr>
          <w:noProof/>
          <w:color w:val="000000" w:themeColor="text1"/>
        </w:rPr>
        <w:pict w14:anchorId="7708CE18">
          <v:group id="_x0000_s11775" style="position:absolute;left:0;text-align:left;margin-left:286.9pt;margin-top:10.2pt;width:.5pt;height:6.35pt;z-index:-251162624;mso-position-horizontal-relative:page" coordorigin="5738,204" coordsize="10,127">
            <v:line id="_x0000_s11777" style="position:absolute" from="5742,330" to="5742,249" strokeweight=".16003mm"/>
            <v:line id="_x0000_s11776" style="position:absolute" from="5742,249" to="5742,204" strokeweight=".16003mm"/>
            <w10:wrap anchorx="page"/>
          </v:group>
        </w:pict>
      </w:r>
      <w:r w:rsidR="00B21731" w:rsidRPr="00984D1E">
        <w:rPr>
          <w:rFonts w:ascii="Arial MT"/>
          <w:noProof/>
          <w:color w:val="000000" w:themeColor="text1"/>
          <w:sz w:val="14"/>
        </w:rPr>
        <w:t>0,25</w:t>
      </w:r>
    </w:p>
    <w:p w14:paraId="5E8BDA56" w14:textId="77777777" w:rsidR="00C254C2" w:rsidRPr="00984D1E" w:rsidRDefault="00C254C2">
      <w:pPr>
        <w:pStyle w:val="a3"/>
        <w:spacing w:before="8"/>
        <w:rPr>
          <w:rFonts w:ascii="Arial MT"/>
          <w:noProof/>
          <w:color w:val="000000" w:themeColor="text1"/>
          <w:sz w:val="12"/>
        </w:rPr>
      </w:pPr>
    </w:p>
    <w:p w14:paraId="3643F47A" w14:textId="77777777" w:rsidR="00C254C2" w:rsidRPr="00984D1E" w:rsidRDefault="00CB66C5">
      <w:pPr>
        <w:ind w:left="627"/>
        <w:rPr>
          <w:rFonts w:ascii="Arial MT"/>
          <w:noProof/>
          <w:color w:val="000000" w:themeColor="text1"/>
          <w:sz w:val="14"/>
        </w:rPr>
      </w:pPr>
      <w:r>
        <w:rPr>
          <w:noProof/>
          <w:color w:val="000000" w:themeColor="text1"/>
        </w:rPr>
        <w:pict w14:anchorId="27D77238">
          <v:line id="_x0000_s11774" style="position:absolute;left:0;text-align:left;z-index:-251183104;mso-position-horizontal-relative:page" from="499.4pt,9.75pt" to="499.4pt,5.65pt" strokeweight=".16003mm">
            <w10:wrap anchorx="page"/>
          </v:line>
        </w:pict>
      </w:r>
      <w:r>
        <w:rPr>
          <w:noProof/>
          <w:color w:val="000000" w:themeColor="text1"/>
        </w:rPr>
        <w:pict w14:anchorId="0F459FCB">
          <v:line id="_x0000_s11773" style="position:absolute;left:0;text-align:left;z-index:-251182080;mso-position-horizontal-relative:page" from="499.4pt,5.65pt" to="499.85pt,3.4pt" strokeweight=".16mm">
            <w10:wrap anchorx="page"/>
          </v:line>
        </w:pict>
      </w:r>
      <w:r>
        <w:rPr>
          <w:noProof/>
          <w:color w:val="000000" w:themeColor="text1"/>
        </w:rPr>
        <w:pict w14:anchorId="7D0FF33A">
          <v:shape id="_x0000_s11772" type="#_x0000_t202" style="position:absolute;left:0;text-align:left;margin-left:253.5pt;margin-top:3.45pt;width:8.1pt;height:16.8pt;z-index:251058176;mso-position-horizontal-relative:page" filled="f" stroked="f">
            <v:textbox style="layout-flow:vertical;mso-layout-flow-alt:bottom-to-top" inset="0,0,0,0">
              <w:txbxContent>
                <w:p w14:paraId="7DB185E4" w14:textId="77777777" w:rsidR="00CB66C5" w:rsidRDefault="00CB66C5">
                  <w:pPr>
                    <w:spacing w:before="15"/>
                    <w:ind w:left="20"/>
                    <w:rPr>
                      <w:rFonts w:ascii="Arial MT"/>
                      <w:sz w:val="11"/>
                    </w:rPr>
                  </w:pPr>
                  <w:r>
                    <w:rPr>
                      <w:rFonts w:ascii="Arial MT"/>
                      <w:spacing w:val="-5"/>
                      <w:sz w:val="11"/>
                    </w:rPr>
                    <w:t>2914,5</w:t>
                  </w:r>
                </w:p>
              </w:txbxContent>
            </v:textbox>
            <w10:wrap anchorx="page"/>
          </v:shape>
        </w:pict>
      </w:r>
      <w:r>
        <w:rPr>
          <w:noProof/>
          <w:color w:val="000000" w:themeColor="text1"/>
        </w:rPr>
        <w:pict w14:anchorId="67F2F905">
          <v:shape id="_x0000_s11771" type="#_x0000_t202" style="position:absolute;left:0;text-align:left;margin-left:401.4pt;margin-top:6.6pt;width:8.1pt;height:34.85pt;z-index:251067392;mso-position-horizontal-relative:page" filled="f" stroked="f">
            <v:textbox style="layout-flow:vertical;mso-layout-flow-alt:bottom-to-top" inset="0,0,0,0">
              <w:txbxContent>
                <w:p w14:paraId="768C8BFF" w14:textId="77777777" w:rsidR="00CB66C5" w:rsidRDefault="00CB66C5">
                  <w:pPr>
                    <w:tabs>
                      <w:tab w:val="left" w:pos="381"/>
                    </w:tabs>
                    <w:spacing w:before="15"/>
                    <w:ind w:left="20"/>
                    <w:rPr>
                      <w:rFonts w:ascii="Arial MT"/>
                      <w:sz w:val="11"/>
                    </w:rPr>
                  </w:pPr>
                  <w:r>
                    <w:rPr>
                      <w:rFonts w:ascii="Arial MT"/>
                      <w:w w:val="98"/>
                      <w:sz w:val="11"/>
                      <w:u w:val="single" w:color="FF0000"/>
                    </w:rPr>
                    <w:t xml:space="preserve"> </w:t>
                  </w:r>
                  <w:r>
                    <w:rPr>
                      <w:rFonts w:ascii="Arial MT"/>
                      <w:sz w:val="11"/>
                      <w:u w:val="single" w:color="FF0000"/>
                    </w:rPr>
                    <w:tab/>
                  </w:r>
                  <w:r>
                    <w:rPr>
                      <w:rFonts w:ascii="Arial MT"/>
                      <w:spacing w:val="-5"/>
                      <w:sz w:val="11"/>
                      <w:u w:val="single" w:color="FF0000"/>
                    </w:rPr>
                    <w:t>164</w:t>
                  </w:r>
                  <w:r>
                    <w:rPr>
                      <w:rFonts w:ascii="Arial MT"/>
                      <w:spacing w:val="-5"/>
                      <w:sz w:val="11"/>
                    </w:rPr>
                    <w:t>6,2</w:t>
                  </w:r>
                </w:p>
              </w:txbxContent>
            </v:textbox>
            <w10:wrap anchorx="page"/>
          </v:shape>
        </w:pict>
      </w:r>
      <w:r>
        <w:rPr>
          <w:noProof/>
          <w:color w:val="000000" w:themeColor="text1"/>
        </w:rPr>
        <w:pict w14:anchorId="6F4825E1">
          <v:shape id="_x0000_s11770" type="#_x0000_t202" style="position:absolute;left:0;text-align:left;margin-left:530.25pt;margin-top:9.35pt;width:8.1pt;height:14.05pt;z-index:251083776;mso-position-horizontal-relative:page" filled="f" stroked="f">
            <v:textbox style="layout-flow:vertical;mso-layout-flow-alt:bottom-to-top" inset="0,0,0,0">
              <w:txbxContent>
                <w:p w14:paraId="1EC19919" w14:textId="77777777" w:rsidR="00CB66C5" w:rsidRDefault="00CB66C5">
                  <w:pPr>
                    <w:spacing w:before="15"/>
                    <w:ind w:left="20"/>
                    <w:rPr>
                      <w:rFonts w:ascii="Arial MT"/>
                      <w:sz w:val="11"/>
                    </w:rPr>
                  </w:pPr>
                  <w:r>
                    <w:rPr>
                      <w:rFonts w:ascii="Arial MT"/>
                      <w:spacing w:val="-5"/>
                      <w:sz w:val="11"/>
                    </w:rPr>
                    <w:t>528,0</w:t>
                  </w:r>
                </w:p>
              </w:txbxContent>
            </v:textbox>
            <w10:wrap anchorx="page"/>
          </v:shape>
        </w:pict>
      </w:r>
      <w:r w:rsidR="00B21731" w:rsidRPr="00984D1E">
        <w:rPr>
          <w:rFonts w:ascii="Arial MT"/>
          <w:noProof/>
          <w:color w:val="000000" w:themeColor="text1"/>
          <w:sz w:val="14"/>
        </w:rPr>
        <w:t>0,20</w:t>
      </w:r>
    </w:p>
    <w:p w14:paraId="6806C0FD" w14:textId="77777777" w:rsidR="00C254C2" w:rsidRPr="00984D1E" w:rsidRDefault="00C254C2">
      <w:pPr>
        <w:pStyle w:val="a3"/>
        <w:spacing w:before="8"/>
        <w:rPr>
          <w:rFonts w:ascii="Arial MT"/>
          <w:noProof/>
          <w:color w:val="000000" w:themeColor="text1"/>
          <w:sz w:val="12"/>
        </w:rPr>
      </w:pPr>
    </w:p>
    <w:p w14:paraId="66268D7D" w14:textId="77777777" w:rsidR="00C254C2" w:rsidRPr="00984D1E" w:rsidRDefault="00CB66C5">
      <w:pPr>
        <w:ind w:left="627"/>
        <w:rPr>
          <w:rFonts w:ascii="Arial MT"/>
          <w:noProof/>
          <w:color w:val="000000" w:themeColor="text1"/>
          <w:sz w:val="14"/>
        </w:rPr>
      </w:pPr>
      <w:r>
        <w:rPr>
          <w:noProof/>
          <w:color w:val="000000" w:themeColor="text1"/>
        </w:rPr>
        <w:pict w14:anchorId="3DE22C9D">
          <v:group id="_x0000_s11765" style="position:absolute;left:0;text-align:left;margin-left:127.2pt;margin-top:4.1pt;width:154.7pt;height:44.7pt;z-index:-251190272;mso-position-horizontal-relative:page" coordorigin="2544,82" coordsize="3094,894">
            <v:shape id="_x0000_s11769" style="position:absolute;left:2548;top:86;width:3085;height:885" coordorigin="2548,86" coordsize="3085,885" path="m2548,772r,-9l2548,772r9,l2567,772r,10l2576,782r18,l2603,782r,9l2612,791r9,l2630,791r,9l2639,800r27,l2675,800r,9l2684,809r19,l2712,809r,9l2721,818r9,l2730,827r9,l2757,827r9,l2766,836r9,l2784,836r9,l2793,845r9,l2812,845r9,l2821,854r9,l2839,854r9,l2848,863r9,l2866,863r9,l2875,872r9,l2893,872r,9l2902,881r9,l2920,881r,9l2929,890r10,l2939,899r9,l2966,899r9,l2975,908r9,l2993,908r9,l3002,917r9,l3020,917r9,l3029,926r9,l3047,926r9,l3056,935r10,l3120,935r9,l3129,944r9,l3147,944r,9l3156,953r28,l3193,953r,9l3202,962r27,l3238,962r,9l3247,971r9,l3265,971r,-9l3274,962r9,l3292,962r,9l3301,971r46,l3356,971r,-9l3365,962r18,l3392,962r,-9l3401,953r37,l3447,953r,-9l3456,944r27,l3492,944r,-9l3501,935r9,l3510,926r9,l3528,926r,-9l3537,917r9,l3556,917r,-9l3565,908r9,l3583,908r,-9l3592,899r9,l3610,899r,-9l3619,890r9,l3637,890r,-9l3646,881r9,l3664,881r,-9l3673,872r10,l3683,863r9,l3701,863r,-9l3710,854r,-9l3719,845r,-18l3728,827r,-9l3737,818r,-9l3746,809r27,l3782,809r,9l3791,818r,9l3800,827r100,l3909,827r,9l3918,836r19,l3946,836r,9l3955,845r9,l3973,845r,9l3982,854r9,l4000,854r,9l4009,863r9,l4018,872r9,l4027,881r9,l4045,881r,9l4055,890r9,l4064,899r9,l4127,899r9,l4136,890r9,l4154,890r9,l4163,881r9,l4182,881r9,l4191,872r9,l4200,863r9,l4209,854r9,l4218,845r9,l4227,836r9,l4236,827r9,l4245,818r9,l4254,809r9,l4263,800r9,l4272,791r9,l4300,791r9,l4309,800r9,l4318,809r9,l4327,827r9,l4336,836r9,l4345,845r9,l4354,854r9,l4363,863r9,l4372,872r9,l4381,881r9,l4399,881r,9l4408,890r,9l4417,899r10,l4427,908r9,l4436,917r9,l4454,917r,9l4463,926r9,l4472,935r9,l4490,935r9,l4499,944r9,l4517,944r9,l4526,953r9,l4572,953r9,l4581,944r9,l4599,944r,-9l4608,935r9,l4617,926r9,l4626,917r9,l4635,908r9,l4644,890r9,l4653,863r9,l4662,836r10,l4672,791r9,l4681,745r9,l4690,700r9,l4699,664r9,l4708,637r9,l4717,619r9,l4735,619r,18l4744,637r,9l4753,646r,9l4762,655r,9l4771,664r,9l4780,673r9,l4789,682r10,l4799,700r9,l4808,718r9,l4817,736r9,l4826,754r9,l4844,754r,-9l4853,745r,-27l4862,718r,-27l4871,691r,-45l4880,646r,-45l4889,601r,-63l4898,538r,-54l4907,484r,-64l4916,420r,-54l4926,366r,-45l4935,321r,-18l4944,303r,-9l4953,294r,9l4962,303r9,l4971,312r9,l4980,303r9,l4989,294r9,l4998,276r9,l5007,267r9,l5016,249r9,l5025,240r9,l5034,231r10,l5044,222r9,l5053,213r9,l5062,204r9,l5080,204r9,l5089,213r9,l5098,249r9,l5107,294r9,l5116,357r9,l5125,420r9,l5134,493r9,l5143,556r9,l5152,610r9,l5161,646r10,l5171,664r9,l5180,673r9,l5198,673r9,l5207,682r9,l5216,700r9,l5225,727r9,l5234,754r9,l5243,791r9,l5252,809r9,l5261,827r9,l5279,827r9,l5288,809r10,l5298,800r9,l5307,782r9,l5316,772r9,l5325,754r9,l5343,754r,-9l5352,745r18,l5379,745r,9l5388,754r9,l5406,754r,-9l5416,745r9,l5425,736r9,l5434,727r9,l5443,709r9,l5452,682r9,l5461,655r9,l5470,619r9,l5479,583r9,l5488,538r9,l5497,493r9,l5506,447r9,l5515,411r9,l5524,366r9,l5533,330r10,l5543,294r9,l5552,249r9,l5561,222r9,l5570,186r9,l5579,158r9,l5588,131r9,l5597,113r9,l5606,95r9,l5624,95r,-9l5633,86e" filled="f" strokecolor="red" strokeweight=".15933mm">
              <v:path arrowok="t"/>
            </v:shape>
            <v:line id="_x0000_s11768" style="position:absolute" from="5071,204" to="5071,122" strokeweight=".16003mm"/>
            <v:line id="_x0000_s11767" style="position:absolute" from="4717,619" to="4717,538" strokeweight=".16003mm"/>
            <v:line id="_x0000_s11766" style="position:absolute" from="4281,790" to="4281,709" strokeweight=".16003mm"/>
            <w10:wrap anchorx="page"/>
          </v:group>
        </w:pict>
      </w:r>
      <w:r>
        <w:rPr>
          <w:noProof/>
          <w:color w:val="000000" w:themeColor="text1"/>
        </w:rPr>
        <w:pict w14:anchorId="28D650E3">
          <v:group id="_x0000_s11762" style="position:absolute;left:0;text-align:left;margin-left:520.05pt;margin-top:6.8pt;width:15.45pt;height:32.1pt;z-index:-251189248;mso-position-horizontal-relative:page" coordorigin="10401,136" coordsize="309,642">
            <v:shape id="_x0000_s11764" style="position:absolute;left:10405;top:239;width:300;height:533" coordorigin="10406,240" coordsize="300,533" path="m10406,330r,-9l10415,321r,-27l10424,294r,-27l10433,267r,-9l10442,258r,-18l10451,240r9,l10460,258r9,l10469,285r9,l10478,321r9,l10487,357r9,l10496,384r10,l10506,411r9,l10515,438r9,l10524,456r9,l10533,484r9,l10542,511r9,l10551,547r9,l10560,583r9,l10569,610r9,l10578,619r9,l10587,601r9,l10596,556r9,l10605,484r9,l10614,393r9,l10623,321r10,l10633,267r9,l10642,258r9,9l10651,303r9,l10660,375r9,l10669,465r9,l10678,574r9,l10687,646r9,l10696,718r9,l10705,772e" filled="f" strokecolor="red" strokeweight=".15986mm">
              <v:path arrowok="t"/>
            </v:shape>
            <v:line id="_x0000_s11763" style="position:absolute" from="10642,186" to="10614,140" strokeweight=".15983mm"/>
            <w10:wrap anchorx="page"/>
          </v:group>
        </w:pict>
      </w:r>
      <w:r>
        <w:rPr>
          <w:noProof/>
          <w:color w:val="000000" w:themeColor="text1"/>
        </w:rPr>
        <w:pict w14:anchorId="40E9E3BD">
          <v:line id="_x0000_s11761" style="position:absolute;left:0;text-align:left;z-index:-251188224;mso-position-horizontal-relative:page" from="532.1pt,12.9pt" to="532.1pt,9.3pt" strokeweight=".16003mm">
            <w10:wrap anchorx="page"/>
          </v:line>
        </w:pict>
      </w:r>
      <w:r>
        <w:rPr>
          <w:noProof/>
          <w:color w:val="000000" w:themeColor="text1"/>
        </w:rPr>
        <w:pict w14:anchorId="67D2AA3E">
          <v:line id="_x0000_s11760" style="position:absolute;left:0;text-align:left;z-index:-251166720;mso-position-horizontal-relative:page" from="401.45pt,12.9pt" to="401.45pt,9.3pt" strokeweight=".16003mm">
            <w10:wrap anchorx="page"/>
          </v:line>
        </w:pict>
      </w:r>
      <w:r>
        <w:rPr>
          <w:noProof/>
          <w:color w:val="000000" w:themeColor="text1"/>
        </w:rPr>
        <w:pict w14:anchorId="17D9EB89">
          <v:line id="_x0000_s11759" style="position:absolute;left:0;text-align:left;z-index:-251165696;mso-position-horizontal-relative:page" from="401.45pt,9.3pt" to="401.9pt,7pt" strokeweight=".16mm">
            <w10:wrap anchorx="page"/>
          </v:line>
        </w:pict>
      </w:r>
      <w:r>
        <w:rPr>
          <w:noProof/>
          <w:color w:val="000000" w:themeColor="text1"/>
        </w:rPr>
        <w:pict w14:anchorId="1E2DA689">
          <v:line id="_x0000_s11758" style="position:absolute;left:0;text-align:left;z-index:-251161600;mso-position-horizontal-relative:page" from="253.55pt,6.1pt" to="254pt,3.85pt" strokeweight=".16mm">
            <w10:wrap anchorx="page"/>
          </v:line>
        </w:pict>
      </w:r>
      <w:r>
        <w:rPr>
          <w:noProof/>
          <w:color w:val="000000" w:themeColor="text1"/>
        </w:rPr>
        <w:pict w14:anchorId="585A9F59">
          <v:shape id="_x0000_s11757" type="#_x0000_t202" style="position:absolute;left:0;text-align:left;margin-left:235.8pt;margin-top:8.85pt;width:8.1pt;height:16.8pt;z-index:251056128;mso-position-horizontal-relative:page" filled="f" stroked="f">
            <v:textbox style="layout-flow:vertical;mso-layout-flow-alt:bottom-to-top" inset="0,0,0,0">
              <w:txbxContent>
                <w:p w14:paraId="2005BC32" w14:textId="77777777" w:rsidR="00CB66C5" w:rsidRDefault="00CB66C5">
                  <w:pPr>
                    <w:spacing w:before="15"/>
                    <w:ind w:left="20"/>
                    <w:rPr>
                      <w:rFonts w:ascii="Arial MT"/>
                      <w:sz w:val="11"/>
                    </w:rPr>
                  </w:pPr>
                  <w:r>
                    <w:rPr>
                      <w:rFonts w:ascii="Arial MT"/>
                      <w:spacing w:val="-5"/>
                      <w:sz w:val="11"/>
                    </w:rPr>
                    <w:t>3064,8</w:t>
                  </w:r>
                </w:p>
              </w:txbxContent>
            </v:textbox>
            <w10:wrap anchorx="page"/>
          </v:shape>
        </w:pict>
      </w:r>
      <w:r w:rsidR="00B21731" w:rsidRPr="00984D1E">
        <w:rPr>
          <w:rFonts w:ascii="Arial MT"/>
          <w:noProof/>
          <w:color w:val="000000" w:themeColor="text1"/>
          <w:sz w:val="14"/>
        </w:rPr>
        <w:t>0,15</w:t>
      </w:r>
    </w:p>
    <w:p w14:paraId="700EDD9B" w14:textId="77777777" w:rsidR="00C254C2" w:rsidRPr="00984D1E" w:rsidRDefault="00C254C2">
      <w:pPr>
        <w:pStyle w:val="a3"/>
        <w:spacing w:before="8"/>
        <w:rPr>
          <w:rFonts w:ascii="Arial MT"/>
          <w:noProof/>
          <w:color w:val="000000" w:themeColor="text1"/>
          <w:sz w:val="12"/>
        </w:rPr>
      </w:pPr>
    </w:p>
    <w:p w14:paraId="0558846A" w14:textId="77777777" w:rsidR="00C254C2" w:rsidRPr="00984D1E" w:rsidRDefault="00CB66C5">
      <w:pPr>
        <w:spacing w:after="19"/>
        <w:ind w:left="627"/>
        <w:rPr>
          <w:rFonts w:ascii="Arial MT"/>
          <w:noProof/>
          <w:color w:val="000000" w:themeColor="text1"/>
          <w:sz w:val="14"/>
        </w:rPr>
      </w:pPr>
      <w:r>
        <w:rPr>
          <w:noProof/>
          <w:color w:val="000000" w:themeColor="text1"/>
        </w:rPr>
        <w:pict w14:anchorId="27A00169">
          <v:shape id="_x0000_s11756" type="#_x0000_t202" style="position:absolute;left:0;text-align:left;margin-left:214.05pt;margin-top:2.1pt;width:8.1pt;height:16.8pt;z-index:251055104;mso-position-horizontal-relative:page" filled="f" stroked="f">
            <v:textbox style="layout-flow:vertical;mso-layout-flow-alt:bottom-to-top" inset="0,0,0,0">
              <w:txbxContent>
                <w:p w14:paraId="177D9230" w14:textId="77777777" w:rsidR="00CB66C5" w:rsidRDefault="00CB66C5">
                  <w:pPr>
                    <w:spacing w:before="15"/>
                    <w:ind w:left="20"/>
                    <w:rPr>
                      <w:rFonts w:ascii="Arial MT"/>
                      <w:sz w:val="11"/>
                    </w:rPr>
                  </w:pPr>
                  <w:r>
                    <w:rPr>
                      <w:rFonts w:ascii="Arial MT"/>
                      <w:spacing w:val="-5"/>
                      <w:sz w:val="11"/>
                    </w:rPr>
                    <w:t>3251,6</w:t>
                  </w:r>
                </w:p>
              </w:txbxContent>
            </v:textbox>
            <w10:wrap anchorx="page"/>
          </v:shape>
        </w:pict>
      </w:r>
      <w:r w:rsidR="00B21731" w:rsidRPr="00984D1E">
        <w:rPr>
          <w:rFonts w:ascii="Arial MT"/>
          <w:noProof/>
          <w:color w:val="000000" w:themeColor="text1"/>
          <w:sz w:val="14"/>
        </w:rPr>
        <w:t>0,10</w:t>
      </w:r>
    </w:p>
    <w:p w14:paraId="2FDC88C9" w14:textId="77777777" w:rsidR="00C254C2" w:rsidRPr="00984D1E" w:rsidRDefault="00CB66C5">
      <w:pPr>
        <w:pStyle w:val="a3"/>
        <w:spacing w:line="55" w:lineRule="exact"/>
        <w:ind w:left="3131"/>
        <w:rPr>
          <w:rFonts w:ascii="Arial MT"/>
          <w:noProof/>
          <w:color w:val="000000" w:themeColor="text1"/>
          <w:sz w:val="5"/>
        </w:rPr>
      </w:pPr>
      <w:r>
        <w:rPr>
          <w:rFonts w:ascii="Arial MT"/>
          <w:noProof/>
          <w:color w:val="000000" w:themeColor="text1"/>
          <w:sz w:val="5"/>
        </w:rPr>
      </w:r>
      <w:r>
        <w:rPr>
          <w:rFonts w:ascii="Arial MT"/>
          <w:noProof/>
          <w:color w:val="000000" w:themeColor="text1"/>
          <w:sz w:val="5"/>
        </w:rPr>
        <w:pict w14:anchorId="2B088DA6">
          <v:group id="_x0000_s11754" style="width:.95pt;height:2.75pt;mso-position-horizontal-relative:char;mso-position-vertical-relative:line" coordsize="19,55">
            <v:line id="_x0000_s11755" style="position:absolute" from="5,50" to="14,5" strokeweight=".16mm"/>
            <w10:anchorlock/>
          </v:group>
        </w:pict>
      </w:r>
    </w:p>
    <w:p w14:paraId="3A785C4A" w14:textId="77777777" w:rsidR="00C254C2" w:rsidRPr="00984D1E" w:rsidRDefault="00CB66C5">
      <w:pPr>
        <w:spacing w:before="71"/>
        <w:ind w:left="627"/>
        <w:rPr>
          <w:rFonts w:ascii="Arial MT"/>
          <w:noProof/>
          <w:color w:val="000000" w:themeColor="text1"/>
          <w:sz w:val="14"/>
        </w:rPr>
      </w:pPr>
      <w:r>
        <w:rPr>
          <w:noProof/>
          <w:color w:val="000000" w:themeColor="text1"/>
        </w:rPr>
        <w:pict w14:anchorId="022EE1FD">
          <v:line id="_x0000_s11753" style="position:absolute;left:0;text-align:left;z-index:-251160576;mso-position-horizontal-relative:page" from="214.05pt,8.3pt" to="214.5pt,6.05pt" strokeweight=".16mm">
            <w10:wrap anchorx="page"/>
          </v:line>
        </w:pict>
      </w:r>
      <w:r w:rsidR="00B21731" w:rsidRPr="00984D1E">
        <w:rPr>
          <w:rFonts w:ascii="Arial MT"/>
          <w:noProof/>
          <w:color w:val="000000" w:themeColor="text1"/>
          <w:sz w:val="14"/>
        </w:rPr>
        <w:t>0,05</w:t>
      </w:r>
    </w:p>
    <w:p w14:paraId="3679517C" w14:textId="77777777" w:rsidR="00C254C2" w:rsidRPr="00984D1E" w:rsidRDefault="00C254C2">
      <w:pPr>
        <w:pStyle w:val="a3"/>
        <w:spacing w:before="3"/>
        <w:rPr>
          <w:rFonts w:ascii="Arial MT"/>
          <w:noProof/>
          <w:color w:val="000000" w:themeColor="text1"/>
          <w:sz w:val="14"/>
        </w:rPr>
      </w:pPr>
    </w:p>
    <w:p w14:paraId="6737CA47" w14:textId="77777777" w:rsidR="00C254C2" w:rsidRPr="00984D1E" w:rsidRDefault="00C254C2">
      <w:pPr>
        <w:rPr>
          <w:rFonts w:ascii="Arial MT"/>
          <w:noProof/>
          <w:color w:val="000000" w:themeColor="text1"/>
          <w:sz w:val="14"/>
        </w:rPr>
        <w:sectPr w:rsidR="00C254C2" w:rsidRPr="00984D1E">
          <w:pgSz w:w="11910" w:h="16840"/>
          <w:pgMar w:top="1280" w:right="260" w:bottom="1260" w:left="1580" w:header="0" w:footer="980" w:gutter="0"/>
          <w:cols w:space="720"/>
        </w:sectPr>
      </w:pPr>
    </w:p>
    <w:p w14:paraId="6257E387" w14:textId="77777777" w:rsidR="00C254C2" w:rsidRPr="00984D1E" w:rsidRDefault="00B21731">
      <w:pPr>
        <w:spacing w:before="99"/>
        <w:ind w:right="38"/>
        <w:jc w:val="right"/>
        <w:rPr>
          <w:rFonts w:ascii="Arial MT"/>
          <w:noProof/>
          <w:color w:val="000000" w:themeColor="text1"/>
          <w:sz w:val="14"/>
        </w:rPr>
      </w:pPr>
      <w:r w:rsidRPr="00984D1E">
        <w:rPr>
          <w:rFonts w:ascii="Arial MT"/>
          <w:noProof/>
          <w:color w:val="000000" w:themeColor="text1"/>
          <w:sz w:val="14"/>
        </w:rPr>
        <w:lastRenderedPageBreak/>
        <w:t>4000</w:t>
      </w:r>
    </w:p>
    <w:p w14:paraId="60C094CC" w14:textId="77777777" w:rsidR="00C254C2" w:rsidRPr="00984D1E" w:rsidRDefault="00B21731">
      <w:pPr>
        <w:spacing w:before="99"/>
        <w:ind w:right="38"/>
        <w:jc w:val="right"/>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3500</w:t>
      </w:r>
    </w:p>
    <w:p w14:paraId="57193F62" w14:textId="77777777" w:rsidR="00C254C2" w:rsidRPr="00984D1E" w:rsidRDefault="00B21731">
      <w:pPr>
        <w:spacing w:before="99"/>
        <w:ind w:right="38"/>
        <w:jc w:val="right"/>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3000</w:t>
      </w:r>
    </w:p>
    <w:p w14:paraId="7EA1744E" w14:textId="77777777" w:rsidR="00C254C2" w:rsidRPr="00984D1E" w:rsidRDefault="00B21731">
      <w:pPr>
        <w:spacing w:before="99"/>
        <w:ind w:right="38"/>
        <w:jc w:val="right"/>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2500</w:t>
      </w:r>
    </w:p>
    <w:p w14:paraId="12F7CF26" w14:textId="77777777" w:rsidR="00C254C2" w:rsidRPr="00984D1E" w:rsidRDefault="00B21731">
      <w:pPr>
        <w:spacing w:before="99"/>
        <w:ind w:right="38"/>
        <w:jc w:val="right"/>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2000</w:t>
      </w:r>
    </w:p>
    <w:p w14:paraId="47D28D31" w14:textId="77777777" w:rsidR="00C254C2" w:rsidRPr="00984D1E" w:rsidRDefault="00B21731">
      <w:pPr>
        <w:spacing w:before="99"/>
        <w:ind w:right="38"/>
        <w:jc w:val="right"/>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1500</w:t>
      </w:r>
    </w:p>
    <w:p w14:paraId="737F66F7" w14:textId="77777777" w:rsidR="00C254C2" w:rsidRPr="00984D1E" w:rsidRDefault="00B21731">
      <w:pPr>
        <w:spacing w:before="99"/>
        <w:ind w:right="38"/>
        <w:jc w:val="right"/>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1000</w:t>
      </w:r>
    </w:p>
    <w:p w14:paraId="799E0D95" w14:textId="77777777" w:rsidR="00C254C2" w:rsidRPr="00984D1E" w:rsidRDefault="00B21731">
      <w:pPr>
        <w:spacing w:before="99"/>
        <w:ind w:left="751" w:right="846"/>
        <w:jc w:val="center"/>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500</w:t>
      </w:r>
    </w:p>
    <w:p w14:paraId="3F7C1712" w14:textId="77777777" w:rsidR="00C254C2" w:rsidRPr="00984D1E" w:rsidRDefault="00C254C2">
      <w:pPr>
        <w:jc w:val="center"/>
        <w:rPr>
          <w:rFonts w:ascii="Arial MT"/>
          <w:noProof/>
          <w:color w:val="000000" w:themeColor="text1"/>
          <w:sz w:val="14"/>
        </w:rPr>
        <w:sectPr w:rsidR="00C254C2" w:rsidRPr="00984D1E">
          <w:type w:val="continuous"/>
          <w:pgSz w:w="11910" w:h="16840"/>
          <w:pgMar w:top="1040" w:right="260" w:bottom="280" w:left="1580" w:header="720" w:footer="720" w:gutter="0"/>
          <w:cols w:num="8" w:space="720" w:equalWidth="0">
            <w:col w:w="1114" w:space="48"/>
            <w:col w:w="1114" w:space="56"/>
            <w:col w:w="1114" w:space="48"/>
            <w:col w:w="1114" w:space="56"/>
            <w:col w:w="1114" w:space="56"/>
            <w:col w:w="1114" w:space="48"/>
            <w:col w:w="1114" w:space="76"/>
            <w:col w:w="1884"/>
          </w:cols>
        </w:sectPr>
      </w:pPr>
    </w:p>
    <w:p w14:paraId="168DF6D1" w14:textId="77777777" w:rsidR="00C254C2" w:rsidRPr="00984D1E" w:rsidRDefault="00CB66C5">
      <w:pPr>
        <w:spacing w:before="20"/>
        <w:ind w:left="2015" w:right="1919"/>
        <w:jc w:val="center"/>
        <w:rPr>
          <w:rFonts w:ascii="Arial MT"/>
          <w:noProof/>
          <w:color w:val="000000" w:themeColor="text1"/>
          <w:sz w:val="14"/>
        </w:rPr>
      </w:pPr>
      <w:r>
        <w:rPr>
          <w:noProof/>
          <w:color w:val="000000" w:themeColor="text1"/>
        </w:rPr>
        <w:lastRenderedPageBreak/>
        <w:pict w14:anchorId="5BA061BA">
          <v:shape id="_x0000_s11752" style="position:absolute;left:0;text-align:left;margin-left:510.55pt;margin-top:581.8pt;width:.1pt;height:5.55pt;z-index:-251158528;mso-position-horizontal-relative:page;mso-position-vertical-relative:page" coordorigin="10211,11636" coordsize="0,111" path="m10211,11747r,-36l10211,11675r,-39e" filled="f" strokecolor="navy" strokeweight="0">
            <v:path arrowok="t"/>
            <w10:wrap anchorx="page" anchory="page"/>
          </v:shape>
        </w:pict>
      </w:r>
      <w:r>
        <w:rPr>
          <w:noProof/>
          <w:color w:val="000000" w:themeColor="text1"/>
        </w:rPr>
        <w:pict w14:anchorId="32D20CF7">
          <v:shape id="_x0000_s11751" style="position:absolute;left:0;text-align:left;margin-left:458.1pt;margin-top:554.1pt;width:.1pt;height:5.55pt;z-index:-251157504;mso-position-horizontal-relative:page;mso-position-vertical-relative:page" coordorigin="9162,11082" coordsize="0,111" path="m9162,11193r,-36l9162,11121r,-39e" filled="f" strokecolor="navy" strokeweight="0">
            <v:path arrowok="t"/>
            <w10:wrap anchorx="page" anchory="page"/>
          </v:shape>
        </w:pict>
      </w:r>
      <w:r>
        <w:rPr>
          <w:noProof/>
          <w:color w:val="000000" w:themeColor="text1"/>
        </w:rPr>
        <w:pict w14:anchorId="3F483BE5">
          <v:line id="_x0000_s11750" style="position:absolute;left:0;text-align:left;z-index:-251156480;mso-position-horizontal-relative:page;mso-position-vertical-relative:page" from="448.9pt,585.55pt" to="448.9pt,581.95pt" strokecolor="navy" strokeweight="0">
            <w10:wrap anchorx="page" anchory="page"/>
          </v:line>
        </w:pict>
      </w:r>
      <w:r>
        <w:rPr>
          <w:noProof/>
          <w:color w:val="000000" w:themeColor="text1"/>
        </w:rPr>
        <w:pict w14:anchorId="512E83B3">
          <v:line id="_x0000_s11749" style="position:absolute;left:0;text-align:left;z-index:-251155456;mso-position-horizontal-relative:page;mso-position-vertical-relative:page" from="444pt,585.55pt" to="444pt,581.95pt" strokecolor="navy" strokeweight="0">
            <w10:wrap anchorx="page" anchory="page"/>
          </v:line>
        </w:pict>
      </w:r>
      <w:r>
        <w:rPr>
          <w:noProof/>
          <w:color w:val="000000" w:themeColor="text1"/>
        </w:rPr>
        <w:pict w14:anchorId="007F5D1F">
          <v:shape id="_x0000_s11748" style="position:absolute;left:0;text-align:left;margin-left:423.7pt;margin-top:463.3pt;width:.1pt;height:5.55pt;z-index:-251154432;mso-position-horizontal-relative:page;mso-position-vertical-relative:page" coordorigin="8474,9266" coordsize="0,111" path="m8474,9376r,-36l8474,9304r,-38e" filled="f" strokecolor="navy" strokeweight="0">
            <v:path arrowok="t"/>
            <w10:wrap anchorx="page" anchory="page"/>
          </v:shape>
        </w:pict>
      </w:r>
      <w:r>
        <w:rPr>
          <w:noProof/>
          <w:color w:val="000000" w:themeColor="text1"/>
        </w:rPr>
        <w:pict w14:anchorId="312421BD">
          <v:shape id="_x0000_s11747" style="position:absolute;left:0;text-align:left;margin-left:390.15pt;margin-top:547.9pt;width:.1pt;height:5.55pt;z-index:-251153408;mso-position-horizontal-relative:page;mso-position-vertical-relative:page" coordorigin="7803,10958" coordsize="0,111" path="m7803,11069r,-36l7803,10997r,-39e" filled="f" strokecolor="navy" strokeweight="0">
            <v:path arrowok="t"/>
            <w10:wrap anchorx="page" anchory="page"/>
          </v:shape>
        </w:pict>
      </w:r>
      <w:r>
        <w:rPr>
          <w:noProof/>
          <w:color w:val="000000" w:themeColor="text1"/>
        </w:rPr>
        <w:pict w14:anchorId="522F2155">
          <v:shape id="_x0000_s11746" style="position:absolute;left:0;text-align:left;margin-left:281.15pt;margin-top:520.45pt;width:.1pt;height:5.55pt;z-index:-251152384;mso-position-horizontal-relative:page;mso-position-vertical-relative:page" coordorigin="5623,10409" coordsize="0,111" path="m5623,10520r,-36l5623,10448r,-39e" filled="f" strokecolor="navy" strokeweight="0">
            <v:path arrowok="t"/>
            <w10:wrap anchorx="page" anchory="page"/>
          </v:shape>
        </w:pict>
      </w:r>
      <w:r>
        <w:rPr>
          <w:noProof/>
          <w:color w:val="000000" w:themeColor="text1"/>
        </w:rPr>
        <w:pict w14:anchorId="751E9EC4">
          <v:line id="_x0000_s11745" style="position:absolute;left:0;text-align:left;z-index:-251151360;mso-position-horizontal-relative:page;mso-position-vertical-relative:page" from="277.95pt,585.7pt" to="277.95pt,582.1pt" strokecolor="navy" strokeweight="0">
            <w10:wrap anchorx="page" anchory="page"/>
          </v:line>
        </w:pict>
      </w:r>
      <w:r>
        <w:rPr>
          <w:noProof/>
          <w:color w:val="000000" w:themeColor="text1"/>
        </w:rPr>
        <w:pict w14:anchorId="32BDC87B">
          <v:shape id="_x0000_s11744" style="position:absolute;left:0;text-align:left;margin-left:273.5pt;margin-top:548.3pt;width:.1pt;height:5.55pt;z-index:-251150336;mso-position-horizontal-relative:page;mso-position-vertical-relative:page" coordorigin="5470,10966" coordsize="0,111" path="m5470,11077r,-36l5470,11005r,-39e" filled="f" strokecolor="navy" strokeweight="0">
            <v:path arrowok="t"/>
            <w10:wrap anchorx="page" anchory="page"/>
          </v:shape>
        </w:pict>
      </w:r>
      <w:r>
        <w:rPr>
          <w:noProof/>
          <w:color w:val="000000" w:themeColor="text1"/>
        </w:rPr>
        <w:pict w14:anchorId="35C0D327">
          <v:shape id="_x0000_s11743" style="position:absolute;left:0;text-align:left;margin-left:158.9pt;margin-top:580pt;width:.1pt;height:5.55pt;z-index:-251149312;mso-position-horizontal-relative:page;mso-position-vertical-relative:page" coordorigin="3178,11600" coordsize="0,111" path="m3178,11711r,-36l3178,11639r,-39e" filled="f" strokecolor="navy" strokeweight="0">
            <v:path arrowok="t"/>
            <w10:wrap anchorx="page" anchory="page"/>
          </v:shape>
        </w:pict>
      </w:r>
      <w:r>
        <w:rPr>
          <w:noProof/>
          <w:color w:val="000000" w:themeColor="text1"/>
        </w:rPr>
        <w:pict w14:anchorId="4171490C">
          <v:shape id="_x0000_s11742" style="position:absolute;left:0;text-align:left;margin-left:121.6pt;margin-top:581.7pt;width:.1pt;height:5.55pt;z-index:-251148288;mso-position-horizontal-relative:page;mso-position-vertical-relative:page" coordorigin="2432,11634" coordsize="0,111" path="m2432,11744r,-36l2432,11672r,-38e" filled="f" strokecolor="navy" strokeweight="0">
            <v:path arrowok="t"/>
            <w10:wrap anchorx="page" anchory="page"/>
          </v:shape>
        </w:pict>
      </w:r>
      <w:r>
        <w:rPr>
          <w:noProof/>
          <w:color w:val="000000" w:themeColor="text1"/>
        </w:rPr>
        <w:pict w14:anchorId="320C2EF2">
          <v:line id="_x0000_s11741" style="position:absolute;left:0;text-align:left;z-index:-251146240;mso-position-horizontal-relative:page;mso-position-vertical-relative:page" from="150.3pt,480.3pt" to="150.3pt,491.1pt" strokeweight=".14733mm">
            <w10:wrap anchorx="page" anchory="page"/>
          </v:line>
        </w:pict>
      </w:r>
      <w:r>
        <w:rPr>
          <w:noProof/>
          <w:color w:val="000000" w:themeColor="text1"/>
        </w:rPr>
        <w:pict w14:anchorId="1871CEBC">
          <v:line id="_x0000_s11740" style="position:absolute;left:0;text-align:left;z-index:-251145216;mso-position-horizontal-relative:page;mso-position-vertical-relative:page" from="177.45pt,491.1pt" to="177.45pt,480.3pt" strokeweight=".14733mm">
            <w10:wrap anchorx="page" anchory="page"/>
          </v:line>
        </w:pict>
      </w:r>
      <w:r w:rsidR="00B21731" w:rsidRPr="00984D1E">
        <w:rPr>
          <w:rFonts w:ascii="Arial MT"/>
          <w:noProof/>
          <w:color w:val="000000" w:themeColor="text1"/>
          <w:sz w:val="14"/>
        </w:rPr>
        <w:t>Wavenumbers (cm-1)</w:t>
      </w:r>
    </w:p>
    <w:p w14:paraId="5F426B44" w14:textId="77777777" w:rsidR="00C254C2" w:rsidRPr="00984D1E" w:rsidRDefault="00C254C2">
      <w:pPr>
        <w:pStyle w:val="a3"/>
        <w:rPr>
          <w:rFonts w:ascii="Arial MT"/>
          <w:noProof/>
          <w:color w:val="000000" w:themeColor="text1"/>
          <w:sz w:val="16"/>
        </w:rPr>
      </w:pPr>
    </w:p>
    <w:p w14:paraId="121A0A84" w14:textId="77777777" w:rsidR="00C254C2" w:rsidRPr="00984D1E" w:rsidRDefault="00C254C2">
      <w:pPr>
        <w:pStyle w:val="a3"/>
        <w:spacing w:before="8"/>
        <w:rPr>
          <w:rFonts w:ascii="Arial MT"/>
          <w:noProof/>
          <w:color w:val="000000" w:themeColor="text1"/>
          <w:sz w:val="12"/>
        </w:rPr>
      </w:pPr>
    </w:p>
    <w:p w14:paraId="0C121245" w14:textId="62FC5B61" w:rsidR="00C254C2" w:rsidRPr="00984D1E" w:rsidRDefault="00CB66C5">
      <w:pPr>
        <w:pStyle w:val="a3"/>
        <w:ind w:left="2015" w:right="2338"/>
        <w:jc w:val="center"/>
        <w:rPr>
          <w:noProof/>
          <w:color w:val="000000" w:themeColor="text1"/>
        </w:rPr>
      </w:pPr>
      <w:r>
        <w:rPr>
          <w:noProof/>
          <w:color w:val="000000" w:themeColor="text1"/>
        </w:rPr>
        <w:pict w14:anchorId="6114CD73">
          <v:group id="_x0000_s11737" style="position:absolute;left:0;text-align:left;margin-left:162.45pt;margin-top:103.6pt;width:2.65pt;height:4.75pt;z-index:251049984;mso-position-horizontal-relative:page" coordorigin="3249,2072" coordsize="53,95">
            <v:line id="_x0000_s11739" style="position:absolute" from="3254,2072" to="3254,2166" strokeweight=".14733mm"/>
            <v:line id="_x0000_s11738" style="position:absolute" from="3298,2072" to="3298,2166" strokeweight=".14733mm"/>
            <w10:wrap anchorx="page"/>
          </v:group>
        </w:pict>
      </w:r>
      <w:r>
        <w:rPr>
          <w:noProof/>
          <w:color w:val="000000" w:themeColor="text1"/>
        </w:rPr>
        <w:pict w14:anchorId="761A95BB">
          <v:shape id="_x0000_s11736" type="#_x0000_t202" style="position:absolute;left:0;text-align:left;margin-left:419.25pt;margin-top:90pt;width:9.2pt;height:14.6pt;z-index:251069440;mso-position-horizontal-relative:page" filled="f" stroked="f">
            <v:textbox style="layout-flow:vertical;mso-layout-flow-alt:bottom-to-top" inset="0,0,0,0">
              <w:txbxContent>
                <w:p w14:paraId="7D88CBCD" w14:textId="77777777" w:rsidR="00CB66C5" w:rsidRDefault="00CB66C5">
                  <w:pPr>
                    <w:spacing w:before="14"/>
                    <w:ind w:left="20"/>
                    <w:rPr>
                      <w:rFonts w:ascii="Arial MT"/>
                      <w:sz w:val="13"/>
                    </w:rPr>
                  </w:pPr>
                  <w:r>
                    <w:rPr>
                      <w:rFonts w:ascii="Arial MT"/>
                      <w:color w:val="000080"/>
                      <w:sz w:val="13"/>
                    </w:rPr>
                    <w:t>3.42</w:t>
                  </w:r>
                </w:p>
              </w:txbxContent>
            </v:textbox>
            <w10:wrap anchorx="page"/>
          </v:shape>
        </w:pict>
      </w:r>
      <w:r w:rsidR="00B21731" w:rsidRPr="00984D1E">
        <w:rPr>
          <w:noProof/>
          <w:color w:val="000000" w:themeColor="text1"/>
        </w:rPr>
        <w:t>Сурет 2.34 – 2.36 қосылысы</w:t>
      </w:r>
      <w:r w:rsidR="001154A8" w:rsidRPr="001154A8">
        <w:rPr>
          <w:noProof/>
          <w:vanish/>
          <w:color w:val="000000" w:themeColor="text1"/>
          <w:spacing w:val="-20"/>
          <w:w w:val="1"/>
        </w:rPr>
        <w:t>‬</w:t>
      </w:r>
      <w:r w:rsidR="001154A8">
        <w:rPr>
          <w:noProof/>
          <w:color w:val="000000" w:themeColor="text1"/>
        </w:rPr>
        <w:t xml:space="preserve">ның </w:t>
      </w:r>
      <w:r w:rsidR="00B21731" w:rsidRPr="00984D1E">
        <w:rPr>
          <w:noProof/>
          <w:color w:val="000000" w:themeColor="text1"/>
        </w:rPr>
        <w:t>ИҚ спектрі</w:t>
      </w:r>
    </w:p>
    <w:p w14:paraId="2C5389E7" w14:textId="77777777" w:rsidR="00C254C2" w:rsidRPr="00984D1E" w:rsidRDefault="00C254C2">
      <w:pPr>
        <w:pStyle w:val="a3"/>
        <w:rPr>
          <w:noProof/>
          <w:color w:val="000000" w:themeColor="text1"/>
          <w:sz w:val="20"/>
        </w:rPr>
      </w:pPr>
    </w:p>
    <w:p w14:paraId="1BDE3C89" w14:textId="77777777" w:rsidR="00C254C2" w:rsidRPr="00984D1E" w:rsidRDefault="00C254C2">
      <w:pPr>
        <w:pStyle w:val="a3"/>
        <w:rPr>
          <w:noProof/>
          <w:color w:val="000000" w:themeColor="text1"/>
          <w:sz w:val="20"/>
        </w:rPr>
      </w:pPr>
    </w:p>
    <w:p w14:paraId="37C5108A" w14:textId="77777777" w:rsidR="00C254C2" w:rsidRPr="00984D1E" w:rsidRDefault="00C254C2">
      <w:pPr>
        <w:pStyle w:val="a3"/>
        <w:rPr>
          <w:noProof/>
          <w:color w:val="000000" w:themeColor="text1"/>
          <w:sz w:val="20"/>
        </w:rPr>
      </w:pPr>
    </w:p>
    <w:p w14:paraId="1E183D86" w14:textId="77777777" w:rsidR="00C254C2" w:rsidRPr="00984D1E" w:rsidRDefault="00C254C2">
      <w:pPr>
        <w:pStyle w:val="a3"/>
        <w:rPr>
          <w:noProof/>
          <w:color w:val="000000" w:themeColor="text1"/>
          <w:sz w:val="20"/>
        </w:rPr>
      </w:pPr>
    </w:p>
    <w:p w14:paraId="22FD0AC8" w14:textId="77777777" w:rsidR="00C254C2" w:rsidRPr="00984D1E" w:rsidRDefault="00C254C2">
      <w:pPr>
        <w:pStyle w:val="a3"/>
        <w:rPr>
          <w:noProof/>
          <w:color w:val="000000" w:themeColor="text1"/>
          <w:sz w:val="20"/>
        </w:rPr>
      </w:pPr>
    </w:p>
    <w:p w14:paraId="609370F9" w14:textId="77777777" w:rsidR="00C254C2" w:rsidRPr="00984D1E" w:rsidRDefault="00C254C2">
      <w:pPr>
        <w:pStyle w:val="a3"/>
        <w:rPr>
          <w:noProof/>
          <w:color w:val="000000" w:themeColor="text1"/>
          <w:sz w:val="20"/>
        </w:rPr>
      </w:pPr>
    </w:p>
    <w:p w14:paraId="1361E3E4" w14:textId="77777777" w:rsidR="00C254C2" w:rsidRPr="00984D1E" w:rsidRDefault="00C254C2">
      <w:pPr>
        <w:pStyle w:val="a3"/>
        <w:rPr>
          <w:noProof/>
          <w:color w:val="000000" w:themeColor="text1"/>
          <w:sz w:val="20"/>
        </w:rPr>
      </w:pPr>
    </w:p>
    <w:p w14:paraId="2D7056BB" w14:textId="77777777" w:rsidR="00C254C2" w:rsidRPr="00984D1E" w:rsidRDefault="00C254C2">
      <w:pPr>
        <w:pStyle w:val="a3"/>
        <w:rPr>
          <w:noProof/>
          <w:color w:val="000000" w:themeColor="text1"/>
          <w:sz w:val="20"/>
        </w:rPr>
      </w:pPr>
    </w:p>
    <w:p w14:paraId="49BC008D" w14:textId="77777777" w:rsidR="00C254C2" w:rsidRPr="00984D1E" w:rsidRDefault="00C254C2">
      <w:pPr>
        <w:pStyle w:val="a3"/>
        <w:rPr>
          <w:noProof/>
          <w:color w:val="000000" w:themeColor="text1"/>
          <w:sz w:val="20"/>
        </w:rPr>
      </w:pPr>
    </w:p>
    <w:p w14:paraId="4C6DF90A" w14:textId="77777777" w:rsidR="00C254C2" w:rsidRPr="00984D1E" w:rsidRDefault="00C254C2">
      <w:pPr>
        <w:pStyle w:val="a3"/>
        <w:rPr>
          <w:noProof/>
          <w:color w:val="000000" w:themeColor="text1"/>
          <w:sz w:val="20"/>
        </w:rPr>
      </w:pPr>
    </w:p>
    <w:p w14:paraId="31F7C9FA" w14:textId="77777777" w:rsidR="00C254C2" w:rsidRPr="00984D1E" w:rsidRDefault="00C254C2">
      <w:pPr>
        <w:pStyle w:val="a3"/>
        <w:rPr>
          <w:noProof/>
          <w:color w:val="000000" w:themeColor="text1"/>
          <w:sz w:val="20"/>
        </w:rPr>
      </w:pPr>
    </w:p>
    <w:p w14:paraId="0A0C5164" w14:textId="77777777" w:rsidR="00C254C2" w:rsidRPr="00984D1E" w:rsidRDefault="00C254C2">
      <w:pPr>
        <w:pStyle w:val="a3"/>
        <w:rPr>
          <w:noProof/>
          <w:color w:val="000000" w:themeColor="text1"/>
          <w:sz w:val="20"/>
        </w:rPr>
      </w:pPr>
    </w:p>
    <w:p w14:paraId="159B2D71" w14:textId="77777777" w:rsidR="00C254C2" w:rsidRPr="00984D1E" w:rsidRDefault="00C254C2">
      <w:pPr>
        <w:pStyle w:val="a3"/>
        <w:rPr>
          <w:noProof/>
          <w:color w:val="000000" w:themeColor="text1"/>
          <w:sz w:val="20"/>
        </w:rPr>
      </w:pPr>
    </w:p>
    <w:p w14:paraId="7D2AFFCB" w14:textId="77777777" w:rsidR="00C254C2" w:rsidRPr="00984D1E" w:rsidRDefault="00C254C2">
      <w:pPr>
        <w:pStyle w:val="a3"/>
        <w:rPr>
          <w:noProof/>
          <w:color w:val="000000" w:themeColor="text1"/>
          <w:sz w:val="20"/>
        </w:rPr>
      </w:pPr>
    </w:p>
    <w:p w14:paraId="75A41457" w14:textId="77777777" w:rsidR="00C254C2" w:rsidRPr="00984D1E" w:rsidRDefault="00C254C2">
      <w:pPr>
        <w:pStyle w:val="a3"/>
        <w:rPr>
          <w:noProof/>
          <w:color w:val="000000" w:themeColor="text1"/>
          <w:sz w:val="20"/>
        </w:rPr>
      </w:pPr>
    </w:p>
    <w:p w14:paraId="32AD48B7" w14:textId="77777777" w:rsidR="00C254C2" w:rsidRPr="00984D1E" w:rsidRDefault="00C254C2">
      <w:pPr>
        <w:pStyle w:val="a3"/>
        <w:rPr>
          <w:noProof/>
          <w:color w:val="000000" w:themeColor="text1"/>
          <w:sz w:val="20"/>
        </w:rPr>
      </w:pPr>
    </w:p>
    <w:p w14:paraId="3CCB58BE" w14:textId="77777777" w:rsidR="00C254C2" w:rsidRPr="00984D1E" w:rsidRDefault="00C254C2">
      <w:pPr>
        <w:pStyle w:val="a3"/>
        <w:rPr>
          <w:noProof/>
          <w:color w:val="000000" w:themeColor="text1"/>
          <w:sz w:val="20"/>
        </w:rPr>
      </w:pPr>
    </w:p>
    <w:p w14:paraId="601836B5" w14:textId="77777777" w:rsidR="00C254C2" w:rsidRPr="00984D1E" w:rsidRDefault="00C254C2">
      <w:pPr>
        <w:pStyle w:val="a3"/>
        <w:rPr>
          <w:noProof/>
          <w:color w:val="000000" w:themeColor="text1"/>
          <w:sz w:val="20"/>
        </w:rPr>
      </w:pPr>
    </w:p>
    <w:p w14:paraId="1BF794C0" w14:textId="77777777" w:rsidR="00C254C2" w:rsidRPr="00984D1E" w:rsidRDefault="00C254C2">
      <w:pPr>
        <w:pStyle w:val="a3"/>
        <w:rPr>
          <w:noProof/>
          <w:color w:val="000000" w:themeColor="text1"/>
          <w:sz w:val="20"/>
        </w:rPr>
      </w:pPr>
    </w:p>
    <w:p w14:paraId="041238CF" w14:textId="77777777" w:rsidR="00C254C2" w:rsidRPr="00984D1E" w:rsidRDefault="00C254C2">
      <w:pPr>
        <w:pStyle w:val="a3"/>
        <w:spacing w:before="5"/>
        <w:rPr>
          <w:noProof/>
          <w:color w:val="000000" w:themeColor="text1"/>
          <w:sz w:val="16"/>
        </w:rPr>
      </w:pPr>
    </w:p>
    <w:p w14:paraId="4A1A135F" w14:textId="77777777" w:rsidR="00C254C2" w:rsidRPr="00984D1E" w:rsidRDefault="00C254C2">
      <w:pPr>
        <w:pStyle w:val="a3"/>
        <w:spacing w:before="6"/>
        <w:rPr>
          <w:noProof/>
          <w:color w:val="000000" w:themeColor="text1"/>
          <w:sz w:val="8"/>
        </w:rPr>
      </w:pPr>
    </w:p>
    <w:p w14:paraId="656609DD" w14:textId="77777777" w:rsidR="00C254C2" w:rsidRPr="00984D1E" w:rsidRDefault="00CB66C5">
      <w:pPr>
        <w:tabs>
          <w:tab w:val="left" w:pos="1467"/>
          <w:tab w:val="left" w:pos="1823"/>
          <w:tab w:val="left" w:pos="2182"/>
          <w:tab w:val="left" w:pos="2538"/>
          <w:tab w:val="left" w:pos="2895"/>
          <w:tab w:val="left" w:pos="3254"/>
          <w:tab w:val="left" w:pos="3610"/>
          <w:tab w:val="left" w:pos="3970"/>
          <w:tab w:val="left" w:pos="4326"/>
          <w:tab w:val="left" w:pos="4682"/>
          <w:tab w:val="left" w:pos="5041"/>
          <w:tab w:val="left" w:pos="5398"/>
          <w:tab w:val="left" w:pos="5754"/>
          <w:tab w:val="left" w:pos="6113"/>
          <w:tab w:val="left" w:pos="6470"/>
          <w:tab w:val="left" w:pos="6826"/>
          <w:tab w:val="left" w:pos="7185"/>
          <w:tab w:val="left" w:pos="7542"/>
          <w:tab w:val="left" w:pos="7901"/>
        </w:tabs>
        <w:spacing w:before="1"/>
        <w:ind w:left="13"/>
        <w:jc w:val="center"/>
        <w:rPr>
          <w:rFonts w:ascii="Arial MT"/>
          <w:noProof/>
          <w:color w:val="000000" w:themeColor="text1"/>
          <w:sz w:val="9"/>
        </w:rPr>
      </w:pPr>
      <w:r>
        <w:rPr>
          <w:noProof/>
          <w:color w:val="000000" w:themeColor="text1"/>
        </w:rPr>
        <w:pict w14:anchorId="74EF28C8">
          <v:group id="_x0000_s11221" style="position:absolute;left:0;text-align:left;margin-left:106.15pt;margin-top:-183.95pt;width:439.65pt;height:184.1pt;z-index:251046912;mso-position-horizontal-relative:page" coordorigin="2123,-3679" coordsize="8793,3682">
            <v:line id="_x0000_s11735" style="position:absolute" from="2335,-50" to="10916,-50" strokeweight="0"/>
            <v:line id="_x0000_s11734" style="position:absolute" from="2335,-3679" to="2335,-50" strokeweight="0"/>
            <v:line id="_x0000_s11733" style="position:absolute" from="2343,-50" to="2343,2" strokeweight="0"/>
            <v:line id="_x0000_s11732" style="position:absolute" from="2379,-50" to="2379,-23" strokeweight="0"/>
            <v:line id="_x0000_s11731" style="position:absolute" from="2416,-50" to="2416,-23" strokeweight="0"/>
            <v:line id="_x0000_s11730" style="position:absolute" from="2452,-50" to="2452,-23" strokeweight="0"/>
            <v:line id="_x0000_s11729" style="position:absolute" from="2488,-50" to="2488,-23" strokeweight="0"/>
            <v:line id="_x0000_s11728" style="position:absolute" from="2521,-50" to="2521,-9" strokeweight="0"/>
            <v:line id="_x0000_s11727" style="position:absolute" from="2558,-50" to="2558,-23" strokeweight="0"/>
            <v:line id="_x0000_s11726" style="position:absolute" from="2594,-50" to="2594,-23" strokeweight="0"/>
            <v:line id="_x0000_s11725" style="position:absolute" from="2630,-50" to="2630,-23" strokeweight="0"/>
            <v:line id="_x0000_s11724" style="position:absolute" from="2666,-50" to="2666,-23" strokeweight="0"/>
            <v:line id="_x0000_s11723" style="position:absolute" from="2702,-50" to="2702,2" strokeweight="0"/>
            <v:line id="_x0000_s11722" style="position:absolute" from="2736,-50" to="2736,-23" strokeweight="0"/>
            <v:line id="_x0000_s11721" style="position:absolute" from="2772,-50" to="2772,-23" strokeweight="0"/>
            <v:line id="_x0000_s11720" style="position:absolute" from="2808,-50" to="2808,-23" strokeweight="0"/>
            <v:line id="_x0000_s11719" style="position:absolute" from="2844,-50" to="2844,-23" strokeweight="0"/>
            <v:line id="_x0000_s11718" style="position:absolute" from="2880,-50" to="2880,-9" strokeweight="0"/>
            <v:line id="_x0000_s11717" style="position:absolute" from="2917,-50" to="2917,-23" strokeweight="0"/>
            <v:line id="_x0000_s11716" style="position:absolute" from="2950,-50" to="2950,-23" strokeweight="0"/>
            <v:line id="_x0000_s11715" style="position:absolute" from="2986,-50" to="2986,-23" strokeweight="0"/>
            <v:line id="_x0000_s11714" style="position:absolute" from="3022,-50" to="3022,-23" strokeweight="0"/>
            <v:line id="_x0000_s11713" style="position:absolute" from="3059,-50" to="3059,2" strokeweight="0"/>
            <v:line id="_x0000_s11712" style="position:absolute" from="3095,-50" to="3095,-23" strokeweight="0"/>
            <v:line id="_x0000_s11711" style="position:absolute" from="3131,-50" to="3131,-23" strokeweight="0"/>
            <v:line id="_x0000_s11710" style="position:absolute" from="3164,-50" to="3164,-23" strokeweight="0"/>
            <v:line id="_x0000_s11709" style="position:absolute" from="3201,-50" to="3201,-23" strokeweight="0"/>
            <v:line id="_x0000_s11708" style="position:absolute" from="3237,-50" to="3237,-9" strokeweight="0"/>
            <v:line id="_x0000_s11707" style="position:absolute" from="3273,-50" to="3273,-23" strokeweight="0"/>
            <v:line id="_x0000_s11706" style="position:absolute" from="3309,-50" to="3309,-23" strokeweight="0"/>
            <v:line id="_x0000_s11705" style="position:absolute" from="3345,-50" to="3345,-23" strokeweight="0"/>
            <v:line id="_x0000_s11704" style="position:absolute" from="3379,-50" to="3379,-23" strokeweight="0"/>
            <v:line id="_x0000_s11703" style="position:absolute" from="3415,-50" to="3415,2" strokeweight="0"/>
            <v:line id="_x0000_s11702" style="position:absolute" from="3451,-50" to="3451,-23" strokeweight="0"/>
            <v:line id="_x0000_s11701" style="position:absolute" from="3487,-50" to="3487,-23" strokeweight="0"/>
            <v:line id="_x0000_s11700" style="position:absolute" from="3524,-50" to="3524,-23" strokeweight="0"/>
            <v:line id="_x0000_s11699" style="position:absolute" from="3560,-50" to="3560,-23" strokeweight="0"/>
            <v:line id="_x0000_s11698" style="position:absolute" from="3593,-50" to="3593,-9" strokeweight="0"/>
            <v:line id="_x0000_s11697" style="position:absolute" from="3629,-50" to="3629,-23" strokeweight="0"/>
            <v:line id="_x0000_s11696" style="position:absolute" from="3666,-50" to="3666,-23" strokeweight="0"/>
            <v:line id="_x0000_s11695" style="position:absolute" from="3702,-50" to="3702,-23" strokeweight="0"/>
            <v:line id="_x0000_s11694" style="position:absolute" from="3738,-50" to="3738,-23" strokeweight="0"/>
            <v:line id="_x0000_s11693" style="position:absolute" from="3774,-50" to="3774,2" strokeweight="0"/>
            <v:line id="_x0000_s11692" style="position:absolute" from="3808,-50" to="3808,-23" strokeweight="0"/>
            <v:line id="_x0000_s11691" style="position:absolute" from="3844,-50" to="3844,-23" strokeweight="0"/>
            <v:line id="_x0000_s11690" style="position:absolute" from="3880,-50" to="3880,-23" strokeweight="0"/>
            <v:line id="_x0000_s11689" style="position:absolute" from="3916,-50" to="3916,-23" strokeweight="0"/>
            <v:line id="_x0000_s11688" style="position:absolute" from="3952,-50" to="3952,-9" strokeweight="0"/>
            <v:line id="_x0000_s11687" style="position:absolute" from="3989,-50" to="3989,-23" strokeweight="0"/>
            <v:line id="_x0000_s11686" style="position:absolute" from="4022,-50" to="4022,-23" strokeweight="0"/>
            <v:line id="_x0000_s11685" style="position:absolute" from="4058,-50" to="4058,-23" strokeweight="0"/>
            <v:line id="_x0000_s11684" style="position:absolute" from="4094,-50" to="4094,-23" strokeweight="0"/>
            <v:line id="_x0000_s11683" style="position:absolute" from="4131,-50" to="4131,2" strokeweight="0"/>
            <v:line id="_x0000_s11682" style="position:absolute" from="4167,-50" to="4167,-23" strokeweight="0"/>
            <v:line id="_x0000_s11681" style="position:absolute" from="4203,-50" to="4203,-23" strokeweight="0"/>
            <v:line id="_x0000_s11680" style="position:absolute" from="4236,-50" to="4236,-23" strokeweight="0"/>
            <v:line id="_x0000_s11679" style="position:absolute" from="4273,-50" to="4273,-23" strokeweight="0"/>
            <v:line id="_x0000_s11678" style="position:absolute" from="4309,-50" to="4309,-9" strokeweight="0"/>
            <v:line id="_x0000_s11677" style="position:absolute" from="4345,-50" to="4345,-23" strokeweight="0"/>
            <v:line id="_x0000_s11676" style="position:absolute" from="4381,-50" to="4381,-23" strokeweight="0"/>
            <v:line id="_x0000_s11675" style="position:absolute" from="4417,-50" to="4417,-23" strokeweight="0"/>
            <v:line id="_x0000_s11674" style="position:absolute" from="4454,-50" to="4454,-23" strokeweight="0"/>
            <v:line id="_x0000_s11673" style="position:absolute" from="4487,-50" to="4487,2" strokeweight="0"/>
            <v:line id="_x0000_s11672" style="position:absolute" from="4523,-50" to="4523,-23" strokeweight="0"/>
            <v:line id="_x0000_s11671" style="position:absolute" from="4559,-50" to="4559,-23" strokeweight="0"/>
            <v:line id="_x0000_s11670" style="position:absolute" from="4596,-50" to="4596,-23" strokeweight="0"/>
            <v:line id="_x0000_s11669" style="position:absolute" from="4632,-50" to="4632,-23" strokeweight="0"/>
            <v:line id="_x0000_s11668" style="position:absolute" from="4668,-50" to="4668,-9" strokeweight="0"/>
            <v:line id="_x0000_s11667" style="position:absolute" from="4701,-50" to="4701,-23" strokeweight="0"/>
            <v:line id="_x0000_s11666" style="position:absolute" from="4738,-50" to="4738,-23" strokeweight="0"/>
            <v:line id="_x0000_s11665" style="position:absolute" from="4774,-50" to="4774,-23" strokeweight="0"/>
            <v:line id="_x0000_s11664" style="position:absolute" from="4810,-50" to="4810,-23" strokeweight="0"/>
            <v:line id="_x0000_s11663" style="position:absolute" from="4846,-50" to="4846,2" strokeweight="0"/>
            <v:line id="_x0000_s11662" style="position:absolute" from="4882,-50" to="4882,-23" strokeweight="0"/>
            <v:line id="_x0000_s11661" style="position:absolute" from="4916,-50" to="4916,-23" strokeweight="0"/>
            <v:line id="_x0000_s11660" style="position:absolute" from="4952,-50" to="4952,-23" strokeweight="0"/>
            <v:line id="_x0000_s11659" style="position:absolute" from="4988,-50" to="4988,-23" strokeweight="0"/>
            <v:line id="_x0000_s11658" style="position:absolute" from="5024,-50" to="5024,-9" strokeweight="0"/>
            <v:line id="_x0000_s11657" style="position:absolute" from="5061,-50" to="5061,-23" strokeweight="0"/>
            <v:line id="_x0000_s11656" style="position:absolute" from="5097,-50" to="5097,-23" strokeweight="0"/>
            <v:line id="_x0000_s11655" style="position:absolute" from="5130,-50" to="5130,-23" strokeweight="0"/>
            <v:line id="_x0000_s11654" style="position:absolute" from="5166,-50" to="5166,-23" strokeweight="0"/>
            <v:line id="_x0000_s11653" style="position:absolute" from="5202,-50" to="5202,2" strokeweight="0"/>
            <v:line id="_x0000_s11652" style="position:absolute" from="5239,-50" to="5239,-23" strokeweight="0"/>
            <v:line id="_x0000_s11651" style="position:absolute" from="5275,-50" to="5275,-23" strokeweight="0"/>
            <v:line id="_x0000_s11650" style="position:absolute" from="5311,-50" to="5311,-23" strokeweight="0"/>
            <v:line id="_x0000_s11649" style="position:absolute" from="5344,-50" to="5344,-23" strokeweight="0"/>
            <v:line id="_x0000_s11648" style="position:absolute" from="5381,-50" to="5381,-9" strokeweight="0"/>
            <v:line id="_x0000_s11647" style="position:absolute" from="5417,-50" to="5417,-23" strokeweight="0"/>
            <v:line id="_x0000_s11646" style="position:absolute" from="5453,-50" to="5453,-23" strokeweight="0"/>
            <v:line id="_x0000_s11645" style="position:absolute" from="5489,-50" to="5489,-23" strokeweight="0"/>
            <v:line id="_x0000_s11644" style="position:absolute" from="5525,-50" to="5525,-23" strokeweight="0"/>
            <v:line id="_x0000_s11643" style="position:absolute" from="5559,-50" to="5559,2" strokeweight="0"/>
            <v:line id="_x0000_s11642" style="position:absolute" from="5595,-50" to="5595,-23" strokeweight="0"/>
            <v:line id="_x0000_s11641" style="position:absolute" from="5631,-50" to="5631,-23" strokeweight="0"/>
            <v:line id="_x0000_s11640" style="position:absolute" from="5667,-50" to="5667,-23" strokeweight="0"/>
            <v:line id="_x0000_s11639" style="position:absolute" from="5704,-50" to="5704,-23" strokeweight="0"/>
            <v:line id="_x0000_s11638" style="position:absolute" from="5740,-50" to="5740,-9" strokeweight="0"/>
            <v:line id="_x0000_s11637" style="position:absolute" from="5773,-50" to="5773,-23" strokeweight="0"/>
            <v:line id="_x0000_s11636" style="position:absolute" from="5809,-50" to="5809,-23" strokeweight="0"/>
            <v:line id="_x0000_s11635" style="position:absolute" from="5846,-50" to="5846,-23" strokeweight="0"/>
            <v:line id="_x0000_s11634" style="position:absolute" from="5882,-50" to="5882,-23" strokeweight="0"/>
            <v:line id="_x0000_s11633" style="position:absolute" from="5918,-50" to="5918,2" strokeweight="0"/>
            <v:line id="_x0000_s11632" style="position:absolute" from="5954,-50" to="5954,-23" strokeweight="0"/>
            <v:line id="_x0000_s11631" style="position:absolute" from="5988,-50" to="5988,-23" strokeweight="0"/>
            <v:line id="_x0000_s11630" style="position:absolute" from="6024,-50" to="6024,-23" strokeweight="0"/>
            <v:line id="_x0000_s11629" style="position:absolute" from="6060,-50" to="6060,-23" strokeweight="0"/>
            <v:line id="_x0000_s11628" style="position:absolute" from="6096,-50" to="6096,-9" strokeweight="0"/>
            <v:line id="_x0000_s11627" style="position:absolute" from="6132,-50" to="6132,-23" strokeweight="0"/>
            <v:line id="_x0000_s11626" style="position:absolute" from="6169,-50" to="6169,-23" strokeweight="0"/>
            <v:line id="_x0000_s11625" style="position:absolute" from="6202,-50" to="6202,-23" strokeweight="0"/>
            <v:line id="_x0000_s11624" style="position:absolute" from="6238,-50" to="6238,-23" strokeweight="0"/>
            <v:line id="_x0000_s11623" style="position:absolute" from="6274,-50" to="6274,2" strokeweight="0"/>
            <v:line id="_x0000_s11622" style="position:absolute" from="6311,-50" to="6311,-23" strokeweight="0"/>
            <v:line id="_x0000_s11621" style="position:absolute" from="6347,-50" to="6347,-23" strokeweight="0"/>
            <v:line id="_x0000_s11620" style="position:absolute" from="6383,-50" to="6383,-23" strokeweight="0"/>
            <v:line id="_x0000_s11619" style="position:absolute" from="6419,-50" to="6419,-23" strokeweight="0"/>
            <v:line id="_x0000_s11618" style="position:absolute" from="6453,-50" to="6453,-9" strokeweight="0"/>
            <v:line id="_x0000_s11617" style="position:absolute" from="6489,-50" to="6489,-23" strokeweight="0"/>
            <v:line id="_x0000_s11616" style="position:absolute" from="6525,-50" to="6525,-23" strokeweight="0"/>
            <v:line id="_x0000_s11615" style="position:absolute" from="6561,-50" to="6561,-23" strokeweight="0"/>
            <v:line id="_x0000_s11614" style="position:absolute" from="6597,-50" to="6597,-23" strokeweight="0"/>
            <v:line id="_x0000_s11613" style="position:absolute" from="6634,-50" to="6634,2" strokeweight="0"/>
            <v:line id="_x0000_s11612" style="position:absolute" from="6667,-50" to="6667,-23" strokeweight="0"/>
            <v:line id="_x0000_s11611" style="position:absolute" from="6703,-50" to="6703,-23" strokeweight="0"/>
            <v:line id="_x0000_s11610" style="position:absolute" from="6739,-50" to="6739,-23" strokeweight="0"/>
            <v:line id="_x0000_s11609" style="position:absolute" from="6776,-50" to="6776,-23" strokeweight="0"/>
            <v:line id="_x0000_s11608" style="position:absolute" from="6812,-50" to="6812,-9" strokeweight="0"/>
            <v:line id="_x0000_s11607" style="position:absolute" from="6848,-50" to="6848,-23" strokeweight="0"/>
            <v:line id="_x0000_s11606" style="position:absolute" from="6881,-50" to="6881,-23" strokeweight="0"/>
            <v:line id="_x0000_s11605" style="position:absolute" from="6918,-50" to="6918,-23" strokeweight="0"/>
            <v:line id="_x0000_s11604" style="position:absolute" from="6954,-50" to="6954,-23" strokeweight="0"/>
            <v:line id="_x0000_s11603" style="position:absolute" from="6990,-50" to="6990,2" strokeweight="0"/>
            <v:line id="_x0000_s11602" style="position:absolute" from="7026,-50" to="7026,-23" strokeweight="0"/>
            <v:line id="_x0000_s11601" style="position:absolute" from="7062,-50" to="7062,-23" strokeweight="0"/>
            <v:line id="_x0000_s11600" style="position:absolute" from="7096,-50" to="7096,-23" strokeweight="0"/>
            <v:line id="_x0000_s11599" style="position:absolute" from="7132,-50" to="7132,-23" strokeweight="0"/>
            <v:line id="_x0000_s11598" style="position:absolute" from="7168,-50" to="7168,-9" strokeweight="0"/>
            <v:line id="_x0000_s11597" style="position:absolute" from="7204,-50" to="7204,-23" strokeweight="0"/>
            <v:line id="_x0000_s11596" style="position:absolute" from="7241,-50" to="7241,-23" strokeweight="0"/>
            <v:line id="_x0000_s11595" style="position:absolute" from="7277,-50" to="7277,-23" strokeweight="0"/>
            <v:line id="_x0000_s11594" style="position:absolute" from="7310,-50" to="7310,-23" strokeweight="0"/>
            <v:line id="_x0000_s11593" style="position:absolute" from="7346,-50" to="7346,2" strokeweight="0"/>
            <v:line id="_x0000_s11592" style="position:absolute" from="7383,-50" to="7383,-23" strokeweight="0"/>
            <v:line id="_x0000_s11591" style="position:absolute" from="7419,-50" to="7419,-23" strokeweight="0"/>
            <v:line id="_x0000_s11590" style="position:absolute" from="7455,-50" to="7455,-23" strokeweight="0"/>
            <v:line id="_x0000_s11589" style="position:absolute" from="7491,-50" to="7491,-23" strokeweight="0"/>
            <v:line id="_x0000_s11588" style="position:absolute" from="7524,-50" to="7524,-9" strokeweight="0"/>
            <v:line id="_x0000_s11587" style="position:absolute" from="7561,-50" to="7561,-23" strokeweight="0"/>
            <v:line id="_x0000_s11586" style="position:absolute" from="7597,-50" to="7597,-23" strokeweight="0"/>
            <v:line id="_x0000_s11585" style="position:absolute" from="7633,-50" to="7633,-23" strokeweight="0"/>
            <v:line id="_x0000_s11584" style="position:absolute" from="7669,-50" to="7669,-23" strokeweight="0"/>
            <v:line id="_x0000_s11583" style="position:absolute" from="7705,-50" to="7705,2" strokeweight="0"/>
            <v:line id="_x0000_s11582" style="position:absolute" from="7739,-50" to="7739,-23" strokeweight="0"/>
            <v:line id="_x0000_s11581" style="position:absolute" from="7775,-50" to="7775,-23" strokeweight="0"/>
            <v:line id="_x0000_s11580" style="position:absolute" from="7811,-50" to="7811,-23" strokeweight="0"/>
            <v:line id="_x0000_s11579" style="position:absolute" from="7847,-50" to="7847,-23" strokeweight="0"/>
            <v:line id="_x0000_s11578" style="position:absolute" from="7884,-50" to="7884,-9" strokeweight="0"/>
            <v:line id="_x0000_s11577" style="position:absolute" from="7920,-50" to="7920,-23" strokeweight="0"/>
            <v:line id="_x0000_s11576" style="position:absolute" from="7953,-50" to="7953,-23" strokeweight="0"/>
            <v:line id="_x0000_s11575" style="position:absolute" from="7989,-50" to="7989,-23" strokeweight="0"/>
            <v:line id="_x0000_s11574" style="position:absolute" from="8026,-50" to="8026,-23" strokeweight="0"/>
            <v:line id="_x0000_s11573" style="position:absolute" from="8062,-50" to="8062,2" strokeweight="0"/>
            <v:line id="_x0000_s11572" style="position:absolute" from="8098,-50" to="8098,-23" strokeweight="0"/>
            <v:line id="_x0000_s11571" style="position:absolute" from="8134,-50" to="8134,-23" strokeweight="0"/>
            <v:line id="_x0000_s11570" style="position:absolute" from="8168,-50" to="8168,-23" strokeweight="0"/>
            <v:line id="_x0000_s11569" style="position:absolute" from="8204,-50" to="8204,-23" strokeweight="0"/>
            <v:line id="_x0000_s11568" style="position:absolute" from="8240,-50" to="8240,-9" strokeweight="0"/>
            <v:line id="_x0000_s11567" style="position:absolute" from="8276,-50" to="8276,-23" strokeweight="0"/>
            <v:line id="_x0000_s11566" style="position:absolute" from="8312,-50" to="8312,-23" strokeweight="0"/>
            <v:line id="_x0000_s11565" style="position:absolute" from="8349,-50" to="8349,-23" strokeweight="0"/>
            <v:line id="_x0000_s11564" style="position:absolute" from="8385,-50" to="8385,-23" strokeweight="0"/>
            <v:line id="_x0000_s11563" style="position:absolute" from="8418,-50" to="8418,2" strokeweight="0"/>
            <v:line id="_x0000_s11562" style="position:absolute" from="8454,-50" to="8454,-23" strokeweight="0"/>
            <v:line id="_x0000_s11561" style="position:absolute" from="8491,-50" to="8491,-23" strokeweight="0"/>
            <v:line id="_x0000_s11560" style="position:absolute" from="8527,-50" to="8527,-23" strokeweight="0"/>
            <v:line id="_x0000_s11559" style="position:absolute" from="8563,-50" to="8563,-23" strokeweight="0"/>
            <v:line id="_x0000_s11558" style="position:absolute" from="8599,-50" to="8599,-9" strokeweight="0"/>
            <v:line id="_x0000_s11557" style="position:absolute" from="8633,-50" to="8633,-23" strokeweight="0"/>
            <v:line id="_x0000_s11556" style="position:absolute" from="8669,-50" to="8669,-23" strokeweight="0"/>
            <v:line id="_x0000_s11555" style="position:absolute" from="8705,-50" to="8705,-23" strokeweight="0"/>
            <v:line id="_x0000_s11554" style="position:absolute" from="8741,-50" to="8741,-23" strokeweight="0"/>
            <v:line id="_x0000_s11553" style="position:absolute" from="8777,-50" to="8777,2" strokeweight="0"/>
            <v:line id="_x0000_s11552" style="position:absolute" from="8814,-50" to="8814,-23" strokeweight="0"/>
            <v:line id="_x0000_s11551" style="position:absolute" from="8847,-50" to="8847,-23" strokeweight="0"/>
            <v:line id="_x0000_s11550" style="position:absolute" from="8883,-50" to="8883,-23" strokeweight="0"/>
            <v:line id="_x0000_s11549" style="position:absolute" from="8919,-50" to="8919,-23" strokeweight="0"/>
            <v:line id="_x0000_s11548" style="position:absolute" from="8956,-50" to="8956,-9" strokeweight="0"/>
            <v:line id="_x0000_s11547" style="position:absolute" from="8992,-50" to="8992,-23" strokeweight="0"/>
            <v:line id="_x0000_s11546" style="position:absolute" from="9028,-50" to="9028,-23" strokeweight="0"/>
            <v:line id="_x0000_s11545" style="position:absolute" from="9061,-50" to="9061,-23" strokeweight="0"/>
            <v:line id="_x0000_s11544" style="position:absolute" from="9098,-50" to="9098,-23" strokeweight="0"/>
            <v:line id="_x0000_s11543" style="position:absolute" from="9134,-50" to="9134,2" strokeweight="0"/>
            <v:line id="_x0000_s11542" style="position:absolute" from="9170,-50" to="9170,-23" strokeweight="0"/>
            <v:line id="_x0000_s11541" style="position:absolute" from="9206,-50" to="9206,-23" strokeweight="0"/>
            <v:line id="_x0000_s11540" style="position:absolute" from="9242,-50" to="9242,-23" strokeweight="0"/>
            <v:line id="_x0000_s11539" style="position:absolute" from="9276,-50" to="9276,-23" strokeweight="0"/>
            <v:line id="_x0000_s11538" style="position:absolute" from="9312,-50" to="9312,-9" strokeweight="0"/>
            <v:line id="_x0000_s11537" style="position:absolute" from="9348,-50" to="9348,-23" strokeweight="0"/>
            <v:line id="_x0000_s11536" style="position:absolute" from="9384,-50" to="9384,-23" strokeweight="0"/>
            <v:line id="_x0000_s11535" style="position:absolute" from="9421,-50" to="9421,-23" strokeweight="0"/>
            <v:line id="_x0000_s11534" style="position:absolute" from="9457,-50" to="9457,-23" strokeweight="0"/>
            <v:line id="_x0000_s11533" style="position:absolute" from="9490,-50" to="9490,2" strokeweight="0"/>
            <v:line id="_x0000_s11532" style="position:absolute" from="9526,-50" to="9526,-23" strokeweight="0"/>
            <v:line id="_x0000_s11531" style="position:absolute" from="9563,-50" to="9563,-23" strokeweight="0"/>
            <v:line id="_x0000_s11530" style="position:absolute" from="9599,-50" to="9599,-23" strokeweight="0"/>
            <v:line id="_x0000_s11529" style="position:absolute" from="9635,-50" to="9635,-23" strokeweight="0"/>
            <v:line id="_x0000_s11528" style="position:absolute" from="9671,-50" to="9671,-9" strokeweight="0"/>
            <v:line id="_x0000_s11527" style="position:absolute" from="9705,-50" to="9705,-23" strokeweight="0"/>
            <v:line id="_x0000_s11526" style="position:absolute" from="9741,-50" to="9741,-23" strokeweight="0"/>
            <v:line id="_x0000_s11525" style="position:absolute" from="9777,-50" to="9777,-23" strokeweight="0"/>
            <v:line id="_x0000_s11524" style="position:absolute" from="9813,-50" to="9813,-23" strokeweight="0"/>
            <v:line id="_x0000_s11523" style="position:absolute" from="9849,-50" to="9849,2" strokeweight="0"/>
            <v:line id="_x0000_s11522" style="position:absolute" from="9885,-50" to="9885,-23" strokeweight="0"/>
            <v:line id="_x0000_s11521" style="position:absolute" from="9919,-50" to="9919,-23" strokeweight="0"/>
            <v:line id="_x0000_s11520" style="position:absolute" from="9955,-50" to="9955,-23" strokeweight="0"/>
            <v:line id="_x0000_s11519" style="position:absolute" from="9991,-50" to="9991,-23" strokeweight="0"/>
            <v:line id="_x0000_s11518" style="position:absolute" from="10027,-50" to="10027,-9" strokeweight="0"/>
            <v:line id="_x0000_s11517" style="position:absolute" from="10064,-50" to="10064,-23" strokeweight="0"/>
            <v:line id="_x0000_s11516" style="position:absolute" from="10100,-50" to="10100,-23" strokeweight="0"/>
            <v:line id="_x0000_s11515" style="position:absolute" from="10133,-50" to="10133,-23" strokeweight="0"/>
            <v:line id="_x0000_s11514" style="position:absolute" from="10169,-50" to="10169,-23" strokeweight="0"/>
            <v:line id="_x0000_s11513" style="position:absolute" from="10206,-50" to="10206,2" strokeweight="0"/>
            <v:line id="_x0000_s11512" style="position:absolute" from="10242,-50" to="10242,-23" strokeweight="0"/>
            <v:line id="_x0000_s11511" style="position:absolute" from="10278,-50" to="10278,-23" strokeweight="0"/>
            <v:line id="_x0000_s11510" style="position:absolute" from="10314,-50" to="10314,-23" strokeweight="0"/>
            <v:line id="_x0000_s11509" style="position:absolute" from="10350,-50" to="10350,-23" strokeweight="0"/>
            <v:line id="_x0000_s11508" style="position:absolute" from="10384,-50" to="10384,-9" strokeweight="0"/>
            <v:line id="_x0000_s11507" style="position:absolute" from="10420,-50" to="10420,-23" strokeweight="0"/>
            <v:line id="_x0000_s11506" style="position:absolute" from="10456,-50" to="10456,-23" strokeweight="0"/>
            <v:line id="_x0000_s11505" style="position:absolute" from="10492,-50" to="10492,-23" strokeweight="0"/>
            <v:line id="_x0000_s11504" style="position:absolute" from="10529,-50" to="10529,-23" strokeweight="0"/>
            <v:line id="_x0000_s11503" style="position:absolute" from="10565,-50" to="10565,2" strokeweight="0"/>
            <v:line id="_x0000_s11502" style="position:absolute" from="10598,-50" to="10598,-23" strokeweight="0"/>
            <v:line id="_x0000_s11501" style="position:absolute" from="10634,-50" to="10634,-23" strokeweight="0"/>
            <v:line id="_x0000_s11500" style="position:absolute" from="10671,-50" to="10671,-23" strokeweight="0"/>
            <v:line id="_x0000_s11499" style="position:absolute" from="10707,-50" to="10707,-23" strokeweight="0"/>
            <v:line id="_x0000_s11498" style="position:absolute" from="10743,-50" to="10743,-9" strokeweight="0"/>
            <v:line id="_x0000_s11497" style="position:absolute" from="10779,-50" to="10779,-23" strokeweight="0"/>
            <v:line id="_x0000_s11496" style="position:absolute" from="10813,-50" to="10813,-23" strokeweight="0"/>
            <v:line id="_x0000_s11495" style="position:absolute" from="10849,-50" to="10849,-23" strokeweight="0"/>
            <v:line id="_x0000_s11494" style="position:absolute" from="10885,-50" to="10885,-23" strokeweight="0"/>
            <v:line id="_x0000_s11493" style="position:absolute" from="2335,-252" to="2307,-252" strokeweight="0"/>
            <v:line id="_x0000_s11492" style="position:absolute" from="2335,-277" to="2307,-277" strokeweight="0"/>
            <v:shape id="_x0000_s11491" style="position:absolute;left:2123;top:-300;width:212;height:2" coordorigin="2123,-300" coordsize="212,0" o:spt="100" adj="0,,0" path="m2335,-300r-53,m2335,-300r-212,e" filled="f" strokeweight="0">
              <v:stroke joinstyle="round"/>
              <v:formulas/>
              <v:path arrowok="t" o:connecttype="segments"/>
            </v:shape>
            <v:line id="_x0000_s11490" style="position:absolute" from="2335,-325" to="2307,-325" strokeweight="0"/>
            <v:line id="_x0000_s11489" style="position:absolute" from="2335,-349" to="2307,-349" strokeweight="0"/>
            <v:line id="_x0000_s11488" style="position:absolute" from="2335,-374" to="2307,-374" strokeweight="0"/>
            <v:line id="_x0000_s11487" style="position:absolute" from="2335,-399" to="2307,-399" strokeweight="0"/>
            <v:line id="_x0000_s11486" style="position:absolute" from="2335,-424" to="2282,-424" strokeweight="0"/>
            <v:line id="_x0000_s11485" style="position:absolute" from="2335,-449" to="2307,-449" strokeweight="0"/>
            <v:line id="_x0000_s11484" style="position:absolute" from="2335,-471" to="2307,-471" strokeweight="0"/>
            <v:line id="_x0000_s11483" style="position:absolute" from="2335,-496" to="2307,-496" strokeweight="0"/>
            <v:line id="_x0000_s11482" style="position:absolute" from="2335,-521" to="2307,-521" strokeweight="0"/>
            <v:shape id="_x0000_s11481" style="position:absolute;left:2123;top:-547;width:212;height:2" coordorigin="2123,-546" coordsize="212,0" o:spt="100" adj="0,,0" path="m2335,-546r-53,m2335,-546r-212,e" filled="f" strokeweight="0">
              <v:stroke joinstyle="round"/>
              <v:formulas/>
              <v:path arrowok="t" o:connecttype="segments"/>
            </v:shape>
            <v:line id="_x0000_s11480" style="position:absolute" from="2335,-571" to="2307,-571" strokeweight="0"/>
            <v:line id="_x0000_s11479" style="position:absolute" from="2335,-596" to="2307,-596" strokeweight="0"/>
            <v:line id="_x0000_s11478" style="position:absolute" from="2335,-621" to="2307,-621" strokeweight="0"/>
            <v:line id="_x0000_s11477" style="position:absolute" from="2335,-646" to="2307,-646" strokeweight="0"/>
            <v:line id="_x0000_s11476" style="position:absolute" from="2335,-668" to="2282,-668" strokeweight="0"/>
            <v:line id="_x0000_s11475" style="position:absolute" from="2335,-693" to="2307,-693" strokeweight="0"/>
            <v:line id="_x0000_s11474" style="position:absolute" from="2335,-718" to="2307,-718" strokeweight="0"/>
            <v:line id="_x0000_s11473" style="position:absolute" from="2335,-743" to="2307,-743" strokeweight="0"/>
            <v:line id="_x0000_s11472" style="position:absolute" from="2335,-768" to="2307,-768" strokeweight="0"/>
            <v:shape id="_x0000_s11471" style="position:absolute;left:2123;top:-793;width:212;height:2" coordorigin="2123,-793" coordsize="212,0" o:spt="100" adj="0,,0" path="m2335,-793r-53,m2335,-793r-212,e" filled="f" strokeweight="0">
              <v:stroke joinstyle="round"/>
              <v:formulas/>
              <v:path arrowok="t" o:connecttype="segments"/>
            </v:shape>
            <v:line id="_x0000_s11470" style="position:absolute" from="2335,-818" to="2307,-818" strokeweight="0"/>
            <v:line id="_x0000_s11469" style="position:absolute" from="2335,-840" to="2307,-840" strokeweight="0"/>
            <v:line id="_x0000_s11468" style="position:absolute" from="2335,-865" to="2307,-865" strokeweight="0"/>
            <v:line id="_x0000_s11467" style="position:absolute" from="2335,-890" to="2307,-890" strokeweight="0"/>
            <v:line id="_x0000_s11466" style="position:absolute" from="2335,-914" to="2282,-914" strokeweight="0"/>
            <v:line id="_x0000_s11465" style="position:absolute" from="2335,-939" to="2307,-939" strokeweight="0"/>
            <v:line id="_x0000_s11464" style="position:absolute" from="2335,-964" to="2307,-964" strokeweight="0"/>
            <v:line id="_x0000_s11463" style="position:absolute" from="2335,-989" to="2307,-989" strokeweight="0"/>
            <v:line id="_x0000_s11462" style="position:absolute" from="2335,-1011" to="2307,-1011" strokeweight="0"/>
            <v:shape id="_x0000_s11461" style="position:absolute;left:2123;top:-1037;width:212;height:2" coordorigin="2123,-1036" coordsize="212,0" o:spt="100" adj="0,,0" path="m2335,-1036r-53,m2335,-1036r-212,e" filled="f" strokeweight="0">
              <v:stroke joinstyle="round"/>
              <v:formulas/>
              <v:path arrowok="t" o:connecttype="segments"/>
            </v:shape>
            <v:line id="_x0000_s11460" style="position:absolute" from="2335,-1061" to="2307,-1061" strokeweight="0"/>
            <v:line id="_x0000_s11459" style="position:absolute" from="2335,-1086" to="2307,-1086" strokeweight="0"/>
            <v:line id="_x0000_s11458" style="position:absolute" from="2335,-1111" to="2307,-1111" strokeweight="0"/>
            <v:line id="_x0000_s11457" style="position:absolute" from="2335,-1136" to="2307,-1136" strokeweight="0"/>
            <v:line id="_x0000_s11456" style="position:absolute" from="2335,-1161" to="2282,-1161" strokeweight="0"/>
            <v:line id="_x0000_s11455" style="position:absolute" from="2335,-1186" to="2307,-1186" strokeweight="0"/>
            <v:line id="_x0000_s11454" style="position:absolute" from="2335,-1208" to="2307,-1208" strokeweight="0"/>
            <v:line id="_x0000_s11453" style="position:absolute" from="2335,-1233" to="2307,-1233" strokeweight="0"/>
            <v:line id="_x0000_s11452" style="position:absolute" from="2335,-1258" to="2307,-1258" strokeweight="0"/>
            <v:shape id="_x0000_s11451" style="position:absolute;left:2123;top:-1283;width:212;height:2" coordorigin="2123,-1283" coordsize="212,0" o:spt="100" adj="0,,0" path="m2335,-1283r-53,m2335,-1283r-212,e" filled="f" strokeweight="0">
              <v:stroke joinstyle="round"/>
              <v:formulas/>
              <v:path arrowok="t" o:connecttype="segments"/>
            </v:shape>
            <v:line id="_x0000_s11450" style="position:absolute" from="2335,-1308" to="2307,-1308" strokeweight="0"/>
            <v:line id="_x0000_s11449" style="position:absolute" from="2335,-1333" to="2307,-1333" strokeweight="0"/>
            <v:line id="_x0000_s11448" style="position:absolute" from="2335,-1358" to="2307,-1358" strokeweight="0"/>
            <v:line id="_x0000_s11447" style="position:absolute" from="2335,-1380" to="2307,-1380" strokeweight="0"/>
            <v:line id="_x0000_s11446" style="position:absolute" from="2335,-1405" to="2282,-1405" strokeweight="0"/>
            <v:line id="_x0000_s11445" style="position:absolute" from="2335,-1430" to="2307,-1430" strokeweight="0"/>
            <v:line id="_x0000_s11444" style="position:absolute" from="2335,-1455" to="2307,-1455" strokeweight="0"/>
            <v:line id="_x0000_s11443" style="position:absolute" from="2335,-1479" to="2307,-1479" strokeweight="0"/>
            <v:line id="_x0000_s11442" style="position:absolute" from="2335,-1504" to="2307,-1504" strokeweight="0"/>
            <v:shape id="_x0000_s11441" style="position:absolute;left:2123;top:-1530;width:212;height:2" coordorigin="2123,-1529" coordsize="212,0" o:spt="100" adj="0,,0" path="m2335,-1529r-53,m2335,-1529r-212,e" filled="f" strokeweight="0">
              <v:stroke joinstyle="round"/>
              <v:formulas/>
              <v:path arrowok="t" o:connecttype="segments"/>
            </v:shape>
            <v:line id="_x0000_s11440" style="position:absolute" from="2335,-1552" to="2307,-1552" strokeweight="0"/>
            <v:line id="_x0000_s11439" style="position:absolute" from="2335,-1576" to="2307,-1576" strokeweight="0"/>
            <v:line id="_x0000_s11438" style="position:absolute" from="2335,-1601" to="2307,-1601" strokeweight="0"/>
            <v:line id="_x0000_s11437" style="position:absolute" from="2335,-1626" to="2307,-1626" strokeweight="0"/>
            <v:line id="_x0000_s11436" style="position:absolute" from="2335,-1651" to="2282,-1651" strokeweight="0"/>
            <v:line id="_x0000_s11435" style="position:absolute" from="2335,-1676" to="2307,-1676" strokeweight="0"/>
            <v:line id="_x0000_s11434" style="position:absolute" from="2335,-1701" to="2307,-1701" strokeweight="0"/>
            <v:line id="_x0000_s11433" style="position:absolute" from="2335,-1726" to="2307,-1726" strokeweight="0"/>
            <v:line id="_x0000_s11432" style="position:absolute" from="2335,-1748" to="2307,-1748" strokeweight="0"/>
            <v:shape id="_x0000_s11431" style="position:absolute;left:2123;top:-1774;width:212;height:2" coordorigin="2123,-1773" coordsize="212,0" o:spt="100" adj="0,,0" path="m2335,-1773r-53,m2335,-1773r-212,e" filled="f" strokeweight="0">
              <v:stroke joinstyle="round"/>
              <v:formulas/>
              <v:path arrowok="t" o:connecttype="segments"/>
            </v:shape>
            <v:line id="_x0000_s11430" style="position:absolute" from="2335,-1798" to="2307,-1798" strokeweight="0"/>
            <v:line id="_x0000_s11429" style="position:absolute" from="2335,-1823" to="2307,-1823" strokeweight="0"/>
            <v:line id="_x0000_s11428" style="position:absolute" from="2335,-1848" to="2307,-1848" strokeweight="0"/>
            <v:line id="_x0000_s11427" style="position:absolute" from="2335,-1873" to="2307,-1873" strokeweight="0"/>
            <v:line id="_x0000_s11426" style="position:absolute" from="2335,-1898" to="2282,-1898" strokeweight="0"/>
            <v:line id="_x0000_s11425" style="position:absolute" from="2335,-1920" to="2307,-1920" strokeweight="0"/>
            <v:line id="_x0000_s11424" style="position:absolute" from="2335,-1945" to="2307,-1945" strokeweight="0"/>
            <v:line id="_x0000_s11423" style="position:absolute" from="2335,-1970" to="2307,-1970" strokeweight="0"/>
            <v:line id="_x0000_s11422" style="position:absolute" from="2335,-1995" to="2307,-1995" strokeweight="0"/>
            <v:shape id="_x0000_s11421" style="position:absolute;left:2123;top:-2020;width:212;height:2" coordorigin="2123,-2020" coordsize="212,0" o:spt="100" adj="0,,0" path="m2335,-2020r-53,m2335,-2020r-212,e" filled="f" strokeweight="0">
              <v:stroke joinstyle="round"/>
              <v:formulas/>
              <v:path arrowok="t" o:connecttype="segments"/>
            </v:shape>
            <v:line id="_x0000_s11420" style="position:absolute" from="2335,-2045" to="2307,-2045" strokeweight="0"/>
            <v:line id="_x0000_s11419" style="position:absolute" from="2335,-2069" to="2307,-2069" strokeweight="0"/>
            <v:line id="_x0000_s11418" style="position:absolute" from="2335,-2094" to="2307,-2094" strokeweight="0"/>
            <v:line id="_x0000_s11417" style="position:absolute" from="2335,-2117" to="2307,-2117" strokeweight="0"/>
            <v:line id="_x0000_s11416" style="position:absolute" from="2335,-2141" to="2282,-2141" strokeweight="0"/>
            <v:line id="_x0000_s11415" style="position:absolute" from="2335,-2166" to="2307,-2166" strokeweight="0"/>
            <v:line id="_x0000_s11414" style="position:absolute" from="2335,-2191" to="2307,-2191" strokeweight="0"/>
            <v:line id="_x0000_s11413" style="position:absolute" from="2335,-2216" to="2307,-2216" strokeweight="0"/>
            <v:line id="_x0000_s11412" style="position:absolute" from="2335,-2241" to="2307,-2241" strokeweight="0"/>
            <v:shape id="_x0000_s11411" style="position:absolute;left:2123;top:-2267;width:212;height:2" coordorigin="2123,-2266" coordsize="212,0" o:spt="100" adj="0,,0" path="m2335,-2266r-53,m2335,-2266r-212,e" filled="f" strokeweight="0">
              <v:stroke joinstyle="round"/>
              <v:formulas/>
              <v:path arrowok="t" o:connecttype="segments"/>
            </v:shape>
            <v:line id="_x0000_s11410" style="position:absolute" from="2335,-2288" to="2307,-2288" strokeweight="0"/>
            <v:line id="_x0000_s11409" style="position:absolute" from="2335,-2313" to="2307,-2313" strokeweight="0"/>
            <v:line id="_x0000_s11408" style="position:absolute" from="2335,-2338" to="2307,-2338" strokeweight="0"/>
            <v:line id="_x0000_s11407" style="position:absolute" from="2335,-2363" to="2307,-2363" strokeweight="0"/>
            <v:line id="_x0000_s11406" style="position:absolute" from="2335,-2388" to="2282,-2388" strokeweight="0"/>
            <v:line id="_x0000_s11405" style="position:absolute" from="2335,-2413" to="2307,-2413" strokeweight="0"/>
            <v:line id="_x0000_s11404" style="position:absolute" from="2335,-2438" to="2307,-2438" strokeweight="0"/>
            <v:line id="_x0000_s11403" style="position:absolute" from="2335,-2460" to="2307,-2460" strokeweight="0"/>
            <v:line id="_x0000_s11402" style="position:absolute" from="2335,-2485" to="2307,-2485" strokeweight="0"/>
            <v:shape id="_x0000_s11401" style="position:absolute;left:2123;top:-2510;width:212;height:2" coordorigin="2123,-2510" coordsize="212,0" o:spt="100" adj="0,,0" path="m2335,-2510r-53,m2335,-2510r-212,e" filled="f" strokeweight="0">
              <v:stroke joinstyle="round"/>
              <v:formulas/>
              <v:path arrowok="t" o:connecttype="segments"/>
            </v:shape>
            <v:line id="_x0000_s11400" style="position:absolute" from="2335,-2535" to="2307,-2535" strokeweight="0"/>
            <v:line id="_x0000_s11399" style="position:absolute" from="2335,-2560" to="2307,-2560" strokeweight="0"/>
            <v:line id="_x0000_s11398" style="position:absolute" from="2335,-2585" to="2307,-2585" strokeweight="0"/>
            <v:line id="_x0000_s11397" style="position:absolute" from="2335,-2610" to="2307,-2610" strokeweight="0"/>
            <v:line id="_x0000_s11396" style="position:absolute" from="2335,-2634" to="2282,-2634" strokeweight="0"/>
            <v:line id="_x0000_s11395" style="position:absolute" from="2335,-2657" to="2307,-2657" strokeweight="0"/>
            <v:line id="_x0000_s11394" style="position:absolute" from="2335,-2682" to="2307,-2682" strokeweight="0"/>
            <v:line id="_x0000_s11393" style="position:absolute" from="2335,-2707" to="2307,-2707" strokeweight="0"/>
            <v:line id="_x0000_s11392" style="position:absolute" from="2335,-2731" to="2307,-2731" strokeweight="0"/>
            <v:shape id="_x0000_s11391" style="position:absolute;left:2123;top:-2757;width:212;height:2" coordorigin="2123,-2756" coordsize="212,0" o:spt="100" adj="0,,0" path="m2335,-2756r-53,m2335,-2756r-212,e" filled="f" strokeweight="0">
              <v:stroke joinstyle="round"/>
              <v:formulas/>
              <v:path arrowok="t" o:connecttype="segments"/>
            </v:shape>
            <v:line id="_x0000_s11390" style="position:absolute" from="2335,-2781" to="2307,-2781" strokeweight="0"/>
            <v:line id="_x0000_s11389" style="position:absolute" from="2335,-2806" to="2307,-2806" strokeweight="0"/>
            <v:shape id="_x0000_s11388" style="position:absolute;left:10784;top:-297;width:131;height:2" coordorigin="10785,-297" coordsize="131,0" path="m10916,-297r-3,l10788,-297r-3,e" filled="f" strokeweight="0">
              <v:path arrowok="t"/>
            </v:shape>
            <v:shape id="_x0000_s11387" style="position:absolute;left:10651;top:-297;width:134;height:2" coordorigin="10651,-297" coordsize="134,0" path="m10785,-297r,l10654,-297r-3,e" filled="f" strokeweight="0">
              <v:path arrowok="t"/>
            </v:shape>
            <v:shape id="_x0000_s11386" style="position:absolute;left:10517;top:-297;width:134;height:2" coordorigin="10517,-297" coordsize="134,0" path="m10651,-297r,l10520,-297r-3,e" filled="f" strokeweight="0">
              <v:path arrowok="t"/>
            </v:shape>
            <v:shape id="_x0000_s11385" style="position:absolute;left:10383;top:-297;width:134;height:2" coordorigin="10384,-297" coordsize="134,0" path="m10517,-297r-2,l10387,-297r-3,e" filled="f" strokeweight="0">
              <v:path arrowok="t"/>
            </v:shape>
            <v:shape id="_x0000_s11384" style="position:absolute;left:10250;top:-300;width:134;height:3" coordorigin="10250,-300" coordsize="134,3" path="m10384,-297r-3,l10378,-297r-3,l10373,-300r-20,l10350,-297r-2,l10348,-300r-3,3l10342,-297r-3,l10337,-297r,-3l10334,-300r,3l10331,-297r-3,l10328,-300r-3,l10325,-297r,-3l10323,-297r-70,l10253,-300r-3,e" filled="f" strokeweight="0">
              <v:path arrowok="t"/>
            </v:shape>
            <v:shape id="_x0000_s11383" style="position:absolute;left:10116;top:-386;width:134;height:86" coordorigin="10117,-385" coordsize="134,86" path="m10250,-300r-3,l10245,-300r-3,l10239,-300r-3,l10234,-302r-3,-3l10228,-308r,-3l10228,-330r-3,-22l10225,-366r-3,-6l10222,-385r,13l10220,-355r,19l10220,-322r-3,3l10217,-330r-3,-22l10214,-358r,-5l10211,-385r,13l10211,-361r-3,12l10208,-319r-2,8l10206,-305r,3l10203,-302r-3,l10197,-300r-2,l10192,-300r-3,l10186,-300r,-2l10183,-300r-2,l10178,-300r-59,l10117,-300e" filled="f" strokeweight="0">
              <v:path arrowok="t"/>
            </v:shape>
            <v:shape id="_x0000_s11382" style="position:absolute;left:9985;top:-306;width:131;height:9" coordorigin="9986,-305" coordsize="131,9" path="m10117,-300r-3,l10094,-300r,-2l10092,-302r-3,l10086,-300r-33,l10053,-297r-3,l10047,-297r,-3l10047,-297r-3,l10041,-297r-2,l10036,-297r-3,l10030,-300r-3,l10025,-300r,-2l10022,-302r,-3l10019,-305r,3l10016,-300r-2,l10014,-302r-3,l10011,-305r-3,3l10005,-300r-3,l10000,-300r-3,l9994,-300r,3l9991,-297r-3,l9986,-297e" filled="f" strokeweight="0">
              <v:path arrowok="t"/>
            </v:shape>
            <v:shape id="_x0000_s11381" style="position:absolute;left:9852;top:-297;width:134;height:2" coordorigin="9852,-297" coordsize="134,0" path="m9986,-297r,l9855,-297r-3,e" filled="f" strokeweight="0">
              <v:path arrowok="t"/>
            </v:shape>
            <v:shape id="_x0000_s11380" style="position:absolute;left:9718;top:-297;width:134;height:2" coordorigin="9718,-297" coordsize="134,0" path="m9852,-297r-3,l9721,-297r-3,e" filled="f" strokeweight="0">
              <v:path arrowok="t"/>
            </v:shape>
            <v:shape id="_x0000_s11379" style="position:absolute;left:9584;top:-303;width:134;height:6" coordorigin="9585,-302" coordsize="134,6" path="m9718,-297r-2,l9693,-297r,-3l9660,-300r,-2l9657,-302r-3,2l9652,-300r-3,l9646,-300r,3l9588,-297r-3,e" filled="f" strokeweight="0">
              <v:path arrowok="t"/>
            </v:shape>
            <v:shape id="_x0000_s11378" style="position:absolute;left:9451;top:-300;width:134;height:3" coordorigin="9451,-300" coordsize="134,3" path="m9585,-297r-3,l9540,-297r,-3l9471,-300r,3l9468,-297r,-3l9465,-297r-3,l9460,-297r,-3l9457,-300r-3,l9451,-300e" filled="f" strokeweight="0">
              <v:path arrowok="t"/>
            </v:shape>
            <v:shape id="_x0000_s11377" style="position:absolute;left:9317;top:-300;width:134;height:3" coordorigin="9318,-300" coordsize="134,3" path="m9451,-300r-3,l9448,-297r-128,l9318,-297e" filled="f" strokeweight="0">
              <v:path arrowok="t"/>
            </v:shape>
            <v:shape id="_x0000_s11376" style="position:absolute;left:9186;top:-353;width:131;height:56" coordorigin="9187,-352" coordsize="131,56" path="m9318,-297r-3,l9295,-297r,-3l9292,-300r-2,l9287,-300r-3,-2l9281,-300r-2,l9276,-300r-3,l9273,-297r-3,l9267,-300r-2,l9262,-300r-3,l9256,-300r-3,l9251,-300r,-2l9248,-302r,-3l9245,-305r-3,-3l9240,-311r-3,l9234,-313r-3,l9231,-316r-3,l9226,-316r-3,l9223,-319r-3,l9220,-322r-3,-5l9217,-330r-3,-3l9214,-336r-2,-2l9212,-341r-3,-3l9209,-347r-3,-2l9206,-352r-3,l9201,-352r,3l9198,-347r,3l9195,-341r-3,l9189,-341r-2,l9187,-344e" filled="f" strokeweight="0">
              <v:path arrowok="t"/>
            </v:shape>
            <v:shape id="_x0000_s11375" style="position:absolute;left:9053;top:-940;width:134;height:638" coordorigin="9053,-939" coordsize="134,638" path="m9187,-344r-3,-3l9184,-349r,-3l9181,-355r,-6l9178,-363r,-3l9176,-369r,-3l9176,-374r-3,-3l9173,-394r-3,-16l9170,-463r,-33l9167,-543r,-67l9164,-698r,-61l9164,-837r,-30l9162,-909r,-30l9159,-914r,44l9156,-809r,72l9156,-668r,50l9153,-507r,47l9150,-399r,30l9150,-352r-2,8l9148,-333r-3,6l9145,-325r,3l9142,-319r,3l9142,-313r-3,l9139,-311r-2,l9137,-308r-3,l9131,-308r,3l9128,-305r-3,l9123,-305r,3l9120,-302r-64,l9053,-302e" filled="f" strokeweight="0">
              <v:path arrowok="t"/>
            </v:shape>
            <v:shape id="_x0000_s11374" type="#_x0000_t75" style="position:absolute;left:8521;top:-508;width:532;height:205">
              <v:imagedata r:id="rId161" o:title=""/>
            </v:shape>
            <v:shape id="_x0000_s11373" style="position:absolute;left:8387;top:-2757;width:134;height:2385" coordorigin="8388,-2756" coordsize="134,2385" path="m8521,-441r-3,l8518,-444r-2,l8516,-446r,-3l8513,-452r,-3l8510,-463r,-6l8510,-471r,-6l8507,-491r,-5l8505,-505r,-8l8502,-529r,-12l8502,-552r,-13l8499,-590r,-17l8496,-643r,-19l8496,-687r-3,-25l8493,-770r-2,-36l8491,-848r,-44l8488,-1000r,-67l8488,-1142r-3,-85l8485,-1430r-3,-122l8482,-1687r,-147l8479,-2153r,-163l8477,-2596r,-97l8477,-2748r,-8l8474,-2632r,119l8471,-2369r,156l8468,-1909r,139l8468,-1646r,114l8466,-1349r,74l8463,-1208r,55l8463,-1058r-3,36l8460,-959r-3,25l8457,-909r,22l8454,-851r,17l8454,-818r-2,14l8452,-773r-3,14l8449,-748r,14l8446,-712r,8l8443,-685r,9l8443,-671r-3,6l8440,-657r,6l8438,-651r,2l8435,-646r-3,3l8429,-643r,3l8427,-637r,2l8427,-626r-3,5l8424,-615r,5l8421,-596r,8l8421,-582r-3,8l8418,-560r-3,8l8415,-546r,8l8413,-527r,9l8410,-507r,5l8410,-496r-3,5l8407,-480r,6l8404,-469r,3l8402,-455r,6l8402,-444r-3,6l8399,-430r,6l8396,-419r,6l8393,-405r,6l8393,-391r-3,3l8390,-385r,5l8388,-374r,2e" filled="f" strokeweight="0">
              <v:path arrowok="t"/>
            </v:shape>
            <v:shape id="_x0000_s11372" type="#_x0000_t75" style="position:absolute;left:7855;top:-436;width:532;height:133">
              <v:imagedata r:id="rId162" o:title=""/>
            </v:shape>
            <v:shape id="_x0000_s11371" style="position:absolute;left:7722;top:-1065;width:134;height:759" coordorigin="7722,-1064" coordsize="134,759" path="m7856,-435r-3,-31l7853,-477r-3,-5l7850,-488r,3l7847,-480r,11l7847,-457r-2,24l7845,-419r-3,14l7842,-394r,22l7839,-363r,11l7836,-349r,2l7836,-344r-2,3l7831,-344r-3,-3l7828,-349r-3,-6l7825,-358r-3,-8l7822,-372r,-2l7822,-380r-2,-14l7820,-402r-3,-11l7817,-424r-3,-28l7814,-469r,-19l7814,-513r-3,-61l7811,-610r-3,-44l7808,-704r,-111l7806,-876r,-105l7803,-1022r,-28l7803,-1064r-3,25l7800,-1006r,44l7797,-912r,114l7795,-746r,50l7795,-651r-3,72l7792,-552r,23l7789,-507r,33l7786,-457r,27l7786,-416r-3,11l7783,-397r-2,17l7781,-374r,5l7781,-363r-3,8l7778,-352r-3,3l7775,-347r-3,6l7772,-338r,2l7770,-333r,3l7767,-327r,2l7764,-325r,3l7761,-319r-3,3l7756,-316r,3l7753,-313r-3,2l7747,-311r-3,l7744,-308r-2,l7739,-308r-3,l7733,-308r-2,3l7728,-305r-3,l7722,-305e" filled="f" strokeweight="0">
              <v:path arrowok="t"/>
            </v:shape>
            <v:shape id="_x0000_s11370" style="position:absolute;left:7588;top:-306;width:134;height:6" coordorigin="7589,-305" coordsize="134,6" path="m7722,-305r,l7708,-305r-3,3l7686,-302r-3,-3l7669,-305r-3,3l7611,-302r-3,2l7608,-302r,2l7605,-300r,-2l7602,-300r-2,l7597,-300r-3,l7591,-300r-2,e" filled="f" strokeweight="0">
              <v:path arrowok="t"/>
            </v:shape>
            <v:shape id="_x0000_s11369" style="position:absolute;left:7454;top:-300;width:134;height:2" coordorigin="7455,-300" coordsize="134,0" path="m7589,-300r,l7458,-300r-3,e" filled="f" strokeweight="0">
              <v:path arrowok="t"/>
            </v:shape>
            <v:shape id="_x0000_s11368" style="position:absolute;left:7321;top:-300;width:134;height:2" coordorigin="7321,-300" coordsize="134,0" path="m7455,-300r-3,l7324,-300r-3,e" filled="f" strokeweight="0">
              <v:path arrowok="t"/>
            </v:shape>
            <v:shape id="_x0000_s11367" style="position:absolute;left:7190;top:-300;width:131;height:2" coordorigin="7190,-300" coordsize="131,0" path="m7321,-300r-3,l7193,-300r-3,e" filled="f" strokeweight="0">
              <v:path arrowok="t"/>
            </v:shape>
            <v:shape id="_x0000_s11366" style="position:absolute;left:7056;top:-300;width:134;height:2" coordorigin="7057,-300" coordsize="134,0" path="m7190,-300r,l7060,-300r-3,e" filled="f" strokeweight="0">
              <v:path arrowok="t"/>
            </v:shape>
            <v:shape id="_x0000_s11365" style="position:absolute;left:6923;top:-300;width:134;height:2" coordorigin="6923,-300" coordsize="134,0" path="m7057,-300r,l6926,-300r-3,e" filled="f" strokeweight="0">
              <v:path arrowok="t"/>
            </v:shape>
            <v:shape id="_x0000_s11364" style="position:absolute;left:6789;top:-300;width:134;height:2" coordorigin="6789,-300" coordsize="134,0" path="m6923,-300r,l6792,-300r-3,e" filled="f" strokeweight="0">
              <v:path arrowok="t"/>
            </v:shape>
            <v:shape id="_x0000_s11363" style="position:absolute;left:6655;top:-300;width:134;height:2" coordorigin="6656,-300" coordsize="134,0" path="m6789,-300r-2,l6659,-300r-3,e" filled="f" strokeweight="0">
              <v:path arrowok="t"/>
            </v:shape>
            <v:shape id="_x0000_s11362" style="position:absolute;left:6522;top:-300;width:134;height:2" coordorigin="6522,-300" coordsize="134,0" path="m6656,-300r-3,l6525,-300r-3,e" filled="f" strokeweight="0">
              <v:path arrowok="t"/>
            </v:shape>
            <v:shape id="_x0000_s11361" style="position:absolute;left:6391;top:-300;width:131;height:2" coordorigin="6391,-300" coordsize="131,0" path="m6522,-300r-3,l6394,-300r-3,e" filled="f" strokeweight="0">
              <v:path arrowok="t"/>
            </v:shape>
            <v:shape id="_x0000_s11360" style="position:absolute;left:6257;top:-300;width:134;height:2" coordorigin="6258,-300" coordsize="134,0" path="m6391,-300r,l6260,-300r-2,e" filled="f" strokeweight="0">
              <v:path arrowok="t"/>
            </v:shape>
            <v:shape id="_x0000_s11359" style="position:absolute;left:6124;top:-300;width:134;height:2" coordorigin="6124,-300" coordsize="134,0" path="m6258,-300r-3,l6127,-300r-3,e" filled="f" strokeweight="0">
              <v:path arrowok="t"/>
            </v:shape>
            <v:shape id="_x0000_s11358" style="position:absolute;left:5990;top:-300;width:134;height:2" coordorigin="5990,-300" coordsize="134,0" path="m6124,-300r-3,l5993,-300r-3,e" filled="f" strokeweight="0">
              <v:path arrowok="t"/>
            </v:shape>
            <v:shape id="_x0000_s11357" style="position:absolute;left:5856;top:-300;width:134;height:3" coordorigin="5857,-300" coordsize="134,3" path="m5990,-300r-2,l5985,-300r-3,l5979,-300r-3,3l5976,-300r-2,l5971,-300r,3l5968,-300r-3,3l5965,-300r-2,l5963,-297r,-3l5960,-300r-3,l5957,-297r,-3l5954,-300r,3l5951,-297r-2,-3l5946,-300r,3l5943,-297r,-3l5940,-297r,-3l5938,-297r,-3l5938,-297r-3,l5932,-300r,3l5929,-300r,3l5926,-300r-2,l5924,-297r-3,-3l5921,-297r-3,l5915,-297r-55,l5857,-297e" filled="f" strokeweight="0">
              <v:path arrowok="t"/>
            </v:shape>
            <v:shape id="_x0000_s11356" style="position:absolute;left:5723;top:-308;width:134;height:12" coordorigin="5723,-308" coordsize="134,12" path="m5857,-297r-3,l5801,-297r,-3l5782,-300r-3,-2l5754,-302r,-3l5751,-305r-3,-3l5748,-305r-3,l5743,-302r,2l5740,-300r-14,l5723,-300e" filled="f" strokeweight="0">
              <v:path arrowok="t"/>
            </v:shape>
            <v:shape id="_x0000_s11355" style="position:absolute;left:5589;top:-1613;width:134;height:1313" coordorigin="5589,-1612" coordsize="134,1313" path="m5723,-300r-3,l5698,-300r-3,-2l5681,-302r-2,-3l5676,-305r,-3l5673,-308r-3,l5667,-308r,-3l5665,-311r,-2l5662,-316r-3,-3l5659,-322r,-3l5656,-325r,-2l5656,-325r-2,-2l5654,-330r-3,-3l5651,-341r-3,-6l5648,-352r,-6l5645,-372r,-8l5642,-408r,-19l5642,-457r-2,-28l5640,-538r,-33l5637,-607r,-25l5634,-696r,-25l5634,-754r-3,-47l5631,-923r,-116l5628,-1225r,-91l5626,-1419r,-105l5626,-1574r-3,-38l5623,-1604r-3,44l5620,-1540r,36l5617,-1482r,16l5617,-1322r-2,39l5615,-1233r,97l5612,-931r,97l5609,-651r,58l5609,-546r-3,36l5606,-441r-3,25l5603,-397r,14l5601,-363r,5l5601,-355r-3,3l5598,-347r,3l5595,-336r,3l5592,-330r,3l5589,-325e" filled="f" strokeweight="0">
              <v:path arrowok="t"/>
            </v:shape>
            <v:shape id="_x0000_s11354" style="position:absolute;left:5458;top:-1056;width:131;height:743" coordorigin="5459,-1056" coordsize="131,743" path="m5589,-325r,3l5589,-319r-2,l5587,-316r-3,l5584,-313r-3,l5578,-313r-2,l5576,-316r-3,l5573,-319r-3,l5570,-322r,-3l5567,-327r,-3l5567,-333r-3,-8l5564,-358r-2,-11l5562,-380r,-11l5559,-410r,-3l5559,-419r-3,3l5556,-410r,5l5553,-391r,6l5551,-388r,-9l5548,-441r,-28l5548,-505r,-33l5545,-599r,-14l5542,-629r,8l5542,-599r-3,28l5539,-521r-2,41l5537,-455r,14l5534,-433r,-22l5534,-477r-3,-33l5531,-590r-3,-42l5528,-660r,-22l5528,-696r-3,25l5523,-599r,50l5523,-493r-3,24l5520,-457r,-28l5517,-510r,-28l5514,-618r,-14l5514,-626r-2,55l5512,-532r-3,63l5509,-444r-3,11l5506,-444r,-52l5503,-516r,-22l5503,-560r-3,-11l5500,-546r,22l5498,-499r,53l5495,-427r,11l5495,-405r-3,11l5492,-405r-3,-30l5489,-444r,-16l5486,-480r,-19l5486,-507r-2,-14l5484,-529r-3,-17l5481,-557r,-14l5478,-588r,-38l5478,-662r-3,-56l5475,-784r-2,-122l5473,-970r,-75l5470,-1056r,6l5467,-1039r,5l5467,-1011r-3,11l5464,-995r,11l5461,-984r,17l5461,-939r-2,63l5459,-848e" filled="f" strokeweight="0">
              <v:path arrowok="t"/>
            </v:shape>
            <v:shape id="_x0000_s11353" style="position:absolute;left:5325;top:-848;width:134;height:538" coordorigin="5325,-848" coordsize="134,538" path="m5459,-848r-3,53l5456,-768r,42l5453,-671r,119l5450,-499r,36l5450,-435r-2,30l5448,-394r,11l5445,-374r,19l5445,-347r-3,6l5442,-336r-3,9l5436,-322r,3l5434,-316r-3,l5431,-313r-3,l5425,-311r-3,l5420,-311r-3,l5414,-311r-3,l5411,-313r-2,l5406,-313r-3,-3l5403,-319r,-3l5400,-327r,-6l5397,-338r,-9l5395,-377r,-28l5395,-430r,-27l5392,-538r,-30l5389,-588r,-19l5389,-629r-3,14l5386,-571r-3,22l5383,-524r,39l5381,-435r,16l5381,-410r-3,-9l5378,-460r-3,-25l5375,-527r,-33l5372,-601r,-17l5372,-626r-2,27l5370,-574r-3,28l5367,-482r,41l5364,-410r,22l5361,-344r,8l5361,-330r,5l5358,-322r,3l5356,-319r,3l5353,-316r,3l5350,-313r-3,l5344,-313r,-3l5342,-316r,-3l5339,-322r,-3l5339,-327r-3,-3l5336,-341r-3,-11l5333,-388r,-45l5331,-469r,-44l5328,-649r,-24l5328,-704r-3,-33l5325,-673e" filled="f" strokeweight="0">
              <v:path arrowok="t"/>
            </v:shape>
            <v:shape id="_x0000_s11352" style="position:absolute;left:5191;top:-682;width:134;height:383" coordorigin="5191,-682" coordsize="134,383" path="m5325,-673r,41l5322,-607r,75l5319,-460r,19l5319,-469r-2,-22l5317,-543r,-58l5314,-651r,-22l5311,-682r,45l5311,-565r-3,63l5308,-438r,30l5306,-352r,14l5306,-330r-3,3l5303,-319r-3,l5300,-313r-3,l5297,-311r-3,l5294,-308r-2,l5289,-308r-3,l5286,-305r-3,l5269,-305r-2,3l5200,-302r,2l5200,-302r-3,l5194,-302r-3,e" filled="f" strokeweight="0">
              <v:path arrowok="t"/>
            </v:shape>
            <v:shape id="_x0000_s11351" style="position:absolute;left:5057;top:-303;width:134;height:3" coordorigin="5058,-302" coordsize="134,3" path="m5191,-302r-2,l5141,-302r,2l5061,-300r-3,e" filled="f" strokeweight="0">
              <v:path arrowok="t"/>
            </v:shape>
            <v:shape id="_x0000_s11350" style="position:absolute;left:4926;top:-300;width:131;height:2" coordorigin="4927,-300" coordsize="131,0" path="m5058,-300r-3,l4930,-300r-3,e" filled="f" strokeweight="0">
              <v:path arrowok="t"/>
            </v:shape>
            <v:shape id="_x0000_s11349" style="position:absolute;left:4793;top:-300;width:134;height:2" coordorigin="4793,-300" coordsize="134,0" path="m4927,-300r,l4796,-300r-3,e" filled="f" strokeweight="0">
              <v:path arrowok="t"/>
            </v:shape>
            <v:shape id="_x0000_s11348" style="position:absolute;left:4659;top:-300;width:134;height:2" coordorigin="4660,-300" coordsize="134,0" path="m4793,-300r,l4662,-300r-2,e" filled="f" strokeweight="0">
              <v:path arrowok="t"/>
            </v:shape>
            <v:shape id="_x0000_s11347" style="position:absolute;left:4525;top:-300;width:134;height:2" coordorigin="4526,-300" coordsize="134,0" path="m4660,-300r,l4529,-300r-3,e" filled="f" strokeweight="0">
              <v:path arrowok="t"/>
            </v:shape>
            <v:shape id="_x0000_s11346" style="position:absolute;left:4392;top:-300;width:134;height:2" coordorigin="4392,-300" coordsize="134,0" path="m4526,-300r-3,l4395,-300r-3,e" filled="f" strokeweight="0">
              <v:path arrowok="t"/>
            </v:shape>
            <v:shape id="_x0000_s11345" style="position:absolute;left:4261;top:-300;width:131;height:2" coordorigin="4261,-300" coordsize="131,0" path="m4392,-300r-2,l4264,-300r-3,e" filled="f" strokeweight="0">
              <v:path arrowok="t"/>
            </v:shape>
            <v:shape id="_x0000_s11344" style="position:absolute;left:4127;top:-300;width:134;height:2" coordorigin="4128,-300" coordsize="134,0" path="m4261,-300r,l4131,-300r-3,e" filled="f" strokeweight="0">
              <v:path arrowok="t"/>
            </v:shape>
            <v:shape id="_x0000_s11343" style="position:absolute;left:3994;top:-300;width:134;height:2" coordorigin="3994,-300" coordsize="134,0" path="m4128,-300r,l3997,-300r-3,e" filled="f" strokeweight="0">
              <v:path arrowok="t"/>
            </v:shape>
            <v:shape id="_x0000_s11342" style="position:absolute;left:3860;top:-300;width:134;height:2" coordorigin="3861,-300" coordsize="134,0" path="m3994,-300r,l3863,-300r-2,e" filled="f" strokeweight="0">
              <v:path arrowok="t"/>
            </v:shape>
            <v:shape id="_x0000_s11341" style="position:absolute;left:3726;top:-300;width:134;height:2" coordorigin="3727,-300" coordsize="134,0" path="m3861,-300r,l3730,-300r-3,e" filled="f" strokeweight="0">
              <v:path arrowok="t"/>
            </v:shape>
            <v:shape id="_x0000_s11340" style="position:absolute;left:3593;top:-300;width:134;height:2" coordorigin="3593,-300" coordsize="134,0" path="m3727,-300r-3,l3596,-300r-3,e" filled="f" strokeweight="0">
              <v:path arrowok="t"/>
            </v:shape>
            <v:shape id="_x0000_s11339" style="position:absolute;left:3462;top:-300;width:131;height:2" coordorigin="3462,-300" coordsize="131,0" path="m3593,-300r-3,l3465,-300r-3,e" filled="f" strokeweight="0">
              <v:path arrowok="t"/>
            </v:shape>
            <v:shape id="_x0000_s11338" style="position:absolute;left:3328;top:-300;width:134;height:2" coordorigin="3329,-300" coordsize="134,0" path="m3462,-300r,l3332,-300r-3,e" filled="f" strokeweight="0">
              <v:path arrowok="t"/>
            </v:shape>
            <v:shape id="_x0000_s11337" style="position:absolute;left:3195;top:-306;width:134;height:6" coordorigin="3195,-305" coordsize="134,6" path="m3329,-300r,l3209,-300r-3,-2l3203,-302r-2,l3198,-302r,-3l3195,-305e" filled="f" strokeweight="0">
              <v:path arrowok="t"/>
            </v:shape>
            <v:shape id="_x0000_s11336" style="position:absolute;left:3061;top:-422;width:134;height:122" coordorigin="3061,-421" coordsize="134,122" path="m3195,-305r-3,-3l3190,-311r,-2l3190,-316r-3,-3l3187,-327r-3,-6l3184,-338r,-11l3181,-377r,-17l3181,-408r-3,-11l3178,-421r,8l3176,-383r,17l3173,-352r,11l3170,-325r,3l3170,-316r,3l3167,-311r-3,3l3164,-305r-2,l3159,-302r-3,l3153,-302r-2,l3148,-300r-3,l3064,-300r-3,e" filled="f" strokeweight="0">
              <v:path arrowok="t"/>
            </v:shape>
            <v:shape id="_x0000_s11335" style="position:absolute;left:2927;top:-300;width:134;height:2" coordorigin="2928,-300" coordsize="134,0" path="m3061,-300r-2,l2931,-300r-3,e" filled="f" strokeweight="0">
              <v:path arrowok="t"/>
            </v:shape>
            <v:shape id="_x0000_s11334" style="position:absolute;left:2794;top:-300;width:134;height:2" coordorigin="2794,-300" coordsize="134,0" path="m2928,-300r-3,l2797,-300r-3,e" filled="f" strokeweight="0">
              <v:path arrowok="t"/>
            </v:shape>
            <v:shape id="_x0000_s11333" style="position:absolute;left:2663;top:-325;width:131;height:25" coordorigin="2663,-325" coordsize="131,25" path="m2794,-300r-3,l2736,-300r-3,-2l2711,-302r,-3l2708,-305r-3,l2702,-305r,-3l2700,-308r-3,l2697,-311r-3,l2691,-313r-3,l2688,-316r-2,l2683,-319r-3,l2680,-322r-3,l2674,-325r-2,l2669,-325r-3,l2663,-325e" filled="f" strokeweight="0">
              <v:path arrowok="t"/>
            </v:shape>
            <v:shape id="_x0000_s11332" style="position:absolute;left:2529;top:-325;width:134;height:23" coordorigin="2530,-325" coordsize="134,23" path="m2663,-325r-2,3l2658,-322r-3,3l2652,-319r,3l2649,-316r-2,3l2644,-313r,2l2641,-311r-3,l2638,-308r-3,l2633,-305r-3,l2627,-305r-3,l2622,-305r,3l2541,-302r,-3l2541,-302r-3,-3l2535,-305r-3,l2530,-305e" filled="f" strokeweight="0">
              <v:path arrowok="t"/>
            </v:shape>
            <v:shape id="_x0000_s11331" style="position:absolute;left:2396;top:-389;width:134;height:84" coordorigin="2396,-388" coordsize="134,84" path="m2530,-305r-3,l2524,-305r-3,l2519,-305r,-3l2516,-308r-3,l2510,-308r-3,l2505,-311r-3,l2499,-311r-3,l2496,-313r-3,l2491,-313r,-3l2488,-316r-3,l2485,-319r-3,l2482,-322r-2,l2480,-325r-3,l2474,-327r,-3l2471,-330r,-3l2468,-333r,-3l2468,-338r-2,l2466,-341r-3,l2463,-344r,-3l2460,-349r,-3l2457,-352r,-3l2455,-358r,-3l2452,-363r,-3l2449,-369r,-3l2446,-374r,-3l2443,-380r-2,-3l2441,-385r-3,l2438,-388r-3,l2432,-388r-3,l2427,-385r-3,2l2421,-380r,3l2418,-377r,3l2416,-372r,3l2413,-366r,3l2410,-361r,3l2407,-355r,3l2404,-352r,3l2404,-347r-2,l2402,-344r-3,3l2399,-338r-3,2e" filled="f" strokeweight="0">
              <v:path arrowok="t"/>
            </v:shape>
            <v:shape id="_x0000_s11330" style="position:absolute;left:2332;top:-336;width:65;height:31" coordorigin="2332,-336" coordsize="65,31" path="m2396,-336r,3l2393,-333r,3l2390,-330r,3l2388,-327r,2l2385,-325r,3l2382,-322r,3l2379,-319r-2,l2377,-316r-3,l2371,-316r,3l2368,-313r-3,l2363,-313r,2l2360,-311r-3,l2354,-311r-3,3l2349,-308r-3,l2343,-308r-3,l2340,-305r-2,l2335,-305r-3,e" filled="f" strokeweight="0">
              <v:path arrowok="t"/>
            </v:shape>
            <v:shape id="_x0000_s11329" style="position:absolute;left:5592;top:-530;width:59;height:236" coordorigin="5592,-529" coordsize="59,236" path="m5592,-300r3,l5598,-297r3,l5603,-294r3,-3l5609,-302r11,-81l5623,-413r3,-31l5626,-471r2,-22l5631,-507r3,-9l5637,-524r3,-3l5642,-529r3,l5648,-527r3,e" filled="f" strokecolor="red" strokeweight="0">
              <v:path arrowok="t"/>
            </v:shape>
            <v:rect id="_x0000_s11328" style="position:absolute;left:5592;top:-98;width:62;height:14" filled="f" strokecolor="red" strokeweight="0"/>
            <v:line id="_x0000_s11327" style="position:absolute" from="5592,-84" to="5592,-144" strokecolor="red" strokeweight="0"/>
            <v:line id="_x0000_s11326" style="position:absolute" from="5654,-84" to="5654,-144" strokecolor="red" strokeweight="0"/>
            <v:shape id="_x0000_s11325" style="position:absolute;left:5494;top:-450;width:70;height:147" coordorigin="5495,-449" coordsize="70,147" path="m5495,-302r3,-3l5500,-313r3,-6l5506,-325r3,-2l5512,-333r2,-8l5514,-349r3,-6l5520,-358r3,-5l5525,-372r3,-11l5531,-391r3,-6l5534,-399r3,-6l5539,-410r3,-9l5545,-427r3,-6l5551,-435r2,-3l5556,-441r,-3l5559,-446r3,-3l5564,-449e" filled="f" strokecolor="red" strokeweight="0">
              <v:path arrowok="t"/>
            </v:shape>
            <v:rect id="_x0000_s11324" style="position:absolute;left:5494;top:-98;width:70;height:14" filled="f" strokecolor="red" strokeweight="0"/>
            <v:line id="_x0000_s11323" style="position:absolute" from="5495,-84" to="5495,-144" strokecolor="red" strokeweight="0"/>
            <v:line id="_x0000_s11322" style="position:absolute" from="5564,-84" to="5564,-144" strokecolor="red" strokeweight="0"/>
            <v:shape id="_x0000_s11321" style="position:absolute;left:5444;top:-458;width:42;height:158" coordorigin="5445,-457" coordsize="42,158" path="m5445,-300r3,l5450,-302r3,-6l5456,-316r3,-11l5461,-341r3,-14l5464,-372r3,-16l5470,-405r3,-16l5475,-433r3,-8l5481,-446r3,-6l5486,-455r,-2e" filled="f" strokecolor="red" strokeweight="0">
              <v:path arrowok="t"/>
            </v:shape>
            <v:rect id="_x0000_s11320" style="position:absolute;left:5444;top:-98;width:42;height:14" filled="f" strokecolor="red" strokeweight="0"/>
            <v:line id="_x0000_s11319" style="position:absolute" from="5445,-84" to="5445,-144" strokecolor="red" strokeweight="0"/>
            <v:line id="_x0000_s11318" style="position:absolute" from="5486,-84" to="5486,-144" strokecolor="red" strokeweight="0"/>
            <v:shape id="_x0000_s11317" style="position:absolute;left:5355;top:-378;width:39;height:78" coordorigin="5356,-377" coordsize="39,78" path="m5356,-300r2,-2l5361,-302r3,l5367,-308r3,-5l5372,-322r3,-8l5375,-336r3,-2l5381,-341r2,-6l5386,-352r3,-9l5392,-369r3,-5l5395,-377e" filled="f" strokecolor="red" strokeweight="0">
              <v:path arrowok="t"/>
            </v:shape>
            <v:rect id="_x0000_s11316" style="position:absolute;left:5355;top:-98;width:39;height:14" filled="f" strokecolor="red" strokeweight="0"/>
            <v:line id="_x0000_s11315" style="position:absolute" from="5356,-84" to="5356,-144" strokecolor="red" strokeweight="0"/>
            <v:line id="_x0000_s11314" style="position:absolute" from="5395,-84" to="5395,-144" strokecolor="red" strokeweight="0"/>
            <v:shape id="_x0000_s11313" style="position:absolute;left:5305;top:-378;width:34;height:78" coordorigin="5306,-377" coordsize="34,78" path="m5306,-300r,-2l5308,-305r3,-8l5314,-322r3,-8l5319,-336r3,-2l5325,-347r,-11l5328,-366r3,-6l5333,-374r3,l5339,-377e" filled="f" strokecolor="red" strokeweight="0">
              <v:path arrowok="t"/>
            </v:shape>
            <v:rect id="_x0000_s11312" style="position:absolute;left:5305;top:-98;width:34;height:14" filled="f" strokecolor="red" strokeweight="0"/>
            <v:line id="_x0000_s11311" style="position:absolute" from="5306,-84" to="5306,-144" strokecolor="red" strokeweight="0"/>
            <v:line id="_x0000_s11310" style="position:absolute" from="5339,-84" to="5339,-144" strokecolor="red" strokeweight="0"/>
            <v:shape id="_x0000_s11309" style="position:absolute;left:5358;top:-1582;width:42;height:36" coordorigin="5358,-1582" coordsize="42,36" o:spt="100" adj="0,,0" path="m5358,-1582r42,m5358,-1582r,36e" filled="f" strokecolor="navy" strokeweight="0">
              <v:stroke joinstyle="round"/>
              <v:formulas/>
              <v:path arrowok="t" o:connecttype="segments"/>
            </v:shape>
            <v:line id="_x0000_s11308" style="position:absolute" from="5400,-1582" to="5400,-1546" strokecolor="navy" strokeweight="0"/>
            <v:shape id="_x0000_s11307" style="position:absolute;left:5297;top:-1264;width:48;height:36" coordorigin="5297,-1263" coordsize="48,36" o:spt="100" adj="0,,0" path="m5297,-1263r47,m5297,-1263r,36e" filled="f" strokecolor="navy" strokeweight="0">
              <v:stroke joinstyle="round"/>
              <v:formulas/>
              <v:path arrowok="t" o:connecttype="segments"/>
            </v:shape>
            <v:line id="_x0000_s11306" style="position:absolute" from="5344,-1263" to="5344,-1227" strokecolor="navy" strokeweight="0"/>
            <v:shape id="_x0000_s11305" style="position:absolute;left:5597;top:-2139;width:48;height:36" coordorigin="5598,-2139" coordsize="48,36" o:spt="100" adj="0,,0" path="m5598,-2139r47,m5598,-2139r,36e" filled="f" strokecolor="navy" strokeweight="0">
              <v:stroke joinstyle="round"/>
              <v:formulas/>
              <v:path arrowok="t" o:connecttype="segments"/>
            </v:shape>
            <v:line id="_x0000_s11304" style="position:absolute" from="5645,-2139" to="5645,-2103" strokecolor="navy" strokeweight="0"/>
            <v:shape id="_x0000_s11303" style="position:absolute;left:5439;top:-2391;width:48;height:36" coordorigin="5439,-2391" coordsize="48,36" o:spt="100" adj="0,,0" path="m5439,-2391r47,m5439,-2391r,36e" filled="f" strokecolor="navy" strokeweight="0">
              <v:stroke joinstyle="round"/>
              <v:formulas/>
              <v:path arrowok="t" o:connecttype="segments"/>
            </v:shape>
            <v:line id="_x0000_s11302" style="position:absolute" from="5486,-2391" to="5486,-2355" strokecolor="navy" strokeweight="0"/>
            <v:shape id="_x0000_s11301" style="position:absolute;left:8844;top:-1466;width:70;height:36" coordorigin="8844,-1466" coordsize="70,36" o:spt="100" adj="0,,0" path="m8844,-1466r70,m8844,-1466r,36e" filled="f" strokecolor="navy" strokeweight="0">
              <v:stroke joinstyle="round"/>
              <v:formulas/>
              <v:path arrowok="t" o:connecttype="segments"/>
            </v:shape>
            <v:line id="_x0000_s11300" style="position:absolute" from="8914,-1466" to="8914,-1430" strokecolor="navy" strokeweight="0"/>
            <v:shape id="_x0000_s11299" style="position:absolute;left:8927;top:-1718;width:76;height:36" coordorigin="8928,-1718" coordsize="76,36" o:spt="100" adj="0,,0" path="m8928,-1718r75,m8928,-1718r,36e" filled="f" strokecolor="navy" strokeweight="0">
              <v:stroke joinstyle="round"/>
              <v:formulas/>
              <v:path arrowok="t" o:connecttype="segments"/>
            </v:shape>
            <v:line id="_x0000_s11298" style="position:absolute" from="9003,-1718" to="9003,-1682" strokecolor="navy" strokeweight="0"/>
            <v:shape id="_x0000_s11297" style="position:absolute;left:5494;top:-2643;width:76;height:36" coordorigin="5495,-2643" coordsize="76,36" o:spt="100" adj="0,,0" path="m5495,-2643r75,m5495,-2643r,36e" filled="f" strokecolor="navy" strokeweight="0">
              <v:stroke joinstyle="round"/>
              <v:formulas/>
              <v:path arrowok="t" o:connecttype="segments"/>
            </v:shape>
            <v:line id="_x0000_s11296" style="position:absolute" from="5570,-2643" to="5570,-2607" strokecolor="navy" strokeweight="0"/>
            <v:shape id="_x0000_s11295" style="position:absolute;left:8732;top:-1034;width:95;height:36" coordorigin="8733,-1034" coordsize="95,36" o:spt="100" adj="0,,0" path="m8733,-1034r94,m8733,-1034r,36e" filled="f" strokecolor="navy" strokeweight="0">
              <v:stroke joinstyle="round"/>
              <v:formulas/>
              <v:path arrowok="t" o:connecttype="segments"/>
            </v:shape>
            <v:line id="_x0000_s11294" style="position:absolute" from="8827,-1034" to="8827,-998" strokecolor="navy" strokeweight="0"/>
            <v:shape id="_x0000_s11293" style="position:absolute;left:8601;top:-3283;width:106;height:36" coordorigin="8602,-3283" coordsize="106,36" o:spt="100" adj="0,,0" path="m8602,-3283r106,m8602,-3283r,36e" filled="f" strokecolor="navy" strokeweight="0">
              <v:stroke joinstyle="round"/>
              <v:formulas/>
              <v:path arrowok="t" o:connecttype="segments"/>
            </v:shape>
            <v:line id="_x0000_s11292" style="position:absolute" from="8708,-3283" to="8708,-3247" strokecolor="navy" strokeweight="0"/>
            <v:shape id="_x0000_s11291" style="position:absolute;left:8407;top:-3535;width:112;height:36" coordorigin="8407,-3535" coordsize="112,36" o:spt="100" adj="0,,0" path="m8407,-3535r111,m8407,-3535r,36e" filled="f" strokecolor="navy" strokeweight="0">
              <v:stroke joinstyle="round"/>
              <v:formulas/>
              <v:path arrowok="t" o:connecttype="segments"/>
            </v:shape>
            <v:line id="_x0000_s11290" style="position:absolute" from="8518,-3535" to="8518,-3499" strokecolor="navy" strokeweight="0"/>
            <v:shape id="_x0000_s11289" style="position:absolute;left:10222;top:-533;width:134;height:111" coordorigin="10222,-532" coordsize="134,111" path="m10222,-421r,-36l10356,-493r,-39e" filled="f" strokecolor="navy" strokeweight="0">
              <v:path arrowok="t"/>
            </v:shape>
            <v:shape id="_x0000_s11288" style="position:absolute;left:9203;top:-499;width:37;height:111" coordorigin="9203,-499" coordsize="37,111" path="m9203,-388r,-36l9240,-460r,-39e" filled="f" strokecolor="navy" strokeweight="0">
              <v:path arrowok="t"/>
            </v:shape>
            <v:shape id="_x0000_s11287" style="position:absolute;left:8952;top:-610;width:34;height:111" coordorigin="8953,-610" coordsize="34,111" path="m8953,-499r,-36l8986,-571r,-39e" filled="f" strokecolor="navy" strokeweight="0">
              <v:path arrowok="t"/>
            </v:shape>
            <v:shape id="_x0000_s11286" style="position:absolute;left:8785;top:-596;width:56;height:111" coordorigin="8786,-596" coordsize="56,111" path="m8786,-485r,-36l8841,-557r,-39e" filled="f" strokecolor="navy" strokeweight="0">
              <v:path arrowok="t"/>
            </v:shape>
            <v:shape id="_x0000_s11285" style="position:absolute;left:8666;top:-655;width:31;height:111" coordorigin="8666,-654" coordsize="31,111" path="m8666,-543r,-36l8697,-615r,-39e" filled="f" strokecolor="navy" strokeweight="0">
              <v:path arrowok="t"/>
            </v:shape>
            <v:shape id="_x0000_s11284" style="position:absolute;left:8551;top:-649;width:92;height:111" coordorigin="8552,-649" coordsize="92,111" path="m8644,-538r,-36l8552,-610r,-39e" filled="f" strokecolor="navy" strokeweight="0">
              <v:path arrowok="t"/>
            </v:shape>
            <v:shape id="_x0000_s11283" style="position:absolute;left:7850;top:-635;width:31;height:111" coordorigin="7850,-635" coordsize="31,111" path="m7850,-524r,-36l7881,-596r,-39e" filled="f" strokecolor="navy" strokeweight="0">
              <v:path arrowok="t"/>
            </v:shape>
            <v:shape id="_x0000_s11282" style="position:absolute;left:5266;top:-884;width:59;height:111" coordorigin="5267,-884" coordsize="59,111" path="m5325,-773r,-36l5267,-845r,-39e" filled="f" strokecolor="navy" strokeweight="0">
              <v:path arrowok="t"/>
            </v:shape>
            <v:shape id="_x0000_s11281" style="position:absolute;left:5121;top:-829;width:190;height:111" coordorigin="5122,-829" coordsize="190,111" path="m5311,-718r,-36l5122,-790r,-39e" filled="f" strokecolor="navy" strokeweight="0">
              <v:path arrowok="t"/>
            </v:shape>
            <v:shape id="_x0000_s11280" style="position:absolute;left:2668;top:-472;width:2;height:111" coordorigin="2669,-471" coordsize="0,111" path="m2669,-360r,-37l2669,-433r,-38e" filled="f" strokecolor="navy" strokeweight="0">
              <v:path arrowok="t"/>
            </v:shape>
            <v:line id="_x0000_s11279" style="position:absolute" from="3217,-2164" to="3045,-2266" strokeweight=".14678mm"/>
            <v:line id="_x0000_s11278" style="position:absolute" from="3237,-2729" to="3045,-2618" strokeweight=".14675mm"/>
            <v:line id="_x0000_s11277" style="position:absolute" from="3510,-2618" to="3315,-2729" strokeweight=".14675mm"/>
            <v:line id="_x0000_s11276" style="position:absolute" from="3334,-2164" to="3510,-2266" strokeweight=".14675mm"/>
            <v:line id="_x0000_s11275" style="position:absolute" from="3490,-3058" to="3334,-3061" strokeweight=".14656mm"/>
            <v:line id="_x0000_s11274" style="position:absolute" from="3805,-1535" to="4041,-1535" strokeweight=".14656mm"/>
            <v:line id="_x0000_s11273" style="position:absolute" from="4214,-1765" to="4114,-1596" strokeweight=".14714mm"/>
            <v:line id="_x0000_s11272" style="position:absolute" from="4178,-1790" to="4064,-1596" strokeweight=".14714mm"/>
            <v:line id="_x0000_s11271" style="position:absolute" from="3632,-1773" to="3732,-1596" strokeweight=".14714mm"/>
            <v:line id="_x0000_s11270" style="position:absolute" from="3671,-1792" to="3785,-1596" strokeweight=".14714mm"/>
            <v:line id="_x0000_s11269" style="position:absolute" from="4103,-2039" to="4203,-1862" strokeweight=".14714mm"/>
            <v:line id="_x0000_s11268" style="position:absolute" from="3749,-2039" to="3649,-1870" strokeweight=".14714mm"/>
            <v:line id="_x0000_s11267" style="position:absolute" from="3799,-3064" to="3607,-3058" strokeweight=".14656mm"/>
            <v:line id="_x0000_s11266" style="position:absolute" from="3819,-3163" to="3819,-3125" strokeweight=".14733mm"/>
            <v:line id="_x0000_s11265" style="position:absolute" from="3863,-3163" to="3863,-3125" strokeweight=".14733mm"/>
            <v:line id="_x0000_s11264" style="position:absolute" from="4078,-3064" to="3927,-3064" strokeweight=".14656mm"/>
            <v:line id="_x0000_s11263" style="position:absolute" from="4362,-2795" to="4545,-2795" strokeweight=".14656mm"/>
            <v:line id="_x0000_s11262" style="position:absolute" from="4721,-3028" to="4621,-2856" strokeweight=".14714mm"/>
            <v:line id="_x0000_s11261" style="position:absolute" from="4682,-3050" to="4568,-2856" strokeweight=".14714mm"/>
            <v:line id="_x0000_s11260" style="position:absolute" from="4701,-2590" to="4604,-2759" strokeweight=".14714mm"/>
            <v:line id="_x0000_s11259" style="position:absolute" from="4139,-3028" to="4236,-2856" strokeweight=".14714mm"/>
            <v:line id="_x0000_s11258" style="position:absolute" from="4189,-3028" to="4289,-2856" strokeweight=".14714mm"/>
            <v:line id="_x0000_s11257" style="position:absolute" from="4609,-3296" to="4707,-3125" strokeweight=".14714mm"/>
            <v:line id="_x0000_s11256" style="position:absolute" from="4253,-3296" to="4153,-3125" strokeweight=".14714mm"/>
            <v:line id="_x0000_s11255" style="position:absolute" from="4364,-3332" to="4548,-3332" strokeweight=".14656mm"/>
            <v:shape id="_x0000_s11254" type="#_x0000_t202" style="position:absolute;left:8373;top:-3678;width:201;height:143" filled="f" stroked="f">
              <v:textbox inset="0,0,0,0">
                <w:txbxContent>
                  <w:p w14:paraId="78F86C87" w14:textId="77777777" w:rsidR="00CB66C5" w:rsidRDefault="00CB66C5">
                    <w:pPr>
                      <w:spacing w:before="2"/>
                      <w:rPr>
                        <w:rFonts w:ascii="Arial MT"/>
                        <w:sz w:val="12"/>
                      </w:rPr>
                    </w:pPr>
                    <w:r>
                      <w:rPr>
                        <w:rFonts w:ascii="Arial MT"/>
                        <w:color w:val="000080"/>
                        <w:w w:val="105"/>
                        <w:sz w:val="12"/>
                      </w:rPr>
                      <w:t>7,7</w:t>
                    </w:r>
                  </w:p>
                </w:txbxContent>
              </v:textbox>
            </v:shape>
            <v:shape id="_x0000_s11253" type="#_x0000_t202" style="position:absolute;left:3231;top:-3129;width:140;height:230" filled="f" stroked="f">
              <v:textbox inset="0,0,0,0">
                <w:txbxContent>
                  <w:p w14:paraId="5A6EAC52" w14:textId="77777777" w:rsidR="00CB66C5" w:rsidRDefault="00CB66C5">
                    <w:pPr>
                      <w:spacing w:line="129" w:lineRule="exact"/>
                      <w:rPr>
                        <w:sz w:val="12"/>
                      </w:rPr>
                    </w:pPr>
                    <w:r>
                      <w:rPr>
                        <w:w w:val="102"/>
                        <w:sz w:val="12"/>
                      </w:rPr>
                      <w:t>N</w:t>
                    </w:r>
                  </w:p>
                  <w:p w14:paraId="62D5B282" w14:textId="77777777" w:rsidR="00CB66C5" w:rsidRDefault="00CB66C5">
                    <w:pPr>
                      <w:spacing w:line="98" w:lineRule="exact"/>
                      <w:ind w:left="19"/>
                      <w:rPr>
                        <w:sz w:val="9"/>
                      </w:rPr>
                    </w:pPr>
                    <w:r>
                      <w:rPr>
                        <w:color w:val="0000FF"/>
                        <w:w w:val="110"/>
                        <w:sz w:val="9"/>
                      </w:rPr>
                      <w:t>14</w:t>
                    </w:r>
                  </w:p>
                </w:txbxContent>
              </v:textbox>
            </v:shape>
            <v:shape id="_x0000_s11252" type="#_x0000_t202" style="position:absolute;left:3504;top:-3126;width:140;height:230" filled="f" stroked="f">
              <v:textbox inset="0,0,0,0">
                <w:txbxContent>
                  <w:p w14:paraId="71D7FBBA" w14:textId="77777777" w:rsidR="00CB66C5" w:rsidRDefault="00CB66C5">
                    <w:pPr>
                      <w:spacing w:line="129" w:lineRule="exact"/>
                      <w:rPr>
                        <w:sz w:val="12"/>
                      </w:rPr>
                    </w:pPr>
                    <w:r>
                      <w:rPr>
                        <w:w w:val="102"/>
                        <w:sz w:val="12"/>
                      </w:rPr>
                      <w:t>O</w:t>
                    </w:r>
                  </w:p>
                  <w:p w14:paraId="05E114D8" w14:textId="77777777" w:rsidR="00CB66C5" w:rsidRDefault="00CB66C5">
                    <w:pPr>
                      <w:spacing w:line="98" w:lineRule="exact"/>
                      <w:ind w:left="19"/>
                      <w:rPr>
                        <w:sz w:val="9"/>
                      </w:rPr>
                    </w:pPr>
                    <w:r>
                      <w:rPr>
                        <w:color w:val="0000FF"/>
                        <w:w w:val="110"/>
                        <w:sz w:val="9"/>
                      </w:rPr>
                      <w:t>15</w:t>
                    </w:r>
                  </w:p>
                </w:txbxContent>
              </v:textbox>
            </v:shape>
            <v:shape id="_x0000_s11251" type="#_x0000_t202" style="position:absolute;left:3799;top:-3386;width:140;height:365" filled="f" stroked="f">
              <v:textbox inset="0,0,0,0">
                <w:txbxContent>
                  <w:p w14:paraId="6372D57A" w14:textId="77777777" w:rsidR="00CB66C5" w:rsidRDefault="00CB66C5">
                    <w:pPr>
                      <w:spacing w:line="129" w:lineRule="exact"/>
                      <w:rPr>
                        <w:sz w:val="12"/>
                      </w:rPr>
                    </w:pPr>
                    <w:r>
                      <w:rPr>
                        <w:w w:val="102"/>
                        <w:sz w:val="12"/>
                      </w:rPr>
                      <w:t>O</w:t>
                    </w:r>
                  </w:p>
                  <w:p w14:paraId="477495E4" w14:textId="77777777" w:rsidR="00CB66C5" w:rsidRDefault="00CB66C5">
                    <w:pPr>
                      <w:spacing w:line="98" w:lineRule="exact"/>
                      <w:ind w:left="19"/>
                      <w:rPr>
                        <w:sz w:val="9"/>
                      </w:rPr>
                    </w:pPr>
                    <w:r>
                      <w:rPr>
                        <w:color w:val="0000FF"/>
                        <w:w w:val="110"/>
                        <w:sz w:val="9"/>
                      </w:rPr>
                      <w:t>17</w:t>
                    </w:r>
                  </w:p>
                  <w:p w14:paraId="5EA72D3C" w14:textId="77777777" w:rsidR="00CB66C5" w:rsidRDefault="00CB66C5">
                    <w:pPr>
                      <w:spacing w:before="32"/>
                      <w:ind w:left="13"/>
                      <w:rPr>
                        <w:sz w:val="9"/>
                      </w:rPr>
                    </w:pPr>
                    <w:r>
                      <w:rPr>
                        <w:color w:val="0000FF"/>
                        <w:w w:val="110"/>
                        <w:sz w:val="9"/>
                      </w:rPr>
                      <w:t>16</w:t>
                    </w:r>
                  </w:p>
                </w:txbxContent>
              </v:textbox>
            </v:shape>
            <v:shape id="_x0000_s11250" type="#_x0000_t202" style="position:absolute;left:4250;top:-3397;width:432;height:108" filled="f" stroked="f">
              <v:textbox inset="0,0,0,0">
                <w:txbxContent>
                  <w:p w14:paraId="013D2619" w14:textId="77777777" w:rsidR="00CB66C5" w:rsidRDefault="00CB66C5">
                    <w:pPr>
                      <w:spacing w:before="2"/>
                      <w:rPr>
                        <w:sz w:val="9"/>
                      </w:rPr>
                    </w:pPr>
                    <w:r>
                      <w:rPr>
                        <w:color w:val="0000FF"/>
                        <w:w w:val="105"/>
                        <w:sz w:val="9"/>
                        <w:u w:val="single" w:color="000000"/>
                      </w:rPr>
                      <w:t xml:space="preserve">19        </w:t>
                    </w:r>
                    <w:r>
                      <w:rPr>
                        <w:color w:val="0000FF"/>
                        <w:spacing w:val="3"/>
                        <w:w w:val="105"/>
                        <w:sz w:val="9"/>
                      </w:rPr>
                      <w:t xml:space="preserve"> </w:t>
                    </w:r>
                    <w:r>
                      <w:rPr>
                        <w:color w:val="0000FF"/>
                        <w:w w:val="110"/>
                        <w:sz w:val="9"/>
                      </w:rPr>
                      <w:t>20</w:t>
                    </w:r>
                  </w:p>
                </w:txbxContent>
              </v:textbox>
            </v:shape>
            <v:shape id="_x0000_s11249" type="#_x0000_t202" style="position:absolute;left:8421;top:-3426;width:491;height:143" filled="f" stroked="f">
              <v:textbox inset="0,0,0,0">
                <w:txbxContent>
                  <w:p w14:paraId="5746D492" w14:textId="77777777" w:rsidR="00CB66C5" w:rsidRDefault="00CB66C5">
                    <w:pPr>
                      <w:spacing w:before="2"/>
                      <w:rPr>
                        <w:rFonts w:ascii="Arial MT"/>
                        <w:sz w:val="12"/>
                      </w:rPr>
                    </w:pPr>
                    <w:r>
                      <w:rPr>
                        <w:rFonts w:ascii="Arial MT"/>
                        <w:color w:val="000080"/>
                        <w:w w:val="105"/>
                        <w:sz w:val="12"/>
                      </w:rPr>
                      <w:t>2eq,6eq</w:t>
                    </w:r>
                  </w:p>
                </w:txbxContent>
              </v:textbox>
            </v:shape>
            <v:shape id="_x0000_s11248" type="#_x0000_t202" style="position:absolute;left:4091;top:-3128;width:121;height:108" filled="f" stroked="f">
              <v:textbox inset="0,0,0,0">
                <w:txbxContent>
                  <w:p w14:paraId="1F80B1BC" w14:textId="77777777" w:rsidR="00CB66C5" w:rsidRDefault="00CB66C5">
                    <w:pPr>
                      <w:spacing w:before="2"/>
                      <w:rPr>
                        <w:sz w:val="9"/>
                      </w:rPr>
                    </w:pPr>
                    <w:r>
                      <w:rPr>
                        <w:color w:val="0000FF"/>
                        <w:w w:val="110"/>
                        <w:sz w:val="9"/>
                      </w:rPr>
                      <w:t>18</w:t>
                    </w:r>
                  </w:p>
                </w:txbxContent>
              </v:textbox>
            </v:shape>
            <v:shape id="_x0000_s11247" type="#_x0000_t202" style="position:absolute;left:4715;top:-3128;width:121;height:108" filled="f" stroked="f">
              <v:textbox inset="0,0,0,0">
                <w:txbxContent>
                  <w:p w14:paraId="5870B29E" w14:textId="77777777" w:rsidR="00CB66C5" w:rsidRDefault="00CB66C5">
                    <w:pPr>
                      <w:spacing w:before="2"/>
                      <w:rPr>
                        <w:sz w:val="9"/>
                      </w:rPr>
                    </w:pPr>
                    <w:r>
                      <w:rPr>
                        <w:color w:val="0000FF"/>
                        <w:w w:val="110"/>
                        <w:sz w:val="9"/>
                      </w:rPr>
                      <w:t>21</w:t>
                    </w:r>
                  </w:p>
                </w:txbxContent>
              </v:textbox>
            </v:shape>
            <v:shape id="_x0000_s11246" type="#_x0000_t202" style="position:absolute;left:2137;top:-2754;width:147;height:103" filled="f" stroked="f">
              <v:textbox inset="0,0,0,0">
                <w:txbxContent>
                  <w:p w14:paraId="565EB66A" w14:textId="77777777" w:rsidR="00CB66C5" w:rsidRDefault="00CB66C5">
                    <w:pPr>
                      <w:spacing w:line="102" w:lineRule="exact"/>
                      <w:rPr>
                        <w:rFonts w:ascii="Arial MT"/>
                        <w:sz w:val="9"/>
                      </w:rPr>
                    </w:pPr>
                    <w:r>
                      <w:rPr>
                        <w:rFonts w:ascii="Arial MT"/>
                        <w:sz w:val="9"/>
                      </w:rPr>
                      <w:t>1.0</w:t>
                    </w:r>
                  </w:p>
                </w:txbxContent>
              </v:textbox>
            </v:shape>
            <v:shape id="_x0000_s11245" type="#_x0000_t202" style="position:absolute;left:3250;top:-2816;width:69;height:108" filled="f" stroked="f">
              <v:textbox inset="0,0,0,0">
                <w:txbxContent>
                  <w:p w14:paraId="4315AD00" w14:textId="77777777" w:rsidR="00CB66C5" w:rsidRDefault="00CB66C5">
                    <w:pPr>
                      <w:spacing w:before="2"/>
                      <w:rPr>
                        <w:sz w:val="9"/>
                      </w:rPr>
                    </w:pPr>
                    <w:r>
                      <w:rPr>
                        <w:color w:val="0000FF"/>
                        <w:w w:val="108"/>
                        <w:sz w:val="9"/>
                      </w:rPr>
                      <w:t>4</w:t>
                    </w:r>
                  </w:p>
                </w:txbxContent>
              </v:textbox>
            </v:shape>
            <v:shape id="_x0000_s11244" type="#_x0000_t202" style="position:absolute;left:4247;top:-2860;width:432;height:108" filled="f" stroked="f">
              <v:textbox inset="0,0,0,0">
                <w:txbxContent>
                  <w:p w14:paraId="14870DE7" w14:textId="77777777" w:rsidR="00CB66C5" w:rsidRDefault="00CB66C5">
                    <w:pPr>
                      <w:tabs>
                        <w:tab w:val="left" w:pos="311"/>
                      </w:tabs>
                      <w:spacing w:before="2"/>
                      <w:rPr>
                        <w:sz w:val="9"/>
                      </w:rPr>
                    </w:pPr>
                    <w:r>
                      <w:rPr>
                        <w:color w:val="0000FF"/>
                        <w:w w:val="110"/>
                        <w:sz w:val="9"/>
                      </w:rPr>
                      <w:t>23</w:t>
                    </w:r>
                    <w:r>
                      <w:rPr>
                        <w:color w:val="0000FF"/>
                        <w:w w:val="110"/>
                        <w:sz w:val="9"/>
                      </w:rPr>
                      <w:tab/>
                      <w:t>22</w:t>
                    </w:r>
                  </w:p>
                </w:txbxContent>
              </v:textbox>
            </v:shape>
            <v:shape id="_x0000_s11243" type="#_x0000_t202" style="position:absolute;left:2980;top:-2663;width:612;height:108" filled="f" stroked="f">
              <v:textbox inset="0,0,0,0">
                <w:txbxContent>
                  <w:p w14:paraId="0AE868D8" w14:textId="77777777" w:rsidR="00CB66C5" w:rsidRDefault="00CB66C5">
                    <w:pPr>
                      <w:tabs>
                        <w:tab w:val="left" w:pos="542"/>
                      </w:tabs>
                      <w:spacing w:before="2"/>
                      <w:rPr>
                        <w:sz w:val="9"/>
                      </w:rPr>
                    </w:pPr>
                    <w:r>
                      <w:rPr>
                        <w:color w:val="0000FF"/>
                        <w:w w:val="110"/>
                        <w:sz w:val="9"/>
                      </w:rPr>
                      <w:t>3</w:t>
                    </w:r>
                    <w:r>
                      <w:rPr>
                        <w:color w:val="0000FF"/>
                        <w:w w:val="110"/>
                        <w:sz w:val="9"/>
                      </w:rPr>
                      <w:tab/>
                      <w:t>5</w:t>
                    </w:r>
                  </w:p>
                </w:txbxContent>
              </v:textbox>
            </v:shape>
            <v:shape id="_x0000_s11242" type="#_x0000_t202" style="position:absolute;left:2137;top:-2507;width:147;height:103" filled="f" stroked="f">
              <v:textbox inset="0,0,0,0">
                <w:txbxContent>
                  <w:p w14:paraId="695A9EF2" w14:textId="77777777" w:rsidR="00CB66C5" w:rsidRDefault="00CB66C5">
                    <w:pPr>
                      <w:spacing w:line="102" w:lineRule="exact"/>
                      <w:rPr>
                        <w:rFonts w:ascii="Arial MT"/>
                        <w:sz w:val="9"/>
                      </w:rPr>
                    </w:pPr>
                    <w:r>
                      <w:rPr>
                        <w:rFonts w:ascii="Arial MT"/>
                        <w:sz w:val="9"/>
                      </w:rPr>
                      <w:t>0.9</w:t>
                    </w:r>
                  </w:p>
                </w:txbxContent>
              </v:textbox>
            </v:shape>
            <v:shape id="_x0000_s11241" type="#_x0000_t202" style="position:absolute;left:4704;top:-2594;width:129;height:230" filled="f" stroked="f">
              <v:textbox inset="0,0,0,0">
                <w:txbxContent>
                  <w:p w14:paraId="48F2BF93" w14:textId="77777777" w:rsidR="00CB66C5" w:rsidRDefault="00CB66C5">
                    <w:pPr>
                      <w:spacing w:line="129" w:lineRule="exact"/>
                      <w:rPr>
                        <w:sz w:val="12"/>
                      </w:rPr>
                    </w:pPr>
                    <w:r>
                      <w:rPr>
                        <w:w w:val="102"/>
                        <w:sz w:val="12"/>
                      </w:rPr>
                      <w:t>F</w:t>
                    </w:r>
                  </w:p>
                  <w:p w14:paraId="23AC527B" w14:textId="77777777" w:rsidR="00CB66C5" w:rsidRDefault="00CB66C5">
                    <w:pPr>
                      <w:spacing w:line="98" w:lineRule="exact"/>
                      <w:ind w:left="8"/>
                      <w:rPr>
                        <w:sz w:val="9"/>
                      </w:rPr>
                    </w:pPr>
                    <w:r>
                      <w:rPr>
                        <w:color w:val="0000FF"/>
                        <w:w w:val="110"/>
                        <w:sz w:val="9"/>
                      </w:rPr>
                      <w:t>24</w:t>
                    </w:r>
                  </w:p>
                </w:txbxContent>
              </v:textbox>
            </v:shape>
            <v:shape id="_x0000_s11240" type="#_x0000_t202" style="position:absolute;left:2980;top:-2350;width:612;height:108" filled="f" stroked="f">
              <v:textbox inset="0,0,0,0">
                <w:txbxContent>
                  <w:p w14:paraId="7EFC7EC7" w14:textId="77777777" w:rsidR="00CB66C5" w:rsidRDefault="00CB66C5">
                    <w:pPr>
                      <w:tabs>
                        <w:tab w:val="left" w:pos="542"/>
                      </w:tabs>
                      <w:spacing w:before="2"/>
                      <w:rPr>
                        <w:sz w:val="9"/>
                      </w:rPr>
                    </w:pPr>
                    <w:r>
                      <w:rPr>
                        <w:color w:val="0000FF"/>
                        <w:w w:val="110"/>
                        <w:sz w:val="9"/>
                      </w:rPr>
                      <w:t>2</w:t>
                    </w:r>
                    <w:r>
                      <w:rPr>
                        <w:color w:val="0000FF"/>
                        <w:w w:val="110"/>
                        <w:sz w:val="9"/>
                      </w:rPr>
                      <w:tab/>
                      <w:t>6</w:t>
                    </w:r>
                  </w:p>
                </w:txbxContent>
              </v:textbox>
            </v:shape>
            <v:shape id="_x0000_s11239" type="#_x0000_t202" style="position:absolute;left:2137;top:-2263;width:147;height:103" filled="f" stroked="f">
              <v:textbox inset="0,0,0,0">
                <w:txbxContent>
                  <w:p w14:paraId="718CCF92" w14:textId="77777777" w:rsidR="00CB66C5" w:rsidRDefault="00CB66C5">
                    <w:pPr>
                      <w:spacing w:line="102" w:lineRule="exact"/>
                      <w:rPr>
                        <w:rFonts w:ascii="Arial MT"/>
                        <w:sz w:val="9"/>
                      </w:rPr>
                    </w:pPr>
                    <w:r>
                      <w:rPr>
                        <w:rFonts w:ascii="Arial MT"/>
                        <w:sz w:val="9"/>
                      </w:rPr>
                      <w:t>0.8</w:t>
                    </w:r>
                  </w:p>
                </w:txbxContent>
              </v:textbox>
            </v:shape>
            <v:shape id="_x0000_s11238" type="#_x0000_t202" style="position:absolute;left:5336;top:-2786;width:560;height:647" filled="f" stroked="f">
              <v:textbox inset="0,0,0,0">
                <w:txbxContent>
                  <w:p w14:paraId="31418394" w14:textId="77777777" w:rsidR="00CB66C5" w:rsidRDefault="00CB66C5">
                    <w:pPr>
                      <w:spacing w:before="2"/>
                      <w:ind w:left="33"/>
                      <w:rPr>
                        <w:rFonts w:ascii="Arial MT"/>
                        <w:sz w:val="12"/>
                      </w:rPr>
                    </w:pPr>
                    <w:r>
                      <w:rPr>
                        <w:rFonts w:ascii="Arial MT"/>
                        <w:color w:val="000080"/>
                        <w:w w:val="105"/>
                        <w:sz w:val="12"/>
                      </w:rPr>
                      <w:t>20,21</w:t>
                    </w:r>
                  </w:p>
                  <w:p w14:paraId="3961A007" w14:textId="77777777" w:rsidR="00CB66C5" w:rsidRDefault="00CB66C5">
                    <w:pPr>
                      <w:spacing w:before="115"/>
                      <w:rPr>
                        <w:rFonts w:ascii="Arial MT"/>
                        <w:sz w:val="12"/>
                      </w:rPr>
                    </w:pPr>
                    <w:r>
                      <w:rPr>
                        <w:rFonts w:ascii="Arial MT"/>
                        <w:color w:val="000080"/>
                        <w:w w:val="105"/>
                        <w:sz w:val="12"/>
                      </w:rPr>
                      <w:t>9,13</w:t>
                    </w:r>
                  </w:p>
                  <w:p w14:paraId="71450F85" w14:textId="77777777" w:rsidR="00CB66C5" w:rsidRDefault="00CB66C5">
                    <w:pPr>
                      <w:spacing w:before="114"/>
                      <w:ind w:left="33"/>
                      <w:rPr>
                        <w:rFonts w:ascii="Arial MT"/>
                        <w:sz w:val="12"/>
                      </w:rPr>
                    </w:pPr>
                    <w:r>
                      <w:rPr>
                        <w:rFonts w:ascii="Arial MT"/>
                        <w:color w:val="000080"/>
                        <w:w w:val="105"/>
                        <w:sz w:val="12"/>
                      </w:rPr>
                      <w:t>10,11,12</w:t>
                    </w:r>
                  </w:p>
                </w:txbxContent>
              </v:textbox>
            </v:shape>
            <v:shape id="_x0000_s11237" type="#_x0000_t202" style="position:absolute;left:2137;top:-2017;width:147;height:103" filled="f" stroked="f">
              <v:textbox inset="0,0,0,0">
                <w:txbxContent>
                  <w:p w14:paraId="7569607A" w14:textId="77777777" w:rsidR="00CB66C5" w:rsidRDefault="00CB66C5">
                    <w:pPr>
                      <w:spacing w:line="102" w:lineRule="exact"/>
                      <w:rPr>
                        <w:rFonts w:ascii="Arial MT"/>
                        <w:sz w:val="9"/>
                      </w:rPr>
                    </w:pPr>
                    <w:r>
                      <w:rPr>
                        <w:rFonts w:ascii="Arial MT"/>
                        <w:sz w:val="9"/>
                      </w:rPr>
                      <w:t>0.7</w:t>
                    </w:r>
                  </w:p>
                </w:txbxContent>
              </v:textbox>
            </v:shape>
            <v:shape id="_x0000_s11236" type="#_x0000_t202" style="position:absolute;left:3231;top:-2198;width:426;height:432" filled="f" stroked="f">
              <v:textbox inset="0,0,0,0">
                <w:txbxContent>
                  <w:p w14:paraId="3526A143" w14:textId="77777777" w:rsidR="00CB66C5" w:rsidRDefault="00CB66C5">
                    <w:pPr>
                      <w:spacing w:line="125" w:lineRule="exact"/>
                      <w:rPr>
                        <w:sz w:val="12"/>
                      </w:rPr>
                    </w:pPr>
                    <w:r>
                      <w:rPr>
                        <w:w w:val="102"/>
                        <w:sz w:val="12"/>
                      </w:rPr>
                      <w:t>N</w:t>
                    </w:r>
                  </w:p>
                  <w:p w14:paraId="26056467" w14:textId="77777777" w:rsidR="00CB66C5" w:rsidRDefault="00CB66C5">
                    <w:pPr>
                      <w:spacing w:line="129" w:lineRule="exact"/>
                      <w:ind w:left="19"/>
                      <w:rPr>
                        <w:sz w:val="12"/>
                      </w:rPr>
                    </w:pPr>
                    <w:r>
                      <w:rPr>
                        <w:color w:val="0000FF"/>
                        <w:w w:val="105"/>
                        <w:position w:val="2"/>
                        <w:sz w:val="9"/>
                      </w:rPr>
                      <w:t>1</w:t>
                    </w:r>
                    <w:r>
                      <w:rPr>
                        <w:color w:val="0000FF"/>
                        <w:spacing w:val="17"/>
                        <w:w w:val="105"/>
                        <w:position w:val="2"/>
                        <w:sz w:val="9"/>
                      </w:rPr>
                      <w:t xml:space="preserve"> </w:t>
                    </w:r>
                    <w:r>
                      <w:rPr>
                        <w:w w:val="105"/>
                        <w:sz w:val="12"/>
                      </w:rPr>
                      <w:t>HCl</w:t>
                    </w:r>
                  </w:p>
                  <w:p w14:paraId="37E98DD3" w14:textId="77777777" w:rsidR="00CB66C5" w:rsidRDefault="00CB66C5">
                    <w:pPr>
                      <w:tabs>
                        <w:tab w:val="left" w:pos="346"/>
                      </w:tabs>
                      <w:spacing w:before="62"/>
                      <w:ind w:left="11"/>
                      <w:rPr>
                        <w:sz w:val="9"/>
                      </w:rPr>
                    </w:pPr>
                    <w:r>
                      <w:rPr>
                        <w:color w:val="0000FF"/>
                        <w:w w:val="110"/>
                        <w:position w:val="1"/>
                        <w:sz w:val="9"/>
                      </w:rPr>
                      <w:t>7</w:t>
                    </w:r>
                    <w:r>
                      <w:rPr>
                        <w:color w:val="0000FF"/>
                        <w:w w:val="110"/>
                        <w:position w:val="1"/>
                        <w:sz w:val="9"/>
                        <w:u w:val="single" w:color="000000"/>
                      </w:rPr>
                      <w:tab/>
                    </w:r>
                    <w:r>
                      <w:rPr>
                        <w:color w:val="0000FF"/>
                        <w:w w:val="110"/>
                        <w:sz w:val="9"/>
                      </w:rPr>
                      <w:t>8</w:t>
                    </w:r>
                  </w:p>
                </w:txbxContent>
              </v:textbox>
            </v:shape>
            <v:shape id="_x0000_s11235" type="#_x0000_t202" style="position:absolute;left:3746;top:-2198;width:432;height:166" filled="f" stroked="f">
              <v:textbox inset="0,0,0,0">
                <w:txbxContent>
                  <w:p w14:paraId="16EF8A38" w14:textId="77777777" w:rsidR="00CB66C5" w:rsidRDefault="00CB66C5">
                    <w:pPr>
                      <w:spacing w:before="60"/>
                      <w:rPr>
                        <w:sz w:val="9"/>
                      </w:rPr>
                    </w:pPr>
                    <w:r>
                      <w:rPr>
                        <w:color w:val="0000FF"/>
                        <w:w w:val="105"/>
                        <w:sz w:val="9"/>
                        <w:u w:val="single" w:color="000000"/>
                      </w:rPr>
                      <w:t xml:space="preserve">13 </w:t>
                    </w:r>
                    <w:r>
                      <w:rPr>
                        <w:w w:val="105"/>
                        <w:position w:val="4"/>
                        <w:sz w:val="9"/>
                        <w:u w:val="single"/>
                      </w:rPr>
                      <w:t xml:space="preserve">      </w:t>
                    </w:r>
                    <w:r>
                      <w:rPr>
                        <w:w w:val="105"/>
                        <w:position w:val="4"/>
                        <w:sz w:val="9"/>
                      </w:rPr>
                      <w:t xml:space="preserve"> </w:t>
                    </w:r>
                    <w:r>
                      <w:rPr>
                        <w:spacing w:val="2"/>
                        <w:w w:val="105"/>
                        <w:position w:val="4"/>
                        <w:sz w:val="9"/>
                      </w:rPr>
                      <w:t xml:space="preserve"> </w:t>
                    </w:r>
                    <w:r>
                      <w:rPr>
                        <w:color w:val="0000FF"/>
                        <w:w w:val="110"/>
                        <w:sz w:val="9"/>
                      </w:rPr>
                      <w:t>12</w:t>
                    </w:r>
                  </w:p>
                </w:txbxContent>
              </v:textbox>
            </v:shape>
            <v:shape id="_x0000_s11234" type="#_x0000_t202" style="position:absolute;left:3470;top:-1957;width:121;height:108" filled="f" stroked="f">
              <v:textbox inset="0,0,0,0">
                <w:txbxContent>
                  <w:p w14:paraId="6825F191" w14:textId="77777777" w:rsidR="00CB66C5" w:rsidRDefault="00CB66C5">
                    <w:pPr>
                      <w:spacing w:before="2"/>
                      <w:rPr>
                        <w:sz w:val="9"/>
                      </w:rPr>
                    </w:pPr>
                    <w:r>
                      <w:rPr>
                        <w:color w:val="0000FF"/>
                        <w:w w:val="110"/>
                        <w:sz w:val="9"/>
                      </w:rPr>
                      <w:t>25</w:t>
                    </w:r>
                  </w:p>
                </w:txbxContent>
              </v:textbox>
            </v:shape>
            <v:shape id="_x0000_s11233" type="#_x0000_t202" style="position:absolute;left:4211;top:-1866;width:121;height:108" filled="f" stroked="f">
              <v:textbox inset="0,0,0,0">
                <w:txbxContent>
                  <w:p w14:paraId="320343BF" w14:textId="77777777" w:rsidR="00CB66C5" w:rsidRDefault="00CB66C5">
                    <w:pPr>
                      <w:spacing w:before="2"/>
                      <w:rPr>
                        <w:sz w:val="9"/>
                      </w:rPr>
                    </w:pPr>
                    <w:r>
                      <w:rPr>
                        <w:color w:val="0000FF"/>
                        <w:w w:val="110"/>
                        <w:sz w:val="9"/>
                      </w:rPr>
                      <w:t>11</w:t>
                    </w:r>
                  </w:p>
                </w:txbxContent>
              </v:textbox>
            </v:shape>
            <v:shape id="_x0000_s11232" type="#_x0000_t202" style="position:absolute;left:2137;top:-1770;width:147;height:103" filled="f" stroked="f">
              <v:textbox inset="0,0,0,0">
                <w:txbxContent>
                  <w:p w14:paraId="4723C0C8" w14:textId="77777777" w:rsidR="00CB66C5" w:rsidRDefault="00CB66C5">
                    <w:pPr>
                      <w:spacing w:line="102" w:lineRule="exact"/>
                      <w:rPr>
                        <w:rFonts w:ascii="Arial MT"/>
                        <w:sz w:val="9"/>
                      </w:rPr>
                    </w:pPr>
                    <w:r>
                      <w:rPr>
                        <w:rFonts w:ascii="Arial MT"/>
                        <w:sz w:val="9"/>
                      </w:rPr>
                      <w:t>0.6</w:t>
                    </w:r>
                  </w:p>
                </w:txbxContent>
              </v:textbox>
            </v:shape>
            <v:shape id="_x0000_s11231" type="#_x0000_t202" style="position:absolute;left:5308;top:-1726;width:165;height:143" filled="f" stroked="f">
              <v:textbox inset="0,0,0,0">
                <w:txbxContent>
                  <w:p w14:paraId="55FF148C" w14:textId="77777777" w:rsidR="00CB66C5" w:rsidRDefault="00CB66C5">
                    <w:pPr>
                      <w:spacing w:before="2"/>
                      <w:rPr>
                        <w:rFonts w:ascii="Arial MT"/>
                        <w:sz w:val="12"/>
                      </w:rPr>
                    </w:pPr>
                    <w:r>
                      <w:rPr>
                        <w:rFonts w:ascii="Arial MT"/>
                        <w:color w:val="000080"/>
                        <w:w w:val="105"/>
                        <w:sz w:val="12"/>
                      </w:rPr>
                      <w:t>23</w:t>
                    </w:r>
                  </w:p>
                </w:txbxContent>
              </v:textbox>
            </v:shape>
            <v:shape id="_x0000_s11230" type="#_x0000_t202" style="position:absolute;left:2137;top:-1527;width:147;height:103" filled="f" stroked="f">
              <v:textbox inset="0,0,0,0">
                <w:txbxContent>
                  <w:p w14:paraId="40C04802" w14:textId="77777777" w:rsidR="00CB66C5" w:rsidRDefault="00CB66C5">
                    <w:pPr>
                      <w:spacing w:line="102" w:lineRule="exact"/>
                      <w:rPr>
                        <w:rFonts w:ascii="Arial MT"/>
                        <w:sz w:val="9"/>
                      </w:rPr>
                    </w:pPr>
                    <w:r>
                      <w:rPr>
                        <w:rFonts w:ascii="Arial MT"/>
                        <w:sz w:val="9"/>
                      </w:rPr>
                      <w:t>0.5</w:t>
                    </w:r>
                  </w:p>
                </w:txbxContent>
              </v:textbox>
            </v:shape>
            <v:shape id="_x0000_s11229" type="#_x0000_t202" style="position:absolute;left:3740;top:-1600;width:69;height:108" filled="f" stroked="f">
              <v:textbox inset="0,0,0,0">
                <w:txbxContent>
                  <w:p w14:paraId="6588AF89" w14:textId="77777777" w:rsidR="00CB66C5" w:rsidRDefault="00CB66C5">
                    <w:pPr>
                      <w:spacing w:before="2"/>
                      <w:rPr>
                        <w:sz w:val="9"/>
                      </w:rPr>
                    </w:pPr>
                    <w:r>
                      <w:rPr>
                        <w:color w:val="0000FF"/>
                        <w:w w:val="108"/>
                        <w:sz w:val="9"/>
                      </w:rPr>
                      <w:t>9</w:t>
                    </w:r>
                  </w:p>
                </w:txbxContent>
              </v:textbox>
            </v:shape>
            <v:shape id="_x0000_s11228" type="#_x0000_t202" style="position:absolute;left:4055;top:-1600;width:121;height:108" filled="f" stroked="f">
              <v:textbox inset="0,0,0,0">
                <w:txbxContent>
                  <w:p w14:paraId="229E17C1" w14:textId="77777777" w:rsidR="00CB66C5" w:rsidRDefault="00CB66C5">
                    <w:pPr>
                      <w:spacing w:before="2"/>
                      <w:rPr>
                        <w:sz w:val="9"/>
                      </w:rPr>
                    </w:pPr>
                    <w:r>
                      <w:rPr>
                        <w:color w:val="0000FF"/>
                        <w:w w:val="110"/>
                        <w:sz w:val="9"/>
                      </w:rPr>
                      <w:t>10</w:t>
                    </w:r>
                  </w:p>
                </w:txbxContent>
              </v:textbox>
            </v:shape>
            <v:shape id="_x0000_s11227" type="#_x0000_t202" style="position:absolute;left:8643;top:-1861;width:570;height:395" filled="f" stroked="f">
              <v:textbox inset="0,0,0,0">
                <w:txbxContent>
                  <w:p w14:paraId="34F184C9" w14:textId="77777777" w:rsidR="00CB66C5" w:rsidRDefault="00CB66C5">
                    <w:pPr>
                      <w:spacing w:before="2"/>
                      <w:ind w:left="94"/>
                      <w:rPr>
                        <w:rFonts w:ascii="Arial MT"/>
                        <w:sz w:val="12"/>
                      </w:rPr>
                    </w:pPr>
                    <w:r>
                      <w:rPr>
                        <w:rFonts w:ascii="Arial MT"/>
                        <w:color w:val="000080"/>
                        <w:w w:val="105"/>
                        <w:sz w:val="12"/>
                      </w:rPr>
                      <w:t>3ax,5ax</w:t>
                    </w:r>
                  </w:p>
                  <w:p w14:paraId="307FF4A7" w14:textId="77777777" w:rsidR="00CB66C5" w:rsidRDefault="00CB66C5">
                    <w:pPr>
                      <w:spacing w:before="115"/>
                      <w:rPr>
                        <w:rFonts w:ascii="Arial MT"/>
                        <w:sz w:val="12"/>
                      </w:rPr>
                    </w:pPr>
                    <w:r>
                      <w:rPr>
                        <w:rFonts w:ascii="Arial MT"/>
                        <w:color w:val="000080"/>
                        <w:w w:val="105"/>
                        <w:sz w:val="12"/>
                      </w:rPr>
                      <w:t>3eq,5eq</w:t>
                    </w:r>
                  </w:p>
                </w:txbxContent>
              </v:textbox>
            </v:shape>
            <v:shape id="_x0000_s11226" type="#_x0000_t202" style="position:absolute;left:5249;top:-1407;width:165;height:143" filled="f" stroked="f">
              <v:textbox inset="0,0,0,0">
                <w:txbxContent>
                  <w:p w14:paraId="2CE2F63D" w14:textId="77777777" w:rsidR="00CB66C5" w:rsidRDefault="00CB66C5">
                    <w:pPr>
                      <w:spacing w:before="2"/>
                      <w:rPr>
                        <w:rFonts w:ascii="Arial MT"/>
                        <w:sz w:val="12"/>
                      </w:rPr>
                    </w:pPr>
                    <w:r>
                      <w:rPr>
                        <w:rFonts w:ascii="Arial MT"/>
                        <w:color w:val="000080"/>
                        <w:w w:val="105"/>
                        <w:sz w:val="12"/>
                      </w:rPr>
                      <w:t>19</w:t>
                    </w:r>
                  </w:p>
                </w:txbxContent>
              </v:textbox>
            </v:shape>
            <v:shape id="_x0000_s11225" type="#_x0000_t202" style="position:absolute;left:2137;top:-1280;width:147;height:103" filled="f" stroked="f">
              <v:textbox inset="0,0,0,0">
                <w:txbxContent>
                  <w:p w14:paraId="0BE8B0B0" w14:textId="77777777" w:rsidR="00CB66C5" w:rsidRDefault="00CB66C5">
                    <w:pPr>
                      <w:spacing w:line="102" w:lineRule="exact"/>
                      <w:rPr>
                        <w:rFonts w:ascii="Arial MT"/>
                        <w:sz w:val="9"/>
                      </w:rPr>
                    </w:pPr>
                    <w:r>
                      <w:rPr>
                        <w:rFonts w:ascii="Arial MT"/>
                        <w:sz w:val="9"/>
                      </w:rPr>
                      <w:t>0.4</w:t>
                    </w:r>
                  </w:p>
                </w:txbxContent>
              </v:textbox>
            </v:shape>
            <v:shape id="_x0000_s11224" type="#_x0000_t202" style="position:absolute;left:8554;top:-1177;width:475;height:143" filled="f" stroked="f">
              <v:textbox inset="0,0,0,0">
                <w:txbxContent>
                  <w:p w14:paraId="377DF9CB" w14:textId="77777777" w:rsidR="00CB66C5" w:rsidRDefault="00CB66C5">
                    <w:pPr>
                      <w:spacing w:before="2"/>
                      <w:rPr>
                        <w:rFonts w:ascii="Arial MT"/>
                        <w:sz w:val="12"/>
                      </w:rPr>
                    </w:pPr>
                    <w:r>
                      <w:rPr>
                        <w:rFonts w:ascii="Arial MT"/>
                        <w:color w:val="000080"/>
                        <w:w w:val="105"/>
                        <w:sz w:val="12"/>
                      </w:rPr>
                      <w:t>2ax,6ax</w:t>
                    </w:r>
                  </w:p>
                </w:txbxContent>
              </v:textbox>
            </v:shape>
            <v:shape id="_x0000_s11223" type="#_x0000_t202" style="position:absolute;left:2137;top:-1034;width:147;height:839" filled="f" stroked="f">
              <v:textbox inset="0,0,0,0">
                <w:txbxContent>
                  <w:p w14:paraId="409495A1" w14:textId="77777777" w:rsidR="00CB66C5" w:rsidRDefault="00CB66C5">
                    <w:pPr>
                      <w:spacing w:line="102" w:lineRule="exact"/>
                      <w:rPr>
                        <w:rFonts w:ascii="Arial MT"/>
                        <w:sz w:val="9"/>
                      </w:rPr>
                    </w:pPr>
                    <w:r>
                      <w:rPr>
                        <w:rFonts w:ascii="Arial MT"/>
                        <w:sz w:val="9"/>
                      </w:rPr>
                      <w:t>0.3</w:t>
                    </w:r>
                  </w:p>
                  <w:p w14:paraId="1F3D176F" w14:textId="77777777" w:rsidR="00CB66C5" w:rsidRDefault="00CB66C5">
                    <w:pPr>
                      <w:spacing w:before="2"/>
                      <w:rPr>
                        <w:rFonts w:ascii="Arial MT"/>
                        <w:sz w:val="12"/>
                      </w:rPr>
                    </w:pPr>
                  </w:p>
                  <w:p w14:paraId="05B8BDEB" w14:textId="77777777" w:rsidR="00CB66C5" w:rsidRDefault="00CB66C5">
                    <w:pPr>
                      <w:rPr>
                        <w:rFonts w:ascii="Arial MT"/>
                        <w:sz w:val="9"/>
                      </w:rPr>
                    </w:pPr>
                    <w:r>
                      <w:rPr>
                        <w:rFonts w:ascii="Arial MT"/>
                        <w:sz w:val="9"/>
                      </w:rPr>
                      <w:t>0.2</w:t>
                    </w:r>
                  </w:p>
                  <w:p w14:paraId="1B5A8384" w14:textId="77777777" w:rsidR="00CB66C5" w:rsidRDefault="00CB66C5">
                    <w:pPr>
                      <w:spacing w:before="5"/>
                      <w:rPr>
                        <w:rFonts w:ascii="Arial MT"/>
                        <w:sz w:val="12"/>
                      </w:rPr>
                    </w:pPr>
                  </w:p>
                  <w:p w14:paraId="7A7419B2" w14:textId="77777777" w:rsidR="00CB66C5" w:rsidRDefault="00CB66C5">
                    <w:pPr>
                      <w:rPr>
                        <w:rFonts w:ascii="Arial MT"/>
                        <w:sz w:val="9"/>
                      </w:rPr>
                    </w:pPr>
                    <w:r>
                      <w:rPr>
                        <w:rFonts w:ascii="Arial MT"/>
                        <w:sz w:val="9"/>
                      </w:rPr>
                      <w:t>0.1</w:t>
                    </w:r>
                  </w:p>
                  <w:p w14:paraId="530AAB16" w14:textId="77777777" w:rsidR="00CB66C5" w:rsidRDefault="00CB66C5">
                    <w:pPr>
                      <w:spacing w:before="5"/>
                      <w:rPr>
                        <w:rFonts w:ascii="Arial MT"/>
                        <w:sz w:val="12"/>
                      </w:rPr>
                    </w:pPr>
                  </w:p>
                  <w:p w14:paraId="5B525AB5" w14:textId="77777777" w:rsidR="00CB66C5" w:rsidRDefault="00CB66C5">
                    <w:pPr>
                      <w:ind w:left="36"/>
                      <w:rPr>
                        <w:rFonts w:ascii="Arial MT"/>
                        <w:sz w:val="9"/>
                      </w:rPr>
                    </w:pPr>
                    <w:r>
                      <w:rPr>
                        <w:rFonts w:ascii="Arial MT"/>
                        <w:w w:val="102"/>
                        <w:sz w:val="9"/>
                      </w:rPr>
                      <w:t>0</w:t>
                    </w:r>
                  </w:p>
                </w:txbxContent>
              </v:textbox>
            </v:shape>
            <v:shape id="_x0000_s11222" type="#_x0000_t202" style="position:absolute;left:5386;top:-234;width:335;height:90" filled="f" stroked="f">
              <v:textbox inset="0,0,0,0">
                <w:txbxContent>
                  <w:p w14:paraId="1279A130" w14:textId="77777777" w:rsidR="00CB66C5" w:rsidRDefault="00CB66C5">
                    <w:pPr>
                      <w:spacing w:line="90" w:lineRule="exact"/>
                      <w:rPr>
                        <w:rFonts w:ascii="Arial MT"/>
                        <w:sz w:val="8"/>
                      </w:rPr>
                    </w:pPr>
                    <w:r>
                      <w:rPr>
                        <w:rFonts w:ascii="Arial MT"/>
                        <w:color w:val="FF0000"/>
                        <w:sz w:val="8"/>
                      </w:rPr>
                      <w:t>2.183.13</w:t>
                    </w:r>
                  </w:p>
                </w:txbxContent>
              </v:textbox>
            </v:shape>
            <w10:wrap anchorx="page"/>
          </v:group>
        </w:pict>
      </w:r>
      <w:r>
        <w:rPr>
          <w:noProof/>
          <w:color w:val="000000" w:themeColor="text1"/>
        </w:rPr>
        <w:pict w14:anchorId="15FC789F">
          <v:group id="_x0000_s11218" style="position:absolute;left:0;text-align:left;margin-left:275pt;margin-top:-36.85pt;width:2.1pt;height:6.55pt;z-index:251047936;mso-position-horizontal-relative:page" coordorigin="5500,-737" coordsize="42,131">
            <v:line id="_x0000_s11220" style="position:absolute" from="5542,-665" to="5542,-737" strokecolor="navy" strokeweight="0"/>
            <v:line id="_x0000_s11219" style="position:absolute" from="5500,-607" to="5500,-679" strokecolor="navy" strokeweight="0"/>
            <w10:wrap anchorx="page"/>
          </v:group>
        </w:pict>
      </w:r>
      <w:r>
        <w:rPr>
          <w:noProof/>
          <w:color w:val="000000" w:themeColor="text1"/>
        </w:rPr>
        <w:pict w14:anchorId="11AC17E6">
          <v:group id="_x0000_s11215" style="position:absolute;left:0;text-align:left;margin-left:268.6pt;margin-top:-36.85pt;width:.85pt;height:3.75pt;z-index:251048960;mso-position-horizontal-relative:page" coordorigin="5372,-737" coordsize="17,75">
            <v:line id="_x0000_s11217" style="position:absolute" from="5389,-665" to="5389,-737" strokecolor="navy" strokeweight="0"/>
            <v:line id="_x0000_s11216" style="position:absolute" from="5372,-662" to="5372,-734" strokecolor="navy" strokeweight="0"/>
            <w10:wrap anchorx="page"/>
          </v:group>
        </w:pict>
      </w:r>
      <w:r>
        <w:rPr>
          <w:noProof/>
          <w:color w:val="000000" w:themeColor="text1"/>
        </w:rPr>
        <w:pict w14:anchorId="121D8582">
          <v:line id="_x0000_s11214" style="position:absolute;left:0;text-align:left;z-index:-251147264;mso-position-horizontal-relative:page" from="163.6pt,-98.95pt" to="163.6pt,-93.7pt" strokeweight=".19644mm">
            <w10:wrap anchorx="page"/>
          </v:line>
        </w:pict>
      </w:r>
      <w:r>
        <w:rPr>
          <w:noProof/>
          <w:color w:val="000000" w:themeColor="text1"/>
        </w:rPr>
        <w:pict w14:anchorId="1197937D">
          <v:shape id="_x0000_s11213" type="#_x0000_t202" style="position:absolute;left:0;text-align:left;margin-left:98.5pt;margin-top:-102.85pt;width:7.15pt;height:18.85pt;z-index:251052032;mso-position-horizontal-relative:page" filled="f" stroked="f">
            <v:textbox style="layout-flow:vertical;mso-layout-flow-alt:bottom-to-top" inset="0,0,0,0">
              <w:txbxContent>
                <w:p w14:paraId="54C5E6D7" w14:textId="77777777" w:rsidR="00CB66C5" w:rsidRDefault="00CB66C5">
                  <w:pPr>
                    <w:spacing w:before="18"/>
                    <w:ind w:left="20"/>
                    <w:rPr>
                      <w:rFonts w:ascii="Arial MT"/>
                      <w:sz w:val="9"/>
                    </w:rPr>
                  </w:pPr>
                  <w:r>
                    <w:rPr>
                      <w:rFonts w:ascii="Arial MT"/>
                      <w:sz w:val="9"/>
                    </w:rPr>
                    <w:t>Intensity</w:t>
                  </w:r>
                </w:p>
              </w:txbxContent>
            </v:textbox>
            <w10:wrap anchorx="page"/>
          </v:shape>
        </w:pict>
      </w:r>
      <w:r>
        <w:rPr>
          <w:noProof/>
          <w:color w:val="000000" w:themeColor="text1"/>
        </w:rPr>
        <w:pict w14:anchorId="7F01CBEB">
          <v:shape id="_x0000_s11212" type="#_x0000_t202" style="position:absolute;left:0;text-align:left;margin-left:117.2pt;margin-top:-44.1pt;width:21pt;height:21.4pt;z-index:251053056;mso-position-horizontal-relative:page" filled="f" stroked="f">
            <v:textbox style="layout-flow:vertical;mso-layout-flow-alt:bottom-to-top" inset="0,0,0,0">
              <w:txbxContent>
                <w:p w14:paraId="7056EC4C" w14:textId="77777777" w:rsidR="00CB66C5" w:rsidRDefault="00CB66C5">
                  <w:pPr>
                    <w:spacing w:before="14"/>
                    <w:ind w:left="83"/>
                    <w:rPr>
                      <w:rFonts w:ascii="Arial MT"/>
                      <w:sz w:val="13"/>
                    </w:rPr>
                  </w:pPr>
                  <w:r>
                    <w:rPr>
                      <w:rFonts w:ascii="Arial MT"/>
                      <w:color w:val="000080"/>
                      <w:sz w:val="13"/>
                    </w:rPr>
                    <w:t>11.88</w:t>
                  </w:r>
                </w:p>
                <w:p w14:paraId="51B4177E" w14:textId="77777777" w:rsidR="00CB66C5" w:rsidRDefault="00CB66C5">
                  <w:pPr>
                    <w:spacing w:before="87"/>
                    <w:ind w:left="20"/>
                    <w:rPr>
                      <w:rFonts w:ascii="Arial MT"/>
                      <w:sz w:val="13"/>
                    </w:rPr>
                  </w:pPr>
                  <w:r>
                    <w:rPr>
                      <w:rFonts w:ascii="Arial MT"/>
                      <w:color w:val="000080"/>
                      <w:sz w:val="13"/>
                    </w:rPr>
                    <w:t>11.55</w:t>
                  </w:r>
                </w:p>
              </w:txbxContent>
            </v:textbox>
            <w10:wrap anchorx="page"/>
          </v:shape>
        </w:pict>
      </w:r>
      <w:r>
        <w:rPr>
          <w:noProof/>
          <w:color w:val="000000" w:themeColor="text1"/>
        </w:rPr>
        <w:pict w14:anchorId="02F8E857">
          <v:shape id="_x0000_s11211" type="#_x0000_t202" style="position:absolute;left:0;text-align:left;margin-left:154.5pt;margin-top:-45.75pt;width:9.2pt;height:18.2pt;z-index:251054080;mso-position-horizontal-relative:page" filled="f" stroked="f">
            <v:textbox style="layout-flow:vertical;mso-layout-flow-alt:bottom-to-top" inset="0,0,0,0">
              <w:txbxContent>
                <w:p w14:paraId="73662D52" w14:textId="77777777" w:rsidR="00CB66C5" w:rsidRDefault="00CB66C5">
                  <w:pPr>
                    <w:spacing w:before="14"/>
                    <w:ind w:left="20"/>
                    <w:rPr>
                      <w:rFonts w:ascii="Arial MT"/>
                      <w:sz w:val="13"/>
                    </w:rPr>
                  </w:pPr>
                  <w:r>
                    <w:rPr>
                      <w:rFonts w:ascii="Arial MT"/>
                      <w:color w:val="000080"/>
                      <w:sz w:val="13"/>
                    </w:rPr>
                    <w:t>10.83</w:t>
                  </w:r>
                </w:p>
              </w:txbxContent>
            </v:textbox>
            <w10:wrap anchorx="page"/>
          </v:shape>
        </w:pict>
      </w:r>
      <w:r>
        <w:rPr>
          <w:noProof/>
          <w:color w:val="000000" w:themeColor="text1"/>
        </w:rPr>
        <w:pict w14:anchorId="21F60FB9">
          <v:shape id="_x0000_s11210" type="#_x0000_t202" style="position:absolute;left:0;text-align:left;margin-left:251.65pt;margin-top:-57.95pt;width:16.4pt;height:17.4pt;z-index:251057152;mso-position-horizontal-relative:page" filled="f" stroked="f">
            <v:textbox style="layout-flow:vertical;mso-layout-flow-alt:bottom-to-top" inset="0,0,0,0">
              <w:txbxContent>
                <w:p w14:paraId="4F7195A0" w14:textId="77777777" w:rsidR="00CB66C5" w:rsidRDefault="00CB66C5">
                  <w:pPr>
                    <w:spacing w:before="14" w:line="147" w:lineRule="exact"/>
                    <w:ind w:left="20"/>
                    <w:rPr>
                      <w:rFonts w:ascii="Arial MT"/>
                      <w:sz w:val="13"/>
                    </w:rPr>
                  </w:pPr>
                  <w:r>
                    <w:rPr>
                      <w:rFonts w:ascii="Arial MT"/>
                      <w:color w:val="000080"/>
                      <w:sz w:val="13"/>
                    </w:rPr>
                    <w:t>7.85</w:t>
                  </w:r>
                </w:p>
                <w:p w14:paraId="538605D2" w14:textId="77777777" w:rsidR="00CB66C5" w:rsidRDefault="00CB66C5">
                  <w:pPr>
                    <w:spacing w:line="147" w:lineRule="exact"/>
                    <w:ind w:left="75"/>
                    <w:rPr>
                      <w:rFonts w:ascii="Arial MT"/>
                      <w:sz w:val="13"/>
                    </w:rPr>
                  </w:pPr>
                  <w:r>
                    <w:rPr>
                      <w:rFonts w:ascii="Arial MT"/>
                      <w:color w:val="000080"/>
                      <w:sz w:val="13"/>
                    </w:rPr>
                    <w:t>7.83</w:t>
                  </w:r>
                </w:p>
              </w:txbxContent>
            </v:textbox>
            <w10:wrap anchorx="page"/>
          </v:shape>
        </w:pict>
      </w:r>
      <w:r>
        <w:rPr>
          <w:noProof/>
          <w:color w:val="000000" w:themeColor="text1"/>
        </w:rPr>
        <w:pict w14:anchorId="77C5F5F0">
          <v:shape id="_x0000_s11209" type="#_x0000_t202" style="position:absolute;left:0;text-align:left;margin-left:269.05pt;margin-top:-41.2pt;width:9.2pt;height:8.8pt;z-index:251059200;mso-position-horizontal-relative:page" filled="f" stroked="f">
            <v:textbox style="layout-flow:vertical;mso-layout-flow-alt:bottom-to-top" inset="0,0,0,0">
              <w:txbxContent>
                <w:p w14:paraId="53084F35" w14:textId="77777777" w:rsidR="00CB66C5" w:rsidRDefault="00CB66C5">
                  <w:pPr>
                    <w:spacing w:before="14"/>
                    <w:ind w:left="20"/>
                    <w:rPr>
                      <w:rFonts w:ascii="Arial MT"/>
                      <w:sz w:val="13"/>
                    </w:rPr>
                  </w:pPr>
                  <w:r>
                    <w:rPr>
                      <w:rFonts w:ascii="Arial MT"/>
                      <w:color w:val="000080"/>
                      <w:w w:val="98"/>
                      <w:sz w:val="13"/>
                      <w:u w:val="single" w:color="000080"/>
                    </w:rPr>
                    <w:t xml:space="preserve"> </w:t>
                  </w:r>
                  <w:r>
                    <w:rPr>
                      <w:rFonts w:ascii="Arial MT"/>
                      <w:color w:val="000080"/>
                      <w:spacing w:val="-9"/>
                      <w:sz w:val="13"/>
                      <w:u w:val="single" w:color="000080"/>
                    </w:rPr>
                    <w:t xml:space="preserve"> </w:t>
                  </w:r>
                </w:p>
              </w:txbxContent>
            </v:textbox>
            <w10:wrap anchorx="page"/>
          </v:shape>
        </w:pict>
      </w:r>
      <w:r>
        <w:rPr>
          <w:noProof/>
          <w:color w:val="000000" w:themeColor="text1"/>
        </w:rPr>
        <w:pict w14:anchorId="0078DED8">
          <v:shape id="_x0000_s11208" type="#_x0000_t202" style="position:absolute;left:0;text-align:left;margin-left:269.05pt;margin-top:-73.85pt;width:9.2pt;height:14.6pt;z-index:251060224;mso-position-horizontal-relative:page" filled="f" stroked="f">
            <v:textbox style="layout-flow:vertical;mso-layout-flow-alt:bottom-to-top" inset="0,0,0,0">
              <w:txbxContent>
                <w:p w14:paraId="4BFDF760" w14:textId="77777777" w:rsidR="00CB66C5" w:rsidRDefault="00CB66C5">
                  <w:pPr>
                    <w:spacing w:before="14"/>
                    <w:ind w:left="20"/>
                    <w:rPr>
                      <w:rFonts w:ascii="Arial MT"/>
                      <w:sz w:val="13"/>
                    </w:rPr>
                  </w:pPr>
                  <w:r>
                    <w:rPr>
                      <w:rFonts w:ascii="Arial MT"/>
                      <w:color w:val="000080"/>
                      <w:sz w:val="13"/>
                    </w:rPr>
                    <w:t>7.63</w:t>
                  </w:r>
                </w:p>
              </w:txbxContent>
            </v:textbox>
            <w10:wrap anchorx="page"/>
          </v:shape>
        </w:pict>
      </w:r>
      <w:r>
        <w:rPr>
          <w:noProof/>
          <w:color w:val="000000" w:themeColor="text1"/>
        </w:rPr>
        <w:pict w14:anchorId="3809B240">
          <v:shape id="_x0000_s11207" type="#_x0000_t202" style="position:absolute;left:0;text-align:left;margin-left:276.7pt;margin-top:-101.7pt;width:9.2pt;height:14.6pt;z-index:251061248;mso-position-horizontal-relative:page" filled="f" stroked="f">
            <v:textbox style="layout-flow:vertical;mso-layout-flow-alt:bottom-to-top" inset="0,0,0,0">
              <w:txbxContent>
                <w:p w14:paraId="70809295" w14:textId="77777777" w:rsidR="00CB66C5" w:rsidRDefault="00CB66C5">
                  <w:pPr>
                    <w:spacing w:before="14"/>
                    <w:ind w:left="20"/>
                    <w:rPr>
                      <w:rFonts w:ascii="Arial MT"/>
                      <w:sz w:val="13"/>
                    </w:rPr>
                  </w:pPr>
                  <w:r>
                    <w:rPr>
                      <w:rFonts w:ascii="Arial MT"/>
                      <w:color w:val="000080"/>
                      <w:sz w:val="13"/>
                    </w:rPr>
                    <w:t>7.41</w:t>
                  </w:r>
                </w:p>
              </w:txbxContent>
            </v:textbox>
            <w10:wrap anchorx="page"/>
          </v:shape>
        </w:pict>
      </w:r>
      <w:r>
        <w:rPr>
          <w:noProof/>
          <w:color w:val="000000" w:themeColor="text1"/>
        </w:rPr>
        <w:pict w14:anchorId="67081A6A">
          <v:shape id="_x0000_s11206" type="#_x0000_t202" style="position:absolute;left:0;text-align:left;margin-left:385.7pt;margin-top:-74.3pt;width:9.2pt;height:14.6pt;z-index:251064320;mso-position-horizontal-relative:page" filled="f" stroked="f">
            <v:textbox style="layout-flow:vertical;mso-layout-flow-alt:bottom-to-top" inset="0,0,0,0">
              <w:txbxContent>
                <w:p w14:paraId="60947DB2" w14:textId="77777777" w:rsidR="00CB66C5" w:rsidRDefault="00CB66C5">
                  <w:pPr>
                    <w:spacing w:before="14"/>
                    <w:ind w:left="20"/>
                    <w:rPr>
                      <w:rFonts w:ascii="Arial MT"/>
                      <w:sz w:val="13"/>
                    </w:rPr>
                  </w:pPr>
                  <w:r>
                    <w:rPr>
                      <w:rFonts w:ascii="Arial MT"/>
                      <w:color w:val="000080"/>
                      <w:sz w:val="13"/>
                    </w:rPr>
                    <w:t>4.36</w:t>
                  </w:r>
                </w:p>
              </w:txbxContent>
            </v:textbox>
            <w10:wrap anchorx="page"/>
          </v:shape>
        </w:pict>
      </w:r>
      <w:r>
        <w:rPr>
          <w:noProof/>
          <w:color w:val="000000" w:themeColor="text1"/>
        </w:rPr>
        <w:pict w14:anchorId="3CEA3FA8">
          <v:shape id="_x0000_s11205" type="#_x0000_t202" style="position:absolute;left:0;text-align:left;margin-left:389.6pt;margin-top:-45.45pt;width:9.2pt;height:14.6pt;z-index:251066368;mso-position-horizontal-relative:page" filled="f" stroked="f">
            <v:textbox style="layout-flow:vertical;mso-layout-flow-alt:bottom-to-top" inset="0,0,0,0">
              <w:txbxContent>
                <w:p w14:paraId="1091FEC5" w14:textId="77777777" w:rsidR="00CB66C5" w:rsidRDefault="00CB66C5">
                  <w:pPr>
                    <w:spacing w:before="14"/>
                    <w:ind w:left="20"/>
                    <w:rPr>
                      <w:rFonts w:ascii="Arial MT"/>
                      <w:sz w:val="13"/>
                    </w:rPr>
                  </w:pPr>
                  <w:r>
                    <w:rPr>
                      <w:rFonts w:ascii="Arial MT"/>
                      <w:color w:val="000080"/>
                      <w:sz w:val="13"/>
                    </w:rPr>
                    <w:t>4.30</w:t>
                  </w:r>
                </w:p>
              </w:txbxContent>
            </v:textbox>
            <w10:wrap anchorx="page"/>
          </v:shape>
        </w:pict>
      </w:r>
      <w:r>
        <w:rPr>
          <w:noProof/>
          <w:color w:val="000000" w:themeColor="text1"/>
        </w:rPr>
        <w:pict w14:anchorId="0198E022">
          <v:shape id="_x0000_s11204" type="#_x0000_t202" style="position:absolute;left:0;text-align:left;margin-left:423.15pt;margin-top:-46.45pt;width:43.55pt;height:22.4pt;z-index:251070464;mso-position-horizontal-relative:page" filled="f" stroked="f">
            <v:textbox style="layout-flow:vertical;mso-layout-flow-alt:bottom-to-top" inset="0,0,0,0">
              <w:txbxContent>
                <w:p w14:paraId="09948B19" w14:textId="77777777" w:rsidR="00CB66C5" w:rsidRDefault="00CB66C5">
                  <w:pPr>
                    <w:spacing w:before="14" w:line="147" w:lineRule="exact"/>
                    <w:ind w:left="169"/>
                    <w:rPr>
                      <w:rFonts w:ascii="Arial MT"/>
                      <w:sz w:val="13"/>
                    </w:rPr>
                  </w:pPr>
                  <w:r>
                    <w:rPr>
                      <w:rFonts w:ascii="Arial MT"/>
                      <w:color w:val="000080"/>
                      <w:sz w:val="13"/>
                    </w:rPr>
                    <w:t>3.18</w:t>
                  </w:r>
                </w:p>
                <w:p w14:paraId="22A8E366" w14:textId="77777777" w:rsidR="00CB66C5" w:rsidRDefault="00CB66C5">
                  <w:pPr>
                    <w:spacing w:line="145" w:lineRule="exact"/>
                    <w:ind w:left="175"/>
                    <w:rPr>
                      <w:rFonts w:ascii="Arial MT"/>
                      <w:sz w:val="13"/>
                    </w:rPr>
                  </w:pPr>
                  <w:r>
                    <w:rPr>
                      <w:rFonts w:ascii="Arial MT"/>
                      <w:color w:val="000080"/>
                      <w:sz w:val="13"/>
                    </w:rPr>
                    <w:t>3.15</w:t>
                  </w:r>
                </w:p>
                <w:p w14:paraId="44288510" w14:textId="77777777" w:rsidR="00CB66C5" w:rsidRDefault="00CB66C5">
                  <w:pPr>
                    <w:spacing w:line="145" w:lineRule="exact"/>
                    <w:ind w:left="116"/>
                    <w:rPr>
                      <w:rFonts w:ascii="Arial MT"/>
                      <w:sz w:val="13"/>
                    </w:rPr>
                  </w:pPr>
                  <w:r>
                    <w:rPr>
                      <w:rFonts w:ascii="Arial MT"/>
                      <w:color w:val="000080"/>
                      <w:sz w:val="13"/>
                    </w:rPr>
                    <w:t>2.99</w:t>
                  </w:r>
                </w:p>
                <w:p w14:paraId="61859BD0" w14:textId="77777777" w:rsidR="00CB66C5" w:rsidRDefault="00CB66C5">
                  <w:pPr>
                    <w:spacing w:line="147" w:lineRule="exact"/>
                    <w:ind w:left="130"/>
                    <w:rPr>
                      <w:rFonts w:ascii="Arial MT"/>
                      <w:sz w:val="13"/>
                    </w:rPr>
                  </w:pPr>
                  <w:r>
                    <w:rPr>
                      <w:rFonts w:ascii="Arial MT"/>
                      <w:color w:val="000080"/>
                      <w:sz w:val="13"/>
                    </w:rPr>
                    <w:t>2.75</w:t>
                  </w:r>
                </w:p>
                <w:p w14:paraId="5DB77512" w14:textId="77777777" w:rsidR="00CB66C5" w:rsidRDefault="00CB66C5">
                  <w:pPr>
                    <w:spacing w:before="104"/>
                    <w:ind w:left="20"/>
                    <w:rPr>
                      <w:rFonts w:ascii="Arial MT"/>
                      <w:sz w:val="13"/>
                    </w:rPr>
                  </w:pPr>
                  <w:r>
                    <w:rPr>
                      <w:rFonts w:ascii="Arial MT"/>
                      <w:color w:val="000080"/>
                      <w:sz w:val="13"/>
                    </w:rPr>
                    <w:t>2.40</w:t>
                  </w:r>
                </w:p>
              </w:txbxContent>
            </v:textbox>
            <w10:wrap anchorx="page"/>
          </v:shape>
        </w:pict>
      </w:r>
      <w:r>
        <w:rPr>
          <w:noProof/>
          <w:color w:val="000000" w:themeColor="text1"/>
        </w:rPr>
        <w:pict w14:anchorId="60DB327F">
          <v:shape id="_x0000_s11203" type="#_x0000_t202" style="position:absolute;left:0;text-align:left;margin-left:453.65pt;margin-top:-68.05pt;width:9.2pt;height:14.6pt;z-index:251074560;mso-position-horizontal-relative:page" filled="f" stroked="f">
            <v:textbox style="layout-flow:vertical;mso-layout-flow-alt:bottom-to-top" inset="0,0,0,0">
              <w:txbxContent>
                <w:p w14:paraId="0FDB3514" w14:textId="77777777" w:rsidR="00CB66C5" w:rsidRDefault="00CB66C5">
                  <w:pPr>
                    <w:spacing w:before="14"/>
                    <w:ind w:left="20"/>
                    <w:rPr>
                      <w:rFonts w:ascii="Arial MT"/>
                      <w:sz w:val="13"/>
                    </w:rPr>
                  </w:pPr>
                  <w:r>
                    <w:rPr>
                      <w:rFonts w:ascii="Arial MT"/>
                      <w:color w:val="000080"/>
                      <w:sz w:val="13"/>
                    </w:rPr>
                    <w:t>2.46</w:t>
                  </w:r>
                </w:p>
              </w:txbxContent>
            </v:textbox>
            <w10:wrap anchorx="page"/>
          </v:shape>
        </w:pict>
      </w:r>
      <w:r>
        <w:rPr>
          <w:noProof/>
          <w:color w:val="000000" w:themeColor="text1"/>
        </w:rPr>
        <w:pict w14:anchorId="542D0A2D">
          <v:shape id="_x0000_s11202" type="#_x0000_t202" style="position:absolute;left:0;text-align:left;margin-left:506.15pt;margin-top:-40.35pt;width:16.4pt;height:14.6pt;z-index:251080704;mso-position-horizontal-relative:page" filled="f" stroked="f">
            <v:textbox style="layout-flow:vertical;mso-layout-flow-alt:bottom-to-top" inset="0,0,0,0">
              <w:txbxContent>
                <w:p w14:paraId="184474AC" w14:textId="77777777" w:rsidR="00CB66C5" w:rsidRDefault="00CB66C5">
                  <w:pPr>
                    <w:spacing w:before="14" w:line="147" w:lineRule="exact"/>
                    <w:ind w:left="20"/>
                    <w:rPr>
                      <w:rFonts w:ascii="Arial MT"/>
                      <w:sz w:val="13"/>
                    </w:rPr>
                  </w:pPr>
                  <w:r>
                    <w:rPr>
                      <w:rFonts w:ascii="Arial MT"/>
                      <w:color w:val="000080"/>
                      <w:sz w:val="13"/>
                    </w:rPr>
                    <w:t>0.99</w:t>
                  </w:r>
                </w:p>
                <w:p w14:paraId="153CAF92" w14:textId="77777777" w:rsidR="00CB66C5" w:rsidRDefault="00CB66C5">
                  <w:pPr>
                    <w:spacing w:line="147" w:lineRule="exact"/>
                    <w:ind w:left="20"/>
                    <w:rPr>
                      <w:rFonts w:ascii="Arial MT"/>
                      <w:sz w:val="13"/>
                    </w:rPr>
                  </w:pPr>
                  <w:r>
                    <w:rPr>
                      <w:rFonts w:ascii="Arial MT"/>
                      <w:color w:val="000080"/>
                      <w:sz w:val="13"/>
                    </w:rPr>
                    <w:t>0.98</w:t>
                  </w:r>
                </w:p>
              </w:txbxContent>
            </v:textbox>
            <w10:wrap anchorx="page"/>
          </v:shape>
        </w:pict>
      </w:r>
      <w:r w:rsidR="00B21731" w:rsidRPr="00984D1E">
        <w:rPr>
          <w:rFonts w:ascii="Arial MT"/>
          <w:noProof/>
          <w:color w:val="000000" w:themeColor="text1"/>
          <w:sz w:val="9"/>
        </w:rPr>
        <w:t>11.5  11.0   10.5   10.0</w:t>
      </w:r>
      <w:r w:rsidR="00B21731" w:rsidRPr="00984D1E">
        <w:rPr>
          <w:rFonts w:ascii="Arial MT"/>
          <w:noProof/>
          <w:color w:val="000000" w:themeColor="text1"/>
          <w:sz w:val="9"/>
        </w:rPr>
        <w:tab/>
        <w:t>9.5</w:t>
      </w:r>
      <w:r w:rsidR="00B21731" w:rsidRPr="00984D1E">
        <w:rPr>
          <w:rFonts w:ascii="Arial MT"/>
          <w:noProof/>
          <w:color w:val="000000" w:themeColor="text1"/>
          <w:sz w:val="9"/>
        </w:rPr>
        <w:tab/>
        <w:t>9.0</w:t>
      </w:r>
      <w:r w:rsidR="00B21731" w:rsidRPr="00984D1E">
        <w:rPr>
          <w:rFonts w:ascii="Arial MT"/>
          <w:noProof/>
          <w:color w:val="000000" w:themeColor="text1"/>
          <w:sz w:val="9"/>
        </w:rPr>
        <w:tab/>
        <w:t>8.5</w:t>
      </w:r>
      <w:r w:rsidR="00B21731" w:rsidRPr="00984D1E">
        <w:rPr>
          <w:rFonts w:ascii="Arial MT"/>
          <w:noProof/>
          <w:color w:val="000000" w:themeColor="text1"/>
          <w:sz w:val="9"/>
        </w:rPr>
        <w:tab/>
        <w:t>8.0</w:t>
      </w:r>
      <w:r w:rsidR="00B21731" w:rsidRPr="00984D1E">
        <w:rPr>
          <w:rFonts w:ascii="Arial MT"/>
          <w:noProof/>
          <w:color w:val="000000" w:themeColor="text1"/>
          <w:sz w:val="9"/>
        </w:rPr>
        <w:tab/>
        <w:t>7.5</w:t>
      </w:r>
      <w:r w:rsidR="00B21731" w:rsidRPr="00984D1E">
        <w:rPr>
          <w:rFonts w:ascii="Arial MT"/>
          <w:noProof/>
          <w:color w:val="000000" w:themeColor="text1"/>
          <w:sz w:val="9"/>
        </w:rPr>
        <w:tab/>
        <w:t>7.0</w:t>
      </w:r>
      <w:r w:rsidR="00B21731" w:rsidRPr="00984D1E">
        <w:rPr>
          <w:rFonts w:ascii="Arial MT"/>
          <w:noProof/>
          <w:color w:val="000000" w:themeColor="text1"/>
          <w:sz w:val="9"/>
        </w:rPr>
        <w:tab/>
        <w:t>6.5</w:t>
      </w:r>
      <w:r w:rsidR="00B21731" w:rsidRPr="00984D1E">
        <w:rPr>
          <w:rFonts w:ascii="Arial MT"/>
          <w:noProof/>
          <w:color w:val="000000" w:themeColor="text1"/>
          <w:sz w:val="9"/>
        </w:rPr>
        <w:tab/>
        <w:t>6.0</w:t>
      </w:r>
      <w:r w:rsidR="00B21731" w:rsidRPr="00984D1E">
        <w:rPr>
          <w:rFonts w:ascii="Arial MT"/>
          <w:noProof/>
          <w:color w:val="000000" w:themeColor="text1"/>
          <w:sz w:val="9"/>
        </w:rPr>
        <w:tab/>
        <w:t>5.5</w:t>
      </w:r>
      <w:r w:rsidR="00B21731" w:rsidRPr="00984D1E">
        <w:rPr>
          <w:rFonts w:ascii="Arial MT"/>
          <w:noProof/>
          <w:color w:val="000000" w:themeColor="text1"/>
          <w:sz w:val="9"/>
        </w:rPr>
        <w:tab/>
        <w:t>5.0</w:t>
      </w:r>
      <w:r w:rsidR="00B21731" w:rsidRPr="00984D1E">
        <w:rPr>
          <w:rFonts w:ascii="Arial MT"/>
          <w:noProof/>
          <w:color w:val="000000" w:themeColor="text1"/>
          <w:sz w:val="9"/>
        </w:rPr>
        <w:tab/>
        <w:t>4.5</w:t>
      </w:r>
      <w:r w:rsidR="00B21731" w:rsidRPr="00984D1E">
        <w:rPr>
          <w:rFonts w:ascii="Arial MT"/>
          <w:noProof/>
          <w:color w:val="000000" w:themeColor="text1"/>
          <w:sz w:val="9"/>
        </w:rPr>
        <w:tab/>
        <w:t>4.0</w:t>
      </w:r>
      <w:r w:rsidR="00B21731" w:rsidRPr="00984D1E">
        <w:rPr>
          <w:rFonts w:ascii="Arial MT"/>
          <w:noProof/>
          <w:color w:val="000000" w:themeColor="text1"/>
          <w:sz w:val="9"/>
        </w:rPr>
        <w:tab/>
        <w:t>3.5</w:t>
      </w:r>
      <w:r w:rsidR="00B21731" w:rsidRPr="00984D1E">
        <w:rPr>
          <w:rFonts w:ascii="Arial MT"/>
          <w:noProof/>
          <w:color w:val="000000" w:themeColor="text1"/>
          <w:sz w:val="9"/>
        </w:rPr>
        <w:tab/>
        <w:t>3.0</w:t>
      </w:r>
      <w:r w:rsidR="00B21731" w:rsidRPr="00984D1E">
        <w:rPr>
          <w:rFonts w:ascii="Arial MT"/>
          <w:noProof/>
          <w:color w:val="000000" w:themeColor="text1"/>
          <w:sz w:val="9"/>
        </w:rPr>
        <w:tab/>
        <w:t>2.5</w:t>
      </w:r>
      <w:r w:rsidR="00B21731" w:rsidRPr="00984D1E">
        <w:rPr>
          <w:rFonts w:ascii="Arial MT"/>
          <w:noProof/>
          <w:color w:val="000000" w:themeColor="text1"/>
          <w:sz w:val="9"/>
        </w:rPr>
        <w:tab/>
        <w:t>2.0</w:t>
      </w:r>
      <w:r w:rsidR="00B21731" w:rsidRPr="00984D1E">
        <w:rPr>
          <w:rFonts w:ascii="Arial MT"/>
          <w:noProof/>
          <w:color w:val="000000" w:themeColor="text1"/>
          <w:sz w:val="9"/>
        </w:rPr>
        <w:tab/>
        <w:t>1.5</w:t>
      </w:r>
      <w:r w:rsidR="00B21731" w:rsidRPr="00984D1E">
        <w:rPr>
          <w:rFonts w:ascii="Arial MT"/>
          <w:noProof/>
          <w:color w:val="000000" w:themeColor="text1"/>
          <w:sz w:val="9"/>
        </w:rPr>
        <w:tab/>
        <w:t>1.0</w:t>
      </w:r>
      <w:r w:rsidR="00B21731" w:rsidRPr="00984D1E">
        <w:rPr>
          <w:rFonts w:ascii="Arial MT"/>
          <w:noProof/>
          <w:color w:val="000000" w:themeColor="text1"/>
          <w:sz w:val="9"/>
        </w:rPr>
        <w:tab/>
        <w:t>0.5</w:t>
      </w:r>
    </w:p>
    <w:p w14:paraId="169541C6" w14:textId="2F769463" w:rsidR="00C254C2" w:rsidRPr="00984D1E" w:rsidRDefault="00CB66C5">
      <w:pPr>
        <w:spacing w:before="4"/>
        <w:ind w:left="2015" w:right="1994"/>
        <w:jc w:val="center"/>
        <w:rPr>
          <w:rFonts w:ascii="Arial MT"/>
          <w:noProof/>
          <w:color w:val="000000" w:themeColor="text1"/>
          <w:sz w:val="9"/>
        </w:rPr>
      </w:pPr>
      <w:r>
        <w:rPr>
          <w:noProof/>
          <w:color w:val="000000" w:themeColor="text1"/>
        </w:rPr>
        <w:pict w14:anchorId="5EEC560F">
          <v:shape id="_x0000_s11201" type="#_x0000_t202" style="position:absolute;left:0;text-align:left;margin-left:147.5pt;margin-top:8.45pt;width:66.85pt;height:99.75pt;z-index:-250769408;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310"/>
                    <w:gridCol w:w="274"/>
                    <w:gridCol w:w="367"/>
                    <w:gridCol w:w="383"/>
                  </w:tblGrid>
                  <w:tr w:rsidR="00CB66C5" w14:paraId="13F0B992" w14:textId="77777777">
                    <w:trPr>
                      <w:trHeight w:val="127"/>
                    </w:trPr>
                    <w:tc>
                      <w:tcPr>
                        <w:tcW w:w="310" w:type="dxa"/>
                        <w:tcBorders>
                          <w:top w:val="nil"/>
                          <w:bottom w:val="nil"/>
                        </w:tcBorders>
                      </w:tcPr>
                      <w:p w14:paraId="26386554" w14:textId="77777777" w:rsidR="00CB66C5" w:rsidRDefault="00CB66C5">
                        <w:pPr>
                          <w:pStyle w:val="TableParagraph"/>
                          <w:spacing w:before="12" w:line="95" w:lineRule="exact"/>
                          <w:ind w:left="53"/>
                          <w:jc w:val="left"/>
                          <w:rPr>
                            <w:rFonts w:ascii="Arial MT"/>
                            <w:sz w:val="9"/>
                          </w:rPr>
                        </w:pPr>
                        <w:r>
                          <w:rPr>
                            <w:rFonts w:ascii="Arial MT"/>
                            <w:sz w:val="9"/>
                          </w:rPr>
                          <w:t>No.</w:t>
                        </w:r>
                      </w:p>
                    </w:tc>
                    <w:tc>
                      <w:tcPr>
                        <w:tcW w:w="274" w:type="dxa"/>
                      </w:tcPr>
                      <w:p w14:paraId="5C94210E" w14:textId="77777777" w:rsidR="00CB66C5" w:rsidRDefault="00CB66C5">
                        <w:pPr>
                          <w:pStyle w:val="TableParagraph"/>
                          <w:spacing w:before="12" w:line="95" w:lineRule="exact"/>
                          <w:ind w:left="-12"/>
                          <w:jc w:val="left"/>
                          <w:rPr>
                            <w:rFonts w:ascii="Arial MT"/>
                            <w:sz w:val="9"/>
                          </w:rPr>
                        </w:pPr>
                        <w:r>
                          <w:rPr>
                            <w:rFonts w:ascii="Arial MT"/>
                            <w:sz w:val="9"/>
                          </w:rPr>
                          <w:t>(ppm)</w:t>
                        </w:r>
                      </w:p>
                    </w:tc>
                    <w:tc>
                      <w:tcPr>
                        <w:tcW w:w="367" w:type="dxa"/>
                      </w:tcPr>
                      <w:p w14:paraId="39C4F240" w14:textId="77777777" w:rsidR="00CB66C5" w:rsidRDefault="00CB66C5">
                        <w:pPr>
                          <w:pStyle w:val="TableParagraph"/>
                          <w:spacing w:before="12" w:line="95" w:lineRule="exact"/>
                          <w:ind w:left="28" w:right="17"/>
                          <w:rPr>
                            <w:rFonts w:ascii="Arial MT"/>
                            <w:sz w:val="9"/>
                          </w:rPr>
                        </w:pPr>
                        <w:r>
                          <w:rPr>
                            <w:rFonts w:ascii="Arial MT"/>
                            <w:sz w:val="9"/>
                          </w:rPr>
                          <w:t>(Hz)</w:t>
                        </w:r>
                      </w:p>
                    </w:tc>
                    <w:tc>
                      <w:tcPr>
                        <w:tcW w:w="383" w:type="dxa"/>
                        <w:tcBorders>
                          <w:right w:val="nil"/>
                        </w:tcBorders>
                      </w:tcPr>
                      <w:p w14:paraId="538E44C2" w14:textId="77777777" w:rsidR="00CB66C5" w:rsidRDefault="00CB66C5">
                        <w:pPr>
                          <w:pStyle w:val="TableParagraph"/>
                          <w:spacing w:before="12" w:line="95" w:lineRule="exact"/>
                          <w:ind w:left="36" w:right="28"/>
                          <w:rPr>
                            <w:rFonts w:ascii="Arial MT"/>
                            <w:sz w:val="9"/>
                          </w:rPr>
                        </w:pPr>
                        <w:r>
                          <w:rPr>
                            <w:rFonts w:ascii="Arial MT"/>
                            <w:sz w:val="9"/>
                          </w:rPr>
                          <w:t>Height</w:t>
                        </w:r>
                      </w:p>
                    </w:tc>
                  </w:tr>
                  <w:tr w:rsidR="00CB66C5" w14:paraId="5F87FDD9" w14:textId="77777777">
                    <w:trPr>
                      <w:trHeight w:val="127"/>
                    </w:trPr>
                    <w:tc>
                      <w:tcPr>
                        <w:tcW w:w="310" w:type="dxa"/>
                        <w:tcBorders>
                          <w:top w:val="nil"/>
                          <w:bottom w:val="nil"/>
                        </w:tcBorders>
                      </w:tcPr>
                      <w:p w14:paraId="150BC985" w14:textId="77777777" w:rsidR="00CB66C5" w:rsidRDefault="00CB66C5">
                        <w:pPr>
                          <w:pStyle w:val="TableParagraph"/>
                          <w:spacing w:before="12" w:line="95" w:lineRule="exact"/>
                          <w:ind w:left="97"/>
                          <w:jc w:val="left"/>
                          <w:rPr>
                            <w:rFonts w:ascii="Arial MT"/>
                            <w:sz w:val="9"/>
                          </w:rPr>
                        </w:pPr>
                        <w:r>
                          <w:rPr>
                            <w:rFonts w:ascii="Arial MT"/>
                            <w:w w:val="102"/>
                            <w:sz w:val="9"/>
                          </w:rPr>
                          <w:t>1</w:t>
                        </w:r>
                      </w:p>
                    </w:tc>
                    <w:tc>
                      <w:tcPr>
                        <w:tcW w:w="274" w:type="dxa"/>
                      </w:tcPr>
                      <w:p w14:paraId="003E9EA1" w14:textId="77777777" w:rsidR="00CB66C5" w:rsidRDefault="00CB66C5">
                        <w:pPr>
                          <w:pStyle w:val="TableParagraph"/>
                          <w:spacing w:before="12" w:line="95" w:lineRule="exact"/>
                          <w:ind w:left="18"/>
                          <w:jc w:val="left"/>
                          <w:rPr>
                            <w:rFonts w:ascii="Arial MT"/>
                            <w:sz w:val="9"/>
                          </w:rPr>
                        </w:pPr>
                        <w:r>
                          <w:rPr>
                            <w:rFonts w:ascii="Arial MT"/>
                            <w:sz w:val="9"/>
                          </w:rPr>
                          <w:t>0.98</w:t>
                        </w:r>
                      </w:p>
                    </w:tc>
                    <w:tc>
                      <w:tcPr>
                        <w:tcW w:w="367" w:type="dxa"/>
                      </w:tcPr>
                      <w:p w14:paraId="7D583983" w14:textId="77777777" w:rsidR="00CB66C5" w:rsidRDefault="00CB66C5">
                        <w:pPr>
                          <w:pStyle w:val="TableParagraph"/>
                          <w:spacing w:before="12" w:line="95" w:lineRule="exact"/>
                          <w:ind w:left="28" w:right="17"/>
                          <w:rPr>
                            <w:rFonts w:ascii="Arial MT"/>
                            <w:sz w:val="9"/>
                          </w:rPr>
                        </w:pPr>
                        <w:r>
                          <w:rPr>
                            <w:rFonts w:ascii="Arial MT"/>
                            <w:sz w:val="9"/>
                          </w:rPr>
                          <w:t>390.6</w:t>
                        </w:r>
                      </w:p>
                    </w:tc>
                    <w:tc>
                      <w:tcPr>
                        <w:tcW w:w="383" w:type="dxa"/>
                        <w:tcBorders>
                          <w:right w:val="nil"/>
                        </w:tcBorders>
                      </w:tcPr>
                      <w:p w14:paraId="3CA34B2E" w14:textId="77777777" w:rsidR="00CB66C5" w:rsidRDefault="00CB66C5">
                        <w:pPr>
                          <w:pStyle w:val="TableParagraph"/>
                          <w:spacing w:before="12" w:line="95" w:lineRule="exact"/>
                          <w:ind w:left="37" w:right="28"/>
                          <w:rPr>
                            <w:rFonts w:ascii="Arial MT"/>
                            <w:sz w:val="9"/>
                          </w:rPr>
                        </w:pPr>
                        <w:r>
                          <w:rPr>
                            <w:rFonts w:ascii="Arial MT"/>
                            <w:sz w:val="9"/>
                          </w:rPr>
                          <w:t>0.0344</w:t>
                        </w:r>
                      </w:p>
                    </w:tc>
                  </w:tr>
                  <w:tr w:rsidR="00CB66C5" w14:paraId="5F2AB20E" w14:textId="77777777">
                    <w:trPr>
                      <w:trHeight w:val="127"/>
                    </w:trPr>
                    <w:tc>
                      <w:tcPr>
                        <w:tcW w:w="310" w:type="dxa"/>
                        <w:tcBorders>
                          <w:top w:val="nil"/>
                          <w:bottom w:val="nil"/>
                        </w:tcBorders>
                      </w:tcPr>
                      <w:p w14:paraId="7F225B60" w14:textId="77777777" w:rsidR="00CB66C5" w:rsidRDefault="00CB66C5">
                        <w:pPr>
                          <w:pStyle w:val="TableParagraph"/>
                          <w:spacing w:before="12" w:line="95" w:lineRule="exact"/>
                          <w:ind w:left="97"/>
                          <w:jc w:val="left"/>
                          <w:rPr>
                            <w:rFonts w:ascii="Arial MT"/>
                            <w:sz w:val="9"/>
                          </w:rPr>
                        </w:pPr>
                        <w:r>
                          <w:rPr>
                            <w:rFonts w:ascii="Arial MT"/>
                            <w:w w:val="102"/>
                            <w:sz w:val="9"/>
                          </w:rPr>
                          <w:t>2</w:t>
                        </w:r>
                      </w:p>
                    </w:tc>
                    <w:tc>
                      <w:tcPr>
                        <w:tcW w:w="274" w:type="dxa"/>
                      </w:tcPr>
                      <w:p w14:paraId="64186124" w14:textId="77777777" w:rsidR="00CB66C5" w:rsidRDefault="00CB66C5">
                        <w:pPr>
                          <w:pStyle w:val="TableParagraph"/>
                          <w:spacing w:before="12" w:line="95" w:lineRule="exact"/>
                          <w:ind w:left="18"/>
                          <w:jc w:val="left"/>
                          <w:rPr>
                            <w:rFonts w:ascii="Arial MT"/>
                            <w:sz w:val="9"/>
                          </w:rPr>
                        </w:pPr>
                        <w:r>
                          <w:rPr>
                            <w:rFonts w:ascii="Arial MT"/>
                            <w:sz w:val="9"/>
                          </w:rPr>
                          <w:t>0.99</w:t>
                        </w:r>
                      </w:p>
                    </w:tc>
                    <w:tc>
                      <w:tcPr>
                        <w:tcW w:w="367" w:type="dxa"/>
                      </w:tcPr>
                      <w:p w14:paraId="1653983E" w14:textId="77777777" w:rsidR="00CB66C5" w:rsidRDefault="00CB66C5">
                        <w:pPr>
                          <w:pStyle w:val="TableParagraph"/>
                          <w:spacing w:before="12" w:line="95" w:lineRule="exact"/>
                          <w:ind w:left="28" w:right="17"/>
                          <w:rPr>
                            <w:rFonts w:ascii="Arial MT"/>
                            <w:sz w:val="9"/>
                          </w:rPr>
                        </w:pPr>
                        <w:r>
                          <w:rPr>
                            <w:rFonts w:ascii="Arial MT"/>
                            <w:sz w:val="9"/>
                          </w:rPr>
                          <w:t>396.6</w:t>
                        </w:r>
                      </w:p>
                    </w:tc>
                    <w:tc>
                      <w:tcPr>
                        <w:tcW w:w="383" w:type="dxa"/>
                        <w:tcBorders>
                          <w:right w:val="nil"/>
                        </w:tcBorders>
                      </w:tcPr>
                      <w:p w14:paraId="20044729" w14:textId="77777777" w:rsidR="00CB66C5" w:rsidRDefault="00CB66C5">
                        <w:pPr>
                          <w:pStyle w:val="TableParagraph"/>
                          <w:spacing w:before="12" w:line="95" w:lineRule="exact"/>
                          <w:ind w:left="37" w:right="28"/>
                          <w:rPr>
                            <w:rFonts w:ascii="Arial MT"/>
                            <w:sz w:val="9"/>
                          </w:rPr>
                        </w:pPr>
                        <w:r>
                          <w:rPr>
                            <w:rFonts w:ascii="Arial MT"/>
                            <w:sz w:val="9"/>
                          </w:rPr>
                          <w:t>0.0347</w:t>
                        </w:r>
                      </w:p>
                    </w:tc>
                  </w:tr>
                  <w:tr w:rsidR="00CB66C5" w14:paraId="5FAC319D" w14:textId="77777777">
                    <w:trPr>
                      <w:trHeight w:val="127"/>
                    </w:trPr>
                    <w:tc>
                      <w:tcPr>
                        <w:tcW w:w="310" w:type="dxa"/>
                        <w:tcBorders>
                          <w:top w:val="nil"/>
                          <w:bottom w:val="nil"/>
                        </w:tcBorders>
                      </w:tcPr>
                      <w:p w14:paraId="03FDABD7" w14:textId="77777777" w:rsidR="00CB66C5" w:rsidRDefault="00CB66C5">
                        <w:pPr>
                          <w:pStyle w:val="TableParagraph"/>
                          <w:spacing w:before="12" w:line="95" w:lineRule="exact"/>
                          <w:ind w:left="97"/>
                          <w:jc w:val="left"/>
                          <w:rPr>
                            <w:rFonts w:ascii="Arial MT"/>
                            <w:sz w:val="9"/>
                          </w:rPr>
                        </w:pPr>
                        <w:r>
                          <w:rPr>
                            <w:rFonts w:ascii="Arial MT"/>
                            <w:w w:val="102"/>
                            <w:sz w:val="9"/>
                          </w:rPr>
                          <w:t>3</w:t>
                        </w:r>
                      </w:p>
                    </w:tc>
                    <w:tc>
                      <w:tcPr>
                        <w:tcW w:w="274" w:type="dxa"/>
                      </w:tcPr>
                      <w:p w14:paraId="35B60809" w14:textId="77777777" w:rsidR="00CB66C5" w:rsidRDefault="00CB66C5">
                        <w:pPr>
                          <w:pStyle w:val="TableParagraph"/>
                          <w:spacing w:before="12" w:line="95" w:lineRule="exact"/>
                          <w:ind w:left="18"/>
                          <w:jc w:val="left"/>
                          <w:rPr>
                            <w:rFonts w:ascii="Arial MT"/>
                            <w:sz w:val="9"/>
                          </w:rPr>
                        </w:pPr>
                        <w:r>
                          <w:rPr>
                            <w:rFonts w:ascii="Arial MT"/>
                            <w:sz w:val="9"/>
                          </w:rPr>
                          <w:t>2.40</w:t>
                        </w:r>
                      </w:p>
                    </w:tc>
                    <w:tc>
                      <w:tcPr>
                        <w:tcW w:w="367" w:type="dxa"/>
                      </w:tcPr>
                      <w:p w14:paraId="235F0C33" w14:textId="77777777" w:rsidR="00CB66C5" w:rsidRDefault="00CB66C5">
                        <w:pPr>
                          <w:pStyle w:val="TableParagraph"/>
                          <w:spacing w:before="12" w:line="95" w:lineRule="exact"/>
                          <w:ind w:left="28" w:right="17"/>
                          <w:rPr>
                            <w:rFonts w:ascii="Arial MT"/>
                            <w:sz w:val="9"/>
                          </w:rPr>
                        </w:pPr>
                        <w:r>
                          <w:rPr>
                            <w:rFonts w:ascii="Arial MT"/>
                            <w:sz w:val="9"/>
                          </w:rPr>
                          <w:t>960.7</w:t>
                        </w:r>
                      </w:p>
                    </w:tc>
                    <w:tc>
                      <w:tcPr>
                        <w:tcW w:w="383" w:type="dxa"/>
                        <w:tcBorders>
                          <w:right w:val="nil"/>
                        </w:tcBorders>
                      </w:tcPr>
                      <w:p w14:paraId="1063CC95" w14:textId="77777777" w:rsidR="00CB66C5" w:rsidRDefault="00CB66C5">
                        <w:pPr>
                          <w:pStyle w:val="TableParagraph"/>
                          <w:spacing w:before="12" w:line="95" w:lineRule="exact"/>
                          <w:ind w:left="37" w:right="28"/>
                          <w:rPr>
                            <w:rFonts w:ascii="Arial MT"/>
                            <w:sz w:val="9"/>
                          </w:rPr>
                        </w:pPr>
                        <w:r>
                          <w:rPr>
                            <w:rFonts w:ascii="Arial MT"/>
                            <w:sz w:val="9"/>
                          </w:rPr>
                          <w:t>0.0211</w:t>
                        </w:r>
                      </w:p>
                    </w:tc>
                  </w:tr>
                  <w:tr w:rsidR="00CB66C5" w14:paraId="4AEB9F01" w14:textId="77777777">
                    <w:trPr>
                      <w:trHeight w:val="127"/>
                    </w:trPr>
                    <w:tc>
                      <w:tcPr>
                        <w:tcW w:w="310" w:type="dxa"/>
                        <w:tcBorders>
                          <w:top w:val="nil"/>
                          <w:bottom w:val="nil"/>
                        </w:tcBorders>
                      </w:tcPr>
                      <w:p w14:paraId="6BF84ACB" w14:textId="77777777" w:rsidR="00CB66C5" w:rsidRDefault="00CB66C5">
                        <w:pPr>
                          <w:pStyle w:val="TableParagraph"/>
                          <w:spacing w:before="12" w:line="95" w:lineRule="exact"/>
                          <w:ind w:left="97"/>
                          <w:jc w:val="left"/>
                          <w:rPr>
                            <w:rFonts w:ascii="Arial MT"/>
                            <w:sz w:val="9"/>
                          </w:rPr>
                        </w:pPr>
                        <w:r>
                          <w:rPr>
                            <w:rFonts w:ascii="Arial MT"/>
                            <w:w w:val="102"/>
                            <w:sz w:val="9"/>
                          </w:rPr>
                          <w:t>4</w:t>
                        </w:r>
                      </w:p>
                    </w:tc>
                    <w:tc>
                      <w:tcPr>
                        <w:tcW w:w="274" w:type="dxa"/>
                      </w:tcPr>
                      <w:p w14:paraId="2F5A4A21" w14:textId="77777777" w:rsidR="00CB66C5" w:rsidRDefault="00CB66C5">
                        <w:pPr>
                          <w:pStyle w:val="TableParagraph"/>
                          <w:spacing w:before="12" w:line="95" w:lineRule="exact"/>
                          <w:ind w:left="18"/>
                          <w:jc w:val="left"/>
                          <w:rPr>
                            <w:rFonts w:ascii="Arial MT"/>
                            <w:sz w:val="9"/>
                          </w:rPr>
                        </w:pPr>
                        <w:r>
                          <w:rPr>
                            <w:rFonts w:ascii="Arial MT"/>
                            <w:sz w:val="9"/>
                          </w:rPr>
                          <w:t>2.46</w:t>
                        </w:r>
                      </w:p>
                    </w:tc>
                    <w:tc>
                      <w:tcPr>
                        <w:tcW w:w="367" w:type="dxa"/>
                      </w:tcPr>
                      <w:p w14:paraId="35DA9B8C" w14:textId="77777777" w:rsidR="00CB66C5" w:rsidRDefault="00CB66C5">
                        <w:pPr>
                          <w:pStyle w:val="TableParagraph"/>
                          <w:spacing w:before="12" w:line="95" w:lineRule="exact"/>
                          <w:ind w:left="28" w:right="17"/>
                          <w:rPr>
                            <w:rFonts w:ascii="Arial MT"/>
                            <w:sz w:val="9"/>
                          </w:rPr>
                        </w:pPr>
                        <w:r>
                          <w:rPr>
                            <w:rFonts w:ascii="Arial MT"/>
                            <w:sz w:val="9"/>
                          </w:rPr>
                          <w:t>984.6</w:t>
                        </w:r>
                      </w:p>
                    </w:tc>
                    <w:tc>
                      <w:tcPr>
                        <w:tcW w:w="383" w:type="dxa"/>
                        <w:tcBorders>
                          <w:right w:val="nil"/>
                        </w:tcBorders>
                      </w:tcPr>
                      <w:p w14:paraId="1E8E0F3F" w14:textId="77777777" w:rsidR="00CB66C5" w:rsidRDefault="00CB66C5">
                        <w:pPr>
                          <w:pStyle w:val="TableParagraph"/>
                          <w:spacing w:before="12" w:line="95" w:lineRule="exact"/>
                          <w:ind w:left="37" w:right="28"/>
                          <w:rPr>
                            <w:rFonts w:ascii="Arial MT"/>
                            <w:sz w:val="9"/>
                          </w:rPr>
                        </w:pPr>
                        <w:r>
                          <w:rPr>
                            <w:rFonts w:ascii="Arial MT"/>
                            <w:sz w:val="9"/>
                          </w:rPr>
                          <w:t>0.2604</w:t>
                        </w:r>
                      </w:p>
                    </w:tc>
                  </w:tr>
                  <w:tr w:rsidR="00CB66C5" w14:paraId="13940A90" w14:textId="77777777">
                    <w:trPr>
                      <w:trHeight w:val="127"/>
                    </w:trPr>
                    <w:tc>
                      <w:tcPr>
                        <w:tcW w:w="310" w:type="dxa"/>
                        <w:tcBorders>
                          <w:top w:val="nil"/>
                          <w:bottom w:val="nil"/>
                        </w:tcBorders>
                      </w:tcPr>
                      <w:p w14:paraId="4C3FCF44" w14:textId="77777777" w:rsidR="00CB66C5" w:rsidRDefault="00CB66C5">
                        <w:pPr>
                          <w:pStyle w:val="TableParagraph"/>
                          <w:spacing w:before="12" w:line="95" w:lineRule="exact"/>
                          <w:ind w:left="97"/>
                          <w:jc w:val="left"/>
                          <w:rPr>
                            <w:rFonts w:ascii="Arial MT"/>
                            <w:sz w:val="9"/>
                          </w:rPr>
                        </w:pPr>
                        <w:r>
                          <w:rPr>
                            <w:rFonts w:ascii="Arial MT"/>
                            <w:w w:val="102"/>
                            <w:sz w:val="9"/>
                          </w:rPr>
                          <w:t>5</w:t>
                        </w:r>
                      </w:p>
                    </w:tc>
                    <w:tc>
                      <w:tcPr>
                        <w:tcW w:w="274" w:type="dxa"/>
                      </w:tcPr>
                      <w:p w14:paraId="46FF3EBE" w14:textId="77777777" w:rsidR="00CB66C5" w:rsidRDefault="00CB66C5">
                        <w:pPr>
                          <w:pStyle w:val="TableParagraph"/>
                          <w:spacing w:before="12" w:line="95" w:lineRule="exact"/>
                          <w:ind w:left="18"/>
                          <w:jc w:val="left"/>
                          <w:rPr>
                            <w:rFonts w:ascii="Arial MT"/>
                            <w:sz w:val="9"/>
                          </w:rPr>
                        </w:pPr>
                        <w:r>
                          <w:rPr>
                            <w:rFonts w:ascii="Arial MT"/>
                            <w:sz w:val="9"/>
                          </w:rPr>
                          <w:t>2.72</w:t>
                        </w:r>
                      </w:p>
                    </w:tc>
                    <w:tc>
                      <w:tcPr>
                        <w:tcW w:w="367" w:type="dxa"/>
                      </w:tcPr>
                      <w:p w14:paraId="4916CD19" w14:textId="77777777" w:rsidR="00CB66C5" w:rsidRDefault="00CB66C5">
                        <w:pPr>
                          <w:pStyle w:val="TableParagraph"/>
                          <w:spacing w:before="12" w:line="95" w:lineRule="exact"/>
                          <w:ind w:left="28" w:right="17"/>
                          <w:rPr>
                            <w:rFonts w:ascii="Arial MT"/>
                            <w:sz w:val="9"/>
                          </w:rPr>
                        </w:pPr>
                        <w:r>
                          <w:rPr>
                            <w:rFonts w:ascii="Arial MT"/>
                            <w:sz w:val="9"/>
                          </w:rPr>
                          <w:t>1086.2</w:t>
                        </w:r>
                      </w:p>
                    </w:tc>
                    <w:tc>
                      <w:tcPr>
                        <w:tcW w:w="383" w:type="dxa"/>
                        <w:tcBorders>
                          <w:right w:val="nil"/>
                        </w:tcBorders>
                      </w:tcPr>
                      <w:p w14:paraId="0AC71C44" w14:textId="77777777" w:rsidR="00CB66C5" w:rsidRDefault="00CB66C5">
                        <w:pPr>
                          <w:pStyle w:val="TableParagraph"/>
                          <w:spacing w:before="12" w:line="95" w:lineRule="exact"/>
                          <w:ind w:left="37" w:right="28"/>
                          <w:rPr>
                            <w:rFonts w:ascii="Arial MT"/>
                            <w:sz w:val="9"/>
                          </w:rPr>
                        </w:pPr>
                        <w:r>
                          <w:rPr>
                            <w:rFonts w:ascii="Arial MT"/>
                            <w:sz w:val="9"/>
                          </w:rPr>
                          <w:t>0.0497</w:t>
                        </w:r>
                      </w:p>
                    </w:tc>
                  </w:tr>
                  <w:tr w:rsidR="00CB66C5" w14:paraId="309F1D9C" w14:textId="77777777">
                    <w:trPr>
                      <w:trHeight w:val="127"/>
                    </w:trPr>
                    <w:tc>
                      <w:tcPr>
                        <w:tcW w:w="310" w:type="dxa"/>
                        <w:tcBorders>
                          <w:top w:val="nil"/>
                          <w:bottom w:val="nil"/>
                        </w:tcBorders>
                      </w:tcPr>
                      <w:p w14:paraId="3165F015" w14:textId="77777777" w:rsidR="00CB66C5" w:rsidRDefault="00CB66C5">
                        <w:pPr>
                          <w:pStyle w:val="TableParagraph"/>
                          <w:spacing w:before="12" w:line="95" w:lineRule="exact"/>
                          <w:ind w:left="97"/>
                          <w:jc w:val="left"/>
                          <w:rPr>
                            <w:rFonts w:ascii="Arial MT"/>
                            <w:sz w:val="9"/>
                          </w:rPr>
                        </w:pPr>
                        <w:r>
                          <w:rPr>
                            <w:rFonts w:ascii="Arial MT"/>
                            <w:w w:val="102"/>
                            <w:sz w:val="9"/>
                          </w:rPr>
                          <w:t>6</w:t>
                        </w:r>
                      </w:p>
                    </w:tc>
                    <w:tc>
                      <w:tcPr>
                        <w:tcW w:w="274" w:type="dxa"/>
                      </w:tcPr>
                      <w:p w14:paraId="2EB83131" w14:textId="77777777" w:rsidR="00CB66C5" w:rsidRDefault="00CB66C5">
                        <w:pPr>
                          <w:pStyle w:val="TableParagraph"/>
                          <w:spacing w:before="12" w:line="95" w:lineRule="exact"/>
                          <w:ind w:left="18"/>
                          <w:jc w:val="left"/>
                          <w:rPr>
                            <w:rFonts w:ascii="Arial MT"/>
                            <w:sz w:val="9"/>
                          </w:rPr>
                        </w:pPr>
                        <w:r>
                          <w:rPr>
                            <w:rFonts w:ascii="Arial MT"/>
                            <w:sz w:val="9"/>
                          </w:rPr>
                          <w:t>2.75</w:t>
                        </w:r>
                      </w:p>
                    </w:tc>
                    <w:tc>
                      <w:tcPr>
                        <w:tcW w:w="367" w:type="dxa"/>
                      </w:tcPr>
                      <w:p w14:paraId="6B43FD4A" w14:textId="77777777" w:rsidR="00CB66C5" w:rsidRDefault="00CB66C5">
                        <w:pPr>
                          <w:pStyle w:val="TableParagraph"/>
                          <w:spacing w:before="12" w:line="95" w:lineRule="exact"/>
                          <w:ind w:left="28" w:right="17"/>
                          <w:rPr>
                            <w:rFonts w:ascii="Arial MT"/>
                            <w:sz w:val="9"/>
                          </w:rPr>
                        </w:pPr>
                        <w:r>
                          <w:rPr>
                            <w:rFonts w:ascii="Arial MT"/>
                            <w:sz w:val="9"/>
                          </w:rPr>
                          <w:t>1100.4</w:t>
                        </w:r>
                      </w:p>
                    </w:tc>
                    <w:tc>
                      <w:tcPr>
                        <w:tcW w:w="383" w:type="dxa"/>
                        <w:tcBorders>
                          <w:right w:val="nil"/>
                        </w:tcBorders>
                      </w:tcPr>
                      <w:p w14:paraId="2A58ED94" w14:textId="77777777" w:rsidR="00CB66C5" w:rsidRDefault="00CB66C5">
                        <w:pPr>
                          <w:pStyle w:val="TableParagraph"/>
                          <w:spacing w:before="12" w:line="95" w:lineRule="exact"/>
                          <w:ind w:left="37" w:right="28"/>
                          <w:rPr>
                            <w:rFonts w:ascii="Arial MT"/>
                            <w:sz w:val="9"/>
                          </w:rPr>
                        </w:pPr>
                        <w:r>
                          <w:rPr>
                            <w:rFonts w:ascii="Arial MT"/>
                            <w:sz w:val="9"/>
                          </w:rPr>
                          <w:t>0.0664</w:t>
                        </w:r>
                      </w:p>
                    </w:tc>
                  </w:tr>
                  <w:tr w:rsidR="00CB66C5" w14:paraId="70FE843E" w14:textId="77777777">
                    <w:trPr>
                      <w:trHeight w:val="127"/>
                    </w:trPr>
                    <w:tc>
                      <w:tcPr>
                        <w:tcW w:w="310" w:type="dxa"/>
                        <w:tcBorders>
                          <w:top w:val="nil"/>
                          <w:bottom w:val="nil"/>
                        </w:tcBorders>
                      </w:tcPr>
                      <w:p w14:paraId="633FB127" w14:textId="77777777" w:rsidR="00CB66C5" w:rsidRDefault="00CB66C5">
                        <w:pPr>
                          <w:pStyle w:val="TableParagraph"/>
                          <w:spacing w:before="12" w:line="95" w:lineRule="exact"/>
                          <w:ind w:left="97"/>
                          <w:jc w:val="left"/>
                          <w:rPr>
                            <w:rFonts w:ascii="Arial MT"/>
                            <w:sz w:val="9"/>
                          </w:rPr>
                        </w:pPr>
                        <w:r>
                          <w:rPr>
                            <w:rFonts w:ascii="Arial MT"/>
                            <w:w w:val="102"/>
                            <w:sz w:val="9"/>
                          </w:rPr>
                          <w:t>7</w:t>
                        </w:r>
                      </w:p>
                    </w:tc>
                    <w:tc>
                      <w:tcPr>
                        <w:tcW w:w="274" w:type="dxa"/>
                      </w:tcPr>
                      <w:p w14:paraId="1D7C09F3" w14:textId="77777777" w:rsidR="00CB66C5" w:rsidRDefault="00CB66C5">
                        <w:pPr>
                          <w:pStyle w:val="TableParagraph"/>
                          <w:spacing w:before="12" w:line="95" w:lineRule="exact"/>
                          <w:ind w:left="18"/>
                          <w:jc w:val="left"/>
                          <w:rPr>
                            <w:rFonts w:ascii="Arial MT"/>
                            <w:sz w:val="9"/>
                          </w:rPr>
                        </w:pPr>
                        <w:r>
                          <w:rPr>
                            <w:rFonts w:ascii="Arial MT"/>
                            <w:sz w:val="9"/>
                          </w:rPr>
                          <w:t>2.86</w:t>
                        </w:r>
                      </w:p>
                    </w:tc>
                    <w:tc>
                      <w:tcPr>
                        <w:tcW w:w="367" w:type="dxa"/>
                      </w:tcPr>
                      <w:p w14:paraId="3A966E84" w14:textId="77777777" w:rsidR="00CB66C5" w:rsidRDefault="00CB66C5">
                        <w:pPr>
                          <w:pStyle w:val="TableParagraph"/>
                          <w:spacing w:before="12" w:line="95" w:lineRule="exact"/>
                          <w:ind w:left="28" w:right="17"/>
                          <w:rPr>
                            <w:rFonts w:ascii="Arial MT"/>
                            <w:sz w:val="9"/>
                          </w:rPr>
                        </w:pPr>
                        <w:r>
                          <w:rPr>
                            <w:rFonts w:ascii="Arial MT"/>
                            <w:sz w:val="9"/>
                          </w:rPr>
                          <w:t>1141.6</w:t>
                        </w:r>
                      </w:p>
                    </w:tc>
                    <w:tc>
                      <w:tcPr>
                        <w:tcW w:w="383" w:type="dxa"/>
                        <w:tcBorders>
                          <w:right w:val="nil"/>
                        </w:tcBorders>
                      </w:tcPr>
                      <w:p w14:paraId="381AA37B" w14:textId="77777777" w:rsidR="00CB66C5" w:rsidRDefault="00CB66C5">
                        <w:pPr>
                          <w:pStyle w:val="TableParagraph"/>
                          <w:spacing w:before="12" w:line="95" w:lineRule="exact"/>
                          <w:ind w:left="37" w:right="28"/>
                          <w:rPr>
                            <w:rFonts w:ascii="Arial MT"/>
                            <w:sz w:val="9"/>
                          </w:rPr>
                        </w:pPr>
                        <w:r>
                          <w:rPr>
                            <w:rFonts w:ascii="Arial MT"/>
                            <w:sz w:val="9"/>
                          </w:rPr>
                          <w:t>0.0497</w:t>
                        </w:r>
                      </w:p>
                    </w:tc>
                  </w:tr>
                  <w:tr w:rsidR="00CB66C5" w14:paraId="546F9D42" w14:textId="77777777">
                    <w:trPr>
                      <w:trHeight w:val="127"/>
                    </w:trPr>
                    <w:tc>
                      <w:tcPr>
                        <w:tcW w:w="310" w:type="dxa"/>
                        <w:tcBorders>
                          <w:top w:val="nil"/>
                          <w:bottom w:val="nil"/>
                        </w:tcBorders>
                      </w:tcPr>
                      <w:p w14:paraId="6F242134" w14:textId="77777777" w:rsidR="00CB66C5" w:rsidRDefault="00CB66C5">
                        <w:pPr>
                          <w:pStyle w:val="TableParagraph"/>
                          <w:spacing w:before="12" w:line="95" w:lineRule="exact"/>
                          <w:ind w:left="97"/>
                          <w:jc w:val="left"/>
                          <w:rPr>
                            <w:rFonts w:ascii="Arial MT"/>
                            <w:sz w:val="9"/>
                          </w:rPr>
                        </w:pPr>
                        <w:r>
                          <w:rPr>
                            <w:rFonts w:ascii="Arial MT"/>
                            <w:w w:val="102"/>
                            <w:sz w:val="9"/>
                          </w:rPr>
                          <w:t>8</w:t>
                        </w:r>
                      </w:p>
                    </w:tc>
                    <w:tc>
                      <w:tcPr>
                        <w:tcW w:w="274" w:type="dxa"/>
                      </w:tcPr>
                      <w:p w14:paraId="581AAA45" w14:textId="77777777" w:rsidR="00CB66C5" w:rsidRDefault="00CB66C5">
                        <w:pPr>
                          <w:pStyle w:val="TableParagraph"/>
                          <w:spacing w:before="12" w:line="95" w:lineRule="exact"/>
                          <w:ind w:left="18"/>
                          <w:jc w:val="left"/>
                          <w:rPr>
                            <w:rFonts w:ascii="Arial MT"/>
                            <w:sz w:val="9"/>
                          </w:rPr>
                        </w:pPr>
                        <w:r>
                          <w:rPr>
                            <w:rFonts w:ascii="Arial MT"/>
                            <w:sz w:val="9"/>
                          </w:rPr>
                          <w:t>2.99</w:t>
                        </w:r>
                      </w:p>
                    </w:tc>
                    <w:tc>
                      <w:tcPr>
                        <w:tcW w:w="367" w:type="dxa"/>
                      </w:tcPr>
                      <w:p w14:paraId="120305F1" w14:textId="77777777" w:rsidR="00CB66C5" w:rsidRDefault="00CB66C5">
                        <w:pPr>
                          <w:pStyle w:val="TableParagraph"/>
                          <w:spacing w:before="12" w:line="95" w:lineRule="exact"/>
                          <w:ind w:left="28" w:right="17"/>
                          <w:rPr>
                            <w:rFonts w:ascii="Arial MT"/>
                            <w:sz w:val="9"/>
                          </w:rPr>
                        </w:pPr>
                        <w:r>
                          <w:rPr>
                            <w:rFonts w:ascii="Arial MT"/>
                            <w:sz w:val="9"/>
                          </w:rPr>
                          <w:t>1194.3</w:t>
                        </w:r>
                      </w:p>
                    </w:tc>
                    <w:tc>
                      <w:tcPr>
                        <w:tcW w:w="383" w:type="dxa"/>
                        <w:tcBorders>
                          <w:right w:val="nil"/>
                        </w:tcBorders>
                      </w:tcPr>
                      <w:p w14:paraId="19079F1B" w14:textId="77777777" w:rsidR="00CB66C5" w:rsidRDefault="00CB66C5">
                        <w:pPr>
                          <w:pStyle w:val="TableParagraph"/>
                          <w:spacing w:before="12" w:line="95" w:lineRule="exact"/>
                          <w:ind w:left="37" w:right="28"/>
                          <w:rPr>
                            <w:rFonts w:ascii="Arial MT"/>
                            <w:sz w:val="9"/>
                          </w:rPr>
                        </w:pPr>
                        <w:r>
                          <w:rPr>
                            <w:rFonts w:ascii="Arial MT"/>
                            <w:sz w:val="9"/>
                          </w:rPr>
                          <w:t>0.0601</w:t>
                        </w:r>
                      </w:p>
                    </w:tc>
                  </w:tr>
                  <w:tr w:rsidR="00CB66C5" w14:paraId="52B144E8" w14:textId="77777777">
                    <w:trPr>
                      <w:trHeight w:val="127"/>
                    </w:trPr>
                    <w:tc>
                      <w:tcPr>
                        <w:tcW w:w="310" w:type="dxa"/>
                        <w:tcBorders>
                          <w:top w:val="nil"/>
                          <w:bottom w:val="nil"/>
                        </w:tcBorders>
                      </w:tcPr>
                      <w:p w14:paraId="58F0CDA2" w14:textId="77777777" w:rsidR="00CB66C5" w:rsidRDefault="00CB66C5">
                        <w:pPr>
                          <w:pStyle w:val="TableParagraph"/>
                          <w:spacing w:before="12" w:line="95" w:lineRule="exact"/>
                          <w:ind w:left="97"/>
                          <w:jc w:val="left"/>
                          <w:rPr>
                            <w:rFonts w:ascii="Arial MT"/>
                            <w:sz w:val="9"/>
                          </w:rPr>
                        </w:pPr>
                        <w:r>
                          <w:rPr>
                            <w:rFonts w:ascii="Arial MT"/>
                            <w:w w:val="102"/>
                            <w:sz w:val="9"/>
                          </w:rPr>
                          <w:t>9</w:t>
                        </w:r>
                      </w:p>
                    </w:tc>
                    <w:tc>
                      <w:tcPr>
                        <w:tcW w:w="274" w:type="dxa"/>
                      </w:tcPr>
                      <w:p w14:paraId="290DA5D5" w14:textId="77777777" w:rsidR="00CB66C5" w:rsidRDefault="00CB66C5">
                        <w:pPr>
                          <w:pStyle w:val="TableParagraph"/>
                          <w:spacing w:before="12" w:line="95" w:lineRule="exact"/>
                          <w:ind w:left="18"/>
                          <w:jc w:val="left"/>
                          <w:rPr>
                            <w:rFonts w:ascii="Arial MT"/>
                            <w:sz w:val="9"/>
                          </w:rPr>
                        </w:pPr>
                        <w:r>
                          <w:rPr>
                            <w:rFonts w:ascii="Arial MT"/>
                            <w:sz w:val="9"/>
                          </w:rPr>
                          <w:t>3.15</w:t>
                        </w:r>
                      </w:p>
                    </w:tc>
                    <w:tc>
                      <w:tcPr>
                        <w:tcW w:w="367" w:type="dxa"/>
                      </w:tcPr>
                      <w:p w14:paraId="0B9F9806" w14:textId="77777777" w:rsidR="00CB66C5" w:rsidRDefault="00CB66C5">
                        <w:pPr>
                          <w:pStyle w:val="TableParagraph"/>
                          <w:spacing w:before="12" w:line="95" w:lineRule="exact"/>
                          <w:ind w:left="28" w:right="17"/>
                          <w:rPr>
                            <w:rFonts w:ascii="Arial MT"/>
                            <w:sz w:val="9"/>
                          </w:rPr>
                        </w:pPr>
                        <w:r>
                          <w:rPr>
                            <w:rFonts w:ascii="Arial MT"/>
                            <w:sz w:val="9"/>
                          </w:rPr>
                          <w:t>1260.7</w:t>
                        </w:r>
                      </w:p>
                    </w:tc>
                    <w:tc>
                      <w:tcPr>
                        <w:tcW w:w="383" w:type="dxa"/>
                        <w:tcBorders>
                          <w:right w:val="nil"/>
                        </w:tcBorders>
                      </w:tcPr>
                      <w:p w14:paraId="0497E823" w14:textId="77777777" w:rsidR="00CB66C5" w:rsidRDefault="00CB66C5">
                        <w:pPr>
                          <w:pStyle w:val="TableParagraph"/>
                          <w:spacing w:before="12" w:line="95" w:lineRule="exact"/>
                          <w:ind w:left="37" w:right="28"/>
                          <w:rPr>
                            <w:rFonts w:ascii="Arial MT"/>
                            <w:sz w:val="9"/>
                          </w:rPr>
                        </w:pPr>
                        <w:r>
                          <w:rPr>
                            <w:rFonts w:ascii="Arial MT"/>
                            <w:sz w:val="9"/>
                          </w:rPr>
                          <w:t>0.0843</w:t>
                        </w:r>
                      </w:p>
                    </w:tc>
                  </w:tr>
                  <w:tr w:rsidR="00CB66C5" w14:paraId="01982FFF" w14:textId="77777777">
                    <w:trPr>
                      <w:trHeight w:val="127"/>
                    </w:trPr>
                    <w:tc>
                      <w:tcPr>
                        <w:tcW w:w="310" w:type="dxa"/>
                        <w:tcBorders>
                          <w:top w:val="nil"/>
                          <w:bottom w:val="nil"/>
                        </w:tcBorders>
                      </w:tcPr>
                      <w:p w14:paraId="75AD48FA" w14:textId="77777777" w:rsidR="00CB66C5" w:rsidRDefault="00CB66C5">
                        <w:pPr>
                          <w:pStyle w:val="TableParagraph"/>
                          <w:spacing w:before="12" w:line="95" w:lineRule="exact"/>
                          <w:ind w:left="72"/>
                          <w:jc w:val="left"/>
                          <w:rPr>
                            <w:rFonts w:ascii="Arial MT"/>
                            <w:sz w:val="9"/>
                          </w:rPr>
                        </w:pPr>
                        <w:r>
                          <w:rPr>
                            <w:rFonts w:ascii="Arial MT"/>
                            <w:sz w:val="9"/>
                          </w:rPr>
                          <w:t>10</w:t>
                        </w:r>
                      </w:p>
                    </w:tc>
                    <w:tc>
                      <w:tcPr>
                        <w:tcW w:w="274" w:type="dxa"/>
                      </w:tcPr>
                      <w:p w14:paraId="13D590B7" w14:textId="77777777" w:rsidR="00CB66C5" w:rsidRDefault="00CB66C5">
                        <w:pPr>
                          <w:pStyle w:val="TableParagraph"/>
                          <w:spacing w:before="12" w:line="95" w:lineRule="exact"/>
                          <w:ind w:left="18"/>
                          <w:jc w:val="left"/>
                          <w:rPr>
                            <w:rFonts w:ascii="Arial MT"/>
                            <w:sz w:val="9"/>
                          </w:rPr>
                        </w:pPr>
                        <w:r>
                          <w:rPr>
                            <w:rFonts w:ascii="Arial MT"/>
                            <w:sz w:val="9"/>
                          </w:rPr>
                          <w:t>3.18</w:t>
                        </w:r>
                      </w:p>
                    </w:tc>
                    <w:tc>
                      <w:tcPr>
                        <w:tcW w:w="367" w:type="dxa"/>
                      </w:tcPr>
                      <w:p w14:paraId="031D738F" w14:textId="77777777" w:rsidR="00CB66C5" w:rsidRDefault="00CB66C5">
                        <w:pPr>
                          <w:pStyle w:val="TableParagraph"/>
                          <w:spacing w:before="12" w:line="95" w:lineRule="exact"/>
                          <w:ind w:left="28" w:right="17"/>
                          <w:rPr>
                            <w:rFonts w:ascii="Arial MT"/>
                            <w:sz w:val="9"/>
                          </w:rPr>
                        </w:pPr>
                        <w:r>
                          <w:rPr>
                            <w:rFonts w:ascii="Arial MT"/>
                            <w:sz w:val="9"/>
                          </w:rPr>
                          <w:t>1273.1</w:t>
                        </w:r>
                      </w:p>
                    </w:tc>
                    <w:tc>
                      <w:tcPr>
                        <w:tcW w:w="383" w:type="dxa"/>
                        <w:tcBorders>
                          <w:right w:val="nil"/>
                        </w:tcBorders>
                      </w:tcPr>
                      <w:p w14:paraId="1BE6D578" w14:textId="77777777" w:rsidR="00CB66C5" w:rsidRDefault="00CB66C5">
                        <w:pPr>
                          <w:pStyle w:val="TableParagraph"/>
                          <w:spacing w:before="12" w:line="95" w:lineRule="exact"/>
                          <w:ind w:left="37" w:right="28"/>
                          <w:rPr>
                            <w:rFonts w:ascii="Arial MT"/>
                            <w:sz w:val="9"/>
                          </w:rPr>
                        </w:pPr>
                        <w:r>
                          <w:rPr>
                            <w:rFonts w:ascii="Arial MT"/>
                            <w:sz w:val="9"/>
                          </w:rPr>
                          <w:t>0.0813</w:t>
                        </w:r>
                      </w:p>
                    </w:tc>
                  </w:tr>
                  <w:tr w:rsidR="00CB66C5" w14:paraId="564EF371" w14:textId="77777777">
                    <w:trPr>
                      <w:trHeight w:val="127"/>
                    </w:trPr>
                    <w:tc>
                      <w:tcPr>
                        <w:tcW w:w="310" w:type="dxa"/>
                        <w:tcBorders>
                          <w:top w:val="nil"/>
                          <w:bottom w:val="nil"/>
                        </w:tcBorders>
                      </w:tcPr>
                      <w:p w14:paraId="4675F41F" w14:textId="77777777" w:rsidR="00CB66C5" w:rsidRDefault="00CB66C5">
                        <w:pPr>
                          <w:pStyle w:val="TableParagraph"/>
                          <w:spacing w:before="12" w:line="95" w:lineRule="exact"/>
                          <w:ind w:left="72"/>
                          <w:jc w:val="left"/>
                          <w:rPr>
                            <w:rFonts w:ascii="Arial MT"/>
                            <w:sz w:val="9"/>
                          </w:rPr>
                        </w:pPr>
                        <w:r>
                          <w:rPr>
                            <w:rFonts w:ascii="Arial MT"/>
                            <w:sz w:val="9"/>
                          </w:rPr>
                          <w:t>11</w:t>
                        </w:r>
                      </w:p>
                    </w:tc>
                    <w:tc>
                      <w:tcPr>
                        <w:tcW w:w="274" w:type="dxa"/>
                      </w:tcPr>
                      <w:p w14:paraId="362322BA" w14:textId="77777777" w:rsidR="00CB66C5" w:rsidRDefault="00CB66C5">
                        <w:pPr>
                          <w:pStyle w:val="TableParagraph"/>
                          <w:spacing w:before="12" w:line="95" w:lineRule="exact"/>
                          <w:ind w:left="18"/>
                          <w:jc w:val="left"/>
                          <w:rPr>
                            <w:rFonts w:ascii="Arial MT"/>
                            <w:sz w:val="9"/>
                          </w:rPr>
                        </w:pPr>
                        <w:r>
                          <w:rPr>
                            <w:rFonts w:ascii="Arial MT"/>
                            <w:sz w:val="9"/>
                          </w:rPr>
                          <w:t>3.42</w:t>
                        </w:r>
                      </w:p>
                    </w:tc>
                    <w:tc>
                      <w:tcPr>
                        <w:tcW w:w="367" w:type="dxa"/>
                      </w:tcPr>
                      <w:p w14:paraId="7CF81A39" w14:textId="77777777" w:rsidR="00CB66C5" w:rsidRDefault="00CB66C5">
                        <w:pPr>
                          <w:pStyle w:val="TableParagraph"/>
                          <w:spacing w:before="12" w:line="95" w:lineRule="exact"/>
                          <w:ind w:left="28" w:right="17"/>
                          <w:rPr>
                            <w:rFonts w:ascii="Arial MT"/>
                            <w:sz w:val="9"/>
                          </w:rPr>
                        </w:pPr>
                        <w:r>
                          <w:rPr>
                            <w:rFonts w:ascii="Arial MT"/>
                            <w:sz w:val="9"/>
                          </w:rPr>
                          <w:t>1367.9</w:t>
                        </w:r>
                      </w:p>
                    </w:tc>
                    <w:tc>
                      <w:tcPr>
                        <w:tcW w:w="383" w:type="dxa"/>
                        <w:tcBorders>
                          <w:right w:val="nil"/>
                        </w:tcBorders>
                      </w:tcPr>
                      <w:p w14:paraId="5513090C" w14:textId="77777777" w:rsidR="00CB66C5" w:rsidRDefault="00CB66C5">
                        <w:pPr>
                          <w:pStyle w:val="TableParagraph"/>
                          <w:spacing w:before="12" w:line="95" w:lineRule="exact"/>
                          <w:ind w:left="37" w:right="28"/>
                          <w:rPr>
                            <w:rFonts w:ascii="Arial MT"/>
                            <w:sz w:val="9"/>
                          </w:rPr>
                        </w:pPr>
                        <w:r>
                          <w:rPr>
                            <w:rFonts w:ascii="Arial MT"/>
                            <w:sz w:val="9"/>
                          </w:rPr>
                          <w:t>1.0000</w:t>
                        </w:r>
                      </w:p>
                    </w:tc>
                  </w:tr>
                  <w:tr w:rsidR="00CB66C5" w14:paraId="24BFE6EE" w14:textId="77777777">
                    <w:trPr>
                      <w:trHeight w:val="127"/>
                    </w:trPr>
                    <w:tc>
                      <w:tcPr>
                        <w:tcW w:w="310" w:type="dxa"/>
                        <w:tcBorders>
                          <w:top w:val="nil"/>
                          <w:bottom w:val="nil"/>
                        </w:tcBorders>
                      </w:tcPr>
                      <w:p w14:paraId="2DDE06FA" w14:textId="77777777" w:rsidR="00CB66C5" w:rsidRDefault="00CB66C5">
                        <w:pPr>
                          <w:pStyle w:val="TableParagraph"/>
                          <w:spacing w:before="12" w:line="95" w:lineRule="exact"/>
                          <w:ind w:left="72"/>
                          <w:jc w:val="left"/>
                          <w:rPr>
                            <w:rFonts w:ascii="Arial MT"/>
                            <w:sz w:val="9"/>
                          </w:rPr>
                        </w:pPr>
                        <w:r>
                          <w:rPr>
                            <w:rFonts w:ascii="Arial MT"/>
                            <w:sz w:val="9"/>
                          </w:rPr>
                          <w:t>12</w:t>
                        </w:r>
                      </w:p>
                    </w:tc>
                    <w:tc>
                      <w:tcPr>
                        <w:tcW w:w="274" w:type="dxa"/>
                      </w:tcPr>
                      <w:p w14:paraId="39BE5EE4" w14:textId="77777777" w:rsidR="00CB66C5" w:rsidRDefault="00CB66C5">
                        <w:pPr>
                          <w:pStyle w:val="TableParagraph"/>
                          <w:spacing w:before="12" w:line="95" w:lineRule="exact"/>
                          <w:ind w:left="18"/>
                          <w:jc w:val="left"/>
                          <w:rPr>
                            <w:rFonts w:ascii="Arial MT"/>
                            <w:sz w:val="9"/>
                          </w:rPr>
                        </w:pPr>
                        <w:r>
                          <w:rPr>
                            <w:rFonts w:ascii="Arial MT"/>
                            <w:sz w:val="9"/>
                          </w:rPr>
                          <w:t>4.30</w:t>
                        </w:r>
                      </w:p>
                    </w:tc>
                    <w:tc>
                      <w:tcPr>
                        <w:tcW w:w="367" w:type="dxa"/>
                      </w:tcPr>
                      <w:p w14:paraId="574B21E6" w14:textId="77777777" w:rsidR="00CB66C5" w:rsidRDefault="00CB66C5">
                        <w:pPr>
                          <w:pStyle w:val="TableParagraph"/>
                          <w:spacing w:before="12" w:line="95" w:lineRule="exact"/>
                          <w:ind w:left="28" w:right="17"/>
                          <w:rPr>
                            <w:rFonts w:ascii="Arial MT"/>
                            <w:sz w:val="9"/>
                          </w:rPr>
                        </w:pPr>
                        <w:r>
                          <w:rPr>
                            <w:rFonts w:ascii="Arial MT"/>
                            <w:sz w:val="9"/>
                          </w:rPr>
                          <w:t>1717.7</w:t>
                        </w:r>
                      </w:p>
                    </w:tc>
                    <w:tc>
                      <w:tcPr>
                        <w:tcW w:w="383" w:type="dxa"/>
                        <w:tcBorders>
                          <w:right w:val="nil"/>
                        </w:tcBorders>
                      </w:tcPr>
                      <w:p w14:paraId="786062EC" w14:textId="77777777" w:rsidR="00CB66C5" w:rsidRDefault="00CB66C5">
                        <w:pPr>
                          <w:pStyle w:val="TableParagraph"/>
                          <w:spacing w:before="12" w:line="95" w:lineRule="exact"/>
                          <w:ind w:left="37" w:right="28"/>
                          <w:rPr>
                            <w:rFonts w:ascii="Arial MT"/>
                            <w:sz w:val="9"/>
                          </w:rPr>
                        </w:pPr>
                        <w:r>
                          <w:rPr>
                            <w:rFonts w:ascii="Arial MT"/>
                            <w:sz w:val="9"/>
                          </w:rPr>
                          <w:t>0.0761</w:t>
                        </w:r>
                      </w:p>
                    </w:tc>
                  </w:tr>
                  <w:tr w:rsidR="00CB66C5" w14:paraId="7C283E35" w14:textId="77777777">
                    <w:trPr>
                      <w:trHeight w:val="127"/>
                    </w:trPr>
                    <w:tc>
                      <w:tcPr>
                        <w:tcW w:w="310" w:type="dxa"/>
                        <w:tcBorders>
                          <w:top w:val="nil"/>
                          <w:bottom w:val="nil"/>
                        </w:tcBorders>
                      </w:tcPr>
                      <w:p w14:paraId="710B0137" w14:textId="77777777" w:rsidR="00CB66C5" w:rsidRDefault="00CB66C5">
                        <w:pPr>
                          <w:pStyle w:val="TableParagraph"/>
                          <w:spacing w:before="12" w:line="95" w:lineRule="exact"/>
                          <w:ind w:left="72"/>
                          <w:jc w:val="left"/>
                          <w:rPr>
                            <w:rFonts w:ascii="Arial MT"/>
                            <w:sz w:val="9"/>
                          </w:rPr>
                        </w:pPr>
                        <w:r>
                          <w:rPr>
                            <w:rFonts w:ascii="Arial MT"/>
                            <w:sz w:val="9"/>
                          </w:rPr>
                          <w:t>13</w:t>
                        </w:r>
                      </w:p>
                    </w:tc>
                    <w:tc>
                      <w:tcPr>
                        <w:tcW w:w="274" w:type="dxa"/>
                      </w:tcPr>
                      <w:p w14:paraId="4E3A8321" w14:textId="77777777" w:rsidR="00CB66C5" w:rsidRDefault="00CB66C5">
                        <w:pPr>
                          <w:pStyle w:val="TableParagraph"/>
                          <w:spacing w:before="12" w:line="95" w:lineRule="exact"/>
                          <w:ind w:left="18"/>
                          <w:jc w:val="left"/>
                          <w:rPr>
                            <w:rFonts w:ascii="Arial MT"/>
                            <w:sz w:val="9"/>
                          </w:rPr>
                        </w:pPr>
                        <w:r>
                          <w:rPr>
                            <w:rFonts w:ascii="Arial MT"/>
                            <w:sz w:val="9"/>
                          </w:rPr>
                          <w:t>4.36</w:t>
                        </w:r>
                      </w:p>
                    </w:tc>
                    <w:tc>
                      <w:tcPr>
                        <w:tcW w:w="367" w:type="dxa"/>
                      </w:tcPr>
                      <w:p w14:paraId="35C57569" w14:textId="77777777" w:rsidR="00CB66C5" w:rsidRDefault="00CB66C5">
                        <w:pPr>
                          <w:pStyle w:val="TableParagraph"/>
                          <w:spacing w:before="12" w:line="95" w:lineRule="exact"/>
                          <w:ind w:left="28" w:right="17"/>
                          <w:rPr>
                            <w:rFonts w:ascii="Arial MT"/>
                            <w:sz w:val="9"/>
                          </w:rPr>
                        </w:pPr>
                        <w:r>
                          <w:rPr>
                            <w:rFonts w:ascii="Arial MT"/>
                            <w:sz w:val="9"/>
                          </w:rPr>
                          <w:t>1744.3</w:t>
                        </w:r>
                      </w:p>
                    </w:tc>
                    <w:tc>
                      <w:tcPr>
                        <w:tcW w:w="383" w:type="dxa"/>
                        <w:tcBorders>
                          <w:right w:val="nil"/>
                        </w:tcBorders>
                      </w:tcPr>
                      <w:p w14:paraId="7336109D" w14:textId="77777777" w:rsidR="00CB66C5" w:rsidRDefault="00CB66C5">
                        <w:pPr>
                          <w:pStyle w:val="TableParagraph"/>
                          <w:spacing w:before="12" w:line="95" w:lineRule="exact"/>
                          <w:ind w:left="37" w:right="28"/>
                          <w:rPr>
                            <w:rFonts w:ascii="Arial MT"/>
                            <w:sz w:val="9"/>
                          </w:rPr>
                        </w:pPr>
                        <w:r>
                          <w:rPr>
                            <w:rFonts w:ascii="Arial MT"/>
                            <w:sz w:val="9"/>
                          </w:rPr>
                          <w:t>0.3105</w:t>
                        </w:r>
                      </w:p>
                    </w:tc>
                  </w:tr>
                  <w:tr w:rsidR="00CB66C5" w14:paraId="4BBD6CCD" w14:textId="77777777">
                    <w:trPr>
                      <w:trHeight w:val="127"/>
                    </w:trPr>
                    <w:tc>
                      <w:tcPr>
                        <w:tcW w:w="310" w:type="dxa"/>
                        <w:tcBorders>
                          <w:top w:val="nil"/>
                          <w:bottom w:val="nil"/>
                        </w:tcBorders>
                      </w:tcPr>
                      <w:p w14:paraId="2EE77C1A" w14:textId="77777777" w:rsidR="00CB66C5" w:rsidRDefault="00CB66C5">
                        <w:pPr>
                          <w:pStyle w:val="TableParagraph"/>
                          <w:spacing w:before="12" w:line="95" w:lineRule="exact"/>
                          <w:ind w:left="72"/>
                          <w:jc w:val="left"/>
                          <w:rPr>
                            <w:rFonts w:ascii="Arial MT"/>
                            <w:sz w:val="9"/>
                          </w:rPr>
                        </w:pPr>
                        <w:r>
                          <w:rPr>
                            <w:rFonts w:ascii="Arial MT"/>
                            <w:sz w:val="9"/>
                          </w:rPr>
                          <w:t>14</w:t>
                        </w:r>
                      </w:p>
                    </w:tc>
                    <w:tc>
                      <w:tcPr>
                        <w:tcW w:w="274" w:type="dxa"/>
                      </w:tcPr>
                      <w:p w14:paraId="0190CD3D" w14:textId="77777777" w:rsidR="00CB66C5" w:rsidRDefault="00CB66C5">
                        <w:pPr>
                          <w:pStyle w:val="TableParagraph"/>
                          <w:spacing w:before="12" w:line="95" w:lineRule="exact"/>
                          <w:ind w:left="18"/>
                          <w:jc w:val="left"/>
                          <w:rPr>
                            <w:rFonts w:ascii="Arial MT"/>
                            <w:sz w:val="9"/>
                          </w:rPr>
                        </w:pPr>
                        <w:r>
                          <w:rPr>
                            <w:rFonts w:ascii="Arial MT"/>
                            <w:sz w:val="9"/>
                          </w:rPr>
                          <w:t>7.41</w:t>
                        </w:r>
                      </w:p>
                    </w:tc>
                    <w:tc>
                      <w:tcPr>
                        <w:tcW w:w="367" w:type="dxa"/>
                      </w:tcPr>
                      <w:p w14:paraId="2B1E3DD5" w14:textId="77777777" w:rsidR="00CB66C5" w:rsidRDefault="00CB66C5">
                        <w:pPr>
                          <w:pStyle w:val="TableParagraph"/>
                          <w:spacing w:before="12" w:line="95" w:lineRule="exact"/>
                          <w:ind w:left="28" w:right="17"/>
                          <w:rPr>
                            <w:rFonts w:ascii="Arial MT"/>
                            <w:sz w:val="9"/>
                          </w:rPr>
                        </w:pPr>
                        <w:r>
                          <w:rPr>
                            <w:rFonts w:ascii="Arial MT"/>
                            <w:sz w:val="9"/>
                          </w:rPr>
                          <w:t>2962.9</w:t>
                        </w:r>
                      </w:p>
                    </w:tc>
                    <w:tc>
                      <w:tcPr>
                        <w:tcW w:w="383" w:type="dxa"/>
                        <w:tcBorders>
                          <w:right w:val="nil"/>
                        </w:tcBorders>
                      </w:tcPr>
                      <w:p w14:paraId="4236CF59" w14:textId="77777777" w:rsidR="00CB66C5" w:rsidRDefault="00CB66C5">
                        <w:pPr>
                          <w:pStyle w:val="TableParagraph"/>
                          <w:spacing w:before="12" w:line="95" w:lineRule="exact"/>
                          <w:ind w:left="37" w:right="28"/>
                          <w:rPr>
                            <w:rFonts w:ascii="Arial MT"/>
                            <w:sz w:val="9"/>
                          </w:rPr>
                        </w:pPr>
                        <w:r>
                          <w:rPr>
                            <w:rFonts w:ascii="Arial MT"/>
                            <w:sz w:val="9"/>
                          </w:rPr>
                          <w:t>0.5347</w:t>
                        </w:r>
                      </w:p>
                    </w:tc>
                  </w:tr>
                </w:tbl>
                <w:p w14:paraId="3D03C000" w14:textId="77777777" w:rsidR="00CB66C5" w:rsidRDefault="00CB66C5">
                  <w:pPr>
                    <w:pStyle w:val="a3"/>
                  </w:pPr>
                </w:p>
              </w:txbxContent>
            </v:textbox>
            <w10:wrap type="topAndBottom" anchorx="page"/>
          </v:shape>
        </w:pict>
      </w:r>
      <w:r>
        <w:rPr>
          <w:noProof/>
          <w:color w:val="000000" w:themeColor="text1"/>
        </w:rPr>
        <w:pict w14:anchorId="2BAE6500">
          <v:shape id="_x0000_s11200" type="#_x0000_t202" style="position:absolute;left:0;text-align:left;margin-left:217.1pt;margin-top:8.45pt;width:66.15pt;height:99.75pt;z-index:-250768384;mso-wrap-distance-left:0;mso-wrap-distance-right:0;mso-position-horizontal-relative:page" filled="f" stroked="f">
            <v:textbox inset="0,0,0,0">
              <w:txbxContent>
                <w:tbl>
                  <w:tblPr>
                    <w:tblStyle w:val="TableNormal"/>
                    <w:tblW w:w="0" w:type="auto"/>
                    <w:tblInd w:w="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20"/>
                    <w:gridCol w:w="351"/>
                    <w:gridCol w:w="376"/>
                    <w:gridCol w:w="376"/>
                  </w:tblGrid>
                  <w:tr w:rsidR="00CB66C5" w14:paraId="53E7D0A1" w14:textId="77777777">
                    <w:trPr>
                      <w:trHeight w:val="127"/>
                    </w:trPr>
                    <w:tc>
                      <w:tcPr>
                        <w:tcW w:w="220" w:type="dxa"/>
                      </w:tcPr>
                      <w:p w14:paraId="44499892" w14:textId="77777777" w:rsidR="00CB66C5" w:rsidRDefault="00CB66C5">
                        <w:pPr>
                          <w:pStyle w:val="TableParagraph"/>
                          <w:spacing w:before="12" w:line="95" w:lineRule="exact"/>
                          <w:ind w:left="17" w:right="17"/>
                          <w:rPr>
                            <w:rFonts w:ascii="Arial MT"/>
                            <w:sz w:val="9"/>
                          </w:rPr>
                        </w:pPr>
                        <w:r>
                          <w:rPr>
                            <w:rFonts w:ascii="Arial MT"/>
                            <w:sz w:val="9"/>
                          </w:rPr>
                          <w:t>No.</w:t>
                        </w:r>
                      </w:p>
                    </w:tc>
                    <w:tc>
                      <w:tcPr>
                        <w:tcW w:w="351" w:type="dxa"/>
                      </w:tcPr>
                      <w:p w14:paraId="566EEC6F" w14:textId="77777777" w:rsidR="00CB66C5" w:rsidRDefault="00CB66C5">
                        <w:pPr>
                          <w:pStyle w:val="TableParagraph"/>
                          <w:spacing w:before="12" w:line="95" w:lineRule="exact"/>
                          <w:ind w:left="44" w:right="26"/>
                          <w:rPr>
                            <w:rFonts w:ascii="Arial MT"/>
                            <w:sz w:val="9"/>
                          </w:rPr>
                        </w:pPr>
                        <w:r>
                          <w:rPr>
                            <w:rFonts w:ascii="Arial MT"/>
                            <w:sz w:val="9"/>
                          </w:rPr>
                          <w:t>(ppm)</w:t>
                        </w:r>
                      </w:p>
                    </w:tc>
                    <w:tc>
                      <w:tcPr>
                        <w:tcW w:w="376" w:type="dxa"/>
                      </w:tcPr>
                      <w:p w14:paraId="78713E87" w14:textId="77777777" w:rsidR="00CB66C5" w:rsidRDefault="00CB66C5">
                        <w:pPr>
                          <w:pStyle w:val="TableParagraph"/>
                          <w:spacing w:before="12" w:line="95" w:lineRule="exact"/>
                          <w:ind w:left="27" w:right="27"/>
                          <w:rPr>
                            <w:rFonts w:ascii="Arial MT"/>
                            <w:sz w:val="9"/>
                          </w:rPr>
                        </w:pPr>
                        <w:r>
                          <w:rPr>
                            <w:rFonts w:ascii="Arial MT"/>
                            <w:sz w:val="9"/>
                          </w:rPr>
                          <w:t>(Hz)</w:t>
                        </w:r>
                      </w:p>
                    </w:tc>
                    <w:tc>
                      <w:tcPr>
                        <w:tcW w:w="376" w:type="dxa"/>
                      </w:tcPr>
                      <w:p w14:paraId="2B78C9F0" w14:textId="77777777" w:rsidR="00CB66C5" w:rsidRDefault="00CB66C5">
                        <w:pPr>
                          <w:pStyle w:val="TableParagraph"/>
                          <w:spacing w:before="12" w:line="95" w:lineRule="exact"/>
                          <w:ind w:left="26" w:right="27"/>
                          <w:rPr>
                            <w:rFonts w:ascii="Arial MT"/>
                            <w:sz w:val="9"/>
                          </w:rPr>
                        </w:pPr>
                        <w:r>
                          <w:rPr>
                            <w:rFonts w:ascii="Arial MT"/>
                            <w:sz w:val="9"/>
                          </w:rPr>
                          <w:t>Height</w:t>
                        </w:r>
                      </w:p>
                    </w:tc>
                  </w:tr>
                  <w:tr w:rsidR="00CB66C5" w14:paraId="1D6FD61D" w14:textId="77777777">
                    <w:trPr>
                      <w:trHeight w:val="127"/>
                    </w:trPr>
                    <w:tc>
                      <w:tcPr>
                        <w:tcW w:w="220" w:type="dxa"/>
                      </w:tcPr>
                      <w:p w14:paraId="7F3BA586" w14:textId="77777777" w:rsidR="00CB66C5" w:rsidRDefault="00CB66C5">
                        <w:pPr>
                          <w:pStyle w:val="TableParagraph"/>
                          <w:spacing w:before="12" w:line="95" w:lineRule="exact"/>
                          <w:ind w:left="17" w:right="15"/>
                          <w:rPr>
                            <w:rFonts w:ascii="Arial MT"/>
                            <w:sz w:val="9"/>
                          </w:rPr>
                        </w:pPr>
                        <w:r>
                          <w:rPr>
                            <w:rFonts w:ascii="Arial MT"/>
                            <w:sz w:val="9"/>
                          </w:rPr>
                          <w:t>15</w:t>
                        </w:r>
                      </w:p>
                    </w:tc>
                    <w:tc>
                      <w:tcPr>
                        <w:tcW w:w="351" w:type="dxa"/>
                      </w:tcPr>
                      <w:p w14:paraId="2E49FB3E" w14:textId="77777777" w:rsidR="00CB66C5" w:rsidRDefault="00CB66C5">
                        <w:pPr>
                          <w:pStyle w:val="TableParagraph"/>
                          <w:spacing w:before="12" w:line="95" w:lineRule="exact"/>
                          <w:ind w:left="44" w:right="26"/>
                          <w:rPr>
                            <w:rFonts w:ascii="Arial MT"/>
                            <w:sz w:val="9"/>
                          </w:rPr>
                        </w:pPr>
                        <w:r>
                          <w:rPr>
                            <w:rFonts w:ascii="Arial MT"/>
                            <w:sz w:val="9"/>
                          </w:rPr>
                          <w:t>7.50</w:t>
                        </w:r>
                      </w:p>
                    </w:tc>
                    <w:tc>
                      <w:tcPr>
                        <w:tcW w:w="376" w:type="dxa"/>
                      </w:tcPr>
                      <w:p w14:paraId="67385336" w14:textId="77777777" w:rsidR="00CB66C5" w:rsidRDefault="00CB66C5">
                        <w:pPr>
                          <w:pStyle w:val="TableParagraph"/>
                          <w:spacing w:before="12" w:line="95" w:lineRule="exact"/>
                          <w:ind w:left="27" w:right="27"/>
                          <w:rPr>
                            <w:rFonts w:ascii="Arial MT"/>
                            <w:sz w:val="9"/>
                          </w:rPr>
                        </w:pPr>
                        <w:r>
                          <w:rPr>
                            <w:rFonts w:ascii="Arial MT"/>
                            <w:sz w:val="9"/>
                          </w:rPr>
                          <w:t>2999.5</w:t>
                        </w:r>
                      </w:p>
                    </w:tc>
                    <w:tc>
                      <w:tcPr>
                        <w:tcW w:w="376" w:type="dxa"/>
                      </w:tcPr>
                      <w:p w14:paraId="76DD28B6" w14:textId="77777777" w:rsidR="00CB66C5" w:rsidRDefault="00CB66C5">
                        <w:pPr>
                          <w:pStyle w:val="TableParagraph"/>
                          <w:spacing w:before="12" w:line="95" w:lineRule="exact"/>
                          <w:ind w:left="26" w:right="27"/>
                          <w:rPr>
                            <w:rFonts w:ascii="Arial MT"/>
                            <w:sz w:val="9"/>
                          </w:rPr>
                        </w:pPr>
                        <w:r>
                          <w:rPr>
                            <w:rFonts w:ascii="Arial MT"/>
                            <w:sz w:val="9"/>
                          </w:rPr>
                          <w:t>0.0485</w:t>
                        </w:r>
                      </w:p>
                    </w:tc>
                  </w:tr>
                  <w:tr w:rsidR="00CB66C5" w14:paraId="374A348F" w14:textId="77777777">
                    <w:trPr>
                      <w:trHeight w:val="127"/>
                    </w:trPr>
                    <w:tc>
                      <w:tcPr>
                        <w:tcW w:w="220" w:type="dxa"/>
                      </w:tcPr>
                      <w:p w14:paraId="6675E415" w14:textId="77777777" w:rsidR="00CB66C5" w:rsidRDefault="00CB66C5">
                        <w:pPr>
                          <w:pStyle w:val="TableParagraph"/>
                          <w:spacing w:before="12" w:line="95" w:lineRule="exact"/>
                          <w:ind w:left="17" w:right="15"/>
                          <w:rPr>
                            <w:rFonts w:ascii="Arial MT"/>
                            <w:sz w:val="9"/>
                          </w:rPr>
                        </w:pPr>
                        <w:r>
                          <w:rPr>
                            <w:rFonts w:ascii="Arial MT"/>
                            <w:sz w:val="9"/>
                          </w:rPr>
                          <w:t>16</w:t>
                        </w:r>
                      </w:p>
                    </w:tc>
                    <w:tc>
                      <w:tcPr>
                        <w:tcW w:w="351" w:type="dxa"/>
                      </w:tcPr>
                      <w:p w14:paraId="53BBF9C1" w14:textId="77777777" w:rsidR="00CB66C5" w:rsidRDefault="00CB66C5">
                        <w:pPr>
                          <w:pStyle w:val="TableParagraph"/>
                          <w:spacing w:before="12" w:line="95" w:lineRule="exact"/>
                          <w:ind w:left="44" w:right="26"/>
                          <w:rPr>
                            <w:rFonts w:ascii="Arial MT"/>
                            <w:sz w:val="9"/>
                          </w:rPr>
                        </w:pPr>
                        <w:r>
                          <w:rPr>
                            <w:rFonts w:ascii="Arial MT"/>
                            <w:sz w:val="9"/>
                          </w:rPr>
                          <w:t>7.52</w:t>
                        </w:r>
                      </w:p>
                    </w:tc>
                    <w:tc>
                      <w:tcPr>
                        <w:tcW w:w="376" w:type="dxa"/>
                      </w:tcPr>
                      <w:p w14:paraId="6D69522D" w14:textId="77777777" w:rsidR="00CB66C5" w:rsidRDefault="00CB66C5">
                        <w:pPr>
                          <w:pStyle w:val="TableParagraph"/>
                          <w:spacing w:before="12" w:line="95" w:lineRule="exact"/>
                          <w:ind w:left="27" w:right="27"/>
                          <w:rPr>
                            <w:rFonts w:ascii="Arial MT"/>
                            <w:sz w:val="9"/>
                          </w:rPr>
                        </w:pPr>
                        <w:r>
                          <w:rPr>
                            <w:rFonts w:ascii="Arial MT"/>
                            <w:sz w:val="9"/>
                          </w:rPr>
                          <w:t>3007.8</w:t>
                        </w:r>
                      </w:p>
                    </w:tc>
                    <w:tc>
                      <w:tcPr>
                        <w:tcW w:w="376" w:type="dxa"/>
                      </w:tcPr>
                      <w:p w14:paraId="7C828C38" w14:textId="77777777" w:rsidR="00CB66C5" w:rsidRDefault="00CB66C5">
                        <w:pPr>
                          <w:pStyle w:val="TableParagraph"/>
                          <w:spacing w:before="12" w:line="95" w:lineRule="exact"/>
                          <w:ind w:left="26" w:right="27"/>
                          <w:rPr>
                            <w:rFonts w:ascii="Arial MT"/>
                            <w:sz w:val="9"/>
                          </w:rPr>
                        </w:pPr>
                        <w:r>
                          <w:rPr>
                            <w:rFonts w:ascii="Arial MT"/>
                            <w:sz w:val="9"/>
                          </w:rPr>
                          <w:t>0.1334</w:t>
                        </w:r>
                      </w:p>
                    </w:tc>
                  </w:tr>
                  <w:tr w:rsidR="00CB66C5" w14:paraId="465F8CF4" w14:textId="77777777">
                    <w:trPr>
                      <w:trHeight w:val="127"/>
                    </w:trPr>
                    <w:tc>
                      <w:tcPr>
                        <w:tcW w:w="220" w:type="dxa"/>
                      </w:tcPr>
                      <w:p w14:paraId="34CF214D" w14:textId="77777777" w:rsidR="00CB66C5" w:rsidRDefault="00CB66C5">
                        <w:pPr>
                          <w:pStyle w:val="TableParagraph"/>
                          <w:spacing w:before="12" w:line="95" w:lineRule="exact"/>
                          <w:ind w:left="17" w:right="15"/>
                          <w:rPr>
                            <w:rFonts w:ascii="Arial MT"/>
                            <w:sz w:val="9"/>
                          </w:rPr>
                        </w:pPr>
                        <w:r>
                          <w:rPr>
                            <w:rFonts w:ascii="Arial MT"/>
                            <w:sz w:val="9"/>
                          </w:rPr>
                          <w:t>17</w:t>
                        </w:r>
                      </w:p>
                    </w:tc>
                    <w:tc>
                      <w:tcPr>
                        <w:tcW w:w="351" w:type="dxa"/>
                      </w:tcPr>
                      <w:p w14:paraId="093D482A" w14:textId="77777777" w:rsidR="00CB66C5" w:rsidRDefault="00CB66C5">
                        <w:pPr>
                          <w:pStyle w:val="TableParagraph"/>
                          <w:spacing w:before="12" w:line="95" w:lineRule="exact"/>
                          <w:ind w:left="44" w:right="26"/>
                          <w:rPr>
                            <w:rFonts w:ascii="Arial MT"/>
                            <w:sz w:val="9"/>
                          </w:rPr>
                        </w:pPr>
                        <w:r>
                          <w:rPr>
                            <w:rFonts w:ascii="Arial MT"/>
                            <w:sz w:val="9"/>
                          </w:rPr>
                          <w:t>7.55</w:t>
                        </w:r>
                      </w:p>
                    </w:tc>
                    <w:tc>
                      <w:tcPr>
                        <w:tcW w:w="376" w:type="dxa"/>
                      </w:tcPr>
                      <w:p w14:paraId="0F0627C9" w14:textId="77777777" w:rsidR="00CB66C5" w:rsidRDefault="00CB66C5">
                        <w:pPr>
                          <w:pStyle w:val="TableParagraph"/>
                          <w:spacing w:before="12" w:line="95" w:lineRule="exact"/>
                          <w:ind w:left="27" w:right="27"/>
                          <w:rPr>
                            <w:rFonts w:ascii="Arial MT"/>
                            <w:sz w:val="9"/>
                          </w:rPr>
                        </w:pPr>
                        <w:r>
                          <w:rPr>
                            <w:rFonts w:ascii="Arial MT"/>
                            <w:sz w:val="9"/>
                          </w:rPr>
                          <w:t>3016.9</w:t>
                        </w:r>
                      </w:p>
                    </w:tc>
                    <w:tc>
                      <w:tcPr>
                        <w:tcW w:w="376" w:type="dxa"/>
                      </w:tcPr>
                      <w:p w14:paraId="7A310A28" w14:textId="77777777" w:rsidR="00CB66C5" w:rsidRDefault="00CB66C5">
                        <w:pPr>
                          <w:pStyle w:val="TableParagraph"/>
                          <w:spacing w:before="12" w:line="95" w:lineRule="exact"/>
                          <w:ind w:left="26" w:right="27"/>
                          <w:rPr>
                            <w:rFonts w:ascii="Arial MT"/>
                            <w:sz w:val="9"/>
                          </w:rPr>
                        </w:pPr>
                        <w:r>
                          <w:rPr>
                            <w:rFonts w:ascii="Arial MT"/>
                            <w:sz w:val="9"/>
                          </w:rPr>
                          <w:t>0.1612</w:t>
                        </w:r>
                      </w:p>
                    </w:tc>
                  </w:tr>
                  <w:tr w:rsidR="00CB66C5" w14:paraId="16E1AB1F" w14:textId="77777777">
                    <w:trPr>
                      <w:trHeight w:val="127"/>
                    </w:trPr>
                    <w:tc>
                      <w:tcPr>
                        <w:tcW w:w="220" w:type="dxa"/>
                      </w:tcPr>
                      <w:p w14:paraId="5AAF402F" w14:textId="77777777" w:rsidR="00CB66C5" w:rsidRDefault="00CB66C5">
                        <w:pPr>
                          <w:pStyle w:val="TableParagraph"/>
                          <w:spacing w:before="12" w:line="95" w:lineRule="exact"/>
                          <w:ind w:left="17" w:right="15"/>
                          <w:rPr>
                            <w:rFonts w:ascii="Arial MT"/>
                            <w:sz w:val="9"/>
                          </w:rPr>
                        </w:pPr>
                        <w:r>
                          <w:rPr>
                            <w:rFonts w:ascii="Arial MT"/>
                            <w:sz w:val="9"/>
                          </w:rPr>
                          <w:t>18</w:t>
                        </w:r>
                      </w:p>
                    </w:tc>
                    <w:tc>
                      <w:tcPr>
                        <w:tcW w:w="351" w:type="dxa"/>
                      </w:tcPr>
                      <w:p w14:paraId="103E3939" w14:textId="77777777" w:rsidR="00CB66C5" w:rsidRDefault="00CB66C5">
                        <w:pPr>
                          <w:pStyle w:val="TableParagraph"/>
                          <w:spacing w:before="12" w:line="95" w:lineRule="exact"/>
                          <w:ind w:left="44" w:right="26"/>
                          <w:rPr>
                            <w:rFonts w:ascii="Arial MT"/>
                            <w:sz w:val="9"/>
                          </w:rPr>
                        </w:pPr>
                        <w:r>
                          <w:rPr>
                            <w:rFonts w:ascii="Arial MT"/>
                            <w:sz w:val="9"/>
                          </w:rPr>
                          <w:t>7.56</w:t>
                        </w:r>
                      </w:p>
                    </w:tc>
                    <w:tc>
                      <w:tcPr>
                        <w:tcW w:w="376" w:type="dxa"/>
                      </w:tcPr>
                      <w:p w14:paraId="3E25F3A2" w14:textId="77777777" w:rsidR="00CB66C5" w:rsidRDefault="00CB66C5">
                        <w:pPr>
                          <w:pStyle w:val="TableParagraph"/>
                          <w:spacing w:before="12" w:line="95" w:lineRule="exact"/>
                          <w:ind w:left="27" w:right="27"/>
                          <w:rPr>
                            <w:rFonts w:ascii="Arial MT"/>
                            <w:sz w:val="9"/>
                          </w:rPr>
                        </w:pPr>
                        <w:r>
                          <w:rPr>
                            <w:rFonts w:ascii="Arial MT"/>
                            <w:sz w:val="9"/>
                          </w:rPr>
                          <w:t>3023.8</w:t>
                        </w:r>
                      </w:p>
                    </w:tc>
                    <w:tc>
                      <w:tcPr>
                        <w:tcW w:w="376" w:type="dxa"/>
                      </w:tcPr>
                      <w:p w14:paraId="510062F8" w14:textId="77777777" w:rsidR="00CB66C5" w:rsidRDefault="00CB66C5">
                        <w:pPr>
                          <w:pStyle w:val="TableParagraph"/>
                          <w:spacing w:before="12" w:line="95" w:lineRule="exact"/>
                          <w:ind w:left="26" w:right="27"/>
                          <w:rPr>
                            <w:rFonts w:ascii="Arial MT"/>
                            <w:sz w:val="9"/>
                          </w:rPr>
                        </w:pPr>
                        <w:r>
                          <w:rPr>
                            <w:rFonts w:ascii="Arial MT"/>
                            <w:sz w:val="9"/>
                          </w:rPr>
                          <w:t>0.1352</w:t>
                        </w:r>
                      </w:p>
                    </w:tc>
                  </w:tr>
                  <w:tr w:rsidR="00CB66C5" w14:paraId="09F6AECE" w14:textId="77777777">
                    <w:trPr>
                      <w:trHeight w:val="127"/>
                    </w:trPr>
                    <w:tc>
                      <w:tcPr>
                        <w:tcW w:w="220" w:type="dxa"/>
                      </w:tcPr>
                      <w:p w14:paraId="6A6E94BC" w14:textId="77777777" w:rsidR="00CB66C5" w:rsidRDefault="00CB66C5">
                        <w:pPr>
                          <w:pStyle w:val="TableParagraph"/>
                          <w:spacing w:before="12" w:line="95" w:lineRule="exact"/>
                          <w:ind w:left="17" w:right="15"/>
                          <w:rPr>
                            <w:rFonts w:ascii="Arial MT"/>
                            <w:sz w:val="9"/>
                          </w:rPr>
                        </w:pPr>
                        <w:r>
                          <w:rPr>
                            <w:rFonts w:ascii="Arial MT"/>
                            <w:sz w:val="9"/>
                          </w:rPr>
                          <w:t>19</w:t>
                        </w:r>
                      </w:p>
                    </w:tc>
                    <w:tc>
                      <w:tcPr>
                        <w:tcW w:w="351" w:type="dxa"/>
                      </w:tcPr>
                      <w:p w14:paraId="2F4CCD49" w14:textId="77777777" w:rsidR="00CB66C5" w:rsidRDefault="00CB66C5">
                        <w:pPr>
                          <w:pStyle w:val="TableParagraph"/>
                          <w:spacing w:before="12" w:line="95" w:lineRule="exact"/>
                          <w:ind w:left="44" w:right="26"/>
                          <w:rPr>
                            <w:rFonts w:ascii="Arial MT"/>
                            <w:sz w:val="9"/>
                          </w:rPr>
                        </w:pPr>
                        <w:r>
                          <w:rPr>
                            <w:rFonts w:ascii="Arial MT"/>
                            <w:sz w:val="9"/>
                          </w:rPr>
                          <w:t>7.58</w:t>
                        </w:r>
                      </w:p>
                    </w:tc>
                    <w:tc>
                      <w:tcPr>
                        <w:tcW w:w="376" w:type="dxa"/>
                      </w:tcPr>
                      <w:p w14:paraId="306C2CF5" w14:textId="77777777" w:rsidR="00CB66C5" w:rsidRDefault="00CB66C5">
                        <w:pPr>
                          <w:pStyle w:val="TableParagraph"/>
                          <w:spacing w:before="12" w:line="95" w:lineRule="exact"/>
                          <w:ind w:left="27" w:right="27"/>
                          <w:rPr>
                            <w:rFonts w:ascii="Arial MT"/>
                            <w:sz w:val="9"/>
                          </w:rPr>
                        </w:pPr>
                        <w:r>
                          <w:rPr>
                            <w:rFonts w:ascii="Arial MT"/>
                            <w:sz w:val="9"/>
                          </w:rPr>
                          <w:t>3031.1</w:t>
                        </w:r>
                      </w:p>
                    </w:tc>
                    <w:tc>
                      <w:tcPr>
                        <w:tcW w:w="376" w:type="dxa"/>
                      </w:tcPr>
                      <w:p w14:paraId="410578C3" w14:textId="77777777" w:rsidR="00CB66C5" w:rsidRDefault="00CB66C5">
                        <w:pPr>
                          <w:pStyle w:val="TableParagraph"/>
                          <w:spacing w:before="12" w:line="95" w:lineRule="exact"/>
                          <w:ind w:left="26" w:right="27"/>
                          <w:rPr>
                            <w:rFonts w:ascii="Arial MT"/>
                            <w:sz w:val="9"/>
                          </w:rPr>
                        </w:pPr>
                        <w:r>
                          <w:rPr>
                            <w:rFonts w:ascii="Arial MT"/>
                            <w:sz w:val="9"/>
                          </w:rPr>
                          <w:t>0.1100</w:t>
                        </w:r>
                      </w:p>
                    </w:tc>
                  </w:tr>
                  <w:tr w:rsidR="00CB66C5" w14:paraId="7A4C1FF1" w14:textId="77777777">
                    <w:trPr>
                      <w:trHeight w:val="127"/>
                    </w:trPr>
                    <w:tc>
                      <w:tcPr>
                        <w:tcW w:w="220" w:type="dxa"/>
                      </w:tcPr>
                      <w:p w14:paraId="579CBFC5" w14:textId="77777777" w:rsidR="00CB66C5" w:rsidRDefault="00CB66C5">
                        <w:pPr>
                          <w:pStyle w:val="TableParagraph"/>
                          <w:spacing w:before="12" w:line="95" w:lineRule="exact"/>
                          <w:ind w:left="17" w:right="15"/>
                          <w:rPr>
                            <w:rFonts w:ascii="Arial MT"/>
                            <w:sz w:val="9"/>
                          </w:rPr>
                        </w:pPr>
                        <w:r>
                          <w:rPr>
                            <w:rFonts w:ascii="Arial MT"/>
                            <w:sz w:val="9"/>
                          </w:rPr>
                          <w:t>20</w:t>
                        </w:r>
                      </w:p>
                    </w:tc>
                    <w:tc>
                      <w:tcPr>
                        <w:tcW w:w="351" w:type="dxa"/>
                      </w:tcPr>
                      <w:p w14:paraId="3375C57B" w14:textId="77777777" w:rsidR="00CB66C5" w:rsidRDefault="00CB66C5">
                        <w:pPr>
                          <w:pStyle w:val="TableParagraph"/>
                          <w:spacing w:before="12" w:line="95" w:lineRule="exact"/>
                          <w:ind w:left="44" w:right="26"/>
                          <w:rPr>
                            <w:rFonts w:ascii="Arial MT"/>
                            <w:sz w:val="9"/>
                          </w:rPr>
                        </w:pPr>
                        <w:r>
                          <w:rPr>
                            <w:rFonts w:ascii="Arial MT"/>
                            <w:sz w:val="9"/>
                          </w:rPr>
                          <w:t>7.63</w:t>
                        </w:r>
                      </w:p>
                    </w:tc>
                    <w:tc>
                      <w:tcPr>
                        <w:tcW w:w="376" w:type="dxa"/>
                      </w:tcPr>
                      <w:p w14:paraId="4825BC27" w14:textId="77777777" w:rsidR="00CB66C5" w:rsidRDefault="00CB66C5">
                        <w:pPr>
                          <w:pStyle w:val="TableParagraph"/>
                          <w:spacing w:before="12" w:line="95" w:lineRule="exact"/>
                          <w:ind w:left="27" w:right="27"/>
                          <w:rPr>
                            <w:rFonts w:ascii="Arial MT"/>
                            <w:sz w:val="9"/>
                          </w:rPr>
                        </w:pPr>
                        <w:r>
                          <w:rPr>
                            <w:rFonts w:ascii="Arial MT"/>
                            <w:sz w:val="9"/>
                          </w:rPr>
                          <w:t>3048.5</w:t>
                        </w:r>
                      </w:p>
                    </w:tc>
                    <w:tc>
                      <w:tcPr>
                        <w:tcW w:w="376" w:type="dxa"/>
                      </w:tcPr>
                      <w:p w14:paraId="6AAFEE0C" w14:textId="77777777" w:rsidR="00CB66C5" w:rsidRDefault="00CB66C5">
                        <w:pPr>
                          <w:pStyle w:val="TableParagraph"/>
                          <w:spacing w:before="12" w:line="95" w:lineRule="exact"/>
                          <w:ind w:left="26" w:right="27"/>
                          <w:rPr>
                            <w:rFonts w:ascii="Arial MT"/>
                            <w:sz w:val="9"/>
                          </w:rPr>
                        </w:pPr>
                        <w:r>
                          <w:rPr>
                            <w:rFonts w:ascii="Arial MT"/>
                            <w:sz w:val="9"/>
                          </w:rPr>
                          <w:t>0.3077</w:t>
                        </w:r>
                      </w:p>
                    </w:tc>
                  </w:tr>
                  <w:tr w:rsidR="00CB66C5" w14:paraId="3C2A959E" w14:textId="77777777">
                    <w:trPr>
                      <w:trHeight w:val="127"/>
                    </w:trPr>
                    <w:tc>
                      <w:tcPr>
                        <w:tcW w:w="220" w:type="dxa"/>
                      </w:tcPr>
                      <w:p w14:paraId="55725BBB" w14:textId="77777777" w:rsidR="00CB66C5" w:rsidRDefault="00CB66C5">
                        <w:pPr>
                          <w:pStyle w:val="TableParagraph"/>
                          <w:spacing w:before="12" w:line="95" w:lineRule="exact"/>
                          <w:ind w:left="17" w:right="15"/>
                          <w:rPr>
                            <w:rFonts w:ascii="Arial MT"/>
                            <w:sz w:val="9"/>
                          </w:rPr>
                        </w:pPr>
                        <w:r>
                          <w:rPr>
                            <w:rFonts w:ascii="Arial MT"/>
                            <w:sz w:val="9"/>
                          </w:rPr>
                          <w:t>21</w:t>
                        </w:r>
                      </w:p>
                    </w:tc>
                    <w:tc>
                      <w:tcPr>
                        <w:tcW w:w="351" w:type="dxa"/>
                      </w:tcPr>
                      <w:p w14:paraId="1F360674" w14:textId="77777777" w:rsidR="00CB66C5" w:rsidRDefault="00CB66C5">
                        <w:pPr>
                          <w:pStyle w:val="TableParagraph"/>
                          <w:spacing w:before="12" w:line="95" w:lineRule="exact"/>
                          <w:ind w:left="44" w:right="26"/>
                          <w:rPr>
                            <w:rFonts w:ascii="Arial MT"/>
                            <w:sz w:val="9"/>
                          </w:rPr>
                        </w:pPr>
                        <w:r>
                          <w:rPr>
                            <w:rFonts w:ascii="Arial MT"/>
                            <w:sz w:val="9"/>
                          </w:rPr>
                          <w:t>7.74</w:t>
                        </w:r>
                      </w:p>
                    </w:tc>
                    <w:tc>
                      <w:tcPr>
                        <w:tcW w:w="376" w:type="dxa"/>
                      </w:tcPr>
                      <w:p w14:paraId="76A24ABB" w14:textId="77777777" w:rsidR="00CB66C5" w:rsidRDefault="00CB66C5">
                        <w:pPr>
                          <w:pStyle w:val="TableParagraph"/>
                          <w:spacing w:before="12" w:line="95" w:lineRule="exact"/>
                          <w:ind w:left="27" w:right="27"/>
                          <w:rPr>
                            <w:rFonts w:ascii="Arial MT"/>
                            <w:sz w:val="9"/>
                          </w:rPr>
                        </w:pPr>
                        <w:r>
                          <w:rPr>
                            <w:rFonts w:ascii="Arial MT"/>
                            <w:sz w:val="9"/>
                          </w:rPr>
                          <w:t>3094.8</w:t>
                        </w:r>
                      </w:p>
                    </w:tc>
                    <w:tc>
                      <w:tcPr>
                        <w:tcW w:w="376" w:type="dxa"/>
                      </w:tcPr>
                      <w:p w14:paraId="4B19E9C9" w14:textId="77777777" w:rsidR="00CB66C5" w:rsidRDefault="00CB66C5">
                        <w:pPr>
                          <w:pStyle w:val="TableParagraph"/>
                          <w:spacing w:before="12" w:line="95" w:lineRule="exact"/>
                          <w:ind w:left="26" w:right="27"/>
                          <w:rPr>
                            <w:rFonts w:ascii="Arial MT"/>
                            <w:sz w:val="9"/>
                          </w:rPr>
                        </w:pPr>
                        <w:r>
                          <w:rPr>
                            <w:rFonts w:ascii="Arial MT"/>
                            <w:sz w:val="9"/>
                          </w:rPr>
                          <w:t>0.1340</w:t>
                        </w:r>
                      </w:p>
                    </w:tc>
                  </w:tr>
                  <w:tr w:rsidR="00CB66C5" w14:paraId="6854E9F7" w14:textId="77777777">
                    <w:trPr>
                      <w:trHeight w:val="127"/>
                    </w:trPr>
                    <w:tc>
                      <w:tcPr>
                        <w:tcW w:w="220" w:type="dxa"/>
                      </w:tcPr>
                      <w:p w14:paraId="48BAA0D2" w14:textId="77777777" w:rsidR="00CB66C5" w:rsidRDefault="00CB66C5">
                        <w:pPr>
                          <w:pStyle w:val="TableParagraph"/>
                          <w:spacing w:before="12" w:line="95" w:lineRule="exact"/>
                          <w:ind w:left="17" w:right="15"/>
                          <w:rPr>
                            <w:rFonts w:ascii="Arial MT"/>
                            <w:sz w:val="9"/>
                          </w:rPr>
                        </w:pPr>
                        <w:r>
                          <w:rPr>
                            <w:rFonts w:ascii="Arial MT"/>
                            <w:sz w:val="9"/>
                          </w:rPr>
                          <w:t>22</w:t>
                        </w:r>
                      </w:p>
                    </w:tc>
                    <w:tc>
                      <w:tcPr>
                        <w:tcW w:w="351" w:type="dxa"/>
                      </w:tcPr>
                      <w:p w14:paraId="3AB86AA3" w14:textId="77777777" w:rsidR="00CB66C5" w:rsidRDefault="00CB66C5">
                        <w:pPr>
                          <w:pStyle w:val="TableParagraph"/>
                          <w:spacing w:before="12" w:line="95" w:lineRule="exact"/>
                          <w:ind w:left="44" w:right="26"/>
                          <w:rPr>
                            <w:rFonts w:ascii="Arial MT"/>
                            <w:sz w:val="9"/>
                          </w:rPr>
                        </w:pPr>
                        <w:r>
                          <w:rPr>
                            <w:rFonts w:ascii="Arial MT"/>
                            <w:sz w:val="9"/>
                          </w:rPr>
                          <w:t>7.76</w:t>
                        </w:r>
                      </w:p>
                    </w:tc>
                    <w:tc>
                      <w:tcPr>
                        <w:tcW w:w="376" w:type="dxa"/>
                      </w:tcPr>
                      <w:p w14:paraId="4FDFBA98" w14:textId="77777777" w:rsidR="00CB66C5" w:rsidRDefault="00CB66C5">
                        <w:pPr>
                          <w:pStyle w:val="TableParagraph"/>
                          <w:spacing w:before="12" w:line="95" w:lineRule="exact"/>
                          <w:ind w:left="27" w:right="27"/>
                          <w:rPr>
                            <w:rFonts w:ascii="Arial MT"/>
                            <w:sz w:val="9"/>
                          </w:rPr>
                        </w:pPr>
                        <w:r>
                          <w:rPr>
                            <w:rFonts w:ascii="Arial MT"/>
                            <w:sz w:val="9"/>
                          </w:rPr>
                          <w:t>3103.9</w:t>
                        </w:r>
                      </w:p>
                    </w:tc>
                    <w:tc>
                      <w:tcPr>
                        <w:tcW w:w="376" w:type="dxa"/>
                      </w:tcPr>
                      <w:p w14:paraId="550628B7" w14:textId="77777777" w:rsidR="00CB66C5" w:rsidRDefault="00CB66C5">
                        <w:pPr>
                          <w:pStyle w:val="TableParagraph"/>
                          <w:spacing w:before="12" w:line="95" w:lineRule="exact"/>
                          <w:ind w:left="26" w:right="27"/>
                          <w:rPr>
                            <w:rFonts w:ascii="Arial MT"/>
                            <w:sz w:val="9"/>
                          </w:rPr>
                        </w:pPr>
                        <w:r>
                          <w:rPr>
                            <w:rFonts w:ascii="Arial MT"/>
                            <w:sz w:val="9"/>
                          </w:rPr>
                          <w:t>0.1323</w:t>
                        </w:r>
                      </w:p>
                    </w:tc>
                  </w:tr>
                  <w:tr w:rsidR="00CB66C5" w14:paraId="24859F66" w14:textId="77777777">
                    <w:trPr>
                      <w:trHeight w:val="127"/>
                    </w:trPr>
                    <w:tc>
                      <w:tcPr>
                        <w:tcW w:w="220" w:type="dxa"/>
                      </w:tcPr>
                      <w:p w14:paraId="1CA0A1BE" w14:textId="77777777" w:rsidR="00CB66C5" w:rsidRDefault="00CB66C5">
                        <w:pPr>
                          <w:pStyle w:val="TableParagraph"/>
                          <w:spacing w:before="12" w:line="95" w:lineRule="exact"/>
                          <w:ind w:left="17" w:right="15"/>
                          <w:rPr>
                            <w:rFonts w:ascii="Arial MT"/>
                            <w:sz w:val="9"/>
                          </w:rPr>
                        </w:pPr>
                        <w:r>
                          <w:rPr>
                            <w:rFonts w:ascii="Arial MT"/>
                            <w:sz w:val="9"/>
                          </w:rPr>
                          <w:t>23</w:t>
                        </w:r>
                      </w:p>
                    </w:tc>
                    <w:tc>
                      <w:tcPr>
                        <w:tcW w:w="351" w:type="dxa"/>
                      </w:tcPr>
                      <w:p w14:paraId="5969B6E9" w14:textId="77777777" w:rsidR="00CB66C5" w:rsidRDefault="00CB66C5">
                        <w:pPr>
                          <w:pStyle w:val="TableParagraph"/>
                          <w:spacing w:before="12" w:line="95" w:lineRule="exact"/>
                          <w:ind w:left="44" w:right="26"/>
                          <w:rPr>
                            <w:rFonts w:ascii="Arial MT"/>
                            <w:sz w:val="9"/>
                          </w:rPr>
                        </w:pPr>
                        <w:r>
                          <w:rPr>
                            <w:rFonts w:ascii="Arial MT"/>
                            <w:sz w:val="9"/>
                          </w:rPr>
                          <w:t>7.83</w:t>
                        </w:r>
                      </w:p>
                    </w:tc>
                    <w:tc>
                      <w:tcPr>
                        <w:tcW w:w="376" w:type="dxa"/>
                      </w:tcPr>
                      <w:p w14:paraId="479AEE06" w14:textId="77777777" w:rsidR="00CB66C5" w:rsidRDefault="00CB66C5">
                        <w:pPr>
                          <w:pStyle w:val="TableParagraph"/>
                          <w:spacing w:before="12" w:line="95" w:lineRule="exact"/>
                          <w:ind w:left="27" w:right="27"/>
                          <w:rPr>
                            <w:rFonts w:ascii="Arial MT"/>
                            <w:sz w:val="9"/>
                          </w:rPr>
                        </w:pPr>
                        <w:r>
                          <w:rPr>
                            <w:rFonts w:ascii="Arial MT"/>
                            <w:sz w:val="9"/>
                          </w:rPr>
                          <w:t>3129.1</w:t>
                        </w:r>
                      </w:p>
                    </w:tc>
                    <w:tc>
                      <w:tcPr>
                        <w:tcW w:w="376" w:type="dxa"/>
                      </w:tcPr>
                      <w:p w14:paraId="1DAA2CCE" w14:textId="77777777" w:rsidR="00CB66C5" w:rsidRDefault="00CB66C5">
                        <w:pPr>
                          <w:pStyle w:val="TableParagraph"/>
                          <w:spacing w:before="12" w:line="95" w:lineRule="exact"/>
                          <w:ind w:left="26" w:right="27"/>
                          <w:rPr>
                            <w:rFonts w:ascii="Arial MT"/>
                            <w:sz w:val="9"/>
                          </w:rPr>
                        </w:pPr>
                        <w:r>
                          <w:rPr>
                            <w:rFonts w:ascii="Arial MT"/>
                            <w:sz w:val="9"/>
                          </w:rPr>
                          <w:t>0.1783</w:t>
                        </w:r>
                      </w:p>
                    </w:tc>
                  </w:tr>
                  <w:tr w:rsidR="00CB66C5" w14:paraId="46F70BBC" w14:textId="77777777">
                    <w:trPr>
                      <w:trHeight w:val="127"/>
                    </w:trPr>
                    <w:tc>
                      <w:tcPr>
                        <w:tcW w:w="220" w:type="dxa"/>
                      </w:tcPr>
                      <w:p w14:paraId="3540C740" w14:textId="77777777" w:rsidR="00CB66C5" w:rsidRDefault="00CB66C5">
                        <w:pPr>
                          <w:pStyle w:val="TableParagraph"/>
                          <w:spacing w:before="12" w:line="95" w:lineRule="exact"/>
                          <w:ind w:left="17" w:right="15"/>
                          <w:rPr>
                            <w:rFonts w:ascii="Arial MT"/>
                            <w:sz w:val="9"/>
                          </w:rPr>
                        </w:pPr>
                        <w:r>
                          <w:rPr>
                            <w:rFonts w:ascii="Arial MT"/>
                            <w:sz w:val="9"/>
                          </w:rPr>
                          <w:t>24</w:t>
                        </w:r>
                      </w:p>
                    </w:tc>
                    <w:tc>
                      <w:tcPr>
                        <w:tcW w:w="351" w:type="dxa"/>
                      </w:tcPr>
                      <w:p w14:paraId="1128A8C3" w14:textId="77777777" w:rsidR="00CB66C5" w:rsidRDefault="00CB66C5">
                        <w:pPr>
                          <w:pStyle w:val="TableParagraph"/>
                          <w:spacing w:before="12" w:line="95" w:lineRule="exact"/>
                          <w:ind w:left="44" w:right="26"/>
                          <w:rPr>
                            <w:rFonts w:ascii="Arial MT"/>
                            <w:sz w:val="9"/>
                          </w:rPr>
                        </w:pPr>
                        <w:r>
                          <w:rPr>
                            <w:rFonts w:ascii="Arial MT"/>
                            <w:sz w:val="9"/>
                          </w:rPr>
                          <w:t>7.85</w:t>
                        </w:r>
                      </w:p>
                    </w:tc>
                    <w:tc>
                      <w:tcPr>
                        <w:tcW w:w="376" w:type="dxa"/>
                      </w:tcPr>
                      <w:p w14:paraId="5FDEF164" w14:textId="77777777" w:rsidR="00CB66C5" w:rsidRDefault="00CB66C5">
                        <w:pPr>
                          <w:pStyle w:val="TableParagraph"/>
                          <w:spacing w:before="12" w:line="95" w:lineRule="exact"/>
                          <w:ind w:left="27" w:right="27"/>
                          <w:rPr>
                            <w:rFonts w:ascii="Arial MT"/>
                            <w:sz w:val="9"/>
                          </w:rPr>
                        </w:pPr>
                        <w:r>
                          <w:rPr>
                            <w:rFonts w:ascii="Arial MT"/>
                            <w:sz w:val="9"/>
                          </w:rPr>
                          <w:t>3136.9</w:t>
                        </w:r>
                      </w:p>
                    </w:tc>
                    <w:tc>
                      <w:tcPr>
                        <w:tcW w:w="376" w:type="dxa"/>
                      </w:tcPr>
                      <w:p w14:paraId="06DF7E25" w14:textId="77777777" w:rsidR="00CB66C5" w:rsidRDefault="00CB66C5">
                        <w:pPr>
                          <w:pStyle w:val="TableParagraph"/>
                          <w:spacing w:before="12" w:line="95" w:lineRule="exact"/>
                          <w:ind w:left="26" w:right="27"/>
                          <w:rPr>
                            <w:rFonts w:ascii="Arial MT"/>
                            <w:sz w:val="9"/>
                          </w:rPr>
                        </w:pPr>
                        <w:r>
                          <w:rPr>
                            <w:rFonts w:ascii="Arial MT"/>
                            <w:sz w:val="9"/>
                          </w:rPr>
                          <w:t>0.1547</w:t>
                        </w:r>
                      </w:p>
                    </w:tc>
                  </w:tr>
                  <w:tr w:rsidR="00CB66C5" w14:paraId="36BBDF33" w14:textId="77777777">
                    <w:trPr>
                      <w:trHeight w:val="127"/>
                    </w:trPr>
                    <w:tc>
                      <w:tcPr>
                        <w:tcW w:w="220" w:type="dxa"/>
                      </w:tcPr>
                      <w:p w14:paraId="0E8A1147" w14:textId="77777777" w:rsidR="00CB66C5" w:rsidRDefault="00CB66C5">
                        <w:pPr>
                          <w:pStyle w:val="TableParagraph"/>
                          <w:spacing w:before="12" w:line="95" w:lineRule="exact"/>
                          <w:ind w:left="17" w:right="15"/>
                          <w:rPr>
                            <w:rFonts w:ascii="Arial MT"/>
                            <w:sz w:val="9"/>
                          </w:rPr>
                        </w:pPr>
                        <w:r>
                          <w:rPr>
                            <w:rFonts w:ascii="Arial MT"/>
                            <w:sz w:val="9"/>
                          </w:rPr>
                          <w:t>25</w:t>
                        </w:r>
                      </w:p>
                    </w:tc>
                    <w:tc>
                      <w:tcPr>
                        <w:tcW w:w="351" w:type="dxa"/>
                      </w:tcPr>
                      <w:p w14:paraId="61C58C6F" w14:textId="77777777" w:rsidR="00CB66C5" w:rsidRDefault="00CB66C5">
                        <w:pPr>
                          <w:pStyle w:val="TableParagraph"/>
                          <w:spacing w:before="12" w:line="95" w:lineRule="exact"/>
                          <w:ind w:left="44" w:right="26"/>
                          <w:rPr>
                            <w:rFonts w:ascii="Arial MT"/>
                            <w:sz w:val="9"/>
                          </w:rPr>
                        </w:pPr>
                        <w:r>
                          <w:rPr>
                            <w:rFonts w:ascii="Arial MT"/>
                            <w:sz w:val="9"/>
                          </w:rPr>
                          <w:t>10.83</w:t>
                        </w:r>
                      </w:p>
                    </w:tc>
                    <w:tc>
                      <w:tcPr>
                        <w:tcW w:w="376" w:type="dxa"/>
                      </w:tcPr>
                      <w:p w14:paraId="72A96EA4" w14:textId="77777777" w:rsidR="00CB66C5" w:rsidRDefault="00CB66C5">
                        <w:pPr>
                          <w:pStyle w:val="TableParagraph"/>
                          <w:spacing w:before="12" w:line="95" w:lineRule="exact"/>
                          <w:ind w:left="27" w:right="27"/>
                          <w:rPr>
                            <w:rFonts w:ascii="Arial MT"/>
                            <w:sz w:val="9"/>
                          </w:rPr>
                        </w:pPr>
                        <w:r>
                          <w:rPr>
                            <w:rFonts w:ascii="Arial MT"/>
                            <w:sz w:val="9"/>
                          </w:rPr>
                          <w:t>4330.3</w:t>
                        </w:r>
                      </w:p>
                    </w:tc>
                    <w:tc>
                      <w:tcPr>
                        <w:tcW w:w="376" w:type="dxa"/>
                      </w:tcPr>
                      <w:p w14:paraId="69066E21" w14:textId="77777777" w:rsidR="00CB66C5" w:rsidRDefault="00CB66C5">
                        <w:pPr>
                          <w:pStyle w:val="TableParagraph"/>
                          <w:spacing w:before="12" w:line="95" w:lineRule="exact"/>
                          <w:ind w:left="26" w:right="27"/>
                          <w:rPr>
                            <w:rFonts w:ascii="Arial MT"/>
                            <w:sz w:val="9"/>
                          </w:rPr>
                        </w:pPr>
                        <w:r>
                          <w:rPr>
                            <w:rFonts w:ascii="Arial MT"/>
                            <w:sz w:val="9"/>
                          </w:rPr>
                          <w:t>0.0497</w:t>
                        </w:r>
                      </w:p>
                    </w:tc>
                  </w:tr>
                  <w:tr w:rsidR="00CB66C5" w14:paraId="5A348998" w14:textId="77777777">
                    <w:trPr>
                      <w:trHeight w:val="127"/>
                    </w:trPr>
                    <w:tc>
                      <w:tcPr>
                        <w:tcW w:w="220" w:type="dxa"/>
                      </w:tcPr>
                      <w:p w14:paraId="606E80FD" w14:textId="77777777" w:rsidR="00CB66C5" w:rsidRDefault="00CB66C5">
                        <w:pPr>
                          <w:pStyle w:val="TableParagraph"/>
                          <w:spacing w:before="12" w:line="95" w:lineRule="exact"/>
                          <w:ind w:left="17" w:right="15"/>
                          <w:rPr>
                            <w:rFonts w:ascii="Arial MT"/>
                            <w:sz w:val="9"/>
                          </w:rPr>
                        </w:pPr>
                        <w:r>
                          <w:rPr>
                            <w:rFonts w:ascii="Arial MT"/>
                            <w:sz w:val="9"/>
                          </w:rPr>
                          <w:t>26</w:t>
                        </w:r>
                      </w:p>
                    </w:tc>
                    <w:tc>
                      <w:tcPr>
                        <w:tcW w:w="351" w:type="dxa"/>
                      </w:tcPr>
                      <w:p w14:paraId="0A576578" w14:textId="77777777" w:rsidR="00CB66C5" w:rsidRDefault="00CB66C5">
                        <w:pPr>
                          <w:pStyle w:val="TableParagraph"/>
                          <w:spacing w:before="12" w:line="95" w:lineRule="exact"/>
                          <w:ind w:left="44" w:right="26"/>
                          <w:rPr>
                            <w:rFonts w:ascii="Arial MT"/>
                            <w:sz w:val="9"/>
                          </w:rPr>
                        </w:pPr>
                        <w:r>
                          <w:rPr>
                            <w:rFonts w:ascii="Arial MT"/>
                            <w:sz w:val="9"/>
                          </w:rPr>
                          <w:t>11.55</w:t>
                        </w:r>
                      </w:p>
                    </w:tc>
                    <w:tc>
                      <w:tcPr>
                        <w:tcW w:w="376" w:type="dxa"/>
                      </w:tcPr>
                      <w:p w14:paraId="55DC7439" w14:textId="77777777" w:rsidR="00CB66C5" w:rsidRDefault="00CB66C5">
                        <w:pPr>
                          <w:pStyle w:val="TableParagraph"/>
                          <w:spacing w:before="12" w:line="95" w:lineRule="exact"/>
                          <w:ind w:left="27" w:right="27"/>
                          <w:rPr>
                            <w:rFonts w:ascii="Arial MT"/>
                            <w:sz w:val="9"/>
                          </w:rPr>
                        </w:pPr>
                        <w:r>
                          <w:rPr>
                            <w:rFonts w:ascii="Arial MT"/>
                            <w:sz w:val="9"/>
                          </w:rPr>
                          <w:t>4615.6</w:t>
                        </w:r>
                      </w:p>
                    </w:tc>
                    <w:tc>
                      <w:tcPr>
                        <w:tcW w:w="376" w:type="dxa"/>
                      </w:tcPr>
                      <w:p w14:paraId="0563A16D" w14:textId="77777777" w:rsidR="00CB66C5" w:rsidRDefault="00CB66C5">
                        <w:pPr>
                          <w:pStyle w:val="TableParagraph"/>
                          <w:spacing w:before="12" w:line="95" w:lineRule="exact"/>
                          <w:ind w:left="26" w:right="27"/>
                          <w:rPr>
                            <w:rFonts w:ascii="Arial MT"/>
                            <w:sz w:val="9"/>
                          </w:rPr>
                        </w:pPr>
                        <w:r>
                          <w:rPr>
                            <w:rFonts w:ascii="Arial MT"/>
                            <w:sz w:val="9"/>
                          </w:rPr>
                          <w:t>0.0097</w:t>
                        </w:r>
                      </w:p>
                    </w:tc>
                  </w:tr>
                  <w:tr w:rsidR="00CB66C5" w14:paraId="31225133" w14:textId="77777777">
                    <w:trPr>
                      <w:trHeight w:val="127"/>
                    </w:trPr>
                    <w:tc>
                      <w:tcPr>
                        <w:tcW w:w="220" w:type="dxa"/>
                      </w:tcPr>
                      <w:p w14:paraId="2C8F727F" w14:textId="77777777" w:rsidR="00CB66C5" w:rsidRDefault="00CB66C5">
                        <w:pPr>
                          <w:pStyle w:val="TableParagraph"/>
                          <w:spacing w:before="12" w:line="95" w:lineRule="exact"/>
                          <w:ind w:left="17" w:right="15"/>
                          <w:rPr>
                            <w:rFonts w:ascii="Arial MT"/>
                            <w:sz w:val="9"/>
                          </w:rPr>
                        </w:pPr>
                        <w:r>
                          <w:rPr>
                            <w:rFonts w:ascii="Arial MT"/>
                            <w:sz w:val="9"/>
                          </w:rPr>
                          <w:t>27</w:t>
                        </w:r>
                      </w:p>
                    </w:tc>
                    <w:tc>
                      <w:tcPr>
                        <w:tcW w:w="351" w:type="dxa"/>
                      </w:tcPr>
                      <w:p w14:paraId="162849A8" w14:textId="77777777" w:rsidR="00CB66C5" w:rsidRDefault="00CB66C5">
                        <w:pPr>
                          <w:pStyle w:val="TableParagraph"/>
                          <w:spacing w:before="12" w:line="95" w:lineRule="exact"/>
                          <w:ind w:left="44" w:right="26"/>
                          <w:rPr>
                            <w:rFonts w:ascii="Arial MT"/>
                            <w:sz w:val="9"/>
                          </w:rPr>
                        </w:pPr>
                        <w:r>
                          <w:rPr>
                            <w:rFonts w:ascii="Arial MT"/>
                            <w:sz w:val="9"/>
                          </w:rPr>
                          <w:t>11.88</w:t>
                        </w:r>
                      </w:p>
                    </w:tc>
                    <w:tc>
                      <w:tcPr>
                        <w:tcW w:w="376" w:type="dxa"/>
                      </w:tcPr>
                      <w:p w14:paraId="229E6B81" w14:textId="77777777" w:rsidR="00CB66C5" w:rsidRDefault="00CB66C5">
                        <w:pPr>
                          <w:pStyle w:val="TableParagraph"/>
                          <w:spacing w:before="12" w:line="95" w:lineRule="exact"/>
                          <w:ind w:left="27" w:right="27"/>
                          <w:rPr>
                            <w:rFonts w:ascii="Arial MT"/>
                            <w:sz w:val="9"/>
                          </w:rPr>
                        </w:pPr>
                        <w:r>
                          <w:rPr>
                            <w:rFonts w:ascii="Arial MT"/>
                            <w:sz w:val="9"/>
                          </w:rPr>
                          <w:t>4747.5</w:t>
                        </w:r>
                      </w:p>
                    </w:tc>
                    <w:tc>
                      <w:tcPr>
                        <w:tcW w:w="376" w:type="dxa"/>
                      </w:tcPr>
                      <w:p w14:paraId="328EF38E" w14:textId="77777777" w:rsidR="00CB66C5" w:rsidRDefault="00CB66C5">
                        <w:pPr>
                          <w:pStyle w:val="TableParagraph"/>
                          <w:spacing w:before="12" w:line="95" w:lineRule="exact"/>
                          <w:ind w:left="26" w:right="27"/>
                          <w:rPr>
                            <w:rFonts w:ascii="Arial MT"/>
                            <w:sz w:val="9"/>
                          </w:rPr>
                        </w:pPr>
                        <w:r>
                          <w:rPr>
                            <w:rFonts w:ascii="Arial MT"/>
                            <w:sz w:val="9"/>
                          </w:rPr>
                          <w:t>0.0358</w:t>
                        </w:r>
                      </w:p>
                    </w:tc>
                  </w:tr>
                  <w:tr w:rsidR="00CB66C5" w14:paraId="51FFC959" w14:textId="77777777">
                    <w:trPr>
                      <w:trHeight w:val="130"/>
                    </w:trPr>
                    <w:tc>
                      <w:tcPr>
                        <w:tcW w:w="1323" w:type="dxa"/>
                        <w:gridSpan w:val="4"/>
                        <w:tcBorders>
                          <w:top w:val="nil"/>
                          <w:left w:val="nil"/>
                          <w:bottom w:val="nil"/>
                          <w:right w:val="nil"/>
                        </w:tcBorders>
                      </w:tcPr>
                      <w:p w14:paraId="0C91D75D" w14:textId="77777777" w:rsidR="00CB66C5" w:rsidRDefault="00CB66C5">
                        <w:pPr>
                          <w:pStyle w:val="TableParagraph"/>
                          <w:jc w:val="left"/>
                          <w:rPr>
                            <w:sz w:val="6"/>
                          </w:rPr>
                        </w:pPr>
                      </w:p>
                    </w:tc>
                  </w:tr>
                </w:tbl>
                <w:p w14:paraId="5CDC4EDF" w14:textId="77777777" w:rsidR="00CB66C5" w:rsidRDefault="00CB66C5">
                  <w:pPr>
                    <w:pStyle w:val="a3"/>
                  </w:pPr>
                </w:p>
              </w:txbxContent>
            </v:textbox>
            <w10:wrap type="topAndBottom" anchorx="page"/>
          </v:shape>
        </w:pict>
      </w:r>
      <w:r>
        <w:rPr>
          <w:noProof/>
          <w:color w:val="000000" w:themeColor="text1"/>
        </w:rPr>
        <w:pict w14:anchorId="5C658BE3">
          <v:shape id="_x0000_s11199" type="#_x0000_t202" style="position:absolute;left:0;text-align:left;margin-left:287.85pt;margin-top:8.45pt;width:71.95pt;height:73.15pt;z-index:-250767360;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312"/>
                    <w:gridCol w:w="500"/>
                    <w:gridCol w:w="627"/>
                  </w:tblGrid>
                  <w:tr w:rsidR="00CB66C5" w14:paraId="5D3123CC" w14:textId="77777777">
                    <w:trPr>
                      <w:trHeight w:val="127"/>
                    </w:trPr>
                    <w:tc>
                      <w:tcPr>
                        <w:tcW w:w="312" w:type="dxa"/>
                        <w:tcBorders>
                          <w:top w:val="nil"/>
                          <w:bottom w:val="nil"/>
                        </w:tcBorders>
                      </w:tcPr>
                      <w:p w14:paraId="1A27A8EC" w14:textId="77777777" w:rsidR="00CB66C5" w:rsidRDefault="00CB66C5">
                        <w:pPr>
                          <w:pStyle w:val="TableParagraph"/>
                          <w:spacing w:before="12" w:line="95" w:lineRule="exact"/>
                          <w:ind w:left="53"/>
                          <w:jc w:val="left"/>
                          <w:rPr>
                            <w:rFonts w:ascii="Arial MT"/>
                            <w:sz w:val="9"/>
                          </w:rPr>
                        </w:pPr>
                        <w:r>
                          <w:rPr>
                            <w:rFonts w:ascii="Arial MT"/>
                            <w:sz w:val="9"/>
                          </w:rPr>
                          <w:t>No.</w:t>
                        </w:r>
                      </w:p>
                    </w:tc>
                    <w:tc>
                      <w:tcPr>
                        <w:tcW w:w="500" w:type="dxa"/>
                      </w:tcPr>
                      <w:p w14:paraId="7E881B01" w14:textId="77777777" w:rsidR="00CB66C5" w:rsidRDefault="00CB66C5">
                        <w:pPr>
                          <w:pStyle w:val="TableParagraph"/>
                          <w:spacing w:before="12" w:line="95" w:lineRule="exact"/>
                          <w:ind w:left="-3"/>
                          <w:jc w:val="left"/>
                          <w:rPr>
                            <w:rFonts w:ascii="Arial MT"/>
                            <w:sz w:val="9"/>
                          </w:rPr>
                        </w:pPr>
                        <w:r>
                          <w:rPr>
                            <w:rFonts w:ascii="Arial MT"/>
                            <w:sz w:val="9"/>
                          </w:rPr>
                          <w:t>Annotation</w:t>
                        </w:r>
                      </w:p>
                    </w:tc>
                    <w:tc>
                      <w:tcPr>
                        <w:tcW w:w="627" w:type="dxa"/>
                      </w:tcPr>
                      <w:p w14:paraId="4680FB2F" w14:textId="77777777" w:rsidR="00CB66C5" w:rsidRDefault="00CB66C5">
                        <w:pPr>
                          <w:pStyle w:val="TableParagraph"/>
                          <w:spacing w:before="12" w:line="95" w:lineRule="exact"/>
                          <w:ind w:left="27" w:right="34"/>
                          <w:rPr>
                            <w:rFonts w:ascii="Arial MT"/>
                            <w:sz w:val="9"/>
                          </w:rPr>
                        </w:pPr>
                        <w:r>
                          <w:rPr>
                            <w:rFonts w:ascii="Arial MT"/>
                            <w:sz w:val="9"/>
                          </w:rPr>
                          <w:t>(ppm)</w:t>
                        </w:r>
                      </w:p>
                    </w:tc>
                  </w:tr>
                  <w:tr w:rsidR="00CB66C5" w14:paraId="53DB10F7" w14:textId="77777777">
                    <w:trPr>
                      <w:trHeight w:val="127"/>
                    </w:trPr>
                    <w:tc>
                      <w:tcPr>
                        <w:tcW w:w="312" w:type="dxa"/>
                        <w:tcBorders>
                          <w:top w:val="nil"/>
                          <w:bottom w:val="nil"/>
                        </w:tcBorders>
                      </w:tcPr>
                      <w:p w14:paraId="41372E43" w14:textId="77777777" w:rsidR="00CB66C5" w:rsidRDefault="00CB66C5">
                        <w:pPr>
                          <w:pStyle w:val="TableParagraph"/>
                          <w:spacing w:before="12" w:line="95" w:lineRule="exact"/>
                          <w:ind w:left="97"/>
                          <w:jc w:val="left"/>
                          <w:rPr>
                            <w:rFonts w:ascii="Arial MT"/>
                            <w:sz w:val="9"/>
                          </w:rPr>
                        </w:pPr>
                        <w:r>
                          <w:rPr>
                            <w:rFonts w:ascii="Arial MT"/>
                            <w:w w:val="102"/>
                            <w:sz w:val="9"/>
                          </w:rPr>
                          <w:t>1</w:t>
                        </w:r>
                      </w:p>
                    </w:tc>
                    <w:tc>
                      <w:tcPr>
                        <w:tcW w:w="500" w:type="dxa"/>
                      </w:tcPr>
                      <w:p w14:paraId="7CF6A26B" w14:textId="77777777" w:rsidR="00CB66C5" w:rsidRDefault="00CB66C5">
                        <w:pPr>
                          <w:pStyle w:val="TableParagraph"/>
                          <w:spacing w:before="12" w:line="95" w:lineRule="exact"/>
                          <w:ind w:left="55"/>
                          <w:jc w:val="left"/>
                          <w:rPr>
                            <w:rFonts w:ascii="Arial MT"/>
                            <w:sz w:val="9"/>
                          </w:rPr>
                        </w:pPr>
                        <w:r>
                          <w:rPr>
                            <w:rFonts w:ascii="Arial MT"/>
                            <w:sz w:val="9"/>
                          </w:rPr>
                          <w:t>3ax,5ax</w:t>
                        </w:r>
                      </w:p>
                    </w:tc>
                    <w:tc>
                      <w:tcPr>
                        <w:tcW w:w="627" w:type="dxa"/>
                      </w:tcPr>
                      <w:p w14:paraId="1CC1DA29" w14:textId="77777777" w:rsidR="00CB66C5" w:rsidRDefault="00CB66C5">
                        <w:pPr>
                          <w:pStyle w:val="TableParagraph"/>
                          <w:spacing w:before="12" w:line="95" w:lineRule="exact"/>
                          <w:ind w:left="11" w:right="44"/>
                          <w:rPr>
                            <w:rFonts w:ascii="Arial MT"/>
                            <w:sz w:val="9"/>
                          </w:rPr>
                        </w:pPr>
                        <w:r>
                          <w:rPr>
                            <w:rFonts w:ascii="Arial MT"/>
                            <w:sz w:val="9"/>
                          </w:rPr>
                          <w:t>[2.68</w:t>
                        </w:r>
                        <w:r>
                          <w:rPr>
                            <w:rFonts w:ascii="Arial MT"/>
                            <w:spacing w:val="-4"/>
                            <w:sz w:val="9"/>
                          </w:rPr>
                          <w:t xml:space="preserve"> </w:t>
                        </w:r>
                        <w:r>
                          <w:rPr>
                            <w:rFonts w:ascii="Arial MT"/>
                            <w:sz w:val="9"/>
                          </w:rPr>
                          <w:t>..</w:t>
                        </w:r>
                        <w:r>
                          <w:rPr>
                            <w:rFonts w:ascii="Arial MT"/>
                            <w:spacing w:val="-3"/>
                            <w:sz w:val="9"/>
                          </w:rPr>
                          <w:t xml:space="preserve"> </w:t>
                        </w:r>
                        <w:r>
                          <w:rPr>
                            <w:rFonts w:ascii="Arial MT"/>
                            <w:sz w:val="9"/>
                          </w:rPr>
                          <w:t>2.79]</w:t>
                        </w:r>
                      </w:p>
                    </w:tc>
                  </w:tr>
                  <w:tr w:rsidR="00CB66C5" w14:paraId="61FE07BA" w14:textId="77777777">
                    <w:trPr>
                      <w:trHeight w:val="127"/>
                    </w:trPr>
                    <w:tc>
                      <w:tcPr>
                        <w:tcW w:w="312" w:type="dxa"/>
                        <w:tcBorders>
                          <w:top w:val="nil"/>
                          <w:bottom w:val="nil"/>
                        </w:tcBorders>
                      </w:tcPr>
                      <w:p w14:paraId="1626A4CE" w14:textId="77777777" w:rsidR="00CB66C5" w:rsidRDefault="00CB66C5">
                        <w:pPr>
                          <w:pStyle w:val="TableParagraph"/>
                          <w:spacing w:before="12" w:line="95" w:lineRule="exact"/>
                          <w:ind w:left="97"/>
                          <w:jc w:val="left"/>
                          <w:rPr>
                            <w:rFonts w:ascii="Arial MT"/>
                            <w:sz w:val="9"/>
                          </w:rPr>
                        </w:pPr>
                        <w:r>
                          <w:rPr>
                            <w:rFonts w:ascii="Arial MT"/>
                            <w:w w:val="102"/>
                            <w:sz w:val="9"/>
                          </w:rPr>
                          <w:t>2</w:t>
                        </w:r>
                      </w:p>
                    </w:tc>
                    <w:tc>
                      <w:tcPr>
                        <w:tcW w:w="500" w:type="dxa"/>
                      </w:tcPr>
                      <w:p w14:paraId="638D3AD7" w14:textId="77777777" w:rsidR="00CB66C5" w:rsidRDefault="00CB66C5">
                        <w:pPr>
                          <w:pStyle w:val="TableParagraph"/>
                          <w:spacing w:before="12" w:line="95" w:lineRule="exact"/>
                          <w:ind w:left="47"/>
                          <w:jc w:val="left"/>
                          <w:rPr>
                            <w:rFonts w:ascii="Arial MT"/>
                            <w:sz w:val="9"/>
                          </w:rPr>
                        </w:pPr>
                        <w:r>
                          <w:rPr>
                            <w:rFonts w:ascii="Arial MT"/>
                            <w:sz w:val="9"/>
                          </w:rPr>
                          <w:t>3eq,5eq</w:t>
                        </w:r>
                      </w:p>
                    </w:tc>
                    <w:tc>
                      <w:tcPr>
                        <w:tcW w:w="627" w:type="dxa"/>
                      </w:tcPr>
                      <w:p w14:paraId="3C17394D" w14:textId="77777777" w:rsidR="00CB66C5" w:rsidRDefault="00CB66C5">
                        <w:pPr>
                          <w:pStyle w:val="TableParagraph"/>
                          <w:spacing w:before="12" w:line="95" w:lineRule="exact"/>
                          <w:ind w:left="11" w:right="44"/>
                          <w:rPr>
                            <w:rFonts w:ascii="Arial MT"/>
                            <w:sz w:val="9"/>
                          </w:rPr>
                        </w:pPr>
                        <w:r>
                          <w:rPr>
                            <w:rFonts w:ascii="Arial MT"/>
                            <w:sz w:val="9"/>
                          </w:rPr>
                          <w:t>[2.81</w:t>
                        </w:r>
                        <w:r>
                          <w:rPr>
                            <w:rFonts w:ascii="Arial MT"/>
                            <w:spacing w:val="-4"/>
                            <w:sz w:val="9"/>
                          </w:rPr>
                          <w:t xml:space="preserve"> </w:t>
                        </w:r>
                        <w:r>
                          <w:rPr>
                            <w:rFonts w:ascii="Arial MT"/>
                            <w:sz w:val="9"/>
                          </w:rPr>
                          <w:t>..</w:t>
                        </w:r>
                        <w:r>
                          <w:rPr>
                            <w:rFonts w:ascii="Arial MT"/>
                            <w:spacing w:val="-3"/>
                            <w:sz w:val="9"/>
                          </w:rPr>
                          <w:t xml:space="preserve"> </w:t>
                        </w:r>
                        <w:r>
                          <w:rPr>
                            <w:rFonts w:ascii="Arial MT"/>
                            <w:sz w:val="9"/>
                          </w:rPr>
                          <w:t>2.91]</w:t>
                        </w:r>
                      </w:p>
                    </w:tc>
                  </w:tr>
                  <w:tr w:rsidR="00CB66C5" w14:paraId="77827060" w14:textId="77777777">
                    <w:trPr>
                      <w:trHeight w:val="127"/>
                    </w:trPr>
                    <w:tc>
                      <w:tcPr>
                        <w:tcW w:w="312" w:type="dxa"/>
                        <w:tcBorders>
                          <w:top w:val="nil"/>
                          <w:bottom w:val="nil"/>
                        </w:tcBorders>
                      </w:tcPr>
                      <w:p w14:paraId="697B52B8" w14:textId="77777777" w:rsidR="00CB66C5" w:rsidRDefault="00CB66C5">
                        <w:pPr>
                          <w:pStyle w:val="TableParagraph"/>
                          <w:spacing w:before="12" w:line="95" w:lineRule="exact"/>
                          <w:ind w:left="97"/>
                          <w:jc w:val="left"/>
                          <w:rPr>
                            <w:rFonts w:ascii="Arial MT"/>
                            <w:sz w:val="9"/>
                          </w:rPr>
                        </w:pPr>
                        <w:r>
                          <w:rPr>
                            <w:rFonts w:ascii="Arial MT"/>
                            <w:w w:val="102"/>
                            <w:sz w:val="9"/>
                          </w:rPr>
                          <w:t>3</w:t>
                        </w:r>
                      </w:p>
                    </w:tc>
                    <w:tc>
                      <w:tcPr>
                        <w:tcW w:w="500" w:type="dxa"/>
                      </w:tcPr>
                      <w:p w14:paraId="3B21491E" w14:textId="77777777" w:rsidR="00CB66C5" w:rsidRDefault="00CB66C5">
                        <w:pPr>
                          <w:pStyle w:val="TableParagraph"/>
                          <w:spacing w:before="12" w:line="95" w:lineRule="exact"/>
                          <w:ind w:left="55"/>
                          <w:jc w:val="left"/>
                          <w:rPr>
                            <w:rFonts w:ascii="Arial MT"/>
                            <w:sz w:val="9"/>
                          </w:rPr>
                        </w:pPr>
                        <w:r>
                          <w:rPr>
                            <w:rFonts w:ascii="Arial MT"/>
                            <w:sz w:val="9"/>
                          </w:rPr>
                          <w:t>2ax,6ax</w:t>
                        </w:r>
                      </w:p>
                    </w:tc>
                    <w:tc>
                      <w:tcPr>
                        <w:tcW w:w="627" w:type="dxa"/>
                      </w:tcPr>
                      <w:p w14:paraId="06FEC970" w14:textId="77777777" w:rsidR="00CB66C5" w:rsidRDefault="00CB66C5">
                        <w:pPr>
                          <w:pStyle w:val="TableParagraph"/>
                          <w:spacing w:before="12" w:line="95" w:lineRule="exact"/>
                          <w:ind w:left="11" w:right="44"/>
                          <w:rPr>
                            <w:rFonts w:ascii="Arial MT"/>
                            <w:sz w:val="9"/>
                          </w:rPr>
                        </w:pPr>
                        <w:r>
                          <w:rPr>
                            <w:rFonts w:ascii="Arial MT"/>
                            <w:sz w:val="9"/>
                          </w:rPr>
                          <w:t>[2.93</w:t>
                        </w:r>
                        <w:r>
                          <w:rPr>
                            <w:rFonts w:ascii="Arial MT"/>
                            <w:spacing w:val="-4"/>
                            <w:sz w:val="9"/>
                          </w:rPr>
                          <w:t xml:space="preserve"> </w:t>
                        </w:r>
                        <w:r>
                          <w:rPr>
                            <w:rFonts w:ascii="Arial MT"/>
                            <w:sz w:val="9"/>
                          </w:rPr>
                          <w:t>..</w:t>
                        </w:r>
                        <w:r>
                          <w:rPr>
                            <w:rFonts w:ascii="Arial MT"/>
                            <w:spacing w:val="-3"/>
                            <w:sz w:val="9"/>
                          </w:rPr>
                          <w:t xml:space="preserve"> </w:t>
                        </w:r>
                        <w:r>
                          <w:rPr>
                            <w:rFonts w:ascii="Arial MT"/>
                            <w:sz w:val="9"/>
                          </w:rPr>
                          <w:t>3.06]</w:t>
                        </w:r>
                      </w:p>
                    </w:tc>
                  </w:tr>
                  <w:tr w:rsidR="00CB66C5" w14:paraId="6DE8091C" w14:textId="77777777">
                    <w:trPr>
                      <w:trHeight w:val="127"/>
                    </w:trPr>
                    <w:tc>
                      <w:tcPr>
                        <w:tcW w:w="312" w:type="dxa"/>
                        <w:tcBorders>
                          <w:top w:val="nil"/>
                          <w:bottom w:val="nil"/>
                        </w:tcBorders>
                      </w:tcPr>
                      <w:p w14:paraId="621E16E6" w14:textId="77777777" w:rsidR="00CB66C5" w:rsidRDefault="00CB66C5">
                        <w:pPr>
                          <w:pStyle w:val="TableParagraph"/>
                          <w:spacing w:before="12" w:line="95" w:lineRule="exact"/>
                          <w:ind w:left="97"/>
                          <w:jc w:val="left"/>
                          <w:rPr>
                            <w:rFonts w:ascii="Arial MT"/>
                            <w:sz w:val="9"/>
                          </w:rPr>
                        </w:pPr>
                        <w:r>
                          <w:rPr>
                            <w:rFonts w:ascii="Arial MT"/>
                            <w:w w:val="102"/>
                            <w:sz w:val="9"/>
                          </w:rPr>
                          <w:t>4</w:t>
                        </w:r>
                      </w:p>
                    </w:tc>
                    <w:tc>
                      <w:tcPr>
                        <w:tcW w:w="500" w:type="dxa"/>
                      </w:tcPr>
                      <w:p w14:paraId="3761517E" w14:textId="77777777" w:rsidR="00CB66C5" w:rsidRDefault="00CB66C5">
                        <w:pPr>
                          <w:pStyle w:val="TableParagraph"/>
                          <w:spacing w:before="12" w:line="95" w:lineRule="exact"/>
                          <w:ind w:left="47"/>
                          <w:jc w:val="left"/>
                          <w:rPr>
                            <w:rFonts w:ascii="Arial MT"/>
                            <w:sz w:val="9"/>
                          </w:rPr>
                        </w:pPr>
                        <w:r>
                          <w:rPr>
                            <w:rFonts w:ascii="Arial MT"/>
                            <w:sz w:val="9"/>
                          </w:rPr>
                          <w:t>2eq,6eq</w:t>
                        </w:r>
                      </w:p>
                    </w:tc>
                    <w:tc>
                      <w:tcPr>
                        <w:tcW w:w="627" w:type="dxa"/>
                      </w:tcPr>
                      <w:p w14:paraId="2B8023BE" w14:textId="77777777" w:rsidR="00CB66C5" w:rsidRDefault="00CB66C5">
                        <w:pPr>
                          <w:pStyle w:val="TableParagraph"/>
                          <w:spacing w:before="12" w:line="95" w:lineRule="exact"/>
                          <w:ind w:left="11" w:right="44"/>
                          <w:rPr>
                            <w:rFonts w:ascii="Arial MT"/>
                            <w:sz w:val="9"/>
                          </w:rPr>
                        </w:pPr>
                        <w:r>
                          <w:rPr>
                            <w:rFonts w:ascii="Arial MT"/>
                            <w:sz w:val="9"/>
                          </w:rPr>
                          <w:t>[3.10</w:t>
                        </w:r>
                        <w:r>
                          <w:rPr>
                            <w:rFonts w:ascii="Arial MT"/>
                            <w:spacing w:val="-4"/>
                            <w:sz w:val="9"/>
                          </w:rPr>
                          <w:t xml:space="preserve"> </w:t>
                        </w:r>
                        <w:r>
                          <w:rPr>
                            <w:rFonts w:ascii="Arial MT"/>
                            <w:sz w:val="9"/>
                          </w:rPr>
                          <w:t>..</w:t>
                        </w:r>
                        <w:r>
                          <w:rPr>
                            <w:rFonts w:ascii="Arial MT"/>
                            <w:spacing w:val="-3"/>
                            <w:sz w:val="9"/>
                          </w:rPr>
                          <w:t xml:space="preserve"> </w:t>
                        </w:r>
                        <w:r>
                          <w:rPr>
                            <w:rFonts w:ascii="Arial MT"/>
                            <w:sz w:val="9"/>
                          </w:rPr>
                          <w:t>3.25]</w:t>
                        </w:r>
                      </w:p>
                    </w:tc>
                  </w:tr>
                  <w:tr w:rsidR="00CB66C5" w14:paraId="5696BD4E" w14:textId="77777777">
                    <w:trPr>
                      <w:trHeight w:val="127"/>
                    </w:trPr>
                    <w:tc>
                      <w:tcPr>
                        <w:tcW w:w="312" w:type="dxa"/>
                        <w:tcBorders>
                          <w:top w:val="nil"/>
                          <w:bottom w:val="nil"/>
                        </w:tcBorders>
                      </w:tcPr>
                      <w:p w14:paraId="79B2763F" w14:textId="77777777" w:rsidR="00CB66C5" w:rsidRDefault="00CB66C5">
                        <w:pPr>
                          <w:pStyle w:val="TableParagraph"/>
                          <w:spacing w:before="12" w:line="95" w:lineRule="exact"/>
                          <w:ind w:left="97"/>
                          <w:jc w:val="left"/>
                          <w:rPr>
                            <w:rFonts w:ascii="Arial MT"/>
                            <w:sz w:val="9"/>
                          </w:rPr>
                        </w:pPr>
                        <w:r>
                          <w:rPr>
                            <w:rFonts w:ascii="Arial MT"/>
                            <w:w w:val="102"/>
                            <w:sz w:val="9"/>
                          </w:rPr>
                          <w:t>5</w:t>
                        </w:r>
                      </w:p>
                    </w:tc>
                    <w:tc>
                      <w:tcPr>
                        <w:tcW w:w="500" w:type="dxa"/>
                      </w:tcPr>
                      <w:p w14:paraId="4E6F517C" w14:textId="77777777" w:rsidR="00CB66C5" w:rsidRDefault="00CB66C5">
                        <w:pPr>
                          <w:pStyle w:val="TableParagraph"/>
                          <w:spacing w:before="12" w:line="95" w:lineRule="exact"/>
                          <w:ind w:left="144"/>
                          <w:jc w:val="left"/>
                          <w:rPr>
                            <w:rFonts w:ascii="Arial MT"/>
                            <w:sz w:val="9"/>
                          </w:rPr>
                        </w:pPr>
                        <w:r>
                          <w:rPr>
                            <w:rFonts w:ascii="Arial MT"/>
                            <w:sz w:val="9"/>
                          </w:rPr>
                          <w:t>7,7</w:t>
                        </w:r>
                      </w:p>
                    </w:tc>
                    <w:tc>
                      <w:tcPr>
                        <w:tcW w:w="627" w:type="dxa"/>
                      </w:tcPr>
                      <w:p w14:paraId="1F95F2F7" w14:textId="77777777" w:rsidR="00CB66C5" w:rsidRDefault="00CB66C5">
                        <w:pPr>
                          <w:pStyle w:val="TableParagraph"/>
                          <w:spacing w:before="12" w:line="95" w:lineRule="exact"/>
                          <w:ind w:left="11" w:right="44"/>
                          <w:rPr>
                            <w:rFonts w:ascii="Arial MT"/>
                            <w:sz w:val="9"/>
                          </w:rPr>
                        </w:pPr>
                        <w:r>
                          <w:rPr>
                            <w:rFonts w:ascii="Arial MT"/>
                            <w:sz w:val="9"/>
                          </w:rPr>
                          <w:t>[3.36</w:t>
                        </w:r>
                        <w:r>
                          <w:rPr>
                            <w:rFonts w:ascii="Arial MT"/>
                            <w:spacing w:val="-4"/>
                            <w:sz w:val="9"/>
                          </w:rPr>
                          <w:t xml:space="preserve"> </w:t>
                        </w:r>
                        <w:r>
                          <w:rPr>
                            <w:rFonts w:ascii="Arial MT"/>
                            <w:sz w:val="9"/>
                          </w:rPr>
                          <w:t>..</w:t>
                        </w:r>
                        <w:r>
                          <w:rPr>
                            <w:rFonts w:ascii="Arial MT"/>
                            <w:spacing w:val="-3"/>
                            <w:sz w:val="9"/>
                          </w:rPr>
                          <w:t xml:space="preserve"> </w:t>
                        </w:r>
                        <w:r>
                          <w:rPr>
                            <w:rFonts w:ascii="Arial MT"/>
                            <w:sz w:val="9"/>
                          </w:rPr>
                          <w:t>3.52]</w:t>
                        </w:r>
                      </w:p>
                    </w:tc>
                  </w:tr>
                  <w:tr w:rsidR="00CB66C5" w14:paraId="5AE5B957" w14:textId="77777777">
                    <w:trPr>
                      <w:trHeight w:val="127"/>
                    </w:trPr>
                    <w:tc>
                      <w:tcPr>
                        <w:tcW w:w="312" w:type="dxa"/>
                        <w:tcBorders>
                          <w:top w:val="nil"/>
                          <w:bottom w:val="nil"/>
                        </w:tcBorders>
                      </w:tcPr>
                      <w:p w14:paraId="6FE92F6D" w14:textId="77777777" w:rsidR="00CB66C5" w:rsidRDefault="00CB66C5">
                        <w:pPr>
                          <w:pStyle w:val="TableParagraph"/>
                          <w:spacing w:before="12" w:line="95" w:lineRule="exact"/>
                          <w:ind w:left="97"/>
                          <w:jc w:val="left"/>
                          <w:rPr>
                            <w:rFonts w:ascii="Arial MT"/>
                            <w:sz w:val="9"/>
                          </w:rPr>
                        </w:pPr>
                        <w:r>
                          <w:rPr>
                            <w:rFonts w:ascii="Arial MT"/>
                            <w:w w:val="102"/>
                            <w:sz w:val="9"/>
                          </w:rPr>
                          <w:t>6</w:t>
                        </w:r>
                      </w:p>
                    </w:tc>
                    <w:tc>
                      <w:tcPr>
                        <w:tcW w:w="500" w:type="dxa"/>
                      </w:tcPr>
                      <w:p w14:paraId="5FCD5D7C" w14:textId="77777777" w:rsidR="00CB66C5" w:rsidRDefault="00CB66C5">
                        <w:pPr>
                          <w:pStyle w:val="TableParagraph"/>
                          <w:spacing w:before="12" w:line="95" w:lineRule="exact"/>
                          <w:ind w:left="33"/>
                          <w:jc w:val="left"/>
                          <w:rPr>
                            <w:rFonts w:ascii="Arial MT"/>
                            <w:sz w:val="9"/>
                          </w:rPr>
                        </w:pPr>
                        <w:r>
                          <w:rPr>
                            <w:rFonts w:ascii="Arial MT"/>
                            <w:sz w:val="9"/>
                          </w:rPr>
                          <w:t>10,11,12</w:t>
                        </w:r>
                      </w:p>
                    </w:tc>
                    <w:tc>
                      <w:tcPr>
                        <w:tcW w:w="627" w:type="dxa"/>
                      </w:tcPr>
                      <w:p w14:paraId="648845AC" w14:textId="77777777" w:rsidR="00CB66C5" w:rsidRDefault="00CB66C5">
                        <w:pPr>
                          <w:pStyle w:val="TableParagraph"/>
                          <w:spacing w:before="12" w:line="95" w:lineRule="exact"/>
                          <w:ind w:left="11" w:right="44"/>
                          <w:rPr>
                            <w:rFonts w:ascii="Arial MT"/>
                            <w:sz w:val="9"/>
                          </w:rPr>
                        </w:pPr>
                        <w:r>
                          <w:rPr>
                            <w:rFonts w:ascii="Arial MT"/>
                            <w:sz w:val="9"/>
                          </w:rPr>
                          <w:t>[7.38</w:t>
                        </w:r>
                        <w:r>
                          <w:rPr>
                            <w:rFonts w:ascii="Arial MT"/>
                            <w:spacing w:val="-4"/>
                            <w:sz w:val="9"/>
                          </w:rPr>
                          <w:t xml:space="preserve"> </w:t>
                        </w:r>
                        <w:r>
                          <w:rPr>
                            <w:rFonts w:ascii="Arial MT"/>
                            <w:sz w:val="9"/>
                          </w:rPr>
                          <w:t>..</w:t>
                        </w:r>
                        <w:r>
                          <w:rPr>
                            <w:rFonts w:ascii="Arial MT"/>
                            <w:spacing w:val="-3"/>
                            <w:sz w:val="9"/>
                          </w:rPr>
                          <w:t xml:space="preserve"> </w:t>
                        </w:r>
                        <w:r>
                          <w:rPr>
                            <w:rFonts w:ascii="Arial MT"/>
                            <w:sz w:val="9"/>
                          </w:rPr>
                          <w:t>7.45]</w:t>
                        </w:r>
                      </w:p>
                    </w:tc>
                  </w:tr>
                  <w:tr w:rsidR="00CB66C5" w14:paraId="214C7CF2" w14:textId="77777777">
                    <w:trPr>
                      <w:trHeight w:val="127"/>
                    </w:trPr>
                    <w:tc>
                      <w:tcPr>
                        <w:tcW w:w="312" w:type="dxa"/>
                        <w:tcBorders>
                          <w:top w:val="nil"/>
                          <w:bottom w:val="nil"/>
                        </w:tcBorders>
                      </w:tcPr>
                      <w:p w14:paraId="3A0420FD" w14:textId="77777777" w:rsidR="00CB66C5" w:rsidRDefault="00CB66C5">
                        <w:pPr>
                          <w:pStyle w:val="TableParagraph"/>
                          <w:spacing w:before="12" w:line="95" w:lineRule="exact"/>
                          <w:ind w:left="97"/>
                          <w:jc w:val="left"/>
                          <w:rPr>
                            <w:rFonts w:ascii="Arial MT"/>
                            <w:sz w:val="9"/>
                          </w:rPr>
                        </w:pPr>
                        <w:r>
                          <w:rPr>
                            <w:rFonts w:ascii="Arial MT"/>
                            <w:w w:val="102"/>
                            <w:sz w:val="9"/>
                          </w:rPr>
                          <w:t>7</w:t>
                        </w:r>
                      </w:p>
                    </w:tc>
                    <w:tc>
                      <w:tcPr>
                        <w:tcW w:w="500" w:type="dxa"/>
                      </w:tcPr>
                      <w:p w14:paraId="4B725058" w14:textId="77777777" w:rsidR="00CB66C5" w:rsidRDefault="00CB66C5">
                        <w:pPr>
                          <w:pStyle w:val="TableParagraph"/>
                          <w:spacing w:before="12" w:line="95" w:lineRule="exact"/>
                          <w:ind w:left="94"/>
                          <w:jc w:val="left"/>
                          <w:rPr>
                            <w:rFonts w:ascii="Arial MT"/>
                            <w:sz w:val="9"/>
                          </w:rPr>
                        </w:pPr>
                        <w:r>
                          <w:rPr>
                            <w:rFonts w:ascii="Arial MT"/>
                            <w:sz w:val="9"/>
                          </w:rPr>
                          <w:t>20,21</w:t>
                        </w:r>
                      </w:p>
                    </w:tc>
                    <w:tc>
                      <w:tcPr>
                        <w:tcW w:w="627" w:type="dxa"/>
                      </w:tcPr>
                      <w:p w14:paraId="7B810FEA" w14:textId="77777777" w:rsidR="00CB66C5" w:rsidRDefault="00CB66C5">
                        <w:pPr>
                          <w:pStyle w:val="TableParagraph"/>
                          <w:spacing w:before="12" w:line="95" w:lineRule="exact"/>
                          <w:ind w:left="11" w:right="44"/>
                          <w:rPr>
                            <w:rFonts w:ascii="Arial MT"/>
                            <w:sz w:val="9"/>
                          </w:rPr>
                        </w:pPr>
                        <w:r>
                          <w:rPr>
                            <w:rFonts w:ascii="Arial MT"/>
                            <w:sz w:val="9"/>
                          </w:rPr>
                          <w:t>[7.49</w:t>
                        </w:r>
                        <w:r>
                          <w:rPr>
                            <w:rFonts w:ascii="Arial MT"/>
                            <w:spacing w:val="-4"/>
                            <w:sz w:val="9"/>
                          </w:rPr>
                          <w:t xml:space="preserve"> </w:t>
                        </w:r>
                        <w:r>
                          <w:rPr>
                            <w:rFonts w:ascii="Arial MT"/>
                            <w:sz w:val="9"/>
                          </w:rPr>
                          <w:t>..</w:t>
                        </w:r>
                        <w:r>
                          <w:rPr>
                            <w:rFonts w:ascii="Arial MT"/>
                            <w:spacing w:val="-3"/>
                            <w:sz w:val="9"/>
                          </w:rPr>
                          <w:t xml:space="preserve"> </w:t>
                        </w:r>
                        <w:r>
                          <w:rPr>
                            <w:rFonts w:ascii="Arial MT"/>
                            <w:sz w:val="9"/>
                          </w:rPr>
                          <w:t>7.59]</w:t>
                        </w:r>
                      </w:p>
                    </w:tc>
                  </w:tr>
                  <w:tr w:rsidR="00CB66C5" w14:paraId="4E64FE65" w14:textId="77777777">
                    <w:trPr>
                      <w:trHeight w:val="127"/>
                    </w:trPr>
                    <w:tc>
                      <w:tcPr>
                        <w:tcW w:w="312" w:type="dxa"/>
                        <w:tcBorders>
                          <w:top w:val="nil"/>
                          <w:bottom w:val="nil"/>
                        </w:tcBorders>
                      </w:tcPr>
                      <w:p w14:paraId="0E6209FD" w14:textId="77777777" w:rsidR="00CB66C5" w:rsidRDefault="00CB66C5">
                        <w:pPr>
                          <w:pStyle w:val="TableParagraph"/>
                          <w:spacing w:before="12" w:line="95" w:lineRule="exact"/>
                          <w:ind w:left="97"/>
                          <w:jc w:val="left"/>
                          <w:rPr>
                            <w:rFonts w:ascii="Arial MT"/>
                            <w:sz w:val="9"/>
                          </w:rPr>
                        </w:pPr>
                        <w:r>
                          <w:rPr>
                            <w:rFonts w:ascii="Arial MT"/>
                            <w:w w:val="102"/>
                            <w:sz w:val="9"/>
                          </w:rPr>
                          <w:t>8</w:t>
                        </w:r>
                      </w:p>
                    </w:tc>
                    <w:tc>
                      <w:tcPr>
                        <w:tcW w:w="500" w:type="dxa"/>
                      </w:tcPr>
                      <w:p w14:paraId="6225D99E" w14:textId="77777777" w:rsidR="00CB66C5" w:rsidRDefault="00CB66C5">
                        <w:pPr>
                          <w:pStyle w:val="TableParagraph"/>
                          <w:spacing w:before="12" w:line="95" w:lineRule="exact"/>
                          <w:ind w:left="119"/>
                          <w:jc w:val="left"/>
                          <w:rPr>
                            <w:rFonts w:ascii="Arial MT"/>
                            <w:sz w:val="9"/>
                          </w:rPr>
                        </w:pPr>
                        <w:r>
                          <w:rPr>
                            <w:rFonts w:ascii="Arial MT"/>
                            <w:sz w:val="9"/>
                          </w:rPr>
                          <w:t>9,13</w:t>
                        </w:r>
                      </w:p>
                    </w:tc>
                    <w:tc>
                      <w:tcPr>
                        <w:tcW w:w="627" w:type="dxa"/>
                      </w:tcPr>
                      <w:p w14:paraId="611A70C4" w14:textId="77777777" w:rsidR="00CB66C5" w:rsidRDefault="00CB66C5">
                        <w:pPr>
                          <w:pStyle w:val="TableParagraph"/>
                          <w:spacing w:before="12" w:line="95" w:lineRule="exact"/>
                          <w:ind w:left="11" w:right="44"/>
                          <w:rPr>
                            <w:rFonts w:ascii="Arial MT"/>
                            <w:sz w:val="9"/>
                          </w:rPr>
                        </w:pPr>
                        <w:r>
                          <w:rPr>
                            <w:rFonts w:ascii="Arial MT"/>
                            <w:sz w:val="9"/>
                          </w:rPr>
                          <w:t>[7.60</w:t>
                        </w:r>
                        <w:r>
                          <w:rPr>
                            <w:rFonts w:ascii="Arial MT"/>
                            <w:spacing w:val="-4"/>
                            <w:sz w:val="9"/>
                          </w:rPr>
                          <w:t xml:space="preserve"> </w:t>
                        </w:r>
                        <w:r>
                          <w:rPr>
                            <w:rFonts w:ascii="Arial MT"/>
                            <w:sz w:val="9"/>
                          </w:rPr>
                          <w:t>..</w:t>
                        </w:r>
                        <w:r>
                          <w:rPr>
                            <w:rFonts w:ascii="Arial MT"/>
                            <w:spacing w:val="-3"/>
                            <w:sz w:val="9"/>
                          </w:rPr>
                          <w:t xml:space="preserve"> </w:t>
                        </w:r>
                        <w:r>
                          <w:rPr>
                            <w:rFonts w:ascii="Arial MT"/>
                            <w:sz w:val="9"/>
                          </w:rPr>
                          <w:t>7.67]</w:t>
                        </w:r>
                      </w:p>
                    </w:tc>
                  </w:tr>
                  <w:tr w:rsidR="00CB66C5" w14:paraId="4A69C1D7" w14:textId="77777777">
                    <w:trPr>
                      <w:trHeight w:val="127"/>
                    </w:trPr>
                    <w:tc>
                      <w:tcPr>
                        <w:tcW w:w="312" w:type="dxa"/>
                        <w:tcBorders>
                          <w:top w:val="nil"/>
                          <w:bottom w:val="nil"/>
                        </w:tcBorders>
                      </w:tcPr>
                      <w:p w14:paraId="138057D0" w14:textId="77777777" w:rsidR="00CB66C5" w:rsidRDefault="00CB66C5">
                        <w:pPr>
                          <w:pStyle w:val="TableParagraph"/>
                          <w:spacing w:before="12" w:line="95" w:lineRule="exact"/>
                          <w:ind w:left="97"/>
                          <w:jc w:val="left"/>
                          <w:rPr>
                            <w:rFonts w:ascii="Arial MT"/>
                            <w:sz w:val="9"/>
                          </w:rPr>
                        </w:pPr>
                        <w:r>
                          <w:rPr>
                            <w:rFonts w:ascii="Arial MT"/>
                            <w:w w:val="102"/>
                            <w:sz w:val="9"/>
                          </w:rPr>
                          <w:t>9</w:t>
                        </w:r>
                      </w:p>
                    </w:tc>
                    <w:tc>
                      <w:tcPr>
                        <w:tcW w:w="500" w:type="dxa"/>
                      </w:tcPr>
                      <w:p w14:paraId="3DB5885A" w14:textId="77777777" w:rsidR="00CB66C5" w:rsidRDefault="00CB66C5">
                        <w:pPr>
                          <w:pStyle w:val="TableParagraph"/>
                          <w:spacing w:before="12" w:line="95" w:lineRule="exact"/>
                          <w:ind w:left="158"/>
                          <w:jc w:val="left"/>
                          <w:rPr>
                            <w:rFonts w:ascii="Arial MT"/>
                            <w:sz w:val="9"/>
                          </w:rPr>
                        </w:pPr>
                        <w:r>
                          <w:rPr>
                            <w:rFonts w:ascii="Arial MT"/>
                            <w:sz w:val="9"/>
                          </w:rPr>
                          <w:t>23</w:t>
                        </w:r>
                      </w:p>
                    </w:tc>
                    <w:tc>
                      <w:tcPr>
                        <w:tcW w:w="627" w:type="dxa"/>
                      </w:tcPr>
                      <w:p w14:paraId="783CAA9A" w14:textId="77777777" w:rsidR="00CB66C5" w:rsidRDefault="00CB66C5">
                        <w:pPr>
                          <w:pStyle w:val="TableParagraph"/>
                          <w:spacing w:before="12" w:line="95" w:lineRule="exact"/>
                          <w:ind w:left="11" w:right="44"/>
                          <w:rPr>
                            <w:rFonts w:ascii="Arial MT"/>
                            <w:sz w:val="9"/>
                          </w:rPr>
                        </w:pPr>
                        <w:r>
                          <w:rPr>
                            <w:rFonts w:ascii="Arial MT"/>
                            <w:sz w:val="9"/>
                          </w:rPr>
                          <w:t>[7.73</w:t>
                        </w:r>
                        <w:r>
                          <w:rPr>
                            <w:rFonts w:ascii="Arial MT"/>
                            <w:spacing w:val="-4"/>
                            <w:sz w:val="9"/>
                          </w:rPr>
                          <w:t xml:space="preserve"> </w:t>
                        </w:r>
                        <w:r>
                          <w:rPr>
                            <w:rFonts w:ascii="Arial MT"/>
                            <w:sz w:val="9"/>
                          </w:rPr>
                          <w:t>..</w:t>
                        </w:r>
                        <w:r>
                          <w:rPr>
                            <w:rFonts w:ascii="Arial MT"/>
                            <w:spacing w:val="-3"/>
                            <w:sz w:val="9"/>
                          </w:rPr>
                          <w:t xml:space="preserve"> </w:t>
                        </w:r>
                        <w:r>
                          <w:rPr>
                            <w:rFonts w:ascii="Arial MT"/>
                            <w:sz w:val="9"/>
                          </w:rPr>
                          <w:t>7.78]</w:t>
                        </w:r>
                      </w:p>
                    </w:tc>
                  </w:tr>
                  <w:tr w:rsidR="00CB66C5" w14:paraId="596170B9" w14:textId="77777777">
                    <w:trPr>
                      <w:trHeight w:val="127"/>
                    </w:trPr>
                    <w:tc>
                      <w:tcPr>
                        <w:tcW w:w="312" w:type="dxa"/>
                        <w:tcBorders>
                          <w:top w:val="nil"/>
                          <w:bottom w:val="nil"/>
                        </w:tcBorders>
                      </w:tcPr>
                      <w:p w14:paraId="563E4486" w14:textId="77777777" w:rsidR="00CB66C5" w:rsidRDefault="00CB66C5">
                        <w:pPr>
                          <w:pStyle w:val="TableParagraph"/>
                          <w:spacing w:before="12" w:line="95" w:lineRule="exact"/>
                          <w:ind w:left="72"/>
                          <w:jc w:val="left"/>
                          <w:rPr>
                            <w:rFonts w:ascii="Arial MT"/>
                            <w:sz w:val="9"/>
                          </w:rPr>
                        </w:pPr>
                        <w:r>
                          <w:rPr>
                            <w:rFonts w:ascii="Arial MT"/>
                            <w:sz w:val="9"/>
                          </w:rPr>
                          <w:t>10</w:t>
                        </w:r>
                      </w:p>
                    </w:tc>
                    <w:tc>
                      <w:tcPr>
                        <w:tcW w:w="500" w:type="dxa"/>
                      </w:tcPr>
                      <w:p w14:paraId="2DD7A657" w14:textId="77777777" w:rsidR="00CB66C5" w:rsidRDefault="00CB66C5">
                        <w:pPr>
                          <w:pStyle w:val="TableParagraph"/>
                          <w:spacing w:before="12" w:line="95" w:lineRule="exact"/>
                          <w:ind w:left="158"/>
                          <w:jc w:val="left"/>
                          <w:rPr>
                            <w:rFonts w:ascii="Arial MT"/>
                            <w:sz w:val="9"/>
                          </w:rPr>
                        </w:pPr>
                        <w:r>
                          <w:rPr>
                            <w:rFonts w:ascii="Arial MT"/>
                            <w:sz w:val="9"/>
                          </w:rPr>
                          <w:t>19</w:t>
                        </w:r>
                      </w:p>
                    </w:tc>
                    <w:tc>
                      <w:tcPr>
                        <w:tcW w:w="627" w:type="dxa"/>
                      </w:tcPr>
                      <w:p w14:paraId="45153365" w14:textId="77777777" w:rsidR="00CB66C5" w:rsidRDefault="00CB66C5">
                        <w:pPr>
                          <w:pStyle w:val="TableParagraph"/>
                          <w:spacing w:before="12" w:line="95" w:lineRule="exact"/>
                          <w:ind w:left="11" w:right="44"/>
                          <w:rPr>
                            <w:rFonts w:ascii="Arial MT"/>
                            <w:sz w:val="9"/>
                          </w:rPr>
                        </w:pPr>
                        <w:r>
                          <w:rPr>
                            <w:rFonts w:ascii="Arial MT"/>
                            <w:sz w:val="9"/>
                          </w:rPr>
                          <w:t>[7.80</w:t>
                        </w:r>
                        <w:r>
                          <w:rPr>
                            <w:rFonts w:ascii="Arial MT"/>
                            <w:spacing w:val="-4"/>
                            <w:sz w:val="9"/>
                          </w:rPr>
                          <w:t xml:space="preserve"> </w:t>
                        </w:r>
                        <w:r>
                          <w:rPr>
                            <w:rFonts w:ascii="Arial MT"/>
                            <w:sz w:val="9"/>
                          </w:rPr>
                          <w:t>..</w:t>
                        </w:r>
                        <w:r>
                          <w:rPr>
                            <w:rFonts w:ascii="Arial MT"/>
                            <w:spacing w:val="-3"/>
                            <w:sz w:val="9"/>
                          </w:rPr>
                          <w:t xml:space="preserve"> </w:t>
                        </w:r>
                        <w:r>
                          <w:rPr>
                            <w:rFonts w:ascii="Arial MT"/>
                            <w:sz w:val="9"/>
                          </w:rPr>
                          <w:t>7.87]</w:t>
                        </w:r>
                      </w:p>
                    </w:tc>
                  </w:tr>
                </w:tbl>
                <w:p w14:paraId="0A2E4A8B" w14:textId="77777777" w:rsidR="00CB66C5" w:rsidRDefault="00CB66C5">
                  <w:pPr>
                    <w:pStyle w:val="a3"/>
                  </w:pPr>
                </w:p>
              </w:txbxContent>
            </v:textbox>
            <w10:wrap type="topAndBottom" anchorx="page"/>
          </v:shape>
        </w:pict>
      </w:r>
      <w:r>
        <w:rPr>
          <w:noProof/>
          <w:color w:val="000000" w:themeColor="text1"/>
        </w:rPr>
        <w:pict w14:anchorId="3EB469F8">
          <v:shape id="_x0000_s11198" type="#_x0000_t202" style="position:absolute;left:0;text-align:left;margin-left:363.4pt;margin-top:8.45pt;width:94.6pt;height:39.9pt;z-index:-250766336;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51"/>
                    <w:gridCol w:w="627"/>
                    <w:gridCol w:w="333"/>
                    <w:gridCol w:w="683"/>
                  </w:tblGrid>
                  <w:tr w:rsidR="00CB66C5" w14:paraId="3A2863DD" w14:textId="77777777">
                    <w:trPr>
                      <w:trHeight w:val="127"/>
                    </w:trPr>
                    <w:tc>
                      <w:tcPr>
                        <w:tcW w:w="251" w:type="dxa"/>
                      </w:tcPr>
                      <w:p w14:paraId="511C6A5C" w14:textId="77777777" w:rsidR="00CB66C5" w:rsidRDefault="00CB66C5">
                        <w:pPr>
                          <w:pStyle w:val="TableParagraph"/>
                          <w:spacing w:before="12" w:line="95" w:lineRule="exact"/>
                          <w:ind w:left="19" w:right="20"/>
                          <w:rPr>
                            <w:rFonts w:ascii="Arial MT"/>
                            <w:sz w:val="9"/>
                          </w:rPr>
                        </w:pPr>
                        <w:r>
                          <w:rPr>
                            <w:rFonts w:ascii="Arial MT"/>
                            <w:sz w:val="9"/>
                          </w:rPr>
                          <w:t>No.</w:t>
                        </w:r>
                      </w:p>
                    </w:tc>
                    <w:tc>
                      <w:tcPr>
                        <w:tcW w:w="627" w:type="dxa"/>
                      </w:tcPr>
                      <w:p w14:paraId="4A293F1C" w14:textId="77777777" w:rsidR="00CB66C5" w:rsidRDefault="00CB66C5">
                        <w:pPr>
                          <w:pStyle w:val="TableParagraph"/>
                          <w:spacing w:before="12" w:line="95" w:lineRule="exact"/>
                          <w:ind w:left="27" w:right="1"/>
                          <w:rPr>
                            <w:rFonts w:ascii="Arial MT"/>
                            <w:sz w:val="9"/>
                          </w:rPr>
                        </w:pPr>
                        <w:r>
                          <w:rPr>
                            <w:rFonts w:ascii="Arial MT"/>
                            <w:sz w:val="9"/>
                          </w:rPr>
                          <w:t>(ppm)</w:t>
                        </w:r>
                      </w:p>
                    </w:tc>
                    <w:tc>
                      <w:tcPr>
                        <w:tcW w:w="333" w:type="dxa"/>
                      </w:tcPr>
                      <w:p w14:paraId="2B670065" w14:textId="77777777" w:rsidR="00CB66C5" w:rsidRDefault="00CB66C5">
                        <w:pPr>
                          <w:pStyle w:val="TableParagraph"/>
                          <w:spacing w:before="12" w:line="95" w:lineRule="exact"/>
                          <w:ind w:left="31" w:right="26"/>
                          <w:rPr>
                            <w:rFonts w:ascii="Arial MT"/>
                            <w:sz w:val="9"/>
                          </w:rPr>
                        </w:pPr>
                        <w:r>
                          <w:rPr>
                            <w:rFonts w:ascii="Arial MT"/>
                            <w:sz w:val="9"/>
                          </w:rPr>
                          <w:t>Value</w:t>
                        </w:r>
                      </w:p>
                    </w:tc>
                    <w:tc>
                      <w:tcPr>
                        <w:tcW w:w="683" w:type="dxa"/>
                      </w:tcPr>
                      <w:p w14:paraId="2986F9C3" w14:textId="77777777" w:rsidR="00CB66C5" w:rsidRDefault="00CB66C5">
                        <w:pPr>
                          <w:pStyle w:val="TableParagraph"/>
                          <w:spacing w:before="12" w:line="95" w:lineRule="exact"/>
                          <w:ind w:left="53"/>
                          <w:jc w:val="left"/>
                          <w:rPr>
                            <w:rFonts w:ascii="Arial MT"/>
                            <w:sz w:val="9"/>
                          </w:rPr>
                        </w:pPr>
                        <w:r>
                          <w:rPr>
                            <w:rFonts w:ascii="Arial MT"/>
                            <w:sz w:val="9"/>
                          </w:rPr>
                          <w:t>Absolute</w:t>
                        </w:r>
                        <w:r>
                          <w:rPr>
                            <w:rFonts w:ascii="Arial MT"/>
                            <w:spacing w:val="-6"/>
                            <w:sz w:val="9"/>
                          </w:rPr>
                          <w:t xml:space="preserve"> </w:t>
                        </w:r>
                        <w:r>
                          <w:rPr>
                            <w:rFonts w:ascii="Arial MT"/>
                            <w:sz w:val="9"/>
                          </w:rPr>
                          <w:t>Value</w:t>
                        </w:r>
                      </w:p>
                    </w:tc>
                  </w:tr>
                  <w:tr w:rsidR="00CB66C5" w14:paraId="2FD86BE3" w14:textId="77777777">
                    <w:trPr>
                      <w:trHeight w:val="127"/>
                    </w:trPr>
                    <w:tc>
                      <w:tcPr>
                        <w:tcW w:w="251" w:type="dxa"/>
                      </w:tcPr>
                      <w:p w14:paraId="3A8BEDB4" w14:textId="77777777" w:rsidR="00CB66C5" w:rsidRDefault="00CB66C5">
                        <w:pPr>
                          <w:pStyle w:val="TableParagraph"/>
                          <w:spacing w:before="12" w:line="95" w:lineRule="exact"/>
                          <w:rPr>
                            <w:rFonts w:ascii="Arial MT"/>
                            <w:sz w:val="9"/>
                          </w:rPr>
                        </w:pPr>
                        <w:r>
                          <w:rPr>
                            <w:rFonts w:ascii="Arial MT"/>
                            <w:w w:val="102"/>
                            <w:sz w:val="9"/>
                          </w:rPr>
                          <w:t>1</w:t>
                        </w:r>
                      </w:p>
                    </w:tc>
                    <w:tc>
                      <w:tcPr>
                        <w:tcW w:w="627" w:type="dxa"/>
                      </w:tcPr>
                      <w:p w14:paraId="252AD2C2" w14:textId="77777777" w:rsidR="00CB66C5" w:rsidRDefault="00CB66C5">
                        <w:pPr>
                          <w:pStyle w:val="TableParagraph"/>
                          <w:spacing w:before="12" w:line="95" w:lineRule="exact"/>
                          <w:ind w:left="27" w:right="27"/>
                          <w:rPr>
                            <w:rFonts w:ascii="Arial MT"/>
                            <w:sz w:val="9"/>
                          </w:rPr>
                        </w:pPr>
                        <w:r>
                          <w:rPr>
                            <w:rFonts w:ascii="Arial MT"/>
                            <w:sz w:val="9"/>
                          </w:rPr>
                          <w:t>[7.81</w:t>
                        </w:r>
                        <w:r>
                          <w:rPr>
                            <w:rFonts w:ascii="Arial MT"/>
                            <w:spacing w:val="-4"/>
                            <w:sz w:val="9"/>
                          </w:rPr>
                          <w:t xml:space="preserve"> </w:t>
                        </w:r>
                        <w:r>
                          <w:rPr>
                            <w:rFonts w:ascii="Arial MT"/>
                            <w:sz w:val="9"/>
                          </w:rPr>
                          <w:t>..</w:t>
                        </w:r>
                        <w:r>
                          <w:rPr>
                            <w:rFonts w:ascii="Arial MT"/>
                            <w:spacing w:val="-3"/>
                            <w:sz w:val="9"/>
                          </w:rPr>
                          <w:t xml:space="preserve"> </w:t>
                        </w:r>
                        <w:r>
                          <w:rPr>
                            <w:rFonts w:ascii="Arial MT"/>
                            <w:sz w:val="9"/>
                          </w:rPr>
                          <w:t>7.86]</w:t>
                        </w:r>
                      </w:p>
                    </w:tc>
                    <w:tc>
                      <w:tcPr>
                        <w:tcW w:w="333" w:type="dxa"/>
                      </w:tcPr>
                      <w:p w14:paraId="76E41113" w14:textId="77777777" w:rsidR="00CB66C5" w:rsidRDefault="00CB66C5">
                        <w:pPr>
                          <w:pStyle w:val="TableParagraph"/>
                          <w:spacing w:before="12" w:line="95" w:lineRule="exact"/>
                          <w:ind w:left="27" w:right="26"/>
                          <w:rPr>
                            <w:rFonts w:ascii="Arial MT"/>
                            <w:sz w:val="9"/>
                          </w:rPr>
                        </w:pPr>
                        <w:r>
                          <w:rPr>
                            <w:rFonts w:ascii="Arial MT"/>
                            <w:sz w:val="9"/>
                          </w:rPr>
                          <w:t>1.049</w:t>
                        </w:r>
                      </w:p>
                    </w:tc>
                    <w:tc>
                      <w:tcPr>
                        <w:tcW w:w="683" w:type="dxa"/>
                      </w:tcPr>
                      <w:p w14:paraId="266FF360" w14:textId="77777777" w:rsidR="00CB66C5" w:rsidRDefault="00CB66C5">
                        <w:pPr>
                          <w:pStyle w:val="TableParagraph"/>
                          <w:spacing w:before="12" w:line="95" w:lineRule="exact"/>
                          <w:ind w:left="114"/>
                          <w:jc w:val="left"/>
                          <w:rPr>
                            <w:rFonts w:ascii="Arial MT"/>
                            <w:sz w:val="9"/>
                          </w:rPr>
                        </w:pPr>
                        <w:r>
                          <w:rPr>
                            <w:rFonts w:ascii="Arial MT"/>
                            <w:sz w:val="9"/>
                          </w:rPr>
                          <w:t>1.06363e+1</w:t>
                        </w:r>
                      </w:p>
                    </w:tc>
                  </w:tr>
                  <w:tr w:rsidR="00CB66C5" w14:paraId="37E32D40" w14:textId="77777777">
                    <w:trPr>
                      <w:trHeight w:val="127"/>
                    </w:trPr>
                    <w:tc>
                      <w:tcPr>
                        <w:tcW w:w="251" w:type="dxa"/>
                      </w:tcPr>
                      <w:p w14:paraId="1CAFBE48" w14:textId="77777777" w:rsidR="00CB66C5" w:rsidRDefault="00CB66C5">
                        <w:pPr>
                          <w:pStyle w:val="TableParagraph"/>
                          <w:spacing w:before="12" w:line="95" w:lineRule="exact"/>
                          <w:rPr>
                            <w:rFonts w:ascii="Arial MT"/>
                            <w:sz w:val="9"/>
                          </w:rPr>
                        </w:pPr>
                        <w:r>
                          <w:rPr>
                            <w:rFonts w:ascii="Arial MT"/>
                            <w:w w:val="102"/>
                            <w:sz w:val="9"/>
                          </w:rPr>
                          <w:t>2</w:t>
                        </w:r>
                      </w:p>
                    </w:tc>
                    <w:tc>
                      <w:tcPr>
                        <w:tcW w:w="627" w:type="dxa"/>
                      </w:tcPr>
                      <w:p w14:paraId="1D238954" w14:textId="77777777" w:rsidR="00CB66C5" w:rsidRDefault="00CB66C5">
                        <w:pPr>
                          <w:pStyle w:val="TableParagraph"/>
                          <w:spacing w:before="12" w:line="95" w:lineRule="exact"/>
                          <w:ind w:left="27" w:right="27"/>
                          <w:rPr>
                            <w:rFonts w:ascii="Arial MT"/>
                            <w:sz w:val="9"/>
                          </w:rPr>
                        </w:pPr>
                        <w:r>
                          <w:rPr>
                            <w:rFonts w:ascii="Arial MT"/>
                            <w:sz w:val="9"/>
                          </w:rPr>
                          <w:t>[7.73</w:t>
                        </w:r>
                        <w:r>
                          <w:rPr>
                            <w:rFonts w:ascii="Arial MT"/>
                            <w:spacing w:val="-4"/>
                            <w:sz w:val="9"/>
                          </w:rPr>
                          <w:t xml:space="preserve"> </w:t>
                        </w:r>
                        <w:r>
                          <w:rPr>
                            <w:rFonts w:ascii="Arial MT"/>
                            <w:sz w:val="9"/>
                          </w:rPr>
                          <w:t>..</w:t>
                        </w:r>
                        <w:r>
                          <w:rPr>
                            <w:rFonts w:ascii="Arial MT"/>
                            <w:spacing w:val="-3"/>
                            <w:sz w:val="9"/>
                          </w:rPr>
                          <w:t xml:space="preserve"> </w:t>
                        </w:r>
                        <w:r>
                          <w:rPr>
                            <w:rFonts w:ascii="Arial MT"/>
                            <w:sz w:val="9"/>
                          </w:rPr>
                          <w:t>7.78]</w:t>
                        </w:r>
                      </w:p>
                    </w:tc>
                    <w:tc>
                      <w:tcPr>
                        <w:tcW w:w="333" w:type="dxa"/>
                      </w:tcPr>
                      <w:p w14:paraId="775825B1" w14:textId="77777777" w:rsidR="00CB66C5" w:rsidRDefault="00CB66C5">
                        <w:pPr>
                          <w:pStyle w:val="TableParagraph"/>
                          <w:spacing w:before="12" w:line="95" w:lineRule="exact"/>
                          <w:ind w:left="27" w:right="26"/>
                          <w:rPr>
                            <w:rFonts w:ascii="Arial MT"/>
                            <w:sz w:val="9"/>
                          </w:rPr>
                        </w:pPr>
                        <w:r>
                          <w:rPr>
                            <w:rFonts w:ascii="Arial MT"/>
                            <w:sz w:val="9"/>
                          </w:rPr>
                          <w:t>1.054</w:t>
                        </w:r>
                      </w:p>
                    </w:tc>
                    <w:tc>
                      <w:tcPr>
                        <w:tcW w:w="683" w:type="dxa"/>
                      </w:tcPr>
                      <w:p w14:paraId="0BAAF0C3" w14:textId="77777777" w:rsidR="00CB66C5" w:rsidRDefault="00CB66C5">
                        <w:pPr>
                          <w:pStyle w:val="TableParagraph"/>
                          <w:spacing w:before="12" w:line="95" w:lineRule="exact"/>
                          <w:ind w:left="114"/>
                          <w:jc w:val="left"/>
                          <w:rPr>
                            <w:rFonts w:ascii="Arial MT"/>
                            <w:sz w:val="9"/>
                          </w:rPr>
                        </w:pPr>
                        <w:r>
                          <w:rPr>
                            <w:rFonts w:ascii="Arial MT"/>
                            <w:sz w:val="9"/>
                          </w:rPr>
                          <w:t>1.06894e+1</w:t>
                        </w:r>
                      </w:p>
                    </w:tc>
                  </w:tr>
                  <w:tr w:rsidR="00CB66C5" w14:paraId="1DC37898" w14:textId="77777777">
                    <w:trPr>
                      <w:trHeight w:val="127"/>
                    </w:trPr>
                    <w:tc>
                      <w:tcPr>
                        <w:tcW w:w="251" w:type="dxa"/>
                      </w:tcPr>
                      <w:p w14:paraId="214BC3DF" w14:textId="77777777" w:rsidR="00CB66C5" w:rsidRDefault="00CB66C5">
                        <w:pPr>
                          <w:pStyle w:val="TableParagraph"/>
                          <w:spacing w:before="12" w:line="95" w:lineRule="exact"/>
                          <w:rPr>
                            <w:rFonts w:ascii="Arial MT"/>
                            <w:sz w:val="9"/>
                          </w:rPr>
                        </w:pPr>
                        <w:r>
                          <w:rPr>
                            <w:rFonts w:ascii="Arial MT"/>
                            <w:w w:val="102"/>
                            <w:sz w:val="9"/>
                          </w:rPr>
                          <w:t>3</w:t>
                        </w:r>
                      </w:p>
                    </w:tc>
                    <w:tc>
                      <w:tcPr>
                        <w:tcW w:w="627" w:type="dxa"/>
                      </w:tcPr>
                      <w:p w14:paraId="72A610C2" w14:textId="77777777" w:rsidR="00CB66C5" w:rsidRDefault="00CB66C5">
                        <w:pPr>
                          <w:pStyle w:val="TableParagraph"/>
                          <w:spacing w:before="12" w:line="95" w:lineRule="exact"/>
                          <w:ind w:left="27" w:right="27"/>
                          <w:rPr>
                            <w:rFonts w:ascii="Arial MT"/>
                            <w:sz w:val="9"/>
                          </w:rPr>
                        </w:pPr>
                        <w:r>
                          <w:rPr>
                            <w:rFonts w:ascii="Arial MT"/>
                            <w:sz w:val="9"/>
                          </w:rPr>
                          <w:t>[7.49</w:t>
                        </w:r>
                        <w:r>
                          <w:rPr>
                            <w:rFonts w:ascii="Arial MT"/>
                            <w:spacing w:val="-4"/>
                            <w:sz w:val="9"/>
                          </w:rPr>
                          <w:t xml:space="preserve"> </w:t>
                        </w:r>
                        <w:r>
                          <w:rPr>
                            <w:rFonts w:ascii="Arial MT"/>
                            <w:sz w:val="9"/>
                          </w:rPr>
                          <w:t>..</w:t>
                        </w:r>
                        <w:r>
                          <w:rPr>
                            <w:rFonts w:ascii="Arial MT"/>
                            <w:spacing w:val="-3"/>
                            <w:sz w:val="9"/>
                          </w:rPr>
                          <w:t xml:space="preserve"> </w:t>
                        </w:r>
                        <w:r>
                          <w:rPr>
                            <w:rFonts w:ascii="Arial MT"/>
                            <w:sz w:val="9"/>
                          </w:rPr>
                          <w:t>7.59]</w:t>
                        </w:r>
                      </w:p>
                    </w:tc>
                    <w:tc>
                      <w:tcPr>
                        <w:tcW w:w="333" w:type="dxa"/>
                      </w:tcPr>
                      <w:p w14:paraId="67DDDF01" w14:textId="77777777" w:rsidR="00CB66C5" w:rsidRDefault="00CB66C5">
                        <w:pPr>
                          <w:pStyle w:val="TableParagraph"/>
                          <w:spacing w:before="12" w:line="95" w:lineRule="exact"/>
                          <w:ind w:left="27" w:right="26"/>
                          <w:rPr>
                            <w:rFonts w:ascii="Arial MT"/>
                            <w:sz w:val="9"/>
                          </w:rPr>
                        </w:pPr>
                        <w:r>
                          <w:rPr>
                            <w:rFonts w:ascii="Arial MT"/>
                            <w:sz w:val="9"/>
                          </w:rPr>
                          <w:t>2.083</w:t>
                        </w:r>
                      </w:p>
                    </w:tc>
                    <w:tc>
                      <w:tcPr>
                        <w:tcW w:w="683" w:type="dxa"/>
                      </w:tcPr>
                      <w:p w14:paraId="45C1255F" w14:textId="77777777" w:rsidR="00CB66C5" w:rsidRDefault="00CB66C5">
                        <w:pPr>
                          <w:pStyle w:val="TableParagraph"/>
                          <w:spacing w:before="12" w:line="95" w:lineRule="exact"/>
                          <w:ind w:left="114"/>
                          <w:jc w:val="left"/>
                          <w:rPr>
                            <w:rFonts w:ascii="Arial MT"/>
                            <w:sz w:val="9"/>
                          </w:rPr>
                        </w:pPr>
                        <w:r>
                          <w:rPr>
                            <w:rFonts w:ascii="Arial MT"/>
                            <w:sz w:val="9"/>
                          </w:rPr>
                          <w:t>2.11198e+1</w:t>
                        </w:r>
                      </w:p>
                    </w:tc>
                  </w:tr>
                  <w:tr w:rsidR="00CB66C5" w14:paraId="2543BEA1" w14:textId="77777777">
                    <w:trPr>
                      <w:trHeight w:val="127"/>
                    </w:trPr>
                    <w:tc>
                      <w:tcPr>
                        <w:tcW w:w="251" w:type="dxa"/>
                      </w:tcPr>
                      <w:p w14:paraId="6EF612D8" w14:textId="77777777" w:rsidR="00CB66C5" w:rsidRDefault="00CB66C5">
                        <w:pPr>
                          <w:pStyle w:val="TableParagraph"/>
                          <w:spacing w:before="12" w:line="95" w:lineRule="exact"/>
                          <w:rPr>
                            <w:rFonts w:ascii="Arial MT"/>
                            <w:sz w:val="9"/>
                          </w:rPr>
                        </w:pPr>
                        <w:r>
                          <w:rPr>
                            <w:rFonts w:ascii="Arial MT"/>
                            <w:w w:val="102"/>
                            <w:sz w:val="9"/>
                          </w:rPr>
                          <w:t>4</w:t>
                        </w:r>
                      </w:p>
                    </w:tc>
                    <w:tc>
                      <w:tcPr>
                        <w:tcW w:w="627" w:type="dxa"/>
                      </w:tcPr>
                      <w:p w14:paraId="713DC813" w14:textId="77777777" w:rsidR="00CB66C5" w:rsidRDefault="00CB66C5">
                        <w:pPr>
                          <w:pStyle w:val="TableParagraph"/>
                          <w:spacing w:before="12" w:line="95" w:lineRule="exact"/>
                          <w:ind w:left="27" w:right="27"/>
                          <w:rPr>
                            <w:rFonts w:ascii="Arial MT"/>
                            <w:sz w:val="9"/>
                          </w:rPr>
                        </w:pPr>
                        <w:r>
                          <w:rPr>
                            <w:rFonts w:ascii="Arial MT"/>
                            <w:sz w:val="9"/>
                          </w:rPr>
                          <w:t>[7.60</w:t>
                        </w:r>
                        <w:r>
                          <w:rPr>
                            <w:rFonts w:ascii="Arial MT"/>
                            <w:spacing w:val="-4"/>
                            <w:sz w:val="9"/>
                          </w:rPr>
                          <w:t xml:space="preserve"> </w:t>
                        </w:r>
                        <w:r>
                          <w:rPr>
                            <w:rFonts w:ascii="Arial MT"/>
                            <w:sz w:val="9"/>
                          </w:rPr>
                          <w:t>..</w:t>
                        </w:r>
                        <w:r>
                          <w:rPr>
                            <w:rFonts w:ascii="Arial MT"/>
                            <w:spacing w:val="-3"/>
                            <w:sz w:val="9"/>
                          </w:rPr>
                          <w:t xml:space="preserve"> </w:t>
                        </w:r>
                        <w:r>
                          <w:rPr>
                            <w:rFonts w:ascii="Arial MT"/>
                            <w:sz w:val="9"/>
                          </w:rPr>
                          <w:t>7.66]</w:t>
                        </w:r>
                      </w:p>
                    </w:tc>
                    <w:tc>
                      <w:tcPr>
                        <w:tcW w:w="333" w:type="dxa"/>
                      </w:tcPr>
                      <w:p w14:paraId="6A317869" w14:textId="77777777" w:rsidR="00CB66C5" w:rsidRDefault="00CB66C5">
                        <w:pPr>
                          <w:pStyle w:val="TableParagraph"/>
                          <w:spacing w:before="12" w:line="95" w:lineRule="exact"/>
                          <w:ind w:left="27" w:right="26"/>
                          <w:rPr>
                            <w:rFonts w:ascii="Arial MT"/>
                            <w:sz w:val="9"/>
                          </w:rPr>
                        </w:pPr>
                        <w:r>
                          <w:rPr>
                            <w:rFonts w:ascii="Arial MT"/>
                            <w:sz w:val="9"/>
                          </w:rPr>
                          <w:t>2.181</w:t>
                        </w:r>
                      </w:p>
                    </w:tc>
                    <w:tc>
                      <w:tcPr>
                        <w:tcW w:w="683" w:type="dxa"/>
                      </w:tcPr>
                      <w:p w14:paraId="06E54990" w14:textId="77777777" w:rsidR="00CB66C5" w:rsidRDefault="00CB66C5">
                        <w:pPr>
                          <w:pStyle w:val="TableParagraph"/>
                          <w:spacing w:before="12" w:line="95" w:lineRule="exact"/>
                          <w:ind w:left="114"/>
                          <w:jc w:val="left"/>
                          <w:rPr>
                            <w:rFonts w:ascii="Arial MT"/>
                            <w:sz w:val="9"/>
                          </w:rPr>
                        </w:pPr>
                        <w:r>
                          <w:rPr>
                            <w:rFonts w:ascii="Arial MT"/>
                            <w:sz w:val="9"/>
                          </w:rPr>
                          <w:t>2.21161e+1</w:t>
                        </w:r>
                      </w:p>
                    </w:tc>
                  </w:tr>
                  <w:tr w:rsidR="00CB66C5" w14:paraId="2F545E91" w14:textId="77777777">
                    <w:trPr>
                      <w:trHeight w:val="127"/>
                    </w:trPr>
                    <w:tc>
                      <w:tcPr>
                        <w:tcW w:w="251" w:type="dxa"/>
                      </w:tcPr>
                      <w:p w14:paraId="32F4EB80" w14:textId="77777777" w:rsidR="00CB66C5" w:rsidRDefault="00CB66C5">
                        <w:pPr>
                          <w:pStyle w:val="TableParagraph"/>
                          <w:spacing w:before="12" w:line="95" w:lineRule="exact"/>
                          <w:rPr>
                            <w:rFonts w:ascii="Arial MT"/>
                            <w:sz w:val="9"/>
                          </w:rPr>
                        </w:pPr>
                        <w:r>
                          <w:rPr>
                            <w:rFonts w:ascii="Arial MT"/>
                            <w:w w:val="102"/>
                            <w:sz w:val="9"/>
                          </w:rPr>
                          <w:t>5</w:t>
                        </w:r>
                      </w:p>
                    </w:tc>
                    <w:tc>
                      <w:tcPr>
                        <w:tcW w:w="627" w:type="dxa"/>
                      </w:tcPr>
                      <w:p w14:paraId="78FB4C23" w14:textId="77777777" w:rsidR="00CB66C5" w:rsidRDefault="00CB66C5">
                        <w:pPr>
                          <w:pStyle w:val="TableParagraph"/>
                          <w:spacing w:before="12" w:line="95" w:lineRule="exact"/>
                          <w:ind w:left="27" w:right="27"/>
                          <w:rPr>
                            <w:rFonts w:ascii="Arial MT"/>
                            <w:sz w:val="9"/>
                          </w:rPr>
                        </w:pPr>
                        <w:r>
                          <w:rPr>
                            <w:rFonts w:ascii="Arial MT"/>
                            <w:sz w:val="9"/>
                          </w:rPr>
                          <w:t>[7.37</w:t>
                        </w:r>
                        <w:r>
                          <w:rPr>
                            <w:rFonts w:ascii="Arial MT"/>
                            <w:spacing w:val="-4"/>
                            <w:sz w:val="9"/>
                          </w:rPr>
                          <w:t xml:space="preserve"> </w:t>
                        </w:r>
                        <w:r>
                          <w:rPr>
                            <w:rFonts w:ascii="Arial MT"/>
                            <w:sz w:val="9"/>
                          </w:rPr>
                          <w:t>..</w:t>
                        </w:r>
                        <w:r>
                          <w:rPr>
                            <w:rFonts w:ascii="Arial MT"/>
                            <w:spacing w:val="-3"/>
                            <w:sz w:val="9"/>
                          </w:rPr>
                          <w:t xml:space="preserve"> </w:t>
                        </w:r>
                        <w:r>
                          <w:rPr>
                            <w:rFonts w:ascii="Arial MT"/>
                            <w:sz w:val="9"/>
                          </w:rPr>
                          <w:t>7.45]</w:t>
                        </w:r>
                      </w:p>
                    </w:tc>
                    <w:tc>
                      <w:tcPr>
                        <w:tcW w:w="333" w:type="dxa"/>
                      </w:tcPr>
                      <w:p w14:paraId="5BA4D539" w14:textId="77777777" w:rsidR="00CB66C5" w:rsidRDefault="00CB66C5">
                        <w:pPr>
                          <w:pStyle w:val="TableParagraph"/>
                          <w:spacing w:before="12" w:line="95" w:lineRule="exact"/>
                          <w:ind w:left="27" w:right="26"/>
                          <w:rPr>
                            <w:rFonts w:ascii="Arial MT"/>
                            <w:sz w:val="9"/>
                          </w:rPr>
                        </w:pPr>
                        <w:r>
                          <w:rPr>
                            <w:rFonts w:ascii="Arial MT"/>
                            <w:sz w:val="9"/>
                          </w:rPr>
                          <w:t>3.126</w:t>
                        </w:r>
                      </w:p>
                    </w:tc>
                    <w:tc>
                      <w:tcPr>
                        <w:tcW w:w="683" w:type="dxa"/>
                      </w:tcPr>
                      <w:p w14:paraId="5D94C4F2" w14:textId="77777777" w:rsidR="00CB66C5" w:rsidRDefault="00CB66C5">
                        <w:pPr>
                          <w:pStyle w:val="TableParagraph"/>
                          <w:spacing w:before="12" w:line="95" w:lineRule="exact"/>
                          <w:ind w:left="114"/>
                          <w:jc w:val="left"/>
                          <w:rPr>
                            <w:rFonts w:ascii="Arial MT"/>
                            <w:sz w:val="9"/>
                          </w:rPr>
                        </w:pPr>
                        <w:r>
                          <w:rPr>
                            <w:rFonts w:ascii="Arial MT"/>
                            <w:sz w:val="9"/>
                          </w:rPr>
                          <w:t>3.16971e+1</w:t>
                        </w:r>
                      </w:p>
                    </w:tc>
                  </w:tr>
                </w:tbl>
                <w:p w14:paraId="52BCB4AB" w14:textId="77777777" w:rsidR="00CB66C5" w:rsidRDefault="00CB66C5">
                  <w:pPr>
                    <w:pStyle w:val="a3"/>
                  </w:pPr>
                </w:p>
              </w:txbxContent>
            </v:textbox>
            <w10:wrap type="topAndBottom" anchorx="page"/>
          </v:shape>
        </w:pict>
      </w:r>
      <w:r w:rsidR="00B21731" w:rsidRPr="00984D1E">
        <w:rPr>
          <w:rFonts w:ascii="Arial MT"/>
          <w:noProof/>
          <w:color w:val="000000" w:themeColor="text1"/>
          <w:sz w:val="9"/>
        </w:rPr>
        <w:t>Chemic</w:t>
      </w:r>
      <w:r w:rsidR="001154A8" w:rsidRPr="001154A8">
        <w:rPr>
          <w:rFonts w:ascii="Arial MT"/>
          <w:noProof/>
          <w:vanish/>
          <w:color w:val="000000" w:themeColor="text1"/>
          <w:spacing w:val="-20"/>
          <w:w w:val="1"/>
          <w:sz w:val="9"/>
        </w:rPr>
        <w:t>‬</w:t>
      </w:r>
      <w:r w:rsidR="001154A8" w:rsidRPr="001154A8">
        <w:rPr>
          <w:rFonts w:ascii="Arial MT"/>
          <w:noProof/>
          <w:vanish/>
          <w:color w:val="000000" w:themeColor="text1"/>
          <w:spacing w:val="-20"/>
          <w:w w:val="1"/>
          <w:sz w:val="9"/>
        </w:rPr>
        <w:t>‬</w:t>
      </w:r>
      <w:r w:rsidR="001154A8">
        <w:rPr>
          <w:rFonts w:ascii="Arial MT"/>
          <w:noProof/>
          <w:color w:val="000000" w:themeColor="text1"/>
          <w:sz w:val="9"/>
        </w:rPr>
        <w:t xml:space="preserve">al </w:t>
      </w:r>
      <w:r w:rsidR="00B21731" w:rsidRPr="00984D1E">
        <w:rPr>
          <w:rFonts w:ascii="Arial MT"/>
          <w:noProof/>
          <w:color w:val="000000" w:themeColor="text1"/>
          <w:sz w:val="9"/>
        </w:rPr>
        <w:t>Shift (ppm)</w:t>
      </w:r>
    </w:p>
    <w:p w14:paraId="7708FE47" w14:textId="77777777" w:rsidR="00C254C2" w:rsidRPr="00984D1E" w:rsidRDefault="00C254C2">
      <w:pPr>
        <w:pStyle w:val="a3"/>
        <w:rPr>
          <w:rFonts w:ascii="Arial MT"/>
          <w:noProof/>
          <w:color w:val="000000" w:themeColor="text1"/>
          <w:sz w:val="10"/>
        </w:rPr>
      </w:pPr>
    </w:p>
    <w:p w14:paraId="2F0FD039" w14:textId="77777777" w:rsidR="00C254C2" w:rsidRPr="00984D1E" w:rsidRDefault="00C254C2">
      <w:pPr>
        <w:pStyle w:val="a3"/>
        <w:rPr>
          <w:rFonts w:ascii="Arial MT"/>
          <w:noProof/>
          <w:color w:val="000000" w:themeColor="text1"/>
          <w:sz w:val="10"/>
        </w:rPr>
      </w:pPr>
    </w:p>
    <w:p w14:paraId="0CB3D9E0" w14:textId="4881BAD0" w:rsidR="00C254C2" w:rsidRPr="00984D1E" w:rsidRDefault="00B21731">
      <w:pPr>
        <w:pStyle w:val="a3"/>
        <w:spacing w:before="73"/>
        <w:ind w:left="2015" w:right="2337"/>
        <w:jc w:val="center"/>
        <w:rPr>
          <w:noProof/>
          <w:color w:val="000000" w:themeColor="text1"/>
        </w:rPr>
      </w:pPr>
      <w:r w:rsidRPr="00984D1E">
        <w:rPr>
          <w:noProof/>
          <w:color w:val="000000" w:themeColor="text1"/>
        </w:rPr>
        <w:t>Сурет 2.35 – 2.36 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vertAlign w:val="superscript"/>
        </w:rPr>
        <w:t>1</w:t>
      </w:r>
      <w:r w:rsidRPr="00984D1E">
        <w:rPr>
          <w:noProof/>
          <w:color w:val="000000" w:themeColor="text1"/>
        </w:rPr>
        <w:t>H спектрі</w:t>
      </w:r>
    </w:p>
    <w:p w14:paraId="6ABA1E92" w14:textId="77777777" w:rsidR="00C254C2" w:rsidRPr="00984D1E" w:rsidRDefault="00C254C2">
      <w:pPr>
        <w:jc w:val="center"/>
        <w:rPr>
          <w:noProof/>
          <w:color w:val="000000" w:themeColor="text1"/>
        </w:rPr>
        <w:sectPr w:rsidR="00C254C2" w:rsidRPr="00984D1E">
          <w:type w:val="continuous"/>
          <w:pgSz w:w="11910" w:h="16840"/>
          <w:pgMar w:top="1040" w:right="260" w:bottom="280" w:left="1580" w:header="720" w:footer="720" w:gutter="0"/>
          <w:cols w:space="720"/>
        </w:sectPr>
      </w:pPr>
    </w:p>
    <w:p w14:paraId="0133A9B9" w14:textId="77777777" w:rsidR="00C254C2" w:rsidRPr="00984D1E" w:rsidRDefault="00C254C2">
      <w:pPr>
        <w:pStyle w:val="a3"/>
        <w:rPr>
          <w:noProof/>
          <w:color w:val="000000" w:themeColor="text1"/>
          <w:sz w:val="20"/>
        </w:rPr>
      </w:pPr>
    </w:p>
    <w:p w14:paraId="3602DA27" w14:textId="77777777" w:rsidR="00C254C2" w:rsidRPr="00984D1E" w:rsidRDefault="00C254C2">
      <w:pPr>
        <w:pStyle w:val="a3"/>
        <w:rPr>
          <w:noProof/>
          <w:color w:val="000000" w:themeColor="text1"/>
          <w:sz w:val="20"/>
        </w:rPr>
      </w:pPr>
    </w:p>
    <w:p w14:paraId="2677C9A3" w14:textId="77777777" w:rsidR="00C254C2" w:rsidRPr="00984D1E" w:rsidRDefault="00C254C2">
      <w:pPr>
        <w:pStyle w:val="a3"/>
        <w:rPr>
          <w:noProof/>
          <w:color w:val="000000" w:themeColor="text1"/>
          <w:sz w:val="20"/>
        </w:rPr>
      </w:pPr>
    </w:p>
    <w:p w14:paraId="5C7F2B62" w14:textId="77777777" w:rsidR="00C254C2" w:rsidRPr="00984D1E" w:rsidRDefault="00C254C2">
      <w:pPr>
        <w:pStyle w:val="a3"/>
        <w:rPr>
          <w:noProof/>
          <w:color w:val="000000" w:themeColor="text1"/>
          <w:sz w:val="20"/>
        </w:rPr>
      </w:pPr>
    </w:p>
    <w:p w14:paraId="15B03F26" w14:textId="77777777" w:rsidR="00C254C2" w:rsidRPr="00984D1E" w:rsidRDefault="00C254C2">
      <w:pPr>
        <w:pStyle w:val="a3"/>
        <w:rPr>
          <w:noProof/>
          <w:color w:val="000000" w:themeColor="text1"/>
          <w:sz w:val="20"/>
        </w:rPr>
      </w:pPr>
    </w:p>
    <w:p w14:paraId="2573418A" w14:textId="77777777" w:rsidR="00C254C2" w:rsidRPr="00984D1E" w:rsidRDefault="00C254C2">
      <w:pPr>
        <w:pStyle w:val="a3"/>
        <w:rPr>
          <w:noProof/>
          <w:color w:val="000000" w:themeColor="text1"/>
          <w:sz w:val="20"/>
        </w:rPr>
      </w:pPr>
    </w:p>
    <w:p w14:paraId="51A60F77" w14:textId="77777777" w:rsidR="00C254C2" w:rsidRPr="00984D1E" w:rsidRDefault="00C254C2">
      <w:pPr>
        <w:pStyle w:val="a3"/>
        <w:rPr>
          <w:noProof/>
          <w:color w:val="000000" w:themeColor="text1"/>
          <w:sz w:val="20"/>
        </w:rPr>
      </w:pPr>
    </w:p>
    <w:p w14:paraId="6AAC3B3E" w14:textId="77777777" w:rsidR="00C254C2" w:rsidRPr="00984D1E" w:rsidRDefault="00C254C2">
      <w:pPr>
        <w:pStyle w:val="a3"/>
        <w:rPr>
          <w:noProof/>
          <w:color w:val="000000" w:themeColor="text1"/>
          <w:sz w:val="20"/>
        </w:rPr>
      </w:pPr>
    </w:p>
    <w:p w14:paraId="6C69B2C1" w14:textId="77777777" w:rsidR="00C254C2" w:rsidRPr="00984D1E" w:rsidRDefault="00C254C2">
      <w:pPr>
        <w:pStyle w:val="a3"/>
        <w:rPr>
          <w:noProof/>
          <w:color w:val="000000" w:themeColor="text1"/>
          <w:sz w:val="20"/>
        </w:rPr>
      </w:pPr>
    </w:p>
    <w:p w14:paraId="2DFB9245" w14:textId="77777777" w:rsidR="00C254C2" w:rsidRPr="00984D1E" w:rsidRDefault="00C254C2">
      <w:pPr>
        <w:pStyle w:val="a3"/>
        <w:rPr>
          <w:noProof/>
          <w:color w:val="000000" w:themeColor="text1"/>
          <w:sz w:val="20"/>
        </w:rPr>
      </w:pPr>
    </w:p>
    <w:p w14:paraId="27273A28" w14:textId="77777777" w:rsidR="00C254C2" w:rsidRPr="00984D1E" w:rsidRDefault="00C254C2">
      <w:pPr>
        <w:pStyle w:val="a3"/>
        <w:rPr>
          <w:noProof/>
          <w:color w:val="000000" w:themeColor="text1"/>
          <w:sz w:val="20"/>
        </w:rPr>
      </w:pPr>
    </w:p>
    <w:p w14:paraId="26EEE940" w14:textId="77777777" w:rsidR="00C254C2" w:rsidRPr="00984D1E" w:rsidRDefault="00C254C2">
      <w:pPr>
        <w:pStyle w:val="a3"/>
        <w:rPr>
          <w:noProof/>
          <w:color w:val="000000" w:themeColor="text1"/>
          <w:sz w:val="20"/>
        </w:rPr>
      </w:pPr>
    </w:p>
    <w:p w14:paraId="3676F220" w14:textId="77777777" w:rsidR="00C254C2" w:rsidRPr="00984D1E" w:rsidRDefault="00C254C2">
      <w:pPr>
        <w:pStyle w:val="a3"/>
        <w:rPr>
          <w:noProof/>
          <w:color w:val="000000" w:themeColor="text1"/>
          <w:sz w:val="20"/>
        </w:rPr>
      </w:pPr>
    </w:p>
    <w:p w14:paraId="0C33801B" w14:textId="77777777" w:rsidR="00C254C2" w:rsidRPr="00984D1E" w:rsidRDefault="00C254C2">
      <w:pPr>
        <w:pStyle w:val="a3"/>
        <w:rPr>
          <w:noProof/>
          <w:color w:val="000000" w:themeColor="text1"/>
          <w:sz w:val="20"/>
        </w:rPr>
      </w:pPr>
    </w:p>
    <w:p w14:paraId="2EC6546A" w14:textId="77777777" w:rsidR="00C254C2" w:rsidRPr="00984D1E" w:rsidRDefault="00C254C2">
      <w:pPr>
        <w:pStyle w:val="a3"/>
        <w:rPr>
          <w:noProof/>
          <w:color w:val="000000" w:themeColor="text1"/>
          <w:sz w:val="20"/>
        </w:rPr>
      </w:pPr>
    </w:p>
    <w:p w14:paraId="09A140BA" w14:textId="77777777" w:rsidR="00C254C2" w:rsidRPr="00984D1E" w:rsidRDefault="00C254C2">
      <w:pPr>
        <w:pStyle w:val="a3"/>
        <w:spacing w:before="8"/>
        <w:rPr>
          <w:noProof/>
          <w:color w:val="000000" w:themeColor="text1"/>
          <w:sz w:val="23"/>
        </w:rPr>
      </w:pPr>
    </w:p>
    <w:p w14:paraId="0A3CC75C" w14:textId="77777777" w:rsidR="00C254C2" w:rsidRPr="00984D1E" w:rsidRDefault="00C254C2">
      <w:pPr>
        <w:pStyle w:val="a3"/>
        <w:spacing w:before="9"/>
        <w:rPr>
          <w:noProof/>
          <w:color w:val="000000" w:themeColor="text1"/>
          <w:sz w:val="8"/>
        </w:rPr>
      </w:pPr>
    </w:p>
    <w:p w14:paraId="58B8D934" w14:textId="77777777" w:rsidR="00C254C2" w:rsidRPr="00984D1E" w:rsidRDefault="00CB66C5">
      <w:pPr>
        <w:tabs>
          <w:tab w:val="left" w:pos="458"/>
          <w:tab w:val="left" w:pos="916"/>
          <w:tab w:val="left" w:pos="1378"/>
          <w:tab w:val="left" w:pos="1836"/>
          <w:tab w:val="left" w:pos="2295"/>
          <w:tab w:val="left" w:pos="2753"/>
          <w:tab w:val="left" w:pos="3212"/>
          <w:tab w:val="left" w:pos="3670"/>
          <w:tab w:val="left" w:pos="4155"/>
          <w:tab w:val="left" w:pos="4616"/>
          <w:tab w:val="left" w:pos="5075"/>
          <w:tab w:val="left" w:pos="5533"/>
          <w:tab w:val="left" w:pos="5992"/>
          <w:tab w:val="left" w:pos="6450"/>
          <w:tab w:val="left" w:pos="6909"/>
          <w:tab w:val="left" w:pos="7370"/>
          <w:tab w:val="left" w:pos="7829"/>
          <w:tab w:val="left" w:pos="8287"/>
        </w:tabs>
        <w:spacing w:before="1"/>
        <w:ind w:right="309"/>
        <w:jc w:val="center"/>
        <w:rPr>
          <w:rFonts w:ascii="Arial MT"/>
          <w:noProof/>
          <w:color w:val="000000" w:themeColor="text1"/>
          <w:sz w:val="9"/>
        </w:rPr>
      </w:pPr>
      <w:r>
        <w:rPr>
          <w:noProof/>
          <w:color w:val="000000" w:themeColor="text1"/>
        </w:rPr>
        <w:pict w14:anchorId="2A521527">
          <v:group id="_x0000_s10735" style="position:absolute;left:0;text-align:left;margin-left:99.75pt;margin-top:-191.15pt;width:452.55pt;height:191.15pt;z-index:251084800;mso-position-horizontal-relative:page" coordorigin="1995,-3823" coordsize="9051,3823">
            <v:line id="_x0000_s11197" style="position:absolute" from="2213,-56" to="11045,-56" strokeweight="0"/>
            <v:line id="_x0000_s11196" style="position:absolute" from="2213,-3823" to="2213,-56" strokeweight="0"/>
            <v:line id="_x0000_s11195" style="position:absolute" from="2250,-56" to="2250,-27" strokeweight="0"/>
            <v:line id="_x0000_s11194" style="position:absolute" from="2296,-56" to="2296,-27" strokeweight="0"/>
            <v:line id="_x0000_s11193" style="position:absolute" from="2342,-56" to="2342,-1" strokeweight="0"/>
            <v:line id="_x0000_s11192" style="position:absolute" from="2388,-56" to="2388,-27" strokeweight="0"/>
            <v:line id="_x0000_s11191" style="position:absolute" from="2434,-56" to="2434,-27" strokeweight="0"/>
            <v:line id="_x0000_s11190" style="position:absolute" from="2480,-56" to="2480,-27" strokeweight="0"/>
            <v:line id="_x0000_s11189" style="position:absolute" from="2526,-56" to="2526,-27" strokeweight="0"/>
            <v:line id="_x0000_s11188" style="position:absolute" from="2571,-56" to="2571,-12" strokeweight="0"/>
            <v:line id="_x0000_s11187" style="position:absolute" from="2617,-56" to="2617,-27" strokeweight="0"/>
            <v:line id="_x0000_s11186" style="position:absolute" from="2663,-56" to="2663,-27" strokeweight="0"/>
            <v:line id="_x0000_s11185" style="position:absolute" from="2709,-56" to="2709,-27" strokeweight="0"/>
            <v:line id="_x0000_s11184" style="position:absolute" from="2755,-56" to="2755,-27" strokeweight="0"/>
            <v:line id="_x0000_s11183" style="position:absolute" from="2801,-56" to="2801,-1" strokeweight="0"/>
            <v:line id="_x0000_s11182" style="position:absolute" from="2846,-56" to="2846,-27" strokeweight="0"/>
            <v:line id="_x0000_s11181" style="position:absolute" from="2892,-56" to="2892,-27" strokeweight="0"/>
            <v:line id="_x0000_s11180" style="position:absolute" from="2938,-56" to="2938,-27" strokeweight="0"/>
            <v:line id="_x0000_s11179" style="position:absolute" from="2984,-56" to="2984,-27" strokeweight="0"/>
            <v:line id="_x0000_s11178" style="position:absolute" from="3030,-56" to="3030,-12" strokeweight="0"/>
            <v:line id="_x0000_s11177" style="position:absolute" from="3076,-56" to="3076,-27" strokeweight="0"/>
            <v:line id="_x0000_s11176" style="position:absolute" from="3122,-56" to="3122,-27" strokeweight="0"/>
            <v:line id="_x0000_s11175" style="position:absolute" from="3167,-56" to="3167,-27" strokeweight="0"/>
            <v:line id="_x0000_s11174" style="position:absolute" from="3213,-56" to="3213,-27" strokeweight="0"/>
            <v:line id="_x0000_s11173" style="position:absolute" from="3259,-56" to="3259,-1" strokeweight="0"/>
            <v:line id="_x0000_s11172" style="position:absolute" from="3305,-56" to="3305,-27" strokeweight="0"/>
            <v:line id="_x0000_s11171" style="position:absolute" from="3351,-56" to="3351,-27" strokeweight="0"/>
            <v:line id="_x0000_s11170" style="position:absolute" from="3397,-56" to="3397,-27" strokeweight="0"/>
            <v:line id="_x0000_s11169" style="position:absolute" from="3443,-56" to="3443,-27" strokeweight="0"/>
            <v:line id="_x0000_s11168" style="position:absolute" from="3488,-56" to="3488,-12" strokeweight="0"/>
            <v:line id="_x0000_s11167" style="position:absolute" from="3534,-56" to="3534,-27" strokeweight="0"/>
            <v:line id="_x0000_s11166" style="position:absolute" from="3580,-56" to="3580,-27" strokeweight="0"/>
            <v:line id="_x0000_s11165" style="position:absolute" from="3629,-56" to="3629,-27" strokeweight="0"/>
            <v:line id="_x0000_s11164" style="position:absolute" from="3675,-56" to="3675,-27" strokeweight="0"/>
            <v:line id="_x0000_s11163" style="position:absolute" from="3721,-56" to="3721,-1" strokeweight="0"/>
            <v:line id="_x0000_s11162" style="position:absolute" from="3766,-56" to="3766,-27" strokeweight="0"/>
            <v:line id="_x0000_s11161" style="position:absolute" from="3812,-56" to="3812,-27" strokeweight="0"/>
            <v:line id="_x0000_s11160" style="position:absolute" from="3858,-56" to="3858,-27" strokeweight="0"/>
            <v:line id="_x0000_s11159" style="position:absolute" from="3904,-56" to="3904,-27" strokeweight="0"/>
            <v:line id="_x0000_s11158" style="position:absolute" from="3950,-56" to="3950,-12" strokeweight="0"/>
            <v:line id="_x0000_s11157" style="position:absolute" from="3996,-56" to="3996,-27" strokeweight="0"/>
            <v:line id="_x0000_s11156" style="position:absolute" from="4042,-56" to="4042,-27" strokeweight="0"/>
            <v:line id="_x0000_s11155" style="position:absolute" from="4087,-56" to="4087,-27" strokeweight="0"/>
            <v:line id="_x0000_s11154" style="position:absolute" from="4133,-56" to="4133,-27" strokeweight="0"/>
            <v:line id="_x0000_s11153" style="position:absolute" from="4179,-56" to="4179,-1" strokeweight="0"/>
            <v:line id="_x0000_s11152" style="position:absolute" from="4225,-56" to="4225,-27" strokeweight="0"/>
            <v:line id="_x0000_s11151" style="position:absolute" from="4271,-56" to="4271,-27" strokeweight="0"/>
            <v:line id="_x0000_s11150" style="position:absolute" from="4317,-56" to="4317,-27" strokeweight="0"/>
            <v:line id="_x0000_s11149" style="position:absolute" from="4362,-56" to="4362,-27" strokeweight="0"/>
            <v:line id="_x0000_s11148" style="position:absolute" from="4408,-56" to="4408,-12" strokeweight="0"/>
            <v:line id="_x0000_s11147" style="position:absolute" from="4454,-56" to="4454,-27" strokeweight="0"/>
            <v:line id="_x0000_s11146" style="position:absolute" from="4500,-56" to="4500,-27" strokeweight="0"/>
            <v:line id="_x0000_s11145" style="position:absolute" from="4546,-56" to="4546,-27" strokeweight="0"/>
            <v:line id="_x0000_s11144" style="position:absolute" from="4592,-56" to="4592,-27" strokeweight="0"/>
            <v:line id="_x0000_s11143" style="position:absolute" from="4638,-56" to="4638,-1" strokeweight="0"/>
            <v:line id="_x0000_s11142" style="position:absolute" from="4683,-56" to="4683,-27" strokeweight="0"/>
            <v:line id="_x0000_s11141" style="position:absolute" from="4729,-56" to="4729,-27" strokeweight="0"/>
            <v:line id="_x0000_s11140" style="position:absolute" from="4775,-56" to="4775,-27" strokeweight="0"/>
            <v:line id="_x0000_s11139" style="position:absolute" from="4821,-56" to="4821,-27" strokeweight="0"/>
            <v:line id="_x0000_s11138" style="position:absolute" from="4867,-56" to="4867,-12" strokeweight="0"/>
            <v:line id="_x0000_s11137" style="position:absolute" from="4913,-56" to="4913,-27" strokeweight="0"/>
            <v:line id="_x0000_s11136" style="position:absolute" from="4959,-56" to="4959,-27" strokeweight="0"/>
            <v:line id="_x0000_s11135" style="position:absolute" from="5004,-56" to="5004,-27" strokeweight="0"/>
            <v:line id="_x0000_s11134" style="position:absolute" from="5050,-56" to="5050,-27" strokeweight="0"/>
            <v:line id="_x0000_s11133" style="position:absolute" from="5096,-56" to="5096,-1" strokeweight="0"/>
            <v:line id="_x0000_s11132" style="position:absolute" from="5142,-56" to="5142,-27" strokeweight="0"/>
            <v:line id="_x0000_s11131" style="position:absolute" from="5188,-56" to="5188,-27" strokeweight="0"/>
            <v:line id="_x0000_s11130" style="position:absolute" from="5234,-56" to="5234,-27" strokeweight="0"/>
            <v:line id="_x0000_s11129" style="position:absolute" from="5280,-56" to="5280,-27" strokeweight="0"/>
            <v:line id="_x0000_s11128" style="position:absolute" from="5325,-56" to="5325,-12" strokeweight="0"/>
            <v:line id="_x0000_s11127" style="position:absolute" from="5371,-56" to="5371,-27" strokeweight="0"/>
            <v:line id="_x0000_s11126" style="position:absolute" from="5417,-56" to="5417,-27" strokeweight="0"/>
            <v:line id="_x0000_s11125" style="position:absolute" from="5463,-56" to="5463,-27" strokeweight="0"/>
            <v:line id="_x0000_s11124" style="position:absolute" from="5509,-56" to="5509,-27" strokeweight="0"/>
            <v:line id="_x0000_s11123" style="position:absolute" from="5555,-56" to="5555,-1" strokeweight="0"/>
            <v:line id="_x0000_s11122" style="position:absolute" from="5600,-56" to="5600,-27" strokeweight="0"/>
            <v:line id="_x0000_s11121" style="position:absolute" from="5646,-56" to="5646,-27" strokeweight="0"/>
            <v:line id="_x0000_s11120" style="position:absolute" from="5692,-56" to="5692,-27" strokeweight="0"/>
            <v:line id="_x0000_s11119" style="position:absolute" from="5738,-56" to="5738,-27" strokeweight="0"/>
            <v:line id="_x0000_s11118" style="position:absolute" from="5784,-56" to="5784,-12" strokeweight="0"/>
            <v:line id="_x0000_s11117" style="position:absolute" from="5830,-56" to="5830,-27" strokeweight="0"/>
            <v:line id="_x0000_s11116" style="position:absolute" from="5876,-56" to="5876,-27" strokeweight="0"/>
            <v:line id="_x0000_s11115" style="position:absolute" from="5921,-56" to="5921,-27" strokeweight="0"/>
            <v:line id="_x0000_s11114" style="position:absolute" from="5967,-56" to="5967,-27" strokeweight="0"/>
            <v:line id="_x0000_s11113" style="position:absolute" from="6013,-56" to="6013,-1" strokeweight="0"/>
            <v:line id="_x0000_s11112" style="position:absolute" from="6059,-56" to="6059,-27" strokeweight="0"/>
            <v:line id="_x0000_s11111" style="position:absolute" from="6105,-56" to="6105,-27" strokeweight="0"/>
            <v:line id="_x0000_s11110" style="position:absolute" from="6151,-56" to="6151,-27" strokeweight="0"/>
            <v:line id="_x0000_s11109" style="position:absolute" from="6197,-56" to="6197,-27" strokeweight="0"/>
            <v:line id="_x0000_s11108" style="position:absolute" from="6242,-56" to="6242,-12" strokeweight="0"/>
            <v:line id="_x0000_s11107" style="position:absolute" from="6288,-56" to="6288,-27" strokeweight="0"/>
            <v:line id="_x0000_s11106" style="position:absolute" from="6334,-56" to="6334,-27" strokeweight="0"/>
            <v:line id="_x0000_s11105" style="position:absolute" from="6380,-56" to="6380,-27" strokeweight="0"/>
            <v:line id="_x0000_s11104" style="position:absolute" from="6426,-56" to="6426,-27" strokeweight="0"/>
            <v:line id="_x0000_s11103" style="position:absolute" from="6472,-56" to="6472,-1" strokeweight="0"/>
            <v:line id="_x0000_s11102" style="position:absolute" from="6518,-56" to="6518,-27" strokeweight="0"/>
            <v:line id="_x0000_s11101" style="position:absolute" from="6566,-56" to="6566,-27" strokeweight="0"/>
            <v:line id="_x0000_s11100" style="position:absolute" from="6612,-56" to="6612,-27" strokeweight="0"/>
            <v:line id="_x0000_s11099" style="position:absolute" from="6658,-56" to="6658,-27" strokeweight="0"/>
            <v:line id="_x0000_s11098" style="position:absolute" from="6704,-56" to="6704,-12" strokeweight="0"/>
            <v:line id="_x0000_s11097" style="position:absolute" from="6750,-56" to="6750,-27" strokeweight="0"/>
            <v:line id="_x0000_s11096" style="position:absolute" from="6796,-56" to="6796,-27" strokeweight="0"/>
            <v:line id="_x0000_s11095" style="position:absolute" from="6841,-56" to="6841,-27" strokeweight="0"/>
            <v:line id="_x0000_s11094" style="position:absolute" from="6887,-56" to="6887,-27" strokeweight="0"/>
            <v:line id="_x0000_s11093" style="position:absolute" from="6933,-56" to="6933,-1" strokeweight="0"/>
            <v:line id="_x0000_s11092" style="position:absolute" from="6979,-56" to="6979,-27" strokeweight="0"/>
            <v:line id="_x0000_s11091" style="position:absolute" from="7025,-56" to="7025,-27" strokeweight="0"/>
            <v:line id="_x0000_s11090" style="position:absolute" from="7071,-56" to="7071,-27" strokeweight="0"/>
            <v:line id="_x0000_s11089" style="position:absolute" from="7116,-56" to="7116,-27" strokeweight="0"/>
            <v:line id="_x0000_s11088" style="position:absolute" from="7162,-56" to="7162,-13" strokeweight="0"/>
            <v:line id="_x0000_s11087" style="position:absolute" from="7208,-56" to="7208,-27" strokeweight="0"/>
            <v:line id="_x0000_s11086" style="position:absolute" from="7254,-56" to="7254,-27" strokeweight="0"/>
            <v:line id="_x0000_s11085" style="position:absolute" from="7300,-56" to="7300,-27" strokeweight="0"/>
            <v:line id="_x0000_s11084" style="position:absolute" from="7346,-56" to="7346,-27" strokeweight="0"/>
            <v:line id="_x0000_s11083" style="position:absolute" from="7392,-56" to="7392,-1" strokeweight="0"/>
            <v:line id="_x0000_s11082" style="position:absolute" from="7437,-56" to="7437,-27" strokeweight="0"/>
            <v:line id="_x0000_s11081" style="position:absolute" from="7483,-56" to="7483,-27" strokeweight="0"/>
            <v:line id="_x0000_s11080" style="position:absolute" from="7529,-56" to="7529,-27" strokeweight="0"/>
            <v:line id="_x0000_s11079" style="position:absolute" from="7575,-56" to="7575,-27" strokeweight="0"/>
            <v:line id="_x0000_s11078" style="position:absolute" from="7621,-56" to="7621,-13" strokeweight="0"/>
            <v:line id="_x0000_s11077" style="position:absolute" from="7667,-56" to="7667,-27" strokeweight="0"/>
            <v:line id="_x0000_s11076" style="position:absolute" from="7713,-56" to="7713,-27" strokeweight="0"/>
            <v:line id="_x0000_s11075" style="position:absolute" from="7758,-56" to="7758,-27" strokeweight="0"/>
            <v:line id="_x0000_s11074" style="position:absolute" from="7804,-56" to="7804,-27" strokeweight="0"/>
            <v:line id="_x0000_s11073" style="position:absolute" from="7850,-56" to="7850,-1" strokeweight="0"/>
            <v:line id="_x0000_s11072" style="position:absolute" from="7896,-56" to="7896,-27" strokeweight="0"/>
            <v:line id="_x0000_s11071" style="position:absolute" from="7942,-56" to="7942,-27" strokeweight="0"/>
            <v:line id="_x0000_s11070" style="position:absolute" from="7988,-56" to="7988,-27" strokeweight="0"/>
            <v:line id="_x0000_s11069" style="position:absolute" from="8034,-56" to="8034,-27" strokeweight="0"/>
            <v:line id="_x0000_s11068" style="position:absolute" from="8079,-56" to="8079,-13" strokeweight="0"/>
            <v:line id="_x0000_s11067" style="position:absolute" from="8125,-56" to="8125,-27" strokeweight="0"/>
            <v:line id="_x0000_s11066" style="position:absolute" from="8171,-56" to="8171,-27" strokeweight="0"/>
            <v:line id="_x0000_s11065" style="position:absolute" from="8217,-56" to="8217,-27" strokeweight="0"/>
            <v:line id="_x0000_s11064" style="position:absolute" from="8263,-56" to="8263,-27" strokeweight="0"/>
            <v:line id="_x0000_s11063" style="position:absolute" from="8309,-56" to="8309,-1" strokeweight="0"/>
            <v:line id="_x0000_s11062" style="position:absolute" from="8355,-56" to="8355,-27" strokeweight="0"/>
            <v:line id="_x0000_s11061" style="position:absolute" from="8400,-56" to="8400,-27" strokeweight="0"/>
            <v:line id="_x0000_s11060" style="position:absolute" from="8446,-56" to="8446,-27" strokeweight="0"/>
            <v:line id="_x0000_s11059" style="position:absolute" from="8492,-56" to="8492,-27" strokeweight="0"/>
            <v:line id="_x0000_s11058" style="position:absolute" from="8538,-56" to="8538,-13" strokeweight="0"/>
            <v:line id="_x0000_s11057" style="position:absolute" from="8584,-56" to="8584,-27" strokeweight="0"/>
            <v:line id="_x0000_s11056" style="position:absolute" from="8630,-56" to="8630,-27" strokeweight="0"/>
            <v:line id="_x0000_s11055" style="position:absolute" from="8675,-56" to="8675,-27" strokeweight="0"/>
            <v:line id="_x0000_s11054" style="position:absolute" from="8721,-56" to="8721,-27" strokeweight="0"/>
            <v:line id="_x0000_s11053" style="position:absolute" from="8767,-56" to="8767,-1" strokeweight="0"/>
            <v:line id="_x0000_s11052" style="position:absolute" from="8813,-56" to="8813,-27" strokeweight="0"/>
            <v:line id="_x0000_s11051" style="position:absolute" from="8859,-56" to="8859,-27" strokeweight="0"/>
            <v:line id="_x0000_s11050" style="position:absolute" from="8905,-56" to="8905,-27" strokeweight="0"/>
            <v:line id="_x0000_s11049" style="position:absolute" from="8951,-56" to="8951,-27" strokeweight="0"/>
            <v:line id="_x0000_s11048" style="position:absolute" from="8996,-56" to="8996,-13" strokeweight="0"/>
            <v:line id="_x0000_s11047" style="position:absolute" from="9042,-56" to="9042,-27" strokeweight="0"/>
            <v:line id="_x0000_s11046" style="position:absolute" from="9088,-56" to="9088,-27" strokeweight="0"/>
            <v:line id="_x0000_s11045" style="position:absolute" from="9134,-56" to="9134,-27" strokeweight="0"/>
            <v:line id="_x0000_s11044" style="position:absolute" from="9180,-56" to="9180,-27" strokeweight="0"/>
            <v:line id="_x0000_s11043" style="position:absolute" from="9226,-56" to="9226,-1" strokeweight="0"/>
            <v:line id="_x0000_s11042" style="position:absolute" from="9272,-56" to="9272,-27" strokeweight="0"/>
            <v:line id="_x0000_s11041" style="position:absolute" from="9317,-56" to="9317,-27" strokeweight="0"/>
            <v:line id="_x0000_s11040" style="position:absolute" from="9363,-56" to="9363,-27" strokeweight="0"/>
            <v:line id="_x0000_s11039" style="position:absolute" from="9409,-56" to="9409,-27" strokeweight="0"/>
            <v:line id="_x0000_s11038" style="position:absolute" from="9458,-56" to="9458,-13" strokeweight="0"/>
            <v:line id="_x0000_s11037" style="position:absolute" from="9504,-56" to="9504,-27" strokeweight="0"/>
            <v:line id="_x0000_s11036" style="position:absolute" from="9550,-56" to="9550,-27" strokeweight="0"/>
            <v:line id="_x0000_s11035" style="position:absolute" from="9595,-56" to="9595,-27" strokeweight="0"/>
            <v:line id="_x0000_s11034" style="position:absolute" from="9641,-56" to="9641,-27" strokeweight="0"/>
            <v:line id="_x0000_s11033" style="position:absolute" from="9687,-56" to="9687,-1" strokeweight="0"/>
            <v:line id="_x0000_s11032" style="position:absolute" from="9733,-56" to="9733,-27" strokeweight="0"/>
            <v:line id="_x0000_s11031" style="position:absolute" from="9779,-56" to="9779,-27" strokeweight="0"/>
            <v:line id="_x0000_s11030" style="position:absolute" from="9825,-56" to="9825,-27" strokeweight="0"/>
            <v:line id="_x0000_s11029" style="position:absolute" from="9870,-56" to="9870,-27" strokeweight="0"/>
            <v:line id="_x0000_s11028" style="position:absolute" from="9916,-56" to="9916,-13" strokeweight="0"/>
            <v:line id="_x0000_s11027" style="position:absolute" from="9962,-56" to="9962,-27" strokeweight="0"/>
            <v:line id="_x0000_s11026" style="position:absolute" from="10008,-56" to="10008,-27" strokeweight="0"/>
            <v:line id="_x0000_s11025" style="position:absolute" from="10054,-56" to="10054,-27" strokeweight="0"/>
            <v:line id="_x0000_s11024" style="position:absolute" from="10100,-56" to="10100,-27" strokeweight="0"/>
            <v:line id="_x0000_s11023" style="position:absolute" from="10146,-56" to="10146,-1" strokeweight="0"/>
            <v:line id="_x0000_s11022" style="position:absolute" from="10191,-56" to="10191,-27" strokeweight="0"/>
            <v:line id="_x0000_s11021" style="position:absolute" from="10237,-56" to="10237,-27" strokeweight="0"/>
            <v:line id="_x0000_s11020" style="position:absolute" from="10283,-56" to="10283,-27" strokeweight="0"/>
            <v:line id="_x0000_s11019" style="position:absolute" from="10329,-56" to="10329,-27" strokeweight="0"/>
            <v:line id="_x0000_s11018" style="position:absolute" from="10375,-56" to="10375,-13" strokeweight="0"/>
            <v:line id="_x0000_s11017" style="position:absolute" from="10421,-56" to="10421,-27" strokeweight="0"/>
            <v:line id="_x0000_s11016" style="position:absolute" from="10467,-56" to="10467,-27" strokeweight="0"/>
            <v:line id="_x0000_s11015" style="position:absolute" from="10512,-56" to="10512,-27" strokeweight="0"/>
            <v:line id="_x0000_s11014" style="position:absolute" from="10558,-56" to="10558,-27" strokeweight="0"/>
            <v:line id="_x0000_s11013" style="position:absolute" from="10604,-56" to="10604,-1" strokeweight="0"/>
            <v:line id="_x0000_s11012" style="position:absolute" from="10650,-56" to="10650,-27" strokeweight="0"/>
            <v:line id="_x0000_s11011" style="position:absolute" from="10696,-56" to="10696,-27" strokeweight="0"/>
            <v:line id="_x0000_s11010" style="position:absolute" from="10742,-56" to="10742,-27" strokeweight="0"/>
            <v:line id="_x0000_s11009" style="position:absolute" from="10788,-56" to="10788,-27" strokeweight="0"/>
            <v:line id="_x0000_s11008" style="position:absolute" from="10833,-56" to="10833,-13" strokeweight="0"/>
            <v:line id="_x0000_s11007" style="position:absolute" from="10879,-56" to="10879,-27" strokeweight="0"/>
            <v:line id="_x0000_s11006" style="position:absolute" from="10925,-56" to="10925,-27" strokeweight="0"/>
            <v:line id="_x0000_s11005" style="position:absolute" from="10971,-56" to="10971,-27" strokeweight="0"/>
            <v:line id="_x0000_s11004" style="position:absolute" from="11017,-56" to="11017,-27" strokeweight="0"/>
            <v:line id="_x0000_s11003" style="position:absolute" from="2213,-85" to="2184,-85" strokeweight="0"/>
            <v:line id="_x0000_s11002" style="position:absolute" from="2213,-113" to="2184,-113" strokeweight="0"/>
            <v:line id="_x0000_s11001" style="position:absolute" from="2213,-142" to="2159,-142" strokeweight="0"/>
            <v:line id="_x0000_s11000" style="position:absolute" from="2213,-171" to="2184,-171" strokeweight="0"/>
            <v:line id="_x0000_s10999" style="position:absolute" from="2213,-200" to="2184,-200" strokeweight="0"/>
            <v:line id="_x0000_s10998" style="position:absolute" from="2213,-231" to="2184,-231" strokeweight="0"/>
            <v:line id="_x0000_s10997" style="position:absolute" from="2213,-260" to="2184,-260" strokeweight="0"/>
            <v:line id="_x0000_s10996" style="position:absolute" from="2213,-289" to="2159,-289" strokeweight="0"/>
            <v:line id="_x0000_s10995" style="position:absolute" from="2213,-317" to="2184,-317" strokeweight="0"/>
            <v:line id="_x0000_s10994" style="position:absolute" from="2213,-346" to="2184,-346" strokeweight="0"/>
            <v:line id="_x0000_s10993" style="position:absolute" from="2213,-375" to="2184,-375" strokeweight="0"/>
            <v:line id="_x0000_s10992" style="position:absolute" from="2213,-404" to="2184,-404" strokeweight="0"/>
            <v:shape id="_x0000_s10991" style="position:absolute;left:1995;top:-433;width:218;height:2" coordorigin="1995,-433" coordsize="218,0" o:spt="100" adj="0,,0" path="m2213,-433r-54,m2213,-433r-218,e" filled="f" strokeweight="0">
              <v:stroke joinstyle="round"/>
              <v:formulas/>
              <v:path arrowok="t" o:connecttype="segments"/>
            </v:shape>
            <v:line id="_x0000_s10990" style="position:absolute" from="2213,-461" to="2184,-461" strokeweight="0"/>
            <v:line id="_x0000_s10989" style="position:absolute" from="2213,-493" to="2184,-493" strokeweight="0"/>
            <v:line id="_x0000_s10988" style="position:absolute" from="2213,-522" to="2184,-522" strokeweight="0"/>
            <v:line id="_x0000_s10987" style="position:absolute" from="2213,-550" to="2184,-550" strokeweight="0"/>
            <v:line id="_x0000_s10986" style="position:absolute" from="2213,-579" to="2159,-579" strokeweight="0"/>
            <v:line id="_x0000_s10985" style="position:absolute" from="2213,-608" to="2184,-608" strokeweight="0"/>
            <v:line id="_x0000_s10984" style="position:absolute" from="2213,-637" to="2184,-637" strokeweight="0"/>
            <v:line id="_x0000_s10983" style="position:absolute" from="2213,-666" to="2184,-666" strokeweight="0"/>
            <v:line id="_x0000_s10982" style="position:absolute" from="2213,-694" to="2184,-694" strokeweight="0"/>
            <v:shape id="_x0000_s10981" style="position:absolute;left:1995;top:-726;width:218;height:2" coordorigin="1995,-726" coordsize="218,0" o:spt="100" adj="0,,0" path="m2213,-726r-54,m2213,-726r-218,e" filled="f" strokeweight="0">
              <v:stroke joinstyle="round"/>
              <v:formulas/>
              <v:path arrowok="t" o:connecttype="segments"/>
            </v:shape>
            <v:line id="_x0000_s10980" style="position:absolute" from="2213,-755" to="2185,-755" strokeweight="0"/>
            <v:line id="_x0000_s10979" style="position:absolute" from="2213,-783" to="2185,-783" strokeweight="0"/>
            <v:line id="_x0000_s10978" style="position:absolute" from="2213,-812" to="2185,-812" strokeweight="0"/>
            <v:line id="_x0000_s10977" style="position:absolute" from="2213,-841" to="2185,-841" strokeweight="0"/>
            <v:line id="_x0000_s10976" style="position:absolute" from="2213,-870" to="2159,-870" strokeweight="0"/>
            <v:line id="_x0000_s10975" style="position:absolute" from="2213,-899" to="2185,-899" strokeweight="0"/>
            <v:line id="_x0000_s10974" style="position:absolute" from="2213,-927" to="2185,-927" strokeweight="0"/>
            <v:line id="_x0000_s10973" style="position:absolute" from="2213,-956" to="2185,-956" strokeweight="0"/>
            <v:line id="_x0000_s10972" style="position:absolute" from="2213,-988" to="2185,-988" strokeweight="0"/>
            <v:shape id="_x0000_s10971" style="position:absolute;left:1995;top:-1017;width:218;height:2" coordorigin="1995,-1016" coordsize="218,0" o:spt="100" adj="0,,0" path="m2213,-1016r-54,m2213,-1016r-218,e" filled="f" strokeweight="0">
              <v:stroke joinstyle="round"/>
              <v:formulas/>
              <v:path arrowok="t" o:connecttype="segments"/>
            </v:shape>
            <v:line id="_x0000_s10970" style="position:absolute" from="2213,-1045" to="2185,-1045" strokeweight="0"/>
            <v:line id="_x0000_s10969" style="position:absolute" from="2213,-1074" to="2185,-1074" strokeweight="0"/>
            <v:line id="_x0000_s10968" style="position:absolute" from="2213,-1103" to="2185,-1103" strokeweight="0"/>
            <v:line id="_x0000_s10967" style="position:absolute" from="2213,-1131" to="2185,-1131" strokeweight="0"/>
            <v:line id="_x0000_s10966" style="position:absolute" from="2213,-1160" to="2159,-1160" strokeweight="0"/>
            <v:line id="_x0000_s10965" style="position:absolute" from="2213,-1189" to="2185,-1189" strokeweight="0"/>
            <v:line id="_x0000_s10964" style="position:absolute" from="2213,-1218" to="2185,-1218" strokeweight="0"/>
            <v:line id="_x0000_s10963" style="position:absolute" from="2213,-1249" to="2185,-1249" strokeweight="0"/>
            <v:line id="_x0000_s10962" style="position:absolute" from="2213,-1278" to="2185,-1278" strokeweight="0"/>
            <v:shape id="_x0000_s10961" style="position:absolute;left:1995;top:-1307;width:218;height:2" coordorigin="1995,-1307" coordsize="218,0" o:spt="100" adj="0,,0" path="m2213,-1307r-54,m2213,-1307r-218,e" filled="f" strokeweight="0">
              <v:stroke joinstyle="round"/>
              <v:formulas/>
              <v:path arrowok="t" o:connecttype="segments"/>
            </v:shape>
            <v:line id="_x0000_s10960" style="position:absolute" from="2213,-1336" to="2185,-1336" strokeweight="0"/>
            <v:line id="_x0000_s10959" style="position:absolute" from="2213,-1364" to="2185,-1364" strokeweight="0"/>
            <v:line id="_x0000_s10958" style="position:absolute" from="2213,-1393" to="2185,-1393" strokeweight="0"/>
            <v:line id="_x0000_s10957" style="position:absolute" from="2213,-1422" to="2185,-1422" strokeweight="0"/>
            <v:line id="_x0000_s10956" style="position:absolute" from="2213,-1451" to="2159,-1451" strokeweight="0"/>
            <v:line id="_x0000_s10955" style="position:absolute" from="2213,-1480" to="2185,-1480" strokeweight="0"/>
            <v:line id="_x0000_s10954" style="position:absolute" from="2213,-1511" to="2185,-1511" strokeweight="0"/>
            <v:line id="_x0000_s10953" style="position:absolute" from="2213,-1540" to="2185,-1540" strokeweight="0"/>
            <v:line id="_x0000_s10952" style="position:absolute" from="2213,-1569" to="2185,-1569" strokeweight="0"/>
            <v:shape id="_x0000_s10951" style="position:absolute;left:1995;top:-1598;width:218;height:2" coordorigin="1995,-1597" coordsize="218,0" o:spt="100" adj="0,,0" path="m2213,-1597r-54,m2213,-1597r-218,e" filled="f" strokeweight="0">
              <v:stroke joinstyle="round"/>
              <v:formulas/>
              <v:path arrowok="t" o:connecttype="segments"/>
            </v:shape>
            <v:line id="_x0000_s10950" style="position:absolute" from="2213,-1626" to="2185,-1626" strokeweight="0"/>
            <v:line id="_x0000_s10949" style="position:absolute" from="2213,-1655" to="2185,-1655" strokeweight="0"/>
            <v:line id="_x0000_s10948" style="position:absolute" from="2213,-1684" to="2185,-1684" strokeweight="0"/>
            <v:line id="_x0000_s10947" style="position:absolute" from="2213,-1713" to="2185,-1713" strokeweight="0"/>
            <v:line id="_x0000_s10946" style="position:absolute" from="2213,-1741" to="2159,-1741" strokeweight="0"/>
            <v:line id="_x0000_s10945" style="position:absolute" from="2213,-1773" to="2185,-1773" strokeweight="0"/>
            <v:line id="_x0000_s10944" style="position:absolute" from="2213,-1802" to="2185,-1802" strokeweight="0"/>
            <v:line id="_x0000_s10943" style="position:absolute" from="2213,-1830" to="2185,-1830" strokeweight="0"/>
            <v:line id="_x0000_s10942" style="position:absolute" from="2213,-1859" to="2185,-1859" strokeweight="0"/>
            <v:shape id="_x0000_s10941" style="position:absolute;left:1995;top:-1888;width:218;height:2" coordorigin="1995,-1888" coordsize="218,0" o:spt="100" adj="0,,0" path="m2213,-1888r-54,m2213,-1888r-218,e" filled="f" strokeweight="0">
              <v:stroke joinstyle="round"/>
              <v:formulas/>
              <v:path arrowok="t" o:connecttype="segments"/>
            </v:shape>
            <v:line id="_x0000_s10940" style="position:absolute" from="2213,-1917" to="2185,-1917" strokeweight="0"/>
            <v:line id="_x0000_s10939" style="position:absolute" from="2213,-1945" to="2185,-1945" strokeweight="0"/>
            <v:line id="_x0000_s10938" style="position:absolute" from="2213,-1974" to="2185,-1974" strokeweight="0"/>
            <v:line id="_x0000_s10937" style="position:absolute" from="2213,-2006" to="2185,-2006" strokeweight="0"/>
            <v:line id="_x0000_s10936" style="position:absolute" from="2213,-2035" to="2159,-2035" strokeweight="0"/>
            <v:line id="_x0000_s10935" style="position:absolute" from="2213,-2063" to="2185,-2063" strokeweight="0"/>
            <v:line id="_x0000_s10934" style="position:absolute" from="2213,-2092" to="2185,-2092" strokeweight="0"/>
            <v:line id="_x0000_s10933" style="position:absolute" from="2213,-2121" to="2185,-2121" strokeweight="0"/>
            <v:line id="_x0000_s10932" style="position:absolute" from="2213,-2150" to="2185,-2150" strokeweight="0"/>
            <v:shape id="_x0000_s10931" style="position:absolute;left:1995;top:-2179;width:218;height:2" coordorigin="1995,-2178" coordsize="218,0" o:spt="100" adj="0,,0" path="m2213,-2178r-54,m2213,-2178r-218,e" filled="f" strokeweight="0">
              <v:stroke joinstyle="round"/>
              <v:formulas/>
              <v:path arrowok="t" o:connecttype="segments"/>
            </v:shape>
            <v:line id="_x0000_s10930" style="position:absolute" from="2213,-2207" to="2185,-2207" strokeweight="0"/>
            <v:line id="_x0000_s10929" style="position:absolute" from="2213,-2236" to="2185,-2236" strokeweight="0"/>
            <v:line id="_x0000_s10928" style="position:absolute" from="2213,-2268" to="2185,-2268" strokeweight="0"/>
            <v:line id="_x0000_s10927" style="position:absolute" from="2213,-2296" to="2185,-2296" strokeweight="0"/>
            <v:line id="_x0000_s10926" style="position:absolute" from="2213,-2325" to="2159,-2325" strokeweight="0"/>
            <v:line id="_x0000_s10925" style="position:absolute" from="2213,-2354" to="2185,-2354" strokeweight="0"/>
            <v:line id="_x0000_s10924" style="position:absolute" from="2213,-2383" to="2185,-2383" strokeweight="0"/>
            <v:line id="_x0000_s10923" style="position:absolute" from="2213,-2411" to="2185,-2411" strokeweight="0"/>
            <v:line id="_x0000_s10922" style="position:absolute" from="2213,-2440" to="2185,-2440" strokeweight="0"/>
            <v:shape id="_x0000_s10921" style="position:absolute;left:1995;top:-2469;width:218;height:2" coordorigin="1995,-2469" coordsize="218,0" o:spt="100" adj="0,,0" path="m2213,-2469r-54,m2213,-2469r-218,e" filled="f" strokeweight="0">
              <v:stroke joinstyle="round"/>
              <v:formulas/>
              <v:path arrowok="t" o:connecttype="segments"/>
            </v:shape>
            <v:line id="_x0000_s10920" style="position:absolute" from="2213,-2498" to="2185,-2498" strokeweight="0"/>
            <v:line id="_x0000_s10919" style="position:absolute" from="2213,-2529" to="2185,-2529" strokeweight="0"/>
            <v:line id="_x0000_s10918" style="position:absolute" from="2213,-2558" to="2185,-2558" strokeweight="0"/>
            <v:line id="_x0000_s10917" style="position:absolute" from="2213,-2587" to="2185,-2587" strokeweight="0"/>
            <v:line id="_x0000_s10916" style="position:absolute" from="2213,-2616" to="2159,-2616" strokeweight="0"/>
            <v:line id="_x0000_s10915" style="position:absolute" from="2213,-2644" to="2185,-2644" strokeweight="0"/>
            <v:line id="_x0000_s10914" style="position:absolute" from="2213,-2673" to="2185,-2673" strokeweight="0"/>
            <v:line id="_x0000_s10913" style="position:absolute" from="2213,-2702" to="2185,-2702" strokeweight="0"/>
            <v:line id="_x0000_s10912" style="position:absolute" from="2213,-2731" to="2185,-2731" strokeweight="0"/>
            <v:shape id="_x0000_s10911" style="position:absolute;left:1995;top:-2760;width:218;height:2" coordorigin="1995,-2759" coordsize="218,0" o:spt="100" adj="0,,0" path="m2213,-2759r-54,m2213,-2759r-218,e" filled="f" strokeweight="0">
              <v:stroke joinstyle="round"/>
              <v:formulas/>
              <v:path arrowok="t" o:connecttype="segments"/>
            </v:shape>
            <v:line id="_x0000_s10910" style="position:absolute" from="2213,-2791" to="2185,-2791" strokeweight="0"/>
            <v:line id="_x0000_s10909" style="position:absolute" from="2213,-2820" to="2185,-2820" strokeweight="0"/>
            <v:line id="_x0000_s10908" style="position:absolute" from="2213,-2849" to="2185,-2849" strokeweight="0"/>
            <v:line id="_x0000_s10907" style="position:absolute" from="2213,-2877" to="2185,-2877" strokeweight="0"/>
            <v:line id="_x0000_s10906" style="position:absolute" from="2213,-2906" to="2159,-2906" strokeweight="0"/>
            <v:line id="_x0000_s10905" style="position:absolute" from="2213,-2935" to="2185,-2935" strokeweight="0"/>
            <v:line id="_x0000_s10904" style="position:absolute" from="2213,-2964" to="2185,-2964" strokeweight="0"/>
            <v:line id="_x0000_s10903" style="position:absolute" from="2213,-2992" to="2185,-2992" strokeweight="0"/>
            <v:line id="_x0000_s10902" style="position:absolute" from="2213,-3024" to="2185,-3024" strokeweight="0"/>
            <v:shape id="_x0000_s10901" style="position:absolute;left:1995;top:-3053;width:218;height:2" coordorigin="1995,-3053" coordsize="218,0" o:spt="100" adj="0,,0" path="m2213,-3053r-54,m2213,-3053r-218,e" filled="f" strokeweight="0">
              <v:stroke joinstyle="round"/>
              <v:formulas/>
              <v:path arrowok="t" o:connecttype="segments"/>
            </v:shape>
            <v:line id="_x0000_s10900" style="position:absolute" from="2213,-3082" to="2185,-3082" strokeweight="0"/>
            <v:line id="_x0000_s10899" style="position:absolute" from="2213,-3110" to="2185,-3110" strokeweight="0"/>
            <v:shape id="_x0000_s10898" style="position:absolute;left:10907;top:-146;width:138;height:12" coordorigin="10908,-145" coordsize="138,12" path="m11045,-139r-2,l11043,-142r,3l11040,-139r-3,3l11037,-139r-3,l11034,-136r-3,l11031,-139r-3,-3l11028,-139r-3,-3l11025,-139r,3l11023,-134r,-5l11020,-139r,3l11017,-139r,-3l11014,-142r,3l11014,-136r-3,l11011,-139r-3,3l11005,-136r,-3l11002,-139r,5l11000,-136r,-3l10997,-136r,-3l10994,-136r,-3l10991,-136r,-3l10988,-139r,3l10985,-134r,-2l10985,-139r-3,l10980,-139r,3l10977,-139r,3l10977,-134r-3,-5l10971,-139r-3,l10965,-136r,-3l10962,-136r,-3l10959,-139r-2,3l10957,-139r,-3l10954,-139r,3l10951,-136r,-3l10948,-139r,3l10945,-136r,-3l10942,-139r,-3l10942,-145r-3,6l10937,-142r-3,6l10931,-139r,3l10928,-139r,-3l10925,-139r,3l10922,-136r,-3l10919,-136r,-3l10917,-142r,3l10914,-136r,-3l10911,-136r,2l10908,-136e" filled="f" strokeweight="0">
              <v:path arrowok="t"/>
            </v:shape>
            <v:shape id="_x0000_s10897" style="position:absolute;left:10773;top:-146;width:135;height:12" coordorigin="10773,-145" coordsize="135,12" path="m10908,-136r-3,l10902,-134r,-5l10899,-136r-3,-3l10894,-139r-3,l10891,-142r-3,6l10888,-139r-3,3l10882,-142r,3l10879,-136r,-3l10876,-139r,-3l10876,-139r-2,3l10874,-139r-3,l10868,-136r,-6l10865,-139r,3l10862,-142r,-3l10859,-142r,3l10859,-136r-3,l10853,-136r,2l10851,-136r,-3l10848,-142r-3,3l10842,-139r,3l10839,-139r-3,l10833,-139r,3l10833,-139r-2,3l10828,-139r-3,3l10822,-136r,-3l10819,-139r-3,-3l10816,-139r-3,l10813,-136r,-3l10810,-139r-2,3l10805,-139r,3l10802,-139r-3,l10799,-136r-3,l10796,-139r,-3l10793,-139r,3l10790,-136r-2,2l10788,-136r-3,-6l10782,-142r,6l10779,-134r,-2l10776,-139r-3,l10773,-142e" filled="f" strokeweight="0">
              <v:path arrowok="t"/>
            </v:shape>
            <v:shape id="_x0000_s10896" style="position:absolute;left:10635;top:-186;width:138;height:52" coordorigin="10636,-185" coordsize="138,52" path="m10773,-142r-3,3l10770,-142r,3l10767,-145r-2,-9l10765,-159r,-26l10762,-180r,32l10762,-145r-3,3l10756,-142r,-3l10753,-142r,6l10750,-136r,-3l10747,-136r,-3l10745,-139r,-3l10742,-139r,-3l10742,-139r-3,-3l10736,-139r-3,l10733,-142r-3,3l10727,-139r-2,l10722,-136r,-3l10719,-136r,-3l10716,-139r-3,l10713,-134r-3,-2l10707,-139r,-3l10704,-139r-2,3l10702,-139r-3,-3l10699,-139r,3l10696,-139r-3,l10690,-142r,3l10687,-136r,-3l10684,-139r-2,l10682,-136r-3,l10679,-139r-3,-3l10676,-139r,-3l10673,-142r,3l10673,-142r-3,3l10670,-142r-3,3l10667,-134r-3,-2l10661,-139r,3l10659,-142r-3,6l10656,-139r-3,l10653,-145r-3,3l10650,-139r-3,3l10647,-139r,-3l10644,-139r,3l10641,-142r,3l10639,-136r-3,-3e" filled="f" strokeweight="0">
              <v:path arrowok="t"/>
            </v:shape>
            <v:shape id="_x0000_s10895" style="position:absolute;left:10498;top:-304;width:138;height:170" coordorigin="10498,-303" coordsize="138,170" path="m10636,-139r-3,3l10630,-139r-3,3l10627,-139r,-3l10624,-139r,-3l10621,-142r,-3l10618,-148r-2,-6l10616,-151r,-6l10616,-165r-3,-32l10613,-220r-3,-83l10610,-280r-3,95l10607,-174r,15l10604,-154r,3l10604,-145r-3,l10598,-145r-2,l10596,-142r-3,3l10590,-139r,-3l10587,-139r,-3l10584,-142r,3l10581,-139r,-3l10578,-142r-3,l10575,-136r-2,-3l10573,-142r-3,3l10570,-136r-3,2l10567,-136r,-3l10564,-139r-3,-3l10561,-139r-3,3l10558,-139r-3,-3l10555,-139r-2,l10553,-136r-3,l10550,-139r-3,l10547,-142r-3,3l10541,-136r,-6l10541,-139r-3,-3l10538,-139r,3l10535,-136r,2l10532,-136r,-3l10530,-139r-3,3l10527,-139r-3,l10521,-136r,-3l10521,-136r-3,l10518,-134r-3,-8l10515,-139r-3,3l10512,-139r-2,l10507,-139r,3l10504,-139r,3l10501,-139r,3l10498,-139r,3e" filled="f" strokeweight="0">
              <v:path arrowok="t"/>
            </v:shape>
            <v:shape id="_x0000_s10894" style="position:absolute;left:10360;top:-312;width:138;height:179" coordorigin="10361,-312" coordsize="138,179" path="m10498,-136r,-3l10495,-139r,3l10495,-139r-3,l10492,-142r-2,-17l10490,-148r-3,9l10487,-142r-3,6l10481,-142r-3,3l10478,-136r-3,-3l10475,-136r-3,-3l10472,-142r,3l10472,-136r-3,-3l10467,-142r,6l10464,-136r,-3l10461,-136r,-3l10458,-136r,-3l10455,-139r,3l10455,-134r-3,-2l10452,-139r-3,3l10447,-136r-3,-3l10444,-142r-3,3l10438,-139r,3l10438,-139r-3,l10435,-136r-3,l10429,-136r,-3l10426,-142r-2,3l10424,-136r,-3l10421,-139r,-3l10418,-136r-3,l10412,-139r-3,-3l10406,-142r,3l10404,-139r,-3l10401,-145r,3l10398,-142r,-3l10395,-145r,-3l10392,-148r-3,-6l10389,-159r,-38l10386,-191r,17l10386,-180r-3,-48l10383,-263r-2,-49l10381,-240r,52l10378,-174r,15l10378,-157r-3,9l10375,-151r-3,6l10372,-142r-3,-3l10369,-139r,-3l10366,-145r-3,6l10361,-136e" filled="f" strokeweight="0">
              <v:path arrowok="t"/>
            </v:shape>
            <v:shape id="_x0000_s10893" style="position:absolute;left:10223;top:-146;width:138;height:12" coordorigin="10223,-145" coordsize="138,12" path="m10361,-136r,-3l10361,-136r-3,-3l10358,-136r-3,-3l10355,-142r-3,l10352,-139r,3l10349,-139r,3l10346,-139r-3,l10343,-142r-3,l10340,-139r-2,3l10338,-142r-3,-3l10335,-136r-3,-3l10329,-136r,-3l10329,-136r-3,l10326,-139r-3,l10320,-139r-2,-3l10318,-139r,3l10315,-142r,3l10312,-139r-3,l10309,-136r-3,-3l10303,-142r,3l10300,-139r,3l10300,-139r-2,l10295,-139r-3,3l10292,-134r,-2l10289,-136r-3,-3l10283,-139r,-3l10283,-136r-3,l10277,-136r-2,-3l10272,-142r,6l10269,-136r,-3l10266,-136r-3,l10263,-139r-3,5l10260,-136r-3,l10257,-139r-2,3l10255,-139r-3,3l10249,-134r,-2l10246,-134r,-2l10243,-139r,3l10240,-136r-3,l10234,-136r,-3l10232,-136r-3,l10229,-139r,3l10226,-136r,2l10223,-139e" filled="f" strokeweight="0">
              <v:path arrowok="t"/>
            </v:shape>
            <v:shape id="_x0000_s10892" style="position:absolute;left:10088;top:-146;width:135;height:12" coordorigin="10088,-145" coordsize="135,12" path="m10223,-139r,3l10220,-136r-3,-3l10214,-136r,-3l10212,-139r-3,-3l10209,-139r,3l10206,-139r,-3l10206,-139r-3,l10203,-136r-3,-3l10200,-142r-3,l10197,-139r,-6l10194,-139r-3,l10189,-136r-3,l10186,-139r,-3l10183,-136r,-3l10180,-136r,2l10180,-136r-3,-3l10174,-139r-3,3l10169,-136r-3,l10163,-139r,3l10163,-139r-3,l10160,-142r,3l10157,-136r-3,l10154,-139r-3,l10151,-136r-3,l10148,-139r,5l10146,-136r,-3l10146,-142r-3,6l10143,-134r,-2l10140,-139r,-3l10137,-136r,-3l10134,-136r,-3l10131,-142r,3l10128,-136r,-3l10126,-136r-3,-3l10123,-136r,-3l10120,-136r-3,-3l10117,-142r,3l10114,-136r,-3l10114,-142r-3,3l10108,-136r,-3l10105,-139r-2,l10103,-136r,-3l10100,-136r,-3l10097,-142r,3l10094,-142r,3l10094,-142r-3,3l10088,-139r,3e" filled="f" strokeweight="0">
              <v:path arrowok="t"/>
            </v:shape>
            <v:shape id="_x0000_s10891" style="position:absolute;left:9950;top:-146;width:138;height:12" coordorigin="9951,-145" coordsize="138,12" path="m10088,-136r-3,-3l10085,-136r-2,l10083,-139r-3,l10077,-139r-3,3l10071,-136r,-3l10068,-142r,3l10065,-139r,3l10063,-139r,3l10060,-136r-3,l10057,-134r,-2l10054,-139r-3,3l10051,-134r-3,-2l10048,-139r-3,l10045,-142r-3,3l10040,-139r,-3l10037,-139r-3,l10031,-136r-3,-3l10028,-136r-3,-3l10022,-139r,-3l10020,-142r,3l10020,-142r-3,3l10017,-142r-3,-3l10014,-142r,3l10011,-136r-3,-3l10005,-142r,3l10002,-139r,3l9999,-134r,-2l9997,-134r,-5l9994,-136r,-3l9994,-136r-3,-3l9988,-142r,3l9985,-142r,3l9982,-142r,6l9979,-136r-2,l9977,-139r,-3l9974,-139r,3l9971,-134r,-2l9968,-136r-3,-3l9962,-134r,-2l9962,-139r-3,l9959,-136r-3,2l9956,-136r-2,-6l9954,-139r,-3l9951,-136r,-3e" filled="f" strokeweight="0">
              <v:path arrowok="t"/>
            </v:shape>
            <v:shape id="_x0000_s10890" style="position:absolute;left:9813;top:-154;width:138;height:21" coordorigin="9813,-154" coordsize="138,21" path="m9951,-139r-3,l9948,-142r-3,3l9945,-136r,-3l9942,-139r,3l9939,-134r,-2l9936,-136r-2,-3l9934,-136r-3,l9928,-139r-3,l9925,-136r-3,-3l9922,-136r-3,-3l9916,-139r-3,l9913,-136r-2,2l9911,-136r,2l9908,-136r-3,-3l9902,-139r,3l9899,-139r-3,l9893,-139r-2,3l9891,-139r-3,l9888,-136r-3,l9885,-139r-3,3l9879,-136r,-3l9876,-145r,3l9876,-139r-3,3l9873,-139r-2,l9868,-136r-3,l9865,-139r-3,5l9862,-136r,-3l9859,-142r-3,l9856,-139r-3,l9850,-142r,3l9850,-136r-2,-3l9845,-139r,3l9842,-139r-3,-6l9839,-154r-3,9l9836,-139r-3,3l9830,-136r,-3l9828,-139r,3l9825,-139r-3,3l9819,-136r-3,2l9816,-136r-3,-3e" filled="f" strokeweight="0">
              <v:path arrowok="t"/>
            </v:shape>
            <v:shape id="_x0000_s10889" style="position:absolute;left:9675;top:-3053;width:138;height:2920" coordorigin="9676,-3053" coordsize="138,2920" path="m9813,-139r,3l9810,-139r,3l9807,-134r-2,-5l9805,-142r-3,6l9799,-139r-3,l9796,-136r,-3l9793,-136r,2l9793,-136r-3,-6l9790,-139r-3,l9787,-136r-2,l9785,-139r,3l9782,-139r,3l9779,-139r-3,l9773,-136r,-3l9770,-139r-3,3l9767,-139r-3,l9764,-142r-2,3l9762,-136r-3,-3l9756,-139r-3,l9753,-136r-3,2l9750,-136r-3,l9747,-139r,3l9744,-139r,-3l9742,-139r,-3l9739,-142r,3l9736,-145r-3,-3l9733,-151r-3,l9730,-157r,3l9727,-171r,-11l9724,-274r,-81l9724,-539r-3,109l9721,-243r,23l9719,-197r-3,-17l9716,-228r,-55l9716,-335r-3,-489l9713,-1367r-3,385l9710,-692r-3,346l9707,-309r,35l9704,-274r,-55l9704,-369r-3,-354l9701,-1037r-2,-1567l9699,-2377r,1527l9696,-654r,256l9696,-367r-3,23l9693,-367r-3,-155l9690,-648r,-1231l9687,-3053r,1096l9687,-1321r-3,730l9684,-490r-3,129l9681,-352r,-38l9678,-430r,-379l9678,-1155r-2,-1185e" filled="f" strokeweight="0">
              <v:path arrowok="t"/>
            </v:shape>
            <v:shape id="_x0000_s10888" style="position:absolute;left:9403;top:-146;width:135;height:12" coordorigin="9403,-145" coordsize="135,12" path="m9538,-142r-3,6l9535,-139r-3,3l9529,-139r,-3l9527,-136r,-3l9524,-136r-3,l9518,-136r-3,-3l9515,-142r,3l9512,-139r,-3l9512,-139r-3,-3l9507,-139r-3,l9501,-136r,-6l9498,-136r-3,l9495,-134r,-2l9492,-136r,-3l9489,-139r,3l9486,-136r-2,-3l9484,-136r-3,l9481,-139r,-3l9478,-142r,3l9475,-139r,3l9472,-139r,3l9472,-139r-3,l9469,-136r-3,-3l9464,-142r,6l9461,-139r,3l9461,-139r-3,l9455,-145r,6l9452,-142r-3,-3l9449,-142r-3,6l9446,-139r-2,l9444,-136r-3,2l9438,-136r,-3l9435,-136r,2l9435,-136r-3,2l9432,-136r-3,-6l9429,-139r-3,3l9426,-134r-3,-2l9421,-134r,-5l9418,-139r,3l9415,-139r,3l9412,-136r-3,2l9409,-139r-3,l9403,-136r,-3e" filled="f" strokeweight="0">
              <v:path arrowok="t"/>
            </v:shape>
            <v:shape id="_x0000_s10887" style="position:absolute;left:9265;top:-143;width:138;height:9" coordorigin="9266,-142" coordsize="138,9" path="m9403,-139r-2,l9398,-136r-3,-3l9395,-136r-3,2l9392,-136r,-3l9389,-136r,-3l9386,-139r,3l9386,-139r-3,5l9383,-136r-3,l9380,-139r-2,l9378,-136r-3,-3l9372,-136r-3,-3l9369,-136r,-3l9366,-136r,-6l9363,-139r,-3l9360,-139r,-3l9358,-139r,5l9355,-136r,2l9352,-136r-3,l9349,-139r-3,l9343,-139r-3,l9337,-139r,5l9337,-136r-2,-3l9335,-142r-3,3l9332,-136r-3,-3l9326,-139r-3,l9320,-139r-3,3l9317,-139r-2,l9315,-136r-3,-3l9309,-136r-3,-3l9306,-136r,-3l9303,-139r-3,-3l9300,-139r-3,l9294,-136r,-3l9292,-136r,2l9289,-139r,-3l9286,-139r,3l9286,-134r,-2l9283,-139r-3,l9277,-136r,2l9274,-136r,-3l9272,-139r,3l9269,-134r,-5l9266,-136r,-3e" filled="f" strokeweight="0">
              <v:path arrowok="t"/>
            </v:shape>
            <v:shape id="_x0000_s10886" style="position:absolute;left:9128;top:-315;width:138;height:182" coordorigin="9128,-315" coordsize="138,182" path="m9266,-139r-3,3l9260,-139r-3,3l9257,-134r-3,-2l9251,-134r,-2l9249,-136r,-3l9249,-136r-3,l9246,-134r,-5l9243,-139r,3l9240,-136r,-3l9237,-136r,-6l9234,-142r,3l9234,-136r-3,-3l9229,-139r,3l9226,-136r,-6l9226,-139r-3,l9220,-136r,2l9217,-136r-3,-3l9214,-136r-3,-3l9209,-139r-3,5l9203,-139r,-3l9200,-139r-3,3l9197,-139r-3,3l9191,-139r,-3l9188,-142r-2,3l9186,-136r,-3l9183,-139r,-3l9180,-134r,-2l9177,-139r,3l9174,-136r,-3l9171,-139r,-3l9171,-139r-3,-3l9168,-136r-2,-3l9163,-139r-3,l9160,-142r-3,3l9157,-142r,-3l9154,-145r,-3l9154,-151r-3,-8l9151,-168r-3,-46l9148,-246r,-69l9145,-254r,80l9145,-165r-2,11l9143,-151r-3,3l9140,-145r-3,l9137,-142r,-3l9134,-142r-3,l9131,-139r-3,e" filled="f" strokeweight="0">
              <v:path arrowok="t"/>
            </v:shape>
            <v:shape id="_x0000_s10885" style="position:absolute;left:8990;top:-304;width:138;height:167" coordorigin="8991,-303" coordsize="138,167" path="m9128,-139r-3,-3l9125,-145r-2,-3l9123,-154r,6l9120,-145r,3l9117,-145r,3l9114,-151r,-6l9114,-180r-3,9l9111,-151r,3l9108,-142r,-3l9105,-145r,-3l9105,-145r-3,-3l9102,-154r,-5l9100,-171r,-9l9097,-243r,-60l9094,-243r,32l9094,-168r,6l9091,-154r,6l9091,-142r-3,-3l9085,-142r,-3l9082,-139r-2,3l9080,-139r-3,3l9077,-139r-3,l9074,-136r-3,-3l9071,-136r-3,l9068,-139r-3,-3l9062,-139r,-3l9059,-139r,-3l9059,-139r-2,l9057,-142r,3l9054,-139r,-3l9051,-136r,-3l9048,-142r-3,3l9045,-142r,-3l9042,-148r,-14l9039,-182r,14l9039,-157r-2,12l9037,-142r-3,l9034,-139r,3l9031,-139r-3,l9025,-142r,3l9022,-136r-3,-3l9019,-136r-2,-3l9017,-136r-3,-3l9014,-142r-3,3l9011,-136r-3,l9008,-139r,3l9005,-142r-3,3l9002,-142r-3,3l8996,-139r,-3l8996,-139r-2,-3l8994,-139r-3,-6e" filled="f" strokeweight="0">
              <v:path arrowok="t"/>
            </v:shape>
            <v:shape id="_x0000_s10884" style="position:absolute;left:8853;top:-146;width:138;height:15" coordorigin="8853,-145" coordsize="138,15" path="m8991,-145r,3l8988,-142r,3l8985,-136r-3,2l8982,-139r-3,l8979,-142r,3l8976,-139r-2,3l8974,-139r-3,-3l8968,-142r,3l8968,-136r-3,-3l8962,-139r,3l8959,-136r,5l8956,-136r,-3l8953,-139r,3l8951,-139r-3,3l8948,-139r-3,l8945,-142r-3,6l8942,-139r-3,3l8939,-139r,3l8936,-139r-3,l8933,-142r-2,3l8928,-142r,-3l8928,-139r-3,5l8925,-136r,2l8922,-136r-3,l8919,-139r-3,3l8916,-139r-3,3l8913,-139r,3l8910,-139r,-3l8908,-139r,3l8908,-134r-3,-2l8905,-139r-3,5l8902,-136r-3,2l8896,-136r,2l8896,-136r-3,2l8893,-136r,-3l8890,-136r,-3l8888,-136r,-3l8885,-136r-3,-3l8879,-136r-3,2l8876,-139r-3,3l8873,-139r-3,l8870,-136r-3,-3l8865,-139r-3,-3l8862,-139r-3,3l8856,-139r-3,e" filled="f" strokeweight="0">
              <v:path arrowok="t"/>
            </v:shape>
            <v:shape id="_x0000_s10883" style="position:absolute;left:8718;top:-143;width:135;height:9" coordorigin="8718,-142" coordsize="135,9" path="m8853,-139r,3l8853,-142r-3,3l8850,-134r,-2l8847,-139r,3l8845,-139r-3,-3l8842,-139r,3l8839,-136r,2l8836,-136r-3,-3l8833,-134r-3,l8830,-136r-3,-3l8827,-136r-3,-3l8822,-139r,5l8819,-136r,-3l8816,-136r,-3l8813,-139r-3,3l8807,-136r,2l8804,-134r,-2l8804,-139r-2,-3l8802,-139r-3,3l8799,-139r-3,l8796,-136r-3,-3l8793,-142r-3,3l8790,-136r-3,l8784,-139r,3l8784,-134r-2,-5l8779,-139r,3l8779,-134r-3,-2l8773,-136r-3,2l8770,-139r,3l8767,-136r-3,l8764,-139r-3,3l8761,-142r-2,3l8759,-142r,3l8756,-139r,3l8753,-139r,-3l8753,-139r-3,3l8750,-139r-3,l8747,-136r-3,-3l8744,-136r-3,l8741,-134r-2,-5l8739,-142r-3,3l8736,-136r-3,-3l8733,-142r-3,3l8727,-142r,6l8724,-139r-3,3l8721,-139r,3l8718,-136r,2l8718,-136e" filled="f" strokeweight="0">
              <v:path arrowok="t"/>
            </v:shape>
            <v:shape id="_x0000_s10882" style="position:absolute;left:8580;top:-321;width:138;height:187" coordorigin="8581,-321" coordsize="138,187" path="m8718,-136r-2,-3l8713,-139r,-3l8713,-139r-3,l8707,-139r,3l8704,-142r-3,l8701,-136r-3,-3l8698,-136r-2,2l8696,-136r-3,-3l8693,-136r-3,l8687,-136r,2l8684,-139r-3,-6l8681,-136r-3,-6l8678,-139r,3l8675,-139r,-3l8673,-142r,3l8670,-142r-3,3l8664,-142r,3l8661,-136r,-3l8661,-136r-3,l8658,-139r-3,l8653,-142r-3,3l8650,-136r,-3l8647,-136r,-3l8647,-142r-3,3l8644,-142r-3,3l8638,-136r,-6l8638,-139r-3,l8635,-145r-3,-3l8632,-145r-2,3l8630,-145r-3,l8627,-142r-3,-6l8624,-151r,-8l8621,-162r,-20l8621,-200r-3,-106l8618,-321r-3,113l8615,-188r,31l8612,-154r,3l8610,-157r,-5l8610,-185r-3,20l8607,-148r-3,6l8601,-142r,3l8598,-139r-3,l8592,-136r,-3l8590,-136r,-3l8587,-136r-3,-3l8581,-136e" filled="f" strokeweight="0">
              <v:path arrowok="t"/>
            </v:shape>
            <v:shape id="_x0000_s10881" style="position:absolute;left:8443;top:-143;width:138;height:9" coordorigin="8443,-142" coordsize="138,9" path="m8581,-136r-3,l8575,-139r,5l8572,-136r,2l8569,-134r,-5l8567,-139r-3,l8561,-139r-3,l8558,-136r-3,l8552,-136r,-6l8552,-139r-3,-3l8549,-139r-2,l8544,-139r-3,l8541,-136r,-3l8538,-139r,3l8535,-136r,-3l8535,-134r-3,-2l8529,-139r,3l8526,-136r,-3l8524,-142r,3l8521,-136r-3,l8518,-139r-3,-3l8512,-139r,-3l8512,-139r-3,l8509,-142r-3,l8506,-139r-2,l8504,-136r-3,-3l8498,-139r-3,l8495,-142r-3,3l8492,-136r,2l8489,-139r-3,l8486,-136r-3,l8483,-139r-2,l8478,-142r-3,6l8472,-136r,-3l8469,-142r,3l8466,-139r-3,-3l8463,-139r-2,-3l8461,-139r-3,3l8458,-134r,-2l8455,-136r-3,-6l8452,-139r,3l8449,-139r-3,l8446,-142r,3l8443,-139e" filled="f" strokeweight="0">
              <v:path arrowok="t"/>
            </v:shape>
            <v:shape id="_x0000_s10880" style="position:absolute;left:8305;top:-151;width:138;height:18" coordorigin="8306,-151" coordsize="138,18" path="m8443,-139r-3,3l8440,-139r,3l8438,-139r,3l8435,-139r,-6l8432,-142r,3l8432,-136r-3,l8429,-139r-3,l8423,-139r,3l8420,-134r,-5l8418,-136r-3,-3l8412,-139r,-3l8409,-139r-3,l8403,-139r,3l8400,-139r,-3l8397,-139r,3l8395,-139r,-3l8395,-145r-3,-6l8392,-145r-3,6l8389,-145r-3,3l8383,-139r-3,l8377,-136r,-6l8375,-139r-3,3l8369,-136r-3,-3l8366,-142r-3,3l8363,-142r-3,3l8360,-136r,-3l8357,-142r,3l8355,-136r,-3l8352,-136r,-3l8352,-136r-3,l8349,-139r-3,3l8346,-134r,-2l8343,-139r,-3l8343,-139r-3,-3l8340,-139r-3,l8337,-136r-3,-6l8334,-139r,3l8332,-136r-3,-3l8329,-136r-3,-6l8326,-136r-3,2l8323,-136r-3,l8317,-142r,3l8317,-142r-3,l8314,-139r-2,l8309,-139r-3,e" filled="f" strokeweight="0">
              <v:path arrowok="t"/>
            </v:shape>
            <v:shape id="_x0000_s10879" style="position:absolute;left:8168;top:-143;width:138;height:9" coordorigin="8168,-142" coordsize="138,9" path="m8306,-139r-3,3l8300,-139r,3l8297,-134r,-2l8297,-139r-3,3l8291,-134r,-2l8291,-142r-2,3l8286,-136r,2l8286,-136r-3,2l8283,-136r-3,l8280,-139r-3,3l8277,-139r-3,l8274,-142r-3,3l8271,-136r-2,-3l8269,-136r,-3l8266,-136r,-3l8263,-136r,-3l8260,-139r-3,l8257,-136r-3,l8254,-139r-3,-3l8251,-139r-3,l8248,-136r,-3l8246,-136r,-3l8243,-136r-3,-3l8240,-136r,-3l8237,-139r,3l8237,-134r-3,-2l8234,-134r-3,-2l8231,-139r-3,3l8226,-139r-3,-3l8220,-139r,3l8217,-134r,-2l8217,-139r-3,3l8214,-139r-3,l8211,-136r-3,-3l8205,-136r,-3l8203,-139r,3l8203,-139r-3,l8197,-136r-3,-3l8194,-136r,-3l8194,-136r-3,2l8191,-139r-3,-3l8188,-139r-3,l8183,-136r,-3l8180,-142r,3l8177,-139r-3,l8174,-136r-3,-3l8168,-139r,-3e" filled="f" strokeweight="0">
              <v:path arrowok="t"/>
            </v:shape>
            <v:shape id="_x0000_s10878" style="position:absolute;left:8033;top:-146;width:135;height:12" coordorigin="8034,-145" coordsize="135,12" path="m8168,-142r,-3l8165,-142r,3l8163,-136r-3,l8157,-139r,3l8154,-139r-3,3l8151,-139r-3,l8145,-139r-3,l8140,-136r-3,l8137,-139r-3,3l8131,-136r,-3l8128,-136r-3,l8122,-136r,-3l8120,-139r,3l8117,-136r,2l8114,-134r,-2l8111,-142r,3l8108,-139r,-3l8105,-139r-3,l8099,-136r,-3l8097,-139r,3l8094,-139r,3l8091,-139r,3l8088,-139r,3l8088,-134r-3,-2l8085,-139r-3,l8079,-139r-2,3l8077,-139r-3,-3l8074,-139r-3,l8068,-136r-3,-3l8065,-136r-3,-3l8059,-136r,-3l8056,-136r-2,l8054,-139r-3,l8051,-142r,3l8048,-136r,2l8048,-136r-3,-3l8042,-136r,-3l8039,-139r,3l8036,-139r,3l8034,-136r,-3e" filled="f" strokeweight="0">
              <v:path arrowok="t"/>
            </v:shape>
            <v:shape id="_x0000_s10877" style="position:absolute;left:7893;top:-146;width:141;height:12" coordorigin="7893,-145" coordsize="141,12" path="m8034,-139r-3,l8031,-136r-3,-3l8028,-136r,-3l8025,-142r,3l8022,-142r,3l8019,-136r,2l8016,-136r,-3l8013,-136r,-3l8013,-136r-2,l8008,-136r,-3l8005,-139r,3l8002,-139r,-3l8002,-136r,2l7999,-136r-3,-3l7996,-142r,3l7993,-136r-2,-6l7988,-136r,-3l7985,-136r,-3l7982,-142r-3,3l7979,-136r-3,-3l7976,-134r,-2l7973,-139r-3,l7968,-134r,-2l7968,-139r-3,3l7962,-136r-3,-3l7959,-136r-3,l7956,-139r-3,l7950,-142r,3l7950,-136r-2,-3l7945,-136r-3,-3l7942,-136r,-3l7939,-136r-3,-3l7936,-136r-3,-3l7933,-136r-3,2l7930,-136r-2,-3l7925,-139r,5l7922,-136r-3,-3l7919,-136r-3,-6l7916,-139r,3l7916,-139r-3,l7913,-142r-3,3l7907,-142r,-3l7905,-142r-3,3l7899,-139r,3l7896,-136r,-3l7893,-139e" filled="f" strokeweight="0">
              <v:path arrowok="t"/>
            </v:shape>
            <v:shape id="_x0000_s10876" style="position:absolute;left:7758;top:-146;width:135;height:12" coordorigin="7758,-145" coordsize="135,12" path="m7893,-139r,3l7890,-142r,3l7887,-139r,3l7885,-139r,3l7882,-139r-3,l7876,-145r,3l7873,-139r,3l7870,-136r,-3l7870,-136r-3,-3l7867,-136r-3,2l7864,-136r-2,-3l7862,-142r-3,6l7856,-139r,3l7853,-136r,-3l7850,-136r,-3l7847,-139r-3,l7842,-136r,-6l7839,-139r,3l7836,-139r,3l7833,-134r,-2l7833,-139r-3,-3l7830,-139r-3,3l7827,-139r-3,l7824,-136r-3,l7821,-139r-2,3l7819,-142r-3,3l7816,-134r-3,-2l7813,-139r-3,l7810,-136r-3,2l7807,-136r,-3l7804,-136r-3,-3l7801,-142r,3l7799,-139r-3,5l7796,-136r,-3l7793,-139r,3l7790,-139r,3l7787,-139r-3,l7784,-136r-3,l7781,-134r-3,-5l7776,-139r,3l7773,-139r-3,l7770,-136r,-3l7767,-136r-3,-3l7761,-136r,-3l7758,-136r,-3e" filled="f" strokeweight="0">
              <v:path arrowok="t"/>
            </v:shape>
            <v:shape id="_x0000_s10875" style="position:absolute;left:7620;top:-146;width:138;height:12" coordorigin="7621,-145" coordsize="138,12" path="m7758,-139r-2,l7753,-136r,-3l7750,-136r,-3l7747,-139r-3,3l7741,-139r-3,3l7738,-139r-2,3l7733,-136r,-3l7730,-136r,2l7727,-136r-3,-3l7721,-139r-3,l7718,-136r-3,-3l7713,-142r,3l7710,-142r,3l7707,-139r-3,l7701,-139r,3l7698,-139r-3,l7693,-136r,-3l7690,-139r-3,l7687,-136r,-3l7684,-142r,3l7681,-136r,-3l7681,-136r-3,l7675,-139r,-3l7672,-139r-2,l7670,-136r-3,l7667,-139r-3,3l7661,-136r,-3l7658,-136r,-3l7658,-142r-3,3l7652,-136r,-3l7652,-136r-2,-3l7647,-142r,-3l7644,-142r,3l7641,-136r-3,l7638,-134r-3,-2l7635,-139r-3,3l7632,-139r,-3l7629,-139r-2,l7624,-142r-3,3e" filled="f" strokeweight="0">
              <v:path arrowok="t"/>
            </v:shape>
            <v:shape id="_x0000_s10874" style="position:absolute;left:7483;top:-146;width:138;height:12" coordorigin="7483,-145" coordsize="138,12" path="m7621,-139r-3,-3l7618,-139r-3,3l7612,-136r,2l7609,-136r,-3l7609,-136r-2,l7607,-142r,3l7604,-136r-3,-3l7601,-134r-3,l7598,-136r-3,-3l7595,-134r,-2l7592,-136r,-3l7589,-139r,3l7589,-134r-3,-2l7586,-139r-2,3l7584,-139r-3,3l7578,-142r,3l7575,-136r-3,l7569,-142r,-3l7566,-139r,3l7566,-139r,3l7564,-139r-3,l7558,-136r-3,-3l7555,-136r-3,l7549,-134r,-2l7546,-139r,5l7546,-136r-3,2l7543,-136r-2,l7541,-139r-3,l7538,-134r-3,-2l7532,-139r-3,-3l7529,-139r-3,-3l7526,-139r-3,3l7521,-136r,-3l7518,-142r,3l7515,-139r-3,l7512,-136r,-3l7509,-136r,-3l7506,-139r,-3l7503,-139r,3l7501,-136r,-3l7498,-142r,3l7495,-139r,3l7495,-139r-3,l7492,-142r-3,3l7489,-136r-3,l7483,-139e" filled="f" strokeweight="0">
              <v:path arrowok="t"/>
            </v:shape>
            <v:shape id="_x0000_s10873" style="position:absolute;left:7345;top:-143;width:138;height:9" coordorigin="7346,-142" coordsize="138,9" path="m7483,-139r-3,3l7480,-139r-2,3l7478,-139r,-3l7475,-142r-3,6l7472,-139r-3,3l7466,-134r,-2l7466,-139r,-3l7463,-139r-3,l7460,-136r-2,-3l7455,-139r-3,-3l7452,-139r,3l7449,-136r,-3l7449,-136r-3,-3l7446,-142r-3,l7443,-139r-3,l7437,-139r,3l7435,-136r,-3l7435,-136r-3,-6l7429,-136r-3,l7426,-139r-3,l7423,-136r-3,-3l7420,-136r-3,l7415,-139r,3l7412,-139r-3,l7409,-136r-3,-3l7403,-136r,-3l7403,-136r-3,2l7400,-136r-3,-3l7394,-136r,-3l7392,-139r,3l7389,-136r,-3l7389,-136r-3,-3l7386,-142r,3l7383,-139r-3,l7380,-142r-3,6l7374,-139r-2,l7369,-139r-3,3l7366,-139r-3,3l7360,-139r,3l7357,-139r-3,l7354,-142r-3,6l7349,-139r,-3l7346,-142e" filled="f" strokeweight="0">
              <v:path arrowok="t"/>
            </v:shape>
            <v:shape id="_x0000_s10872" style="position:absolute;left:7208;top:-143;width:138;height:9" coordorigin="7208,-142" coordsize="138,9" path="m7346,-142r,3l7343,-139r,3l7340,-136r,-3l7337,-136r,-3l7334,-139r,-3l7331,-142r,3l7329,-139r-3,-3l7326,-139r-3,l7323,-142r,3l7320,-142r,6l7317,-139r,-3l7314,-139r-3,-3l7311,-139r-2,l7306,-142r,3l7303,-136r,-3l7303,-142r-3,3l7300,-142r-3,3l7297,-136r-3,-3l7291,-136r,-3l7291,-142r-3,3l7288,-136r-2,l7283,-139r,-3l7280,-139r,-3l7277,-142r,3l7274,-142r,3l7271,-142r,3l7271,-136r-3,-3l7266,-139r,-3l7266,-139r,3l7263,-136r-3,-3l7260,-142r,3l7257,-139r,-3l7254,-139r-3,3l7251,-139r-3,l7245,-136r,-3l7245,-136r-2,l7240,-136r-3,-3l7237,-136r-3,-3l7231,-139r-3,l7225,-136r,-3l7223,-139r-3,5l7220,-136r-3,-3l7217,-142r-3,l7214,-136r,2l7211,-136r-3,-3e" filled="f" strokeweight="0">
              <v:path arrowok="t"/>
            </v:shape>
            <v:shape id="_x0000_s10871" style="position:absolute;left:7073;top:-146;width:135;height:12" coordorigin="7074,-145" coordsize="135,12" path="m7208,-139r,-3l7208,-139r-3,l7205,-136r-3,2l7202,-136r,-3l7200,-139r,3l7197,-139r,3l7197,-134r-3,-2l7194,-139r-3,l7191,-136r,-3l7188,-139r,-3l7185,-139r,3l7182,-139r,-3l7180,-139r,3l7177,-139r,-3l7174,-139r,-3l7171,-142r,3l7168,-139r-3,3l7165,-139r-3,l7162,-134r-3,l7159,-136r-2,l7157,-139r-3,-3l7154,-136r,-3l7151,-136r-3,2l7148,-136r-3,l7142,-136r,-3l7139,-142r,3l7137,-136r,-3l7134,-136r,-3l7131,-142r,3l7128,-139r,-3l7125,-136r-3,-6l7122,-145r-3,l7119,-136r-3,-3l7114,-136r-3,-3l7111,-136r,-3l7108,-142r,3l7105,-142r-3,3l7102,-136r-3,-3l7096,-142r,3l7094,-139r-3,l7091,-136r,-3l7088,-136r-3,l7082,-134r-3,-5l7079,-136r-3,-3l7076,-142r-2,3l7074,-136e" filled="f" strokeweight="0">
              <v:path arrowok="t"/>
            </v:shape>
            <v:shape id="_x0000_s10870" style="position:absolute;left:6935;top:-146;width:138;height:12" coordorigin="6936,-145" coordsize="138,12" path="m7074,-136r-3,-3l7068,-136r,-3l7065,-139r-3,-3l7059,-139r,-3l7056,-139r-3,3l7053,-139r-2,l7048,-139r-3,-3l7045,-136r-3,-3l7042,-142r-3,3l7036,-136r,-3l7036,-142r-3,3l7033,-136r-2,l7028,-139r,-3l7025,-136r,-3l7022,-139r,3l7019,-136r,-3l7019,-136r-3,-3l7016,-136r-3,-6l7013,-139r-3,l7010,-136r,-3l7008,-139r-3,l7002,-139r-3,3l6999,-134r,-2l6996,-136r-3,l6993,-139r-3,l6988,-139r-3,5l6982,-139r,3l6982,-139r-3,3l6979,-139r-3,l6976,-142r-3,3l6973,-136r-3,l6970,-142r,3l6967,-139r,3l6965,-139r,3l6962,-136r-3,l6959,-134r-3,-2l6956,-139r-3,l6953,-136r-3,-3l6950,-136r-3,l6945,-142r,-3l6945,-142r-3,3l6939,-139r,3l6939,-139r-3,3l6936,-139e" filled="f" strokeweight="0">
              <v:path arrowok="t"/>
            </v:shape>
            <v:shape id="_x0000_s10869" style="position:absolute;left:6798;top:-146;width:138;height:12" coordorigin="6798,-145" coordsize="138,12" path="m6936,-139r-3,-3l6933,-139r,3l6933,-142r-3,3l6930,-142r-3,3l6924,-136r-2,l6922,-139r-3,l6919,-142r,3l6916,-142r-3,3l6913,-136r-3,l6907,-139r,-3l6904,-139r-2,3l6899,-136r,2l6896,-136r,-3l6893,-142r,6l6890,-136r,-3l6890,-145r-3,6l6887,-136r-3,l6884,-139r,-3l6882,-136r-3,l6879,-139r-3,l6873,-139r-3,l6867,-142r,3l6864,-139r,-3l6864,-145r-3,6l6859,-139r,3l6856,-139r-3,l6850,-139r,3l6850,-139r,3l6847,-136r-3,-3l6844,-142r-3,3l6841,-136r,-3l6839,-139r,3l6839,-142r-3,3l6833,-139r,-3l6833,-139r-3,l6827,-136r-3,l6824,-139r,3l6821,-142r,3l6818,-136r-2,-3l6813,-136r,-3l6810,-136r,-3l6807,-142r,3l6804,-142r-3,3l6798,-139e" filled="f" strokeweight="0">
              <v:path arrowok="t"/>
            </v:shape>
            <v:shape id="_x0000_s10868" style="position:absolute;left:6660;top:-143;width:138;height:9" coordorigin="6661,-142" coordsize="138,9" path="m6798,-139r-2,l6796,-136r-3,-3l6793,-136r-3,l6787,-136r,-3l6784,-142r,3l6781,-136r-3,l6778,-142r,3l6775,-136r-2,-3l6773,-134r,-5l6770,-139r,-3l6770,-139r-3,l6767,-136r-3,-3l6761,-139r,5l6758,-139r-3,l6753,-136r,-3l6753,-136r-3,2l6747,-134r,-2l6744,-136r,-3l6741,-139r,3l6738,-139r-3,l6735,-142r-3,l6732,-136r-2,-3l6727,-136r,-3l6724,-136r,-6l6724,-139r-3,l6721,-136r-3,-3l6715,-136r,-3l6712,-136r,-3l6712,-142r-2,3l6710,-136r-3,l6707,-139r-3,l6704,-136r-3,-3l6701,-136r,-3l6698,-136r,-3l6695,-142r-3,3l6692,-142r-3,3l6687,-136r-3,-3l6684,-136r-3,l6681,-139r-3,3l6675,-136r,-3l6672,-139r,-3l6669,-139r,3l6669,-139r-2,l6664,-136r,-3l6664,-142r-3,3e" filled="f" strokeweight="0">
              <v:path arrowok="t"/>
            </v:shape>
            <v:shape id="_x0000_s10867" style="position:absolute;left:6526;top:-146;width:135;height:12" coordorigin="6526,-145" coordsize="135,12" path="m6661,-139r,3l6658,-139r,3l6655,-139r-3,5l6652,-139r-3,l6647,-142r,3l6644,-139r,-6l6641,-139r,3l6638,-134r,-2l6638,-139r-3,l6632,-142r,3l6629,-139r,-3l6626,-139r-2,l6621,-139r-3,l6618,-136r-3,l6615,-139r-3,l6612,-142r-3,6l6606,-136r-2,-3l6601,-139r,3l6598,-139r-3,l6595,-136r-3,-3l6592,-136r,-3l6589,-136r,-3l6586,-139r-3,l6581,-136r,-3l6581,-136r-3,l6578,-139r-3,3l6572,-142r,3l6569,-139r-3,l6566,-142r-3,3l6563,-136r-2,-3l6561,-136r-3,l6555,-139r,3l6552,-136r,-3l6549,-139r-3,l6546,-136r-3,-3l6543,-142r,3l6540,-136r,-3l6538,-139r,3l6535,-139r,3l6532,-139r,3l6529,-139r,3l6526,-139r,-3e" filled="f" strokeweight="0">
              <v:path arrowok="t"/>
            </v:shape>
            <v:shape id="_x0000_s10866" style="position:absolute;left:6388;top:-146;width:138;height:12" coordorigin="6389,-145" coordsize="138,12" path="m6526,-142r-3,3l6520,-136r-2,-3l6518,-142r,3l6515,-139r-3,l6512,-142r,-3l6509,-142r,3l6506,-139r-3,3l6503,-134r,-5l6500,-136r,-3l6497,-136r,-3l6495,-142r,3l6492,-139r-3,-3l6489,-139r,3l6486,-139r-3,-3l6483,-139r-3,l6477,-142r,3l6475,-142r,3l6472,-139r-3,l6469,-142r-3,3l6466,-136r,-3l6463,-142r-3,l6457,-142r-2,3l6455,-136r,2l6452,-134r,-2l6449,-139r,3l6449,-139r-3,l6443,-134r,-2l6440,-139r-3,l6434,-136r,-3l6432,-136r,-3l6429,-139r-3,-3l6426,-139r-3,l6423,-136r-3,l6417,-142r-3,l6414,-139r-2,l6409,-136r-3,-6l6403,-142r,3l6400,-139r,3l6400,-139r-3,3l6397,-139r-3,l6391,-136r,2l6389,-136r,2l6389,-136e" filled="f" strokeweight="0">
              <v:path arrowok="t"/>
            </v:shape>
            <v:shape id="_x0000_s10865" style="position:absolute;left:6251;top:-146;width:138;height:12" coordorigin="6251,-145" coordsize="138,12" path="m6389,-136r-3,-3l6386,-136r-3,-3l6383,-136r,-3l6380,-136r,-3l6377,-139r,-3l6377,-139r-3,3l6371,-139r,3l6369,-134r,-2l6369,-139r-3,3l6366,-139r-3,l6360,-142r,3l6357,-139r,-3l6354,-139r,5l6351,-136r,-3l6351,-142r-3,6l6346,-136r,-3l6346,-136r-3,-3l6343,-142r-3,6l6337,-139r-3,3l6334,-139r,-3l6334,-136r-3,-3l6331,-136r-3,-3l6328,-142r,3l6326,-142r,3l6323,-142r,3l6320,-142r,-3l6317,-142r,-3l6314,-145r,6l6311,-136r,-6l6311,-139r-3,l6308,-142r-3,l6305,-139r,3l6303,-142r,3l6300,-142r,6l6297,-136r,-3l6294,-139r,-3l6291,-142r,3l6288,-142r,3l6285,-136r,-3l6283,-136r-3,-3l6280,-142r,6l6277,-136r,-3l6274,-139r,3l6274,-134r-3,-2l6271,-139r,-3l6268,-139r-3,l6265,-142r-3,l6262,-139r,-3l6260,-139r,3l6257,-139r,-3l6254,-145r,3l6251,-139e" filled="f" strokeweight="0">
              <v:path arrowok="t"/>
            </v:shape>
            <v:shape id="_x0000_s10864" style="position:absolute;left:6113;top:-148;width:138;height:15" coordorigin="6113,-148" coordsize="138,15" path="m6251,-139r-3,-3l6248,-139r-3,l6245,-136r,-3l6242,-136r,-3l6240,-136r,2l6237,-139r-3,l6231,-142r-3,3l6225,-139r-3,l6222,-134r,-2l6220,-136r,2l6217,-139r-3,-3l6214,-139r,3l6211,-134r,-2l6208,-136r-3,2l6205,-139r-3,3l6199,-139r-2,-3l6197,-145r,3l6194,-139r,-9l6194,-142r-3,3l6188,-142r,3l6185,-142r-3,l6182,-139r,-3l6179,-136r,-6l6177,-139r,-3l6177,-139r-3,3l6171,-136r-3,l6168,-142r-3,3l6165,-145r,-3l6162,-142r,3l6162,-136r-3,-3l6159,-136r-3,l6154,-142r,3l6151,-142r,3l6148,-136r,-3l6145,-139r-3,3l6142,-139r-3,l6136,-136r,2l6134,-139r,-3l6134,-139r-3,-3l6131,-136r-3,l6128,-139r-3,-3l6125,-145r,6l6122,-139r,3l6119,-136r,-3l6116,-139r,-3l6113,-142r,3e" filled="f" strokeweight="0">
              <v:path arrowok="t"/>
            </v:shape>
            <v:shape id="_x0000_s10863" style="position:absolute;left:5975;top:-143;width:138;height:9" coordorigin="5976,-142" coordsize="138,9" path="m6113,-139r-2,3l6111,-139r-3,l6105,-139r-3,-3l6102,-136r-3,-3l6099,-142r,6l6096,-139r,-3l6096,-139r-3,3l6093,-139r-2,-3l6091,-139r-3,3l6088,-139r-3,3l6085,-142r-3,3l6079,-142r,3l6076,-139r,-3l6073,-139r,3l6070,-139r,3l6068,-139r,-3l6065,-142r,3l6062,-139r,3l6059,-142r,3l6059,-142r-3,3l6056,-136r,2l6053,-136r,-3l6050,-139r,-3l6048,-139r,3l6045,-139r,3l6042,-139r-3,l6036,-136r,-3l6036,-136r-3,-3l6033,-142r-3,3l6030,-136r-2,l6028,-139r-3,l6025,-136r,-3l6022,-136r-3,l6019,-134r-3,l6016,-136r-3,-3l6013,-142r,3l6010,-142r,3l6007,-139r-2,l6005,-142r-3,3l6002,-136r-3,-3l5999,-136r,-3l5996,-136r-3,l5990,-134r,-2l5987,-136r,-3l5985,-139r,-3l5985,-139r-3,l5979,-139r,3l5976,-136e" filled="f" strokeweight="0">
              <v:path arrowok="t"/>
            </v:shape>
            <v:shape id="_x0000_s10862" style="position:absolute;left:5841;top:-143;width:135;height:9" coordorigin="5841,-142" coordsize="135,9" path="m5976,-136r,-6l5973,-142r,6l5970,-136r-3,-3l5967,-136r,-6l5964,-142r,3l5962,-136r,-3l5959,-139r,3l5956,-136r,-3l5953,-139r-3,3l5950,-139r,3l5947,-136r-3,-6l5944,-139r-2,l5939,-139r-3,-3l5936,-139r-3,-3l5933,-139r-3,l5927,-139r-3,l5924,-136r-3,-3l5921,-142r-2,3l5916,-139r,3l5916,-139r-3,l5913,-136r,-6l5910,-136r-3,-3l5907,-136r-3,l5904,-139r-3,3l5901,-139r-2,l5899,-136r-3,-3l5893,-142r,6l5890,-142r,3l5890,-142r-3,l5887,-139r-3,-3l5884,-139r,3l5881,-139r-3,l5878,-136r-2,-3l5876,-136r-3,-6l5873,-139r-3,3l5867,-136r,-3l5867,-134r-3,l5864,-139r-3,l5861,-142r-3,l5856,-142r,3l5853,-139r,-3l5850,-139r-3,l5847,-136r-3,l5844,-139r-3,3l5841,-139r,3e" filled="f" strokeweight="0">
              <v:path arrowok="t"/>
            </v:shape>
            <v:shape id="_x0000_s10861" style="position:absolute;left:5703;top:-143;width:138;height:9" coordorigin="5704,-142" coordsize="138,9" path="m5841,-136r-3,-3l5838,-142r-3,l5833,-136r-3,-3l5827,-139r,3l5824,-136r,-3l5821,-139r-3,3l5818,-139r-3,-3l5815,-139r-2,3l5813,-139r-3,3l5810,-139r-3,3l5807,-139r,3l5807,-139r-3,l5804,-136r-3,l5801,-139r-3,l5795,-136r-2,l5793,-142r-3,3l5787,-136r,-3l5784,-139r-3,l5778,-142r,3l5778,-142r-3,3l5775,-136r-3,-3l5772,-142r,3l5770,-139r,-3l5767,-139r-3,-3l5764,-139r-3,l5758,-136r,2l5758,-136r-3,l5755,-139r-3,3l5750,-142r,6l5747,-136r,-6l5744,-139r-3,3l5741,-139r-3,l5738,-142r-3,l5735,-139r-3,l5729,-139r,-3l5727,-139r,3l5724,-139r-3,l5721,-142r-3,l5718,-139r-3,l5712,-139r-3,-3l5709,-139r-2,-3l5704,-139e" filled="f" strokeweight="0">
              <v:path arrowok="t"/>
            </v:shape>
            <v:shape id="_x0000_s10860" style="position:absolute;left:5566;top:-146;width:138;height:12" coordorigin="5566,-145" coordsize="138,12" path="m5704,-139r-3,l5698,-139r,3l5695,-136r,-3l5695,-142r-3,l5692,-136r-3,-3l5686,-139r-2,3l5684,-139r,-3l5681,-139r,-3l5678,-142r-3,3l5675,-136r-3,-6l5672,-139r-3,l5669,-142r-3,3l5664,-139r-3,l5661,-136r-3,-6l5658,-145r-3,3l5655,-139r-3,l5652,-136r-3,l5649,-139r,3l5646,-139r,3l5643,-136r,-3l5641,-139r-3,3l5638,-139r,3l5635,-139r,-3l5632,-136r-3,-3l5626,-136r,-6l5623,-139r-2,3l5621,-139r-3,l5618,-145r-3,l5615,-139r-3,3l5612,-139r-3,-3l5609,-139r-3,l5606,-142r,3l5603,-142r,6l5601,-136r,-3l5598,-139r-3,l5595,-136r-3,l5589,-136r,-3l5589,-142r-3,6l5586,-139r-3,l5580,-139r,3l5578,-139r-3,l5575,-134r,-2l5572,-136r,-6l5569,-142r,6l5566,-139r,3e" filled="f" strokeweight="0">
              <v:path arrowok="t"/>
            </v:shape>
            <v:shape id="_x0000_s10859" style="position:absolute;left:5428;top:-146;width:138;height:12" coordorigin="5429,-145" coordsize="138,12" path="m5566,-136r,-3l5563,-139r,-3l5560,-139r,-3l5558,-139r,3l5555,-142r,3l5552,-142r,-3l5549,-139r,3l5546,-134r,-2l5543,-139r,3l5540,-139r,-3l5537,-139r,3l5537,-139r-2,l5532,-139r,3l5529,-136r,-3l5526,-139r,-3l5523,-139r,3l5520,-136r,-3l5517,-145r,6l5517,-142r-2,3l5512,-139r-3,l5509,-136r-3,-3l5506,-142r,6l5503,-136r-3,-6l5497,-136r,-3l5494,-139r-2,3l5492,-139r-3,l5489,-142r-3,l5486,-139r-3,l5483,-136r-3,l5477,-136r,-3l5474,-136r,-3l5472,-136r,-3l5472,-142r-3,3l5469,-142r-3,-3l5463,-139r,3l5460,-139r,-3l5457,-139r,-3l5457,-139r,3l5454,-139r,3l5451,-139r,3l5449,-139r-3,l5446,-136r,-3l5443,-139r,3l5443,-134r-3,-2l5437,-139r,3l5434,-136r,-3l5431,-142r-2,3e" filled="f" strokeweight="0">
              <v:path arrowok="t"/>
            </v:shape>
            <v:shape id="_x0000_s10858" style="position:absolute;left:5291;top:-264;width:138;height:130" coordorigin="5291,-263" coordsize="138,130" path="m5429,-139r-3,-3l5426,-139r-3,3l5423,-134r,-2l5420,-142r,-3l5417,-142r,3l5414,-142r,3l5411,-139r,-3l5408,-142r-2,3l5403,-139r-3,-3l5400,-139r-3,l5397,-136r,2l5394,-139r-3,l5391,-142r-3,l5388,-136r-2,-3l5386,-134r,-2l5383,-139r-3,l5380,-142r-3,-3l5377,-139r,3l5374,-139r,-6l5371,-142r,3l5368,-139r-2,l5366,-142r,6l5363,-139r-3,-3l5360,-139r,-3l5357,-139r,-3l5354,-142r-3,6l5351,-139r-3,l5348,-136r-3,l5345,-142r-2,3l5340,-136r,-3l5337,-139r,3l5337,-139r-3,l5331,-139r,3l5331,-139r-3,l5328,-142r-3,l5325,-139r-2,-3l5323,-139r-3,-3l5320,-139r-3,l5314,-139r-3,l5311,-145r-3,-6l5308,-154r-3,-43l5305,-263r-3,66l5302,-174r,20l5302,-148r-2,l5300,-145r-3,3l5297,-145r,-9l5294,-154r,-17l5294,-191r-3,-69e" filled="f" strokeweight="0">
              <v:path arrowok="t"/>
            </v:shape>
            <v:shape id="_x0000_s10857" style="position:absolute;left:5153;top:-261;width:138;height:124" coordorigin="5153,-260" coordsize="138,124" path="m5291,-260r,60l5288,-157r,6l5288,-145r-3,l5282,-142r,-3l5282,-142r-2,3l5280,-142r,3l5277,-139r,-3l5274,-139r-3,-3l5268,-139r,-3l5265,-142r,3l5265,-142r-3,3l5259,-136r,-3l5257,-136r,-3l5254,-139r,3l5251,-136r,-3l5248,-139r,3l5245,-139r-3,l5242,-136r-3,l5237,-136r,-3l5234,-139r-3,3l5231,-139r-3,3l5225,-139r,-3l5225,-136r-3,l5222,-139r-3,3l5219,-142r-3,3l5216,-136r,-3l5214,-136r,-3l5211,-136r-3,l5208,-139r,-3l5205,-139r,3l5202,-136r-3,-6l5199,-139r-3,l5194,-136r,-3l5191,-139r,-3l5188,-142r,6l5188,-139r-3,l5182,-136r,-6l5179,-139r-3,l5176,-136r-2,l5174,-139r-3,3l5171,-139r-3,3l5168,-139r,-3l5168,-139r-3,l5162,-139r,3l5159,-142r,3l5159,-136r-3,l5156,-139r,-3l5153,-142e" filled="f" strokeweight="0">
              <v:path arrowok="t"/>
            </v:shape>
            <v:shape id="_x0000_s10856" style="position:absolute;left:5015;top:-241;width:138;height:104" coordorigin="5016,-240" coordsize="138,104" path="m5153,-142r,3l5151,-142r,3l5151,-142r-3,3l5148,-142r-3,3l5145,-136r-3,-3l5139,-139r-3,l5133,-142r,3l5131,-139r-3,l5128,-136r-3,-3l5122,-142r,3l5119,-139r,3l5116,-136r,-3l5116,-142r-3,3l5110,-139r,3l5108,-142r,3l5105,-136r,-3l5102,-139r,3l5102,-139r-3,-3l5099,-139r-3,3l5096,-142r-3,3l5093,-136r-3,-3l5088,-142r,3l5088,-136r-3,-3l5085,-142r-3,3l5079,-139r-3,-3l5076,-145r,3l5073,-142r,3l5070,-142r,3l5067,-142r,3l5065,-139r-3,l5059,-139r,3l5059,-139r-3,3l5056,-142r-3,3l5053,-136r,-3l5050,-136r-3,l5045,-139r-3,-3l5042,-136r-3,l5039,-139r-3,-3l5036,-145r-3,3l5033,-136r,-3l5030,-148r,3l5027,-139r,-3l5024,-148r,-3l5024,-154r,-5l5022,-200r,-40l5019,-188r,14l5016,-157e" filled="f" strokeweight="0">
              <v:path arrowok="t"/>
            </v:shape>
            <v:shape id="_x0000_s10855" style="position:absolute;left:4881;top:-238;width:135;height:104" coordorigin="4881,-237" coordsize="135,104" path="m5016,-157r,3l5016,-148r-3,l5013,-151r-3,-17l5010,-180r-3,-57l5007,-214r,55l5004,-154r,9l5002,-142r-3,3l4999,-136r,-3l4996,-136r,-3l4993,-142r,3l4993,-136r-3,-3l4987,-142r,3l4984,-142r,3l4981,-139r-2,l4979,-136r-3,2l4973,-136r,-3l4970,-142r-3,l4967,-139r-3,3l4964,-139r-3,-3l4959,-142r,3l4956,-139r,-3l4953,-142r,-3l4950,-142r-3,3l4947,-136r-3,-3l4944,-142r-3,3l4941,-142r,3l4941,-142r-2,3l4936,-139r-3,-3l4930,-139r-3,-3l4927,-139r-3,-3l4924,-139r-3,l4921,-142r-3,3l4916,-136r,-3l4913,-139r,-3l4910,-139r,-3l4907,-142r-3,l4904,-139r-3,-3l4901,-139r-3,l4896,-142r,3l4893,-139r,3l4890,-139r-3,l4887,-136r,-3l4884,-136r,-6l4881,-142r,3l4881,-142e" filled="f" strokeweight="0">
              <v:path arrowok="t"/>
            </v:shape>
            <v:shape id="_x0000_s10854" style="position:absolute;left:4743;top:-295;width:138;height:159" coordorigin="4744,-295" coordsize="138,159" path="m4881,-142r-3,3l4875,-139r-2,l4873,-142r,3l4870,-139r-3,l4864,-142r,3l4861,-139r,-3l4861,-145r-3,l4858,-142r-3,3l4853,-142r-3,3l4850,-136r,-3l4847,-136r,-3l4844,-142r-3,3l4841,-136r-3,-3l4838,-136r,-3l4835,-139r-3,-3l4832,-136r-2,-3l4830,-136r,-3l4827,-142r,3l4824,-136r-3,-3l4821,-136r,-3l4818,-136r-3,-3l4815,-136r,-3l4812,-136r,-6l4810,-139r,-3l4807,-139r,-3l4804,-142r,3l4801,-142r-3,3l4798,-142r-3,3l4792,-142r,3l4789,-139r-2,l4787,-142r-3,3l4784,-136r-3,-3l4781,-142r-3,l4778,-139r-3,l4775,-136r-3,-3l4772,-136r-3,l4769,-139r-2,l4767,-142r,-3l4767,-142r-3,l4764,-139r-3,-6l4761,-142r-3,-3l4758,-142r-3,l4752,-145r-3,l4749,-148r-2,-9l4747,-159r,-21l4744,-203r,-92e" filled="f" strokeweight="0">
              <v:path arrowok="t"/>
            </v:shape>
            <v:shape id="_x0000_s10853" style="position:absolute;left:4606;top:-295;width:138;height:159" coordorigin="4606,-295" coordsize="138,159" path="m4744,-295r-3,l4741,-211r,31l4738,-154r,6l4738,-145r-3,l4735,-139r,3l4732,-139r,-3l4732,-145r-3,l4726,-139r,-6l4724,-142r-3,3l4721,-136r-3,-3l4718,-142r-3,3l4715,-145r,3l4712,-139r,-3l4712,-145r-3,l4709,-139r-3,l4704,-142r,3l4704,-136r-3,-3l4701,-142r-3,3l4695,-142r,3l4695,-142r-3,3l4692,-136r-3,-3l4689,-136r-3,-6l4683,-139r,-3l4681,-139r,3l4678,-139r,3l4675,-139r,3l4675,-142r-3,l4672,-139r-3,-3l4666,-142r,3l4666,-136r-3,-3l4661,-139r,3l4658,-139r,-3l4655,-142r,3l4652,-139r,3l4649,-139r,-3l4649,-139r-3,l4643,-139r,-3l4640,-136r,-3l4638,-136r,-3l4638,-136r-3,-6l4632,-139r,-6l4629,-139r-3,3l4626,-142r-3,3l4623,-136r-3,-3l4618,-139r,-3l4615,-142r,3l4612,-142r,-3l4609,-142r,3l4606,-142r,3e" filled="f" strokeweight="0">
              <v:path arrowok="t"/>
            </v:shape>
            <v:shape id="_x0000_s10852" style="position:absolute;left:4468;top:-629;width:138;height:489" coordorigin="4469,-628" coordsize="138,489" path="m4606,-139r,-3l4603,-139r,-3l4600,-142r-3,l4595,-142r,-3l4595,-142r,3l4592,-139r-3,l4589,-142r-3,l4586,-145r-3,l4580,-148r,3l4577,-145r,3l4575,-148r-3,-3l4572,-154r-3,-3l4569,-165r-3,-20l4566,-197r-3,-103l4563,-346r-3,-202l4560,-628r,362l4557,-223r,55l4557,-162r-3,5l4554,-154r,3l4552,-151r-3,l4549,-148r,-3l4546,-145r-3,l4543,-142r,-3l4540,-145r,-3l4537,-145r,3l4534,-145r,-3l4532,-148r,-3l4529,-151r-3,-11l4526,-174r,-29l4523,-183r,-23l4523,-229r-3,-106l4520,-283r-3,106l4517,-165r,8l4517,-154r-3,6l4512,-154r,-5l4509,-162r,-18l4509,-194r-3,-52l4506,-231r-3,57l4503,-165r-3,8l4500,-151r,-3l4497,-157r,-23l4497,-165r-3,11l4491,-145r-2,3l4489,-145r-3,l4486,-142r,3l4483,-142r,-3l4480,-142r-3,3l4477,-142r-3,l4474,-139r-3,-3l4471,-139r,-3l4469,-148e" filled="f" strokeweight="0">
              <v:path arrowok="t"/>
            </v:shape>
            <v:shape id="_x0000_s10851" style="position:absolute;left:4330;top:-586;width:138;height:452" coordorigin="4331,-585" coordsize="138,452" path="m4469,-148r,-3l4466,-185r,-44l4466,-174r-3,6l4463,-191r,-38l4460,-162r,5l4457,-145r,3l4457,-145r-3,l4454,-142r-3,l4451,-145r-3,l4446,-145r-3,l4443,-142r-3,-3l4440,-142r-3,l4437,-145r-3,l4434,-142r-3,-3l4431,-148r-3,l4428,-154r,-5l4426,-180r,-14l4423,-266r,32l4423,-194r-3,-9l4420,-280r,20l4417,-208r,-12l4414,-312r,-63l4414,-585r-3,14l4411,-252r,35l4408,-171r,9l4405,-154r,3l4405,-154r-2,3l4403,-145r,3l4400,-142r,3l4397,-139r,-3l4394,-145r,3l4394,-139r-3,l4391,-142r-3,3l4388,-142r-3,3l4383,-136r-3,-3l4380,-142r,-3l4377,-145r,3l4374,-136r-3,l4368,-139r,-3l4365,-139r,3l4362,-134r,-2l4360,-139r,-3l4360,-145r-3,6l4354,-139r,-3l4354,-145r-3,l4351,-142r-3,l4348,-139r-3,3l4342,-142r,6l4340,-136r,2l4340,-136r-3,-3l4334,-136r,-3l4331,-136e" filled="f" strokeweight="0">
              <v:path arrowok="t"/>
            </v:shape>
            <v:shape id="_x0000_s10850" style="position:absolute;left:4196;top:-146;width:135;height:12" coordorigin="4196,-145" coordsize="135,12" path="m4331,-136r,-3l4328,-139r,-3l4325,-139r,-3l4322,-139r,3l4322,-139r-2,3l4320,-139r-3,3l4314,-136r,-3l4314,-142r-3,6l4311,-139r-3,3l4308,-139r-3,5l4302,-134r-3,l4299,-139r-2,3l4297,-139r-3,-3l4291,-139r,3l4288,-136r-3,-3l4282,-136r,-3l4279,-142r,3l4277,-136r-3,-3l4271,-142r,3l4271,-142r-3,6l4265,-139r,3l4262,-139r,3l4259,-139r,3l4256,-139r,3l4254,-134r,-2l4251,-139r-3,-3l4245,-139r,3l4242,-139r-3,l4239,-142r-3,3l4236,-136r,-3l4234,-139r,3l4231,-139r,3l4228,-139r-3,l4222,-145r,3l4219,-142r,3l4219,-142r-3,l4216,-139r-3,l4211,-139r,-3l4208,-139r-3,5l4205,-136r,-3l4202,-139r,3l4199,-139r,-3l4199,-139r-3,l4196,-136e" filled="f" strokeweight="0">
              <v:path arrowok="t"/>
            </v:shape>
            <v:shape id="_x0000_s10849" style="position:absolute;left:4058;top:-146;width:138;height:12" coordorigin="4059,-145" coordsize="138,12" path="m4196,-136r-3,-3l4191,-142r,3l4188,-142r,3l4185,-136r,-3l4182,-136r-3,-3l4179,-136r-3,-3l4176,-142r,3l4173,-139r,3l4170,-136r-2,l4165,-136r,-3l4162,-139r,3l4159,-136r,-3l4159,-136r-3,-3l4153,-139r,-3l4150,-139r-2,3l4148,-139r,3l4145,-134r,-5l4142,-136r,-3l4142,-136r-3,l4139,-139r,-3l4136,-136r,-3l4133,-139r,-3l4130,-142r,3l4127,-142r,3l4127,-142r-2,3l4125,-136r,2l4125,-136r-3,-3l4122,-145r-3,3l4116,-139r,3l4116,-139r-3,-3l4110,-142r-3,3l4107,-142r-2,3l4105,-136r,-3l4102,-136r-3,-3l4099,-142r,3l4096,-136r,-3l4093,-139r,3l4090,-139r,-3l4087,-142r,3l4085,-139r,3l4082,-142r,3l4079,-139r,3l4076,-139r,-3l4073,-139r,3l4073,-139r-3,l4067,-139r-3,l4062,-136r-3,-3e" filled="f" strokeweight="0">
              <v:path arrowok="t"/>
            </v:shape>
            <v:shape id="_x0000_s10848" style="position:absolute;left:3921;top:-146;width:138;height:12" coordorigin="3921,-145" coordsize="138,12" path="m4059,-139r-3,-3l4056,-139r,-3l4053,-142r-3,l4047,-139r-3,3l4044,-142r-2,l4042,-139r-3,3l4039,-139r-3,l4036,-142r-3,3l4033,-142r-3,l4030,-139r-3,l4027,-136r,-3l4024,-142r,3l4021,-134r-2,-5l4019,-142r-3,l4016,-139r-3,-3l4010,-139r,-3l4007,-139r,3l4007,-139r-3,3l4004,-139r-3,l4001,-142r,3l3999,-136r-3,-6l3996,-139r-3,3l3993,-139r-3,l3987,-139r-3,-3l3984,-139r,-3l3981,-136r,-3l3981,-142r-3,3l3978,-142r-2,l3976,-139r-3,l3973,-142r,3l3970,-142r,3l3970,-136r-3,l3967,-139r-3,5l3964,-139r,-3l3961,-139r,-3l3958,-142r,3l3958,-142r-2,-3l3956,-142r-3,l3950,-139r,3l3950,-139r-3,-3l3944,-139r,3l3944,-139r-3,-3l3941,-139r-3,-3l3938,-139r-3,l3935,-136r,-3l3933,-139r,-3l3933,-139r-3,l3930,-142r-3,3l3927,-136r-3,-3l3921,-136r,-3e" filled="f" strokeweight="0">
              <v:path arrowok="t"/>
            </v:shape>
            <v:shape id="_x0000_s10847" style="position:absolute;left:3783;top:-143;width:138;height:9" coordorigin="3784,-142" coordsize="138,9" path="m3921,-139r-3,l3915,-139r,-3l3913,-142r,3l3910,-139r,-3l3907,-139r,3l3907,-139r-3,l3901,-142r-3,3l3898,-136r,-3l3895,-139r-2,-3l3893,-139r,3l3890,-139r,3l3887,-139r-3,l3881,-136r,-3l3881,-136r-3,l3878,-139r-3,l3875,-142r-3,l3872,-139r-2,l3870,-142r-3,3l3864,-139r,3l3861,-136r,-3l3858,-142r-3,3l3852,-139r-2,3l3850,-139r,-3l3850,-139r-3,l3844,-142r,3l3841,-142r,3l3841,-136r-3,-3l3838,-136r-3,-3l3832,-142r,3l3832,-136r-3,l3827,-139r,3l3827,-142r-3,6l3824,-139r-3,5l3818,-139r-3,l3815,-142r-3,3l3809,-139r,-3l3807,-136r,-3l3804,-136r,-3l3804,-142r-3,l3801,-136r,-3l3798,-142r,3l3795,-139r,-3l3792,-142r,3l3789,-142r,3l3789,-142r-3,3l3784,-136e" filled="f" strokeweight="0">
              <v:path arrowok="t"/>
            </v:shape>
            <v:shape id="_x0000_s10846" style="position:absolute;left:3646;top:-146;width:138;height:12" coordorigin="3646,-145" coordsize="138,12" path="m3784,-136r,-3l3781,-136r,-6l3778,-142r,3l3778,-136r-3,l3775,-139r-3,l3772,-142r-3,3l3766,-142r,3l3764,-139r,3l3764,-139r-3,-3l3758,-136r,-6l3755,-139r-3,3l3752,-139r,-3l3752,-136r-3,l3749,-139r-3,l3746,-142r-3,3l3741,-136r,-9l3738,-142r,3l3738,-145r-3,6l3732,-139r,-3l3732,-139r-3,l3726,-139r,3l3723,-139r,-3l3723,-139r-2,l3718,-139r-3,l3715,-136r-3,-3l3712,-136r-3,-3l3709,-134r,-2l3706,-139r,3l3703,-134r,-2l3700,-139r,-3l3698,-142r-3,l3695,-139r-3,-3l3692,-139r,3l3689,-136r,-3l3686,-139r-3,l3683,-136r,-3l3680,-139r-2,3l3678,-139r-3,l3675,-142r-3,l3672,-134r-3,-2l3669,-139r-3,l3663,-142r,3l3660,-142r-2,l3658,-139r,3l3655,-136r,-3l3655,-136r-3,-3l3652,-142r-3,-3l3649,-139r-3,-3e" filled="f" strokeweight="0">
              <v:path arrowok="t"/>
            </v:shape>
            <v:shape id="_x0000_s10845" style="position:absolute;left:3508;top:-146;width:138;height:9" coordorigin="3508,-145" coordsize="138,9" path="m3646,-142r,3l3646,-142r-3,l3643,-139r-3,l3637,-142r-2,3l3635,-142r,3l3635,-136r-3,-3l3629,-142r,3l3626,-139r,-3l3623,-142r,3l3620,-142r,3l3620,-142r-3,l3617,-139r-2,-3l3612,-145r,3l3609,-139r-3,l3606,-142r-3,3l3603,-136r-3,l3597,-139r-3,l3594,-142r,3l3592,-139r,3l3589,-139r-3,-3l3586,-139r-3,-3l3583,-139r-3,3l3580,-139r-3,-3l3577,-139r-3,-3l3572,-142r,3l3569,-139r,-3l3566,-139r,3l3563,-139r,-3l3563,-139r-3,-3l3557,-139r,3l3554,-136r,-3l3551,-139r,3l3549,-142r,6l3546,-139r,-3l3546,-139r-3,3l3540,-139r,3l3537,-136r-3,-6l3534,-136r-3,l3531,-139r-2,3l3529,-139r-3,l3526,-142r-3,3l3523,-136r-3,-3l3520,-142r,3l3517,-136r-3,-3l3511,-139r,-3l3508,-142e" filled="f" strokeweight="0">
              <v:path arrowok="t"/>
            </v:shape>
            <v:shape id="_x0000_s10844" style="position:absolute;left:3373;top:-146;width:135;height:12" coordorigin="3374,-145" coordsize="135,12" path="m3508,-142r-2,3l3506,-136r,-3l3503,-139r,-3l3500,-142r,3l3497,-142r-3,l3494,-139r-3,l3491,-142r-3,3l3488,-136r-2,l3486,-139r-3,l3480,-139r-3,l3477,-136r-3,-3l3474,-142r-3,l3468,-139r,3l3466,-139r-3,-3l3463,-139r-3,l3460,-136r-3,-3l3457,-136r-3,-3l3454,-136r-3,-3l3448,-142r,3l3445,-142r-2,6l3443,-139r,-3l3440,-145r,3l3437,-142r,3l3434,-142r-3,3l3431,-142r-3,l3428,-139r-3,l3423,-139r-3,l3417,-139r-3,-3l3414,-145r-3,3l3411,-139r-3,l3405,-139r-3,l3400,-142r,3l3397,-136r,-6l3397,-139r-3,3l3394,-139r-3,l3388,-142r,3l3388,-136r-3,-3l3385,-136r-3,2l3382,-136r-2,-6l3377,-142r,3l3374,-142e" filled="f" strokeweight="0">
              <v:path arrowok="t"/>
            </v:shape>
            <v:shape id="_x0000_s10843" style="position:absolute;left:3236;top:-183;width:138;height:47" coordorigin="3236,-183" coordsize="138,47" path="m3374,-142r-3,l3371,-145r,-3l3368,-174r,-9l3365,-139r,-3l3362,-139r-3,3l3359,-139r-2,l3357,-142r-3,-3l3354,-142r-3,3l3348,-139r-3,l3345,-136r-3,l3339,-142r,3l3337,-139r,-3l3337,-139r-3,-3l3334,-139r-3,-3l3331,-136r-3,l3328,-139r-3,-3l3325,-139r,3l3322,-139r,3l3322,-139r-3,l3319,-136r-3,l3314,-136r-3,-3l3311,-136r,-3l3308,-139r,-3l3305,-139r-3,l3302,-136r-3,-3l3299,-136r-3,-3l3296,-142r-2,3l3294,-142r-3,-3l3291,-139r-3,-3l3288,-139r-3,l3282,-142r-3,l3276,-145r,6l3273,-139r,-3l3271,-142r-3,3l3268,-145r-3,3l3265,-139r-3,-3l3262,-139r-3,-3l3259,-139r-3,l3256,-136r-3,l3251,-142r,3l3248,-142r,3l3248,-136r-3,-3l3242,-136r,-3l3239,-142r,-3l3239,-139r-3,-3l3236,-145e" filled="f" strokeweight="0">
              <v:path arrowok="t"/>
            </v:shape>
            <v:shape id="_x0000_s10842" style="position:absolute;left:3098;top:-146;width:138;height:9" coordorigin="3099,-145" coordsize="138,9" path="m3236,-145r-3,6l3233,-142r-2,3l3231,-137r-3,-2l3225,-139r,-3l3222,-139r-3,-3l3216,-142r,3l3213,-139r,2l3210,-139r,2l3208,-139r,2l3208,-139r-3,2l3202,-137r,-5l3199,-142r,3l3196,-139r,-3l3193,-139r,2l3190,-139r,-3l3188,-142r,3l3185,-142r,3l3185,-142r-3,l3182,-139r-3,l3179,-137r-3,-5l3173,-142r,3l3170,-142r,3l3167,-139r,2l3165,-142r,3l3162,-139r-3,-3l3156,-139r-3,l3153,-142r,5l3150,-139r-3,-3l3147,-139r,2l3145,-137r,-5l3145,-139r-3,l3139,-142r-3,l3133,-142r,3l3130,-142r,3l3130,-137r-3,l3127,-139r-3,2l3124,-139r-2,l3122,-142r-3,3l3119,-137r,-2l3116,-139r-3,2l3110,-142r-3,l3107,-139r-3,l3104,-142r-2,3l3102,-137r-3,l3099,-142e" filled="f" strokeweight="0">
              <v:path arrowok="t"/>
            </v:shape>
            <v:shape id="_x0000_s10841" style="position:absolute;left:2961;top:-146;width:138;height:9" coordorigin="2961,-145" coordsize="138,9" path="m3099,-142r,3l3096,-142r-3,l3093,-139r-3,l3090,-142r-3,3l3084,-137r,-2l3084,-137r-3,-2l3081,-137r-2,-2l3076,-142r,3l3076,-142r-3,-3l3073,-139r-3,-3l3070,-139r,2l3067,-139r,2l3064,-139r,2l3061,-139r-2,l3056,-142r,3l3053,-142r-3,3l3047,-139r,-3l3047,-139r-3,l3044,-137r-3,-2l3039,-142r,5l3036,-137r,-2l3033,-139r,2l3030,-139r,-3l3030,-145r-3,6l3024,-137r,-2l3021,-142r,3l3018,-142r,5l3016,-139r-3,l3013,-142r-3,3l3010,-142r,3l3010,-142r-3,5l3007,-139r-3,l3004,-145r,3l3001,-139r,-3l2998,-139r,2l2996,-139r,-3l2996,-139r-3,-6l2993,-142r-3,3l2990,-137r,-2l2987,-139r,-3l2987,-145r-3,3l2984,-139r-3,l2981,-142r-3,l2978,-139r-3,2l2973,-139r,-3l2970,-139r,-3l2967,-139r,-3l2964,-139r,-3l2961,-142e" filled="f" strokeweight="0">
              <v:path arrowok="t"/>
            </v:shape>
            <v:shape id="_x0000_s10840" style="position:absolute;left:2823;top:-146;width:138;height:12" coordorigin="2824,-145" coordsize="138,12" path="m2961,-142r,3l2958,-139r-3,l2955,-142r-2,l2950,-142r-3,-3l2947,-142r,3l2944,-139r-3,-3l2938,-142r,3l2938,-142r-3,l2932,-139r-2,-3l2927,-139r,2l2924,-139r,2l2924,-139r-3,l2918,-139r,2l2918,-142r-3,l2915,-139r-3,-3l2912,-139r-2,l2910,-142r-3,-3l2907,-139r-3,l2904,-142r-3,3l2898,-137r,-2l2895,-139r,-3l2892,-139r,2l2892,-134r-3,-5l2887,-142r,3l2887,-137r-3,-5l2884,-139r-3,l2881,-142r,3l2878,-137r,-2l2875,-139r-3,l2869,-142r,3l2867,-142r,-3l2864,-139r,-3l2864,-145r-3,3l2858,-139r-3,l2855,-142r,3l2852,-142r,-3l2849,-142r,3l2849,-142r-3,-3l2846,-142r,3l2844,-137r,-2l2841,-139r,2l2841,-139r-3,2l2838,-139r-3,2l2835,-139r-3,l2832,-137r,-2l2829,-139r,2l2826,-139r,2l2824,-139e" filled="f" strokeweight="0">
              <v:path arrowok="t"/>
            </v:shape>
            <v:shape id="_x0000_s10839" style="position:absolute;left:2688;top:-220;width:135;height:87" coordorigin="2689,-220" coordsize="135,87" path="m2824,-139r,2l2824,-139r-3,2l2818,-139r-3,-3l2815,-139r-3,-3l2812,-139r-3,l2809,-142r-3,5l2806,-142r-2,3l2801,-139r-3,-6l2798,-142r,3l2795,-139r,-3l2792,-139r,-3l2789,-139r-3,-3l2783,-139r-2,-3l2781,-139r,-3l2778,-139r-3,-3l2775,-139r-3,2l2772,-139r,-3l2769,-142r-3,3l2766,-142r-3,3l2761,-139r,-3l2758,-139r-3,-3l2755,-145r,3l2752,-142r-3,l2749,-139r-3,-3l2743,-142r,3l2740,-145r,3l2738,-142r,3l2735,-142r,3l2735,-142r,3l2732,-142r,-3l2729,-151r,-3l2726,-208r,-12l2726,-151r-3,6l2723,-137r-3,3l2720,-137r,-2l2718,-139r,-3l2718,-139r-3,l2712,-142r,3l2712,-142r-3,l2706,-142r,3l2703,-139r-3,l2697,-142r,3l2695,-142r,-3l2692,-142r,-3l2689,-139r,-6l2689,-142e" filled="f" strokeweight="0">
              <v:path arrowok="t"/>
            </v:shape>
            <v:shape id="_x0000_s10838" style="position:absolute;left:2551;top:-287;width:138;height:150" coordorigin="2551,-286" coordsize="138,150" path="m2689,-142r-3,3l2683,-142r,-3l2680,-145r,3l2677,-145r,3l2677,-139r-2,-6l2675,-148r,-6l2672,-180r,-31l2672,-231r-3,8l2666,-151r,3l2666,-142r-3,-3l2663,-139r,-6l2660,-142r-3,5l2657,-142r-3,l2654,-139r-2,l2652,-142r,3l2649,-142r-3,l2643,-139r-3,2l2640,-139r-3,-3l2634,-139r,-3l2632,-139r,-3l2632,-139r-3,l2629,-137r,-2l2626,-142r-3,-6l2623,-145r-3,l2620,-142r,-3l2617,-154r,-6l2614,-191r,-26l2614,-286r-2,80l2612,-154r,3l2609,-145r-3,3l2606,-139r-3,-3l2603,-145r,3l2600,-145r-3,6l2597,-142r-3,l2594,-139r-3,l2591,-142r-2,-6l2589,-151r,-49l2586,-211r,60l2586,-145r-3,3l2580,-142r,-3l2577,-142r,5l2577,-139r-3,l2571,-139r,-3l2569,-142r,5l2566,-142r-3,3l2563,-142r-3,l2560,-139r-3,-3l2557,-139r-3,2l2554,-139r-3,l2551,-137e" filled="f" strokeweight="0">
              <v:path arrowok="t"/>
            </v:shape>
            <v:shape id="_x0000_s10837" style="position:absolute;left:2413;top:-146;width:138;height:12" coordorigin="2414,-145" coordsize="138,12" path="m2551,-137r-3,-2l2546,-139r-3,-3l2543,-139r-3,-3l2540,-139r-3,l2537,-137r-3,l2534,-139r,-3l2531,-142r,3l2528,-139r,-3l2526,-142r,5l2523,-137r,-2l2520,-142r,3l2520,-137r-3,-2l2517,-142r-3,3l2514,-142r,3l2511,-139r,2l2511,-139r-3,2l2508,-139r-3,2l2503,-142r,3l2503,-137r-3,-2l2497,-137r,-5l2497,-139r-3,-3l2491,-139r,2l2491,-139r-3,l2488,-134r,-3l2485,-139r,-3l2483,-139r-3,-3l2480,-139r-3,-3l2477,-139r-3,l2474,-137r,-2l2471,-139r,-3l2468,-142r-3,l2465,-139r-3,l2462,-137r,3l2460,-137r-3,-2l2457,-142r,3l2454,-139r,-3l2451,-139r,-3l2448,-139r,2l2445,-139r,-3l2442,-139r-2,l2440,-137r-3,l2437,-134r,-5l2437,-142r-3,l2431,-139r,2l2431,-134r-3,-3l2428,-139r-3,l2425,-142r-3,l2422,-139r-3,2l2417,-139r,-3l2414,-145e" filled="f" strokeweight="0">
              <v:path arrowok="t"/>
            </v:shape>
            <v:shape id="_x0000_s10836" style="position:absolute;left:2279;top:-146;width:135;height:12" coordorigin="2279,-145" coordsize="135,12" path="m2414,-145r,6l2411,-139r,-3l2411,-145r-3,6l2405,-139r,2l2402,-139r,2l2399,-139r,2l2397,-142r,3l2394,-139r,2l2391,-139r-3,2l2388,-139r,-3l2385,-139r,-3l2382,-139r-3,l2379,-145r-2,6l2377,-137r,-2l2374,-142r,3l2371,-139r-3,-3l2368,-145r,3l2365,-139r,-3l2362,-139r,-6l2359,-142r,3l2356,-145r,3l2354,-137r,-2l2351,-137r,-2l2348,-142r-3,3l2345,-142r-3,l2339,-142r,-3l2339,-139r-3,2l2336,-139r-2,-3l2331,-142r-3,l2328,-139r-3,l2325,-142r-3,3l2319,-139r,2l2316,-139r,-3l2316,-139r-3,-3l2311,-142r-3,3l2308,-142r-3,-3l2305,-142r,3l2302,-139r-3,l2296,-137r,-2l2293,-137r,-2l2291,-137r,-2l2288,-139r-3,l2285,-142r-3,3l2282,-137r,-2l2279,-137r,3l2279,-137r,-2e" filled="f" strokeweight="0">
              <v:path arrowok="t"/>
            </v:shape>
            <v:shape id="_x0000_s10835" style="position:absolute;left:2210;top:-146;width:69;height:9" coordorigin="2210,-145" coordsize="69,9" path="m2279,-139r-3,l2273,-137r,-5l2270,-142r-2,l2265,-142r-3,3l2262,-142r-3,3l2259,-142r-3,3l2253,-139r,-3l2250,-139r,-3l2250,-139r-2,2l2248,-139r-3,l2245,-142r-3,l2239,-139r,-3l2236,-145r,3l2233,-139r-3,-6l2230,-142r,3l2227,-139r,2l2227,-139r-2,-3l2222,-142r,3l2219,-142r,-3l2219,-142r-3,-3l2216,-142r-3,-3l2210,-142r,3l2210,-142e" filled="f" strokeweight="0">
              <v:path arrowok="t"/>
            </v:shape>
            <v:shape id="_x0000_s10834" style="position:absolute;left:10609;top:-925;width:2;height:38" coordorigin="10610,-925" coordsize="0,38" o:spt="100" adj="0,,0" path="m10610,-925r,m10610,-925r,38m10610,-925r,38e" filled="f" strokecolor="navy" strokeweight="0">
              <v:stroke joinstyle="round"/>
              <v:formulas/>
              <v:path arrowok="t" o:connecttype="segments"/>
            </v:shape>
            <v:shape id="_x0000_s10833" style="position:absolute;left:10380;top:-934;width:2;height:38" coordorigin="10381,-933" coordsize="0,38" o:spt="100" adj="0,,0" path="m10381,-933r,m10381,-933r,37m10381,-933r,37e" filled="f" strokecolor="navy" strokeweight="0">
              <v:stroke joinstyle="round"/>
              <v:formulas/>
              <v:path arrowok="t" o:connecttype="segments"/>
            </v:shape>
            <v:shape id="_x0000_s10832" style="position:absolute;left:9148;top:-937;width:2;height:38" coordorigin="9148,-936" coordsize="0,38" o:spt="100" adj="0,,0" path="m9148,-936r,m9148,-936r,37m9148,-936r,37e" filled="f" strokecolor="navy" strokeweight="0">
              <v:stroke joinstyle="round"/>
              <v:formulas/>
              <v:path arrowok="t" o:connecttype="segments"/>
            </v:shape>
            <v:shape id="_x0000_s10831" style="position:absolute;left:9096;top:-1198;width:2;height:38" coordorigin="9097,-1198" coordsize="0,38" o:spt="100" adj="0,,0" path="m9097,-1198r,m9097,-1198r,38m9097,-1198r,38e" filled="f" strokecolor="navy" strokeweight="0">
              <v:stroke joinstyle="round"/>
              <v:formulas/>
              <v:path arrowok="t" o:connecttype="segments"/>
            </v:shape>
            <v:shape id="_x0000_s10830" style="position:absolute;left:8618;top:-942;width:2;height:38" coordorigin="8618,-942" coordsize="0,38" o:spt="100" adj="0,,0" path="m8618,-942r,m8618,-942r,38m8618,-942r,38e" filled="f" strokecolor="navy" strokeweight="0">
              <v:stroke joinstyle="round"/>
              <v:formulas/>
              <v:path arrowok="t" o:connecttype="segments"/>
            </v:shape>
            <v:shape id="_x0000_s10829" style="position:absolute;left:4743;top:-1325;width:2;height:38" coordorigin="4744,-1324" coordsize="0,38" o:spt="100" adj="0,,0" path="m4744,-1324r,m4744,-1324r,37m4744,-1324r,37e" filled="f" strokecolor="navy" strokeweight="0">
              <v:stroke joinstyle="round"/>
              <v:formulas/>
              <v:path arrowok="t" o:connecttype="segments"/>
            </v:shape>
            <v:shape id="_x0000_s10828" style="position:absolute;left:4560;top:-1325;width:2;height:38" coordorigin="4560,-1324" coordsize="0,38" o:spt="100" adj="0,,0" path="m4560,-1324r,m4560,-1324r,37m4560,-1324r,37e" filled="f" strokecolor="navy" strokeweight="0">
              <v:stroke joinstyle="round"/>
              <v:formulas/>
              <v:path arrowok="t" o:connecttype="segments"/>
            </v:shape>
            <v:shape id="_x0000_s10827" style="position:absolute;left:4520;top:-1587;width:2;height:38" coordorigin="4520,-1586" coordsize="0,38" o:spt="100" adj="0,,0" path="m4520,-1586r,m4520,-1586r,37m4520,-1586r,37e" filled="f" strokecolor="navy" strokeweight="0">
              <v:stroke joinstyle="round"/>
              <v:formulas/>
              <v:path arrowok="t" o:connecttype="segments"/>
            </v:shape>
            <v:shape id="_x0000_s10826" style="position:absolute;left:4414;top:-1848;width:2;height:38" coordorigin="4414,-1848" coordsize="0,38" o:spt="100" adj="0,,0" path="m4414,-1848r,m4414,-1848r,38m4414,-1848r,38e" filled="f" strokecolor="navy" strokeweight="0">
              <v:stroke joinstyle="round"/>
              <v:formulas/>
              <v:path arrowok="t" o:connecttype="segments"/>
            </v:shape>
            <v:shape id="_x0000_s10825" style="position:absolute;left:2726;top:-983;width:2;height:38" coordorigin="2726,-982" coordsize="0,38" o:spt="100" adj="0,,0" path="m2726,-982r,m2726,-982r,37m2726,-982r,37e" filled="f" strokecolor="navy" strokeweight="0">
              <v:stroke joinstyle="round"/>
              <v:formulas/>
              <v:path arrowok="t" o:connecttype="segments"/>
            </v:shape>
            <v:shape id="_x0000_s10824" style="position:absolute;left:2668;top:-1244;width:2;height:38" coordorigin="2669,-1244" coordsize="0,38" o:spt="100" adj="0,,0" path="m2669,-1244r,m2669,-1244r,38m2669,-1244r,38e" filled="f" strokecolor="navy" strokeweight="0">
              <v:stroke joinstyle="round"/>
              <v:formulas/>
              <v:path arrowok="t" o:connecttype="segments"/>
            </v:shape>
            <v:shape id="_x0000_s10823" style="position:absolute;left:2614;top:-983;width:2;height:38" coordorigin="2614,-982" coordsize="0,38" o:spt="100" adj="0,,0" path="m2614,-982r,m2614,-982r,37m2614,-982r,37e" filled="f" strokecolor="navy" strokeweight="0">
              <v:stroke joinstyle="round"/>
              <v:formulas/>
              <v:path arrowok="t" o:connecttype="segments"/>
            </v:shape>
            <v:shape id="_x0000_s10822" style="position:absolute;left:2585;top:-1506;width:2;height:38" coordorigin="2586,-1506" coordsize="0,38" o:spt="100" adj="0,,0" path="m2586,-1506r,m2586,-1506r,38m2586,-1506r,38e" filled="f" strokecolor="navy" strokeweight="0">
              <v:stroke joinstyle="round"/>
              <v:formulas/>
              <v:path arrowok="t" o:connecttype="segments"/>
            </v:shape>
            <v:shape id="_x0000_s10821" style="position:absolute;left:4462;top:-1032;width:2;height:38" coordorigin="4463,-1031" coordsize="0,38" o:spt="100" adj="0,,0" path="m4463,-1031r,m4463,-1031r,37m4463,-1031r,37e" filled="f" strokecolor="navy" strokeweight="0">
              <v:stroke joinstyle="round"/>
              <v:formulas/>
              <v:path arrowok="t" o:connecttype="segments"/>
            </v:shape>
            <v:shape id="_x0000_s10820" style="position:absolute;left:5288;top:-960;width:18;height:38" coordorigin="5288,-959" coordsize="18,38" o:spt="100" adj="0,,0" path="m5288,-959r17,m5288,-959r,37e" filled="f" strokecolor="navy" strokeweight="0">
              <v:stroke joinstyle="round"/>
              <v:formulas/>
              <v:path arrowok="t" o:connecttype="segments"/>
            </v:shape>
            <v:line id="_x0000_s10819" style="position:absolute" from="5305,-959" to="5305,-922" strokecolor="navy" strokeweight="0"/>
            <v:shape id="_x0000_s10818" style="position:absolute;left:5001;top:-937;width:23;height:38" coordorigin="5002,-936" coordsize="23,38" o:spt="100" adj="0,,0" path="m5002,-936r22,m5002,-936r,37e" filled="f" strokecolor="navy" strokeweight="0">
              <v:stroke joinstyle="round"/>
              <v:formulas/>
              <v:path arrowok="t" o:connecttype="segments"/>
            </v:shape>
            <v:line id="_x0000_s10817" style="position:absolute" from="5024,-936" to="5024,-899" strokecolor="navy" strokeweight="0"/>
            <v:shape id="_x0000_s10816" style="position:absolute;left:9724;top:-692;width:69;height:116" coordorigin="9724,-692" coordsize="69,116" path="m9724,-577r,-37l9793,-651r,-41e" filled="f" strokecolor="navy" strokeweight="0">
              <v:path arrowok="t"/>
            </v:shape>
            <v:shape id="_x0000_s10815" style="position:absolute;left:9712;top:-1521;width:66;height:116" coordorigin="9713,-1520" coordsize="66,116" path="m9713,-1405r,-37l9779,-1480r,-40e" filled="f" strokecolor="navy" strokeweight="0">
              <v:path arrowok="t"/>
            </v:shape>
            <v:shape id="_x0000_s10814" style="position:absolute;left:9698;top:-2757;width:69;height:116" coordorigin="9699,-2757" coordsize="69,116" path="m9699,-2642r,-37l9767,-2717r,-40e" filled="f" strokecolor="navy" strokeweight="0">
              <v:path arrowok="t"/>
            </v:shape>
            <v:shape id="_x0000_s10813" style="position:absolute;left:9606;top:-2777;width:69;height:116" coordorigin="9607,-2777" coordsize="69,116" path="m9676,-2662r,-37l9607,-2737r,-40e" filled="f" strokecolor="navy" strokeweight="0">
              <v:path arrowok="t"/>
            </v:shape>
            <v:shape id="_x0000_s10812" style="position:absolute;left:9595;top:-1544;width:69;height:116" coordorigin="9595,-1543" coordsize="69,116" path="m9664,-1428r,-37l9595,-1503r,-40e" filled="f" strokecolor="navy" strokeweight="0">
              <v:path arrowok="t"/>
            </v:shape>
            <v:shape id="_x0000_s10811" style="position:absolute;left:9583;top:-707;width:69;height:116" coordorigin="9584,-706" coordsize="69,116" path="m9653,-591r,-37l9584,-666r,-40e" filled="f" strokecolor="navy" strokeweight="0">
              <v:path arrowok="t"/>
            </v:shape>
            <v:shape id="_x0000_s10810" style="position:absolute;left:9148;top:-468;width:75;height:116" coordorigin="9148,-467" coordsize="75,116" path="m9148,-352r,-38l9223,-427r,-40e" filled="f" strokecolor="navy" strokeweight="0">
              <v:path arrowok="t"/>
            </v:shape>
            <v:shape id="_x0000_s10809" style="position:absolute;left:9073;top:-333;width:41;height:116" coordorigin="9074,-332" coordsize="41,116" path="m9114,-217r,-38l9074,-292r,-40e" filled="f" strokecolor="navy" strokeweight="0">
              <v:path arrowok="t"/>
            </v:shape>
            <v:shape id="_x0000_s10808" style="position:absolute;left:8924;top:-456;width:172;height:116" coordorigin="8925,-456" coordsize="172,116" path="m9097,-341r,-37l8925,-416r,-40e" filled="f" strokecolor="navy" strokeweight="0">
              <v:path arrowok="t"/>
            </v:shape>
            <v:shape id="_x0000_s10807" style="position:absolute;left:8775;top:-336;width:264;height:116" coordorigin="8776,-335" coordsize="264,116" path="m9039,-220r,-37l8776,-295r,-40e" filled="f" strokecolor="navy" strokeweight="0">
              <v:path arrowok="t"/>
            </v:shape>
            <v:shape id="_x0000_s10806" style="position:absolute;left:8469;top:-338;width:141;height:116" coordorigin="8469,-338" coordsize="141,116" path="m8610,-223r,-37l8469,-298r,-40e" filled="f" strokecolor="navy" strokeweight="0">
              <v:path arrowok="t"/>
            </v:shape>
            <v:shape id="_x0000_s10805" style="position:absolute;left:5305;top:-416;width:69;height:116" coordorigin="5305,-416" coordsize="69,116" path="m5305,-301r,-37l5374,-375r,-41e" filled="f" strokecolor="navy" strokeweight="0">
              <v:path arrowok="t"/>
            </v:shape>
            <v:shape id="_x0000_s10804" style="position:absolute;left:5225;top:-413;width:66;height:116" coordorigin="5225,-413" coordsize="66,116" path="m5291,-298r,-37l5225,-372r,-41e" filled="f" strokecolor="navy" strokeweight="0">
              <v:path arrowok="t"/>
            </v:shape>
            <v:shape id="_x0000_s10803" style="position:absolute;left:5021;top:-393;width:55;height:116" coordorigin="5022,-393" coordsize="55,116" path="m5022,-278r,-37l5076,-352r,-41e" filled="f" strokecolor="navy" strokeweight="0">
              <v:path arrowok="t"/>
            </v:shape>
            <v:shape id="_x0000_s10802" style="position:absolute;left:4927;top:-390;width:81;height:116" coordorigin="4927,-390" coordsize="81,116" path="m5007,-275r,-37l4927,-349r,-41e" filled="f" strokecolor="navy" strokeweight="0">
              <v:path arrowok="t"/>
            </v:shape>
            <v:shape id="_x0000_s10801" style="position:absolute;left:4743;top:-448;width:35;height:116" coordorigin="4744,-447" coordsize="35,116" path="m4744,-332r,-38l4778,-407r,-40e" filled="f" strokecolor="navy" strokeweight="0">
              <v:path arrowok="t"/>
            </v:shape>
            <v:shape id="_x0000_s10800" style="position:absolute;left:4560;top:-781;width:69;height:116" coordorigin="4560,-781" coordsize="69,116" path="m4560,-666r,-37l4629,-741r,-40e" filled="f" strokecolor="navy" strokeweight="0">
              <v:path arrowok="t"/>
            </v:shape>
            <v:shape id="_x0000_s10799" style="position:absolute;left:4345;top:-738;width:69;height:116" coordorigin="4345,-738" coordsize="69,116" path="m4414,-623r,-37l4345,-697r,-41e" filled="f" strokecolor="navy" strokeweight="0">
              <v:path arrowok="t"/>
            </v:shape>
            <v:shape id="_x0000_s10798" style="position:absolute;left:2726;top:-373;width:187;height:116" coordorigin="2726,-372" coordsize="187,116" path="m2726,-257r,-38l2912,-332r,-40e" filled="f" strokecolor="navy" strokeweight="0">
              <v:path arrowok="t"/>
            </v:shape>
            <v:shape id="_x0000_s10797" style="position:absolute;left:2671;top:-384;width:92;height:116" coordorigin="2672,-384" coordsize="92,116" path="m2672,-269r,-37l2763,-344r,-40e" filled="f" strokecolor="navy" strokeweight="0">
              <v:path arrowok="t"/>
            </v:shape>
            <v:shape id="_x0000_s10796" style="position:absolute;left:2465;top:-364;width:121;height:116" coordorigin="2465,-364" coordsize="121,116" path="m2586,-249r,-37l2465,-324r,-40e" filled="f" strokecolor="navy" strokeweight="0">
              <v:path arrowok="t"/>
            </v:shape>
            <v:line id="_x0000_s10795" style="position:absolute" from="6211,-2294" to="6033,-2401" strokeweight=".15206mm"/>
            <v:line id="_x0000_s10794" style="position:absolute" from="6231,-2881" to="6033,-2766" strokeweight=".15206mm"/>
            <v:line id="_x0000_s10793" style="position:absolute" from="6512,-2766" to="6311,-2881" strokeweight=".15206mm"/>
            <v:line id="_x0000_s10792" style="position:absolute" from="6331,-2294" to="6512,-2401" strokeweight=".15206mm"/>
            <v:line id="_x0000_s10791" style="position:absolute" from="6492,-3223" to="6331,-3226" strokeweight=".15219mm"/>
            <v:line id="_x0000_s10790" style="position:absolute" from="6816,-1641" to="7059,-1641" strokeweight=".15219mm"/>
            <v:line id="_x0000_s10789" style="position:absolute" from="7237,-1880" to="7134,-1705" strokeweight=".15178mm"/>
            <v:line id="_x0000_s10788" style="position:absolute" from="7200,-1906" to="7082,-1705" strokeweight=".15178mm"/>
            <v:line id="_x0000_s10787" style="position:absolute" from="6638,-1889" to="6741,-1705" strokeweight=".15178mm"/>
            <v:line id="_x0000_s10786" style="position:absolute" from="6678,-1909" to="6796,-1705" strokeweight=".15178mm"/>
            <v:line id="_x0000_s10785" style="position:absolute" from="7122,-2165" to="7225,-1981" strokeweight=".15178mm"/>
            <v:line id="_x0000_s10784" style="position:absolute" from="6758,-2165" to="6655,-1989" strokeweight=".15178mm"/>
            <v:line id="_x0000_s10783" style="position:absolute" from="6873,-2202" to="7062,-2202" strokeweight=".15219mm"/>
            <v:line id="_x0000_s10782" style="position:absolute" from="6810,-3229" to="6612,-3223" strokeweight=".15219mm"/>
            <v:line id="_x0000_s10781" style="position:absolute" from="6830,-3333" to="6830,-3292" strokeweight=".15164mm"/>
            <v:line id="_x0000_s10780" style="position:absolute" from="6876,-3333" to="6876,-3292" strokeweight=".15164mm"/>
            <v:line id="_x0000_s10779" style="position:absolute" from="7096,-3229" to="6942,-3229" strokeweight=".15219mm"/>
            <v:line id="_x0000_s10778" style="position:absolute" from="7389,-2950" to="7578,-2950" strokeweight=".15219mm"/>
            <v:line id="_x0000_s10777" style="position:absolute" from="7758,-3192" to="7655,-3013" strokeweight=".15178mm"/>
            <v:line id="_x0000_s10776" style="position:absolute" from="7718,-3215" to="7601,-3013" strokeweight=".15178mm"/>
            <v:line id="_x0000_s10775" style="position:absolute" from="7738,-2737" to="7638,-2913" strokeweight=".15178mm"/>
            <v:line id="_x0000_s10774" style="position:absolute" from="7160,-3192" to="7260,-3013" strokeweight=".15178mm"/>
            <v:line id="_x0000_s10773" style="position:absolute" from="7211,-3192" to="7314,-3013" strokeweight=".15178mm"/>
            <v:line id="_x0000_s10772" style="position:absolute" from="7644,-3471" to="7744,-3292" strokeweight=".15178mm"/>
            <v:line id="_x0000_s10771" style="position:absolute" from="7277,-3471" to="7174,-3292" strokeweight=".15178mm"/>
            <v:line id="_x0000_s10770" style="position:absolute" from="7392,-3508" to="7581,-3508" strokeweight=".15219mm"/>
            <v:shape id="_x0000_s10769" type="#_x0000_t202" style="position:absolute;left:6225;top:-3296;width:144;height:437" filled="f" stroked="f">
              <v:textbox inset="0,0,0,0">
                <w:txbxContent>
                  <w:p w14:paraId="44BE2F0B" w14:textId="77777777" w:rsidR="00CB66C5" w:rsidRDefault="00CB66C5">
                    <w:pPr>
                      <w:spacing w:line="130" w:lineRule="exact"/>
                      <w:rPr>
                        <w:sz w:val="12"/>
                      </w:rPr>
                    </w:pPr>
                    <w:r>
                      <w:rPr>
                        <w:w w:val="105"/>
                        <w:sz w:val="12"/>
                      </w:rPr>
                      <w:t>N</w:t>
                    </w:r>
                  </w:p>
                  <w:p w14:paraId="4F1F905D" w14:textId="77777777" w:rsidR="00CB66C5" w:rsidRDefault="00CB66C5">
                    <w:pPr>
                      <w:spacing w:line="107" w:lineRule="exact"/>
                      <w:ind w:left="20"/>
                      <w:rPr>
                        <w:sz w:val="10"/>
                      </w:rPr>
                    </w:pPr>
                    <w:r>
                      <w:rPr>
                        <w:color w:val="0000FF"/>
                        <w:sz w:val="10"/>
                      </w:rPr>
                      <w:t>14</w:t>
                    </w:r>
                  </w:p>
                  <w:p w14:paraId="08F211AF" w14:textId="77777777" w:rsidR="00CB66C5" w:rsidRDefault="00CB66C5">
                    <w:pPr>
                      <w:spacing w:before="84"/>
                      <w:ind w:left="20"/>
                      <w:rPr>
                        <w:sz w:val="10"/>
                      </w:rPr>
                    </w:pPr>
                    <w:r>
                      <w:rPr>
                        <w:color w:val="0000FF"/>
                        <w:sz w:val="10"/>
                      </w:rPr>
                      <w:t>4</w:t>
                    </w:r>
                  </w:p>
                </w:txbxContent>
              </v:textbox>
            </v:shape>
            <v:shape id="_x0000_s10768" type="#_x0000_t202" style="position:absolute;left:6506;top:-3293;width:144;height:239" filled="f" stroked="f">
              <v:textbox inset="0,0,0,0">
                <w:txbxContent>
                  <w:p w14:paraId="2E0DF317" w14:textId="77777777" w:rsidR="00CB66C5" w:rsidRDefault="00CB66C5">
                    <w:pPr>
                      <w:spacing w:line="130" w:lineRule="exact"/>
                      <w:rPr>
                        <w:sz w:val="12"/>
                      </w:rPr>
                    </w:pPr>
                    <w:r>
                      <w:rPr>
                        <w:w w:val="105"/>
                        <w:sz w:val="12"/>
                      </w:rPr>
                      <w:t>O</w:t>
                    </w:r>
                  </w:p>
                  <w:p w14:paraId="6833863B" w14:textId="77777777" w:rsidR="00CB66C5" w:rsidRDefault="00CB66C5">
                    <w:pPr>
                      <w:spacing w:line="107" w:lineRule="exact"/>
                      <w:ind w:left="20"/>
                      <w:rPr>
                        <w:sz w:val="10"/>
                      </w:rPr>
                    </w:pPr>
                    <w:r>
                      <w:rPr>
                        <w:color w:val="0000FF"/>
                        <w:sz w:val="10"/>
                      </w:rPr>
                      <w:t>15</w:t>
                    </w:r>
                  </w:p>
                </w:txbxContent>
              </v:textbox>
            </v:shape>
            <v:shape id="_x0000_s10767" type="#_x0000_t202" style="position:absolute;left:6809;top:-3564;width:144;height:380" filled="f" stroked="f">
              <v:textbox inset="0,0,0,0">
                <w:txbxContent>
                  <w:p w14:paraId="00B77A0D" w14:textId="77777777" w:rsidR="00CB66C5" w:rsidRDefault="00CB66C5">
                    <w:pPr>
                      <w:spacing w:line="130" w:lineRule="exact"/>
                      <w:rPr>
                        <w:sz w:val="12"/>
                      </w:rPr>
                    </w:pPr>
                    <w:r>
                      <w:rPr>
                        <w:w w:val="105"/>
                        <w:sz w:val="12"/>
                      </w:rPr>
                      <w:t>O</w:t>
                    </w:r>
                  </w:p>
                  <w:p w14:paraId="19D1F880" w14:textId="77777777" w:rsidR="00CB66C5" w:rsidRDefault="00CB66C5">
                    <w:pPr>
                      <w:spacing w:line="107" w:lineRule="exact"/>
                      <w:ind w:left="20"/>
                      <w:rPr>
                        <w:sz w:val="10"/>
                      </w:rPr>
                    </w:pPr>
                    <w:r>
                      <w:rPr>
                        <w:color w:val="0000FF"/>
                        <w:sz w:val="10"/>
                      </w:rPr>
                      <w:t>17</w:t>
                    </w:r>
                  </w:p>
                  <w:p w14:paraId="27370DAF" w14:textId="77777777" w:rsidR="00CB66C5" w:rsidRDefault="00CB66C5">
                    <w:pPr>
                      <w:spacing w:before="26"/>
                      <w:ind w:left="14"/>
                      <w:rPr>
                        <w:sz w:val="10"/>
                      </w:rPr>
                    </w:pPr>
                    <w:r>
                      <w:rPr>
                        <w:color w:val="0000FF"/>
                        <w:sz w:val="10"/>
                      </w:rPr>
                      <w:t>16</w:t>
                    </w:r>
                  </w:p>
                </w:txbxContent>
              </v:textbox>
            </v:shape>
            <v:shape id="_x0000_s10766" type="#_x0000_t202" style="position:absolute;left:7274;top:-3575;width:445;height:112" filled="f" stroked="f">
              <v:textbox inset="0,0,0,0">
                <w:txbxContent>
                  <w:p w14:paraId="6622698E" w14:textId="77777777" w:rsidR="00CB66C5" w:rsidRDefault="00CB66C5">
                    <w:pPr>
                      <w:tabs>
                        <w:tab w:val="left" w:pos="303"/>
                      </w:tabs>
                      <w:spacing w:line="111" w:lineRule="exact"/>
                      <w:rPr>
                        <w:sz w:val="10"/>
                      </w:rPr>
                    </w:pPr>
                    <w:r>
                      <w:rPr>
                        <w:color w:val="0000FF"/>
                        <w:sz w:val="10"/>
                        <w:u w:val="single" w:color="000000"/>
                      </w:rPr>
                      <w:t>19</w:t>
                    </w:r>
                    <w:r>
                      <w:rPr>
                        <w:color w:val="0000FF"/>
                        <w:sz w:val="10"/>
                        <w:u w:val="single" w:color="000000"/>
                      </w:rPr>
                      <w:tab/>
                    </w:r>
                    <w:r>
                      <w:rPr>
                        <w:color w:val="0000FF"/>
                        <w:sz w:val="10"/>
                      </w:rPr>
                      <w:t>20</w:t>
                    </w:r>
                  </w:p>
                </w:txbxContent>
              </v:textbox>
            </v:shape>
            <v:shape id="_x0000_s10765" type="#_x0000_t202" style="position:absolute;left:7110;top:-3296;width:124;height:112" filled="f" stroked="f">
              <v:textbox inset="0,0,0,0">
                <w:txbxContent>
                  <w:p w14:paraId="78895301" w14:textId="77777777" w:rsidR="00CB66C5" w:rsidRDefault="00CB66C5">
                    <w:pPr>
                      <w:spacing w:line="111" w:lineRule="exact"/>
                      <w:rPr>
                        <w:sz w:val="10"/>
                      </w:rPr>
                    </w:pPr>
                    <w:r>
                      <w:rPr>
                        <w:color w:val="0000FF"/>
                        <w:sz w:val="10"/>
                      </w:rPr>
                      <w:t>18</w:t>
                    </w:r>
                  </w:p>
                </w:txbxContent>
              </v:textbox>
            </v:shape>
            <v:shape id="_x0000_s10764" type="#_x0000_t202" style="position:absolute;left:7752;top:-3296;width:124;height:112" filled="f" stroked="f">
              <v:textbox inset="0,0,0,0">
                <w:txbxContent>
                  <w:p w14:paraId="54F44D71" w14:textId="77777777" w:rsidR="00CB66C5" w:rsidRDefault="00CB66C5">
                    <w:pPr>
                      <w:spacing w:line="111" w:lineRule="exact"/>
                      <w:rPr>
                        <w:sz w:val="10"/>
                      </w:rPr>
                    </w:pPr>
                    <w:r>
                      <w:rPr>
                        <w:color w:val="0000FF"/>
                        <w:sz w:val="10"/>
                      </w:rPr>
                      <w:t>21</w:t>
                    </w:r>
                  </w:p>
                </w:txbxContent>
              </v:textbox>
            </v:shape>
            <v:shape id="_x0000_s10763" type="#_x0000_t202" style="position:absolute;left:2009;top:-3050;width:150;height:107" filled="f" stroked="f">
              <v:textbox inset="0,0,0,0">
                <w:txbxContent>
                  <w:p w14:paraId="636004C0" w14:textId="77777777" w:rsidR="00CB66C5" w:rsidRDefault="00CB66C5">
                    <w:pPr>
                      <w:spacing w:before="1"/>
                      <w:rPr>
                        <w:rFonts w:ascii="Arial MT"/>
                        <w:sz w:val="9"/>
                      </w:rPr>
                    </w:pPr>
                    <w:r>
                      <w:rPr>
                        <w:rFonts w:ascii="Arial MT"/>
                        <w:w w:val="105"/>
                        <w:sz w:val="9"/>
                      </w:rPr>
                      <w:t>1.0</w:t>
                    </w:r>
                  </w:p>
                </w:txbxContent>
              </v:textbox>
            </v:shape>
            <v:shape id="_x0000_s10762" type="#_x0000_t202" style="position:absolute;left:7271;top:-3017;width:445;height:112" filled="f" stroked="f">
              <v:textbox inset="0,0,0,0">
                <w:txbxContent>
                  <w:p w14:paraId="0E1EE36A" w14:textId="77777777" w:rsidR="00CB66C5" w:rsidRDefault="00CB66C5">
                    <w:pPr>
                      <w:tabs>
                        <w:tab w:val="left" w:pos="320"/>
                      </w:tabs>
                      <w:spacing w:line="111" w:lineRule="exact"/>
                      <w:rPr>
                        <w:sz w:val="10"/>
                      </w:rPr>
                    </w:pPr>
                    <w:r>
                      <w:rPr>
                        <w:color w:val="0000FF"/>
                        <w:sz w:val="10"/>
                      </w:rPr>
                      <w:t>23</w:t>
                    </w:r>
                    <w:r>
                      <w:rPr>
                        <w:color w:val="0000FF"/>
                        <w:sz w:val="10"/>
                      </w:rPr>
                      <w:tab/>
                      <w:t>22</w:t>
                    </w:r>
                  </w:p>
                </w:txbxContent>
              </v:textbox>
            </v:shape>
            <v:shape id="_x0000_s10761" type="#_x0000_t202" style="position:absolute;left:2009;top:-2757;width:150;height:107" filled="f" stroked="f">
              <v:textbox inset="0,0,0,0">
                <w:txbxContent>
                  <w:p w14:paraId="771C0817" w14:textId="77777777" w:rsidR="00CB66C5" w:rsidRDefault="00CB66C5">
                    <w:pPr>
                      <w:spacing w:before="1"/>
                      <w:rPr>
                        <w:rFonts w:ascii="Arial MT"/>
                        <w:sz w:val="9"/>
                      </w:rPr>
                    </w:pPr>
                    <w:r>
                      <w:rPr>
                        <w:rFonts w:ascii="Arial MT"/>
                        <w:w w:val="105"/>
                        <w:sz w:val="9"/>
                      </w:rPr>
                      <w:t>0.9</w:t>
                    </w:r>
                  </w:p>
                </w:txbxContent>
              </v:textbox>
            </v:shape>
            <v:shape id="_x0000_s10760" type="#_x0000_t202" style="position:absolute;left:5967;top:-2813;width:71;height:112" filled="f" stroked="f">
              <v:textbox inset="0,0,0,0">
                <w:txbxContent>
                  <w:p w14:paraId="0EF4FD14" w14:textId="77777777" w:rsidR="00CB66C5" w:rsidRDefault="00CB66C5">
                    <w:pPr>
                      <w:spacing w:line="111" w:lineRule="exact"/>
                      <w:rPr>
                        <w:sz w:val="10"/>
                      </w:rPr>
                    </w:pPr>
                    <w:r>
                      <w:rPr>
                        <w:color w:val="0000FF"/>
                        <w:sz w:val="10"/>
                      </w:rPr>
                      <w:t>3</w:t>
                    </w:r>
                  </w:p>
                </w:txbxContent>
              </v:textbox>
            </v:shape>
            <v:shape id="_x0000_s10759" type="#_x0000_t202" style="position:absolute;left:6526;top:-2813;width:71;height:112" filled="f" stroked="f">
              <v:textbox inset="0,0,0,0">
                <w:txbxContent>
                  <w:p w14:paraId="28019071" w14:textId="77777777" w:rsidR="00CB66C5" w:rsidRDefault="00CB66C5">
                    <w:pPr>
                      <w:spacing w:line="111" w:lineRule="exact"/>
                      <w:rPr>
                        <w:sz w:val="10"/>
                      </w:rPr>
                    </w:pPr>
                    <w:r>
                      <w:rPr>
                        <w:color w:val="0000FF"/>
                        <w:sz w:val="10"/>
                      </w:rPr>
                      <w:t>5</w:t>
                    </w:r>
                  </w:p>
                </w:txbxContent>
              </v:textbox>
            </v:shape>
            <v:shape id="_x0000_s10758" type="#_x0000_t202" style="position:absolute;left:7741;top:-2741;width:132;height:239" filled="f" stroked="f">
              <v:textbox inset="0,0,0,0">
                <w:txbxContent>
                  <w:p w14:paraId="5F9FA6FE" w14:textId="77777777" w:rsidR="00CB66C5" w:rsidRDefault="00CB66C5">
                    <w:pPr>
                      <w:spacing w:line="130" w:lineRule="exact"/>
                      <w:rPr>
                        <w:sz w:val="12"/>
                      </w:rPr>
                    </w:pPr>
                    <w:r>
                      <w:rPr>
                        <w:w w:val="105"/>
                        <w:sz w:val="12"/>
                      </w:rPr>
                      <w:t>F</w:t>
                    </w:r>
                  </w:p>
                  <w:p w14:paraId="0AD64587" w14:textId="77777777" w:rsidR="00CB66C5" w:rsidRDefault="00CB66C5">
                    <w:pPr>
                      <w:spacing w:line="107" w:lineRule="exact"/>
                      <w:ind w:left="8"/>
                      <w:rPr>
                        <w:sz w:val="10"/>
                      </w:rPr>
                    </w:pPr>
                    <w:r>
                      <w:rPr>
                        <w:color w:val="0000FF"/>
                        <w:sz w:val="10"/>
                      </w:rPr>
                      <w:t>24</w:t>
                    </w:r>
                  </w:p>
                </w:txbxContent>
              </v:textbox>
            </v:shape>
            <v:shape id="_x0000_s10757" type="#_x0000_t202" style="position:absolute;left:2009;top:-2466;width:150;height:107" filled="f" stroked="f">
              <v:textbox inset="0,0,0,0">
                <w:txbxContent>
                  <w:p w14:paraId="09530F13" w14:textId="77777777" w:rsidR="00CB66C5" w:rsidRDefault="00CB66C5">
                    <w:pPr>
                      <w:spacing w:before="1"/>
                      <w:rPr>
                        <w:rFonts w:ascii="Arial MT"/>
                        <w:sz w:val="9"/>
                      </w:rPr>
                    </w:pPr>
                    <w:r>
                      <w:rPr>
                        <w:rFonts w:ascii="Arial MT"/>
                        <w:w w:val="105"/>
                        <w:sz w:val="9"/>
                      </w:rPr>
                      <w:t>0.8</w:t>
                    </w:r>
                  </w:p>
                </w:txbxContent>
              </v:textbox>
            </v:shape>
            <v:shape id="_x0000_s10756" type="#_x0000_t202" style="position:absolute;left:5967;top:-2488;width:71;height:112" filled="f" stroked="f">
              <v:textbox inset="0,0,0,0">
                <w:txbxContent>
                  <w:p w14:paraId="1662606D" w14:textId="77777777" w:rsidR="00CB66C5" w:rsidRDefault="00CB66C5">
                    <w:pPr>
                      <w:spacing w:line="111" w:lineRule="exact"/>
                      <w:rPr>
                        <w:sz w:val="10"/>
                      </w:rPr>
                    </w:pPr>
                    <w:r>
                      <w:rPr>
                        <w:color w:val="0000FF"/>
                        <w:sz w:val="10"/>
                      </w:rPr>
                      <w:t>2</w:t>
                    </w:r>
                  </w:p>
                </w:txbxContent>
              </v:textbox>
            </v:shape>
            <v:shape id="_x0000_s10755" type="#_x0000_t202" style="position:absolute;left:6526;top:-2488;width:71;height:112" filled="f" stroked="f">
              <v:textbox inset="0,0,0,0">
                <w:txbxContent>
                  <w:p w14:paraId="1AE96EBA" w14:textId="77777777" w:rsidR="00CB66C5" w:rsidRDefault="00CB66C5">
                    <w:pPr>
                      <w:spacing w:line="111" w:lineRule="exact"/>
                      <w:rPr>
                        <w:sz w:val="10"/>
                      </w:rPr>
                    </w:pPr>
                    <w:r>
                      <w:rPr>
                        <w:color w:val="0000FF"/>
                        <w:sz w:val="10"/>
                      </w:rPr>
                      <w:t>6</w:t>
                    </w:r>
                  </w:p>
                </w:txbxContent>
              </v:textbox>
            </v:shape>
            <v:shape id="_x0000_s10754" type="#_x0000_t202" style="position:absolute;left:6225;top:-2330;width:437;height:449" filled="f" stroked="f">
              <v:textbox inset="0,0,0,0">
                <w:txbxContent>
                  <w:p w14:paraId="0C26347A" w14:textId="77777777" w:rsidR="00CB66C5" w:rsidRDefault="00CB66C5">
                    <w:pPr>
                      <w:spacing w:line="130" w:lineRule="exact"/>
                      <w:rPr>
                        <w:sz w:val="12"/>
                      </w:rPr>
                    </w:pPr>
                    <w:r>
                      <w:rPr>
                        <w:w w:val="105"/>
                        <w:sz w:val="12"/>
                      </w:rPr>
                      <w:t>N</w:t>
                    </w:r>
                  </w:p>
                  <w:p w14:paraId="30B7EBF0" w14:textId="77777777" w:rsidR="00CB66C5" w:rsidRDefault="00CB66C5">
                    <w:pPr>
                      <w:spacing w:line="132" w:lineRule="exact"/>
                      <w:ind w:left="20"/>
                      <w:rPr>
                        <w:sz w:val="12"/>
                      </w:rPr>
                    </w:pPr>
                    <w:r>
                      <w:rPr>
                        <w:color w:val="0000FF"/>
                        <w:w w:val="105"/>
                        <w:position w:val="2"/>
                        <w:sz w:val="10"/>
                      </w:rPr>
                      <w:t>1</w:t>
                    </w:r>
                    <w:r>
                      <w:rPr>
                        <w:color w:val="0000FF"/>
                        <w:spacing w:val="16"/>
                        <w:w w:val="105"/>
                        <w:position w:val="2"/>
                        <w:sz w:val="10"/>
                      </w:rPr>
                      <w:t xml:space="preserve"> </w:t>
                    </w:r>
                    <w:r>
                      <w:rPr>
                        <w:w w:val="105"/>
                        <w:sz w:val="12"/>
                      </w:rPr>
                      <w:t>HCl</w:t>
                    </w:r>
                  </w:p>
                  <w:p w14:paraId="1AE311D5" w14:textId="77777777" w:rsidR="00CB66C5" w:rsidRDefault="00CB66C5">
                    <w:pPr>
                      <w:tabs>
                        <w:tab w:val="left" w:pos="356"/>
                      </w:tabs>
                      <w:spacing w:before="61"/>
                      <w:ind w:left="11"/>
                      <w:rPr>
                        <w:sz w:val="10"/>
                      </w:rPr>
                    </w:pPr>
                    <w:r>
                      <w:rPr>
                        <w:color w:val="0000FF"/>
                        <w:position w:val="1"/>
                        <w:sz w:val="10"/>
                      </w:rPr>
                      <w:t>7</w:t>
                    </w:r>
                    <w:r>
                      <w:rPr>
                        <w:color w:val="0000FF"/>
                        <w:position w:val="1"/>
                        <w:sz w:val="10"/>
                        <w:u w:val="single" w:color="000000"/>
                      </w:rPr>
                      <w:tab/>
                    </w:r>
                    <w:r>
                      <w:rPr>
                        <w:color w:val="0000FF"/>
                        <w:sz w:val="10"/>
                      </w:rPr>
                      <w:t>8</w:t>
                    </w:r>
                  </w:p>
                </w:txbxContent>
              </v:textbox>
            </v:shape>
            <v:shape id="_x0000_s10753" type="#_x0000_t202" style="position:absolute;left:6755;top:-2269;width:445;height:112" filled="f" stroked="f">
              <v:textbox inset="0,0,0,0">
                <w:txbxContent>
                  <w:p w14:paraId="0C0ABB70" w14:textId="77777777" w:rsidR="00CB66C5" w:rsidRDefault="00CB66C5">
                    <w:pPr>
                      <w:tabs>
                        <w:tab w:val="left" w:pos="303"/>
                      </w:tabs>
                      <w:spacing w:line="111" w:lineRule="exact"/>
                      <w:rPr>
                        <w:sz w:val="10"/>
                      </w:rPr>
                    </w:pPr>
                    <w:r>
                      <w:rPr>
                        <w:color w:val="0000FF"/>
                        <w:sz w:val="10"/>
                        <w:u w:val="single" w:color="000000"/>
                      </w:rPr>
                      <w:t>13</w:t>
                    </w:r>
                    <w:r>
                      <w:rPr>
                        <w:color w:val="0000FF"/>
                        <w:sz w:val="10"/>
                        <w:u w:val="single" w:color="000000"/>
                      </w:rPr>
                      <w:tab/>
                    </w:r>
                    <w:r>
                      <w:rPr>
                        <w:color w:val="0000FF"/>
                        <w:sz w:val="10"/>
                      </w:rPr>
                      <w:t>12</w:t>
                    </w:r>
                  </w:p>
                </w:txbxContent>
              </v:textbox>
            </v:shape>
            <v:shape id="_x0000_s10752" type="#_x0000_t202" style="position:absolute;left:2009;top:-2176;width:150;height:107" filled="f" stroked="f">
              <v:textbox inset="0,0,0,0">
                <w:txbxContent>
                  <w:p w14:paraId="394E4BB5" w14:textId="77777777" w:rsidR="00CB66C5" w:rsidRDefault="00CB66C5">
                    <w:pPr>
                      <w:spacing w:before="1"/>
                      <w:rPr>
                        <w:rFonts w:ascii="Arial MT"/>
                        <w:sz w:val="9"/>
                      </w:rPr>
                    </w:pPr>
                    <w:r>
                      <w:rPr>
                        <w:rFonts w:ascii="Arial MT"/>
                        <w:w w:val="105"/>
                        <w:sz w:val="9"/>
                      </w:rPr>
                      <w:t>0.7</w:t>
                    </w:r>
                  </w:p>
                </w:txbxContent>
              </v:textbox>
            </v:shape>
            <v:shape id="_x0000_s10751" type="#_x0000_t202" style="position:absolute;left:4098;top:-1997;width:653;height:148" filled="f" stroked="f">
              <v:textbox inset="0,0,0,0">
                <w:txbxContent>
                  <w:p w14:paraId="2900EAAF" w14:textId="77777777" w:rsidR="00CB66C5" w:rsidRDefault="00CB66C5">
                    <w:pPr>
                      <w:spacing w:line="147" w:lineRule="exact"/>
                      <w:rPr>
                        <w:rFonts w:ascii="Arial MT"/>
                        <w:sz w:val="13"/>
                      </w:rPr>
                    </w:pPr>
                    <w:r>
                      <w:rPr>
                        <w:rFonts w:ascii="Arial MT"/>
                        <w:color w:val="000080"/>
                        <w:sz w:val="13"/>
                      </w:rPr>
                      <w:t>10,12,9,13</w:t>
                    </w:r>
                  </w:p>
                </w:txbxContent>
              </v:textbox>
            </v:shape>
            <v:shape id="_x0000_s10750" type="#_x0000_t202" style="position:absolute;left:6471;top:-2080;width:124;height:112" filled="f" stroked="f">
              <v:textbox inset="0,0,0,0">
                <w:txbxContent>
                  <w:p w14:paraId="38A3204D" w14:textId="77777777" w:rsidR="00CB66C5" w:rsidRDefault="00CB66C5">
                    <w:pPr>
                      <w:spacing w:line="111" w:lineRule="exact"/>
                      <w:rPr>
                        <w:sz w:val="10"/>
                      </w:rPr>
                    </w:pPr>
                    <w:r>
                      <w:rPr>
                        <w:color w:val="0000FF"/>
                        <w:sz w:val="10"/>
                      </w:rPr>
                      <w:t>25</w:t>
                    </w:r>
                  </w:p>
                </w:txbxContent>
              </v:textbox>
            </v:shape>
            <v:shape id="_x0000_s10749" type="#_x0000_t202" style="position:absolute;left:7234;top:-1985;width:124;height:112" filled="f" stroked="f">
              <v:textbox inset="0,0,0,0">
                <w:txbxContent>
                  <w:p w14:paraId="59BB853B" w14:textId="77777777" w:rsidR="00CB66C5" w:rsidRDefault="00CB66C5">
                    <w:pPr>
                      <w:spacing w:line="111" w:lineRule="exact"/>
                      <w:rPr>
                        <w:sz w:val="10"/>
                      </w:rPr>
                    </w:pPr>
                    <w:r>
                      <w:rPr>
                        <w:color w:val="0000FF"/>
                        <w:sz w:val="10"/>
                      </w:rPr>
                      <w:t>11</w:t>
                    </w:r>
                  </w:p>
                </w:txbxContent>
              </v:textbox>
            </v:shape>
            <v:shape id="_x0000_s10748" type="#_x0000_t202" style="position:absolute;left:2009;top:-1885;width:150;height:107" filled="f" stroked="f">
              <v:textbox inset="0,0,0,0">
                <w:txbxContent>
                  <w:p w14:paraId="4DB3262F" w14:textId="77777777" w:rsidR="00CB66C5" w:rsidRDefault="00CB66C5">
                    <w:pPr>
                      <w:spacing w:before="1"/>
                      <w:rPr>
                        <w:rFonts w:ascii="Arial MT"/>
                        <w:sz w:val="9"/>
                      </w:rPr>
                    </w:pPr>
                    <w:r>
                      <w:rPr>
                        <w:rFonts w:ascii="Arial MT"/>
                        <w:w w:val="105"/>
                        <w:sz w:val="9"/>
                      </w:rPr>
                      <w:t>0.6</w:t>
                    </w:r>
                  </w:p>
                </w:txbxContent>
              </v:textbox>
            </v:shape>
            <v:shape id="_x0000_s10747" type="#_x0000_t202" style="position:absolute;left:2009;top:-1595;width:150;height:107" filled="f" stroked="f">
              <v:textbox inset="0,0,0,0">
                <w:txbxContent>
                  <w:p w14:paraId="03E18DB8" w14:textId="77777777" w:rsidR="00CB66C5" w:rsidRDefault="00CB66C5">
                    <w:pPr>
                      <w:spacing w:before="1"/>
                      <w:rPr>
                        <w:rFonts w:ascii="Arial MT"/>
                        <w:sz w:val="9"/>
                      </w:rPr>
                    </w:pPr>
                    <w:r>
                      <w:rPr>
                        <w:rFonts w:ascii="Arial MT"/>
                        <w:w w:val="105"/>
                        <w:sz w:val="9"/>
                      </w:rPr>
                      <w:t>0.5</w:t>
                    </w:r>
                  </w:p>
                </w:txbxContent>
              </v:textbox>
            </v:shape>
            <v:shape id="_x0000_s10746" type="#_x0000_t202" style="position:absolute;left:4445;top:-1735;width:393;height:410" filled="f" stroked="f">
              <v:textbox inset="0,0,0,0">
                <w:txbxContent>
                  <w:p w14:paraId="3674C84A" w14:textId="77777777" w:rsidR="00CB66C5" w:rsidRDefault="00CB66C5">
                    <w:pPr>
                      <w:spacing w:line="147" w:lineRule="exact"/>
                      <w:rPr>
                        <w:rFonts w:ascii="Arial MT"/>
                        <w:sz w:val="13"/>
                      </w:rPr>
                    </w:pPr>
                    <w:r>
                      <w:rPr>
                        <w:rFonts w:ascii="Arial MT"/>
                        <w:color w:val="000080"/>
                        <w:sz w:val="13"/>
                      </w:rPr>
                      <w:t>20</w:t>
                    </w:r>
                  </w:p>
                  <w:p w14:paraId="39349EB8" w14:textId="77777777" w:rsidR="00CB66C5" w:rsidRDefault="00CB66C5">
                    <w:pPr>
                      <w:spacing w:before="112"/>
                      <w:ind w:left="40"/>
                      <w:rPr>
                        <w:rFonts w:ascii="Arial MT"/>
                        <w:sz w:val="13"/>
                      </w:rPr>
                    </w:pPr>
                    <w:r>
                      <w:rPr>
                        <w:rFonts w:ascii="Arial MT"/>
                        <w:color w:val="000080"/>
                        <w:sz w:val="13"/>
                      </w:rPr>
                      <w:t>11</w:t>
                    </w:r>
                    <w:r>
                      <w:rPr>
                        <w:rFonts w:ascii="Arial MT"/>
                        <w:color w:val="000080"/>
                        <w:spacing w:val="3"/>
                        <w:sz w:val="13"/>
                      </w:rPr>
                      <w:t xml:space="preserve"> </w:t>
                    </w:r>
                    <w:r>
                      <w:rPr>
                        <w:rFonts w:ascii="Arial MT"/>
                        <w:color w:val="000080"/>
                        <w:sz w:val="13"/>
                      </w:rPr>
                      <w:t>19</w:t>
                    </w:r>
                  </w:p>
                </w:txbxContent>
              </v:textbox>
            </v:shape>
            <v:shape id="_x0000_s10745" type="#_x0000_t202" style="position:absolute;left:6749;top:-1709;width:71;height:112" filled="f" stroked="f">
              <v:textbox inset="0,0,0,0">
                <w:txbxContent>
                  <w:p w14:paraId="19E92262" w14:textId="77777777" w:rsidR="00CB66C5" w:rsidRDefault="00CB66C5">
                    <w:pPr>
                      <w:spacing w:line="111" w:lineRule="exact"/>
                      <w:rPr>
                        <w:sz w:val="10"/>
                      </w:rPr>
                    </w:pPr>
                    <w:r>
                      <w:rPr>
                        <w:color w:val="0000FF"/>
                        <w:sz w:val="10"/>
                      </w:rPr>
                      <w:t>9</w:t>
                    </w:r>
                  </w:p>
                </w:txbxContent>
              </v:textbox>
            </v:shape>
            <v:shape id="_x0000_s10744" type="#_x0000_t202" style="position:absolute;left:2009;top:-1304;width:150;height:397" filled="f" stroked="f">
              <v:textbox inset="0,0,0,0">
                <w:txbxContent>
                  <w:p w14:paraId="5B9ABA40" w14:textId="77777777" w:rsidR="00CB66C5" w:rsidRDefault="00CB66C5">
                    <w:pPr>
                      <w:spacing w:before="1"/>
                      <w:rPr>
                        <w:rFonts w:ascii="Arial MT"/>
                        <w:sz w:val="9"/>
                      </w:rPr>
                    </w:pPr>
                    <w:r>
                      <w:rPr>
                        <w:rFonts w:ascii="Arial MT"/>
                        <w:w w:val="105"/>
                        <w:sz w:val="9"/>
                      </w:rPr>
                      <w:t>0.4</w:t>
                    </w:r>
                  </w:p>
                  <w:p w14:paraId="59E81CCA" w14:textId="77777777" w:rsidR="00CB66C5" w:rsidRDefault="00CB66C5">
                    <w:pPr>
                      <w:rPr>
                        <w:rFonts w:ascii="Arial MT"/>
                        <w:sz w:val="10"/>
                      </w:rPr>
                    </w:pPr>
                  </w:p>
                  <w:p w14:paraId="38A54EAB" w14:textId="77777777" w:rsidR="00CB66C5" w:rsidRDefault="00CB66C5">
                    <w:pPr>
                      <w:spacing w:before="72"/>
                      <w:rPr>
                        <w:rFonts w:ascii="Arial MT"/>
                        <w:sz w:val="9"/>
                      </w:rPr>
                    </w:pPr>
                    <w:r>
                      <w:rPr>
                        <w:rFonts w:ascii="Arial MT"/>
                        <w:w w:val="105"/>
                        <w:sz w:val="9"/>
                      </w:rPr>
                      <w:t>0.3</w:t>
                    </w:r>
                  </w:p>
                </w:txbxContent>
              </v:textbox>
            </v:shape>
            <v:shape id="_x0000_s10743" type="#_x0000_t202" style="position:absolute;left:2511;top:-1655;width:310;height:672" filled="f" stroked="f">
              <v:textbox inset="0,0,0,0">
                <w:txbxContent>
                  <w:p w14:paraId="6553B899" w14:textId="77777777" w:rsidR="00CB66C5" w:rsidRDefault="00CB66C5">
                    <w:pPr>
                      <w:spacing w:line="147" w:lineRule="exact"/>
                      <w:rPr>
                        <w:rFonts w:ascii="Arial MT"/>
                        <w:sz w:val="13"/>
                      </w:rPr>
                    </w:pPr>
                    <w:r>
                      <w:rPr>
                        <w:rFonts w:ascii="Arial MT"/>
                        <w:color w:val="000080"/>
                        <w:sz w:val="13"/>
                      </w:rPr>
                      <w:t>22</w:t>
                    </w:r>
                  </w:p>
                  <w:p w14:paraId="57DDA50A" w14:textId="77777777" w:rsidR="00CB66C5" w:rsidRDefault="00CB66C5">
                    <w:pPr>
                      <w:spacing w:before="112"/>
                      <w:ind w:left="83"/>
                      <w:rPr>
                        <w:rFonts w:ascii="Arial MT"/>
                        <w:sz w:val="13"/>
                      </w:rPr>
                    </w:pPr>
                    <w:r>
                      <w:rPr>
                        <w:rFonts w:ascii="Arial MT"/>
                        <w:color w:val="000080"/>
                        <w:sz w:val="13"/>
                      </w:rPr>
                      <w:t>16</w:t>
                    </w:r>
                  </w:p>
                  <w:p w14:paraId="6D115A34" w14:textId="77777777" w:rsidR="00CB66C5" w:rsidRDefault="00CB66C5">
                    <w:pPr>
                      <w:spacing w:before="112"/>
                      <w:ind w:left="65"/>
                      <w:rPr>
                        <w:rFonts w:ascii="Arial MT"/>
                        <w:sz w:val="13"/>
                      </w:rPr>
                    </w:pPr>
                    <w:r>
                      <w:rPr>
                        <w:rFonts w:ascii="Arial MT"/>
                        <w:color w:val="000080"/>
                        <w:sz w:val="13"/>
                      </w:rPr>
                      <w:t>422</w:t>
                    </w:r>
                  </w:p>
                </w:txbxContent>
              </v:textbox>
            </v:shape>
            <v:shape id="_x0000_s10742" type="#_x0000_t202" style="position:absolute;left:7073;top:-1709;width:124;height:112" filled="f" stroked="f">
              <v:textbox inset="0,0,0,0">
                <w:txbxContent>
                  <w:p w14:paraId="1F6D37EB" w14:textId="77777777" w:rsidR="00CB66C5" w:rsidRDefault="00CB66C5">
                    <w:pPr>
                      <w:spacing w:line="111" w:lineRule="exact"/>
                      <w:rPr>
                        <w:sz w:val="10"/>
                      </w:rPr>
                    </w:pPr>
                    <w:r>
                      <w:rPr>
                        <w:color w:val="0000FF"/>
                        <w:sz w:val="10"/>
                      </w:rPr>
                      <w:t>10</w:t>
                    </w:r>
                  </w:p>
                </w:txbxContent>
              </v:textbox>
            </v:shape>
            <v:shape id="_x0000_s10741" type="#_x0000_t202" style="position:absolute;left:4425;top:-1180;width:94;height:148" filled="f" stroked="f">
              <v:textbox inset="0,0,0,0">
                <w:txbxContent>
                  <w:p w14:paraId="73F975F8" w14:textId="77777777" w:rsidR="00CB66C5" w:rsidRDefault="00CB66C5">
                    <w:pPr>
                      <w:spacing w:line="147" w:lineRule="exact"/>
                      <w:rPr>
                        <w:rFonts w:ascii="Arial MT"/>
                        <w:sz w:val="13"/>
                      </w:rPr>
                    </w:pPr>
                    <w:r>
                      <w:rPr>
                        <w:rFonts w:ascii="Arial MT"/>
                        <w:color w:val="000080"/>
                        <w:w w:val="101"/>
                        <w:sz w:val="13"/>
                      </w:rPr>
                      <w:t>8</w:t>
                    </w:r>
                  </w:p>
                </w:txbxContent>
              </v:textbox>
            </v:shape>
            <v:shape id="_x0000_s10740" type="#_x0000_t202" style="position:absolute;left:4938;top:-1108;width:453;height:171" filled="f" stroked="f">
              <v:textbox inset="0,0,0,0">
                <w:txbxContent>
                  <w:p w14:paraId="72E83E7F" w14:textId="77777777" w:rsidR="00CB66C5" w:rsidRDefault="00CB66C5">
                    <w:pPr>
                      <w:spacing w:line="167" w:lineRule="exact"/>
                      <w:rPr>
                        <w:rFonts w:ascii="Arial MT"/>
                        <w:sz w:val="13"/>
                      </w:rPr>
                    </w:pPr>
                    <w:r>
                      <w:rPr>
                        <w:rFonts w:ascii="Arial MT"/>
                        <w:color w:val="000080"/>
                        <w:position w:val="-1"/>
                        <w:sz w:val="13"/>
                      </w:rPr>
                      <w:t xml:space="preserve">21  </w:t>
                    </w:r>
                    <w:r>
                      <w:rPr>
                        <w:rFonts w:ascii="Arial MT"/>
                        <w:color w:val="000080"/>
                        <w:spacing w:val="33"/>
                        <w:position w:val="-1"/>
                        <w:sz w:val="13"/>
                      </w:rPr>
                      <w:t xml:space="preserve"> </w:t>
                    </w:r>
                    <w:r>
                      <w:rPr>
                        <w:rFonts w:ascii="Arial MT"/>
                        <w:color w:val="000080"/>
                        <w:sz w:val="13"/>
                      </w:rPr>
                      <w:t>23</w:t>
                    </w:r>
                  </w:p>
                </w:txbxContent>
              </v:textbox>
            </v:shape>
            <v:shape id="_x0000_s10739" type="#_x0000_t202" style="position:absolute;left:8580;top:-1091;width:94;height:148" filled="f" stroked="f">
              <v:textbox inset="0,0,0,0">
                <w:txbxContent>
                  <w:p w14:paraId="24063438" w14:textId="77777777" w:rsidR="00CB66C5" w:rsidRDefault="00CB66C5">
                    <w:pPr>
                      <w:spacing w:line="147" w:lineRule="exact"/>
                      <w:rPr>
                        <w:rFonts w:ascii="Arial MT"/>
                        <w:sz w:val="13"/>
                      </w:rPr>
                    </w:pPr>
                    <w:r>
                      <w:rPr>
                        <w:rFonts w:ascii="Arial MT"/>
                        <w:color w:val="000080"/>
                        <w:w w:val="101"/>
                        <w:sz w:val="13"/>
                      </w:rPr>
                      <w:t>7</w:t>
                    </w:r>
                  </w:p>
                </w:txbxContent>
              </v:textbox>
            </v:shape>
            <v:shape id="_x0000_s10738" type="#_x0000_t202" style="position:absolute;left:9059;top:-1347;width:145;height:410" filled="f" stroked="f">
              <v:textbox inset="0,0,0,0">
                <w:txbxContent>
                  <w:p w14:paraId="3DEF8889" w14:textId="77777777" w:rsidR="00CB66C5" w:rsidRDefault="00CB66C5">
                    <w:pPr>
                      <w:spacing w:line="147" w:lineRule="exact"/>
                      <w:rPr>
                        <w:rFonts w:ascii="Arial MT"/>
                        <w:sz w:val="13"/>
                      </w:rPr>
                    </w:pPr>
                    <w:r>
                      <w:rPr>
                        <w:rFonts w:ascii="Arial MT"/>
                        <w:color w:val="000080"/>
                        <w:w w:val="101"/>
                        <w:sz w:val="13"/>
                      </w:rPr>
                      <w:t>2</w:t>
                    </w:r>
                  </w:p>
                  <w:p w14:paraId="2955D6DF" w14:textId="77777777" w:rsidR="00CB66C5" w:rsidRDefault="00CB66C5">
                    <w:pPr>
                      <w:spacing w:before="112"/>
                      <w:ind w:left="51"/>
                      <w:rPr>
                        <w:rFonts w:ascii="Arial MT"/>
                        <w:sz w:val="13"/>
                      </w:rPr>
                    </w:pPr>
                    <w:r>
                      <w:rPr>
                        <w:rFonts w:ascii="Arial MT"/>
                        <w:color w:val="000080"/>
                        <w:w w:val="101"/>
                        <w:sz w:val="13"/>
                      </w:rPr>
                      <w:t>6</w:t>
                    </w:r>
                  </w:p>
                </w:txbxContent>
              </v:textbox>
            </v:shape>
            <v:shape id="_x0000_s10737" type="#_x0000_t202" style="position:absolute;left:10343;top:-1082;width:323;height:157" filled="f" stroked="f">
              <v:textbox inset="0,0,0,0">
                <w:txbxContent>
                  <w:p w14:paraId="561B3B01" w14:textId="77777777" w:rsidR="00CB66C5" w:rsidRDefault="00CB66C5">
                    <w:pPr>
                      <w:spacing w:line="156" w:lineRule="exact"/>
                      <w:rPr>
                        <w:rFonts w:ascii="Arial MT"/>
                        <w:sz w:val="13"/>
                      </w:rPr>
                    </w:pPr>
                    <w:r>
                      <w:rPr>
                        <w:rFonts w:ascii="Arial MT"/>
                        <w:color w:val="000080"/>
                        <w:position w:val="1"/>
                        <w:sz w:val="13"/>
                      </w:rPr>
                      <w:t xml:space="preserve">5   </w:t>
                    </w:r>
                    <w:r>
                      <w:rPr>
                        <w:rFonts w:ascii="Arial MT"/>
                        <w:color w:val="000080"/>
                        <w:spacing w:val="12"/>
                        <w:position w:val="1"/>
                        <w:sz w:val="13"/>
                      </w:rPr>
                      <w:t xml:space="preserve"> </w:t>
                    </w:r>
                    <w:r>
                      <w:rPr>
                        <w:rFonts w:ascii="Arial MT"/>
                        <w:color w:val="000080"/>
                        <w:sz w:val="13"/>
                      </w:rPr>
                      <w:t>3</w:t>
                    </w:r>
                  </w:p>
                </w:txbxContent>
              </v:textbox>
            </v:shape>
            <v:shape id="_x0000_s10736" type="#_x0000_t202" style="position:absolute;left:2009;top:-723;width:150;height:400" filled="f" stroked="f">
              <v:textbox inset="0,0,0,0">
                <w:txbxContent>
                  <w:p w14:paraId="1A30935F" w14:textId="77777777" w:rsidR="00CB66C5" w:rsidRDefault="00CB66C5">
                    <w:pPr>
                      <w:spacing w:before="1"/>
                      <w:rPr>
                        <w:rFonts w:ascii="Arial MT"/>
                        <w:sz w:val="9"/>
                      </w:rPr>
                    </w:pPr>
                    <w:r>
                      <w:rPr>
                        <w:rFonts w:ascii="Arial MT"/>
                        <w:w w:val="105"/>
                        <w:sz w:val="9"/>
                      </w:rPr>
                      <w:t>0.2</w:t>
                    </w:r>
                  </w:p>
                  <w:p w14:paraId="54926CDE" w14:textId="77777777" w:rsidR="00CB66C5" w:rsidRDefault="00CB66C5">
                    <w:pPr>
                      <w:rPr>
                        <w:rFonts w:ascii="Arial MT"/>
                        <w:sz w:val="10"/>
                      </w:rPr>
                    </w:pPr>
                  </w:p>
                  <w:p w14:paraId="106753D2" w14:textId="77777777" w:rsidR="00CB66C5" w:rsidRDefault="00CB66C5">
                    <w:pPr>
                      <w:spacing w:before="75"/>
                      <w:rPr>
                        <w:rFonts w:ascii="Arial MT"/>
                        <w:sz w:val="9"/>
                      </w:rPr>
                    </w:pPr>
                    <w:r>
                      <w:rPr>
                        <w:rFonts w:ascii="Arial MT"/>
                        <w:w w:val="105"/>
                        <w:sz w:val="9"/>
                      </w:rPr>
                      <w:t>0.1</w:t>
                    </w:r>
                  </w:p>
                </w:txbxContent>
              </v:textbox>
            </v:shape>
            <w10:wrap anchorx="page"/>
          </v:group>
        </w:pict>
      </w:r>
      <w:r>
        <w:rPr>
          <w:noProof/>
          <w:color w:val="000000" w:themeColor="text1"/>
        </w:rPr>
        <w:pict w14:anchorId="2A024CA4">
          <v:polyline id="_x0000_s10734" style="position:absolute;left:0;text-align:left;z-index:-251144192;mso-position-horizontal-relative:page" points="5252.8pt,-1429pt,5252.8pt,-1443.2pt,5252.65pt,-1368.1pt,5252.65pt,-1353.3pt,5252.65pt,-1333.85pt,5252.5pt,-1330.55pt,5252.5pt,-1326.7pt,5252.5pt,-1326.25pt,5252.35pt,-1327.85pt,5252.35pt,-1329.55pt,5252.2pt,-1346.55pt,5252.2pt,-1360.6pt,5252.2pt,-1381.5pt,5252.05pt,-1355.6pt,5252.05pt,-1332.45pt,5252.05pt,-1329.25pt,5251.9pt,-1323.65pt,5251.9pt,-1322.95pt,5251.8pt,-1322.2pt,5251.8pt,-1322.35pt,5251.8pt,-1324.25pt,5251.65pt,-1325.95pt,5251.65pt,-1338.35pt,5251.65pt,-1339.6pt,5251.5pt,-1327.1pt,5251.5pt,-1325.1pt,5251.35pt,-1321.95pt,5251.35pt,-1321.2pt,5251.2pt,-1320.05pt,5251.2pt,-1319.8pt,5251.2pt,-1319.65pt,5251.05pt,-1319.65pt,5251.05pt,-1319.5pt,5251.05pt,-1319.2pt,5250.9pt,-1319.5pt,5250.8pt,-1319.5pt,5250.8pt,-1319.2pt,5250.65pt,-1319.2pt,5250.65pt,-1319.05pt,5250.65pt,-1319.35pt,5250.5pt,-1319.05pt,5250.35pt,-1319.05pt,5250.35pt,-1319.2pt,5250.2pt,-1319.05pt,5250.05pt,-1318.9pt,5250.05pt,-1319.05pt,5249.9pt,-1318.9pt,5249.9pt,-1319.05pt,5249.75pt,-1319.05pt,5249.65pt,-1318.9pt,5249.65pt,-1319.2pt,5249.5pt,-1319.05pt,5249.5pt,-1318.9pt,5249.35pt,-1318.9pt,5249.35pt,-1319.05pt,5249.2pt,-1318.9pt,5249.2pt,-1319.05pt,5249.05pt,-1318.9pt,5249.05pt,-1318.75pt,5249.05pt,-1318.9pt,5248.9pt,-1318.9pt,5248.9pt,-1318.75pt,5248.75pt,-1318.75pt,5248.65pt,-1318.75pt,5248.65pt,-1318.9pt,5248.65pt,-1319.05pt,5248.5pt,-1318.75pt,5248.35pt,-1318.9pt,5248.35pt,-1318.75pt,5248.2pt,-1318.9pt,5248.2pt,-1319.05pt,5248.2pt,-1318.9pt,5248.05pt,-1318.75pt,5247.9pt,-1318.9pt,5247.9pt,-1319.05pt,5247.75pt,-1318.9pt,5247.6pt,-1318.75pt,5247.6pt,-1318.9pt,5247.6pt,-1319.05pt,5247.5pt,-1318.75pt,5247.5pt,-1318.9pt,5247.5pt,-1318.65pt,5247.35pt,-1318.75pt,5247.35pt,-1318.9pt,5247.2pt,-1318.75pt,5247.2pt,-1318.9pt,5247.2pt,-1318.75pt,5247.05pt,-1318.9pt,5247.05pt,-1318.75pt,5246.9pt,-1318.9pt,5246.75pt,-1319.05pt,5246.75pt,-1318.9pt,5246.6pt,-1318.75pt,5246.6pt,-1318.9pt,5246.5pt,-1318.75pt,5246.5pt,-1318.65pt,5246.35pt,-1318.75pt,5246.2pt,-1318.65pt,5246.2pt,-1318.75pt,5246.05pt,-1318.9pt,5246.05pt,-1318.75pt,5246.05pt,-1318.9pt,5245.9pt,-1319.05pt" coordorigin="9538,-2624" coordsize="138,2491" filled="f" strokeweight="0">
            <v:path arrowok="t"/>
            <o:lock v:ext="edit" verticies="t"/>
            <w10:wrap anchorx="page"/>
          </v:polyline>
        </w:pict>
      </w:r>
      <w:r>
        <w:rPr>
          <w:noProof/>
          <w:color w:val="000000" w:themeColor="text1"/>
        </w:rPr>
        <w:pict w14:anchorId="3542F064">
          <v:group id="_x0000_s10726" style="position:absolute;left:0;text-align:left;margin-left:221pt;margin-top:-22.35pt;width:5.35pt;height:11.55pt;z-index:251085824;mso-position-horizontal-relative:page" coordorigin="4420,-447" coordsize="107,231">
            <v:line id="_x0000_s10733" style="position:absolute" from="4526,-240" to="4526,-315" strokecolor="navy" strokeweight="0"/>
            <v:line id="_x0000_s10732" style="position:absolute" from="4520,-372" to="4520,-447" strokecolor="navy" strokeweight="0"/>
            <v:line id="_x0000_s10731" style="position:absolute" from="4506,-283" to="4506,-358" strokecolor="navy" strokeweight="0"/>
            <v:line id="_x0000_s10730" style="position:absolute" from="4497,-217" to="4497,-292" strokecolor="navy" strokeweight="0"/>
            <v:line id="_x0000_s10729" style="position:absolute" from="4466,-266" to="4466,-341" strokecolor="navy" strokeweight="0"/>
            <v:line id="_x0000_s10728" style="position:absolute" from="4463,-266" to="4463,-341" strokecolor="navy" strokeweight="0"/>
            <v:line id="_x0000_s10727" style="position:absolute" from="4420,-318" to="4420,-393" strokecolor="navy" strokeweight="0"/>
            <w10:wrap anchorx="page"/>
          </v:group>
        </w:pict>
      </w:r>
      <w:r>
        <w:rPr>
          <w:noProof/>
          <w:color w:val="000000" w:themeColor="text1"/>
        </w:rPr>
        <w:pict w14:anchorId="640D0ABC">
          <v:line id="_x0000_s10725" style="position:absolute;left:0;text-align:left;z-index:-251136000;mso-position-horizontal-relative:page" from="313.35pt,-105.15pt" to="313.35pt,-99.7pt" strokeweight=".20219mm">
            <w10:wrap anchorx="page"/>
          </v:line>
        </w:pict>
      </w:r>
      <w:r>
        <w:rPr>
          <w:noProof/>
          <w:color w:val="000000" w:themeColor="text1"/>
        </w:rPr>
        <w:pict w14:anchorId="6361C967">
          <v:shape id="_x0000_s10724" type="#_x0000_t202" style="position:absolute;left:0;text-align:left;margin-left:91.9pt;margin-top:-106.95pt;width:7.3pt;height:19.5pt;z-index:251090944;mso-position-horizontal-relative:page" filled="f" stroked="f">
            <v:textbox style="layout-flow:vertical;mso-layout-flow-alt:bottom-to-top" inset="0,0,0,0">
              <w:txbxContent>
                <w:p w14:paraId="229111C0" w14:textId="77777777" w:rsidR="00CB66C5" w:rsidRDefault="00CB66C5">
                  <w:pPr>
                    <w:spacing w:before="21"/>
                    <w:ind w:left="20"/>
                    <w:rPr>
                      <w:rFonts w:ascii="Arial MT"/>
                      <w:sz w:val="9"/>
                    </w:rPr>
                  </w:pPr>
                  <w:r>
                    <w:rPr>
                      <w:rFonts w:ascii="Arial MT"/>
                      <w:w w:val="105"/>
                      <w:sz w:val="9"/>
                    </w:rPr>
                    <w:t>Intensity</w:t>
                  </w:r>
                </w:p>
              </w:txbxContent>
            </v:textbox>
            <w10:wrap anchorx="page"/>
          </v:shape>
        </w:pict>
      </w:r>
      <w:r>
        <w:rPr>
          <w:noProof/>
          <w:color w:val="000000" w:themeColor="text1"/>
        </w:rPr>
        <w:pict w14:anchorId="39785EF7">
          <v:shape id="_x0000_s10723" type="#_x0000_t202" style="position:absolute;left:0;text-align:left;margin-left:118.75pt;margin-top:-43.65pt;width:31.75pt;height:26.3pt;z-index:251091968;mso-position-horizontal-relative:page" filled="f" stroked="f">
            <v:textbox style="layout-flow:vertical;mso-layout-flow-alt:bottom-to-top" inset="0,0,0,0">
              <w:txbxContent>
                <w:p w14:paraId="125299E9" w14:textId="77777777" w:rsidR="00CB66C5" w:rsidRDefault="00CB66C5">
                  <w:pPr>
                    <w:spacing w:before="17" w:line="149" w:lineRule="exact"/>
                    <w:ind w:left="20"/>
                    <w:rPr>
                      <w:rFonts w:ascii="Arial MT"/>
                      <w:sz w:val="13"/>
                    </w:rPr>
                  </w:pPr>
                  <w:r>
                    <w:rPr>
                      <w:rFonts w:ascii="Arial MT"/>
                      <w:color w:val="000080"/>
                      <w:sz w:val="13"/>
                    </w:rPr>
                    <w:t>163.74</w:t>
                  </w:r>
                </w:p>
                <w:p w14:paraId="05E7440F" w14:textId="77777777" w:rsidR="00CB66C5" w:rsidRDefault="00CB66C5">
                  <w:pPr>
                    <w:spacing w:line="149" w:lineRule="exact"/>
                    <w:ind w:left="94"/>
                    <w:rPr>
                      <w:rFonts w:ascii="Arial MT"/>
                      <w:sz w:val="13"/>
                    </w:rPr>
                  </w:pPr>
                  <w:r>
                    <w:rPr>
                      <w:rFonts w:ascii="Arial MT"/>
                      <w:color w:val="000080"/>
                      <w:sz w:val="13"/>
                    </w:rPr>
                    <w:t>163.27</w:t>
                  </w:r>
                </w:p>
                <w:p w14:paraId="142AA0B5" w14:textId="77777777" w:rsidR="00CB66C5" w:rsidRDefault="00CB66C5">
                  <w:pPr>
                    <w:spacing w:line="149" w:lineRule="exact"/>
                    <w:ind w:left="40"/>
                    <w:rPr>
                      <w:rFonts w:ascii="Arial MT"/>
                      <w:sz w:val="13"/>
                    </w:rPr>
                  </w:pPr>
                  <w:r>
                    <w:rPr>
                      <w:rFonts w:ascii="Arial MT"/>
                      <w:color w:val="000080"/>
                      <w:sz w:val="13"/>
                    </w:rPr>
                    <w:t>162.28</w:t>
                  </w:r>
                </w:p>
                <w:p w14:paraId="42640E81" w14:textId="77777777" w:rsidR="00CB66C5" w:rsidRDefault="00CB66C5">
                  <w:pPr>
                    <w:spacing w:line="149" w:lineRule="exact"/>
                    <w:ind w:left="28"/>
                    <w:rPr>
                      <w:rFonts w:ascii="Arial MT"/>
                      <w:sz w:val="13"/>
                    </w:rPr>
                  </w:pPr>
                  <w:r>
                    <w:rPr>
                      <w:rFonts w:ascii="Arial MT"/>
                      <w:color w:val="000080"/>
                      <w:sz w:val="13"/>
                    </w:rPr>
                    <w:t>161.30</w:t>
                  </w:r>
                </w:p>
              </w:txbxContent>
            </v:textbox>
            <w10:wrap anchorx="page"/>
          </v:shape>
        </w:pict>
      </w:r>
      <w:r>
        <w:rPr>
          <w:noProof/>
          <w:color w:val="000000" w:themeColor="text1"/>
        </w:rPr>
        <w:pict w14:anchorId="59E00ECF">
          <v:shape id="_x0000_s10722" type="#_x0000_t202" style="position:absolute;left:0;text-align:left;margin-left:163.85pt;margin-top:-38.45pt;width:9.4pt;height:22.6pt;z-index:251092992;mso-position-horizontal-relative:page" filled="f" stroked="f">
            <v:textbox style="layout-flow:vertical;mso-layout-flow-alt:bottom-to-top" inset="0,0,0,0">
              <w:txbxContent>
                <w:p w14:paraId="2D04A567" w14:textId="77777777" w:rsidR="00CB66C5" w:rsidRDefault="00CB66C5">
                  <w:pPr>
                    <w:spacing w:before="17"/>
                    <w:ind w:left="20"/>
                    <w:rPr>
                      <w:rFonts w:ascii="Arial MT"/>
                      <w:sz w:val="13"/>
                    </w:rPr>
                  </w:pPr>
                  <w:r>
                    <w:rPr>
                      <w:rFonts w:ascii="Arial MT"/>
                      <w:color w:val="000080"/>
                      <w:sz w:val="13"/>
                    </w:rPr>
                    <w:t>150.12</w:t>
                  </w:r>
                </w:p>
              </w:txbxContent>
            </v:textbox>
            <w10:wrap anchorx="page"/>
          </v:shape>
        </w:pict>
      </w:r>
      <w:r>
        <w:rPr>
          <w:noProof/>
          <w:color w:val="000000" w:themeColor="text1"/>
        </w:rPr>
        <w:pict w14:anchorId="03A4F651">
          <v:shape id="_x0000_s10721" type="#_x0000_t202" style="position:absolute;left:0;text-align:left;margin-left:212.75pt;margin-top:-58.6pt;width:9.4pt;height:22.6pt;z-index:251094016;mso-position-horizontal-relative:page" filled="f" stroked="f">
            <v:textbox style="layout-flow:vertical;mso-layout-flow-alt:bottom-to-top" inset="0,0,0,0">
              <w:txbxContent>
                <w:p w14:paraId="045CD92F" w14:textId="77777777" w:rsidR="00CB66C5" w:rsidRDefault="00CB66C5">
                  <w:pPr>
                    <w:spacing w:before="17"/>
                    <w:ind w:left="20"/>
                    <w:rPr>
                      <w:rFonts w:ascii="Arial MT"/>
                      <w:sz w:val="13"/>
                    </w:rPr>
                  </w:pPr>
                  <w:r>
                    <w:rPr>
                      <w:rFonts w:ascii="Arial MT"/>
                      <w:color w:val="000080"/>
                      <w:sz w:val="13"/>
                    </w:rPr>
                    <w:t>131.91</w:t>
                  </w:r>
                </w:p>
              </w:txbxContent>
            </v:textbox>
            <w10:wrap anchorx="page"/>
          </v:shape>
        </w:pict>
      </w:r>
      <w:r>
        <w:rPr>
          <w:noProof/>
          <w:color w:val="000000" w:themeColor="text1"/>
        </w:rPr>
        <w:pict w14:anchorId="6A8A301B">
          <v:shape id="_x0000_s10720" type="#_x0000_t202" style="position:absolute;left:0;text-align:left;margin-left:226.9pt;margin-top:-60.75pt;width:46.65pt;height:42.15pt;z-index:251095040;mso-position-horizontal-relative:page" filled="f" stroked="f">
            <v:textbox style="layout-flow:vertical;mso-layout-flow-alt:bottom-to-top" inset="0,0,0,0">
              <w:txbxContent>
                <w:p w14:paraId="405DF13B" w14:textId="77777777" w:rsidR="00CB66C5" w:rsidRDefault="00CB66C5">
                  <w:pPr>
                    <w:spacing w:before="17" w:line="149" w:lineRule="exact"/>
                    <w:ind w:left="411"/>
                    <w:rPr>
                      <w:rFonts w:ascii="Arial MT"/>
                      <w:sz w:val="13"/>
                    </w:rPr>
                  </w:pPr>
                  <w:r>
                    <w:rPr>
                      <w:rFonts w:ascii="Arial MT"/>
                      <w:color w:val="000080"/>
                      <w:sz w:val="13"/>
                    </w:rPr>
                    <w:t>129.33</w:t>
                  </w:r>
                </w:p>
                <w:p w14:paraId="6EFC3654" w14:textId="77777777" w:rsidR="00CB66C5" w:rsidRDefault="00CB66C5">
                  <w:pPr>
                    <w:spacing w:line="149" w:lineRule="exact"/>
                    <w:ind w:left="77"/>
                    <w:rPr>
                      <w:rFonts w:ascii="Arial MT"/>
                      <w:sz w:val="13"/>
                    </w:rPr>
                  </w:pPr>
                  <w:r>
                    <w:rPr>
                      <w:rFonts w:ascii="Arial MT"/>
                      <w:color w:val="000080"/>
                      <w:sz w:val="13"/>
                    </w:rPr>
                    <w:t>126.15</w:t>
                  </w:r>
                </w:p>
                <w:p w14:paraId="5CBD22CF" w14:textId="77777777" w:rsidR="00CB66C5" w:rsidRDefault="00CB66C5">
                  <w:pPr>
                    <w:spacing w:line="149" w:lineRule="exact"/>
                    <w:ind w:left="20"/>
                    <w:rPr>
                      <w:rFonts w:ascii="Arial MT"/>
                      <w:sz w:val="13"/>
                    </w:rPr>
                  </w:pPr>
                  <w:r>
                    <w:rPr>
                      <w:rFonts w:ascii="Arial MT"/>
                      <w:color w:val="000080"/>
                      <w:sz w:val="13"/>
                    </w:rPr>
                    <w:t>121.53</w:t>
                  </w:r>
                </w:p>
                <w:p w14:paraId="5EED476C" w14:textId="77777777" w:rsidR="00CB66C5" w:rsidRDefault="00CB66C5">
                  <w:pPr>
                    <w:spacing w:line="149" w:lineRule="exact"/>
                    <w:ind w:left="22"/>
                    <w:rPr>
                      <w:rFonts w:ascii="Arial MT"/>
                      <w:sz w:val="13"/>
                    </w:rPr>
                  </w:pPr>
                  <w:r>
                    <w:rPr>
                      <w:rFonts w:ascii="Arial MT"/>
                      <w:color w:val="000080"/>
                      <w:sz w:val="13"/>
                    </w:rPr>
                    <w:t>121.32</w:t>
                  </w:r>
                </w:p>
                <w:p w14:paraId="4FD9ED79" w14:textId="77777777" w:rsidR="00CB66C5" w:rsidRDefault="00CB66C5">
                  <w:pPr>
                    <w:spacing w:line="149" w:lineRule="exact"/>
                    <w:ind w:left="43"/>
                    <w:rPr>
                      <w:rFonts w:ascii="Arial MT"/>
                      <w:sz w:val="13"/>
                    </w:rPr>
                  </w:pPr>
                  <w:r>
                    <w:rPr>
                      <w:rFonts w:ascii="Arial MT"/>
                      <w:color w:val="000080"/>
                      <w:sz w:val="13"/>
                    </w:rPr>
                    <w:t>116.59</w:t>
                  </w:r>
                </w:p>
                <w:p w14:paraId="767822BB" w14:textId="77777777" w:rsidR="00CB66C5" w:rsidRDefault="00CB66C5">
                  <w:pPr>
                    <w:spacing w:line="149" w:lineRule="exact"/>
                    <w:ind w:left="45"/>
                    <w:rPr>
                      <w:rFonts w:ascii="Arial MT"/>
                      <w:sz w:val="13"/>
                    </w:rPr>
                  </w:pPr>
                  <w:r>
                    <w:rPr>
                      <w:rFonts w:ascii="Arial MT"/>
                      <w:color w:val="000080"/>
                      <w:sz w:val="13"/>
                    </w:rPr>
                    <w:t>116.36</w:t>
                  </w:r>
                </w:p>
              </w:txbxContent>
            </v:textbox>
            <w10:wrap anchorx="page"/>
          </v:shape>
        </w:pict>
      </w:r>
      <w:r>
        <w:rPr>
          <w:noProof/>
          <w:color w:val="000000" w:themeColor="text1"/>
        </w:rPr>
        <w:pict w14:anchorId="52645BDE">
          <v:shape id="_x0000_s10719" type="#_x0000_t202" style="position:absolute;left:0;text-align:left;margin-left:418.95pt;margin-top:-41.6pt;width:47.05pt;height:25.9pt;z-index:251096064;mso-position-horizontal-relative:page" filled="f" stroked="f">
            <v:textbox style="layout-flow:vertical;mso-layout-flow-alt:bottom-to-top" inset="0,0,0,0">
              <w:txbxContent>
                <w:p w14:paraId="20D46CB6" w14:textId="77777777" w:rsidR="00CB66C5" w:rsidRDefault="00CB66C5">
                  <w:pPr>
                    <w:spacing w:before="17" w:line="149" w:lineRule="exact"/>
                    <w:ind w:left="25"/>
                    <w:rPr>
                      <w:rFonts w:ascii="Arial MT"/>
                      <w:sz w:val="13"/>
                    </w:rPr>
                  </w:pPr>
                  <w:r>
                    <w:rPr>
                      <w:rFonts w:ascii="Arial MT"/>
                      <w:color w:val="000080"/>
                      <w:sz w:val="13"/>
                    </w:rPr>
                    <w:t>58.78</w:t>
                  </w:r>
                </w:p>
                <w:p w14:paraId="105B4961" w14:textId="77777777" w:rsidR="00CB66C5" w:rsidRDefault="00CB66C5">
                  <w:pPr>
                    <w:spacing w:line="149" w:lineRule="exact"/>
                    <w:ind w:left="160"/>
                    <w:rPr>
                      <w:rFonts w:ascii="Arial MT"/>
                      <w:sz w:val="13"/>
                    </w:rPr>
                  </w:pPr>
                  <w:r>
                    <w:rPr>
                      <w:rFonts w:ascii="Arial MT"/>
                      <w:color w:val="000080"/>
                      <w:sz w:val="13"/>
                    </w:rPr>
                    <w:t>58.61</w:t>
                  </w:r>
                </w:p>
                <w:p w14:paraId="191AB7C0" w14:textId="77777777" w:rsidR="00CB66C5" w:rsidRDefault="00CB66C5">
                  <w:pPr>
                    <w:spacing w:before="8" w:line="149" w:lineRule="exact"/>
                    <w:ind w:left="22"/>
                    <w:rPr>
                      <w:rFonts w:ascii="Arial MT"/>
                      <w:sz w:val="13"/>
                    </w:rPr>
                  </w:pPr>
                  <w:r>
                    <w:rPr>
                      <w:rFonts w:ascii="Arial MT"/>
                      <w:color w:val="000080"/>
                      <w:sz w:val="13"/>
                    </w:rPr>
                    <w:t>51.25</w:t>
                  </w:r>
                </w:p>
                <w:p w14:paraId="31080C5B" w14:textId="77777777" w:rsidR="00CB66C5" w:rsidRDefault="00CB66C5">
                  <w:pPr>
                    <w:spacing w:line="149" w:lineRule="exact"/>
                    <w:ind w:left="143"/>
                    <w:rPr>
                      <w:rFonts w:ascii="Arial MT"/>
                      <w:sz w:val="13"/>
                    </w:rPr>
                  </w:pPr>
                  <w:r>
                    <w:rPr>
                      <w:rFonts w:ascii="Arial MT"/>
                      <w:color w:val="000080"/>
                      <w:sz w:val="13"/>
                    </w:rPr>
                    <w:t>50.28</w:t>
                  </w:r>
                </w:p>
                <w:p w14:paraId="1CCEBD1A" w14:textId="77777777" w:rsidR="00CB66C5" w:rsidRDefault="00CB66C5">
                  <w:pPr>
                    <w:spacing w:line="149" w:lineRule="exact"/>
                    <w:ind w:left="20"/>
                    <w:rPr>
                      <w:rFonts w:ascii="Arial MT"/>
                      <w:sz w:val="13"/>
                    </w:rPr>
                  </w:pPr>
                  <w:r>
                    <w:rPr>
                      <w:rFonts w:ascii="Arial MT"/>
                      <w:color w:val="000080"/>
                      <w:sz w:val="13"/>
                    </w:rPr>
                    <w:t>49.99</w:t>
                  </w:r>
                </w:p>
                <w:p w14:paraId="42395135" w14:textId="77777777" w:rsidR="00CB66C5" w:rsidRDefault="00CB66C5">
                  <w:pPr>
                    <w:spacing w:line="149" w:lineRule="exact"/>
                    <w:ind w:left="155"/>
                    <w:rPr>
                      <w:rFonts w:ascii="Arial MT"/>
                      <w:sz w:val="13"/>
                    </w:rPr>
                  </w:pPr>
                  <w:r>
                    <w:rPr>
                      <w:rFonts w:ascii="Arial MT"/>
                      <w:color w:val="000080"/>
                      <w:sz w:val="13"/>
                    </w:rPr>
                    <w:t>49.38</w:t>
                  </w:r>
                </w:p>
              </w:txbxContent>
            </v:textbox>
            <w10:wrap anchorx="page"/>
          </v:shape>
        </w:pict>
      </w:r>
      <w:r>
        <w:rPr>
          <w:noProof/>
          <w:color w:val="000000" w:themeColor="text1"/>
        </w:rPr>
        <w:pict w14:anchorId="6F25283D">
          <v:shape id="_x0000_s10718" type="#_x0000_t202" style="position:absolute;left:0;text-align:left;margin-left:474.65pt;margin-top:-53.25pt;width:19.85pt;height:19.55pt;z-index:251097088;mso-position-horizontal-relative:page" filled="f" stroked="f">
            <v:textbox style="layout-flow:vertical;mso-layout-flow-alt:bottom-to-top" inset="0,0,0,0">
              <w:txbxContent>
                <w:p w14:paraId="45A4ECDE" w14:textId="77777777" w:rsidR="00CB66C5" w:rsidRDefault="00CB66C5">
                  <w:pPr>
                    <w:spacing w:before="17"/>
                    <w:ind w:left="34"/>
                    <w:rPr>
                      <w:rFonts w:ascii="Arial MT"/>
                      <w:sz w:val="13"/>
                    </w:rPr>
                  </w:pPr>
                  <w:r>
                    <w:rPr>
                      <w:rFonts w:ascii="Arial MT"/>
                      <w:color w:val="000080"/>
                      <w:sz w:val="13"/>
                    </w:rPr>
                    <w:t>40.60</w:t>
                  </w:r>
                </w:p>
                <w:p w14:paraId="631FCE92" w14:textId="77777777" w:rsidR="00CB66C5" w:rsidRDefault="00CB66C5">
                  <w:pPr>
                    <w:spacing w:before="60"/>
                    <w:ind w:left="20"/>
                    <w:rPr>
                      <w:rFonts w:ascii="Arial MT"/>
                      <w:sz w:val="13"/>
                    </w:rPr>
                  </w:pPr>
                  <w:r>
                    <w:rPr>
                      <w:rFonts w:ascii="Arial MT"/>
                      <w:color w:val="000080"/>
                      <w:sz w:val="13"/>
                    </w:rPr>
                    <w:t>39.34</w:t>
                  </w:r>
                </w:p>
              </w:txbxContent>
            </v:textbox>
            <w10:wrap anchorx="page"/>
          </v:shape>
        </w:pict>
      </w:r>
      <w:r>
        <w:rPr>
          <w:noProof/>
          <w:color w:val="000000" w:themeColor="text1"/>
        </w:rPr>
        <w:pict w14:anchorId="7F85AF22">
          <v:shape id="_x0000_s10717" type="#_x0000_t202" style="position:absolute;left:0;text-align:left;margin-left:475.25pt;margin-top:-95.1pt;width:18.55pt;height:20pt;z-index:251098112;mso-position-horizontal-relative:page" filled="f" stroked="f">
            <v:textbox style="layout-flow:vertical;mso-layout-flow-alt:bottom-to-top" inset="0,0,0,0">
              <w:txbxContent>
                <w:p w14:paraId="24AC9D68" w14:textId="77777777" w:rsidR="00CB66C5" w:rsidRDefault="00CB66C5">
                  <w:pPr>
                    <w:spacing w:before="17"/>
                    <w:ind w:left="43"/>
                    <w:rPr>
                      <w:rFonts w:ascii="Arial MT"/>
                      <w:sz w:val="13"/>
                    </w:rPr>
                  </w:pPr>
                  <w:r>
                    <w:rPr>
                      <w:rFonts w:ascii="Arial MT"/>
                      <w:color w:val="000080"/>
                      <w:sz w:val="13"/>
                    </w:rPr>
                    <w:t>40.39</w:t>
                  </w:r>
                </w:p>
                <w:p w14:paraId="0D1F57CE" w14:textId="77777777" w:rsidR="00CB66C5" w:rsidRDefault="00CB66C5">
                  <w:pPr>
                    <w:spacing w:before="34"/>
                    <w:ind w:left="20"/>
                    <w:rPr>
                      <w:rFonts w:ascii="Arial MT"/>
                      <w:sz w:val="13"/>
                    </w:rPr>
                  </w:pPr>
                  <w:r>
                    <w:rPr>
                      <w:rFonts w:ascii="Arial MT"/>
                      <w:color w:val="000080"/>
                      <w:sz w:val="13"/>
                    </w:rPr>
                    <w:t>39.55</w:t>
                  </w:r>
                </w:p>
              </w:txbxContent>
            </v:textbox>
            <w10:wrap anchorx="page"/>
          </v:shape>
        </w:pict>
      </w:r>
      <w:r>
        <w:rPr>
          <w:noProof/>
          <w:color w:val="000000" w:themeColor="text1"/>
        </w:rPr>
        <w:pict w14:anchorId="469C98AC">
          <v:shape id="_x0000_s10716" type="#_x0000_t202" style="position:absolute;left:0;text-align:left;margin-left:514.5pt;margin-top:-41.2pt;width:28.6pt;height:25.15pt;z-index:251101184;mso-position-horizontal-relative:page" filled="f" stroked="f">
            <v:textbox style="layout-flow:vertical;mso-layout-flow-alt:bottom-to-top" inset="0,0,0,0">
              <w:txbxContent>
                <w:p w14:paraId="4CBF789A" w14:textId="77777777" w:rsidR="00CB66C5" w:rsidRDefault="00CB66C5">
                  <w:pPr>
                    <w:spacing w:before="17"/>
                    <w:ind w:left="146"/>
                    <w:rPr>
                      <w:rFonts w:ascii="Arial MT"/>
                      <w:sz w:val="13"/>
                    </w:rPr>
                  </w:pPr>
                  <w:r>
                    <w:rPr>
                      <w:rFonts w:ascii="Arial MT"/>
                      <w:color w:val="000080"/>
                      <w:sz w:val="13"/>
                    </w:rPr>
                    <w:t>27.87</w:t>
                  </w:r>
                </w:p>
                <w:p w14:paraId="688295E4" w14:textId="77777777" w:rsidR="00CB66C5" w:rsidRDefault="00CB66C5">
                  <w:pPr>
                    <w:spacing w:before="80"/>
                    <w:ind w:left="137"/>
                    <w:rPr>
                      <w:rFonts w:ascii="Arial MT"/>
                      <w:sz w:val="13"/>
                    </w:rPr>
                  </w:pPr>
                  <w:r>
                    <w:rPr>
                      <w:rFonts w:ascii="Arial MT"/>
                      <w:color w:val="000080"/>
                      <w:sz w:val="13"/>
                    </w:rPr>
                    <w:t>23.89</w:t>
                  </w:r>
                </w:p>
                <w:p w14:paraId="74BD45E2" w14:textId="77777777" w:rsidR="00CB66C5" w:rsidRDefault="00CB66C5">
                  <w:pPr>
                    <w:spacing w:before="5"/>
                    <w:ind w:left="20"/>
                    <w:rPr>
                      <w:rFonts w:ascii="Arial MT"/>
                      <w:sz w:val="13"/>
                    </w:rPr>
                  </w:pPr>
                  <w:r>
                    <w:rPr>
                      <w:rFonts w:ascii="Arial MT"/>
                      <w:color w:val="000080"/>
                      <w:sz w:val="13"/>
                    </w:rPr>
                    <w:t>21.22</w:t>
                  </w:r>
                </w:p>
              </w:txbxContent>
            </v:textbox>
            <w10:wrap anchorx="page"/>
          </v:shape>
        </w:pict>
      </w:r>
      <w:r w:rsidR="00B21731" w:rsidRPr="00984D1E">
        <w:rPr>
          <w:rFonts w:ascii="Arial MT"/>
          <w:noProof/>
          <w:color w:val="000000" w:themeColor="text1"/>
          <w:sz w:val="9"/>
        </w:rPr>
        <w:t>168</w:t>
      </w:r>
      <w:r w:rsidR="00B21731" w:rsidRPr="00984D1E">
        <w:rPr>
          <w:rFonts w:ascii="Arial MT"/>
          <w:noProof/>
          <w:color w:val="000000" w:themeColor="text1"/>
          <w:sz w:val="9"/>
        </w:rPr>
        <w:tab/>
        <w:t>160</w:t>
      </w:r>
      <w:r w:rsidR="00B21731" w:rsidRPr="00984D1E">
        <w:rPr>
          <w:rFonts w:ascii="Arial MT"/>
          <w:noProof/>
          <w:color w:val="000000" w:themeColor="text1"/>
          <w:sz w:val="9"/>
        </w:rPr>
        <w:tab/>
        <w:t>152</w:t>
      </w:r>
      <w:r w:rsidR="00B21731" w:rsidRPr="00984D1E">
        <w:rPr>
          <w:rFonts w:ascii="Arial MT"/>
          <w:noProof/>
          <w:color w:val="000000" w:themeColor="text1"/>
          <w:sz w:val="9"/>
        </w:rPr>
        <w:tab/>
        <w:t>144</w:t>
      </w:r>
      <w:r w:rsidR="00B21731" w:rsidRPr="00984D1E">
        <w:rPr>
          <w:rFonts w:ascii="Arial MT"/>
          <w:noProof/>
          <w:color w:val="000000" w:themeColor="text1"/>
          <w:sz w:val="9"/>
        </w:rPr>
        <w:tab/>
        <w:t>136</w:t>
      </w:r>
      <w:r w:rsidR="00B21731" w:rsidRPr="00984D1E">
        <w:rPr>
          <w:rFonts w:ascii="Arial MT"/>
          <w:noProof/>
          <w:color w:val="000000" w:themeColor="text1"/>
          <w:sz w:val="9"/>
        </w:rPr>
        <w:tab/>
        <w:t>128</w:t>
      </w:r>
      <w:r w:rsidR="00B21731" w:rsidRPr="00984D1E">
        <w:rPr>
          <w:rFonts w:ascii="Arial MT"/>
          <w:noProof/>
          <w:color w:val="000000" w:themeColor="text1"/>
          <w:sz w:val="9"/>
        </w:rPr>
        <w:tab/>
        <w:t>120</w:t>
      </w:r>
      <w:r w:rsidR="00B21731" w:rsidRPr="00984D1E">
        <w:rPr>
          <w:rFonts w:ascii="Arial MT"/>
          <w:noProof/>
          <w:color w:val="000000" w:themeColor="text1"/>
          <w:sz w:val="9"/>
        </w:rPr>
        <w:tab/>
        <w:t>112</w:t>
      </w:r>
      <w:r w:rsidR="00B21731" w:rsidRPr="00984D1E">
        <w:rPr>
          <w:rFonts w:ascii="Arial MT"/>
          <w:noProof/>
          <w:color w:val="000000" w:themeColor="text1"/>
          <w:sz w:val="9"/>
        </w:rPr>
        <w:tab/>
        <w:t>104</w:t>
      </w:r>
      <w:r w:rsidR="00B21731" w:rsidRPr="00984D1E">
        <w:rPr>
          <w:rFonts w:ascii="Arial MT"/>
          <w:noProof/>
          <w:color w:val="000000" w:themeColor="text1"/>
          <w:sz w:val="9"/>
        </w:rPr>
        <w:tab/>
        <w:t>96</w:t>
      </w:r>
      <w:r w:rsidR="00B21731" w:rsidRPr="00984D1E">
        <w:rPr>
          <w:rFonts w:ascii="Arial MT"/>
          <w:noProof/>
          <w:color w:val="000000" w:themeColor="text1"/>
          <w:sz w:val="9"/>
        </w:rPr>
        <w:tab/>
        <w:t>88</w:t>
      </w:r>
      <w:r w:rsidR="00B21731" w:rsidRPr="00984D1E">
        <w:rPr>
          <w:rFonts w:ascii="Arial MT"/>
          <w:noProof/>
          <w:color w:val="000000" w:themeColor="text1"/>
          <w:sz w:val="9"/>
        </w:rPr>
        <w:tab/>
        <w:t>80</w:t>
      </w:r>
      <w:r w:rsidR="00B21731" w:rsidRPr="00984D1E">
        <w:rPr>
          <w:rFonts w:ascii="Arial MT"/>
          <w:noProof/>
          <w:color w:val="000000" w:themeColor="text1"/>
          <w:sz w:val="9"/>
        </w:rPr>
        <w:tab/>
        <w:t>72</w:t>
      </w:r>
      <w:r w:rsidR="00B21731" w:rsidRPr="00984D1E">
        <w:rPr>
          <w:rFonts w:ascii="Arial MT"/>
          <w:noProof/>
          <w:color w:val="000000" w:themeColor="text1"/>
          <w:sz w:val="9"/>
        </w:rPr>
        <w:tab/>
        <w:t>64</w:t>
      </w:r>
      <w:r w:rsidR="00B21731" w:rsidRPr="00984D1E">
        <w:rPr>
          <w:rFonts w:ascii="Arial MT"/>
          <w:noProof/>
          <w:color w:val="000000" w:themeColor="text1"/>
          <w:sz w:val="9"/>
        </w:rPr>
        <w:tab/>
        <w:t>56</w:t>
      </w:r>
      <w:r w:rsidR="00B21731" w:rsidRPr="00984D1E">
        <w:rPr>
          <w:rFonts w:ascii="Arial MT"/>
          <w:noProof/>
          <w:color w:val="000000" w:themeColor="text1"/>
          <w:sz w:val="9"/>
        </w:rPr>
        <w:tab/>
        <w:t>48</w:t>
      </w:r>
      <w:r w:rsidR="00B21731" w:rsidRPr="00984D1E">
        <w:rPr>
          <w:rFonts w:ascii="Arial MT"/>
          <w:noProof/>
          <w:color w:val="000000" w:themeColor="text1"/>
          <w:sz w:val="9"/>
        </w:rPr>
        <w:tab/>
        <w:t>40</w:t>
      </w:r>
      <w:r w:rsidR="00B21731" w:rsidRPr="00984D1E">
        <w:rPr>
          <w:rFonts w:ascii="Arial MT"/>
          <w:noProof/>
          <w:color w:val="000000" w:themeColor="text1"/>
          <w:sz w:val="9"/>
        </w:rPr>
        <w:tab/>
        <w:t>32</w:t>
      </w:r>
      <w:r w:rsidR="00B21731" w:rsidRPr="00984D1E">
        <w:rPr>
          <w:rFonts w:ascii="Arial MT"/>
          <w:noProof/>
          <w:color w:val="000000" w:themeColor="text1"/>
          <w:sz w:val="9"/>
        </w:rPr>
        <w:tab/>
        <w:t>24</w:t>
      </w:r>
    </w:p>
    <w:p w14:paraId="4671965A" w14:textId="44306989" w:rsidR="00C254C2" w:rsidRPr="00984D1E" w:rsidRDefault="00CB66C5">
      <w:pPr>
        <w:spacing w:before="8"/>
        <w:ind w:left="2015" w:right="1986"/>
        <w:jc w:val="center"/>
        <w:rPr>
          <w:rFonts w:ascii="Arial MT"/>
          <w:noProof/>
          <w:color w:val="000000" w:themeColor="text1"/>
          <w:sz w:val="9"/>
        </w:rPr>
      </w:pPr>
      <w:r>
        <w:rPr>
          <w:noProof/>
          <w:color w:val="000000" w:themeColor="text1"/>
        </w:rPr>
        <w:pict w14:anchorId="0099D8ED">
          <v:shape id="_x0000_s10715" type="#_x0000_t202" style="position:absolute;left:0;text-align:left;margin-left:130.6pt;margin-top:9.65pt;width:73.1pt;height:96.65pt;z-index:-250765312;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58"/>
                    <w:gridCol w:w="387"/>
                    <w:gridCol w:w="430"/>
                    <w:gridCol w:w="387"/>
                  </w:tblGrid>
                  <w:tr w:rsidR="00CB66C5" w14:paraId="539B483B" w14:textId="77777777">
                    <w:trPr>
                      <w:trHeight w:val="133"/>
                    </w:trPr>
                    <w:tc>
                      <w:tcPr>
                        <w:tcW w:w="258" w:type="dxa"/>
                      </w:tcPr>
                      <w:p w14:paraId="4F013C1F" w14:textId="77777777" w:rsidR="00CB66C5" w:rsidRDefault="00CB66C5">
                        <w:pPr>
                          <w:pStyle w:val="TableParagraph"/>
                          <w:spacing w:before="16" w:line="96" w:lineRule="exact"/>
                          <w:ind w:left="54"/>
                          <w:jc w:val="left"/>
                          <w:rPr>
                            <w:rFonts w:ascii="Arial MT"/>
                            <w:sz w:val="9"/>
                          </w:rPr>
                        </w:pPr>
                        <w:r>
                          <w:rPr>
                            <w:rFonts w:ascii="Arial MT"/>
                            <w:w w:val="105"/>
                            <w:sz w:val="9"/>
                          </w:rPr>
                          <w:t>No.</w:t>
                        </w:r>
                      </w:p>
                    </w:tc>
                    <w:tc>
                      <w:tcPr>
                        <w:tcW w:w="387" w:type="dxa"/>
                      </w:tcPr>
                      <w:p w14:paraId="7D6C4720" w14:textId="77777777" w:rsidR="00CB66C5" w:rsidRDefault="00CB66C5">
                        <w:pPr>
                          <w:pStyle w:val="TableParagraph"/>
                          <w:spacing w:before="16" w:line="96" w:lineRule="exact"/>
                          <w:ind w:left="25" w:right="25"/>
                          <w:rPr>
                            <w:rFonts w:ascii="Arial MT"/>
                            <w:sz w:val="9"/>
                          </w:rPr>
                        </w:pPr>
                        <w:r>
                          <w:rPr>
                            <w:rFonts w:ascii="Arial MT"/>
                            <w:w w:val="105"/>
                            <w:sz w:val="9"/>
                          </w:rPr>
                          <w:t>(ppm)</w:t>
                        </w:r>
                      </w:p>
                    </w:tc>
                    <w:tc>
                      <w:tcPr>
                        <w:tcW w:w="430" w:type="dxa"/>
                      </w:tcPr>
                      <w:p w14:paraId="3DF19CF9" w14:textId="77777777" w:rsidR="00CB66C5" w:rsidRDefault="00CB66C5">
                        <w:pPr>
                          <w:pStyle w:val="TableParagraph"/>
                          <w:spacing w:before="16" w:line="96" w:lineRule="exact"/>
                          <w:ind w:left="19" w:right="20"/>
                          <w:rPr>
                            <w:rFonts w:ascii="Arial MT"/>
                            <w:sz w:val="9"/>
                          </w:rPr>
                        </w:pPr>
                        <w:r>
                          <w:rPr>
                            <w:rFonts w:ascii="Arial MT"/>
                            <w:w w:val="105"/>
                            <w:sz w:val="9"/>
                          </w:rPr>
                          <w:t>(Hz)</w:t>
                        </w:r>
                      </w:p>
                    </w:tc>
                    <w:tc>
                      <w:tcPr>
                        <w:tcW w:w="387" w:type="dxa"/>
                      </w:tcPr>
                      <w:p w14:paraId="791FCA28" w14:textId="77777777" w:rsidR="00CB66C5" w:rsidRDefault="00CB66C5">
                        <w:pPr>
                          <w:pStyle w:val="TableParagraph"/>
                          <w:spacing w:before="16" w:line="96" w:lineRule="exact"/>
                          <w:ind w:left="25" w:right="26"/>
                          <w:rPr>
                            <w:rFonts w:ascii="Arial MT"/>
                            <w:sz w:val="9"/>
                          </w:rPr>
                        </w:pPr>
                        <w:r>
                          <w:rPr>
                            <w:rFonts w:ascii="Arial MT"/>
                            <w:w w:val="105"/>
                            <w:sz w:val="9"/>
                          </w:rPr>
                          <w:t>Height</w:t>
                        </w:r>
                      </w:p>
                    </w:tc>
                  </w:tr>
                  <w:tr w:rsidR="00CB66C5" w14:paraId="60671CA5" w14:textId="77777777">
                    <w:trPr>
                      <w:trHeight w:val="133"/>
                    </w:trPr>
                    <w:tc>
                      <w:tcPr>
                        <w:tcW w:w="258" w:type="dxa"/>
                      </w:tcPr>
                      <w:p w14:paraId="072EE843" w14:textId="77777777" w:rsidR="00CB66C5" w:rsidRDefault="00CB66C5">
                        <w:pPr>
                          <w:pStyle w:val="TableParagraph"/>
                          <w:spacing w:before="16" w:line="96" w:lineRule="exact"/>
                          <w:ind w:left="100"/>
                          <w:jc w:val="left"/>
                          <w:rPr>
                            <w:rFonts w:ascii="Arial MT"/>
                            <w:sz w:val="9"/>
                          </w:rPr>
                        </w:pPr>
                        <w:r>
                          <w:rPr>
                            <w:rFonts w:ascii="Arial MT"/>
                            <w:w w:val="105"/>
                            <w:sz w:val="9"/>
                          </w:rPr>
                          <w:t>1</w:t>
                        </w:r>
                      </w:p>
                    </w:tc>
                    <w:tc>
                      <w:tcPr>
                        <w:tcW w:w="387" w:type="dxa"/>
                      </w:tcPr>
                      <w:p w14:paraId="2D910A3D" w14:textId="77777777" w:rsidR="00CB66C5" w:rsidRDefault="00CB66C5">
                        <w:pPr>
                          <w:pStyle w:val="TableParagraph"/>
                          <w:spacing w:before="16" w:line="96" w:lineRule="exact"/>
                          <w:ind w:left="25" w:right="25"/>
                          <w:rPr>
                            <w:rFonts w:ascii="Arial MT"/>
                            <w:sz w:val="9"/>
                          </w:rPr>
                        </w:pPr>
                        <w:r>
                          <w:rPr>
                            <w:rFonts w:ascii="Arial MT"/>
                            <w:w w:val="105"/>
                            <w:sz w:val="9"/>
                          </w:rPr>
                          <w:t>21.22</w:t>
                        </w:r>
                      </w:p>
                    </w:tc>
                    <w:tc>
                      <w:tcPr>
                        <w:tcW w:w="430" w:type="dxa"/>
                      </w:tcPr>
                      <w:p w14:paraId="30428CF8" w14:textId="77777777" w:rsidR="00CB66C5" w:rsidRDefault="00CB66C5">
                        <w:pPr>
                          <w:pStyle w:val="TableParagraph"/>
                          <w:spacing w:before="16" w:line="96" w:lineRule="exact"/>
                          <w:ind w:left="23" w:right="20"/>
                          <w:rPr>
                            <w:rFonts w:ascii="Arial MT"/>
                            <w:sz w:val="9"/>
                          </w:rPr>
                        </w:pPr>
                        <w:r>
                          <w:rPr>
                            <w:rFonts w:ascii="Arial MT"/>
                            <w:w w:val="105"/>
                            <w:sz w:val="9"/>
                          </w:rPr>
                          <w:t>2132.7</w:t>
                        </w:r>
                      </w:p>
                    </w:tc>
                    <w:tc>
                      <w:tcPr>
                        <w:tcW w:w="387" w:type="dxa"/>
                      </w:tcPr>
                      <w:p w14:paraId="0426D286" w14:textId="77777777" w:rsidR="00CB66C5" w:rsidRDefault="00CB66C5">
                        <w:pPr>
                          <w:pStyle w:val="TableParagraph"/>
                          <w:spacing w:before="16" w:line="96" w:lineRule="exact"/>
                          <w:ind w:left="25" w:right="26"/>
                          <w:rPr>
                            <w:rFonts w:ascii="Arial MT"/>
                            <w:sz w:val="9"/>
                          </w:rPr>
                        </w:pPr>
                        <w:r>
                          <w:rPr>
                            <w:rFonts w:ascii="Arial MT"/>
                            <w:w w:val="105"/>
                            <w:sz w:val="9"/>
                          </w:rPr>
                          <w:t>0.0148</w:t>
                        </w:r>
                      </w:p>
                    </w:tc>
                  </w:tr>
                  <w:tr w:rsidR="00CB66C5" w14:paraId="538024D4" w14:textId="77777777">
                    <w:trPr>
                      <w:trHeight w:val="133"/>
                    </w:trPr>
                    <w:tc>
                      <w:tcPr>
                        <w:tcW w:w="258" w:type="dxa"/>
                      </w:tcPr>
                      <w:p w14:paraId="6EC2C818" w14:textId="77777777" w:rsidR="00CB66C5" w:rsidRDefault="00CB66C5">
                        <w:pPr>
                          <w:pStyle w:val="TableParagraph"/>
                          <w:spacing w:before="16" w:line="96" w:lineRule="exact"/>
                          <w:ind w:left="100"/>
                          <w:jc w:val="left"/>
                          <w:rPr>
                            <w:rFonts w:ascii="Arial MT"/>
                            <w:sz w:val="9"/>
                          </w:rPr>
                        </w:pPr>
                        <w:r>
                          <w:rPr>
                            <w:rFonts w:ascii="Arial MT"/>
                            <w:w w:val="105"/>
                            <w:sz w:val="9"/>
                          </w:rPr>
                          <w:t>2</w:t>
                        </w:r>
                      </w:p>
                    </w:tc>
                    <w:tc>
                      <w:tcPr>
                        <w:tcW w:w="387" w:type="dxa"/>
                      </w:tcPr>
                      <w:p w14:paraId="41833EF9" w14:textId="77777777" w:rsidR="00CB66C5" w:rsidRDefault="00CB66C5">
                        <w:pPr>
                          <w:pStyle w:val="TableParagraph"/>
                          <w:spacing w:before="16" w:line="96" w:lineRule="exact"/>
                          <w:ind w:left="25" w:right="25"/>
                          <w:rPr>
                            <w:rFonts w:ascii="Arial MT"/>
                            <w:sz w:val="9"/>
                          </w:rPr>
                        </w:pPr>
                        <w:r>
                          <w:rPr>
                            <w:rFonts w:ascii="Arial MT"/>
                            <w:w w:val="105"/>
                            <w:sz w:val="9"/>
                          </w:rPr>
                          <w:t>23.89</w:t>
                        </w:r>
                      </w:p>
                    </w:tc>
                    <w:tc>
                      <w:tcPr>
                        <w:tcW w:w="430" w:type="dxa"/>
                      </w:tcPr>
                      <w:p w14:paraId="6313B2D8" w14:textId="77777777" w:rsidR="00CB66C5" w:rsidRDefault="00CB66C5">
                        <w:pPr>
                          <w:pStyle w:val="TableParagraph"/>
                          <w:spacing w:before="16" w:line="96" w:lineRule="exact"/>
                          <w:ind w:left="23" w:right="20"/>
                          <w:rPr>
                            <w:rFonts w:ascii="Arial MT"/>
                            <w:sz w:val="9"/>
                          </w:rPr>
                        </w:pPr>
                        <w:r>
                          <w:rPr>
                            <w:rFonts w:ascii="Arial MT"/>
                            <w:w w:val="105"/>
                            <w:sz w:val="9"/>
                          </w:rPr>
                          <w:t>2401.1</w:t>
                        </w:r>
                      </w:p>
                    </w:tc>
                    <w:tc>
                      <w:tcPr>
                        <w:tcW w:w="387" w:type="dxa"/>
                      </w:tcPr>
                      <w:p w14:paraId="05C0E0E3" w14:textId="77777777" w:rsidR="00CB66C5" w:rsidRDefault="00CB66C5">
                        <w:pPr>
                          <w:pStyle w:val="TableParagraph"/>
                          <w:spacing w:before="16" w:line="96" w:lineRule="exact"/>
                          <w:ind w:left="25" w:right="26"/>
                          <w:rPr>
                            <w:rFonts w:ascii="Arial MT"/>
                            <w:sz w:val="9"/>
                          </w:rPr>
                        </w:pPr>
                        <w:r>
                          <w:rPr>
                            <w:rFonts w:ascii="Arial MT"/>
                            <w:w w:val="105"/>
                            <w:sz w:val="9"/>
                          </w:rPr>
                          <w:t>0.0556</w:t>
                        </w:r>
                      </w:p>
                    </w:tc>
                  </w:tr>
                  <w:tr w:rsidR="00CB66C5" w14:paraId="465078EB" w14:textId="77777777">
                    <w:trPr>
                      <w:trHeight w:val="133"/>
                    </w:trPr>
                    <w:tc>
                      <w:tcPr>
                        <w:tcW w:w="258" w:type="dxa"/>
                      </w:tcPr>
                      <w:p w14:paraId="7611B3FA" w14:textId="77777777" w:rsidR="00CB66C5" w:rsidRDefault="00CB66C5">
                        <w:pPr>
                          <w:pStyle w:val="TableParagraph"/>
                          <w:spacing w:before="16" w:line="96" w:lineRule="exact"/>
                          <w:ind w:left="100"/>
                          <w:jc w:val="left"/>
                          <w:rPr>
                            <w:rFonts w:ascii="Arial MT"/>
                            <w:sz w:val="9"/>
                          </w:rPr>
                        </w:pPr>
                        <w:r>
                          <w:rPr>
                            <w:rFonts w:ascii="Arial MT"/>
                            <w:w w:val="105"/>
                            <w:sz w:val="9"/>
                          </w:rPr>
                          <w:t>3</w:t>
                        </w:r>
                      </w:p>
                    </w:tc>
                    <w:tc>
                      <w:tcPr>
                        <w:tcW w:w="387" w:type="dxa"/>
                      </w:tcPr>
                      <w:p w14:paraId="20326B4B" w14:textId="77777777" w:rsidR="00CB66C5" w:rsidRDefault="00CB66C5">
                        <w:pPr>
                          <w:pStyle w:val="TableParagraph"/>
                          <w:spacing w:before="16" w:line="96" w:lineRule="exact"/>
                          <w:ind w:left="25" w:right="25"/>
                          <w:rPr>
                            <w:rFonts w:ascii="Arial MT"/>
                            <w:sz w:val="9"/>
                          </w:rPr>
                        </w:pPr>
                        <w:r>
                          <w:rPr>
                            <w:rFonts w:ascii="Arial MT"/>
                            <w:w w:val="105"/>
                            <w:sz w:val="9"/>
                          </w:rPr>
                          <w:t>27.77</w:t>
                        </w:r>
                      </w:p>
                    </w:tc>
                    <w:tc>
                      <w:tcPr>
                        <w:tcW w:w="430" w:type="dxa"/>
                      </w:tcPr>
                      <w:p w14:paraId="494ADE42" w14:textId="77777777" w:rsidR="00CB66C5" w:rsidRDefault="00CB66C5">
                        <w:pPr>
                          <w:pStyle w:val="TableParagraph"/>
                          <w:spacing w:before="16" w:line="96" w:lineRule="exact"/>
                          <w:ind w:left="23" w:right="20"/>
                          <w:rPr>
                            <w:rFonts w:ascii="Arial MT"/>
                            <w:sz w:val="9"/>
                          </w:rPr>
                        </w:pPr>
                        <w:r>
                          <w:rPr>
                            <w:rFonts w:ascii="Arial MT"/>
                            <w:w w:val="105"/>
                            <w:sz w:val="9"/>
                          </w:rPr>
                          <w:t>2791.2</w:t>
                        </w:r>
                      </w:p>
                    </w:tc>
                    <w:tc>
                      <w:tcPr>
                        <w:tcW w:w="387" w:type="dxa"/>
                      </w:tcPr>
                      <w:p w14:paraId="583D64CA" w14:textId="77777777" w:rsidR="00CB66C5" w:rsidRDefault="00CB66C5">
                        <w:pPr>
                          <w:pStyle w:val="TableParagraph"/>
                          <w:spacing w:before="16" w:line="96" w:lineRule="exact"/>
                          <w:ind w:left="25" w:right="26"/>
                          <w:rPr>
                            <w:rFonts w:ascii="Arial MT"/>
                            <w:sz w:val="9"/>
                          </w:rPr>
                        </w:pPr>
                        <w:r>
                          <w:rPr>
                            <w:rFonts w:ascii="Arial MT"/>
                            <w:w w:val="105"/>
                            <w:sz w:val="9"/>
                          </w:rPr>
                          <w:t>0.0183</w:t>
                        </w:r>
                      </w:p>
                    </w:tc>
                  </w:tr>
                  <w:tr w:rsidR="00CB66C5" w14:paraId="528E59AA" w14:textId="77777777">
                    <w:trPr>
                      <w:trHeight w:val="133"/>
                    </w:trPr>
                    <w:tc>
                      <w:tcPr>
                        <w:tcW w:w="258" w:type="dxa"/>
                      </w:tcPr>
                      <w:p w14:paraId="183B998E" w14:textId="77777777" w:rsidR="00CB66C5" w:rsidRDefault="00CB66C5">
                        <w:pPr>
                          <w:pStyle w:val="TableParagraph"/>
                          <w:spacing w:before="16" w:line="96" w:lineRule="exact"/>
                          <w:ind w:left="100"/>
                          <w:jc w:val="left"/>
                          <w:rPr>
                            <w:rFonts w:ascii="Arial MT"/>
                            <w:sz w:val="9"/>
                          </w:rPr>
                        </w:pPr>
                        <w:r>
                          <w:rPr>
                            <w:rFonts w:ascii="Arial MT"/>
                            <w:w w:val="105"/>
                            <w:sz w:val="9"/>
                          </w:rPr>
                          <w:t>4</w:t>
                        </w:r>
                      </w:p>
                    </w:tc>
                    <w:tc>
                      <w:tcPr>
                        <w:tcW w:w="387" w:type="dxa"/>
                      </w:tcPr>
                      <w:p w14:paraId="417E8952" w14:textId="77777777" w:rsidR="00CB66C5" w:rsidRDefault="00CB66C5">
                        <w:pPr>
                          <w:pStyle w:val="TableParagraph"/>
                          <w:spacing w:before="16" w:line="96" w:lineRule="exact"/>
                          <w:ind w:left="25" w:right="25"/>
                          <w:rPr>
                            <w:rFonts w:ascii="Arial MT"/>
                            <w:sz w:val="9"/>
                          </w:rPr>
                        </w:pPr>
                        <w:r>
                          <w:rPr>
                            <w:rFonts w:ascii="Arial MT"/>
                            <w:w w:val="105"/>
                            <w:sz w:val="9"/>
                          </w:rPr>
                          <w:t>27.87</w:t>
                        </w:r>
                      </w:p>
                    </w:tc>
                    <w:tc>
                      <w:tcPr>
                        <w:tcW w:w="430" w:type="dxa"/>
                      </w:tcPr>
                      <w:p w14:paraId="2E66D320" w14:textId="77777777" w:rsidR="00CB66C5" w:rsidRDefault="00CB66C5">
                        <w:pPr>
                          <w:pStyle w:val="TableParagraph"/>
                          <w:spacing w:before="16" w:line="96" w:lineRule="exact"/>
                          <w:ind w:left="23" w:right="20"/>
                          <w:rPr>
                            <w:rFonts w:ascii="Arial MT"/>
                            <w:sz w:val="9"/>
                          </w:rPr>
                        </w:pPr>
                        <w:r>
                          <w:rPr>
                            <w:rFonts w:ascii="Arial MT"/>
                            <w:w w:val="105"/>
                            <w:sz w:val="9"/>
                          </w:rPr>
                          <w:t>2801.7</w:t>
                        </w:r>
                      </w:p>
                    </w:tc>
                    <w:tc>
                      <w:tcPr>
                        <w:tcW w:w="387" w:type="dxa"/>
                      </w:tcPr>
                      <w:p w14:paraId="39BE3F47" w14:textId="77777777" w:rsidR="00CB66C5" w:rsidRDefault="00CB66C5">
                        <w:pPr>
                          <w:pStyle w:val="TableParagraph"/>
                          <w:spacing w:before="16" w:line="96" w:lineRule="exact"/>
                          <w:ind w:left="25" w:right="26"/>
                          <w:rPr>
                            <w:rFonts w:ascii="Arial MT"/>
                            <w:sz w:val="9"/>
                          </w:rPr>
                        </w:pPr>
                        <w:r>
                          <w:rPr>
                            <w:rFonts w:ascii="Arial MT"/>
                            <w:w w:val="105"/>
                            <w:sz w:val="9"/>
                          </w:rPr>
                          <w:t>0.0578</w:t>
                        </w:r>
                      </w:p>
                    </w:tc>
                  </w:tr>
                  <w:tr w:rsidR="00CB66C5" w14:paraId="5D1AF48D" w14:textId="77777777">
                    <w:trPr>
                      <w:trHeight w:val="133"/>
                    </w:trPr>
                    <w:tc>
                      <w:tcPr>
                        <w:tcW w:w="258" w:type="dxa"/>
                      </w:tcPr>
                      <w:p w14:paraId="3A12A48D" w14:textId="77777777" w:rsidR="00CB66C5" w:rsidRDefault="00CB66C5">
                        <w:pPr>
                          <w:pStyle w:val="TableParagraph"/>
                          <w:spacing w:before="16" w:line="96" w:lineRule="exact"/>
                          <w:ind w:left="100"/>
                          <w:jc w:val="left"/>
                          <w:rPr>
                            <w:rFonts w:ascii="Arial MT"/>
                            <w:sz w:val="9"/>
                          </w:rPr>
                        </w:pPr>
                        <w:r>
                          <w:rPr>
                            <w:rFonts w:ascii="Arial MT"/>
                            <w:w w:val="105"/>
                            <w:sz w:val="9"/>
                          </w:rPr>
                          <w:t>5</w:t>
                        </w:r>
                      </w:p>
                    </w:tc>
                    <w:tc>
                      <w:tcPr>
                        <w:tcW w:w="387" w:type="dxa"/>
                      </w:tcPr>
                      <w:p w14:paraId="783F8E3C" w14:textId="77777777" w:rsidR="00CB66C5" w:rsidRDefault="00CB66C5">
                        <w:pPr>
                          <w:pStyle w:val="TableParagraph"/>
                          <w:spacing w:before="16" w:line="96" w:lineRule="exact"/>
                          <w:ind w:left="25" w:right="25"/>
                          <w:rPr>
                            <w:rFonts w:ascii="Arial MT"/>
                            <w:sz w:val="9"/>
                          </w:rPr>
                        </w:pPr>
                        <w:r>
                          <w:rPr>
                            <w:rFonts w:ascii="Arial MT"/>
                            <w:w w:val="105"/>
                            <w:sz w:val="9"/>
                          </w:rPr>
                          <w:t>39.34</w:t>
                        </w:r>
                      </w:p>
                    </w:tc>
                    <w:tc>
                      <w:tcPr>
                        <w:tcW w:w="430" w:type="dxa"/>
                      </w:tcPr>
                      <w:p w14:paraId="39408BE8" w14:textId="77777777" w:rsidR="00CB66C5" w:rsidRDefault="00CB66C5">
                        <w:pPr>
                          <w:pStyle w:val="TableParagraph"/>
                          <w:spacing w:before="16" w:line="96" w:lineRule="exact"/>
                          <w:ind w:left="23" w:right="20"/>
                          <w:rPr>
                            <w:rFonts w:ascii="Arial MT"/>
                            <w:sz w:val="9"/>
                          </w:rPr>
                        </w:pPr>
                        <w:r>
                          <w:rPr>
                            <w:rFonts w:ascii="Arial MT"/>
                            <w:w w:val="105"/>
                            <w:sz w:val="9"/>
                          </w:rPr>
                          <w:t>3954.8</w:t>
                        </w:r>
                      </w:p>
                    </w:tc>
                    <w:tc>
                      <w:tcPr>
                        <w:tcW w:w="387" w:type="dxa"/>
                      </w:tcPr>
                      <w:p w14:paraId="7C4423B6" w14:textId="77777777" w:rsidR="00CB66C5" w:rsidRDefault="00CB66C5">
                        <w:pPr>
                          <w:pStyle w:val="TableParagraph"/>
                          <w:spacing w:before="16" w:line="96" w:lineRule="exact"/>
                          <w:ind w:left="25" w:right="26"/>
                          <w:rPr>
                            <w:rFonts w:ascii="Arial MT"/>
                            <w:sz w:val="9"/>
                          </w:rPr>
                        </w:pPr>
                        <w:r>
                          <w:rPr>
                            <w:rFonts w:ascii="Arial MT"/>
                            <w:w w:val="105"/>
                            <w:sz w:val="9"/>
                          </w:rPr>
                          <w:t>0.1359</w:t>
                        </w:r>
                      </w:p>
                    </w:tc>
                  </w:tr>
                  <w:tr w:rsidR="00CB66C5" w14:paraId="342EA063" w14:textId="77777777">
                    <w:trPr>
                      <w:trHeight w:val="133"/>
                    </w:trPr>
                    <w:tc>
                      <w:tcPr>
                        <w:tcW w:w="258" w:type="dxa"/>
                      </w:tcPr>
                      <w:p w14:paraId="6E24B3BD" w14:textId="77777777" w:rsidR="00CB66C5" w:rsidRDefault="00CB66C5">
                        <w:pPr>
                          <w:pStyle w:val="TableParagraph"/>
                          <w:spacing w:before="16" w:line="96" w:lineRule="exact"/>
                          <w:ind w:left="100"/>
                          <w:jc w:val="left"/>
                          <w:rPr>
                            <w:rFonts w:ascii="Arial MT"/>
                            <w:sz w:val="9"/>
                          </w:rPr>
                        </w:pPr>
                        <w:r>
                          <w:rPr>
                            <w:rFonts w:ascii="Arial MT"/>
                            <w:w w:val="105"/>
                            <w:sz w:val="9"/>
                          </w:rPr>
                          <w:t>6</w:t>
                        </w:r>
                      </w:p>
                    </w:tc>
                    <w:tc>
                      <w:tcPr>
                        <w:tcW w:w="387" w:type="dxa"/>
                      </w:tcPr>
                      <w:p w14:paraId="111056CB" w14:textId="77777777" w:rsidR="00CB66C5" w:rsidRDefault="00CB66C5">
                        <w:pPr>
                          <w:pStyle w:val="TableParagraph"/>
                          <w:spacing w:before="16" w:line="96" w:lineRule="exact"/>
                          <w:ind w:left="25" w:right="25"/>
                          <w:rPr>
                            <w:rFonts w:ascii="Arial MT"/>
                            <w:sz w:val="9"/>
                          </w:rPr>
                        </w:pPr>
                        <w:r>
                          <w:rPr>
                            <w:rFonts w:ascii="Arial MT"/>
                            <w:w w:val="105"/>
                            <w:sz w:val="9"/>
                          </w:rPr>
                          <w:t>39.55</w:t>
                        </w:r>
                      </w:p>
                    </w:tc>
                    <w:tc>
                      <w:tcPr>
                        <w:tcW w:w="430" w:type="dxa"/>
                      </w:tcPr>
                      <w:p w14:paraId="3ADE6A69" w14:textId="77777777" w:rsidR="00CB66C5" w:rsidRDefault="00CB66C5">
                        <w:pPr>
                          <w:pStyle w:val="TableParagraph"/>
                          <w:spacing w:before="16" w:line="96" w:lineRule="exact"/>
                          <w:ind w:left="23" w:right="20"/>
                          <w:rPr>
                            <w:rFonts w:ascii="Arial MT"/>
                            <w:sz w:val="9"/>
                          </w:rPr>
                        </w:pPr>
                        <w:r>
                          <w:rPr>
                            <w:rFonts w:ascii="Arial MT"/>
                            <w:w w:val="105"/>
                            <w:sz w:val="9"/>
                          </w:rPr>
                          <w:t>3975.9</w:t>
                        </w:r>
                      </w:p>
                    </w:tc>
                    <w:tc>
                      <w:tcPr>
                        <w:tcW w:w="387" w:type="dxa"/>
                      </w:tcPr>
                      <w:p w14:paraId="01A50E9F" w14:textId="77777777" w:rsidR="00CB66C5" w:rsidRDefault="00CB66C5">
                        <w:pPr>
                          <w:pStyle w:val="TableParagraph"/>
                          <w:spacing w:before="16" w:line="96" w:lineRule="exact"/>
                          <w:ind w:left="25" w:right="26"/>
                          <w:rPr>
                            <w:rFonts w:ascii="Arial MT"/>
                            <w:sz w:val="9"/>
                          </w:rPr>
                        </w:pPr>
                        <w:r>
                          <w:rPr>
                            <w:rFonts w:ascii="Arial MT"/>
                            <w:w w:val="105"/>
                            <w:sz w:val="9"/>
                          </w:rPr>
                          <w:t>0.4213</w:t>
                        </w:r>
                      </w:p>
                    </w:tc>
                  </w:tr>
                  <w:tr w:rsidR="00CB66C5" w14:paraId="04E50283" w14:textId="77777777">
                    <w:trPr>
                      <w:trHeight w:val="133"/>
                    </w:trPr>
                    <w:tc>
                      <w:tcPr>
                        <w:tcW w:w="258" w:type="dxa"/>
                      </w:tcPr>
                      <w:p w14:paraId="7BCBB966" w14:textId="77777777" w:rsidR="00CB66C5" w:rsidRDefault="00CB66C5">
                        <w:pPr>
                          <w:pStyle w:val="TableParagraph"/>
                          <w:spacing w:before="16" w:line="96" w:lineRule="exact"/>
                          <w:ind w:left="100"/>
                          <w:jc w:val="left"/>
                          <w:rPr>
                            <w:rFonts w:ascii="Arial MT"/>
                            <w:sz w:val="9"/>
                          </w:rPr>
                        </w:pPr>
                        <w:r>
                          <w:rPr>
                            <w:rFonts w:ascii="Arial MT"/>
                            <w:w w:val="105"/>
                            <w:sz w:val="9"/>
                          </w:rPr>
                          <w:t>7</w:t>
                        </w:r>
                      </w:p>
                    </w:tc>
                    <w:tc>
                      <w:tcPr>
                        <w:tcW w:w="387" w:type="dxa"/>
                      </w:tcPr>
                      <w:p w14:paraId="519475AD" w14:textId="77777777" w:rsidR="00CB66C5" w:rsidRDefault="00CB66C5">
                        <w:pPr>
                          <w:pStyle w:val="TableParagraph"/>
                          <w:spacing w:before="16" w:line="96" w:lineRule="exact"/>
                          <w:ind w:left="25" w:right="25"/>
                          <w:rPr>
                            <w:rFonts w:ascii="Arial MT"/>
                            <w:sz w:val="9"/>
                          </w:rPr>
                        </w:pPr>
                        <w:r>
                          <w:rPr>
                            <w:rFonts w:ascii="Arial MT"/>
                            <w:w w:val="105"/>
                            <w:sz w:val="9"/>
                          </w:rPr>
                          <w:t>39.76</w:t>
                        </w:r>
                      </w:p>
                    </w:tc>
                    <w:tc>
                      <w:tcPr>
                        <w:tcW w:w="430" w:type="dxa"/>
                      </w:tcPr>
                      <w:p w14:paraId="47735A92" w14:textId="77777777" w:rsidR="00CB66C5" w:rsidRDefault="00CB66C5">
                        <w:pPr>
                          <w:pStyle w:val="TableParagraph"/>
                          <w:spacing w:before="16" w:line="96" w:lineRule="exact"/>
                          <w:ind w:left="23" w:right="20"/>
                          <w:rPr>
                            <w:rFonts w:ascii="Arial MT"/>
                            <w:sz w:val="9"/>
                          </w:rPr>
                        </w:pPr>
                        <w:r>
                          <w:rPr>
                            <w:rFonts w:ascii="Arial MT"/>
                            <w:w w:val="105"/>
                            <w:sz w:val="9"/>
                          </w:rPr>
                          <w:t>3996.9</w:t>
                        </w:r>
                      </w:p>
                    </w:tc>
                    <w:tc>
                      <w:tcPr>
                        <w:tcW w:w="387" w:type="dxa"/>
                      </w:tcPr>
                      <w:p w14:paraId="2F665C05" w14:textId="77777777" w:rsidR="00CB66C5" w:rsidRDefault="00CB66C5">
                        <w:pPr>
                          <w:pStyle w:val="TableParagraph"/>
                          <w:spacing w:before="16" w:line="96" w:lineRule="exact"/>
                          <w:ind w:left="25" w:right="26"/>
                          <w:rPr>
                            <w:rFonts w:ascii="Arial MT"/>
                            <w:sz w:val="9"/>
                          </w:rPr>
                        </w:pPr>
                        <w:r>
                          <w:rPr>
                            <w:rFonts w:ascii="Arial MT"/>
                            <w:w w:val="105"/>
                            <w:sz w:val="9"/>
                          </w:rPr>
                          <w:t>0.8463</w:t>
                        </w:r>
                      </w:p>
                    </w:tc>
                  </w:tr>
                  <w:tr w:rsidR="00CB66C5" w14:paraId="34F29777" w14:textId="77777777">
                    <w:trPr>
                      <w:trHeight w:val="133"/>
                    </w:trPr>
                    <w:tc>
                      <w:tcPr>
                        <w:tcW w:w="258" w:type="dxa"/>
                      </w:tcPr>
                      <w:p w14:paraId="609E1522" w14:textId="77777777" w:rsidR="00CB66C5" w:rsidRDefault="00CB66C5">
                        <w:pPr>
                          <w:pStyle w:val="TableParagraph"/>
                          <w:spacing w:before="16" w:line="96" w:lineRule="exact"/>
                          <w:ind w:left="100"/>
                          <w:jc w:val="left"/>
                          <w:rPr>
                            <w:rFonts w:ascii="Arial MT"/>
                            <w:sz w:val="9"/>
                          </w:rPr>
                        </w:pPr>
                        <w:r>
                          <w:rPr>
                            <w:rFonts w:ascii="Arial MT"/>
                            <w:w w:val="105"/>
                            <w:sz w:val="9"/>
                          </w:rPr>
                          <w:t>8</w:t>
                        </w:r>
                      </w:p>
                    </w:tc>
                    <w:tc>
                      <w:tcPr>
                        <w:tcW w:w="387" w:type="dxa"/>
                      </w:tcPr>
                      <w:p w14:paraId="2B9DA660" w14:textId="77777777" w:rsidR="00CB66C5" w:rsidRDefault="00CB66C5">
                        <w:pPr>
                          <w:pStyle w:val="TableParagraph"/>
                          <w:spacing w:before="16" w:line="96" w:lineRule="exact"/>
                          <w:ind w:left="25" w:right="25"/>
                          <w:rPr>
                            <w:rFonts w:ascii="Arial MT"/>
                            <w:sz w:val="9"/>
                          </w:rPr>
                        </w:pPr>
                        <w:r>
                          <w:rPr>
                            <w:rFonts w:ascii="Arial MT"/>
                            <w:w w:val="105"/>
                            <w:sz w:val="9"/>
                          </w:rPr>
                          <w:t>39.97</w:t>
                        </w:r>
                      </w:p>
                    </w:tc>
                    <w:tc>
                      <w:tcPr>
                        <w:tcW w:w="430" w:type="dxa"/>
                      </w:tcPr>
                      <w:p w14:paraId="5A046F5D" w14:textId="77777777" w:rsidR="00CB66C5" w:rsidRDefault="00CB66C5">
                        <w:pPr>
                          <w:pStyle w:val="TableParagraph"/>
                          <w:spacing w:before="16" w:line="96" w:lineRule="exact"/>
                          <w:ind w:left="23" w:right="20"/>
                          <w:rPr>
                            <w:rFonts w:ascii="Arial MT"/>
                            <w:sz w:val="9"/>
                          </w:rPr>
                        </w:pPr>
                        <w:r>
                          <w:rPr>
                            <w:rFonts w:ascii="Arial MT"/>
                            <w:w w:val="105"/>
                            <w:sz w:val="9"/>
                          </w:rPr>
                          <w:t>4018.0</w:t>
                        </w:r>
                      </w:p>
                    </w:tc>
                    <w:tc>
                      <w:tcPr>
                        <w:tcW w:w="387" w:type="dxa"/>
                      </w:tcPr>
                      <w:p w14:paraId="77312F5A" w14:textId="77777777" w:rsidR="00CB66C5" w:rsidRDefault="00CB66C5">
                        <w:pPr>
                          <w:pStyle w:val="TableParagraph"/>
                          <w:spacing w:before="16" w:line="96" w:lineRule="exact"/>
                          <w:ind w:left="25" w:right="26"/>
                          <w:rPr>
                            <w:rFonts w:ascii="Arial MT"/>
                            <w:sz w:val="9"/>
                          </w:rPr>
                        </w:pPr>
                        <w:r>
                          <w:rPr>
                            <w:rFonts w:ascii="Arial MT"/>
                            <w:w w:val="105"/>
                            <w:sz w:val="9"/>
                          </w:rPr>
                          <w:t>1.0000</w:t>
                        </w:r>
                      </w:p>
                    </w:tc>
                  </w:tr>
                  <w:tr w:rsidR="00CB66C5" w14:paraId="48447A7C" w14:textId="77777777">
                    <w:trPr>
                      <w:trHeight w:val="133"/>
                    </w:trPr>
                    <w:tc>
                      <w:tcPr>
                        <w:tcW w:w="258" w:type="dxa"/>
                      </w:tcPr>
                      <w:p w14:paraId="59A98F2A" w14:textId="77777777" w:rsidR="00CB66C5" w:rsidRDefault="00CB66C5">
                        <w:pPr>
                          <w:pStyle w:val="TableParagraph"/>
                          <w:spacing w:before="16" w:line="96" w:lineRule="exact"/>
                          <w:ind w:left="100"/>
                          <w:jc w:val="left"/>
                          <w:rPr>
                            <w:rFonts w:ascii="Arial MT"/>
                            <w:sz w:val="9"/>
                          </w:rPr>
                        </w:pPr>
                        <w:r>
                          <w:rPr>
                            <w:rFonts w:ascii="Arial MT"/>
                            <w:w w:val="105"/>
                            <w:sz w:val="9"/>
                          </w:rPr>
                          <w:t>9</w:t>
                        </w:r>
                      </w:p>
                    </w:tc>
                    <w:tc>
                      <w:tcPr>
                        <w:tcW w:w="387" w:type="dxa"/>
                      </w:tcPr>
                      <w:p w14:paraId="58E61D6A" w14:textId="77777777" w:rsidR="00CB66C5" w:rsidRDefault="00CB66C5">
                        <w:pPr>
                          <w:pStyle w:val="TableParagraph"/>
                          <w:spacing w:before="16" w:line="96" w:lineRule="exact"/>
                          <w:ind w:left="25" w:right="25"/>
                          <w:rPr>
                            <w:rFonts w:ascii="Arial MT"/>
                            <w:sz w:val="9"/>
                          </w:rPr>
                        </w:pPr>
                        <w:r>
                          <w:rPr>
                            <w:rFonts w:ascii="Arial MT"/>
                            <w:w w:val="105"/>
                            <w:sz w:val="9"/>
                          </w:rPr>
                          <w:t>40.18</w:t>
                        </w:r>
                      </w:p>
                    </w:tc>
                    <w:tc>
                      <w:tcPr>
                        <w:tcW w:w="430" w:type="dxa"/>
                      </w:tcPr>
                      <w:p w14:paraId="0F035F93" w14:textId="77777777" w:rsidR="00CB66C5" w:rsidRDefault="00CB66C5">
                        <w:pPr>
                          <w:pStyle w:val="TableParagraph"/>
                          <w:spacing w:before="16" w:line="96" w:lineRule="exact"/>
                          <w:ind w:left="23" w:right="20"/>
                          <w:rPr>
                            <w:rFonts w:ascii="Arial MT"/>
                            <w:sz w:val="9"/>
                          </w:rPr>
                        </w:pPr>
                        <w:r>
                          <w:rPr>
                            <w:rFonts w:ascii="Arial MT"/>
                            <w:w w:val="105"/>
                            <w:sz w:val="9"/>
                          </w:rPr>
                          <w:t>4039.1</w:t>
                        </w:r>
                      </w:p>
                    </w:tc>
                    <w:tc>
                      <w:tcPr>
                        <w:tcW w:w="387" w:type="dxa"/>
                      </w:tcPr>
                      <w:p w14:paraId="0F764BBE" w14:textId="77777777" w:rsidR="00CB66C5" w:rsidRDefault="00CB66C5">
                        <w:pPr>
                          <w:pStyle w:val="TableParagraph"/>
                          <w:spacing w:before="16" w:line="96" w:lineRule="exact"/>
                          <w:ind w:left="25" w:right="26"/>
                          <w:rPr>
                            <w:rFonts w:ascii="Arial MT"/>
                            <w:sz w:val="9"/>
                          </w:rPr>
                        </w:pPr>
                        <w:r>
                          <w:rPr>
                            <w:rFonts w:ascii="Arial MT"/>
                            <w:w w:val="105"/>
                            <w:sz w:val="9"/>
                          </w:rPr>
                          <w:t>0.8529</w:t>
                        </w:r>
                      </w:p>
                    </w:tc>
                  </w:tr>
                  <w:tr w:rsidR="00CB66C5" w14:paraId="2489BFCB" w14:textId="77777777">
                    <w:trPr>
                      <w:trHeight w:val="133"/>
                    </w:trPr>
                    <w:tc>
                      <w:tcPr>
                        <w:tcW w:w="258" w:type="dxa"/>
                      </w:tcPr>
                      <w:p w14:paraId="061BC54F" w14:textId="77777777" w:rsidR="00CB66C5" w:rsidRDefault="00CB66C5">
                        <w:pPr>
                          <w:pStyle w:val="TableParagraph"/>
                          <w:spacing w:before="16" w:line="96" w:lineRule="exact"/>
                          <w:ind w:left="74"/>
                          <w:jc w:val="left"/>
                          <w:rPr>
                            <w:rFonts w:ascii="Arial MT"/>
                            <w:sz w:val="9"/>
                          </w:rPr>
                        </w:pPr>
                        <w:r>
                          <w:rPr>
                            <w:rFonts w:ascii="Arial MT"/>
                            <w:w w:val="105"/>
                            <w:sz w:val="9"/>
                          </w:rPr>
                          <w:t>10</w:t>
                        </w:r>
                      </w:p>
                    </w:tc>
                    <w:tc>
                      <w:tcPr>
                        <w:tcW w:w="387" w:type="dxa"/>
                      </w:tcPr>
                      <w:p w14:paraId="726D2E81" w14:textId="77777777" w:rsidR="00CB66C5" w:rsidRDefault="00CB66C5">
                        <w:pPr>
                          <w:pStyle w:val="TableParagraph"/>
                          <w:spacing w:before="16" w:line="96" w:lineRule="exact"/>
                          <w:ind w:left="25" w:right="25"/>
                          <w:rPr>
                            <w:rFonts w:ascii="Arial MT"/>
                            <w:sz w:val="9"/>
                          </w:rPr>
                        </w:pPr>
                        <w:r>
                          <w:rPr>
                            <w:rFonts w:ascii="Arial MT"/>
                            <w:w w:val="105"/>
                            <w:sz w:val="9"/>
                          </w:rPr>
                          <w:t>40.39</w:t>
                        </w:r>
                      </w:p>
                    </w:tc>
                    <w:tc>
                      <w:tcPr>
                        <w:tcW w:w="430" w:type="dxa"/>
                      </w:tcPr>
                      <w:p w14:paraId="619DFDA7" w14:textId="77777777" w:rsidR="00CB66C5" w:rsidRDefault="00CB66C5">
                        <w:pPr>
                          <w:pStyle w:val="TableParagraph"/>
                          <w:spacing w:before="16" w:line="96" w:lineRule="exact"/>
                          <w:ind w:left="23" w:right="20"/>
                          <w:rPr>
                            <w:rFonts w:ascii="Arial MT"/>
                            <w:sz w:val="9"/>
                          </w:rPr>
                        </w:pPr>
                        <w:r>
                          <w:rPr>
                            <w:rFonts w:ascii="Arial MT"/>
                            <w:w w:val="105"/>
                            <w:sz w:val="9"/>
                          </w:rPr>
                          <w:t>4060.2</w:t>
                        </w:r>
                      </w:p>
                    </w:tc>
                    <w:tc>
                      <w:tcPr>
                        <w:tcW w:w="387" w:type="dxa"/>
                      </w:tcPr>
                      <w:p w14:paraId="0518D400" w14:textId="77777777" w:rsidR="00CB66C5" w:rsidRDefault="00CB66C5">
                        <w:pPr>
                          <w:pStyle w:val="TableParagraph"/>
                          <w:spacing w:before="16" w:line="96" w:lineRule="exact"/>
                          <w:ind w:left="25" w:right="26"/>
                          <w:rPr>
                            <w:rFonts w:ascii="Arial MT"/>
                            <w:sz w:val="9"/>
                          </w:rPr>
                        </w:pPr>
                        <w:r>
                          <w:rPr>
                            <w:rFonts w:ascii="Arial MT"/>
                            <w:w w:val="105"/>
                            <w:sz w:val="9"/>
                          </w:rPr>
                          <w:t>0.4291</w:t>
                        </w:r>
                      </w:p>
                    </w:tc>
                  </w:tr>
                  <w:tr w:rsidR="00CB66C5" w14:paraId="66DB6B90" w14:textId="77777777">
                    <w:trPr>
                      <w:trHeight w:val="133"/>
                    </w:trPr>
                    <w:tc>
                      <w:tcPr>
                        <w:tcW w:w="258" w:type="dxa"/>
                      </w:tcPr>
                      <w:p w14:paraId="538FA6A3" w14:textId="77777777" w:rsidR="00CB66C5" w:rsidRDefault="00CB66C5">
                        <w:pPr>
                          <w:pStyle w:val="TableParagraph"/>
                          <w:spacing w:before="16" w:line="96" w:lineRule="exact"/>
                          <w:ind w:left="74"/>
                          <w:jc w:val="left"/>
                          <w:rPr>
                            <w:rFonts w:ascii="Arial MT"/>
                            <w:sz w:val="9"/>
                          </w:rPr>
                        </w:pPr>
                        <w:r>
                          <w:rPr>
                            <w:rFonts w:ascii="Arial MT"/>
                            <w:w w:val="105"/>
                            <w:sz w:val="9"/>
                          </w:rPr>
                          <w:t>11</w:t>
                        </w:r>
                      </w:p>
                    </w:tc>
                    <w:tc>
                      <w:tcPr>
                        <w:tcW w:w="387" w:type="dxa"/>
                      </w:tcPr>
                      <w:p w14:paraId="48F89787" w14:textId="77777777" w:rsidR="00CB66C5" w:rsidRDefault="00CB66C5">
                        <w:pPr>
                          <w:pStyle w:val="TableParagraph"/>
                          <w:spacing w:before="16" w:line="96" w:lineRule="exact"/>
                          <w:ind w:left="25" w:right="25"/>
                          <w:rPr>
                            <w:rFonts w:ascii="Arial MT"/>
                            <w:sz w:val="9"/>
                          </w:rPr>
                        </w:pPr>
                        <w:r>
                          <w:rPr>
                            <w:rFonts w:ascii="Arial MT"/>
                            <w:w w:val="105"/>
                            <w:sz w:val="9"/>
                          </w:rPr>
                          <w:t>40.60</w:t>
                        </w:r>
                      </w:p>
                    </w:tc>
                    <w:tc>
                      <w:tcPr>
                        <w:tcW w:w="430" w:type="dxa"/>
                      </w:tcPr>
                      <w:p w14:paraId="03D9E77E" w14:textId="77777777" w:rsidR="00CB66C5" w:rsidRDefault="00CB66C5">
                        <w:pPr>
                          <w:pStyle w:val="TableParagraph"/>
                          <w:spacing w:before="16" w:line="96" w:lineRule="exact"/>
                          <w:ind w:left="23" w:right="20"/>
                          <w:rPr>
                            <w:rFonts w:ascii="Arial MT"/>
                            <w:sz w:val="9"/>
                          </w:rPr>
                        </w:pPr>
                        <w:r>
                          <w:rPr>
                            <w:rFonts w:ascii="Arial MT"/>
                            <w:w w:val="105"/>
                            <w:sz w:val="9"/>
                          </w:rPr>
                          <w:t>4081.3</w:t>
                        </w:r>
                      </w:p>
                    </w:tc>
                    <w:tc>
                      <w:tcPr>
                        <w:tcW w:w="387" w:type="dxa"/>
                      </w:tcPr>
                      <w:p w14:paraId="59929142" w14:textId="77777777" w:rsidR="00CB66C5" w:rsidRDefault="00CB66C5">
                        <w:pPr>
                          <w:pStyle w:val="TableParagraph"/>
                          <w:spacing w:before="16" w:line="96" w:lineRule="exact"/>
                          <w:ind w:left="25" w:right="26"/>
                          <w:rPr>
                            <w:rFonts w:ascii="Arial MT"/>
                            <w:sz w:val="9"/>
                          </w:rPr>
                        </w:pPr>
                        <w:r>
                          <w:rPr>
                            <w:rFonts w:ascii="Arial MT"/>
                            <w:w w:val="105"/>
                            <w:sz w:val="9"/>
                          </w:rPr>
                          <w:t>0.1411</w:t>
                        </w:r>
                      </w:p>
                    </w:tc>
                  </w:tr>
                  <w:tr w:rsidR="00CB66C5" w14:paraId="37FBF18F" w14:textId="77777777">
                    <w:trPr>
                      <w:trHeight w:val="133"/>
                    </w:trPr>
                    <w:tc>
                      <w:tcPr>
                        <w:tcW w:w="258" w:type="dxa"/>
                      </w:tcPr>
                      <w:p w14:paraId="0ABA644F" w14:textId="77777777" w:rsidR="00CB66C5" w:rsidRDefault="00CB66C5">
                        <w:pPr>
                          <w:pStyle w:val="TableParagraph"/>
                          <w:spacing w:before="16" w:line="96" w:lineRule="exact"/>
                          <w:ind w:left="74"/>
                          <w:jc w:val="left"/>
                          <w:rPr>
                            <w:rFonts w:ascii="Arial MT"/>
                            <w:sz w:val="9"/>
                          </w:rPr>
                        </w:pPr>
                        <w:r>
                          <w:rPr>
                            <w:rFonts w:ascii="Arial MT"/>
                            <w:w w:val="105"/>
                            <w:sz w:val="9"/>
                          </w:rPr>
                          <w:t>12</w:t>
                        </w:r>
                      </w:p>
                    </w:tc>
                    <w:tc>
                      <w:tcPr>
                        <w:tcW w:w="387" w:type="dxa"/>
                      </w:tcPr>
                      <w:p w14:paraId="2BA6DAE1" w14:textId="77777777" w:rsidR="00CB66C5" w:rsidRDefault="00CB66C5">
                        <w:pPr>
                          <w:pStyle w:val="TableParagraph"/>
                          <w:spacing w:before="16" w:line="96" w:lineRule="exact"/>
                          <w:ind w:left="25" w:right="25"/>
                          <w:rPr>
                            <w:rFonts w:ascii="Arial MT"/>
                            <w:sz w:val="9"/>
                          </w:rPr>
                        </w:pPr>
                        <w:r>
                          <w:rPr>
                            <w:rFonts w:ascii="Arial MT"/>
                            <w:w w:val="105"/>
                            <w:sz w:val="9"/>
                          </w:rPr>
                          <w:t>49.38</w:t>
                        </w:r>
                      </w:p>
                    </w:tc>
                    <w:tc>
                      <w:tcPr>
                        <w:tcW w:w="430" w:type="dxa"/>
                      </w:tcPr>
                      <w:p w14:paraId="3B27BBB6" w14:textId="77777777" w:rsidR="00CB66C5" w:rsidRDefault="00CB66C5">
                        <w:pPr>
                          <w:pStyle w:val="TableParagraph"/>
                          <w:spacing w:before="16" w:line="96" w:lineRule="exact"/>
                          <w:ind w:left="23" w:right="20"/>
                          <w:rPr>
                            <w:rFonts w:ascii="Arial MT"/>
                            <w:sz w:val="9"/>
                          </w:rPr>
                        </w:pPr>
                        <w:r>
                          <w:rPr>
                            <w:rFonts w:ascii="Arial MT"/>
                            <w:w w:val="105"/>
                            <w:sz w:val="9"/>
                          </w:rPr>
                          <w:t>4964.0</w:t>
                        </w:r>
                      </w:p>
                    </w:tc>
                    <w:tc>
                      <w:tcPr>
                        <w:tcW w:w="387" w:type="dxa"/>
                      </w:tcPr>
                      <w:p w14:paraId="7E590403" w14:textId="77777777" w:rsidR="00CB66C5" w:rsidRDefault="00CB66C5">
                        <w:pPr>
                          <w:pStyle w:val="TableParagraph"/>
                          <w:spacing w:before="16" w:line="96" w:lineRule="exact"/>
                          <w:ind w:left="25" w:right="26"/>
                          <w:rPr>
                            <w:rFonts w:ascii="Arial MT"/>
                            <w:sz w:val="9"/>
                          </w:rPr>
                        </w:pPr>
                        <w:r>
                          <w:rPr>
                            <w:rFonts w:ascii="Arial MT"/>
                            <w:w w:val="105"/>
                            <w:sz w:val="9"/>
                          </w:rPr>
                          <w:t>0.0594</w:t>
                        </w:r>
                      </w:p>
                    </w:tc>
                  </w:tr>
                  <w:tr w:rsidR="00CB66C5" w14:paraId="2E1FF79F" w14:textId="77777777">
                    <w:trPr>
                      <w:trHeight w:val="133"/>
                    </w:trPr>
                    <w:tc>
                      <w:tcPr>
                        <w:tcW w:w="258" w:type="dxa"/>
                      </w:tcPr>
                      <w:p w14:paraId="576EC833" w14:textId="77777777" w:rsidR="00CB66C5" w:rsidRDefault="00CB66C5">
                        <w:pPr>
                          <w:pStyle w:val="TableParagraph"/>
                          <w:spacing w:before="16" w:line="96" w:lineRule="exact"/>
                          <w:ind w:left="74"/>
                          <w:jc w:val="left"/>
                          <w:rPr>
                            <w:rFonts w:ascii="Arial MT"/>
                            <w:sz w:val="9"/>
                          </w:rPr>
                        </w:pPr>
                        <w:r>
                          <w:rPr>
                            <w:rFonts w:ascii="Arial MT"/>
                            <w:w w:val="105"/>
                            <w:sz w:val="9"/>
                          </w:rPr>
                          <w:t>13</w:t>
                        </w:r>
                      </w:p>
                    </w:tc>
                    <w:tc>
                      <w:tcPr>
                        <w:tcW w:w="387" w:type="dxa"/>
                      </w:tcPr>
                      <w:p w14:paraId="500330C8" w14:textId="77777777" w:rsidR="00CB66C5" w:rsidRDefault="00CB66C5">
                        <w:pPr>
                          <w:pStyle w:val="TableParagraph"/>
                          <w:spacing w:before="16" w:line="96" w:lineRule="exact"/>
                          <w:ind w:left="25" w:right="25"/>
                          <w:rPr>
                            <w:rFonts w:ascii="Arial MT"/>
                            <w:sz w:val="9"/>
                          </w:rPr>
                        </w:pPr>
                        <w:r>
                          <w:rPr>
                            <w:rFonts w:ascii="Arial MT"/>
                            <w:w w:val="105"/>
                            <w:sz w:val="9"/>
                          </w:rPr>
                          <w:t>49.99</w:t>
                        </w:r>
                      </w:p>
                    </w:tc>
                    <w:tc>
                      <w:tcPr>
                        <w:tcW w:w="430" w:type="dxa"/>
                      </w:tcPr>
                      <w:p w14:paraId="257343D9" w14:textId="77777777" w:rsidR="00CB66C5" w:rsidRDefault="00CB66C5">
                        <w:pPr>
                          <w:pStyle w:val="TableParagraph"/>
                          <w:spacing w:before="16" w:line="96" w:lineRule="exact"/>
                          <w:ind w:left="23" w:right="20"/>
                          <w:rPr>
                            <w:rFonts w:ascii="Arial MT"/>
                            <w:sz w:val="9"/>
                          </w:rPr>
                        </w:pPr>
                        <w:r>
                          <w:rPr>
                            <w:rFonts w:ascii="Arial MT"/>
                            <w:w w:val="105"/>
                            <w:sz w:val="9"/>
                          </w:rPr>
                          <w:t>5025.4</w:t>
                        </w:r>
                      </w:p>
                    </w:tc>
                    <w:tc>
                      <w:tcPr>
                        <w:tcW w:w="387" w:type="dxa"/>
                      </w:tcPr>
                      <w:p w14:paraId="51FE917B" w14:textId="77777777" w:rsidR="00CB66C5" w:rsidRDefault="00CB66C5">
                        <w:pPr>
                          <w:pStyle w:val="TableParagraph"/>
                          <w:spacing w:before="16" w:line="96" w:lineRule="exact"/>
                          <w:ind w:left="25" w:right="26"/>
                          <w:rPr>
                            <w:rFonts w:ascii="Arial MT"/>
                            <w:sz w:val="9"/>
                          </w:rPr>
                        </w:pPr>
                        <w:r>
                          <w:rPr>
                            <w:rFonts w:ascii="Arial MT"/>
                            <w:w w:val="105"/>
                            <w:sz w:val="9"/>
                          </w:rPr>
                          <w:t>0.0127</w:t>
                        </w:r>
                      </w:p>
                    </w:tc>
                  </w:tr>
                </w:tbl>
                <w:p w14:paraId="1B6B63BC" w14:textId="77777777" w:rsidR="00CB66C5" w:rsidRDefault="00CB66C5">
                  <w:pPr>
                    <w:pStyle w:val="a3"/>
                  </w:pPr>
                </w:p>
              </w:txbxContent>
            </v:textbox>
            <w10:wrap type="topAndBottom" anchorx="page"/>
          </v:shape>
        </w:pict>
      </w:r>
      <w:r>
        <w:rPr>
          <w:noProof/>
          <w:color w:val="000000" w:themeColor="text1"/>
        </w:rPr>
        <w:pict w14:anchorId="2923B8CB">
          <v:shape id="_x0000_s10714" type="#_x0000_t202" style="position:absolute;left:0;text-align:left;margin-left:205.8pt;margin-top:9.65pt;width:73.1pt;height:96.65pt;z-index:-250764288;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58"/>
                    <w:gridCol w:w="387"/>
                    <w:gridCol w:w="430"/>
                    <w:gridCol w:w="387"/>
                  </w:tblGrid>
                  <w:tr w:rsidR="00CB66C5" w14:paraId="2C7B91AE" w14:textId="77777777">
                    <w:trPr>
                      <w:trHeight w:val="133"/>
                    </w:trPr>
                    <w:tc>
                      <w:tcPr>
                        <w:tcW w:w="258" w:type="dxa"/>
                      </w:tcPr>
                      <w:p w14:paraId="36687CE5" w14:textId="77777777" w:rsidR="00CB66C5" w:rsidRDefault="00CB66C5">
                        <w:pPr>
                          <w:pStyle w:val="TableParagraph"/>
                          <w:spacing w:before="16" w:line="96" w:lineRule="exact"/>
                          <w:ind w:left="30" w:right="31"/>
                          <w:rPr>
                            <w:rFonts w:ascii="Arial MT"/>
                            <w:sz w:val="9"/>
                          </w:rPr>
                        </w:pPr>
                        <w:r>
                          <w:rPr>
                            <w:rFonts w:ascii="Arial MT"/>
                            <w:w w:val="105"/>
                            <w:sz w:val="9"/>
                          </w:rPr>
                          <w:t>No.</w:t>
                        </w:r>
                      </w:p>
                    </w:tc>
                    <w:tc>
                      <w:tcPr>
                        <w:tcW w:w="387" w:type="dxa"/>
                      </w:tcPr>
                      <w:p w14:paraId="618C396E" w14:textId="77777777" w:rsidR="00CB66C5" w:rsidRDefault="00CB66C5">
                        <w:pPr>
                          <w:pStyle w:val="TableParagraph"/>
                          <w:spacing w:before="16" w:line="96" w:lineRule="exact"/>
                          <w:ind w:left="69"/>
                          <w:jc w:val="left"/>
                          <w:rPr>
                            <w:rFonts w:ascii="Arial MT"/>
                            <w:sz w:val="9"/>
                          </w:rPr>
                        </w:pPr>
                        <w:r>
                          <w:rPr>
                            <w:rFonts w:ascii="Arial MT"/>
                            <w:w w:val="105"/>
                            <w:sz w:val="9"/>
                          </w:rPr>
                          <w:t>(ppm)</w:t>
                        </w:r>
                      </w:p>
                    </w:tc>
                    <w:tc>
                      <w:tcPr>
                        <w:tcW w:w="430" w:type="dxa"/>
                      </w:tcPr>
                      <w:p w14:paraId="5B841271" w14:textId="77777777" w:rsidR="00CB66C5" w:rsidRDefault="00CB66C5">
                        <w:pPr>
                          <w:pStyle w:val="TableParagraph"/>
                          <w:spacing w:before="16" w:line="96" w:lineRule="exact"/>
                          <w:ind w:left="19" w:right="20"/>
                          <w:rPr>
                            <w:rFonts w:ascii="Arial MT"/>
                            <w:sz w:val="9"/>
                          </w:rPr>
                        </w:pPr>
                        <w:r>
                          <w:rPr>
                            <w:rFonts w:ascii="Arial MT"/>
                            <w:w w:val="105"/>
                            <w:sz w:val="9"/>
                          </w:rPr>
                          <w:t>(Hz)</w:t>
                        </w:r>
                      </w:p>
                    </w:tc>
                    <w:tc>
                      <w:tcPr>
                        <w:tcW w:w="387" w:type="dxa"/>
                      </w:tcPr>
                      <w:p w14:paraId="74C45EF3" w14:textId="77777777" w:rsidR="00CB66C5" w:rsidRDefault="00CB66C5">
                        <w:pPr>
                          <w:pStyle w:val="TableParagraph"/>
                          <w:spacing w:before="16" w:line="96" w:lineRule="exact"/>
                          <w:ind w:left="25" w:right="26"/>
                          <w:rPr>
                            <w:rFonts w:ascii="Arial MT"/>
                            <w:sz w:val="9"/>
                          </w:rPr>
                        </w:pPr>
                        <w:r>
                          <w:rPr>
                            <w:rFonts w:ascii="Arial MT"/>
                            <w:w w:val="105"/>
                            <w:sz w:val="9"/>
                          </w:rPr>
                          <w:t>Height</w:t>
                        </w:r>
                      </w:p>
                    </w:tc>
                  </w:tr>
                  <w:tr w:rsidR="00CB66C5" w14:paraId="457A10BF" w14:textId="77777777">
                    <w:trPr>
                      <w:trHeight w:val="133"/>
                    </w:trPr>
                    <w:tc>
                      <w:tcPr>
                        <w:tcW w:w="258" w:type="dxa"/>
                      </w:tcPr>
                      <w:p w14:paraId="1B908E5D" w14:textId="77777777" w:rsidR="00CB66C5" w:rsidRDefault="00CB66C5">
                        <w:pPr>
                          <w:pStyle w:val="TableParagraph"/>
                          <w:spacing w:before="16" w:line="96" w:lineRule="exact"/>
                          <w:ind w:left="31" w:right="31"/>
                          <w:rPr>
                            <w:rFonts w:ascii="Arial MT"/>
                            <w:sz w:val="9"/>
                          </w:rPr>
                        </w:pPr>
                        <w:r>
                          <w:rPr>
                            <w:rFonts w:ascii="Arial MT"/>
                            <w:w w:val="105"/>
                            <w:sz w:val="9"/>
                          </w:rPr>
                          <w:t>14</w:t>
                        </w:r>
                      </w:p>
                    </w:tc>
                    <w:tc>
                      <w:tcPr>
                        <w:tcW w:w="387" w:type="dxa"/>
                      </w:tcPr>
                      <w:p w14:paraId="13B24A93" w14:textId="77777777" w:rsidR="00CB66C5" w:rsidRDefault="00CB66C5">
                        <w:pPr>
                          <w:pStyle w:val="TableParagraph"/>
                          <w:spacing w:before="16" w:line="96" w:lineRule="exact"/>
                          <w:ind w:left="74"/>
                          <w:jc w:val="left"/>
                          <w:rPr>
                            <w:rFonts w:ascii="Arial MT"/>
                            <w:sz w:val="9"/>
                          </w:rPr>
                        </w:pPr>
                        <w:r>
                          <w:rPr>
                            <w:rFonts w:ascii="Arial MT"/>
                            <w:w w:val="105"/>
                            <w:sz w:val="9"/>
                          </w:rPr>
                          <w:t>50.28</w:t>
                        </w:r>
                      </w:p>
                    </w:tc>
                    <w:tc>
                      <w:tcPr>
                        <w:tcW w:w="430" w:type="dxa"/>
                      </w:tcPr>
                      <w:p w14:paraId="39E39323" w14:textId="77777777" w:rsidR="00CB66C5" w:rsidRDefault="00CB66C5">
                        <w:pPr>
                          <w:pStyle w:val="TableParagraph"/>
                          <w:spacing w:before="16" w:line="96" w:lineRule="exact"/>
                          <w:ind w:left="23" w:right="20"/>
                          <w:rPr>
                            <w:rFonts w:ascii="Arial MT"/>
                            <w:sz w:val="9"/>
                          </w:rPr>
                        </w:pPr>
                        <w:r>
                          <w:rPr>
                            <w:rFonts w:ascii="Arial MT"/>
                            <w:w w:val="105"/>
                            <w:sz w:val="9"/>
                          </w:rPr>
                          <w:t>5054.1</w:t>
                        </w:r>
                      </w:p>
                    </w:tc>
                    <w:tc>
                      <w:tcPr>
                        <w:tcW w:w="387" w:type="dxa"/>
                      </w:tcPr>
                      <w:p w14:paraId="6A908638" w14:textId="77777777" w:rsidR="00CB66C5" w:rsidRDefault="00CB66C5">
                        <w:pPr>
                          <w:pStyle w:val="TableParagraph"/>
                          <w:spacing w:before="16" w:line="96" w:lineRule="exact"/>
                          <w:ind w:left="25" w:right="26"/>
                          <w:rPr>
                            <w:rFonts w:ascii="Arial MT"/>
                            <w:sz w:val="9"/>
                          </w:rPr>
                        </w:pPr>
                        <w:r>
                          <w:rPr>
                            <w:rFonts w:ascii="Arial MT"/>
                            <w:w w:val="105"/>
                            <w:sz w:val="9"/>
                          </w:rPr>
                          <w:t>0.0550</w:t>
                        </w:r>
                      </w:p>
                    </w:tc>
                  </w:tr>
                  <w:tr w:rsidR="00CB66C5" w14:paraId="20D614C1" w14:textId="77777777">
                    <w:trPr>
                      <w:trHeight w:val="133"/>
                    </w:trPr>
                    <w:tc>
                      <w:tcPr>
                        <w:tcW w:w="258" w:type="dxa"/>
                      </w:tcPr>
                      <w:p w14:paraId="76E159A2" w14:textId="77777777" w:rsidR="00CB66C5" w:rsidRDefault="00CB66C5">
                        <w:pPr>
                          <w:pStyle w:val="TableParagraph"/>
                          <w:spacing w:before="16" w:line="96" w:lineRule="exact"/>
                          <w:ind w:left="31" w:right="31"/>
                          <w:rPr>
                            <w:rFonts w:ascii="Arial MT"/>
                            <w:sz w:val="9"/>
                          </w:rPr>
                        </w:pPr>
                        <w:r>
                          <w:rPr>
                            <w:rFonts w:ascii="Arial MT"/>
                            <w:w w:val="105"/>
                            <w:sz w:val="9"/>
                          </w:rPr>
                          <w:t>15</w:t>
                        </w:r>
                      </w:p>
                    </w:tc>
                    <w:tc>
                      <w:tcPr>
                        <w:tcW w:w="387" w:type="dxa"/>
                      </w:tcPr>
                      <w:p w14:paraId="3E388B6C" w14:textId="77777777" w:rsidR="00CB66C5" w:rsidRDefault="00CB66C5">
                        <w:pPr>
                          <w:pStyle w:val="TableParagraph"/>
                          <w:spacing w:before="16" w:line="96" w:lineRule="exact"/>
                          <w:ind w:left="74"/>
                          <w:jc w:val="left"/>
                          <w:rPr>
                            <w:rFonts w:ascii="Arial MT"/>
                            <w:sz w:val="9"/>
                          </w:rPr>
                        </w:pPr>
                        <w:r>
                          <w:rPr>
                            <w:rFonts w:ascii="Arial MT"/>
                            <w:w w:val="105"/>
                            <w:sz w:val="9"/>
                          </w:rPr>
                          <w:t>51.25</w:t>
                        </w:r>
                      </w:p>
                    </w:tc>
                    <w:tc>
                      <w:tcPr>
                        <w:tcW w:w="430" w:type="dxa"/>
                      </w:tcPr>
                      <w:p w14:paraId="1A49738C" w14:textId="77777777" w:rsidR="00CB66C5" w:rsidRDefault="00CB66C5">
                        <w:pPr>
                          <w:pStyle w:val="TableParagraph"/>
                          <w:spacing w:before="16" w:line="96" w:lineRule="exact"/>
                          <w:ind w:left="23" w:right="20"/>
                          <w:rPr>
                            <w:rFonts w:ascii="Arial MT"/>
                            <w:sz w:val="9"/>
                          </w:rPr>
                        </w:pPr>
                        <w:r>
                          <w:rPr>
                            <w:rFonts w:ascii="Arial MT"/>
                            <w:w w:val="105"/>
                            <w:sz w:val="9"/>
                          </w:rPr>
                          <w:t>5151.9</w:t>
                        </w:r>
                      </w:p>
                    </w:tc>
                    <w:tc>
                      <w:tcPr>
                        <w:tcW w:w="387" w:type="dxa"/>
                      </w:tcPr>
                      <w:p w14:paraId="0EE27603" w14:textId="77777777" w:rsidR="00CB66C5" w:rsidRDefault="00CB66C5">
                        <w:pPr>
                          <w:pStyle w:val="TableParagraph"/>
                          <w:spacing w:before="16" w:line="96" w:lineRule="exact"/>
                          <w:ind w:left="25" w:right="26"/>
                          <w:rPr>
                            <w:rFonts w:ascii="Arial MT"/>
                            <w:sz w:val="9"/>
                          </w:rPr>
                        </w:pPr>
                        <w:r>
                          <w:rPr>
                            <w:rFonts w:ascii="Arial MT"/>
                            <w:w w:val="105"/>
                            <w:sz w:val="9"/>
                          </w:rPr>
                          <w:t>0.0131</w:t>
                        </w:r>
                      </w:p>
                    </w:tc>
                  </w:tr>
                  <w:tr w:rsidR="00CB66C5" w14:paraId="70AF1F08" w14:textId="77777777">
                    <w:trPr>
                      <w:trHeight w:val="133"/>
                    </w:trPr>
                    <w:tc>
                      <w:tcPr>
                        <w:tcW w:w="258" w:type="dxa"/>
                      </w:tcPr>
                      <w:p w14:paraId="4FE6E46A" w14:textId="77777777" w:rsidR="00CB66C5" w:rsidRDefault="00CB66C5">
                        <w:pPr>
                          <w:pStyle w:val="TableParagraph"/>
                          <w:spacing w:before="16" w:line="96" w:lineRule="exact"/>
                          <w:ind w:left="31" w:right="31"/>
                          <w:rPr>
                            <w:rFonts w:ascii="Arial MT"/>
                            <w:sz w:val="9"/>
                          </w:rPr>
                        </w:pPr>
                        <w:r>
                          <w:rPr>
                            <w:rFonts w:ascii="Arial MT"/>
                            <w:w w:val="105"/>
                            <w:sz w:val="9"/>
                          </w:rPr>
                          <w:t>16</w:t>
                        </w:r>
                      </w:p>
                    </w:tc>
                    <w:tc>
                      <w:tcPr>
                        <w:tcW w:w="387" w:type="dxa"/>
                      </w:tcPr>
                      <w:p w14:paraId="67D5881A" w14:textId="77777777" w:rsidR="00CB66C5" w:rsidRDefault="00CB66C5">
                        <w:pPr>
                          <w:pStyle w:val="TableParagraph"/>
                          <w:spacing w:before="16" w:line="96" w:lineRule="exact"/>
                          <w:ind w:left="74"/>
                          <w:jc w:val="left"/>
                          <w:rPr>
                            <w:rFonts w:ascii="Arial MT"/>
                            <w:sz w:val="9"/>
                          </w:rPr>
                        </w:pPr>
                        <w:r>
                          <w:rPr>
                            <w:rFonts w:ascii="Arial MT"/>
                            <w:w w:val="105"/>
                            <w:sz w:val="9"/>
                          </w:rPr>
                          <w:t>58.61</w:t>
                        </w:r>
                      </w:p>
                    </w:tc>
                    <w:tc>
                      <w:tcPr>
                        <w:tcW w:w="430" w:type="dxa"/>
                      </w:tcPr>
                      <w:p w14:paraId="05D3463C" w14:textId="77777777" w:rsidR="00CB66C5" w:rsidRDefault="00CB66C5">
                        <w:pPr>
                          <w:pStyle w:val="TableParagraph"/>
                          <w:spacing w:before="16" w:line="96" w:lineRule="exact"/>
                          <w:ind w:left="23" w:right="20"/>
                          <w:rPr>
                            <w:rFonts w:ascii="Arial MT"/>
                            <w:sz w:val="9"/>
                          </w:rPr>
                        </w:pPr>
                        <w:r>
                          <w:rPr>
                            <w:rFonts w:ascii="Arial MT"/>
                            <w:w w:val="105"/>
                            <w:sz w:val="9"/>
                          </w:rPr>
                          <w:t>5891.8</w:t>
                        </w:r>
                      </w:p>
                    </w:tc>
                    <w:tc>
                      <w:tcPr>
                        <w:tcW w:w="387" w:type="dxa"/>
                      </w:tcPr>
                      <w:p w14:paraId="153A17C8" w14:textId="77777777" w:rsidR="00CB66C5" w:rsidRDefault="00CB66C5">
                        <w:pPr>
                          <w:pStyle w:val="TableParagraph"/>
                          <w:spacing w:before="16" w:line="96" w:lineRule="exact"/>
                          <w:ind w:left="25" w:right="26"/>
                          <w:rPr>
                            <w:rFonts w:ascii="Arial MT"/>
                            <w:sz w:val="9"/>
                          </w:rPr>
                        </w:pPr>
                        <w:r>
                          <w:rPr>
                            <w:rFonts w:ascii="Arial MT"/>
                            <w:w w:val="105"/>
                            <w:sz w:val="9"/>
                          </w:rPr>
                          <w:t>0.0606</w:t>
                        </w:r>
                      </w:p>
                    </w:tc>
                  </w:tr>
                  <w:tr w:rsidR="00CB66C5" w14:paraId="6E7836D6" w14:textId="77777777">
                    <w:trPr>
                      <w:trHeight w:val="133"/>
                    </w:trPr>
                    <w:tc>
                      <w:tcPr>
                        <w:tcW w:w="258" w:type="dxa"/>
                      </w:tcPr>
                      <w:p w14:paraId="09466BC6" w14:textId="77777777" w:rsidR="00CB66C5" w:rsidRDefault="00CB66C5">
                        <w:pPr>
                          <w:pStyle w:val="TableParagraph"/>
                          <w:spacing w:before="16" w:line="96" w:lineRule="exact"/>
                          <w:ind w:left="31" w:right="31"/>
                          <w:rPr>
                            <w:rFonts w:ascii="Arial MT"/>
                            <w:sz w:val="9"/>
                          </w:rPr>
                        </w:pPr>
                        <w:r>
                          <w:rPr>
                            <w:rFonts w:ascii="Arial MT"/>
                            <w:w w:val="105"/>
                            <w:sz w:val="9"/>
                          </w:rPr>
                          <w:t>17</w:t>
                        </w:r>
                      </w:p>
                    </w:tc>
                    <w:tc>
                      <w:tcPr>
                        <w:tcW w:w="387" w:type="dxa"/>
                      </w:tcPr>
                      <w:p w14:paraId="6DA133C3" w14:textId="77777777" w:rsidR="00CB66C5" w:rsidRDefault="00CB66C5">
                        <w:pPr>
                          <w:pStyle w:val="TableParagraph"/>
                          <w:spacing w:before="16" w:line="96" w:lineRule="exact"/>
                          <w:ind w:left="74"/>
                          <w:jc w:val="left"/>
                          <w:rPr>
                            <w:rFonts w:ascii="Arial MT"/>
                            <w:sz w:val="9"/>
                          </w:rPr>
                        </w:pPr>
                        <w:r>
                          <w:rPr>
                            <w:rFonts w:ascii="Arial MT"/>
                            <w:w w:val="105"/>
                            <w:sz w:val="9"/>
                          </w:rPr>
                          <w:t>58.78</w:t>
                        </w:r>
                      </w:p>
                    </w:tc>
                    <w:tc>
                      <w:tcPr>
                        <w:tcW w:w="430" w:type="dxa"/>
                      </w:tcPr>
                      <w:p w14:paraId="5C4BBFD1" w14:textId="77777777" w:rsidR="00CB66C5" w:rsidRDefault="00CB66C5">
                        <w:pPr>
                          <w:pStyle w:val="TableParagraph"/>
                          <w:spacing w:before="16" w:line="96" w:lineRule="exact"/>
                          <w:ind w:left="23" w:right="20"/>
                          <w:rPr>
                            <w:rFonts w:ascii="Arial MT"/>
                            <w:sz w:val="9"/>
                          </w:rPr>
                        </w:pPr>
                        <w:r>
                          <w:rPr>
                            <w:rFonts w:ascii="Arial MT"/>
                            <w:w w:val="105"/>
                            <w:sz w:val="9"/>
                          </w:rPr>
                          <w:t>5909.1</w:t>
                        </w:r>
                      </w:p>
                    </w:tc>
                    <w:tc>
                      <w:tcPr>
                        <w:tcW w:w="387" w:type="dxa"/>
                      </w:tcPr>
                      <w:p w14:paraId="610A980E" w14:textId="77777777" w:rsidR="00CB66C5" w:rsidRDefault="00CB66C5">
                        <w:pPr>
                          <w:pStyle w:val="TableParagraph"/>
                          <w:spacing w:before="16" w:line="96" w:lineRule="exact"/>
                          <w:ind w:left="25" w:right="26"/>
                          <w:rPr>
                            <w:rFonts w:ascii="Arial MT"/>
                            <w:sz w:val="9"/>
                          </w:rPr>
                        </w:pPr>
                        <w:r>
                          <w:rPr>
                            <w:rFonts w:ascii="Arial MT"/>
                            <w:w w:val="105"/>
                            <w:sz w:val="9"/>
                          </w:rPr>
                          <w:t>0.0144</w:t>
                        </w:r>
                      </w:p>
                    </w:tc>
                  </w:tr>
                  <w:tr w:rsidR="00CB66C5" w14:paraId="37079CBE" w14:textId="77777777">
                    <w:trPr>
                      <w:trHeight w:val="133"/>
                    </w:trPr>
                    <w:tc>
                      <w:tcPr>
                        <w:tcW w:w="258" w:type="dxa"/>
                      </w:tcPr>
                      <w:p w14:paraId="14DCA336" w14:textId="77777777" w:rsidR="00CB66C5" w:rsidRDefault="00CB66C5">
                        <w:pPr>
                          <w:pStyle w:val="TableParagraph"/>
                          <w:spacing w:before="16" w:line="96" w:lineRule="exact"/>
                          <w:ind w:left="31" w:right="31"/>
                          <w:rPr>
                            <w:rFonts w:ascii="Arial MT"/>
                            <w:sz w:val="9"/>
                          </w:rPr>
                        </w:pPr>
                        <w:r>
                          <w:rPr>
                            <w:rFonts w:ascii="Arial MT"/>
                            <w:w w:val="105"/>
                            <w:sz w:val="9"/>
                          </w:rPr>
                          <w:t>18</w:t>
                        </w:r>
                      </w:p>
                    </w:tc>
                    <w:tc>
                      <w:tcPr>
                        <w:tcW w:w="387" w:type="dxa"/>
                      </w:tcPr>
                      <w:p w14:paraId="6F6DFEA5" w14:textId="77777777" w:rsidR="00CB66C5" w:rsidRDefault="00CB66C5">
                        <w:pPr>
                          <w:pStyle w:val="TableParagraph"/>
                          <w:spacing w:before="16" w:line="96" w:lineRule="exact"/>
                          <w:ind w:left="49"/>
                          <w:jc w:val="left"/>
                          <w:rPr>
                            <w:rFonts w:ascii="Arial MT"/>
                            <w:sz w:val="9"/>
                          </w:rPr>
                        </w:pPr>
                        <w:r>
                          <w:rPr>
                            <w:rFonts w:ascii="Arial MT"/>
                            <w:w w:val="105"/>
                            <w:sz w:val="9"/>
                          </w:rPr>
                          <w:t>116.36</w:t>
                        </w:r>
                      </w:p>
                    </w:tc>
                    <w:tc>
                      <w:tcPr>
                        <w:tcW w:w="430" w:type="dxa"/>
                      </w:tcPr>
                      <w:p w14:paraId="69CEEA56" w14:textId="77777777" w:rsidR="00CB66C5" w:rsidRDefault="00CB66C5">
                        <w:pPr>
                          <w:pStyle w:val="TableParagraph"/>
                          <w:spacing w:before="16" w:line="96" w:lineRule="exact"/>
                          <w:ind w:left="23" w:right="20"/>
                          <w:rPr>
                            <w:rFonts w:ascii="Arial MT"/>
                            <w:sz w:val="9"/>
                          </w:rPr>
                        </w:pPr>
                        <w:r>
                          <w:rPr>
                            <w:rFonts w:ascii="Arial MT"/>
                            <w:w w:val="105"/>
                            <w:sz w:val="9"/>
                          </w:rPr>
                          <w:t>11697.3</w:t>
                        </w:r>
                      </w:p>
                    </w:tc>
                    <w:tc>
                      <w:tcPr>
                        <w:tcW w:w="387" w:type="dxa"/>
                      </w:tcPr>
                      <w:p w14:paraId="4200E2BF" w14:textId="77777777" w:rsidR="00CB66C5" w:rsidRDefault="00CB66C5">
                        <w:pPr>
                          <w:pStyle w:val="TableParagraph"/>
                          <w:spacing w:before="16" w:line="96" w:lineRule="exact"/>
                          <w:ind w:left="25" w:right="26"/>
                          <w:rPr>
                            <w:rFonts w:ascii="Arial MT"/>
                            <w:sz w:val="9"/>
                          </w:rPr>
                        </w:pPr>
                        <w:r>
                          <w:rPr>
                            <w:rFonts w:ascii="Arial MT"/>
                            <w:w w:val="105"/>
                            <w:sz w:val="9"/>
                          </w:rPr>
                          <w:t>0.0413</w:t>
                        </w:r>
                      </w:p>
                    </w:tc>
                  </w:tr>
                  <w:tr w:rsidR="00CB66C5" w14:paraId="15A50AD2" w14:textId="77777777">
                    <w:trPr>
                      <w:trHeight w:val="133"/>
                    </w:trPr>
                    <w:tc>
                      <w:tcPr>
                        <w:tcW w:w="258" w:type="dxa"/>
                      </w:tcPr>
                      <w:p w14:paraId="3A14F952" w14:textId="77777777" w:rsidR="00CB66C5" w:rsidRDefault="00CB66C5">
                        <w:pPr>
                          <w:pStyle w:val="TableParagraph"/>
                          <w:spacing w:before="16" w:line="96" w:lineRule="exact"/>
                          <w:ind w:left="31" w:right="31"/>
                          <w:rPr>
                            <w:rFonts w:ascii="Arial MT"/>
                            <w:sz w:val="9"/>
                          </w:rPr>
                        </w:pPr>
                        <w:r>
                          <w:rPr>
                            <w:rFonts w:ascii="Arial MT"/>
                            <w:w w:val="105"/>
                            <w:sz w:val="9"/>
                          </w:rPr>
                          <w:t>19</w:t>
                        </w:r>
                      </w:p>
                    </w:tc>
                    <w:tc>
                      <w:tcPr>
                        <w:tcW w:w="387" w:type="dxa"/>
                      </w:tcPr>
                      <w:p w14:paraId="51AD7F87" w14:textId="77777777" w:rsidR="00CB66C5" w:rsidRDefault="00CB66C5">
                        <w:pPr>
                          <w:pStyle w:val="TableParagraph"/>
                          <w:spacing w:before="16" w:line="96" w:lineRule="exact"/>
                          <w:ind w:left="49"/>
                          <w:jc w:val="left"/>
                          <w:rPr>
                            <w:rFonts w:ascii="Arial MT"/>
                            <w:sz w:val="9"/>
                          </w:rPr>
                        </w:pPr>
                        <w:r>
                          <w:rPr>
                            <w:rFonts w:ascii="Arial MT"/>
                            <w:w w:val="105"/>
                            <w:sz w:val="9"/>
                          </w:rPr>
                          <w:t>116.59</w:t>
                        </w:r>
                      </w:p>
                    </w:tc>
                    <w:tc>
                      <w:tcPr>
                        <w:tcW w:w="430" w:type="dxa"/>
                      </w:tcPr>
                      <w:p w14:paraId="0802357D" w14:textId="77777777" w:rsidR="00CB66C5" w:rsidRDefault="00CB66C5">
                        <w:pPr>
                          <w:pStyle w:val="TableParagraph"/>
                          <w:spacing w:before="16" w:line="96" w:lineRule="exact"/>
                          <w:ind w:left="23" w:right="20"/>
                          <w:rPr>
                            <w:rFonts w:ascii="Arial MT"/>
                            <w:sz w:val="9"/>
                          </w:rPr>
                        </w:pPr>
                        <w:r>
                          <w:rPr>
                            <w:rFonts w:ascii="Arial MT"/>
                            <w:w w:val="105"/>
                            <w:sz w:val="9"/>
                          </w:rPr>
                          <w:t>11720.3</w:t>
                        </w:r>
                      </w:p>
                    </w:tc>
                    <w:tc>
                      <w:tcPr>
                        <w:tcW w:w="387" w:type="dxa"/>
                      </w:tcPr>
                      <w:p w14:paraId="57CAAEE9" w14:textId="77777777" w:rsidR="00CB66C5" w:rsidRDefault="00CB66C5">
                        <w:pPr>
                          <w:pStyle w:val="TableParagraph"/>
                          <w:spacing w:before="16" w:line="96" w:lineRule="exact"/>
                          <w:ind w:left="25" w:right="26"/>
                          <w:rPr>
                            <w:rFonts w:ascii="Arial MT"/>
                            <w:sz w:val="9"/>
                          </w:rPr>
                        </w:pPr>
                        <w:r>
                          <w:rPr>
                            <w:rFonts w:ascii="Arial MT"/>
                            <w:w w:val="105"/>
                            <w:sz w:val="9"/>
                          </w:rPr>
                          <w:t>0.0405</w:t>
                        </w:r>
                      </w:p>
                    </w:tc>
                  </w:tr>
                  <w:tr w:rsidR="00CB66C5" w14:paraId="60AE4D4B" w14:textId="77777777">
                    <w:trPr>
                      <w:trHeight w:val="133"/>
                    </w:trPr>
                    <w:tc>
                      <w:tcPr>
                        <w:tcW w:w="258" w:type="dxa"/>
                      </w:tcPr>
                      <w:p w14:paraId="779CDC86" w14:textId="77777777" w:rsidR="00CB66C5" w:rsidRDefault="00CB66C5">
                        <w:pPr>
                          <w:pStyle w:val="TableParagraph"/>
                          <w:spacing w:before="16" w:line="96" w:lineRule="exact"/>
                          <w:ind w:left="31" w:right="31"/>
                          <w:rPr>
                            <w:rFonts w:ascii="Arial MT"/>
                            <w:sz w:val="9"/>
                          </w:rPr>
                        </w:pPr>
                        <w:r>
                          <w:rPr>
                            <w:rFonts w:ascii="Arial MT"/>
                            <w:w w:val="105"/>
                            <w:sz w:val="9"/>
                          </w:rPr>
                          <w:t>20</w:t>
                        </w:r>
                      </w:p>
                    </w:tc>
                    <w:tc>
                      <w:tcPr>
                        <w:tcW w:w="387" w:type="dxa"/>
                      </w:tcPr>
                      <w:p w14:paraId="57C4F066" w14:textId="77777777" w:rsidR="00CB66C5" w:rsidRDefault="00CB66C5">
                        <w:pPr>
                          <w:pStyle w:val="TableParagraph"/>
                          <w:spacing w:before="16" w:line="96" w:lineRule="exact"/>
                          <w:ind w:left="49"/>
                          <w:jc w:val="left"/>
                          <w:rPr>
                            <w:rFonts w:ascii="Arial MT"/>
                            <w:sz w:val="9"/>
                          </w:rPr>
                        </w:pPr>
                        <w:r>
                          <w:rPr>
                            <w:rFonts w:ascii="Arial MT"/>
                            <w:w w:val="105"/>
                            <w:sz w:val="9"/>
                          </w:rPr>
                          <w:t>121.32</w:t>
                        </w:r>
                      </w:p>
                    </w:tc>
                    <w:tc>
                      <w:tcPr>
                        <w:tcW w:w="430" w:type="dxa"/>
                      </w:tcPr>
                      <w:p w14:paraId="39474C4D" w14:textId="77777777" w:rsidR="00CB66C5" w:rsidRDefault="00CB66C5">
                        <w:pPr>
                          <w:pStyle w:val="TableParagraph"/>
                          <w:spacing w:before="16" w:line="96" w:lineRule="exact"/>
                          <w:ind w:left="23" w:right="20"/>
                          <w:rPr>
                            <w:rFonts w:ascii="Arial MT"/>
                            <w:sz w:val="9"/>
                          </w:rPr>
                        </w:pPr>
                        <w:r>
                          <w:rPr>
                            <w:rFonts w:ascii="Arial MT"/>
                            <w:w w:val="105"/>
                            <w:sz w:val="9"/>
                          </w:rPr>
                          <w:t>12195.7</w:t>
                        </w:r>
                      </w:p>
                    </w:tc>
                    <w:tc>
                      <w:tcPr>
                        <w:tcW w:w="387" w:type="dxa"/>
                      </w:tcPr>
                      <w:p w14:paraId="7F46F83E" w14:textId="77777777" w:rsidR="00CB66C5" w:rsidRDefault="00CB66C5">
                        <w:pPr>
                          <w:pStyle w:val="TableParagraph"/>
                          <w:spacing w:before="16" w:line="96" w:lineRule="exact"/>
                          <w:ind w:left="25" w:right="26"/>
                          <w:rPr>
                            <w:rFonts w:ascii="Arial MT"/>
                            <w:sz w:val="9"/>
                          </w:rPr>
                        </w:pPr>
                        <w:r>
                          <w:rPr>
                            <w:rFonts w:ascii="Arial MT"/>
                            <w:w w:val="105"/>
                            <w:sz w:val="9"/>
                          </w:rPr>
                          <w:t>0.0332</w:t>
                        </w:r>
                      </w:p>
                    </w:tc>
                  </w:tr>
                  <w:tr w:rsidR="00CB66C5" w14:paraId="681C0B53" w14:textId="77777777">
                    <w:trPr>
                      <w:trHeight w:val="133"/>
                    </w:trPr>
                    <w:tc>
                      <w:tcPr>
                        <w:tcW w:w="258" w:type="dxa"/>
                      </w:tcPr>
                      <w:p w14:paraId="19D8304F" w14:textId="77777777" w:rsidR="00CB66C5" w:rsidRDefault="00CB66C5">
                        <w:pPr>
                          <w:pStyle w:val="TableParagraph"/>
                          <w:spacing w:before="16" w:line="96" w:lineRule="exact"/>
                          <w:ind w:left="31" w:right="31"/>
                          <w:rPr>
                            <w:rFonts w:ascii="Arial MT"/>
                            <w:sz w:val="9"/>
                          </w:rPr>
                        </w:pPr>
                        <w:r>
                          <w:rPr>
                            <w:rFonts w:ascii="Arial MT"/>
                            <w:w w:val="105"/>
                            <w:sz w:val="9"/>
                          </w:rPr>
                          <w:t>21</w:t>
                        </w:r>
                      </w:p>
                    </w:tc>
                    <w:tc>
                      <w:tcPr>
                        <w:tcW w:w="387" w:type="dxa"/>
                      </w:tcPr>
                      <w:p w14:paraId="15C1F60F" w14:textId="77777777" w:rsidR="00CB66C5" w:rsidRDefault="00CB66C5">
                        <w:pPr>
                          <w:pStyle w:val="TableParagraph"/>
                          <w:spacing w:before="16" w:line="96" w:lineRule="exact"/>
                          <w:ind w:left="49"/>
                          <w:jc w:val="left"/>
                          <w:rPr>
                            <w:rFonts w:ascii="Arial MT"/>
                            <w:sz w:val="9"/>
                          </w:rPr>
                        </w:pPr>
                        <w:r>
                          <w:rPr>
                            <w:rFonts w:ascii="Arial MT"/>
                            <w:w w:val="105"/>
                            <w:sz w:val="9"/>
                          </w:rPr>
                          <w:t>121.53</w:t>
                        </w:r>
                      </w:p>
                    </w:tc>
                    <w:tc>
                      <w:tcPr>
                        <w:tcW w:w="430" w:type="dxa"/>
                      </w:tcPr>
                      <w:p w14:paraId="4D094922" w14:textId="77777777" w:rsidR="00CB66C5" w:rsidRDefault="00CB66C5">
                        <w:pPr>
                          <w:pStyle w:val="TableParagraph"/>
                          <w:spacing w:before="16" w:line="96" w:lineRule="exact"/>
                          <w:ind w:left="23" w:right="20"/>
                          <w:rPr>
                            <w:rFonts w:ascii="Arial MT"/>
                            <w:sz w:val="9"/>
                          </w:rPr>
                        </w:pPr>
                        <w:r>
                          <w:rPr>
                            <w:rFonts w:ascii="Arial MT"/>
                            <w:w w:val="105"/>
                            <w:sz w:val="9"/>
                          </w:rPr>
                          <w:t>12216.7</w:t>
                        </w:r>
                      </w:p>
                    </w:tc>
                    <w:tc>
                      <w:tcPr>
                        <w:tcW w:w="387" w:type="dxa"/>
                      </w:tcPr>
                      <w:p w14:paraId="78477337" w14:textId="77777777" w:rsidR="00CB66C5" w:rsidRDefault="00CB66C5">
                        <w:pPr>
                          <w:pStyle w:val="TableParagraph"/>
                          <w:spacing w:before="16" w:line="96" w:lineRule="exact"/>
                          <w:ind w:left="25" w:right="26"/>
                          <w:rPr>
                            <w:rFonts w:ascii="Arial MT"/>
                            <w:sz w:val="9"/>
                          </w:rPr>
                        </w:pPr>
                        <w:r>
                          <w:rPr>
                            <w:rFonts w:ascii="Arial MT"/>
                            <w:w w:val="105"/>
                            <w:sz w:val="9"/>
                          </w:rPr>
                          <w:t>0.0328</w:t>
                        </w:r>
                      </w:p>
                    </w:tc>
                  </w:tr>
                  <w:tr w:rsidR="00CB66C5" w14:paraId="7F6F8B36" w14:textId="77777777">
                    <w:trPr>
                      <w:trHeight w:val="133"/>
                    </w:trPr>
                    <w:tc>
                      <w:tcPr>
                        <w:tcW w:w="258" w:type="dxa"/>
                      </w:tcPr>
                      <w:p w14:paraId="16EB6338" w14:textId="77777777" w:rsidR="00CB66C5" w:rsidRDefault="00CB66C5">
                        <w:pPr>
                          <w:pStyle w:val="TableParagraph"/>
                          <w:spacing w:before="16" w:line="96" w:lineRule="exact"/>
                          <w:ind w:left="31" w:right="31"/>
                          <w:rPr>
                            <w:rFonts w:ascii="Arial MT"/>
                            <w:sz w:val="9"/>
                          </w:rPr>
                        </w:pPr>
                        <w:r>
                          <w:rPr>
                            <w:rFonts w:ascii="Arial MT"/>
                            <w:w w:val="105"/>
                            <w:sz w:val="9"/>
                          </w:rPr>
                          <w:t>22</w:t>
                        </w:r>
                      </w:p>
                    </w:tc>
                    <w:tc>
                      <w:tcPr>
                        <w:tcW w:w="387" w:type="dxa"/>
                      </w:tcPr>
                      <w:p w14:paraId="5F4A1CAE" w14:textId="77777777" w:rsidR="00CB66C5" w:rsidRDefault="00CB66C5">
                        <w:pPr>
                          <w:pStyle w:val="TableParagraph"/>
                          <w:spacing w:before="16" w:line="96" w:lineRule="exact"/>
                          <w:ind w:left="49"/>
                          <w:jc w:val="left"/>
                          <w:rPr>
                            <w:rFonts w:ascii="Arial MT"/>
                            <w:sz w:val="9"/>
                          </w:rPr>
                        </w:pPr>
                        <w:r>
                          <w:rPr>
                            <w:rFonts w:ascii="Arial MT"/>
                            <w:w w:val="105"/>
                            <w:sz w:val="9"/>
                          </w:rPr>
                          <w:t>126.15</w:t>
                        </w:r>
                      </w:p>
                    </w:tc>
                    <w:tc>
                      <w:tcPr>
                        <w:tcW w:w="430" w:type="dxa"/>
                      </w:tcPr>
                      <w:p w14:paraId="393B2809" w14:textId="77777777" w:rsidR="00CB66C5" w:rsidRDefault="00CB66C5">
                        <w:pPr>
                          <w:pStyle w:val="TableParagraph"/>
                          <w:spacing w:before="16" w:line="96" w:lineRule="exact"/>
                          <w:ind w:left="23" w:right="20"/>
                          <w:rPr>
                            <w:rFonts w:ascii="Arial MT"/>
                            <w:sz w:val="9"/>
                          </w:rPr>
                        </w:pPr>
                        <w:r>
                          <w:rPr>
                            <w:rFonts w:ascii="Arial MT"/>
                            <w:w w:val="105"/>
                            <w:sz w:val="9"/>
                          </w:rPr>
                          <w:t>12681.6</w:t>
                        </w:r>
                      </w:p>
                    </w:tc>
                    <w:tc>
                      <w:tcPr>
                        <w:tcW w:w="387" w:type="dxa"/>
                      </w:tcPr>
                      <w:p w14:paraId="2D7BBF88" w14:textId="77777777" w:rsidR="00CB66C5" w:rsidRDefault="00CB66C5">
                        <w:pPr>
                          <w:pStyle w:val="TableParagraph"/>
                          <w:spacing w:before="16" w:line="96" w:lineRule="exact"/>
                          <w:ind w:left="25" w:right="26"/>
                          <w:rPr>
                            <w:rFonts w:ascii="Arial MT"/>
                            <w:sz w:val="9"/>
                          </w:rPr>
                        </w:pPr>
                        <w:r>
                          <w:rPr>
                            <w:rFonts w:ascii="Arial MT"/>
                            <w:w w:val="105"/>
                            <w:sz w:val="9"/>
                          </w:rPr>
                          <w:t>0.0520</w:t>
                        </w:r>
                      </w:p>
                    </w:tc>
                  </w:tr>
                  <w:tr w:rsidR="00CB66C5" w14:paraId="7689C0FB" w14:textId="77777777">
                    <w:trPr>
                      <w:trHeight w:val="133"/>
                    </w:trPr>
                    <w:tc>
                      <w:tcPr>
                        <w:tcW w:w="258" w:type="dxa"/>
                      </w:tcPr>
                      <w:p w14:paraId="753C8968" w14:textId="77777777" w:rsidR="00CB66C5" w:rsidRDefault="00CB66C5">
                        <w:pPr>
                          <w:pStyle w:val="TableParagraph"/>
                          <w:spacing w:before="16" w:line="96" w:lineRule="exact"/>
                          <w:ind w:left="31" w:right="31"/>
                          <w:rPr>
                            <w:rFonts w:ascii="Arial MT"/>
                            <w:sz w:val="9"/>
                          </w:rPr>
                        </w:pPr>
                        <w:r>
                          <w:rPr>
                            <w:rFonts w:ascii="Arial MT"/>
                            <w:w w:val="105"/>
                            <w:sz w:val="9"/>
                          </w:rPr>
                          <w:t>23</w:t>
                        </w:r>
                      </w:p>
                    </w:tc>
                    <w:tc>
                      <w:tcPr>
                        <w:tcW w:w="387" w:type="dxa"/>
                      </w:tcPr>
                      <w:p w14:paraId="2E703F1D" w14:textId="77777777" w:rsidR="00CB66C5" w:rsidRDefault="00CB66C5">
                        <w:pPr>
                          <w:pStyle w:val="TableParagraph"/>
                          <w:spacing w:before="16" w:line="96" w:lineRule="exact"/>
                          <w:ind w:left="49"/>
                          <w:jc w:val="left"/>
                          <w:rPr>
                            <w:rFonts w:ascii="Arial MT"/>
                            <w:sz w:val="9"/>
                          </w:rPr>
                        </w:pPr>
                        <w:r>
                          <w:rPr>
                            <w:rFonts w:ascii="Arial MT"/>
                            <w:w w:val="105"/>
                            <w:sz w:val="9"/>
                          </w:rPr>
                          <w:t>129.33</w:t>
                        </w:r>
                      </w:p>
                    </w:tc>
                    <w:tc>
                      <w:tcPr>
                        <w:tcW w:w="430" w:type="dxa"/>
                      </w:tcPr>
                      <w:p w14:paraId="2331F768" w14:textId="77777777" w:rsidR="00CB66C5" w:rsidRDefault="00CB66C5">
                        <w:pPr>
                          <w:pStyle w:val="TableParagraph"/>
                          <w:spacing w:before="16" w:line="96" w:lineRule="exact"/>
                          <w:ind w:left="23" w:right="20"/>
                          <w:rPr>
                            <w:rFonts w:ascii="Arial MT"/>
                            <w:sz w:val="9"/>
                          </w:rPr>
                        </w:pPr>
                        <w:r>
                          <w:rPr>
                            <w:rFonts w:ascii="Arial MT"/>
                            <w:w w:val="105"/>
                            <w:sz w:val="9"/>
                          </w:rPr>
                          <w:t>13000.8</w:t>
                        </w:r>
                      </w:p>
                    </w:tc>
                    <w:tc>
                      <w:tcPr>
                        <w:tcW w:w="387" w:type="dxa"/>
                      </w:tcPr>
                      <w:p w14:paraId="4EED0947" w14:textId="77777777" w:rsidR="00CB66C5" w:rsidRDefault="00CB66C5">
                        <w:pPr>
                          <w:pStyle w:val="TableParagraph"/>
                          <w:spacing w:before="16" w:line="96" w:lineRule="exact"/>
                          <w:ind w:left="25" w:right="26"/>
                          <w:rPr>
                            <w:rFonts w:ascii="Arial MT"/>
                            <w:sz w:val="9"/>
                          </w:rPr>
                        </w:pPr>
                        <w:r>
                          <w:rPr>
                            <w:rFonts w:ascii="Arial MT"/>
                            <w:w w:val="105"/>
                            <w:sz w:val="9"/>
                          </w:rPr>
                          <w:t>0.1672</w:t>
                        </w:r>
                      </w:p>
                    </w:tc>
                  </w:tr>
                  <w:tr w:rsidR="00CB66C5" w14:paraId="79265D0A" w14:textId="77777777">
                    <w:trPr>
                      <w:trHeight w:val="133"/>
                    </w:trPr>
                    <w:tc>
                      <w:tcPr>
                        <w:tcW w:w="258" w:type="dxa"/>
                      </w:tcPr>
                      <w:p w14:paraId="1DBD555F" w14:textId="77777777" w:rsidR="00CB66C5" w:rsidRDefault="00CB66C5">
                        <w:pPr>
                          <w:pStyle w:val="TableParagraph"/>
                          <w:spacing w:before="16" w:line="96" w:lineRule="exact"/>
                          <w:ind w:left="31" w:right="31"/>
                          <w:rPr>
                            <w:rFonts w:ascii="Arial MT"/>
                            <w:sz w:val="9"/>
                          </w:rPr>
                        </w:pPr>
                        <w:r>
                          <w:rPr>
                            <w:rFonts w:ascii="Arial MT"/>
                            <w:w w:val="105"/>
                            <w:sz w:val="9"/>
                          </w:rPr>
                          <w:t>24</w:t>
                        </w:r>
                      </w:p>
                    </w:tc>
                    <w:tc>
                      <w:tcPr>
                        <w:tcW w:w="387" w:type="dxa"/>
                      </w:tcPr>
                      <w:p w14:paraId="0380DE7B" w14:textId="77777777" w:rsidR="00CB66C5" w:rsidRDefault="00CB66C5">
                        <w:pPr>
                          <w:pStyle w:val="TableParagraph"/>
                          <w:spacing w:before="16" w:line="96" w:lineRule="exact"/>
                          <w:ind w:left="49"/>
                          <w:jc w:val="left"/>
                          <w:rPr>
                            <w:rFonts w:ascii="Arial MT"/>
                            <w:sz w:val="9"/>
                          </w:rPr>
                        </w:pPr>
                        <w:r>
                          <w:rPr>
                            <w:rFonts w:ascii="Arial MT"/>
                            <w:w w:val="105"/>
                            <w:sz w:val="9"/>
                          </w:rPr>
                          <w:t>129.95</w:t>
                        </w:r>
                      </w:p>
                    </w:tc>
                    <w:tc>
                      <w:tcPr>
                        <w:tcW w:w="430" w:type="dxa"/>
                      </w:tcPr>
                      <w:p w14:paraId="01E3B44F" w14:textId="77777777" w:rsidR="00CB66C5" w:rsidRDefault="00CB66C5">
                        <w:pPr>
                          <w:pStyle w:val="TableParagraph"/>
                          <w:spacing w:before="16" w:line="96" w:lineRule="exact"/>
                          <w:ind w:left="23" w:right="20"/>
                          <w:rPr>
                            <w:rFonts w:ascii="Arial MT"/>
                            <w:sz w:val="9"/>
                          </w:rPr>
                        </w:pPr>
                        <w:r>
                          <w:rPr>
                            <w:rFonts w:ascii="Arial MT"/>
                            <w:w w:val="105"/>
                            <w:sz w:val="9"/>
                          </w:rPr>
                          <w:t>13063.1</w:t>
                        </w:r>
                      </w:p>
                    </w:tc>
                    <w:tc>
                      <w:tcPr>
                        <w:tcW w:w="387" w:type="dxa"/>
                      </w:tcPr>
                      <w:p w14:paraId="1788E0D7" w14:textId="77777777" w:rsidR="00CB66C5" w:rsidRDefault="00CB66C5">
                        <w:pPr>
                          <w:pStyle w:val="TableParagraph"/>
                          <w:spacing w:before="16" w:line="96" w:lineRule="exact"/>
                          <w:ind w:left="25" w:right="26"/>
                          <w:rPr>
                            <w:rFonts w:ascii="Arial MT"/>
                            <w:sz w:val="9"/>
                          </w:rPr>
                        </w:pPr>
                        <w:r>
                          <w:rPr>
                            <w:rFonts w:ascii="Arial MT"/>
                            <w:w w:val="105"/>
                            <w:sz w:val="9"/>
                          </w:rPr>
                          <w:t>0.0208</w:t>
                        </w:r>
                      </w:p>
                    </w:tc>
                  </w:tr>
                  <w:tr w:rsidR="00CB66C5" w14:paraId="382525D6" w14:textId="77777777">
                    <w:trPr>
                      <w:trHeight w:val="133"/>
                    </w:trPr>
                    <w:tc>
                      <w:tcPr>
                        <w:tcW w:w="258" w:type="dxa"/>
                      </w:tcPr>
                      <w:p w14:paraId="4FCC3DAC" w14:textId="77777777" w:rsidR="00CB66C5" w:rsidRDefault="00CB66C5">
                        <w:pPr>
                          <w:pStyle w:val="TableParagraph"/>
                          <w:spacing w:before="16" w:line="96" w:lineRule="exact"/>
                          <w:ind w:left="31" w:right="31"/>
                          <w:rPr>
                            <w:rFonts w:ascii="Arial MT"/>
                            <w:sz w:val="9"/>
                          </w:rPr>
                        </w:pPr>
                        <w:r>
                          <w:rPr>
                            <w:rFonts w:ascii="Arial MT"/>
                            <w:w w:val="105"/>
                            <w:sz w:val="9"/>
                          </w:rPr>
                          <w:t>25</w:t>
                        </w:r>
                      </w:p>
                    </w:tc>
                    <w:tc>
                      <w:tcPr>
                        <w:tcW w:w="387" w:type="dxa"/>
                      </w:tcPr>
                      <w:p w14:paraId="6966BED5" w14:textId="77777777" w:rsidR="00CB66C5" w:rsidRDefault="00CB66C5">
                        <w:pPr>
                          <w:pStyle w:val="TableParagraph"/>
                          <w:spacing w:before="16" w:line="96" w:lineRule="exact"/>
                          <w:ind w:left="49"/>
                          <w:jc w:val="left"/>
                          <w:rPr>
                            <w:rFonts w:ascii="Arial MT"/>
                            <w:sz w:val="9"/>
                          </w:rPr>
                        </w:pPr>
                        <w:r>
                          <w:rPr>
                            <w:rFonts w:ascii="Arial MT"/>
                            <w:w w:val="105"/>
                            <w:sz w:val="9"/>
                          </w:rPr>
                          <w:t>130.03</w:t>
                        </w:r>
                      </w:p>
                    </w:tc>
                    <w:tc>
                      <w:tcPr>
                        <w:tcW w:w="430" w:type="dxa"/>
                      </w:tcPr>
                      <w:p w14:paraId="25B3D8EF" w14:textId="77777777" w:rsidR="00CB66C5" w:rsidRDefault="00CB66C5">
                        <w:pPr>
                          <w:pStyle w:val="TableParagraph"/>
                          <w:spacing w:before="16" w:line="96" w:lineRule="exact"/>
                          <w:ind w:left="23" w:right="20"/>
                          <w:rPr>
                            <w:rFonts w:ascii="Arial MT"/>
                            <w:sz w:val="9"/>
                          </w:rPr>
                        </w:pPr>
                        <w:r>
                          <w:rPr>
                            <w:rFonts w:ascii="Arial MT"/>
                            <w:w w:val="105"/>
                            <w:sz w:val="9"/>
                          </w:rPr>
                          <w:t>13071.7</w:t>
                        </w:r>
                      </w:p>
                    </w:tc>
                    <w:tc>
                      <w:tcPr>
                        <w:tcW w:w="387" w:type="dxa"/>
                      </w:tcPr>
                      <w:p w14:paraId="7F95FD58" w14:textId="77777777" w:rsidR="00CB66C5" w:rsidRDefault="00CB66C5">
                        <w:pPr>
                          <w:pStyle w:val="TableParagraph"/>
                          <w:spacing w:before="16" w:line="96" w:lineRule="exact"/>
                          <w:ind w:left="25" w:right="26"/>
                          <w:rPr>
                            <w:rFonts w:ascii="Arial MT"/>
                            <w:sz w:val="9"/>
                          </w:rPr>
                        </w:pPr>
                        <w:r>
                          <w:rPr>
                            <w:rFonts w:ascii="Arial MT"/>
                            <w:w w:val="105"/>
                            <w:sz w:val="9"/>
                          </w:rPr>
                          <w:t>0.0656</w:t>
                        </w:r>
                      </w:p>
                    </w:tc>
                  </w:tr>
                  <w:tr w:rsidR="00CB66C5" w14:paraId="299ABDEE" w14:textId="77777777">
                    <w:trPr>
                      <w:trHeight w:val="133"/>
                    </w:trPr>
                    <w:tc>
                      <w:tcPr>
                        <w:tcW w:w="258" w:type="dxa"/>
                      </w:tcPr>
                      <w:p w14:paraId="042948CE" w14:textId="77777777" w:rsidR="00CB66C5" w:rsidRDefault="00CB66C5">
                        <w:pPr>
                          <w:pStyle w:val="TableParagraph"/>
                          <w:spacing w:before="16" w:line="96" w:lineRule="exact"/>
                          <w:ind w:left="31" w:right="31"/>
                          <w:rPr>
                            <w:rFonts w:ascii="Arial MT"/>
                            <w:sz w:val="9"/>
                          </w:rPr>
                        </w:pPr>
                        <w:r>
                          <w:rPr>
                            <w:rFonts w:ascii="Arial MT"/>
                            <w:w w:val="105"/>
                            <w:sz w:val="9"/>
                          </w:rPr>
                          <w:t>26</w:t>
                        </w:r>
                      </w:p>
                    </w:tc>
                    <w:tc>
                      <w:tcPr>
                        <w:tcW w:w="387" w:type="dxa"/>
                      </w:tcPr>
                      <w:p w14:paraId="3EDAB3F1" w14:textId="77777777" w:rsidR="00CB66C5" w:rsidRDefault="00CB66C5">
                        <w:pPr>
                          <w:pStyle w:val="TableParagraph"/>
                          <w:spacing w:before="16" w:line="96" w:lineRule="exact"/>
                          <w:ind w:left="49"/>
                          <w:jc w:val="left"/>
                          <w:rPr>
                            <w:rFonts w:ascii="Arial MT"/>
                            <w:sz w:val="9"/>
                          </w:rPr>
                        </w:pPr>
                        <w:r>
                          <w:rPr>
                            <w:rFonts w:ascii="Arial MT"/>
                            <w:w w:val="105"/>
                            <w:sz w:val="9"/>
                          </w:rPr>
                          <w:t>130.29</w:t>
                        </w:r>
                      </w:p>
                    </w:tc>
                    <w:tc>
                      <w:tcPr>
                        <w:tcW w:w="430" w:type="dxa"/>
                      </w:tcPr>
                      <w:p w14:paraId="67360BBA" w14:textId="77777777" w:rsidR="00CB66C5" w:rsidRDefault="00CB66C5">
                        <w:pPr>
                          <w:pStyle w:val="TableParagraph"/>
                          <w:spacing w:before="16" w:line="96" w:lineRule="exact"/>
                          <w:ind w:left="23" w:right="20"/>
                          <w:rPr>
                            <w:rFonts w:ascii="Arial MT"/>
                            <w:sz w:val="9"/>
                          </w:rPr>
                        </w:pPr>
                        <w:r>
                          <w:rPr>
                            <w:rFonts w:ascii="Arial MT"/>
                            <w:w w:val="105"/>
                            <w:sz w:val="9"/>
                          </w:rPr>
                          <w:t>13097.6</w:t>
                        </w:r>
                      </w:p>
                    </w:tc>
                    <w:tc>
                      <w:tcPr>
                        <w:tcW w:w="387" w:type="dxa"/>
                      </w:tcPr>
                      <w:p w14:paraId="1F6CBCFB" w14:textId="77777777" w:rsidR="00CB66C5" w:rsidRDefault="00CB66C5">
                        <w:pPr>
                          <w:pStyle w:val="TableParagraph"/>
                          <w:spacing w:before="16" w:line="96" w:lineRule="exact"/>
                          <w:ind w:left="25" w:right="26"/>
                          <w:rPr>
                            <w:rFonts w:ascii="Arial MT"/>
                            <w:sz w:val="9"/>
                          </w:rPr>
                        </w:pPr>
                        <w:r>
                          <w:rPr>
                            <w:rFonts w:ascii="Arial MT"/>
                            <w:w w:val="105"/>
                            <w:sz w:val="9"/>
                          </w:rPr>
                          <w:t>0.0351</w:t>
                        </w:r>
                      </w:p>
                    </w:tc>
                  </w:tr>
                </w:tbl>
                <w:p w14:paraId="307517A6" w14:textId="77777777" w:rsidR="00CB66C5" w:rsidRDefault="00CB66C5">
                  <w:pPr>
                    <w:pStyle w:val="a3"/>
                  </w:pPr>
                </w:p>
              </w:txbxContent>
            </v:textbox>
            <w10:wrap type="topAndBottom" anchorx="page"/>
          </v:shape>
        </w:pict>
      </w:r>
      <w:r>
        <w:rPr>
          <w:noProof/>
          <w:color w:val="000000" w:themeColor="text1"/>
        </w:rPr>
        <w:pict w14:anchorId="5A74FC2B">
          <v:shape id="_x0000_s10713" type="#_x0000_t202" style="position:absolute;left:0;text-align:left;margin-left:281.05pt;margin-top:9.6pt;width:73.1pt;height:82.85pt;z-index:-250763264;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58"/>
                    <w:gridCol w:w="387"/>
                    <w:gridCol w:w="430"/>
                    <w:gridCol w:w="387"/>
                  </w:tblGrid>
                  <w:tr w:rsidR="00CB66C5" w14:paraId="0EA71821" w14:textId="77777777">
                    <w:trPr>
                      <w:trHeight w:val="133"/>
                    </w:trPr>
                    <w:tc>
                      <w:tcPr>
                        <w:tcW w:w="258" w:type="dxa"/>
                      </w:tcPr>
                      <w:p w14:paraId="343C6CEE" w14:textId="77777777" w:rsidR="00CB66C5" w:rsidRDefault="00CB66C5">
                        <w:pPr>
                          <w:pStyle w:val="TableParagraph"/>
                          <w:spacing w:before="16" w:line="96" w:lineRule="exact"/>
                          <w:ind w:right="56"/>
                          <w:jc w:val="right"/>
                          <w:rPr>
                            <w:rFonts w:ascii="Arial MT"/>
                            <w:sz w:val="9"/>
                          </w:rPr>
                        </w:pPr>
                        <w:r>
                          <w:rPr>
                            <w:rFonts w:ascii="Arial MT"/>
                            <w:w w:val="105"/>
                            <w:sz w:val="9"/>
                          </w:rPr>
                          <w:t>No.</w:t>
                        </w:r>
                      </w:p>
                    </w:tc>
                    <w:tc>
                      <w:tcPr>
                        <w:tcW w:w="387" w:type="dxa"/>
                      </w:tcPr>
                      <w:p w14:paraId="0D2BBB82" w14:textId="77777777" w:rsidR="00CB66C5" w:rsidRDefault="00CB66C5">
                        <w:pPr>
                          <w:pStyle w:val="TableParagraph"/>
                          <w:spacing w:before="16" w:line="96" w:lineRule="exact"/>
                          <w:ind w:left="25" w:right="25"/>
                          <w:rPr>
                            <w:rFonts w:ascii="Arial MT"/>
                            <w:sz w:val="9"/>
                          </w:rPr>
                        </w:pPr>
                        <w:r>
                          <w:rPr>
                            <w:rFonts w:ascii="Arial MT"/>
                            <w:w w:val="105"/>
                            <w:sz w:val="9"/>
                          </w:rPr>
                          <w:t>(ppm)</w:t>
                        </w:r>
                      </w:p>
                    </w:tc>
                    <w:tc>
                      <w:tcPr>
                        <w:tcW w:w="430" w:type="dxa"/>
                      </w:tcPr>
                      <w:p w14:paraId="61C523EB" w14:textId="77777777" w:rsidR="00CB66C5" w:rsidRDefault="00CB66C5">
                        <w:pPr>
                          <w:pStyle w:val="TableParagraph"/>
                          <w:spacing w:before="16" w:line="96" w:lineRule="exact"/>
                          <w:ind w:left="19" w:right="20"/>
                          <w:rPr>
                            <w:rFonts w:ascii="Arial MT"/>
                            <w:sz w:val="9"/>
                          </w:rPr>
                        </w:pPr>
                        <w:r>
                          <w:rPr>
                            <w:rFonts w:ascii="Arial MT"/>
                            <w:w w:val="105"/>
                            <w:sz w:val="9"/>
                          </w:rPr>
                          <w:t>(Hz)</w:t>
                        </w:r>
                      </w:p>
                    </w:tc>
                    <w:tc>
                      <w:tcPr>
                        <w:tcW w:w="387" w:type="dxa"/>
                      </w:tcPr>
                      <w:p w14:paraId="62FFE954" w14:textId="77777777" w:rsidR="00CB66C5" w:rsidRDefault="00CB66C5">
                        <w:pPr>
                          <w:pStyle w:val="TableParagraph"/>
                          <w:spacing w:before="16" w:line="96" w:lineRule="exact"/>
                          <w:ind w:left="57"/>
                          <w:jc w:val="left"/>
                          <w:rPr>
                            <w:rFonts w:ascii="Arial MT"/>
                            <w:sz w:val="9"/>
                          </w:rPr>
                        </w:pPr>
                        <w:r>
                          <w:rPr>
                            <w:rFonts w:ascii="Arial MT"/>
                            <w:w w:val="105"/>
                            <w:sz w:val="9"/>
                          </w:rPr>
                          <w:t>Height</w:t>
                        </w:r>
                      </w:p>
                    </w:tc>
                  </w:tr>
                  <w:tr w:rsidR="00CB66C5" w14:paraId="375B39CB" w14:textId="77777777">
                    <w:trPr>
                      <w:trHeight w:val="133"/>
                    </w:trPr>
                    <w:tc>
                      <w:tcPr>
                        <w:tcW w:w="258" w:type="dxa"/>
                      </w:tcPr>
                      <w:p w14:paraId="3B5570F2" w14:textId="77777777" w:rsidR="00CB66C5" w:rsidRDefault="00CB66C5">
                        <w:pPr>
                          <w:pStyle w:val="TableParagraph"/>
                          <w:spacing w:before="16" w:line="96" w:lineRule="exact"/>
                          <w:ind w:right="73"/>
                          <w:jc w:val="right"/>
                          <w:rPr>
                            <w:rFonts w:ascii="Arial MT"/>
                            <w:sz w:val="9"/>
                          </w:rPr>
                        </w:pPr>
                        <w:r>
                          <w:rPr>
                            <w:rFonts w:ascii="Arial MT"/>
                            <w:w w:val="105"/>
                            <w:sz w:val="9"/>
                          </w:rPr>
                          <w:t>27</w:t>
                        </w:r>
                      </w:p>
                    </w:tc>
                    <w:tc>
                      <w:tcPr>
                        <w:tcW w:w="387" w:type="dxa"/>
                      </w:tcPr>
                      <w:p w14:paraId="57DACE47" w14:textId="77777777" w:rsidR="00CB66C5" w:rsidRDefault="00CB66C5">
                        <w:pPr>
                          <w:pStyle w:val="TableParagraph"/>
                          <w:spacing w:before="16" w:line="96" w:lineRule="exact"/>
                          <w:ind w:left="25" w:right="25"/>
                          <w:rPr>
                            <w:rFonts w:ascii="Arial MT"/>
                            <w:sz w:val="9"/>
                          </w:rPr>
                        </w:pPr>
                        <w:r>
                          <w:rPr>
                            <w:rFonts w:ascii="Arial MT"/>
                            <w:w w:val="105"/>
                            <w:sz w:val="9"/>
                          </w:rPr>
                          <w:t>130.44</w:t>
                        </w:r>
                      </w:p>
                    </w:tc>
                    <w:tc>
                      <w:tcPr>
                        <w:tcW w:w="430" w:type="dxa"/>
                      </w:tcPr>
                      <w:p w14:paraId="002855E2" w14:textId="77777777" w:rsidR="00CB66C5" w:rsidRDefault="00CB66C5">
                        <w:pPr>
                          <w:pStyle w:val="TableParagraph"/>
                          <w:spacing w:before="16" w:line="96" w:lineRule="exact"/>
                          <w:ind w:left="23" w:right="20"/>
                          <w:rPr>
                            <w:rFonts w:ascii="Arial MT"/>
                            <w:sz w:val="9"/>
                          </w:rPr>
                        </w:pPr>
                        <w:r>
                          <w:rPr>
                            <w:rFonts w:ascii="Arial MT"/>
                            <w:w w:val="105"/>
                            <w:sz w:val="9"/>
                          </w:rPr>
                          <w:t>13112.9</w:t>
                        </w:r>
                      </w:p>
                    </w:tc>
                    <w:tc>
                      <w:tcPr>
                        <w:tcW w:w="387" w:type="dxa"/>
                      </w:tcPr>
                      <w:p w14:paraId="26737BA5" w14:textId="77777777" w:rsidR="00CB66C5" w:rsidRDefault="00CB66C5">
                        <w:pPr>
                          <w:pStyle w:val="TableParagraph"/>
                          <w:spacing w:before="16" w:line="96" w:lineRule="exact"/>
                          <w:ind w:left="48"/>
                          <w:jc w:val="left"/>
                          <w:rPr>
                            <w:rFonts w:ascii="Arial MT"/>
                            <w:sz w:val="9"/>
                          </w:rPr>
                        </w:pPr>
                        <w:r>
                          <w:rPr>
                            <w:rFonts w:ascii="Arial MT"/>
                            <w:w w:val="105"/>
                            <w:sz w:val="9"/>
                          </w:rPr>
                          <w:t>0.0130</w:t>
                        </w:r>
                      </w:p>
                    </w:tc>
                  </w:tr>
                  <w:tr w:rsidR="00CB66C5" w14:paraId="5685D23C" w14:textId="77777777">
                    <w:trPr>
                      <w:trHeight w:val="133"/>
                    </w:trPr>
                    <w:tc>
                      <w:tcPr>
                        <w:tcW w:w="258" w:type="dxa"/>
                      </w:tcPr>
                      <w:p w14:paraId="41C4E23C" w14:textId="77777777" w:rsidR="00CB66C5" w:rsidRDefault="00CB66C5">
                        <w:pPr>
                          <w:pStyle w:val="TableParagraph"/>
                          <w:spacing w:before="16" w:line="96" w:lineRule="exact"/>
                          <w:ind w:right="73"/>
                          <w:jc w:val="right"/>
                          <w:rPr>
                            <w:rFonts w:ascii="Arial MT"/>
                            <w:sz w:val="9"/>
                          </w:rPr>
                        </w:pPr>
                        <w:r>
                          <w:rPr>
                            <w:rFonts w:ascii="Arial MT"/>
                            <w:w w:val="105"/>
                            <w:sz w:val="9"/>
                          </w:rPr>
                          <w:t>28</w:t>
                        </w:r>
                      </w:p>
                    </w:tc>
                    <w:tc>
                      <w:tcPr>
                        <w:tcW w:w="387" w:type="dxa"/>
                      </w:tcPr>
                      <w:p w14:paraId="3927E832" w14:textId="77777777" w:rsidR="00CB66C5" w:rsidRDefault="00CB66C5">
                        <w:pPr>
                          <w:pStyle w:val="TableParagraph"/>
                          <w:spacing w:before="16" w:line="96" w:lineRule="exact"/>
                          <w:ind w:left="25" w:right="25"/>
                          <w:rPr>
                            <w:rFonts w:ascii="Arial MT"/>
                            <w:sz w:val="9"/>
                          </w:rPr>
                        </w:pPr>
                        <w:r>
                          <w:rPr>
                            <w:rFonts w:ascii="Arial MT"/>
                            <w:w w:val="105"/>
                            <w:sz w:val="9"/>
                          </w:rPr>
                          <w:t>130.99</w:t>
                        </w:r>
                      </w:p>
                    </w:tc>
                    <w:tc>
                      <w:tcPr>
                        <w:tcW w:w="430" w:type="dxa"/>
                      </w:tcPr>
                      <w:p w14:paraId="4B039C2E" w14:textId="77777777" w:rsidR="00CB66C5" w:rsidRDefault="00CB66C5">
                        <w:pPr>
                          <w:pStyle w:val="TableParagraph"/>
                          <w:spacing w:before="16" w:line="96" w:lineRule="exact"/>
                          <w:ind w:left="23" w:right="20"/>
                          <w:rPr>
                            <w:rFonts w:ascii="Arial MT"/>
                            <w:sz w:val="9"/>
                          </w:rPr>
                        </w:pPr>
                        <w:r>
                          <w:rPr>
                            <w:rFonts w:ascii="Arial MT"/>
                            <w:w w:val="105"/>
                            <w:sz w:val="9"/>
                          </w:rPr>
                          <w:t>13167.5</w:t>
                        </w:r>
                      </w:p>
                    </w:tc>
                    <w:tc>
                      <w:tcPr>
                        <w:tcW w:w="387" w:type="dxa"/>
                      </w:tcPr>
                      <w:p w14:paraId="648B7EA1" w14:textId="77777777" w:rsidR="00CB66C5" w:rsidRDefault="00CB66C5">
                        <w:pPr>
                          <w:pStyle w:val="TableParagraph"/>
                          <w:spacing w:before="16" w:line="96" w:lineRule="exact"/>
                          <w:ind w:left="48"/>
                          <w:jc w:val="left"/>
                          <w:rPr>
                            <w:rFonts w:ascii="Arial MT"/>
                            <w:sz w:val="9"/>
                          </w:rPr>
                        </w:pPr>
                        <w:r>
                          <w:rPr>
                            <w:rFonts w:ascii="Arial MT"/>
                            <w:w w:val="105"/>
                            <w:sz w:val="9"/>
                          </w:rPr>
                          <w:t>0.0293</w:t>
                        </w:r>
                      </w:p>
                    </w:tc>
                  </w:tr>
                  <w:tr w:rsidR="00CB66C5" w14:paraId="54FD2969" w14:textId="77777777">
                    <w:trPr>
                      <w:trHeight w:val="133"/>
                    </w:trPr>
                    <w:tc>
                      <w:tcPr>
                        <w:tcW w:w="258" w:type="dxa"/>
                      </w:tcPr>
                      <w:p w14:paraId="66DF2947" w14:textId="77777777" w:rsidR="00CB66C5" w:rsidRDefault="00CB66C5">
                        <w:pPr>
                          <w:pStyle w:val="TableParagraph"/>
                          <w:spacing w:before="16" w:line="96" w:lineRule="exact"/>
                          <w:ind w:right="73"/>
                          <w:jc w:val="right"/>
                          <w:rPr>
                            <w:rFonts w:ascii="Arial MT"/>
                            <w:sz w:val="9"/>
                          </w:rPr>
                        </w:pPr>
                        <w:r>
                          <w:rPr>
                            <w:rFonts w:ascii="Arial MT"/>
                            <w:w w:val="105"/>
                            <w:sz w:val="9"/>
                          </w:rPr>
                          <w:t>29</w:t>
                        </w:r>
                      </w:p>
                    </w:tc>
                    <w:tc>
                      <w:tcPr>
                        <w:tcW w:w="387" w:type="dxa"/>
                      </w:tcPr>
                      <w:p w14:paraId="1A3F6EB3" w14:textId="77777777" w:rsidR="00CB66C5" w:rsidRDefault="00CB66C5">
                        <w:pPr>
                          <w:pStyle w:val="TableParagraph"/>
                          <w:spacing w:before="16" w:line="96" w:lineRule="exact"/>
                          <w:ind w:left="25" w:right="25"/>
                          <w:rPr>
                            <w:rFonts w:ascii="Arial MT"/>
                            <w:sz w:val="9"/>
                          </w:rPr>
                        </w:pPr>
                        <w:r>
                          <w:rPr>
                            <w:rFonts w:ascii="Arial MT"/>
                            <w:w w:val="105"/>
                            <w:sz w:val="9"/>
                          </w:rPr>
                          <w:t>131.05</w:t>
                        </w:r>
                      </w:p>
                    </w:tc>
                    <w:tc>
                      <w:tcPr>
                        <w:tcW w:w="430" w:type="dxa"/>
                      </w:tcPr>
                      <w:p w14:paraId="0E867DB5" w14:textId="77777777" w:rsidR="00CB66C5" w:rsidRDefault="00CB66C5">
                        <w:pPr>
                          <w:pStyle w:val="TableParagraph"/>
                          <w:spacing w:before="16" w:line="96" w:lineRule="exact"/>
                          <w:ind w:left="23" w:right="20"/>
                          <w:rPr>
                            <w:rFonts w:ascii="Arial MT"/>
                            <w:sz w:val="9"/>
                          </w:rPr>
                        </w:pPr>
                        <w:r>
                          <w:rPr>
                            <w:rFonts w:ascii="Arial MT"/>
                            <w:w w:val="105"/>
                            <w:sz w:val="9"/>
                          </w:rPr>
                          <w:t>13174.3</w:t>
                        </w:r>
                      </w:p>
                    </w:tc>
                    <w:tc>
                      <w:tcPr>
                        <w:tcW w:w="387" w:type="dxa"/>
                      </w:tcPr>
                      <w:p w14:paraId="58913077" w14:textId="77777777" w:rsidR="00CB66C5" w:rsidRDefault="00CB66C5">
                        <w:pPr>
                          <w:pStyle w:val="TableParagraph"/>
                          <w:spacing w:before="16" w:line="96" w:lineRule="exact"/>
                          <w:ind w:left="48"/>
                          <w:jc w:val="left"/>
                          <w:rPr>
                            <w:rFonts w:ascii="Arial MT"/>
                            <w:sz w:val="9"/>
                          </w:rPr>
                        </w:pPr>
                        <w:r>
                          <w:rPr>
                            <w:rFonts w:ascii="Arial MT"/>
                            <w:w w:val="105"/>
                            <w:sz w:val="9"/>
                          </w:rPr>
                          <w:t>0.0290</w:t>
                        </w:r>
                      </w:p>
                    </w:tc>
                  </w:tr>
                  <w:tr w:rsidR="00CB66C5" w14:paraId="25E4C193" w14:textId="77777777">
                    <w:trPr>
                      <w:trHeight w:val="133"/>
                    </w:trPr>
                    <w:tc>
                      <w:tcPr>
                        <w:tcW w:w="258" w:type="dxa"/>
                      </w:tcPr>
                      <w:p w14:paraId="0F2A755E" w14:textId="77777777" w:rsidR="00CB66C5" w:rsidRDefault="00CB66C5">
                        <w:pPr>
                          <w:pStyle w:val="TableParagraph"/>
                          <w:spacing w:before="16" w:line="96" w:lineRule="exact"/>
                          <w:ind w:right="73"/>
                          <w:jc w:val="right"/>
                          <w:rPr>
                            <w:rFonts w:ascii="Arial MT"/>
                            <w:sz w:val="9"/>
                          </w:rPr>
                        </w:pPr>
                        <w:r>
                          <w:rPr>
                            <w:rFonts w:ascii="Arial MT"/>
                            <w:w w:val="105"/>
                            <w:sz w:val="9"/>
                          </w:rPr>
                          <w:t>30</w:t>
                        </w:r>
                      </w:p>
                    </w:tc>
                    <w:tc>
                      <w:tcPr>
                        <w:tcW w:w="387" w:type="dxa"/>
                      </w:tcPr>
                      <w:p w14:paraId="6AE550EA" w14:textId="77777777" w:rsidR="00CB66C5" w:rsidRDefault="00CB66C5">
                        <w:pPr>
                          <w:pStyle w:val="TableParagraph"/>
                          <w:spacing w:before="16" w:line="96" w:lineRule="exact"/>
                          <w:ind w:left="25" w:right="25"/>
                          <w:rPr>
                            <w:rFonts w:ascii="Arial MT"/>
                            <w:sz w:val="9"/>
                          </w:rPr>
                        </w:pPr>
                        <w:r>
                          <w:rPr>
                            <w:rFonts w:ascii="Arial MT"/>
                            <w:w w:val="105"/>
                            <w:sz w:val="9"/>
                          </w:rPr>
                          <w:t>131.72</w:t>
                        </w:r>
                      </w:p>
                    </w:tc>
                    <w:tc>
                      <w:tcPr>
                        <w:tcW w:w="430" w:type="dxa"/>
                      </w:tcPr>
                      <w:p w14:paraId="7A5E22EE" w14:textId="77777777" w:rsidR="00CB66C5" w:rsidRDefault="00CB66C5">
                        <w:pPr>
                          <w:pStyle w:val="TableParagraph"/>
                          <w:spacing w:before="16" w:line="96" w:lineRule="exact"/>
                          <w:ind w:left="23" w:right="20"/>
                          <w:rPr>
                            <w:rFonts w:ascii="Arial MT"/>
                            <w:sz w:val="9"/>
                          </w:rPr>
                        </w:pPr>
                        <w:r>
                          <w:rPr>
                            <w:rFonts w:ascii="Arial MT"/>
                            <w:w w:val="105"/>
                            <w:sz w:val="9"/>
                          </w:rPr>
                          <w:t>13241.3</w:t>
                        </w:r>
                      </w:p>
                    </w:tc>
                    <w:tc>
                      <w:tcPr>
                        <w:tcW w:w="387" w:type="dxa"/>
                      </w:tcPr>
                      <w:p w14:paraId="086F0378" w14:textId="77777777" w:rsidR="00CB66C5" w:rsidRDefault="00CB66C5">
                        <w:pPr>
                          <w:pStyle w:val="TableParagraph"/>
                          <w:spacing w:before="16" w:line="96" w:lineRule="exact"/>
                          <w:ind w:left="48"/>
                          <w:jc w:val="left"/>
                          <w:rPr>
                            <w:rFonts w:ascii="Arial MT"/>
                            <w:sz w:val="9"/>
                          </w:rPr>
                        </w:pPr>
                        <w:r>
                          <w:rPr>
                            <w:rFonts w:ascii="Arial MT"/>
                            <w:w w:val="105"/>
                            <w:sz w:val="9"/>
                          </w:rPr>
                          <w:t>0.0423</w:t>
                        </w:r>
                      </w:p>
                    </w:tc>
                  </w:tr>
                  <w:tr w:rsidR="00CB66C5" w14:paraId="2DE0DD49" w14:textId="77777777">
                    <w:trPr>
                      <w:trHeight w:val="133"/>
                    </w:trPr>
                    <w:tc>
                      <w:tcPr>
                        <w:tcW w:w="258" w:type="dxa"/>
                      </w:tcPr>
                      <w:p w14:paraId="53E2F9F8" w14:textId="77777777" w:rsidR="00CB66C5" w:rsidRDefault="00CB66C5">
                        <w:pPr>
                          <w:pStyle w:val="TableParagraph"/>
                          <w:spacing w:before="16" w:line="96" w:lineRule="exact"/>
                          <w:ind w:right="73"/>
                          <w:jc w:val="right"/>
                          <w:rPr>
                            <w:rFonts w:ascii="Arial MT"/>
                            <w:sz w:val="9"/>
                          </w:rPr>
                        </w:pPr>
                        <w:r>
                          <w:rPr>
                            <w:rFonts w:ascii="Arial MT"/>
                            <w:w w:val="105"/>
                            <w:sz w:val="9"/>
                          </w:rPr>
                          <w:t>31</w:t>
                        </w:r>
                      </w:p>
                    </w:tc>
                    <w:tc>
                      <w:tcPr>
                        <w:tcW w:w="387" w:type="dxa"/>
                      </w:tcPr>
                      <w:p w14:paraId="459C8991" w14:textId="77777777" w:rsidR="00CB66C5" w:rsidRDefault="00CB66C5">
                        <w:pPr>
                          <w:pStyle w:val="TableParagraph"/>
                          <w:spacing w:before="16" w:line="96" w:lineRule="exact"/>
                          <w:ind w:left="25" w:right="25"/>
                          <w:rPr>
                            <w:rFonts w:ascii="Arial MT"/>
                            <w:sz w:val="9"/>
                          </w:rPr>
                        </w:pPr>
                        <w:r>
                          <w:rPr>
                            <w:rFonts w:ascii="Arial MT"/>
                            <w:w w:val="105"/>
                            <w:sz w:val="9"/>
                          </w:rPr>
                          <w:t>131.80</w:t>
                        </w:r>
                      </w:p>
                    </w:tc>
                    <w:tc>
                      <w:tcPr>
                        <w:tcW w:w="430" w:type="dxa"/>
                      </w:tcPr>
                      <w:p w14:paraId="21565DCA" w14:textId="77777777" w:rsidR="00CB66C5" w:rsidRDefault="00CB66C5">
                        <w:pPr>
                          <w:pStyle w:val="TableParagraph"/>
                          <w:spacing w:before="16" w:line="96" w:lineRule="exact"/>
                          <w:ind w:left="23" w:right="20"/>
                          <w:rPr>
                            <w:rFonts w:ascii="Arial MT"/>
                            <w:sz w:val="9"/>
                          </w:rPr>
                        </w:pPr>
                        <w:r>
                          <w:rPr>
                            <w:rFonts w:ascii="Arial MT"/>
                            <w:w w:val="105"/>
                            <w:sz w:val="9"/>
                          </w:rPr>
                          <w:t>13249.0</w:t>
                        </w:r>
                      </w:p>
                    </w:tc>
                    <w:tc>
                      <w:tcPr>
                        <w:tcW w:w="387" w:type="dxa"/>
                      </w:tcPr>
                      <w:p w14:paraId="0958C742" w14:textId="77777777" w:rsidR="00CB66C5" w:rsidRDefault="00CB66C5">
                        <w:pPr>
                          <w:pStyle w:val="TableParagraph"/>
                          <w:spacing w:before="16" w:line="96" w:lineRule="exact"/>
                          <w:ind w:left="48"/>
                          <w:jc w:val="left"/>
                          <w:rPr>
                            <w:rFonts w:ascii="Arial MT"/>
                            <w:sz w:val="9"/>
                          </w:rPr>
                        </w:pPr>
                        <w:r>
                          <w:rPr>
                            <w:rFonts w:ascii="Arial MT"/>
                            <w:w w:val="105"/>
                            <w:sz w:val="9"/>
                          </w:rPr>
                          <w:t>0.0472</w:t>
                        </w:r>
                      </w:p>
                    </w:tc>
                  </w:tr>
                  <w:tr w:rsidR="00CB66C5" w14:paraId="5822C1DA" w14:textId="77777777">
                    <w:trPr>
                      <w:trHeight w:val="133"/>
                    </w:trPr>
                    <w:tc>
                      <w:tcPr>
                        <w:tcW w:w="258" w:type="dxa"/>
                      </w:tcPr>
                      <w:p w14:paraId="2695F6BD" w14:textId="77777777" w:rsidR="00CB66C5" w:rsidRDefault="00CB66C5">
                        <w:pPr>
                          <w:pStyle w:val="TableParagraph"/>
                          <w:spacing w:before="16" w:line="96" w:lineRule="exact"/>
                          <w:ind w:right="73"/>
                          <w:jc w:val="right"/>
                          <w:rPr>
                            <w:rFonts w:ascii="Arial MT"/>
                            <w:sz w:val="9"/>
                          </w:rPr>
                        </w:pPr>
                        <w:r>
                          <w:rPr>
                            <w:rFonts w:ascii="Arial MT"/>
                            <w:w w:val="105"/>
                            <w:sz w:val="9"/>
                          </w:rPr>
                          <w:t>32</w:t>
                        </w:r>
                      </w:p>
                    </w:tc>
                    <w:tc>
                      <w:tcPr>
                        <w:tcW w:w="387" w:type="dxa"/>
                      </w:tcPr>
                      <w:p w14:paraId="6227737F" w14:textId="77777777" w:rsidR="00CB66C5" w:rsidRDefault="00CB66C5">
                        <w:pPr>
                          <w:pStyle w:val="TableParagraph"/>
                          <w:spacing w:before="16" w:line="96" w:lineRule="exact"/>
                          <w:ind w:left="25" w:right="25"/>
                          <w:rPr>
                            <w:rFonts w:ascii="Arial MT"/>
                            <w:sz w:val="9"/>
                          </w:rPr>
                        </w:pPr>
                        <w:r>
                          <w:rPr>
                            <w:rFonts w:ascii="Arial MT"/>
                            <w:w w:val="105"/>
                            <w:sz w:val="9"/>
                          </w:rPr>
                          <w:t>131.91</w:t>
                        </w:r>
                      </w:p>
                    </w:tc>
                    <w:tc>
                      <w:tcPr>
                        <w:tcW w:w="430" w:type="dxa"/>
                      </w:tcPr>
                      <w:p w14:paraId="1E86A9E1" w14:textId="77777777" w:rsidR="00CB66C5" w:rsidRDefault="00CB66C5">
                        <w:pPr>
                          <w:pStyle w:val="TableParagraph"/>
                          <w:spacing w:before="16" w:line="96" w:lineRule="exact"/>
                          <w:ind w:left="23" w:right="20"/>
                          <w:rPr>
                            <w:rFonts w:ascii="Arial MT"/>
                            <w:sz w:val="9"/>
                          </w:rPr>
                        </w:pPr>
                        <w:r>
                          <w:rPr>
                            <w:rFonts w:ascii="Arial MT"/>
                            <w:w w:val="105"/>
                            <w:sz w:val="9"/>
                          </w:rPr>
                          <w:t>13260.5</w:t>
                        </w:r>
                      </w:p>
                    </w:tc>
                    <w:tc>
                      <w:tcPr>
                        <w:tcW w:w="387" w:type="dxa"/>
                      </w:tcPr>
                      <w:p w14:paraId="2F2FCEF1" w14:textId="77777777" w:rsidR="00CB66C5" w:rsidRDefault="00CB66C5">
                        <w:pPr>
                          <w:pStyle w:val="TableParagraph"/>
                          <w:spacing w:before="16" w:line="96" w:lineRule="exact"/>
                          <w:ind w:left="48"/>
                          <w:jc w:val="left"/>
                          <w:rPr>
                            <w:rFonts w:ascii="Arial MT"/>
                            <w:sz w:val="9"/>
                          </w:rPr>
                        </w:pPr>
                        <w:r>
                          <w:rPr>
                            <w:rFonts w:ascii="Arial MT"/>
                            <w:w w:val="105"/>
                            <w:sz w:val="9"/>
                          </w:rPr>
                          <w:t>0.1525</w:t>
                        </w:r>
                      </w:p>
                    </w:tc>
                  </w:tr>
                  <w:tr w:rsidR="00CB66C5" w14:paraId="74DD4AFD" w14:textId="77777777">
                    <w:trPr>
                      <w:trHeight w:val="133"/>
                    </w:trPr>
                    <w:tc>
                      <w:tcPr>
                        <w:tcW w:w="258" w:type="dxa"/>
                      </w:tcPr>
                      <w:p w14:paraId="48739AEA" w14:textId="77777777" w:rsidR="00CB66C5" w:rsidRDefault="00CB66C5">
                        <w:pPr>
                          <w:pStyle w:val="TableParagraph"/>
                          <w:spacing w:before="16" w:line="96" w:lineRule="exact"/>
                          <w:ind w:right="73"/>
                          <w:jc w:val="right"/>
                          <w:rPr>
                            <w:rFonts w:ascii="Arial MT"/>
                            <w:sz w:val="9"/>
                          </w:rPr>
                        </w:pPr>
                        <w:r>
                          <w:rPr>
                            <w:rFonts w:ascii="Arial MT"/>
                            <w:w w:val="105"/>
                            <w:sz w:val="9"/>
                          </w:rPr>
                          <w:t>33</w:t>
                        </w:r>
                      </w:p>
                    </w:tc>
                    <w:tc>
                      <w:tcPr>
                        <w:tcW w:w="387" w:type="dxa"/>
                      </w:tcPr>
                      <w:p w14:paraId="160AF13B" w14:textId="77777777" w:rsidR="00CB66C5" w:rsidRDefault="00CB66C5">
                        <w:pPr>
                          <w:pStyle w:val="TableParagraph"/>
                          <w:spacing w:before="16" w:line="96" w:lineRule="exact"/>
                          <w:ind w:left="25" w:right="25"/>
                          <w:rPr>
                            <w:rFonts w:ascii="Arial MT"/>
                            <w:sz w:val="9"/>
                          </w:rPr>
                        </w:pPr>
                        <w:r>
                          <w:rPr>
                            <w:rFonts w:ascii="Arial MT"/>
                            <w:w w:val="105"/>
                            <w:sz w:val="9"/>
                          </w:rPr>
                          <w:t>150.12</w:t>
                        </w:r>
                      </w:p>
                    </w:tc>
                    <w:tc>
                      <w:tcPr>
                        <w:tcW w:w="430" w:type="dxa"/>
                      </w:tcPr>
                      <w:p w14:paraId="3CD51F54" w14:textId="77777777" w:rsidR="00CB66C5" w:rsidRDefault="00CB66C5">
                        <w:pPr>
                          <w:pStyle w:val="TableParagraph"/>
                          <w:spacing w:before="16" w:line="96" w:lineRule="exact"/>
                          <w:ind w:left="23" w:right="20"/>
                          <w:rPr>
                            <w:rFonts w:ascii="Arial MT"/>
                            <w:sz w:val="9"/>
                          </w:rPr>
                        </w:pPr>
                        <w:r>
                          <w:rPr>
                            <w:rFonts w:ascii="Arial MT"/>
                            <w:w w:val="105"/>
                            <w:sz w:val="9"/>
                          </w:rPr>
                          <w:t>15091.2</w:t>
                        </w:r>
                      </w:p>
                    </w:tc>
                    <w:tc>
                      <w:tcPr>
                        <w:tcW w:w="387" w:type="dxa"/>
                      </w:tcPr>
                      <w:p w14:paraId="571FAA83" w14:textId="77777777" w:rsidR="00CB66C5" w:rsidRDefault="00CB66C5">
                        <w:pPr>
                          <w:pStyle w:val="TableParagraph"/>
                          <w:spacing w:before="16" w:line="96" w:lineRule="exact"/>
                          <w:ind w:left="48"/>
                          <w:jc w:val="left"/>
                          <w:rPr>
                            <w:rFonts w:ascii="Arial MT"/>
                            <w:sz w:val="9"/>
                          </w:rPr>
                        </w:pPr>
                        <w:r>
                          <w:rPr>
                            <w:rFonts w:ascii="Arial MT"/>
                            <w:w w:val="105"/>
                            <w:sz w:val="9"/>
                          </w:rPr>
                          <w:t>0.0140</w:t>
                        </w:r>
                      </w:p>
                    </w:tc>
                  </w:tr>
                  <w:tr w:rsidR="00CB66C5" w14:paraId="69A83A1B" w14:textId="77777777">
                    <w:trPr>
                      <w:trHeight w:val="133"/>
                    </w:trPr>
                    <w:tc>
                      <w:tcPr>
                        <w:tcW w:w="258" w:type="dxa"/>
                      </w:tcPr>
                      <w:p w14:paraId="6892BF39" w14:textId="77777777" w:rsidR="00CB66C5" w:rsidRDefault="00CB66C5">
                        <w:pPr>
                          <w:pStyle w:val="TableParagraph"/>
                          <w:spacing w:before="16" w:line="96" w:lineRule="exact"/>
                          <w:ind w:right="73"/>
                          <w:jc w:val="right"/>
                          <w:rPr>
                            <w:rFonts w:ascii="Arial MT"/>
                            <w:sz w:val="9"/>
                          </w:rPr>
                        </w:pPr>
                        <w:r>
                          <w:rPr>
                            <w:rFonts w:ascii="Arial MT"/>
                            <w:w w:val="105"/>
                            <w:sz w:val="9"/>
                          </w:rPr>
                          <w:t>34</w:t>
                        </w:r>
                      </w:p>
                    </w:tc>
                    <w:tc>
                      <w:tcPr>
                        <w:tcW w:w="387" w:type="dxa"/>
                      </w:tcPr>
                      <w:p w14:paraId="60BEDC86" w14:textId="77777777" w:rsidR="00CB66C5" w:rsidRDefault="00CB66C5">
                        <w:pPr>
                          <w:pStyle w:val="TableParagraph"/>
                          <w:spacing w:before="16" w:line="96" w:lineRule="exact"/>
                          <w:ind w:left="25" w:right="25"/>
                          <w:rPr>
                            <w:rFonts w:ascii="Arial MT"/>
                            <w:sz w:val="9"/>
                          </w:rPr>
                        </w:pPr>
                        <w:r>
                          <w:rPr>
                            <w:rFonts w:ascii="Arial MT"/>
                            <w:w w:val="105"/>
                            <w:sz w:val="9"/>
                          </w:rPr>
                          <w:t>161.30</w:t>
                        </w:r>
                      </w:p>
                    </w:tc>
                    <w:tc>
                      <w:tcPr>
                        <w:tcW w:w="430" w:type="dxa"/>
                      </w:tcPr>
                      <w:p w14:paraId="151EF353" w14:textId="77777777" w:rsidR="00CB66C5" w:rsidRDefault="00CB66C5">
                        <w:pPr>
                          <w:pStyle w:val="TableParagraph"/>
                          <w:spacing w:before="16" w:line="96" w:lineRule="exact"/>
                          <w:ind w:left="23" w:right="20"/>
                          <w:rPr>
                            <w:rFonts w:ascii="Arial MT"/>
                            <w:sz w:val="9"/>
                          </w:rPr>
                        </w:pPr>
                        <w:r>
                          <w:rPr>
                            <w:rFonts w:ascii="Arial MT"/>
                            <w:w w:val="105"/>
                            <w:sz w:val="9"/>
                          </w:rPr>
                          <w:t>16214.5</w:t>
                        </w:r>
                      </w:p>
                    </w:tc>
                    <w:tc>
                      <w:tcPr>
                        <w:tcW w:w="387" w:type="dxa"/>
                      </w:tcPr>
                      <w:p w14:paraId="5F69672E" w14:textId="77777777" w:rsidR="00CB66C5" w:rsidRDefault="00CB66C5">
                        <w:pPr>
                          <w:pStyle w:val="TableParagraph"/>
                          <w:spacing w:before="16" w:line="96" w:lineRule="exact"/>
                          <w:ind w:left="48"/>
                          <w:jc w:val="left"/>
                          <w:rPr>
                            <w:rFonts w:ascii="Arial MT"/>
                            <w:sz w:val="9"/>
                          </w:rPr>
                        </w:pPr>
                        <w:r>
                          <w:rPr>
                            <w:rFonts w:ascii="Arial MT"/>
                            <w:w w:val="105"/>
                            <w:sz w:val="9"/>
                          </w:rPr>
                          <w:t>0.0269</w:t>
                        </w:r>
                      </w:p>
                    </w:tc>
                  </w:tr>
                  <w:tr w:rsidR="00CB66C5" w14:paraId="14388ECC" w14:textId="77777777">
                    <w:trPr>
                      <w:trHeight w:val="133"/>
                    </w:trPr>
                    <w:tc>
                      <w:tcPr>
                        <w:tcW w:w="258" w:type="dxa"/>
                      </w:tcPr>
                      <w:p w14:paraId="75CA1B4F" w14:textId="77777777" w:rsidR="00CB66C5" w:rsidRDefault="00CB66C5">
                        <w:pPr>
                          <w:pStyle w:val="TableParagraph"/>
                          <w:spacing w:before="16" w:line="96" w:lineRule="exact"/>
                          <w:ind w:right="73"/>
                          <w:jc w:val="right"/>
                          <w:rPr>
                            <w:rFonts w:ascii="Arial MT"/>
                            <w:sz w:val="9"/>
                          </w:rPr>
                        </w:pPr>
                        <w:r>
                          <w:rPr>
                            <w:rFonts w:ascii="Arial MT"/>
                            <w:w w:val="105"/>
                            <w:sz w:val="9"/>
                          </w:rPr>
                          <w:t>35</w:t>
                        </w:r>
                      </w:p>
                    </w:tc>
                    <w:tc>
                      <w:tcPr>
                        <w:tcW w:w="387" w:type="dxa"/>
                      </w:tcPr>
                      <w:p w14:paraId="6586AF6A" w14:textId="77777777" w:rsidR="00CB66C5" w:rsidRDefault="00CB66C5">
                        <w:pPr>
                          <w:pStyle w:val="TableParagraph"/>
                          <w:spacing w:before="16" w:line="96" w:lineRule="exact"/>
                          <w:ind w:left="25" w:right="25"/>
                          <w:rPr>
                            <w:rFonts w:ascii="Arial MT"/>
                            <w:sz w:val="9"/>
                          </w:rPr>
                        </w:pPr>
                        <w:r>
                          <w:rPr>
                            <w:rFonts w:ascii="Arial MT"/>
                            <w:w w:val="105"/>
                            <w:sz w:val="9"/>
                          </w:rPr>
                          <w:t>162.28</w:t>
                        </w:r>
                      </w:p>
                    </w:tc>
                    <w:tc>
                      <w:tcPr>
                        <w:tcW w:w="430" w:type="dxa"/>
                      </w:tcPr>
                      <w:p w14:paraId="7B047050" w14:textId="77777777" w:rsidR="00CB66C5" w:rsidRDefault="00CB66C5">
                        <w:pPr>
                          <w:pStyle w:val="TableParagraph"/>
                          <w:spacing w:before="16" w:line="96" w:lineRule="exact"/>
                          <w:ind w:left="23" w:right="20"/>
                          <w:rPr>
                            <w:rFonts w:ascii="Arial MT"/>
                            <w:sz w:val="9"/>
                          </w:rPr>
                        </w:pPr>
                        <w:r>
                          <w:rPr>
                            <w:rFonts w:ascii="Arial MT"/>
                            <w:w w:val="105"/>
                            <w:sz w:val="9"/>
                          </w:rPr>
                          <w:t>16313.2</w:t>
                        </w:r>
                      </w:p>
                    </w:tc>
                    <w:tc>
                      <w:tcPr>
                        <w:tcW w:w="387" w:type="dxa"/>
                      </w:tcPr>
                      <w:p w14:paraId="7455A219" w14:textId="77777777" w:rsidR="00CB66C5" w:rsidRDefault="00CB66C5">
                        <w:pPr>
                          <w:pStyle w:val="TableParagraph"/>
                          <w:spacing w:before="16" w:line="96" w:lineRule="exact"/>
                          <w:ind w:left="48"/>
                          <w:jc w:val="left"/>
                          <w:rPr>
                            <w:rFonts w:ascii="Arial MT"/>
                            <w:sz w:val="9"/>
                          </w:rPr>
                        </w:pPr>
                        <w:r>
                          <w:rPr>
                            <w:rFonts w:ascii="Arial MT"/>
                            <w:w w:val="105"/>
                            <w:sz w:val="9"/>
                          </w:rPr>
                          <w:t>0.0303</w:t>
                        </w:r>
                      </w:p>
                    </w:tc>
                  </w:tr>
                  <w:tr w:rsidR="00CB66C5" w14:paraId="4DA899ED" w14:textId="77777777">
                    <w:trPr>
                      <w:trHeight w:val="133"/>
                    </w:trPr>
                    <w:tc>
                      <w:tcPr>
                        <w:tcW w:w="258" w:type="dxa"/>
                      </w:tcPr>
                      <w:p w14:paraId="58CAE95F" w14:textId="77777777" w:rsidR="00CB66C5" w:rsidRDefault="00CB66C5">
                        <w:pPr>
                          <w:pStyle w:val="TableParagraph"/>
                          <w:spacing w:before="16" w:line="96" w:lineRule="exact"/>
                          <w:ind w:right="73"/>
                          <w:jc w:val="right"/>
                          <w:rPr>
                            <w:rFonts w:ascii="Arial MT"/>
                            <w:sz w:val="9"/>
                          </w:rPr>
                        </w:pPr>
                        <w:r>
                          <w:rPr>
                            <w:rFonts w:ascii="Arial MT"/>
                            <w:w w:val="105"/>
                            <w:sz w:val="9"/>
                          </w:rPr>
                          <w:t>36</w:t>
                        </w:r>
                      </w:p>
                    </w:tc>
                    <w:tc>
                      <w:tcPr>
                        <w:tcW w:w="387" w:type="dxa"/>
                      </w:tcPr>
                      <w:p w14:paraId="7B67C35D" w14:textId="77777777" w:rsidR="00CB66C5" w:rsidRDefault="00CB66C5">
                        <w:pPr>
                          <w:pStyle w:val="TableParagraph"/>
                          <w:spacing w:before="16" w:line="96" w:lineRule="exact"/>
                          <w:ind w:left="25" w:right="25"/>
                          <w:rPr>
                            <w:rFonts w:ascii="Arial MT"/>
                            <w:sz w:val="9"/>
                          </w:rPr>
                        </w:pPr>
                        <w:r>
                          <w:rPr>
                            <w:rFonts w:ascii="Arial MT"/>
                            <w:w w:val="105"/>
                            <w:sz w:val="9"/>
                          </w:rPr>
                          <w:t>163.27</w:t>
                        </w:r>
                      </w:p>
                    </w:tc>
                    <w:tc>
                      <w:tcPr>
                        <w:tcW w:w="430" w:type="dxa"/>
                      </w:tcPr>
                      <w:p w14:paraId="56BECF87" w14:textId="77777777" w:rsidR="00CB66C5" w:rsidRDefault="00CB66C5">
                        <w:pPr>
                          <w:pStyle w:val="TableParagraph"/>
                          <w:spacing w:before="16" w:line="96" w:lineRule="exact"/>
                          <w:ind w:left="23" w:right="20"/>
                          <w:rPr>
                            <w:rFonts w:ascii="Arial MT"/>
                            <w:sz w:val="9"/>
                          </w:rPr>
                        </w:pPr>
                        <w:r>
                          <w:rPr>
                            <w:rFonts w:ascii="Arial MT"/>
                            <w:w w:val="105"/>
                            <w:sz w:val="9"/>
                          </w:rPr>
                          <w:t>16412.9</w:t>
                        </w:r>
                      </w:p>
                    </w:tc>
                    <w:tc>
                      <w:tcPr>
                        <w:tcW w:w="387" w:type="dxa"/>
                      </w:tcPr>
                      <w:p w14:paraId="712C5AE9" w14:textId="77777777" w:rsidR="00CB66C5" w:rsidRDefault="00CB66C5">
                        <w:pPr>
                          <w:pStyle w:val="TableParagraph"/>
                          <w:spacing w:before="16" w:line="96" w:lineRule="exact"/>
                          <w:ind w:left="48"/>
                          <w:jc w:val="left"/>
                          <w:rPr>
                            <w:rFonts w:ascii="Arial MT"/>
                            <w:sz w:val="9"/>
                          </w:rPr>
                        </w:pPr>
                        <w:r>
                          <w:rPr>
                            <w:rFonts w:ascii="Arial MT"/>
                            <w:w w:val="105"/>
                            <w:sz w:val="9"/>
                          </w:rPr>
                          <w:t>0.0488</w:t>
                        </w:r>
                      </w:p>
                    </w:tc>
                  </w:tr>
                  <w:tr w:rsidR="00CB66C5" w14:paraId="428E548C" w14:textId="77777777">
                    <w:trPr>
                      <w:trHeight w:val="133"/>
                    </w:trPr>
                    <w:tc>
                      <w:tcPr>
                        <w:tcW w:w="258" w:type="dxa"/>
                      </w:tcPr>
                      <w:p w14:paraId="5825E78C" w14:textId="77777777" w:rsidR="00CB66C5" w:rsidRDefault="00CB66C5">
                        <w:pPr>
                          <w:pStyle w:val="TableParagraph"/>
                          <w:spacing w:before="16" w:line="96" w:lineRule="exact"/>
                          <w:ind w:right="73"/>
                          <w:jc w:val="right"/>
                          <w:rPr>
                            <w:rFonts w:ascii="Arial MT"/>
                            <w:sz w:val="9"/>
                          </w:rPr>
                        </w:pPr>
                        <w:r>
                          <w:rPr>
                            <w:rFonts w:ascii="Arial MT"/>
                            <w:w w:val="105"/>
                            <w:sz w:val="9"/>
                          </w:rPr>
                          <w:t>37</w:t>
                        </w:r>
                      </w:p>
                    </w:tc>
                    <w:tc>
                      <w:tcPr>
                        <w:tcW w:w="387" w:type="dxa"/>
                      </w:tcPr>
                      <w:p w14:paraId="4130C684" w14:textId="77777777" w:rsidR="00CB66C5" w:rsidRDefault="00CB66C5">
                        <w:pPr>
                          <w:pStyle w:val="TableParagraph"/>
                          <w:spacing w:before="16" w:line="96" w:lineRule="exact"/>
                          <w:ind w:left="25" w:right="25"/>
                          <w:rPr>
                            <w:rFonts w:ascii="Arial MT"/>
                            <w:sz w:val="9"/>
                          </w:rPr>
                        </w:pPr>
                        <w:r>
                          <w:rPr>
                            <w:rFonts w:ascii="Arial MT"/>
                            <w:w w:val="105"/>
                            <w:sz w:val="9"/>
                          </w:rPr>
                          <w:t>163.74</w:t>
                        </w:r>
                      </w:p>
                    </w:tc>
                    <w:tc>
                      <w:tcPr>
                        <w:tcW w:w="430" w:type="dxa"/>
                      </w:tcPr>
                      <w:p w14:paraId="073C9BEF" w14:textId="77777777" w:rsidR="00CB66C5" w:rsidRDefault="00CB66C5">
                        <w:pPr>
                          <w:pStyle w:val="TableParagraph"/>
                          <w:spacing w:before="16" w:line="96" w:lineRule="exact"/>
                          <w:ind w:left="23" w:right="20"/>
                          <w:rPr>
                            <w:rFonts w:ascii="Arial MT"/>
                            <w:sz w:val="9"/>
                          </w:rPr>
                        </w:pPr>
                        <w:r>
                          <w:rPr>
                            <w:rFonts w:ascii="Arial MT"/>
                            <w:w w:val="105"/>
                            <w:sz w:val="9"/>
                          </w:rPr>
                          <w:t>16459.9</w:t>
                        </w:r>
                      </w:p>
                    </w:tc>
                    <w:tc>
                      <w:tcPr>
                        <w:tcW w:w="387" w:type="dxa"/>
                      </w:tcPr>
                      <w:p w14:paraId="3B36DB78" w14:textId="77777777" w:rsidR="00CB66C5" w:rsidRDefault="00CB66C5">
                        <w:pPr>
                          <w:pStyle w:val="TableParagraph"/>
                          <w:spacing w:before="16" w:line="96" w:lineRule="exact"/>
                          <w:ind w:left="48"/>
                          <w:jc w:val="left"/>
                          <w:rPr>
                            <w:rFonts w:ascii="Arial MT"/>
                            <w:sz w:val="9"/>
                          </w:rPr>
                        </w:pPr>
                        <w:r>
                          <w:rPr>
                            <w:rFonts w:ascii="Arial MT"/>
                            <w:w w:val="105"/>
                            <w:sz w:val="9"/>
                          </w:rPr>
                          <w:t>0.0236</w:t>
                        </w:r>
                      </w:p>
                    </w:tc>
                  </w:tr>
                </w:tbl>
                <w:p w14:paraId="694E6369" w14:textId="77777777" w:rsidR="00CB66C5" w:rsidRDefault="00CB66C5">
                  <w:pPr>
                    <w:pStyle w:val="a3"/>
                  </w:pPr>
                </w:p>
              </w:txbxContent>
            </v:textbox>
            <w10:wrap type="topAndBottom" anchorx="page"/>
          </v:shape>
        </w:pict>
      </w:r>
      <w:r>
        <w:rPr>
          <w:noProof/>
          <w:color w:val="000000" w:themeColor="text1"/>
        </w:rPr>
        <w:pict w14:anchorId="54FADA58">
          <v:shape id="_x0000_s10712" type="#_x0000_t202" style="position:absolute;left:0;text-align:left;margin-left:358.85pt;margin-top:9.6pt;width:81.7pt;height:62.15pt;z-index:-250762240;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58"/>
                    <w:gridCol w:w="559"/>
                    <w:gridCol w:w="817"/>
                  </w:tblGrid>
                  <w:tr w:rsidR="00CB66C5" w14:paraId="11D0E67E" w14:textId="77777777">
                    <w:trPr>
                      <w:trHeight w:val="133"/>
                    </w:trPr>
                    <w:tc>
                      <w:tcPr>
                        <w:tcW w:w="258" w:type="dxa"/>
                      </w:tcPr>
                      <w:p w14:paraId="21B67EC9" w14:textId="77777777" w:rsidR="00CB66C5" w:rsidRDefault="00CB66C5">
                        <w:pPr>
                          <w:pStyle w:val="TableParagraph"/>
                          <w:spacing w:before="16" w:line="96" w:lineRule="exact"/>
                          <w:ind w:left="54"/>
                          <w:jc w:val="left"/>
                          <w:rPr>
                            <w:rFonts w:ascii="Arial MT"/>
                            <w:sz w:val="9"/>
                          </w:rPr>
                        </w:pPr>
                        <w:r>
                          <w:rPr>
                            <w:rFonts w:ascii="Arial MT"/>
                            <w:w w:val="105"/>
                            <w:sz w:val="9"/>
                          </w:rPr>
                          <w:t>No.</w:t>
                        </w:r>
                      </w:p>
                    </w:tc>
                    <w:tc>
                      <w:tcPr>
                        <w:tcW w:w="559" w:type="dxa"/>
                      </w:tcPr>
                      <w:p w14:paraId="712A9C17" w14:textId="77777777" w:rsidR="00CB66C5" w:rsidRDefault="00CB66C5">
                        <w:pPr>
                          <w:pStyle w:val="TableParagraph"/>
                          <w:spacing w:before="16" w:line="96" w:lineRule="exact"/>
                          <w:ind w:left="31" w:right="31"/>
                          <w:rPr>
                            <w:rFonts w:ascii="Arial MT"/>
                            <w:sz w:val="9"/>
                          </w:rPr>
                        </w:pPr>
                        <w:r>
                          <w:rPr>
                            <w:rFonts w:ascii="Arial MT"/>
                            <w:w w:val="105"/>
                            <w:sz w:val="9"/>
                          </w:rPr>
                          <w:t>Annotation</w:t>
                        </w:r>
                      </w:p>
                    </w:tc>
                    <w:tc>
                      <w:tcPr>
                        <w:tcW w:w="817" w:type="dxa"/>
                      </w:tcPr>
                      <w:p w14:paraId="0AB30B9B" w14:textId="77777777" w:rsidR="00CB66C5" w:rsidRDefault="00CB66C5">
                        <w:pPr>
                          <w:pStyle w:val="TableParagraph"/>
                          <w:spacing w:before="16" w:line="96" w:lineRule="exact"/>
                          <w:ind w:left="31" w:right="4"/>
                          <w:rPr>
                            <w:rFonts w:ascii="Arial MT"/>
                            <w:sz w:val="9"/>
                          </w:rPr>
                        </w:pPr>
                        <w:r>
                          <w:rPr>
                            <w:rFonts w:ascii="Arial MT"/>
                            <w:w w:val="105"/>
                            <w:sz w:val="9"/>
                          </w:rPr>
                          <w:t>(ppm)</w:t>
                        </w:r>
                      </w:p>
                    </w:tc>
                  </w:tr>
                  <w:tr w:rsidR="00CB66C5" w14:paraId="6403D2CC" w14:textId="77777777">
                    <w:trPr>
                      <w:trHeight w:val="133"/>
                    </w:trPr>
                    <w:tc>
                      <w:tcPr>
                        <w:tcW w:w="258" w:type="dxa"/>
                      </w:tcPr>
                      <w:p w14:paraId="1627378F" w14:textId="77777777" w:rsidR="00CB66C5" w:rsidRDefault="00CB66C5">
                        <w:pPr>
                          <w:pStyle w:val="TableParagraph"/>
                          <w:spacing w:before="16" w:line="96" w:lineRule="exact"/>
                          <w:ind w:left="100"/>
                          <w:jc w:val="left"/>
                          <w:rPr>
                            <w:rFonts w:ascii="Arial MT"/>
                            <w:sz w:val="9"/>
                          </w:rPr>
                        </w:pPr>
                        <w:r>
                          <w:rPr>
                            <w:rFonts w:ascii="Arial MT"/>
                            <w:w w:val="105"/>
                            <w:sz w:val="9"/>
                          </w:rPr>
                          <w:t>1</w:t>
                        </w:r>
                      </w:p>
                    </w:tc>
                    <w:tc>
                      <w:tcPr>
                        <w:tcW w:w="559" w:type="dxa"/>
                      </w:tcPr>
                      <w:p w14:paraId="798B1CDF" w14:textId="77777777" w:rsidR="00CB66C5" w:rsidRDefault="00CB66C5">
                        <w:pPr>
                          <w:pStyle w:val="TableParagraph"/>
                          <w:spacing w:before="16" w:line="96" w:lineRule="exact"/>
                          <w:ind w:left="3"/>
                          <w:rPr>
                            <w:rFonts w:ascii="Arial MT"/>
                            <w:sz w:val="9"/>
                          </w:rPr>
                        </w:pPr>
                        <w:r>
                          <w:rPr>
                            <w:rFonts w:ascii="Arial MT"/>
                            <w:w w:val="105"/>
                            <w:sz w:val="9"/>
                          </w:rPr>
                          <w:t>3</w:t>
                        </w:r>
                      </w:p>
                    </w:tc>
                    <w:tc>
                      <w:tcPr>
                        <w:tcW w:w="817" w:type="dxa"/>
                      </w:tcPr>
                      <w:p w14:paraId="68DF927E" w14:textId="77777777" w:rsidR="00CB66C5" w:rsidRDefault="00CB66C5">
                        <w:pPr>
                          <w:pStyle w:val="TableParagraph"/>
                          <w:spacing w:before="16" w:line="96" w:lineRule="exact"/>
                          <w:ind w:left="30" w:right="30"/>
                          <w:rPr>
                            <w:rFonts w:ascii="Arial MT"/>
                            <w:sz w:val="9"/>
                          </w:rPr>
                        </w:pPr>
                        <w:r>
                          <w:rPr>
                            <w:rFonts w:ascii="Arial MT"/>
                            <w:w w:val="105"/>
                            <w:sz w:val="9"/>
                          </w:rPr>
                          <w:t>23.89</w:t>
                        </w:r>
                      </w:p>
                    </w:tc>
                  </w:tr>
                  <w:tr w:rsidR="00CB66C5" w14:paraId="149EF6E6" w14:textId="77777777">
                    <w:trPr>
                      <w:trHeight w:val="133"/>
                    </w:trPr>
                    <w:tc>
                      <w:tcPr>
                        <w:tcW w:w="258" w:type="dxa"/>
                      </w:tcPr>
                      <w:p w14:paraId="01BAD2F3" w14:textId="77777777" w:rsidR="00CB66C5" w:rsidRDefault="00CB66C5">
                        <w:pPr>
                          <w:pStyle w:val="TableParagraph"/>
                          <w:spacing w:before="16" w:line="96" w:lineRule="exact"/>
                          <w:ind w:left="100"/>
                          <w:jc w:val="left"/>
                          <w:rPr>
                            <w:rFonts w:ascii="Arial MT"/>
                            <w:sz w:val="9"/>
                          </w:rPr>
                        </w:pPr>
                        <w:r>
                          <w:rPr>
                            <w:rFonts w:ascii="Arial MT"/>
                            <w:w w:val="105"/>
                            <w:sz w:val="9"/>
                          </w:rPr>
                          <w:t>2</w:t>
                        </w:r>
                      </w:p>
                    </w:tc>
                    <w:tc>
                      <w:tcPr>
                        <w:tcW w:w="559" w:type="dxa"/>
                      </w:tcPr>
                      <w:p w14:paraId="773B6AE6" w14:textId="77777777" w:rsidR="00CB66C5" w:rsidRDefault="00CB66C5">
                        <w:pPr>
                          <w:pStyle w:val="TableParagraph"/>
                          <w:spacing w:before="16" w:line="96" w:lineRule="exact"/>
                          <w:ind w:left="3"/>
                          <w:rPr>
                            <w:rFonts w:ascii="Arial MT"/>
                            <w:sz w:val="9"/>
                          </w:rPr>
                        </w:pPr>
                        <w:r>
                          <w:rPr>
                            <w:rFonts w:ascii="Arial MT"/>
                            <w:w w:val="105"/>
                            <w:sz w:val="9"/>
                          </w:rPr>
                          <w:t>5</w:t>
                        </w:r>
                      </w:p>
                    </w:tc>
                    <w:tc>
                      <w:tcPr>
                        <w:tcW w:w="817" w:type="dxa"/>
                      </w:tcPr>
                      <w:p w14:paraId="3D80E35B" w14:textId="77777777" w:rsidR="00CB66C5" w:rsidRDefault="00CB66C5">
                        <w:pPr>
                          <w:pStyle w:val="TableParagraph"/>
                          <w:spacing w:before="16" w:line="96" w:lineRule="exact"/>
                          <w:ind w:left="30" w:right="30"/>
                          <w:rPr>
                            <w:rFonts w:ascii="Arial MT"/>
                            <w:sz w:val="9"/>
                          </w:rPr>
                        </w:pPr>
                        <w:r>
                          <w:rPr>
                            <w:rFonts w:ascii="Arial MT"/>
                            <w:w w:val="105"/>
                            <w:sz w:val="9"/>
                          </w:rPr>
                          <w:t>27.87</w:t>
                        </w:r>
                      </w:p>
                    </w:tc>
                  </w:tr>
                  <w:tr w:rsidR="00CB66C5" w14:paraId="731C9E3A" w14:textId="77777777">
                    <w:trPr>
                      <w:trHeight w:val="133"/>
                    </w:trPr>
                    <w:tc>
                      <w:tcPr>
                        <w:tcW w:w="258" w:type="dxa"/>
                      </w:tcPr>
                      <w:p w14:paraId="31728B0E" w14:textId="77777777" w:rsidR="00CB66C5" w:rsidRDefault="00CB66C5">
                        <w:pPr>
                          <w:pStyle w:val="TableParagraph"/>
                          <w:spacing w:before="16" w:line="96" w:lineRule="exact"/>
                          <w:ind w:left="100"/>
                          <w:jc w:val="left"/>
                          <w:rPr>
                            <w:rFonts w:ascii="Arial MT"/>
                            <w:sz w:val="9"/>
                          </w:rPr>
                        </w:pPr>
                        <w:r>
                          <w:rPr>
                            <w:rFonts w:ascii="Arial MT"/>
                            <w:w w:val="105"/>
                            <w:sz w:val="9"/>
                          </w:rPr>
                          <w:t>3</w:t>
                        </w:r>
                      </w:p>
                    </w:tc>
                    <w:tc>
                      <w:tcPr>
                        <w:tcW w:w="559" w:type="dxa"/>
                      </w:tcPr>
                      <w:p w14:paraId="124D6617" w14:textId="77777777" w:rsidR="00CB66C5" w:rsidRDefault="00CB66C5">
                        <w:pPr>
                          <w:pStyle w:val="TableParagraph"/>
                          <w:spacing w:before="16" w:line="96" w:lineRule="exact"/>
                          <w:ind w:left="3"/>
                          <w:rPr>
                            <w:rFonts w:ascii="Arial MT"/>
                            <w:sz w:val="9"/>
                          </w:rPr>
                        </w:pPr>
                        <w:r>
                          <w:rPr>
                            <w:rFonts w:ascii="Arial MT"/>
                            <w:w w:val="105"/>
                            <w:sz w:val="9"/>
                          </w:rPr>
                          <w:t>6</w:t>
                        </w:r>
                      </w:p>
                    </w:tc>
                    <w:tc>
                      <w:tcPr>
                        <w:tcW w:w="817" w:type="dxa"/>
                      </w:tcPr>
                      <w:p w14:paraId="3E523734" w14:textId="77777777" w:rsidR="00CB66C5" w:rsidRDefault="00CB66C5">
                        <w:pPr>
                          <w:pStyle w:val="TableParagraph"/>
                          <w:spacing w:before="16" w:line="96" w:lineRule="exact"/>
                          <w:ind w:left="30" w:right="30"/>
                          <w:rPr>
                            <w:rFonts w:ascii="Arial MT"/>
                            <w:sz w:val="9"/>
                          </w:rPr>
                        </w:pPr>
                        <w:r>
                          <w:rPr>
                            <w:rFonts w:ascii="Arial MT"/>
                            <w:w w:val="105"/>
                            <w:sz w:val="9"/>
                          </w:rPr>
                          <w:t>49.38</w:t>
                        </w:r>
                      </w:p>
                    </w:tc>
                  </w:tr>
                  <w:tr w:rsidR="00CB66C5" w14:paraId="53D2F3C4" w14:textId="77777777">
                    <w:trPr>
                      <w:trHeight w:val="133"/>
                    </w:trPr>
                    <w:tc>
                      <w:tcPr>
                        <w:tcW w:w="258" w:type="dxa"/>
                      </w:tcPr>
                      <w:p w14:paraId="2BEF1D32" w14:textId="77777777" w:rsidR="00CB66C5" w:rsidRDefault="00CB66C5">
                        <w:pPr>
                          <w:pStyle w:val="TableParagraph"/>
                          <w:spacing w:before="16" w:line="96" w:lineRule="exact"/>
                          <w:ind w:left="100"/>
                          <w:jc w:val="left"/>
                          <w:rPr>
                            <w:rFonts w:ascii="Arial MT"/>
                            <w:sz w:val="9"/>
                          </w:rPr>
                        </w:pPr>
                        <w:r>
                          <w:rPr>
                            <w:rFonts w:ascii="Arial MT"/>
                            <w:w w:val="105"/>
                            <w:sz w:val="9"/>
                          </w:rPr>
                          <w:t>4</w:t>
                        </w:r>
                      </w:p>
                    </w:tc>
                    <w:tc>
                      <w:tcPr>
                        <w:tcW w:w="559" w:type="dxa"/>
                      </w:tcPr>
                      <w:p w14:paraId="0F3FC00A" w14:textId="77777777" w:rsidR="00CB66C5" w:rsidRDefault="00CB66C5">
                        <w:pPr>
                          <w:pStyle w:val="TableParagraph"/>
                          <w:spacing w:before="16" w:line="96" w:lineRule="exact"/>
                          <w:ind w:left="3"/>
                          <w:rPr>
                            <w:rFonts w:ascii="Arial MT"/>
                            <w:sz w:val="9"/>
                          </w:rPr>
                        </w:pPr>
                        <w:r>
                          <w:rPr>
                            <w:rFonts w:ascii="Arial MT"/>
                            <w:w w:val="105"/>
                            <w:sz w:val="9"/>
                          </w:rPr>
                          <w:t>2</w:t>
                        </w:r>
                      </w:p>
                    </w:tc>
                    <w:tc>
                      <w:tcPr>
                        <w:tcW w:w="817" w:type="dxa"/>
                      </w:tcPr>
                      <w:p w14:paraId="1BB6EDF1" w14:textId="77777777" w:rsidR="00CB66C5" w:rsidRDefault="00CB66C5">
                        <w:pPr>
                          <w:pStyle w:val="TableParagraph"/>
                          <w:spacing w:before="16" w:line="96" w:lineRule="exact"/>
                          <w:ind w:left="30" w:right="30"/>
                          <w:rPr>
                            <w:rFonts w:ascii="Arial MT"/>
                            <w:sz w:val="9"/>
                          </w:rPr>
                        </w:pPr>
                        <w:r>
                          <w:rPr>
                            <w:rFonts w:ascii="Arial MT"/>
                            <w:w w:val="105"/>
                            <w:sz w:val="9"/>
                          </w:rPr>
                          <w:t>50.28</w:t>
                        </w:r>
                      </w:p>
                    </w:tc>
                  </w:tr>
                  <w:tr w:rsidR="00CB66C5" w14:paraId="35BB8D62" w14:textId="77777777">
                    <w:trPr>
                      <w:trHeight w:val="133"/>
                    </w:trPr>
                    <w:tc>
                      <w:tcPr>
                        <w:tcW w:w="258" w:type="dxa"/>
                      </w:tcPr>
                      <w:p w14:paraId="5EDE8F67" w14:textId="77777777" w:rsidR="00CB66C5" w:rsidRDefault="00CB66C5">
                        <w:pPr>
                          <w:pStyle w:val="TableParagraph"/>
                          <w:spacing w:before="16" w:line="96" w:lineRule="exact"/>
                          <w:ind w:left="100"/>
                          <w:jc w:val="left"/>
                          <w:rPr>
                            <w:rFonts w:ascii="Arial MT"/>
                            <w:sz w:val="9"/>
                          </w:rPr>
                        </w:pPr>
                        <w:r>
                          <w:rPr>
                            <w:rFonts w:ascii="Arial MT"/>
                            <w:w w:val="105"/>
                            <w:sz w:val="9"/>
                          </w:rPr>
                          <w:t>5</w:t>
                        </w:r>
                      </w:p>
                    </w:tc>
                    <w:tc>
                      <w:tcPr>
                        <w:tcW w:w="559" w:type="dxa"/>
                      </w:tcPr>
                      <w:p w14:paraId="1B303D29" w14:textId="77777777" w:rsidR="00CB66C5" w:rsidRDefault="00CB66C5">
                        <w:pPr>
                          <w:pStyle w:val="TableParagraph"/>
                          <w:spacing w:before="16" w:line="96" w:lineRule="exact"/>
                          <w:ind w:left="3"/>
                          <w:rPr>
                            <w:rFonts w:ascii="Arial MT"/>
                            <w:sz w:val="9"/>
                          </w:rPr>
                        </w:pPr>
                        <w:r>
                          <w:rPr>
                            <w:rFonts w:ascii="Arial MT"/>
                            <w:w w:val="105"/>
                            <w:sz w:val="9"/>
                          </w:rPr>
                          <w:t>7</w:t>
                        </w:r>
                      </w:p>
                    </w:tc>
                    <w:tc>
                      <w:tcPr>
                        <w:tcW w:w="817" w:type="dxa"/>
                      </w:tcPr>
                      <w:p w14:paraId="24A70019" w14:textId="77777777" w:rsidR="00CB66C5" w:rsidRDefault="00CB66C5">
                        <w:pPr>
                          <w:pStyle w:val="TableParagraph"/>
                          <w:spacing w:before="16" w:line="96" w:lineRule="exact"/>
                          <w:ind w:left="30" w:right="30"/>
                          <w:rPr>
                            <w:rFonts w:ascii="Arial MT"/>
                            <w:sz w:val="9"/>
                          </w:rPr>
                        </w:pPr>
                        <w:r>
                          <w:rPr>
                            <w:rFonts w:ascii="Arial MT"/>
                            <w:w w:val="105"/>
                            <w:sz w:val="9"/>
                          </w:rPr>
                          <w:t>58.61</w:t>
                        </w:r>
                      </w:p>
                    </w:tc>
                  </w:tr>
                  <w:tr w:rsidR="00CB66C5" w14:paraId="2FC46C6B" w14:textId="77777777">
                    <w:trPr>
                      <w:trHeight w:val="133"/>
                    </w:trPr>
                    <w:tc>
                      <w:tcPr>
                        <w:tcW w:w="258" w:type="dxa"/>
                      </w:tcPr>
                      <w:p w14:paraId="772BBB52" w14:textId="77777777" w:rsidR="00CB66C5" w:rsidRDefault="00CB66C5">
                        <w:pPr>
                          <w:pStyle w:val="TableParagraph"/>
                          <w:spacing w:before="16" w:line="96" w:lineRule="exact"/>
                          <w:ind w:left="100"/>
                          <w:jc w:val="left"/>
                          <w:rPr>
                            <w:rFonts w:ascii="Arial MT"/>
                            <w:sz w:val="9"/>
                          </w:rPr>
                        </w:pPr>
                        <w:r>
                          <w:rPr>
                            <w:rFonts w:ascii="Arial MT"/>
                            <w:w w:val="105"/>
                            <w:sz w:val="9"/>
                          </w:rPr>
                          <w:t>6</w:t>
                        </w:r>
                      </w:p>
                    </w:tc>
                    <w:tc>
                      <w:tcPr>
                        <w:tcW w:w="559" w:type="dxa"/>
                      </w:tcPr>
                      <w:p w14:paraId="63BE2702" w14:textId="77777777" w:rsidR="00CB66C5" w:rsidRDefault="00CB66C5">
                        <w:pPr>
                          <w:pStyle w:val="TableParagraph"/>
                          <w:spacing w:before="16" w:line="96" w:lineRule="exact"/>
                          <w:ind w:left="31" w:right="29"/>
                          <w:rPr>
                            <w:rFonts w:ascii="Arial MT"/>
                            <w:sz w:val="9"/>
                          </w:rPr>
                        </w:pPr>
                        <w:r>
                          <w:rPr>
                            <w:rFonts w:ascii="Arial MT"/>
                            <w:w w:val="105"/>
                            <w:sz w:val="9"/>
                          </w:rPr>
                          <w:t>23</w:t>
                        </w:r>
                      </w:p>
                    </w:tc>
                    <w:tc>
                      <w:tcPr>
                        <w:tcW w:w="817" w:type="dxa"/>
                      </w:tcPr>
                      <w:p w14:paraId="10EB5910" w14:textId="77777777" w:rsidR="00CB66C5" w:rsidRDefault="00CB66C5">
                        <w:pPr>
                          <w:pStyle w:val="TableParagraph"/>
                          <w:spacing w:before="16" w:line="96" w:lineRule="exact"/>
                          <w:ind w:left="31" w:right="30"/>
                          <w:rPr>
                            <w:rFonts w:ascii="Arial MT"/>
                            <w:sz w:val="9"/>
                          </w:rPr>
                        </w:pPr>
                        <w:r>
                          <w:rPr>
                            <w:rFonts w:ascii="Arial MT"/>
                            <w:spacing w:val="-1"/>
                            <w:w w:val="105"/>
                            <w:sz w:val="9"/>
                          </w:rPr>
                          <w:t>[116.35</w:t>
                        </w:r>
                        <w:r>
                          <w:rPr>
                            <w:rFonts w:ascii="Arial MT"/>
                            <w:spacing w:val="-5"/>
                            <w:w w:val="105"/>
                            <w:sz w:val="9"/>
                          </w:rPr>
                          <w:t xml:space="preserve"> </w:t>
                        </w:r>
                        <w:r>
                          <w:rPr>
                            <w:rFonts w:ascii="Arial MT"/>
                            <w:spacing w:val="-1"/>
                            <w:w w:val="105"/>
                            <w:sz w:val="9"/>
                          </w:rPr>
                          <w:t>..</w:t>
                        </w:r>
                        <w:r>
                          <w:rPr>
                            <w:rFonts w:ascii="Arial MT"/>
                            <w:spacing w:val="-4"/>
                            <w:w w:val="105"/>
                            <w:sz w:val="9"/>
                          </w:rPr>
                          <w:t xml:space="preserve"> </w:t>
                        </w:r>
                        <w:r>
                          <w:rPr>
                            <w:rFonts w:ascii="Arial MT"/>
                            <w:spacing w:val="-1"/>
                            <w:w w:val="105"/>
                            <w:sz w:val="9"/>
                          </w:rPr>
                          <w:t>116.64]</w:t>
                        </w:r>
                      </w:p>
                    </w:tc>
                  </w:tr>
                  <w:tr w:rsidR="00CB66C5" w14:paraId="609D16E3" w14:textId="77777777">
                    <w:trPr>
                      <w:trHeight w:val="133"/>
                    </w:trPr>
                    <w:tc>
                      <w:tcPr>
                        <w:tcW w:w="258" w:type="dxa"/>
                      </w:tcPr>
                      <w:p w14:paraId="1D8001CA" w14:textId="77777777" w:rsidR="00CB66C5" w:rsidRDefault="00CB66C5">
                        <w:pPr>
                          <w:pStyle w:val="TableParagraph"/>
                          <w:spacing w:before="16" w:line="96" w:lineRule="exact"/>
                          <w:ind w:left="100"/>
                          <w:jc w:val="left"/>
                          <w:rPr>
                            <w:rFonts w:ascii="Arial MT"/>
                            <w:sz w:val="9"/>
                          </w:rPr>
                        </w:pPr>
                        <w:r>
                          <w:rPr>
                            <w:rFonts w:ascii="Arial MT"/>
                            <w:w w:val="105"/>
                            <w:sz w:val="9"/>
                          </w:rPr>
                          <w:t>7</w:t>
                        </w:r>
                      </w:p>
                    </w:tc>
                    <w:tc>
                      <w:tcPr>
                        <w:tcW w:w="559" w:type="dxa"/>
                      </w:tcPr>
                      <w:p w14:paraId="52D16FB5" w14:textId="77777777" w:rsidR="00CB66C5" w:rsidRDefault="00CB66C5">
                        <w:pPr>
                          <w:pStyle w:val="TableParagraph"/>
                          <w:spacing w:before="16" w:line="96" w:lineRule="exact"/>
                          <w:ind w:left="31" w:right="29"/>
                          <w:rPr>
                            <w:rFonts w:ascii="Arial MT"/>
                            <w:sz w:val="9"/>
                          </w:rPr>
                        </w:pPr>
                        <w:r>
                          <w:rPr>
                            <w:rFonts w:ascii="Arial MT"/>
                            <w:w w:val="105"/>
                            <w:sz w:val="9"/>
                          </w:rPr>
                          <w:t>21</w:t>
                        </w:r>
                      </w:p>
                    </w:tc>
                    <w:tc>
                      <w:tcPr>
                        <w:tcW w:w="817" w:type="dxa"/>
                      </w:tcPr>
                      <w:p w14:paraId="47B75DFA" w14:textId="77777777" w:rsidR="00CB66C5" w:rsidRDefault="00CB66C5">
                        <w:pPr>
                          <w:pStyle w:val="TableParagraph"/>
                          <w:spacing w:before="16" w:line="96" w:lineRule="exact"/>
                          <w:ind w:left="31" w:right="30"/>
                          <w:rPr>
                            <w:rFonts w:ascii="Arial MT"/>
                            <w:sz w:val="9"/>
                          </w:rPr>
                        </w:pPr>
                        <w:r>
                          <w:rPr>
                            <w:rFonts w:ascii="Arial MT"/>
                            <w:spacing w:val="-1"/>
                            <w:w w:val="105"/>
                            <w:sz w:val="9"/>
                          </w:rPr>
                          <w:t>[121.24</w:t>
                        </w:r>
                        <w:r>
                          <w:rPr>
                            <w:rFonts w:ascii="Arial MT"/>
                            <w:spacing w:val="-5"/>
                            <w:w w:val="105"/>
                            <w:sz w:val="9"/>
                          </w:rPr>
                          <w:t xml:space="preserve"> </w:t>
                        </w:r>
                        <w:r>
                          <w:rPr>
                            <w:rFonts w:ascii="Arial MT"/>
                            <w:spacing w:val="-1"/>
                            <w:w w:val="105"/>
                            <w:sz w:val="9"/>
                          </w:rPr>
                          <w:t>..</w:t>
                        </w:r>
                        <w:r>
                          <w:rPr>
                            <w:rFonts w:ascii="Arial MT"/>
                            <w:spacing w:val="-4"/>
                            <w:w w:val="105"/>
                            <w:sz w:val="9"/>
                          </w:rPr>
                          <w:t xml:space="preserve"> </w:t>
                        </w:r>
                        <w:r>
                          <w:rPr>
                            <w:rFonts w:ascii="Arial MT"/>
                            <w:spacing w:val="-1"/>
                            <w:w w:val="105"/>
                            <w:sz w:val="9"/>
                          </w:rPr>
                          <w:t>121.63]</w:t>
                        </w:r>
                      </w:p>
                    </w:tc>
                  </w:tr>
                  <w:tr w:rsidR="00CB66C5" w14:paraId="224A2005" w14:textId="77777777">
                    <w:trPr>
                      <w:trHeight w:val="133"/>
                    </w:trPr>
                    <w:tc>
                      <w:tcPr>
                        <w:tcW w:w="258" w:type="dxa"/>
                      </w:tcPr>
                      <w:p w14:paraId="0583DEDB" w14:textId="77777777" w:rsidR="00CB66C5" w:rsidRDefault="00CB66C5">
                        <w:pPr>
                          <w:pStyle w:val="TableParagraph"/>
                          <w:spacing w:before="16" w:line="96" w:lineRule="exact"/>
                          <w:ind w:left="100"/>
                          <w:jc w:val="left"/>
                          <w:rPr>
                            <w:rFonts w:ascii="Arial MT"/>
                            <w:sz w:val="9"/>
                          </w:rPr>
                        </w:pPr>
                        <w:r>
                          <w:rPr>
                            <w:rFonts w:ascii="Arial MT"/>
                            <w:w w:val="105"/>
                            <w:sz w:val="9"/>
                          </w:rPr>
                          <w:t>8</w:t>
                        </w:r>
                      </w:p>
                    </w:tc>
                    <w:tc>
                      <w:tcPr>
                        <w:tcW w:w="559" w:type="dxa"/>
                      </w:tcPr>
                      <w:p w14:paraId="2F09299D" w14:textId="77777777" w:rsidR="00CB66C5" w:rsidRDefault="00CB66C5">
                        <w:pPr>
                          <w:pStyle w:val="TableParagraph"/>
                          <w:spacing w:before="16" w:line="96" w:lineRule="exact"/>
                          <w:ind w:left="31" w:right="29"/>
                          <w:rPr>
                            <w:rFonts w:ascii="Arial MT"/>
                            <w:sz w:val="9"/>
                          </w:rPr>
                        </w:pPr>
                        <w:r>
                          <w:rPr>
                            <w:rFonts w:ascii="Arial MT"/>
                            <w:w w:val="105"/>
                            <w:sz w:val="9"/>
                          </w:rPr>
                          <w:t>19</w:t>
                        </w:r>
                      </w:p>
                    </w:tc>
                    <w:tc>
                      <w:tcPr>
                        <w:tcW w:w="817" w:type="dxa"/>
                      </w:tcPr>
                      <w:p w14:paraId="0D8E2C67" w14:textId="77777777" w:rsidR="00CB66C5" w:rsidRDefault="00CB66C5">
                        <w:pPr>
                          <w:pStyle w:val="TableParagraph"/>
                          <w:spacing w:before="16" w:line="96" w:lineRule="exact"/>
                          <w:ind w:left="29" w:right="30"/>
                          <w:rPr>
                            <w:rFonts w:ascii="Arial MT"/>
                            <w:sz w:val="9"/>
                          </w:rPr>
                        </w:pPr>
                        <w:r>
                          <w:rPr>
                            <w:rFonts w:ascii="Arial MT"/>
                            <w:w w:val="105"/>
                            <w:sz w:val="9"/>
                          </w:rPr>
                          <w:t>126.15</w:t>
                        </w:r>
                      </w:p>
                    </w:tc>
                  </w:tr>
                </w:tbl>
                <w:p w14:paraId="10BB26ED" w14:textId="77777777" w:rsidR="00CB66C5" w:rsidRDefault="00CB66C5">
                  <w:pPr>
                    <w:pStyle w:val="a3"/>
                  </w:pPr>
                </w:p>
              </w:txbxContent>
            </v:textbox>
            <w10:wrap type="topAndBottom" anchorx="page"/>
          </v:shape>
        </w:pict>
      </w:r>
      <w:r>
        <w:rPr>
          <w:noProof/>
          <w:color w:val="000000" w:themeColor="text1"/>
        </w:rPr>
        <w:pict w14:anchorId="36974686">
          <v:shape id="_x0000_s10711" type="#_x0000_t202" style="position:absolute;left:0;text-align:left;margin-left:442.65pt;margin-top:9.6pt;width:81.7pt;height:62.15pt;z-index:-250761216;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58"/>
                    <w:gridCol w:w="559"/>
                    <w:gridCol w:w="817"/>
                  </w:tblGrid>
                  <w:tr w:rsidR="00CB66C5" w14:paraId="6BA0C8D0" w14:textId="77777777">
                    <w:trPr>
                      <w:trHeight w:val="133"/>
                    </w:trPr>
                    <w:tc>
                      <w:tcPr>
                        <w:tcW w:w="258" w:type="dxa"/>
                      </w:tcPr>
                      <w:p w14:paraId="4DFA711D" w14:textId="77777777" w:rsidR="00CB66C5" w:rsidRDefault="00CB66C5">
                        <w:pPr>
                          <w:pStyle w:val="TableParagraph"/>
                          <w:spacing w:before="16" w:line="96" w:lineRule="exact"/>
                          <w:ind w:left="54"/>
                          <w:jc w:val="left"/>
                          <w:rPr>
                            <w:rFonts w:ascii="Arial MT"/>
                            <w:sz w:val="9"/>
                          </w:rPr>
                        </w:pPr>
                        <w:r>
                          <w:rPr>
                            <w:rFonts w:ascii="Arial MT"/>
                            <w:w w:val="105"/>
                            <w:sz w:val="9"/>
                          </w:rPr>
                          <w:t>No.</w:t>
                        </w:r>
                      </w:p>
                    </w:tc>
                    <w:tc>
                      <w:tcPr>
                        <w:tcW w:w="559" w:type="dxa"/>
                      </w:tcPr>
                      <w:p w14:paraId="1BD24944" w14:textId="77777777" w:rsidR="00CB66C5" w:rsidRDefault="00CB66C5">
                        <w:pPr>
                          <w:pStyle w:val="TableParagraph"/>
                          <w:spacing w:before="16" w:line="96" w:lineRule="exact"/>
                          <w:ind w:left="31" w:right="31"/>
                          <w:rPr>
                            <w:rFonts w:ascii="Arial MT"/>
                            <w:sz w:val="9"/>
                          </w:rPr>
                        </w:pPr>
                        <w:r>
                          <w:rPr>
                            <w:rFonts w:ascii="Arial MT"/>
                            <w:w w:val="105"/>
                            <w:sz w:val="9"/>
                          </w:rPr>
                          <w:t>Annotation</w:t>
                        </w:r>
                      </w:p>
                    </w:tc>
                    <w:tc>
                      <w:tcPr>
                        <w:tcW w:w="817" w:type="dxa"/>
                      </w:tcPr>
                      <w:p w14:paraId="6D518679" w14:textId="77777777" w:rsidR="00CB66C5" w:rsidRDefault="00CB66C5">
                        <w:pPr>
                          <w:pStyle w:val="TableParagraph"/>
                          <w:spacing w:before="16" w:line="96" w:lineRule="exact"/>
                          <w:ind w:left="31" w:right="4"/>
                          <w:rPr>
                            <w:rFonts w:ascii="Arial MT"/>
                            <w:sz w:val="9"/>
                          </w:rPr>
                        </w:pPr>
                        <w:r>
                          <w:rPr>
                            <w:rFonts w:ascii="Arial MT"/>
                            <w:w w:val="105"/>
                            <w:sz w:val="9"/>
                          </w:rPr>
                          <w:t>(ppm)</w:t>
                        </w:r>
                      </w:p>
                    </w:tc>
                  </w:tr>
                  <w:tr w:rsidR="00CB66C5" w14:paraId="0BFF071B" w14:textId="77777777">
                    <w:trPr>
                      <w:trHeight w:val="133"/>
                    </w:trPr>
                    <w:tc>
                      <w:tcPr>
                        <w:tcW w:w="258" w:type="dxa"/>
                      </w:tcPr>
                      <w:p w14:paraId="1244D351" w14:textId="77777777" w:rsidR="00CB66C5" w:rsidRDefault="00CB66C5">
                        <w:pPr>
                          <w:pStyle w:val="TableParagraph"/>
                          <w:spacing w:before="16" w:line="96" w:lineRule="exact"/>
                          <w:ind w:left="100"/>
                          <w:jc w:val="left"/>
                          <w:rPr>
                            <w:rFonts w:ascii="Arial MT"/>
                            <w:sz w:val="9"/>
                          </w:rPr>
                        </w:pPr>
                        <w:r>
                          <w:rPr>
                            <w:rFonts w:ascii="Arial MT"/>
                            <w:w w:val="105"/>
                            <w:sz w:val="9"/>
                          </w:rPr>
                          <w:t>9</w:t>
                        </w:r>
                      </w:p>
                    </w:tc>
                    <w:tc>
                      <w:tcPr>
                        <w:tcW w:w="559" w:type="dxa"/>
                      </w:tcPr>
                      <w:p w14:paraId="756B98B9" w14:textId="77777777" w:rsidR="00CB66C5" w:rsidRDefault="00CB66C5">
                        <w:pPr>
                          <w:pStyle w:val="TableParagraph"/>
                          <w:spacing w:before="16" w:line="96" w:lineRule="exact"/>
                          <w:ind w:left="31" w:right="29"/>
                          <w:rPr>
                            <w:rFonts w:ascii="Arial MT"/>
                            <w:sz w:val="9"/>
                          </w:rPr>
                        </w:pPr>
                        <w:r>
                          <w:rPr>
                            <w:rFonts w:ascii="Arial MT"/>
                            <w:w w:val="105"/>
                            <w:sz w:val="9"/>
                          </w:rPr>
                          <w:t>11</w:t>
                        </w:r>
                      </w:p>
                    </w:tc>
                    <w:tc>
                      <w:tcPr>
                        <w:tcW w:w="817" w:type="dxa"/>
                      </w:tcPr>
                      <w:p w14:paraId="3BCEEA4B" w14:textId="77777777" w:rsidR="00CB66C5" w:rsidRDefault="00CB66C5">
                        <w:pPr>
                          <w:pStyle w:val="TableParagraph"/>
                          <w:spacing w:before="16" w:line="96" w:lineRule="exact"/>
                          <w:ind w:left="29" w:right="30"/>
                          <w:rPr>
                            <w:rFonts w:ascii="Arial MT"/>
                            <w:sz w:val="9"/>
                          </w:rPr>
                        </w:pPr>
                        <w:r>
                          <w:rPr>
                            <w:rFonts w:ascii="Arial MT"/>
                            <w:w w:val="105"/>
                            <w:sz w:val="9"/>
                          </w:rPr>
                          <w:t>129.33</w:t>
                        </w:r>
                      </w:p>
                    </w:tc>
                  </w:tr>
                  <w:tr w:rsidR="00CB66C5" w14:paraId="15A5BB1A" w14:textId="77777777">
                    <w:trPr>
                      <w:trHeight w:val="133"/>
                    </w:trPr>
                    <w:tc>
                      <w:tcPr>
                        <w:tcW w:w="258" w:type="dxa"/>
                      </w:tcPr>
                      <w:p w14:paraId="51C051B4" w14:textId="77777777" w:rsidR="00CB66C5" w:rsidRDefault="00CB66C5">
                        <w:pPr>
                          <w:pStyle w:val="TableParagraph"/>
                          <w:spacing w:before="16" w:line="96" w:lineRule="exact"/>
                          <w:ind w:left="74"/>
                          <w:jc w:val="left"/>
                          <w:rPr>
                            <w:rFonts w:ascii="Arial MT"/>
                            <w:sz w:val="9"/>
                          </w:rPr>
                        </w:pPr>
                        <w:r>
                          <w:rPr>
                            <w:rFonts w:ascii="Arial MT"/>
                            <w:w w:val="105"/>
                            <w:sz w:val="9"/>
                          </w:rPr>
                          <w:t>10</w:t>
                        </w:r>
                      </w:p>
                    </w:tc>
                    <w:tc>
                      <w:tcPr>
                        <w:tcW w:w="559" w:type="dxa"/>
                      </w:tcPr>
                      <w:p w14:paraId="5A0B3763" w14:textId="77777777" w:rsidR="00CB66C5" w:rsidRDefault="00CB66C5">
                        <w:pPr>
                          <w:pStyle w:val="TableParagraph"/>
                          <w:spacing w:before="16" w:line="96" w:lineRule="exact"/>
                          <w:ind w:left="31" w:right="29"/>
                          <w:rPr>
                            <w:rFonts w:ascii="Arial MT"/>
                            <w:sz w:val="9"/>
                          </w:rPr>
                        </w:pPr>
                        <w:r>
                          <w:rPr>
                            <w:rFonts w:ascii="Arial MT"/>
                            <w:w w:val="105"/>
                            <w:sz w:val="9"/>
                          </w:rPr>
                          <w:t>20</w:t>
                        </w:r>
                      </w:p>
                    </w:tc>
                    <w:tc>
                      <w:tcPr>
                        <w:tcW w:w="817" w:type="dxa"/>
                      </w:tcPr>
                      <w:p w14:paraId="7B58B85D" w14:textId="77777777" w:rsidR="00CB66C5" w:rsidRDefault="00CB66C5">
                        <w:pPr>
                          <w:pStyle w:val="TableParagraph"/>
                          <w:spacing w:before="16" w:line="96" w:lineRule="exact"/>
                          <w:ind w:left="29" w:right="30"/>
                          <w:rPr>
                            <w:rFonts w:ascii="Arial MT"/>
                            <w:sz w:val="9"/>
                          </w:rPr>
                        </w:pPr>
                        <w:r>
                          <w:rPr>
                            <w:rFonts w:ascii="Arial MT"/>
                            <w:w w:val="105"/>
                            <w:sz w:val="9"/>
                          </w:rPr>
                          <w:t>130.03</w:t>
                        </w:r>
                      </w:p>
                    </w:tc>
                  </w:tr>
                  <w:tr w:rsidR="00CB66C5" w14:paraId="457EFBFC" w14:textId="77777777">
                    <w:trPr>
                      <w:trHeight w:val="133"/>
                    </w:trPr>
                    <w:tc>
                      <w:tcPr>
                        <w:tcW w:w="258" w:type="dxa"/>
                      </w:tcPr>
                      <w:p w14:paraId="12079CE7" w14:textId="77777777" w:rsidR="00CB66C5" w:rsidRDefault="00CB66C5">
                        <w:pPr>
                          <w:pStyle w:val="TableParagraph"/>
                          <w:spacing w:before="16" w:line="96" w:lineRule="exact"/>
                          <w:ind w:left="74"/>
                          <w:jc w:val="left"/>
                          <w:rPr>
                            <w:rFonts w:ascii="Arial MT"/>
                            <w:sz w:val="9"/>
                          </w:rPr>
                        </w:pPr>
                        <w:r>
                          <w:rPr>
                            <w:rFonts w:ascii="Arial MT"/>
                            <w:w w:val="105"/>
                            <w:sz w:val="9"/>
                          </w:rPr>
                          <w:t>11</w:t>
                        </w:r>
                      </w:p>
                    </w:tc>
                    <w:tc>
                      <w:tcPr>
                        <w:tcW w:w="559" w:type="dxa"/>
                      </w:tcPr>
                      <w:p w14:paraId="491B1632" w14:textId="77777777" w:rsidR="00CB66C5" w:rsidRDefault="00CB66C5">
                        <w:pPr>
                          <w:pStyle w:val="TableParagraph"/>
                          <w:spacing w:before="16" w:line="96" w:lineRule="exact"/>
                          <w:ind w:left="3"/>
                          <w:rPr>
                            <w:rFonts w:ascii="Arial MT"/>
                            <w:sz w:val="9"/>
                          </w:rPr>
                        </w:pPr>
                        <w:r>
                          <w:rPr>
                            <w:rFonts w:ascii="Arial MT"/>
                            <w:w w:val="105"/>
                            <w:sz w:val="9"/>
                          </w:rPr>
                          <w:t>8</w:t>
                        </w:r>
                      </w:p>
                    </w:tc>
                    <w:tc>
                      <w:tcPr>
                        <w:tcW w:w="817" w:type="dxa"/>
                      </w:tcPr>
                      <w:p w14:paraId="2F2F528F" w14:textId="77777777" w:rsidR="00CB66C5" w:rsidRDefault="00CB66C5">
                        <w:pPr>
                          <w:pStyle w:val="TableParagraph"/>
                          <w:spacing w:before="16" w:line="96" w:lineRule="exact"/>
                          <w:ind w:left="31" w:right="30"/>
                          <w:rPr>
                            <w:rFonts w:ascii="Arial MT"/>
                            <w:sz w:val="9"/>
                          </w:rPr>
                        </w:pPr>
                        <w:r>
                          <w:rPr>
                            <w:rFonts w:ascii="Arial MT"/>
                            <w:spacing w:val="-1"/>
                            <w:w w:val="105"/>
                            <w:sz w:val="9"/>
                          </w:rPr>
                          <w:t>[131.02</w:t>
                        </w:r>
                        <w:r>
                          <w:rPr>
                            <w:rFonts w:ascii="Arial MT"/>
                            <w:spacing w:val="-5"/>
                            <w:w w:val="105"/>
                            <w:sz w:val="9"/>
                          </w:rPr>
                          <w:t xml:space="preserve"> </w:t>
                        </w:r>
                        <w:r>
                          <w:rPr>
                            <w:rFonts w:ascii="Arial MT"/>
                            <w:spacing w:val="-1"/>
                            <w:w w:val="105"/>
                            <w:sz w:val="9"/>
                          </w:rPr>
                          <w:t>..</w:t>
                        </w:r>
                        <w:r>
                          <w:rPr>
                            <w:rFonts w:ascii="Arial MT"/>
                            <w:spacing w:val="-4"/>
                            <w:w w:val="105"/>
                            <w:sz w:val="9"/>
                          </w:rPr>
                          <w:t xml:space="preserve"> </w:t>
                        </w:r>
                        <w:r>
                          <w:rPr>
                            <w:rFonts w:ascii="Arial MT"/>
                            <w:spacing w:val="-1"/>
                            <w:w w:val="105"/>
                            <w:sz w:val="9"/>
                          </w:rPr>
                          <w:t>131.04]</w:t>
                        </w:r>
                      </w:p>
                    </w:tc>
                  </w:tr>
                  <w:tr w:rsidR="00CB66C5" w14:paraId="02A54A3D" w14:textId="77777777">
                    <w:trPr>
                      <w:trHeight w:val="133"/>
                    </w:trPr>
                    <w:tc>
                      <w:tcPr>
                        <w:tcW w:w="258" w:type="dxa"/>
                      </w:tcPr>
                      <w:p w14:paraId="3395C9B1" w14:textId="77777777" w:rsidR="00CB66C5" w:rsidRDefault="00CB66C5">
                        <w:pPr>
                          <w:pStyle w:val="TableParagraph"/>
                          <w:spacing w:before="16" w:line="96" w:lineRule="exact"/>
                          <w:ind w:left="74"/>
                          <w:jc w:val="left"/>
                          <w:rPr>
                            <w:rFonts w:ascii="Arial MT"/>
                            <w:sz w:val="9"/>
                          </w:rPr>
                        </w:pPr>
                        <w:r>
                          <w:rPr>
                            <w:rFonts w:ascii="Arial MT"/>
                            <w:w w:val="105"/>
                            <w:sz w:val="9"/>
                          </w:rPr>
                          <w:t>12</w:t>
                        </w:r>
                      </w:p>
                    </w:tc>
                    <w:tc>
                      <w:tcPr>
                        <w:tcW w:w="559" w:type="dxa"/>
                      </w:tcPr>
                      <w:p w14:paraId="1467484C" w14:textId="77777777" w:rsidR="00CB66C5" w:rsidRDefault="00CB66C5">
                        <w:pPr>
                          <w:pStyle w:val="TableParagraph"/>
                          <w:spacing w:before="16" w:line="96" w:lineRule="exact"/>
                          <w:ind w:left="31" w:right="31"/>
                          <w:rPr>
                            <w:rFonts w:ascii="Arial MT"/>
                            <w:sz w:val="9"/>
                          </w:rPr>
                        </w:pPr>
                        <w:r>
                          <w:rPr>
                            <w:rFonts w:ascii="Arial MT"/>
                            <w:w w:val="105"/>
                            <w:sz w:val="9"/>
                          </w:rPr>
                          <w:t>10,12,9,13</w:t>
                        </w:r>
                      </w:p>
                    </w:tc>
                    <w:tc>
                      <w:tcPr>
                        <w:tcW w:w="817" w:type="dxa"/>
                      </w:tcPr>
                      <w:p w14:paraId="594D398A" w14:textId="77777777" w:rsidR="00CB66C5" w:rsidRDefault="00CB66C5">
                        <w:pPr>
                          <w:pStyle w:val="TableParagraph"/>
                          <w:spacing w:before="16" w:line="96" w:lineRule="exact"/>
                          <w:ind w:left="29" w:right="30"/>
                          <w:rPr>
                            <w:rFonts w:ascii="Arial MT"/>
                            <w:sz w:val="9"/>
                          </w:rPr>
                        </w:pPr>
                        <w:r>
                          <w:rPr>
                            <w:rFonts w:ascii="Arial MT"/>
                            <w:w w:val="105"/>
                            <w:sz w:val="9"/>
                          </w:rPr>
                          <w:t>131.91</w:t>
                        </w:r>
                      </w:p>
                    </w:tc>
                  </w:tr>
                  <w:tr w:rsidR="00CB66C5" w14:paraId="510AA598" w14:textId="77777777">
                    <w:trPr>
                      <w:trHeight w:val="133"/>
                    </w:trPr>
                    <w:tc>
                      <w:tcPr>
                        <w:tcW w:w="258" w:type="dxa"/>
                      </w:tcPr>
                      <w:p w14:paraId="1A1DB73E" w14:textId="77777777" w:rsidR="00CB66C5" w:rsidRDefault="00CB66C5">
                        <w:pPr>
                          <w:pStyle w:val="TableParagraph"/>
                          <w:spacing w:before="16" w:line="96" w:lineRule="exact"/>
                          <w:ind w:left="74"/>
                          <w:jc w:val="left"/>
                          <w:rPr>
                            <w:rFonts w:ascii="Arial MT"/>
                            <w:sz w:val="9"/>
                          </w:rPr>
                        </w:pPr>
                        <w:r>
                          <w:rPr>
                            <w:rFonts w:ascii="Arial MT"/>
                            <w:w w:val="105"/>
                            <w:sz w:val="9"/>
                          </w:rPr>
                          <w:t>13</w:t>
                        </w:r>
                      </w:p>
                    </w:tc>
                    <w:tc>
                      <w:tcPr>
                        <w:tcW w:w="559" w:type="dxa"/>
                      </w:tcPr>
                      <w:p w14:paraId="010B7808" w14:textId="77777777" w:rsidR="00CB66C5" w:rsidRDefault="00CB66C5">
                        <w:pPr>
                          <w:pStyle w:val="TableParagraph"/>
                          <w:spacing w:before="16" w:line="96" w:lineRule="exact"/>
                          <w:ind w:left="31" w:right="29"/>
                          <w:rPr>
                            <w:rFonts w:ascii="Arial MT"/>
                            <w:sz w:val="9"/>
                          </w:rPr>
                        </w:pPr>
                        <w:r>
                          <w:rPr>
                            <w:rFonts w:ascii="Arial MT"/>
                            <w:w w:val="105"/>
                            <w:sz w:val="9"/>
                          </w:rPr>
                          <w:t>22</w:t>
                        </w:r>
                      </w:p>
                    </w:tc>
                    <w:tc>
                      <w:tcPr>
                        <w:tcW w:w="817" w:type="dxa"/>
                      </w:tcPr>
                      <w:p w14:paraId="30087F5B" w14:textId="77777777" w:rsidR="00CB66C5" w:rsidRDefault="00CB66C5">
                        <w:pPr>
                          <w:pStyle w:val="TableParagraph"/>
                          <w:spacing w:before="16" w:line="96" w:lineRule="exact"/>
                          <w:ind w:left="29" w:right="30"/>
                          <w:rPr>
                            <w:rFonts w:ascii="Arial MT"/>
                            <w:sz w:val="9"/>
                          </w:rPr>
                        </w:pPr>
                        <w:r>
                          <w:rPr>
                            <w:rFonts w:ascii="Arial MT"/>
                            <w:w w:val="105"/>
                            <w:sz w:val="9"/>
                          </w:rPr>
                          <w:t>161.30</w:t>
                        </w:r>
                      </w:p>
                    </w:tc>
                  </w:tr>
                  <w:tr w:rsidR="00CB66C5" w14:paraId="0AF535B3" w14:textId="77777777">
                    <w:trPr>
                      <w:trHeight w:val="133"/>
                    </w:trPr>
                    <w:tc>
                      <w:tcPr>
                        <w:tcW w:w="258" w:type="dxa"/>
                      </w:tcPr>
                      <w:p w14:paraId="207F8DE7" w14:textId="77777777" w:rsidR="00CB66C5" w:rsidRDefault="00CB66C5">
                        <w:pPr>
                          <w:pStyle w:val="TableParagraph"/>
                          <w:spacing w:before="16" w:line="96" w:lineRule="exact"/>
                          <w:ind w:left="74"/>
                          <w:jc w:val="left"/>
                          <w:rPr>
                            <w:rFonts w:ascii="Arial MT"/>
                            <w:sz w:val="9"/>
                          </w:rPr>
                        </w:pPr>
                        <w:r>
                          <w:rPr>
                            <w:rFonts w:ascii="Arial MT"/>
                            <w:w w:val="105"/>
                            <w:sz w:val="9"/>
                          </w:rPr>
                          <w:t>14</w:t>
                        </w:r>
                      </w:p>
                    </w:tc>
                    <w:tc>
                      <w:tcPr>
                        <w:tcW w:w="559" w:type="dxa"/>
                      </w:tcPr>
                      <w:p w14:paraId="58739243" w14:textId="77777777" w:rsidR="00CB66C5" w:rsidRDefault="00CB66C5">
                        <w:pPr>
                          <w:pStyle w:val="TableParagraph"/>
                          <w:spacing w:before="16" w:line="96" w:lineRule="exact"/>
                          <w:ind w:left="31" w:right="29"/>
                          <w:rPr>
                            <w:rFonts w:ascii="Arial MT"/>
                            <w:sz w:val="9"/>
                          </w:rPr>
                        </w:pPr>
                        <w:r>
                          <w:rPr>
                            <w:rFonts w:ascii="Arial MT"/>
                            <w:w w:val="105"/>
                            <w:sz w:val="9"/>
                          </w:rPr>
                          <w:t>16</w:t>
                        </w:r>
                      </w:p>
                    </w:tc>
                    <w:tc>
                      <w:tcPr>
                        <w:tcW w:w="817" w:type="dxa"/>
                      </w:tcPr>
                      <w:p w14:paraId="64BEE8C8" w14:textId="77777777" w:rsidR="00CB66C5" w:rsidRDefault="00CB66C5">
                        <w:pPr>
                          <w:pStyle w:val="TableParagraph"/>
                          <w:spacing w:before="16" w:line="96" w:lineRule="exact"/>
                          <w:ind w:left="29" w:right="30"/>
                          <w:rPr>
                            <w:rFonts w:ascii="Arial MT"/>
                            <w:sz w:val="9"/>
                          </w:rPr>
                        </w:pPr>
                        <w:r>
                          <w:rPr>
                            <w:rFonts w:ascii="Arial MT"/>
                            <w:w w:val="105"/>
                            <w:sz w:val="9"/>
                          </w:rPr>
                          <w:t>162.31</w:t>
                        </w:r>
                      </w:p>
                    </w:tc>
                  </w:tr>
                  <w:tr w:rsidR="00CB66C5" w14:paraId="0D896C55" w14:textId="77777777">
                    <w:trPr>
                      <w:trHeight w:val="133"/>
                    </w:trPr>
                    <w:tc>
                      <w:tcPr>
                        <w:tcW w:w="258" w:type="dxa"/>
                      </w:tcPr>
                      <w:p w14:paraId="7C19BCDC" w14:textId="77777777" w:rsidR="00CB66C5" w:rsidRDefault="00CB66C5">
                        <w:pPr>
                          <w:pStyle w:val="TableParagraph"/>
                          <w:spacing w:before="16" w:line="96" w:lineRule="exact"/>
                          <w:ind w:left="74"/>
                          <w:jc w:val="left"/>
                          <w:rPr>
                            <w:rFonts w:ascii="Arial MT"/>
                            <w:sz w:val="9"/>
                          </w:rPr>
                        </w:pPr>
                        <w:r>
                          <w:rPr>
                            <w:rFonts w:ascii="Arial MT"/>
                            <w:w w:val="105"/>
                            <w:sz w:val="9"/>
                          </w:rPr>
                          <w:t>15</w:t>
                        </w:r>
                      </w:p>
                    </w:tc>
                    <w:tc>
                      <w:tcPr>
                        <w:tcW w:w="559" w:type="dxa"/>
                      </w:tcPr>
                      <w:p w14:paraId="026F43E7" w14:textId="77777777" w:rsidR="00CB66C5" w:rsidRDefault="00CB66C5">
                        <w:pPr>
                          <w:pStyle w:val="TableParagraph"/>
                          <w:spacing w:before="16" w:line="96" w:lineRule="exact"/>
                          <w:ind w:left="3"/>
                          <w:rPr>
                            <w:rFonts w:ascii="Arial MT"/>
                            <w:sz w:val="9"/>
                          </w:rPr>
                        </w:pPr>
                        <w:r>
                          <w:rPr>
                            <w:rFonts w:ascii="Arial MT"/>
                            <w:w w:val="105"/>
                            <w:sz w:val="9"/>
                          </w:rPr>
                          <w:t>4</w:t>
                        </w:r>
                      </w:p>
                    </w:tc>
                    <w:tc>
                      <w:tcPr>
                        <w:tcW w:w="817" w:type="dxa"/>
                      </w:tcPr>
                      <w:p w14:paraId="018CB1B0" w14:textId="77777777" w:rsidR="00CB66C5" w:rsidRDefault="00CB66C5">
                        <w:pPr>
                          <w:pStyle w:val="TableParagraph"/>
                          <w:spacing w:before="16" w:line="96" w:lineRule="exact"/>
                          <w:ind w:left="29" w:right="30"/>
                          <w:rPr>
                            <w:rFonts w:ascii="Arial MT"/>
                            <w:sz w:val="9"/>
                          </w:rPr>
                        </w:pPr>
                        <w:r>
                          <w:rPr>
                            <w:rFonts w:ascii="Arial MT"/>
                            <w:w w:val="105"/>
                            <w:sz w:val="9"/>
                          </w:rPr>
                          <w:t>163.27</w:t>
                        </w:r>
                      </w:p>
                    </w:tc>
                  </w:tr>
                  <w:tr w:rsidR="00CB66C5" w14:paraId="376B5862" w14:textId="77777777">
                    <w:trPr>
                      <w:trHeight w:val="133"/>
                    </w:trPr>
                    <w:tc>
                      <w:tcPr>
                        <w:tcW w:w="258" w:type="dxa"/>
                      </w:tcPr>
                      <w:p w14:paraId="6C0DB69D" w14:textId="77777777" w:rsidR="00CB66C5" w:rsidRDefault="00CB66C5">
                        <w:pPr>
                          <w:pStyle w:val="TableParagraph"/>
                          <w:spacing w:before="16" w:line="96" w:lineRule="exact"/>
                          <w:ind w:left="74"/>
                          <w:jc w:val="left"/>
                          <w:rPr>
                            <w:rFonts w:ascii="Arial MT"/>
                            <w:sz w:val="9"/>
                          </w:rPr>
                        </w:pPr>
                        <w:r>
                          <w:rPr>
                            <w:rFonts w:ascii="Arial MT"/>
                            <w:w w:val="105"/>
                            <w:sz w:val="9"/>
                          </w:rPr>
                          <w:t>16</w:t>
                        </w:r>
                      </w:p>
                    </w:tc>
                    <w:tc>
                      <w:tcPr>
                        <w:tcW w:w="559" w:type="dxa"/>
                      </w:tcPr>
                      <w:p w14:paraId="65238586" w14:textId="77777777" w:rsidR="00CB66C5" w:rsidRDefault="00CB66C5">
                        <w:pPr>
                          <w:pStyle w:val="TableParagraph"/>
                          <w:spacing w:before="16" w:line="96" w:lineRule="exact"/>
                          <w:ind w:left="31" w:right="29"/>
                          <w:rPr>
                            <w:rFonts w:ascii="Arial MT"/>
                            <w:sz w:val="9"/>
                          </w:rPr>
                        </w:pPr>
                        <w:r>
                          <w:rPr>
                            <w:rFonts w:ascii="Arial MT"/>
                            <w:w w:val="105"/>
                            <w:sz w:val="9"/>
                          </w:rPr>
                          <w:t>22</w:t>
                        </w:r>
                      </w:p>
                    </w:tc>
                    <w:tc>
                      <w:tcPr>
                        <w:tcW w:w="817" w:type="dxa"/>
                      </w:tcPr>
                      <w:p w14:paraId="1EC645AA" w14:textId="77777777" w:rsidR="00CB66C5" w:rsidRDefault="00CB66C5">
                        <w:pPr>
                          <w:pStyle w:val="TableParagraph"/>
                          <w:spacing w:before="16" w:line="96" w:lineRule="exact"/>
                          <w:ind w:left="29" w:right="30"/>
                          <w:rPr>
                            <w:rFonts w:ascii="Arial MT"/>
                            <w:sz w:val="9"/>
                          </w:rPr>
                        </w:pPr>
                        <w:r>
                          <w:rPr>
                            <w:rFonts w:ascii="Arial MT"/>
                            <w:w w:val="105"/>
                            <w:sz w:val="9"/>
                          </w:rPr>
                          <w:t>163.74</w:t>
                        </w:r>
                      </w:p>
                    </w:tc>
                  </w:tr>
                </w:tbl>
                <w:p w14:paraId="2C2A8856" w14:textId="77777777" w:rsidR="00CB66C5" w:rsidRDefault="00CB66C5">
                  <w:pPr>
                    <w:pStyle w:val="a3"/>
                  </w:pPr>
                </w:p>
              </w:txbxContent>
            </v:textbox>
            <w10:wrap type="topAndBottom" anchorx="page"/>
          </v:shape>
        </w:pict>
      </w:r>
      <w:r w:rsidR="00B21731" w:rsidRPr="00984D1E">
        <w:rPr>
          <w:rFonts w:ascii="Arial MT"/>
          <w:noProof/>
          <w:color w:val="000000" w:themeColor="text1"/>
          <w:sz w:val="9"/>
        </w:rPr>
        <w:t>Chemic</w:t>
      </w:r>
      <w:r w:rsidR="001154A8" w:rsidRPr="001154A8">
        <w:rPr>
          <w:rFonts w:ascii="Arial MT"/>
          <w:noProof/>
          <w:vanish/>
          <w:color w:val="000000" w:themeColor="text1"/>
          <w:spacing w:val="-20"/>
          <w:w w:val="1"/>
          <w:sz w:val="9"/>
        </w:rPr>
        <w:t>‬</w:t>
      </w:r>
      <w:r w:rsidR="001154A8" w:rsidRPr="001154A8">
        <w:rPr>
          <w:rFonts w:ascii="Arial MT"/>
          <w:noProof/>
          <w:vanish/>
          <w:color w:val="000000" w:themeColor="text1"/>
          <w:spacing w:val="-20"/>
          <w:w w:val="1"/>
          <w:sz w:val="9"/>
        </w:rPr>
        <w:t>‬</w:t>
      </w:r>
      <w:r w:rsidR="001154A8">
        <w:rPr>
          <w:rFonts w:ascii="Arial MT"/>
          <w:noProof/>
          <w:color w:val="000000" w:themeColor="text1"/>
          <w:sz w:val="9"/>
        </w:rPr>
        <w:t xml:space="preserve">al </w:t>
      </w:r>
      <w:r w:rsidR="00B21731" w:rsidRPr="00984D1E">
        <w:rPr>
          <w:rFonts w:ascii="Arial MT"/>
          <w:noProof/>
          <w:color w:val="000000" w:themeColor="text1"/>
          <w:sz w:val="9"/>
        </w:rPr>
        <w:t>Shift (ppm)</w:t>
      </w:r>
    </w:p>
    <w:p w14:paraId="0EA1DB35" w14:textId="77777777" w:rsidR="00C254C2" w:rsidRPr="00984D1E" w:rsidRDefault="00C254C2">
      <w:pPr>
        <w:pStyle w:val="a3"/>
        <w:rPr>
          <w:rFonts w:ascii="Arial MT"/>
          <w:noProof/>
          <w:color w:val="000000" w:themeColor="text1"/>
          <w:sz w:val="10"/>
        </w:rPr>
      </w:pPr>
    </w:p>
    <w:p w14:paraId="726331EE" w14:textId="77777777" w:rsidR="00C254C2" w:rsidRPr="00984D1E" w:rsidRDefault="00C254C2">
      <w:pPr>
        <w:pStyle w:val="a3"/>
        <w:rPr>
          <w:rFonts w:ascii="Arial MT"/>
          <w:noProof/>
          <w:color w:val="000000" w:themeColor="text1"/>
          <w:sz w:val="10"/>
        </w:rPr>
      </w:pPr>
    </w:p>
    <w:p w14:paraId="627F61B5" w14:textId="08DE8419" w:rsidR="00C254C2" w:rsidRPr="00984D1E" w:rsidRDefault="00B21731">
      <w:pPr>
        <w:pStyle w:val="a3"/>
        <w:spacing w:before="74"/>
        <w:ind w:left="2015" w:right="2338"/>
        <w:jc w:val="center"/>
        <w:rPr>
          <w:noProof/>
          <w:color w:val="000000" w:themeColor="text1"/>
        </w:rPr>
      </w:pPr>
      <w:r w:rsidRPr="00984D1E">
        <w:rPr>
          <w:noProof/>
          <w:color w:val="000000" w:themeColor="text1"/>
        </w:rPr>
        <w:t>Сурет 2.36 – 2.36 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vertAlign w:val="superscript"/>
        </w:rPr>
        <w:t>13</w:t>
      </w:r>
      <w:r w:rsidRPr="00984D1E">
        <w:rPr>
          <w:noProof/>
          <w:color w:val="000000" w:themeColor="text1"/>
        </w:rPr>
        <w:t>C спектрі</w:t>
      </w:r>
    </w:p>
    <w:p w14:paraId="4BD44C79" w14:textId="77777777" w:rsidR="00C254C2" w:rsidRPr="00984D1E" w:rsidRDefault="00C254C2">
      <w:pPr>
        <w:pStyle w:val="a3"/>
        <w:spacing w:before="5"/>
        <w:rPr>
          <w:noProof/>
          <w:color w:val="000000" w:themeColor="text1"/>
          <w:sz w:val="23"/>
        </w:rPr>
      </w:pPr>
    </w:p>
    <w:p w14:paraId="2A869121" w14:textId="77777777" w:rsidR="00C254C2" w:rsidRPr="00984D1E" w:rsidRDefault="00C254C2">
      <w:pPr>
        <w:pStyle w:val="a3"/>
        <w:spacing w:before="4"/>
        <w:rPr>
          <w:noProof/>
          <w:color w:val="000000" w:themeColor="text1"/>
          <w:sz w:val="8"/>
        </w:rPr>
      </w:pPr>
    </w:p>
    <w:p w14:paraId="077A6A4C" w14:textId="77777777" w:rsidR="00C254C2" w:rsidRPr="00984D1E" w:rsidRDefault="00B21731">
      <w:pPr>
        <w:tabs>
          <w:tab w:val="left" w:pos="1416"/>
        </w:tabs>
        <w:spacing w:before="1" w:line="110" w:lineRule="exact"/>
        <w:ind w:left="1116"/>
        <w:rPr>
          <w:rFonts w:ascii="Arial MT"/>
          <w:noProof/>
          <w:color w:val="000000" w:themeColor="text1"/>
          <w:sz w:val="9"/>
        </w:rPr>
      </w:pPr>
      <w:r w:rsidRPr="00984D1E">
        <w:rPr>
          <w:rFonts w:ascii="Arial MT"/>
          <w:noProof/>
          <w:color w:val="000000" w:themeColor="text1"/>
          <w:sz w:val="9"/>
        </w:rPr>
        <w:t>O</w:t>
      </w:r>
      <w:r w:rsidRPr="00984D1E">
        <w:rPr>
          <w:rFonts w:ascii="Arial MT"/>
          <w:noProof/>
          <w:color w:val="000000" w:themeColor="text1"/>
          <w:sz w:val="9"/>
        </w:rPr>
        <w:tab/>
        <w:t>19  20</w:t>
      </w:r>
    </w:p>
    <w:p w14:paraId="7E4C87C6" w14:textId="77777777" w:rsidR="00C254C2" w:rsidRPr="00984D1E" w:rsidRDefault="00CB66C5">
      <w:pPr>
        <w:spacing w:line="83" w:lineRule="exact"/>
        <w:ind w:left="1097"/>
        <w:rPr>
          <w:rFonts w:ascii="Arial MT"/>
          <w:noProof/>
          <w:color w:val="000000" w:themeColor="text1"/>
          <w:sz w:val="9"/>
        </w:rPr>
      </w:pPr>
      <w:r>
        <w:rPr>
          <w:noProof/>
          <w:color w:val="000000" w:themeColor="text1"/>
        </w:rPr>
        <w:pict w14:anchorId="64795360">
          <v:line id="_x0000_s10710" style="position:absolute;left:0;text-align:left;z-index:-251123712;mso-position-horizontal-relative:page" from="166.3pt,4.1pt" to="168.3pt,7.45pt" strokeweight=".1259mm">
            <w10:wrap anchorx="page"/>
          </v:line>
        </w:pict>
      </w:r>
      <w:r>
        <w:rPr>
          <w:noProof/>
          <w:color w:val="000000" w:themeColor="text1"/>
        </w:rPr>
        <w:pict w14:anchorId="1D807BC5">
          <v:line id="_x0000_s10709" style="position:absolute;left:0;text-align:left;z-index:-251122688;mso-position-horizontal-relative:page" from="150.95pt,4.1pt" to="148.9pt,7.45pt" strokeweight=".1258mm">
            <w10:wrap anchorx="page"/>
          </v:line>
        </w:pict>
      </w:r>
      <w:r>
        <w:rPr>
          <w:noProof/>
          <w:color w:val="000000" w:themeColor="text1"/>
        </w:rPr>
        <w:pict w14:anchorId="6518EBA3">
          <v:group id="_x0000_s10706" style="position:absolute;left:0;text-align:left;margin-left:156.6pt;margin-top:.85pt;width:4.15pt;height:1.7pt;z-index:251088896;mso-position-horizontal-relative:page" coordorigin="3132,17" coordsize="83,34">
            <v:line id="_x0000_s10708" style="position:absolute" from="3132,21" to="3214,21" strokeweight=".1205mm"/>
            <v:line id="_x0000_s10707" style="position:absolute" from="3132,47" to="3214,47" strokeweight=".1205mm"/>
            <w10:wrap anchorx="page"/>
          </v:group>
        </w:pict>
      </w:r>
      <w:r w:rsidR="00B21731" w:rsidRPr="00984D1E">
        <w:rPr>
          <w:rFonts w:ascii="Arial MT"/>
          <w:noProof/>
          <w:color w:val="000000" w:themeColor="text1"/>
          <w:sz w:val="9"/>
        </w:rPr>
        <w:t>17</w:t>
      </w:r>
    </w:p>
    <w:p w14:paraId="5901B089" w14:textId="77777777" w:rsidR="00C254C2" w:rsidRPr="00984D1E" w:rsidRDefault="00CB66C5">
      <w:pPr>
        <w:tabs>
          <w:tab w:val="right" w:pos="1891"/>
        </w:tabs>
        <w:spacing w:line="97" w:lineRule="exact"/>
        <w:ind w:left="701"/>
        <w:rPr>
          <w:rFonts w:ascii="Arial MT"/>
          <w:noProof/>
          <w:color w:val="000000" w:themeColor="text1"/>
          <w:sz w:val="9"/>
        </w:rPr>
      </w:pPr>
      <w:r>
        <w:rPr>
          <w:noProof/>
          <w:color w:val="000000" w:themeColor="text1"/>
        </w:rPr>
        <w:pict w14:anchorId="0814B977">
          <v:group id="_x0000_s10702" style="position:absolute;left:0;text-align:left;margin-left:129.4pt;margin-top:3.7pt;width:13.9pt;height:2.95pt;z-index:-251126784;mso-position-horizontal-relative:page" coordorigin="2588,74" coordsize="278,59">
            <v:line id="_x0000_s10705" style="position:absolute" from="2588,129" to="2662,129" strokeweight=".14322mm"/>
            <v:shape id="_x0000_s10704" style="position:absolute;left:2722;top:74;width:23;height:22" coordorigin="2723,74" coordsize="23,22" o:spt="100" adj="0,,0" path="m2723,74r,22m2746,74r,22e" filled="f" strokeweight=".1341mm">
              <v:stroke joinstyle="round"/>
              <v:formulas/>
              <v:path arrowok="t" o:connecttype="segments"/>
            </v:shape>
            <v:line id="_x0000_s10703" style="position:absolute" from="2866,126" to="2808,126" strokeweight=".1205mm"/>
            <w10:wrap anchorx="page"/>
          </v:group>
        </w:pict>
      </w:r>
      <w:r w:rsidR="00B21731" w:rsidRPr="00984D1E">
        <w:rPr>
          <w:rFonts w:ascii="Arial MT"/>
          <w:noProof/>
          <w:color w:val="000000" w:themeColor="text1"/>
          <w:sz w:val="9"/>
        </w:rPr>
        <w:t>N   O   16  18</w:t>
      </w:r>
      <w:r w:rsidR="00B21731" w:rsidRPr="00984D1E">
        <w:rPr>
          <w:rFonts w:ascii="Arial MT"/>
          <w:noProof/>
          <w:color w:val="000000" w:themeColor="text1"/>
          <w:sz w:val="9"/>
        </w:rPr>
        <w:tab/>
        <w:t>21</w:t>
      </w:r>
    </w:p>
    <w:p w14:paraId="30DE707B" w14:textId="77777777" w:rsidR="00C254C2" w:rsidRPr="00984D1E" w:rsidRDefault="00C254C2">
      <w:pPr>
        <w:spacing w:line="97" w:lineRule="exact"/>
        <w:rPr>
          <w:rFonts w:ascii="Arial MT"/>
          <w:noProof/>
          <w:color w:val="000000" w:themeColor="text1"/>
          <w:sz w:val="9"/>
        </w:rPr>
        <w:sectPr w:rsidR="00C254C2" w:rsidRPr="00984D1E">
          <w:pgSz w:w="11910" w:h="16840"/>
          <w:pgMar w:top="1260" w:right="260" w:bottom="1260" w:left="1580" w:header="0" w:footer="980" w:gutter="0"/>
          <w:cols w:space="720"/>
        </w:sectPr>
      </w:pPr>
    </w:p>
    <w:p w14:paraId="608DEA0F" w14:textId="77777777" w:rsidR="00C254C2" w:rsidRPr="00984D1E" w:rsidRDefault="00CB66C5">
      <w:pPr>
        <w:spacing w:line="103" w:lineRule="exact"/>
        <w:ind w:left="675"/>
        <w:jc w:val="center"/>
        <w:rPr>
          <w:rFonts w:ascii="Arial MT"/>
          <w:noProof/>
          <w:color w:val="000000" w:themeColor="text1"/>
          <w:sz w:val="9"/>
        </w:rPr>
      </w:pPr>
      <w:r>
        <w:rPr>
          <w:noProof/>
          <w:color w:val="000000" w:themeColor="text1"/>
        </w:rPr>
        <w:lastRenderedPageBreak/>
        <w:pict w14:anchorId="1E1BB744">
          <v:line id="_x0000_s10701" style="position:absolute;left:0;text-align:left;z-index:-251127808;mso-position-horizontal-relative:page" from="119.4pt,1.65pt" to="122.3pt,1.65pt" strokeweight=".1299mm">
            <w10:wrap anchorx="page"/>
          </v:line>
        </w:pict>
      </w:r>
      <w:r w:rsidR="00B21731" w:rsidRPr="00984D1E">
        <w:rPr>
          <w:rFonts w:ascii="Arial MT"/>
          <w:noProof/>
          <w:color w:val="000000" w:themeColor="text1"/>
          <w:sz w:val="9"/>
        </w:rPr>
        <w:t>14  15</w:t>
      </w:r>
    </w:p>
    <w:p w14:paraId="3F593750" w14:textId="77777777" w:rsidR="00C254C2" w:rsidRPr="00984D1E" w:rsidRDefault="00B21731">
      <w:pPr>
        <w:spacing w:before="17"/>
        <w:ind w:left="477"/>
        <w:jc w:val="center"/>
        <w:rPr>
          <w:rFonts w:ascii="Arial MT"/>
          <w:noProof/>
          <w:color w:val="000000" w:themeColor="text1"/>
          <w:sz w:val="9"/>
        </w:rPr>
      </w:pPr>
      <w:r w:rsidRPr="00984D1E">
        <w:rPr>
          <w:rFonts w:ascii="Arial MT"/>
          <w:noProof/>
          <w:color w:val="000000" w:themeColor="text1"/>
          <w:sz w:val="9"/>
        </w:rPr>
        <w:t>4</w:t>
      </w:r>
    </w:p>
    <w:p w14:paraId="5CABC72F" w14:textId="77777777" w:rsidR="00C254C2" w:rsidRPr="00984D1E" w:rsidRDefault="00CB66C5">
      <w:pPr>
        <w:tabs>
          <w:tab w:val="left" w:pos="878"/>
        </w:tabs>
        <w:spacing w:before="4"/>
        <w:ind w:left="477"/>
        <w:jc w:val="center"/>
        <w:rPr>
          <w:rFonts w:ascii="Arial MT"/>
          <w:noProof/>
          <w:color w:val="000000" w:themeColor="text1"/>
          <w:sz w:val="9"/>
        </w:rPr>
      </w:pPr>
      <w:r>
        <w:rPr>
          <w:noProof/>
          <w:color w:val="000000" w:themeColor="text1"/>
        </w:rPr>
        <w:pict w14:anchorId="2852658D">
          <v:line id="_x0000_s10700" style="position:absolute;left:0;text-align:left;z-index:-251130880;mso-position-horizontal-relative:page" from="113.65pt,2.5pt" to="107.95pt,5.55pt" strokeweight=".1222mm">
            <w10:wrap anchorx="page"/>
          </v:line>
        </w:pict>
      </w:r>
      <w:r>
        <w:rPr>
          <w:noProof/>
          <w:color w:val="000000" w:themeColor="text1"/>
        </w:rPr>
        <w:pict w14:anchorId="7C0E8E63">
          <v:line id="_x0000_s10699" style="position:absolute;left:0;text-align:left;z-index:-251129856;mso-position-horizontal-relative:page" from="123.7pt,5.55pt" to="118pt,2.5pt" strokeweight=".1222mm">
            <w10:wrap anchorx="page"/>
          </v:line>
        </w:pict>
      </w:r>
      <w:r w:rsidR="00B21731" w:rsidRPr="00984D1E">
        <w:rPr>
          <w:rFonts w:ascii="Arial MT"/>
          <w:noProof/>
          <w:color w:val="000000" w:themeColor="text1"/>
          <w:sz w:val="9"/>
        </w:rPr>
        <w:t>3</w:t>
      </w:r>
      <w:r w:rsidR="00B21731" w:rsidRPr="00984D1E">
        <w:rPr>
          <w:rFonts w:ascii="Arial MT"/>
          <w:noProof/>
          <w:color w:val="000000" w:themeColor="text1"/>
          <w:sz w:val="9"/>
        </w:rPr>
        <w:tab/>
        <w:t>5</w:t>
      </w:r>
    </w:p>
    <w:p w14:paraId="45054F15" w14:textId="77777777" w:rsidR="00C254C2" w:rsidRPr="00984D1E" w:rsidRDefault="00B21731">
      <w:pPr>
        <w:spacing w:before="88"/>
        <w:ind w:left="377"/>
        <w:rPr>
          <w:rFonts w:ascii="Arial MT"/>
          <w:noProof/>
          <w:color w:val="000000" w:themeColor="text1"/>
          <w:sz w:val="9"/>
        </w:rPr>
      </w:pPr>
      <w:r w:rsidRPr="00984D1E">
        <w:rPr>
          <w:noProof/>
          <w:color w:val="000000" w:themeColor="text1"/>
        </w:rPr>
        <w:br w:type="column"/>
      </w:r>
      <w:r w:rsidRPr="00984D1E">
        <w:rPr>
          <w:rFonts w:ascii="Arial MT"/>
          <w:noProof/>
          <w:color w:val="000000" w:themeColor="text1"/>
          <w:sz w:val="9"/>
        </w:rPr>
        <w:lastRenderedPageBreak/>
        <w:t>23   22</w:t>
      </w:r>
    </w:p>
    <w:p w14:paraId="5F49001D" w14:textId="77777777" w:rsidR="00C254C2" w:rsidRPr="00984D1E" w:rsidRDefault="00CB66C5">
      <w:pPr>
        <w:spacing w:before="66" w:line="99" w:lineRule="exact"/>
        <w:ind w:left="752"/>
        <w:rPr>
          <w:rFonts w:ascii="Arial MT"/>
          <w:noProof/>
          <w:color w:val="000000" w:themeColor="text1"/>
          <w:sz w:val="9"/>
        </w:rPr>
      </w:pPr>
      <w:r>
        <w:rPr>
          <w:noProof/>
          <w:color w:val="000000" w:themeColor="text1"/>
        </w:rPr>
        <w:pict w14:anchorId="300CC75C">
          <v:group id="_x0000_s10694" style="position:absolute;left:0;text-align:left;margin-left:164.45pt;margin-top:-6.4pt;width:4.05pt;height:3.95pt;z-index:-251125760;mso-position-horizontal-relative:page" coordorigin="3289,-128" coordsize="81,79">
            <v:line id="_x0000_s10696" style="position:absolute" from="3366,-120" to="3325,-54" strokeweight=".1258mm"/>
            <v:line id="_x0000_s10695" style="position:absolute" from="3336,-125" to="3292,-54" strokeweight=".1258mm"/>
            <w10:wrap anchorx="page"/>
          </v:group>
        </w:pict>
      </w:r>
      <w:r>
        <w:rPr>
          <w:noProof/>
          <w:color w:val="000000" w:themeColor="text1"/>
        </w:rPr>
        <w:pict w14:anchorId="7548E56B">
          <v:line id="_x0000_s10693" style="position:absolute;left:0;text-align:left;z-index:251087872;mso-position-horizontal-relative:page" from="168.2pt,6.75pt" to="166.2pt,3.45pt" strokeweight=".1259mm">
            <w10:wrap anchorx="page"/>
          </v:line>
        </w:pict>
      </w:r>
      <w:r>
        <w:rPr>
          <w:noProof/>
          <w:color w:val="000000" w:themeColor="text1"/>
        </w:rPr>
        <w:pict w14:anchorId="08962147">
          <v:group id="_x0000_s10690" style="position:absolute;left:0;text-align:left;margin-left:148.7pt;margin-top:-6.2pt;width:4pt;height:3.7pt;z-index:-251124736;mso-position-horizontal-relative:page" coordorigin="2974,-124" coordsize="80,74">
            <v:line id="_x0000_s10692" style="position:absolute" from="2978,-120" to="3018,-54" strokeweight=".1259mm"/>
            <v:line id="_x0000_s10691" style="position:absolute" from="3010,-120" to="3050,-54" strokeweight=".1259mm"/>
            <w10:wrap anchorx="page"/>
          </v:group>
        </w:pict>
      </w:r>
      <w:r w:rsidR="00B21731" w:rsidRPr="00984D1E">
        <w:rPr>
          <w:rFonts w:ascii="Arial MT"/>
          <w:noProof/>
          <w:color w:val="000000" w:themeColor="text1"/>
          <w:sz w:val="9"/>
        </w:rPr>
        <w:t>F</w:t>
      </w:r>
    </w:p>
    <w:p w14:paraId="0E964F99" w14:textId="77777777" w:rsidR="00C254C2" w:rsidRPr="00984D1E" w:rsidRDefault="00C254C2">
      <w:pPr>
        <w:spacing w:line="99" w:lineRule="exact"/>
        <w:rPr>
          <w:rFonts w:ascii="Arial MT"/>
          <w:noProof/>
          <w:color w:val="000000" w:themeColor="text1"/>
          <w:sz w:val="9"/>
        </w:rPr>
        <w:sectPr w:rsidR="00C254C2" w:rsidRPr="00984D1E">
          <w:type w:val="continuous"/>
          <w:pgSz w:w="11910" w:h="16840"/>
          <w:pgMar w:top="1040" w:right="260" w:bottom="280" w:left="1580" w:header="720" w:footer="720" w:gutter="0"/>
          <w:cols w:num="2" w:space="720" w:equalWidth="0">
            <w:col w:w="998" w:space="40"/>
            <w:col w:w="9032"/>
          </w:cols>
        </w:sectPr>
      </w:pPr>
    </w:p>
    <w:p w14:paraId="37786C1C" w14:textId="77777777" w:rsidR="00C254C2" w:rsidRPr="00984D1E" w:rsidRDefault="00CB66C5">
      <w:pPr>
        <w:spacing w:line="85" w:lineRule="exact"/>
        <w:ind w:left="1760"/>
        <w:rPr>
          <w:rFonts w:ascii="Arial MT"/>
          <w:noProof/>
          <w:color w:val="000000" w:themeColor="text1"/>
          <w:sz w:val="9"/>
        </w:rPr>
      </w:pPr>
      <w:r>
        <w:rPr>
          <w:noProof/>
          <w:color w:val="000000" w:themeColor="text1"/>
        </w:rPr>
        <w:lastRenderedPageBreak/>
        <w:pict w14:anchorId="02874763">
          <v:group id="_x0000_s10607" style="position:absolute;left:0;text-align:left;margin-left:107.7pt;margin-top:3.95pt;width:411.85pt;height:255.8pt;z-index:-251132928;mso-position-horizontal-relative:page" coordorigin="2154,79" coordsize="8237,5116">
            <v:line id="_x0000_s10689" style="position:absolute" from="3503,5153" to="10311,5153" strokeweight=".1004mm"/>
            <v:line id="_x0000_s10688" style="position:absolute" from="10194,5153" to="10194,5174" strokeweight=".1066mm"/>
            <v:line id="_x0000_s10687" style="position:absolute" from="9822,5153" to="9822,5174" strokeweight=".1066mm"/>
            <v:line id="_x0000_s10686" style="position:absolute" from="9449,5153" to="9449,5174" strokeweight=".1066mm"/>
            <v:line id="_x0000_s10685" style="position:absolute" from="9077,5153" to="9077,5174" strokeweight=".1066mm"/>
            <v:line id="_x0000_s10684" style="position:absolute" from="8705,5153" to="8705,5174" strokeweight=".1066mm"/>
            <v:line id="_x0000_s10683" style="position:absolute" from="8333,5153" to="8333,5174" strokeweight=".1066mm"/>
            <v:line id="_x0000_s10682" style="position:absolute" from="7960,5153" to="7960,5174" strokeweight=".1066mm"/>
            <v:line id="_x0000_s10681" style="position:absolute" from="7588,5153" to="7588,5174" strokeweight=".1066mm"/>
            <v:line id="_x0000_s10680" style="position:absolute" from="7216,5153" to="7216,5174" strokeweight=".1066mm"/>
            <v:line id="_x0000_s10679" style="position:absolute" from="6844,5153" to="6844,5174" strokeweight=".1066mm"/>
            <v:line id="_x0000_s10678" style="position:absolute" from="6471,5153" to="6471,5174" strokeweight=".1066mm"/>
            <v:line id="_x0000_s10677" style="position:absolute" from="6099,5153" to="6099,5174" strokeweight=".1066mm"/>
            <v:line id="_x0000_s10676" style="position:absolute" from="5727,5153" to="5727,5174" strokeweight=".1066mm"/>
            <v:line id="_x0000_s10675" style="position:absolute" from="5354,5153" to="5354,5174" strokeweight=".1066mm"/>
            <v:line id="_x0000_s10674" style="position:absolute" from="4982,5153" to="4982,5174" strokeweight=".1066mm"/>
            <v:line id="_x0000_s10673" style="position:absolute" from="4610,5153" to="4610,5174" strokeweight=".1066mm"/>
            <v:line id="_x0000_s10672" style="position:absolute" from="4238,5153" to="4238,5174" strokeweight=".1066mm"/>
            <v:line id="_x0000_s10671" style="position:absolute" from="3865,5153" to="3865,5174" strokeweight=".1066mm"/>
            <v:line id="_x0000_s10670" style="position:absolute" from="10008,5153" to="10008,5194" strokeweight=".1066mm"/>
            <v:line id="_x0000_s10669" style="position:absolute" from="9636,5153" to="9636,5194" strokeweight=".1066mm"/>
            <v:line id="_x0000_s10668" style="position:absolute" from="9263,5153" to="9263,5194" strokeweight=".1066mm"/>
            <v:line id="_x0000_s10667" style="position:absolute" from="8891,5153" to="8891,5194" strokeweight=".1066mm"/>
            <v:line id="_x0000_s10666" style="position:absolute" from="8519,5153" to="8519,5194" strokeweight=".1066mm"/>
            <v:line id="_x0000_s10665" style="position:absolute" from="8146,5153" to="8146,5194" strokeweight=".1066mm"/>
            <v:line id="_x0000_s10664" style="position:absolute" from="7774,5153" to="7774,5194" strokeweight=".1066mm"/>
            <v:line id="_x0000_s10663" style="position:absolute" from="7402,5153" to="7402,5194" strokeweight=".1066mm"/>
            <v:line id="_x0000_s10662" style="position:absolute" from="7030,5153" to="7030,5194" strokeweight=".1066mm"/>
            <v:line id="_x0000_s10661" style="position:absolute" from="6657,5153" to="6657,5194" strokeweight=".1066mm"/>
            <v:line id="_x0000_s10660" style="position:absolute" from="6285,5153" to="6285,5194" strokeweight=".1066mm"/>
            <v:line id="_x0000_s10659" style="position:absolute" from="5913,5153" to="5913,5194" strokeweight=".1066mm"/>
            <v:line id="_x0000_s10658" style="position:absolute" from="5541,5153" to="5541,5194" strokeweight=".1066mm"/>
            <v:line id="_x0000_s10657" style="position:absolute" from="5168,5153" to="5168,5194" strokeweight=".1066mm"/>
            <v:line id="_x0000_s10656" style="position:absolute" from="4796,5153" to="4796,5194" strokeweight=".1066mm"/>
            <v:line id="_x0000_s10655" style="position:absolute" from="4424,5153" to="4424,5194" strokeweight=".1066mm"/>
            <v:line id="_x0000_s10654" style="position:absolute" from="4052,5153" to="4052,5194" strokeweight=".1066mm"/>
            <v:line id="_x0000_s10653" style="position:absolute" from="3679,5153" to="3679,5194" strokeweight=".1066mm"/>
            <v:line id="_x0000_s10652" style="position:absolute" from="10347,826" to="10347,5119" strokeweight=".1066mm"/>
            <v:line id="_x0000_s10651" style="position:absolute" from="10347,1170" to="10369,1170" strokeweight=".1004mm"/>
            <v:line id="_x0000_s10650" style="position:absolute" from="10347,1516" to="10369,1516" strokeweight=".1004mm"/>
            <v:line id="_x0000_s10649" style="position:absolute" from="10347,1863" to="10369,1863" strokeweight=".1004mm"/>
            <v:line id="_x0000_s10648" style="position:absolute" from="10347,2210" to="10369,2210" strokeweight=".1004mm"/>
            <v:line id="_x0000_s10647" style="position:absolute" from="10347,2557" to="10369,2557" strokeweight=".1004mm"/>
            <v:line id="_x0000_s10646" style="position:absolute" from="10347,2904" to="10369,2904" strokeweight=".1004mm"/>
            <v:line id="_x0000_s10645" style="position:absolute" from="10347,3251" to="10369,3251" strokeweight=".1004mm"/>
            <v:line id="_x0000_s10644" style="position:absolute" from="10347,3598" to="10369,3598" strokeweight=".1004mm"/>
            <v:line id="_x0000_s10643" style="position:absolute" from="10347,3945" to="10369,3945" strokeweight=".1004mm"/>
            <v:line id="_x0000_s10642" style="position:absolute" from="10347,4291" to="10369,4291" strokeweight=".1004mm"/>
            <v:line id="_x0000_s10641" style="position:absolute" from="10347,4638" to="10369,4638" strokeweight=".1004mm"/>
            <v:line id="_x0000_s10640" style="position:absolute" from="10347,4985" to="10369,4985" strokeweight=".1004mm"/>
            <v:line id="_x0000_s10639" style="position:absolute" from="10347,996" to="10391,996" strokeweight=".1004mm"/>
            <v:line id="_x0000_s10638" style="position:absolute" from="10347,1343" to="10391,1343" strokeweight=".1004mm"/>
            <v:line id="_x0000_s10637" style="position:absolute" from="10347,1690" to="10391,1690" strokeweight=".1004mm"/>
            <v:line id="_x0000_s10636" style="position:absolute" from="10347,2037" to="10391,2037" strokeweight=".1004mm"/>
            <v:line id="_x0000_s10635" style="position:absolute" from="10347,2384" to="10391,2384" strokeweight=".1004mm"/>
            <v:line id="_x0000_s10634" style="position:absolute" from="10347,2731" to="10391,2731" strokeweight=".1004mm"/>
            <v:line id="_x0000_s10633" style="position:absolute" from="10347,3077" to="10391,3077" strokeweight=".1004mm"/>
            <v:line id="_x0000_s10632" style="position:absolute" from="10347,3424" to="10391,3424" strokeweight=".1004mm"/>
            <v:line id="_x0000_s10631" style="position:absolute" from="10347,3771" to="10391,3771" strokeweight=".1004mm"/>
            <v:line id="_x0000_s10630" style="position:absolute" from="10347,4118" to="10391,4118" strokeweight=".1004mm"/>
            <v:line id="_x0000_s10629" style="position:absolute" from="10347,4465" to="10391,4465" strokeweight=".1004mm"/>
            <v:line id="_x0000_s10628" style="position:absolute" from="10347,4812" to="10391,4812" strokeweight=".1004mm"/>
            <v:line id="_x0000_s10627" style="position:absolute" from="9293,1378" to="9295,1384" strokecolor="#fc0" strokeweight=".1054mm"/>
            <v:line id="_x0000_s10626" style="position:absolute" from="9295,1384" to="9302,1378" strokecolor="#fc0" strokeweight=".1031mm"/>
            <v:line id="_x0000_s10625" style="position:absolute" from="9293,1378" to="9290,1372" strokecolor="#fc0" strokeweight=".1055mm"/>
            <v:line id="_x0000_s10624" style="position:absolute" from="9302,1378" to="9305,1372" strokecolor="#fc0" strokeweight=".1052mm"/>
            <v:line id="_x0000_s10623" style="position:absolute" from="9290,1372" to="9285,1361" strokecolor="#fc0" strokeweight=".1056mm"/>
            <v:line id="_x0000_s10622" style="position:absolute" from="9305,1358" to="9305,1375" strokecolor="#fc0" strokeweight=".1292mm"/>
            <v:line id="_x0000_s10621" style="position:absolute" from="9285,1361" to="9285,1355" strokecolor="#fc0" strokeweight=".1065mm"/>
            <v:line id="_x0000_s10620" style="position:absolute" from="9306,1361" to="9306,1355" strokecolor="#fc0" strokeweight=".1066mm"/>
            <v:line id="_x0000_s10619" style="position:absolute" from="9285,1355" to="9286,1349" strokecolor="#fc0" strokeweight=".1064mm"/>
            <v:line id="_x0000_s10618" style="position:absolute" from="9306,1355" to="9305,1349" strokecolor="#fc0" strokeweight=".1065mm"/>
            <v:line id="_x0000_s10617" style="position:absolute" from="9286,1349" to="9288,1343" strokecolor="#fc0" strokeweight=".1058mm"/>
            <v:line id="_x0000_s10616" style="position:absolute" from="9305,1349" to="9304,1343" strokecolor="#fc0" strokeweight=".106mm"/>
            <v:line id="_x0000_s10615" style="position:absolute" from="9288,1343" to="9292,1338" strokecolor="#fc0" strokeweight=".1047mm"/>
            <v:line id="_x0000_s10614" style="position:absolute" from="9304,1343" to="9299,1338" strokecolor="#fc0" strokeweight=".1042mm"/>
            <v:line id="_x0000_s10613" style="position:absolute" from="9292,1338" to="9295,1335" strokecolor="#fc0" strokeweight=".1026mm"/>
            <v:line id="_x0000_s10612" style="position:absolute" from="9299,1338" to="9295,1335" strokecolor="#fc0" strokeweight=".1024mm"/>
            <v:shape id="_x0000_s10611" type="#_x0000_t75" style="position:absolute;left:2349;top:79;width:7965;height:5044">
              <v:imagedata r:id="rId163" o:title=""/>
            </v:shape>
            <v:line id="_x0000_s10610" style="position:absolute" from="2308,468" to="2315,468" strokeweight=".03753mm"/>
            <v:line id="_x0000_s10609" style="position:absolute" from="2267,283" to="2158,223" strokeweight=".1222mm"/>
            <v:line id="_x0000_s10608" style="position:absolute" from="2366,283" to="2474,224" strokeweight=".1222mm"/>
            <w10:wrap anchorx="page"/>
          </v:group>
        </w:pict>
      </w:r>
      <w:r>
        <w:rPr>
          <w:noProof/>
          <w:color w:val="000000" w:themeColor="text1"/>
        </w:rPr>
        <w:pict w14:anchorId="1ACA42FC">
          <v:line id="_x0000_s10606" style="position:absolute;left:0;text-align:left;z-index:-251131904;mso-position-horizontal-relative:page" from="105.8pt,2.15pt" to="105.8pt,6.95pt" strokeweight=".1279mm">
            <w10:wrap anchorx="page"/>
          </v:line>
        </w:pict>
      </w:r>
      <w:r>
        <w:rPr>
          <w:noProof/>
          <w:color w:val="000000" w:themeColor="text1"/>
        </w:rPr>
        <w:pict w14:anchorId="5C7882DB">
          <v:line id="_x0000_s10605" style="position:absolute;left:0;text-align:left;z-index:-251128832;mso-position-horizontal-relative:page" from="125.85pt,6.95pt" to="125.85pt,2.15pt" strokeweight=".1279mm">
            <w10:wrap anchorx="page"/>
          </v:line>
        </w:pict>
      </w:r>
      <w:r w:rsidR="00B21731" w:rsidRPr="00984D1E">
        <w:rPr>
          <w:rFonts w:ascii="Arial MT"/>
          <w:noProof/>
          <w:color w:val="000000" w:themeColor="text1"/>
          <w:sz w:val="9"/>
        </w:rPr>
        <w:t>24</w:t>
      </w:r>
    </w:p>
    <w:p w14:paraId="21D84B9C" w14:textId="77777777" w:rsidR="00C254C2" w:rsidRPr="00984D1E" w:rsidRDefault="00B21731">
      <w:pPr>
        <w:tabs>
          <w:tab w:val="left" w:pos="907"/>
        </w:tabs>
        <w:spacing w:line="88" w:lineRule="exact"/>
        <w:ind w:left="507"/>
        <w:rPr>
          <w:rFonts w:ascii="Arial MT"/>
          <w:noProof/>
          <w:color w:val="000000" w:themeColor="text1"/>
          <w:sz w:val="9"/>
        </w:rPr>
      </w:pPr>
      <w:r w:rsidRPr="00984D1E">
        <w:rPr>
          <w:rFonts w:ascii="Arial MT"/>
          <w:noProof/>
          <w:color w:val="000000" w:themeColor="text1"/>
          <w:sz w:val="9"/>
        </w:rPr>
        <w:t>2</w:t>
      </w:r>
      <w:r w:rsidRPr="00984D1E">
        <w:rPr>
          <w:rFonts w:ascii="Arial MT"/>
          <w:noProof/>
          <w:color w:val="000000" w:themeColor="text1"/>
          <w:sz w:val="9"/>
        </w:rPr>
        <w:tab/>
        <w:t>6</w:t>
      </w:r>
    </w:p>
    <w:p w14:paraId="01D9668F" w14:textId="77777777" w:rsidR="00C254C2" w:rsidRPr="00984D1E" w:rsidRDefault="00CB66C5">
      <w:pPr>
        <w:spacing w:before="7" w:line="235" w:lineRule="auto"/>
        <w:ind w:left="701"/>
        <w:rPr>
          <w:rFonts w:ascii="Arial MT"/>
          <w:noProof/>
          <w:color w:val="000000" w:themeColor="text1"/>
          <w:sz w:val="9"/>
        </w:rPr>
      </w:pPr>
      <w:r>
        <w:rPr>
          <w:noProof/>
          <w:color w:val="000000" w:themeColor="text1"/>
        </w:rPr>
        <w:pict w14:anchorId="1640FD14">
          <v:shape id="_x0000_s10604" type="#_x0000_t202" style="position:absolute;left:0;text-align:left;margin-left:114.75pt;margin-top:5.3pt;width:3.05pt;height:5pt;z-index:-251121664;mso-position-horizontal-relative:page" filled="f" stroked="f">
            <v:textbox inset="0,0,0,0">
              <w:txbxContent>
                <w:p w14:paraId="4E61A989" w14:textId="77777777" w:rsidR="00CB66C5" w:rsidRDefault="00CB66C5">
                  <w:pPr>
                    <w:spacing w:line="100" w:lineRule="exact"/>
                    <w:rPr>
                      <w:rFonts w:ascii="Arial MT"/>
                      <w:sz w:val="9"/>
                    </w:rPr>
                  </w:pPr>
                  <w:r>
                    <w:rPr>
                      <w:rFonts w:ascii="Arial MT"/>
                      <w:color w:val="FF0000"/>
                      <w:w w:val="120"/>
                      <w:sz w:val="9"/>
                    </w:rPr>
                    <w:t>1</w:t>
                  </w:r>
                </w:p>
              </w:txbxContent>
            </v:textbox>
            <w10:wrap anchorx="page"/>
          </v:shape>
        </w:pict>
      </w:r>
      <w:r w:rsidR="00B21731" w:rsidRPr="00984D1E">
        <w:rPr>
          <w:rFonts w:ascii="Arial MT"/>
          <w:noProof/>
          <w:color w:val="000000" w:themeColor="text1"/>
          <w:sz w:val="9"/>
        </w:rPr>
        <w:t>N ClH 13 12</w:t>
      </w:r>
    </w:p>
    <w:p w14:paraId="0C4028FC" w14:textId="77777777" w:rsidR="00C254C2" w:rsidRPr="00984D1E" w:rsidRDefault="00B21731">
      <w:pPr>
        <w:tabs>
          <w:tab w:val="left" w:pos="1399"/>
        </w:tabs>
        <w:spacing w:line="152" w:lineRule="exact"/>
        <w:ind w:left="700"/>
        <w:rPr>
          <w:rFonts w:ascii="Arial MT"/>
          <w:noProof/>
          <w:color w:val="000000" w:themeColor="text1"/>
          <w:sz w:val="9"/>
        </w:rPr>
      </w:pPr>
      <w:r w:rsidRPr="00984D1E">
        <w:rPr>
          <w:rFonts w:ascii="Arial MT"/>
          <w:noProof/>
          <w:color w:val="000000" w:themeColor="text1"/>
          <w:sz w:val="9"/>
        </w:rPr>
        <w:t>7  258</w:t>
      </w:r>
      <w:r w:rsidRPr="00984D1E">
        <w:rPr>
          <w:rFonts w:ascii="Arial MT"/>
          <w:noProof/>
          <w:color w:val="000000" w:themeColor="text1"/>
          <w:sz w:val="9"/>
        </w:rPr>
        <w:tab/>
        <w:t>11</w:t>
      </w:r>
    </w:p>
    <w:p w14:paraId="14710566" w14:textId="77777777" w:rsidR="00C254C2" w:rsidRPr="00984D1E" w:rsidRDefault="00B21731">
      <w:pPr>
        <w:spacing w:before="83"/>
        <w:ind w:left="1071"/>
        <w:rPr>
          <w:rFonts w:ascii="Arial MT"/>
          <w:noProof/>
          <w:color w:val="000000" w:themeColor="text1"/>
          <w:sz w:val="9"/>
        </w:rPr>
      </w:pPr>
      <w:r w:rsidRPr="00984D1E">
        <w:rPr>
          <w:rFonts w:ascii="Arial MT"/>
          <w:noProof/>
          <w:color w:val="000000" w:themeColor="text1"/>
          <w:sz w:val="9"/>
        </w:rPr>
        <w:t>9    10</w:t>
      </w:r>
    </w:p>
    <w:p w14:paraId="4EE8C6DA" w14:textId="77777777" w:rsidR="00C254C2" w:rsidRPr="00984D1E" w:rsidRDefault="00C254C2">
      <w:pPr>
        <w:pStyle w:val="a3"/>
        <w:spacing w:before="10"/>
        <w:rPr>
          <w:rFonts w:ascii="Arial MT"/>
          <w:noProof/>
          <w:color w:val="000000" w:themeColor="text1"/>
          <w:sz w:val="13"/>
        </w:rPr>
      </w:pPr>
    </w:p>
    <w:p w14:paraId="53217B9D" w14:textId="77777777" w:rsidR="00C254C2" w:rsidRPr="00984D1E" w:rsidRDefault="00CB66C5">
      <w:pPr>
        <w:ind w:right="1140"/>
        <w:jc w:val="right"/>
        <w:rPr>
          <w:rFonts w:ascii="Tahoma"/>
          <w:noProof/>
          <w:color w:val="000000" w:themeColor="text1"/>
          <w:sz w:val="8"/>
        </w:rPr>
      </w:pPr>
      <w:r>
        <w:rPr>
          <w:noProof/>
          <w:color w:val="000000" w:themeColor="text1"/>
        </w:rPr>
        <w:pict w14:anchorId="5639A2DC">
          <v:shape id="_x0000_s10603" type="#_x0000_t202" style="position:absolute;left:0;text-align:left;margin-left:175.15pt;margin-top:-1.7pt;width:340.4pt;height:214.7pt;z-index:251089920;mso-position-horizontal-relative:page" filled="f" strokecolor="silver" strokeweight=".1066mm">
            <v:textbox inset="0,0,0,0">
              <w:txbxContent>
                <w:p w14:paraId="298CB8C6" w14:textId="77777777" w:rsidR="00CB66C5" w:rsidRDefault="00CB66C5">
                  <w:pPr>
                    <w:pStyle w:val="a3"/>
                    <w:rPr>
                      <w:sz w:val="12"/>
                    </w:rPr>
                  </w:pPr>
                </w:p>
                <w:p w14:paraId="16993BE7" w14:textId="77777777" w:rsidR="00CB66C5" w:rsidRDefault="00CB66C5">
                  <w:pPr>
                    <w:pStyle w:val="a3"/>
                    <w:rPr>
                      <w:sz w:val="12"/>
                    </w:rPr>
                  </w:pPr>
                </w:p>
                <w:p w14:paraId="0F9BDAB2" w14:textId="77777777" w:rsidR="00CB66C5" w:rsidRDefault="00CB66C5">
                  <w:pPr>
                    <w:pStyle w:val="a3"/>
                    <w:rPr>
                      <w:sz w:val="12"/>
                    </w:rPr>
                  </w:pPr>
                </w:p>
                <w:p w14:paraId="6921A6F8" w14:textId="77777777" w:rsidR="00CB66C5" w:rsidRDefault="00CB66C5">
                  <w:pPr>
                    <w:pStyle w:val="a3"/>
                    <w:rPr>
                      <w:sz w:val="12"/>
                    </w:rPr>
                  </w:pPr>
                </w:p>
                <w:p w14:paraId="4B0F5CCC" w14:textId="77777777" w:rsidR="00CB66C5" w:rsidRDefault="00CB66C5">
                  <w:pPr>
                    <w:pStyle w:val="a3"/>
                    <w:rPr>
                      <w:sz w:val="12"/>
                    </w:rPr>
                  </w:pPr>
                </w:p>
                <w:p w14:paraId="2767DCBF" w14:textId="77777777" w:rsidR="00CB66C5" w:rsidRDefault="00CB66C5">
                  <w:pPr>
                    <w:pStyle w:val="a3"/>
                    <w:spacing w:before="1"/>
                    <w:rPr>
                      <w:sz w:val="14"/>
                    </w:rPr>
                  </w:pPr>
                </w:p>
                <w:p w14:paraId="568C4EAC" w14:textId="77777777" w:rsidR="00CB66C5" w:rsidRDefault="00CB66C5">
                  <w:pPr>
                    <w:ind w:left="3619"/>
                    <w:rPr>
                      <w:rFonts w:ascii="Tahoma"/>
                      <w:sz w:val="10"/>
                    </w:rPr>
                  </w:pPr>
                  <w:r>
                    <w:rPr>
                      <w:rFonts w:ascii="Tahoma"/>
                      <w:color w:val="000080"/>
                      <w:spacing w:val="-1"/>
                      <w:w w:val="120"/>
                      <w:position w:val="1"/>
                      <w:sz w:val="10"/>
                    </w:rPr>
                    <w:t>{4.36,58.61}</w:t>
                  </w:r>
                  <w:r>
                    <w:rPr>
                      <w:rFonts w:ascii="Tahoma"/>
                      <w:color w:val="000080"/>
                      <w:spacing w:val="58"/>
                      <w:w w:val="120"/>
                      <w:position w:val="1"/>
                      <w:sz w:val="10"/>
                    </w:rPr>
                    <w:t xml:space="preserve">  </w:t>
                  </w:r>
                  <w:r>
                    <w:rPr>
                      <w:rFonts w:ascii="Tahoma"/>
                      <w:color w:val="000080"/>
                      <w:w w:val="120"/>
                      <w:sz w:val="10"/>
                    </w:rPr>
                    <w:t>{4.29,58.81}</w:t>
                  </w:r>
                </w:p>
                <w:p w14:paraId="5FB2FAAB" w14:textId="77777777" w:rsidR="00CB66C5" w:rsidRDefault="00CB66C5">
                  <w:pPr>
                    <w:pStyle w:val="a3"/>
                    <w:rPr>
                      <w:rFonts w:ascii="Tahoma"/>
                      <w:sz w:val="12"/>
                    </w:rPr>
                  </w:pPr>
                </w:p>
                <w:p w14:paraId="70475852" w14:textId="77777777" w:rsidR="00CB66C5" w:rsidRDefault="00CB66C5">
                  <w:pPr>
                    <w:pStyle w:val="a3"/>
                    <w:rPr>
                      <w:rFonts w:ascii="Tahoma"/>
                      <w:sz w:val="12"/>
                    </w:rPr>
                  </w:pPr>
                </w:p>
                <w:p w14:paraId="7C1438B2" w14:textId="77777777" w:rsidR="00CB66C5" w:rsidRDefault="00CB66C5">
                  <w:pPr>
                    <w:pStyle w:val="a3"/>
                    <w:rPr>
                      <w:rFonts w:ascii="Tahoma"/>
                      <w:sz w:val="12"/>
                    </w:rPr>
                  </w:pPr>
                </w:p>
                <w:p w14:paraId="2ED00F0F" w14:textId="77777777" w:rsidR="00CB66C5" w:rsidRDefault="00CB66C5">
                  <w:pPr>
                    <w:pStyle w:val="a3"/>
                    <w:rPr>
                      <w:rFonts w:ascii="Tahoma"/>
                      <w:sz w:val="12"/>
                    </w:rPr>
                  </w:pPr>
                </w:p>
                <w:p w14:paraId="7EDE78CE" w14:textId="77777777" w:rsidR="00CB66C5" w:rsidRDefault="00CB66C5">
                  <w:pPr>
                    <w:pStyle w:val="a3"/>
                    <w:rPr>
                      <w:rFonts w:ascii="Tahoma"/>
                      <w:sz w:val="12"/>
                    </w:rPr>
                  </w:pPr>
                </w:p>
                <w:p w14:paraId="37CD662E" w14:textId="77777777" w:rsidR="00CB66C5" w:rsidRDefault="00CB66C5">
                  <w:pPr>
                    <w:pStyle w:val="a3"/>
                    <w:rPr>
                      <w:rFonts w:ascii="Tahoma"/>
                      <w:sz w:val="12"/>
                    </w:rPr>
                  </w:pPr>
                </w:p>
                <w:p w14:paraId="5DD5C98D" w14:textId="77777777" w:rsidR="00CB66C5" w:rsidRDefault="00CB66C5">
                  <w:pPr>
                    <w:pStyle w:val="a3"/>
                    <w:rPr>
                      <w:rFonts w:ascii="Tahoma"/>
                      <w:sz w:val="12"/>
                    </w:rPr>
                  </w:pPr>
                </w:p>
                <w:p w14:paraId="6DA21411" w14:textId="77777777" w:rsidR="00CB66C5" w:rsidRDefault="00CB66C5">
                  <w:pPr>
                    <w:pStyle w:val="a3"/>
                    <w:rPr>
                      <w:rFonts w:ascii="Tahoma"/>
                      <w:sz w:val="12"/>
                    </w:rPr>
                  </w:pPr>
                </w:p>
                <w:p w14:paraId="7DE8B4F3" w14:textId="77777777" w:rsidR="00CB66C5" w:rsidRDefault="00CB66C5">
                  <w:pPr>
                    <w:pStyle w:val="a3"/>
                    <w:rPr>
                      <w:rFonts w:ascii="Tahoma"/>
                      <w:sz w:val="12"/>
                    </w:rPr>
                  </w:pPr>
                </w:p>
                <w:p w14:paraId="6372DA51" w14:textId="77777777" w:rsidR="00CB66C5" w:rsidRDefault="00CB66C5">
                  <w:pPr>
                    <w:pStyle w:val="a3"/>
                    <w:rPr>
                      <w:rFonts w:ascii="Tahoma"/>
                      <w:sz w:val="12"/>
                    </w:rPr>
                  </w:pPr>
                </w:p>
                <w:p w14:paraId="482E41FF" w14:textId="77777777" w:rsidR="00CB66C5" w:rsidRDefault="00CB66C5">
                  <w:pPr>
                    <w:pStyle w:val="a3"/>
                    <w:rPr>
                      <w:rFonts w:ascii="Tahoma"/>
                      <w:sz w:val="12"/>
                    </w:rPr>
                  </w:pPr>
                </w:p>
                <w:p w14:paraId="31A6B50B" w14:textId="77777777" w:rsidR="00CB66C5" w:rsidRDefault="00CB66C5">
                  <w:pPr>
                    <w:pStyle w:val="a3"/>
                    <w:rPr>
                      <w:rFonts w:ascii="Tahoma"/>
                      <w:sz w:val="12"/>
                    </w:rPr>
                  </w:pPr>
                </w:p>
                <w:p w14:paraId="637C45EE" w14:textId="77777777" w:rsidR="00CB66C5" w:rsidRDefault="00CB66C5">
                  <w:pPr>
                    <w:pStyle w:val="a3"/>
                    <w:rPr>
                      <w:rFonts w:ascii="Tahoma"/>
                      <w:sz w:val="12"/>
                    </w:rPr>
                  </w:pPr>
                </w:p>
                <w:p w14:paraId="31939A9F" w14:textId="77777777" w:rsidR="00CB66C5" w:rsidRDefault="00CB66C5">
                  <w:pPr>
                    <w:tabs>
                      <w:tab w:val="left" w:pos="1913"/>
                    </w:tabs>
                    <w:ind w:left="855"/>
                    <w:rPr>
                      <w:rFonts w:ascii="Tahoma"/>
                      <w:sz w:val="10"/>
                    </w:rPr>
                  </w:pPr>
                  <w:r>
                    <w:rPr>
                      <w:rFonts w:ascii="Tahoma"/>
                      <w:color w:val="000080"/>
                      <w:w w:val="120"/>
                      <w:sz w:val="10"/>
                    </w:rPr>
                    <w:t>{7.99,116.43}</w:t>
                  </w:r>
                  <w:r>
                    <w:rPr>
                      <w:rFonts w:ascii="Tahoma"/>
                      <w:color w:val="000080"/>
                      <w:w w:val="120"/>
                      <w:sz w:val="10"/>
                    </w:rPr>
                    <w:tab/>
                    <w:t>{7.76,116.56}</w:t>
                  </w:r>
                </w:p>
                <w:p w14:paraId="069F9377" w14:textId="77777777" w:rsidR="00CB66C5" w:rsidRDefault="00CB66C5">
                  <w:pPr>
                    <w:spacing w:before="49"/>
                    <w:ind w:left="2045"/>
                    <w:rPr>
                      <w:rFonts w:ascii="Tahoma"/>
                      <w:sz w:val="10"/>
                    </w:rPr>
                  </w:pPr>
                  <w:r>
                    <w:rPr>
                      <w:rFonts w:ascii="Tahoma"/>
                      <w:color w:val="000080"/>
                      <w:w w:val="120"/>
                      <w:sz w:val="10"/>
                    </w:rPr>
                    <w:t>{7.58,121.45}</w:t>
                  </w:r>
                </w:p>
                <w:p w14:paraId="32E8FD92" w14:textId="77777777" w:rsidR="00CB66C5" w:rsidRDefault="00CB66C5">
                  <w:pPr>
                    <w:spacing w:before="42" w:line="115" w:lineRule="exact"/>
                    <w:ind w:left="997"/>
                    <w:rPr>
                      <w:rFonts w:ascii="Tahoma"/>
                      <w:sz w:val="10"/>
                    </w:rPr>
                  </w:pPr>
                  <w:r>
                    <w:rPr>
                      <w:rFonts w:ascii="Tahoma"/>
                      <w:color w:val="000080"/>
                      <w:w w:val="120"/>
                      <w:sz w:val="10"/>
                    </w:rPr>
                    <w:t>{7.80,126.14}</w:t>
                  </w:r>
                </w:p>
                <w:p w14:paraId="2F548C80" w14:textId="77777777" w:rsidR="00CB66C5" w:rsidRDefault="00CB66C5">
                  <w:pPr>
                    <w:spacing w:line="115" w:lineRule="exact"/>
                    <w:ind w:left="2175"/>
                    <w:rPr>
                      <w:rFonts w:ascii="Tahoma"/>
                      <w:sz w:val="10"/>
                    </w:rPr>
                  </w:pPr>
                  <w:r>
                    <w:rPr>
                      <w:rFonts w:ascii="Tahoma"/>
                      <w:color w:val="000080"/>
                      <w:w w:val="120"/>
                      <w:sz w:val="10"/>
                    </w:rPr>
                    <w:t>{7.41,129.30}</w:t>
                  </w:r>
                </w:p>
                <w:p w14:paraId="599EE8C2" w14:textId="77777777" w:rsidR="00CB66C5" w:rsidRDefault="00CB66C5">
                  <w:pPr>
                    <w:pStyle w:val="a3"/>
                    <w:rPr>
                      <w:rFonts w:ascii="Tahoma"/>
                      <w:sz w:val="12"/>
                    </w:rPr>
                  </w:pPr>
                </w:p>
                <w:p w14:paraId="405447A6" w14:textId="77777777" w:rsidR="00CB66C5" w:rsidRDefault="00CB66C5">
                  <w:pPr>
                    <w:spacing w:before="99"/>
                    <w:ind w:left="1130"/>
                    <w:rPr>
                      <w:rFonts w:ascii="Tahoma"/>
                      <w:sz w:val="10"/>
                    </w:rPr>
                  </w:pPr>
                  <w:r>
                    <w:rPr>
                      <w:rFonts w:ascii="Tahoma"/>
                      <w:color w:val="000080"/>
                      <w:w w:val="120"/>
                      <w:sz w:val="10"/>
                    </w:rPr>
                    <w:t xml:space="preserve">{7.62,131.94}  </w:t>
                  </w:r>
                  <w:r>
                    <w:rPr>
                      <w:rFonts w:ascii="Tahoma"/>
                      <w:color w:val="000080"/>
                      <w:spacing w:val="2"/>
                      <w:w w:val="120"/>
                      <w:sz w:val="10"/>
                    </w:rPr>
                    <w:t xml:space="preserve"> </w:t>
                  </w:r>
                  <w:r>
                    <w:rPr>
                      <w:rFonts w:ascii="Tahoma"/>
                      <w:color w:val="000080"/>
                      <w:w w:val="120"/>
                      <w:sz w:val="10"/>
                    </w:rPr>
                    <w:t>{7.63,131.88}</w:t>
                  </w:r>
                </w:p>
              </w:txbxContent>
            </v:textbox>
            <w10:wrap anchorx="page"/>
          </v:shape>
        </w:pict>
      </w:r>
      <w:r w:rsidR="00B21731" w:rsidRPr="00984D1E">
        <w:rPr>
          <w:rFonts w:ascii="Tahoma"/>
          <w:noProof/>
          <w:color w:val="000000" w:themeColor="text1"/>
          <w:sz w:val="8"/>
        </w:rPr>
        <w:t>30</w:t>
      </w:r>
    </w:p>
    <w:p w14:paraId="46901319" w14:textId="77777777" w:rsidR="00C254C2" w:rsidRPr="00984D1E" w:rsidRDefault="00C254C2">
      <w:pPr>
        <w:pStyle w:val="a3"/>
        <w:rPr>
          <w:rFonts w:ascii="Tahoma"/>
          <w:noProof/>
          <w:color w:val="000000" w:themeColor="text1"/>
          <w:sz w:val="10"/>
        </w:rPr>
      </w:pPr>
    </w:p>
    <w:p w14:paraId="2039707D" w14:textId="77777777" w:rsidR="00C254C2" w:rsidRPr="00984D1E" w:rsidRDefault="00C254C2">
      <w:pPr>
        <w:pStyle w:val="a3"/>
        <w:spacing w:before="9"/>
        <w:rPr>
          <w:rFonts w:ascii="Tahoma"/>
          <w:noProof/>
          <w:color w:val="000000" w:themeColor="text1"/>
          <w:sz w:val="10"/>
        </w:rPr>
      </w:pPr>
    </w:p>
    <w:p w14:paraId="569D2D0C" w14:textId="77777777" w:rsidR="00C254C2" w:rsidRPr="00984D1E" w:rsidRDefault="00B21731">
      <w:pPr>
        <w:ind w:right="1140"/>
        <w:jc w:val="right"/>
        <w:rPr>
          <w:rFonts w:ascii="Tahoma"/>
          <w:noProof/>
          <w:color w:val="000000" w:themeColor="text1"/>
          <w:sz w:val="8"/>
        </w:rPr>
      </w:pPr>
      <w:r w:rsidRPr="00984D1E">
        <w:rPr>
          <w:rFonts w:ascii="Tahoma"/>
          <w:noProof/>
          <w:color w:val="000000" w:themeColor="text1"/>
          <w:sz w:val="8"/>
        </w:rPr>
        <w:t>40</w:t>
      </w:r>
    </w:p>
    <w:p w14:paraId="66D603B1" w14:textId="77777777" w:rsidR="00C254C2" w:rsidRPr="00984D1E" w:rsidRDefault="00C254C2">
      <w:pPr>
        <w:pStyle w:val="a3"/>
        <w:rPr>
          <w:rFonts w:ascii="Tahoma"/>
          <w:noProof/>
          <w:color w:val="000000" w:themeColor="text1"/>
          <w:sz w:val="10"/>
        </w:rPr>
      </w:pPr>
    </w:p>
    <w:p w14:paraId="3B589171" w14:textId="77777777" w:rsidR="00C254C2" w:rsidRPr="00984D1E" w:rsidRDefault="00C254C2">
      <w:pPr>
        <w:pStyle w:val="a3"/>
        <w:spacing w:before="9"/>
        <w:rPr>
          <w:rFonts w:ascii="Tahoma"/>
          <w:noProof/>
          <w:color w:val="000000" w:themeColor="text1"/>
          <w:sz w:val="10"/>
        </w:rPr>
      </w:pPr>
    </w:p>
    <w:p w14:paraId="4FD0645B" w14:textId="77777777" w:rsidR="00C254C2" w:rsidRPr="00984D1E" w:rsidRDefault="00B21731">
      <w:pPr>
        <w:ind w:right="1140"/>
        <w:jc w:val="right"/>
        <w:rPr>
          <w:rFonts w:ascii="Tahoma"/>
          <w:noProof/>
          <w:color w:val="000000" w:themeColor="text1"/>
          <w:sz w:val="8"/>
        </w:rPr>
      </w:pPr>
      <w:r w:rsidRPr="00984D1E">
        <w:rPr>
          <w:rFonts w:ascii="Tahoma"/>
          <w:noProof/>
          <w:color w:val="000000" w:themeColor="text1"/>
          <w:sz w:val="8"/>
        </w:rPr>
        <w:t>50</w:t>
      </w:r>
    </w:p>
    <w:p w14:paraId="08A6DBC4" w14:textId="77777777" w:rsidR="00C254C2" w:rsidRPr="00984D1E" w:rsidRDefault="00C254C2">
      <w:pPr>
        <w:pStyle w:val="a3"/>
        <w:rPr>
          <w:rFonts w:ascii="Tahoma"/>
          <w:noProof/>
          <w:color w:val="000000" w:themeColor="text1"/>
          <w:sz w:val="10"/>
        </w:rPr>
      </w:pPr>
    </w:p>
    <w:p w14:paraId="0449A67A" w14:textId="77777777" w:rsidR="00C254C2" w:rsidRPr="00984D1E" w:rsidRDefault="00C254C2">
      <w:pPr>
        <w:pStyle w:val="a3"/>
        <w:spacing w:before="9"/>
        <w:rPr>
          <w:rFonts w:ascii="Tahoma"/>
          <w:noProof/>
          <w:color w:val="000000" w:themeColor="text1"/>
          <w:sz w:val="10"/>
        </w:rPr>
      </w:pPr>
    </w:p>
    <w:p w14:paraId="1884599C" w14:textId="77777777" w:rsidR="00C254C2" w:rsidRPr="00984D1E" w:rsidRDefault="00B21731">
      <w:pPr>
        <w:ind w:right="1140"/>
        <w:jc w:val="right"/>
        <w:rPr>
          <w:rFonts w:ascii="Tahoma"/>
          <w:noProof/>
          <w:color w:val="000000" w:themeColor="text1"/>
          <w:sz w:val="8"/>
        </w:rPr>
      </w:pPr>
      <w:r w:rsidRPr="00984D1E">
        <w:rPr>
          <w:rFonts w:ascii="Tahoma"/>
          <w:noProof/>
          <w:color w:val="000000" w:themeColor="text1"/>
          <w:sz w:val="8"/>
        </w:rPr>
        <w:t>60</w:t>
      </w:r>
    </w:p>
    <w:p w14:paraId="286E6D7F" w14:textId="77777777" w:rsidR="00C254C2" w:rsidRPr="00984D1E" w:rsidRDefault="00C254C2">
      <w:pPr>
        <w:pStyle w:val="a3"/>
        <w:rPr>
          <w:rFonts w:ascii="Tahoma"/>
          <w:noProof/>
          <w:color w:val="000000" w:themeColor="text1"/>
          <w:sz w:val="10"/>
        </w:rPr>
      </w:pPr>
    </w:p>
    <w:p w14:paraId="2F6B60FA" w14:textId="77777777" w:rsidR="00C254C2" w:rsidRPr="00984D1E" w:rsidRDefault="00C254C2">
      <w:pPr>
        <w:pStyle w:val="a3"/>
        <w:spacing w:before="9"/>
        <w:rPr>
          <w:rFonts w:ascii="Tahoma"/>
          <w:noProof/>
          <w:color w:val="000000" w:themeColor="text1"/>
          <w:sz w:val="10"/>
        </w:rPr>
      </w:pPr>
    </w:p>
    <w:p w14:paraId="4574275E" w14:textId="77777777" w:rsidR="00C254C2" w:rsidRPr="00984D1E" w:rsidRDefault="00B21731">
      <w:pPr>
        <w:ind w:right="1140"/>
        <w:jc w:val="right"/>
        <w:rPr>
          <w:rFonts w:ascii="Tahoma"/>
          <w:noProof/>
          <w:color w:val="000000" w:themeColor="text1"/>
          <w:sz w:val="8"/>
        </w:rPr>
      </w:pPr>
      <w:r w:rsidRPr="00984D1E">
        <w:rPr>
          <w:rFonts w:ascii="Tahoma"/>
          <w:noProof/>
          <w:color w:val="000000" w:themeColor="text1"/>
          <w:sz w:val="8"/>
        </w:rPr>
        <w:t>70</w:t>
      </w:r>
    </w:p>
    <w:p w14:paraId="1417251B" w14:textId="77777777" w:rsidR="00C254C2" w:rsidRPr="00984D1E" w:rsidRDefault="00C254C2">
      <w:pPr>
        <w:pStyle w:val="a3"/>
        <w:rPr>
          <w:rFonts w:ascii="Tahoma"/>
          <w:noProof/>
          <w:color w:val="000000" w:themeColor="text1"/>
          <w:sz w:val="10"/>
        </w:rPr>
      </w:pPr>
    </w:p>
    <w:p w14:paraId="56F73C1F" w14:textId="77777777" w:rsidR="00C254C2" w:rsidRPr="00984D1E" w:rsidRDefault="00C254C2">
      <w:pPr>
        <w:pStyle w:val="a3"/>
        <w:spacing w:before="9"/>
        <w:rPr>
          <w:rFonts w:ascii="Tahoma"/>
          <w:noProof/>
          <w:color w:val="000000" w:themeColor="text1"/>
          <w:sz w:val="10"/>
        </w:rPr>
      </w:pPr>
    </w:p>
    <w:p w14:paraId="65CA5DC2" w14:textId="77777777" w:rsidR="00C254C2" w:rsidRPr="00984D1E" w:rsidRDefault="00CB66C5">
      <w:pPr>
        <w:ind w:right="1140"/>
        <w:jc w:val="right"/>
        <w:rPr>
          <w:rFonts w:ascii="Tahoma"/>
          <w:noProof/>
          <w:color w:val="000000" w:themeColor="text1"/>
          <w:sz w:val="8"/>
        </w:rPr>
      </w:pPr>
      <w:r>
        <w:rPr>
          <w:noProof/>
          <w:color w:val="000000" w:themeColor="text1"/>
        </w:rPr>
        <w:pict w14:anchorId="7C29AD68">
          <v:shape id="_x0000_s10602" type="#_x0000_t202" style="position:absolute;left:0;text-align:left;margin-left:531.85pt;margin-top:10.7pt;width:7.3pt;height:16.4pt;z-index:251102208;mso-position-horizontal-relative:page" filled="f" stroked="f">
            <v:textbox style="layout-flow:vertical;mso-layout-flow-alt:bottom-to-top" inset="0,0,0,0">
              <w:txbxContent>
                <w:p w14:paraId="42F72543" w14:textId="77777777" w:rsidR="00CB66C5" w:rsidRDefault="00CB66C5">
                  <w:pPr>
                    <w:spacing w:before="27"/>
                    <w:ind w:left="20"/>
                    <w:rPr>
                      <w:rFonts w:ascii="Tahoma" w:hAnsi="Tahoma"/>
                      <w:sz w:val="8"/>
                    </w:rPr>
                  </w:pPr>
                  <w:r>
                    <w:rPr>
                      <w:rFonts w:ascii="Tahoma" w:hAnsi="Tahoma"/>
                      <w:w w:val="115"/>
                      <w:sz w:val="8"/>
                    </w:rPr>
                    <w:t>f1</w:t>
                  </w:r>
                  <w:r>
                    <w:rPr>
                      <w:rFonts w:ascii="Tahoma" w:hAnsi="Tahoma"/>
                      <w:spacing w:val="-3"/>
                      <w:w w:val="115"/>
                      <w:sz w:val="8"/>
                    </w:rPr>
                    <w:t xml:space="preserve"> </w:t>
                  </w:r>
                  <w:r>
                    <w:rPr>
                      <w:rFonts w:ascii="Tahoma" w:hAnsi="Tahoma"/>
                      <w:w w:val="115"/>
                      <w:sz w:val="8"/>
                    </w:rPr>
                    <w:t>(мд)</w:t>
                  </w:r>
                </w:p>
              </w:txbxContent>
            </v:textbox>
            <w10:wrap anchorx="page"/>
          </v:shape>
        </w:pict>
      </w:r>
      <w:r w:rsidR="00B21731" w:rsidRPr="00984D1E">
        <w:rPr>
          <w:rFonts w:ascii="Tahoma"/>
          <w:noProof/>
          <w:color w:val="000000" w:themeColor="text1"/>
          <w:sz w:val="8"/>
        </w:rPr>
        <w:t>80</w:t>
      </w:r>
    </w:p>
    <w:p w14:paraId="1F7BB5EB" w14:textId="77777777" w:rsidR="00C254C2" w:rsidRPr="00984D1E" w:rsidRDefault="00C254C2">
      <w:pPr>
        <w:pStyle w:val="a3"/>
        <w:rPr>
          <w:rFonts w:ascii="Tahoma"/>
          <w:noProof/>
          <w:color w:val="000000" w:themeColor="text1"/>
          <w:sz w:val="10"/>
        </w:rPr>
      </w:pPr>
    </w:p>
    <w:p w14:paraId="67FEB510" w14:textId="77777777" w:rsidR="00C254C2" w:rsidRPr="00984D1E" w:rsidRDefault="00C254C2">
      <w:pPr>
        <w:pStyle w:val="a3"/>
        <w:spacing w:before="9"/>
        <w:rPr>
          <w:rFonts w:ascii="Tahoma"/>
          <w:noProof/>
          <w:color w:val="000000" w:themeColor="text1"/>
          <w:sz w:val="10"/>
        </w:rPr>
      </w:pPr>
    </w:p>
    <w:p w14:paraId="31750599" w14:textId="77777777" w:rsidR="00C254C2" w:rsidRPr="00984D1E" w:rsidRDefault="00B21731">
      <w:pPr>
        <w:ind w:right="1140"/>
        <w:jc w:val="right"/>
        <w:rPr>
          <w:rFonts w:ascii="Tahoma"/>
          <w:noProof/>
          <w:color w:val="000000" w:themeColor="text1"/>
          <w:sz w:val="8"/>
        </w:rPr>
      </w:pPr>
      <w:r w:rsidRPr="00984D1E">
        <w:rPr>
          <w:rFonts w:ascii="Tahoma"/>
          <w:noProof/>
          <w:color w:val="000000" w:themeColor="text1"/>
          <w:sz w:val="8"/>
        </w:rPr>
        <w:t>90</w:t>
      </w:r>
    </w:p>
    <w:p w14:paraId="71648FCD" w14:textId="77777777" w:rsidR="00C254C2" w:rsidRPr="00984D1E" w:rsidRDefault="00C254C2">
      <w:pPr>
        <w:pStyle w:val="a3"/>
        <w:rPr>
          <w:rFonts w:ascii="Tahoma"/>
          <w:noProof/>
          <w:color w:val="000000" w:themeColor="text1"/>
          <w:sz w:val="10"/>
        </w:rPr>
      </w:pPr>
    </w:p>
    <w:p w14:paraId="39EDA7C8" w14:textId="77777777" w:rsidR="00C254C2" w:rsidRPr="00984D1E" w:rsidRDefault="00C254C2">
      <w:pPr>
        <w:pStyle w:val="a3"/>
        <w:spacing w:before="8"/>
        <w:rPr>
          <w:rFonts w:ascii="Tahoma"/>
          <w:noProof/>
          <w:color w:val="000000" w:themeColor="text1"/>
          <w:sz w:val="10"/>
        </w:rPr>
      </w:pPr>
    </w:p>
    <w:p w14:paraId="6D4A6451" w14:textId="77777777" w:rsidR="00C254C2" w:rsidRPr="00984D1E" w:rsidRDefault="00B21731">
      <w:pPr>
        <w:spacing w:before="1"/>
        <w:ind w:right="1087"/>
        <w:jc w:val="right"/>
        <w:rPr>
          <w:rFonts w:ascii="Tahoma"/>
          <w:noProof/>
          <w:color w:val="000000" w:themeColor="text1"/>
          <w:sz w:val="8"/>
        </w:rPr>
      </w:pPr>
      <w:r w:rsidRPr="00984D1E">
        <w:rPr>
          <w:rFonts w:ascii="Tahoma"/>
          <w:noProof/>
          <w:color w:val="000000" w:themeColor="text1"/>
          <w:sz w:val="8"/>
        </w:rPr>
        <w:t>100</w:t>
      </w:r>
    </w:p>
    <w:p w14:paraId="59F76E43" w14:textId="77777777" w:rsidR="00C254C2" w:rsidRPr="00984D1E" w:rsidRDefault="00C254C2">
      <w:pPr>
        <w:pStyle w:val="a3"/>
        <w:rPr>
          <w:rFonts w:ascii="Tahoma"/>
          <w:noProof/>
          <w:color w:val="000000" w:themeColor="text1"/>
          <w:sz w:val="10"/>
        </w:rPr>
      </w:pPr>
    </w:p>
    <w:p w14:paraId="044DDD7B" w14:textId="77777777" w:rsidR="00C254C2" w:rsidRPr="00984D1E" w:rsidRDefault="00C254C2">
      <w:pPr>
        <w:pStyle w:val="a3"/>
        <w:spacing w:before="8"/>
        <w:rPr>
          <w:rFonts w:ascii="Tahoma"/>
          <w:noProof/>
          <w:color w:val="000000" w:themeColor="text1"/>
          <w:sz w:val="10"/>
        </w:rPr>
      </w:pPr>
    </w:p>
    <w:p w14:paraId="3A3662B1" w14:textId="77777777" w:rsidR="00C254C2" w:rsidRPr="00984D1E" w:rsidRDefault="00B21731">
      <w:pPr>
        <w:spacing w:before="1"/>
        <w:ind w:right="1087"/>
        <w:jc w:val="right"/>
        <w:rPr>
          <w:rFonts w:ascii="Tahoma"/>
          <w:noProof/>
          <w:color w:val="000000" w:themeColor="text1"/>
          <w:sz w:val="8"/>
        </w:rPr>
      </w:pPr>
      <w:r w:rsidRPr="00984D1E">
        <w:rPr>
          <w:rFonts w:ascii="Tahoma"/>
          <w:noProof/>
          <w:color w:val="000000" w:themeColor="text1"/>
          <w:sz w:val="8"/>
        </w:rPr>
        <w:t>110</w:t>
      </w:r>
    </w:p>
    <w:p w14:paraId="5375042E" w14:textId="77777777" w:rsidR="00C254C2" w:rsidRPr="00984D1E" w:rsidRDefault="00C254C2">
      <w:pPr>
        <w:pStyle w:val="a3"/>
        <w:rPr>
          <w:rFonts w:ascii="Tahoma"/>
          <w:noProof/>
          <w:color w:val="000000" w:themeColor="text1"/>
          <w:sz w:val="10"/>
        </w:rPr>
      </w:pPr>
    </w:p>
    <w:p w14:paraId="4B2E376C" w14:textId="77777777" w:rsidR="00C254C2" w:rsidRPr="00984D1E" w:rsidRDefault="00C254C2">
      <w:pPr>
        <w:pStyle w:val="a3"/>
        <w:spacing w:before="8"/>
        <w:rPr>
          <w:rFonts w:ascii="Tahoma"/>
          <w:noProof/>
          <w:color w:val="000000" w:themeColor="text1"/>
          <w:sz w:val="10"/>
        </w:rPr>
      </w:pPr>
    </w:p>
    <w:p w14:paraId="4710F47D" w14:textId="77777777" w:rsidR="00C254C2" w:rsidRPr="00984D1E" w:rsidRDefault="00B21731">
      <w:pPr>
        <w:ind w:right="1087"/>
        <w:jc w:val="right"/>
        <w:rPr>
          <w:rFonts w:ascii="Tahoma"/>
          <w:noProof/>
          <w:color w:val="000000" w:themeColor="text1"/>
          <w:sz w:val="8"/>
        </w:rPr>
      </w:pPr>
      <w:r w:rsidRPr="00984D1E">
        <w:rPr>
          <w:rFonts w:ascii="Tahoma"/>
          <w:noProof/>
          <w:color w:val="000000" w:themeColor="text1"/>
          <w:sz w:val="8"/>
        </w:rPr>
        <w:t>120</w:t>
      </w:r>
    </w:p>
    <w:p w14:paraId="70803979" w14:textId="77777777" w:rsidR="00C254C2" w:rsidRPr="00984D1E" w:rsidRDefault="00C254C2">
      <w:pPr>
        <w:pStyle w:val="a3"/>
        <w:rPr>
          <w:rFonts w:ascii="Tahoma"/>
          <w:noProof/>
          <w:color w:val="000000" w:themeColor="text1"/>
          <w:sz w:val="10"/>
        </w:rPr>
      </w:pPr>
    </w:p>
    <w:p w14:paraId="0229BD8A" w14:textId="77777777" w:rsidR="00C254C2" w:rsidRPr="00984D1E" w:rsidRDefault="00C254C2">
      <w:pPr>
        <w:pStyle w:val="a3"/>
        <w:spacing w:before="9"/>
        <w:rPr>
          <w:rFonts w:ascii="Tahoma"/>
          <w:noProof/>
          <w:color w:val="000000" w:themeColor="text1"/>
          <w:sz w:val="10"/>
        </w:rPr>
      </w:pPr>
    </w:p>
    <w:p w14:paraId="1658FDE0" w14:textId="77777777" w:rsidR="00C254C2" w:rsidRPr="00984D1E" w:rsidRDefault="00B21731">
      <w:pPr>
        <w:ind w:right="1087"/>
        <w:jc w:val="right"/>
        <w:rPr>
          <w:rFonts w:ascii="Tahoma"/>
          <w:noProof/>
          <w:color w:val="000000" w:themeColor="text1"/>
          <w:sz w:val="8"/>
        </w:rPr>
      </w:pPr>
      <w:r w:rsidRPr="00984D1E">
        <w:rPr>
          <w:rFonts w:ascii="Tahoma"/>
          <w:noProof/>
          <w:color w:val="000000" w:themeColor="text1"/>
          <w:sz w:val="8"/>
        </w:rPr>
        <w:t>130</w:t>
      </w:r>
    </w:p>
    <w:p w14:paraId="6F102A54" w14:textId="77777777" w:rsidR="00C254C2" w:rsidRPr="00984D1E" w:rsidRDefault="00C254C2">
      <w:pPr>
        <w:pStyle w:val="a3"/>
        <w:rPr>
          <w:rFonts w:ascii="Tahoma"/>
          <w:noProof/>
          <w:color w:val="000000" w:themeColor="text1"/>
          <w:sz w:val="10"/>
        </w:rPr>
      </w:pPr>
    </w:p>
    <w:p w14:paraId="5A34D2F2" w14:textId="77777777" w:rsidR="00C254C2" w:rsidRPr="00984D1E" w:rsidRDefault="00C254C2">
      <w:pPr>
        <w:pStyle w:val="a3"/>
        <w:spacing w:before="9"/>
        <w:rPr>
          <w:rFonts w:ascii="Tahoma"/>
          <w:noProof/>
          <w:color w:val="000000" w:themeColor="text1"/>
          <w:sz w:val="10"/>
        </w:rPr>
      </w:pPr>
    </w:p>
    <w:p w14:paraId="378D86A0" w14:textId="77777777" w:rsidR="00C254C2" w:rsidRPr="00984D1E" w:rsidRDefault="00B21731">
      <w:pPr>
        <w:ind w:right="1087"/>
        <w:jc w:val="right"/>
        <w:rPr>
          <w:rFonts w:ascii="Tahoma"/>
          <w:noProof/>
          <w:color w:val="000000" w:themeColor="text1"/>
          <w:sz w:val="8"/>
        </w:rPr>
      </w:pPr>
      <w:r w:rsidRPr="00984D1E">
        <w:rPr>
          <w:rFonts w:ascii="Tahoma"/>
          <w:noProof/>
          <w:color w:val="000000" w:themeColor="text1"/>
          <w:sz w:val="8"/>
        </w:rPr>
        <w:t>140</w:t>
      </w:r>
    </w:p>
    <w:p w14:paraId="4B727381" w14:textId="77777777" w:rsidR="00C254C2" w:rsidRPr="00984D1E" w:rsidRDefault="00C254C2">
      <w:pPr>
        <w:pStyle w:val="a3"/>
        <w:spacing w:before="10"/>
        <w:rPr>
          <w:rFonts w:ascii="Tahoma"/>
          <w:noProof/>
          <w:color w:val="000000" w:themeColor="text1"/>
          <w:sz w:val="21"/>
        </w:rPr>
      </w:pPr>
    </w:p>
    <w:p w14:paraId="00C5EB5E" w14:textId="77777777" w:rsidR="00C254C2" w:rsidRPr="00984D1E" w:rsidRDefault="00C254C2">
      <w:pPr>
        <w:rPr>
          <w:rFonts w:ascii="Tahoma"/>
          <w:noProof/>
          <w:color w:val="000000" w:themeColor="text1"/>
          <w:sz w:val="21"/>
        </w:rPr>
        <w:sectPr w:rsidR="00C254C2" w:rsidRPr="00984D1E">
          <w:type w:val="continuous"/>
          <w:pgSz w:w="11910" w:h="16840"/>
          <w:pgMar w:top="1040" w:right="260" w:bottom="280" w:left="1580" w:header="720" w:footer="720" w:gutter="0"/>
          <w:cols w:space="720"/>
        </w:sectPr>
      </w:pPr>
    </w:p>
    <w:p w14:paraId="43E31DE9" w14:textId="77777777" w:rsidR="00C254C2" w:rsidRPr="00984D1E" w:rsidRDefault="00C254C2">
      <w:pPr>
        <w:pStyle w:val="a3"/>
        <w:spacing w:before="6"/>
        <w:rPr>
          <w:rFonts w:ascii="Tahoma"/>
          <w:noProof/>
          <w:color w:val="000000" w:themeColor="text1"/>
          <w:sz w:val="8"/>
        </w:rPr>
      </w:pPr>
    </w:p>
    <w:p w14:paraId="7AFF464A" w14:textId="77777777" w:rsidR="00C254C2" w:rsidRPr="00984D1E" w:rsidRDefault="00B21731">
      <w:pPr>
        <w:jc w:val="right"/>
        <w:rPr>
          <w:rFonts w:ascii="Tahoma"/>
          <w:noProof/>
          <w:color w:val="000000" w:themeColor="text1"/>
          <w:sz w:val="8"/>
        </w:rPr>
      </w:pPr>
      <w:r w:rsidRPr="00984D1E">
        <w:rPr>
          <w:rFonts w:ascii="Tahoma"/>
          <w:noProof/>
          <w:color w:val="000000" w:themeColor="text1"/>
          <w:sz w:val="8"/>
        </w:rPr>
        <w:t>10.0</w:t>
      </w:r>
    </w:p>
    <w:p w14:paraId="2E387799" w14:textId="77777777" w:rsidR="00C254C2" w:rsidRPr="00984D1E" w:rsidRDefault="00B21731">
      <w:pPr>
        <w:pStyle w:val="a3"/>
        <w:spacing w:before="6"/>
        <w:rPr>
          <w:rFonts w:ascii="Tahoma"/>
          <w:noProof/>
          <w:color w:val="000000" w:themeColor="text1"/>
          <w:sz w:val="8"/>
        </w:rPr>
      </w:pPr>
      <w:r w:rsidRPr="00984D1E">
        <w:rPr>
          <w:noProof/>
          <w:color w:val="000000" w:themeColor="text1"/>
        </w:rPr>
        <w:br w:type="column"/>
      </w:r>
    </w:p>
    <w:p w14:paraId="47510604" w14:textId="77777777" w:rsidR="00C254C2" w:rsidRPr="00984D1E" w:rsidRDefault="00B21731">
      <w:pPr>
        <w:ind w:left="171"/>
        <w:rPr>
          <w:rFonts w:ascii="Tahoma"/>
          <w:noProof/>
          <w:color w:val="000000" w:themeColor="text1"/>
          <w:sz w:val="8"/>
        </w:rPr>
      </w:pPr>
      <w:r w:rsidRPr="00984D1E">
        <w:rPr>
          <w:rFonts w:ascii="Tahoma"/>
          <w:noProof/>
          <w:color w:val="000000" w:themeColor="text1"/>
          <w:sz w:val="8"/>
        </w:rPr>
        <w:t>9.5</w:t>
      </w:r>
    </w:p>
    <w:p w14:paraId="0A60B4B4" w14:textId="77777777" w:rsidR="00C254C2" w:rsidRPr="00984D1E" w:rsidRDefault="00B21731">
      <w:pPr>
        <w:pStyle w:val="a3"/>
        <w:spacing w:before="6"/>
        <w:rPr>
          <w:rFonts w:ascii="Tahoma"/>
          <w:noProof/>
          <w:color w:val="000000" w:themeColor="text1"/>
          <w:sz w:val="8"/>
        </w:rPr>
      </w:pPr>
      <w:r w:rsidRPr="00984D1E">
        <w:rPr>
          <w:noProof/>
          <w:color w:val="000000" w:themeColor="text1"/>
        </w:rPr>
        <w:br w:type="column"/>
      </w:r>
    </w:p>
    <w:p w14:paraId="3B010A6C" w14:textId="77777777" w:rsidR="00C254C2" w:rsidRPr="00984D1E" w:rsidRDefault="00B21731">
      <w:pPr>
        <w:ind w:left="197"/>
        <w:rPr>
          <w:rFonts w:ascii="Tahoma"/>
          <w:noProof/>
          <w:color w:val="000000" w:themeColor="text1"/>
          <w:sz w:val="8"/>
        </w:rPr>
      </w:pPr>
      <w:r w:rsidRPr="00984D1E">
        <w:rPr>
          <w:rFonts w:ascii="Tahoma"/>
          <w:noProof/>
          <w:color w:val="000000" w:themeColor="text1"/>
          <w:sz w:val="8"/>
        </w:rPr>
        <w:t>9.0</w:t>
      </w:r>
    </w:p>
    <w:p w14:paraId="31F9B172" w14:textId="77777777" w:rsidR="00C254C2" w:rsidRPr="00984D1E" w:rsidRDefault="00B21731">
      <w:pPr>
        <w:pStyle w:val="a3"/>
        <w:spacing w:before="6"/>
        <w:rPr>
          <w:rFonts w:ascii="Tahoma"/>
          <w:noProof/>
          <w:color w:val="000000" w:themeColor="text1"/>
          <w:sz w:val="8"/>
        </w:rPr>
      </w:pPr>
      <w:r w:rsidRPr="00984D1E">
        <w:rPr>
          <w:noProof/>
          <w:color w:val="000000" w:themeColor="text1"/>
        </w:rPr>
        <w:br w:type="column"/>
      </w:r>
    </w:p>
    <w:p w14:paraId="53191E95" w14:textId="77777777" w:rsidR="00C254C2" w:rsidRPr="00984D1E" w:rsidRDefault="00B21731">
      <w:pPr>
        <w:ind w:left="197"/>
        <w:rPr>
          <w:rFonts w:ascii="Tahoma"/>
          <w:noProof/>
          <w:color w:val="000000" w:themeColor="text1"/>
          <w:sz w:val="8"/>
        </w:rPr>
      </w:pPr>
      <w:r w:rsidRPr="00984D1E">
        <w:rPr>
          <w:rFonts w:ascii="Tahoma"/>
          <w:noProof/>
          <w:color w:val="000000" w:themeColor="text1"/>
          <w:sz w:val="8"/>
        </w:rPr>
        <w:t>8.5</w:t>
      </w:r>
    </w:p>
    <w:p w14:paraId="05B70E81" w14:textId="77777777" w:rsidR="00C254C2" w:rsidRPr="00984D1E" w:rsidRDefault="00B21731">
      <w:pPr>
        <w:pStyle w:val="a3"/>
        <w:spacing w:before="6"/>
        <w:rPr>
          <w:rFonts w:ascii="Tahoma"/>
          <w:noProof/>
          <w:color w:val="000000" w:themeColor="text1"/>
          <w:sz w:val="8"/>
        </w:rPr>
      </w:pPr>
      <w:r w:rsidRPr="00984D1E">
        <w:rPr>
          <w:noProof/>
          <w:color w:val="000000" w:themeColor="text1"/>
        </w:rPr>
        <w:br w:type="column"/>
      </w:r>
    </w:p>
    <w:p w14:paraId="5AB40C34" w14:textId="77777777" w:rsidR="00C254C2" w:rsidRPr="00984D1E" w:rsidRDefault="00B21731">
      <w:pPr>
        <w:ind w:left="197"/>
        <w:rPr>
          <w:rFonts w:ascii="Tahoma"/>
          <w:noProof/>
          <w:color w:val="000000" w:themeColor="text1"/>
          <w:sz w:val="8"/>
        </w:rPr>
      </w:pPr>
      <w:r w:rsidRPr="00984D1E">
        <w:rPr>
          <w:rFonts w:ascii="Tahoma"/>
          <w:noProof/>
          <w:color w:val="000000" w:themeColor="text1"/>
          <w:sz w:val="8"/>
        </w:rPr>
        <w:t>8.0</w:t>
      </w:r>
    </w:p>
    <w:p w14:paraId="48452093" w14:textId="77777777" w:rsidR="00C254C2" w:rsidRPr="00984D1E" w:rsidRDefault="00B21731">
      <w:pPr>
        <w:pStyle w:val="a3"/>
        <w:spacing w:before="6"/>
        <w:rPr>
          <w:rFonts w:ascii="Tahoma"/>
          <w:noProof/>
          <w:color w:val="000000" w:themeColor="text1"/>
          <w:sz w:val="8"/>
        </w:rPr>
      </w:pPr>
      <w:r w:rsidRPr="00984D1E">
        <w:rPr>
          <w:noProof/>
          <w:color w:val="000000" w:themeColor="text1"/>
        </w:rPr>
        <w:br w:type="column"/>
      </w:r>
    </w:p>
    <w:p w14:paraId="1EFF80A5" w14:textId="77777777" w:rsidR="00C254C2" w:rsidRPr="00984D1E" w:rsidRDefault="00B21731">
      <w:pPr>
        <w:ind w:left="202"/>
        <w:rPr>
          <w:rFonts w:ascii="Tahoma"/>
          <w:noProof/>
          <w:color w:val="000000" w:themeColor="text1"/>
          <w:sz w:val="8"/>
        </w:rPr>
      </w:pPr>
      <w:r w:rsidRPr="00984D1E">
        <w:rPr>
          <w:rFonts w:ascii="Tahoma"/>
          <w:noProof/>
          <w:color w:val="000000" w:themeColor="text1"/>
          <w:sz w:val="8"/>
        </w:rPr>
        <w:t>7.5</w:t>
      </w:r>
    </w:p>
    <w:p w14:paraId="4AF6FA3B" w14:textId="77777777" w:rsidR="00C254C2" w:rsidRPr="00984D1E" w:rsidRDefault="00B21731">
      <w:pPr>
        <w:pStyle w:val="a3"/>
        <w:spacing w:before="6"/>
        <w:rPr>
          <w:rFonts w:ascii="Tahoma"/>
          <w:noProof/>
          <w:color w:val="000000" w:themeColor="text1"/>
          <w:sz w:val="8"/>
        </w:rPr>
      </w:pPr>
      <w:r w:rsidRPr="00984D1E">
        <w:rPr>
          <w:noProof/>
          <w:color w:val="000000" w:themeColor="text1"/>
        </w:rPr>
        <w:br w:type="column"/>
      </w:r>
    </w:p>
    <w:p w14:paraId="7FEA7D6D" w14:textId="77777777" w:rsidR="00C254C2" w:rsidRPr="00984D1E" w:rsidRDefault="00B21731">
      <w:pPr>
        <w:ind w:left="197"/>
        <w:rPr>
          <w:rFonts w:ascii="Tahoma"/>
          <w:noProof/>
          <w:color w:val="000000" w:themeColor="text1"/>
          <w:sz w:val="8"/>
        </w:rPr>
      </w:pPr>
      <w:r w:rsidRPr="00984D1E">
        <w:rPr>
          <w:rFonts w:ascii="Tahoma"/>
          <w:noProof/>
          <w:color w:val="000000" w:themeColor="text1"/>
          <w:sz w:val="8"/>
        </w:rPr>
        <w:t>7.0</w:t>
      </w:r>
    </w:p>
    <w:p w14:paraId="61DAB030" w14:textId="77777777" w:rsidR="00C254C2" w:rsidRPr="00984D1E" w:rsidRDefault="00B21731">
      <w:pPr>
        <w:pStyle w:val="a3"/>
        <w:spacing w:before="6"/>
        <w:rPr>
          <w:rFonts w:ascii="Tahoma"/>
          <w:noProof/>
          <w:color w:val="000000" w:themeColor="text1"/>
          <w:sz w:val="8"/>
        </w:rPr>
      </w:pPr>
      <w:r w:rsidRPr="00984D1E">
        <w:rPr>
          <w:noProof/>
          <w:color w:val="000000" w:themeColor="text1"/>
        </w:rPr>
        <w:br w:type="column"/>
      </w:r>
    </w:p>
    <w:p w14:paraId="1DA6095E" w14:textId="77777777" w:rsidR="00C254C2" w:rsidRPr="00984D1E" w:rsidRDefault="00B21731">
      <w:pPr>
        <w:ind w:left="192"/>
        <w:rPr>
          <w:rFonts w:ascii="Tahoma"/>
          <w:noProof/>
          <w:color w:val="000000" w:themeColor="text1"/>
          <w:sz w:val="8"/>
        </w:rPr>
      </w:pPr>
      <w:r w:rsidRPr="00984D1E">
        <w:rPr>
          <w:rFonts w:ascii="Tahoma"/>
          <w:noProof/>
          <w:color w:val="000000" w:themeColor="text1"/>
          <w:sz w:val="8"/>
        </w:rPr>
        <w:t>6.5</w:t>
      </w:r>
    </w:p>
    <w:p w14:paraId="05C20C28" w14:textId="77777777" w:rsidR="00C254C2" w:rsidRPr="00984D1E" w:rsidRDefault="00B21731">
      <w:pPr>
        <w:pStyle w:val="a3"/>
        <w:spacing w:before="6"/>
        <w:rPr>
          <w:rFonts w:ascii="Tahoma"/>
          <w:noProof/>
          <w:color w:val="000000" w:themeColor="text1"/>
          <w:sz w:val="8"/>
        </w:rPr>
      </w:pPr>
      <w:r w:rsidRPr="00984D1E">
        <w:rPr>
          <w:noProof/>
          <w:color w:val="000000" w:themeColor="text1"/>
        </w:rPr>
        <w:br w:type="column"/>
      </w:r>
    </w:p>
    <w:p w14:paraId="00590612" w14:textId="77777777" w:rsidR="00C254C2" w:rsidRPr="00984D1E" w:rsidRDefault="00B21731">
      <w:pPr>
        <w:ind w:left="197"/>
        <w:rPr>
          <w:rFonts w:ascii="Tahoma"/>
          <w:noProof/>
          <w:color w:val="000000" w:themeColor="text1"/>
          <w:sz w:val="8"/>
        </w:rPr>
      </w:pPr>
      <w:r w:rsidRPr="00984D1E">
        <w:rPr>
          <w:rFonts w:ascii="Tahoma"/>
          <w:noProof/>
          <w:color w:val="000000" w:themeColor="text1"/>
          <w:sz w:val="8"/>
        </w:rPr>
        <w:t>6.0</w:t>
      </w:r>
    </w:p>
    <w:p w14:paraId="724A821B" w14:textId="77777777" w:rsidR="00C254C2" w:rsidRPr="00984D1E" w:rsidRDefault="00B21731">
      <w:pPr>
        <w:pStyle w:val="a3"/>
        <w:spacing w:before="6"/>
        <w:rPr>
          <w:rFonts w:ascii="Tahoma"/>
          <w:noProof/>
          <w:color w:val="000000" w:themeColor="text1"/>
          <w:sz w:val="8"/>
        </w:rPr>
      </w:pPr>
      <w:r w:rsidRPr="00984D1E">
        <w:rPr>
          <w:noProof/>
          <w:color w:val="000000" w:themeColor="text1"/>
        </w:rPr>
        <w:br w:type="column"/>
      </w:r>
    </w:p>
    <w:p w14:paraId="2F6E2E09" w14:textId="77777777" w:rsidR="00C254C2" w:rsidRPr="00984D1E" w:rsidRDefault="00B21731">
      <w:pPr>
        <w:spacing w:line="94" w:lineRule="exact"/>
        <w:ind w:left="-10"/>
        <w:jc w:val="right"/>
        <w:rPr>
          <w:rFonts w:ascii="Tahoma"/>
          <w:noProof/>
          <w:color w:val="000000" w:themeColor="text1"/>
          <w:sz w:val="8"/>
        </w:rPr>
      </w:pPr>
      <w:r w:rsidRPr="00984D1E">
        <w:rPr>
          <w:rFonts w:ascii="Tahoma"/>
          <w:noProof/>
          <w:color w:val="000000" w:themeColor="text1"/>
          <w:sz w:val="8"/>
        </w:rPr>
        <w:t>5.5</w:t>
      </w:r>
    </w:p>
    <w:p w14:paraId="30E8EA9C" w14:textId="77777777" w:rsidR="00C254C2" w:rsidRPr="00984D1E" w:rsidRDefault="00B21731">
      <w:pPr>
        <w:spacing w:line="94" w:lineRule="exact"/>
        <w:ind w:left="-10" w:right="34"/>
        <w:jc w:val="right"/>
        <w:rPr>
          <w:rFonts w:ascii="Tahoma" w:hAnsi="Tahoma"/>
          <w:noProof/>
          <w:color w:val="000000" w:themeColor="text1"/>
          <w:sz w:val="8"/>
        </w:rPr>
      </w:pPr>
      <w:r w:rsidRPr="00984D1E">
        <w:rPr>
          <w:rFonts w:ascii="Tahoma" w:hAnsi="Tahoma"/>
          <w:noProof/>
          <w:color w:val="000000" w:themeColor="text1"/>
          <w:sz w:val="8"/>
        </w:rPr>
        <w:t>f2 (мд)</w:t>
      </w:r>
    </w:p>
    <w:p w14:paraId="727D2641" w14:textId="77777777" w:rsidR="00C254C2" w:rsidRPr="00984D1E" w:rsidRDefault="00B21731">
      <w:pPr>
        <w:pStyle w:val="a3"/>
        <w:spacing w:before="6"/>
        <w:rPr>
          <w:rFonts w:ascii="Tahoma"/>
          <w:noProof/>
          <w:color w:val="000000" w:themeColor="text1"/>
          <w:sz w:val="8"/>
        </w:rPr>
      </w:pPr>
      <w:r w:rsidRPr="00984D1E">
        <w:rPr>
          <w:noProof/>
          <w:color w:val="000000" w:themeColor="text1"/>
        </w:rPr>
        <w:br w:type="column"/>
      </w:r>
    </w:p>
    <w:p w14:paraId="463185AC" w14:textId="77777777" w:rsidR="00C254C2" w:rsidRPr="00984D1E" w:rsidRDefault="00B21731">
      <w:pPr>
        <w:ind w:left="197"/>
        <w:rPr>
          <w:rFonts w:ascii="Tahoma"/>
          <w:noProof/>
          <w:color w:val="000000" w:themeColor="text1"/>
          <w:sz w:val="8"/>
        </w:rPr>
      </w:pPr>
      <w:r w:rsidRPr="00984D1E">
        <w:rPr>
          <w:rFonts w:ascii="Tahoma"/>
          <w:noProof/>
          <w:color w:val="000000" w:themeColor="text1"/>
          <w:sz w:val="8"/>
        </w:rPr>
        <w:t>5.0</w:t>
      </w:r>
    </w:p>
    <w:p w14:paraId="74E1ED46" w14:textId="77777777" w:rsidR="00C254C2" w:rsidRPr="00984D1E" w:rsidRDefault="00B21731">
      <w:pPr>
        <w:pStyle w:val="a3"/>
        <w:spacing w:before="6"/>
        <w:rPr>
          <w:rFonts w:ascii="Tahoma"/>
          <w:noProof/>
          <w:color w:val="000000" w:themeColor="text1"/>
          <w:sz w:val="8"/>
        </w:rPr>
      </w:pPr>
      <w:r w:rsidRPr="00984D1E">
        <w:rPr>
          <w:noProof/>
          <w:color w:val="000000" w:themeColor="text1"/>
        </w:rPr>
        <w:br w:type="column"/>
      </w:r>
    </w:p>
    <w:p w14:paraId="5377F7F2" w14:textId="77777777" w:rsidR="00C254C2" w:rsidRPr="00984D1E" w:rsidRDefault="00B21731">
      <w:pPr>
        <w:pStyle w:val="a3"/>
        <w:spacing w:before="6"/>
        <w:rPr>
          <w:rFonts w:ascii="Tahoma"/>
          <w:noProof/>
          <w:color w:val="000000" w:themeColor="text1"/>
          <w:sz w:val="8"/>
        </w:rPr>
      </w:pPr>
      <w:r w:rsidRPr="00984D1E">
        <w:rPr>
          <w:noProof/>
          <w:color w:val="000000" w:themeColor="text1"/>
        </w:rPr>
        <w:br w:type="column"/>
      </w:r>
    </w:p>
    <w:p w14:paraId="3C6FDF46" w14:textId="77777777" w:rsidR="00C254C2" w:rsidRPr="00984D1E" w:rsidRDefault="00B21731">
      <w:pPr>
        <w:ind w:left="197"/>
        <w:rPr>
          <w:rFonts w:ascii="Tahoma"/>
          <w:noProof/>
          <w:color w:val="000000" w:themeColor="text1"/>
          <w:sz w:val="8"/>
        </w:rPr>
      </w:pPr>
      <w:r w:rsidRPr="00984D1E">
        <w:rPr>
          <w:rFonts w:ascii="Tahoma"/>
          <w:noProof/>
          <w:color w:val="000000" w:themeColor="text1"/>
          <w:sz w:val="8"/>
        </w:rPr>
        <w:t>4.0</w:t>
      </w:r>
    </w:p>
    <w:p w14:paraId="2AD54A89" w14:textId="77777777" w:rsidR="00C254C2" w:rsidRPr="00984D1E" w:rsidRDefault="00B21731">
      <w:pPr>
        <w:pStyle w:val="a3"/>
        <w:spacing w:before="6"/>
        <w:rPr>
          <w:rFonts w:ascii="Tahoma"/>
          <w:noProof/>
          <w:color w:val="000000" w:themeColor="text1"/>
          <w:sz w:val="8"/>
        </w:rPr>
      </w:pPr>
      <w:r w:rsidRPr="00984D1E">
        <w:rPr>
          <w:noProof/>
          <w:color w:val="000000" w:themeColor="text1"/>
        </w:rPr>
        <w:br w:type="column"/>
      </w:r>
    </w:p>
    <w:p w14:paraId="539935E5" w14:textId="77777777" w:rsidR="00C254C2" w:rsidRPr="00984D1E" w:rsidRDefault="00B21731">
      <w:pPr>
        <w:ind w:left="197"/>
        <w:rPr>
          <w:rFonts w:ascii="Tahoma"/>
          <w:noProof/>
          <w:color w:val="000000" w:themeColor="text1"/>
          <w:sz w:val="8"/>
        </w:rPr>
      </w:pPr>
      <w:r w:rsidRPr="00984D1E">
        <w:rPr>
          <w:rFonts w:ascii="Tahoma"/>
          <w:noProof/>
          <w:color w:val="000000" w:themeColor="text1"/>
          <w:sz w:val="8"/>
        </w:rPr>
        <w:t>3.5</w:t>
      </w:r>
    </w:p>
    <w:p w14:paraId="37B58103" w14:textId="77777777" w:rsidR="00C254C2" w:rsidRPr="00984D1E" w:rsidRDefault="00B21731">
      <w:pPr>
        <w:pStyle w:val="a3"/>
        <w:spacing w:before="6"/>
        <w:rPr>
          <w:rFonts w:ascii="Tahoma"/>
          <w:noProof/>
          <w:color w:val="000000" w:themeColor="text1"/>
          <w:sz w:val="8"/>
        </w:rPr>
      </w:pPr>
      <w:r w:rsidRPr="00984D1E">
        <w:rPr>
          <w:noProof/>
          <w:color w:val="000000" w:themeColor="text1"/>
        </w:rPr>
        <w:br w:type="column"/>
      </w:r>
    </w:p>
    <w:p w14:paraId="49231C5E" w14:textId="77777777" w:rsidR="00C254C2" w:rsidRPr="00984D1E" w:rsidRDefault="00B21731">
      <w:pPr>
        <w:ind w:left="197"/>
        <w:rPr>
          <w:rFonts w:ascii="Tahoma"/>
          <w:noProof/>
          <w:color w:val="000000" w:themeColor="text1"/>
          <w:sz w:val="8"/>
        </w:rPr>
      </w:pPr>
      <w:r w:rsidRPr="00984D1E">
        <w:rPr>
          <w:rFonts w:ascii="Tahoma"/>
          <w:noProof/>
          <w:color w:val="000000" w:themeColor="text1"/>
          <w:sz w:val="8"/>
        </w:rPr>
        <w:t>3.0</w:t>
      </w:r>
    </w:p>
    <w:p w14:paraId="6304188A" w14:textId="77777777" w:rsidR="00C254C2" w:rsidRPr="00984D1E" w:rsidRDefault="00B21731">
      <w:pPr>
        <w:pStyle w:val="a3"/>
        <w:spacing w:before="6"/>
        <w:rPr>
          <w:rFonts w:ascii="Tahoma"/>
          <w:noProof/>
          <w:color w:val="000000" w:themeColor="text1"/>
          <w:sz w:val="8"/>
        </w:rPr>
      </w:pPr>
      <w:r w:rsidRPr="00984D1E">
        <w:rPr>
          <w:noProof/>
          <w:color w:val="000000" w:themeColor="text1"/>
        </w:rPr>
        <w:br w:type="column"/>
      </w:r>
    </w:p>
    <w:p w14:paraId="2F2E5088" w14:textId="77777777" w:rsidR="00C254C2" w:rsidRPr="00984D1E" w:rsidRDefault="00B21731">
      <w:pPr>
        <w:ind w:left="197"/>
        <w:rPr>
          <w:rFonts w:ascii="Tahoma"/>
          <w:noProof/>
          <w:color w:val="000000" w:themeColor="text1"/>
          <w:sz w:val="8"/>
        </w:rPr>
      </w:pPr>
      <w:r w:rsidRPr="00984D1E">
        <w:rPr>
          <w:rFonts w:ascii="Tahoma"/>
          <w:noProof/>
          <w:color w:val="000000" w:themeColor="text1"/>
          <w:sz w:val="8"/>
        </w:rPr>
        <w:t>2.5</w:t>
      </w:r>
    </w:p>
    <w:p w14:paraId="1ED4488D" w14:textId="77777777" w:rsidR="00C254C2" w:rsidRPr="00984D1E" w:rsidRDefault="00B21731">
      <w:pPr>
        <w:pStyle w:val="a3"/>
        <w:spacing w:before="6"/>
        <w:rPr>
          <w:rFonts w:ascii="Tahoma"/>
          <w:noProof/>
          <w:color w:val="000000" w:themeColor="text1"/>
          <w:sz w:val="8"/>
        </w:rPr>
      </w:pPr>
      <w:r w:rsidRPr="00984D1E">
        <w:rPr>
          <w:noProof/>
          <w:color w:val="000000" w:themeColor="text1"/>
        </w:rPr>
        <w:br w:type="column"/>
      </w:r>
    </w:p>
    <w:p w14:paraId="50F00637" w14:textId="77777777" w:rsidR="00C254C2" w:rsidRPr="00984D1E" w:rsidRDefault="00B21731">
      <w:pPr>
        <w:ind w:left="197"/>
        <w:rPr>
          <w:rFonts w:ascii="Tahoma"/>
          <w:noProof/>
          <w:color w:val="000000" w:themeColor="text1"/>
          <w:sz w:val="8"/>
        </w:rPr>
      </w:pPr>
      <w:r w:rsidRPr="00984D1E">
        <w:rPr>
          <w:rFonts w:ascii="Tahoma"/>
          <w:noProof/>
          <w:color w:val="000000" w:themeColor="text1"/>
          <w:sz w:val="8"/>
        </w:rPr>
        <w:t>2.0</w:t>
      </w:r>
    </w:p>
    <w:p w14:paraId="232B4047" w14:textId="77777777" w:rsidR="00C254C2" w:rsidRPr="00984D1E" w:rsidRDefault="00B21731">
      <w:pPr>
        <w:pStyle w:val="a3"/>
        <w:spacing w:before="6"/>
        <w:rPr>
          <w:rFonts w:ascii="Tahoma"/>
          <w:noProof/>
          <w:color w:val="000000" w:themeColor="text1"/>
          <w:sz w:val="8"/>
        </w:rPr>
      </w:pPr>
      <w:r w:rsidRPr="00984D1E">
        <w:rPr>
          <w:noProof/>
          <w:color w:val="000000" w:themeColor="text1"/>
        </w:rPr>
        <w:br w:type="column"/>
      </w:r>
    </w:p>
    <w:p w14:paraId="4D4DA488" w14:textId="77777777" w:rsidR="00C254C2" w:rsidRPr="00984D1E" w:rsidRDefault="00B21731">
      <w:pPr>
        <w:ind w:left="197"/>
        <w:rPr>
          <w:rFonts w:ascii="Tahoma"/>
          <w:noProof/>
          <w:color w:val="000000" w:themeColor="text1"/>
          <w:sz w:val="8"/>
        </w:rPr>
      </w:pPr>
      <w:r w:rsidRPr="00984D1E">
        <w:rPr>
          <w:rFonts w:ascii="Tahoma"/>
          <w:noProof/>
          <w:color w:val="000000" w:themeColor="text1"/>
          <w:sz w:val="8"/>
        </w:rPr>
        <w:t>1.5</w:t>
      </w:r>
    </w:p>
    <w:p w14:paraId="36ADCCD9" w14:textId="77777777" w:rsidR="00C254C2" w:rsidRPr="00984D1E" w:rsidRDefault="00C254C2">
      <w:pPr>
        <w:rPr>
          <w:rFonts w:ascii="Tahoma"/>
          <w:noProof/>
          <w:color w:val="000000" w:themeColor="text1"/>
          <w:sz w:val="8"/>
        </w:rPr>
        <w:sectPr w:rsidR="00C254C2" w:rsidRPr="00984D1E">
          <w:type w:val="continuous"/>
          <w:pgSz w:w="11910" w:h="16840"/>
          <w:pgMar w:top="1040" w:right="260" w:bottom="280" w:left="1580" w:header="720" w:footer="720" w:gutter="0"/>
          <w:cols w:num="18" w:space="720" w:equalWidth="0">
            <w:col w:w="2192" w:space="40"/>
            <w:col w:w="307" w:space="39"/>
            <w:col w:w="333" w:space="40"/>
            <w:col w:w="333" w:space="39"/>
            <w:col w:w="333" w:space="39"/>
            <w:col w:w="338" w:space="40"/>
            <w:col w:w="333" w:space="39"/>
            <w:col w:w="328" w:space="39"/>
            <w:col w:w="333" w:space="39"/>
            <w:col w:w="333" w:space="40"/>
            <w:col w:w="333" w:space="39"/>
            <w:col w:w="333" w:space="39"/>
            <w:col w:w="333" w:space="40"/>
            <w:col w:w="333" w:space="39"/>
            <w:col w:w="333" w:space="39"/>
            <w:col w:w="333" w:space="40"/>
            <w:col w:w="333" w:space="39"/>
            <w:col w:w="1907"/>
          </w:cols>
        </w:sectPr>
      </w:pPr>
    </w:p>
    <w:p w14:paraId="449879B2" w14:textId="77777777" w:rsidR="00C254C2" w:rsidRPr="00984D1E" w:rsidRDefault="00CB66C5">
      <w:pPr>
        <w:pStyle w:val="a3"/>
        <w:spacing w:before="4"/>
        <w:rPr>
          <w:rFonts w:ascii="Tahoma"/>
          <w:noProof/>
          <w:color w:val="000000" w:themeColor="text1"/>
          <w:sz w:val="26"/>
        </w:rPr>
      </w:pPr>
      <w:r>
        <w:rPr>
          <w:noProof/>
          <w:color w:val="000000" w:themeColor="text1"/>
        </w:rPr>
        <w:lastRenderedPageBreak/>
        <w:pict w14:anchorId="65EE66AA">
          <v:shape id="_x0000_s10601" style="position:absolute;margin-left:538.25pt;margin-top:238.15pt;width:.1pt;height:5.8pt;z-index:-251143168;mso-position-horizontal-relative:page;mso-position-vertical-relative:page" coordorigin="10765,4763" coordsize="0,116" path="m10765,4879r,-38l10765,4804r,-41e" filled="f" strokecolor="navy" strokeweight="0">
            <v:path arrowok="t"/>
            <w10:wrap anchorx="page" anchory="page"/>
          </v:shape>
        </w:pict>
      </w:r>
      <w:r>
        <w:rPr>
          <w:noProof/>
          <w:color w:val="000000" w:themeColor="text1"/>
        </w:rPr>
        <w:pict w14:anchorId="05E57994">
          <v:shape id="_x0000_s10600" style="position:absolute;margin-left:530.5pt;margin-top:232.3pt;width:.1pt;height:5.8pt;z-index:-251142144;mso-position-horizontal-relative:page;mso-position-vertical-relative:page" coordorigin="10610,4646" coordsize="0,116" path="m10610,4761r,-38l10610,4686r,-40e" filled="f" strokecolor="navy" strokeweight="0">
            <v:path arrowok="t"/>
            <w10:wrap anchorx="page" anchory="page"/>
          </v:shape>
        </w:pict>
      </w:r>
      <w:r>
        <w:rPr>
          <w:noProof/>
          <w:color w:val="000000" w:themeColor="text1"/>
        </w:rPr>
        <w:pict w14:anchorId="4F75D2DE">
          <v:shape id="_x0000_s10599" style="position:absolute;margin-left:519.05pt;margin-top:231.85pt;width:.1pt;height:5.8pt;z-index:-251141120;mso-position-horizontal-relative:page;mso-position-vertical-relative:page" coordorigin="10381,4637" coordsize="0,116" path="m10381,4752r,-37l10381,4677r,-40e" filled="f" strokecolor="navy" strokeweight="0">
            <v:path arrowok="t"/>
            <w10:wrap anchorx="page" anchory="page"/>
          </v:shape>
        </w:pict>
      </w:r>
      <w:r>
        <w:rPr>
          <w:noProof/>
          <w:color w:val="000000" w:themeColor="text1"/>
        </w:rPr>
        <w:pict w14:anchorId="76278003">
          <v:shape id="_x0000_s10598" style="position:absolute;margin-left:484.35pt;margin-top:94.8pt;width:.1pt;height:5.8pt;z-index:-251140096;mso-position-horizontal-relative:page;mso-position-vertical-relative:page" coordorigin="9687,1896" coordsize="0,116" path="m9687,2011r,-37l9687,1936r,-40e" filled="f" strokecolor="navy" strokeweight="0">
            <v:path arrowok="t"/>
            <w10:wrap anchorx="page" anchory="page"/>
          </v:shape>
        </w:pict>
      </w:r>
      <w:r>
        <w:rPr>
          <w:noProof/>
          <w:color w:val="000000" w:themeColor="text1"/>
        </w:rPr>
        <w:pict w14:anchorId="6466EC79">
          <v:shape id="_x0000_s10597" style="position:absolute;margin-left:430.9pt;margin-top:231.4pt;width:.1pt;height:5.8pt;z-index:-251139072;mso-position-horizontal-relative:page;mso-position-vertical-relative:page" coordorigin="8618,4628" coordsize="0,116" path="m8618,4743r,-37l8618,4669r,-41e" filled="f" strokecolor="navy" strokeweight="0">
            <v:path arrowok="t"/>
            <w10:wrap anchorx="page" anchory="page"/>
          </v:shape>
        </w:pict>
      </w:r>
      <w:r>
        <w:rPr>
          <w:noProof/>
          <w:color w:val="000000" w:themeColor="text1"/>
        </w:rPr>
        <w:pict w14:anchorId="5B8AC1AF">
          <v:shape id="_x0000_s10596" style="position:absolute;margin-left:168.4pt;margin-top:238.3pt;width:.1pt;height:5.8pt;z-index:-251138048;mso-position-horizontal-relative:page;mso-position-vertical-relative:page" coordorigin="3368,4766" coordsize="0,116" path="m3368,4881r,-37l3368,4807r,-41e" filled="f" strokecolor="navy" strokeweight="0">
            <v:path arrowok="t"/>
            <w10:wrap anchorx="page" anchory="page"/>
          </v:shape>
        </w:pict>
      </w:r>
      <w:r>
        <w:rPr>
          <w:noProof/>
          <w:color w:val="000000" w:themeColor="text1"/>
        </w:rPr>
        <w:pict w14:anchorId="75354DB5">
          <v:shape id="_x0000_s10595" style="position:absolute;margin-left:130.7pt;margin-top:233.15pt;width:.1pt;height:5.8pt;z-index:-251137024;mso-position-horizontal-relative:page;mso-position-vertical-relative:page" coordorigin="2614,4663" coordsize="0,116" path="m2614,4778r,-38l2614,4703r,-40e" filled="f" strokecolor="navy" strokeweight="0">
            <v:path arrowok="t"/>
            <w10:wrap anchorx="page" anchory="page"/>
          </v:shape>
        </w:pict>
      </w:r>
      <w:r>
        <w:rPr>
          <w:noProof/>
          <w:color w:val="000000" w:themeColor="text1"/>
        </w:rPr>
        <w:pict w14:anchorId="18F3119E">
          <v:line id="_x0000_s10594" style="position:absolute;z-index:-251134976;mso-position-horizontal-relative:page;mso-position-vertical-relative:page" from="299.65pt,119.65pt" to="299.65pt,130.85pt" strokeweight=".15164mm">
            <w10:wrap anchorx="page" anchory="page"/>
          </v:line>
        </w:pict>
      </w:r>
      <w:r>
        <w:rPr>
          <w:noProof/>
          <w:color w:val="000000" w:themeColor="text1"/>
        </w:rPr>
        <w:pict w14:anchorId="3FF78D6D">
          <v:group id="_x0000_s10591" style="position:absolute;margin-left:312.2pt;margin-top:101.8pt;width:2.75pt;height:4.9pt;z-index:251086848;mso-position-horizontal-relative:page;mso-position-vertical-relative:page" coordorigin="6244,2036" coordsize="55,98">
            <v:line id="_x0000_s10593" style="position:absolute" from="6248,2036" to="6248,2134" strokeweight=".15164mm"/>
            <v:line id="_x0000_s10592" style="position:absolute" from="6294,2036" to="6294,2134" strokeweight=".15164mm"/>
            <w10:wrap anchorx="page" anchory="page"/>
          </v:group>
        </w:pict>
      </w:r>
      <w:r>
        <w:rPr>
          <w:noProof/>
          <w:color w:val="000000" w:themeColor="text1"/>
        </w:rPr>
        <w:pict w14:anchorId="16F95CD3">
          <v:line id="_x0000_s10590" style="position:absolute;z-index:-251133952;mso-position-horizontal-relative:page;mso-position-vertical-relative:page" from="327.6pt,130.85pt" to="327.6pt,119.65pt" strokeweight=".15164mm">
            <w10:wrap anchorx="page" anchory="page"/>
          </v:line>
        </w:pict>
      </w:r>
      <w:r>
        <w:rPr>
          <w:noProof/>
          <w:color w:val="000000" w:themeColor="text1"/>
        </w:rPr>
        <w:pict w14:anchorId="776AD667">
          <v:shape id="_x0000_s10589" type="#_x0000_t202" style="position:absolute;margin-left:475.8pt;margin-top:98.25pt;width:17.4pt;height:19.85pt;z-index:251099136;mso-position-horizontal-relative:page;mso-position-vertical-relative:page" filled="f" stroked="f">
            <v:textbox style="layout-flow:vertical;mso-layout-flow-alt:bottom-to-top" inset="0,0,0,0">
              <w:txbxContent>
                <w:p w14:paraId="7EDB88E5" w14:textId="77777777" w:rsidR="00CB66C5" w:rsidRDefault="00CB66C5">
                  <w:pPr>
                    <w:spacing w:before="17"/>
                    <w:ind w:left="40"/>
                    <w:rPr>
                      <w:rFonts w:ascii="Arial MT"/>
                      <w:sz w:val="13"/>
                    </w:rPr>
                  </w:pPr>
                  <w:r>
                    <w:rPr>
                      <w:rFonts w:ascii="Arial MT"/>
                      <w:color w:val="000080"/>
                      <w:sz w:val="13"/>
                    </w:rPr>
                    <w:t>40.18</w:t>
                  </w:r>
                </w:p>
                <w:p w14:paraId="471FB7BF" w14:textId="77777777" w:rsidR="00CB66C5" w:rsidRDefault="00CB66C5">
                  <w:pPr>
                    <w:spacing w:before="11"/>
                    <w:ind w:left="20"/>
                    <w:rPr>
                      <w:rFonts w:ascii="Arial MT"/>
                      <w:sz w:val="13"/>
                    </w:rPr>
                  </w:pPr>
                  <w:r>
                    <w:rPr>
                      <w:rFonts w:ascii="Arial MT"/>
                      <w:color w:val="000080"/>
                      <w:sz w:val="13"/>
                    </w:rPr>
                    <w:t>39.76</w:t>
                  </w:r>
                </w:p>
              </w:txbxContent>
            </v:textbox>
            <w10:wrap anchorx="page" anchory="page"/>
          </v:shape>
        </w:pict>
      </w:r>
      <w:r>
        <w:rPr>
          <w:noProof/>
          <w:color w:val="000000" w:themeColor="text1"/>
        </w:rPr>
        <w:pict w14:anchorId="58B01FC2">
          <v:shape id="_x0000_s10588" type="#_x0000_t202" style="position:absolute;margin-left:479.8pt;margin-top:76.85pt;width:9.4pt;height:18.85pt;z-index:251100160;mso-position-horizontal-relative:page;mso-position-vertical-relative:page" filled="f" stroked="f">
            <v:textbox style="layout-flow:vertical;mso-layout-flow-alt:bottom-to-top" inset="0,0,0,0">
              <w:txbxContent>
                <w:p w14:paraId="6AED7473" w14:textId="77777777" w:rsidR="00CB66C5" w:rsidRDefault="00CB66C5">
                  <w:pPr>
                    <w:spacing w:before="17"/>
                    <w:ind w:left="20"/>
                    <w:rPr>
                      <w:rFonts w:ascii="Arial MT"/>
                      <w:sz w:val="13"/>
                    </w:rPr>
                  </w:pPr>
                  <w:r>
                    <w:rPr>
                      <w:rFonts w:ascii="Arial MT"/>
                      <w:color w:val="000080"/>
                      <w:sz w:val="13"/>
                    </w:rPr>
                    <w:t>39.97</w:t>
                  </w:r>
                </w:p>
              </w:txbxContent>
            </v:textbox>
            <w10:wrap anchorx="page" anchory="page"/>
          </v:shape>
        </w:pict>
      </w:r>
    </w:p>
    <w:p w14:paraId="28818BD7" w14:textId="1BC9A6C5" w:rsidR="00C254C2" w:rsidRPr="00984D1E" w:rsidRDefault="00B21731">
      <w:pPr>
        <w:pStyle w:val="a3"/>
        <w:spacing w:before="89"/>
        <w:ind w:left="2015" w:right="2338"/>
        <w:jc w:val="center"/>
        <w:rPr>
          <w:noProof/>
          <w:color w:val="000000" w:themeColor="text1"/>
        </w:rPr>
      </w:pPr>
      <w:r w:rsidRPr="00984D1E">
        <w:rPr>
          <w:noProof/>
          <w:color w:val="000000" w:themeColor="text1"/>
        </w:rPr>
        <w:t>Сурет 2.37 – 2.36 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HMQC спектрі</w:t>
      </w:r>
    </w:p>
    <w:p w14:paraId="0CDE7958" w14:textId="77777777" w:rsidR="00C254C2" w:rsidRPr="00984D1E" w:rsidRDefault="00C254C2">
      <w:pPr>
        <w:jc w:val="center"/>
        <w:rPr>
          <w:noProof/>
          <w:color w:val="000000" w:themeColor="text1"/>
        </w:rPr>
        <w:sectPr w:rsidR="00C254C2" w:rsidRPr="00984D1E">
          <w:type w:val="continuous"/>
          <w:pgSz w:w="11910" w:h="16840"/>
          <w:pgMar w:top="1040" w:right="260" w:bottom="280" w:left="1580" w:header="720" w:footer="720" w:gutter="0"/>
          <w:cols w:space="720"/>
        </w:sectPr>
      </w:pPr>
    </w:p>
    <w:p w14:paraId="4DE1EE53" w14:textId="77777777" w:rsidR="00C254C2" w:rsidRPr="00984D1E" w:rsidRDefault="00CB66C5">
      <w:pPr>
        <w:spacing w:before="140"/>
        <w:ind w:left="515"/>
        <w:rPr>
          <w:rFonts w:ascii="Arial MT"/>
          <w:noProof/>
          <w:color w:val="000000" w:themeColor="text1"/>
          <w:sz w:val="14"/>
        </w:rPr>
      </w:pPr>
      <w:r>
        <w:rPr>
          <w:noProof/>
          <w:color w:val="000000" w:themeColor="text1"/>
        </w:rPr>
        <w:lastRenderedPageBreak/>
        <w:pict w14:anchorId="77BF3681">
          <v:group id="_x0000_s10507" style="position:absolute;left:0;text-align:left;margin-left:120.4pt;margin-top:2.2pt;width:433.05pt;height:262.35pt;z-index:-251119616;mso-position-horizontal-relative:page" coordorigin="2408,44" coordsize="8661,5247">
            <v:shape id="_x0000_s10587" style="position:absolute;left:10966;top:4660;width:94;height:583" coordorigin="10966,4661" coordsize="94,583" path="m10966,4743r,-55l10976,4688r,-18l10985,4679r,-18l10994,4679r,46l11004,4725r,82l11013,4807r,109l11022,4916r,118l11032,5034r,110l11041,5144r,82l11050,5226r,18l11060,5235r,-28e" filled="f" strokecolor="red" strokeweight=".16417mm">
              <v:path arrowok="t"/>
            </v:shape>
            <v:line id="_x0000_s10586" style="position:absolute" from="2445,44" to="2445,5289" strokecolor="silver" strokeweight=".16428mm"/>
            <v:line id="_x0000_s10585" style="position:absolute" from="2436,44" to="2436,5289" strokecolor="silver" strokeweight=".16428mm"/>
            <v:line id="_x0000_s10584" style="position:absolute" from="2427,44" to="2427,5289" strokecolor="silver" strokeweight=".16428mm"/>
            <v:line id="_x0000_s10583" style="position:absolute" from="2445,5007" to="2427,5007" strokeweight=".16064mm"/>
            <v:line id="_x0000_s10582" style="position:absolute" from="2445,5098" to="2427,5098" strokeweight=".16064mm"/>
            <v:line id="_x0000_s10581" style="position:absolute" from="2445,5189" to="2427,5189" strokeweight=".16064mm"/>
            <v:line id="_x0000_s10580" style="position:absolute" from="2445,4925" to="2408,4925" strokeweight=".16064mm"/>
            <v:line id="_x0000_s10579" style="position:absolute" from="2445,4834" to="2427,4834" strokeweight=".16064mm"/>
            <v:line id="_x0000_s10578" style="position:absolute" from="2445,4743" to="2427,4743" strokeweight=".16064mm"/>
            <v:line id="_x0000_s10577" style="position:absolute" from="2445,4652" to="2427,4652" strokeweight=".16064mm"/>
            <v:line id="_x0000_s10576" style="position:absolute" from="2445,4561" to="2408,4561" strokeweight=".16064mm"/>
            <v:line id="_x0000_s10575" style="position:absolute" from="2445,4470" to="2427,4470" strokeweight=".16064mm"/>
            <v:line id="_x0000_s10574" style="position:absolute" from="2445,4379" to="2427,4379" strokeweight=".16064mm"/>
            <v:line id="_x0000_s10573" style="position:absolute" from="2445,4288" to="2427,4288" strokeweight=".16064mm"/>
            <v:line id="_x0000_s10572" style="position:absolute" from="2445,4197" to="2408,4197" strokeweight=".16064mm"/>
            <v:line id="_x0000_s10571" style="position:absolute" from="2445,4106" to="2427,4106" strokeweight=".16064mm"/>
            <v:line id="_x0000_s10570" style="position:absolute" from="2445,4014" to="2427,4014" strokeweight=".16064mm"/>
            <v:line id="_x0000_s10569" style="position:absolute" from="2445,3932" to="2427,3932" strokeweight=".16064mm"/>
            <v:line id="_x0000_s10568" style="position:absolute" from="2445,3841" to="2408,3841" strokeweight=".16064mm"/>
            <v:line id="_x0000_s10567" style="position:absolute" from="2445,3750" to="2427,3750" strokeweight=".16064mm"/>
            <v:line id="_x0000_s10566" style="position:absolute" from="2445,3659" to="2427,3659" strokeweight=".16064mm"/>
            <v:line id="_x0000_s10565" style="position:absolute" from="2445,3568" to="2427,3568" strokeweight=".16064mm"/>
            <v:line id="_x0000_s10564" style="position:absolute" from="2445,3477" to="2408,3477" strokeweight=".16064mm"/>
            <v:line id="_x0000_s10563" style="position:absolute" from="2445,3386" to="2427,3386" strokeweight=".16064mm"/>
            <v:line id="_x0000_s10562" style="position:absolute" from="2445,3295" to="2427,3295" strokeweight=".16064mm"/>
            <v:line id="_x0000_s10561" style="position:absolute" from="2445,3204" to="2427,3204" strokeweight=".16064mm"/>
            <v:line id="_x0000_s10560" style="position:absolute" from="2445,3113" to="2408,3113" strokeweight=".16064mm"/>
            <v:line id="_x0000_s10559" style="position:absolute" from="2445,3031" to="2427,3031" strokeweight=".16064mm"/>
            <v:line id="_x0000_s10558" style="position:absolute" from="2445,2940" to="2427,2940" strokeweight=".16064mm"/>
            <v:line id="_x0000_s10557" style="position:absolute" from="2445,2849" to="2427,2849" strokeweight=".16064mm"/>
            <v:line id="_x0000_s10556" style="position:absolute" from="2445,2758" to="2408,2758" strokeweight=".16064mm"/>
            <v:line id="_x0000_s10555" style="position:absolute" from="2445,2667" to="2427,2667" strokeweight=".16064mm"/>
            <v:line id="_x0000_s10554" style="position:absolute" from="2445,2575" to="2427,2575" strokeweight=".16064mm"/>
            <v:line id="_x0000_s10553" style="position:absolute" from="2445,2484" to="2427,2484" strokeweight=".16064mm"/>
            <v:line id="_x0000_s10552" style="position:absolute" from="2445,2393" to="2408,2393" strokeweight=".16064mm"/>
            <v:line id="_x0000_s10551" style="position:absolute" from="2445,2302" to="2427,2302" strokeweight=".16064mm"/>
            <v:line id="_x0000_s10550" style="position:absolute" from="2445,2211" to="2427,2211" strokeweight=".16064mm"/>
            <v:line id="_x0000_s10549" style="position:absolute" from="2445,2120" to="2427,2120" strokeweight=".16064mm"/>
            <v:line id="_x0000_s10548" style="position:absolute" from="2445,2038" to="2408,2038" strokeweight=".16064mm"/>
            <v:line id="_x0000_s10547" style="position:absolute" from="2445,1947" to="2427,1947" strokeweight=".16064mm"/>
            <v:line id="_x0000_s10546" style="position:absolute" from="2445,1856" to="2427,1856" strokeweight=".16064mm"/>
            <v:line id="_x0000_s10545" style="position:absolute" from="2445,1765" to="2427,1765" strokeweight=".16064mm"/>
            <v:line id="_x0000_s10544" style="position:absolute" from="2445,1674" to="2408,1674" strokeweight=".16064mm"/>
            <v:line id="_x0000_s10543" style="position:absolute" from="2445,1583" to="2427,1583" strokeweight=".16064mm"/>
            <v:line id="_x0000_s10542" style="position:absolute" from="2445,1492" to="2427,1492" strokeweight=".16064mm"/>
            <v:line id="_x0000_s10541" style="position:absolute" from="2445,1401" to="2427,1401" strokeweight=".16064mm"/>
            <v:line id="_x0000_s10540" style="position:absolute" from="2445,1310" to="2408,1310" strokeweight=".16064mm"/>
            <v:line id="_x0000_s10539" style="position:absolute" from="2445,1218" to="2427,1218" strokeweight=".16064mm"/>
            <v:line id="_x0000_s10538" style="position:absolute" from="2445,1137" to="2427,1137" strokeweight=".16064mm"/>
            <v:line id="_x0000_s10537" style="position:absolute" from="2445,1045" to="2427,1045" strokeweight=".16064mm"/>
            <v:line id="_x0000_s10536" style="position:absolute" from="2445,954" to="2408,954" strokeweight=".16064mm"/>
            <v:line id="_x0000_s10535" style="position:absolute" from="2445,863" to="2427,863" strokeweight=".16064mm"/>
            <v:line id="_x0000_s10534" style="position:absolute" from="2445,772" to="2427,772" strokeweight=".16064mm"/>
            <v:line id="_x0000_s10533" style="position:absolute" from="2445,681" to="2427,681" strokeweight=".16064mm"/>
            <v:line id="_x0000_s10532" style="position:absolute" from="2445,590" to="2408,590" strokeweight=".16064mm"/>
            <v:line id="_x0000_s10531" style="position:absolute" from="2445,499" to="2427,499" strokeweight=".16064mm"/>
            <v:line id="_x0000_s10530" style="position:absolute" from="2445,408" to="2427,408" strokeweight=".16064mm"/>
            <v:line id="_x0000_s10529" style="position:absolute" from="2445,317" to="2427,317" strokeweight=".16064mm"/>
            <v:line id="_x0000_s10528" style="position:absolute" from="2445,226" to="2408,226" strokeweight=".16064mm"/>
            <v:line id="_x0000_s10527" style="position:absolute" from="2445,144" to="2427,144" strokeweight=".16064mm"/>
            <v:line id="_x0000_s10526" style="position:absolute" from="2445,53" to="2427,53" strokeweight=".16064mm"/>
            <v:line id="_x0000_s10525" style="position:absolute" from="2427,5262" to="11069,5262" strokecolor="silver" strokeweight=".16064mm"/>
            <v:line id="_x0000_s10524" style="position:absolute" from="2427,5271" to="11069,5271" strokecolor="silver" strokeweight=".16064mm"/>
            <v:line id="_x0000_s10523" style="position:absolute" from="2427,5280" to="11069,5280" strokecolor="silver" strokeweight=".16064mm"/>
            <v:line id="_x0000_s10522" style="position:absolute" from="11060,5262" to="11060,5290" strokeweight=".16428mm"/>
            <v:shape id="_x0000_s10521" style="position:absolute;left:10077;top:5266;width:746;height:2" coordorigin="10077,5267" coordsize="746,0" o:spt="100" adj="0,,0" path="m10813,5267r9,m10561,5267r10,m10319,5267r10,m10077,5267r9,e" filled="f" strokeweight=".16064mm">
              <v:stroke joinstyle="round"/>
              <v:formulas/>
              <v:path arrowok="t" o:connecttype="segments"/>
            </v:shape>
            <v:line id="_x0000_s10520" style="position:absolute" from="9830,5262" to="9830,5290" strokeweight=".16428mm"/>
            <v:shape id="_x0000_s10519" style="position:absolute;left:8838;top:5266;width:755;height:2" coordorigin="8839,5267" coordsize="755,0" o:spt="100" adj="0,,0" path="m9584,5267r9,m9332,5267r9,m9090,5267r9,m8839,5267r9,e" filled="f" strokeweight=".16064mm">
              <v:stroke joinstyle="round"/>
              <v:formulas/>
              <v:path arrowok="t" o:connecttype="segments"/>
            </v:shape>
            <v:line id="_x0000_s10518" style="position:absolute" from="8601,5262" to="8601,5290" strokeweight=".16428mm"/>
            <v:shape id="_x0000_s10517" style="position:absolute;left:7609;top:5266;width:746;height:2" coordorigin="7609,5267" coordsize="746,0" o:spt="100" adj="0,,0" path="m8345,5267r9,m8103,5267r9,m7851,5267r10,m7609,5267r10,e" filled="f" strokeweight=".16064mm">
              <v:stroke joinstyle="round"/>
              <v:formulas/>
              <v:path arrowok="t" o:connecttype="segments"/>
            </v:shape>
            <v:line id="_x0000_s10516" style="position:absolute" from="7372,5262" to="7372,5290" strokeweight=".16428mm"/>
            <v:shape id="_x0000_s10515" style="position:absolute;left:6379;top:5266;width:746;height:2" coordorigin="6380,5267" coordsize="746,0" o:spt="100" adj="0,,0" path="m7116,5267r9,m6874,5267r9,m6622,5267r9,m6380,5267r9,e" filled="f" strokeweight=".16064mm">
              <v:stroke joinstyle="round"/>
              <v:formulas/>
              <v:path arrowok="t" o:connecttype="segments"/>
            </v:shape>
            <v:line id="_x0000_s10514" style="position:absolute" from="6133,5262" to="6133,5290" strokeweight=".16428mm"/>
            <v:shape id="_x0000_s10513" style="position:absolute;left:5141;top:5266;width:755;height:2" coordorigin="5141,5267" coordsize="755,0" o:spt="100" adj="0,,0" path="m5886,5267r10,m5635,5267r9,m5393,5267r9,m5141,5267r10,e" filled="f" strokeweight=".16064mm">
              <v:stroke joinstyle="round"/>
              <v:formulas/>
              <v:path arrowok="t" o:connecttype="segments"/>
            </v:shape>
            <v:line id="_x0000_s10512" style="position:absolute" from="4904,5262" to="4904,5290" strokeweight=".16428mm"/>
            <v:shape id="_x0000_s10511" style="position:absolute;left:3912;top:5266;width:755;height:2" coordorigin="3912,5267" coordsize="755,0" o:spt="100" adj="0,,0" path="m4657,5267r9,m4406,5267r9,m4164,5267r9,m3912,5267r9,e" filled="f" strokeweight=".16064mm">
              <v:stroke joinstyle="round"/>
              <v:formulas/>
              <v:path arrowok="t" o:connecttype="segments"/>
            </v:shape>
            <v:line id="_x0000_s10510" style="position:absolute" from="3675,5262" to="3675,5290" strokeweight=".16428mm"/>
            <v:shape id="_x0000_s10509" style="position:absolute;left:2682;top:5266;width:746;height:2" coordorigin="2683,5267" coordsize="746,0" o:spt="100" adj="0,,0" path="m3419,5267r9,m3176,5267r10,m2925,5267r9,m2683,5267r9,e" filled="f" strokeweight=".16064mm">
              <v:stroke joinstyle="round"/>
              <v:formulas/>
              <v:path arrowok="t" o:connecttype="segments"/>
            </v:shape>
            <v:shape id="_x0000_s10508" type="#_x0000_t202" style="position:absolute;left:2473;top:81;width:1461;height:123" filled="f" stroked="f">
              <v:textbox inset="0,0,0,0">
                <w:txbxContent>
                  <w:p w14:paraId="3D6C1B51" w14:textId="77777777" w:rsidR="00CB66C5" w:rsidRDefault="00CB66C5">
                    <w:pPr>
                      <w:spacing w:line="122" w:lineRule="exact"/>
                      <w:rPr>
                        <w:rFonts w:ascii="Arial MT" w:hAnsi="Arial MT"/>
                        <w:sz w:val="11"/>
                      </w:rPr>
                    </w:pPr>
                    <w:r>
                      <w:rPr>
                        <w:rFonts w:ascii="Arial MT" w:hAnsi="Arial MT"/>
                        <w:spacing w:val="-7"/>
                        <w:sz w:val="11"/>
                      </w:rPr>
                      <w:t>****MonFeb</w:t>
                    </w:r>
                    <w:r>
                      <w:rPr>
                        <w:rFonts w:ascii="Arial MT" w:hAnsi="Arial MT"/>
                        <w:spacing w:val="-19"/>
                        <w:sz w:val="11"/>
                      </w:rPr>
                      <w:t xml:space="preserve"> </w:t>
                    </w:r>
                    <w:r>
                      <w:rPr>
                        <w:rFonts w:ascii="Arial MT" w:hAnsi="Arial MT"/>
                        <w:spacing w:val="-6"/>
                        <w:sz w:val="11"/>
                      </w:rPr>
                      <w:t>18</w:t>
                    </w:r>
                    <w:r>
                      <w:rPr>
                        <w:rFonts w:ascii="Arial MT" w:hAnsi="Arial MT"/>
                        <w:spacing w:val="-19"/>
                        <w:sz w:val="11"/>
                      </w:rPr>
                      <w:t xml:space="preserve"> </w:t>
                    </w:r>
                    <w:r>
                      <w:rPr>
                        <w:rFonts w:ascii="Arial MT" w:hAnsi="Arial MT"/>
                        <w:spacing w:val="-6"/>
                        <w:sz w:val="11"/>
                      </w:rPr>
                      <w:t>10:08:58</w:t>
                    </w:r>
                    <w:r>
                      <w:rPr>
                        <w:rFonts w:ascii="Arial MT" w:hAnsi="Arial MT"/>
                        <w:spacing w:val="-18"/>
                        <w:sz w:val="11"/>
                      </w:rPr>
                      <w:t xml:space="preserve"> </w:t>
                    </w:r>
                    <w:r>
                      <w:rPr>
                        <w:rFonts w:ascii="Arial MT" w:hAnsi="Arial MT"/>
                        <w:spacing w:val="-6"/>
                        <w:sz w:val="11"/>
                      </w:rPr>
                      <w:t>2019</w:t>
                    </w:r>
                    <w:r>
                      <w:rPr>
                        <w:rFonts w:ascii="Arial MT" w:hAnsi="Arial MT"/>
                        <w:spacing w:val="-19"/>
                        <w:sz w:val="11"/>
                      </w:rPr>
                      <w:t xml:space="preserve"> </w:t>
                    </w:r>
                    <w:r>
                      <w:rPr>
                        <w:rFonts w:ascii="Arial MT" w:hAnsi="Arial MT"/>
                        <w:spacing w:val="-6"/>
                        <w:sz w:val="11"/>
                      </w:rPr>
                      <w:t>№3</w:t>
                    </w:r>
                  </w:p>
                </w:txbxContent>
              </v:textbox>
            </v:shape>
            <w10:wrap anchorx="page"/>
          </v:group>
        </w:pict>
      </w:r>
      <w:r w:rsidR="00B21731" w:rsidRPr="00984D1E">
        <w:rPr>
          <w:rFonts w:ascii="Arial MT"/>
          <w:noProof/>
          <w:color w:val="000000" w:themeColor="text1"/>
          <w:sz w:val="14"/>
        </w:rPr>
        <w:t>0,70</w:t>
      </w:r>
    </w:p>
    <w:p w14:paraId="6F80B952" w14:textId="77777777" w:rsidR="00C254C2" w:rsidRPr="00984D1E" w:rsidRDefault="00C254C2">
      <w:pPr>
        <w:pStyle w:val="a3"/>
        <w:spacing w:before="11"/>
        <w:rPr>
          <w:rFonts w:ascii="Arial MT"/>
          <w:noProof/>
          <w:color w:val="000000" w:themeColor="text1"/>
          <w:sz w:val="8"/>
        </w:rPr>
      </w:pPr>
    </w:p>
    <w:p w14:paraId="38527075" w14:textId="77777777" w:rsidR="00C254C2" w:rsidRPr="00984D1E" w:rsidRDefault="00B21731">
      <w:pPr>
        <w:spacing w:before="101"/>
        <w:ind w:left="515"/>
        <w:rPr>
          <w:rFonts w:ascii="Arial MT"/>
          <w:noProof/>
          <w:color w:val="000000" w:themeColor="text1"/>
          <w:sz w:val="14"/>
        </w:rPr>
      </w:pPr>
      <w:r w:rsidRPr="00984D1E">
        <w:rPr>
          <w:rFonts w:ascii="Arial MT"/>
          <w:noProof/>
          <w:color w:val="000000" w:themeColor="text1"/>
          <w:sz w:val="14"/>
        </w:rPr>
        <w:t>0,65</w:t>
      </w:r>
    </w:p>
    <w:p w14:paraId="4DB1011C" w14:textId="77777777" w:rsidR="00C254C2" w:rsidRPr="00984D1E" w:rsidRDefault="00C254C2">
      <w:pPr>
        <w:pStyle w:val="a3"/>
        <w:spacing w:before="10"/>
        <w:rPr>
          <w:rFonts w:ascii="Arial MT"/>
          <w:noProof/>
          <w:color w:val="000000" w:themeColor="text1"/>
          <w:sz w:val="8"/>
        </w:rPr>
      </w:pPr>
    </w:p>
    <w:p w14:paraId="1A846963" w14:textId="77777777" w:rsidR="00C254C2" w:rsidRPr="00984D1E" w:rsidRDefault="00CB66C5">
      <w:pPr>
        <w:spacing w:before="101"/>
        <w:ind w:left="515"/>
        <w:rPr>
          <w:rFonts w:ascii="Arial MT"/>
          <w:noProof/>
          <w:color w:val="000000" w:themeColor="text1"/>
          <w:sz w:val="14"/>
        </w:rPr>
      </w:pPr>
      <w:r>
        <w:rPr>
          <w:noProof/>
          <w:color w:val="000000" w:themeColor="text1"/>
        </w:rPr>
        <w:pict w14:anchorId="7D9AFBAE">
          <v:line id="_x0000_s10506" style="position:absolute;left:0;text-align:left;z-index:-250687488;mso-wrap-distance-left:0;mso-wrap-distance-right:0;mso-position-horizontal-relative:page" from="455.65pt,21.15pt" to="456.15pt,18.45pt" strokeweight=".16417mm">
            <w10:wrap type="topAndBottom" anchorx="page"/>
          </v:line>
        </w:pict>
      </w:r>
      <w:r>
        <w:rPr>
          <w:noProof/>
          <w:color w:val="000000" w:themeColor="text1"/>
        </w:rPr>
        <w:pict w14:anchorId="3DB63620">
          <v:line id="_x0000_s10505" style="position:absolute;left:0;text-align:left;z-index:-251112448;mso-position-horizontal-relative:page" from="455.65pt,26.2pt" to="455.65pt,21.15pt" strokeweight=".16428mm">
            <w10:wrap anchorx="page"/>
          </v:line>
        </w:pict>
      </w:r>
      <w:r>
        <w:rPr>
          <w:noProof/>
          <w:color w:val="000000" w:themeColor="text1"/>
        </w:rPr>
        <w:pict w14:anchorId="12474378">
          <v:shape id="_x0000_s10504" type="#_x0000_t202" style="position:absolute;left:0;text-align:left;margin-left:399.8pt;margin-top:27.15pt;width:8.25pt;height:16.9pt;z-index:251133952;mso-position-horizontal-relative:page" filled="f" stroked="f">
            <v:textbox style="layout-flow:vertical;mso-layout-flow-alt:bottom-to-top" inset="0,0,0,0">
              <w:txbxContent>
                <w:p w14:paraId="54EB5C82" w14:textId="77777777" w:rsidR="00CB66C5" w:rsidRDefault="00CB66C5">
                  <w:pPr>
                    <w:spacing w:before="18"/>
                    <w:ind w:left="20"/>
                    <w:rPr>
                      <w:rFonts w:ascii="Arial MT"/>
                      <w:sz w:val="11"/>
                    </w:rPr>
                  </w:pPr>
                  <w:r>
                    <w:rPr>
                      <w:rFonts w:ascii="Arial MT"/>
                      <w:spacing w:val="-5"/>
                      <w:sz w:val="11"/>
                    </w:rPr>
                    <w:t>1742,3</w:t>
                  </w:r>
                </w:p>
              </w:txbxContent>
            </v:textbox>
            <w10:wrap anchorx="page"/>
          </v:shape>
        </w:pict>
      </w:r>
      <w:r>
        <w:rPr>
          <w:noProof/>
          <w:color w:val="000000" w:themeColor="text1"/>
        </w:rPr>
        <w:pict w14:anchorId="52F3FDE7">
          <v:shape id="_x0000_s10503" type="#_x0000_t202" style="position:absolute;left:0;text-align:left;margin-left:455.65pt;margin-top:2.55pt;width:8.25pt;height:16.9pt;z-index:251142144;mso-position-horizontal-relative:page" filled="f" stroked="f">
            <v:textbox style="layout-flow:vertical;mso-layout-flow-alt:bottom-to-top" inset="0,0,0,0">
              <w:txbxContent>
                <w:p w14:paraId="5640398E" w14:textId="77777777" w:rsidR="00CB66C5" w:rsidRDefault="00CB66C5">
                  <w:pPr>
                    <w:spacing w:before="18"/>
                    <w:ind w:left="20"/>
                    <w:rPr>
                      <w:rFonts w:ascii="Arial MT"/>
                      <w:sz w:val="11"/>
                    </w:rPr>
                  </w:pPr>
                  <w:r>
                    <w:rPr>
                      <w:rFonts w:ascii="Arial MT"/>
                      <w:spacing w:val="-5"/>
                      <w:sz w:val="11"/>
                    </w:rPr>
                    <w:t>1289,0</w:t>
                  </w:r>
                </w:p>
              </w:txbxContent>
            </v:textbox>
            <w10:wrap anchorx="page"/>
          </v:shape>
        </w:pict>
      </w:r>
      <w:r w:rsidR="00B21731" w:rsidRPr="00984D1E">
        <w:rPr>
          <w:rFonts w:ascii="Arial MT"/>
          <w:noProof/>
          <w:color w:val="000000" w:themeColor="text1"/>
          <w:sz w:val="14"/>
        </w:rPr>
        <w:t>0,60</w:t>
      </w:r>
    </w:p>
    <w:p w14:paraId="64CBC91D" w14:textId="77777777" w:rsidR="00C254C2" w:rsidRPr="00984D1E" w:rsidRDefault="00B21731">
      <w:pPr>
        <w:ind w:left="515"/>
        <w:rPr>
          <w:rFonts w:ascii="Arial MT"/>
          <w:noProof/>
          <w:color w:val="000000" w:themeColor="text1"/>
          <w:sz w:val="14"/>
        </w:rPr>
      </w:pPr>
      <w:r w:rsidRPr="00984D1E">
        <w:rPr>
          <w:rFonts w:ascii="Arial MT"/>
          <w:noProof/>
          <w:color w:val="000000" w:themeColor="text1"/>
          <w:sz w:val="14"/>
        </w:rPr>
        <w:t>0,55</w:t>
      </w:r>
    </w:p>
    <w:p w14:paraId="78EF48AE" w14:textId="77777777" w:rsidR="00C254C2" w:rsidRPr="00984D1E" w:rsidRDefault="00C254C2">
      <w:pPr>
        <w:pStyle w:val="a3"/>
        <w:spacing w:before="9"/>
        <w:rPr>
          <w:rFonts w:ascii="Arial MT"/>
          <w:noProof/>
          <w:color w:val="000000" w:themeColor="text1"/>
          <w:sz w:val="8"/>
        </w:rPr>
      </w:pPr>
    </w:p>
    <w:p w14:paraId="0EC431AD" w14:textId="77777777" w:rsidR="00C254C2" w:rsidRPr="00984D1E" w:rsidRDefault="00CB66C5">
      <w:pPr>
        <w:spacing w:before="101"/>
        <w:ind w:left="515"/>
        <w:rPr>
          <w:rFonts w:ascii="Arial MT"/>
          <w:noProof/>
          <w:color w:val="000000" w:themeColor="text1"/>
          <w:sz w:val="14"/>
        </w:rPr>
      </w:pPr>
      <w:r>
        <w:rPr>
          <w:noProof/>
          <w:color w:val="000000" w:themeColor="text1"/>
        </w:rPr>
        <w:pict w14:anchorId="7560604E">
          <v:group id="_x0000_s10492" style="position:absolute;left:0;text-align:left;margin-left:122.05pt;margin-top:9.8pt;width:313.4pt;height:174.65pt;z-index:-251120640;mso-position-horizontal-relative:page" coordorigin="2441,196" coordsize="6268,3493">
            <v:shape id="_x0000_s10502" style="position:absolute;left:2445;top:2673;width:3679;height:1011" coordorigin="2445,2673" coordsize="3679,1011" path="m2445,3547r10,l2473,3547r10,l2483,3556r9,l2511,3556r9,l2520,3566r9,l2566,3566r10,l2576,3575r9,l2613,3575r9,l2622,3584r10,l2697,3584r9,l2706,3593r9,l2734,3593r9,l2743,3602r10,l2771,3602r10,l2781,3611r9,l2809,3611r9,l2818,3620r9,l2855,3620r9,l2864,3629r10,l2892,3629r10,l2902,3638r9,l2930,3638r9,l2939,3647r9,l2976,3647r10,l2986,3657r9,l3051,3657r9,l3060,3647r9,l3107,3647r9,l3116,3657r9,l3135,3657r,9l3144,3666r18,l3172,3666r,9l3181,3675r130,l3321,3675r,9l3330,3684r9,l3339,3675r10,l3386,3675r9,l3395,3666r10,l3433,3666r9,l3442,3657r9,l3460,3657r10,l3470,3647r9,l3498,3647r9,l3507,3638r9,l3535,3638r9,l3544,3629r10,l3563,3629r9,l3572,3620r10,l3591,3620r9,l3600,3611r9,l3619,3611r,-9l3628,3602r9,l3637,3593r10,l3656,3593r,-9l3665,3584r10,l3675,3575r9,l3684,3566r9,l3693,3556r10,l3712,3556r9,l3721,3547r10,l3749,3547r9,l3758,3538r10,l3777,3538r,-9l3786,3529r75,l3870,3529r,9l3880,3538r37,l3926,3538r,9l3935,3547r19,l3963,3547r,9l3973,3556r9,l3982,3566r9,l4001,3566r,9l4010,3575r9,l4019,3584r10,l4038,3584r,9l4047,3593r9,l4066,3593r,9l4075,3602r9,l4084,3611r10,l4103,3611r9,l4112,3620r10,l4131,3620r9,l4140,3629r10,l4168,3629r10,l4178,3638r9,l4215,3638r9,l4224,3647r9,l4382,3647r10,l4392,3657r9,l4410,3657r10,l4420,3666r9,l4438,3666r10,l4448,3675r9,l4587,3675r10,l4597,3666r9,l4615,3666r,-9l4625,3657r9,l4634,3647r9,l4653,3647r,-9l4662,3638r9,l4671,3620r9,l4680,3602r10,l4690,3575r9,l4699,3547r9,l4708,3511r10,l4718,3474r9,l4727,3456r9,l4736,3438r10,l4755,3438r9,l4764,3447r10,l4774,3438r9,l4783,3429r9,l4802,3429r,-9l4811,3420r9,l4829,3420r,18l4839,3438r9,l4848,3456r9,l4857,3465r10,l4867,3474r9,l4885,3474r,-9l4895,3465r,-18l4904,3447r,-36l4913,3411r,-46l4923,3365r,-54l4932,3311r,-64l4941,3247r,-46l4951,3201r,-36l4960,3165r,-9l4969,3156r,9l4978,3165r,18l4988,3183r,27l4997,3210r,28l5006,3238r,9l5016,3247r,-9l5025,3238r,-9l5034,3229r,-19l5044,3210r,-27l5053,3183r,-36l5062,3147r,-28l5072,3119r,-18l5081,3101r,-18l5090,3083r,-9l5100,3074r9,l5109,3092r9,l5118,3110r9,l5127,3147r10,l5137,3174r9,l5146,3201r9,l5155,3229r10,l5165,3256r9,l5174,3283r9,l5183,3311r10,l5193,3338r9,l5202,3365r9,l5211,3383r10,l5221,3392r9,l5230,3402r9,l5239,3392r10,l5258,3392r9,l5267,3411r9,l5276,3438r10,l5286,3474r9,l5295,3511r9,l5304,3538r10,l5314,3556r9,l5323,3575r9,l5332,3584r10,l5360,3584r10,l5370,3593r9,l5472,3593r9,l5481,3602r10,l5500,3602r,-9l5509,3593r10,l5519,3584r9,l5528,3575r9,l5537,3566r10,l5547,3556r9,l5556,3547r9,l5565,3538r9,l5574,3529r10,l5584,3511r9,l5593,3502r9,l5602,3493r10,l5612,3484r9,l5621,3474r9,l5630,3456r10,l5640,3447r9,l5649,3429r9,l5658,3411r10,l5668,3392r9,l5677,3383r9,l5686,3374r10,l5696,3365r9,l5714,3365r,9l5723,3374r19,l5751,3374r,-9l5761,3365r,-9l5770,3356r,-27l5779,3329r,-18l5789,3311r,-37l5798,3274r,-9l5807,3265r,-36l5817,3229r,-28l5826,3201r,-18l5835,3183r,-9l5845,3174r,-9l5854,3174r,9l5863,3183r,27l5872,3210r,37l5882,3247r,27l5891,3274r,27l5900,3301r,10l5910,3311r,-10l5919,3301r,-18l5928,3283r,-36l5938,3247r,-37l5947,3210r,-36l5956,3174r,-27l5966,3147r,-19l5975,3128r,-18l5984,3110r,-18l5994,3092r,-9l6003,3083r,-9l6012,3074r,-18l6021,3056r,-19l6031,3037r,-9l6040,3028r,-27l6049,3001r,-27l6059,2974r,-37l6068,2937r,-36l6077,2901r,-46l6087,2855r,-36l6096,2819r,-46l6105,2773r,-36l6115,2737r,-37l6124,2700r,-27e" filled="f" strokecolor="red" strokeweight=".16089mm">
              <v:path arrowok="t"/>
            </v:shape>
            <v:shape id="_x0000_s10501" style="position:absolute;left:6133;top:295;width:2506;height:3388" coordorigin="6133,296" coordsize="2506,3388" path="m6133,2673r,-27l6143,2646r,-28l6152,2618r,-18l6161,2600r,-18l6170,2582r,-27l6180,2555r,-28l6189,2527r,-27l6198,2500r,-27l6208,2473r,-28l6217,2445r,-9l6226,2436r10,l6236,2454r9,l6245,2473r9,l6254,2509r10,l6264,2545r9,l6273,2573r9,l6282,2600r10,l6292,2618r9,l6301,2627r9,l6310,2609r9,l6319,2582r10,l6329,2545r9,l6338,2518r9,l6347,2482r10,l6357,2464r9,l6366,2436r9,l6375,2409r10,l6385,2382r9,l6394,2345r9,l6403,2290r10,l6413,2245r9,l6422,2190r9,l6431,2136r10,l6441,2099r9,l6450,2063r9,l6459,2035r9,l6468,2017r10,l6478,1999r9,l6496,1999r10,l6506,2008r9,l6515,2017r9,l6524,2035r10,l6534,2054r9,l6543,2081r9,l6552,2108r10,l6562,2136r9,l6571,2172r9,l6580,2199r10,l6590,2236r9,l6599,2263r9,l6608,2290r9,l6617,2327r10,l6627,2354r9,l6636,2391r9,l6645,2427r10,l6655,2473r9,l6664,2509r9,l6673,2545r10,l6683,2582r9,l6692,2609r9,l6701,2646r10,l6711,2682r9,l6720,2719r9,l6729,2746r10,l6739,2782r9,l6748,2810r9,l6757,2828r9,l6766,2864r10,l6776,2892r9,l6785,2919r9,l6794,2946r10,l6804,2974r9,l6813,3001r9,l6822,3028r10,l6832,3056r9,l6841,3083r9,l6850,3101r10,l6860,3119r9,l6869,3147r9,l6878,3165r10,l6888,3183r9,l6897,3210r9,l6906,3238r9,l6915,3256r10,l6925,3283r9,l6934,3301r9,l6943,3311r10,l6953,3320r9,l6990,3320r9,l6999,3311r,9l7009,3320r9,l7018,3329r9,l7027,3347r10,l7037,3365r9,l7046,3383r9,l7055,3402r9,l7064,3411r10,l7074,3429r9,l7083,3447r9,l7092,3456r10,l7102,3465r9,l7111,3474r9,l7120,3484r10,l7130,3493r9,l7139,3502r9,l7148,3511r10,l7158,3520r9,l7176,3520r,9l7186,3529r18,l7213,3529r,9l7223,3538r9,l7241,3538r,9l7251,3547r,9l7260,3556r9,l7269,3566r10,l7288,3566r,9l7297,3575r19,l7325,3575r,9l7335,3584r,9l7344,3593r28,l7381,3593r,-9l7390,3584r10,l7400,3575r9,l7428,3575r9,l7437,3584r9,l7446,3593r10,l7465,3593r,9l7474,3602r10,l7484,3611r9,l7502,3611r9,l7511,3620r10,l7530,3620r,9l7539,3629r,9l7549,3638r9,l7558,3647r9,l7595,3647r10,l7605,3638r9,l7623,3638r10,l7633,3647r9,l7651,3647r,10l7660,3657r,9l7670,3666r9,l7679,3675r9,l7698,3675r,9l7707,3684r9,l7716,3675r10,l7735,3675r,-9l7744,3666r10,l7763,3666r,-9l7772,3657r10,l7782,3647r9,l7791,3638r9,l7800,3629r9,l7819,3629r,-9l7828,3620r9,l7847,3620r,9l7856,3629r9,l7875,3629r,-9l7884,3620r,-9l7893,3611r,9l7893,3611r10,l7903,3556r9,l7912,3392r9,l7921,3110r10,l7931,2737r9,l7940,2281r9,l7949,2026r9,l7958,1489r10,l7968,979r9,l7977,606r9,l7986,387r10,l7996,296r9,l8005,323r9,l8014,487r10,l8024,797r9,l8033,1188r9,l8042,1607r10,l8052,1999r9,l8061,2345r9,l8070,2637r10,l8080,2828r9,l8089,2937r9,l8098,2992r9,l8107,3037r10,l8117,3092r9,l8126,3147r9,l8135,3201r10,l8145,3247r9,l8154,3283r9,l8163,3311r10,l8182,3311r,-37l8191,3274r,-27l8201,3247r,-91l8210,3156r,-119l8219,3037r,-136l8229,2901r,-119l8238,2782r,-54l8247,2737r,-18l8257,2737r,54l8266,2791r,46l8275,2837r,18l8284,2855r,-64l8294,2791r,-127l8303,2664r,-173l8312,2491r,-173l8322,2318r,-82l8331,2236r,64l8340,2300r,164l8350,2464r,200l8359,2664r,200l8368,2864r,146l8378,3010r,73l8387,3083r,18l8396,3101r,-18l8406,3083r,-18l8415,3065r,18l8424,3083r,54l8433,3137r,19l8443,3156r,45l8452,3201r,37l8461,3238r,18l8471,3256r,9l8480,3265r9,l8499,3265r,9l8508,3274r,27l8517,3301r,28l8527,3329r,36l8536,3365r,27l8545,3392r,37l8555,3429r,36l8564,3465r,-9l8573,3456r,-64l8582,3392r,-145l8592,3247r,-228l8601,3019r,-264l8610,2755r,-255l8620,2500r,-191l8629,2309r,-110l8638,2199r,-9e" filled="f" strokecolor="red" strokeweight=".16297mm">
              <v:path arrowok="t"/>
            </v:shape>
            <v:line id="_x0000_s10500" style="position:absolute" from="8704,1717" to="8704,1617" strokeweight=".16428mm"/>
            <v:line id="_x0000_s10499" style="position:absolute" from="8322,2236" to="8322,2145" strokeweight=".16428mm"/>
            <v:line id="_x0000_s10498" style="position:absolute" from="7996,296" to="7996,196" strokeweight=".16428mm"/>
            <v:line id="_x0000_s10497" style="position:absolute" from="6487,1999" to="6487,1908" strokeweight=".16428mm"/>
            <v:line id="_x0000_s10496" style="position:absolute" from="6217,2436" to="6217,2345" strokeweight=".16428mm"/>
            <v:line id="_x0000_s10495" style="position:absolute" from="5845,3165" to="5845,3074" strokeweight=".16428mm"/>
            <v:line id="_x0000_s10494" style="position:absolute" from="5845,3074" to="5845,3019" strokeweight=".16428mm"/>
            <v:line id="_x0000_s10493" style="position:absolute" from="5090,3074" to="5090,2974" strokeweight=".16428mm"/>
            <w10:wrap anchorx="page"/>
          </v:group>
        </w:pict>
      </w:r>
      <w:r>
        <w:rPr>
          <w:noProof/>
          <w:color w:val="000000" w:themeColor="text1"/>
        </w:rPr>
        <w:pict w14:anchorId="0D5B84EE">
          <v:line id="_x0000_s10491" style="position:absolute;left:0;text-align:left;z-index:251112448;mso-position-horizontal-relative:page" from="399.8pt,9.8pt" to="400.25pt,7.05pt" strokeweight=".16417mm">
            <w10:wrap anchorx="page"/>
          </v:line>
        </w:pict>
      </w:r>
      <w:r w:rsidR="00B21731" w:rsidRPr="00984D1E">
        <w:rPr>
          <w:rFonts w:ascii="Arial MT"/>
          <w:noProof/>
          <w:color w:val="000000" w:themeColor="text1"/>
          <w:sz w:val="14"/>
        </w:rPr>
        <w:t>0,50</w:t>
      </w:r>
    </w:p>
    <w:p w14:paraId="17B27412" w14:textId="77777777" w:rsidR="00C254C2" w:rsidRPr="00984D1E" w:rsidRDefault="00C254C2">
      <w:pPr>
        <w:pStyle w:val="a3"/>
        <w:spacing w:before="10"/>
        <w:rPr>
          <w:rFonts w:ascii="Arial MT"/>
          <w:noProof/>
          <w:color w:val="000000" w:themeColor="text1"/>
          <w:sz w:val="8"/>
        </w:rPr>
      </w:pPr>
    </w:p>
    <w:p w14:paraId="341B8F30" w14:textId="77777777" w:rsidR="00C254C2" w:rsidRPr="00984D1E" w:rsidRDefault="00CB66C5">
      <w:pPr>
        <w:spacing w:before="101"/>
        <w:ind w:left="515"/>
        <w:rPr>
          <w:rFonts w:ascii="Arial MT"/>
          <w:noProof/>
          <w:color w:val="000000" w:themeColor="text1"/>
          <w:sz w:val="14"/>
        </w:rPr>
      </w:pPr>
      <w:r>
        <w:rPr>
          <w:noProof/>
          <w:color w:val="000000" w:themeColor="text1"/>
        </w:rPr>
        <w:pict w14:anchorId="0B0743DB">
          <v:line id="_x0000_s10490" style="position:absolute;left:0;text-align:left;z-index:-251113472;mso-position-horizontal-relative:page" from="462.2pt,18.9pt" to="462.2pt,14.35pt" strokeweight=".16428mm">
            <w10:wrap anchorx="page"/>
          </v:line>
        </w:pict>
      </w:r>
      <w:r>
        <w:rPr>
          <w:noProof/>
          <w:color w:val="000000" w:themeColor="text1"/>
        </w:rPr>
        <w:pict w14:anchorId="30C2CE2D">
          <v:line id="_x0000_s10489" style="position:absolute;left:0;text-align:left;z-index:251108352;mso-position-horizontal-relative:page" from="462.2pt,14.35pt" to="462.65pt,11.6pt" strokeweight=".16417mm">
            <w10:wrap anchorx="page"/>
          </v:line>
        </w:pict>
      </w:r>
      <w:r>
        <w:rPr>
          <w:noProof/>
          <w:color w:val="000000" w:themeColor="text1"/>
        </w:rPr>
        <w:pict w14:anchorId="3C6C4EDE">
          <v:shape id="_x0000_s10488" type="#_x0000_t202" style="position:absolute;left:0;text-align:left;margin-left:447.3pt;margin-top:-.75pt;width:8.25pt;height:145.45pt;z-index:251141120;mso-position-horizontal-relative:page" filled="f" stroked="f">
            <v:textbox style="layout-flow:vertical;mso-layout-flow-alt:bottom-to-top" inset="0,0,0,0">
              <w:txbxContent>
                <w:p w14:paraId="306C6AF6" w14:textId="77777777" w:rsidR="00CB66C5" w:rsidRDefault="00CB66C5">
                  <w:pPr>
                    <w:tabs>
                      <w:tab w:val="left" w:pos="447"/>
                      <w:tab w:val="left" w:pos="1549"/>
                      <w:tab w:val="left" w:pos="2888"/>
                    </w:tabs>
                    <w:spacing w:before="18"/>
                    <w:ind w:left="20"/>
                    <w:rPr>
                      <w:rFonts w:ascii="Arial MT"/>
                      <w:sz w:val="11"/>
                    </w:rPr>
                  </w:pPr>
                  <w:r>
                    <w:rPr>
                      <w:rFonts w:ascii="Arial MT"/>
                      <w:w w:val="99"/>
                      <w:sz w:val="11"/>
                      <w:u w:val="single" w:color="FF0000"/>
                    </w:rPr>
                    <w:t xml:space="preserve"> </w:t>
                  </w:r>
                  <w:r>
                    <w:rPr>
                      <w:rFonts w:ascii="Arial MT"/>
                      <w:sz w:val="11"/>
                      <w:u w:val="single" w:color="FF0000"/>
                    </w:rPr>
                    <w:tab/>
                  </w:r>
                  <w:r>
                    <w:rPr>
                      <w:rFonts w:ascii="Arial MT"/>
                      <w:w w:val="99"/>
                      <w:sz w:val="11"/>
                      <w:u w:val="single" w:color="FF0000"/>
                    </w:rPr>
                    <w:t xml:space="preserve"> </w:t>
                  </w:r>
                  <w:r>
                    <w:rPr>
                      <w:rFonts w:ascii="Arial MT"/>
                      <w:spacing w:val="-16"/>
                      <w:sz w:val="11"/>
                      <w:u w:val="single" w:color="FF0000"/>
                    </w:rPr>
                    <w:t xml:space="preserve"> </w:t>
                  </w:r>
                  <w:r>
                    <w:rPr>
                      <w:rFonts w:ascii="Arial MT"/>
                      <w:sz w:val="11"/>
                      <w:u w:val="single" w:color="FF0000"/>
                    </w:rPr>
                    <w:t>1354,8</w:t>
                  </w:r>
                  <w:r>
                    <w:rPr>
                      <w:rFonts w:ascii="Arial MT"/>
                      <w:sz w:val="11"/>
                      <w:u w:val="single" w:color="FF0000"/>
                    </w:rPr>
                    <w:tab/>
                  </w:r>
                  <w:r>
                    <w:rPr>
                      <w:rFonts w:ascii="Arial MT"/>
                      <w:w w:val="99"/>
                      <w:sz w:val="11"/>
                      <w:u w:val="single" w:color="FF0000"/>
                    </w:rPr>
                    <w:t xml:space="preserve"> </w:t>
                  </w:r>
                  <w:r>
                    <w:rPr>
                      <w:rFonts w:ascii="Arial MT"/>
                      <w:sz w:val="11"/>
                      <w:u w:val="single" w:color="FF0000"/>
                    </w:rPr>
                    <w:tab/>
                  </w:r>
                </w:p>
              </w:txbxContent>
            </v:textbox>
            <w10:wrap anchorx="page"/>
          </v:shape>
        </w:pict>
      </w:r>
      <w:r>
        <w:rPr>
          <w:noProof/>
          <w:color w:val="000000" w:themeColor="text1"/>
        </w:rPr>
        <w:pict w14:anchorId="221A6F2B">
          <v:shape id="_x0000_s10487" type="#_x0000_t202" style="position:absolute;left:0;text-align:left;margin-left:462.2pt;margin-top:-4.25pt;width:8.25pt;height:16.9pt;z-index:251144192;mso-position-horizontal-relative:page" filled="f" stroked="f">
            <v:textbox style="layout-flow:vertical;mso-layout-flow-alt:bottom-to-top" inset="0,0,0,0">
              <w:txbxContent>
                <w:p w14:paraId="01118A8E" w14:textId="77777777" w:rsidR="00CB66C5" w:rsidRDefault="00CB66C5">
                  <w:pPr>
                    <w:spacing w:before="18"/>
                    <w:ind w:left="20"/>
                    <w:rPr>
                      <w:rFonts w:ascii="Arial MT"/>
                      <w:sz w:val="11"/>
                    </w:rPr>
                  </w:pPr>
                  <w:r>
                    <w:rPr>
                      <w:rFonts w:ascii="Arial MT"/>
                      <w:spacing w:val="-5"/>
                      <w:sz w:val="11"/>
                    </w:rPr>
                    <w:t>1235,1</w:t>
                  </w:r>
                </w:p>
              </w:txbxContent>
            </v:textbox>
            <w10:wrap anchorx="page"/>
          </v:shape>
        </w:pict>
      </w:r>
      <w:r>
        <w:rPr>
          <w:noProof/>
          <w:color w:val="000000" w:themeColor="text1"/>
        </w:rPr>
        <w:pict w14:anchorId="6B279A43">
          <v:shape id="_x0000_s10486" type="#_x0000_t202" style="position:absolute;left:0;text-align:left;margin-left:477.55pt;margin-top:6.65pt;width:12pt;height:32.85pt;z-index:251145216;mso-position-horizontal-relative:page" filled="f" stroked="f">
            <v:textbox style="layout-flow:vertical;mso-layout-flow-alt:bottom-to-top" inset="0,0,0,0">
              <w:txbxContent>
                <w:p w14:paraId="3E31A470" w14:textId="77777777" w:rsidR="00CB66C5" w:rsidRDefault="00CB66C5">
                  <w:pPr>
                    <w:spacing w:before="18"/>
                    <w:ind w:left="20"/>
                    <w:rPr>
                      <w:rFonts w:ascii="Arial MT"/>
                      <w:sz w:val="11"/>
                    </w:rPr>
                  </w:pPr>
                  <w:r>
                    <w:rPr>
                      <w:rFonts w:ascii="Arial MT"/>
                      <w:spacing w:val="-5"/>
                      <w:w w:val="95"/>
                      <w:position w:val="-6"/>
                      <w:sz w:val="11"/>
                    </w:rPr>
                    <w:t>1078,0</w:t>
                  </w:r>
                  <w:r>
                    <w:rPr>
                      <w:rFonts w:ascii="Arial MT"/>
                      <w:spacing w:val="-8"/>
                      <w:w w:val="95"/>
                      <w:position w:val="-6"/>
                      <w:sz w:val="11"/>
                    </w:rPr>
                    <w:t xml:space="preserve"> </w:t>
                  </w:r>
                  <w:r>
                    <w:rPr>
                      <w:rFonts w:ascii="Arial MT"/>
                      <w:spacing w:val="-4"/>
                      <w:w w:val="95"/>
                      <w:sz w:val="11"/>
                    </w:rPr>
                    <w:t>1108,9</w:t>
                  </w:r>
                </w:p>
              </w:txbxContent>
            </v:textbox>
            <w10:wrap anchorx="page"/>
          </v:shape>
        </w:pict>
      </w:r>
      <w:r w:rsidR="00B21731" w:rsidRPr="00984D1E">
        <w:rPr>
          <w:rFonts w:ascii="Arial MT"/>
          <w:noProof/>
          <w:color w:val="000000" w:themeColor="text1"/>
          <w:sz w:val="14"/>
        </w:rPr>
        <w:t>0,45</w:t>
      </w:r>
    </w:p>
    <w:p w14:paraId="2050E434" w14:textId="77777777" w:rsidR="00C254C2" w:rsidRPr="00984D1E" w:rsidRDefault="00C254C2">
      <w:pPr>
        <w:pStyle w:val="a3"/>
        <w:spacing w:before="10"/>
        <w:rPr>
          <w:rFonts w:ascii="Arial MT"/>
          <w:noProof/>
          <w:color w:val="000000" w:themeColor="text1"/>
          <w:sz w:val="16"/>
        </w:rPr>
      </w:pPr>
    </w:p>
    <w:p w14:paraId="5A4F6878" w14:textId="77777777" w:rsidR="00C254C2" w:rsidRPr="00984D1E" w:rsidRDefault="00CB66C5">
      <w:pPr>
        <w:ind w:left="515"/>
        <w:rPr>
          <w:rFonts w:ascii="Arial MT"/>
          <w:noProof/>
          <w:color w:val="000000" w:themeColor="text1"/>
          <w:sz w:val="14"/>
        </w:rPr>
      </w:pPr>
      <w:r>
        <w:rPr>
          <w:noProof/>
          <w:color w:val="000000" w:themeColor="text1"/>
        </w:rPr>
        <w:pict w14:anchorId="6955EDC7">
          <v:line id="_x0000_s10485" style="position:absolute;left:0;text-align:left;z-index:-251117568;mso-position-horizontal-relative:page" from="521.8pt,13.4pt" to="521.8pt,8.4pt" strokeweight=".16428mm">
            <w10:wrap anchorx="page"/>
          </v:line>
        </w:pict>
      </w:r>
      <w:r>
        <w:rPr>
          <w:noProof/>
          <w:color w:val="000000" w:themeColor="text1"/>
        </w:rPr>
        <w:pict w14:anchorId="208FEBCC">
          <v:line id="_x0000_s10484" style="position:absolute;left:0;text-align:left;z-index:251105280;mso-position-horizontal-relative:page" from="521.8pt,8.4pt" to="522.25pt,5.65pt" strokeweight=".16417mm">
            <w10:wrap anchorx="page"/>
          </v:line>
        </w:pict>
      </w:r>
      <w:r>
        <w:rPr>
          <w:noProof/>
          <w:color w:val="000000" w:themeColor="text1"/>
        </w:rPr>
        <w:pict w14:anchorId="4C55B84A">
          <v:group id="_x0000_s10479" style="position:absolute;left:0;text-align:left;margin-left:477.8pt;margin-top:-.25pt;width:4.2pt;height:49.2pt;z-index:251107328;mso-position-horizontal-relative:page" coordorigin="9556,-5" coordsize="84,984">
            <v:line id="_x0000_s10483" style="position:absolute" from="9635,459" to="9635,368" strokeweight=".16428mm"/>
            <v:line id="_x0000_s10482" style="position:absolute" from="9635,368" to="9635,313" strokeweight=".16428mm"/>
            <v:line id="_x0000_s10481" style="position:absolute" from="9560,978" to="9560,322" strokeweight=".16428mm"/>
            <v:line id="_x0000_s10480" style="position:absolute" from="9560,322" to="9560,-5" strokeweight=".16428mm"/>
            <w10:wrap anchorx="page"/>
          </v:group>
        </w:pict>
      </w:r>
      <w:r>
        <w:rPr>
          <w:noProof/>
          <w:color w:val="000000" w:themeColor="text1"/>
        </w:rPr>
        <w:pict w14:anchorId="0F8BDE28">
          <v:shape id="_x0000_s10478" type="#_x0000_t202" style="position:absolute;left:0;text-align:left;margin-left:89.85pt;margin-top:1.4pt;width:10.35pt;height:36.1pt;z-index:251117568;mso-position-horizontal-relative:page" filled="f" stroked="f">
            <v:textbox style="layout-flow:vertical;mso-layout-flow-alt:bottom-to-top" inset="0,0,0,0">
              <w:txbxContent>
                <w:p w14:paraId="32DD70BB" w14:textId="77777777" w:rsidR="00CB66C5" w:rsidRDefault="00CB66C5">
                  <w:pPr>
                    <w:spacing w:before="14"/>
                    <w:ind w:left="20"/>
                    <w:rPr>
                      <w:rFonts w:ascii="Arial MT"/>
                      <w:sz w:val="15"/>
                    </w:rPr>
                  </w:pPr>
                  <w:r>
                    <w:rPr>
                      <w:rFonts w:ascii="Arial MT"/>
                      <w:spacing w:val="-11"/>
                      <w:sz w:val="15"/>
                    </w:rPr>
                    <w:t>Absorbance</w:t>
                  </w:r>
                </w:p>
              </w:txbxContent>
            </v:textbox>
            <w10:wrap anchorx="page"/>
          </v:shape>
        </w:pict>
      </w:r>
      <w:r>
        <w:rPr>
          <w:noProof/>
          <w:color w:val="000000" w:themeColor="text1"/>
        </w:rPr>
        <w:pict w14:anchorId="03D64DE5">
          <v:shape id="_x0000_s10477" type="#_x0000_t202" style="position:absolute;left:0;text-align:left;margin-left:521.8pt;margin-top:-7.5pt;width:8.25pt;height:14.15pt;z-index:251148288;mso-position-horizontal-relative:page" filled="f" stroked="f">
            <v:textbox style="layout-flow:vertical;mso-layout-flow-alt:bottom-to-top" inset="0,0,0,0">
              <w:txbxContent>
                <w:p w14:paraId="044040E7" w14:textId="77777777" w:rsidR="00CB66C5" w:rsidRDefault="00CB66C5">
                  <w:pPr>
                    <w:spacing w:before="18"/>
                    <w:ind w:left="20"/>
                    <w:rPr>
                      <w:rFonts w:ascii="Arial MT"/>
                      <w:sz w:val="11"/>
                    </w:rPr>
                  </w:pPr>
                  <w:r>
                    <w:rPr>
                      <w:rFonts w:ascii="Arial MT"/>
                      <w:spacing w:val="-5"/>
                      <w:sz w:val="11"/>
                    </w:rPr>
                    <w:t>751,9</w:t>
                  </w:r>
                </w:p>
              </w:txbxContent>
            </v:textbox>
            <w10:wrap anchorx="page"/>
          </v:shape>
        </w:pict>
      </w:r>
      <w:r w:rsidR="00B21731" w:rsidRPr="00984D1E">
        <w:rPr>
          <w:rFonts w:ascii="Arial MT"/>
          <w:noProof/>
          <w:color w:val="000000" w:themeColor="text1"/>
          <w:sz w:val="14"/>
        </w:rPr>
        <w:t>0,40</w:t>
      </w:r>
    </w:p>
    <w:p w14:paraId="3367ABAC" w14:textId="77777777" w:rsidR="00C254C2" w:rsidRPr="00984D1E" w:rsidRDefault="00C254C2">
      <w:pPr>
        <w:pStyle w:val="a3"/>
        <w:spacing w:before="11"/>
        <w:rPr>
          <w:rFonts w:ascii="Arial MT"/>
          <w:noProof/>
          <w:color w:val="000000" w:themeColor="text1"/>
          <w:sz w:val="8"/>
        </w:rPr>
      </w:pPr>
    </w:p>
    <w:p w14:paraId="2B31A46D" w14:textId="77777777" w:rsidR="00C254C2" w:rsidRPr="00984D1E" w:rsidRDefault="00CB66C5">
      <w:pPr>
        <w:spacing w:before="101"/>
        <w:ind w:left="515"/>
        <w:rPr>
          <w:rFonts w:ascii="Arial MT"/>
          <w:noProof/>
          <w:color w:val="000000" w:themeColor="text1"/>
          <w:sz w:val="14"/>
        </w:rPr>
      </w:pPr>
      <w:r>
        <w:rPr>
          <w:noProof/>
          <w:color w:val="000000" w:themeColor="text1"/>
        </w:rPr>
        <w:pict w14:anchorId="4F7707DB">
          <v:shape id="_x0000_s10476" type="#_x0000_t202" style="position:absolute;left:0;text-align:left;margin-left:435.15pt;margin-top:8.05pt;width:8.25pt;height:16.9pt;z-index:251139072;mso-position-horizontal-relative:page" filled="f" stroked="f">
            <v:textbox style="layout-flow:vertical;mso-layout-flow-alt:bottom-to-top" inset="0,0,0,0">
              <w:txbxContent>
                <w:p w14:paraId="044740EC" w14:textId="77777777" w:rsidR="00CB66C5" w:rsidRDefault="00CB66C5">
                  <w:pPr>
                    <w:spacing w:before="18"/>
                    <w:ind w:left="20"/>
                    <w:rPr>
                      <w:rFonts w:ascii="Arial MT"/>
                      <w:sz w:val="11"/>
                    </w:rPr>
                  </w:pPr>
                  <w:r>
                    <w:rPr>
                      <w:rFonts w:ascii="Arial MT"/>
                      <w:spacing w:val="-5"/>
                      <w:sz w:val="11"/>
                    </w:rPr>
                    <w:t>1455,8</w:t>
                  </w:r>
                </w:p>
              </w:txbxContent>
            </v:textbox>
            <w10:wrap anchorx="page"/>
          </v:shape>
        </w:pict>
      </w:r>
      <w:r w:rsidR="00B21731" w:rsidRPr="00984D1E">
        <w:rPr>
          <w:rFonts w:ascii="Arial MT"/>
          <w:noProof/>
          <w:color w:val="000000" w:themeColor="text1"/>
          <w:sz w:val="14"/>
        </w:rPr>
        <w:t>0,35</w:t>
      </w:r>
    </w:p>
    <w:p w14:paraId="2A7DB341" w14:textId="77777777" w:rsidR="00C254C2" w:rsidRPr="00984D1E" w:rsidRDefault="00C254C2">
      <w:pPr>
        <w:pStyle w:val="a3"/>
        <w:spacing w:before="10"/>
        <w:rPr>
          <w:rFonts w:ascii="Arial MT"/>
          <w:noProof/>
          <w:color w:val="000000" w:themeColor="text1"/>
          <w:sz w:val="16"/>
        </w:rPr>
      </w:pPr>
    </w:p>
    <w:p w14:paraId="33528D4B" w14:textId="77777777" w:rsidR="00C254C2" w:rsidRPr="00984D1E" w:rsidRDefault="00CB66C5">
      <w:pPr>
        <w:ind w:left="515"/>
        <w:rPr>
          <w:rFonts w:ascii="Arial MT"/>
          <w:noProof/>
          <w:color w:val="000000" w:themeColor="text1"/>
          <w:sz w:val="14"/>
        </w:rPr>
      </w:pPr>
      <w:r>
        <w:rPr>
          <w:noProof/>
          <w:color w:val="000000" w:themeColor="text1"/>
        </w:rPr>
        <w:pict w14:anchorId="24754935">
          <v:line id="_x0000_s10475" style="position:absolute;left:0;text-align:left;z-index:-250686464;mso-wrap-distance-left:0;mso-wrap-distance-right:0;mso-position-horizontal-relative:page" from="507.8pt,12.95pt" to="508.3pt,10.2pt" strokeweight=".16417mm">
            <w10:wrap type="topAndBottom" anchorx="page"/>
          </v:line>
        </w:pict>
      </w:r>
      <w:r>
        <w:rPr>
          <w:noProof/>
          <w:color w:val="000000" w:themeColor="text1"/>
        </w:rPr>
        <w:pict w14:anchorId="42863844">
          <v:line id="_x0000_s10474" style="position:absolute;left:0;text-align:left;z-index:251111424;mso-position-horizontal-relative:page" from="435.2pt,3.85pt" to="435.65pt,1.1pt" strokeweight=".16417mm">
            <w10:wrap anchorx="page"/>
          </v:line>
        </w:pict>
      </w:r>
      <w:r>
        <w:rPr>
          <w:noProof/>
          <w:color w:val="000000" w:themeColor="text1"/>
        </w:rPr>
        <w:pict w14:anchorId="32296384">
          <v:shape id="_x0000_s10473" type="#_x0000_t202" style="position:absolute;left:0;text-align:left;margin-left:324.35pt;margin-top:-.2pt;width:8.25pt;height:16.9pt;z-index:251130880;mso-position-horizontal-relative:page" filled="f" stroked="f">
            <v:textbox style="layout-flow:vertical;mso-layout-flow-alt:bottom-to-top" inset="0,0,0,0">
              <w:txbxContent>
                <w:p w14:paraId="55678919" w14:textId="77777777" w:rsidR="00CB66C5" w:rsidRDefault="00CB66C5">
                  <w:pPr>
                    <w:spacing w:before="18"/>
                    <w:ind w:left="20"/>
                    <w:rPr>
                      <w:rFonts w:ascii="Arial MT"/>
                      <w:sz w:val="11"/>
                    </w:rPr>
                  </w:pPr>
                  <w:r>
                    <w:rPr>
                      <w:rFonts w:ascii="Arial MT"/>
                      <w:spacing w:val="-5"/>
                      <w:sz w:val="11"/>
                    </w:rPr>
                    <w:t>2354,8</w:t>
                  </w:r>
                </w:p>
              </w:txbxContent>
            </v:textbox>
            <w10:wrap anchorx="page"/>
          </v:shape>
        </w:pict>
      </w:r>
      <w:r>
        <w:rPr>
          <w:noProof/>
          <w:color w:val="000000" w:themeColor="text1"/>
        </w:rPr>
        <w:pict w14:anchorId="78DB9E7C">
          <v:shape id="_x0000_s10472" type="#_x0000_t202" style="position:absolute;left:0;text-align:left;margin-left:486.85pt;margin-top:.7pt;width:8.25pt;height:16.9pt;z-index:251146240;mso-position-horizontal-relative:page" filled="f" stroked="f">
            <v:textbox style="layout-flow:vertical;mso-layout-flow-alt:bottom-to-top" inset="0,0,0,0">
              <w:txbxContent>
                <w:p w14:paraId="1C64F657" w14:textId="77777777" w:rsidR="00CB66C5" w:rsidRDefault="00CB66C5">
                  <w:pPr>
                    <w:spacing w:before="18"/>
                    <w:ind w:left="20"/>
                    <w:rPr>
                      <w:rFonts w:ascii="Arial MT"/>
                      <w:sz w:val="11"/>
                    </w:rPr>
                  </w:pPr>
                  <w:r>
                    <w:rPr>
                      <w:rFonts w:ascii="Arial MT"/>
                      <w:spacing w:val="-5"/>
                      <w:sz w:val="11"/>
                    </w:rPr>
                    <w:t>1032,8</w:t>
                  </w:r>
                </w:p>
              </w:txbxContent>
            </v:textbox>
            <w10:wrap anchorx="page"/>
          </v:shape>
        </w:pict>
      </w:r>
      <w:r>
        <w:rPr>
          <w:noProof/>
          <w:color w:val="000000" w:themeColor="text1"/>
        </w:rPr>
        <w:pict w14:anchorId="1C5BEB97">
          <v:shape id="_x0000_s10471" type="#_x0000_t202" style="position:absolute;left:0;text-align:left;margin-left:498.5pt;margin-top:2.05pt;width:11.05pt;height:57.45pt;z-index:-251091968;mso-position-horizontal-relative:page" filled="f" stroked="f">
            <v:textbox style="layout-flow:vertical;mso-layout-flow-alt:bottom-to-top" inset="0,0,0,0">
              <w:txbxContent>
                <w:p w14:paraId="25E78248" w14:textId="77777777" w:rsidR="00CB66C5" w:rsidRDefault="00CB66C5">
                  <w:pPr>
                    <w:tabs>
                      <w:tab w:val="left" w:pos="539"/>
                    </w:tabs>
                    <w:spacing w:before="14"/>
                    <w:ind w:left="20"/>
                    <w:rPr>
                      <w:rFonts w:ascii="Arial MT"/>
                      <w:sz w:val="11"/>
                    </w:rPr>
                  </w:pPr>
                  <w:r>
                    <w:rPr>
                      <w:rFonts w:ascii="Arial MT"/>
                      <w:w w:val="99"/>
                      <w:sz w:val="11"/>
                      <w:u w:val="single" w:color="FF0000"/>
                    </w:rPr>
                    <w:t xml:space="preserve"> </w:t>
                  </w:r>
                  <w:r>
                    <w:rPr>
                      <w:rFonts w:ascii="Arial MT"/>
                      <w:sz w:val="11"/>
                      <w:u w:val="single" w:color="FF0000"/>
                    </w:rPr>
                    <w:tab/>
                  </w:r>
                  <w:r>
                    <w:rPr>
                      <w:rFonts w:ascii="Arial MT"/>
                      <w:w w:val="99"/>
                      <w:sz w:val="11"/>
                      <w:u w:val="single" w:color="FF0000"/>
                    </w:rPr>
                    <w:t xml:space="preserve"> </w:t>
                  </w:r>
                  <w:r>
                    <w:rPr>
                      <w:rFonts w:ascii="Arial MT"/>
                      <w:spacing w:val="2"/>
                      <w:sz w:val="11"/>
                      <w:u w:val="single" w:color="FF0000"/>
                    </w:rPr>
                    <w:t xml:space="preserve"> </w:t>
                  </w:r>
                  <w:r>
                    <w:rPr>
                      <w:rFonts w:ascii="Arial MT"/>
                      <w:spacing w:val="-6"/>
                      <w:sz w:val="11"/>
                      <w:u w:val="single" w:color="FF0000"/>
                    </w:rPr>
                    <w:t>905,3</w:t>
                  </w:r>
                  <w:r>
                    <w:rPr>
                      <w:rFonts w:ascii="Arial MT"/>
                      <w:position w:val="6"/>
                      <w:sz w:val="11"/>
                      <w:u w:val="single" w:color="FF0000"/>
                    </w:rPr>
                    <w:t xml:space="preserve"> </w:t>
                  </w:r>
                  <w:r>
                    <w:rPr>
                      <w:rFonts w:ascii="Arial MT"/>
                      <w:spacing w:val="-5"/>
                      <w:position w:val="6"/>
                      <w:sz w:val="11"/>
                      <w:u w:val="single" w:color="FF0000"/>
                    </w:rPr>
                    <w:t>9</w:t>
                  </w:r>
                  <w:r>
                    <w:rPr>
                      <w:rFonts w:ascii="Arial MT"/>
                      <w:spacing w:val="-5"/>
                      <w:position w:val="6"/>
                      <w:sz w:val="11"/>
                    </w:rPr>
                    <w:t>38,5</w:t>
                  </w:r>
                </w:p>
              </w:txbxContent>
            </v:textbox>
            <w10:wrap anchorx="page"/>
          </v:shape>
        </w:pict>
      </w:r>
      <w:r>
        <w:rPr>
          <w:noProof/>
          <w:color w:val="000000" w:themeColor="text1"/>
        </w:rPr>
        <w:pict w14:anchorId="0D69D31B">
          <v:shape id="_x0000_s10470" type="#_x0000_t202" style="position:absolute;left:0;text-align:left;margin-left:507.8pt;margin-top:-2.95pt;width:8.25pt;height:14.15pt;z-index:-251089920;mso-position-horizontal-relative:page" filled="f" stroked="f">
            <v:textbox style="layout-flow:vertical;mso-layout-flow-alt:bottom-to-top" inset="0,0,0,0">
              <w:txbxContent>
                <w:p w14:paraId="1C0027C2" w14:textId="77777777" w:rsidR="00CB66C5" w:rsidRDefault="00CB66C5">
                  <w:pPr>
                    <w:spacing w:before="18"/>
                    <w:ind w:left="20"/>
                    <w:rPr>
                      <w:rFonts w:ascii="Arial MT"/>
                      <w:sz w:val="11"/>
                    </w:rPr>
                  </w:pPr>
                  <w:r>
                    <w:rPr>
                      <w:rFonts w:ascii="Arial MT"/>
                      <w:spacing w:val="-5"/>
                      <w:sz w:val="11"/>
                    </w:rPr>
                    <w:t>865,2</w:t>
                  </w:r>
                </w:p>
              </w:txbxContent>
            </v:textbox>
            <w10:wrap anchorx="page"/>
          </v:shape>
        </w:pict>
      </w:r>
      <w:r>
        <w:rPr>
          <w:noProof/>
          <w:color w:val="000000" w:themeColor="text1"/>
        </w:rPr>
        <w:pict w14:anchorId="2FD45EB8">
          <v:shape id="_x0000_s10469" type="#_x0000_t202" style="position:absolute;left:0;text-align:left;margin-left:513.4pt;margin-top:-2.65pt;width:8.25pt;height:73.95pt;z-index:-251088896;mso-position-horizontal-relative:page" filled="f" stroked="f">
            <v:textbox style="layout-flow:vertical;mso-layout-flow-alt:bottom-to-top" inset="0,0,0,0">
              <w:txbxContent>
                <w:p w14:paraId="5FBEE437" w14:textId="77777777" w:rsidR="00CB66C5" w:rsidRDefault="00CB66C5">
                  <w:pPr>
                    <w:tabs>
                      <w:tab w:val="left" w:pos="320"/>
                      <w:tab w:val="left" w:pos="1458"/>
                    </w:tabs>
                    <w:spacing w:before="18"/>
                    <w:ind w:left="20"/>
                    <w:rPr>
                      <w:rFonts w:ascii="Arial MT"/>
                      <w:sz w:val="11"/>
                    </w:rPr>
                  </w:pPr>
                  <w:r>
                    <w:rPr>
                      <w:rFonts w:ascii="Arial MT"/>
                      <w:w w:val="99"/>
                      <w:sz w:val="11"/>
                      <w:u w:val="single" w:color="FF0000"/>
                    </w:rPr>
                    <w:t xml:space="preserve"> </w:t>
                  </w:r>
                  <w:r>
                    <w:rPr>
                      <w:rFonts w:ascii="Arial MT"/>
                      <w:sz w:val="11"/>
                      <w:u w:val="single" w:color="FF0000"/>
                    </w:rPr>
                    <w:tab/>
                  </w:r>
                  <w:r>
                    <w:rPr>
                      <w:rFonts w:ascii="Arial MT"/>
                      <w:w w:val="99"/>
                      <w:sz w:val="11"/>
                      <w:u w:val="single" w:color="FF0000"/>
                    </w:rPr>
                    <w:t xml:space="preserve"> </w:t>
                  </w:r>
                  <w:r>
                    <w:rPr>
                      <w:rFonts w:ascii="Arial MT"/>
                      <w:sz w:val="11"/>
                      <w:u w:val="single" w:color="FF0000"/>
                    </w:rPr>
                    <w:t xml:space="preserve"> </w:t>
                  </w:r>
                  <w:r>
                    <w:rPr>
                      <w:rFonts w:ascii="Arial MT"/>
                      <w:spacing w:val="-1"/>
                      <w:sz w:val="11"/>
                      <w:u w:val="single" w:color="FF0000"/>
                    </w:rPr>
                    <w:t xml:space="preserve"> </w:t>
                  </w:r>
                  <w:r>
                    <w:rPr>
                      <w:rFonts w:ascii="Arial MT"/>
                      <w:sz w:val="11"/>
                      <w:u w:val="single" w:color="FF0000"/>
                    </w:rPr>
                    <w:t>807,7</w:t>
                  </w:r>
                  <w:r>
                    <w:rPr>
                      <w:rFonts w:ascii="Arial MT"/>
                      <w:sz w:val="11"/>
                      <w:u w:val="single" w:color="FF0000"/>
                    </w:rPr>
                    <w:tab/>
                  </w:r>
                </w:p>
              </w:txbxContent>
            </v:textbox>
            <w10:wrap anchorx="page"/>
          </v:shape>
        </w:pict>
      </w:r>
      <w:r>
        <w:rPr>
          <w:noProof/>
          <w:color w:val="000000" w:themeColor="text1"/>
        </w:rPr>
        <w:pict w14:anchorId="01427D42">
          <v:shape id="_x0000_s10468" type="#_x0000_t202" style="position:absolute;left:0;text-align:left;margin-left:528.75pt;margin-top:1.6pt;width:8.25pt;height:14.15pt;z-index:251149312;mso-position-horizontal-relative:page" filled="f" stroked="f">
            <v:textbox style="layout-flow:vertical;mso-layout-flow-alt:bottom-to-top" inset="0,0,0,0">
              <w:txbxContent>
                <w:p w14:paraId="4C0FB678" w14:textId="77777777" w:rsidR="00CB66C5" w:rsidRDefault="00CB66C5">
                  <w:pPr>
                    <w:spacing w:before="18"/>
                    <w:ind w:left="20"/>
                    <w:rPr>
                      <w:rFonts w:ascii="Arial MT"/>
                      <w:sz w:val="11"/>
                    </w:rPr>
                  </w:pPr>
                  <w:r>
                    <w:rPr>
                      <w:rFonts w:ascii="Arial MT"/>
                      <w:spacing w:val="-5"/>
                      <w:sz w:val="11"/>
                    </w:rPr>
                    <w:t>692,6</w:t>
                  </w:r>
                </w:p>
              </w:txbxContent>
            </v:textbox>
            <w10:wrap anchorx="page"/>
          </v:shape>
        </w:pict>
      </w:r>
      <w:r w:rsidR="00B21731" w:rsidRPr="00984D1E">
        <w:rPr>
          <w:rFonts w:ascii="Arial MT"/>
          <w:noProof/>
          <w:color w:val="000000" w:themeColor="text1"/>
          <w:sz w:val="14"/>
        </w:rPr>
        <w:t>0,30</w:t>
      </w:r>
    </w:p>
    <w:p w14:paraId="783DE0FD" w14:textId="77777777" w:rsidR="00C254C2" w:rsidRPr="00984D1E" w:rsidRDefault="00CB66C5">
      <w:pPr>
        <w:spacing w:before="7" w:after="19"/>
        <w:ind w:left="515"/>
        <w:rPr>
          <w:rFonts w:ascii="Arial MT"/>
          <w:noProof/>
          <w:color w:val="000000" w:themeColor="text1"/>
          <w:sz w:val="14"/>
        </w:rPr>
      </w:pPr>
      <w:r>
        <w:rPr>
          <w:noProof/>
          <w:color w:val="000000" w:themeColor="text1"/>
        </w:rPr>
        <w:pict w14:anchorId="4A0E42A4">
          <v:group id="_x0000_s10463" style="position:absolute;left:0;text-align:left;margin-left:529pt;margin-top:-3.1pt;width:.5pt;height:6.4pt;z-index:251104256;mso-position-horizontal-relative:page" coordorigin="10580,-62" coordsize="10,128">
            <v:line id="_x0000_s10465" style="position:absolute" from="10585,65" to="10585,-17" strokeweight=".16428mm"/>
            <v:line id="_x0000_s10464" style="position:absolute" from="10585,-17" to="10585,-62" strokeweight=".16428mm"/>
            <w10:wrap anchorx="page"/>
          </v:group>
        </w:pict>
      </w:r>
      <w:r>
        <w:rPr>
          <w:noProof/>
          <w:color w:val="000000" w:themeColor="text1"/>
        </w:rPr>
        <w:pict w14:anchorId="201F68FE">
          <v:group id="_x0000_s10459" style="position:absolute;left:0;text-align:left;margin-left:498.75pt;margin-top:-2.65pt;width:4.2pt;height:21.9pt;z-index:-251116544;mso-position-horizontal-relative:page" coordorigin="9975,-53" coordsize="84,438">
            <v:line id="_x0000_s10462" style="position:absolute" from="10054,384" to="10054,284" strokeweight=".16428mm"/>
            <v:line id="_x0000_s10461" style="position:absolute" from="9979,275" to="9979,56" strokeweight=".16428mm"/>
            <v:line id="_x0000_s10460" style="position:absolute" from="9979,56" to="9979,-53" strokeweight=".16428mm"/>
            <w10:wrap anchorx="page"/>
          </v:group>
        </w:pict>
      </w:r>
      <w:r>
        <w:rPr>
          <w:noProof/>
          <w:color w:val="000000" w:themeColor="text1"/>
        </w:rPr>
        <w:pict w14:anchorId="700BA2D3">
          <v:group id="_x0000_s10456" style="position:absolute;left:0;text-align:left;margin-left:487.1pt;margin-top:-1.3pt;width:.5pt;height:7.75pt;z-index:251106304;mso-position-horizontal-relative:page" coordorigin="9742,-26" coordsize="10,155">
            <v:line id="_x0000_s10458" style="position:absolute" from="9747,129" to="9747,29" strokeweight=".16428mm"/>
            <v:line id="_x0000_s10457" style="position:absolute" from="9747,29" to="9747,-26" strokeweight=".16428mm"/>
            <w10:wrap anchorx="page"/>
          </v:group>
        </w:pict>
      </w:r>
      <w:r>
        <w:rPr>
          <w:noProof/>
          <w:color w:val="000000" w:themeColor="text1"/>
        </w:rPr>
        <w:pict w14:anchorId="09726E98">
          <v:shape id="_x0000_s10455" type="#_x0000_t202" style="position:absolute;left:0;text-align:left;margin-left:310.85pt;margin-top:3.8pt;width:8.25pt;height:16.9pt;z-index:251129856;mso-position-horizontal-relative:page" filled="f" stroked="f">
            <v:textbox style="layout-flow:vertical;mso-layout-flow-alt:bottom-to-top" inset="0,0,0,0">
              <w:txbxContent>
                <w:p w14:paraId="227DB3B3" w14:textId="77777777" w:rsidR="00CB66C5" w:rsidRDefault="00CB66C5">
                  <w:pPr>
                    <w:spacing w:before="18"/>
                    <w:ind w:left="20"/>
                    <w:rPr>
                      <w:rFonts w:ascii="Arial MT"/>
                      <w:sz w:val="11"/>
                    </w:rPr>
                  </w:pPr>
                  <w:r>
                    <w:rPr>
                      <w:rFonts w:ascii="Arial MT"/>
                      <w:spacing w:val="-5"/>
                      <w:sz w:val="11"/>
                    </w:rPr>
                    <w:t>2462,7</w:t>
                  </w:r>
                </w:p>
              </w:txbxContent>
            </v:textbox>
            <w10:wrap anchorx="page"/>
          </v:shape>
        </w:pict>
      </w:r>
      <w:r>
        <w:rPr>
          <w:noProof/>
          <w:color w:val="000000" w:themeColor="text1"/>
        </w:rPr>
        <w:pict w14:anchorId="06096D1A">
          <v:shape id="_x0000_s10454" type="#_x0000_t202" style="position:absolute;left:0;text-align:left;margin-left:416.1pt;margin-top:-6.25pt;width:8.25pt;height:16.9pt;z-index:251134976;mso-position-horizontal-relative:page" filled="f" stroked="f">
            <v:textbox style="layout-flow:vertical;mso-layout-flow-alt:bottom-to-top" inset="0,0,0,0">
              <w:txbxContent>
                <w:p w14:paraId="4820DE0A" w14:textId="77777777" w:rsidR="00CB66C5" w:rsidRDefault="00CB66C5">
                  <w:pPr>
                    <w:spacing w:before="18"/>
                    <w:ind w:left="20"/>
                    <w:rPr>
                      <w:rFonts w:ascii="Arial MT"/>
                      <w:sz w:val="11"/>
                    </w:rPr>
                  </w:pPr>
                  <w:r>
                    <w:rPr>
                      <w:rFonts w:ascii="Arial MT"/>
                      <w:spacing w:val="-5"/>
                      <w:sz w:val="11"/>
                    </w:rPr>
                    <w:t>1610,2</w:t>
                  </w:r>
                </w:p>
              </w:txbxContent>
            </v:textbox>
            <w10:wrap anchorx="page"/>
          </v:shape>
        </w:pict>
      </w:r>
      <w:r>
        <w:rPr>
          <w:noProof/>
          <w:color w:val="000000" w:themeColor="text1"/>
        </w:rPr>
        <w:pict w14:anchorId="32AB348B">
          <v:shape id="_x0000_s10453" type="#_x0000_t202" style="position:absolute;left:0;text-align:left;margin-left:440.3pt;margin-top:3.35pt;width:8.25pt;height:16.9pt;z-index:251140096;mso-position-horizontal-relative:page" filled="f" stroked="f">
            <v:textbox style="layout-flow:vertical;mso-layout-flow-alt:bottom-to-top" inset="0,0,0,0">
              <w:txbxContent>
                <w:p w14:paraId="1933EBA4" w14:textId="77777777" w:rsidR="00CB66C5" w:rsidRDefault="00CB66C5">
                  <w:pPr>
                    <w:spacing w:before="18"/>
                    <w:ind w:left="20"/>
                    <w:rPr>
                      <w:rFonts w:ascii="Arial MT"/>
                      <w:sz w:val="11"/>
                    </w:rPr>
                  </w:pPr>
                  <w:r>
                    <w:rPr>
                      <w:rFonts w:ascii="Arial MT"/>
                      <w:spacing w:val="-5"/>
                      <w:sz w:val="11"/>
                    </w:rPr>
                    <w:t>1412,9</w:t>
                  </w:r>
                </w:p>
              </w:txbxContent>
            </v:textbox>
            <w10:wrap anchorx="page"/>
          </v:shape>
        </w:pict>
      </w:r>
      <w:r>
        <w:rPr>
          <w:noProof/>
          <w:color w:val="000000" w:themeColor="text1"/>
        </w:rPr>
        <w:pict w14:anchorId="6D0B97E1">
          <v:shape id="_x0000_s10452" type="#_x0000_t202" style="position:absolute;left:0;text-align:left;margin-left:470.1pt;margin-top:2.7pt;width:8.25pt;height:58.95pt;z-index:-251094016;mso-position-horizontal-relative:page" filled="f" stroked="f">
            <v:textbox style="layout-flow:vertical;mso-layout-flow-alt:bottom-to-top" inset="0,0,0,0">
              <w:txbxContent>
                <w:p w14:paraId="72946232" w14:textId="77777777" w:rsidR="00CB66C5" w:rsidRDefault="00CB66C5">
                  <w:pPr>
                    <w:tabs>
                      <w:tab w:val="left" w:pos="529"/>
                      <w:tab w:val="left" w:pos="1158"/>
                    </w:tabs>
                    <w:spacing w:before="18"/>
                    <w:ind w:left="20"/>
                    <w:rPr>
                      <w:rFonts w:ascii="Arial MT"/>
                      <w:sz w:val="11"/>
                    </w:rPr>
                  </w:pPr>
                  <w:r>
                    <w:rPr>
                      <w:rFonts w:ascii="Arial MT"/>
                      <w:w w:val="99"/>
                      <w:sz w:val="11"/>
                      <w:u w:val="thick" w:color="FF0000"/>
                    </w:rPr>
                    <w:t xml:space="preserve"> </w:t>
                  </w:r>
                  <w:r>
                    <w:rPr>
                      <w:rFonts w:ascii="Arial MT"/>
                      <w:sz w:val="11"/>
                      <w:u w:val="thick" w:color="FF0000"/>
                    </w:rPr>
                    <w:tab/>
                    <w:t>1157,7</w:t>
                  </w:r>
                  <w:r>
                    <w:rPr>
                      <w:rFonts w:ascii="Arial MT"/>
                      <w:sz w:val="11"/>
                      <w:u w:val="thick" w:color="FF0000"/>
                    </w:rPr>
                    <w:tab/>
                  </w:r>
                </w:p>
              </w:txbxContent>
            </v:textbox>
            <w10:wrap anchorx="page"/>
          </v:shape>
        </w:pict>
      </w:r>
      <w:r w:rsidR="00B21731" w:rsidRPr="00984D1E">
        <w:rPr>
          <w:rFonts w:ascii="Arial MT"/>
          <w:noProof/>
          <w:color w:val="000000" w:themeColor="text1"/>
          <w:sz w:val="14"/>
        </w:rPr>
        <w:t>0,25</w:t>
      </w:r>
    </w:p>
    <w:p w14:paraId="3F27BB84" w14:textId="77777777" w:rsidR="00C254C2" w:rsidRPr="00984D1E" w:rsidRDefault="00CB66C5">
      <w:pPr>
        <w:spacing w:before="82"/>
        <w:ind w:left="515"/>
        <w:rPr>
          <w:rFonts w:ascii="Arial MT"/>
          <w:noProof/>
          <w:color w:val="000000" w:themeColor="text1"/>
          <w:sz w:val="14"/>
        </w:rPr>
      </w:pPr>
      <w:r>
        <w:rPr>
          <w:noProof/>
          <w:color w:val="000000" w:themeColor="text1"/>
        </w:rPr>
        <w:pict w14:anchorId="78D35796">
          <v:line id="_x0000_s10447" style="position:absolute;left:0;text-align:left;z-index:-250685440;mso-wrap-distance-left:0;mso-wrap-distance-right:0;mso-position-horizontal-relative:page" from="471.95pt,22.4pt" to="470.55pt,19.7pt" strokeweight=".16353mm">
            <w10:wrap type="topAndBottom" anchorx="page"/>
          </v:line>
        </w:pict>
      </w:r>
      <w:r>
        <w:rPr>
          <w:noProof/>
          <w:color w:val="000000" w:themeColor="text1"/>
        </w:rPr>
        <w:pict w14:anchorId="5ED40E46">
          <v:line id="_x0000_s10446" style="position:absolute;left:0;text-align:left;z-index:-250684416;mso-wrap-distance-left:0;mso-wrap-distance-right:0;mso-position-horizontal-relative:page" from="492.9pt,19.7pt" to="492pt,16.95pt" strokeweight=".16389mm">
            <w10:wrap type="topAndBottom" anchorx="page"/>
          </v:line>
        </w:pict>
      </w:r>
      <w:r>
        <w:rPr>
          <w:noProof/>
          <w:color w:val="000000" w:themeColor="text1"/>
        </w:rPr>
        <w:pict w14:anchorId="08348C25">
          <v:line id="_x0000_s10445" style="position:absolute;left:0;text-align:left;z-index:-250683392;mso-wrap-distance-left:0;mso-wrap-distance-right:0;mso-position-horizontal-relative:page" from="514.8pt,20.15pt" to="513.85pt,17.4pt" strokeweight=".16389mm">
            <w10:wrap type="topAndBottom" anchorx="page"/>
          </v:line>
        </w:pict>
      </w:r>
      <w:r>
        <w:rPr>
          <w:noProof/>
          <w:color w:val="000000" w:themeColor="text1"/>
        </w:rPr>
        <w:pict w14:anchorId="62F10C74">
          <v:line id="_x0000_s10444" style="position:absolute;left:0;text-align:left;z-index:-251115520;mso-position-horizontal-relative:page" from="492.9pt,25.7pt" to="492.9pt,20.7pt" strokeweight=".16428mm">
            <w10:wrap anchorx="page"/>
          </v:line>
        </w:pict>
      </w:r>
      <w:r>
        <w:rPr>
          <w:noProof/>
          <w:color w:val="000000" w:themeColor="text1"/>
        </w:rPr>
        <w:pict w14:anchorId="5477B400">
          <v:line id="_x0000_s10443" style="position:absolute;left:0;text-align:left;z-index:-251114496;mso-position-horizontal-relative:page" from="471.95pt,27.95pt" to="471.95pt,23.4pt" strokeweight=".16428mm">
            <w10:wrap anchorx="page"/>
          </v:line>
        </w:pict>
      </w:r>
      <w:r>
        <w:rPr>
          <w:noProof/>
          <w:color w:val="000000" w:themeColor="text1"/>
        </w:rPr>
        <w:pict w14:anchorId="0F41597E">
          <v:line id="_x0000_s10442" style="position:absolute;left:0;text-align:left;z-index:-251111424;mso-position-horizontal-relative:page" from="440.3pt,12.05pt" to="440.3pt,7.5pt" strokeweight=".16428mm">
            <w10:wrap anchorx="page"/>
          </v:line>
        </w:pict>
      </w:r>
      <w:r>
        <w:rPr>
          <w:noProof/>
          <w:color w:val="000000" w:themeColor="text1"/>
        </w:rPr>
        <w:pict w14:anchorId="5912E30E">
          <v:line id="_x0000_s10441" style="position:absolute;left:0;text-align:left;z-index:251110400;mso-position-horizontal-relative:page" from="440.3pt,7.5pt" to="440.75pt,4.75pt" strokeweight=".16417mm">
            <w10:wrap anchorx="page"/>
          </v:line>
        </w:pict>
      </w:r>
      <w:r>
        <w:rPr>
          <w:noProof/>
          <w:color w:val="000000" w:themeColor="text1"/>
        </w:rPr>
        <w:pict w14:anchorId="449D7756">
          <v:line id="_x0000_s10440" style="position:absolute;left:0;text-align:left;z-index:251113472;mso-position-horizontal-relative:page" from="310.85pt,7.95pt" to="311.3pt,5.2pt" strokeweight=".16417mm">
            <w10:wrap anchorx="page"/>
          </v:line>
        </w:pict>
      </w:r>
      <w:r>
        <w:rPr>
          <w:noProof/>
          <w:color w:val="000000" w:themeColor="text1"/>
        </w:rPr>
        <w:pict w14:anchorId="67F8039E">
          <v:shape id="_x0000_s10439" type="#_x0000_t202" style="position:absolute;left:0;text-align:left;margin-left:254.5pt;margin-top:20.75pt;width:8.25pt;height:16.9pt;z-index:251122688;mso-position-horizontal-relative:page" filled="f" stroked="f">
            <v:textbox style="layout-flow:vertical;mso-layout-flow-alt:bottom-to-top" inset="0,0,0,0">
              <w:txbxContent>
                <w:p w14:paraId="1C246B05" w14:textId="77777777" w:rsidR="00CB66C5" w:rsidRDefault="00CB66C5">
                  <w:pPr>
                    <w:spacing w:before="18"/>
                    <w:ind w:left="20"/>
                    <w:rPr>
                      <w:rFonts w:ascii="Arial MT"/>
                      <w:sz w:val="11"/>
                    </w:rPr>
                  </w:pPr>
                  <w:r>
                    <w:rPr>
                      <w:rFonts w:ascii="Arial MT"/>
                      <w:spacing w:val="-5"/>
                      <w:sz w:val="11"/>
                    </w:rPr>
                    <w:t>2922,1</w:t>
                  </w:r>
                </w:p>
              </w:txbxContent>
            </v:textbox>
            <w10:wrap anchorx="page"/>
          </v:shape>
        </w:pict>
      </w:r>
      <w:r>
        <w:rPr>
          <w:noProof/>
          <w:color w:val="000000" w:themeColor="text1"/>
        </w:rPr>
        <w:pict w14:anchorId="30AFBB63">
          <v:shape id="_x0000_s10438" type="#_x0000_t202" style="position:absolute;left:0;text-align:left;margin-left:291.75pt;margin-top:25.75pt;width:8.25pt;height:16.9pt;z-index:251128832;mso-position-horizontal-relative:page" filled="f" stroked="f">
            <v:textbox style="layout-flow:vertical;mso-layout-flow-alt:bottom-to-top" inset="0,0,0,0">
              <w:txbxContent>
                <w:p w14:paraId="40FC9DE4" w14:textId="77777777" w:rsidR="00CB66C5" w:rsidRDefault="00CB66C5">
                  <w:pPr>
                    <w:spacing w:before="18"/>
                    <w:ind w:left="20"/>
                    <w:rPr>
                      <w:rFonts w:ascii="Arial MT"/>
                      <w:sz w:val="11"/>
                    </w:rPr>
                  </w:pPr>
                  <w:r>
                    <w:rPr>
                      <w:rFonts w:ascii="Arial MT"/>
                      <w:spacing w:val="-5"/>
                      <w:sz w:val="11"/>
                    </w:rPr>
                    <w:t>2618,9</w:t>
                  </w:r>
                </w:p>
              </w:txbxContent>
            </v:textbox>
            <w10:wrap anchorx="page"/>
          </v:shape>
        </w:pict>
      </w:r>
      <w:r>
        <w:rPr>
          <w:noProof/>
          <w:color w:val="000000" w:themeColor="text1"/>
        </w:rPr>
        <w:pict w14:anchorId="60B48986">
          <v:shape id="_x0000_s10437" type="#_x0000_t202" style="position:absolute;left:0;text-align:left;margin-left:491.5pt;margin-top:-1.25pt;width:8.25pt;height:42.1pt;z-index:-251092992;mso-position-horizontal-relative:page" filled="f" stroked="f">
            <v:textbox style="layout-flow:vertical;mso-layout-flow-alt:bottom-to-top" inset="0,0,0,0">
              <w:txbxContent>
                <w:p w14:paraId="1C69E972" w14:textId="77777777" w:rsidR="00CB66C5" w:rsidRDefault="00CB66C5">
                  <w:pPr>
                    <w:tabs>
                      <w:tab w:val="left" w:pos="347"/>
                    </w:tabs>
                    <w:spacing w:before="18"/>
                    <w:ind w:left="20"/>
                    <w:rPr>
                      <w:rFonts w:ascii="Arial MT"/>
                      <w:sz w:val="11"/>
                    </w:rPr>
                  </w:pPr>
                  <w:r>
                    <w:rPr>
                      <w:rFonts w:ascii="Arial MT"/>
                      <w:w w:val="99"/>
                      <w:sz w:val="11"/>
                      <w:u w:val="single" w:color="FF0000"/>
                    </w:rPr>
                    <w:t xml:space="preserve"> </w:t>
                  </w:r>
                  <w:r>
                    <w:rPr>
                      <w:rFonts w:ascii="Arial MT"/>
                      <w:sz w:val="11"/>
                      <w:u w:val="single" w:color="FF0000"/>
                    </w:rPr>
                    <w:tab/>
                  </w:r>
                  <w:r>
                    <w:rPr>
                      <w:rFonts w:ascii="Arial MT"/>
                      <w:w w:val="99"/>
                      <w:sz w:val="11"/>
                      <w:u w:val="single" w:color="FF0000"/>
                    </w:rPr>
                    <w:t xml:space="preserve"> </w:t>
                  </w:r>
                  <w:r>
                    <w:rPr>
                      <w:rFonts w:ascii="Arial MT"/>
                      <w:sz w:val="11"/>
                      <w:u w:val="single" w:color="FF0000"/>
                    </w:rPr>
                    <w:t xml:space="preserve">  </w:t>
                  </w:r>
                  <w:r>
                    <w:rPr>
                      <w:rFonts w:ascii="Arial MT"/>
                      <w:spacing w:val="-13"/>
                      <w:sz w:val="11"/>
                      <w:u w:val="single" w:color="FF0000"/>
                    </w:rPr>
                    <w:t xml:space="preserve"> </w:t>
                  </w:r>
                  <w:r>
                    <w:rPr>
                      <w:rFonts w:ascii="Arial MT"/>
                      <w:sz w:val="11"/>
                      <w:u w:val="single" w:color="FF0000"/>
                    </w:rPr>
                    <w:t>984,4</w:t>
                  </w:r>
                  <w:r>
                    <w:rPr>
                      <w:rFonts w:ascii="Arial MT"/>
                      <w:spacing w:val="-10"/>
                      <w:sz w:val="11"/>
                    </w:rPr>
                    <w:t xml:space="preserve"> </w:t>
                  </w:r>
                  <w:r>
                    <w:rPr>
                      <w:rFonts w:ascii="Arial MT"/>
                      <w:w w:val="99"/>
                      <w:sz w:val="11"/>
                      <w:u w:val="single" w:color="FF0000"/>
                    </w:rPr>
                    <w:t xml:space="preserve"> </w:t>
                  </w:r>
                  <w:r>
                    <w:rPr>
                      <w:rFonts w:ascii="Arial MT"/>
                      <w:sz w:val="11"/>
                      <w:u w:val="single" w:color="FF0000"/>
                    </w:rPr>
                    <w:t xml:space="preserve"> </w:t>
                  </w:r>
                  <w:r>
                    <w:rPr>
                      <w:rFonts w:ascii="Arial MT"/>
                      <w:spacing w:val="8"/>
                      <w:sz w:val="11"/>
                      <w:u w:val="single" w:color="FF0000"/>
                    </w:rPr>
                    <w:t xml:space="preserve"> </w:t>
                  </w:r>
                </w:p>
              </w:txbxContent>
            </v:textbox>
            <w10:wrap anchorx="page"/>
          </v:shape>
        </w:pict>
      </w:r>
      <w:r>
        <w:rPr>
          <w:noProof/>
          <w:color w:val="000000" w:themeColor="text1"/>
        </w:rPr>
        <w:pict w14:anchorId="090CBB3D">
          <v:shape id="_x0000_s10436" type="#_x0000_t202" style="position:absolute;left:0;text-align:left;margin-left:507.8pt;margin-top:20.15pt;width:8.25pt;height:7.05pt;z-index:-251090944;mso-position-horizontal-relative:page" filled="f" stroked="f">
            <v:textbox style="layout-flow:vertical;mso-layout-flow-alt:bottom-to-top" inset="0,0,0,0">
              <w:txbxContent>
                <w:p w14:paraId="3A6FD7E3" w14:textId="77777777" w:rsidR="00CB66C5" w:rsidRDefault="00CB66C5">
                  <w:pPr>
                    <w:spacing w:before="18"/>
                    <w:ind w:left="20"/>
                    <w:rPr>
                      <w:rFonts w:ascii="Arial MT"/>
                      <w:sz w:val="11"/>
                    </w:rPr>
                  </w:pPr>
                  <w:r>
                    <w:rPr>
                      <w:rFonts w:ascii="Arial MT"/>
                      <w:w w:val="99"/>
                      <w:sz w:val="11"/>
                      <w:u w:val="single"/>
                    </w:rPr>
                    <w:t xml:space="preserve"> </w:t>
                  </w:r>
                  <w:r>
                    <w:rPr>
                      <w:rFonts w:ascii="Arial MT"/>
                      <w:sz w:val="11"/>
                      <w:u w:val="single"/>
                    </w:rPr>
                    <w:t xml:space="preserve"> </w:t>
                  </w:r>
                  <w:r>
                    <w:rPr>
                      <w:rFonts w:ascii="Arial MT"/>
                      <w:spacing w:val="8"/>
                      <w:sz w:val="11"/>
                      <w:u w:val="single"/>
                    </w:rPr>
                    <w:t xml:space="preserve"> </w:t>
                  </w:r>
                </w:p>
              </w:txbxContent>
            </v:textbox>
            <w10:wrap anchorx="page"/>
          </v:shape>
        </w:pict>
      </w:r>
      <w:r w:rsidR="00B21731" w:rsidRPr="00984D1E">
        <w:rPr>
          <w:rFonts w:ascii="Arial MT"/>
          <w:noProof/>
          <w:color w:val="000000" w:themeColor="text1"/>
          <w:sz w:val="14"/>
        </w:rPr>
        <w:t>0,20</w:t>
      </w:r>
    </w:p>
    <w:p w14:paraId="725188D9" w14:textId="77777777" w:rsidR="00C254C2" w:rsidRPr="00984D1E" w:rsidRDefault="00B21731">
      <w:pPr>
        <w:spacing w:after="84"/>
        <w:ind w:left="515"/>
        <w:rPr>
          <w:rFonts w:ascii="Arial MT"/>
          <w:noProof/>
          <w:color w:val="000000" w:themeColor="text1"/>
          <w:sz w:val="14"/>
        </w:rPr>
      </w:pPr>
      <w:r w:rsidRPr="00984D1E">
        <w:rPr>
          <w:rFonts w:ascii="Arial MT"/>
          <w:noProof/>
          <w:color w:val="000000" w:themeColor="text1"/>
          <w:sz w:val="14"/>
        </w:rPr>
        <w:t>0,15</w:t>
      </w:r>
    </w:p>
    <w:p w14:paraId="251242DA" w14:textId="77777777" w:rsidR="00C254C2" w:rsidRPr="00984D1E" w:rsidRDefault="00CB66C5">
      <w:pPr>
        <w:spacing w:before="10"/>
        <w:ind w:left="515"/>
        <w:rPr>
          <w:rFonts w:ascii="Arial MT"/>
          <w:noProof/>
          <w:color w:val="000000" w:themeColor="text1"/>
          <w:sz w:val="14"/>
        </w:rPr>
      </w:pPr>
      <w:r>
        <w:rPr>
          <w:noProof/>
          <w:color w:val="000000" w:themeColor="text1"/>
        </w:rPr>
        <w:pict w14:anchorId="75FFEA14">
          <v:line id="_x0000_s10433" style="position:absolute;left:0;text-align:left;z-index:-251118592;mso-position-horizontal-relative:page" from="549.25pt,9.8pt" to="549.25pt,5.25pt" strokeweight=".16428mm">
            <w10:wrap anchorx="page"/>
          </v:line>
        </w:pict>
      </w:r>
      <w:r>
        <w:rPr>
          <w:noProof/>
          <w:color w:val="000000" w:themeColor="text1"/>
        </w:rPr>
        <w:pict w14:anchorId="75C40849">
          <v:line id="_x0000_s10432" style="position:absolute;left:0;text-align:left;z-index:251103232;mso-position-horizontal-relative:page" from="549.25pt,5.25pt" to="547.4pt,2.5pt" strokeweight=".16311mm">
            <w10:wrap anchorx="page"/>
          </v:line>
        </w:pict>
      </w:r>
      <w:r>
        <w:rPr>
          <w:noProof/>
          <w:color w:val="000000" w:themeColor="text1"/>
        </w:rPr>
        <w:pict w14:anchorId="7C7EBEA5">
          <v:group id="_x0000_s10429" style="position:absolute;left:0;text-align:left;margin-left:447.5pt;margin-top:-10.7pt;width:.5pt;height:7.3pt;z-index:251109376;mso-position-horizontal-relative:page" coordorigin="8950,-214" coordsize="10,146">
            <v:line id="_x0000_s10431" style="position:absolute" from="8955,-68" to="8955,-159" strokeweight=".16428mm"/>
            <v:line id="_x0000_s10430" style="position:absolute" from="8955,-159" to="8955,-214" strokeweight=".16428mm"/>
            <w10:wrap anchorx="page"/>
          </v:group>
        </w:pict>
      </w:r>
      <w:r>
        <w:rPr>
          <w:noProof/>
          <w:color w:val="000000" w:themeColor="text1"/>
        </w:rPr>
        <w:pict w14:anchorId="2564AFF6">
          <v:shape id="_x0000_s10428" type="#_x0000_t202" style="position:absolute;left:0;text-align:left;margin-left:189.8pt;margin-top:3.95pt;width:8.25pt;height:16.9pt;z-index:251120640;mso-position-horizontal-relative:page" filled="f" stroked="f">
            <v:textbox style="layout-flow:vertical;mso-layout-flow-alt:bottom-to-top" inset="0,0,0,0">
              <w:txbxContent>
                <w:p w14:paraId="491A3F7D" w14:textId="77777777" w:rsidR="00CB66C5" w:rsidRDefault="00CB66C5">
                  <w:pPr>
                    <w:spacing w:before="18"/>
                    <w:ind w:left="20"/>
                    <w:rPr>
                      <w:rFonts w:ascii="Arial MT"/>
                      <w:sz w:val="11"/>
                    </w:rPr>
                  </w:pPr>
                  <w:r>
                    <w:rPr>
                      <w:rFonts w:ascii="Arial MT"/>
                      <w:spacing w:val="-5"/>
                      <w:sz w:val="11"/>
                    </w:rPr>
                    <w:t>3444,5</w:t>
                  </w:r>
                </w:p>
              </w:txbxContent>
            </v:textbox>
            <w10:wrap anchorx="page"/>
          </v:shape>
        </w:pict>
      </w:r>
      <w:r w:rsidR="00B21731" w:rsidRPr="00984D1E">
        <w:rPr>
          <w:rFonts w:ascii="Arial MT"/>
          <w:noProof/>
          <w:color w:val="000000" w:themeColor="text1"/>
          <w:sz w:val="14"/>
        </w:rPr>
        <w:t>0,10</w:t>
      </w:r>
    </w:p>
    <w:p w14:paraId="489B7212" w14:textId="77777777" w:rsidR="00C254C2" w:rsidRPr="00984D1E" w:rsidRDefault="00C254C2">
      <w:pPr>
        <w:pStyle w:val="a3"/>
        <w:spacing w:before="10"/>
        <w:rPr>
          <w:rFonts w:ascii="Arial MT"/>
          <w:noProof/>
          <w:color w:val="000000" w:themeColor="text1"/>
          <w:sz w:val="8"/>
        </w:rPr>
      </w:pPr>
    </w:p>
    <w:p w14:paraId="0E740451" w14:textId="77777777" w:rsidR="00C254C2" w:rsidRPr="00984D1E" w:rsidRDefault="00CB66C5">
      <w:pPr>
        <w:spacing w:before="101"/>
        <w:ind w:left="515"/>
        <w:rPr>
          <w:rFonts w:ascii="Arial MT"/>
          <w:noProof/>
          <w:color w:val="000000" w:themeColor="text1"/>
          <w:sz w:val="14"/>
        </w:rPr>
      </w:pPr>
      <w:r>
        <w:rPr>
          <w:noProof/>
          <w:color w:val="000000" w:themeColor="text1"/>
        </w:rPr>
        <w:pict w14:anchorId="22BF3920">
          <v:group id="_x0000_s10425" style="position:absolute;left:0;text-align:left;margin-left:189.55pt;margin-top:5.9pt;width:.95pt;height:8pt;z-index:251114496;mso-position-horizontal-relative:page" coordorigin="3791,118" coordsize="19,160">
            <v:line id="_x0000_s10427" style="position:absolute" from="3796,278" to="3796,178" strokeweight=".16428mm"/>
            <v:line id="_x0000_s10426" style="position:absolute" from="3796,178" to="3805,123" strokeweight=".16417mm"/>
            <w10:wrap anchorx="page"/>
          </v:group>
        </w:pict>
      </w:r>
      <w:r>
        <w:rPr>
          <w:noProof/>
          <w:color w:val="000000" w:themeColor="text1"/>
        </w:rPr>
        <w:pict w14:anchorId="1CFF426A">
          <v:shape id="_x0000_s10424" type="#_x0000_t202" style="position:absolute;left:0;text-align:left;margin-left:546.9pt;margin-top:-24.3pt;width:8.25pt;height:14.15pt;z-index:251150336;mso-position-horizontal-relative:page" filled="f" stroked="f">
            <v:textbox style="layout-flow:vertical;mso-layout-flow-alt:bottom-to-top" inset="0,0,0,0">
              <w:txbxContent>
                <w:p w14:paraId="6A92DA87" w14:textId="77777777" w:rsidR="00CB66C5" w:rsidRDefault="00CB66C5">
                  <w:pPr>
                    <w:spacing w:before="18"/>
                    <w:ind w:left="20"/>
                    <w:rPr>
                      <w:rFonts w:ascii="Arial MT"/>
                      <w:sz w:val="11"/>
                    </w:rPr>
                  </w:pPr>
                  <w:r>
                    <w:rPr>
                      <w:rFonts w:ascii="Arial MT"/>
                      <w:spacing w:val="-5"/>
                      <w:sz w:val="11"/>
                    </w:rPr>
                    <w:t>531,2</w:t>
                  </w:r>
                </w:p>
              </w:txbxContent>
            </v:textbox>
            <w10:wrap anchorx="page"/>
          </v:shape>
        </w:pict>
      </w:r>
      <w:r w:rsidR="00B21731" w:rsidRPr="00984D1E">
        <w:rPr>
          <w:rFonts w:ascii="Arial MT"/>
          <w:noProof/>
          <w:color w:val="000000" w:themeColor="text1"/>
          <w:sz w:val="14"/>
        </w:rPr>
        <w:t>0,05</w:t>
      </w:r>
    </w:p>
    <w:p w14:paraId="13D660DC" w14:textId="77777777" w:rsidR="00C254C2" w:rsidRPr="00984D1E" w:rsidRDefault="00C254C2">
      <w:pPr>
        <w:pStyle w:val="a3"/>
        <w:spacing w:before="7"/>
        <w:rPr>
          <w:rFonts w:ascii="Arial MT"/>
          <w:noProof/>
          <w:color w:val="000000" w:themeColor="text1"/>
          <w:sz w:val="17"/>
        </w:rPr>
      </w:pPr>
    </w:p>
    <w:p w14:paraId="224E8BB3" w14:textId="77777777" w:rsidR="00C254C2" w:rsidRPr="00984D1E" w:rsidRDefault="00C254C2">
      <w:pPr>
        <w:rPr>
          <w:rFonts w:ascii="Arial MT"/>
          <w:noProof/>
          <w:color w:val="000000" w:themeColor="text1"/>
          <w:sz w:val="17"/>
        </w:rPr>
        <w:sectPr w:rsidR="00C254C2" w:rsidRPr="00984D1E">
          <w:pgSz w:w="11910" w:h="16840"/>
          <w:pgMar w:top="1240" w:right="260" w:bottom="1260" w:left="1580" w:header="0" w:footer="980" w:gutter="0"/>
          <w:cols w:space="720"/>
        </w:sectPr>
      </w:pPr>
    </w:p>
    <w:p w14:paraId="3A521936" w14:textId="77777777" w:rsidR="00C254C2" w:rsidRPr="00984D1E" w:rsidRDefault="00B21731">
      <w:pPr>
        <w:spacing w:before="101"/>
        <w:jc w:val="right"/>
        <w:rPr>
          <w:rFonts w:ascii="Arial MT"/>
          <w:noProof/>
          <w:color w:val="000000" w:themeColor="text1"/>
          <w:sz w:val="14"/>
        </w:rPr>
      </w:pPr>
      <w:r w:rsidRPr="00984D1E">
        <w:rPr>
          <w:rFonts w:ascii="Arial MT"/>
          <w:noProof/>
          <w:color w:val="000000" w:themeColor="text1"/>
          <w:sz w:val="14"/>
        </w:rPr>
        <w:lastRenderedPageBreak/>
        <w:t>3500</w:t>
      </w:r>
    </w:p>
    <w:p w14:paraId="7A9DF585" w14:textId="77777777" w:rsidR="00C254C2" w:rsidRPr="00984D1E" w:rsidRDefault="00B21731">
      <w:pPr>
        <w:spacing w:before="101"/>
        <w:jc w:val="right"/>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3000</w:t>
      </w:r>
    </w:p>
    <w:p w14:paraId="18E0E568" w14:textId="77777777" w:rsidR="00C254C2" w:rsidRPr="00984D1E" w:rsidRDefault="00B21731">
      <w:pPr>
        <w:spacing w:before="101"/>
        <w:jc w:val="right"/>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2500</w:t>
      </w:r>
    </w:p>
    <w:p w14:paraId="06CD8473" w14:textId="77777777" w:rsidR="00C254C2" w:rsidRPr="00984D1E" w:rsidRDefault="00B21731">
      <w:pPr>
        <w:spacing w:before="101"/>
        <w:jc w:val="right"/>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2000</w:t>
      </w:r>
    </w:p>
    <w:p w14:paraId="155EF610" w14:textId="77777777" w:rsidR="00C254C2" w:rsidRPr="00984D1E" w:rsidRDefault="00B21731">
      <w:pPr>
        <w:spacing w:before="101"/>
        <w:jc w:val="right"/>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1500</w:t>
      </w:r>
    </w:p>
    <w:p w14:paraId="771285D2" w14:textId="77777777" w:rsidR="00C254C2" w:rsidRPr="00984D1E" w:rsidRDefault="00B21731">
      <w:pPr>
        <w:spacing w:before="101"/>
        <w:ind w:left="891"/>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1000</w:t>
      </w:r>
    </w:p>
    <w:p w14:paraId="1CA4CA78" w14:textId="77777777" w:rsidR="00C254C2" w:rsidRPr="00984D1E" w:rsidRDefault="00C254C2">
      <w:pPr>
        <w:rPr>
          <w:rFonts w:ascii="Arial MT"/>
          <w:noProof/>
          <w:color w:val="000000" w:themeColor="text1"/>
          <w:sz w:val="14"/>
        </w:rPr>
        <w:sectPr w:rsidR="00C254C2" w:rsidRPr="00984D1E">
          <w:type w:val="continuous"/>
          <w:pgSz w:w="11910" w:h="16840"/>
          <w:pgMar w:top="1040" w:right="260" w:bottom="280" w:left="1580" w:header="720" w:footer="720" w:gutter="0"/>
          <w:cols w:num="6" w:space="720" w:equalWidth="0">
            <w:col w:w="2203" w:space="40"/>
            <w:col w:w="1190" w:space="39"/>
            <w:col w:w="1190" w:space="39"/>
            <w:col w:w="1199" w:space="39"/>
            <w:col w:w="1190" w:space="40"/>
            <w:col w:w="2901"/>
          </w:cols>
        </w:sectPr>
      </w:pPr>
    </w:p>
    <w:p w14:paraId="78F816C3" w14:textId="77777777" w:rsidR="00C254C2" w:rsidRPr="00984D1E" w:rsidRDefault="00CB66C5">
      <w:pPr>
        <w:spacing w:before="21"/>
        <w:ind w:left="2015" w:right="1908"/>
        <w:jc w:val="center"/>
        <w:rPr>
          <w:rFonts w:ascii="Arial MT"/>
          <w:noProof/>
          <w:color w:val="000000" w:themeColor="text1"/>
          <w:sz w:val="14"/>
        </w:rPr>
      </w:pPr>
      <w:r>
        <w:rPr>
          <w:noProof/>
          <w:color w:val="000000" w:themeColor="text1"/>
        </w:rPr>
        <w:lastRenderedPageBreak/>
        <w:pict w14:anchorId="07A3A26B">
          <v:shape id="_x0000_s10423" style="position:absolute;left:0;text-align:left;margin-left:517.3pt;margin-top:567.55pt;width:.1pt;height:5.8pt;z-index:-251110400;mso-position-horizontal-relative:page;mso-position-vertical-relative:page" coordorigin="10346,11351" coordsize="0,116" path="m10346,11467r,-38l10346,11392r,-41e" filled="f" strokecolor="navy" strokeweight="0">
            <v:path arrowok="t"/>
            <w10:wrap anchorx="page" anchory="page"/>
          </v:shape>
        </w:pict>
      </w:r>
      <w:r>
        <w:rPr>
          <w:noProof/>
          <w:color w:val="000000" w:themeColor="text1"/>
        </w:rPr>
        <w:pict w14:anchorId="2B9AA868">
          <v:shape id="_x0000_s10422" style="position:absolute;left:0;text-align:left;margin-left:463.65pt;margin-top:536.9pt;width:.1pt;height:5.8pt;z-index:-251109376;mso-position-horizontal-relative:page;mso-position-vertical-relative:page" coordorigin="9273,10738" coordsize="0,116" path="m9273,10853r,-37l9273,10778r,-40e" filled="f" strokecolor="navy" strokeweight="0">
            <v:path arrowok="t"/>
            <w10:wrap anchorx="page" anchory="page"/>
          </v:shape>
        </w:pict>
      </w:r>
      <w:r>
        <w:rPr>
          <w:noProof/>
          <w:color w:val="000000" w:themeColor="text1"/>
        </w:rPr>
        <w:pict w14:anchorId="673B66D6">
          <v:line id="_x0000_s10421" style="position:absolute;left:0;text-align:left;z-index:-251108352;mso-position-horizontal-relative:page;mso-position-vertical-relative:page" from="450.15pt,597.1pt" to="450.15pt,593.35pt" strokecolor="navy" strokeweight="0">
            <w10:wrap anchorx="page" anchory="page"/>
          </v:line>
        </w:pict>
      </w:r>
      <w:r>
        <w:rPr>
          <w:noProof/>
          <w:color w:val="000000" w:themeColor="text1"/>
        </w:rPr>
        <w:pict w14:anchorId="6CE4FD66">
          <v:shape id="_x0000_s10420" style="position:absolute;left:0;text-align:left;margin-left:432.75pt;margin-top:582.95pt;width:.1pt;height:5.8pt;z-index:-251107328;mso-position-horizontal-relative:page;mso-position-vertical-relative:page" coordorigin="8655,11659" coordsize="0,116" path="m8655,11775r,-38l8655,11700r,-41e" filled="f" strokecolor="navy" strokeweight="0">
            <v:path arrowok="t"/>
            <w10:wrap anchorx="page" anchory="page"/>
          </v:shape>
        </w:pict>
      </w:r>
      <w:r>
        <w:rPr>
          <w:noProof/>
          <w:color w:val="000000" w:themeColor="text1"/>
        </w:rPr>
        <w:pict w14:anchorId="27DA3435">
          <v:shape id="_x0000_s10419" style="position:absolute;left:0;text-align:left;margin-left:428.6pt;margin-top:464.6pt;width:.1pt;height:5.8pt;z-index:-251106304;mso-position-horizontal-relative:page;mso-position-vertical-relative:page" coordorigin="8572,9292" coordsize="0,116" path="m8572,9408r,-38l8572,9333r,-41e" filled="f" strokecolor="navy" strokeweight="0">
            <v:path arrowok="t"/>
            <w10:wrap anchorx="page" anchory="page"/>
          </v:shape>
        </w:pict>
      </w:r>
      <w:r>
        <w:rPr>
          <w:noProof/>
          <w:color w:val="000000" w:themeColor="text1"/>
        </w:rPr>
        <w:pict w14:anchorId="79119C5C">
          <v:shape id="_x0000_s10418" style="position:absolute;left:0;text-align:left;margin-left:394.95pt;margin-top:542.65pt;width:.1pt;height:5.8pt;z-index:-251105280;mso-position-horizontal-relative:page;mso-position-vertical-relative:page" coordorigin="7899,10853" coordsize="0,116" path="m7899,10968r,-37l7899,10893r,-40e" filled="f" strokecolor="navy" strokeweight="0">
            <v:path arrowok="t"/>
            <w10:wrap anchorx="page" anchory="page"/>
          </v:shape>
        </w:pict>
      </w:r>
      <w:r>
        <w:rPr>
          <w:noProof/>
          <w:color w:val="000000" w:themeColor="text1"/>
        </w:rPr>
        <w:pict w14:anchorId="33A85DB9">
          <v:line id="_x0000_s10417" style="position:absolute;left:0;text-align:left;z-index:-251104256;mso-position-horizontal-relative:page;mso-position-vertical-relative:page" from="283.65pt,585.15pt" to="283.65pt,581.4pt" strokecolor="navy" strokeweight="0">
            <w10:wrap anchorx="page" anchory="page"/>
          </v:line>
        </w:pict>
      </w:r>
      <w:r>
        <w:rPr>
          <w:noProof/>
          <w:color w:val="000000" w:themeColor="text1"/>
        </w:rPr>
        <w:pict w14:anchorId="5D20560D">
          <v:shape id="_x0000_s10416" style="position:absolute;left:0;text-align:left;margin-left:282.4pt;margin-top:507.55pt;width:.1pt;height:5.8pt;z-index:-251103232;mso-position-horizontal-relative:page;mso-position-vertical-relative:page" coordorigin="5648,10151" coordsize="0,116" path="m5648,10266r,-38l5648,10191r,-40e" filled="f" strokecolor="navy" strokeweight="0">
            <v:path arrowok="t"/>
            <w10:wrap anchorx="page" anchory="page"/>
          </v:shape>
        </w:pict>
      </w:r>
      <w:r>
        <w:rPr>
          <w:noProof/>
          <w:color w:val="000000" w:themeColor="text1"/>
        </w:rPr>
        <w:pict w14:anchorId="3C921461">
          <v:shape id="_x0000_s10415" style="position:absolute;left:0;text-align:left;margin-left:275.2pt;margin-top:549.7pt;width:.1pt;height:5.8pt;z-index:-251102208;mso-position-horizontal-relative:page;mso-position-vertical-relative:page" coordorigin="5504,10994" coordsize="0,116" path="m5504,11109r,-37l5504,11035r,-41e" filled="f" strokecolor="navy" strokeweight="0">
            <v:path arrowok="t"/>
            <w10:wrap anchorx="page" anchory="page"/>
          </v:shape>
        </w:pict>
      </w:r>
      <w:r>
        <w:rPr>
          <w:noProof/>
          <w:color w:val="000000" w:themeColor="text1"/>
        </w:rPr>
        <w:pict w14:anchorId="4B24970B">
          <v:line id="_x0000_s10414" style="position:absolute;left:0;text-align:left;z-index:-251101184;mso-position-horizontal-relative:page;mso-position-vertical-relative:page" from="272.45pt,588.15pt" to="272.45pt,584.4pt" strokecolor="navy" strokeweight="0">
            <w10:wrap anchorx="page" anchory="page"/>
          </v:line>
        </w:pict>
      </w:r>
      <w:r>
        <w:rPr>
          <w:noProof/>
          <w:color w:val="000000" w:themeColor="text1"/>
        </w:rPr>
        <w:pict w14:anchorId="55C3579D">
          <v:line id="_x0000_s10413" style="position:absolute;left:0;text-align:left;z-index:-251100160;mso-position-horizontal-relative:page;mso-position-vertical-relative:page" from="264.4pt,593.35pt" to="264.4pt,589.6pt" strokecolor="navy" strokeweight="0">
            <w10:wrap anchorx="page" anchory="page"/>
          </v:line>
        </w:pict>
      </w:r>
      <w:r>
        <w:rPr>
          <w:noProof/>
          <w:color w:val="000000" w:themeColor="text1"/>
        </w:rPr>
        <w:pict w14:anchorId="4204FAFA">
          <v:shape id="_x0000_s10412" style="position:absolute;left:0;text-align:left;margin-left:123.25pt;margin-top:595.05pt;width:.1pt;height:5.8pt;z-index:-251099136;mso-position-horizontal-relative:page;mso-position-vertical-relative:page" coordorigin="2465,11901" coordsize="0,116" path="m2465,12017r,-38l2465,11942r,-41e" filled="f" strokecolor="navy" strokeweight="0">
            <v:path arrowok="t"/>
            <w10:wrap anchorx="page" anchory="page"/>
          </v:shape>
        </w:pict>
      </w:r>
      <w:r>
        <w:rPr>
          <w:noProof/>
          <w:color w:val="000000" w:themeColor="text1"/>
        </w:rPr>
        <w:pict w14:anchorId="541D1399">
          <v:line id="_x0000_s10411" style="position:absolute;left:0;text-align:left;z-index:-251097088;mso-position-horizontal-relative:page;mso-position-vertical-relative:page" from="144.5pt,485.95pt" to="144.5pt,497pt" strokeweight=".15214mm">
            <w10:wrap anchorx="page" anchory="page"/>
          </v:line>
        </w:pict>
      </w:r>
      <w:r>
        <w:rPr>
          <w:noProof/>
          <w:color w:val="000000" w:themeColor="text1"/>
        </w:rPr>
        <w:pict w14:anchorId="7A85B90F">
          <v:line id="_x0000_s10410" style="position:absolute;left:0;text-align:left;z-index:-251096064;mso-position-horizontal-relative:page;mso-position-vertical-relative:page" from="172.55pt,497pt" to="172.55pt,485.95pt" strokeweight=".15214mm">
            <w10:wrap anchorx="page" anchory="page"/>
          </v:line>
        </w:pict>
      </w:r>
      <w:r>
        <w:rPr>
          <w:noProof/>
          <w:color w:val="000000" w:themeColor="text1"/>
        </w:rPr>
        <w:pict w14:anchorId="7719648A">
          <v:shape id="_x0000_s10409" type="#_x0000_t202" style="position:absolute;left:0;text-align:left;margin-left:277.85pt;margin-top:493.3pt;width:9.4pt;height:15.1pt;z-index:251125760;mso-position-horizontal-relative:page;mso-position-vertical-relative:page" filled="f" stroked="f">
            <v:textbox style="layout-flow:vertical;mso-layout-flow-alt:bottom-to-top" inset="0,0,0,0">
              <w:txbxContent>
                <w:p w14:paraId="1EE58CB4" w14:textId="77777777" w:rsidR="00CB66C5" w:rsidRDefault="00CB66C5">
                  <w:pPr>
                    <w:spacing w:before="17"/>
                    <w:ind w:left="20"/>
                    <w:rPr>
                      <w:rFonts w:ascii="Arial MT"/>
                      <w:sz w:val="13"/>
                    </w:rPr>
                  </w:pPr>
                  <w:r>
                    <w:rPr>
                      <w:rFonts w:ascii="Arial MT"/>
                      <w:color w:val="000080"/>
                      <w:sz w:val="13"/>
                    </w:rPr>
                    <w:t>7.42</w:t>
                  </w:r>
                </w:p>
              </w:txbxContent>
            </v:textbox>
            <w10:wrap anchorx="page" anchory="page"/>
          </v:shape>
        </w:pict>
      </w:r>
      <w:r w:rsidR="00B21731" w:rsidRPr="00984D1E">
        <w:rPr>
          <w:rFonts w:ascii="Arial MT"/>
          <w:noProof/>
          <w:color w:val="000000" w:themeColor="text1"/>
          <w:sz w:val="14"/>
        </w:rPr>
        <w:t>Wavenumbers (cm-1)</w:t>
      </w:r>
    </w:p>
    <w:p w14:paraId="608E2761" w14:textId="77777777" w:rsidR="00C254C2" w:rsidRPr="00984D1E" w:rsidRDefault="00C254C2">
      <w:pPr>
        <w:pStyle w:val="a3"/>
        <w:rPr>
          <w:rFonts w:ascii="Arial MT"/>
          <w:noProof/>
          <w:color w:val="000000" w:themeColor="text1"/>
          <w:sz w:val="16"/>
        </w:rPr>
      </w:pPr>
    </w:p>
    <w:p w14:paraId="4889ADD9" w14:textId="77777777" w:rsidR="00C254C2" w:rsidRPr="00984D1E" w:rsidRDefault="00C254C2">
      <w:pPr>
        <w:pStyle w:val="a3"/>
        <w:spacing w:before="11"/>
        <w:rPr>
          <w:rFonts w:ascii="Arial MT"/>
          <w:noProof/>
          <w:color w:val="000000" w:themeColor="text1"/>
          <w:sz w:val="12"/>
        </w:rPr>
      </w:pPr>
    </w:p>
    <w:p w14:paraId="6BA02371" w14:textId="77777777" w:rsidR="003F14AE" w:rsidRDefault="003F14AE">
      <w:pPr>
        <w:pStyle w:val="a3"/>
        <w:ind w:left="2015" w:right="2338"/>
        <w:jc w:val="center"/>
        <w:rPr>
          <w:noProof/>
          <w:color w:val="000000" w:themeColor="text1"/>
        </w:rPr>
      </w:pPr>
    </w:p>
    <w:p w14:paraId="64DF301A" w14:textId="08CE40FF" w:rsidR="00C254C2" w:rsidRPr="00984D1E" w:rsidRDefault="00CB66C5">
      <w:pPr>
        <w:pStyle w:val="a3"/>
        <w:ind w:left="2015" w:right="2338"/>
        <w:jc w:val="center"/>
        <w:rPr>
          <w:noProof/>
          <w:color w:val="000000" w:themeColor="text1"/>
        </w:rPr>
      </w:pPr>
      <w:r>
        <w:rPr>
          <w:noProof/>
          <w:color w:val="000000" w:themeColor="text1"/>
        </w:rPr>
        <w:pict w14:anchorId="2432F826">
          <v:group id="_x0000_s10406" style="position:absolute;left:0;text-align:left;margin-left:157.25pt;margin-top:106pt;width:2.75pt;height:4.9pt;z-index:251116544;mso-position-horizontal-relative:page" coordorigin="3145,2120" coordsize="55,98">
            <v:line id="_x0000_s10408" style="position:absolute" from="3149,2120" to="3149,2218" strokeweight=".15214mm"/>
            <v:line id="_x0000_s10407" style="position:absolute" from="3195,2120" to="3195,2218" strokeweight=".15214mm"/>
            <w10:wrap anchorx="page"/>
          </v:group>
        </w:pict>
      </w:r>
      <w:r>
        <w:rPr>
          <w:noProof/>
          <w:color w:val="000000" w:themeColor="text1"/>
        </w:rPr>
        <w:pict w14:anchorId="52668094">
          <v:shape id="_x0000_s10405" style="position:absolute;left:0;text-align:left;margin-left:186.55pt;margin-top:92.4pt;width:2.3pt;height:2.45pt;z-index:-251095040;mso-position-horizontal-relative:page" coordorigin="3731,1848" coordsize="46,49" o:spt="100" adj="0,,0" path="m3731,1848r,49m3777,1848r,49e" filled="f" strokeweight=".20286mm">
            <v:stroke joinstyle="round"/>
            <v:formulas/>
            <v:path arrowok="t" o:connecttype="segments"/>
            <w10:wrap anchorx="page"/>
          </v:shape>
        </w:pict>
      </w:r>
      <w:r>
        <w:rPr>
          <w:noProof/>
          <w:color w:val="000000" w:themeColor="text1"/>
        </w:rPr>
        <w:pict w14:anchorId="415F7F23">
          <v:shape id="_x0000_s10404" type="#_x0000_t202" style="position:absolute;left:0;text-align:left;margin-left:424.05pt;margin-top:88.45pt;width:9.4pt;height:15.1pt;z-index:251136000;mso-position-horizontal-relative:page" filled="f" stroked="f">
            <v:textbox style="layout-flow:vertical;mso-layout-flow-alt:bottom-to-top" inset="0,0,0,0">
              <w:txbxContent>
                <w:p w14:paraId="0F5C88C8" w14:textId="77777777" w:rsidR="00CB66C5" w:rsidRDefault="00CB66C5">
                  <w:pPr>
                    <w:spacing w:before="17"/>
                    <w:ind w:left="20"/>
                    <w:rPr>
                      <w:rFonts w:ascii="Arial MT"/>
                      <w:sz w:val="13"/>
                    </w:rPr>
                  </w:pPr>
                  <w:r>
                    <w:rPr>
                      <w:rFonts w:ascii="Arial MT"/>
                      <w:color w:val="000080"/>
                      <w:sz w:val="13"/>
                    </w:rPr>
                    <w:t>3.42</w:t>
                  </w:r>
                </w:p>
              </w:txbxContent>
            </v:textbox>
            <w10:wrap anchorx="page"/>
          </v:shape>
        </w:pict>
      </w:r>
      <w:r w:rsidR="00B21731" w:rsidRPr="00984D1E">
        <w:rPr>
          <w:noProof/>
          <w:color w:val="000000" w:themeColor="text1"/>
        </w:rPr>
        <w:t>Сурет 2.38 – 2.37 қосылысы</w:t>
      </w:r>
      <w:r w:rsidR="001154A8" w:rsidRPr="001154A8">
        <w:rPr>
          <w:noProof/>
          <w:vanish/>
          <w:color w:val="000000" w:themeColor="text1"/>
          <w:spacing w:val="-20"/>
          <w:w w:val="1"/>
        </w:rPr>
        <w:t>‬</w:t>
      </w:r>
      <w:r w:rsidR="001154A8">
        <w:rPr>
          <w:noProof/>
          <w:color w:val="000000" w:themeColor="text1"/>
        </w:rPr>
        <w:t xml:space="preserve">ның </w:t>
      </w:r>
      <w:r w:rsidR="00B21731" w:rsidRPr="00984D1E">
        <w:rPr>
          <w:noProof/>
          <w:color w:val="000000" w:themeColor="text1"/>
        </w:rPr>
        <w:t>ИҚ спектрі</w:t>
      </w:r>
    </w:p>
    <w:p w14:paraId="61454037" w14:textId="77777777" w:rsidR="00C254C2" w:rsidRPr="00984D1E" w:rsidRDefault="00C254C2">
      <w:pPr>
        <w:pStyle w:val="a3"/>
        <w:rPr>
          <w:noProof/>
          <w:color w:val="000000" w:themeColor="text1"/>
          <w:sz w:val="20"/>
        </w:rPr>
      </w:pPr>
    </w:p>
    <w:p w14:paraId="38BD77F7" w14:textId="77777777" w:rsidR="00C254C2" w:rsidRPr="00984D1E" w:rsidRDefault="00C254C2">
      <w:pPr>
        <w:pStyle w:val="a3"/>
        <w:rPr>
          <w:noProof/>
          <w:color w:val="000000" w:themeColor="text1"/>
          <w:sz w:val="20"/>
        </w:rPr>
      </w:pPr>
    </w:p>
    <w:p w14:paraId="57B00D7B" w14:textId="77777777" w:rsidR="00C254C2" w:rsidRPr="00984D1E" w:rsidRDefault="00C254C2">
      <w:pPr>
        <w:pStyle w:val="a3"/>
        <w:rPr>
          <w:noProof/>
          <w:color w:val="000000" w:themeColor="text1"/>
          <w:sz w:val="20"/>
        </w:rPr>
      </w:pPr>
    </w:p>
    <w:p w14:paraId="1801FDDB" w14:textId="77777777" w:rsidR="00C254C2" w:rsidRPr="00984D1E" w:rsidRDefault="00C254C2">
      <w:pPr>
        <w:pStyle w:val="a3"/>
        <w:rPr>
          <w:noProof/>
          <w:color w:val="000000" w:themeColor="text1"/>
          <w:sz w:val="20"/>
        </w:rPr>
      </w:pPr>
    </w:p>
    <w:p w14:paraId="1F7469B1" w14:textId="77777777" w:rsidR="00C254C2" w:rsidRPr="00984D1E" w:rsidRDefault="00C254C2">
      <w:pPr>
        <w:pStyle w:val="a3"/>
        <w:rPr>
          <w:noProof/>
          <w:color w:val="000000" w:themeColor="text1"/>
          <w:sz w:val="20"/>
        </w:rPr>
      </w:pPr>
    </w:p>
    <w:p w14:paraId="50076871" w14:textId="77777777" w:rsidR="00C254C2" w:rsidRPr="00984D1E" w:rsidRDefault="00C254C2">
      <w:pPr>
        <w:pStyle w:val="a3"/>
        <w:rPr>
          <w:noProof/>
          <w:color w:val="000000" w:themeColor="text1"/>
          <w:sz w:val="20"/>
        </w:rPr>
      </w:pPr>
    </w:p>
    <w:p w14:paraId="473E9948" w14:textId="77777777" w:rsidR="00C254C2" w:rsidRPr="00984D1E" w:rsidRDefault="00C254C2">
      <w:pPr>
        <w:pStyle w:val="a3"/>
        <w:rPr>
          <w:noProof/>
          <w:color w:val="000000" w:themeColor="text1"/>
          <w:sz w:val="20"/>
        </w:rPr>
      </w:pPr>
    </w:p>
    <w:p w14:paraId="478B3E04" w14:textId="77777777" w:rsidR="00C254C2" w:rsidRPr="00984D1E" w:rsidRDefault="00C254C2">
      <w:pPr>
        <w:pStyle w:val="a3"/>
        <w:rPr>
          <w:noProof/>
          <w:color w:val="000000" w:themeColor="text1"/>
          <w:sz w:val="20"/>
        </w:rPr>
      </w:pPr>
    </w:p>
    <w:p w14:paraId="43D6F7A5" w14:textId="77777777" w:rsidR="00C254C2" w:rsidRPr="00984D1E" w:rsidRDefault="00C254C2">
      <w:pPr>
        <w:pStyle w:val="a3"/>
        <w:rPr>
          <w:noProof/>
          <w:color w:val="000000" w:themeColor="text1"/>
          <w:sz w:val="20"/>
        </w:rPr>
      </w:pPr>
    </w:p>
    <w:p w14:paraId="28E746C4" w14:textId="77777777" w:rsidR="00C254C2" w:rsidRPr="00984D1E" w:rsidRDefault="00C254C2">
      <w:pPr>
        <w:pStyle w:val="a3"/>
        <w:rPr>
          <w:noProof/>
          <w:color w:val="000000" w:themeColor="text1"/>
          <w:sz w:val="20"/>
        </w:rPr>
      </w:pPr>
    </w:p>
    <w:p w14:paraId="4B928E2A" w14:textId="77777777" w:rsidR="00C254C2" w:rsidRPr="00984D1E" w:rsidRDefault="00C254C2">
      <w:pPr>
        <w:pStyle w:val="a3"/>
        <w:rPr>
          <w:noProof/>
          <w:color w:val="000000" w:themeColor="text1"/>
          <w:sz w:val="20"/>
        </w:rPr>
      </w:pPr>
    </w:p>
    <w:p w14:paraId="5064CD9A" w14:textId="77777777" w:rsidR="00C254C2" w:rsidRPr="00984D1E" w:rsidRDefault="00C254C2">
      <w:pPr>
        <w:pStyle w:val="a3"/>
        <w:rPr>
          <w:noProof/>
          <w:color w:val="000000" w:themeColor="text1"/>
          <w:sz w:val="20"/>
        </w:rPr>
      </w:pPr>
    </w:p>
    <w:p w14:paraId="46307FCF" w14:textId="77777777" w:rsidR="00C254C2" w:rsidRPr="00984D1E" w:rsidRDefault="00C254C2">
      <w:pPr>
        <w:pStyle w:val="a3"/>
        <w:rPr>
          <w:noProof/>
          <w:color w:val="000000" w:themeColor="text1"/>
          <w:sz w:val="20"/>
        </w:rPr>
      </w:pPr>
    </w:p>
    <w:p w14:paraId="4DA4137F" w14:textId="77777777" w:rsidR="00C254C2" w:rsidRPr="00984D1E" w:rsidRDefault="00C254C2">
      <w:pPr>
        <w:pStyle w:val="a3"/>
        <w:rPr>
          <w:noProof/>
          <w:color w:val="000000" w:themeColor="text1"/>
          <w:sz w:val="20"/>
        </w:rPr>
      </w:pPr>
    </w:p>
    <w:p w14:paraId="2A8CCD2C" w14:textId="77777777" w:rsidR="00C254C2" w:rsidRPr="00984D1E" w:rsidRDefault="00C254C2">
      <w:pPr>
        <w:pStyle w:val="a3"/>
        <w:rPr>
          <w:noProof/>
          <w:color w:val="000000" w:themeColor="text1"/>
          <w:sz w:val="20"/>
        </w:rPr>
      </w:pPr>
    </w:p>
    <w:p w14:paraId="76A7E93F" w14:textId="77777777" w:rsidR="00C254C2" w:rsidRPr="00984D1E" w:rsidRDefault="00C254C2">
      <w:pPr>
        <w:pStyle w:val="a3"/>
        <w:rPr>
          <w:noProof/>
          <w:color w:val="000000" w:themeColor="text1"/>
          <w:sz w:val="20"/>
        </w:rPr>
      </w:pPr>
    </w:p>
    <w:p w14:paraId="22AC150B" w14:textId="77777777" w:rsidR="00C254C2" w:rsidRPr="00984D1E" w:rsidRDefault="00C254C2">
      <w:pPr>
        <w:pStyle w:val="a3"/>
        <w:rPr>
          <w:noProof/>
          <w:color w:val="000000" w:themeColor="text1"/>
          <w:sz w:val="20"/>
        </w:rPr>
      </w:pPr>
    </w:p>
    <w:p w14:paraId="3EB003EA" w14:textId="77777777" w:rsidR="00C254C2" w:rsidRPr="00984D1E" w:rsidRDefault="00C254C2">
      <w:pPr>
        <w:pStyle w:val="a3"/>
        <w:rPr>
          <w:noProof/>
          <w:color w:val="000000" w:themeColor="text1"/>
          <w:sz w:val="20"/>
        </w:rPr>
      </w:pPr>
    </w:p>
    <w:p w14:paraId="0192F557" w14:textId="77777777" w:rsidR="00C254C2" w:rsidRPr="00984D1E" w:rsidRDefault="00C254C2">
      <w:pPr>
        <w:pStyle w:val="a3"/>
        <w:rPr>
          <w:noProof/>
          <w:color w:val="000000" w:themeColor="text1"/>
          <w:sz w:val="20"/>
        </w:rPr>
      </w:pPr>
    </w:p>
    <w:p w14:paraId="7DDAA919" w14:textId="77777777" w:rsidR="00C254C2" w:rsidRPr="00984D1E" w:rsidRDefault="00C254C2">
      <w:pPr>
        <w:pStyle w:val="a3"/>
        <w:spacing w:before="7"/>
        <w:rPr>
          <w:noProof/>
          <w:color w:val="000000" w:themeColor="text1"/>
          <w:sz w:val="24"/>
        </w:rPr>
      </w:pPr>
    </w:p>
    <w:p w14:paraId="48962183" w14:textId="77777777" w:rsidR="00C254C2" w:rsidRPr="00984D1E" w:rsidRDefault="00C254C2">
      <w:pPr>
        <w:pStyle w:val="a3"/>
        <w:spacing w:before="10"/>
        <w:rPr>
          <w:noProof/>
          <w:color w:val="000000" w:themeColor="text1"/>
          <w:sz w:val="8"/>
        </w:rPr>
      </w:pPr>
    </w:p>
    <w:p w14:paraId="42908684" w14:textId="77777777" w:rsidR="00C254C2" w:rsidRPr="00984D1E" w:rsidRDefault="00CB66C5">
      <w:pPr>
        <w:tabs>
          <w:tab w:val="left" w:pos="1603"/>
          <w:tab w:val="left" w:pos="1968"/>
          <w:tab w:val="left" w:pos="2333"/>
          <w:tab w:val="left" w:pos="2698"/>
          <w:tab w:val="left" w:pos="3066"/>
          <w:tab w:val="left" w:pos="3431"/>
          <w:tab w:val="left" w:pos="3796"/>
          <w:tab w:val="left" w:pos="4162"/>
          <w:tab w:val="left" w:pos="4530"/>
          <w:tab w:val="left" w:pos="4895"/>
          <w:tab w:val="left" w:pos="5260"/>
          <w:tab w:val="left" w:pos="5625"/>
          <w:tab w:val="left" w:pos="5993"/>
          <w:tab w:val="left" w:pos="6358"/>
          <w:tab w:val="left" w:pos="6723"/>
          <w:tab w:val="left" w:pos="7088"/>
          <w:tab w:val="left" w:pos="7456"/>
          <w:tab w:val="left" w:pos="7822"/>
          <w:tab w:val="left" w:pos="8187"/>
        </w:tabs>
        <w:ind w:left="113"/>
        <w:jc w:val="center"/>
        <w:rPr>
          <w:rFonts w:ascii="Arial MT"/>
          <w:noProof/>
          <w:color w:val="000000" w:themeColor="text1"/>
          <w:sz w:val="9"/>
        </w:rPr>
      </w:pPr>
      <w:r>
        <w:rPr>
          <w:noProof/>
          <w:color w:val="000000" w:themeColor="text1"/>
        </w:rPr>
        <w:pict w14:anchorId="079D4599">
          <v:group id="_x0000_s9903" style="position:absolute;left:0;text-align:left;margin-left:99.1pt;margin-top:-191.45pt;width:454pt;height:191.4pt;z-index:251115520;mso-position-horizontal-relative:page" coordorigin="1982,-3829" coordsize="9080,3828">
            <v:line id="_x0000_s10403" style="position:absolute" from="2200,-57" to="11061,-57" strokeweight="0"/>
            <v:line id="_x0000_s10402" style="position:absolute" from="2200,-3829" to="2200,-57" strokeweight="0"/>
            <v:line id="_x0000_s10401" style="position:absolute" from="2220,-57" to="2220,-28" strokeweight="0"/>
            <v:line id="_x0000_s10400" style="position:absolute" from="2258,-57" to="2258,-28" strokeweight="0"/>
            <v:line id="_x0000_s10399" style="position:absolute" from="2292,-57" to="2292,-2" strokeweight="0"/>
            <v:line id="_x0000_s10398" style="position:absolute" from="2330,-57" to="2330,-28" strokeweight="0"/>
            <v:line id="_x0000_s10397" style="position:absolute" from="2367,-57" to="2367,-28" strokeweight="0"/>
            <v:line id="_x0000_s10396" style="position:absolute" from="2404,-57" to="2404,-28" strokeweight="0"/>
            <v:line id="_x0000_s10395" style="position:absolute" from="2439,-57" to="2439,-28" strokeweight="0"/>
            <v:line id="_x0000_s10394" style="position:absolute" from="2476,-57" to="2476,-13" strokeweight="0"/>
            <v:line id="_x0000_s10393" style="position:absolute" from="2514,-57" to="2514,-28" strokeweight="0"/>
            <v:line id="_x0000_s10392" style="position:absolute" from="2551,-57" to="2551,-28" strokeweight="0"/>
            <v:line id="_x0000_s10391" style="position:absolute" from="2586,-57" to="2586,-28" strokeweight="0"/>
            <v:line id="_x0000_s10390" style="position:absolute" from="2623,-57" to="2623,-28" strokeweight="0"/>
            <v:line id="_x0000_s10389" style="position:absolute" from="2660,-57" to="2660,-2" strokeweight="0"/>
            <v:line id="_x0000_s10388" style="position:absolute" from="2695,-57" to="2695,-28" strokeweight="0"/>
            <v:line id="_x0000_s10387" style="position:absolute" from="2732,-57" to="2732,-28" strokeweight="0"/>
            <v:line id="_x0000_s10386" style="position:absolute" from="2770,-57" to="2770,-28" strokeweight="0"/>
            <v:line id="_x0000_s10385" style="position:absolute" from="2807,-57" to="2807,-28" strokeweight="0"/>
            <v:line id="_x0000_s10384" style="position:absolute" from="2841,-57" to="2841,-13" strokeweight="0"/>
            <v:line id="_x0000_s10383" style="position:absolute" from="2879,-57" to="2879,-28" strokeweight="0"/>
            <v:line id="_x0000_s10382" style="position:absolute" from="2916,-57" to="2916,-28" strokeweight="0"/>
            <v:line id="_x0000_s10381" style="position:absolute" from="2951,-57" to="2951,-28" strokeweight="0"/>
            <v:line id="_x0000_s10380" style="position:absolute" from="2988,-57" to="2988,-28" strokeweight="0"/>
            <v:line id="_x0000_s10379" style="position:absolute" from="3025,-57" to="3025,-2" strokeweight="0"/>
            <v:line id="_x0000_s10378" style="position:absolute" from="3063,-57" to="3063,-28" strokeweight="0"/>
            <v:line id="_x0000_s10377" style="position:absolute" from="3097,-57" to="3097,-28" strokeweight="0"/>
            <v:line id="_x0000_s10376" style="position:absolute" from="3135,-57" to="3135,-28" strokeweight="0"/>
            <v:line id="_x0000_s10375" style="position:absolute" from="3172,-57" to="3172,-28" strokeweight="0"/>
            <v:line id="_x0000_s10374" style="position:absolute" from="3210,-57" to="3210,-13" strokeweight="0"/>
            <v:line id="_x0000_s10373" style="position:absolute" from="3244,-57" to="3244,-28" strokeweight="0"/>
            <v:line id="_x0000_s10372" style="position:absolute" from="3281,-57" to="3281,-28" strokeweight="0"/>
            <v:line id="_x0000_s10371" style="position:absolute" from="3319,-57" to="3319,-28" strokeweight="0"/>
            <v:line id="_x0000_s10370" style="position:absolute" from="3353,-57" to="3353,-28" strokeweight="0"/>
            <v:line id="_x0000_s10369" style="position:absolute" from="3391,-57" to="3391,-2" strokeweight="0"/>
            <v:line id="_x0000_s10368" style="position:absolute" from="3428,-57" to="3428,-28" strokeweight="0"/>
            <v:line id="_x0000_s10367" style="position:absolute" from="3465,-57" to="3465,-28" strokeweight="0"/>
            <v:line id="_x0000_s10366" style="position:absolute" from="3500,-57" to="3500,-28" strokeweight="0"/>
            <v:line id="_x0000_s10365" style="position:absolute" from="3537,-57" to="3537,-28" strokeweight="0"/>
            <v:line id="_x0000_s10364" style="position:absolute" from="3575,-57" to="3575,-13" strokeweight="0"/>
            <v:line id="_x0000_s10363" style="position:absolute" from="3612,-57" to="3612,-28" strokeweight="0"/>
            <v:line id="_x0000_s10362" style="position:absolute" from="3647,-57" to="3647,-28" strokeweight="0"/>
            <v:line id="_x0000_s10361" style="position:absolute" from="3684,-57" to="3684,-28" strokeweight="0"/>
            <v:line id="_x0000_s10360" style="position:absolute" from="3721,-57" to="3721,-28" strokeweight="0"/>
            <v:line id="_x0000_s10359" style="position:absolute" from="3756,-57" to="3756,-2" strokeweight="0"/>
            <v:line id="_x0000_s10358" style="position:absolute" from="3793,-57" to="3793,-28" strokeweight="0"/>
            <v:line id="_x0000_s10357" style="position:absolute" from="3831,-57" to="3831,-28" strokeweight="0"/>
            <v:line id="_x0000_s10356" style="position:absolute" from="3868,-57" to="3868,-28" strokeweight="0"/>
            <v:line id="_x0000_s10355" style="position:absolute" from="3902,-57" to="3902,-28" strokeweight="0"/>
            <v:line id="_x0000_s10354" style="position:absolute" from="3940,-57" to="3940,-13" strokeweight="0"/>
            <v:line id="_x0000_s10353" style="position:absolute" from="3977,-57" to="3977,-28" strokeweight="0"/>
            <v:line id="_x0000_s10352" style="position:absolute" from="4012,-57" to="4012,-28" strokeweight="0"/>
            <v:line id="_x0000_s10351" style="position:absolute" from="4049,-57" to="4049,-28" strokeweight="0"/>
            <v:line id="_x0000_s10350" style="position:absolute" from="4086,-57" to="4086,-28" strokeweight="0"/>
            <v:line id="_x0000_s10349" style="position:absolute" from="4124,-57" to="4124,-2" strokeweight="0"/>
            <v:line id="_x0000_s10348" style="position:absolute" from="4158,-57" to="4158,-28" strokeweight="0"/>
            <v:line id="_x0000_s10347" style="position:absolute" from="4196,-57" to="4196,-28" strokeweight="0"/>
            <v:line id="_x0000_s10346" style="position:absolute" from="4233,-57" to="4233,-28" strokeweight="0"/>
            <v:line id="_x0000_s10345" style="position:absolute" from="4270,-57" to="4270,-28" strokeweight="0"/>
            <v:line id="_x0000_s10344" style="position:absolute" from="4305,-57" to="4305,-13" strokeweight="0"/>
            <v:line id="_x0000_s10343" style="position:absolute" from="4342,-57" to="4342,-28" strokeweight="0"/>
            <v:line id="_x0000_s10342" style="position:absolute" from="4380,-57" to="4380,-28" strokeweight="0"/>
            <v:line id="_x0000_s10341" style="position:absolute" from="4414,-57" to="4414,-28" strokeweight="0"/>
            <v:line id="_x0000_s10340" style="position:absolute" from="4452,-57" to="4452,-28" strokeweight="0"/>
            <v:line id="_x0000_s10339" style="position:absolute" from="4489,-57" to="4489,-2" strokeweight="0"/>
            <v:line id="_x0000_s10338" style="position:absolute" from="4526,-57" to="4526,-28" strokeweight="0"/>
            <v:line id="_x0000_s10337" style="position:absolute" from="4561,-57" to="4561,-28" strokeweight="0"/>
            <v:line id="_x0000_s10336" style="position:absolute" from="4598,-57" to="4598,-28" strokeweight="0"/>
            <v:line id="_x0000_s10335" style="position:absolute" from="4636,-57" to="4636,-28" strokeweight="0"/>
            <v:line id="_x0000_s10334" style="position:absolute" from="4673,-57" to="4673,-13" strokeweight="0"/>
            <v:line id="_x0000_s10333" style="position:absolute" from="4707,-57" to="4707,-28" strokeweight="0"/>
            <v:line id="_x0000_s10332" style="position:absolute" from="4745,-57" to="4745,-28" strokeweight="0"/>
            <v:line id="_x0000_s10331" style="position:absolute" from="4782,-57" to="4782,-28" strokeweight="0"/>
            <v:line id="_x0000_s10330" style="position:absolute" from="4817,-57" to="4817,-28" strokeweight="0"/>
            <v:line id="_x0000_s10329" style="position:absolute" from="4854,-57" to="4854,-2" strokeweight="0"/>
            <v:line id="_x0000_s10328" style="position:absolute" from="4891,-57" to="4891,-28" strokeweight="0"/>
            <v:line id="_x0000_s10327" style="position:absolute" from="4929,-57" to="4929,-28" strokeweight="0"/>
            <v:line id="_x0000_s10326" style="position:absolute" from="4963,-57" to="4963,-28" strokeweight="0"/>
            <v:line id="_x0000_s10325" style="position:absolute" from="5001,-57" to="5001,-28" strokeweight="0"/>
            <v:line id="_x0000_s10324" style="position:absolute" from="5038,-57" to="5038,-13" strokeweight="0"/>
            <v:line id="_x0000_s10323" style="position:absolute" from="5073,-57" to="5073,-28" strokeweight="0"/>
            <v:line id="_x0000_s10322" style="position:absolute" from="5110,-57" to="5110,-28" strokeweight="0"/>
            <v:line id="_x0000_s10321" style="position:absolute" from="5147,-57" to="5147,-28" strokeweight="0"/>
            <v:line id="_x0000_s10320" style="position:absolute" from="5185,-57" to="5185,-28" strokeweight="0"/>
            <v:line id="_x0000_s10319" style="position:absolute" from="5219,-57" to="5219,-2" strokeweight="0"/>
            <v:line id="_x0000_s10318" style="position:absolute" from="5257,-57" to="5257,-28" strokeweight="0"/>
            <v:line id="_x0000_s10317" style="position:absolute" from="5294,-57" to="5294,-28" strokeweight="0"/>
            <v:line id="_x0000_s10316" style="position:absolute" from="5331,-57" to="5331,-28" strokeweight="0"/>
            <v:line id="_x0000_s10315" style="position:absolute" from="5366,-57" to="5366,-28" strokeweight="0"/>
            <v:line id="_x0000_s10314" style="position:absolute" from="5403,-57" to="5403,-13" strokeweight="0"/>
            <v:line id="_x0000_s10313" style="position:absolute" from="5441,-57" to="5441,-28" strokeweight="0"/>
            <v:line id="_x0000_s10312" style="position:absolute" from="5475,-57" to="5475,-28" strokeweight="0"/>
            <v:line id="_x0000_s10311" style="position:absolute" from="5512,-57" to="5512,-28" strokeweight="0"/>
            <v:line id="_x0000_s10310" style="position:absolute" from="5550,-57" to="5550,-28" strokeweight="0"/>
            <v:line id="_x0000_s10309" style="position:absolute" from="5587,-57" to="5587,-2" strokeweight="0"/>
            <v:line id="_x0000_s10308" style="position:absolute" from="5622,-57" to="5622,-28" strokeweight="0"/>
            <v:line id="_x0000_s10307" style="position:absolute" from="5659,-57" to="5659,-28" strokeweight="0"/>
            <v:line id="_x0000_s10306" style="position:absolute" from="5696,-57" to="5696,-28" strokeweight="0"/>
            <v:line id="_x0000_s10305" style="position:absolute" from="5734,-57" to="5734,-28" strokeweight="0"/>
            <v:line id="_x0000_s10304" style="position:absolute" from="5768,-57" to="5768,-13" strokeweight="0"/>
            <v:line id="_x0000_s10303" style="position:absolute" from="5806,-57" to="5806,-28" strokeweight="0"/>
            <v:line id="_x0000_s10302" style="position:absolute" from="5843,-57" to="5843,-28" strokeweight="0"/>
            <v:line id="_x0000_s10301" style="position:absolute" from="5878,-57" to="5878,-28" strokeweight="0"/>
            <v:line id="_x0000_s10300" style="position:absolute" from="5915,-57" to="5915,-28" strokeweight="0"/>
            <v:line id="_x0000_s10299" style="position:absolute" from="5952,-57" to="5952,-2" strokeweight="0"/>
            <v:line id="_x0000_s10298" style="position:absolute" from="5990,-57" to="5990,-28" strokeweight="0"/>
            <v:line id="_x0000_s10297" style="position:absolute" from="6024,-57" to="6024,-28" strokeweight="0"/>
            <v:line id="_x0000_s10296" style="position:absolute" from="6062,-57" to="6062,-28" strokeweight="0"/>
            <v:line id="_x0000_s10295" style="position:absolute" from="6099,-57" to="6099,-28" strokeweight="0"/>
            <v:line id="_x0000_s10294" style="position:absolute" from="6133,-57" to="6133,-13" strokeweight="0"/>
            <v:line id="_x0000_s10293" style="position:absolute" from="6171,-57" to="6171,-28" strokeweight="0"/>
            <v:line id="_x0000_s10292" style="position:absolute" from="6208,-57" to="6208,-28" strokeweight="0"/>
            <v:line id="_x0000_s10291" style="position:absolute" from="6246,-57" to="6246,-28" strokeweight="0"/>
            <v:line id="_x0000_s10290" style="position:absolute" from="6280,-57" to="6280,-28" strokeweight="0"/>
            <v:line id="_x0000_s10289" style="position:absolute" from="6318,-57" to="6318,-2" strokeweight="0"/>
            <v:line id="_x0000_s10288" style="position:absolute" from="6355,-57" to="6355,-28" strokeweight="0"/>
            <v:line id="_x0000_s10287" style="position:absolute" from="6392,-57" to="6392,-28" strokeweight="0"/>
            <v:line id="_x0000_s10286" style="position:absolute" from="6427,-57" to="6427,-28" strokeweight="0"/>
            <v:line id="_x0000_s10285" style="position:absolute" from="6464,-57" to="6464,-28" strokeweight="0"/>
            <v:line id="_x0000_s10284" style="position:absolute" from="6502,-57" to="6502,-13" strokeweight="0"/>
            <v:line id="_x0000_s10283" style="position:absolute" from="6536,-57" to="6536,-28" strokeweight="0"/>
            <v:line id="_x0000_s10282" style="position:absolute" from="6573,-57" to="6573,-28" strokeweight="0"/>
            <v:line id="_x0000_s10281" style="position:absolute" from="6611,-57" to="6611,-28" strokeweight="0"/>
            <v:line id="_x0000_s10280" style="position:absolute" from="6648,-57" to="6648,-28" strokeweight="0"/>
            <v:line id="_x0000_s10279" style="position:absolute" from="6683,-57" to="6683,-2" strokeweight="0"/>
            <v:line id="_x0000_s10278" style="position:absolute" from="6720,-57" to="6720,-28" strokeweight="0"/>
            <v:line id="_x0000_s10277" style="position:absolute" from="6757,-57" to="6757,-28" strokeweight="0"/>
            <v:line id="_x0000_s10276" style="position:absolute" from="6795,-57" to="6795,-28" strokeweight="0"/>
            <v:line id="_x0000_s10275" style="position:absolute" from="6829,-57" to="6829,-28" strokeweight="0"/>
            <v:line id="_x0000_s10274" style="position:absolute" from="6867,-57" to="6867,-13" strokeweight="0"/>
            <v:line id="_x0000_s10273" style="position:absolute" from="6904,-57" to="6904,-28" strokeweight="0"/>
            <v:line id="_x0000_s10272" style="position:absolute" from="6939,-57" to="6939,-28" strokeweight="0"/>
            <v:line id="_x0000_s10271" style="position:absolute" from="6976,-57" to="6976,-28" strokeweight="0"/>
            <v:line id="_x0000_s10270" style="position:absolute" from="7013,-57" to="7013,-28" strokeweight="0"/>
            <v:line id="_x0000_s10269" style="position:absolute" from="7051,-57" to="7051,-2" strokeweight="0"/>
            <v:line id="_x0000_s10268" style="position:absolute" from="7085,-57" to="7085,-28" strokeweight="0"/>
            <v:line id="_x0000_s10267" style="position:absolute" from="7123,-57" to="7123,-28" strokeweight="0"/>
            <v:line id="_x0000_s10266" style="position:absolute" from="7160,-57" to="7160,-28" strokeweight="0"/>
            <v:line id="_x0000_s10265" style="position:absolute" from="7194,-57" to="7194,-28" strokeweight="0"/>
            <v:line id="_x0000_s10264" style="position:absolute" from="7232,-57" to="7232,-13" strokeweight="0"/>
            <v:line id="_x0000_s10263" style="position:absolute" from="7269,-57" to="7269,-28" strokeweight="0"/>
            <v:line id="_x0000_s10262" style="position:absolute" from="7307,-57" to="7307,-28" strokeweight="0"/>
            <v:line id="_x0000_s10261" style="position:absolute" from="7341,-57" to="7341,-28" strokeweight="0"/>
            <v:line id="_x0000_s10260" style="position:absolute" from="7378,-57" to="7378,-28" strokeweight="0"/>
            <v:line id="_x0000_s10259" style="position:absolute" from="7416,-57" to="7416,-2" strokeweight="0"/>
            <v:line id="_x0000_s10258" style="position:absolute" from="7453,-57" to="7453,-28" strokeweight="0"/>
            <v:line id="_x0000_s10257" style="position:absolute" from="7488,-57" to="7488,-28" strokeweight="0"/>
            <v:line id="_x0000_s10256" style="position:absolute" from="7525,-57" to="7525,-28" strokeweight="0"/>
            <v:line id="_x0000_s10255" style="position:absolute" from="7562,-57" to="7562,-28" strokeweight="0"/>
            <v:line id="_x0000_s10254" style="position:absolute" from="7597,-57" to="7597,-13" strokeweight="0"/>
            <v:line id="_x0000_s10253" style="position:absolute" from="7634,-57" to="7634,-28" strokeweight="0"/>
            <v:line id="_x0000_s10252" style="position:absolute" from="7672,-57" to="7672,-28" strokeweight="0"/>
            <v:line id="_x0000_s10251" style="position:absolute" from="7709,-57" to="7709,-28" strokeweight="0"/>
            <v:line id="_x0000_s10250" style="position:absolute" from="7744,-57" to="7744,-28" strokeweight="0"/>
            <v:line id="_x0000_s10249" style="position:absolute" from="7781,-57" to="7781,-2" strokeweight="0"/>
            <v:line id="_x0000_s10248" style="position:absolute" from="7818,-57" to="7818,-28" strokeweight="0"/>
            <v:line id="_x0000_s10247" style="position:absolute" from="7856,-57" to="7856,-28" strokeweight="0"/>
            <v:line id="_x0000_s10246" style="position:absolute" from="7890,-57" to="7890,-28" strokeweight="0"/>
            <v:line id="_x0000_s10245" style="position:absolute" from="7928,-57" to="7928,-28" strokeweight="0"/>
            <v:line id="_x0000_s10244" style="position:absolute" from="7965,-57" to="7965,-13" strokeweight="0"/>
            <v:line id="_x0000_s10243" style="position:absolute" from="7999,-57" to="7999,-28" strokeweight="0"/>
            <v:line id="_x0000_s10242" style="position:absolute" from="8037,-57" to="8037,-28" strokeweight="0"/>
            <v:line id="_x0000_s10241" style="position:absolute" from="8074,-57" to="8074,-28" strokeweight="0"/>
            <v:line id="_x0000_s10240" style="position:absolute" from="8112,-57" to="8112,-28" strokeweight="0"/>
            <v:line id="_x0000_s10239" style="position:absolute" from="8146,-57" to="8146,-2" strokeweight="0"/>
            <v:line id="_x0000_s10238" style="position:absolute" from="8183,-57" to="8183,-28" strokeweight="0"/>
            <v:line id="_x0000_s10237" style="position:absolute" from="8221,-57" to="8221,-28" strokeweight="0"/>
            <v:line id="_x0000_s10236" style="position:absolute" from="8258,-57" to="8258,-28" strokeweight="0"/>
            <v:line id="_x0000_s10235" style="position:absolute" from="8293,-57" to="8293,-28" strokeweight="0"/>
            <v:line id="_x0000_s10234" style="position:absolute" from="8330,-57" to="8330,-13" strokeweight="0"/>
            <v:line id="_x0000_s10233" style="position:absolute" from="8367,-57" to="8367,-28" strokeweight="0"/>
            <v:line id="_x0000_s10232" style="position:absolute" from="8402,-57" to="8402,-28" strokeweight="0"/>
            <v:line id="_x0000_s10231" style="position:absolute" from="8439,-57" to="8439,-28" strokeweight="0"/>
            <v:line id="_x0000_s10230" style="position:absolute" from="8477,-57" to="8477,-28" strokeweight="0"/>
            <v:line id="_x0000_s10229" style="position:absolute" from="8514,-57" to="8514,-2" strokeweight="0"/>
            <v:line id="_x0000_s10228" style="position:absolute" from="8549,-57" to="8549,-28" strokeweight="0"/>
            <v:line id="_x0000_s10227" style="position:absolute" from="8586,-57" to="8586,-28" strokeweight="0"/>
            <v:line id="_x0000_s10226" style="position:absolute" from="8623,-57" to="8623,-28" strokeweight="0"/>
            <v:line id="_x0000_s10225" style="position:absolute" from="8658,-57" to="8658,-28" strokeweight="0"/>
            <v:line id="_x0000_s10224" style="position:absolute" from="8695,-57" to="8695,-13" strokeweight="0"/>
            <v:line id="_x0000_s10223" style="position:absolute" from="8733,-57" to="8733,-28" strokeweight="0"/>
            <v:line id="_x0000_s10222" style="position:absolute" from="8770,-57" to="8770,-28" strokeweight="0"/>
            <v:line id="_x0000_s10221" style="position:absolute" from="8804,-57" to="8804,-28" strokeweight="0"/>
            <v:line id="_x0000_s10220" style="position:absolute" from="8842,-57" to="8842,-28" strokeweight="0"/>
            <v:line id="_x0000_s10219" style="position:absolute" from="8879,-57" to="8879,-2" strokeweight="0"/>
            <v:line id="_x0000_s10218" style="position:absolute" from="8917,-57" to="8917,-28" strokeweight="0"/>
            <v:line id="_x0000_s10217" style="position:absolute" from="8951,-57" to="8951,-28" strokeweight="0"/>
            <v:line id="_x0000_s10216" style="position:absolute" from="8988,-57" to="8988,-28" strokeweight="0"/>
            <v:line id="_x0000_s10215" style="position:absolute" from="9026,-57" to="9026,-28" strokeweight="0"/>
            <v:line id="_x0000_s10214" style="position:absolute" from="9060,-57" to="9060,-13" strokeweight="0"/>
            <v:line id="_x0000_s10213" style="position:absolute" from="9098,-57" to="9098,-28" strokeweight="0"/>
            <v:line id="_x0000_s10212" style="position:absolute" from="9135,-57" to="9135,-28" strokeweight="0"/>
            <v:line id="_x0000_s10211" style="position:absolute" from="9172,-57" to="9172,-28" strokeweight="0"/>
            <v:line id="_x0000_s10210" style="position:absolute" from="9207,-57" to="9207,-28" strokeweight="0"/>
            <v:line id="_x0000_s10209" style="position:absolute" from="9244,-57" to="9244,-2" strokeweight="0"/>
            <v:line id="_x0000_s10208" style="position:absolute" from="9282,-57" to="9282,-28" strokeweight="0"/>
            <v:line id="_x0000_s10207" style="position:absolute" from="9319,-57" to="9319,-28" strokeweight="0"/>
            <v:line id="_x0000_s10206" style="position:absolute" from="9354,-57" to="9354,-28" strokeweight="0"/>
            <v:line id="_x0000_s10205" style="position:absolute" from="9391,-57" to="9391,-28" strokeweight="0"/>
            <v:line id="_x0000_s10204" style="position:absolute" from="9428,-57" to="9428,-13" strokeweight="0"/>
            <v:line id="_x0000_s10203" style="position:absolute" from="9463,-57" to="9463,-28" strokeweight="0"/>
            <v:line id="_x0000_s10202" style="position:absolute" from="9500,-57" to="9500,-28" strokeweight="0"/>
            <v:line id="_x0000_s10201" style="position:absolute" from="9538,-57" to="9538,-28" strokeweight="0"/>
            <v:line id="_x0000_s10200" style="position:absolute" from="9575,-57" to="9575,-28" strokeweight="0"/>
            <v:line id="_x0000_s10199" style="position:absolute" from="9610,-57" to="9610,-2" strokeweight="0"/>
            <v:line id="_x0000_s10198" style="position:absolute" from="9647,-57" to="9647,-28" strokeweight="0"/>
            <v:line id="_x0000_s10197" style="position:absolute" from="9684,-57" to="9684,-28" strokeweight="0"/>
            <v:line id="_x0000_s10196" style="position:absolute" from="9719,-57" to="9719,-28" strokeweight="0"/>
            <v:line id="_x0000_s10195" style="position:absolute" from="9756,-57" to="9756,-28" strokeweight="0"/>
            <v:line id="_x0000_s10194" style="position:absolute" from="9794,-57" to="9794,-13" strokeweight="0"/>
            <v:line id="_x0000_s10193" style="position:absolute" from="9831,-57" to="9831,-28" strokeweight="0"/>
            <v:line id="_x0000_s10192" style="position:absolute" from="9865,-57" to="9865,-28" strokeweight="0"/>
            <v:line id="_x0000_s10191" style="position:absolute" from="9903,-57" to="9903,-28" strokeweight="0"/>
            <v:line id="_x0000_s10190" style="position:absolute" from="9940,-57" to="9940,-28" strokeweight="0"/>
            <v:line id="_x0000_s10189" style="position:absolute" from="9978,-57" to="9978,-2" strokeweight="0"/>
            <v:line id="_x0000_s10188" style="position:absolute" from="10012,-57" to="10012,-28" strokeweight="0"/>
            <v:line id="_x0000_s10187" style="position:absolute" from="10049,-57" to="10049,-28" strokeweight="0"/>
            <v:line id="_x0000_s10186" style="position:absolute" from="10087,-57" to="10087,-28" strokeweight="0"/>
            <v:line id="_x0000_s10185" style="position:absolute" from="10121,-57" to="10121,-28" strokeweight="0"/>
            <v:line id="_x0000_s10184" style="position:absolute" from="10159,-57" to="10159,-13" strokeweight="0"/>
            <v:line id="_x0000_s10183" style="position:absolute" from="10196,-57" to="10196,-28" strokeweight="0"/>
            <v:line id="_x0000_s10182" style="position:absolute" from="10233,-57" to="10233,-28" strokeweight="0"/>
            <v:line id="_x0000_s10181" style="position:absolute" from="10268,-57" to="10268,-28" strokeweight="0"/>
            <v:line id="_x0000_s10180" style="position:absolute" from="10305,-57" to="10305,-28" strokeweight="0"/>
            <v:line id="_x0000_s10179" style="position:absolute" from="10343,-57" to="10343,-2" strokeweight="0"/>
            <v:line id="_x0000_s10178" style="position:absolute" from="10380,-57" to="10380,-28" strokeweight="0"/>
            <v:line id="_x0000_s10177" style="position:absolute" from="10415,-57" to="10415,-28" strokeweight="0"/>
            <v:line id="_x0000_s10176" style="position:absolute" from="10452,-57" to="10452,-28" strokeweight="0"/>
            <v:line id="_x0000_s10175" style="position:absolute" from="10489,-57" to="10489,-28" strokeweight="0"/>
            <v:line id="_x0000_s10174" style="position:absolute" from="10524,-57" to="10524,-13" strokeweight="0"/>
            <v:line id="_x0000_s10173" style="position:absolute" from="10561,-57" to="10561,-28" strokeweight="0"/>
            <v:line id="_x0000_s10172" style="position:absolute" from="10599,-57" to="10599,-28" strokeweight="0"/>
            <v:line id="_x0000_s10171" style="position:absolute" from="10636,-57" to="10636,-28" strokeweight="0"/>
            <v:line id="_x0000_s10170" style="position:absolute" from="10670,-57" to="10670,-28" strokeweight="0"/>
            <v:line id="_x0000_s10169" style="position:absolute" from="10708,-57" to="10708,-2" strokeweight="0"/>
            <v:line id="_x0000_s10168" style="position:absolute" from="10745,-57" to="10745,-28" strokeweight="0"/>
            <v:line id="_x0000_s10167" style="position:absolute" from="10780,-57" to="10780,-28" strokeweight="0"/>
            <v:line id="_x0000_s10166" style="position:absolute" from="10817,-57" to="10817,-28" strokeweight="0"/>
            <v:line id="_x0000_s10165" style="position:absolute" from="10854,-57" to="10854,-28" strokeweight="0"/>
            <v:line id="_x0000_s10164" style="position:absolute" from="10892,-57" to="10892,-13" strokeweight="0"/>
            <v:line id="_x0000_s10163" style="position:absolute" from="10926,-57" to="10926,-28" strokeweight="0"/>
            <v:line id="_x0000_s10162" style="position:absolute" from="10964,-57" to="10964,-28" strokeweight="0"/>
            <v:line id="_x0000_s10161" style="position:absolute" from="11001,-57" to="11001,-28" strokeweight="0"/>
            <v:line id="_x0000_s10160" style="position:absolute" from="11038,-57" to="11038,-28" strokeweight="0"/>
            <v:line id="_x0000_s10159" style="position:absolute" from="2200,-80" to="2172,-80" strokeweight="0"/>
            <v:line id="_x0000_s10158" style="position:absolute" from="2200,-106" to="2172,-106" strokeweight="0"/>
            <v:line id="_x0000_s10157" style="position:absolute" from="2200,-134" to="2146,-134" strokeweight="0"/>
            <v:line id="_x0000_s10156" style="position:absolute" from="2200,-160" to="2172,-160" strokeweight="0"/>
            <v:line id="_x0000_s10155" style="position:absolute" from="2200,-189" to="2172,-189" strokeweight="0"/>
            <v:line id="_x0000_s10154" style="position:absolute" from="2200,-215" to="2172,-215" strokeweight="0"/>
            <v:line id="_x0000_s10153" style="position:absolute" from="2200,-244" to="2172,-244" strokeweight="0"/>
            <v:line id="_x0000_s10152" style="position:absolute" from="2200,-270" to="2146,-270" strokeweight="0"/>
            <v:line id="_x0000_s10151" style="position:absolute" from="2200,-299" to="2172,-299" strokeweight="0"/>
            <v:line id="_x0000_s10150" style="position:absolute" from="2200,-324" to="2172,-324" strokeweight="0"/>
            <v:line id="_x0000_s10149" style="position:absolute" from="2200,-353" to="2172,-353" strokeweight="0"/>
            <v:line id="_x0000_s10148" style="position:absolute" from="2200,-379" to="2172,-379" strokeweight="0"/>
            <v:shape id="_x0000_s10147" style="position:absolute;left:1981;top:-408;width:219;height:2" coordorigin="1982,-408" coordsize="219,0" o:spt="100" adj="0,,0" path="m2200,-408r-54,m2200,-408r-218,e" filled="f" strokeweight="0">
              <v:stroke joinstyle="round"/>
              <v:formulas/>
              <v:path arrowok="t" o:connecttype="segments"/>
            </v:shape>
            <v:line id="_x0000_s10146" style="position:absolute" from="2200,-434" to="2172,-434" strokeweight="0"/>
            <v:line id="_x0000_s10145" style="position:absolute" from="2200,-463" to="2172,-463" strokeweight="0"/>
            <v:line id="_x0000_s10144" style="position:absolute" from="2200,-489" to="2172,-489" strokeweight="0"/>
            <v:line id="_x0000_s10143" style="position:absolute" from="2200,-517" to="2172,-517" strokeweight="0"/>
            <v:line id="_x0000_s10142" style="position:absolute" from="2200,-543" to="2146,-543" strokeweight="0"/>
            <v:line id="_x0000_s10141" style="position:absolute" from="2200,-572" to="2172,-572" strokeweight="0"/>
            <v:line id="_x0000_s10140" style="position:absolute" from="2200,-598" to="2172,-598" strokeweight="0"/>
            <v:line id="_x0000_s10139" style="position:absolute" from="2200,-627" to="2172,-627" strokeweight="0"/>
            <v:line id="_x0000_s10138" style="position:absolute" from="2200,-653" to="2172,-653" strokeweight="0"/>
            <v:shape id="_x0000_s10137" style="position:absolute;left:1981;top:-682;width:219;height:2" coordorigin="1982,-682" coordsize="219,0" o:spt="100" adj="0,,0" path="m2200,-682r-54,m2200,-682r-218,e" filled="f" strokeweight="0">
              <v:stroke joinstyle="round"/>
              <v:formulas/>
              <v:path arrowok="t" o:connecttype="segments"/>
            </v:shape>
            <v:line id="_x0000_s10136" style="position:absolute" from="2200,-707" to="2172,-707" strokeweight="0"/>
            <v:line id="_x0000_s10135" style="position:absolute" from="2200,-736" to="2172,-736" strokeweight="0"/>
            <v:line id="_x0000_s10134" style="position:absolute" from="2200,-762" to="2172,-762" strokeweight="0"/>
            <v:line id="_x0000_s10133" style="position:absolute" from="2200,-791" to="2172,-791" strokeweight="0"/>
            <v:line id="_x0000_s10132" style="position:absolute" from="2200,-817" to="2146,-817" strokeweight="0"/>
            <v:line id="_x0000_s10131" style="position:absolute" from="2200,-846" to="2172,-846" strokeweight="0"/>
            <v:line id="_x0000_s10130" style="position:absolute" from="2200,-872" to="2172,-872" strokeweight="0"/>
            <v:line id="_x0000_s10129" style="position:absolute" from="2200,-900" to="2172,-900" strokeweight="0"/>
            <v:line id="_x0000_s10128" style="position:absolute" from="2200,-926" to="2172,-926" strokeweight="0"/>
            <v:shape id="_x0000_s10127" style="position:absolute;left:1981;top:-956;width:219;height:2" coordorigin="1982,-955" coordsize="219,0" o:spt="100" adj="0,,0" path="m2200,-955r-54,m2200,-955r-218,e" filled="f" strokeweight="0">
              <v:stroke joinstyle="round"/>
              <v:formulas/>
              <v:path arrowok="t" o:connecttype="segments"/>
            </v:shape>
            <v:line id="_x0000_s10126" style="position:absolute" from="2200,-981" to="2172,-981" strokeweight="0"/>
            <v:line id="_x0000_s10125" style="position:absolute" from="2200,-1010" to="2172,-1010" strokeweight="0"/>
            <v:line id="_x0000_s10124" style="position:absolute" from="2200,-1036" to="2172,-1036" strokeweight="0"/>
            <v:line id="_x0000_s10123" style="position:absolute" from="2200,-1065" to="2172,-1065" strokeweight="0"/>
            <v:line id="_x0000_s10122" style="position:absolute" from="2200,-1090" to="2146,-1090" strokeweight="0"/>
            <v:line id="_x0000_s10121" style="position:absolute" from="2200,-1119" to="2172,-1119" strokeweight="0"/>
            <v:line id="_x0000_s10120" style="position:absolute" from="2200,-1145" to="2172,-1145" strokeweight="0"/>
            <v:line id="_x0000_s10119" style="position:absolute" from="2200,-1174" to="2172,-1174" strokeweight="0"/>
            <v:line id="_x0000_s10118" style="position:absolute" from="2200,-1200" to="2172,-1200" strokeweight="0"/>
            <v:shape id="_x0000_s10117" style="position:absolute;left:1981;top:-1229;width:219;height:2" coordorigin="1982,-1229" coordsize="219,0" o:spt="100" adj="0,,0" path="m2200,-1229r-54,m2200,-1229r-218,e" filled="f" strokeweight="0">
              <v:stroke joinstyle="round"/>
              <v:formulas/>
              <v:path arrowok="t" o:connecttype="segments"/>
            </v:shape>
            <v:line id="_x0000_s10116" style="position:absolute" from="2200,-1255" to="2172,-1255" strokeweight="0"/>
            <v:line id="_x0000_s10115" style="position:absolute" from="2200,-1283" to="2172,-1283" strokeweight="0"/>
            <v:line id="_x0000_s10114" style="position:absolute" from="2200,-1309" to="2172,-1309" strokeweight="0"/>
            <v:line id="_x0000_s10113" style="position:absolute" from="2200,-1338" to="2172,-1338" strokeweight="0"/>
            <v:line id="_x0000_s10112" style="position:absolute" from="2200,-1364" to="2146,-1364" strokeweight="0"/>
            <v:line id="_x0000_s10111" style="position:absolute" from="2200,-1393" to="2172,-1393" strokeweight="0"/>
            <v:line id="_x0000_s10110" style="position:absolute" from="2200,-1419" to="2172,-1419" strokeweight="0"/>
            <v:line id="_x0000_s10109" style="position:absolute" from="2200,-1448" to="2172,-1448" strokeweight="0"/>
            <v:line id="_x0000_s10108" style="position:absolute" from="2200,-1473" to="2172,-1473" strokeweight="0"/>
            <v:shape id="_x0000_s10107" style="position:absolute;left:1981;top:-1503;width:219;height:2" coordorigin="1982,-1502" coordsize="219,0" o:spt="100" adj="0,,0" path="m2200,-1502r-54,m2200,-1502r-218,e" filled="f" strokeweight="0">
              <v:stroke joinstyle="round"/>
              <v:formulas/>
              <v:path arrowok="t" o:connecttype="segments"/>
            </v:shape>
            <v:line id="_x0000_s10106" style="position:absolute" from="2200,-1528" to="2172,-1528" strokeweight="0"/>
            <v:line id="_x0000_s10105" style="position:absolute" from="2200,-1557" to="2172,-1557" strokeweight="0"/>
            <v:line id="_x0000_s10104" style="position:absolute" from="2200,-1583" to="2172,-1583" strokeweight="0"/>
            <v:line id="_x0000_s10103" style="position:absolute" from="2200,-1612" to="2172,-1612" strokeweight="0"/>
            <v:line id="_x0000_s10102" style="position:absolute" from="2200,-1638" to="2146,-1638" strokeweight="0"/>
            <v:line id="_x0000_s10101" style="position:absolute" from="2200,-1666" to="2172,-1666" strokeweight="0"/>
            <v:line id="_x0000_s10100" style="position:absolute" from="2200,-1692" to="2172,-1692" strokeweight="0"/>
            <v:line id="_x0000_s10099" style="position:absolute" from="2200,-1721" to="2172,-1721" strokeweight="0"/>
            <v:line id="_x0000_s10098" style="position:absolute" from="2200,-1750" to="2172,-1750" strokeweight="0"/>
            <v:shape id="_x0000_s10097" style="position:absolute;left:1981;top:-1776;width:219;height:2" coordorigin="1982,-1776" coordsize="219,0" o:spt="100" adj="0,,0" path="m2200,-1776r-54,m2200,-1776r-218,e" filled="f" strokeweight="0">
              <v:stroke joinstyle="round"/>
              <v:formulas/>
              <v:path arrowok="t" o:connecttype="segments"/>
            </v:shape>
            <v:line id="_x0000_s10096" style="position:absolute" from="2200,-1805" to="2172,-1805" strokeweight="0"/>
            <v:line id="_x0000_s10095" style="position:absolute" from="2200,-1831" to="2172,-1831" strokeweight="0"/>
            <v:line id="_x0000_s10094" style="position:absolute" from="2200,-1859" to="2172,-1859" strokeweight="0"/>
            <v:line id="_x0000_s10093" style="position:absolute" from="2200,-1885" to="2172,-1885" strokeweight="0"/>
            <v:line id="_x0000_s10092" style="position:absolute" from="2200,-1914" to="2146,-1914" strokeweight="0"/>
            <v:line id="_x0000_s10091" style="position:absolute" from="2200,-1940" to="2172,-1940" strokeweight="0"/>
            <v:line id="_x0000_s10090" style="position:absolute" from="2200,-1969" to="2172,-1969" strokeweight="0"/>
            <v:line id="_x0000_s10089" style="position:absolute" from="2200,-1995" to="2172,-1995" strokeweight="0"/>
            <v:line id="_x0000_s10088" style="position:absolute" from="2200,-2024" to="2172,-2024" strokeweight="0"/>
            <v:shape id="_x0000_s10087" style="position:absolute;left:1981;top:-2050;width:219;height:2" coordorigin="1982,-2049" coordsize="219,0" o:spt="100" adj="0,,0" path="m2200,-2049r-54,m2200,-2049r-218,e" filled="f" strokeweight="0">
              <v:stroke joinstyle="round"/>
              <v:formulas/>
              <v:path arrowok="t" o:connecttype="segments"/>
            </v:shape>
            <v:line id="_x0000_s10086" style="position:absolute" from="2200,-2078" to="2172,-2078" strokeweight="0"/>
            <v:line id="_x0000_s10085" style="position:absolute" from="2200,-2104" to="2172,-2104" strokeweight="0"/>
            <v:line id="_x0000_s10084" style="position:absolute" from="2200,-2133" to="2172,-2133" strokeweight="0"/>
            <v:line id="_x0000_s10083" style="position:absolute" from="2200,-2159" to="2172,-2159" strokeweight="0"/>
            <v:line id="_x0000_s10082" style="position:absolute" from="2200,-2188" to="2146,-2188" strokeweight="0"/>
            <v:line id="_x0000_s10081" style="position:absolute" from="2200,-2214" to="2172,-2214" strokeweight="0"/>
            <v:line id="_x0000_s10080" style="position:absolute" from="2200,-2242" to="2172,-2242" strokeweight="0"/>
            <v:line id="_x0000_s10079" style="position:absolute" from="2200,-2268" to="2172,-2268" strokeweight="0"/>
            <v:line id="_x0000_s10078" style="position:absolute" from="2200,-2297" to="2172,-2297" strokeweight="0"/>
            <v:shape id="_x0000_s10077" style="position:absolute;left:1981;top:-2323;width:219;height:2" coordorigin="1982,-2323" coordsize="219,0" o:spt="100" adj="0,,0" path="m2200,-2323r-54,m2200,-2323r-218,e" filled="f" strokeweight="0">
              <v:stroke joinstyle="round"/>
              <v:formulas/>
              <v:path arrowok="t" o:connecttype="segments"/>
            </v:shape>
            <v:line id="_x0000_s10076" style="position:absolute" from="2200,-2352" to="2172,-2352" strokeweight="0"/>
            <v:line id="_x0000_s10075" style="position:absolute" from="2200,-2378" to="2172,-2378" strokeweight="0"/>
            <v:line id="_x0000_s10074" style="position:absolute" from="2200,-2406" to="2172,-2406" strokeweight="0"/>
            <v:line id="_x0000_s10073" style="position:absolute" from="2200,-2432" to="2172,-2432" strokeweight="0"/>
            <v:line id="_x0000_s10072" style="position:absolute" from="2200,-2461" to="2146,-2461" strokeweight="0"/>
            <v:line id="_x0000_s10071" style="position:absolute" from="2200,-2487" to="2172,-2487" strokeweight="0"/>
            <v:line id="_x0000_s10070" style="position:absolute" from="2200,-2516" to="2172,-2516" strokeweight="0"/>
            <v:line id="_x0000_s10069" style="position:absolute" from="2200,-2542" to="2172,-2542" strokeweight="0"/>
            <v:line id="_x0000_s10068" style="position:absolute" from="2200,-2571" to="2172,-2571" strokeweight="0"/>
            <v:shape id="_x0000_s10067" style="position:absolute;left:1981;top:-2597;width:219;height:2" coordorigin="1982,-2597" coordsize="219,0" o:spt="100" adj="0,,0" path="m2200,-2597r-54,m2200,-2597r-218,e" filled="f" strokeweight="0">
              <v:stroke joinstyle="round"/>
              <v:formulas/>
              <v:path arrowok="t" o:connecttype="segments"/>
            </v:shape>
            <v:line id="_x0000_s10066" style="position:absolute" from="2200,-2625" to="2172,-2625" strokeweight="0"/>
            <v:line id="_x0000_s10065" style="position:absolute" from="2200,-2651" to="2172,-2651" strokeweight="0"/>
            <v:line id="_x0000_s10064" style="position:absolute" from="2200,-2680" to="2172,-2680" strokeweight="0"/>
            <v:line id="_x0000_s10063" style="position:absolute" from="2200,-2706" to="2172,-2706" strokeweight="0"/>
            <v:line id="_x0000_s10062" style="position:absolute" from="2200,-2735" to="2146,-2735" strokeweight="0"/>
            <v:line id="_x0000_s10061" style="position:absolute" from="2200,-2761" to="2172,-2761" strokeweight="0"/>
            <v:line id="_x0000_s10060" style="position:absolute" from="2200,-2789" to="2172,-2789" strokeweight="0"/>
            <v:line id="_x0000_s10059" style="position:absolute" from="2200,-2815" to="2172,-2815" strokeweight="0"/>
            <v:line id="_x0000_s10058" style="position:absolute" from="2200,-2844" to="2172,-2844" strokeweight="0"/>
            <v:shape id="_x0000_s10057" style="position:absolute;left:1981;top:-2871;width:219;height:2" coordorigin="1982,-2870" coordsize="219,0" o:spt="100" adj="0,,0" path="m2200,-2870r-54,m2200,-2870r-218,e" filled="f" strokeweight="0">
              <v:stroke joinstyle="round"/>
              <v:formulas/>
              <v:path arrowok="t" o:connecttype="segments"/>
            </v:shape>
            <v:line id="_x0000_s10056" style="position:absolute" from="2200,-2899" to="2172,-2899" strokeweight="0"/>
            <v:line id="_x0000_s10055" style="position:absolute" from="2200,-2925" to="2172,-2925" strokeweight="0"/>
            <v:shape id="_x0000_s10054" style="position:absolute;left:10923;top:-129;width:138;height:2" coordorigin="10923,-129" coordsize="138,0" path="m11061,-129r-2,l10926,-129r-3,e" filled="f" strokeweight="0">
              <v:path arrowok="t"/>
            </v:shape>
            <v:shape id="_x0000_s10053" style="position:absolute;left:10788;top:-129;width:136;height:2" coordorigin="10788,-129" coordsize="136,0" path="m10923,-129r-2,l10791,-129r-3,e" filled="f" strokeweight="0">
              <v:path arrowok="t"/>
            </v:shape>
            <v:shape id="_x0000_s10052" style="position:absolute;left:10650;top:-129;width:138;height:2" coordorigin="10650,-129" coordsize="138,0" path="m10788,-129r,l10653,-129r-3,e" filled="f" strokeweight="0">
              <v:path arrowok="t"/>
            </v:shape>
            <v:shape id="_x0000_s10051" style="position:absolute;left:10512;top:-132;width:138;height:3" coordorigin="10512,-132" coordsize="138,3" path="m10650,-129r,l10524,-129r,-3l10521,-129r,-3l10518,-129r-3,-3l10512,-132e" filled="f" strokeweight="0">
              <v:path arrowok="t"/>
            </v:shape>
            <v:shape id="_x0000_s10050" style="position:absolute;left:10374;top:-146;width:138;height:15" coordorigin="10374,-146" coordsize="138,15" path="m10512,-132r-3,l10495,-132r-3,-2l10489,-134r,2l10486,-132r-2,l10481,-132r-3,-2l10458,-134r-3,2l10440,-132r-2,-2l10412,-134r-3,-3l10392,-137r,-3l10389,-140r-3,l10383,-140r,-3l10380,-143r-3,l10377,-146r-3,e" filled="f" strokeweight="0">
              <v:path arrowok="t"/>
            </v:shape>
            <v:shape id="_x0000_s10049" style="position:absolute;left:10239;top:-812;width:136;height:677" coordorigin="10239,-811" coordsize="136,677" path="m10374,-146r,-3l10374,-152r-3,-5l10371,-160r-2,-6l10369,-172r,-26l10366,-224r,-28l10366,-281r-3,-104l10363,-466r,-121l10360,-520r,-98l10357,-803r,87l10354,-661r,34l10354,-624r-3,72l10351,-555r,-101l10348,-624r,72l10346,-811r,112l10346,-653r-3,101l10343,-543r,187l10340,-301r,43l10340,-232r-3,31l10337,-189r-3,14l10334,-172r,6l10331,-163r,6l10328,-157r,2l10325,-152r,3l10323,-149r,3l10320,-143r-3,l10314,-143r,3l10311,-140r-3,l10308,-137r-14,l10294,-134r-3,l10291,-137r-3,3l10248,-134r-3,-3l10242,-134r-3,e" filled="f" strokeweight="0">
              <v:path arrowok="t"/>
            </v:shape>
            <v:shape id="_x0000_s10048" style="position:absolute;left:10101;top:-141;width:138;height:12" coordorigin="10101,-140" coordsize="138,12" path="m10239,-134r-3,l10233,-137r,3l10231,-134r-3,l10225,-134r-3,-3l10219,-137r,-3l10216,-140r,3l10213,-137r-3,l10210,-134r-2,l10205,-134r-3,l10199,-134r-3,l10193,-134r,2l10162,-132r,-2l10162,-132r-3,-2l10156,-134r-3,2l10153,-134r-3,l10147,-134r-3,2l10141,-132r-2,l10139,-129r-3,-3l10136,-129r-3,-3l10133,-129r-29,l10101,-129e" filled="f" strokeweight="0">
              <v:path arrowok="t"/>
            </v:shape>
            <v:shape id="_x0000_s10047" style="position:absolute;left:9963;top:-132;width:138;height:3" coordorigin="9963,-132" coordsize="138,3" path="m10101,-129r,l9983,-129r-3,-3l9980,-129r,-3l9978,-132r-3,l9972,-132r-3,l9966,-132r-3,e" filled="f" strokeweight="0">
              <v:path arrowok="t"/>
            </v:shape>
            <v:shape id="_x0000_s10046" style="position:absolute;left:9825;top:-132;width:138;height:2" coordorigin="9825,-132" coordsize="138,0" path="m9963,-132r,l9828,-132r-3,e" filled="f" strokeweight="0">
              <v:path arrowok="t"/>
            </v:shape>
            <v:shape id="_x0000_s10045" style="position:absolute;left:9687;top:-155;width:138;height:24" coordorigin="9687,-155" coordsize="138,24" path="m9825,-132r-3,l9819,-132r-2,l9814,-134r-23,l9788,-137r-26,l9759,-140r-3,l9753,-140r-3,-3l9748,-143r-3,l9745,-146r-3,l9739,-146r-3,-3l9733,-149r,-3l9730,-152r-3,l9727,-155r-2,l9707,-155r,3l9704,-152r-2,3l9699,-146r-3,l9693,-146r-3,3l9687,-143e" filled="f" strokeweight="0">
              <v:path arrowok="t"/>
            </v:shape>
            <v:shape id="_x0000_s10044" style="position:absolute;left:9549;top:-149;width:138;height:15" coordorigin="9549,-149" coordsize="138,15" path="m9687,-143r-3,l9681,-143r-2,l9676,-143r-3,l9673,-140r-15,l9658,-137r-14,l9644,-140r-3,l9641,-137r-3,l9635,-137r-2,l9630,-137r-3,l9624,-140r,-3l9621,-146r,3l9621,-146r-3,-3l9615,-146r-3,3l9612,-140r-2,l9610,-143r-3,-3l9607,-143r-3,-3l9604,-149r-3,3l9601,-143r-3,3l9595,-137r-3,l9592,-140r-3,l9587,-143r-3,-3l9584,-143r-3,3l9578,-137r-3,l9575,-134r-3,l9569,-134r-17,l9549,-134e" filled="f" strokeweight="0">
              <v:path arrowok="t"/>
            </v:shape>
            <v:shape id="_x0000_s10043" style="position:absolute;left:9414;top:-135;width:136;height:3" coordorigin="9414,-134" coordsize="136,3" path="m9549,-134r-3,l9546,-132r,-2l9543,-132r-2,l9417,-132r-3,e" filled="f" strokeweight="0">
              <v:path arrowok="t"/>
            </v:shape>
            <v:shape id="_x0000_s10042" style="position:absolute;left:9276;top:-1252;width:138;height:1121" coordorigin="9276,-1252" coordsize="138,1121" path="m9414,-132r-3,l9411,-134r-3,l9405,-137r-2,l9400,-140r-3,l9394,-137r-3,3l9362,-134r,-3l9345,-137r,-3l9342,-140r-3,l9336,-140r-2,l9334,-143r-3,l9328,-143r-3,l9325,-146r-3,l9319,-146r-3,-3l9313,-149r,-3l9311,-152r-3,l9305,-155r-3,-2l9299,-157r,-3l9296,-163r-3,-3l9293,-169r,-3l9290,-178r,-5l9290,-192r-2,-12l9288,-235r-3,-23l9285,-293r,-43l9282,-451r,-58l9279,-707r,-113l9279,-883r,-89l9276,-1237r,-15e" filled="f" strokeweight="0">
              <v:path arrowok="t"/>
            </v:shape>
            <v:shape id="_x0000_s10041" style="position:absolute;left:9138;top:-1425;width:138;height:1282" coordorigin="9138,-1425" coordsize="138,1282" path="m9276,-1252r-3,-26l9273,-1350r,-75l9270,-1298r,72l9267,-1125r,130l9267,-892r-2,176l9265,-612r,86l9262,-454r,106l9259,-307r,29l9259,-255r-3,28l9256,-215r-3,17l9253,-192r,6l9253,-183r-3,8l9250,-172r-3,3l9247,-163r-3,l9244,-160r-2,3l9239,-155r-3,3l9233,-152r,3l9230,-149r-3,l9227,-146r-29,l9196,-143r,-3l9193,-146r-3,l9161,-146r,-3l9158,-149r-3,-3l9152,-155r-2,l9147,-155r-3,l9141,-155r-3,3e" filled="f" strokeweight="0">
              <v:path arrowok="t"/>
            </v:shape>
            <v:shape id="_x0000_s10040" type="#_x0000_t75" style="position:absolute;left:8723;top:-469;width:415;height:317">
              <v:imagedata r:id="rId164" o:title=""/>
            </v:shape>
            <v:shape id="_x0000_s10039" style="position:absolute;left:8588;top:-1655;width:136;height:1351" coordorigin="8589,-1655" coordsize="136,1351" path="m8724,-371r,6l8724,-362r-3,3l8721,-356r-3,6l8718,-348r,3l8718,-342r-3,6l8715,-333r-3,3l8712,-327r,5l8710,-322r,6l8707,-316r,3l8707,-310r-3,3l8701,-304r-3,l8695,-304r-3,l8692,-307r-3,-3l8689,-313r-2,-3l8687,-319r-3,-3l8684,-324r,-6l8681,-336r,-3l8681,-345r-3,-8l8678,-359r,-6l8675,-371r,-11l8672,-391r,-14l8672,-414r-3,-6l8669,-428r-3,-17l8666,-451r,-9l8664,-466r,-14l8664,-486r-3,-3l8661,-494r-3,-6l8658,-503r-3,l8652,-500r-3,l8649,-497r-3,-3l8646,-503r-3,l8643,-506r,-3l8641,-517r,-6l8641,-526r-3,-6l8638,-543r,-3l8635,-552r,-6l8632,-566r,-6l8632,-578r-3,-6l8629,-587r,-2l8626,-595r-3,-3l8623,-601r,-6l8620,-610r,-8l8618,-624r,-3l8618,-633r-3,-14l8615,-656r,-8l8612,-673r,-20l8612,-707r-3,-12l8609,-733r-3,-32l8606,-782r-3,-41l8603,-846r,-23l8603,-892r-3,-55l8600,-975r-3,-35l8597,-1042r,-74l8595,-1160r,-89l8592,-1298r,-52l8592,-1404r-3,-121l8589,-1589r,-66e" filled="f" strokeweight="0">
              <v:path arrowok="t"/>
            </v:shape>
            <v:shape id="_x0000_s10038" style="position:absolute;left:8312;top:-241;width:138;height:78" coordorigin="8313,-241" coordsize="138,78" path="m8451,-238r-3,3l8448,-232r-3,l8445,-229r-3,2l8439,-224r-3,l8436,-221r-2,3l8431,-218r,3l8428,-215r,3l8425,-212r-3,3l8419,-209r,3l8416,-206r,2l8413,-204r-2,3l8408,-198r-3,l8405,-195r-3,l8399,-195r,3l8396,-192r-3,l8393,-189r-3,l8388,-189r-3,l8385,-186r-3,-3l8382,-186r-3,l8379,-189r-3,l8376,-192r,-3l8373,-192r,-3l8370,-201r,3l8367,-198r-2,-3l8365,-204r,-8l8362,-206r,-6l8359,-227r,6l8359,-218r-3,3l8356,-212r,3l8353,-212r,-9l8350,-215r,-3l8350,-229r,-12l8347,-229r,8l8344,-212r,6l8342,-212r,8l8339,-204r,-5l8339,-221r-3,9l8336,-206r-3,8l8333,-192r,3l8330,-186r,3l8330,-181r-3,-2l8327,-186r-3,3l8324,-181r,3l8321,-172r,3l8319,-169r,3l8316,-166r-3,l8313,-163e" filled="f" strokeweight="0">
              <v:path arrowok="t"/>
            </v:shape>
            <v:shape id="_x0000_s10037" style="position:absolute;left:8174;top:-164;width:138;height:18" coordorigin="8175,-163" coordsize="138,18" path="m8313,-163r-3,l8307,-160r-3,l8301,-160r-3,3l8284,-157r,2l8281,-157r,2l8278,-155r-14,l8264,-152r-3,l8258,-152r,-3l8255,-155r-3,l8250,-155r-3,3l8244,-152r-3,l8238,-152r-3,3l8209,-149r,3l8206,-149r,3l8204,-146r-26,l8175,-146e" filled="f" strokeweight="0">
              <v:path arrowok="t"/>
            </v:shape>
            <v:shape id="_x0000_s10036" style="position:absolute;left:8036;top:-149;width:138;height:6" coordorigin="8037,-149" coordsize="138,6" path="m8175,-146r-3,l8135,-146r,3l8117,-143r-3,-3l8112,-143r,-3l8109,-143r-41,l8068,-146r-2,3l8066,-146r-3,3l8063,-146r-3,l8057,-146r-14,l8043,-149r-3,l8037,-149e" filled="f" strokeweight="0">
              <v:path arrowok="t"/>
            </v:shape>
            <v:shape id="_x0000_s10035" style="position:absolute;left:7901;top:-1221;width:136;height:1072" coordorigin="7902,-1220" coordsize="136,1072" path="m8037,-149r,-3l8034,-152r-3,l8028,-152r-3,l8022,-149r-2,l8017,-149r-3,l8011,-149r,-3l8008,-152r-3,l8002,-152r-3,l7999,-155r-2,l7994,-155r,-2l7991,-157r,-3l7988,-163r-3,-3l7982,-166r,-3l7982,-172r-3,l7979,-175r-3,-3l7976,-181r-2,l7974,-186r-3,l7971,-192r-3,-3l7965,-198r,-3l7962,-201r,-3l7959,-204r-3,l7956,-201r-3,l7953,-198r-2,3l7951,-192r-3,l7948,-189r-3,l7942,-189r-3,l7939,-192r-3,l7936,-195r-3,-3l7930,-201r,-3l7928,-206r,-3l7928,-212r-3,-6l7925,-221r-3,-6l7922,-229r,-12l7919,-247r,-14l7916,-270r,-11l7916,-293r-3,-31l7913,-342r,-23l7910,-391r,-69l7910,-506r-3,-109l7907,-682r-2,-72l7905,-834r,-167l7902,-1082r,-75l7902,-1220e" filled="f" strokeweight="0">
              <v:path arrowok="t"/>
            </v:shape>
            <v:shape id="_x0000_s10034" style="position:absolute;left:7763;top:-1310;width:138;height:1161" coordorigin="7764,-1309" coordsize="138,1161" path="m7902,-1220r-3,-81l7899,-1309r-3,14l7896,-1258r,127l7893,-1050r,170l7890,-800r,78l7890,-656r-3,113l7887,-500r,40l7884,-428r,52l7884,-356r-2,34l7882,-310r-3,11l7879,-290r-3,14l7876,-267r,6l7876,-258r-3,11l7873,-241r-3,6l7870,-232r,11l7867,-218r,9l7864,-204r,3l7864,-198r-3,6l7861,-189r-2,3l7859,-183r-3,l7856,-181r,3l7853,-178r,3l7850,-175r,3l7847,-169r-3,l7844,-166r-3,l7838,-163r-2,l7833,-160r-3,l7827,-160r,3l7824,-157r-3,l7821,-155r-3,l7815,-155r-2,l7810,-152r-23,l7784,-149r-3,l7778,-149r,-3l7764,-152r,3e" filled="f" strokeweight="0">
              <v:path arrowok="t"/>
            </v:shape>
            <v:shape id="_x0000_s10033" style="position:absolute;left:7625;top:-149;width:138;height:12" coordorigin="7626,-149" coordsize="138,12" path="m7764,-149r-3,l7758,-146r-3,l7752,-143r-3,l7746,-143r-2,l7741,-143r-3,l7738,-140r-3,-3l7735,-140r-3,l7729,-143r-3,l7723,-143r-2,3l7718,-140r-3,l7698,-140r,3l7695,-140r-3,3l7689,-137r-60,l7626,-137e" filled="f" strokeweight="0">
              <v:path arrowok="t"/>
            </v:shape>
            <v:shape id="_x0000_s10032" style="position:absolute;left:7487;top:-138;width:138;height:3" coordorigin="7488,-137" coordsize="138,3" path="m7626,-137r,l7600,-137r-3,3l7597,-137r-3,l7594,-134r-3,-3l7588,-134r,-3l7588,-134r-3,-3l7583,-137r,3l7580,-134r,-3l7577,-134r,-3l7574,-134r-3,l7571,-137r-3,3l7568,-137r-3,l7562,-137r,3l7562,-137r-2,l7560,-134r-3,l7554,-134r-63,l7488,-134e" filled="f" strokeweight="0">
              <v:path arrowok="t"/>
            </v:shape>
            <v:shape id="_x0000_s10031" style="position:absolute;left:7349;top:-135;width:138;height:2" coordorigin="7350,-134" coordsize="138,0" path="m7488,-134r-3,l7353,-134r-3,e" filled="f" strokeweight="0">
              <v:path arrowok="t"/>
            </v:shape>
            <v:shape id="_x0000_s10030" style="position:absolute;left:7214;top:-135;width:136;height:2" coordorigin="7215,-134" coordsize="136,0" path="m7350,-134r-3,l7217,-134r-2,e" filled="f" strokeweight="0">
              <v:path arrowok="t"/>
            </v:shape>
            <v:shape id="_x0000_s10029" style="position:absolute;left:7073;top:-135;width:141;height:2" coordorigin="7074,-134" coordsize="141,0" path="m7215,-134r,l7077,-134r-3,e" filled="f" strokeweight="0">
              <v:path arrowok="t"/>
            </v:shape>
            <v:shape id="_x0000_s10028" style="position:absolute;left:6938;top:-135;width:136;height:3" coordorigin="6939,-134" coordsize="136,3" path="m7074,-134r-3,l6985,-134r,2l6982,-134r-3,l6979,-132r-3,l6976,-134r,2l6973,-134r,2l6970,-132r,-2l6967,-134r,2l6967,-134r,2l6964,-132r-2,l6959,-132r,-2l6956,-132r-3,l6950,-132r-3,l6944,-134r,2l6941,-134r,2l6939,-132e" filled="f" strokeweight="0">
              <v:path arrowok="t"/>
            </v:shape>
            <v:shape id="_x0000_s10027" style="position:absolute;left:6800;top:-135;width:138;height:3" coordorigin="6801,-134" coordsize="138,3" path="m6939,-132r,l6829,-132r,-2l6826,-132r-2,l6824,-134r-3,2l6821,-134r,2l6818,-134r,2l6815,-134r,2l6815,-134r-3,l6812,-132r-3,-2l6809,-132r-3,l6803,-132r-2,e" filled="f" strokeweight="0">
              <v:path arrowok="t"/>
            </v:shape>
            <v:shape id="_x0000_s10026" style="position:absolute;left:6662;top:-132;width:138;height:2" coordorigin="6663,-132" coordsize="138,0" path="m6801,-132r-3,l6665,-132r-2,e" filled="f" strokeweight="0">
              <v:path arrowok="t"/>
            </v:shape>
            <v:shape id="_x0000_s10025" style="position:absolute;left:6524;top:-132;width:138;height:2" coordorigin="6525,-132" coordsize="138,0" path="m6663,-132r-3,l6527,-132r-2,e" filled="f" strokeweight="0">
              <v:path arrowok="t"/>
            </v:shape>
            <v:shape id="_x0000_s10024" style="position:absolute;left:6386;top:-135;width:138;height:3" coordorigin="6387,-134" coordsize="138,3" path="m6525,-132r-3,l6401,-132r-3,-2l6395,-132r-3,l6392,-134r,2l6389,-134r,2l6387,-134e" filled="f" strokeweight="0">
              <v:path arrowok="t"/>
            </v:shape>
            <v:shape id="_x0000_s10023" style="position:absolute;left:6251;top:-135;width:136;height:3" coordorigin="6251,-134" coordsize="136,3" path="m6387,-134r,2l6387,-134r-3,l6381,-132r,-2l6378,-134r-52,l6323,-132r,-2l6320,-134r-2,l6315,-134r,2l6315,-134r-3,l6309,-132r,-2l6306,-132r,-2l6303,-132r,-2l6303,-132r-3,l6300,-134r-3,2l6295,-132r-41,l6251,-132e" filled="f" strokeweight="0">
              <v:path arrowok="t"/>
            </v:shape>
            <v:shape id="_x0000_s10022" style="position:absolute;left:6113;top:-132;width:138;height:2" coordorigin="6113,-132" coordsize="138,0" path="m6251,-132r,l6116,-132r-3,e" filled="f" strokeweight="0">
              <v:path arrowok="t"/>
            </v:shape>
            <v:shape id="_x0000_s10021" style="position:absolute;left:5975;top:-132;width:138;height:2" coordorigin="5975,-132" coordsize="138,0" path="m6113,-132r-2,l5978,-132r-3,e" filled="f" strokeweight="0">
              <v:path arrowok="t"/>
            </v:shape>
            <v:shape id="_x0000_s10020" style="position:absolute;left:5837;top:-144;width:138;height:12" coordorigin="5837,-143" coordsize="138,12" path="m5975,-132r-3,l5952,-132r-3,-2l5949,-132r-2,-2l5947,-132r,-2l5944,-132r,-2l5941,-134r,2l5941,-134r-55,l5886,-137r-17,l5866,-140r-14,l5849,-143r-3,l5843,-143r-3,l5837,-143e" filled="f" strokeweight="0">
              <v:path arrowok="t"/>
            </v:shape>
            <v:shape id="_x0000_s10019" style="position:absolute;left:5699;top:-976;width:138;height:836" coordorigin="5699,-975" coordsize="138,836" path="m5837,-143r,3l5834,-143r-2,l5829,-143r-3,l5823,-146r-3,l5817,-146r-3,-3l5811,-149r,-3l5809,-152r-3,l5803,-155r-3,l5800,-157r-3,l5794,-157r-3,-3l5788,-160r,-6l5786,-166r,-3l5786,-172r-3,-9l5783,-183r-3,-3l5780,-195r-3,6l5774,-186r,3l5771,-181r,-2l5771,-186r,-6l5768,-204r,-2l5765,-212r,-6l5765,-229r-2,-3l5763,-221r-3,3l5760,-212r,3l5757,-201r,3l5754,-198r-3,l5751,-201r,-3l5748,-204r-3,3l5745,-204r-3,3l5740,-198r,3l5737,-195r,-6l5734,-204r,-5l5734,-218r-3,-26l5731,-264r,-20l5728,-316r,-34l5725,-382r,-40l5725,-434r-3,-29l5722,-440r-3,20l5719,-414r,-8l5719,-428r-2,-66l5717,-558r-3,-75l5714,-690r-3,-101l5711,-834r,-141l5708,-967r,69l5708,-828r-3,129l5705,-627r,58l5702,-535r,-23l5699,-584e" filled="f" strokeweight="0">
              <v:path arrowok="t"/>
            </v:shape>
            <v:shape id="_x0000_s10018" style="position:absolute;left:5564;top:-2012;width:136;height:1838" coordorigin="5564,-2012" coordsize="136,1838" path="m5699,-584r,-98l5699,-702r-3,-34l5696,-788r-2,-87l5694,-877r,43l5691,-800r,84l5691,-673r-3,40l5688,-592r-3,86l5685,-466r,55l5682,-391r,9l5679,-411r,-26l5679,-457r-3,-14l5676,-523r-3,-26l5673,-575r-2,9l5671,-555r,15l5668,-512r,9l5665,-509r,-40l5665,-578r-3,-40l5662,-673r-3,-141l5659,-895r,-213l5656,-1234r,-64l5656,-1396r-3,-334l5653,-1787r,-72l5650,-1903r,-63l5648,-2012r,29l5645,-1966r,63l5645,-1802r-3,141l5642,-1615r,121l5639,-1353r,242l5639,-1001r-3,129l5636,-759r-3,164l5633,-532r,101l5630,-391r,29l5630,-336r-3,40l5627,-284r-2,11l5625,-264r,14l5622,-244r,15l5619,-224r,3l5619,-215r-3,9l5616,-204r,3l5613,-201r,6l5613,-192r-3,l5610,-189r-3,3l5604,-183r-2,2l5599,-181r,3l5596,-178r-3,l5590,-175r-20,l5570,-178r-3,l5564,-178r,-3e" filled="f" strokeweight="0">
              <v:path arrowok="t"/>
            </v:shape>
            <v:shape id="_x0000_s10017" style="position:absolute;left:5426;top:-1169;width:138;height:988" coordorigin="5426,-1168" coordsize="138,988" path="m5564,-181r-3,l5558,-183r-2,l5553,-183r,-3l5550,-189r-3,-3l5544,-195r,-3l5544,-201r-3,-3l5541,-206r,-3l5538,-215r,-3l5538,-221r-3,-3l5535,-232r-2,-3l5533,-238r,-6l5530,-258r,-6l5527,-278r,-12l5527,-299r-3,-11l5524,-336r,-12l5521,-365r,-17l5518,-422r,-29l5518,-515r-3,-40l5515,-607r,-60l5512,-777r,-46l5512,-900r-2,-84l5510,-1070r-3,-26l5507,-1119r,-29l5504,-1168r,11l5501,-1154r,17l5501,-1125r-3,9l5498,-1079r,32l5495,-1016r,46l5492,-872r,41l5492,-716r-3,63l5489,-595r,55l5487,-440r,38l5484,-373r,25l5484,-310r-3,14l5481,-284r,11l5478,-258r,6l5475,-252r,-6l5472,-267r,-17l5472,-290r-3,-14l5469,-327r,-12l5466,-345r-2,-26l5464,-376r-3,-18l5461,-417r-3,-23l5458,-443r,-34l5455,-497r,-12l5452,-517r,8l5449,-515r,12l5449,-492r-3,3l5446,-494r-3,l5443,-509r,9l5441,-483r,-6l5438,-448r,26l5438,-405r,6l5435,-362r,14l5432,-330r,8l5432,-327r-3,17l5429,-299r-3,6l5426,-281r,17e" filled="f" strokeweight="0">
              <v:path arrowok="t"/>
            </v:shape>
            <v:shape id="_x0000_s10016" type="#_x0000_t75" style="position:absolute;left:5288;top:-411;width:138;height:260">
              <v:imagedata r:id="rId165" o:title=""/>
            </v:shape>
            <v:shape id="_x0000_s10015" style="position:absolute;left:5150;top:-613;width:138;height:476" coordorigin="5150,-612" coordsize="138,476" path="m5288,-408r,12l5285,-379r,-6l5282,-425r,-26l5282,-468r-2,-24l5280,-595r-3,-15l5277,-604r,-8l5274,-595r,40l5274,-506r-3,38l5271,-405r,20l5268,-373r,11l5265,-365r,-20l5265,-408r-3,23l5262,-382r-3,46l5259,-307r-2,46l5257,-241r,20l5254,-206r,20l5251,-181r,6l5251,-172r-3,6l5248,-163r-3,l5245,-160r-3,3l5239,-157r,2l5236,-155r,3l5234,-152r-3,3l5228,-149r-3,l5225,-146r-3,l5219,-146r,3l5216,-143r-3,l5211,-143r-3,l5208,-140r-23,l5182,-137r-29,l5150,-137e" filled="f" strokeweight="0">
              <v:path arrowok="t"/>
            </v:shape>
            <v:shape id="_x0000_s10014" style="position:absolute;left:5012;top:-141;width:138;height:6" coordorigin="5012,-140" coordsize="138,6" path="m5150,-137r-3,l5144,-137r-2,l5139,-137r,-3l5136,-137r-3,l5130,-137r-3,-3l5124,-140r,3l5121,-137r-14,l5104,-134r-89,l5012,-134e" filled="f" strokeweight="0">
              <v:path arrowok="t"/>
            </v:shape>
            <v:shape id="_x0000_s10013" style="position:absolute;left:4877;top:-135;width:136;height:3" coordorigin="4877,-134" coordsize="136,3" path="m5012,-134r-3,l4889,-134r,2l4886,-134r-3,l4880,-134r-3,e" filled="f" strokeweight="0">
              <v:path arrowok="t"/>
            </v:shape>
            <v:shape id="_x0000_s10012" style="position:absolute;left:4739;top:-135;width:138;height:3" coordorigin="4739,-134" coordsize="138,3" path="m4877,-134r-3,l4874,-132r-3,l4868,-134r-2,l4866,-132r-3,-2l4860,-134r-3,l4854,-134r-3,l4848,-132r-3,-2l4845,-132r-2,l4843,-134r-3,l4840,-132r,-2l4837,-132r-3,-2l4834,-132r-3,-2l4831,-132r-3,l4825,-132r-3,l4822,-134r-2,2l4820,-134r-3,2l4817,-134r,2l4814,-132r,-2l4811,-134r,2l4808,-132r-3,l4805,-134r-3,2l4799,-132r,-2l4797,-132r-55,l4739,-132e" filled="f" strokeweight="0">
              <v:path arrowok="t"/>
            </v:shape>
            <v:shape id="_x0000_s10011" style="position:absolute;left:4601;top:-135;width:138;height:3" coordorigin="4601,-134" coordsize="138,3" path="m4739,-132r,l4705,-132r-3,-2l4702,-132r-3,l4696,-132r-92,l4601,-132e" filled="f" strokeweight="0">
              <v:path arrowok="t"/>
            </v:shape>
            <v:shape id="_x0000_s10010" style="position:absolute;left:4463;top:-132;width:138;height:2" coordorigin="4463,-132" coordsize="138,0" path="m4601,-132r-3,l4466,-132r-3,e" filled="f" strokeweight="0">
              <v:path arrowok="t"/>
            </v:shape>
            <v:shape id="_x0000_s10009" style="position:absolute;left:4325;top:-132;width:138;height:2" coordorigin="4325,-132" coordsize="138,0" path="m4463,-132r-3,l4328,-132r-3,e" filled="f" strokeweight="0">
              <v:path arrowok="t"/>
            </v:shape>
            <v:shape id="_x0000_s10008" style="position:absolute;left:4187;top:-135;width:138;height:3" coordorigin="4187,-134" coordsize="138,3" path="m4325,-132r-3,l4265,-132r,-2l4265,-132r-3,l4259,-132r-3,l4256,-134r-3,l4253,-132r-3,l4250,-134r-3,l4247,-132r-2,l4245,-134r-3,l4242,-132r,-2l4242,-132r-3,-2l4236,-132r,-2l4233,-134r-3,l4227,-134r-3,l4222,-134r,2l4222,-134r-3,l4216,-134r-26,l4187,-134e" filled="f" strokeweight="0">
              <v:path arrowok="t"/>
            </v:shape>
            <v:shape id="_x0000_s10007" style="position:absolute;left:4049;top:-135;width:138;height:3" coordorigin="4049,-134" coordsize="138,3" path="m4187,-134r-3,l4098,-134r-3,2l4095,-134r-3,l4089,-134r,2l4086,-132r-2,l4052,-132r-3,e" filled="f" strokeweight="0">
              <v:path arrowok="t"/>
            </v:shape>
            <v:shape id="_x0000_s10006" style="position:absolute;left:3913;top:-132;width:136;height:2" coordorigin="3914,-132" coordsize="136,0" path="m4049,-132r-3,l3917,-132r-3,e" filled="f" strokeweight="0">
              <v:path arrowok="t"/>
            </v:shape>
            <v:shape id="_x0000_s10005" style="position:absolute;left:3775;top:-132;width:138;height:2" coordorigin="3776,-132" coordsize="138,0" path="m3914,-132r,l3779,-132r-3,e" filled="f" strokeweight="0">
              <v:path arrowok="t"/>
            </v:shape>
            <v:shape id="_x0000_s10004" style="position:absolute;left:3637;top:-132;width:138;height:2" coordorigin="3638,-132" coordsize="138,0" path="m3776,-132r-3,l3641,-132r-3,e" filled="f" strokeweight="0">
              <v:path arrowok="t"/>
            </v:shape>
            <v:shape id="_x0000_s10003" style="position:absolute;left:3499;top:-132;width:138;height:2" coordorigin="3500,-132" coordsize="138,0" path="m3638,-132r-3,l3503,-132r-3,e" filled="f" strokeweight="0">
              <v:path arrowok="t"/>
            </v:shape>
            <v:shape id="_x0000_s10002" style="position:absolute;left:3361;top:-132;width:138;height:2" coordorigin="3362,-132" coordsize="138,0" path="m3500,-132r-3,l3365,-132r-3,e" filled="f" strokeweight="0">
              <v:path arrowok="t"/>
            </v:shape>
            <v:shape id="_x0000_s10001" style="position:absolute;left:3226;top:-135;width:136;height:3" coordorigin="3227,-134" coordsize="136,3" path="m3362,-132r-3,l3342,-132r-3,-2l3339,-132r-3,-2l3336,-132r,-2l3333,-134r-3,l3327,-134r-2,l3322,-134r-3,2l3316,-134r-3,l3313,-132r-3,l3230,-132r-3,e" filled="f" strokeweight="0">
              <v:path arrowok="t"/>
            </v:shape>
            <v:shape id="_x0000_s10000" style="position:absolute;left:3088;top:-135;width:138;height:3" coordorigin="3089,-134" coordsize="138,3" path="m3227,-132r,l3155,-132r-3,-2l3149,-134r,2l3146,-134r,2l3143,-132r-2,l3103,-132r-3,-2l3097,-134r-2,l3092,-134r-3,e" filled="f" strokeweight="0">
              <v:path arrowok="t"/>
            </v:shape>
            <v:shape id="_x0000_s9999" style="position:absolute;left:2950;top:-138;width:138;height:6" coordorigin="2951,-137" coordsize="138,6" path="m3089,-134r,l3040,-134r,-3l2997,-137r,3l2965,-134r-3,2l2962,-134r-3,l2957,-134r-3,l2951,-134e" filled="f" strokeweight="0">
              <v:path arrowok="t"/>
            </v:shape>
            <v:shape id="_x0000_s9998" style="position:absolute;left:2812;top:-138;width:138;height:6" coordorigin="2813,-137" coordsize="138,6" path="m2951,-134r-3,l2922,-134r,-3l2893,-137r,3l2864,-134r,2l2862,-134r,2l2859,-134r,2l2856,-134r,2l2853,-132r,-2l2853,-132r-3,-2l2847,-132r,-2l2847,-132r-3,l2844,-134r-3,l2839,-134r-3,l2836,-132r-3,-2l2830,-134r-3,l2824,-134r-3,l2818,-134r-2,l2813,-134e" filled="f" strokeweight="0">
              <v:path arrowok="t"/>
            </v:shape>
            <v:shape id="_x0000_s9997" style="position:absolute;left:2674;top:-135;width:138;height:2" coordorigin="2675,-134" coordsize="138,0" path="m2813,-134r-3,l2678,-134r-3,e" filled="f" strokeweight="0">
              <v:path arrowok="t"/>
            </v:shape>
            <v:shape id="_x0000_s9996" style="position:absolute;left:2539;top:-155;width:136;height:21" coordorigin="2540,-155" coordsize="136,21" path="m2675,-134r-3,l2646,-134r,-3l2646,-134r-3,l2643,-137r-3,3l2640,-137r-3,3l2637,-137r-37,l2600,-140r-20,l2577,-143r-14,l2563,-146r-3,l2557,-146r-3,l2554,-149r-3,l2548,-149r-3,l2545,-152r-3,l2540,-152r,-3e" filled="f" strokeweight="0">
              <v:path arrowok="t"/>
            </v:shape>
            <v:shape id="_x0000_s9995" style="position:absolute;left:2401;top:-262;width:138;height:107" coordorigin="2402,-261" coordsize="138,107" path="m2540,-155r-3,l2534,-155r,-2l2531,-157r-3,-3l2525,-160r,-3l2522,-163r-3,-3l2519,-169r-2,l2517,-172r-3,-3l2511,-178r,-3l2508,-181r,-2l2505,-186r,-3l2502,-192r,-3l2499,-198r,-3l2499,-204r-3,l2496,-206r-2,-6l2494,-218r-3,l2491,-221r,-3l2488,-229r-3,-3l2485,-235r,-3l2482,-241r,-3l2479,-247r,-3l2476,-252r,-3l2473,-255r,-3l2471,-258r,-3l2468,-261r-3,l2462,-261r,3l2459,-258r,3l2456,-252r,2l2453,-247r-3,6l2450,-238r-2,3l2448,-232r-3,3l2445,-227r-3,6l2442,-218r-3,3l2439,-212r,3l2436,-204r-3,3l2433,-198r,3l2430,-192r,3l2427,-186r-2,3l2425,-181r-3,3l2422,-175r-3,l2419,-172r-3,3l2413,-166r-3,3l2407,-160r-3,l2404,-157r-2,e" filled="f" strokeweight="0">
              <v:path arrowok="t"/>
            </v:shape>
            <v:shape id="_x0000_s9994" style="position:absolute;left:2263;top:-158;width:138;height:24" coordorigin="2264,-157" coordsize="138,24" path="m2402,-157r-3,2l2396,-155r,3l2393,-152r-3,l2387,-152r,3l2384,-149r-3,l2379,-149r,3l2376,-146r-3,l2370,-146r-3,l2364,-143r-3,l2358,-143r-2,l2353,-143r-3,3l2330,-140r,3l2304,-137r-3,3l2301,-137r-3,l2298,-134r-3,l2266,-134r-2,e" filled="f" strokeweight="0">
              <v:path arrowok="t"/>
            </v:shape>
            <v:shape id="_x0000_s9993" style="position:absolute;left:2197;top:-135;width:67;height:3" coordorigin="2197,-134" coordsize="67,3" path="m2264,-134r-3,l2218,-134r,2l2215,-134r,2l2212,-134r-3,2l2209,-134r-3,l2203,-132r-3,l2200,-134r-3,2l2197,-134r,2l2197,-134e" filled="f" strokeweight="0">
              <v:path arrowok="t"/>
            </v:shape>
            <v:shape id="_x0000_s9992" style="position:absolute;left:5480;top:-2560;width:52;height:38" coordorigin="5481,-2559" coordsize="52,38" o:spt="100" adj="0,,0" path="m5481,-2559r52,m5481,-2559r,37e" filled="f" strokecolor="navy" strokeweight="0">
              <v:stroke joinstyle="round"/>
              <v:formulas/>
              <v:path arrowok="t" o:connecttype="segments"/>
            </v:shape>
            <v:line id="_x0000_s9991" style="position:absolute" from="5533,-2559" to="5533,-2522" strokecolor="navy" strokeweight="0"/>
            <v:shape id="_x0000_s9990" style="position:absolute;left:5420;top:-1716;width:55;height:38" coordorigin="5420,-1715" coordsize="55,38" o:spt="100" adj="0,,0" path="m5420,-1715r55,m5420,-1715r,37e" filled="f" strokecolor="navy" strokeweight="0">
              <v:stroke joinstyle="round"/>
              <v:formulas/>
              <v:path arrowok="t" o:connecttype="segments"/>
            </v:shape>
            <v:line id="_x0000_s9989" style="position:absolute" from="5475,-1715" to="5475,-1678" strokecolor="navy" strokeweight="0"/>
            <v:shape id="_x0000_s9988" style="position:absolute;left:5242;top:-1160;width:69;height:38" coordorigin="5242,-1160" coordsize="69,38" o:spt="100" adj="0,,0" path="m5242,-1160r69,m5242,-1160r,38e" filled="f" strokecolor="navy" strokeweight="0">
              <v:stroke joinstyle="round"/>
              <v:formulas/>
              <v:path arrowok="t" o:connecttype="segments"/>
            </v:shape>
            <v:line id="_x0000_s9987" style="position:absolute" from="5311,-1160" to="5311,-1122" strokecolor="navy" strokeweight="0"/>
            <v:shape id="_x0000_s9986" style="position:absolute;left:8511;top:-3418;width:113;height:38" coordorigin="8511,-3417" coordsize="113,38" o:spt="100" adj="0,,0" path="m8511,-3417r112,m8511,-3417r,37e" filled="f" strokecolor="navy" strokeweight="0">
              <v:stroke joinstyle="round"/>
              <v:formulas/>
              <v:path arrowok="t" o:connecttype="segments"/>
            </v:shape>
            <v:line id="_x0000_s9985" style="position:absolute" from="8623,-3417" to="8623,-3380" strokecolor="navy" strokeweight="0"/>
            <v:shape id="_x0000_s9984" style="position:absolute;left:5610;top:-2822;width:190;height:38" coordorigin="5610,-2821" coordsize="190,38" o:spt="100" adj="0,,0" path="m5610,-2821r190,m5610,-2821r,37e" filled="f" strokecolor="navy" strokeweight="0">
              <v:stroke joinstyle="round"/>
              <v:formulas/>
              <v:path arrowok="t" o:connecttype="segments"/>
            </v:shape>
            <v:line id="_x0000_s9983" style="position:absolute" from="5800,-2821" to="5800,-2784" strokecolor="navy" strokeweight="0"/>
            <v:shape id="_x0000_s9982" style="position:absolute;left:8703;top:-3680;width:472;height:38" coordorigin="8704,-3679" coordsize="472,38" o:spt="100" adj="0,,0" path="m8704,-3679r471,m8704,-3679r,37e" filled="f" strokecolor="navy" strokeweight="0">
              <v:stroke joinstyle="round"/>
              <v:formulas/>
              <v:path arrowok="t" o:connecttype="segments"/>
            </v:shape>
            <v:line id="_x0000_s9981" style="position:absolute" from="9175,-3679" to="9175,-3642" strokecolor="navy" strokeweight="0"/>
            <v:shape id="_x0000_s9980" style="position:absolute;left:10357;top:-956;width:138;height:116" coordorigin="10357,-955" coordsize="138,116" path="m10357,-840r,-37l10495,-915r,-40e" filled="f" strokecolor="navy" strokeweight="0">
              <v:path arrowok="t"/>
            </v:shape>
            <v:shape id="_x0000_s9979" style="position:absolute;left:9057;top:-541;width:46;height:116" coordorigin="9057,-540" coordsize="46,116" path="m9057,-425r,-38l9103,-500r,-40e" filled="f" strokecolor="navy" strokeweight="0">
              <v:path arrowok="t"/>
            </v:shape>
            <v:shape id="_x0000_s9978" style="position:absolute;left:8902;top:-498;width:52;height:116" coordorigin="8902,-497" coordsize="52,116" path="m8902,-382r,-38l8954,-457r,-40e" filled="f" strokecolor="navy" strokeweight="0">
              <v:path arrowok="t"/>
            </v:shape>
            <v:shape id="_x0000_s9977" style="position:absolute;left:8767;top:-622;width:38;height:116" coordorigin="8767,-621" coordsize="38,116" path="m8767,-506r,-37l8804,-581r,-40e" filled="f" strokecolor="navy" strokeweight="0">
              <v:path arrowok="t"/>
            </v:shape>
            <v:line id="_x0000_s9976" style="position:absolute" from="8382,-227" to="8382,-301" strokecolor="navy" strokeweight="0"/>
            <v:shape id="_x0000_s9975" style="position:absolute;left:8370;top:-354;width:121;height:116" coordorigin="8370,-353" coordsize="121,116" path="m8370,-238r,-38l8491,-313r,-40e" filled="f" strokecolor="navy" strokeweight="0">
              <v:path arrowok="t"/>
            </v:shape>
            <v:line id="_x0000_s9974" style="position:absolute" from="8359,-264" to="8359,-339" strokecolor="navy" strokeweight="0"/>
            <v:shape id="_x0000_s9973" style="position:absolute;left:8341;top:-394;width:9;height:116" coordorigin="8342,-394" coordsize="9,116" path="m8350,-278r,-38l8342,-353r,-41e" filled="f" strokecolor="navy" strokeweight="0">
              <v:path arrowok="t"/>
            </v:shape>
            <v:shape id="_x0000_s9972" style="position:absolute;left:8192;top:-374;width:147;height:116" coordorigin="8192,-373" coordsize="147,116" path="m8339,-258r,-38l8192,-333r,-40e" filled="f" strokecolor="navy" strokeweight="0">
              <v:path arrowok="t"/>
            </v:shape>
            <v:line id="_x0000_s9971" style="position:absolute" from="8327,-224" to="8327,-299" strokecolor="navy" strokeweight="0"/>
            <v:shape id="_x0000_s9970" style="position:absolute;left:7959;top:-357;width:21;height:116" coordorigin="7959,-356" coordsize="21,116" path="m7959,-241r,-37l7979,-316r,-40e" filled="f" strokecolor="navy" strokeweight="0">
              <v:path arrowok="t"/>
            </v:shape>
            <v:line id="_x0000_s9969" style="position:absolute" from="5780,-232" to="5780,-307" strokecolor="navy" strokeweight="0"/>
            <v:shape id="_x0000_s9968" style="position:absolute;left:5762;top:-385;width:478;height:116" coordorigin="5763,-385" coordsize="478,116" path="m5763,-270r,-37l6240,-345r,-40e" filled="f" strokecolor="navy" strokeweight="0">
              <v:path arrowok="t"/>
            </v:shape>
            <v:shape id="_x0000_s9967" style="position:absolute;left:5748;top:-357;width:343;height:116" coordorigin="5748,-356" coordsize="343,116" path="m5748,-241r,-37l6090,-316r,-40e" filled="f" strokecolor="navy" strokeweight="0">
              <v:path arrowok="t"/>
            </v:shape>
            <v:shape id="_x0000_s9966" style="position:absolute;left:5745;top:-357;width:196;height:116" coordorigin="5745,-356" coordsize="196,116" path="m5745,-241r,-37l5941,-316r,-40e" filled="f" strokecolor="navy" strokeweight="0">
              <v:path arrowok="t"/>
            </v:shape>
            <v:shape id="_x0000_s9965" style="position:absolute;left:5722;top:-616;width:69;height:116" coordorigin="5722,-615" coordsize="69,116" path="m5722,-500r,-38l5791,-575r,-40e" filled="f" strokecolor="navy" strokeweight="0">
              <v:path arrowok="t"/>
            </v:shape>
            <v:shape id="_x0000_s9964" style="position:absolute;left:5710;top:-1128;width:167;height:116" coordorigin="5711,-1128" coordsize="167,116" path="m5711,-1013r,-37l5878,-1088r,-40e" filled="f" strokecolor="navy" strokeweight="0">
              <v:path arrowok="t"/>
            </v:shape>
            <v:shape id="_x0000_s9963" style="position:absolute;left:5693;top:-1030;width:35;height:116" coordorigin="5694,-1030" coordsize="35,116" path="m5694,-915r,-37l5728,-990r,-40e" filled="f" strokecolor="navy" strokeweight="0">
              <v:path arrowok="t"/>
            </v:shape>
            <v:shape id="_x0000_s9962" style="position:absolute;left:5423;top:-671;width:29;height:116" coordorigin="5423,-670" coordsize="29,116" path="m5452,-555r,-37l5423,-630r,-40e" filled="f" strokecolor="navy" strokeweight="0">
              <v:path arrowok="t"/>
            </v:shape>
            <v:line id="_x0000_s9961" style="position:absolute" from="5363,-209" to="5363,-284" strokecolor="navy" strokeweight="0"/>
            <v:shape id="_x0000_s9960" style="position:absolute;left:5351;top:-342;width:6;height:116" coordorigin="5351,-342" coordsize="6,116" path="m5351,-227r,-37l5357,-301r,-41e" filled="f" strokecolor="navy" strokeweight="0">
              <v:path arrowok="t"/>
            </v:shape>
            <v:line id="_x0000_s9959" style="position:absolute" from="5337,-206" to="5337,-281" strokecolor="navy" strokeweight="0"/>
            <v:shape id="_x0000_s9958" style="position:absolute;left:5199;top:-766;width:78;height:116" coordorigin="5199,-765" coordsize="78,116" path="m5277,-650r,-37l5199,-725r,-40e" filled="f" strokecolor="navy" strokeweight="0">
              <v:path arrowok="t"/>
            </v:shape>
            <v:shape id="_x0000_s9957" style="position:absolute;left:5049;top:-561;width:216;height:116" coordorigin="5050,-561" coordsize="216,116" path="m5265,-445r,-38l5050,-520r,-41e" filled="f" strokecolor="navy" strokeweight="0">
              <v:path arrowok="t"/>
            </v:shape>
            <v:line id="_x0000_s9956" style="position:absolute" from="3112,-2182" to="2931,-2288" strokeweight=".15233mm"/>
            <v:line id="_x0000_s9955" style="position:absolute" from="3132,-2772" to="2931,-2657" strokeweight=".15233mm"/>
            <v:line id="_x0000_s9954" style="position:absolute" from="3411,-2657" to="3212,-2769" strokeweight=".15233mm"/>
            <v:line id="_x0000_s9953" style="position:absolute" from="3233,-2182" to="3411,-2286" strokeweight=".15233mm"/>
            <v:line id="_x0000_s9952" style="position:absolute" from="3391,-3115" to="3233,-3118" strokeweight=".15239mm"/>
            <v:line id="_x0000_s9951" style="position:absolute" from="3718,-1528" to="3963,-1528" strokeweight=".15239mm"/>
            <v:line id="_x0000_s9950" style="position:absolute" from="4141,-1767" to="4040,-1592" strokeweight=".15219mm"/>
            <v:line id="_x0000_s9949" style="position:absolute" from="4104,-1790" to="3986,-1592" strokeweight=".15219mm"/>
            <v:line id="_x0000_s9948" style="position:absolute" from="3540,-1773" to="3644,-1592" strokeweight=".15219mm"/>
            <v:line id="_x0000_s9947" style="position:absolute" from="3580,-1796" to="3695,-1592" strokeweight=".15219mm"/>
            <v:line id="_x0000_s9946" style="position:absolute" from="4026,-2052" to="4130,-1868" strokeweight=".15219mm"/>
            <v:line id="_x0000_s9945" style="position:absolute" from="3661,-2052" to="3555,-1874" strokeweight=".15219mm"/>
            <v:line id="_x0000_s9944" style="position:absolute" from="3773,-2090" to="3966,-2090" strokeweight=".15239mm"/>
            <v:line id="_x0000_s9943" style="position:absolute" from="3713,-3121" to="3511,-3115" strokeweight=".15239mm"/>
            <v:line id="_x0000_s9942" style="position:absolute" from="4000,-3121" to="3845,-3121" strokeweight=".15239mm"/>
            <v:line id="_x0000_s9941" style="position:absolute" from="4293,-2841" to="4483,-2841" strokeweight=".15239mm"/>
            <v:line id="_x0000_s9940" style="position:absolute" from="4667,-3083" to="4561,-2905" strokeweight=".15219mm"/>
            <v:line id="_x0000_s9939" style="position:absolute" from="4627,-3106" to="4509,-2905" strokeweight=".15219mm"/>
            <v:line id="_x0000_s9938" style="position:absolute" from="4063,-3083" to="4164,-2905" strokeweight=".15219mm"/>
            <v:line id="_x0000_s9937" style="position:absolute" from="4115,-3083" to="4219,-2902" strokeweight=".15219mm"/>
            <v:line id="_x0000_s9936" style="position:absolute" from="4078,-2625" to="4181,-2804" strokeweight=".15219mm"/>
            <v:line id="_x0000_s9935" style="position:absolute" from="4549,-3363" to="4653,-3184" strokeweight=".15219mm"/>
            <v:line id="_x0000_s9934" style="position:absolute" from="4181,-3363" to="4078,-3184" strokeweight=".15219mm"/>
            <v:line id="_x0000_s9933" style="position:absolute" from="4296,-3400" to="4486,-3400" strokeweight=".15239mm"/>
            <v:shape id="_x0000_s9932" type="#_x0000_t202" style="position:absolute;left:7930;top:-3829;width:2041;height:148" filled="f" stroked="f">
              <v:textbox inset="0,0,0,0">
                <w:txbxContent>
                  <w:p w14:paraId="2A200BE2" w14:textId="77777777" w:rsidR="00CB66C5" w:rsidRDefault="00CB66C5">
                    <w:pPr>
                      <w:spacing w:line="147" w:lineRule="exact"/>
                      <w:rPr>
                        <w:rFonts w:ascii="Arial MT"/>
                        <w:sz w:val="13"/>
                      </w:rPr>
                    </w:pPr>
                    <w:r>
                      <w:rPr>
                        <w:rFonts w:ascii="Arial MT"/>
                        <w:color w:val="000080"/>
                        <w:sz w:val="13"/>
                      </w:rPr>
                      <w:t>3ax,5ax,3eq,5eq,2ax,6ax,2eq,6eq</w:t>
                    </w:r>
                  </w:p>
                </w:txbxContent>
              </v:textbox>
            </v:shape>
            <v:shape id="_x0000_s9931" type="#_x0000_t202" style="position:absolute;left:1996;top:-2867;width:151;height:107" filled="f" stroked="f">
              <v:textbox inset="0,0,0,0">
                <w:txbxContent>
                  <w:p w14:paraId="587EA589" w14:textId="77777777" w:rsidR="00CB66C5" w:rsidRDefault="00CB66C5">
                    <w:pPr>
                      <w:spacing w:before="1"/>
                      <w:rPr>
                        <w:rFonts w:ascii="Arial MT"/>
                        <w:sz w:val="9"/>
                      </w:rPr>
                    </w:pPr>
                    <w:r>
                      <w:rPr>
                        <w:rFonts w:ascii="Arial MT"/>
                        <w:w w:val="105"/>
                        <w:sz w:val="9"/>
                      </w:rPr>
                      <w:t>1.0</w:t>
                    </w:r>
                  </w:p>
                </w:txbxContent>
              </v:textbox>
            </v:shape>
            <v:shape id="_x0000_s9930" type="#_x0000_t202" style="position:absolute;left:3126;top:-3188;width:144;height:438" filled="f" stroked="f">
              <v:textbox inset="0,0,0,0">
                <w:txbxContent>
                  <w:p w14:paraId="01F93031" w14:textId="77777777" w:rsidR="00CB66C5" w:rsidRDefault="00CB66C5">
                    <w:pPr>
                      <w:spacing w:before="1" w:line="130" w:lineRule="exact"/>
                      <w:rPr>
                        <w:sz w:val="12"/>
                      </w:rPr>
                    </w:pPr>
                    <w:r>
                      <w:rPr>
                        <w:w w:val="105"/>
                        <w:sz w:val="12"/>
                      </w:rPr>
                      <w:t>N</w:t>
                    </w:r>
                  </w:p>
                  <w:p w14:paraId="4FBA7714" w14:textId="77777777" w:rsidR="00CB66C5" w:rsidRDefault="00CB66C5">
                    <w:pPr>
                      <w:spacing w:line="107" w:lineRule="exact"/>
                      <w:ind w:left="20"/>
                      <w:rPr>
                        <w:sz w:val="10"/>
                      </w:rPr>
                    </w:pPr>
                    <w:r>
                      <w:rPr>
                        <w:color w:val="0000FF"/>
                        <w:sz w:val="10"/>
                      </w:rPr>
                      <w:t>14</w:t>
                    </w:r>
                  </w:p>
                  <w:p w14:paraId="3F772BB6" w14:textId="77777777" w:rsidR="00CB66C5" w:rsidRDefault="00CB66C5">
                    <w:pPr>
                      <w:spacing w:before="83"/>
                      <w:ind w:left="20"/>
                      <w:rPr>
                        <w:sz w:val="10"/>
                      </w:rPr>
                    </w:pPr>
                    <w:r>
                      <w:rPr>
                        <w:color w:val="0000FF"/>
                        <w:sz w:val="10"/>
                      </w:rPr>
                      <w:t>4</w:t>
                    </w:r>
                  </w:p>
                </w:txbxContent>
              </v:textbox>
            </v:shape>
            <v:shape id="_x0000_s9929" type="#_x0000_t202" style="position:absolute;left:3405;top:-3185;width:144;height:239" filled="f" stroked="f">
              <v:textbox inset="0,0,0,0">
                <w:txbxContent>
                  <w:p w14:paraId="4F6708EE" w14:textId="77777777" w:rsidR="00CB66C5" w:rsidRDefault="00CB66C5">
                    <w:pPr>
                      <w:spacing w:before="1" w:line="130" w:lineRule="exact"/>
                      <w:rPr>
                        <w:sz w:val="12"/>
                      </w:rPr>
                    </w:pPr>
                    <w:r>
                      <w:rPr>
                        <w:w w:val="105"/>
                        <w:sz w:val="12"/>
                      </w:rPr>
                      <w:t>O</w:t>
                    </w:r>
                  </w:p>
                  <w:p w14:paraId="3ECE646F" w14:textId="77777777" w:rsidR="00CB66C5" w:rsidRDefault="00CB66C5">
                    <w:pPr>
                      <w:spacing w:line="107" w:lineRule="exact"/>
                      <w:ind w:left="20"/>
                      <w:rPr>
                        <w:sz w:val="10"/>
                      </w:rPr>
                    </w:pPr>
                    <w:r>
                      <w:rPr>
                        <w:color w:val="0000FF"/>
                        <w:sz w:val="10"/>
                      </w:rPr>
                      <w:t>15</w:t>
                    </w:r>
                  </w:p>
                </w:txbxContent>
              </v:textbox>
            </v:shape>
            <v:shape id="_x0000_s9928" type="#_x0000_t202" style="position:absolute;left:3712;top:-3456;width:144;height:380" filled="f" stroked="f">
              <v:textbox inset="0,0,0,0">
                <w:txbxContent>
                  <w:p w14:paraId="1F6DFFD0" w14:textId="77777777" w:rsidR="00CB66C5" w:rsidRDefault="00CB66C5">
                    <w:pPr>
                      <w:spacing w:before="1" w:line="130" w:lineRule="exact"/>
                      <w:rPr>
                        <w:sz w:val="12"/>
                      </w:rPr>
                    </w:pPr>
                    <w:r>
                      <w:rPr>
                        <w:w w:val="105"/>
                        <w:sz w:val="12"/>
                      </w:rPr>
                      <w:t>O</w:t>
                    </w:r>
                  </w:p>
                  <w:p w14:paraId="59FB9BD0" w14:textId="77777777" w:rsidR="00CB66C5" w:rsidRDefault="00CB66C5">
                    <w:pPr>
                      <w:spacing w:line="107" w:lineRule="exact"/>
                      <w:ind w:left="20"/>
                      <w:rPr>
                        <w:sz w:val="10"/>
                      </w:rPr>
                    </w:pPr>
                    <w:r>
                      <w:rPr>
                        <w:color w:val="0000FF"/>
                        <w:sz w:val="10"/>
                      </w:rPr>
                      <w:t>17</w:t>
                    </w:r>
                  </w:p>
                  <w:p w14:paraId="24955ED2" w14:textId="77777777" w:rsidR="00CB66C5" w:rsidRDefault="00CB66C5">
                    <w:pPr>
                      <w:spacing w:before="26"/>
                      <w:ind w:left="14"/>
                      <w:rPr>
                        <w:sz w:val="10"/>
                      </w:rPr>
                    </w:pPr>
                    <w:r>
                      <w:rPr>
                        <w:color w:val="0000FF"/>
                        <w:sz w:val="10"/>
                      </w:rPr>
                      <w:t>16</w:t>
                    </w:r>
                  </w:p>
                </w:txbxContent>
              </v:textbox>
            </v:shape>
            <v:shape id="_x0000_s9927" type="#_x0000_t202" style="position:absolute;left:4178;top:-3467;width:446;height:112" filled="f" stroked="f">
              <v:textbox inset="0,0,0,0">
                <w:txbxContent>
                  <w:p w14:paraId="2A785B8C" w14:textId="77777777" w:rsidR="00CB66C5" w:rsidRDefault="00CB66C5">
                    <w:pPr>
                      <w:tabs>
                        <w:tab w:val="left" w:pos="304"/>
                      </w:tabs>
                      <w:spacing w:line="111" w:lineRule="exact"/>
                      <w:rPr>
                        <w:sz w:val="10"/>
                      </w:rPr>
                    </w:pPr>
                    <w:r>
                      <w:rPr>
                        <w:color w:val="0000FF"/>
                        <w:sz w:val="10"/>
                        <w:u w:val="single" w:color="000000"/>
                      </w:rPr>
                      <w:t>23</w:t>
                    </w:r>
                    <w:r>
                      <w:rPr>
                        <w:color w:val="0000FF"/>
                        <w:sz w:val="10"/>
                        <w:u w:val="single" w:color="000000"/>
                      </w:rPr>
                      <w:tab/>
                    </w:r>
                    <w:r>
                      <w:rPr>
                        <w:color w:val="0000FF"/>
                        <w:sz w:val="10"/>
                      </w:rPr>
                      <w:t>22</w:t>
                    </w:r>
                  </w:p>
                </w:txbxContent>
              </v:textbox>
            </v:shape>
            <v:shape id="_x0000_s9926" type="#_x0000_t202" style="position:absolute;left:8473;top:-3566;width:207;height:148" filled="f" stroked="f">
              <v:textbox inset="0,0,0,0">
                <w:txbxContent>
                  <w:p w14:paraId="14E89815" w14:textId="77777777" w:rsidR="00CB66C5" w:rsidRDefault="00CB66C5">
                    <w:pPr>
                      <w:spacing w:line="147" w:lineRule="exact"/>
                      <w:rPr>
                        <w:rFonts w:ascii="Arial MT"/>
                        <w:sz w:val="13"/>
                      </w:rPr>
                    </w:pPr>
                    <w:r>
                      <w:rPr>
                        <w:rFonts w:ascii="Arial MT"/>
                        <w:color w:val="000080"/>
                        <w:sz w:val="13"/>
                      </w:rPr>
                      <w:t>7,7</w:t>
                    </w:r>
                  </w:p>
                </w:txbxContent>
              </v:textbox>
            </v:shape>
            <v:shape id="_x0000_s9925" type="#_x0000_t202" style="position:absolute;left:4014;top:-3188;width:124;height:112" filled="f" stroked="f">
              <v:textbox inset="0,0,0,0">
                <w:txbxContent>
                  <w:p w14:paraId="54C34BC6" w14:textId="77777777" w:rsidR="00CB66C5" w:rsidRDefault="00CB66C5">
                    <w:pPr>
                      <w:spacing w:line="111" w:lineRule="exact"/>
                      <w:rPr>
                        <w:sz w:val="10"/>
                      </w:rPr>
                    </w:pPr>
                    <w:r>
                      <w:rPr>
                        <w:color w:val="0000FF"/>
                        <w:sz w:val="10"/>
                      </w:rPr>
                      <w:t>18</w:t>
                    </w:r>
                  </w:p>
                </w:txbxContent>
              </v:textbox>
            </v:shape>
            <v:shape id="_x0000_s9924" type="#_x0000_t202" style="position:absolute;left:4661;top:-3188;width:124;height:112" filled="f" stroked="f">
              <v:textbox inset="0,0,0,0">
                <w:txbxContent>
                  <w:p w14:paraId="7A6B8719" w14:textId="77777777" w:rsidR="00CB66C5" w:rsidRDefault="00CB66C5">
                    <w:pPr>
                      <w:spacing w:line="111" w:lineRule="exact"/>
                      <w:rPr>
                        <w:sz w:val="10"/>
                      </w:rPr>
                    </w:pPr>
                    <w:r>
                      <w:rPr>
                        <w:color w:val="0000FF"/>
                        <w:sz w:val="10"/>
                      </w:rPr>
                      <w:t>21</w:t>
                    </w:r>
                  </w:p>
                </w:txbxContent>
              </v:textbox>
            </v:shape>
            <v:shape id="_x0000_s9923" type="#_x0000_t202" style="position:absolute;left:4175;top:-2909;width:446;height:112" filled="f" stroked="f">
              <v:textbox inset="0,0,0,0">
                <w:txbxContent>
                  <w:p w14:paraId="240A0203" w14:textId="77777777" w:rsidR="00CB66C5" w:rsidRDefault="00CB66C5">
                    <w:pPr>
                      <w:tabs>
                        <w:tab w:val="left" w:pos="321"/>
                      </w:tabs>
                      <w:spacing w:line="111" w:lineRule="exact"/>
                      <w:rPr>
                        <w:sz w:val="10"/>
                      </w:rPr>
                    </w:pPr>
                    <w:r>
                      <w:rPr>
                        <w:color w:val="0000FF"/>
                        <w:sz w:val="10"/>
                      </w:rPr>
                      <w:t>19</w:t>
                    </w:r>
                    <w:r>
                      <w:rPr>
                        <w:color w:val="0000FF"/>
                        <w:sz w:val="10"/>
                      </w:rPr>
                      <w:tab/>
                      <w:t>20</w:t>
                    </w:r>
                  </w:p>
                </w:txbxContent>
              </v:textbox>
            </v:shape>
            <v:shape id="_x0000_s9922" type="#_x0000_t202" style="position:absolute;left:2864;top:-2701;width:71;height:112" filled="f" stroked="f">
              <v:textbox inset="0,0,0,0">
                <w:txbxContent>
                  <w:p w14:paraId="14ED9249" w14:textId="77777777" w:rsidR="00CB66C5" w:rsidRDefault="00CB66C5">
                    <w:pPr>
                      <w:spacing w:line="111" w:lineRule="exact"/>
                      <w:rPr>
                        <w:sz w:val="10"/>
                      </w:rPr>
                    </w:pPr>
                    <w:r>
                      <w:rPr>
                        <w:color w:val="0000FF"/>
                        <w:sz w:val="10"/>
                      </w:rPr>
                      <w:t>3</w:t>
                    </w:r>
                  </w:p>
                </w:txbxContent>
              </v:textbox>
            </v:shape>
            <v:shape id="_x0000_s9921" type="#_x0000_t202" style="position:absolute;left:3425;top:-2701;width:71;height:112" filled="f" stroked="f">
              <v:textbox inset="0,0,0,0">
                <w:txbxContent>
                  <w:p w14:paraId="34E5917A" w14:textId="77777777" w:rsidR="00CB66C5" w:rsidRDefault="00CB66C5">
                    <w:pPr>
                      <w:spacing w:line="111" w:lineRule="exact"/>
                      <w:rPr>
                        <w:sz w:val="10"/>
                      </w:rPr>
                    </w:pPr>
                    <w:r>
                      <w:rPr>
                        <w:color w:val="0000FF"/>
                        <w:sz w:val="10"/>
                      </w:rPr>
                      <w:t>5</w:t>
                    </w:r>
                  </w:p>
                </w:txbxContent>
              </v:textbox>
            </v:shape>
            <v:shape id="_x0000_s9920" type="#_x0000_t202" style="position:absolute;left:1996;top:-2594;width:151;height:107" filled="f" stroked="f">
              <v:textbox inset="0,0,0,0">
                <w:txbxContent>
                  <w:p w14:paraId="4461901B" w14:textId="77777777" w:rsidR="00CB66C5" w:rsidRDefault="00CB66C5">
                    <w:pPr>
                      <w:spacing w:before="1"/>
                      <w:rPr>
                        <w:rFonts w:ascii="Arial MT"/>
                        <w:sz w:val="9"/>
                      </w:rPr>
                    </w:pPr>
                    <w:r>
                      <w:rPr>
                        <w:rFonts w:ascii="Arial MT"/>
                        <w:w w:val="105"/>
                        <w:sz w:val="9"/>
                      </w:rPr>
                      <w:t>0.9</w:t>
                    </w:r>
                  </w:p>
                </w:txbxContent>
              </v:textbox>
            </v:shape>
            <v:shape id="_x0000_s9919" type="#_x0000_t202" style="position:absolute;left:4003;top:-2629;width:133;height:239" filled="f" stroked="f">
              <v:textbox inset="0,0,0,0">
                <w:txbxContent>
                  <w:p w14:paraId="1A30F2FB" w14:textId="77777777" w:rsidR="00CB66C5" w:rsidRDefault="00CB66C5">
                    <w:pPr>
                      <w:spacing w:before="1" w:line="130" w:lineRule="exact"/>
                      <w:rPr>
                        <w:sz w:val="12"/>
                      </w:rPr>
                    </w:pPr>
                    <w:r>
                      <w:rPr>
                        <w:w w:val="105"/>
                        <w:sz w:val="12"/>
                      </w:rPr>
                      <w:t>F</w:t>
                    </w:r>
                  </w:p>
                  <w:p w14:paraId="62E63A5C" w14:textId="77777777" w:rsidR="00CB66C5" w:rsidRDefault="00CB66C5">
                    <w:pPr>
                      <w:spacing w:line="107" w:lineRule="exact"/>
                      <w:ind w:left="8"/>
                      <w:rPr>
                        <w:sz w:val="10"/>
                      </w:rPr>
                    </w:pPr>
                    <w:r>
                      <w:rPr>
                        <w:color w:val="0000FF"/>
                        <w:sz w:val="10"/>
                      </w:rPr>
                      <w:t>24</w:t>
                    </w:r>
                  </w:p>
                </w:txbxContent>
              </v:textbox>
            </v:shape>
            <v:shape id="_x0000_s9918" type="#_x0000_t202" style="position:absolute;left:5293;top:-2970;width:842;height:411" filled="f" stroked="f">
              <v:textbox inset="0,0,0,0">
                <w:txbxContent>
                  <w:p w14:paraId="4DE4B901" w14:textId="77777777" w:rsidR="00CB66C5" w:rsidRDefault="00CB66C5">
                    <w:pPr>
                      <w:spacing w:line="147" w:lineRule="exact"/>
                      <w:rPr>
                        <w:rFonts w:ascii="Arial MT"/>
                        <w:sz w:val="13"/>
                      </w:rPr>
                    </w:pPr>
                    <w:r>
                      <w:rPr>
                        <w:rFonts w:ascii="Arial MT"/>
                        <w:color w:val="000080"/>
                        <w:sz w:val="13"/>
                      </w:rPr>
                      <w:t>13,9,10,11,12</w:t>
                    </w:r>
                  </w:p>
                  <w:p w14:paraId="5A9A2817" w14:textId="77777777" w:rsidR="00CB66C5" w:rsidRDefault="00CB66C5">
                    <w:pPr>
                      <w:spacing w:before="112"/>
                      <w:ind w:left="46"/>
                      <w:rPr>
                        <w:rFonts w:ascii="Arial MT"/>
                        <w:sz w:val="13"/>
                      </w:rPr>
                    </w:pPr>
                    <w:r>
                      <w:rPr>
                        <w:rFonts w:ascii="Arial MT"/>
                        <w:color w:val="000080"/>
                        <w:sz w:val="13"/>
                      </w:rPr>
                      <w:t>20,22</w:t>
                    </w:r>
                  </w:p>
                </w:txbxContent>
              </v:textbox>
            </v:shape>
            <v:shape id="_x0000_s9917" type="#_x0000_t202" style="position:absolute;left:1996;top:-2320;width:151;height:107" filled="f" stroked="f">
              <v:textbox inset="0,0,0,0">
                <w:txbxContent>
                  <w:p w14:paraId="25D953D6" w14:textId="77777777" w:rsidR="00CB66C5" w:rsidRDefault="00CB66C5">
                    <w:pPr>
                      <w:spacing w:before="1"/>
                      <w:rPr>
                        <w:rFonts w:ascii="Arial MT"/>
                        <w:sz w:val="9"/>
                      </w:rPr>
                    </w:pPr>
                    <w:r>
                      <w:rPr>
                        <w:rFonts w:ascii="Arial MT"/>
                        <w:w w:val="105"/>
                        <w:sz w:val="9"/>
                      </w:rPr>
                      <w:t>0.8</w:t>
                    </w:r>
                  </w:p>
                </w:txbxContent>
              </v:textbox>
            </v:shape>
            <v:shape id="_x0000_s9916" type="#_x0000_t202" style="position:absolute;left:2864;top:-2379;width:71;height:112" filled="f" stroked="f">
              <v:textbox inset="0,0,0,0">
                <w:txbxContent>
                  <w:p w14:paraId="3C2E7094" w14:textId="77777777" w:rsidR="00CB66C5" w:rsidRDefault="00CB66C5">
                    <w:pPr>
                      <w:spacing w:line="111" w:lineRule="exact"/>
                      <w:rPr>
                        <w:sz w:val="10"/>
                      </w:rPr>
                    </w:pPr>
                    <w:r>
                      <w:rPr>
                        <w:color w:val="0000FF"/>
                        <w:sz w:val="10"/>
                      </w:rPr>
                      <w:t>2</w:t>
                    </w:r>
                  </w:p>
                </w:txbxContent>
              </v:textbox>
            </v:shape>
            <v:shape id="_x0000_s9915" type="#_x0000_t202" style="position:absolute;left:3425;top:-2379;width:71;height:112" filled="f" stroked="f">
              <v:textbox inset="0,0,0,0">
                <w:txbxContent>
                  <w:p w14:paraId="40F11F4B" w14:textId="77777777" w:rsidR="00CB66C5" w:rsidRDefault="00CB66C5">
                    <w:pPr>
                      <w:spacing w:line="111" w:lineRule="exact"/>
                      <w:rPr>
                        <w:sz w:val="10"/>
                      </w:rPr>
                    </w:pPr>
                    <w:r>
                      <w:rPr>
                        <w:color w:val="0000FF"/>
                        <w:sz w:val="10"/>
                      </w:rPr>
                      <w:t>6</w:t>
                    </w:r>
                  </w:p>
                </w:txbxContent>
              </v:textbox>
            </v:shape>
            <v:shape id="_x0000_s9914" type="#_x0000_t202" style="position:absolute;left:1996;top:-2047;width:151;height:107" filled="f" stroked="f">
              <v:textbox inset="0,0,0,0">
                <w:txbxContent>
                  <w:p w14:paraId="297D0382" w14:textId="77777777" w:rsidR="00CB66C5" w:rsidRDefault="00CB66C5">
                    <w:pPr>
                      <w:spacing w:before="1"/>
                      <w:rPr>
                        <w:rFonts w:ascii="Arial MT"/>
                        <w:sz w:val="9"/>
                      </w:rPr>
                    </w:pPr>
                    <w:r>
                      <w:rPr>
                        <w:rFonts w:ascii="Arial MT"/>
                        <w:w w:val="105"/>
                        <w:sz w:val="9"/>
                      </w:rPr>
                      <w:t>0.7</w:t>
                    </w:r>
                  </w:p>
                </w:txbxContent>
              </v:textbox>
            </v:shape>
            <v:shape id="_x0000_s9913" type="#_x0000_t202" style="position:absolute;left:3126;top:-2218;width:439;height:452" filled="f" stroked="f">
              <v:textbox inset="0,0,0,0">
                <w:txbxContent>
                  <w:p w14:paraId="5D29A117" w14:textId="77777777" w:rsidR="00CB66C5" w:rsidRDefault="00CB66C5">
                    <w:pPr>
                      <w:spacing w:before="1" w:line="130" w:lineRule="exact"/>
                      <w:rPr>
                        <w:sz w:val="12"/>
                      </w:rPr>
                    </w:pPr>
                    <w:r>
                      <w:rPr>
                        <w:w w:val="105"/>
                        <w:sz w:val="12"/>
                      </w:rPr>
                      <w:t>N</w:t>
                    </w:r>
                  </w:p>
                  <w:p w14:paraId="2115C959" w14:textId="77777777" w:rsidR="00CB66C5" w:rsidRDefault="00CB66C5">
                    <w:pPr>
                      <w:spacing w:line="132" w:lineRule="exact"/>
                      <w:ind w:left="20"/>
                      <w:rPr>
                        <w:sz w:val="12"/>
                      </w:rPr>
                    </w:pPr>
                    <w:r>
                      <w:rPr>
                        <w:color w:val="0000FF"/>
                        <w:w w:val="105"/>
                        <w:position w:val="2"/>
                        <w:sz w:val="10"/>
                      </w:rPr>
                      <w:t>1</w:t>
                    </w:r>
                    <w:r>
                      <w:rPr>
                        <w:color w:val="0000FF"/>
                        <w:spacing w:val="16"/>
                        <w:w w:val="105"/>
                        <w:position w:val="2"/>
                        <w:sz w:val="10"/>
                      </w:rPr>
                      <w:t xml:space="preserve"> </w:t>
                    </w:r>
                    <w:r>
                      <w:rPr>
                        <w:w w:val="105"/>
                        <w:sz w:val="12"/>
                      </w:rPr>
                      <w:t>HCl</w:t>
                    </w:r>
                  </w:p>
                  <w:p w14:paraId="5BDA1493" w14:textId="77777777" w:rsidR="00CB66C5" w:rsidRDefault="00CB66C5">
                    <w:pPr>
                      <w:tabs>
                        <w:tab w:val="left" w:pos="357"/>
                      </w:tabs>
                      <w:spacing w:before="63"/>
                      <w:ind w:left="8"/>
                      <w:rPr>
                        <w:sz w:val="10"/>
                      </w:rPr>
                    </w:pPr>
                    <w:r>
                      <w:rPr>
                        <w:color w:val="0000FF"/>
                        <w:position w:val="1"/>
                        <w:sz w:val="10"/>
                      </w:rPr>
                      <w:t>7</w:t>
                    </w:r>
                    <w:r>
                      <w:rPr>
                        <w:color w:val="0000FF"/>
                        <w:position w:val="1"/>
                        <w:sz w:val="10"/>
                        <w:u w:val="single" w:color="000000"/>
                      </w:rPr>
                      <w:tab/>
                    </w:r>
                    <w:r>
                      <w:rPr>
                        <w:color w:val="0000FF"/>
                        <w:sz w:val="10"/>
                      </w:rPr>
                      <w:t>8</w:t>
                    </w:r>
                  </w:p>
                </w:txbxContent>
              </v:textbox>
            </v:shape>
            <v:shape id="_x0000_s9912" type="#_x0000_t202" style="position:absolute;left:3655;top:-2157;width:449;height:112" filled="f" stroked="f">
              <v:textbox inset="0,0,0,0">
                <w:txbxContent>
                  <w:p w14:paraId="3397D9FC" w14:textId="77777777" w:rsidR="00CB66C5" w:rsidRDefault="00CB66C5">
                    <w:pPr>
                      <w:tabs>
                        <w:tab w:val="left" w:pos="307"/>
                      </w:tabs>
                      <w:spacing w:line="111" w:lineRule="exact"/>
                      <w:rPr>
                        <w:sz w:val="10"/>
                      </w:rPr>
                    </w:pPr>
                    <w:r>
                      <w:rPr>
                        <w:color w:val="0000FF"/>
                        <w:sz w:val="10"/>
                        <w:u w:val="single" w:color="000000"/>
                      </w:rPr>
                      <w:t>13</w:t>
                    </w:r>
                    <w:r>
                      <w:rPr>
                        <w:color w:val="0000FF"/>
                        <w:sz w:val="10"/>
                        <w:u w:val="single" w:color="000000"/>
                      </w:rPr>
                      <w:tab/>
                    </w:r>
                    <w:r>
                      <w:rPr>
                        <w:color w:val="0000FF"/>
                        <w:sz w:val="10"/>
                      </w:rPr>
                      <w:t>12</w:t>
                    </w:r>
                  </w:p>
                </w:txbxContent>
              </v:textbox>
            </v:shape>
            <v:shape id="_x0000_s9911" type="#_x0000_t202" style="position:absolute;left:3373;top:-1967;width:124;height:112" filled="f" stroked="f">
              <v:textbox inset="0,0,0,0">
                <w:txbxContent>
                  <w:p w14:paraId="0110761C" w14:textId="77777777" w:rsidR="00CB66C5" w:rsidRDefault="00CB66C5">
                    <w:pPr>
                      <w:spacing w:line="111" w:lineRule="exact"/>
                      <w:rPr>
                        <w:sz w:val="10"/>
                      </w:rPr>
                    </w:pPr>
                    <w:r>
                      <w:rPr>
                        <w:color w:val="0000FF"/>
                        <w:sz w:val="10"/>
                      </w:rPr>
                      <w:t>25</w:t>
                    </w:r>
                  </w:p>
                </w:txbxContent>
              </v:textbox>
            </v:shape>
            <v:shape id="_x0000_s9910" type="#_x0000_t202" style="position:absolute;left:4138;top:-1872;width:124;height:112" filled="f" stroked="f">
              <v:textbox inset="0,0,0,0">
                <w:txbxContent>
                  <w:p w14:paraId="7AEF765A" w14:textId="77777777" w:rsidR="00CB66C5" w:rsidRDefault="00CB66C5">
                    <w:pPr>
                      <w:spacing w:line="111" w:lineRule="exact"/>
                      <w:rPr>
                        <w:sz w:val="10"/>
                      </w:rPr>
                    </w:pPr>
                    <w:r>
                      <w:rPr>
                        <w:color w:val="0000FF"/>
                        <w:sz w:val="10"/>
                      </w:rPr>
                      <w:t>11</w:t>
                    </w:r>
                  </w:p>
                </w:txbxContent>
              </v:textbox>
            </v:shape>
            <v:shape id="_x0000_s9909" type="#_x0000_t202" style="position:absolute;left:1996;top:-1773;width:151;height:107" filled="f" stroked="f">
              <v:textbox inset="0,0,0,0">
                <w:txbxContent>
                  <w:p w14:paraId="3B4F8733" w14:textId="77777777" w:rsidR="00CB66C5" w:rsidRDefault="00CB66C5">
                    <w:pPr>
                      <w:spacing w:before="1"/>
                      <w:rPr>
                        <w:rFonts w:ascii="Arial MT"/>
                        <w:sz w:val="9"/>
                      </w:rPr>
                    </w:pPr>
                    <w:r>
                      <w:rPr>
                        <w:rFonts w:ascii="Arial MT"/>
                        <w:w w:val="105"/>
                        <w:sz w:val="9"/>
                      </w:rPr>
                      <w:t>0.6</w:t>
                    </w:r>
                  </w:p>
                </w:txbxContent>
              </v:textbox>
            </v:shape>
            <v:shape id="_x0000_s9908" type="#_x0000_t202" style="position:absolute;left:5374;top:-1865;width:170;height:148" filled="f" stroked="f">
              <v:textbox inset="0,0,0,0">
                <w:txbxContent>
                  <w:p w14:paraId="7DAA4953" w14:textId="77777777" w:rsidR="00CB66C5" w:rsidRDefault="00CB66C5">
                    <w:pPr>
                      <w:spacing w:line="147" w:lineRule="exact"/>
                      <w:rPr>
                        <w:rFonts w:ascii="Arial MT"/>
                        <w:sz w:val="13"/>
                      </w:rPr>
                    </w:pPr>
                    <w:r>
                      <w:rPr>
                        <w:rFonts w:ascii="Arial MT"/>
                        <w:color w:val="000080"/>
                        <w:sz w:val="13"/>
                      </w:rPr>
                      <w:t>21</w:t>
                    </w:r>
                  </w:p>
                </w:txbxContent>
              </v:textbox>
            </v:shape>
            <v:shape id="_x0000_s9907" type="#_x0000_t202" style="position:absolute;left:3652;top:-1595;width:449;height:112" filled="f" stroked="f">
              <v:textbox inset="0,0,0,0">
                <w:txbxContent>
                  <w:p w14:paraId="1414AFDC" w14:textId="77777777" w:rsidR="00CB66C5" w:rsidRDefault="00CB66C5">
                    <w:pPr>
                      <w:tabs>
                        <w:tab w:val="left" w:pos="324"/>
                      </w:tabs>
                      <w:spacing w:line="111" w:lineRule="exact"/>
                      <w:rPr>
                        <w:sz w:val="10"/>
                      </w:rPr>
                    </w:pPr>
                    <w:r>
                      <w:rPr>
                        <w:color w:val="0000FF"/>
                        <w:sz w:val="10"/>
                      </w:rPr>
                      <w:t>9</w:t>
                    </w:r>
                    <w:r>
                      <w:rPr>
                        <w:color w:val="0000FF"/>
                        <w:sz w:val="10"/>
                      </w:rPr>
                      <w:tab/>
                      <w:t>10</w:t>
                    </w:r>
                  </w:p>
                </w:txbxContent>
              </v:textbox>
            </v:shape>
            <v:shape id="_x0000_s9906" type="#_x0000_t202" style="position:absolute;left:1996;top:-1500;width:151;height:380" filled="f" stroked="f">
              <v:textbox inset="0,0,0,0">
                <w:txbxContent>
                  <w:p w14:paraId="5DD5F198" w14:textId="77777777" w:rsidR="00CB66C5" w:rsidRDefault="00CB66C5">
                    <w:pPr>
                      <w:spacing w:before="1"/>
                      <w:rPr>
                        <w:rFonts w:ascii="Arial MT"/>
                        <w:sz w:val="9"/>
                      </w:rPr>
                    </w:pPr>
                    <w:r>
                      <w:rPr>
                        <w:rFonts w:ascii="Arial MT"/>
                        <w:w w:val="105"/>
                        <w:sz w:val="9"/>
                      </w:rPr>
                      <w:t>0.5</w:t>
                    </w:r>
                  </w:p>
                  <w:p w14:paraId="73A23E3D" w14:textId="77777777" w:rsidR="00CB66C5" w:rsidRDefault="00CB66C5">
                    <w:pPr>
                      <w:spacing w:before="9"/>
                      <w:rPr>
                        <w:rFonts w:ascii="Arial MT"/>
                        <w:sz w:val="14"/>
                      </w:rPr>
                    </w:pPr>
                  </w:p>
                  <w:p w14:paraId="323AAB30" w14:textId="77777777" w:rsidR="00CB66C5" w:rsidRDefault="00CB66C5">
                    <w:pPr>
                      <w:rPr>
                        <w:rFonts w:ascii="Arial MT"/>
                        <w:sz w:val="9"/>
                      </w:rPr>
                    </w:pPr>
                    <w:r>
                      <w:rPr>
                        <w:rFonts w:ascii="Arial MT"/>
                        <w:w w:val="105"/>
                        <w:sz w:val="9"/>
                      </w:rPr>
                      <w:t>0.4</w:t>
                    </w:r>
                  </w:p>
                </w:txbxContent>
              </v:textbox>
            </v:shape>
            <v:shape id="_x0000_s9905" type="#_x0000_t202" style="position:absolute;left:5201;top:-1309;width:170;height:148" filled="f" stroked="f">
              <v:textbox inset="0,0,0,0">
                <w:txbxContent>
                  <w:p w14:paraId="3F1A456F" w14:textId="77777777" w:rsidR="00CB66C5" w:rsidRDefault="00CB66C5">
                    <w:pPr>
                      <w:spacing w:line="147" w:lineRule="exact"/>
                      <w:rPr>
                        <w:rFonts w:ascii="Arial MT"/>
                        <w:sz w:val="13"/>
                      </w:rPr>
                    </w:pPr>
                    <w:r>
                      <w:rPr>
                        <w:rFonts w:ascii="Arial MT"/>
                        <w:color w:val="000080"/>
                        <w:sz w:val="13"/>
                      </w:rPr>
                      <w:t>23</w:t>
                    </w:r>
                  </w:p>
                </w:txbxContent>
              </v:textbox>
            </v:shape>
            <v:shape id="_x0000_s9904" type="#_x0000_t202" style="position:absolute;left:1996;top:-952;width:151;height:654" filled="f" stroked="f">
              <v:textbox inset="0,0,0,0">
                <w:txbxContent>
                  <w:p w14:paraId="3E66B117" w14:textId="77777777" w:rsidR="00CB66C5" w:rsidRDefault="00CB66C5">
                    <w:pPr>
                      <w:spacing w:before="1"/>
                      <w:rPr>
                        <w:rFonts w:ascii="Arial MT"/>
                        <w:sz w:val="9"/>
                      </w:rPr>
                    </w:pPr>
                    <w:r>
                      <w:rPr>
                        <w:rFonts w:ascii="Arial MT"/>
                        <w:w w:val="105"/>
                        <w:sz w:val="9"/>
                      </w:rPr>
                      <w:t>0.3</w:t>
                    </w:r>
                  </w:p>
                  <w:p w14:paraId="04A487D1" w14:textId="77777777" w:rsidR="00CB66C5" w:rsidRDefault="00CB66C5">
                    <w:pPr>
                      <w:spacing w:before="9"/>
                      <w:rPr>
                        <w:rFonts w:ascii="Arial MT"/>
                        <w:sz w:val="14"/>
                      </w:rPr>
                    </w:pPr>
                  </w:p>
                  <w:p w14:paraId="36FB02D7" w14:textId="77777777" w:rsidR="00CB66C5" w:rsidRDefault="00CB66C5">
                    <w:pPr>
                      <w:rPr>
                        <w:rFonts w:ascii="Arial MT"/>
                        <w:sz w:val="9"/>
                      </w:rPr>
                    </w:pPr>
                    <w:r>
                      <w:rPr>
                        <w:rFonts w:ascii="Arial MT"/>
                        <w:w w:val="105"/>
                        <w:sz w:val="9"/>
                      </w:rPr>
                      <w:t>0.2</w:t>
                    </w:r>
                  </w:p>
                  <w:p w14:paraId="56A8C87F" w14:textId="77777777" w:rsidR="00CB66C5" w:rsidRDefault="00CB66C5">
                    <w:pPr>
                      <w:spacing w:before="9"/>
                      <w:rPr>
                        <w:rFonts w:ascii="Arial MT"/>
                        <w:sz w:val="14"/>
                      </w:rPr>
                    </w:pPr>
                  </w:p>
                  <w:p w14:paraId="24209A89" w14:textId="77777777" w:rsidR="00CB66C5" w:rsidRDefault="00CB66C5">
                    <w:pPr>
                      <w:rPr>
                        <w:rFonts w:ascii="Arial MT"/>
                        <w:sz w:val="9"/>
                      </w:rPr>
                    </w:pPr>
                    <w:r>
                      <w:rPr>
                        <w:rFonts w:ascii="Arial MT"/>
                        <w:w w:val="105"/>
                        <w:sz w:val="9"/>
                      </w:rPr>
                      <w:t>0.1</w:t>
                    </w:r>
                  </w:p>
                </w:txbxContent>
              </v:textbox>
            </v:shape>
            <w10:wrap anchorx="page"/>
          </v:group>
        </w:pict>
      </w:r>
      <w:r>
        <w:rPr>
          <w:noProof/>
          <w:color w:val="000000" w:themeColor="text1"/>
        </w:rPr>
        <w:pict w14:anchorId="3783B6EE">
          <v:line id="_x0000_s9902" style="position:absolute;left:0;text-align:left;z-index:-251098112;mso-position-horizontal-relative:page" from="158.25pt,-99.5pt" to="158.25pt,-94.05pt" strokeweight=".20286mm">
            <w10:wrap anchorx="page"/>
          </v:line>
        </w:pict>
      </w:r>
      <w:r>
        <w:rPr>
          <w:noProof/>
          <w:color w:val="000000" w:themeColor="text1"/>
        </w:rPr>
        <w:pict w14:anchorId="530D92B7">
          <v:shape id="_x0000_s9901" type="#_x0000_t202" style="position:absolute;left:0;text-align:left;margin-left:91.2pt;margin-top:-107.15pt;width:7.3pt;height:19.5pt;z-index:251118592;mso-position-horizontal-relative:page" filled="f" stroked="f">
            <v:textbox style="layout-flow:vertical;mso-layout-flow-alt:bottom-to-top" inset="0,0,0,0">
              <w:txbxContent>
                <w:p w14:paraId="3F8DDE00" w14:textId="77777777" w:rsidR="00CB66C5" w:rsidRDefault="00CB66C5">
                  <w:pPr>
                    <w:spacing w:before="21"/>
                    <w:ind w:left="20"/>
                    <w:rPr>
                      <w:rFonts w:ascii="Arial MT"/>
                      <w:sz w:val="9"/>
                    </w:rPr>
                  </w:pPr>
                  <w:r>
                    <w:rPr>
                      <w:rFonts w:ascii="Arial MT"/>
                      <w:w w:val="105"/>
                      <w:sz w:val="9"/>
                    </w:rPr>
                    <w:t>Intensity</w:t>
                  </w:r>
                </w:p>
              </w:txbxContent>
            </v:textbox>
            <w10:wrap anchorx="page"/>
          </v:shape>
        </w:pict>
      </w:r>
      <w:r>
        <w:rPr>
          <w:noProof/>
          <w:color w:val="000000" w:themeColor="text1"/>
        </w:rPr>
        <w:pict w14:anchorId="4AC2508B">
          <v:shape id="_x0000_s9900" type="#_x0000_t202" style="position:absolute;left:0;text-align:left;margin-left:118.7pt;margin-top:-38.65pt;width:9.4pt;height:18.85pt;z-index:251119616;mso-position-horizontal-relative:page" filled="f" stroked="f">
            <v:textbox style="layout-flow:vertical;mso-layout-flow-alt:bottom-to-top" inset="0,0,0,0">
              <w:txbxContent>
                <w:p w14:paraId="1B82765A" w14:textId="77777777" w:rsidR="00CB66C5" w:rsidRDefault="00CB66C5">
                  <w:pPr>
                    <w:spacing w:before="17"/>
                    <w:ind w:left="20"/>
                    <w:rPr>
                      <w:rFonts w:ascii="Arial MT"/>
                      <w:sz w:val="13"/>
                    </w:rPr>
                  </w:pPr>
                  <w:r>
                    <w:rPr>
                      <w:rFonts w:ascii="Arial MT"/>
                      <w:color w:val="000080"/>
                      <w:sz w:val="13"/>
                    </w:rPr>
                    <w:t>11.76</w:t>
                  </w:r>
                </w:p>
              </w:txbxContent>
            </v:textbox>
            <w10:wrap anchorx="page"/>
          </v:shape>
        </w:pict>
      </w:r>
      <w:r>
        <w:rPr>
          <w:noProof/>
          <w:color w:val="000000" w:themeColor="text1"/>
        </w:rPr>
        <w:pict w14:anchorId="1B98CB13">
          <v:shape id="_x0000_s9899" type="#_x0000_t202" style="position:absolute;left:0;text-align:left;margin-left:247.95pt;margin-top:-52.5pt;width:16.9pt;height:25.35pt;z-index:251121664;mso-position-horizontal-relative:page" filled="f" stroked="f">
            <v:textbox style="layout-flow:vertical;mso-layout-flow-alt:bottom-to-top" inset="0,0,0,0">
              <w:txbxContent>
                <w:p w14:paraId="4AE783CB" w14:textId="77777777" w:rsidR="00CB66C5" w:rsidRDefault="00CB66C5">
                  <w:pPr>
                    <w:spacing w:before="17"/>
                    <w:ind w:left="20"/>
                    <w:rPr>
                      <w:rFonts w:ascii="Arial MT"/>
                      <w:sz w:val="13"/>
                    </w:rPr>
                  </w:pPr>
                  <w:r>
                    <w:rPr>
                      <w:rFonts w:ascii="Arial MT"/>
                      <w:color w:val="000080"/>
                      <w:sz w:val="13"/>
                    </w:rPr>
                    <w:t>7.94</w:t>
                  </w:r>
                </w:p>
                <w:p w14:paraId="2EB7ED12" w14:textId="77777777" w:rsidR="00CB66C5" w:rsidRDefault="00CB66C5">
                  <w:pPr>
                    <w:spacing w:before="1"/>
                    <w:ind w:left="224"/>
                    <w:rPr>
                      <w:rFonts w:ascii="Arial MT"/>
                      <w:sz w:val="13"/>
                    </w:rPr>
                  </w:pPr>
                  <w:r>
                    <w:rPr>
                      <w:rFonts w:ascii="Arial MT"/>
                      <w:color w:val="000080"/>
                      <w:sz w:val="13"/>
                    </w:rPr>
                    <w:t>7.92</w:t>
                  </w:r>
                </w:p>
              </w:txbxContent>
            </v:textbox>
            <w10:wrap anchorx="page"/>
          </v:shape>
        </w:pict>
      </w:r>
      <w:r>
        <w:rPr>
          <w:noProof/>
          <w:color w:val="000000" w:themeColor="text1"/>
        </w:rPr>
        <w:pict w14:anchorId="4FB364EE">
          <v:shape id="_x0000_s9898" type="#_x0000_t202" style="position:absolute;left:0;text-align:left;margin-left:263.3pt;margin-top:-47.75pt;width:12.7pt;height:31.55pt;z-index:251123712;mso-position-horizontal-relative:page" filled="f" stroked="f">
            <v:textbox style="layout-flow:vertical;mso-layout-flow-alt:bottom-to-top" inset="0,0,0,0">
              <w:txbxContent>
                <w:p w14:paraId="08787C99" w14:textId="77777777" w:rsidR="00CB66C5" w:rsidRDefault="00CB66C5">
                  <w:pPr>
                    <w:spacing w:before="17"/>
                    <w:ind w:left="20"/>
                    <w:rPr>
                      <w:rFonts w:ascii="Arial MT"/>
                      <w:sz w:val="13"/>
                    </w:rPr>
                  </w:pPr>
                  <w:r>
                    <w:rPr>
                      <w:rFonts w:ascii="Arial MT"/>
                      <w:color w:val="000080"/>
                      <w:sz w:val="13"/>
                    </w:rPr>
                    <w:t>7.82</w:t>
                  </w:r>
                  <w:r>
                    <w:rPr>
                      <w:rFonts w:ascii="Arial MT"/>
                      <w:color w:val="000080"/>
                      <w:spacing w:val="41"/>
                      <w:sz w:val="13"/>
                    </w:rPr>
                    <w:t xml:space="preserve"> </w:t>
                  </w:r>
                  <w:r>
                    <w:rPr>
                      <w:rFonts w:ascii="Arial MT"/>
                      <w:color w:val="000080"/>
                      <w:position w:val="-6"/>
                      <w:sz w:val="13"/>
                    </w:rPr>
                    <w:t>7.68</w:t>
                  </w:r>
                </w:p>
              </w:txbxContent>
            </v:textbox>
            <w10:wrap anchorx="page"/>
          </v:shape>
        </w:pict>
      </w:r>
      <w:r>
        <w:rPr>
          <w:noProof/>
          <w:color w:val="000000" w:themeColor="text1"/>
        </w:rPr>
        <w:pict w14:anchorId="3033CDD0">
          <v:shape id="_x0000_s9897" type="#_x0000_t202" style="position:absolute;left:0;text-align:left;margin-left:270.65pt;margin-top:-80.3pt;width:9.4pt;height:15.1pt;z-index:251124736;mso-position-horizontal-relative:page" filled="f" stroked="f">
            <v:textbox style="layout-flow:vertical;mso-layout-flow-alt:bottom-to-top" inset="0,0,0,0">
              <w:txbxContent>
                <w:p w14:paraId="5E28D456" w14:textId="77777777" w:rsidR="00CB66C5" w:rsidRDefault="00CB66C5">
                  <w:pPr>
                    <w:spacing w:before="17"/>
                    <w:ind w:left="20"/>
                    <w:rPr>
                      <w:rFonts w:ascii="Arial MT"/>
                      <w:sz w:val="13"/>
                    </w:rPr>
                  </w:pPr>
                  <w:r>
                    <w:rPr>
                      <w:rFonts w:ascii="Arial MT"/>
                      <w:color w:val="000080"/>
                      <w:sz w:val="13"/>
                    </w:rPr>
                    <w:t>7.61</w:t>
                  </w:r>
                </w:p>
              </w:txbxContent>
            </v:textbox>
            <w10:wrap anchorx="page"/>
          </v:shape>
        </w:pict>
      </w:r>
      <w:r>
        <w:rPr>
          <w:noProof/>
          <w:color w:val="000000" w:themeColor="text1"/>
        </w:rPr>
        <w:pict w14:anchorId="4E6B65C0">
          <v:shape id="_x0000_s9896" type="#_x0000_t202" style="position:absolute;left:0;text-align:left;margin-left:281.85pt;margin-top:-70.65pt;width:16.9pt;height:20pt;z-index:251126784;mso-position-horizontal-relative:page" filled="f" stroked="f">
            <v:textbox style="layout-flow:vertical;mso-layout-flow-alt:bottom-to-top" inset="0,0,0,0">
              <w:txbxContent>
                <w:p w14:paraId="06C494E1" w14:textId="77777777" w:rsidR="00CB66C5" w:rsidRDefault="00CB66C5">
                  <w:pPr>
                    <w:spacing w:before="17"/>
                    <w:ind w:left="20"/>
                    <w:rPr>
                      <w:rFonts w:ascii="Arial MT"/>
                      <w:sz w:val="13"/>
                    </w:rPr>
                  </w:pPr>
                  <w:r>
                    <w:rPr>
                      <w:rFonts w:ascii="Arial MT"/>
                      <w:color w:val="000080"/>
                      <w:sz w:val="13"/>
                    </w:rPr>
                    <w:t>7.35</w:t>
                  </w:r>
                </w:p>
                <w:p w14:paraId="3E902ACB" w14:textId="77777777" w:rsidR="00CB66C5" w:rsidRDefault="00CB66C5">
                  <w:pPr>
                    <w:spacing w:before="1"/>
                    <w:ind w:left="117"/>
                    <w:rPr>
                      <w:rFonts w:ascii="Arial MT"/>
                      <w:sz w:val="13"/>
                    </w:rPr>
                  </w:pPr>
                  <w:r>
                    <w:rPr>
                      <w:rFonts w:ascii="Arial MT"/>
                      <w:color w:val="000080"/>
                      <w:sz w:val="13"/>
                    </w:rPr>
                    <w:t>7.33</w:t>
                  </w:r>
                </w:p>
              </w:txbxContent>
            </v:textbox>
            <w10:wrap anchorx="page"/>
          </v:shape>
        </w:pict>
      </w:r>
      <w:r>
        <w:rPr>
          <w:noProof/>
          <w:color w:val="000000" w:themeColor="text1"/>
        </w:rPr>
        <w:pict w14:anchorId="092B51A4">
          <v:shape id="_x0000_s9895" type="#_x0000_t202" style="position:absolute;left:0;text-align:left;margin-left:285.05pt;margin-top:-45pt;width:31.85pt;height:28.1pt;z-index:251127808;mso-position-horizontal-relative:page" filled="f" stroked="f">
            <v:textbox style="layout-flow:vertical;mso-layout-flow-alt:bottom-to-top" inset="0,0,0,0">
              <w:txbxContent>
                <w:p w14:paraId="4AB3D282" w14:textId="77777777" w:rsidR="00CB66C5" w:rsidRDefault="00CB66C5">
                  <w:pPr>
                    <w:spacing w:before="17"/>
                    <w:ind w:left="279"/>
                    <w:rPr>
                      <w:rFonts w:ascii="Arial MT"/>
                      <w:sz w:val="13"/>
                    </w:rPr>
                  </w:pPr>
                  <w:r>
                    <w:rPr>
                      <w:rFonts w:ascii="Arial MT"/>
                      <w:color w:val="000080"/>
                      <w:sz w:val="13"/>
                    </w:rPr>
                    <w:t>7.31</w:t>
                  </w:r>
                </w:p>
                <w:p w14:paraId="6F9FA3B5" w14:textId="77777777" w:rsidR="00CB66C5" w:rsidRDefault="00CB66C5">
                  <w:pPr>
                    <w:spacing w:before="1"/>
                    <w:ind w:left="20"/>
                    <w:rPr>
                      <w:rFonts w:ascii="Arial MT"/>
                      <w:sz w:val="13"/>
                    </w:rPr>
                  </w:pPr>
                  <w:r>
                    <w:rPr>
                      <w:rFonts w:ascii="Arial MT"/>
                      <w:color w:val="000080"/>
                      <w:sz w:val="13"/>
                    </w:rPr>
                    <w:t>7.28</w:t>
                  </w:r>
                </w:p>
                <w:p w14:paraId="5A5858D4" w14:textId="77777777" w:rsidR="00CB66C5" w:rsidRDefault="00CB66C5">
                  <w:pPr>
                    <w:ind w:left="20"/>
                    <w:rPr>
                      <w:rFonts w:ascii="Arial MT"/>
                      <w:sz w:val="13"/>
                    </w:rPr>
                  </w:pPr>
                  <w:r>
                    <w:rPr>
                      <w:rFonts w:ascii="Arial MT"/>
                      <w:color w:val="000080"/>
                      <w:sz w:val="13"/>
                    </w:rPr>
                    <w:t>7.28</w:t>
                  </w:r>
                </w:p>
                <w:p w14:paraId="0A54A372" w14:textId="77777777" w:rsidR="00CB66C5" w:rsidRDefault="00CB66C5">
                  <w:pPr>
                    <w:ind w:left="48"/>
                    <w:rPr>
                      <w:rFonts w:ascii="Arial MT"/>
                      <w:sz w:val="13"/>
                    </w:rPr>
                  </w:pPr>
                  <w:r>
                    <w:rPr>
                      <w:rFonts w:ascii="Arial MT"/>
                      <w:color w:val="000080"/>
                      <w:sz w:val="13"/>
                    </w:rPr>
                    <w:t>7.26</w:t>
                  </w:r>
                </w:p>
              </w:txbxContent>
            </v:textbox>
            <w10:wrap anchorx="page"/>
          </v:shape>
        </w:pict>
      </w:r>
      <w:r>
        <w:rPr>
          <w:noProof/>
          <w:color w:val="000000" w:themeColor="text1"/>
        </w:rPr>
        <w:pict w14:anchorId="5DE7C0B7">
          <v:shape id="_x0000_s9894" type="#_x0000_t202" style="position:absolute;left:0;text-align:left;margin-left:390.4pt;margin-top:-87.35pt;width:9.4pt;height:15.1pt;z-index:251131904;mso-position-horizontal-relative:page" filled="f" stroked="f">
            <v:textbox style="layout-flow:vertical;mso-layout-flow-alt:bottom-to-top" inset="0,0,0,0">
              <w:txbxContent>
                <w:p w14:paraId="18392B75" w14:textId="77777777" w:rsidR="00CB66C5" w:rsidRDefault="00CB66C5">
                  <w:pPr>
                    <w:spacing w:before="17"/>
                    <w:ind w:left="20"/>
                    <w:rPr>
                      <w:rFonts w:ascii="Arial MT"/>
                      <w:sz w:val="13"/>
                    </w:rPr>
                  </w:pPr>
                  <w:r>
                    <w:rPr>
                      <w:rFonts w:ascii="Arial MT"/>
                      <w:color w:val="000080"/>
                      <w:sz w:val="13"/>
                    </w:rPr>
                    <w:t>4.34</w:t>
                  </w:r>
                </w:p>
              </w:txbxContent>
            </v:textbox>
            <w10:wrap anchorx="page"/>
          </v:shape>
        </w:pict>
      </w:r>
      <w:r>
        <w:rPr>
          <w:noProof/>
          <w:color w:val="000000" w:themeColor="text1"/>
        </w:rPr>
        <w:pict w14:anchorId="1ED918E7">
          <v:shape id="_x0000_s9893" type="#_x0000_t202" style="position:absolute;left:0;text-align:left;margin-left:394.4pt;margin-top:-33.9pt;width:35pt;height:17.15pt;z-index:251132928;mso-position-horizontal-relative:page" filled="f" stroked="f">
            <v:textbox style="layout-flow:vertical;mso-layout-flow-alt:bottom-to-top" inset="0,0,0,0">
              <w:txbxContent>
                <w:p w14:paraId="4285CA5A" w14:textId="77777777" w:rsidR="00CB66C5" w:rsidRDefault="00CB66C5">
                  <w:pPr>
                    <w:spacing w:before="17"/>
                    <w:ind w:left="22"/>
                    <w:rPr>
                      <w:rFonts w:ascii="Arial MT"/>
                      <w:sz w:val="13"/>
                    </w:rPr>
                  </w:pPr>
                  <w:r>
                    <w:rPr>
                      <w:rFonts w:ascii="Arial MT"/>
                      <w:color w:val="000080"/>
                      <w:sz w:val="13"/>
                    </w:rPr>
                    <w:t>4.26</w:t>
                  </w:r>
                </w:p>
                <w:p w14:paraId="21B0C3ED" w14:textId="77777777" w:rsidR="00CB66C5" w:rsidRDefault="00CB66C5">
                  <w:pPr>
                    <w:spacing w:before="64"/>
                    <w:ind w:left="40"/>
                    <w:rPr>
                      <w:rFonts w:ascii="Arial MT"/>
                      <w:sz w:val="13"/>
                    </w:rPr>
                  </w:pPr>
                  <w:r>
                    <w:rPr>
                      <w:rFonts w:ascii="Arial MT"/>
                      <w:color w:val="000080"/>
                      <w:sz w:val="13"/>
                    </w:rPr>
                    <w:t>3.74</w:t>
                  </w:r>
                </w:p>
                <w:p w14:paraId="15591DC9" w14:textId="77777777" w:rsidR="00CB66C5" w:rsidRDefault="00CB66C5">
                  <w:pPr>
                    <w:ind w:left="60"/>
                    <w:rPr>
                      <w:rFonts w:ascii="Arial MT"/>
                      <w:sz w:val="13"/>
                    </w:rPr>
                  </w:pPr>
                  <w:r>
                    <w:rPr>
                      <w:rFonts w:ascii="Arial MT"/>
                      <w:color w:val="000080"/>
                      <w:sz w:val="13"/>
                    </w:rPr>
                    <w:t>3.72</w:t>
                  </w:r>
                </w:p>
                <w:p w14:paraId="16D874D3" w14:textId="77777777" w:rsidR="00CB66C5" w:rsidRDefault="00CB66C5">
                  <w:pPr>
                    <w:ind w:left="20"/>
                    <w:rPr>
                      <w:rFonts w:ascii="Arial MT"/>
                      <w:sz w:val="13"/>
                    </w:rPr>
                  </w:pPr>
                  <w:r>
                    <w:rPr>
                      <w:rFonts w:ascii="Arial MT"/>
                      <w:color w:val="000080"/>
                      <w:sz w:val="13"/>
                    </w:rPr>
                    <w:t>3</w:t>
                  </w:r>
                  <w:r>
                    <w:rPr>
                      <w:rFonts w:ascii="Arial MT"/>
                      <w:strike/>
                      <w:color w:val="000080"/>
                      <w:sz w:val="13"/>
                    </w:rPr>
                    <w:t>.69</w:t>
                  </w:r>
                </w:p>
              </w:txbxContent>
            </v:textbox>
            <w10:wrap anchorx="page"/>
          </v:shape>
        </w:pict>
      </w:r>
      <w:r>
        <w:rPr>
          <w:noProof/>
          <w:color w:val="000000" w:themeColor="text1"/>
        </w:rPr>
        <w:pict w14:anchorId="099D2964">
          <v:shape id="_x0000_s9892" type="#_x0000_t202" style="position:absolute;left:0;text-align:left;margin-left:428.2pt;margin-top:-47pt;width:9.4pt;height:15.1pt;z-index:251137024;mso-position-horizontal-relative:page" filled="f" stroked="f">
            <v:textbox style="layout-flow:vertical;mso-layout-flow-alt:bottom-to-top" inset="0,0,0,0">
              <w:txbxContent>
                <w:p w14:paraId="58F9F5A2" w14:textId="77777777" w:rsidR="00CB66C5" w:rsidRDefault="00CB66C5">
                  <w:pPr>
                    <w:spacing w:before="17"/>
                    <w:ind w:left="20"/>
                    <w:rPr>
                      <w:rFonts w:ascii="Arial MT"/>
                      <w:sz w:val="13"/>
                    </w:rPr>
                  </w:pPr>
                  <w:r>
                    <w:rPr>
                      <w:rFonts w:ascii="Arial MT"/>
                      <w:color w:val="000080"/>
                      <w:sz w:val="13"/>
                    </w:rPr>
                    <w:t>3.30</w:t>
                  </w:r>
                </w:p>
              </w:txbxContent>
            </v:textbox>
            <w10:wrap anchorx="page"/>
          </v:shape>
        </w:pict>
      </w:r>
      <w:r>
        <w:rPr>
          <w:noProof/>
          <w:color w:val="000000" w:themeColor="text1"/>
        </w:rPr>
        <w:pict w14:anchorId="6D49A223">
          <v:shape id="_x0000_s9891" type="#_x0000_t202" style="position:absolute;left:0;text-align:left;margin-left:435.7pt;margin-top:-45.3pt;width:24.35pt;height:21.3pt;z-index:251138048;mso-position-horizontal-relative:page" filled="f" stroked="f">
            <v:textbox style="layout-flow:vertical;mso-layout-flow-alt:bottom-to-top" inset="0,0,0,0">
              <w:txbxContent>
                <w:p w14:paraId="2B83751B" w14:textId="77777777" w:rsidR="00CB66C5" w:rsidRDefault="00CB66C5">
                  <w:pPr>
                    <w:spacing w:before="17"/>
                    <w:ind w:left="143"/>
                    <w:rPr>
                      <w:rFonts w:ascii="Arial MT"/>
                      <w:sz w:val="13"/>
                    </w:rPr>
                  </w:pPr>
                  <w:r>
                    <w:rPr>
                      <w:rFonts w:ascii="Arial MT"/>
                      <w:color w:val="000080"/>
                      <w:sz w:val="13"/>
                    </w:rPr>
                    <w:t>3.15</w:t>
                  </w:r>
                </w:p>
                <w:p w14:paraId="6D3043F4" w14:textId="77777777" w:rsidR="00CB66C5" w:rsidRDefault="00CB66C5">
                  <w:pPr>
                    <w:spacing w:before="1"/>
                    <w:ind w:left="20"/>
                    <w:rPr>
                      <w:rFonts w:ascii="Arial MT"/>
                      <w:sz w:val="13"/>
                    </w:rPr>
                  </w:pPr>
                  <w:r>
                    <w:rPr>
                      <w:rFonts w:ascii="Arial MT"/>
                      <w:color w:val="000080"/>
                      <w:sz w:val="13"/>
                    </w:rPr>
                    <w:t>2.97</w:t>
                  </w:r>
                </w:p>
                <w:p w14:paraId="6FABDBDA" w14:textId="77777777" w:rsidR="00CB66C5" w:rsidRDefault="00CB66C5">
                  <w:pPr>
                    <w:ind w:left="63"/>
                    <w:rPr>
                      <w:rFonts w:ascii="Arial MT"/>
                      <w:sz w:val="13"/>
                    </w:rPr>
                  </w:pPr>
                  <w:r>
                    <w:rPr>
                      <w:rFonts w:ascii="Arial MT"/>
                      <w:color w:val="000080"/>
                      <w:sz w:val="13"/>
                    </w:rPr>
                    <w:t>2.76</w:t>
                  </w:r>
                </w:p>
              </w:txbxContent>
            </v:textbox>
            <w10:wrap anchorx="page"/>
          </v:shape>
        </w:pict>
      </w:r>
      <w:r>
        <w:rPr>
          <w:noProof/>
          <w:color w:val="000000" w:themeColor="text1"/>
        </w:rPr>
        <w:pict w14:anchorId="3CDE1D7D">
          <v:shape id="_x0000_s9890" type="#_x0000_t202" style="position:absolute;left:0;text-align:left;margin-left:459.1pt;margin-top:-93.1pt;width:9.4pt;height:15.1pt;z-index:251143168;mso-position-horizontal-relative:page" filled="f" stroked="f">
            <v:textbox style="layout-flow:vertical;mso-layout-flow-alt:bottom-to-top" inset="0,0,0,0">
              <w:txbxContent>
                <w:p w14:paraId="3420BEE8" w14:textId="77777777" w:rsidR="00CB66C5" w:rsidRDefault="00CB66C5">
                  <w:pPr>
                    <w:spacing w:before="17"/>
                    <w:ind w:left="20"/>
                    <w:rPr>
                      <w:rFonts w:ascii="Arial MT"/>
                      <w:sz w:val="13"/>
                    </w:rPr>
                  </w:pPr>
                  <w:r>
                    <w:rPr>
                      <w:rFonts w:ascii="Arial MT"/>
                      <w:color w:val="000080"/>
                      <w:sz w:val="13"/>
                    </w:rPr>
                    <w:t>2.46</w:t>
                  </w:r>
                </w:p>
              </w:txbxContent>
            </v:textbox>
            <w10:wrap anchorx="page"/>
          </v:shape>
        </w:pict>
      </w:r>
      <w:r>
        <w:rPr>
          <w:noProof/>
          <w:color w:val="000000" w:themeColor="text1"/>
        </w:rPr>
        <w:pict w14:anchorId="301E1928">
          <v:shape id="_x0000_s9889" type="#_x0000_t202" style="position:absolute;left:0;text-align:left;margin-left:512.75pt;margin-top:-62.45pt;width:16.9pt;height:15.55pt;z-index:251147264;mso-position-horizontal-relative:page" filled="f" stroked="f">
            <v:textbox style="layout-flow:vertical;mso-layout-flow-alt:bottom-to-top" inset="0,0,0,0">
              <w:txbxContent>
                <w:p w14:paraId="6A009D18" w14:textId="77777777" w:rsidR="00CB66C5" w:rsidRDefault="00CB66C5">
                  <w:pPr>
                    <w:spacing w:before="17"/>
                    <w:ind w:left="28"/>
                    <w:rPr>
                      <w:rFonts w:ascii="Arial MT"/>
                      <w:sz w:val="13"/>
                    </w:rPr>
                  </w:pPr>
                  <w:r>
                    <w:rPr>
                      <w:rFonts w:ascii="Arial MT"/>
                      <w:color w:val="000080"/>
                      <w:sz w:val="13"/>
                    </w:rPr>
                    <w:t>0.99</w:t>
                  </w:r>
                </w:p>
                <w:p w14:paraId="34978E84" w14:textId="77777777" w:rsidR="00CB66C5" w:rsidRDefault="00CB66C5">
                  <w:pPr>
                    <w:spacing w:before="1"/>
                    <w:ind w:left="20"/>
                    <w:rPr>
                      <w:rFonts w:ascii="Arial MT"/>
                      <w:sz w:val="13"/>
                    </w:rPr>
                  </w:pPr>
                  <w:r>
                    <w:rPr>
                      <w:rFonts w:ascii="Arial MT"/>
                      <w:color w:val="000080"/>
                      <w:sz w:val="13"/>
                    </w:rPr>
                    <w:t>0.98</w:t>
                  </w:r>
                </w:p>
              </w:txbxContent>
            </v:textbox>
            <w10:wrap anchorx="page"/>
          </v:shape>
        </w:pict>
      </w:r>
      <w:r w:rsidR="00B21731" w:rsidRPr="00984D1E">
        <w:rPr>
          <w:rFonts w:ascii="Arial MT"/>
          <w:noProof/>
          <w:color w:val="000000" w:themeColor="text1"/>
          <w:sz w:val="9"/>
        </w:rPr>
        <w:t>11.5   11.0   10.5   10.0</w:t>
      </w:r>
      <w:r w:rsidR="00B21731" w:rsidRPr="00984D1E">
        <w:rPr>
          <w:rFonts w:ascii="Arial MT"/>
          <w:noProof/>
          <w:color w:val="000000" w:themeColor="text1"/>
          <w:sz w:val="9"/>
        </w:rPr>
        <w:tab/>
        <w:t>9.5</w:t>
      </w:r>
      <w:r w:rsidR="00B21731" w:rsidRPr="00984D1E">
        <w:rPr>
          <w:rFonts w:ascii="Arial MT"/>
          <w:noProof/>
          <w:color w:val="000000" w:themeColor="text1"/>
          <w:sz w:val="9"/>
        </w:rPr>
        <w:tab/>
        <w:t>9.0</w:t>
      </w:r>
      <w:r w:rsidR="00B21731" w:rsidRPr="00984D1E">
        <w:rPr>
          <w:rFonts w:ascii="Arial MT"/>
          <w:noProof/>
          <w:color w:val="000000" w:themeColor="text1"/>
          <w:sz w:val="9"/>
        </w:rPr>
        <w:tab/>
        <w:t>8.5</w:t>
      </w:r>
      <w:r w:rsidR="00B21731" w:rsidRPr="00984D1E">
        <w:rPr>
          <w:rFonts w:ascii="Arial MT"/>
          <w:noProof/>
          <w:color w:val="000000" w:themeColor="text1"/>
          <w:sz w:val="9"/>
        </w:rPr>
        <w:tab/>
        <w:t>8.0</w:t>
      </w:r>
      <w:r w:rsidR="00B21731" w:rsidRPr="00984D1E">
        <w:rPr>
          <w:rFonts w:ascii="Arial MT"/>
          <w:noProof/>
          <w:color w:val="000000" w:themeColor="text1"/>
          <w:sz w:val="9"/>
        </w:rPr>
        <w:tab/>
        <w:t>7.5</w:t>
      </w:r>
      <w:r w:rsidR="00B21731" w:rsidRPr="00984D1E">
        <w:rPr>
          <w:rFonts w:ascii="Arial MT"/>
          <w:noProof/>
          <w:color w:val="000000" w:themeColor="text1"/>
          <w:sz w:val="9"/>
        </w:rPr>
        <w:tab/>
        <w:t>7.0</w:t>
      </w:r>
      <w:r w:rsidR="00B21731" w:rsidRPr="00984D1E">
        <w:rPr>
          <w:rFonts w:ascii="Arial MT"/>
          <w:noProof/>
          <w:color w:val="000000" w:themeColor="text1"/>
          <w:sz w:val="9"/>
        </w:rPr>
        <w:tab/>
        <w:t>6.5</w:t>
      </w:r>
      <w:r w:rsidR="00B21731" w:rsidRPr="00984D1E">
        <w:rPr>
          <w:rFonts w:ascii="Arial MT"/>
          <w:noProof/>
          <w:color w:val="000000" w:themeColor="text1"/>
          <w:sz w:val="9"/>
        </w:rPr>
        <w:tab/>
        <w:t>6.0</w:t>
      </w:r>
      <w:r w:rsidR="00B21731" w:rsidRPr="00984D1E">
        <w:rPr>
          <w:rFonts w:ascii="Arial MT"/>
          <w:noProof/>
          <w:color w:val="000000" w:themeColor="text1"/>
          <w:sz w:val="9"/>
        </w:rPr>
        <w:tab/>
        <w:t>5.5</w:t>
      </w:r>
      <w:r w:rsidR="00B21731" w:rsidRPr="00984D1E">
        <w:rPr>
          <w:rFonts w:ascii="Arial MT"/>
          <w:noProof/>
          <w:color w:val="000000" w:themeColor="text1"/>
          <w:sz w:val="9"/>
        </w:rPr>
        <w:tab/>
        <w:t>5.0</w:t>
      </w:r>
      <w:r w:rsidR="00B21731" w:rsidRPr="00984D1E">
        <w:rPr>
          <w:rFonts w:ascii="Arial MT"/>
          <w:noProof/>
          <w:color w:val="000000" w:themeColor="text1"/>
          <w:sz w:val="9"/>
        </w:rPr>
        <w:tab/>
        <w:t>4.5</w:t>
      </w:r>
      <w:r w:rsidR="00B21731" w:rsidRPr="00984D1E">
        <w:rPr>
          <w:rFonts w:ascii="Arial MT"/>
          <w:noProof/>
          <w:color w:val="000000" w:themeColor="text1"/>
          <w:sz w:val="9"/>
        </w:rPr>
        <w:tab/>
        <w:t>4.0</w:t>
      </w:r>
      <w:r w:rsidR="00B21731" w:rsidRPr="00984D1E">
        <w:rPr>
          <w:rFonts w:ascii="Arial MT"/>
          <w:noProof/>
          <w:color w:val="000000" w:themeColor="text1"/>
          <w:sz w:val="9"/>
        </w:rPr>
        <w:tab/>
        <w:t>3.5</w:t>
      </w:r>
      <w:r w:rsidR="00B21731" w:rsidRPr="00984D1E">
        <w:rPr>
          <w:rFonts w:ascii="Arial MT"/>
          <w:noProof/>
          <w:color w:val="000000" w:themeColor="text1"/>
          <w:sz w:val="9"/>
        </w:rPr>
        <w:tab/>
        <w:t>3.0</w:t>
      </w:r>
      <w:r w:rsidR="00B21731" w:rsidRPr="00984D1E">
        <w:rPr>
          <w:rFonts w:ascii="Arial MT"/>
          <w:noProof/>
          <w:color w:val="000000" w:themeColor="text1"/>
          <w:sz w:val="9"/>
        </w:rPr>
        <w:tab/>
        <w:t>2.5</w:t>
      </w:r>
      <w:r w:rsidR="00B21731" w:rsidRPr="00984D1E">
        <w:rPr>
          <w:rFonts w:ascii="Arial MT"/>
          <w:noProof/>
          <w:color w:val="000000" w:themeColor="text1"/>
          <w:sz w:val="9"/>
        </w:rPr>
        <w:tab/>
        <w:t>2.0</w:t>
      </w:r>
      <w:r w:rsidR="00B21731" w:rsidRPr="00984D1E">
        <w:rPr>
          <w:rFonts w:ascii="Arial MT"/>
          <w:noProof/>
          <w:color w:val="000000" w:themeColor="text1"/>
          <w:sz w:val="9"/>
        </w:rPr>
        <w:tab/>
        <w:t>1.5</w:t>
      </w:r>
      <w:r w:rsidR="00B21731" w:rsidRPr="00984D1E">
        <w:rPr>
          <w:rFonts w:ascii="Arial MT"/>
          <w:noProof/>
          <w:color w:val="000000" w:themeColor="text1"/>
          <w:sz w:val="9"/>
        </w:rPr>
        <w:tab/>
        <w:t>1.0</w:t>
      </w:r>
      <w:r w:rsidR="00B21731" w:rsidRPr="00984D1E">
        <w:rPr>
          <w:rFonts w:ascii="Arial MT"/>
          <w:noProof/>
          <w:color w:val="000000" w:themeColor="text1"/>
          <w:sz w:val="9"/>
        </w:rPr>
        <w:tab/>
        <w:t>0.5</w:t>
      </w:r>
    </w:p>
    <w:p w14:paraId="3D854D52" w14:textId="15B38510" w:rsidR="00C254C2" w:rsidRPr="00984D1E" w:rsidRDefault="00CB66C5">
      <w:pPr>
        <w:spacing w:before="9"/>
        <w:ind w:left="2015" w:right="1983"/>
        <w:jc w:val="center"/>
        <w:rPr>
          <w:rFonts w:ascii="Arial MT"/>
          <w:noProof/>
          <w:color w:val="000000" w:themeColor="text1"/>
          <w:sz w:val="9"/>
        </w:rPr>
      </w:pPr>
      <w:r>
        <w:rPr>
          <w:noProof/>
          <w:color w:val="000000" w:themeColor="text1"/>
        </w:rPr>
        <w:pict w14:anchorId="0DB7D7B8">
          <v:shape id="_x0000_s9888" type="#_x0000_t202" style="position:absolute;left:0;text-align:left;margin-left:151.7pt;margin-top:10.15pt;width:69.05pt;height:96.8pt;z-index:-250760192;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59"/>
                    <w:gridCol w:w="345"/>
                    <w:gridCol w:w="388"/>
                    <w:gridCol w:w="388"/>
                  </w:tblGrid>
                  <w:tr w:rsidR="00CB66C5" w14:paraId="1A15B12F" w14:textId="77777777">
                    <w:trPr>
                      <w:trHeight w:val="133"/>
                    </w:trPr>
                    <w:tc>
                      <w:tcPr>
                        <w:tcW w:w="259" w:type="dxa"/>
                      </w:tcPr>
                      <w:p w14:paraId="6D44C97D" w14:textId="77777777" w:rsidR="00CB66C5" w:rsidRDefault="00CB66C5">
                        <w:pPr>
                          <w:pStyle w:val="TableParagraph"/>
                          <w:spacing w:before="16" w:line="96" w:lineRule="exact"/>
                          <w:ind w:left="29" w:right="30"/>
                          <w:rPr>
                            <w:rFonts w:ascii="Arial MT"/>
                            <w:sz w:val="9"/>
                          </w:rPr>
                        </w:pPr>
                        <w:r>
                          <w:rPr>
                            <w:rFonts w:ascii="Arial MT"/>
                            <w:w w:val="105"/>
                            <w:sz w:val="9"/>
                          </w:rPr>
                          <w:t>No.</w:t>
                        </w:r>
                      </w:p>
                    </w:tc>
                    <w:tc>
                      <w:tcPr>
                        <w:tcW w:w="345" w:type="dxa"/>
                      </w:tcPr>
                      <w:p w14:paraId="02F2A0B2" w14:textId="77777777" w:rsidR="00CB66C5" w:rsidRDefault="00CB66C5">
                        <w:pPr>
                          <w:pStyle w:val="TableParagraph"/>
                          <w:spacing w:before="16" w:line="96" w:lineRule="exact"/>
                          <w:ind w:left="10" w:right="8"/>
                          <w:rPr>
                            <w:rFonts w:ascii="Arial MT"/>
                            <w:sz w:val="9"/>
                          </w:rPr>
                        </w:pPr>
                        <w:r>
                          <w:rPr>
                            <w:rFonts w:ascii="Arial MT"/>
                            <w:w w:val="105"/>
                            <w:sz w:val="9"/>
                          </w:rPr>
                          <w:t>(ppm)</w:t>
                        </w:r>
                      </w:p>
                    </w:tc>
                    <w:tc>
                      <w:tcPr>
                        <w:tcW w:w="388" w:type="dxa"/>
                      </w:tcPr>
                      <w:p w14:paraId="310B8FE0" w14:textId="77777777" w:rsidR="00CB66C5" w:rsidRDefault="00CB66C5">
                        <w:pPr>
                          <w:pStyle w:val="TableParagraph"/>
                          <w:spacing w:before="16" w:line="96" w:lineRule="exact"/>
                          <w:ind w:left="26" w:right="25"/>
                          <w:rPr>
                            <w:rFonts w:ascii="Arial MT"/>
                            <w:sz w:val="9"/>
                          </w:rPr>
                        </w:pPr>
                        <w:r>
                          <w:rPr>
                            <w:rFonts w:ascii="Arial MT"/>
                            <w:w w:val="105"/>
                            <w:sz w:val="9"/>
                          </w:rPr>
                          <w:t>(Hz)</w:t>
                        </w:r>
                      </w:p>
                    </w:tc>
                    <w:tc>
                      <w:tcPr>
                        <w:tcW w:w="388" w:type="dxa"/>
                      </w:tcPr>
                      <w:p w14:paraId="239B5B99" w14:textId="77777777" w:rsidR="00CB66C5" w:rsidRDefault="00CB66C5">
                        <w:pPr>
                          <w:pStyle w:val="TableParagraph"/>
                          <w:spacing w:before="16" w:line="96" w:lineRule="exact"/>
                          <w:rPr>
                            <w:rFonts w:ascii="Arial MT"/>
                            <w:sz w:val="9"/>
                          </w:rPr>
                        </w:pPr>
                        <w:r>
                          <w:rPr>
                            <w:rFonts w:ascii="Arial MT"/>
                            <w:w w:val="105"/>
                            <w:sz w:val="9"/>
                          </w:rPr>
                          <w:t>Height</w:t>
                        </w:r>
                      </w:p>
                    </w:tc>
                  </w:tr>
                  <w:tr w:rsidR="00CB66C5" w14:paraId="27EDC25C" w14:textId="77777777">
                    <w:trPr>
                      <w:trHeight w:val="133"/>
                    </w:trPr>
                    <w:tc>
                      <w:tcPr>
                        <w:tcW w:w="259" w:type="dxa"/>
                      </w:tcPr>
                      <w:p w14:paraId="4D3B1F2E" w14:textId="77777777" w:rsidR="00CB66C5" w:rsidRDefault="00CB66C5">
                        <w:pPr>
                          <w:pStyle w:val="TableParagraph"/>
                          <w:spacing w:before="16" w:line="96" w:lineRule="exact"/>
                          <w:rPr>
                            <w:rFonts w:ascii="Arial MT"/>
                            <w:sz w:val="9"/>
                          </w:rPr>
                        </w:pPr>
                        <w:r>
                          <w:rPr>
                            <w:rFonts w:ascii="Arial MT"/>
                            <w:w w:val="105"/>
                            <w:sz w:val="9"/>
                          </w:rPr>
                          <w:t>1</w:t>
                        </w:r>
                      </w:p>
                    </w:tc>
                    <w:tc>
                      <w:tcPr>
                        <w:tcW w:w="345" w:type="dxa"/>
                      </w:tcPr>
                      <w:p w14:paraId="70281002" w14:textId="77777777" w:rsidR="00CB66C5" w:rsidRDefault="00CB66C5">
                        <w:pPr>
                          <w:pStyle w:val="TableParagraph"/>
                          <w:spacing w:before="16" w:line="96" w:lineRule="exact"/>
                          <w:ind w:left="10" w:right="8"/>
                          <w:rPr>
                            <w:rFonts w:ascii="Arial MT"/>
                            <w:sz w:val="9"/>
                          </w:rPr>
                        </w:pPr>
                        <w:r>
                          <w:rPr>
                            <w:rFonts w:ascii="Arial MT"/>
                            <w:w w:val="105"/>
                            <w:sz w:val="9"/>
                          </w:rPr>
                          <w:t>0.98</w:t>
                        </w:r>
                      </w:p>
                    </w:tc>
                    <w:tc>
                      <w:tcPr>
                        <w:tcW w:w="388" w:type="dxa"/>
                      </w:tcPr>
                      <w:p w14:paraId="4BFB16EF" w14:textId="77777777" w:rsidR="00CB66C5" w:rsidRDefault="00CB66C5">
                        <w:pPr>
                          <w:pStyle w:val="TableParagraph"/>
                          <w:spacing w:before="16" w:line="96" w:lineRule="exact"/>
                          <w:rPr>
                            <w:rFonts w:ascii="Arial MT"/>
                            <w:sz w:val="9"/>
                          </w:rPr>
                        </w:pPr>
                        <w:r>
                          <w:rPr>
                            <w:rFonts w:ascii="Arial MT"/>
                            <w:w w:val="105"/>
                            <w:sz w:val="9"/>
                          </w:rPr>
                          <w:t>391.1</w:t>
                        </w:r>
                      </w:p>
                    </w:tc>
                    <w:tc>
                      <w:tcPr>
                        <w:tcW w:w="388" w:type="dxa"/>
                      </w:tcPr>
                      <w:p w14:paraId="7AABB28D" w14:textId="77777777" w:rsidR="00CB66C5" w:rsidRDefault="00CB66C5">
                        <w:pPr>
                          <w:pStyle w:val="TableParagraph"/>
                          <w:spacing w:before="16" w:line="96" w:lineRule="exact"/>
                          <w:ind w:left="26" w:right="26"/>
                          <w:rPr>
                            <w:rFonts w:ascii="Arial MT"/>
                            <w:sz w:val="9"/>
                          </w:rPr>
                        </w:pPr>
                        <w:r>
                          <w:rPr>
                            <w:rFonts w:ascii="Arial MT"/>
                            <w:w w:val="105"/>
                            <w:sz w:val="9"/>
                          </w:rPr>
                          <w:t>0.2447</w:t>
                        </w:r>
                      </w:p>
                    </w:tc>
                  </w:tr>
                  <w:tr w:rsidR="00CB66C5" w14:paraId="3BE763F9" w14:textId="77777777">
                    <w:trPr>
                      <w:trHeight w:val="133"/>
                    </w:trPr>
                    <w:tc>
                      <w:tcPr>
                        <w:tcW w:w="259" w:type="dxa"/>
                      </w:tcPr>
                      <w:p w14:paraId="67461611" w14:textId="77777777" w:rsidR="00CB66C5" w:rsidRDefault="00CB66C5">
                        <w:pPr>
                          <w:pStyle w:val="TableParagraph"/>
                          <w:spacing w:before="16" w:line="96" w:lineRule="exact"/>
                          <w:rPr>
                            <w:rFonts w:ascii="Arial MT"/>
                            <w:sz w:val="9"/>
                          </w:rPr>
                        </w:pPr>
                        <w:r>
                          <w:rPr>
                            <w:rFonts w:ascii="Arial MT"/>
                            <w:w w:val="105"/>
                            <w:sz w:val="9"/>
                          </w:rPr>
                          <w:t>2</w:t>
                        </w:r>
                      </w:p>
                    </w:tc>
                    <w:tc>
                      <w:tcPr>
                        <w:tcW w:w="345" w:type="dxa"/>
                      </w:tcPr>
                      <w:p w14:paraId="06C9716E" w14:textId="77777777" w:rsidR="00CB66C5" w:rsidRDefault="00CB66C5">
                        <w:pPr>
                          <w:pStyle w:val="TableParagraph"/>
                          <w:spacing w:before="16" w:line="96" w:lineRule="exact"/>
                          <w:ind w:left="10" w:right="8"/>
                          <w:rPr>
                            <w:rFonts w:ascii="Arial MT"/>
                            <w:sz w:val="9"/>
                          </w:rPr>
                        </w:pPr>
                        <w:r>
                          <w:rPr>
                            <w:rFonts w:ascii="Arial MT"/>
                            <w:w w:val="105"/>
                            <w:sz w:val="9"/>
                          </w:rPr>
                          <w:t>0.99</w:t>
                        </w:r>
                      </w:p>
                    </w:tc>
                    <w:tc>
                      <w:tcPr>
                        <w:tcW w:w="388" w:type="dxa"/>
                      </w:tcPr>
                      <w:p w14:paraId="791147F9" w14:textId="77777777" w:rsidR="00CB66C5" w:rsidRDefault="00CB66C5">
                        <w:pPr>
                          <w:pStyle w:val="TableParagraph"/>
                          <w:spacing w:before="16" w:line="96" w:lineRule="exact"/>
                          <w:rPr>
                            <w:rFonts w:ascii="Arial MT"/>
                            <w:sz w:val="9"/>
                          </w:rPr>
                        </w:pPr>
                        <w:r>
                          <w:rPr>
                            <w:rFonts w:ascii="Arial MT"/>
                            <w:w w:val="105"/>
                            <w:sz w:val="9"/>
                          </w:rPr>
                          <w:t>395.2</w:t>
                        </w:r>
                      </w:p>
                    </w:tc>
                    <w:tc>
                      <w:tcPr>
                        <w:tcW w:w="388" w:type="dxa"/>
                      </w:tcPr>
                      <w:p w14:paraId="27031272" w14:textId="77777777" w:rsidR="00CB66C5" w:rsidRDefault="00CB66C5">
                        <w:pPr>
                          <w:pStyle w:val="TableParagraph"/>
                          <w:spacing w:before="16" w:line="96" w:lineRule="exact"/>
                          <w:ind w:left="26" w:right="26"/>
                          <w:rPr>
                            <w:rFonts w:ascii="Arial MT"/>
                            <w:sz w:val="9"/>
                          </w:rPr>
                        </w:pPr>
                        <w:r>
                          <w:rPr>
                            <w:rFonts w:ascii="Arial MT"/>
                            <w:w w:val="105"/>
                            <w:sz w:val="9"/>
                          </w:rPr>
                          <w:t>0.1909</w:t>
                        </w:r>
                      </w:p>
                    </w:tc>
                  </w:tr>
                  <w:tr w:rsidR="00CB66C5" w14:paraId="696EB8C0" w14:textId="77777777">
                    <w:trPr>
                      <w:trHeight w:val="133"/>
                    </w:trPr>
                    <w:tc>
                      <w:tcPr>
                        <w:tcW w:w="259" w:type="dxa"/>
                      </w:tcPr>
                      <w:p w14:paraId="36F32904" w14:textId="77777777" w:rsidR="00CB66C5" w:rsidRDefault="00CB66C5">
                        <w:pPr>
                          <w:pStyle w:val="TableParagraph"/>
                          <w:spacing w:before="16" w:line="96" w:lineRule="exact"/>
                          <w:rPr>
                            <w:rFonts w:ascii="Arial MT"/>
                            <w:sz w:val="9"/>
                          </w:rPr>
                        </w:pPr>
                        <w:r>
                          <w:rPr>
                            <w:rFonts w:ascii="Arial MT"/>
                            <w:w w:val="105"/>
                            <w:sz w:val="9"/>
                          </w:rPr>
                          <w:t>3</w:t>
                        </w:r>
                      </w:p>
                    </w:tc>
                    <w:tc>
                      <w:tcPr>
                        <w:tcW w:w="345" w:type="dxa"/>
                      </w:tcPr>
                      <w:p w14:paraId="297944F6" w14:textId="77777777" w:rsidR="00CB66C5" w:rsidRDefault="00CB66C5">
                        <w:pPr>
                          <w:pStyle w:val="TableParagraph"/>
                          <w:spacing w:before="16" w:line="96" w:lineRule="exact"/>
                          <w:ind w:left="10" w:right="8"/>
                          <w:rPr>
                            <w:rFonts w:ascii="Arial MT"/>
                            <w:sz w:val="9"/>
                          </w:rPr>
                        </w:pPr>
                        <w:r>
                          <w:rPr>
                            <w:rFonts w:ascii="Arial MT"/>
                            <w:w w:val="105"/>
                            <w:sz w:val="9"/>
                          </w:rPr>
                          <w:t>0.99</w:t>
                        </w:r>
                      </w:p>
                    </w:tc>
                    <w:tc>
                      <w:tcPr>
                        <w:tcW w:w="388" w:type="dxa"/>
                      </w:tcPr>
                      <w:p w14:paraId="2C576849" w14:textId="77777777" w:rsidR="00CB66C5" w:rsidRDefault="00CB66C5">
                        <w:pPr>
                          <w:pStyle w:val="TableParagraph"/>
                          <w:spacing w:before="16" w:line="96" w:lineRule="exact"/>
                          <w:rPr>
                            <w:rFonts w:ascii="Arial MT"/>
                            <w:sz w:val="9"/>
                          </w:rPr>
                        </w:pPr>
                        <w:r>
                          <w:rPr>
                            <w:rFonts w:ascii="Arial MT"/>
                            <w:w w:val="105"/>
                            <w:sz w:val="9"/>
                          </w:rPr>
                          <w:t>397.5</w:t>
                        </w:r>
                      </w:p>
                    </w:tc>
                    <w:tc>
                      <w:tcPr>
                        <w:tcW w:w="388" w:type="dxa"/>
                      </w:tcPr>
                      <w:p w14:paraId="304886F9" w14:textId="77777777" w:rsidR="00CB66C5" w:rsidRDefault="00CB66C5">
                        <w:pPr>
                          <w:pStyle w:val="TableParagraph"/>
                          <w:spacing w:before="16" w:line="96" w:lineRule="exact"/>
                          <w:ind w:left="26" w:right="26"/>
                          <w:rPr>
                            <w:rFonts w:ascii="Arial MT"/>
                            <w:sz w:val="9"/>
                          </w:rPr>
                        </w:pPr>
                        <w:r>
                          <w:rPr>
                            <w:rFonts w:ascii="Arial MT"/>
                            <w:w w:val="105"/>
                            <w:sz w:val="9"/>
                          </w:rPr>
                          <w:t>0.2478</w:t>
                        </w:r>
                      </w:p>
                    </w:tc>
                  </w:tr>
                  <w:tr w:rsidR="00CB66C5" w14:paraId="1F50DBA0" w14:textId="77777777">
                    <w:trPr>
                      <w:trHeight w:val="133"/>
                    </w:trPr>
                    <w:tc>
                      <w:tcPr>
                        <w:tcW w:w="259" w:type="dxa"/>
                      </w:tcPr>
                      <w:p w14:paraId="57B283BA" w14:textId="77777777" w:rsidR="00CB66C5" w:rsidRDefault="00CB66C5">
                        <w:pPr>
                          <w:pStyle w:val="TableParagraph"/>
                          <w:spacing w:before="16" w:line="96" w:lineRule="exact"/>
                          <w:rPr>
                            <w:rFonts w:ascii="Arial MT"/>
                            <w:sz w:val="9"/>
                          </w:rPr>
                        </w:pPr>
                        <w:r>
                          <w:rPr>
                            <w:rFonts w:ascii="Arial MT"/>
                            <w:w w:val="105"/>
                            <w:sz w:val="9"/>
                          </w:rPr>
                          <w:t>4</w:t>
                        </w:r>
                      </w:p>
                    </w:tc>
                    <w:tc>
                      <w:tcPr>
                        <w:tcW w:w="345" w:type="dxa"/>
                      </w:tcPr>
                      <w:p w14:paraId="76745893" w14:textId="77777777" w:rsidR="00CB66C5" w:rsidRDefault="00CB66C5">
                        <w:pPr>
                          <w:pStyle w:val="TableParagraph"/>
                          <w:spacing w:before="16" w:line="96" w:lineRule="exact"/>
                          <w:ind w:left="10" w:right="8"/>
                          <w:rPr>
                            <w:rFonts w:ascii="Arial MT"/>
                            <w:sz w:val="9"/>
                          </w:rPr>
                        </w:pPr>
                        <w:r>
                          <w:rPr>
                            <w:rFonts w:ascii="Arial MT"/>
                            <w:w w:val="105"/>
                            <w:sz w:val="9"/>
                          </w:rPr>
                          <w:t>2.46</w:t>
                        </w:r>
                      </w:p>
                    </w:tc>
                    <w:tc>
                      <w:tcPr>
                        <w:tcW w:w="388" w:type="dxa"/>
                      </w:tcPr>
                      <w:p w14:paraId="6876EFB8" w14:textId="77777777" w:rsidR="00CB66C5" w:rsidRDefault="00CB66C5">
                        <w:pPr>
                          <w:pStyle w:val="TableParagraph"/>
                          <w:spacing w:before="16" w:line="96" w:lineRule="exact"/>
                          <w:rPr>
                            <w:rFonts w:ascii="Arial MT"/>
                            <w:sz w:val="9"/>
                          </w:rPr>
                        </w:pPr>
                        <w:r>
                          <w:rPr>
                            <w:rFonts w:ascii="Arial MT"/>
                            <w:w w:val="105"/>
                            <w:sz w:val="9"/>
                          </w:rPr>
                          <w:t>984.1</w:t>
                        </w:r>
                      </w:p>
                    </w:tc>
                    <w:tc>
                      <w:tcPr>
                        <w:tcW w:w="388" w:type="dxa"/>
                      </w:tcPr>
                      <w:p w14:paraId="35D74A79" w14:textId="77777777" w:rsidR="00CB66C5" w:rsidRDefault="00CB66C5">
                        <w:pPr>
                          <w:pStyle w:val="TableParagraph"/>
                          <w:spacing w:before="16" w:line="96" w:lineRule="exact"/>
                          <w:ind w:left="26" w:right="26"/>
                          <w:rPr>
                            <w:rFonts w:ascii="Arial MT"/>
                            <w:sz w:val="9"/>
                          </w:rPr>
                        </w:pPr>
                        <w:r>
                          <w:rPr>
                            <w:rFonts w:ascii="Arial MT"/>
                            <w:w w:val="105"/>
                            <w:sz w:val="9"/>
                          </w:rPr>
                          <w:t>0.4719</w:t>
                        </w:r>
                      </w:p>
                    </w:tc>
                  </w:tr>
                  <w:tr w:rsidR="00CB66C5" w14:paraId="172D8694" w14:textId="77777777">
                    <w:trPr>
                      <w:trHeight w:val="133"/>
                    </w:trPr>
                    <w:tc>
                      <w:tcPr>
                        <w:tcW w:w="259" w:type="dxa"/>
                      </w:tcPr>
                      <w:p w14:paraId="7C065087" w14:textId="77777777" w:rsidR="00CB66C5" w:rsidRDefault="00CB66C5">
                        <w:pPr>
                          <w:pStyle w:val="TableParagraph"/>
                          <w:spacing w:before="16" w:line="96" w:lineRule="exact"/>
                          <w:rPr>
                            <w:rFonts w:ascii="Arial MT"/>
                            <w:sz w:val="9"/>
                          </w:rPr>
                        </w:pPr>
                        <w:r>
                          <w:rPr>
                            <w:rFonts w:ascii="Arial MT"/>
                            <w:w w:val="105"/>
                            <w:sz w:val="9"/>
                          </w:rPr>
                          <w:t>5</w:t>
                        </w:r>
                      </w:p>
                    </w:tc>
                    <w:tc>
                      <w:tcPr>
                        <w:tcW w:w="345" w:type="dxa"/>
                      </w:tcPr>
                      <w:p w14:paraId="194C4F38" w14:textId="77777777" w:rsidR="00CB66C5" w:rsidRDefault="00CB66C5">
                        <w:pPr>
                          <w:pStyle w:val="TableParagraph"/>
                          <w:spacing w:before="16" w:line="96" w:lineRule="exact"/>
                          <w:ind w:left="10" w:right="8"/>
                          <w:rPr>
                            <w:rFonts w:ascii="Arial MT"/>
                            <w:sz w:val="9"/>
                          </w:rPr>
                        </w:pPr>
                        <w:r>
                          <w:rPr>
                            <w:rFonts w:ascii="Arial MT"/>
                            <w:w w:val="105"/>
                            <w:sz w:val="9"/>
                          </w:rPr>
                          <w:t>2.76</w:t>
                        </w:r>
                      </w:p>
                    </w:tc>
                    <w:tc>
                      <w:tcPr>
                        <w:tcW w:w="388" w:type="dxa"/>
                      </w:tcPr>
                      <w:p w14:paraId="1F87DAB5" w14:textId="77777777" w:rsidR="00CB66C5" w:rsidRDefault="00CB66C5">
                        <w:pPr>
                          <w:pStyle w:val="TableParagraph"/>
                          <w:spacing w:before="16" w:line="96" w:lineRule="exact"/>
                          <w:ind w:left="26" w:right="26"/>
                          <w:rPr>
                            <w:rFonts w:ascii="Arial MT"/>
                            <w:sz w:val="9"/>
                          </w:rPr>
                        </w:pPr>
                        <w:r>
                          <w:rPr>
                            <w:rFonts w:ascii="Arial MT"/>
                            <w:w w:val="105"/>
                            <w:sz w:val="9"/>
                          </w:rPr>
                          <w:t>1101.8</w:t>
                        </w:r>
                      </w:p>
                    </w:tc>
                    <w:tc>
                      <w:tcPr>
                        <w:tcW w:w="388" w:type="dxa"/>
                      </w:tcPr>
                      <w:p w14:paraId="39DE108B" w14:textId="77777777" w:rsidR="00CB66C5" w:rsidRDefault="00CB66C5">
                        <w:pPr>
                          <w:pStyle w:val="TableParagraph"/>
                          <w:spacing w:before="16" w:line="96" w:lineRule="exact"/>
                          <w:ind w:left="26" w:right="26"/>
                          <w:rPr>
                            <w:rFonts w:ascii="Arial MT"/>
                            <w:sz w:val="9"/>
                          </w:rPr>
                        </w:pPr>
                        <w:r>
                          <w:rPr>
                            <w:rFonts w:ascii="Arial MT"/>
                            <w:w w:val="105"/>
                            <w:sz w:val="9"/>
                          </w:rPr>
                          <w:t>0.0926</w:t>
                        </w:r>
                      </w:p>
                    </w:tc>
                  </w:tr>
                  <w:tr w:rsidR="00CB66C5" w14:paraId="0BAB9213" w14:textId="77777777">
                    <w:trPr>
                      <w:trHeight w:val="133"/>
                    </w:trPr>
                    <w:tc>
                      <w:tcPr>
                        <w:tcW w:w="259" w:type="dxa"/>
                      </w:tcPr>
                      <w:p w14:paraId="4890ACB0" w14:textId="77777777" w:rsidR="00CB66C5" w:rsidRDefault="00CB66C5">
                        <w:pPr>
                          <w:pStyle w:val="TableParagraph"/>
                          <w:spacing w:before="16" w:line="96" w:lineRule="exact"/>
                          <w:rPr>
                            <w:rFonts w:ascii="Arial MT"/>
                            <w:sz w:val="9"/>
                          </w:rPr>
                        </w:pPr>
                        <w:r>
                          <w:rPr>
                            <w:rFonts w:ascii="Arial MT"/>
                            <w:w w:val="105"/>
                            <w:sz w:val="9"/>
                          </w:rPr>
                          <w:t>6</w:t>
                        </w:r>
                      </w:p>
                    </w:tc>
                    <w:tc>
                      <w:tcPr>
                        <w:tcW w:w="345" w:type="dxa"/>
                      </w:tcPr>
                      <w:p w14:paraId="713DBC5E" w14:textId="77777777" w:rsidR="00CB66C5" w:rsidRDefault="00CB66C5">
                        <w:pPr>
                          <w:pStyle w:val="TableParagraph"/>
                          <w:spacing w:before="16" w:line="96" w:lineRule="exact"/>
                          <w:ind w:left="10" w:right="8"/>
                          <w:rPr>
                            <w:rFonts w:ascii="Arial MT"/>
                            <w:sz w:val="9"/>
                          </w:rPr>
                        </w:pPr>
                        <w:r>
                          <w:rPr>
                            <w:rFonts w:ascii="Arial MT"/>
                            <w:w w:val="105"/>
                            <w:sz w:val="9"/>
                          </w:rPr>
                          <w:t>2.83</w:t>
                        </w:r>
                      </w:p>
                    </w:tc>
                    <w:tc>
                      <w:tcPr>
                        <w:tcW w:w="388" w:type="dxa"/>
                      </w:tcPr>
                      <w:p w14:paraId="68705995" w14:textId="77777777" w:rsidR="00CB66C5" w:rsidRDefault="00CB66C5">
                        <w:pPr>
                          <w:pStyle w:val="TableParagraph"/>
                          <w:spacing w:before="16" w:line="96" w:lineRule="exact"/>
                          <w:ind w:left="26" w:right="26"/>
                          <w:rPr>
                            <w:rFonts w:ascii="Arial MT"/>
                            <w:sz w:val="9"/>
                          </w:rPr>
                        </w:pPr>
                        <w:r>
                          <w:rPr>
                            <w:rFonts w:ascii="Arial MT"/>
                            <w:w w:val="105"/>
                            <w:sz w:val="9"/>
                          </w:rPr>
                          <w:t>1131.1</w:t>
                        </w:r>
                      </w:p>
                    </w:tc>
                    <w:tc>
                      <w:tcPr>
                        <w:tcW w:w="388" w:type="dxa"/>
                      </w:tcPr>
                      <w:p w14:paraId="392997A6" w14:textId="77777777" w:rsidR="00CB66C5" w:rsidRDefault="00CB66C5">
                        <w:pPr>
                          <w:pStyle w:val="TableParagraph"/>
                          <w:spacing w:before="16" w:line="96" w:lineRule="exact"/>
                          <w:ind w:left="26" w:right="26"/>
                          <w:rPr>
                            <w:rFonts w:ascii="Arial MT"/>
                            <w:sz w:val="9"/>
                          </w:rPr>
                        </w:pPr>
                        <w:r>
                          <w:rPr>
                            <w:rFonts w:ascii="Arial MT"/>
                            <w:w w:val="105"/>
                            <w:sz w:val="9"/>
                          </w:rPr>
                          <w:t>0.0744</w:t>
                        </w:r>
                      </w:p>
                    </w:tc>
                  </w:tr>
                  <w:tr w:rsidR="00CB66C5" w14:paraId="58819419" w14:textId="77777777">
                    <w:trPr>
                      <w:trHeight w:val="133"/>
                    </w:trPr>
                    <w:tc>
                      <w:tcPr>
                        <w:tcW w:w="259" w:type="dxa"/>
                      </w:tcPr>
                      <w:p w14:paraId="500FA36A" w14:textId="77777777" w:rsidR="00CB66C5" w:rsidRDefault="00CB66C5">
                        <w:pPr>
                          <w:pStyle w:val="TableParagraph"/>
                          <w:spacing w:before="16" w:line="96" w:lineRule="exact"/>
                          <w:rPr>
                            <w:rFonts w:ascii="Arial MT"/>
                            <w:sz w:val="9"/>
                          </w:rPr>
                        </w:pPr>
                        <w:r>
                          <w:rPr>
                            <w:rFonts w:ascii="Arial MT"/>
                            <w:w w:val="105"/>
                            <w:sz w:val="9"/>
                          </w:rPr>
                          <w:t>7</w:t>
                        </w:r>
                      </w:p>
                    </w:tc>
                    <w:tc>
                      <w:tcPr>
                        <w:tcW w:w="345" w:type="dxa"/>
                      </w:tcPr>
                      <w:p w14:paraId="02FD0269" w14:textId="77777777" w:rsidR="00CB66C5" w:rsidRDefault="00CB66C5">
                        <w:pPr>
                          <w:pStyle w:val="TableParagraph"/>
                          <w:spacing w:before="16" w:line="96" w:lineRule="exact"/>
                          <w:ind w:left="10" w:right="8"/>
                          <w:rPr>
                            <w:rFonts w:ascii="Arial MT"/>
                            <w:sz w:val="9"/>
                          </w:rPr>
                        </w:pPr>
                        <w:r>
                          <w:rPr>
                            <w:rFonts w:ascii="Arial MT"/>
                            <w:w w:val="105"/>
                            <w:sz w:val="9"/>
                          </w:rPr>
                          <w:t>2.97</w:t>
                        </w:r>
                      </w:p>
                    </w:tc>
                    <w:tc>
                      <w:tcPr>
                        <w:tcW w:w="388" w:type="dxa"/>
                      </w:tcPr>
                      <w:p w14:paraId="3F523502" w14:textId="77777777" w:rsidR="00CB66C5" w:rsidRDefault="00CB66C5">
                        <w:pPr>
                          <w:pStyle w:val="TableParagraph"/>
                          <w:spacing w:before="16" w:line="96" w:lineRule="exact"/>
                          <w:ind w:left="26" w:right="26"/>
                          <w:rPr>
                            <w:rFonts w:ascii="Arial MT"/>
                            <w:sz w:val="9"/>
                          </w:rPr>
                        </w:pPr>
                        <w:r>
                          <w:rPr>
                            <w:rFonts w:ascii="Arial MT"/>
                            <w:w w:val="105"/>
                            <w:sz w:val="9"/>
                          </w:rPr>
                          <w:t>1186.5</w:t>
                        </w:r>
                      </w:p>
                    </w:tc>
                    <w:tc>
                      <w:tcPr>
                        <w:tcW w:w="388" w:type="dxa"/>
                      </w:tcPr>
                      <w:p w14:paraId="4FC876C7" w14:textId="77777777" w:rsidR="00CB66C5" w:rsidRDefault="00CB66C5">
                        <w:pPr>
                          <w:pStyle w:val="TableParagraph"/>
                          <w:spacing w:before="16" w:line="96" w:lineRule="exact"/>
                          <w:ind w:left="26" w:right="26"/>
                          <w:rPr>
                            <w:rFonts w:ascii="Arial MT"/>
                            <w:sz w:val="9"/>
                          </w:rPr>
                        </w:pPr>
                        <w:r>
                          <w:rPr>
                            <w:rFonts w:ascii="Arial MT"/>
                            <w:w w:val="105"/>
                            <w:sz w:val="9"/>
                          </w:rPr>
                          <w:t>0.0774</w:t>
                        </w:r>
                      </w:p>
                    </w:tc>
                  </w:tr>
                  <w:tr w:rsidR="00CB66C5" w14:paraId="6D8644C3" w14:textId="77777777">
                    <w:trPr>
                      <w:trHeight w:val="133"/>
                    </w:trPr>
                    <w:tc>
                      <w:tcPr>
                        <w:tcW w:w="259" w:type="dxa"/>
                      </w:tcPr>
                      <w:p w14:paraId="7E1B5AD2" w14:textId="77777777" w:rsidR="00CB66C5" w:rsidRDefault="00CB66C5">
                        <w:pPr>
                          <w:pStyle w:val="TableParagraph"/>
                          <w:spacing w:before="16" w:line="96" w:lineRule="exact"/>
                          <w:rPr>
                            <w:rFonts w:ascii="Arial MT"/>
                            <w:sz w:val="9"/>
                          </w:rPr>
                        </w:pPr>
                        <w:r>
                          <w:rPr>
                            <w:rFonts w:ascii="Arial MT"/>
                            <w:w w:val="105"/>
                            <w:sz w:val="9"/>
                          </w:rPr>
                          <w:t>8</w:t>
                        </w:r>
                      </w:p>
                    </w:tc>
                    <w:tc>
                      <w:tcPr>
                        <w:tcW w:w="345" w:type="dxa"/>
                      </w:tcPr>
                      <w:p w14:paraId="7A781F06" w14:textId="77777777" w:rsidR="00CB66C5" w:rsidRDefault="00CB66C5">
                        <w:pPr>
                          <w:pStyle w:val="TableParagraph"/>
                          <w:spacing w:before="16" w:line="96" w:lineRule="exact"/>
                          <w:ind w:left="10" w:right="8"/>
                          <w:rPr>
                            <w:rFonts w:ascii="Arial MT"/>
                            <w:sz w:val="9"/>
                          </w:rPr>
                        </w:pPr>
                        <w:r>
                          <w:rPr>
                            <w:rFonts w:ascii="Arial MT"/>
                            <w:w w:val="105"/>
                            <w:sz w:val="9"/>
                          </w:rPr>
                          <w:t>3.15</w:t>
                        </w:r>
                      </w:p>
                    </w:tc>
                    <w:tc>
                      <w:tcPr>
                        <w:tcW w:w="388" w:type="dxa"/>
                      </w:tcPr>
                      <w:p w14:paraId="6D4B2961" w14:textId="77777777" w:rsidR="00CB66C5" w:rsidRDefault="00CB66C5">
                        <w:pPr>
                          <w:pStyle w:val="TableParagraph"/>
                          <w:spacing w:before="16" w:line="96" w:lineRule="exact"/>
                          <w:ind w:left="26" w:right="26"/>
                          <w:rPr>
                            <w:rFonts w:ascii="Arial MT"/>
                            <w:sz w:val="9"/>
                          </w:rPr>
                        </w:pPr>
                        <w:r>
                          <w:rPr>
                            <w:rFonts w:ascii="Arial MT"/>
                            <w:w w:val="105"/>
                            <w:sz w:val="9"/>
                          </w:rPr>
                          <w:t>1260.7</w:t>
                        </w:r>
                      </w:p>
                    </w:tc>
                    <w:tc>
                      <w:tcPr>
                        <w:tcW w:w="388" w:type="dxa"/>
                      </w:tcPr>
                      <w:p w14:paraId="777F6658" w14:textId="77777777" w:rsidR="00CB66C5" w:rsidRDefault="00CB66C5">
                        <w:pPr>
                          <w:pStyle w:val="TableParagraph"/>
                          <w:spacing w:before="16" w:line="96" w:lineRule="exact"/>
                          <w:ind w:left="26" w:right="26"/>
                          <w:rPr>
                            <w:rFonts w:ascii="Arial MT"/>
                            <w:sz w:val="9"/>
                          </w:rPr>
                        </w:pPr>
                        <w:r>
                          <w:rPr>
                            <w:rFonts w:ascii="Arial MT"/>
                            <w:w w:val="105"/>
                            <w:sz w:val="9"/>
                          </w:rPr>
                          <w:t>0.1224</w:t>
                        </w:r>
                      </w:p>
                    </w:tc>
                  </w:tr>
                  <w:tr w:rsidR="00CB66C5" w14:paraId="3347FB14" w14:textId="77777777">
                    <w:trPr>
                      <w:trHeight w:val="133"/>
                    </w:trPr>
                    <w:tc>
                      <w:tcPr>
                        <w:tcW w:w="259" w:type="dxa"/>
                      </w:tcPr>
                      <w:p w14:paraId="5308E45A" w14:textId="77777777" w:rsidR="00CB66C5" w:rsidRDefault="00CB66C5">
                        <w:pPr>
                          <w:pStyle w:val="TableParagraph"/>
                          <w:spacing w:before="16" w:line="96" w:lineRule="exact"/>
                          <w:rPr>
                            <w:rFonts w:ascii="Arial MT"/>
                            <w:sz w:val="9"/>
                          </w:rPr>
                        </w:pPr>
                        <w:r>
                          <w:rPr>
                            <w:rFonts w:ascii="Arial MT"/>
                            <w:w w:val="105"/>
                            <w:sz w:val="9"/>
                          </w:rPr>
                          <w:t>9</w:t>
                        </w:r>
                      </w:p>
                    </w:tc>
                    <w:tc>
                      <w:tcPr>
                        <w:tcW w:w="345" w:type="dxa"/>
                      </w:tcPr>
                      <w:p w14:paraId="172D1FBF" w14:textId="77777777" w:rsidR="00CB66C5" w:rsidRDefault="00CB66C5">
                        <w:pPr>
                          <w:pStyle w:val="TableParagraph"/>
                          <w:spacing w:before="16" w:line="96" w:lineRule="exact"/>
                          <w:ind w:left="10" w:right="8"/>
                          <w:rPr>
                            <w:rFonts w:ascii="Arial MT"/>
                            <w:sz w:val="9"/>
                          </w:rPr>
                        </w:pPr>
                        <w:r>
                          <w:rPr>
                            <w:rFonts w:ascii="Arial MT"/>
                            <w:w w:val="105"/>
                            <w:sz w:val="9"/>
                          </w:rPr>
                          <w:t>3.30</w:t>
                        </w:r>
                      </w:p>
                    </w:tc>
                    <w:tc>
                      <w:tcPr>
                        <w:tcW w:w="388" w:type="dxa"/>
                      </w:tcPr>
                      <w:p w14:paraId="3927AE11" w14:textId="77777777" w:rsidR="00CB66C5" w:rsidRDefault="00CB66C5">
                        <w:pPr>
                          <w:pStyle w:val="TableParagraph"/>
                          <w:spacing w:before="16" w:line="96" w:lineRule="exact"/>
                          <w:ind w:left="26" w:right="26"/>
                          <w:rPr>
                            <w:rFonts w:ascii="Arial MT"/>
                            <w:sz w:val="9"/>
                          </w:rPr>
                        </w:pPr>
                        <w:r>
                          <w:rPr>
                            <w:rFonts w:ascii="Arial MT"/>
                            <w:w w:val="105"/>
                            <w:sz w:val="9"/>
                          </w:rPr>
                          <w:t>1321.1</w:t>
                        </w:r>
                      </w:p>
                    </w:tc>
                    <w:tc>
                      <w:tcPr>
                        <w:tcW w:w="388" w:type="dxa"/>
                      </w:tcPr>
                      <w:p w14:paraId="424D872F" w14:textId="77777777" w:rsidR="00CB66C5" w:rsidRDefault="00CB66C5">
                        <w:pPr>
                          <w:pStyle w:val="TableParagraph"/>
                          <w:spacing w:before="16" w:line="96" w:lineRule="exact"/>
                          <w:ind w:left="26" w:right="26"/>
                          <w:rPr>
                            <w:rFonts w:ascii="Arial MT"/>
                            <w:sz w:val="9"/>
                          </w:rPr>
                        </w:pPr>
                        <w:r>
                          <w:rPr>
                            <w:rFonts w:ascii="Arial MT"/>
                            <w:w w:val="105"/>
                            <w:sz w:val="9"/>
                          </w:rPr>
                          <w:t>0.1351</w:t>
                        </w:r>
                      </w:p>
                    </w:tc>
                  </w:tr>
                  <w:tr w:rsidR="00CB66C5" w14:paraId="26458D5A" w14:textId="77777777">
                    <w:trPr>
                      <w:trHeight w:val="133"/>
                    </w:trPr>
                    <w:tc>
                      <w:tcPr>
                        <w:tcW w:w="259" w:type="dxa"/>
                      </w:tcPr>
                      <w:p w14:paraId="6B780268" w14:textId="77777777" w:rsidR="00CB66C5" w:rsidRDefault="00CB66C5">
                        <w:pPr>
                          <w:pStyle w:val="TableParagraph"/>
                          <w:spacing w:before="16" w:line="96" w:lineRule="exact"/>
                          <w:ind w:left="30" w:right="30"/>
                          <w:rPr>
                            <w:rFonts w:ascii="Arial MT"/>
                            <w:sz w:val="9"/>
                          </w:rPr>
                        </w:pPr>
                        <w:r>
                          <w:rPr>
                            <w:rFonts w:ascii="Arial MT"/>
                            <w:w w:val="105"/>
                            <w:sz w:val="9"/>
                          </w:rPr>
                          <w:t>10</w:t>
                        </w:r>
                      </w:p>
                    </w:tc>
                    <w:tc>
                      <w:tcPr>
                        <w:tcW w:w="345" w:type="dxa"/>
                      </w:tcPr>
                      <w:p w14:paraId="76014F4E" w14:textId="77777777" w:rsidR="00CB66C5" w:rsidRDefault="00CB66C5">
                        <w:pPr>
                          <w:pStyle w:val="TableParagraph"/>
                          <w:spacing w:before="16" w:line="96" w:lineRule="exact"/>
                          <w:ind w:left="10" w:right="8"/>
                          <w:rPr>
                            <w:rFonts w:ascii="Arial MT"/>
                            <w:sz w:val="9"/>
                          </w:rPr>
                        </w:pPr>
                        <w:r>
                          <w:rPr>
                            <w:rFonts w:ascii="Arial MT"/>
                            <w:w w:val="105"/>
                            <w:sz w:val="9"/>
                          </w:rPr>
                          <w:t>3.42</w:t>
                        </w:r>
                      </w:p>
                    </w:tc>
                    <w:tc>
                      <w:tcPr>
                        <w:tcW w:w="388" w:type="dxa"/>
                      </w:tcPr>
                      <w:p w14:paraId="2B4C6989" w14:textId="77777777" w:rsidR="00CB66C5" w:rsidRDefault="00CB66C5">
                        <w:pPr>
                          <w:pStyle w:val="TableParagraph"/>
                          <w:spacing w:before="16" w:line="96" w:lineRule="exact"/>
                          <w:ind w:left="26" w:right="26"/>
                          <w:rPr>
                            <w:rFonts w:ascii="Arial MT"/>
                            <w:sz w:val="9"/>
                          </w:rPr>
                        </w:pPr>
                        <w:r>
                          <w:rPr>
                            <w:rFonts w:ascii="Arial MT"/>
                            <w:w w:val="105"/>
                            <w:sz w:val="9"/>
                          </w:rPr>
                          <w:t>1367.4</w:t>
                        </w:r>
                      </w:p>
                    </w:tc>
                    <w:tc>
                      <w:tcPr>
                        <w:tcW w:w="388" w:type="dxa"/>
                      </w:tcPr>
                      <w:p w14:paraId="2D796C89" w14:textId="77777777" w:rsidR="00CB66C5" w:rsidRDefault="00CB66C5">
                        <w:pPr>
                          <w:pStyle w:val="TableParagraph"/>
                          <w:spacing w:before="16" w:line="96" w:lineRule="exact"/>
                          <w:ind w:left="26" w:right="26"/>
                          <w:rPr>
                            <w:rFonts w:ascii="Arial MT"/>
                            <w:sz w:val="9"/>
                          </w:rPr>
                        </w:pPr>
                        <w:r>
                          <w:rPr>
                            <w:rFonts w:ascii="Arial MT"/>
                            <w:w w:val="105"/>
                            <w:sz w:val="9"/>
                          </w:rPr>
                          <w:t>1.0000</w:t>
                        </w:r>
                      </w:p>
                    </w:tc>
                  </w:tr>
                  <w:tr w:rsidR="00CB66C5" w14:paraId="48E99799" w14:textId="77777777">
                    <w:trPr>
                      <w:trHeight w:val="133"/>
                    </w:trPr>
                    <w:tc>
                      <w:tcPr>
                        <w:tcW w:w="259" w:type="dxa"/>
                      </w:tcPr>
                      <w:p w14:paraId="554C7768" w14:textId="77777777" w:rsidR="00CB66C5" w:rsidRDefault="00CB66C5">
                        <w:pPr>
                          <w:pStyle w:val="TableParagraph"/>
                          <w:spacing w:before="16" w:line="96" w:lineRule="exact"/>
                          <w:ind w:left="30" w:right="30"/>
                          <w:rPr>
                            <w:rFonts w:ascii="Arial MT"/>
                            <w:sz w:val="9"/>
                          </w:rPr>
                        </w:pPr>
                        <w:r>
                          <w:rPr>
                            <w:rFonts w:ascii="Arial MT"/>
                            <w:w w:val="105"/>
                            <w:sz w:val="9"/>
                          </w:rPr>
                          <w:t>11</w:t>
                        </w:r>
                      </w:p>
                    </w:tc>
                    <w:tc>
                      <w:tcPr>
                        <w:tcW w:w="345" w:type="dxa"/>
                      </w:tcPr>
                      <w:p w14:paraId="718DB615" w14:textId="77777777" w:rsidR="00CB66C5" w:rsidRDefault="00CB66C5">
                        <w:pPr>
                          <w:pStyle w:val="TableParagraph"/>
                          <w:spacing w:before="16" w:line="96" w:lineRule="exact"/>
                          <w:ind w:left="10" w:right="8"/>
                          <w:rPr>
                            <w:rFonts w:ascii="Arial MT"/>
                            <w:sz w:val="9"/>
                          </w:rPr>
                        </w:pPr>
                        <w:r>
                          <w:rPr>
                            <w:rFonts w:ascii="Arial MT"/>
                            <w:w w:val="105"/>
                            <w:sz w:val="9"/>
                          </w:rPr>
                          <w:t>3.68</w:t>
                        </w:r>
                      </w:p>
                    </w:tc>
                    <w:tc>
                      <w:tcPr>
                        <w:tcW w:w="388" w:type="dxa"/>
                      </w:tcPr>
                      <w:p w14:paraId="648F33A5" w14:textId="77777777" w:rsidR="00CB66C5" w:rsidRDefault="00CB66C5">
                        <w:pPr>
                          <w:pStyle w:val="TableParagraph"/>
                          <w:spacing w:before="16" w:line="96" w:lineRule="exact"/>
                          <w:ind w:left="26" w:right="26"/>
                          <w:rPr>
                            <w:rFonts w:ascii="Arial MT"/>
                            <w:sz w:val="9"/>
                          </w:rPr>
                        </w:pPr>
                        <w:r>
                          <w:rPr>
                            <w:rFonts w:ascii="Arial MT"/>
                            <w:w w:val="105"/>
                            <w:sz w:val="9"/>
                          </w:rPr>
                          <w:t>1470.4</w:t>
                        </w:r>
                      </w:p>
                    </w:tc>
                    <w:tc>
                      <w:tcPr>
                        <w:tcW w:w="388" w:type="dxa"/>
                      </w:tcPr>
                      <w:p w14:paraId="64BD300F" w14:textId="77777777" w:rsidR="00CB66C5" w:rsidRDefault="00CB66C5">
                        <w:pPr>
                          <w:pStyle w:val="TableParagraph"/>
                          <w:spacing w:before="16" w:line="96" w:lineRule="exact"/>
                          <w:ind w:left="26" w:right="26"/>
                          <w:rPr>
                            <w:rFonts w:ascii="Arial MT"/>
                            <w:sz w:val="9"/>
                          </w:rPr>
                        </w:pPr>
                        <w:r>
                          <w:rPr>
                            <w:rFonts w:ascii="Arial MT"/>
                            <w:w w:val="105"/>
                            <w:sz w:val="9"/>
                          </w:rPr>
                          <w:t>0.0200</w:t>
                        </w:r>
                      </w:p>
                    </w:tc>
                  </w:tr>
                  <w:tr w:rsidR="00CB66C5" w14:paraId="7CFA51A4" w14:textId="77777777">
                    <w:trPr>
                      <w:trHeight w:val="133"/>
                    </w:trPr>
                    <w:tc>
                      <w:tcPr>
                        <w:tcW w:w="259" w:type="dxa"/>
                      </w:tcPr>
                      <w:p w14:paraId="4469B4DA" w14:textId="77777777" w:rsidR="00CB66C5" w:rsidRDefault="00CB66C5">
                        <w:pPr>
                          <w:pStyle w:val="TableParagraph"/>
                          <w:spacing w:before="16" w:line="96" w:lineRule="exact"/>
                          <w:ind w:left="30" w:right="30"/>
                          <w:rPr>
                            <w:rFonts w:ascii="Arial MT"/>
                            <w:sz w:val="9"/>
                          </w:rPr>
                        </w:pPr>
                        <w:r>
                          <w:rPr>
                            <w:rFonts w:ascii="Arial MT"/>
                            <w:w w:val="105"/>
                            <w:sz w:val="9"/>
                          </w:rPr>
                          <w:t>12</w:t>
                        </w:r>
                      </w:p>
                    </w:tc>
                    <w:tc>
                      <w:tcPr>
                        <w:tcW w:w="345" w:type="dxa"/>
                      </w:tcPr>
                      <w:p w14:paraId="264BFB18" w14:textId="77777777" w:rsidR="00CB66C5" w:rsidRDefault="00CB66C5">
                        <w:pPr>
                          <w:pStyle w:val="TableParagraph"/>
                          <w:spacing w:before="16" w:line="96" w:lineRule="exact"/>
                          <w:ind w:left="10" w:right="8"/>
                          <w:rPr>
                            <w:rFonts w:ascii="Arial MT"/>
                            <w:sz w:val="9"/>
                          </w:rPr>
                        </w:pPr>
                        <w:r>
                          <w:rPr>
                            <w:rFonts w:ascii="Arial MT"/>
                            <w:w w:val="105"/>
                            <w:sz w:val="9"/>
                          </w:rPr>
                          <w:t>3.69</w:t>
                        </w:r>
                      </w:p>
                    </w:tc>
                    <w:tc>
                      <w:tcPr>
                        <w:tcW w:w="388" w:type="dxa"/>
                      </w:tcPr>
                      <w:p w14:paraId="4BEC90C6" w14:textId="77777777" w:rsidR="00CB66C5" w:rsidRDefault="00CB66C5">
                        <w:pPr>
                          <w:pStyle w:val="TableParagraph"/>
                          <w:spacing w:before="16" w:line="96" w:lineRule="exact"/>
                          <w:ind w:left="26" w:right="26"/>
                          <w:rPr>
                            <w:rFonts w:ascii="Arial MT"/>
                            <w:sz w:val="9"/>
                          </w:rPr>
                        </w:pPr>
                        <w:r>
                          <w:rPr>
                            <w:rFonts w:ascii="Arial MT"/>
                            <w:w w:val="105"/>
                            <w:sz w:val="9"/>
                          </w:rPr>
                          <w:t>1476.4</w:t>
                        </w:r>
                      </w:p>
                    </w:tc>
                    <w:tc>
                      <w:tcPr>
                        <w:tcW w:w="388" w:type="dxa"/>
                      </w:tcPr>
                      <w:p w14:paraId="4D7AD997" w14:textId="77777777" w:rsidR="00CB66C5" w:rsidRDefault="00CB66C5">
                        <w:pPr>
                          <w:pStyle w:val="TableParagraph"/>
                          <w:spacing w:before="16" w:line="96" w:lineRule="exact"/>
                          <w:ind w:left="26" w:right="26"/>
                          <w:rPr>
                            <w:rFonts w:ascii="Arial MT"/>
                            <w:sz w:val="9"/>
                          </w:rPr>
                        </w:pPr>
                        <w:r>
                          <w:rPr>
                            <w:rFonts w:ascii="Arial MT"/>
                            <w:w w:val="105"/>
                            <w:sz w:val="9"/>
                          </w:rPr>
                          <w:t>0.0245</w:t>
                        </w:r>
                      </w:p>
                    </w:tc>
                  </w:tr>
                  <w:tr w:rsidR="00CB66C5" w14:paraId="1AFD405D" w14:textId="77777777">
                    <w:trPr>
                      <w:trHeight w:val="133"/>
                    </w:trPr>
                    <w:tc>
                      <w:tcPr>
                        <w:tcW w:w="259" w:type="dxa"/>
                      </w:tcPr>
                      <w:p w14:paraId="2A1AEDFA" w14:textId="77777777" w:rsidR="00CB66C5" w:rsidRDefault="00CB66C5">
                        <w:pPr>
                          <w:pStyle w:val="TableParagraph"/>
                          <w:spacing w:before="16" w:line="96" w:lineRule="exact"/>
                          <w:ind w:left="30" w:right="30"/>
                          <w:rPr>
                            <w:rFonts w:ascii="Arial MT"/>
                            <w:sz w:val="9"/>
                          </w:rPr>
                        </w:pPr>
                        <w:r>
                          <w:rPr>
                            <w:rFonts w:ascii="Arial MT"/>
                            <w:w w:val="105"/>
                            <w:sz w:val="9"/>
                          </w:rPr>
                          <w:t>13</w:t>
                        </w:r>
                      </w:p>
                    </w:tc>
                    <w:tc>
                      <w:tcPr>
                        <w:tcW w:w="345" w:type="dxa"/>
                      </w:tcPr>
                      <w:p w14:paraId="66284AC9" w14:textId="77777777" w:rsidR="00CB66C5" w:rsidRDefault="00CB66C5">
                        <w:pPr>
                          <w:pStyle w:val="TableParagraph"/>
                          <w:spacing w:before="16" w:line="96" w:lineRule="exact"/>
                          <w:ind w:left="10" w:right="8"/>
                          <w:rPr>
                            <w:rFonts w:ascii="Arial MT"/>
                            <w:sz w:val="9"/>
                          </w:rPr>
                        </w:pPr>
                        <w:r>
                          <w:rPr>
                            <w:rFonts w:ascii="Arial MT"/>
                            <w:w w:val="105"/>
                            <w:sz w:val="9"/>
                          </w:rPr>
                          <w:t>3.71</w:t>
                        </w:r>
                      </w:p>
                    </w:tc>
                    <w:tc>
                      <w:tcPr>
                        <w:tcW w:w="388" w:type="dxa"/>
                      </w:tcPr>
                      <w:p w14:paraId="32C9FF5A" w14:textId="77777777" w:rsidR="00CB66C5" w:rsidRDefault="00CB66C5">
                        <w:pPr>
                          <w:pStyle w:val="TableParagraph"/>
                          <w:spacing w:before="16" w:line="96" w:lineRule="exact"/>
                          <w:ind w:left="26" w:right="26"/>
                          <w:rPr>
                            <w:rFonts w:ascii="Arial MT"/>
                            <w:sz w:val="9"/>
                          </w:rPr>
                        </w:pPr>
                        <w:r>
                          <w:rPr>
                            <w:rFonts w:ascii="Arial MT"/>
                            <w:w w:val="105"/>
                            <w:sz w:val="9"/>
                          </w:rPr>
                          <w:t>1482.8</w:t>
                        </w:r>
                      </w:p>
                    </w:tc>
                    <w:tc>
                      <w:tcPr>
                        <w:tcW w:w="388" w:type="dxa"/>
                      </w:tcPr>
                      <w:p w14:paraId="0A55DC9E" w14:textId="77777777" w:rsidR="00CB66C5" w:rsidRDefault="00CB66C5">
                        <w:pPr>
                          <w:pStyle w:val="TableParagraph"/>
                          <w:spacing w:before="16" w:line="96" w:lineRule="exact"/>
                          <w:ind w:left="26" w:right="26"/>
                          <w:rPr>
                            <w:rFonts w:ascii="Arial MT"/>
                            <w:sz w:val="9"/>
                          </w:rPr>
                        </w:pPr>
                        <w:r>
                          <w:rPr>
                            <w:rFonts w:ascii="Arial MT"/>
                            <w:w w:val="105"/>
                            <w:sz w:val="9"/>
                          </w:rPr>
                          <w:t>0.0338</w:t>
                        </w:r>
                      </w:p>
                    </w:tc>
                  </w:tr>
                </w:tbl>
                <w:p w14:paraId="009AF4A6" w14:textId="77777777" w:rsidR="00CB66C5" w:rsidRDefault="00CB66C5">
                  <w:pPr>
                    <w:pStyle w:val="a3"/>
                  </w:pPr>
                </w:p>
              </w:txbxContent>
            </v:textbox>
            <w10:wrap type="topAndBottom" anchorx="page"/>
          </v:shape>
        </w:pict>
      </w:r>
      <w:r>
        <w:rPr>
          <w:noProof/>
          <w:color w:val="000000" w:themeColor="text1"/>
        </w:rPr>
        <w:pict w14:anchorId="60DB6C8F">
          <v:shape id="_x0000_s9887" type="#_x0000_t202" style="position:absolute;left:0;text-align:left;margin-left:223.3pt;margin-top:10.15pt;width:68.6pt;height:96.8pt;z-index:-250759168;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50"/>
                    <w:gridCol w:w="345"/>
                    <w:gridCol w:w="388"/>
                    <w:gridCol w:w="388"/>
                  </w:tblGrid>
                  <w:tr w:rsidR="00CB66C5" w14:paraId="7B192689" w14:textId="77777777">
                    <w:trPr>
                      <w:trHeight w:val="133"/>
                    </w:trPr>
                    <w:tc>
                      <w:tcPr>
                        <w:tcW w:w="250" w:type="dxa"/>
                      </w:tcPr>
                      <w:p w14:paraId="77066A1C" w14:textId="77777777" w:rsidR="00CB66C5" w:rsidRDefault="00CB66C5">
                        <w:pPr>
                          <w:pStyle w:val="TableParagraph"/>
                          <w:spacing w:before="16" w:line="96" w:lineRule="exact"/>
                          <w:ind w:left="46"/>
                          <w:jc w:val="left"/>
                          <w:rPr>
                            <w:rFonts w:ascii="Arial MT"/>
                            <w:sz w:val="9"/>
                          </w:rPr>
                        </w:pPr>
                        <w:r>
                          <w:rPr>
                            <w:rFonts w:ascii="Arial MT"/>
                            <w:w w:val="105"/>
                            <w:sz w:val="9"/>
                          </w:rPr>
                          <w:t>No.</w:t>
                        </w:r>
                      </w:p>
                    </w:tc>
                    <w:tc>
                      <w:tcPr>
                        <w:tcW w:w="345" w:type="dxa"/>
                      </w:tcPr>
                      <w:p w14:paraId="4C21BE6A" w14:textId="77777777" w:rsidR="00CB66C5" w:rsidRDefault="00CB66C5">
                        <w:pPr>
                          <w:pStyle w:val="TableParagraph"/>
                          <w:spacing w:before="16" w:line="96" w:lineRule="exact"/>
                          <w:ind w:left="10" w:right="7"/>
                          <w:rPr>
                            <w:rFonts w:ascii="Arial MT"/>
                            <w:sz w:val="9"/>
                          </w:rPr>
                        </w:pPr>
                        <w:r>
                          <w:rPr>
                            <w:rFonts w:ascii="Arial MT"/>
                            <w:w w:val="105"/>
                            <w:sz w:val="9"/>
                          </w:rPr>
                          <w:t>(ppm)</w:t>
                        </w:r>
                      </w:p>
                    </w:tc>
                    <w:tc>
                      <w:tcPr>
                        <w:tcW w:w="388" w:type="dxa"/>
                      </w:tcPr>
                      <w:p w14:paraId="4592C74B" w14:textId="77777777" w:rsidR="00CB66C5" w:rsidRDefault="00CB66C5">
                        <w:pPr>
                          <w:pStyle w:val="TableParagraph"/>
                          <w:spacing w:before="16" w:line="96" w:lineRule="exact"/>
                          <w:ind w:left="26" w:right="25"/>
                          <w:rPr>
                            <w:rFonts w:ascii="Arial MT"/>
                            <w:sz w:val="9"/>
                          </w:rPr>
                        </w:pPr>
                        <w:r>
                          <w:rPr>
                            <w:rFonts w:ascii="Arial MT"/>
                            <w:w w:val="105"/>
                            <w:sz w:val="9"/>
                          </w:rPr>
                          <w:t>(Hz)</w:t>
                        </w:r>
                      </w:p>
                    </w:tc>
                    <w:tc>
                      <w:tcPr>
                        <w:tcW w:w="388" w:type="dxa"/>
                      </w:tcPr>
                      <w:p w14:paraId="2AF45978" w14:textId="77777777" w:rsidR="00CB66C5" w:rsidRDefault="00CB66C5">
                        <w:pPr>
                          <w:pStyle w:val="TableParagraph"/>
                          <w:spacing w:before="16" w:line="96" w:lineRule="exact"/>
                          <w:rPr>
                            <w:rFonts w:ascii="Arial MT"/>
                            <w:sz w:val="9"/>
                          </w:rPr>
                        </w:pPr>
                        <w:r>
                          <w:rPr>
                            <w:rFonts w:ascii="Arial MT"/>
                            <w:w w:val="105"/>
                            <w:sz w:val="9"/>
                          </w:rPr>
                          <w:t>Height</w:t>
                        </w:r>
                      </w:p>
                    </w:tc>
                  </w:tr>
                  <w:tr w:rsidR="00CB66C5" w14:paraId="271C8AC8" w14:textId="77777777">
                    <w:trPr>
                      <w:trHeight w:val="133"/>
                    </w:trPr>
                    <w:tc>
                      <w:tcPr>
                        <w:tcW w:w="250" w:type="dxa"/>
                      </w:tcPr>
                      <w:p w14:paraId="0EE83CB9" w14:textId="77777777" w:rsidR="00CB66C5" w:rsidRDefault="00CB66C5">
                        <w:pPr>
                          <w:pStyle w:val="TableParagraph"/>
                          <w:spacing w:before="16" w:line="96" w:lineRule="exact"/>
                          <w:ind w:left="66"/>
                          <w:jc w:val="left"/>
                          <w:rPr>
                            <w:rFonts w:ascii="Arial MT"/>
                            <w:sz w:val="9"/>
                          </w:rPr>
                        </w:pPr>
                        <w:r>
                          <w:rPr>
                            <w:rFonts w:ascii="Arial MT"/>
                            <w:w w:val="105"/>
                            <w:sz w:val="9"/>
                          </w:rPr>
                          <w:t>14</w:t>
                        </w:r>
                      </w:p>
                    </w:tc>
                    <w:tc>
                      <w:tcPr>
                        <w:tcW w:w="345" w:type="dxa"/>
                      </w:tcPr>
                      <w:p w14:paraId="7E6E4EDC" w14:textId="77777777" w:rsidR="00CB66C5" w:rsidRDefault="00CB66C5">
                        <w:pPr>
                          <w:pStyle w:val="TableParagraph"/>
                          <w:spacing w:before="16" w:line="96" w:lineRule="exact"/>
                          <w:ind w:left="10" w:right="7"/>
                          <w:rPr>
                            <w:rFonts w:ascii="Arial MT"/>
                            <w:sz w:val="9"/>
                          </w:rPr>
                        </w:pPr>
                        <w:r>
                          <w:rPr>
                            <w:rFonts w:ascii="Arial MT"/>
                            <w:w w:val="105"/>
                            <w:sz w:val="9"/>
                          </w:rPr>
                          <w:t>3.72</w:t>
                        </w:r>
                      </w:p>
                    </w:tc>
                    <w:tc>
                      <w:tcPr>
                        <w:tcW w:w="388" w:type="dxa"/>
                      </w:tcPr>
                      <w:p w14:paraId="68D43CF7" w14:textId="77777777" w:rsidR="00CB66C5" w:rsidRDefault="00CB66C5">
                        <w:pPr>
                          <w:pStyle w:val="TableParagraph"/>
                          <w:spacing w:before="16" w:line="96" w:lineRule="exact"/>
                          <w:ind w:left="26" w:right="25"/>
                          <w:rPr>
                            <w:rFonts w:ascii="Arial MT"/>
                            <w:sz w:val="9"/>
                          </w:rPr>
                        </w:pPr>
                        <w:r>
                          <w:rPr>
                            <w:rFonts w:ascii="Arial MT"/>
                            <w:w w:val="105"/>
                            <w:sz w:val="9"/>
                          </w:rPr>
                          <w:t>1488.8</w:t>
                        </w:r>
                      </w:p>
                    </w:tc>
                    <w:tc>
                      <w:tcPr>
                        <w:tcW w:w="388" w:type="dxa"/>
                      </w:tcPr>
                      <w:p w14:paraId="3133B110" w14:textId="77777777" w:rsidR="00CB66C5" w:rsidRDefault="00CB66C5">
                        <w:pPr>
                          <w:pStyle w:val="TableParagraph"/>
                          <w:spacing w:before="16" w:line="96" w:lineRule="exact"/>
                          <w:ind w:left="26" w:right="26"/>
                          <w:rPr>
                            <w:rFonts w:ascii="Arial MT"/>
                            <w:sz w:val="9"/>
                          </w:rPr>
                        </w:pPr>
                        <w:r>
                          <w:rPr>
                            <w:rFonts w:ascii="Arial MT"/>
                            <w:w w:val="105"/>
                            <w:sz w:val="9"/>
                          </w:rPr>
                          <w:t>0.0394</w:t>
                        </w:r>
                      </w:p>
                    </w:tc>
                  </w:tr>
                  <w:tr w:rsidR="00CB66C5" w14:paraId="789A46F2" w14:textId="77777777">
                    <w:trPr>
                      <w:trHeight w:val="133"/>
                    </w:trPr>
                    <w:tc>
                      <w:tcPr>
                        <w:tcW w:w="250" w:type="dxa"/>
                      </w:tcPr>
                      <w:p w14:paraId="0D04D794" w14:textId="77777777" w:rsidR="00CB66C5" w:rsidRDefault="00CB66C5">
                        <w:pPr>
                          <w:pStyle w:val="TableParagraph"/>
                          <w:spacing w:before="16" w:line="96" w:lineRule="exact"/>
                          <w:ind w:left="66"/>
                          <w:jc w:val="left"/>
                          <w:rPr>
                            <w:rFonts w:ascii="Arial MT"/>
                            <w:sz w:val="9"/>
                          </w:rPr>
                        </w:pPr>
                        <w:r>
                          <w:rPr>
                            <w:rFonts w:ascii="Arial MT"/>
                            <w:w w:val="105"/>
                            <w:sz w:val="9"/>
                          </w:rPr>
                          <w:t>15</w:t>
                        </w:r>
                      </w:p>
                    </w:tc>
                    <w:tc>
                      <w:tcPr>
                        <w:tcW w:w="345" w:type="dxa"/>
                      </w:tcPr>
                      <w:p w14:paraId="0DCEEFBB" w14:textId="77777777" w:rsidR="00CB66C5" w:rsidRDefault="00CB66C5">
                        <w:pPr>
                          <w:pStyle w:val="TableParagraph"/>
                          <w:spacing w:before="16" w:line="96" w:lineRule="exact"/>
                          <w:ind w:left="10" w:right="7"/>
                          <w:rPr>
                            <w:rFonts w:ascii="Arial MT"/>
                            <w:sz w:val="9"/>
                          </w:rPr>
                        </w:pPr>
                        <w:r>
                          <w:rPr>
                            <w:rFonts w:ascii="Arial MT"/>
                            <w:w w:val="105"/>
                            <w:sz w:val="9"/>
                          </w:rPr>
                          <w:t>3.73</w:t>
                        </w:r>
                      </w:p>
                    </w:tc>
                    <w:tc>
                      <w:tcPr>
                        <w:tcW w:w="388" w:type="dxa"/>
                      </w:tcPr>
                      <w:p w14:paraId="56CF9DCB" w14:textId="77777777" w:rsidR="00CB66C5" w:rsidRDefault="00CB66C5">
                        <w:pPr>
                          <w:pStyle w:val="TableParagraph"/>
                          <w:spacing w:before="16" w:line="96" w:lineRule="exact"/>
                          <w:ind w:left="26" w:right="25"/>
                          <w:rPr>
                            <w:rFonts w:ascii="Arial MT"/>
                            <w:sz w:val="9"/>
                          </w:rPr>
                        </w:pPr>
                        <w:r>
                          <w:rPr>
                            <w:rFonts w:ascii="Arial MT"/>
                            <w:w w:val="105"/>
                            <w:sz w:val="9"/>
                          </w:rPr>
                          <w:t>1492.9</w:t>
                        </w:r>
                      </w:p>
                    </w:tc>
                    <w:tc>
                      <w:tcPr>
                        <w:tcW w:w="388" w:type="dxa"/>
                      </w:tcPr>
                      <w:p w14:paraId="75E54BCF" w14:textId="77777777" w:rsidR="00CB66C5" w:rsidRDefault="00CB66C5">
                        <w:pPr>
                          <w:pStyle w:val="TableParagraph"/>
                          <w:spacing w:before="16" w:line="96" w:lineRule="exact"/>
                          <w:ind w:left="26" w:right="26"/>
                          <w:rPr>
                            <w:rFonts w:ascii="Arial MT"/>
                            <w:sz w:val="9"/>
                          </w:rPr>
                        </w:pPr>
                        <w:r>
                          <w:rPr>
                            <w:rFonts w:ascii="Arial MT"/>
                            <w:w w:val="105"/>
                            <w:sz w:val="9"/>
                          </w:rPr>
                          <w:t>0.0282</w:t>
                        </w:r>
                      </w:p>
                    </w:tc>
                  </w:tr>
                  <w:tr w:rsidR="00CB66C5" w14:paraId="1AECF6C1" w14:textId="77777777">
                    <w:trPr>
                      <w:trHeight w:val="133"/>
                    </w:trPr>
                    <w:tc>
                      <w:tcPr>
                        <w:tcW w:w="250" w:type="dxa"/>
                      </w:tcPr>
                      <w:p w14:paraId="51A0B0C4" w14:textId="77777777" w:rsidR="00CB66C5" w:rsidRDefault="00CB66C5">
                        <w:pPr>
                          <w:pStyle w:val="TableParagraph"/>
                          <w:spacing w:before="16" w:line="96" w:lineRule="exact"/>
                          <w:ind w:left="66"/>
                          <w:jc w:val="left"/>
                          <w:rPr>
                            <w:rFonts w:ascii="Arial MT"/>
                            <w:sz w:val="9"/>
                          </w:rPr>
                        </w:pPr>
                        <w:r>
                          <w:rPr>
                            <w:rFonts w:ascii="Arial MT"/>
                            <w:w w:val="105"/>
                            <w:sz w:val="9"/>
                          </w:rPr>
                          <w:t>16</w:t>
                        </w:r>
                      </w:p>
                    </w:tc>
                    <w:tc>
                      <w:tcPr>
                        <w:tcW w:w="345" w:type="dxa"/>
                      </w:tcPr>
                      <w:p w14:paraId="1CAA3CFA" w14:textId="77777777" w:rsidR="00CB66C5" w:rsidRDefault="00CB66C5">
                        <w:pPr>
                          <w:pStyle w:val="TableParagraph"/>
                          <w:spacing w:before="16" w:line="96" w:lineRule="exact"/>
                          <w:ind w:left="10" w:right="7"/>
                          <w:rPr>
                            <w:rFonts w:ascii="Arial MT"/>
                            <w:sz w:val="9"/>
                          </w:rPr>
                        </w:pPr>
                        <w:r>
                          <w:rPr>
                            <w:rFonts w:ascii="Arial MT"/>
                            <w:w w:val="105"/>
                            <w:sz w:val="9"/>
                          </w:rPr>
                          <w:t>3.74</w:t>
                        </w:r>
                      </w:p>
                    </w:tc>
                    <w:tc>
                      <w:tcPr>
                        <w:tcW w:w="388" w:type="dxa"/>
                      </w:tcPr>
                      <w:p w14:paraId="49F1FA44" w14:textId="77777777" w:rsidR="00CB66C5" w:rsidRDefault="00CB66C5">
                        <w:pPr>
                          <w:pStyle w:val="TableParagraph"/>
                          <w:spacing w:before="16" w:line="96" w:lineRule="exact"/>
                          <w:ind w:left="26" w:right="25"/>
                          <w:rPr>
                            <w:rFonts w:ascii="Arial MT"/>
                            <w:sz w:val="9"/>
                          </w:rPr>
                        </w:pPr>
                        <w:r>
                          <w:rPr>
                            <w:rFonts w:ascii="Arial MT"/>
                            <w:w w:val="105"/>
                            <w:sz w:val="9"/>
                          </w:rPr>
                          <w:t>1494.7</w:t>
                        </w:r>
                      </w:p>
                    </w:tc>
                    <w:tc>
                      <w:tcPr>
                        <w:tcW w:w="388" w:type="dxa"/>
                      </w:tcPr>
                      <w:p w14:paraId="631AEC6D" w14:textId="77777777" w:rsidR="00CB66C5" w:rsidRDefault="00CB66C5">
                        <w:pPr>
                          <w:pStyle w:val="TableParagraph"/>
                          <w:spacing w:before="16" w:line="96" w:lineRule="exact"/>
                          <w:ind w:left="26" w:right="26"/>
                          <w:rPr>
                            <w:rFonts w:ascii="Arial MT"/>
                            <w:sz w:val="9"/>
                          </w:rPr>
                        </w:pPr>
                        <w:r>
                          <w:rPr>
                            <w:rFonts w:ascii="Arial MT"/>
                            <w:w w:val="105"/>
                            <w:sz w:val="9"/>
                          </w:rPr>
                          <w:t>0.0315</w:t>
                        </w:r>
                      </w:p>
                    </w:tc>
                  </w:tr>
                  <w:tr w:rsidR="00CB66C5" w14:paraId="7209A290" w14:textId="77777777">
                    <w:trPr>
                      <w:trHeight w:val="133"/>
                    </w:trPr>
                    <w:tc>
                      <w:tcPr>
                        <w:tcW w:w="250" w:type="dxa"/>
                      </w:tcPr>
                      <w:p w14:paraId="0FC305D6" w14:textId="77777777" w:rsidR="00CB66C5" w:rsidRDefault="00CB66C5">
                        <w:pPr>
                          <w:pStyle w:val="TableParagraph"/>
                          <w:spacing w:before="16" w:line="96" w:lineRule="exact"/>
                          <w:ind w:left="66"/>
                          <w:jc w:val="left"/>
                          <w:rPr>
                            <w:rFonts w:ascii="Arial MT"/>
                            <w:sz w:val="9"/>
                          </w:rPr>
                        </w:pPr>
                        <w:r>
                          <w:rPr>
                            <w:rFonts w:ascii="Arial MT"/>
                            <w:w w:val="105"/>
                            <w:sz w:val="9"/>
                          </w:rPr>
                          <w:t>17</w:t>
                        </w:r>
                      </w:p>
                    </w:tc>
                    <w:tc>
                      <w:tcPr>
                        <w:tcW w:w="345" w:type="dxa"/>
                      </w:tcPr>
                      <w:p w14:paraId="47C38D4D" w14:textId="77777777" w:rsidR="00CB66C5" w:rsidRDefault="00CB66C5">
                        <w:pPr>
                          <w:pStyle w:val="TableParagraph"/>
                          <w:spacing w:before="16" w:line="96" w:lineRule="exact"/>
                          <w:ind w:left="10" w:right="7"/>
                          <w:rPr>
                            <w:rFonts w:ascii="Arial MT"/>
                            <w:sz w:val="9"/>
                          </w:rPr>
                        </w:pPr>
                        <w:r>
                          <w:rPr>
                            <w:rFonts w:ascii="Arial MT"/>
                            <w:w w:val="105"/>
                            <w:sz w:val="9"/>
                          </w:rPr>
                          <w:t>3.75</w:t>
                        </w:r>
                      </w:p>
                    </w:tc>
                    <w:tc>
                      <w:tcPr>
                        <w:tcW w:w="388" w:type="dxa"/>
                      </w:tcPr>
                      <w:p w14:paraId="3410A368" w14:textId="77777777" w:rsidR="00CB66C5" w:rsidRDefault="00CB66C5">
                        <w:pPr>
                          <w:pStyle w:val="TableParagraph"/>
                          <w:spacing w:before="16" w:line="96" w:lineRule="exact"/>
                          <w:ind w:left="26" w:right="25"/>
                          <w:rPr>
                            <w:rFonts w:ascii="Arial MT"/>
                            <w:sz w:val="9"/>
                          </w:rPr>
                        </w:pPr>
                        <w:r>
                          <w:rPr>
                            <w:rFonts w:ascii="Arial MT"/>
                            <w:w w:val="105"/>
                            <w:sz w:val="9"/>
                          </w:rPr>
                          <w:t>1501.1</w:t>
                        </w:r>
                      </w:p>
                    </w:tc>
                    <w:tc>
                      <w:tcPr>
                        <w:tcW w:w="388" w:type="dxa"/>
                      </w:tcPr>
                      <w:p w14:paraId="7D599DDA" w14:textId="77777777" w:rsidR="00CB66C5" w:rsidRDefault="00CB66C5">
                        <w:pPr>
                          <w:pStyle w:val="TableParagraph"/>
                          <w:spacing w:before="16" w:line="96" w:lineRule="exact"/>
                          <w:ind w:left="26" w:right="26"/>
                          <w:rPr>
                            <w:rFonts w:ascii="Arial MT"/>
                            <w:sz w:val="9"/>
                          </w:rPr>
                        </w:pPr>
                        <w:r>
                          <w:rPr>
                            <w:rFonts w:ascii="Arial MT"/>
                            <w:w w:val="105"/>
                            <w:sz w:val="9"/>
                          </w:rPr>
                          <w:t>0.0192</w:t>
                        </w:r>
                      </w:p>
                    </w:tc>
                  </w:tr>
                  <w:tr w:rsidR="00CB66C5" w14:paraId="3D483D2A" w14:textId="77777777">
                    <w:trPr>
                      <w:trHeight w:val="133"/>
                    </w:trPr>
                    <w:tc>
                      <w:tcPr>
                        <w:tcW w:w="250" w:type="dxa"/>
                      </w:tcPr>
                      <w:p w14:paraId="76AE5D94" w14:textId="77777777" w:rsidR="00CB66C5" w:rsidRDefault="00CB66C5">
                        <w:pPr>
                          <w:pStyle w:val="TableParagraph"/>
                          <w:spacing w:before="16" w:line="96" w:lineRule="exact"/>
                          <w:ind w:left="66"/>
                          <w:jc w:val="left"/>
                          <w:rPr>
                            <w:rFonts w:ascii="Arial MT"/>
                            <w:sz w:val="9"/>
                          </w:rPr>
                        </w:pPr>
                        <w:r>
                          <w:rPr>
                            <w:rFonts w:ascii="Arial MT"/>
                            <w:w w:val="105"/>
                            <w:sz w:val="9"/>
                          </w:rPr>
                          <w:t>18</w:t>
                        </w:r>
                      </w:p>
                    </w:tc>
                    <w:tc>
                      <w:tcPr>
                        <w:tcW w:w="345" w:type="dxa"/>
                      </w:tcPr>
                      <w:p w14:paraId="1A48ECEE" w14:textId="77777777" w:rsidR="00CB66C5" w:rsidRDefault="00CB66C5">
                        <w:pPr>
                          <w:pStyle w:val="TableParagraph"/>
                          <w:spacing w:before="16" w:line="96" w:lineRule="exact"/>
                          <w:ind w:left="10" w:right="7"/>
                          <w:rPr>
                            <w:rFonts w:ascii="Arial MT"/>
                            <w:sz w:val="9"/>
                          </w:rPr>
                        </w:pPr>
                        <w:r>
                          <w:rPr>
                            <w:rFonts w:ascii="Arial MT"/>
                            <w:w w:val="105"/>
                            <w:sz w:val="9"/>
                          </w:rPr>
                          <w:t>4.26</w:t>
                        </w:r>
                      </w:p>
                    </w:tc>
                    <w:tc>
                      <w:tcPr>
                        <w:tcW w:w="388" w:type="dxa"/>
                      </w:tcPr>
                      <w:p w14:paraId="7AB62B2B" w14:textId="77777777" w:rsidR="00CB66C5" w:rsidRDefault="00CB66C5">
                        <w:pPr>
                          <w:pStyle w:val="TableParagraph"/>
                          <w:spacing w:before="16" w:line="96" w:lineRule="exact"/>
                          <w:ind w:left="26" w:right="25"/>
                          <w:rPr>
                            <w:rFonts w:ascii="Arial MT"/>
                            <w:sz w:val="9"/>
                          </w:rPr>
                        </w:pPr>
                        <w:r>
                          <w:rPr>
                            <w:rFonts w:ascii="Arial MT"/>
                            <w:w w:val="105"/>
                            <w:sz w:val="9"/>
                          </w:rPr>
                          <w:t>1701.2</w:t>
                        </w:r>
                      </w:p>
                    </w:tc>
                    <w:tc>
                      <w:tcPr>
                        <w:tcW w:w="388" w:type="dxa"/>
                      </w:tcPr>
                      <w:p w14:paraId="39A3001D" w14:textId="77777777" w:rsidR="00CB66C5" w:rsidRDefault="00CB66C5">
                        <w:pPr>
                          <w:pStyle w:val="TableParagraph"/>
                          <w:spacing w:before="16" w:line="96" w:lineRule="exact"/>
                          <w:ind w:left="26" w:right="26"/>
                          <w:rPr>
                            <w:rFonts w:ascii="Arial MT"/>
                            <w:sz w:val="9"/>
                          </w:rPr>
                        </w:pPr>
                        <w:r>
                          <w:rPr>
                            <w:rFonts w:ascii="Arial MT"/>
                            <w:w w:val="105"/>
                            <w:sz w:val="9"/>
                          </w:rPr>
                          <w:t>0.0257</w:t>
                        </w:r>
                      </w:p>
                    </w:tc>
                  </w:tr>
                  <w:tr w:rsidR="00CB66C5" w14:paraId="74F6BA67" w14:textId="77777777">
                    <w:trPr>
                      <w:trHeight w:val="133"/>
                    </w:trPr>
                    <w:tc>
                      <w:tcPr>
                        <w:tcW w:w="250" w:type="dxa"/>
                      </w:tcPr>
                      <w:p w14:paraId="175F4BED" w14:textId="77777777" w:rsidR="00CB66C5" w:rsidRDefault="00CB66C5">
                        <w:pPr>
                          <w:pStyle w:val="TableParagraph"/>
                          <w:spacing w:before="16" w:line="96" w:lineRule="exact"/>
                          <w:ind w:left="66"/>
                          <w:jc w:val="left"/>
                          <w:rPr>
                            <w:rFonts w:ascii="Arial MT"/>
                            <w:sz w:val="9"/>
                          </w:rPr>
                        </w:pPr>
                        <w:r>
                          <w:rPr>
                            <w:rFonts w:ascii="Arial MT"/>
                            <w:w w:val="105"/>
                            <w:sz w:val="9"/>
                          </w:rPr>
                          <w:t>19</w:t>
                        </w:r>
                      </w:p>
                    </w:tc>
                    <w:tc>
                      <w:tcPr>
                        <w:tcW w:w="345" w:type="dxa"/>
                      </w:tcPr>
                      <w:p w14:paraId="3DF08A81" w14:textId="77777777" w:rsidR="00CB66C5" w:rsidRDefault="00CB66C5">
                        <w:pPr>
                          <w:pStyle w:val="TableParagraph"/>
                          <w:spacing w:before="16" w:line="96" w:lineRule="exact"/>
                          <w:ind w:left="10" w:right="7"/>
                          <w:rPr>
                            <w:rFonts w:ascii="Arial MT"/>
                            <w:sz w:val="9"/>
                          </w:rPr>
                        </w:pPr>
                        <w:r>
                          <w:rPr>
                            <w:rFonts w:ascii="Arial MT"/>
                            <w:w w:val="105"/>
                            <w:sz w:val="9"/>
                          </w:rPr>
                          <w:t>4.34</w:t>
                        </w:r>
                      </w:p>
                    </w:tc>
                    <w:tc>
                      <w:tcPr>
                        <w:tcW w:w="388" w:type="dxa"/>
                      </w:tcPr>
                      <w:p w14:paraId="4FFE54AC" w14:textId="77777777" w:rsidR="00CB66C5" w:rsidRDefault="00CB66C5">
                        <w:pPr>
                          <w:pStyle w:val="TableParagraph"/>
                          <w:spacing w:before="16" w:line="96" w:lineRule="exact"/>
                          <w:ind w:left="26" w:right="25"/>
                          <w:rPr>
                            <w:rFonts w:ascii="Arial MT"/>
                            <w:sz w:val="9"/>
                          </w:rPr>
                        </w:pPr>
                        <w:r>
                          <w:rPr>
                            <w:rFonts w:ascii="Arial MT"/>
                            <w:w w:val="105"/>
                            <w:sz w:val="9"/>
                          </w:rPr>
                          <w:t>1735.1</w:t>
                        </w:r>
                      </w:p>
                    </w:tc>
                    <w:tc>
                      <w:tcPr>
                        <w:tcW w:w="388" w:type="dxa"/>
                      </w:tcPr>
                      <w:p w14:paraId="6B033435" w14:textId="77777777" w:rsidR="00CB66C5" w:rsidRDefault="00CB66C5">
                        <w:pPr>
                          <w:pStyle w:val="TableParagraph"/>
                          <w:spacing w:before="16" w:line="96" w:lineRule="exact"/>
                          <w:ind w:left="26" w:right="26"/>
                          <w:rPr>
                            <w:rFonts w:ascii="Arial MT"/>
                            <w:sz w:val="9"/>
                          </w:rPr>
                        </w:pPr>
                        <w:r>
                          <w:rPr>
                            <w:rFonts w:ascii="Arial MT"/>
                            <w:w w:val="105"/>
                            <w:sz w:val="9"/>
                          </w:rPr>
                          <w:t>0.4293</w:t>
                        </w:r>
                      </w:p>
                    </w:tc>
                  </w:tr>
                  <w:tr w:rsidR="00CB66C5" w14:paraId="2D86E3C8" w14:textId="77777777">
                    <w:trPr>
                      <w:trHeight w:val="133"/>
                    </w:trPr>
                    <w:tc>
                      <w:tcPr>
                        <w:tcW w:w="250" w:type="dxa"/>
                      </w:tcPr>
                      <w:p w14:paraId="385A0A03" w14:textId="77777777" w:rsidR="00CB66C5" w:rsidRDefault="00CB66C5">
                        <w:pPr>
                          <w:pStyle w:val="TableParagraph"/>
                          <w:spacing w:before="16" w:line="96" w:lineRule="exact"/>
                          <w:ind w:left="66"/>
                          <w:jc w:val="left"/>
                          <w:rPr>
                            <w:rFonts w:ascii="Arial MT"/>
                            <w:sz w:val="9"/>
                          </w:rPr>
                        </w:pPr>
                        <w:r>
                          <w:rPr>
                            <w:rFonts w:ascii="Arial MT"/>
                            <w:w w:val="105"/>
                            <w:sz w:val="9"/>
                          </w:rPr>
                          <w:t>20</w:t>
                        </w:r>
                      </w:p>
                    </w:tc>
                    <w:tc>
                      <w:tcPr>
                        <w:tcW w:w="345" w:type="dxa"/>
                      </w:tcPr>
                      <w:p w14:paraId="713EF405" w14:textId="77777777" w:rsidR="00CB66C5" w:rsidRDefault="00CB66C5">
                        <w:pPr>
                          <w:pStyle w:val="TableParagraph"/>
                          <w:spacing w:before="16" w:line="96" w:lineRule="exact"/>
                          <w:ind w:left="10" w:right="7"/>
                          <w:rPr>
                            <w:rFonts w:ascii="Arial MT"/>
                            <w:sz w:val="9"/>
                          </w:rPr>
                        </w:pPr>
                        <w:r>
                          <w:rPr>
                            <w:rFonts w:ascii="Arial MT"/>
                            <w:w w:val="105"/>
                            <w:sz w:val="9"/>
                          </w:rPr>
                          <w:t>7.24</w:t>
                        </w:r>
                      </w:p>
                    </w:tc>
                    <w:tc>
                      <w:tcPr>
                        <w:tcW w:w="388" w:type="dxa"/>
                      </w:tcPr>
                      <w:p w14:paraId="17246957" w14:textId="77777777" w:rsidR="00CB66C5" w:rsidRDefault="00CB66C5">
                        <w:pPr>
                          <w:pStyle w:val="TableParagraph"/>
                          <w:spacing w:before="16" w:line="96" w:lineRule="exact"/>
                          <w:ind w:left="26" w:right="25"/>
                          <w:rPr>
                            <w:rFonts w:ascii="Arial MT"/>
                            <w:sz w:val="9"/>
                          </w:rPr>
                        </w:pPr>
                        <w:r>
                          <w:rPr>
                            <w:rFonts w:ascii="Arial MT"/>
                            <w:w w:val="105"/>
                            <w:sz w:val="9"/>
                          </w:rPr>
                          <w:t>2892.8</w:t>
                        </w:r>
                      </w:p>
                    </w:tc>
                    <w:tc>
                      <w:tcPr>
                        <w:tcW w:w="388" w:type="dxa"/>
                      </w:tcPr>
                      <w:p w14:paraId="6AE9FC74" w14:textId="77777777" w:rsidR="00CB66C5" w:rsidRDefault="00CB66C5">
                        <w:pPr>
                          <w:pStyle w:val="TableParagraph"/>
                          <w:spacing w:before="16" w:line="96" w:lineRule="exact"/>
                          <w:ind w:left="26" w:right="26"/>
                          <w:rPr>
                            <w:rFonts w:ascii="Arial MT"/>
                            <w:sz w:val="9"/>
                          </w:rPr>
                        </w:pPr>
                        <w:r>
                          <w:rPr>
                            <w:rFonts w:ascii="Arial MT"/>
                            <w:w w:val="105"/>
                            <w:sz w:val="9"/>
                          </w:rPr>
                          <w:t>0.0228</w:t>
                        </w:r>
                      </w:p>
                    </w:tc>
                  </w:tr>
                  <w:tr w:rsidR="00CB66C5" w14:paraId="1F0E1CDF" w14:textId="77777777">
                    <w:trPr>
                      <w:trHeight w:val="133"/>
                    </w:trPr>
                    <w:tc>
                      <w:tcPr>
                        <w:tcW w:w="250" w:type="dxa"/>
                      </w:tcPr>
                      <w:p w14:paraId="2ADD2A07" w14:textId="77777777" w:rsidR="00CB66C5" w:rsidRDefault="00CB66C5">
                        <w:pPr>
                          <w:pStyle w:val="TableParagraph"/>
                          <w:spacing w:before="16" w:line="96" w:lineRule="exact"/>
                          <w:ind w:left="66"/>
                          <w:jc w:val="left"/>
                          <w:rPr>
                            <w:rFonts w:ascii="Arial MT"/>
                            <w:sz w:val="9"/>
                          </w:rPr>
                        </w:pPr>
                        <w:r>
                          <w:rPr>
                            <w:rFonts w:ascii="Arial MT"/>
                            <w:w w:val="105"/>
                            <w:sz w:val="9"/>
                          </w:rPr>
                          <w:t>21</w:t>
                        </w:r>
                      </w:p>
                    </w:tc>
                    <w:tc>
                      <w:tcPr>
                        <w:tcW w:w="345" w:type="dxa"/>
                      </w:tcPr>
                      <w:p w14:paraId="01A21521" w14:textId="77777777" w:rsidR="00CB66C5" w:rsidRDefault="00CB66C5">
                        <w:pPr>
                          <w:pStyle w:val="TableParagraph"/>
                          <w:spacing w:before="16" w:line="96" w:lineRule="exact"/>
                          <w:ind w:left="10" w:right="7"/>
                          <w:rPr>
                            <w:rFonts w:ascii="Arial MT"/>
                            <w:sz w:val="9"/>
                          </w:rPr>
                        </w:pPr>
                        <w:r>
                          <w:rPr>
                            <w:rFonts w:ascii="Arial MT"/>
                            <w:w w:val="105"/>
                            <w:sz w:val="9"/>
                          </w:rPr>
                          <w:t>7.26</w:t>
                        </w:r>
                      </w:p>
                    </w:tc>
                    <w:tc>
                      <w:tcPr>
                        <w:tcW w:w="388" w:type="dxa"/>
                      </w:tcPr>
                      <w:p w14:paraId="42114A83" w14:textId="77777777" w:rsidR="00CB66C5" w:rsidRDefault="00CB66C5">
                        <w:pPr>
                          <w:pStyle w:val="TableParagraph"/>
                          <w:spacing w:before="16" w:line="96" w:lineRule="exact"/>
                          <w:ind w:left="26" w:right="25"/>
                          <w:rPr>
                            <w:rFonts w:ascii="Arial MT"/>
                            <w:sz w:val="9"/>
                          </w:rPr>
                        </w:pPr>
                        <w:r>
                          <w:rPr>
                            <w:rFonts w:ascii="Arial MT"/>
                            <w:w w:val="105"/>
                            <w:sz w:val="9"/>
                          </w:rPr>
                          <w:t>2901.5</w:t>
                        </w:r>
                      </w:p>
                    </w:tc>
                    <w:tc>
                      <w:tcPr>
                        <w:tcW w:w="388" w:type="dxa"/>
                      </w:tcPr>
                      <w:p w14:paraId="2C644DEC" w14:textId="77777777" w:rsidR="00CB66C5" w:rsidRDefault="00CB66C5">
                        <w:pPr>
                          <w:pStyle w:val="TableParagraph"/>
                          <w:spacing w:before="16" w:line="96" w:lineRule="exact"/>
                          <w:ind w:left="26" w:right="26"/>
                          <w:rPr>
                            <w:rFonts w:ascii="Arial MT"/>
                            <w:sz w:val="9"/>
                          </w:rPr>
                        </w:pPr>
                        <w:r>
                          <w:rPr>
                            <w:rFonts w:ascii="Arial MT"/>
                            <w:w w:val="105"/>
                            <w:sz w:val="9"/>
                          </w:rPr>
                          <w:t>0.0357</w:t>
                        </w:r>
                      </w:p>
                    </w:tc>
                  </w:tr>
                  <w:tr w:rsidR="00CB66C5" w14:paraId="5B92F87B" w14:textId="77777777">
                    <w:trPr>
                      <w:trHeight w:val="133"/>
                    </w:trPr>
                    <w:tc>
                      <w:tcPr>
                        <w:tcW w:w="250" w:type="dxa"/>
                      </w:tcPr>
                      <w:p w14:paraId="7B764B15" w14:textId="77777777" w:rsidR="00CB66C5" w:rsidRDefault="00CB66C5">
                        <w:pPr>
                          <w:pStyle w:val="TableParagraph"/>
                          <w:spacing w:before="16" w:line="96" w:lineRule="exact"/>
                          <w:ind w:left="66"/>
                          <w:jc w:val="left"/>
                          <w:rPr>
                            <w:rFonts w:ascii="Arial MT"/>
                            <w:sz w:val="9"/>
                          </w:rPr>
                        </w:pPr>
                        <w:r>
                          <w:rPr>
                            <w:rFonts w:ascii="Arial MT"/>
                            <w:w w:val="105"/>
                            <w:sz w:val="9"/>
                          </w:rPr>
                          <w:t>22</w:t>
                        </w:r>
                      </w:p>
                    </w:tc>
                    <w:tc>
                      <w:tcPr>
                        <w:tcW w:w="345" w:type="dxa"/>
                      </w:tcPr>
                      <w:p w14:paraId="042B6E0D" w14:textId="77777777" w:rsidR="00CB66C5" w:rsidRDefault="00CB66C5">
                        <w:pPr>
                          <w:pStyle w:val="TableParagraph"/>
                          <w:spacing w:before="16" w:line="96" w:lineRule="exact"/>
                          <w:ind w:left="10" w:right="7"/>
                          <w:rPr>
                            <w:rFonts w:ascii="Arial MT"/>
                            <w:sz w:val="9"/>
                          </w:rPr>
                        </w:pPr>
                        <w:r>
                          <w:rPr>
                            <w:rFonts w:ascii="Arial MT"/>
                            <w:w w:val="105"/>
                            <w:sz w:val="9"/>
                          </w:rPr>
                          <w:t>7.28</w:t>
                        </w:r>
                      </w:p>
                    </w:tc>
                    <w:tc>
                      <w:tcPr>
                        <w:tcW w:w="388" w:type="dxa"/>
                      </w:tcPr>
                      <w:p w14:paraId="1129A14C" w14:textId="77777777" w:rsidR="00CB66C5" w:rsidRDefault="00CB66C5">
                        <w:pPr>
                          <w:pStyle w:val="TableParagraph"/>
                          <w:spacing w:before="16" w:line="96" w:lineRule="exact"/>
                          <w:ind w:left="26" w:right="25"/>
                          <w:rPr>
                            <w:rFonts w:ascii="Arial MT"/>
                            <w:sz w:val="9"/>
                          </w:rPr>
                        </w:pPr>
                        <w:r>
                          <w:rPr>
                            <w:rFonts w:ascii="Arial MT"/>
                            <w:w w:val="105"/>
                            <w:sz w:val="9"/>
                          </w:rPr>
                          <w:t>2909.8</w:t>
                        </w:r>
                      </w:p>
                    </w:tc>
                    <w:tc>
                      <w:tcPr>
                        <w:tcW w:w="388" w:type="dxa"/>
                      </w:tcPr>
                      <w:p w14:paraId="051D9969" w14:textId="77777777" w:rsidR="00CB66C5" w:rsidRDefault="00CB66C5">
                        <w:pPr>
                          <w:pStyle w:val="TableParagraph"/>
                          <w:spacing w:before="16" w:line="96" w:lineRule="exact"/>
                          <w:ind w:left="26" w:right="26"/>
                          <w:rPr>
                            <w:rFonts w:ascii="Arial MT"/>
                            <w:sz w:val="9"/>
                          </w:rPr>
                        </w:pPr>
                        <w:r>
                          <w:rPr>
                            <w:rFonts w:ascii="Arial MT"/>
                            <w:w w:val="105"/>
                            <w:sz w:val="9"/>
                          </w:rPr>
                          <w:t>0.0260</w:t>
                        </w:r>
                      </w:p>
                    </w:tc>
                  </w:tr>
                  <w:tr w:rsidR="00CB66C5" w14:paraId="4E37A95C" w14:textId="77777777">
                    <w:trPr>
                      <w:trHeight w:val="133"/>
                    </w:trPr>
                    <w:tc>
                      <w:tcPr>
                        <w:tcW w:w="250" w:type="dxa"/>
                      </w:tcPr>
                      <w:p w14:paraId="30536E63" w14:textId="77777777" w:rsidR="00CB66C5" w:rsidRDefault="00CB66C5">
                        <w:pPr>
                          <w:pStyle w:val="TableParagraph"/>
                          <w:spacing w:before="16" w:line="96" w:lineRule="exact"/>
                          <w:ind w:left="66"/>
                          <w:jc w:val="left"/>
                          <w:rPr>
                            <w:rFonts w:ascii="Arial MT"/>
                            <w:sz w:val="9"/>
                          </w:rPr>
                        </w:pPr>
                        <w:r>
                          <w:rPr>
                            <w:rFonts w:ascii="Arial MT"/>
                            <w:w w:val="105"/>
                            <w:sz w:val="9"/>
                          </w:rPr>
                          <w:t>23</w:t>
                        </w:r>
                      </w:p>
                    </w:tc>
                    <w:tc>
                      <w:tcPr>
                        <w:tcW w:w="345" w:type="dxa"/>
                      </w:tcPr>
                      <w:p w14:paraId="0BBE8E6E" w14:textId="77777777" w:rsidR="00CB66C5" w:rsidRDefault="00CB66C5">
                        <w:pPr>
                          <w:pStyle w:val="TableParagraph"/>
                          <w:spacing w:before="16" w:line="96" w:lineRule="exact"/>
                          <w:ind w:left="10" w:right="7"/>
                          <w:rPr>
                            <w:rFonts w:ascii="Arial MT"/>
                            <w:sz w:val="9"/>
                          </w:rPr>
                        </w:pPr>
                        <w:r>
                          <w:rPr>
                            <w:rFonts w:ascii="Arial MT"/>
                            <w:w w:val="105"/>
                            <w:sz w:val="9"/>
                          </w:rPr>
                          <w:t>7.28</w:t>
                        </w:r>
                      </w:p>
                    </w:tc>
                    <w:tc>
                      <w:tcPr>
                        <w:tcW w:w="388" w:type="dxa"/>
                      </w:tcPr>
                      <w:p w14:paraId="286AC9DC" w14:textId="77777777" w:rsidR="00CB66C5" w:rsidRDefault="00CB66C5">
                        <w:pPr>
                          <w:pStyle w:val="TableParagraph"/>
                          <w:spacing w:before="16" w:line="96" w:lineRule="exact"/>
                          <w:ind w:left="26" w:right="25"/>
                          <w:rPr>
                            <w:rFonts w:ascii="Arial MT"/>
                            <w:sz w:val="9"/>
                          </w:rPr>
                        </w:pPr>
                        <w:r>
                          <w:rPr>
                            <w:rFonts w:ascii="Arial MT"/>
                            <w:w w:val="105"/>
                            <w:sz w:val="9"/>
                          </w:rPr>
                          <w:t>2912.1</w:t>
                        </w:r>
                      </w:p>
                    </w:tc>
                    <w:tc>
                      <w:tcPr>
                        <w:tcW w:w="388" w:type="dxa"/>
                      </w:tcPr>
                      <w:p w14:paraId="23CEC3BB" w14:textId="77777777" w:rsidR="00CB66C5" w:rsidRDefault="00CB66C5">
                        <w:pPr>
                          <w:pStyle w:val="TableParagraph"/>
                          <w:spacing w:before="16" w:line="96" w:lineRule="exact"/>
                          <w:ind w:left="26" w:right="26"/>
                          <w:rPr>
                            <w:rFonts w:ascii="Arial MT"/>
                            <w:sz w:val="9"/>
                          </w:rPr>
                        </w:pPr>
                        <w:r>
                          <w:rPr>
                            <w:rFonts w:ascii="Arial MT"/>
                            <w:w w:val="105"/>
                            <w:sz w:val="9"/>
                          </w:rPr>
                          <w:t>0.0251</w:t>
                        </w:r>
                      </w:p>
                    </w:tc>
                  </w:tr>
                  <w:tr w:rsidR="00CB66C5" w14:paraId="123CE10F" w14:textId="77777777">
                    <w:trPr>
                      <w:trHeight w:val="133"/>
                    </w:trPr>
                    <w:tc>
                      <w:tcPr>
                        <w:tcW w:w="250" w:type="dxa"/>
                      </w:tcPr>
                      <w:p w14:paraId="486912C0" w14:textId="77777777" w:rsidR="00CB66C5" w:rsidRDefault="00CB66C5">
                        <w:pPr>
                          <w:pStyle w:val="TableParagraph"/>
                          <w:spacing w:before="16" w:line="96" w:lineRule="exact"/>
                          <w:ind w:left="66"/>
                          <w:jc w:val="left"/>
                          <w:rPr>
                            <w:rFonts w:ascii="Arial MT"/>
                            <w:sz w:val="9"/>
                          </w:rPr>
                        </w:pPr>
                        <w:r>
                          <w:rPr>
                            <w:rFonts w:ascii="Arial MT"/>
                            <w:w w:val="105"/>
                            <w:sz w:val="9"/>
                          </w:rPr>
                          <w:t>24</w:t>
                        </w:r>
                      </w:p>
                    </w:tc>
                    <w:tc>
                      <w:tcPr>
                        <w:tcW w:w="345" w:type="dxa"/>
                      </w:tcPr>
                      <w:p w14:paraId="020131E9" w14:textId="77777777" w:rsidR="00CB66C5" w:rsidRDefault="00CB66C5">
                        <w:pPr>
                          <w:pStyle w:val="TableParagraph"/>
                          <w:spacing w:before="16" w:line="96" w:lineRule="exact"/>
                          <w:ind w:left="10" w:right="7"/>
                          <w:rPr>
                            <w:rFonts w:ascii="Arial MT"/>
                            <w:sz w:val="9"/>
                          </w:rPr>
                        </w:pPr>
                        <w:r>
                          <w:rPr>
                            <w:rFonts w:ascii="Arial MT"/>
                            <w:w w:val="105"/>
                            <w:sz w:val="9"/>
                          </w:rPr>
                          <w:t>7.31</w:t>
                        </w:r>
                      </w:p>
                    </w:tc>
                    <w:tc>
                      <w:tcPr>
                        <w:tcW w:w="388" w:type="dxa"/>
                      </w:tcPr>
                      <w:p w14:paraId="02E4692D" w14:textId="77777777" w:rsidR="00CB66C5" w:rsidRDefault="00CB66C5">
                        <w:pPr>
                          <w:pStyle w:val="TableParagraph"/>
                          <w:spacing w:before="16" w:line="96" w:lineRule="exact"/>
                          <w:ind w:left="26" w:right="25"/>
                          <w:rPr>
                            <w:rFonts w:ascii="Arial MT"/>
                            <w:sz w:val="9"/>
                          </w:rPr>
                        </w:pPr>
                        <w:r>
                          <w:rPr>
                            <w:rFonts w:ascii="Arial MT"/>
                            <w:w w:val="105"/>
                            <w:sz w:val="9"/>
                          </w:rPr>
                          <w:t>2923.5</w:t>
                        </w:r>
                      </w:p>
                    </w:tc>
                    <w:tc>
                      <w:tcPr>
                        <w:tcW w:w="388" w:type="dxa"/>
                      </w:tcPr>
                      <w:p w14:paraId="0FA3994D" w14:textId="77777777" w:rsidR="00CB66C5" w:rsidRDefault="00CB66C5">
                        <w:pPr>
                          <w:pStyle w:val="TableParagraph"/>
                          <w:spacing w:before="16" w:line="96" w:lineRule="exact"/>
                          <w:ind w:left="26" w:right="26"/>
                          <w:rPr>
                            <w:rFonts w:ascii="Arial MT"/>
                            <w:sz w:val="9"/>
                          </w:rPr>
                        </w:pPr>
                        <w:r>
                          <w:rPr>
                            <w:rFonts w:ascii="Arial MT"/>
                            <w:w w:val="105"/>
                            <w:sz w:val="9"/>
                          </w:rPr>
                          <w:t>0.1201</w:t>
                        </w:r>
                      </w:p>
                    </w:tc>
                  </w:tr>
                  <w:tr w:rsidR="00CB66C5" w14:paraId="0D984309" w14:textId="77777777">
                    <w:trPr>
                      <w:trHeight w:val="133"/>
                    </w:trPr>
                    <w:tc>
                      <w:tcPr>
                        <w:tcW w:w="250" w:type="dxa"/>
                      </w:tcPr>
                      <w:p w14:paraId="4492B03E" w14:textId="77777777" w:rsidR="00CB66C5" w:rsidRDefault="00CB66C5">
                        <w:pPr>
                          <w:pStyle w:val="TableParagraph"/>
                          <w:spacing w:before="16" w:line="96" w:lineRule="exact"/>
                          <w:ind w:left="66"/>
                          <w:jc w:val="left"/>
                          <w:rPr>
                            <w:rFonts w:ascii="Arial MT"/>
                            <w:sz w:val="9"/>
                          </w:rPr>
                        </w:pPr>
                        <w:r>
                          <w:rPr>
                            <w:rFonts w:ascii="Arial MT"/>
                            <w:w w:val="105"/>
                            <w:sz w:val="9"/>
                          </w:rPr>
                          <w:t>25</w:t>
                        </w:r>
                      </w:p>
                    </w:tc>
                    <w:tc>
                      <w:tcPr>
                        <w:tcW w:w="345" w:type="dxa"/>
                      </w:tcPr>
                      <w:p w14:paraId="4A802038" w14:textId="77777777" w:rsidR="00CB66C5" w:rsidRDefault="00CB66C5">
                        <w:pPr>
                          <w:pStyle w:val="TableParagraph"/>
                          <w:spacing w:before="16" w:line="96" w:lineRule="exact"/>
                          <w:ind w:left="10" w:right="7"/>
                          <w:rPr>
                            <w:rFonts w:ascii="Arial MT"/>
                            <w:sz w:val="9"/>
                          </w:rPr>
                        </w:pPr>
                        <w:r>
                          <w:rPr>
                            <w:rFonts w:ascii="Arial MT"/>
                            <w:w w:val="105"/>
                            <w:sz w:val="9"/>
                          </w:rPr>
                          <w:t>7.33</w:t>
                        </w:r>
                      </w:p>
                    </w:tc>
                    <w:tc>
                      <w:tcPr>
                        <w:tcW w:w="388" w:type="dxa"/>
                      </w:tcPr>
                      <w:p w14:paraId="3060E8F9" w14:textId="77777777" w:rsidR="00CB66C5" w:rsidRDefault="00CB66C5">
                        <w:pPr>
                          <w:pStyle w:val="TableParagraph"/>
                          <w:spacing w:before="16" w:line="96" w:lineRule="exact"/>
                          <w:ind w:left="26" w:right="25"/>
                          <w:rPr>
                            <w:rFonts w:ascii="Arial MT"/>
                            <w:sz w:val="9"/>
                          </w:rPr>
                        </w:pPr>
                        <w:r>
                          <w:rPr>
                            <w:rFonts w:ascii="Arial MT"/>
                            <w:w w:val="105"/>
                            <w:sz w:val="9"/>
                          </w:rPr>
                          <w:t>2930.8</w:t>
                        </w:r>
                      </w:p>
                    </w:tc>
                    <w:tc>
                      <w:tcPr>
                        <w:tcW w:w="388" w:type="dxa"/>
                      </w:tcPr>
                      <w:p w14:paraId="10D67020" w14:textId="77777777" w:rsidR="00CB66C5" w:rsidRDefault="00CB66C5">
                        <w:pPr>
                          <w:pStyle w:val="TableParagraph"/>
                          <w:spacing w:before="16" w:line="96" w:lineRule="exact"/>
                          <w:ind w:left="26" w:right="26"/>
                          <w:rPr>
                            <w:rFonts w:ascii="Arial MT"/>
                            <w:sz w:val="9"/>
                          </w:rPr>
                        </w:pPr>
                        <w:r>
                          <w:rPr>
                            <w:rFonts w:ascii="Arial MT"/>
                            <w:w w:val="105"/>
                            <w:sz w:val="9"/>
                          </w:rPr>
                          <w:t>0.3079</w:t>
                        </w:r>
                      </w:p>
                    </w:tc>
                  </w:tr>
                  <w:tr w:rsidR="00CB66C5" w14:paraId="0DC42D44" w14:textId="77777777">
                    <w:trPr>
                      <w:trHeight w:val="133"/>
                    </w:trPr>
                    <w:tc>
                      <w:tcPr>
                        <w:tcW w:w="250" w:type="dxa"/>
                      </w:tcPr>
                      <w:p w14:paraId="255067B8" w14:textId="77777777" w:rsidR="00CB66C5" w:rsidRDefault="00CB66C5">
                        <w:pPr>
                          <w:pStyle w:val="TableParagraph"/>
                          <w:spacing w:before="16" w:line="96" w:lineRule="exact"/>
                          <w:ind w:left="66"/>
                          <w:jc w:val="left"/>
                          <w:rPr>
                            <w:rFonts w:ascii="Arial MT"/>
                            <w:sz w:val="9"/>
                          </w:rPr>
                        </w:pPr>
                        <w:r>
                          <w:rPr>
                            <w:rFonts w:ascii="Arial MT"/>
                            <w:w w:val="105"/>
                            <w:sz w:val="9"/>
                          </w:rPr>
                          <w:t>26</w:t>
                        </w:r>
                      </w:p>
                    </w:tc>
                    <w:tc>
                      <w:tcPr>
                        <w:tcW w:w="345" w:type="dxa"/>
                      </w:tcPr>
                      <w:p w14:paraId="18A7C135" w14:textId="77777777" w:rsidR="00CB66C5" w:rsidRDefault="00CB66C5">
                        <w:pPr>
                          <w:pStyle w:val="TableParagraph"/>
                          <w:spacing w:before="16" w:line="96" w:lineRule="exact"/>
                          <w:ind w:left="10" w:right="7"/>
                          <w:rPr>
                            <w:rFonts w:ascii="Arial MT"/>
                            <w:sz w:val="9"/>
                          </w:rPr>
                        </w:pPr>
                        <w:r>
                          <w:rPr>
                            <w:rFonts w:ascii="Arial MT"/>
                            <w:w w:val="105"/>
                            <w:sz w:val="9"/>
                          </w:rPr>
                          <w:t>7.35</w:t>
                        </w:r>
                      </w:p>
                    </w:tc>
                    <w:tc>
                      <w:tcPr>
                        <w:tcW w:w="388" w:type="dxa"/>
                      </w:tcPr>
                      <w:p w14:paraId="76ABCD0A" w14:textId="77777777" w:rsidR="00CB66C5" w:rsidRDefault="00CB66C5">
                        <w:pPr>
                          <w:pStyle w:val="TableParagraph"/>
                          <w:spacing w:before="16" w:line="96" w:lineRule="exact"/>
                          <w:ind w:left="26" w:right="25"/>
                          <w:rPr>
                            <w:rFonts w:ascii="Arial MT"/>
                            <w:sz w:val="9"/>
                          </w:rPr>
                        </w:pPr>
                        <w:r>
                          <w:rPr>
                            <w:rFonts w:ascii="Arial MT"/>
                            <w:w w:val="105"/>
                            <w:sz w:val="9"/>
                          </w:rPr>
                          <w:t>2939.5</w:t>
                        </w:r>
                      </w:p>
                    </w:tc>
                    <w:tc>
                      <w:tcPr>
                        <w:tcW w:w="388" w:type="dxa"/>
                      </w:tcPr>
                      <w:p w14:paraId="37E60114" w14:textId="77777777" w:rsidR="00CB66C5" w:rsidRDefault="00CB66C5">
                        <w:pPr>
                          <w:pStyle w:val="TableParagraph"/>
                          <w:spacing w:before="16" w:line="96" w:lineRule="exact"/>
                          <w:ind w:left="26" w:right="26"/>
                          <w:rPr>
                            <w:rFonts w:ascii="Arial MT"/>
                            <w:sz w:val="9"/>
                          </w:rPr>
                        </w:pPr>
                        <w:r>
                          <w:rPr>
                            <w:rFonts w:ascii="Arial MT"/>
                            <w:w w:val="105"/>
                            <w:sz w:val="9"/>
                          </w:rPr>
                          <w:t>0.2719</w:t>
                        </w:r>
                      </w:p>
                    </w:tc>
                  </w:tr>
                </w:tbl>
                <w:p w14:paraId="3A094ABE" w14:textId="77777777" w:rsidR="00CB66C5" w:rsidRDefault="00CB66C5">
                  <w:pPr>
                    <w:pStyle w:val="a3"/>
                  </w:pPr>
                </w:p>
              </w:txbxContent>
            </v:textbox>
            <w10:wrap type="topAndBottom" anchorx="page"/>
          </v:shape>
        </w:pict>
      </w:r>
      <w:r>
        <w:rPr>
          <w:noProof/>
          <w:color w:val="000000" w:themeColor="text1"/>
        </w:rPr>
        <w:pict w14:anchorId="5CE08510">
          <v:shape id="_x0000_s9886" type="#_x0000_t202" style="position:absolute;left:0;text-align:left;margin-left:294pt;margin-top:10.15pt;width:69.05pt;height:96.8pt;z-index:-250758144;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59"/>
                    <w:gridCol w:w="345"/>
                    <w:gridCol w:w="388"/>
                    <w:gridCol w:w="388"/>
                  </w:tblGrid>
                  <w:tr w:rsidR="00CB66C5" w14:paraId="4F013DC5" w14:textId="77777777">
                    <w:trPr>
                      <w:trHeight w:val="133"/>
                    </w:trPr>
                    <w:tc>
                      <w:tcPr>
                        <w:tcW w:w="259" w:type="dxa"/>
                      </w:tcPr>
                      <w:p w14:paraId="3C5B6A34" w14:textId="77777777" w:rsidR="00CB66C5" w:rsidRDefault="00CB66C5">
                        <w:pPr>
                          <w:pStyle w:val="TableParagraph"/>
                          <w:spacing w:before="16" w:line="96" w:lineRule="exact"/>
                          <w:ind w:left="55"/>
                          <w:jc w:val="left"/>
                          <w:rPr>
                            <w:rFonts w:ascii="Arial MT"/>
                            <w:sz w:val="9"/>
                          </w:rPr>
                        </w:pPr>
                        <w:r>
                          <w:rPr>
                            <w:rFonts w:ascii="Arial MT"/>
                            <w:w w:val="105"/>
                            <w:sz w:val="9"/>
                          </w:rPr>
                          <w:t>No.</w:t>
                        </w:r>
                      </w:p>
                    </w:tc>
                    <w:tc>
                      <w:tcPr>
                        <w:tcW w:w="345" w:type="dxa"/>
                      </w:tcPr>
                      <w:p w14:paraId="1A061234" w14:textId="77777777" w:rsidR="00CB66C5" w:rsidRDefault="00CB66C5">
                        <w:pPr>
                          <w:pStyle w:val="TableParagraph"/>
                          <w:spacing w:before="16" w:line="96" w:lineRule="exact"/>
                          <w:ind w:left="49"/>
                          <w:jc w:val="left"/>
                          <w:rPr>
                            <w:rFonts w:ascii="Arial MT"/>
                            <w:sz w:val="9"/>
                          </w:rPr>
                        </w:pPr>
                        <w:r>
                          <w:rPr>
                            <w:rFonts w:ascii="Arial MT"/>
                            <w:w w:val="105"/>
                            <w:sz w:val="9"/>
                          </w:rPr>
                          <w:t>(ppm)</w:t>
                        </w:r>
                      </w:p>
                    </w:tc>
                    <w:tc>
                      <w:tcPr>
                        <w:tcW w:w="388" w:type="dxa"/>
                      </w:tcPr>
                      <w:p w14:paraId="75F5090A" w14:textId="77777777" w:rsidR="00CB66C5" w:rsidRDefault="00CB66C5">
                        <w:pPr>
                          <w:pStyle w:val="TableParagraph"/>
                          <w:spacing w:before="16" w:line="96" w:lineRule="exact"/>
                          <w:ind w:left="26" w:right="25"/>
                          <w:rPr>
                            <w:rFonts w:ascii="Arial MT"/>
                            <w:sz w:val="9"/>
                          </w:rPr>
                        </w:pPr>
                        <w:r>
                          <w:rPr>
                            <w:rFonts w:ascii="Arial MT"/>
                            <w:w w:val="105"/>
                            <w:sz w:val="9"/>
                          </w:rPr>
                          <w:t>(Hz)</w:t>
                        </w:r>
                      </w:p>
                    </w:tc>
                    <w:tc>
                      <w:tcPr>
                        <w:tcW w:w="388" w:type="dxa"/>
                      </w:tcPr>
                      <w:p w14:paraId="5468AEA8" w14:textId="77777777" w:rsidR="00CB66C5" w:rsidRDefault="00CB66C5">
                        <w:pPr>
                          <w:pStyle w:val="TableParagraph"/>
                          <w:spacing w:before="16" w:line="96" w:lineRule="exact"/>
                          <w:rPr>
                            <w:rFonts w:ascii="Arial MT"/>
                            <w:sz w:val="9"/>
                          </w:rPr>
                        </w:pPr>
                        <w:r>
                          <w:rPr>
                            <w:rFonts w:ascii="Arial MT"/>
                            <w:w w:val="105"/>
                            <w:sz w:val="9"/>
                          </w:rPr>
                          <w:t>Height</w:t>
                        </w:r>
                      </w:p>
                    </w:tc>
                  </w:tr>
                  <w:tr w:rsidR="00CB66C5" w14:paraId="3BD8A039" w14:textId="77777777">
                    <w:trPr>
                      <w:trHeight w:val="133"/>
                    </w:trPr>
                    <w:tc>
                      <w:tcPr>
                        <w:tcW w:w="259" w:type="dxa"/>
                      </w:tcPr>
                      <w:p w14:paraId="7DAB8721" w14:textId="77777777" w:rsidR="00CB66C5" w:rsidRDefault="00CB66C5">
                        <w:pPr>
                          <w:pStyle w:val="TableParagraph"/>
                          <w:spacing w:before="16" w:line="96" w:lineRule="exact"/>
                          <w:ind w:left="75"/>
                          <w:jc w:val="left"/>
                          <w:rPr>
                            <w:rFonts w:ascii="Arial MT"/>
                            <w:sz w:val="9"/>
                          </w:rPr>
                        </w:pPr>
                        <w:r>
                          <w:rPr>
                            <w:rFonts w:ascii="Arial MT"/>
                            <w:w w:val="105"/>
                            <w:sz w:val="9"/>
                          </w:rPr>
                          <w:t>27</w:t>
                        </w:r>
                      </w:p>
                    </w:tc>
                    <w:tc>
                      <w:tcPr>
                        <w:tcW w:w="345" w:type="dxa"/>
                      </w:tcPr>
                      <w:p w14:paraId="386BF1A7" w14:textId="77777777" w:rsidR="00CB66C5" w:rsidRDefault="00CB66C5">
                        <w:pPr>
                          <w:pStyle w:val="TableParagraph"/>
                          <w:spacing w:before="16" w:line="96" w:lineRule="exact"/>
                          <w:ind w:left="80"/>
                          <w:jc w:val="left"/>
                          <w:rPr>
                            <w:rFonts w:ascii="Arial MT"/>
                            <w:sz w:val="9"/>
                          </w:rPr>
                        </w:pPr>
                        <w:r>
                          <w:rPr>
                            <w:rFonts w:ascii="Arial MT"/>
                            <w:w w:val="105"/>
                            <w:sz w:val="9"/>
                          </w:rPr>
                          <w:t>7.38</w:t>
                        </w:r>
                      </w:p>
                    </w:tc>
                    <w:tc>
                      <w:tcPr>
                        <w:tcW w:w="388" w:type="dxa"/>
                      </w:tcPr>
                      <w:p w14:paraId="20226677" w14:textId="77777777" w:rsidR="00CB66C5" w:rsidRDefault="00CB66C5">
                        <w:pPr>
                          <w:pStyle w:val="TableParagraph"/>
                          <w:spacing w:before="16" w:line="96" w:lineRule="exact"/>
                          <w:ind w:left="26" w:right="26"/>
                          <w:rPr>
                            <w:rFonts w:ascii="Arial MT"/>
                            <w:sz w:val="9"/>
                          </w:rPr>
                        </w:pPr>
                        <w:r>
                          <w:rPr>
                            <w:rFonts w:ascii="Arial MT"/>
                            <w:w w:val="105"/>
                            <w:sz w:val="9"/>
                          </w:rPr>
                          <w:t>2951.0</w:t>
                        </w:r>
                      </w:p>
                    </w:tc>
                    <w:tc>
                      <w:tcPr>
                        <w:tcW w:w="388" w:type="dxa"/>
                      </w:tcPr>
                      <w:p w14:paraId="62C1B20E" w14:textId="77777777" w:rsidR="00CB66C5" w:rsidRDefault="00CB66C5">
                        <w:pPr>
                          <w:pStyle w:val="TableParagraph"/>
                          <w:spacing w:before="16" w:line="96" w:lineRule="exact"/>
                          <w:ind w:left="26" w:right="26"/>
                          <w:rPr>
                            <w:rFonts w:ascii="Arial MT"/>
                            <w:sz w:val="9"/>
                          </w:rPr>
                        </w:pPr>
                        <w:r>
                          <w:rPr>
                            <w:rFonts w:ascii="Arial MT"/>
                            <w:w w:val="105"/>
                            <w:sz w:val="9"/>
                          </w:rPr>
                          <w:t>0.1617</w:t>
                        </w:r>
                      </w:p>
                    </w:tc>
                  </w:tr>
                  <w:tr w:rsidR="00CB66C5" w14:paraId="21849483" w14:textId="77777777">
                    <w:trPr>
                      <w:trHeight w:val="133"/>
                    </w:trPr>
                    <w:tc>
                      <w:tcPr>
                        <w:tcW w:w="259" w:type="dxa"/>
                      </w:tcPr>
                      <w:p w14:paraId="00877C15" w14:textId="77777777" w:rsidR="00CB66C5" w:rsidRDefault="00CB66C5">
                        <w:pPr>
                          <w:pStyle w:val="TableParagraph"/>
                          <w:spacing w:before="16" w:line="96" w:lineRule="exact"/>
                          <w:ind w:left="75"/>
                          <w:jc w:val="left"/>
                          <w:rPr>
                            <w:rFonts w:ascii="Arial MT"/>
                            <w:sz w:val="9"/>
                          </w:rPr>
                        </w:pPr>
                        <w:r>
                          <w:rPr>
                            <w:rFonts w:ascii="Arial MT"/>
                            <w:w w:val="105"/>
                            <w:sz w:val="9"/>
                          </w:rPr>
                          <w:t>28</w:t>
                        </w:r>
                      </w:p>
                    </w:tc>
                    <w:tc>
                      <w:tcPr>
                        <w:tcW w:w="345" w:type="dxa"/>
                      </w:tcPr>
                      <w:p w14:paraId="68AFEF25" w14:textId="77777777" w:rsidR="00CB66C5" w:rsidRDefault="00CB66C5">
                        <w:pPr>
                          <w:pStyle w:val="TableParagraph"/>
                          <w:spacing w:before="16" w:line="96" w:lineRule="exact"/>
                          <w:ind w:left="80"/>
                          <w:jc w:val="left"/>
                          <w:rPr>
                            <w:rFonts w:ascii="Arial MT"/>
                            <w:sz w:val="9"/>
                          </w:rPr>
                        </w:pPr>
                        <w:r>
                          <w:rPr>
                            <w:rFonts w:ascii="Arial MT"/>
                            <w:w w:val="105"/>
                            <w:sz w:val="9"/>
                          </w:rPr>
                          <w:t>7.42</w:t>
                        </w:r>
                      </w:p>
                    </w:tc>
                    <w:tc>
                      <w:tcPr>
                        <w:tcW w:w="388" w:type="dxa"/>
                      </w:tcPr>
                      <w:p w14:paraId="40763D27" w14:textId="77777777" w:rsidR="00CB66C5" w:rsidRDefault="00CB66C5">
                        <w:pPr>
                          <w:pStyle w:val="TableParagraph"/>
                          <w:spacing w:before="16" w:line="96" w:lineRule="exact"/>
                          <w:ind w:left="26" w:right="26"/>
                          <w:rPr>
                            <w:rFonts w:ascii="Arial MT"/>
                            <w:sz w:val="9"/>
                          </w:rPr>
                        </w:pPr>
                        <w:r>
                          <w:rPr>
                            <w:rFonts w:ascii="Arial MT"/>
                            <w:w w:val="105"/>
                            <w:sz w:val="9"/>
                          </w:rPr>
                          <w:t>2964.7</w:t>
                        </w:r>
                      </w:p>
                    </w:tc>
                    <w:tc>
                      <w:tcPr>
                        <w:tcW w:w="388" w:type="dxa"/>
                      </w:tcPr>
                      <w:p w14:paraId="1314D6E4" w14:textId="77777777" w:rsidR="00CB66C5" w:rsidRDefault="00CB66C5">
                        <w:pPr>
                          <w:pStyle w:val="TableParagraph"/>
                          <w:spacing w:before="16" w:line="96" w:lineRule="exact"/>
                          <w:ind w:left="26" w:right="26"/>
                          <w:rPr>
                            <w:rFonts w:ascii="Arial MT"/>
                            <w:sz w:val="9"/>
                          </w:rPr>
                        </w:pPr>
                        <w:r>
                          <w:rPr>
                            <w:rFonts w:ascii="Arial MT"/>
                            <w:w w:val="105"/>
                            <w:sz w:val="9"/>
                          </w:rPr>
                          <w:t>0.6859</w:t>
                        </w:r>
                      </w:p>
                    </w:tc>
                  </w:tr>
                  <w:tr w:rsidR="00CB66C5" w14:paraId="57A92CD6" w14:textId="77777777">
                    <w:trPr>
                      <w:trHeight w:val="133"/>
                    </w:trPr>
                    <w:tc>
                      <w:tcPr>
                        <w:tcW w:w="259" w:type="dxa"/>
                      </w:tcPr>
                      <w:p w14:paraId="76423B74" w14:textId="77777777" w:rsidR="00CB66C5" w:rsidRDefault="00CB66C5">
                        <w:pPr>
                          <w:pStyle w:val="TableParagraph"/>
                          <w:spacing w:before="16" w:line="96" w:lineRule="exact"/>
                          <w:ind w:left="75"/>
                          <w:jc w:val="left"/>
                          <w:rPr>
                            <w:rFonts w:ascii="Arial MT"/>
                            <w:sz w:val="9"/>
                          </w:rPr>
                        </w:pPr>
                        <w:r>
                          <w:rPr>
                            <w:rFonts w:ascii="Arial MT"/>
                            <w:w w:val="105"/>
                            <w:sz w:val="9"/>
                          </w:rPr>
                          <w:t>29</w:t>
                        </w:r>
                      </w:p>
                    </w:tc>
                    <w:tc>
                      <w:tcPr>
                        <w:tcW w:w="345" w:type="dxa"/>
                      </w:tcPr>
                      <w:p w14:paraId="65EFD77C" w14:textId="77777777" w:rsidR="00CB66C5" w:rsidRDefault="00CB66C5">
                        <w:pPr>
                          <w:pStyle w:val="TableParagraph"/>
                          <w:spacing w:before="16" w:line="96" w:lineRule="exact"/>
                          <w:ind w:left="80"/>
                          <w:jc w:val="left"/>
                          <w:rPr>
                            <w:rFonts w:ascii="Arial MT"/>
                            <w:sz w:val="9"/>
                          </w:rPr>
                        </w:pPr>
                        <w:r>
                          <w:rPr>
                            <w:rFonts w:ascii="Arial MT"/>
                            <w:w w:val="105"/>
                            <w:sz w:val="9"/>
                          </w:rPr>
                          <w:t>7.61</w:t>
                        </w:r>
                      </w:p>
                    </w:tc>
                    <w:tc>
                      <w:tcPr>
                        <w:tcW w:w="388" w:type="dxa"/>
                      </w:tcPr>
                      <w:p w14:paraId="3D2AA41C" w14:textId="77777777" w:rsidR="00CB66C5" w:rsidRDefault="00CB66C5">
                        <w:pPr>
                          <w:pStyle w:val="TableParagraph"/>
                          <w:spacing w:before="16" w:line="96" w:lineRule="exact"/>
                          <w:ind w:left="26" w:right="26"/>
                          <w:rPr>
                            <w:rFonts w:ascii="Arial MT"/>
                            <w:sz w:val="9"/>
                          </w:rPr>
                        </w:pPr>
                        <w:r>
                          <w:rPr>
                            <w:rFonts w:ascii="Arial MT"/>
                            <w:w w:val="105"/>
                            <w:sz w:val="9"/>
                          </w:rPr>
                          <w:t>3042.6</w:t>
                        </w:r>
                      </w:p>
                    </w:tc>
                    <w:tc>
                      <w:tcPr>
                        <w:tcW w:w="388" w:type="dxa"/>
                      </w:tcPr>
                      <w:p w14:paraId="27E6ADE0" w14:textId="77777777" w:rsidR="00CB66C5" w:rsidRDefault="00CB66C5">
                        <w:pPr>
                          <w:pStyle w:val="TableParagraph"/>
                          <w:spacing w:before="16" w:line="96" w:lineRule="exact"/>
                          <w:ind w:left="26" w:right="26"/>
                          <w:rPr>
                            <w:rFonts w:ascii="Arial MT"/>
                            <w:sz w:val="9"/>
                          </w:rPr>
                        </w:pPr>
                        <w:r>
                          <w:rPr>
                            <w:rFonts w:ascii="Arial MT"/>
                            <w:w w:val="105"/>
                            <w:sz w:val="9"/>
                          </w:rPr>
                          <w:t>0.3782</w:t>
                        </w:r>
                      </w:p>
                    </w:tc>
                  </w:tr>
                  <w:tr w:rsidR="00CB66C5" w14:paraId="6AE8F51C" w14:textId="77777777">
                    <w:trPr>
                      <w:trHeight w:val="133"/>
                    </w:trPr>
                    <w:tc>
                      <w:tcPr>
                        <w:tcW w:w="259" w:type="dxa"/>
                      </w:tcPr>
                      <w:p w14:paraId="1029EC01" w14:textId="77777777" w:rsidR="00CB66C5" w:rsidRDefault="00CB66C5">
                        <w:pPr>
                          <w:pStyle w:val="TableParagraph"/>
                          <w:spacing w:before="16" w:line="96" w:lineRule="exact"/>
                          <w:ind w:left="75"/>
                          <w:jc w:val="left"/>
                          <w:rPr>
                            <w:rFonts w:ascii="Arial MT"/>
                            <w:sz w:val="9"/>
                          </w:rPr>
                        </w:pPr>
                        <w:r>
                          <w:rPr>
                            <w:rFonts w:ascii="Arial MT"/>
                            <w:w w:val="105"/>
                            <w:sz w:val="9"/>
                          </w:rPr>
                          <w:t>30</w:t>
                        </w:r>
                      </w:p>
                    </w:tc>
                    <w:tc>
                      <w:tcPr>
                        <w:tcW w:w="345" w:type="dxa"/>
                      </w:tcPr>
                      <w:p w14:paraId="334FA92C" w14:textId="77777777" w:rsidR="00CB66C5" w:rsidRDefault="00CB66C5">
                        <w:pPr>
                          <w:pStyle w:val="TableParagraph"/>
                          <w:spacing w:before="16" w:line="96" w:lineRule="exact"/>
                          <w:ind w:left="80"/>
                          <w:jc w:val="left"/>
                          <w:rPr>
                            <w:rFonts w:ascii="Arial MT"/>
                            <w:sz w:val="9"/>
                          </w:rPr>
                        </w:pPr>
                        <w:r>
                          <w:rPr>
                            <w:rFonts w:ascii="Arial MT"/>
                            <w:w w:val="105"/>
                            <w:sz w:val="9"/>
                          </w:rPr>
                          <w:t>7.68</w:t>
                        </w:r>
                      </w:p>
                    </w:tc>
                    <w:tc>
                      <w:tcPr>
                        <w:tcW w:w="388" w:type="dxa"/>
                      </w:tcPr>
                      <w:p w14:paraId="1219C96A" w14:textId="77777777" w:rsidR="00CB66C5" w:rsidRDefault="00CB66C5">
                        <w:pPr>
                          <w:pStyle w:val="TableParagraph"/>
                          <w:spacing w:before="16" w:line="96" w:lineRule="exact"/>
                          <w:ind w:left="26" w:right="26"/>
                          <w:rPr>
                            <w:rFonts w:ascii="Arial MT"/>
                            <w:sz w:val="9"/>
                          </w:rPr>
                        </w:pPr>
                        <w:r>
                          <w:rPr>
                            <w:rFonts w:ascii="Arial MT"/>
                            <w:w w:val="105"/>
                            <w:sz w:val="9"/>
                          </w:rPr>
                          <w:t>3071.0</w:t>
                        </w:r>
                      </w:p>
                    </w:tc>
                    <w:tc>
                      <w:tcPr>
                        <w:tcW w:w="388" w:type="dxa"/>
                      </w:tcPr>
                      <w:p w14:paraId="0250A57A" w14:textId="77777777" w:rsidR="00CB66C5" w:rsidRDefault="00CB66C5">
                        <w:pPr>
                          <w:pStyle w:val="TableParagraph"/>
                          <w:spacing w:before="16" w:line="96" w:lineRule="exact"/>
                          <w:ind w:left="26" w:right="26"/>
                          <w:rPr>
                            <w:rFonts w:ascii="Arial MT"/>
                            <w:sz w:val="9"/>
                          </w:rPr>
                        </w:pPr>
                        <w:r>
                          <w:rPr>
                            <w:rFonts w:ascii="Arial MT"/>
                            <w:w w:val="105"/>
                            <w:sz w:val="9"/>
                          </w:rPr>
                          <w:t>0.1403</w:t>
                        </w:r>
                      </w:p>
                    </w:tc>
                  </w:tr>
                  <w:tr w:rsidR="00CB66C5" w14:paraId="7C682EBA" w14:textId="77777777">
                    <w:trPr>
                      <w:trHeight w:val="133"/>
                    </w:trPr>
                    <w:tc>
                      <w:tcPr>
                        <w:tcW w:w="259" w:type="dxa"/>
                      </w:tcPr>
                      <w:p w14:paraId="0610316F" w14:textId="77777777" w:rsidR="00CB66C5" w:rsidRDefault="00CB66C5">
                        <w:pPr>
                          <w:pStyle w:val="TableParagraph"/>
                          <w:spacing w:before="16" w:line="96" w:lineRule="exact"/>
                          <w:ind w:left="75"/>
                          <w:jc w:val="left"/>
                          <w:rPr>
                            <w:rFonts w:ascii="Arial MT"/>
                            <w:sz w:val="9"/>
                          </w:rPr>
                        </w:pPr>
                        <w:r>
                          <w:rPr>
                            <w:rFonts w:ascii="Arial MT"/>
                            <w:w w:val="105"/>
                            <w:sz w:val="9"/>
                          </w:rPr>
                          <w:t>31</w:t>
                        </w:r>
                      </w:p>
                    </w:tc>
                    <w:tc>
                      <w:tcPr>
                        <w:tcW w:w="345" w:type="dxa"/>
                      </w:tcPr>
                      <w:p w14:paraId="364515EA" w14:textId="77777777" w:rsidR="00CB66C5" w:rsidRDefault="00CB66C5">
                        <w:pPr>
                          <w:pStyle w:val="TableParagraph"/>
                          <w:spacing w:before="16" w:line="96" w:lineRule="exact"/>
                          <w:ind w:left="80"/>
                          <w:jc w:val="left"/>
                          <w:rPr>
                            <w:rFonts w:ascii="Arial MT"/>
                            <w:sz w:val="9"/>
                          </w:rPr>
                        </w:pPr>
                        <w:r>
                          <w:rPr>
                            <w:rFonts w:ascii="Arial MT"/>
                            <w:w w:val="105"/>
                            <w:sz w:val="9"/>
                          </w:rPr>
                          <w:t>7.69</w:t>
                        </w:r>
                      </w:p>
                    </w:tc>
                    <w:tc>
                      <w:tcPr>
                        <w:tcW w:w="388" w:type="dxa"/>
                      </w:tcPr>
                      <w:p w14:paraId="13667A64" w14:textId="77777777" w:rsidR="00CB66C5" w:rsidRDefault="00CB66C5">
                        <w:pPr>
                          <w:pStyle w:val="TableParagraph"/>
                          <w:spacing w:before="16" w:line="96" w:lineRule="exact"/>
                          <w:ind w:left="26" w:right="26"/>
                          <w:rPr>
                            <w:rFonts w:ascii="Arial MT"/>
                            <w:sz w:val="9"/>
                          </w:rPr>
                        </w:pPr>
                        <w:r>
                          <w:rPr>
                            <w:rFonts w:ascii="Arial MT"/>
                            <w:w w:val="105"/>
                            <w:sz w:val="9"/>
                          </w:rPr>
                          <w:t>3072.8</w:t>
                        </w:r>
                      </w:p>
                    </w:tc>
                    <w:tc>
                      <w:tcPr>
                        <w:tcW w:w="388" w:type="dxa"/>
                      </w:tcPr>
                      <w:p w14:paraId="5D7213A3" w14:textId="77777777" w:rsidR="00CB66C5" w:rsidRDefault="00CB66C5">
                        <w:pPr>
                          <w:pStyle w:val="TableParagraph"/>
                          <w:spacing w:before="16" w:line="96" w:lineRule="exact"/>
                          <w:ind w:left="26" w:right="26"/>
                          <w:rPr>
                            <w:rFonts w:ascii="Arial MT"/>
                            <w:sz w:val="9"/>
                          </w:rPr>
                        </w:pPr>
                        <w:r>
                          <w:rPr>
                            <w:rFonts w:ascii="Arial MT"/>
                            <w:w w:val="105"/>
                            <w:sz w:val="9"/>
                          </w:rPr>
                          <w:t>0.1387</w:t>
                        </w:r>
                      </w:p>
                    </w:tc>
                  </w:tr>
                  <w:tr w:rsidR="00CB66C5" w14:paraId="760F4A11" w14:textId="77777777">
                    <w:trPr>
                      <w:trHeight w:val="133"/>
                    </w:trPr>
                    <w:tc>
                      <w:tcPr>
                        <w:tcW w:w="259" w:type="dxa"/>
                      </w:tcPr>
                      <w:p w14:paraId="43D57F98" w14:textId="77777777" w:rsidR="00CB66C5" w:rsidRDefault="00CB66C5">
                        <w:pPr>
                          <w:pStyle w:val="TableParagraph"/>
                          <w:spacing w:before="16" w:line="96" w:lineRule="exact"/>
                          <w:ind w:left="75"/>
                          <w:jc w:val="left"/>
                          <w:rPr>
                            <w:rFonts w:ascii="Arial MT"/>
                            <w:sz w:val="9"/>
                          </w:rPr>
                        </w:pPr>
                        <w:r>
                          <w:rPr>
                            <w:rFonts w:ascii="Arial MT"/>
                            <w:w w:val="105"/>
                            <w:sz w:val="9"/>
                          </w:rPr>
                          <w:t>32</w:t>
                        </w:r>
                      </w:p>
                    </w:tc>
                    <w:tc>
                      <w:tcPr>
                        <w:tcW w:w="345" w:type="dxa"/>
                      </w:tcPr>
                      <w:p w14:paraId="708CC4F4" w14:textId="77777777" w:rsidR="00CB66C5" w:rsidRDefault="00CB66C5">
                        <w:pPr>
                          <w:pStyle w:val="TableParagraph"/>
                          <w:spacing w:before="16" w:line="96" w:lineRule="exact"/>
                          <w:ind w:left="80"/>
                          <w:jc w:val="left"/>
                          <w:rPr>
                            <w:rFonts w:ascii="Arial MT"/>
                            <w:sz w:val="9"/>
                          </w:rPr>
                        </w:pPr>
                        <w:r>
                          <w:rPr>
                            <w:rFonts w:ascii="Arial MT"/>
                            <w:w w:val="105"/>
                            <w:sz w:val="9"/>
                          </w:rPr>
                          <w:t>7.69</w:t>
                        </w:r>
                      </w:p>
                    </w:tc>
                    <w:tc>
                      <w:tcPr>
                        <w:tcW w:w="388" w:type="dxa"/>
                      </w:tcPr>
                      <w:p w14:paraId="636CC391" w14:textId="77777777" w:rsidR="00CB66C5" w:rsidRDefault="00CB66C5">
                        <w:pPr>
                          <w:pStyle w:val="TableParagraph"/>
                          <w:spacing w:before="16" w:line="96" w:lineRule="exact"/>
                          <w:ind w:left="26" w:right="26"/>
                          <w:rPr>
                            <w:rFonts w:ascii="Arial MT"/>
                            <w:sz w:val="9"/>
                          </w:rPr>
                        </w:pPr>
                        <w:r>
                          <w:rPr>
                            <w:rFonts w:ascii="Arial MT"/>
                            <w:w w:val="105"/>
                            <w:sz w:val="9"/>
                          </w:rPr>
                          <w:t>3076.0</w:t>
                        </w:r>
                      </w:p>
                    </w:tc>
                    <w:tc>
                      <w:tcPr>
                        <w:tcW w:w="388" w:type="dxa"/>
                      </w:tcPr>
                      <w:p w14:paraId="5E97867D" w14:textId="77777777" w:rsidR="00CB66C5" w:rsidRDefault="00CB66C5">
                        <w:pPr>
                          <w:pStyle w:val="TableParagraph"/>
                          <w:spacing w:before="16" w:line="96" w:lineRule="exact"/>
                          <w:ind w:left="26" w:right="26"/>
                          <w:rPr>
                            <w:rFonts w:ascii="Arial MT"/>
                            <w:sz w:val="9"/>
                          </w:rPr>
                        </w:pPr>
                        <w:r>
                          <w:rPr>
                            <w:rFonts w:ascii="Arial MT"/>
                            <w:w w:val="105"/>
                            <w:sz w:val="9"/>
                          </w:rPr>
                          <w:t>0.1367</w:t>
                        </w:r>
                      </w:p>
                    </w:tc>
                  </w:tr>
                  <w:tr w:rsidR="00CB66C5" w14:paraId="14064FF2" w14:textId="77777777">
                    <w:trPr>
                      <w:trHeight w:val="133"/>
                    </w:trPr>
                    <w:tc>
                      <w:tcPr>
                        <w:tcW w:w="259" w:type="dxa"/>
                      </w:tcPr>
                      <w:p w14:paraId="43995427" w14:textId="77777777" w:rsidR="00CB66C5" w:rsidRDefault="00CB66C5">
                        <w:pPr>
                          <w:pStyle w:val="TableParagraph"/>
                          <w:spacing w:before="16" w:line="96" w:lineRule="exact"/>
                          <w:ind w:left="75"/>
                          <w:jc w:val="left"/>
                          <w:rPr>
                            <w:rFonts w:ascii="Arial MT"/>
                            <w:sz w:val="9"/>
                          </w:rPr>
                        </w:pPr>
                        <w:r>
                          <w:rPr>
                            <w:rFonts w:ascii="Arial MT"/>
                            <w:w w:val="105"/>
                            <w:sz w:val="9"/>
                          </w:rPr>
                          <w:t>33</w:t>
                        </w:r>
                      </w:p>
                    </w:tc>
                    <w:tc>
                      <w:tcPr>
                        <w:tcW w:w="345" w:type="dxa"/>
                      </w:tcPr>
                      <w:p w14:paraId="6C3E3E3F" w14:textId="77777777" w:rsidR="00CB66C5" w:rsidRDefault="00CB66C5">
                        <w:pPr>
                          <w:pStyle w:val="TableParagraph"/>
                          <w:spacing w:before="16" w:line="96" w:lineRule="exact"/>
                          <w:ind w:left="80"/>
                          <w:jc w:val="left"/>
                          <w:rPr>
                            <w:rFonts w:ascii="Arial MT"/>
                            <w:sz w:val="9"/>
                          </w:rPr>
                        </w:pPr>
                        <w:r>
                          <w:rPr>
                            <w:rFonts w:ascii="Arial MT"/>
                            <w:w w:val="105"/>
                            <w:sz w:val="9"/>
                          </w:rPr>
                          <w:t>7.80</w:t>
                        </w:r>
                      </w:p>
                    </w:tc>
                    <w:tc>
                      <w:tcPr>
                        <w:tcW w:w="388" w:type="dxa"/>
                      </w:tcPr>
                      <w:p w14:paraId="2AE6EE2D" w14:textId="77777777" w:rsidR="00CB66C5" w:rsidRDefault="00CB66C5">
                        <w:pPr>
                          <w:pStyle w:val="TableParagraph"/>
                          <w:spacing w:before="16" w:line="96" w:lineRule="exact"/>
                          <w:ind w:left="26" w:right="26"/>
                          <w:rPr>
                            <w:rFonts w:ascii="Arial MT"/>
                            <w:sz w:val="9"/>
                          </w:rPr>
                        </w:pPr>
                        <w:r>
                          <w:rPr>
                            <w:rFonts w:ascii="Arial MT"/>
                            <w:w w:val="105"/>
                            <w:sz w:val="9"/>
                          </w:rPr>
                          <w:t>3120.0</w:t>
                        </w:r>
                      </w:p>
                    </w:tc>
                    <w:tc>
                      <w:tcPr>
                        <w:tcW w:w="388" w:type="dxa"/>
                      </w:tcPr>
                      <w:p w14:paraId="784BEE6A" w14:textId="77777777" w:rsidR="00CB66C5" w:rsidRDefault="00CB66C5">
                        <w:pPr>
                          <w:pStyle w:val="TableParagraph"/>
                          <w:spacing w:before="16" w:line="96" w:lineRule="exact"/>
                          <w:ind w:left="26" w:right="26"/>
                          <w:rPr>
                            <w:rFonts w:ascii="Arial MT"/>
                            <w:sz w:val="9"/>
                          </w:rPr>
                        </w:pPr>
                        <w:r>
                          <w:rPr>
                            <w:rFonts w:ascii="Arial MT"/>
                            <w:w w:val="105"/>
                            <w:sz w:val="9"/>
                          </w:rPr>
                          <w:t>0.0142</w:t>
                        </w:r>
                      </w:p>
                    </w:tc>
                  </w:tr>
                  <w:tr w:rsidR="00CB66C5" w14:paraId="089AD82F" w14:textId="77777777">
                    <w:trPr>
                      <w:trHeight w:val="133"/>
                    </w:trPr>
                    <w:tc>
                      <w:tcPr>
                        <w:tcW w:w="259" w:type="dxa"/>
                      </w:tcPr>
                      <w:p w14:paraId="5135BF12" w14:textId="77777777" w:rsidR="00CB66C5" w:rsidRDefault="00CB66C5">
                        <w:pPr>
                          <w:pStyle w:val="TableParagraph"/>
                          <w:spacing w:before="16" w:line="96" w:lineRule="exact"/>
                          <w:ind w:left="75"/>
                          <w:jc w:val="left"/>
                          <w:rPr>
                            <w:rFonts w:ascii="Arial MT"/>
                            <w:sz w:val="9"/>
                          </w:rPr>
                        </w:pPr>
                        <w:r>
                          <w:rPr>
                            <w:rFonts w:ascii="Arial MT"/>
                            <w:w w:val="105"/>
                            <w:sz w:val="9"/>
                          </w:rPr>
                          <w:t>34</w:t>
                        </w:r>
                      </w:p>
                    </w:tc>
                    <w:tc>
                      <w:tcPr>
                        <w:tcW w:w="345" w:type="dxa"/>
                      </w:tcPr>
                      <w:p w14:paraId="15EFEC4F" w14:textId="77777777" w:rsidR="00CB66C5" w:rsidRDefault="00CB66C5">
                        <w:pPr>
                          <w:pStyle w:val="TableParagraph"/>
                          <w:spacing w:before="16" w:line="96" w:lineRule="exact"/>
                          <w:ind w:left="80"/>
                          <w:jc w:val="left"/>
                          <w:rPr>
                            <w:rFonts w:ascii="Arial MT"/>
                            <w:sz w:val="9"/>
                          </w:rPr>
                        </w:pPr>
                        <w:r>
                          <w:rPr>
                            <w:rFonts w:ascii="Arial MT"/>
                            <w:w w:val="105"/>
                            <w:sz w:val="9"/>
                          </w:rPr>
                          <w:t>7.82</w:t>
                        </w:r>
                      </w:p>
                    </w:tc>
                    <w:tc>
                      <w:tcPr>
                        <w:tcW w:w="388" w:type="dxa"/>
                      </w:tcPr>
                      <w:p w14:paraId="30495337" w14:textId="77777777" w:rsidR="00CB66C5" w:rsidRDefault="00CB66C5">
                        <w:pPr>
                          <w:pStyle w:val="TableParagraph"/>
                          <w:spacing w:before="16" w:line="96" w:lineRule="exact"/>
                          <w:ind w:left="26" w:right="26"/>
                          <w:rPr>
                            <w:rFonts w:ascii="Arial MT"/>
                            <w:sz w:val="9"/>
                          </w:rPr>
                        </w:pPr>
                        <w:r>
                          <w:rPr>
                            <w:rFonts w:ascii="Arial MT"/>
                            <w:w w:val="105"/>
                            <w:sz w:val="9"/>
                          </w:rPr>
                          <w:t>3125.9</w:t>
                        </w:r>
                      </w:p>
                    </w:tc>
                    <w:tc>
                      <w:tcPr>
                        <w:tcW w:w="388" w:type="dxa"/>
                      </w:tcPr>
                      <w:p w14:paraId="080A2785" w14:textId="77777777" w:rsidR="00CB66C5" w:rsidRDefault="00CB66C5">
                        <w:pPr>
                          <w:pStyle w:val="TableParagraph"/>
                          <w:spacing w:before="16" w:line="96" w:lineRule="exact"/>
                          <w:ind w:left="26" w:right="26"/>
                          <w:rPr>
                            <w:rFonts w:ascii="Arial MT"/>
                            <w:sz w:val="9"/>
                          </w:rPr>
                        </w:pPr>
                        <w:r>
                          <w:rPr>
                            <w:rFonts w:ascii="Arial MT"/>
                            <w:w w:val="105"/>
                            <w:sz w:val="9"/>
                          </w:rPr>
                          <w:t>0.0199</w:t>
                        </w:r>
                      </w:p>
                    </w:tc>
                  </w:tr>
                  <w:tr w:rsidR="00CB66C5" w14:paraId="3CC25AB8" w14:textId="77777777">
                    <w:trPr>
                      <w:trHeight w:val="133"/>
                    </w:trPr>
                    <w:tc>
                      <w:tcPr>
                        <w:tcW w:w="259" w:type="dxa"/>
                      </w:tcPr>
                      <w:p w14:paraId="376445C3" w14:textId="77777777" w:rsidR="00CB66C5" w:rsidRDefault="00CB66C5">
                        <w:pPr>
                          <w:pStyle w:val="TableParagraph"/>
                          <w:spacing w:before="16" w:line="96" w:lineRule="exact"/>
                          <w:ind w:left="75"/>
                          <w:jc w:val="left"/>
                          <w:rPr>
                            <w:rFonts w:ascii="Arial MT"/>
                            <w:sz w:val="9"/>
                          </w:rPr>
                        </w:pPr>
                        <w:r>
                          <w:rPr>
                            <w:rFonts w:ascii="Arial MT"/>
                            <w:w w:val="105"/>
                            <w:sz w:val="9"/>
                          </w:rPr>
                          <w:t>35</w:t>
                        </w:r>
                      </w:p>
                    </w:tc>
                    <w:tc>
                      <w:tcPr>
                        <w:tcW w:w="345" w:type="dxa"/>
                      </w:tcPr>
                      <w:p w14:paraId="1CD516A5" w14:textId="77777777" w:rsidR="00CB66C5" w:rsidRDefault="00CB66C5">
                        <w:pPr>
                          <w:pStyle w:val="TableParagraph"/>
                          <w:spacing w:before="16" w:line="96" w:lineRule="exact"/>
                          <w:ind w:left="80"/>
                          <w:jc w:val="left"/>
                          <w:rPr>
                            <w:rFonts w:ascii="Arial MT"/>
                            <w:sz w:val="9"/>
                          </w:rPr>
                        </w:pPr>
                        <w:r>
                          <w:rPr>
                            <w:rFonts w:ascii="Arial MT"/>
                            <w:w w:val="105"/>
                            <w:sz w:val="9"/>
                          </w:rPr>
                          <w:t>7.84</w:t>
                        </w:r>
                      </w:p>
                    </w:tc>
                    <w:tc>
                      <w:tcPr>
                        <w:tcW w:w="388" w:type="dxa"/>
                      </w:tcPr>
                      <w:p w14:paraId="35D27263" w14:textId="77777777" w:rsidR="00CB66C5" w:rsidRDefault="00CB66C5">
                        <w:pPr>
                          <w:pStyle w:val="TableParagraph"/>
                          <w:spacing w:before="16" w:line="96" w:lineRule="exact"/>
                          <w:ind w:left="26" w:right="26"/>
                          <w:rPr>
                            <w:rFonts w:ascii="Arial MT"/>
                            <w:sz w:val="9"/>
                          </w:rPr>
                        </w:pPr>
                        <w:r>
                          <w:rPr>
                            <w:rFonts w:ascii="Arial MT"/>
                            <w:w w:val="105"/>
                            <w:sz w:val="9"/>
                          </w:rPr>
                          <w:t>3133.7</w:t>
                        </w:r>
                      </w:p>
                    </w:tc>
                    <w:tc>
                      <w:tcPr>
                        <w:tcW w:w="388" w:type="dxa"/>
                      </w:tcPr>
                      <w:p w14:paraId="657B0D83" w14:textId="77777777" w:rsidR="00CB66C5" w:rsidRDefault="00CB66C5">
                        <w:pPr>
                          <w:pStyle w:val="TableParagraph"/>
                          <w:spacing w:before="16" w:line="96" w:lineRule="exact"/>
                          <w:ind w:left="26" w:right="26"/>
                          <w:rPr>
                            <w:rFonts w:ascii="Arial MT"/>
                            <w:sz w:val="9"/>
                          </w:rPr>
                        </w:pPr>
                        <w:r>
                          <w:rPr>
                            <w:rFonts w:ascii="Arial MT"/>
                            <w:w w:val="105"/>
                            <w:sz w:val="9"/>
                          </w:rPr>
                          <w:t>0.0133</w:t>
                        </w:r>
                      </w:p>
                    </w:tc>
                  </w:tr>
                  <w:tr w:rsidR="00CB66C5" w14:paraId="508AD408" w14:textId="77777777">
                    <w:trPr>
                      <w:trHeight w:val="133"/>
                    </w:trPr>
                    <w:tc>
                      <w:tcPr>
                        <w:tcW w:w="259" w:type="dxa"/>
                      </w:tcPr>
                      <w:p w14:paraId="071F0F8D" w14:textId="77777777" w:rsidR="00CB66C5" w:rsidRDefault="00CB66C5">
                        <w:pPr>
                          <w:pStyle w:val="TableParagraph"/>
                          <w:spacing w:before="16" w:line="96" w:lineRule="exact"/>
                          <w:ind w:left="75"/>
                          <w:jc w:val="left"/>
                          <w:rPr>
                            <w:rFonts w:ascii="Arial MT"/>
                            <w:sz w:val="9"/>
                          </w:rPr>
                        </w:pPr>
                        <w:r>
                          <w:rPr>
                            <w:rFonts w:ascii="Arial MT"/>
                            <w:w w:val="105"/>
                            <w:sz w:val="9"/>
                          </w:rPr>
                          <w:t>36</w:t>
                        </w:r>
                      </w:p>
                    </w:tc>
                    <w:tc>
                      <w:tcPr>
                        <w:tcW w:w="345" w:type="dxa"/>
                      </w:tcPr>
                      <w:p w14:paraId="4DA44B5F" w14:textId="77777777" w:rsidR="00CB66C5" w:rsidRDefault="00CB66C5">
                        <w:pPr>
                          <w:pStyle w:val="TableParagraph"/>
                          <w:spacing w:before="16" w:line="96" w:lineRule="exact"/>
                          <w:ind w:left="80"/>
                          <w:jc w:val="left"/>
                          <w:rPr>
                            <w:rFonts w:ascii="Arial MT"/>
                            <w:sz w:val="9"/>
                          </w:rPr>
                        </w:pPr>
                        <w:r>
                          <w:rPr>
                            <w:rFonts w:ascii="Arial MT"/>
                            <w:w w:val="105"/>
                            <w:sz w:val="9"/>
                          </w:rPr>
                          <w:t>7.91</w:t>
                        </w:r>
                      </w:p>
                    </w:tc>
                    <w:tc>
                      <w:tcPr>
                        <w:tcW w:w="388" w:type="dxa"/>
                      </w:tcPr>
                      <w:p w14:paraId="32EC495D" w14:textId="77777777" w:rsidR="00CB66C5" w:rsidRDefault="00CB66C5">
                        <w:pPr>
                          <w:pStyle w:val="TableParagraph"/>
                          <w:spacing w:before="16" w:line="96" w:lineRule="exact"/>
                          <w:ind w:left="26" w:right="26"/>
                          <w:rPr>
                            <w:rFonts w:ascii="Arial MT"/>
                            <w:sz w:val="9"/>
                          </w:rPr>
                        </w:pPr>
                        <w:r>
                          <w:rPr>
                            <w:rFonts w:ascii="Arial MT"/>
                            <w:w w:val="105"/>
                            <w:sz w:val="9"/>
                          </w:rPr>
                          <w:t>3160.7</w:t>
                        </w:r>
                      </w:p>
                    </w:tc>
                    <w:tc>
                      <w:tcPr>
                        <w:tcW w:w="388" w:type="dxa"/>
                      </w:tcPr>
                      <w:p w14:paraId="2DC74410" w14:textId="77777777" w:rsidR="00CB66C5" w:rsidRDefault="00CB66C5">
                        <w:pPr>
                          <w:pStyle w:val="TableParagraph"/>
                          <w:spacing w:before="16" w:line="96" w:lineRule="exact"/>
                          <w:ind w:left="26" w:right="26"/>
                          <w:rPr>
                            <w:rFonts w:ascii="Arial MT"/>
                            <w:sz w:val="9"/>
                          </w:rPr>
                        </w:pPr>
                        <w:r>
                          <w:rPr>
                            <w:rFonts w:ascii="Arial MT"/>
                            <w:w w:val="105"/>
                            <w:sz w:val="9"/>
                          </w:rPr>
                          <w:t>0.1015</w:t>
                        </w:r>
                      </w:p>
                    </w:tc>
                  </w:tr>
                  <w:tr w:rsidR="00CB66C5" w14:paraId="112729DB" w14:textId="77777777">
                    <w:trPr>
                      <w:trHeight w:val="133"/>
                    </w:trPr>
                    <w:tc>
                      <w:tcPr>
                        <w:tcW w:w="259" w:type="dxa"/>
                      </w:tcPr>
                      <w:p w14:paraId="78F515EA" w14:textId="77777777" w:rsidR="00CB66C5" w:rsidRDefault="00CB66C5">
                        <w:pPr>
                          <w:pStyle w:val="TableParagraph"/>
                          <w:spacing w:before="16" w:line="96" w:lineRule="exact"/>
                          <w:ind w:left="75"/>
                          <w:jc w:val="left"/>
                          <w:rPr>
                            <w:rFonts w:ascii="Arial MT"/>
                            <w:sz w:val="9"/>
                          </w:rPr>
                        </w:pPr>
                        <w:r>
                          <w:rPr>
                            <w:rFonts w:ascii="Arial MT"/>
                            <w:w w:val="105"/>
                            <w:sz w:val="9"/>
                          </w:rPr>
                          <w:t>37</w:t>
                        </w:r>
                      </w:p>
                    </w:tc>
                    <w:tc>
                      <w:tcPr>
                        <w:tcW w:w="345" w:type="dxa"/>
                      </w:tcPr>
                      <w:p w14:paraId="6D569822" w14:textId="77777777" w:rsidR="00CB66C5" w:rsidRDefault="00CB66C5">
                        <w:pPr>
                          <w:pStyle w:val="TableParagraph"/>
                          <w:spacing w:before="16" w:line="96" w:lineRule="exact"/>
                          <w:ind w:left="80"/>
                          <w:jc w:val="left"/>
                          <w:rPr>
                            <w:rFonts w:ascii="Arial MT"/>
                            <w:sz w:val="9"/>
                          </w:rPr>
                        </w:pPr>
                        <w:r>
                          <w:rPr>
                            <w:rFonts w:ascii="Arial MT"/>
                            <w:w w:val="105"/>
                            <w:sz w:val="9"/>
                          </w:rPr>
                          <w:t>7.92</w:t>
                        </w:r>
                      </w:p>
                    </w:tc>
                    <w:tc>
                      <w:tcPr>
                        <w:tcW w:w="388" w:type="dxa"/>
                      </w:tcPr>
                      <w:p w14:paraId="2E17405F" w14:textId="77777777" w:rsidR="00CB66C5" w:rsidRDefault="00CB66C5">
                        <w:pPr>
                          <w:pStyle w:val="TableParagraph"/>
                          <w:spacing w:before="16" w:line="96" w:lineRule="exact"/>
                          <w:ind w:left="26" w:right="26"/>
                          <w:rPr>
                            <w:rFonts w:ascii="Arial MT"/>
                            <w:sz w:val="9"/>
                          </w:rPr>
                        </w:pPr>
                        <w:r>
                          <w:rPr>
                            <w:rFonts w:ascii="Arial MT"/>
                            <w:w w:val="105"/>
                            <w:sz w:val="9"/>
                          </w:rPr>
                          <w:t>3168.0</w:t>
                        </w:r>
                      </w:p>
                    </w:tc>
                    <w:tc>
                      <w:tcPr>
                        <w:tcW w:w="388" w:type="dxa"/>
                      </w:tcPr>
                      <w:p w14:paraId="4D0D4544" w14:textId="77777777" w:rsidR="00CB66C5" w:rsidRDefault="00CB66C5">
                        <w:pPr>
                          <w:pStyle w:val="TableParagraph"/>
                          <w:spacing w:before="16" w:line="96" w:lineRule="exact"/>
                          <w:ind w:left="26" w:right="26"/>
                          <w:rPr>
                            <w:rFonts w:ascii="Arial MT"/>
                            <w:sz w:val="9"/>
                          </w:rPr>
                        </w:pPr>
                        <w:r>
                          <w:rPr>
                            <w:rFonts w:ascii="Arial MT"/>
                            <w:w w:val="105"/>
                            <w:sz w:val="9"/>
                          </w:rPr>
                          <w:t>0.1750</w:t>
                        </w:r>
                      </w:p>
                    </w:tc>
                  </w:tr>
                  <w:tr w:rsidR="00CB66C5" w14:paraId="7E9073D1" w14:textId="77777777">
                    <w:trPr>
                      <w:trHeight w:val="133"/>
                    </w:trPr>
                    <w:tc>
                      <w:tcPr>
                        <w:tcW w:w="259" w:type="dxa"/>
                      </w:tcPr>
                      <w:p w14:paraId="267D7C78" w14:textId="77777777" w:rsidR="00CB66C5" w:rsidRDefault="00CB66C5">
                        <w:pPr>
                          <w:pStyle w:val="TableParagraph"/>
                          <w:spacing w:before="16" w:line="96" w:lineRule="exact"/>
                          <w:ind w:left="75"/>
                          <w:jc w:val="left"/>
                          <w:rPr>
                            <w:rFonts w:ascii="Arial MT"/>
                            <w:sz w:val="9"/>
                          </w:rPr>
                        </w:pPr>
                        <w:r>
                          <w:rPr>
                            <w:rFonts w:ascii="Arial MT"/>
                            <w:w w:val="105"/>
                            <w:sz w:val="9"/>
                          </w:rPr>
                          <w:t>38</w:t>
                        </w:r>
                      </w:p>
                    </w:tc>
                    <w:tc>
                      <w:tcPr>
                        <w:tcW w:w="345" w:type="dxa"/>
                      </w:tcPr>
                      <w:p w14:paraId="371CCD21" w14:textId="77777777" w:rsidR="00CB66C5" w:rsidRDefault="00CB66C5">
                        <w:pPr>
                          <w:pStyle w:val="TableParagraph"/>
                          <w:spacing w:before="16" w:line="96" w:lineRule="exact"/>
                          <w:ind w:left="80"/>
                          <w:jc w:val="left"/>
                          <w:rPr>
                            <w:rFonts w:ascii="Arial MT"/>
                            <w:sz w:val="9"/>
                          </w:rPr>
                        </w:pPr>
                        <w:r>
                          <w:rPr>
                            <w:rFonts w:ascii="Arial MT"/>
                            <w:w w:val="105"/>
                            <w:sz w:val="9"/>
                          </w:rPr>
                          <w:t>7.94</w:t>
                        </w:r>
                      </w:p>
                    </w:tc>
                    <w:tc>
                      <w:tcPr>
                        <w:tcW w:w="388" w:type="dxa"/>
                      </w:tcPr>
                      <w:p w14:paraId="66F6340B" w14:textId="77777777" w:rsidR="00CB66C5" w:rsidRDefault="00CB66C5">
                        <w:pPr>
                          <w:pStyle w:val="TableParagraph"/>
                          <w:spacing w:before="16" w:line="96" w:lineRule="exact"/>
                          <w:ind w:left="26" w:right="26"/>
                          <w:rPr>
                            <w:rFonts w:ascii="Arial MT"/>
                            <w:sz w:val="9"/>
                          </w:rPr>
                        </w:pPr>
                        <w:r>
                          <w:rPr>
                            <w:rFonts w:ascii="Arial MT"/>
                            <w:w w:val="105"/>
                            <w:sz w:val="9"/>
                          </w:rPr>
                          <w:t>3174.0</w:t>
                        </w:r>
                      </w:p>
                    </w:tc>
                    <w:tc>
                      <w:tcPr>
                        <w:tcW w:w="388" w:type="dxa"/>
                      </w:tcPr>
                      <w:p w14:paraId="0E3767A9" w14:textId="77777777" w:rsidR="00CB66C5" w:rsidRDefault="00CB66C5">
                        <w:pPr>
                          <w:pStyle w:val="TableParagraph"/>
                          <w:spacing w:before="16" w:line="96" w:lineRule="exact"/>
                          <w:ind w:left="26" w:right="26"/>
                          <w:rPr>
                            <w:rFonts w:ascii="Arial MT"/>
                            <w:sz w:val="9"/>
                          </w:rPr>
                        </w:pPr>
                        <w:r>
                          <w:rPr>
                            <w:rFonts w:ascii="Arial MT"/>
                            <w:w w:val="105"/>
                            <w:sz w:val="9"/>
                          </w:rPr>
                          <w:t>0.1003</w:t>
                        </w:r>
                      </w:p>
                    </w:tc>
                  </w:tr>
                  <w:tr w:rsidR="00CB66C5" w14:paraId="7BA9F005" w14:textId="77777777">
                    <w:trPr>
                      <w:trHeight w:val="133"/>
                    </w:trPr>
                    <w:tc>
                      <w:tcPr>
                        <w:tcW w:w="259" w:type="dxa"/>
                      </w:tcPr>
                      <w:p w14:paraId="06B80653" w14:textId="77777777" w:rsidR="00CB66C5" w:rsidRDefault="00CB66C5">
                        <w:pPr>
                          <w:pStyle w:val="TableParagraph"/>
                          <w:spacing w:before="16" w:line="96" w:lineRule="exact"/>
                          <w:ind w:left="75"/>
                          <w:jc w:val="left"/>
                          <w:rPr>
                            <w:rFonts w:ascii="Arial MT"/>
                            <w:sz w:val="9"/>
                          </w:rPr>
                        </w:pPr>
                        <w:r>
                          <w:rPr>
                            <w:rFonts w:ascii="Arial MT"/>
                            <w:w w:val="105"/>
                            <w:sz w:val="9"/>
                          </w:rPr>
                          <w:t>39</w:t>
                        </w:r>
                      </w:p>
                    </w:tc>
                    <w:tc>
                      <w:tcPr>
                        <w:tcW w:w="345" w:type="dxa"/>
                      </w:tcPr>
                      <w:p w14:paraId="5CD7591F" w14:textId="77777777" w:rsidR="00CB66C5" w:rsidRDefault="00CB66C5">
                        <w:pPr>
                          <w:pStyle w:val="TableParagraph"/>
                          <w:spacing w:before="16" w:line="96" w:lineRule="exact"/>
                          <w:ind w:left="54"/>
                          <w:jc w:val="left"/>
                          <w:rPr>
                            <w:rFonts w:ascii="Arial MT"/>
                            <w:sz w:val="9"/>
                          </w:rPr>
                        </w:pPr>
                        <w:r>
                          <w:rPr>
                            <w:rFonts w:ascii="Arial MT"/>
                            <w:w w:val="105"/>
                            <w:sz w:val="9"/>
                          </w:rPr>
                          <w:t>11.76</w:t>
                        </w:r>
                      </w:p>
                    </w:tc>
                    <w:tc>
                      <w:tcPr>
                        <w:tcW w:w="388" w:type="dxa"/>
                      </w:tcPr>
                      <w:p w14:paraId="4C82D23A" w14:textId="77777777" w:rsidR="00CB66C5" w:rsidRDefault="00CB66C5">
                        <w:pPr>
                          <w:pStyle w:val="TableParagraph"/>
                          <w:spacing w:before="16" w:line="96" w:lineRule="exact"/>
                          <w:ind w:left="26" w:right="26"/>
                          <w:rPr>
                            <w:rFonts w:ascii="Arial MT"/>
                            <w:sz w:val="9"/>
                          </w:rPr>
                        </w:pPr>
                        <w:r>
                          <w:rPr>
                            <w:rFonts w:ascii="Arial MT"/>
                            <w:w w:val="105"/>
                            <w:sz w:val="9"/>
                          </w:rPr>
                          <w:t>4703.1</w:t>
                        </w:r>
                      </w:p>
                    </w:tc>
                    <w:tc>
                      <w:tcPr>
                        <w:tcW w:w="388" w:type="dxa"/>
                      </w:tcPr>
                      <w:p w14:paraId="51C7DE59" w14:textId="77777777" w:rsidR="00CB66C5" w:rsidRDefault="00CB66C5">
                        <w:pPr>
                          <w:pStyle w:val="TableParagraph"/>
                          <w:spacing w:before="16" w:line="96" w:lineRule="exact"/>
                          <w:ind w:left="26" w:right="26"/>
                          <w:rPr>
                            <w:rFonts w:ascii="Arial MT"/>
                            <w:sz w:val="9"/>
                          </w:rPr>
                        </w:pPr>
                        <w:r>
                          <w:rPr>
                            <w:rFonts w:ascii="Arial MT"/>
                            <w:w w:val="105"/>
                            <w:sz w:val="9"/>
                          </w:rPr>
                          <w:t>0.0469</w:t>
                        </w:r>
                      </w:p>
                    </w:tc>
                  </w:tr>
                </w:tbl>
                <w:p w14:paraId="4169DB0A" w14:textId="77777777" w:rsidR="00CB66C5" w:rsidRDefault="00CB66C5">
                  <w:pPr>
                    <w:pStyle w:val="a3"/>
                  </w:pPr>
                </w:p>
              </w:txbxContent>
            </v:textbox>
            <w10:wrap type="topAndBottom" anchorx="page"/>
          </v:shape>
        </w:pict>
      </w:r>
      <w:r>
        <w:rPr>
          <w:noProof/>
          <w:color w:val="000000" w:themeColor="text1"/>
        </w:rPr>
        <w:pict w14:anchorId="2C5D8BDC">
          <v:shape id="_x0000_s9885" type="#_x0000_t202" style="position:absolute;left:0;text-align:left;margin-left:367.75pt;margin-top:10.15pt;width:118.6pt;height:48.4pt;z-index:-250757120;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59"/>
                    <w:gridCol w:w="1499"/>
                    <w:gridCol w:w="616"/>
                  </w:tblGrid>
                  <w:tr w:rsidR="00CB66C5" w14:paraId="77E35F11" w14:textId="77777777">
                    <w:trPr>
                      <w:trHeight w:val="133"/>
                    </w:trPr>
                    <w:tc>
                      <w:tcPr>
                        <w:tcW w:w="259" w:type="dxa"/>
                      </w:tcPr>
                      <w:p w14:paraId="77EFC048" w14:textId="77777777" w:rsidR="00CB66C5" w:rsidRDefault="00CB66C5">
                        <w:pPr>
                          <w:pStyle w:val="TableParagraph"/>
                          <w:spacing w:before="16" w:line="96" w:lineRule="exact"/>
                          <w:ind w:left="29" w:right="30"/>
                          <w:rPr>
                            <w:rFonts w:ascii="Arial MT"/>
                            <w:sz w:val="9"/>
                          </w:rPr>
                        </w:pPr>
                        <w:r>
                          <w:rPr>
                            <w:rFonts w:ascii="Arial MT"/>
                            <w:w w:val="105"/>
                            <w:sz w:val="9"/>
                          </w:rPr>
                          <w:t>No.</w:t>
                        </w:r>
                      </w:p>
                    </w:tc>
                    <w:tc>
                      <w:tcPr>
                        <w:tcW w:w="1499" w:type="dxa"/>
                        <w:tcBorders>
                          <w:top w:val="nil"/>
                          <w:bottom w:val="nil"/>
                        </w:tcBorders>
                      </w:tcPr>
                      <w:p w14:paraId="43B084D0" w14:textId="77777777" w:rsidR="00CB66C5" w:rsidRDefault="00CB66C5">
                        <w:pPr>
                          <w:pStyle w:val="TableParagraph"/>
                          <w:spacing w:before="16" w:line="96" w:lineRule="exact"/>
                          <w:ind w:left="1" w:right="35"/>
                          <w:rPr>
                            <w:rFonts w:ascii="Arial MT"/>
                            <w:sz w:val="9"/>
                          </w:rPr>
                        </w:pPr>
                        <w:r>
                          <w:rPr>
                            <w:rFonts w:ascii="Arial MT"/>
                            <w:w w:val="105"/>
                            <w:sz w:val="9"/>
                          </w:rPr>
                          <w:t>Annotation</w:t>
                        </w:r>
                      </w:p>
                    </w:tc>
                    <w:tc>
                      <w:tcPr>
                        <w:tcW w:w="616" w:type="dxa"/>
                      </w:tcPr>
                      <w:p w14:paraId="65E406BD" w14:textId="77777777" w:rsidR="00CB66C5" w:rsidRDefault="00CB66C5">
                        <w:pPr>
                          <w:pStyle w:val="TableParagraph"/>
                          <w:spacing w:before="16" w:line="96" w:lineRule="exact"/>
                          <w:ind w:left="14" w:right="18"/>
                          <w:rPr>
                            <w:rFonts w:ascii="Arial MT"/>
                            <w:sz w:val="9"/>
                          </w:rPr>
                        </w:pPr>
                        <w:r>
                          <w:rPr>
                            <w:rFonts w:ascii="Arial MT"/>
                            <w:w w:val="105"/>
                            <w:sz w:val="9"/>
                          </w:rPr>
                          <w:t>(ppm)</w:t>
                        </w:r>
                      </w:p>
                    </w:tc>
                  </w:tr>
                  <w:tr w:rsidR="00CB66C5" w14:paraId="0CF46C9A" w14:textId="77777777">
                    <w:trPr>
                      <w:trHeight w:val="133"/>
                    </w:trPr>
                    <w:tc>
                      <w:tcPr>
                        <w:tcW w:w="259" w:type="dxa"/>
                      </w:tcPr>
                      <w:p w14:paraId="68C30A48" w14:textId="77777777" w:rsidR="00CB66C5" w:rsidRDefault="00CB66C5">
                        <w:pPr>
                          <w:pStyle w:val="TableParagraph"/>
                          <w:spacing w:before="16" w:line="96" w:lineRule="exact"/>
                          <w:rPr>
                            <w:rFonts w:ascii="Arial MT"/>
                            <w:sz w:val="9"/>
                          </w:rPr>
                        </w:pPr>
                        <w:r>
                          <w:rPr>
                            <w:rFonts w:ascii="Arial MT"/>
                            <w:w w:val="105"/>
                            <w:sz w:val="9"/>
                          </w:rPr>
                          <w:t>1</w:t>
                        </w:r>
                      </w:p>
                    </w:tc>
                    <w:tc>
                      <w:tcPr>
                        <w:tcW w:w="1499" w:type="dxa"/>
                        <w:tcBorders>
                          <w:top w:val="nil"/>
                          <w:bottom w:val="nil"/>
                        </w:tcBorders>
                      </w:tcPr>
                      <w:p w14:paraId="1D6E56C8" w14:textId="77777777" w:rsidR="00CB66C5" w:rsidRDefault="00CB66C5">
                        <w:pPr>
                          <w:pStyle w:val="TableParagraph"/>
                          <w:spacing w:before="16" w:line="96" w:lineRule="exact"/>
                          <w:ind w:left="1" w:right="28"/>
                          <w:rPr>
                            <w:rFonts w:ascii="Arial MT"/>
                            <w:sz w:val="9"/>
                          </w:rPr>
                        </w:pPr>
                        <w:r>
                          <w:rPr>
                            <w:rFonts w:ascii="Arial MT"/>
                            <w:w w:val="105"/>
                            <w:sz w:val="9"/>
                          </w:rPr>
                          <w:t>3ax,5ax,3eq,5eq,2ax,6ax,2eq,6eq</w:t>
                        </w:r>
                      </w:p>
                    </w:tc>
                    <w:tc>
                      <w:tcPr>
                        <w:tcW w:w="616" w:type="dxa"/>
                      </w:tcPr>
                      <w:p w14:paraId="2D03FC57" w14:textId="77777777" w:rsidR="00CB66C5" w:rsidRDefault="00CB66C5">
                        <w:pPr>
                          <w:pStyle w:val="TableParagraph"/>
                          <w:spacing w:before="16" w:line="96" w:lineRule="exact"/>
                          <w:ind w:left="14" w:right="44"/>
                          <w:rPr>
                            <w:rFonts w:ascii="Arial MT"/>
                            <w:sz w:val="9"/>
                          </w:rPr>
                        </w:pPr>
                        <w:r>
                          <w:rPr>
                            <w:rFonts w:ascii="Arial MT"/>
                            <w:w w:val="105"/>
                            <w:sz w:val="9"/>
                          </w:rPr>
                          <w:t>[2.59</w:t>
                        </w:r>
                        <w:r>
                          <w:rPr>
                            <w:rFonts w:ascii="Arial MT"/>
                            <w:spacing w:val="-7"/>
                            <w:w w:val="105"/>
                            <w:sz w:val="9"/>
                          </w:rPr>
                          <w:t xml:space="preserve"> </w:t>
                        </w:r>
                        <w:r>
                          <w:rPr>
                            <w:rFonts w:ascii="Arial MT"/>
                            <w:w w:val="105"/>
                            <w:sz w:val="9"/>
                          </w:rPr>
                          <w:t>..</w:t>
                        </w:r>
                        <w:r>
                          <w:rPr>
                            <w:rFonts w:ascii="Arial MT"/>
                            <w:spacing w:val="-6"/>
                            <w:w w:val="105"/>
                            <w:sz w:val="9"/>
                          </w:rPr>
                          <w:t xml:space="preserve"> </w:t>
                        </w:r>
                        <w:r>
                          <w:rPr>
                            <w:rFonts w:ascii="Arial MT"/>
                            <w:w w:val="105"/>
                            <w:sz w:val="9"/>
                          </w:rPr>
                          <w:t>3.24]</w:t>
                        </w:r>
                      </w:p>
                    </w:tc>
                  </w:tr>
                  <w:tr w:rsidR="00CB66C5" w14:paraId="681A30E5" w14:textId="77777777">
                    <w:trPr>
                      <w:trHeight w:val="133"/>
                    </w:trPr>
                    <w:tc>
                      <w:tcPr>
                        <w:tcW w:w="259" w:type="dxa"/>
                      </w:tcPr>
                      <w:p w14:paraId="17F6FF01" w14:textId="77777777" w:rsidR="00CB66C5" w:rsidRDefault="00CB66C5">
                        <w:pPr>
                          <w:pStyle w:val="TableParagraph"/>
                          <w:spacing w:before="16" w:line="96" w:lineRule="exact"/>
                          <w:rPr>
                            <w:rFonts w:ascii="Arial MT"/>
                            <w:sz w:val="9"/>
                          </w:rPr>
                        </w:pPr>
                        <w:r>
                          <w:rPr>
                            <w:rFonts w:ascii="Arial MT"/>
                            <w:w w:val="105"/>
                            <w:sz w:val="9"/>
                          </w:rPr>
                          <w:t>2</w:t>
                        </w:r>
                      </w:p>
                    </w:tc>
                    <w:tc>
                      <w:tcPr>
                        <w:tcW w:w="1499" w:type="dxa"/>
                        <w:tcBorders>
                          <w:top w:val="nil"/>
                          <w:bottom w:val="nil"/>
                        </w:tcBorders>
                      </w:tcPr>
                      <w:p w14:paraId="79A17F89" w14:textId="77777777" w:rsidR="00CB66C5" w:rsidRDefault="00CB66C5">
                        <w:pPr>
                          <w:pStyle w:val="TableParagraph"/>
                          <w:spacing w:before="16" w:line="96" w:lineRule="exact"/>
                          <w:ind w:left="1" w:right="28"/>
                          <w:rPr>
                            <w:rFonts w:ascii="Arial MT"/>
                            <w:sz w:val="9"/>
                          </w:rPr>
                        </w:pPr>
                        <w:r>
                          <w:rPr>
                            <w:rFonts w:ascii="Arial MT"/>
                            <w:w w:val="105"/>
                            <w:sz w:val="9"/>
                          </w:rPr>
                          <w:t>7,7</w:t>
                        </w:r>
                      </w:p>
                    </w:tc>
                    <w:tc>
                      <w:tcPr>
                        <w:tcW w:w="616" w:type="dxa"/>
                      </w:tcPr>
                      <w:p w14:paraId="43A6911F" w14:textId="77777777" w:rsidR="00CB66C5" w:rsidRDefault="00CB66C5">
                        <w:pPr>
                          <w:pStyle w:val="TableParagraph"/>
                          <w:spacing w:before="16" w:line="96" w:lineRule="exact"/>
                          <w:ind w:left="14" w:right="44"/>
                          <w:rPr>
                            <w:rFonts w:ascii="Arial MT"/>
                            <w:sz w:val="9"/>
                          </w:rPr>
                        </w:pPr>
                        <w:r>
                          <w:rPr>
                            <w:rFonts w:ascii="Arial MT"/>
                            <w:w w:val="105"/>
                            <w:sz w:val="9"/>
                          </w:rPr>
                          <w:t>[3.35</w:t>
                        </w:r>
                        <w:r>
                          <w:rPr>
                            <w:rFonts w:ascii="Arial MT"/>
                            <w:spacing w:val="-7"/>
                            <w:w w:val="105"/>
                            <w:sz w:val="9"/>
                          </w:rPr>
                          <w:t xml:space="preserve"> </w:t>
                        </w:r>
                        <w:r>
                          <w:rPr>
                            <w:rFonts w:ascii="Arial MT"/>
                            <w:w w:val="105"/>
                            <w:sz w:val="9"/>
                          </w:rPr>
                          <w:t>..</w:t>
                        </w:r>
                        <w:r>
                          <w:rPr>
                            <w:rFonts w:ascii="Arial MT"/>
                            <w:spacing w:val="-6"/>
                            <w:w w:val="105"/>
                            <w:sz w:val="9"/>
                          </w:rPr>
                          <w:t xml:space="preserve"> </w:t>
                        </w:r>
                        <w:r>
                          <w:rPr>
                            <w:rFonts w:ascii="Arial MT"/>
                            <w:w w:val="105"/>
                            <w:sz w:val="9"/>
                          </w:rPr>
                          <w:t>3.50]</w:t>
                        </w:r>
                      </w:p>
                    </w:tc>
                  </w:tr>
                  <w:tr w:rsidR="00CB66C5" w14:paraId="4DE69D8A" w14:textId="77777777">
                    <w:trPr>
                      <w:trHeight w:val="133"/>
                    </w:trPr>
                    <w:tc>
                      <w:tcPr>
                        <w:tcW w:w="259" w:type="dxa"/>
                      </w:tcPr>
                      <w:p w14:paraId="4FD2AAD7" w14:textId="77777777" w:rsidR="00CB66C5" w:rsidRDefault="00CB66C5">
                        <w:pPr>
                          <w:pStyle w:val="TableParagraph"/>
                          <w:spacing w:before="16" w:line="96" w:lineRule="exact"/>
                          <w:rPr>
                            <w:rFonts w:ascii="Arial MT"/>
                            <w:sz w:val="9"/>
                          </w:rPr>
                        </w:pPr>
                        <w:r>
                          <w:rPr>
                            <w:rFonts w:ascii="Arial MT"/>
                            <w:w w:val="105"/>
                            <w:sz w:val="9"/>
                          </w:rPr>
                          <w:t>3</w:t>
                        </w:r>
                      </w:p>
                    </w:tc>
                    <w:tc>
                      <w:tcPr>
                        <w:tcW w:w="1499" w:type="dxa"/>
                        <w:tcBorders>
                          <w:top w:val="nil"/>
                          <w:bottom w:val="nil"/>
                        </w:tcBorders>
                      </w:tcPr>
                      <w:p w14:paraId="5FF0D84A" w14:textId="77777777" w:rsidR="00CB66C5" w:rsidRDefault="00CB66C5">
                        <w:pPr>
                          <w:pStyle w:val="TableParagraph"/>
                          <w:spacing w:before="16" w:line="96" w:lineRule="exact"/>
                          <w:ind w:left="1" w:right="32"/>
                          <w:rPr>
                            <w:rFonts w:ascii="Arial MT"/>
                            <w:sz w:val="9"/>
                          </w:rPr>
                        </w:pPr>
                        <w:r>
                          <w:rPr>
                            <w:rFonts w:ascii="Arial MT"/>
                            <w:w w:val="105"/>
                            <w:sz w:val="9"/>
                          </w:rPr>
                          <w:t>13,9,10,11,12</w:t>
                        </w:r>
                      </w:p>
                    </w:tc>
                    <w:tc>
                      <w:tcPr>
                        <w:tcW w:w="616" w:type="dxa"/>
                      </w:tcPr>
                      <w:p w14:paraId="35A67516" w14:textId="77777777" w:rsidR="00CB66C5" w:rsidRDefault="00CB66C5">
                        <w:pPr>
                          <w:pStyle w:val="TableParagraph"/>
                          <w:spacing w:before="16" w:line="96" w:lineRule="exact"/>
                          <w:ind w:left="14" w:right="44"/>
                          <w:rPr>
                            <w:rFonts w:ascii="Arial MT"/>
                            <w:sz w:val="9"/>
                          </w:rPr>
                        </w:pPr>
                        <w:r>
                          <w:rPr>
                            <w:rFonts w:ascii="Arial MT"/>
                            <w:w w:val="105"/>
                            <w:sz w:val="9"/>
                          </w:rPr>
                          <w:t>[7.21</w:t>
                        </w:r>
                        <w:r>
                          <w:rPr>
                            <w:rFonts w:ascii="Arial MT"/>
                            <w:spacing w:val="-7"/>
                            <w:w w:val="105"/>
                            <w:sz w:val="9"/>
                          </w:rPr>
                          <w:t xml:space="preserve"> </w:t>
                        </w:r>
                        <w:r>
                          <w:rPr>
                            <w:rFonts w:ascii="Arial MT"/>
                            <w:w w:val="105"/>
                            <w:sz w:val="9"/>
                          </w:rPr>
                          <w:t>..</w:t>
                        </w:r>
                        <w:r>
                          <w:rPr>
                            <w:rFonts w:ascii="Arial MT"/>
                            <w:spacing w:val="-6"/>
                            <w:w w:val="105"/>
                            <w:sz w:val="9"/>
                          </w:rPr>
                          <w:t xml:space="preserve"> </w:t>
                        </w:r>
                        <w:r>
                          <w:rPr>
                            <w:rFonts w:ascii="Arial MT"/>
                            <w:w w:val="105"/>
                            <w:sz w:val="9"/>
                          </w:rPr>
                          <w:t>7.47]</w:t>
                        </w:r>
                      </w:p>
                    </w:tc>
                  </w:tr>
                  <w:tr w:rsidR="00CB66C5" w14:paraId="0DF9E3D7" w14:textId="77777777">
                    <w:trPr>
                      <w:trHeight w:val="133"/>
                    </w:trPr>
                    <w:tc>
                      <w:tcPr>
                        <w:tcW w:w="259" w:type="dxa"/>
                      </w:tcPr>
                      <w:p w14:paraId="23369B17" w14:textId="77777777" w:rsidR="00CB66C5" w:rsidRDefault="00CB66C5">
                        <w:pPr>
                          <w:pStyle w:val="TableParagraph"/>
                          <w:spacing w:before="16" w:line="96" w:lineRule="exact"/>
                          <w:rPr>
                            <w:rFonts w:ascii="Arial MT"/>
                            <w:sz w:val="9"/>
                          </w:rPr>
                        </w:pPr>
                        <w:r>
                          <w:rPr>
                            <w:rFonts w:ascii="Arial MT"/>
                            <w:w w:val="105"/>
                            <w:sz w:val="9"/>
                          </w:rPr>
                          <w:t>4</w:t>
                        </w:r>
                      </w:p>
                    </w:tc>
                    <w:tc>
                      <w:tcPr>
                        <w:tcW w:w="1499" w:type="dxa"/>
                        <w:tcBorders>
                          <w:top w:val="nil"/>
                          <w:bottom w:val="nil"/>
                        </w:tcBorders>
                      </w:tcPr>
                      <w:p w14:paraId="00E880AD" w14:textId="77777777" w:rsidR="00CB66C5" w:rsidRDefault="00CB66C5">
                        <w:pPr>
                          <w:pStyle w:val="TableParagraph"/>
                          <w:spacing w:before="16" w:line="96" w:lineRule="exact"/>
                          <w:ind w:left="1" w:right="29"/>
                          <w:rPr>
                            <w:rFonts w:ascii="Arial MT"/>
                            <w:sz w:val="9"/>
                          </w:rPr>
                        </w:pPr>
                        <w:r>
                          <w:rPr>
                            <w:rFonts w:ascii="Arial MT"/>
                            <w:w w:val="105"/>
                            <w:sz w:val="9"/>
                          </w:rPr>
                          <w:t>20,22</w:t>
                        </w:r>
                      </w:p>
                    </w:tc>
                    <w:tc>
                      <w:tcPr>
                        <w:tcW w:w="616" w:type="dxa"/>
                      </w:tcPr>
                      <w:p w14:paraId="729D0C9D" w14:textId="77777777" w:rsidR="00CB66C5" w:rsidRDefault="00CB66C5">
                        <w:pPr>
                          <w:pStyle w:val="TableParagraph"/>
                          <w:spacing w:before="16" w:line="96" w:lineRule="exact"/>
                          <w:ind w:left="14" w:right="44"/>
                          <w:rPr>
                            <w:rFonts w:ascii="Arial MT"/>
                            <w:sz w:val="9"/>
                          </w:rPr>
                        </w:pPr>
                        <w:r>
                          <w:rPr>
                            <w:rFonts w:ascii="Arial MT"/>
                            <w:w w:val="105"/>
                            <w:sz w:val="9"/>
                          </w:rPr>
                          <w:t>[7.58</w:t>
                        </w:r>
                        <w:r>
                          <w:rPr>
                            <w:rFonts w:ascii="Arial MT"/>
                            <w:spacing w:val="-7"/>
                            <w:w w:val="105"/>
                            <w:sz w:val="9"/>
                          </w:rPr>
                          <w:t xml:space="preserve"> </w:t>
                        </w:r>
                        <w:r>
                          <w:rPr>
                            <w:rFonts w:ascii="Arial MT"/>
                            <w:w w:val="105"/>
                            <w:sz w:val="9"/>
                          </w:rPr>
                          <w:t>..</w:t>
                        </w:r>
                        <w:r>
                          <w:rPr>
                            <w:rFonts w:ascii="Arial MT"/>
                            <w:spacing w:val="-6"/>
                            <w:w w:val="105"/>
                            <w:sz w:val="9"/>
                          </w:rPr>
                          <w:t xml:space="preserve"> </w:t>
                        </w:r>
                        <w:r>
                          <w:rPr>
                            <w:rFonts w:ascii="Arial MT"/>
                            <w:w w:val="105"/>
                            <w:sz w:val="9"/>
                          </w:rPr>
                          <w:t>7.64]</w:t>
                        </w:r>
                      </w:p>
                    </w:tc>
                  </w:tr>
                  <w:tr w:rsidR="00CB66C5" w14:paraId="061FA8F5" w14:textId="77777777">
                    <w:trPr>
                      <w:trHeight w:val="133"/>
                    </w:trPr>
                    <w:tc>
                      <w:tcPr>
                        <w:tcW w:w="259" w:type="dxa"/>
                      </w:tcPr>
                      <w:p w14:paraId="46A67769" w14:textId="77777777" w:rsidR="00CB66C5" w:rsidRDefault="00CB66C5">
                        <w:pPr>
                          <w:pStyle w:val="TableParagraph"/>
                          <w:spacing w:before="16" w:line="96" w:lineRule="exact"/>
                          <w:rPr>
                            <w:rFonts w:ascii="Arial MT"/>
                            <w:sz w:val="9"/>
                          </w:rPr>
                        </w:pPr>
                        <w:r>
                          <w:rPr>
                            <w:rFonts w:ascii="Arial MT"/>
                            <w:w w:val="105"/>
                            <w:sz w:val="9"/>
                          </w:rPr>
                          <w:t>5</w:t>
                        </w:r>
                      </w:p>
                    </w:tc>
                    <w:tc>
                      <w:tcPr>
                        <w:tcW w:w="1499" w:type="dxa"/>
                        <w:tcBorders>
                          <w:top w:val="nil"/>
                          <w:bottom w:val="nil"/>
                        </w:tcBorders>
                      </w:tcPr>
                      <w:p w14:paraId="7B3FDBD8" w14:textId="77777777" w:rsidR="00CB66C5" w:rsidRDefault="00CB66C5">
                        <w:pPr>
                          <w:pStyle w:val="TableParagraph"/>
                          <w:spacing w:before="16" w:line="96" w:lineRule="exact"/>
                          <w:ind w:left="1" w:right="32"/>
                          <w:rPr>
                            <w:rFonts w:ascii="Arial MT"/>
                            <w:sz w:val="9"/>
                          </w:rPr>
                        </w:pPr>
                        <w:r>
                          <w:rPr>
                            <w:rFonts w:ascii="Arial MT"/>
                            <w:w w:val="105"/>
                            <w:sz w:val="9"/>
                          </w:rPr>
                          <w:t>21</w:t>
                        </w:r>
                      </w:p>
                    </w:tc>
                    <w:tc>
                      <w:tcPr>
                        <w:tcW w:w="616" w:type="dxa"/>
                      </w:tcPr>
                      <w:p w14:paraId="5BE1F277" w14:textId="77777777" w:rsidR="00CB66C5" w:rsidRDefault="00CB66C5">
                        <w:pPr>
                          <w:pStyle w:val="TableParagraph"/>
                          <w:spacing w:before="16" w:line="96" w:lineRule="exact"/>
                          <w:ind w:left="14" w:right="44"/>
                          <w:rPr>
                            <w:rFonts w:ascii="Arial MT"/>
                            <w:sz w:val="9"/>
                          </w:rPr>
                        </w:pPr>
                        <w:r>
                          <w:rPr>
                            <w:rFonts w:ascii="Arial MT"/>
                            <w:w w:val="105"/>
                            <w:sz w:val="9"/>
                          </w:rPr>
                          <w:t>[7.65</w:t>
                        </w:r>
                        <w:r>
                          <w:rPr>
                            <w:rFonts w:ascii="Arial MT"/>
                            <w:spacing w:val="-7"/>
                            <w:w w:val="105"/>
                            <w:sz w:val="9"/>
                          </w:rPr>
                          <w:t xml:space="preserve"> </w:t>
                        </w:r>
                        <w:r>
                          <w:rPr>
                            <w:rFonts w:ascii="Arial MT"/>
                            <w:w w:val="105"/>
                            <w:sz w:val="9"/>
                          </w:rPr>
                          <w:t>..</w:t>
                        </w:r>
                        <w:r>
                          <w:rPr>
                            <w:rFonts w:ascii="Arial MT"/>
                            <w:spacing w:val="-6"/>
                            <w:w w:val="105"/>
                            <w:sz w:val="9"/>
                          </w:rPr>
                          <w:t xml:space="preserve"> </w:t>
                        </w:r>
                        <w:r>
                          <w:rPr>
                            <w:rFonts w:ascii="Arial MT"/>
                            <w:w w:val="105"/>
                            <w:sz w:val="9"/>
                          </w:rPr>
                          <w:t>7.73]</w:t>
                        </w:r>
                      </w:p>
                    </w:tc>
                  </w:tr>
                  <w:tr w:rsidR="00CB66C5" w14:paraId="2F28DE9F" w14:textId="77777777">
                    <w:trPr>
                      <w:trHeight w:val="133"/>
                    </w:trPr>
                    <w:tc>
                      <w:tcPr>
                        <w:tcW w:w="259" w:type="dxa"/>
                      </w:tcPr>
                      <w:p w14:paraId="07A17DCC" w14:textId="77777777" w:rsidR="00CB66C5" w:rsidRDefault="00CB66C5">
                        <w:pPr>
                          <w:pStyle w:val="TableParagraph"/>
                          <w:spacing w:before="16" w:line="96" w:lineRule="exact"/>
                          <w:rPr>
                            <w:rFonts w:ascii="Arial MT"/>
                            <w:sz w:val="9"/>
                          </w:rPr>
                        </w:pPr>
                        <w:r>
                          <w:rPr>
                            <w:rFonts w:ascii="Arial MT"/>
                            <w:w w:val="105"/>
                            <w:sz w:val="9"/>
                          </w:rPr>
                          <w:t>6</w:t>
                        </w:r>
                      </w:p>
                    </w:tc>
                    <w:tc>
                      <w:tcPr>
                        <w:tcW w:w="1499" w:type="dxa"/>
                        <w:tcBorders>
                          <w:top w:val="nil"/>
                          <w:bottom w:val="nil"/>
                        </w:tcBorders>
                      </w:tcPr>
                      <w:p w14:paraId="5963B6D3" w14:textId="77777777" w:rsidR="00CB66C5" w:rsidRDefault="00CB66C5">
                        <w:pPr>
                          <w:pStyle w:val="TableParagraph"/>
                          <w:spacing w:before="16" w:line="96" w:lineRule="exact"/>
                          <w:ind w:left="1" w:right="32"/>
                          <w:rPr>
                            <w:rFonts w:ascii="Arial MT"/>
                            <w:sz w:val="9"/>
                          </w:rPr>
                        </w:pPr>
                        <w:r>
                          <w:rPr>
                            <w:rFonts w:ascii="Arial MT"/>
                            <w:w w:val="105"/>
                            <w:sz w:val="9"/>
                          </w:rPr>
                          <w:t>23</w:t>
                        </w:r>
                      </w:p>
                    </w:tc>
                    <w:tc>
                      <w:tcPr>
                        <w:tcW w:w="616" w:type="dxa"/>
                      </w:tcPr>
                      <w:p w14:paraId="6169B3F0" w14:textId="77777777" w:rsidR="00CB66C5" w:rsidRDefault="00CB66C5">
                        <w:pPr>
                          <w:pStyle w:val="TableParagraph"/>
                          <w:spacing w:before="16" w:line="96" w:lineRule="exact"/>
                          <w:ind w:left="14" w:right="44"/>
                          <w:rPr>
                            <w:rFonts w:ascii="Arial MT"/>
                            <w:sz w:val="9"/>
                          </w:rPr>
                        </w:pPr>
                        <w:r>
                          <w:rPr>
                            <w:rFonts w:ascii="Arial MT"/>
                            <w:w w:val="105"/>
                            <w:sz w:val="9"/>
                          </w:rPr>
                          <w:t>[7.88</w:t>
                        </w:r>
                        <w:r>
                          <w:rPr>
                            <w:rFonts w:ascii="Arial MT"/>
                            <w:spacing w:val="-7"/>
                            <w:w w:val="105"/>
                            <w:sz w:val="9"/>
                          </w:rPr>
                          <w:t xml:space="preserve"> </w:t>
                        </w:r>
                        <w:r>
                          <w:rPr>
                            <w:rFonts w:ascii="Arial MT"/>
                            <w:w w:val="105"/>
                            <w:sz w:val="9"/>
                          </w:rPr>
                          <w:t>..</w:t>
                        </w:r>
                        <w:r>
                          <w:rPr>
                            <w:rFonts w:ascii="Arial MT"/>
                            <w:spacing w:val="-6"/>
                            <w:w w:val="105"/>
                            <w:sz w:val="9"/>
                          </w:rPr>
                          <w:t xml:space="preserve"> </w:t>
                        </w:r>
                        <w:r>
                          <w:rPr>
                            <w:rFonts w:ascii="Arial MT"/>
                            <w:w w:val="105"/>
                            <w:sz w:val="9"/>
                          </w:rPr>
                          <w:t>7.97]</w:t>
                        </w:r>
                      </w:p>
                    </w:tc>
                  </w:tr>
                </w:tbl>
                <w:p w14:paraId="4DF14AD5" w14:textId="77777777" w:rsidR="00CB66C5" w:rsidRDefault="00CB66C5">
                  <w:pPr>
                    <w:pStyle w:val="a3"/>
                  </w:pPr>
                </w:p>
              </w:txbxContent>
            </v:textbox>
            <w10:wrap type="topAndBottom" anchorx="page"/>
          </v:shape>
        </w:pict>
      </w:r>
      <w:r w:rsidR="00B21731" w:rsidRPr="00984D1E">
        <w:rPr>
          <w:rFonts w:ascii="Arial MT"/>
          <w:noProof/>
          <w:color w:val="000000" w:themeColor="text1"/>
          <w:sz w:val="9"/>
        </w:rPr>
        <w:t>Chemic</w:t>
      </w:r>
      <w:r w:rsidR="001154A8" w:rsidRPr="001154A8">
        <w:rPr>
          <w:rFonts w:ascii="Arial MT"/>
          <w:noProof/>
          <w:vanish/>
          <w:color w:val="000000" w:themeColor="text1"/>
          <w:spacing w:val="-20"/>
          <w:w w:val="1"/>
          <w:sz w:val="9"/>
        </w:rPr>
        <w:t>‬</w:t>
      </w:r>
      <w:r w:rsidR="001154A8" w:rsidRPr="001154A8">
        <w:rPr>
          <w:rFonts w:ascii="Arial MT"/>
          <w:noProof/>
          <w:vanish/>
          <w:color w:val="000000" w:themeColor="text1"/>
          <w:spacing w:val="-20"/>
          <w:w w:val="1"/>
          <w:sz w:val="9"/>
        </w:rPr>
        <w:t>‬</w:t>
      </w:r>
      <w:r w:rsidR="001154A8">
        <w:rPr>
          <w:rFonts w:ascii="Arial MT"/>
          <w:noProof/>
          <w:color w:val="000000" w:themeColor="text1"/>
          <w:sz w:val="9"/>
        </w:rPr>
        <w:t xml:space="preserve">al </w:t>
      </w:r>
      <w:r w:rsidR="00B21731" w:rsidRPr="00984D1E">
        <w:rPr>
          <w:rFonts w:ascii="Arial MT"/>
          <w:noProof/>
          <w:color w:val="000000" w:themeColor="text1"/>
          <w:sz w:val="9"/>
        </w:rPr>
        <w:t>Shift (ppm)</w:t>
      </w:r>
    </w:p>
    <w:p w14:paraId="3DF414B0" w14:textId="77777777" w:rsidR="00C254C2" w:rsidRPr="00984D1E" w:rsidRDefault="00C254C2">
      <w:pPr>
        <w:pStyle w:val="a3"/>
        <w:rPr>
          <w:rFonts w:ascii="Arial MT"/>
          <w:noProof/>
          <w:color w:val="000000" w:themeColor="text1"/>
          <w:sz w:val="10"/>
        </w:rPr>
      </w:pPr>
    </w:p>
    <w:p w14:paraId="57CA6BDE" w14:textId="77777777" w:rsidR="00C254C2" w:rsidRPr="00984D1E" w:rsidRDefault="00C254C2">
      <w:pPr>
        <w:pStyle w:val="a3"/>
        <w:rPr>
          <w:rFonts w:ascii="Arial MT"/>
          <w:noProof/>
          <w:color w:val="000000" w:themeColor="text1"/>
          <w:sz w:val="10"/>
        </w:rPr>
      </w:pPr>
    </w:p>
    <w:p w14:paraId="0B990BE1" w14:textId="7EA1A5B1" w:rsidR="00C254C2" w:rsidRPr="00984D1E" w:rsidRDefault="00B21731">
      <w:pPr>
        <w:pStyle w:val="a3"/>
        <w:spacing w:before="74"/>
        <w:ind w:left="2015" w:right="2337"/>
        <w:jc w:val="center"/>
        <w:rPr>
          <w:noProof/>
          <w:color w:val="000000" w:themeColor="text1"/>
        </w:rPr>
      </w:pPr>
      <w:r w:rsidRPr="00984D1E">
        <w:rPr>
          <w:noProof/>
          <w:color w:val="000000" w:themeColor="text1"/>
        </w:rPr>
        <w:t>Сурет 2.39 – 2.37 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vertAlign w:val="superscript"/>
        </w:rPr>
        <w:t>1</w:t>
      </w:r>
      <w:r w:rsidRPr="00984D1E">
        <w:rPr>
          <w:noProof/>
          <w:color w:val="000000" w:themeColor="text1"/>
        </w:rPr>
        <w:t>H спектрі</w:t>
      </w:r>
    </w:p>
    <w:p w14:paraId="09695D41" w14:textId="77777777" w:rsidR="00C254C2" w:rsidRPr="00984D1E" w:rsidRDefault="00C254C2">
      <w:pPr>
        <w:jc w:val="center"/>
        <w:rPr>
          <w:noProof/>
          <w:color w:val="000000" w:themeColor="text1"/>
        </w:rPr>
        <w:sectPr w:rsidR="00C254C2" w:rsidRPr="00984D1E">
          <w:type w:val="continuous"/>
          <w:pgSz w:w="11910" w:h="16840"/>
          <w:pgMar w:top="1040" w:right="260" w:bottom="280" w:left="1580" w:header="720" w:footer="720" w:gutter="0"/>
          <w:cols w:space="720"/>
        </w:sectPr>
      </w:pPr>
    </w:p>
    <w:p w14:paraId="2A2B4807" w14:textId="77777777" w:rsidR="00C254C2" w:rsidRPr="00984D1E" w:rsidRDefault="00C254C2">
      <w:pPr>
        <w:pStyle w:val="a3"/>
        <w:rPr>
          <w:noProof/>
          <w:color w:val="000000" w:themeColor="text1"/>
          <w:sz w:val="20"/>
        </w:rPr>
      </w:pPr>
    </w:p>
    <w:p w14:paraId="5976FDF9" w14:textId="77777777" w:rsidR="00C254C2" w:rsidRPr="00984D1E" w:rsidRDefault="00C254C2">
      <w:pPr>
        <w:pStyle w:val="a3"/>
        <w:rPr>
          <w:noProof/>
          <w:color w:val="000000" w:themeColor="text1"/>
          <w:sz w:val="20"/>
        </w:rPr>
      </w:pPr>
    </w:p>
    <w:p w14:paraId="44FA1399" w14:textId="77777777" w:rsidR="00C254C2" w:rsidRPr="00984D1E" w:rsidRDefault="00C254C2">
      <w:pPr>
        <w:pStyle w:val="a3"/>
        <w:rPr>
          <w:noProof/>
          <w:color w:val="000000" w:themeColor="text1"/>
          <w:sz w:val="20"/>
        </w:rPr>
      </w:pPr>
    </w:p>
    <w:p w14:paraId="48CE9BC4" w14:textId="77777777" w:rsidR="00C254C2" w:rsidRPr="00984D1E" w:rsidRDefault="00C254C2">
      <w:pPr>
        <w:pStyle w:val="a3"/>
        <w:rPr>
          <w:noProof/>
          <w:color w:val="000000" w:themeColor="text1"/>
          <w:sz w:val="20"/>
        </w:rPr>
      </w:pPr>
    </w:p>
    <w:p w14:paraId="393A771C" w14:textId="77777777" w:rsidR="00C254C2" w:rsidRPr="00984D1E" w:rsidRDefault="00C254C2">
      <w:pPr>
        <w:pStyle w:val="a3"/>
        <w:rPr>
          <w:noProof/>
          <w:color w:val="000000" w:themeColor="text1"/>
          <w:sz w:val="20"/>
        </w:rPr>
      </w:pPr>
    </w:p>
    <w:p w14:paraId="12F83CE6" w14:textId="77777777" w:rsidR="00C254C2" w:rsidRPr="00984D1E" w:rsidRDefault="00C254C2">
      <w:pPr>
        <w:pStyle w:val="a3"/>
        <w:rPr>
          <w:noProof/>
          <w:color w:val="000000" w:themeColor="text1"/>
          <w:sz w:val="20"/>
        </w:rPr>
      </w:pPr>
    </w:p>
    <w:p w14:paraId="58450138" w14:textId="77777777" w:rsidR="00C254C2" w:rsidRPr="00984D1E" w:rsidRDefault="00C254C2">
      <w:pPr>
        <w:pStyle w:val="a3"/>
        <w:rPr>
          <w:noProof/>
          <w:color w:val="000000" w:themeColor="text1"/>
          <w:sz w:val="20"/>
        </w:rPr>
      </w:pPr>
    </w:p>
    <w:p w14:paraId="6A4CADFD" w14:textId="77777777" w:rsidR="00C254C2" w:rsidRPr="00984D1E" w:rsidRDefault="00C254C2">
      <w:pPr>
        <w:pStyle w:val="a3"/>
        <w:rPr>
          <w:noProof/>
          <w:color w:val="000000" w:themeColor="text1"/>
          <w:sz w:val="20"/>
        </w:rPr>
      </w:pPr>
    </w:p>
    <w:p w14:paraId="1ABBAB4A" w14:textId="77777777" w:rsidR="00C254C2" w:rsidRPr="00984D1E" w:rsidRDefault="00C254C2">
      <w:pPr>
        <w:pStyle w:val="a3"/>
        <w:rPr>
          <w:noProof/>
          <w:color w:val="000000" w:themeColor="text1"/>
          <w:sz w:val="20"/>
        </w:rPr>
      </w:pPr>
    </w:p>
    <w:p w14:paraId="2CA6EA56" w14:textId="77777777" w:rsidR="00C254C2" w:rsidRPr="00984D1E" w:rsidRDefault="00C254C2">
      <w:pPr>
        <w:pStyle w:val="a3"/>
        <w:rPr>
          <w:noProof/>
          <w:color w:val="000000" w:themeColor="text1"/>
          <w:sz w:val="20"/>
        </w:rPr>
      </w:pPr>
    </w:p>
    <w:p w14:paraId="1A789E6A" w14:textId="77777777" w:rsidR="00C254C2" w:rsidRPr="00984D1E" w:rsidRDefault="00C254C2">
      <w:pPr>
        <w:pStyle w:val="a3"/>
        <w:rPr>
          <w:noProof/>
          <w:color w:val="000000" w:themeColor="text1"/>
          <w:sz w:val="20"/>
        </w:rPr>
      </w:pPr>
    </w:p>
    <w:p w14:paraId="206212B0" w14:textId="77777777" w:rsidR="00C254C2" w:rsidRPr="00984D1E" w:rsidRDefault="00C254C2">
      <w:pPr>
        <w:pStyle w:val="a3"/>
        <w:rPr>
          <w:noProof/>
          <w:color w:val="000000" w:themeColor="text1"/>
          <w:sz w:val="20"/>
        </w:rPr>
      </w:pPr>
    </w:p>
    <w:p w14:paraId="6D73BD08" w14:textId="77777777" w:rsidR="00C254C2" w:rsidRPr="00984D1E" w:rsidRDefault="00C254C2">
      <w:pPr>
        <w:pStyle w:val="a3"/>
        <w:rPr>
          <w:noProof/>
          <w:color w:val="000000" w:themeColor="text1"/>
          <w:sz w:val="20"/>
        </w:rPr>
      </w:pPr>
    </w:p>
    <w:p w14:paraId="0C27C69C" w14:textId="77777777" w:rsidR="00C254C2" w:rsidRPr="00984D1E" w:rsidRDefault="00C254C2">
      <w:pPr>
        <w:pStyle w:val="a3"/>
        <w:rPr>
          <w:noProof/>
          <w:color w:val="000000" w:themeColor="text1"/>
          <w:sz w:val="20"/>
        </w:rPr>
      </w:pPr>
    </w:p>
    <w:p w14:paraId="6CFAF4F5" w14:textId="77777777" w:rsidR="00C254C2" w:rsidRPr="00984D1E" w:rsidRDefault="00C254C2">
      <w:pPr>
        <w:pStyle w:val="a3"/>
        <w:rPr>
          <w:noProof/>
          <w:color w:val="000000" w:themeColor="text1"/>
          <w:sz w:val="20"/>
        </w:rPr>
      </w:pPr>
    </w:p>
    <w:p w14:paraId="7294543C" w14:textId="77777777" w:rsidR="00C254C2" w:rsidRPr="00984D1E" w:rsidRDefault="00C254C2">
      <w:pPr>
        <w:pStyle w:val="a3"/>
        <w:rPr>
          <w:noProof/>
          <w:color w:val="000000" w:themeColor="text1"/>
          <w:sz w:val="26"/>
        </w:rPr>
      </w:pPr>
    </w:p>
    <w:p w14:paraId="3F707E1A" w14:textId="77777777" w:rsidR="00C254C2" w:rsidRPr="00984D1E" w:rsidRDefault="00C254C2">
      <w:pPr>
        <w:pStyle w:val="a3"/>
        <w:spacing w:before="10"/>
        <w:rPr>
          <w:noProof/>
          <w:color w:val="000000" w:themeColor="text1"/>
          <w:sz w:val="8"/>
        </w:rPr>
      </w:pPr>
    </w:p>
    <w:p w14:paraId="59A29278" w14:textId="77777777" w:rsidR="00C254C2" w:rsidRPr="00984D1E" w:rsidRDefault="00CB66C5">
      <w:pPr>
        <w:tabs>
          <w:tab w:val="left" w:pos="600"/>
          <w:tab w:val="left" w:pos="1070"/>
          <w:tab w:val="left" w:pos="1540"/>
          <w:tab w:val="left" w:pos="2009"/>
          <w:tab w:val="left" w:pos="2479"/>
          <w:tab w:val="left" w:pos="2949"/>
          <w:tab w:val="left" w:pos="3419"/>
          <w:tab w:val="left" w:pos="3914"/>
          <w:tab w:val="left" w:pos="4384"/>
          <w:tab w:val="left" w:pos="4854"/>
          <w:tab w:val="left" w:pos="5323"/>
          <w:tab w:val="left" w:pos="5790"/>
          <w:tab w:val="left" w:pos="6260"/>
          <w:tab w:val="left" w:pos="6730"/>
          <w:tab w:val="left" w:pos="7199"/>
          <w:tab w:val="left" w:pos="7669"/>
          <w:tab w:val="left" w:pos="8139"/>
        </w:tabs>
        <w:ind w:left="131"/>
        <w:jc w:val="center"/>
        <w:rPr>
          <w:rFonts w:ascii="Arial MT"/>
          <w:noProof/>
          <w:color w:val="000000" w:themeColor="text1"/>
          <w:sz w:val="9"/>
        </w:rPr>
      </w:pPr>
      <w:r>
        <w:rPr>
          <w:noProof/>
          <w:color w:val="000000" w:themeColor="text1"/>
        </w:rPr>
        <w:pict w14:anchorId="1BCB309F">
          <v:group id="_x0000_s9843" style="position:absolute;left:0;text-align:left;margin-left:97.2pt;margin-top:-192.15pt;width:457.85pt;height:192.05pt;z-index:251151360;mso-position-horizontal-relative:page" coordorigin="1944,-3843" coordsize="9157,3841">
            <v:shape id="_x0000_s9884" type="#_x0000_t75" style="position:absolute;left:1944;top:-3843;width:9157;height:3841">
              <v:imagedata r:id="rId166" o:title=""/>
            </v:shape>
            <v:shape id="_x0000_s9883" type="#_x0000_t75" style="position:absolute;left:3383;top:-3368;width:58;height:50">
              <v:imagedata r:id="rId167" o:title=""/>
            </v:shape>
            <v:shape id="_x0000_s9882" type="#_x0000_t202" style="position:absolute;left:3840;top:-3607;width:125;height:112" filled="f" stroked="f">
              <v:textbox inset="0,0,0,0">
                <w:txbxContent>
                  <w:p w14:paraId="2EBF7D95" w14:textId="77777777" w:rsidR="00CB66C5" w:rsidRDefault="00CB66C5">
                    <w:pPr>
                      <w:spacing w:line="112" w:lineRule="exact"/>
                      <w:rPr>
                        <w:sz w:val="10"/>
                      </w:rPr>
                    </w:pPr>
                    <w:r>
                      <w:rPr>
                        <w:color w:val="0000FF"/>
                        <w:sz w:val="10"/>
                      </w:rPr>
                      <w:t>23</w:t>
                    </w:r>
                  </w:p>
                </w:txbxContent>
              </v:textbox>
            </v:shape>
            <v:shape id="_x0000_s9881" type="#_x0000_t202" style="position:absolute;left:4165;top:-3607;width:125;height:112" filled="f" stroked="f">
              <v:textbox inset="0,0,0,0">
                <w:txbxContent>
                  <w:p w14:paraId="03BA1742" w14:textId="77777777" w:rsidR="00CB66C5" w:rsidRDefault="00CB66C5">
                    <w:pPr>
                      <w:spacing w:line="112" w:lineRule="exact"/>
                      <w:rPr>
                        <w:sz w:val="10"/>
                      </w:rPr>
                    </w:pPr>
                    <w:r>
                      <w:rPr>
                        <w:color w:val="0000FF"/>
                        <w:sz w:val="10"/>
                      </w:rPr>
                      <w:t>22</w:t>
                    </w:r>
                  </w:p>
                </w:txbxContent>
              </v:textbox>
            </v:shape>
            <v:shape id="_x0000_s9880" type="#_x0000_t202" style="position:absolute;left:2779;top:-3327;width:145;height:439" filled="f" stroked="f">
              <v:textbox inset="0,0,0,0">
                <w:txbxContent>
                  <w:p w14:paraId="42D79735" w14:textId="77777777" w:rsidR="00CB66C5" w:rsidRDefault="00CB66C5">
                    <w:pPr>
                      <w:spacing w:before="1" w:line="130" w:lineRule="exact"/>
                      <w:rPr>
                        <w:sz w:val="12"/>
                      </w:rPr>
                    </w:pPr>
                    <w:r>
                      <w:rPr>
                        <w:w w:val="106"/>
                        <w:sz w:val="12"/>
                      </w:rPr>
                      <w:t>N</w:t>
                    </w:r>
                  </w:p>
                  <w:p w14:paraId="63D0A35B" w14:textId="77777777" w:rsidR="00CB66C5" w:rsidRDefault="00CB66C5">
                    <w:pPr>
                      <w:spacing w:line="107" w:lineRule="exact"/>
                      <w:ind w:left="20"/>
                      <w:rPr>
                        <w:sz w:val="10"/>
                      </w:rPr>
                    </w:pPr>
                    <w:r>
                      <w:rPr>
                        <w:color w:val="0000FF"/>
                        <w:sz w:val="10"/>
                      </w:rPr>
                      <w:t>14</w:t>
                    </w:r>
                  </w:p>
                  <w:p w14:paraId="5617CD26" w14:textId="77777777" w:rsidR="00CB66C5" w:rsidRDefault="00CB66C5">
                    <w:pPr>
                      <w:spacing w:before="84"/>
                      <w:ind w:left="20"/>
                      <w:rPr>
                        <w:sz w:val="10"/>
                      </w:rPr>
                    </w:pPr>
                    <w:r>
                      <w:rPr>
                        <w:color w:val="0000FF"/>
                        <w:w w:val="101"/>
                        <w:sz w:val="10"/>
                      </w:rPr>
                      <w:t>4</w:t>
                    </w:r>
                  </w:p>
                </w:txbxContent>
              </v:textbox>
            </v:shape>
            <v:shape id="_x0000_s9879" type="#_x0000_t202" style="position:absolute;left:3060;top:-3324;width:145;height:240" filled="f" stroked="f">
              <v:textbox inset="0,0,0,0">
                <w:txbxContent>
                  <w:p w14:paraId="4F8CFF9D" w14:textId="77777777" w:rsidR="00CB66C5" w:rsidRDefault="00CB66C5">
                    <w:pPr>
                      <w:spacing w:before="1" w:line="130" w:lineRule="exact"/>
                      <w:rPr>
                        <w:sz w:val="12"/>
                      </w:rPr>
                    </w:pPr>
                    <w:r>
                      <w:rPr>
                        <w:w w:val="106"/>
                        <w:sz w:val="12"/>
                      </w:rPr>
                      <w:t>O</w:t>
                    </w:r>
                  </w:p>
                  <w:p w14:paraId="6F37036C" w14:textId="77777777" w:rsidR="00CB66C5" w:rsidRDefault="00CB66C5">
                    <w:pPr>
                      <w:spacing w:line="107" w:lineRule="exact"/>
                      <w:ind w:left="20"/>
                      <w:rPr>
                        <w:sz w:val="10"/>
                      </w:rPr>
                    </w:pPr>
                    <w:r>
                      <w:rPr>
                        <w:color w:val="0000FF"/>
                        <w:sz w:val="10"/>
                      </w:rPr>
                      <w:t>15</w:t>
                    </w:r>
                  </w:p>
                </w:txbxContent>
              </v:textbox>
            </v:shape>
            <v:shape id="_x0000_s9878" type="#_x0000_t202" style="position:absolute;left:3370;top:-3595;width:429;height:381" filled="f" stroked="f">
              <v:textbox inset="0,0,0,0">
                <w:txbxContent>
                  <w:p w14:paraId="745C7C67" w14:textId="77777777" w:rsidR="00CB66C5" w:rsidRDefault="00CB66C5">
                    <w:pPr>
                      <w:spacing w:before="1" w:line="130" w:lineRule="exact"/>
                      <w:rPr>
                        <w:sz w:val="12"/>
                      </w:rPr>
                    </w:pPr>
                    <w:r>
                      <w:rPr>
                        <w:w w:val="106"/>
                        <w:sz w:val="12"/>
                      </w:rPr>
                      <w:t>O</w:t>
                    </w:r>
                  </w:p>
                  <w:p w14:paraId="1B1D6DC3" w14:textId="77777777" w:rsidR="00CB66C5" w:rsidRDefault="00CB66C5">
                    <w:pPr>
                      <w:spacing w:line="107" w:lineRule="exact"/>
                      <w:ind w:left="20"/>
                      <w:rPr>
                        <w:sz w:val="10"/>
                      </w:rPr>
                    </w:pPr>
                    <w:r>
                      <w:rPr>
                        <w:color w:val="0000FF"/>
                        <w:sz w:val="10"/>
                      </w:rPr>
                      <w:t>17</w:t>
                    </w:r>
                  </w:p>
                  <w:p w14:paraId="53088C82" w14:textId="77777777" w:rsidR="00CB66C5" w:rsidRDefault="00CB66C5">
                    <w:pPr>
                      <w:spacing w:before="27"/>
                      <w:ind w:left="14"/>
                      <w:rPr>
                        <w:sz w:val="10"/>
                      </w:rPr>
                    </w:pPr>
                    <w:r>
                      <w:rPr>
                        <w:color w:val="0000FF"/>
                        <w:sz w:val="10"/>
                      </w:rPr>
                      <w:t xml:space="preserve">16      </w:t>
                    </w:r>
                    <w:r>
                      <w:rPr>
                        <w:color w:val="0000FF"/>
                        <w:spacing w:val="14"/>
                        <w:sz w:val="10"/>
                      </w:rPr>
                      <w:t xml:space="preserve"> </w:t>
                    </w:r>
                    <w:r>
                      <w:rPr>
                        <w:color w:val="0000FF"/>
                        <w:sz w:val="10"/>
                      </w:rPr>
                      <w:t>18</w:t>
                    </w:r>
                  </w:p>
                </w:txbxContent>
              </v:textbox>
            </v:shape>
            <v:shape id="_x0000_s9877" type="#_x0000_t202" style="position:absolute;left:4327;top:-3327;width:125;height:112" filled="f" stroked="f">
              <v:textbox inset="0,0,0,0">
                <w:txbxContent>
                  <w:p w14:paraId="38C8BBFA" w14:textId="77777777" w:rsidR="00CB66C5" w:rsidRDefault="00CB66C5">
                    <w:pPr>
                      <w:spacing w:line="112" w:lineRule="exact"/>
                      <w:rPr>
                        <w:sz w:val="10"/>
                      </w:rPr>
                    </w:pPr>
                    <w:r>
                      <w:rPr>
                        <w:color w:val="0000FF"/>
                        <w:sz w:val="10"/>
                      </w:rPr>
                      <w:t>21</w:t>
                    </w:r>
                  </w:p>
                </w:txbxContent>
              </v:textbox>
            </v:shape>
            <v:shape id="_x0000_s9876" type="#_x0000_t202" style="position:absolute;left:3837;top:-3046;width:125;height:112" filled="f" stroked="f">
              <v:textbox inset="0,0,0,0">
                <w:txbxContent>
                  <w:p w14:paraId="3EDD8040" w14:textId="77777777" w:rsidR="00CB66C5" w:rsidRDefault="00CB66C5">
                    <w:pPr>
                      <w:spacing w:line="112" w:lineRule="exact"/>
                      <w:rPr>
                        <w:sz w:val="10"/>
                      </w:rPr>
                    </w:pPr>
                    <w:r>
                      <w:rPr>
                        <w:color w:val="0000FF"/>
                        <w:sz w:val="10"/>
                      </w:rPr>
                      <w:t>19</w:t>
                    </w:r>
                  </w:p>
                </w:txbxContent>
              </v:textbox>
            </v:shape>
            <v:shape id="_x0000_s9875" type="#_x0000_t202" style="position:absolute;left:4162;top:-3046;width:125;height:112" filled="f" stroked="f">
              <v:textbox inset="0,0,0,0">
                <w:txbxContent>
                  <w:p w14:paraId="2AD6EBFC" w14:textId="77777777" w:rsidR="00CB66C5" w:rsidRDefault="00CB66C5">
                    <w:pPr>
                      <w:spacing w:line="112" w:lineRule="exact"/>
                      <w:rPr>
                        <w:sz w:val="10"/>
                      </w:rPr>
                    </w:pPr>
                    <w:r>
                      <w:rPr>
                        <w:color w:val="0000FF"/>
                        <w:sz w:val="10"/>
                      </w:rPr>
                      <w:t>20</w:t>
                    </w:r>
                  </w:p>
                </w:txbxContent>
              </v:textbox>
            </v:shape>
            <v:shape id="_x0000_s9874" type="#_x0000_t202" style="position:absolute;left:1958;top:-2762;width:203;height:107" filled="f" stroked="f">
              <v:textbox inset="0,0,0,0">
                <w:txbxContent>
                  <w:p w14:paraId="21E220F6" w14:textId="77777777" w:rsidR="00CB66C5" w:rsidRDefault="00CB66C5">
                    <w:pPr>
                      <w:spacing w:before="2"/>
                      <w:rPr>
                        <w:rFonts w:ascii="Arial MT"/>
                        <w:sz w:val="9"/>
                      </w:rPr>
                    </w:pPr>
                    <w:r>
                      <w:rPr>
                        <w:rFonts w:ascii="Arial MT"/>
                        <w:w w:val="105"/>
                        <w:sz w:val="9"/>
                      </w:rPr>
                      <w:t>0.45</w:t>
                    </w:r>
                  </w:p>
                </w:txbxContent>
              </v:textbox>
            </v:shape>
            <v:shape id="_x0000_s9873" type="#_x0000_t202" style="position:absolute;left:2515;top:-2838;width:71;height:112" filled="f" stroked="f">
              <v:textbox inset="0,0,0,0">
                <w:txbxContent>
                  <w:p w14:paraId="44073CA6" w14:textId="77777777" w:rsidR="00CB66C5" w:rsidRDefault="00CB66C5">
                    <w:pPr>
                      <w:spacing w:line="112" w:lineRule="exact"/>
                      <w:rPr>
                        <w:sz w:val="10"/>
                      </w:rPr>
                    </w:pPr>
                    <w:r>
                      <w:rPr>
                        <w:color w:val="0000FF"/>
                        <w:w w:val="101"/>
                        <w:sz w:val="10"/>
                      </w:rPr>
                      <w:t>3</w:t>
                    </w:r>
                  </w:p>
                </w:txbxContent>
              </v:textbox>
            </v:shape>
            <v:shape id="_x0000_s9872" type="#_x0000_t202" style="position:absolute;left:3080;top:-2838;width:71;height:112" filled="f" stroked="f">
              <v:textbox inset="0,0,0,0">
                <w:txbxContent>
                  <w:p w14:paraId="16E1452B" w14:textId="77777777" w:rsidR="00CB66C5" w:rsidRDefault="00CB66C5">
                    <w:pPr>
                      <w:spacing w:line="112" w:lineRule="exact"/>
                      <w:rPr>
                        <w:sz w:val="10"/>
                      </w:rPr>
                    </w:pPr>
                    <w:r>
                      <w:rPr>
                        <w:color w:val="0000FF"/>
                        <w:w w:val="101"/>
                        <w:sz w:val="10"/>
                      </w:rPr>
                      <w:t>5</w:t>
                    </w:r>
                  </w:p>
                </w:txbxContent>
              </v:textbox>
            </v:shape>
            <v:shape id="_x0000_s9871" type="#_x0000_t202" style="position:absolute;left:3663;top:-2766;width:134;height:240" filled="f" stroked="f">
              <v:textbox inset="0,0,0,0">
                <w:txbxContent>
                  <w:p w14:paraId="0A982BA7" w14:textId="77777777" w:rsidR="00CB66C5" w:rsidRDefault="00CB66C5">
                    <w:pPr>
                      <w:spacing w:before="1" w:line="130" w:lineRule="exact"/>
                      <w:rPr>
                        <w:sz w:val="12"/>
                      </w:rPr>
                    </w:pPr>
                    <w:r>
                      <w:rPr>
                        <w:w w:val="106"/>
                        <w:sz w:val="12"/>
                      </w:rPr>
                      <w:t>F</w:t>
                    </w:r>
                  </w:p>
                  <w:p w14:paraId="0ACF68E2" w14:textId="77777777" w:rsidR="00CB66C5" w:rsidRDefault="00CB66C5">
                    <w:pPr>
                      <w:spacing w:line="107" w:lineRule="exact"/>
                      <w:ind w:left="8"/>
                      <w:rPr>
                        <w:sz w:val="10"/>
                      </w:rPr>
                    </w:pPr>
                    <w:r>
                      <w:rPr>
                        <w:color w:val="0000FF"/>
                        <w:sz w:val="10"/>
                      </w:rPr>
                      <w:t>24</w:t>
                    </w:r>
                  </w:p>
                </w:txbxContent>
              </v:textbox>
            </v:shape>
            <v:shape id="_x0000_s9870" type="#_x0000_t202" style="position:absolute;left:1958;top:-2482;width:203;height:107" filled="f" stroked="f">
              <v:textbox inset="0,0,0,0">
                <w:txbxContent>
                  <w:p w14:paraId="18CFB8F7" w14:textId="77777777" w:rsidR="00CB66C5" w:rsidRDefault="00CB66C5">
                    <w:pPr>
                      <w:spacing w:before="2"/>
                      <w:rPr>
                        <w:rFonts w:ascii="Arial MT"/>
                        <w:sz w:val="9"/>
                      </w:rPr>
                    </w:pPr>
                    <w:r>
                      <w:rPr>
                        <w:rFonts w:ascii="Arial MT"/>
                        <w:w w:val="105"/>
                        <w:sz w:val="9"/>
                      </w:rPr>
                      <w:t>0.40</w:t>
                    </w:r>
                  </w:p>
                </w:txbxContent>
              </v:textbox>
            </v:shape>
            <v:shape id="_x0000_s9869" type="#_x0000_t202" style="position:absolute;left:2515;top:-2515;width:71;height:112" filled="f" stroked="f">
              <v:textbox inset="0,0,0,0">
                <w:txbxContent>
                  <w:p w14:paraId="7F8AA464" w14:textId="77777777" w:rsidR="00CB66C5" w:rsidRDefault="00CB66C5">
                    <w:pPr>
                      <w:spacing w:line="112" w:lineRule="exact"/>
                      <w:rPr>
                        <w:sz w:val="10"/>
                      </w:rPr>
                    </w:pPr>
                    <w:r>
                      <w:rPr>
                        <w:color w:val="0000FF"/>
                        <w:w w:val="101"/>
                        <w:sz w:val="10"/>
                      </w:rPr>
                      <w:t>2</w:t>
                    </w:r>
                  </w:p>
                </w:txbxContent>
              </v:textbox>
            </v:shape>
            <v:shape id="_x0000_s9868" type="#_x0000_t202" style="position:absolute;left:3080;top:-2515;width:71;height:112" filled="f" stroked="f">
              <v:textbox inset="0,0,0,0">
                <w:txbxContent>
                  <w:p w14:paraId="75C24D3D" w14:textId="77777777" w:rsidR="00CB66C5" w:rsidRDefault="00CB66C5">
                    <w:pPr>
                      <w:spacing w:line="112" w:lineRule="exact"/>
                      <w:rPr>
                        <w:sz w:val="10"/>
                      </w:rPr>
                    </w:pPr>
                    <w:r>
                      <w:rPr>
                        <w:color w:val="0000FF"/>
                        <w:w w:val="101"/>
                        <w:sz w:val="10"/>
                      </w:rPr>
                      <w:t>6</w:t>
                    </w:r>
                  </w:p>
                </w:txbxContent>
              </v:textbox>
            </v:shape>
            <v:shape id="_x0000_s9867" type="#_x0000_t202" style="position:absolute;left:2779;top:-2353;width:377;height:266" filled="f" stroked="f">
              <v:textbox inset="0,0,0,0">
                <w:txbxContent>
                  <w:p w14:paraId="144D4856" w14:textId="77777777" w:rsidR="00CB66C5" w:rsidRDefault="00CB66C5">
                    <w:pPr>
                      <w:spacing w:before="1" w:line="130" w:lineRule="exact"/>
                      <w:rPr>
                        <w:sz w:val="12"/>
                      </w:rPr>
                    </w:pPr>
                    <w:r>
                      <w:rPr>
                        <w:w w:val="106"/>
                        <w:sz w:val="12"/>
                      </w:rPr>
                      <w:t>N</w:t>
                    </w:r>
                  </w:p>
                  <w:p w14:paraId="73DCB726" w14:textId="77777777" w:rsidR="00CB66C5" w:rsidRDefault="00CB66C5">
                    <w:pPr>
                      <w:spacing w:line="132" w:lineRule="exact"/>
                      <w:ind w:left="20"/>
                      <w:rPr>
                        <w:sz w:val="12"/>
                      </w:rPr>
                    </w:pPr>
                    <w:r>
                      <w:rPr>
                        <w:color w:val="0000FF"/>
                        <w:w w:val="105"/>
                        <w:position w:val="2"/>
                        <w:sz w:val="10"/>
                      </w:rPr>
                      <w:t xml:space="preserve">1 </w:t>
                    </w:r>
                    <w:r>
                      <w:rPr>
                        <w:color w:val="0000FF"/>
                        <w:spacing w:val="17"/>
                        <w:w w:val="105"/>
                        <w:position w:val="2"/>
                        <w:sz w:val="10"/>
                      </w:rPr>
                      <w:t xml:space="preserve"> </w:t>
                    </w:r>
                    <w:r>
                      <w:rPr>
                        <w:w w:val="105"/>
                        <w:sz w:val="12"/>
                      </w:rPr>
                      <w:t>HCl</w:t>
                    </w:r>
                  </w:p>
                </w:txbxContent>
              </v:textbox>
            </v:shape>
            <v:shape id="_x0000_s9866" type="#_x0000_t202" style="position:absolute;left:3312;top:-2292;width:125;height:112" filled="f" stroked="f">
              <v:textbox inset="0,0,0,0">
                <w:txbxContent>
                  <w:p w14:paraId="28745C76" w14:textId="77777777" w:rsidR="00CB66C5" w:rsidRDefault="00CB66C5">
                    <w:pPr>
                      <w:spacing w:line="112" w:lineRule="exact"/>
                      <w:rPr>
                        <w:sz w:val="10"/>
                      </w:rPr>
                    </w:pPr>
                    <w:r>
                      <w:rPr>
                        <w:color w:val="0000FF"/>
                        <w:sz w:val="10"/>
                      </w:rPr>
                      <w:t>13</w:t>
                    </w:r>
                  </w:p>
                </w:txbxContent>
              </v:textbox>
            </v:shape>
            <v:shape id="_x0000_s9865" type="#_x0000_t202" style="position:absolute;left:3640;top:-2292;width:125;height:112" filled="f" stroked="f">
              <v:textbox inset="0,0,0,0">
                <w:txbxContent>
                  <w:p w14:paraId="4C1C5C69" w14:textId="77777777" w:rsidR="00CB66C5" w:rsidRDefault="00CB66C5">
                    <w:pPr>
                      <w:spacing w:line="112" w:lineRule="exact"/>
                      <w:rPr>
                        <w:sz w:val="10"/>
                      </w:rPr>
                    </w:pPr>
                    <w:r>
                      <w:rPr>
                        <w:color w:val="0000FF"/>
                        <w:sz w:val="10"/>
                      </w:rPr>
                      <w:t>12</w:t>
                    </w:r>
                  </w:p>
                </w:txbxContent>
              </v:textbox>
            </v:shape>
            <v:shape id="_x0000_s9864" type="#_x0000_t202" style="position:absolute;left:1958;top:-2199;width:203;height:107" filled="f" stroked="f">
              <v:textbox inset="0,0,0,0">
                <w:txbxContent>
                  <w:p w14:paraId="07AC8031" w14:textId="77777777" w:rsidR="00CB66C5" w:rsidRDefault="00CB66C5">
                    <w:pPr>
                      <w:spacing w:before="2"/>
                      <w:rPr>
                        <w:rFonts w:ascii="Arial MT"/>
                        <w:sz w:val="9"/>
                      </w:rPr>
                    </w:pPr>
                    <w:r>
                      <w:rPr>
                        <w:rFonts w:ascii="Arial MT"/>
                        <w:w w:val="105"/>
                        <w:sz w:val="9"/>
                      </w:rPr>
                      <w:t>0.35</w:t>
                    </w:r>
                  </w:p>
                </w:txbxContent>
              </v:textbox>
            </v:shape>
            <v:shape id="_x0000_s9863" type="#_x0000_t202" style="position:absolute;left:2788;top:-2023;width:71;height:112" filled="f" stroked="f">
              <v:textbox inset="0,0,0,0">
                <w:txbxContent>
                  <w:p w14:paraId="499C0F5D" w14:textId="77777777" w:rsidR="00CB66C5" w:rsidRDefault="00CB66C5">
                    <w:pPr>
                      <w:spacing w:line="112" w:lineRule="exact"/>
                      <w:rPr>
                        <w:sz w:val="10"/>
                      </w:rPr>
                    </w:pPr>
                    <w:r>
                      <w:rPr>
                        <w:color w:val="0000FF"/>
                        <w:w w:val="101"/>
                        <w:sz w:val="10"/>
                      </w:rPr>
                      <w:t>7</w:t>
                    </w:r>
                  </w:p>
                </w:txbxContent>
              </v:textbox>
            </v:shape>
            <v:shape id="_x0000_s9862" type="#_x0000_t202" style="position:absolute;left:3028;top:-2101;width:125;height:112" filled="f" stroked="f">
              <v:textbox inset="0,0,0,0">
                <w:txbxContent>
                  <w:p w14:paraId="233F018E" w14:textId="77777777" w:rsidR="00CB66C5" w:rsidRDefault="00CB66C5">
                    <w:pPr>
                      <w:spacing w:line="112" w:lineRule="exact"/>
                      <w:rPr>
                        <w:sz w:val="10"/>
                      </w:rPr>
                    </w:pPr>
                    <w:r>
                      <w:rPr>
                        <w:color w:val="0000FF"/>
                        <w:sz w:val="10"/>
                      </w:rPr>
                      <w:t>25</w:t>
                    </w:r>
                  </w:p>
                </w:txbxContent>
              </v:textbox>
            </v:shape>
            <v:shape id="_x0000_s9861" type="#_x0000_t202" style="position:absolute;left:3150;top:-2012;width:71;height:112" filled="f" stroked="f">
              <v:textbox inset="0,0,0,0">
                <w:txbxContent>
                  <w:p w14:paraId="73CF649A" w14:textId="77777777" w:rsidR="00CB66C5" w:rsidRDefault="00CB66C5">
                    <w:pPr>
                      <w:spacing w:line="112" w:lineRule="exact"/>
                      <w:rPr>
                        <w:sz w:val="10"/>
                      </w:rPr>
                    </w:pPr>
                    <w:r>
                      <w:rPr>
                        <w:color w:val="0000FF"/>
                        <w:w w:val="101"/>
                        <w:sz w:val="10"/>
                      </w:rPr>
                      <w:t>8</w:t>
                    </w:r>
                  </w:p>
                </w:txbxContent>
              </v:textbox>
            </v:shape>
            <v:shape id="_x0000_s9860" type="#_x0000_t202" style="position:absolute;left:1958;top:-1918;width:203;height:107" filled="f" stroked="f">
              <v:textbox inset="0,0,0,0">
                <w:txbxContent>
                  <w:p w14:paraId="768D859E" w14:textId="77777777" w:rsidR="00CB66C5" w:rsidRDefault="00CB66C5">
                    <w:pPr>
                      <w:spacing w:before="2"/>
                      <w:rPr>
                        <w:rFonts w:ascii="Arial MT"/>
                        <w:sz w:val="9"/>
                      </w:rPr>
                    </w:pPr>
                    <w:r>
                      <w:rPr>
                        <w:rFonts w:ascii="Arial MT"/>
                        <w:w w:val="105"/>
                        <w:sz w:val="9"/>
                      </w:rPr>
                      <w:t>0.30</w:t>
                    </w:r>
                  </w:p>
                </w:txbxContent>
              </v:textbox>
            </v:shape>
            <v:shape id="_x0000_s9859" type="#_x0000_t202" style="position:absolute;left:3799;top:-2006;width:125;height:112" filled="f" stroked="f">
              <v:textbox inset="0,0,0,0">
                <w:txbxContent>
                  <w:p w14:paraId="3422AF50" w14:textId="77777777" w:rsidR="00CB66C5" w:rsidRDefault="00CB66C5">
                    <w:pPr>
                      <w:spacing w:line="112" w:lineRule="exact"/>
                      <w:rPr>
                        <w:sz w:val="10"/>
                      </w:rPr>
                    </w:pPr>
                    <w:r>
                      <w:rPr>
                        <w:color w:val="0000FF"/>
                        <w:sz w:val="10"/>
                      </w:rPr>
                      <w:t>11</w:t>
                    </w:r>
                  </w:p>
                </w:txbxContent>
              </v:textbox>
            </v:shape>
            <v:shape id="_x0000_s9858" type="#_x0000_t202" style="position:absolute;left:4246;top:-2198;width:362;height:412" filled="f" stroked="f">
              <v:textbox inset="0,0,0,0">
                <w:txbxContent>
                  <w:p w14:paraId="3F6D28D2" w14:textId="77777777" w:rsidR="00CB66C5" w:rsidRDefault="00CB66C5">
                    <w:pPr>
                      <w:spacing w:line="148" w:lineRule="exact"/>
                      <w:ind w:left="78"/>
                      <w:rPr>
                        <w:rFonts w:ascii="Arial MT"/>
                        <w:sz w:val="13"/>
                      </w:rPr>
                    </w:pPr>
                    <w:r>
                      <w:rPr>
                        <w:rFonts w:ascii="Arial MT"/>
                        <w:color w:val="000080"/>
                        <w:w w:val="105"/>
                        <w:sz w:val="13"/>
                      </w:rPr>
                      <w:t>9,13</w:t>
                    </w:r>
                  </w:p>
                  <w:p w14:paraId="59C3E24B" w14:textId="77777777" w:rsidR="00CB66C5" w:rsidRDefault="00CB66C5">
                    <w:pPr>
                      <w:spacing w:before="113"/>
                      <w:rPr>
                        <w:rFonts w:ascii="Arial MT"/>
                        <w:sz w:val="13"/>
                      </w:rPr>
                    </w:pPr>
                    <w:r>
                      <w:rPr>
                        <w:rFonts w:ascii="Arial MT"/>
                        <w:color w:val="000080"/>
                        <w:w w:val="105"/>
                        <w:sz w:val="13"/>
                      </w:rPr>
                      <w:t>21</w:t>
                    </w:r>
                  </w:p>
                </w:txbxContent>
              </v:textbox>
            </v:shape>
            <v:shape id="_x0000_s9857" type="#_x0000_t202" style="position:absolute;left:3309;top:-1728;width:71;height:112" filled="f" stroked="f">
              <v:textbox inset="0,0,0,0">
                <w:txbxContent>
                  <w:p w14:paraId="403F43DE" w14:textId="77777777" w:rsidR="00CB66C5" w:rsidRDefault="00CB66C5">
                    <w:pPr>
                      <w:spacing w:line="112" w:lineRule="exact"/>
                      <w:rPr>
                        <w:sz w:val="10"/>
                      </w:rPr>
                    </w:pPr>
                    <w:r>
                      <w:rPr>
                        <w:color w:val="0000FF"/>
                        <w:w w:val="101"/>
                        <w:sz w:val="10"/>
                      </w:rPr>
                      <w:t>9</w:t>
                    </w:r>
                  </w:p>
                </w:txbxContent>
              </v:textbox>
            </v:shape>
            <v:shape id="_x0000_s9856" type="#_x0000_t202" style="position:absolute;left:3637;top:-1728;width:125;height:112" filled="f" stroked="f">
              <v:textbox inset="0,0,0,0">
                <w:txbxContent>
                  <w:p w14:paraId="75185DDB" w14:textId="77777777" w:rsidR="00CB66C5" w:rsidRDefault="00CB66C5">
                    <w:pPr>
                      <w:spacing w:line="112" w:lineRule="exact"/>
                      <w:rPr>
                        <w:sz w:val="10"/>
                      </w:rPr>
                    </w:pPr>
                    <w:r>
                      <w:rPr>
                        <w:color w:val="0000FF"/>
                        <w:sz w:val="10"/>
                      </w:rPr>
                      <w:t>10</w:t>
                    </w:r>
                  </w:p>
                </w:txbxContent>
              </v:textbox>
            </v:shape>
            <v:shape id="_x0000_s9855" type="#_x0000_t202" style="position:absolute;left:1958;top:-1635;width:203;height:107" filled="f" stroked="f">
              <v:textbox inset="0,0,0,0">
                <w:txbxContent>
                  <w:p w14:paraId="1828F662" w14:textId="77777777" w:rsidR="00CB66C5" w:rsidRDefault="00CB66C5">
                    <w:pPr>
                      <w:spacing w:before="2"/>
                      <w:rPr>
                        <w:rFonts w:ascii="Arial MT"/>
                        <w:sz w:val="9"/>
                      </w:rPr>
                    </w:pPr>
                    <w:r>
                      <w:rPr>
                        <w:rFonts w:ascii="Arial MT"/>
                        <w:w w:val="105"/>
                        <w:sz w:val="9"/>
                      </w:rPr>
                      <w:t>0.25</w:t>
                    </w:r>
                  </w:p>
                </w:txbxContent>
              </v:textbox>
            </v:shape>
            <v:shape id="_x0000_s9854" type="#_x0000_t202" style="position:absolute;left:4278;top:-1672;width:171;height:149" filled="f" stroked="f">
              <v:textbox inset="0,0,0,0">
                <w:txbxContent>
                  <w:p w14:paraId="44900D08" w14:textId="77777777" w:rsidR="00CB66C5" w:rsidRDefault="00CB66C5">
                    <w:pPr>
                      <w:spacing w:line="148" w:lineRule="exact"/>
                      <w:rPr>
                        <w:rFonts w:ascii="Arial MT"/>
                        <w:sz w:val="13"/>
                      </w:rPr>
                    </w:pPr>
                    <w:r>
                      <w:rPr>
                        <w:rFonts w:ascii="Arial MT"/>
                        <w:color w:val="000080"/>
                        <w:w w:val="105"/>
                        <w:sz w:val="13"/>
                      </w:rPr>
                      <w:t>23</w:t>
                    </w:r>
                  </w:p>
                </w:txbxContent>
              </v:textbox>
            </v:shape>
            <v:shape id="_x0000_s9853" type="#_x0000_t202" style="position:absolute;left:4562;top:-1721;width:360;height:149" filled="f" stroked="f">
              <v:textbox inset="0,0,0,0">
                <w:txbxContent>
                  <w:p w14:paraId="681DB247" w14:textId="77777777" w:rsidR="00CB66C5" w:rsidRDefault="00CB66C5">
                    <w:pPr>
                      <w:spacing w:line="148" w:lineRule="exact"/>
                      <w:rPr>
                        <w:rFonts w:ascii="Arial MT"/>
                        <w:sz w:val="13"/>
                      </w:rPr>
                    </w:pPr>
                    <w:r>
                      <w:rPr>
                        <w:rFonts w:ascii="Arial MT"/>
                        <w:color w:val="000080"/>
                        <w:w w:val="105"/>
                        <w:sz w:val="13"/>
                      </w:rPr>
                      <w:t>11,20</w:t>
                    </w:r>
                  </w:p>
                </w:txbxContent>
              </v:textbox>
            </v:shape>
            <v:shape id="_x0000_s9852" type="#_x0000_t202" style="position:absolute;left:4057;top:-1493;width:95;height:149" filled="f" stroked="f">
              <v:textbox inset="0,0,0,0">
                <w:txbxContent>
                  <w:p w14:paraId="6E098911" w14:textId="77777777" w:rsidR="00CB66C5" w:rsidRDefault="00CB66C5">
                    <w:pPr>
                      <w:spacing w:line="148" w:lineRule="exact"/>
                      <w:rPr>
                        <w:rFonts w:ascii="Arial MT"/>
                        <w:sz w:val="13"/>
                      </w:rPr>
                    </w:pPr>
                    <w:r>
                      <w:rPr>
                        <w:rFonts w:ascii="Arial MT"/>
                        <w:color w:val="000080"/>
                        <w:w w:val="102"/>
                        <w:sz w:val="13"/>
                      </w:rPr>
                      <w:t>8</w:t>
                    </w:r>
                  </w:p>
                </w:txbxContent>
              </v:textbox>
            </v:shape>
            <v:shape id="_x0000_s9851" type="#_x0000_t202" style="position:absolute;left:1958;top:-1352;width:203;height:107" filled="f" stroked="f">
              <v:textbox inset="0,0,0,0">
                <w:txbxContent>
                  <w:p w14:paraId="61E92D7D" w14:textId="77777777" w:rsidR="00CB66C5" w:rsidRDefault="00CB66C5">
                    <w:pPr>
                      <w:spacing w:before="2"/>
                      <w:rPr>
                        <w:rFonts w:ascii="Arial MT"/>
                        <w:sz w:val="9"/>
                      </w:rPr>
                    </w:pPr>
                    <w:r>
                      <w:rPr>
                        <w:rFonts w:ascii="Arial MT"/>
                        <w:w w:val="105"/>
                        <w:sz w:val="9"/>
                      </w:rPr>
                      <w:t>0.20</w:t>
                    </w:r>
                  </w:p>
                </w:txbxContent>
              </v:textbox>
            </v:shape>
            <v:shape id="_x0000_s9850" type="#_x0000_t202" style="position:absolute;left:2445;top:-1426;width:345;height:412" filled="f" stroked="f">
              <v:textbox inset="0,0,0,0">
                <w:txbxContent>
                  <w:p w14:paraId="40D80974" w14:textId="77777777" w:rsidR="00CB66C5" w:rsidRDefault="00CB66C5">
                    <w:pPr>
                      <w:spacing w:line="148" w:lineRule="exact"/>
                      <w:rPr>
                        <w:rFonts w:ascii="Arial MT"/>
                        <w:sz w:val="13"/>
                      </w:rPr>
                    </w:pPr>
                    <w:r>
                      <w:rPr>
                        <w:rFonts w:ascii="Arial MT"/>
                        <w:color w:val="000080"/>
                        <w:w w:val="105"/>
                        <w:sz w:val="13"/>
                      </w:rPr>
                      <w:t>19</w:t>
                    </w:r>
                  </w:p>
                  <w:p w14:paraId="3AEF86F9" w14:textId="77777777" w:rsidR="00CB66C5" w:rsidRDefault="00CB66C5">
                    <w:pPr>
                      <w:spacing w:before="103"/>
                      <w:ind w:left="60"/>
                      <w:rPr>
                        <w:rFonts w:ascii="Arial MT"/>
                        <w:sz w:val="13"/>
                      </w:rPr>
                    </w:pPr>
                    <w:r>
                      <w:rPr>
                        <w:rFonts w:ascii="Arial MT"/>
                        <w:color w:val="000080"/>
                        <w:w w:val="105"/>
                        <w:sz w:val="13"/>
                      </w:rPr>
                      <w:t>4</w:t>
                    </w:r>
                    <w:r>
                      <w:rPr>
                        <w:rFonts w:ascii="Arial MT"/>
                        <w:color w:val="000080"/>
                        <w:spacing w:val="-2"/>
                        <w:w w:val="105"/>
                        <w:sz w:val="13"/>
                      </w:rPr>
                      <w:t xml:space="preserve"> </w:t>
                    </w:r>
                    <w:r>
                      <w:rPr>
                        <w:rFonts w:ascii="Arial MT"/>
                        <w:color w:val="000080"/>
                        <w:w w:val="105"/>
                        <w:position w:val="1"/>
                        <w:sz w:val="13"/>
                      </w:rPr>
                      <w:t>19</w:t>
                    </w:r>
                  </w:p>
                </w:txbxContent>
              </v:textbox>
            </v:shape>
            <v:shape id="_x0000_s9849" type="#_x0000_t202" style="position:absolute;left:5116;top:-1536;width:194;height:412" filled="f" stroked="f">
              <v:textbox inset="0,0,0,0">
                <w:txbxContent>
                  <w:p w14:paraId="06603834" w14:textId="77777777" w:rsidR="00CB66C5" w:rsidRDefault="00CB66C5">
                    <w:pPr>
                      <w:spacing w:line="148" w:lineRule="exact"/>
                      <w:rPr>
                        <w:rFonts w:ascii="Arial MT"/>
                        <w:sz w:val="13"/>
                      </w:rPr>
                    </w:pPr>
                    <w:r>
                      <w:rPr>
                        <w:rFonts w:ascii="Arial MT"/>
                        <w:color w:val="000080"/>
                        <w:w w:val="105"/>
                        <w:sz w:val="13"/>
                      </w:rPr>
                      <w:t>20</w:t>
                    </w:r>
                  </w:p>
                  <w:p w14:paraId="3458E8BA" w14:textId="77777777" w:rsidR="00CB66C5" w:rsidRDefault="00CB66C5">
                    <w:pPr>
                      <w:spacing w:before="113"/>
                      <w:ind w:left="23"/>
                      <w:rPr>
                        <w:rFonts w:ascii="Arial MT"/>
                        <w:sz w:val="13"/>
                      </w:rPr>
                    </w:pPr>
                    <w:r>
                      <w:rPr>
                        <w:rFonts w:ascii="Arial MT"/>
                        <w:color w:val="000080"/>
                        <w:w w:val="105"/>
                        <w:sz w:val="13"/>
                      </w:rPr>
                      <w:t>18</w:t>
                    </w:r>
                  </w:p>
                </w:txbxContent>
              </v:textbox>
            </v:shape>
            <v:shape id="_x0000_s9848" type="#_x0000_t202" style="position:absolute;left:9108;top:-1502;width:153;height:412" filled="f" stroked="f">
              <v:textbox inset="0,0,0,0">
                <w:txbxContent>
                  <w:p w14:paraId="555D99E4" w14:textId="77777777" w:rsidR="00CB66C5" w:rsidRDefault="00CB66C5">
                    <w:pPr>
                      <w:spacing w:line="148" w:lineRule="exact"/>
                      <w:rPr>
                        <w:rFonts w:ascii="Arial MT"/>
                        <w:sz w:val="13"/>
                      </w:rPr>
                    </w:pPr>
                    <w:r>
                      <w:rPr>
                        <w:rFonts w:ascii="Arial MT"/>
                        <w:color w:val="000080"/>
                        <w:w w:val="102"/>
                        <w:sz w:val="13"/>
                      </w:rPr>
                      <w:t>2</w:t>
                    </w:r>
                  </w:p>
                  <w:p w14:paraId="02E59D1E" w14:textId="77777777" w:rsidR="00CB66C5" w:rsidRDefault="00CB66C5">
                    <w:pPr>
                      <w:spacing w:before="113"/>
                      <w:ind w:left="57"/>
                      <w:rPr>
                        <w:rFonts w:ascii="Arial MT"/>
                        <w:sz w:val="13"/>
                      </w:rPr>
                    </w:pPr>
                    <w:r>
                      <w:rPr>
                        <w:rFonts w:ascii="Arial MT"/>
                        <w:color w:val="000080"/>
                        <w:w w:val="102"/>
                        <w:sz w:val="13"/>
                      </w:rPr>
                      <w:t>6</w:t>
                    </w:r>
                  </w:p>
                </w:txbxContent>
              </v:textbox>
            </v:shape>
            <v:shape id="_x0000_s9847" type="#_x0000_t202" style="position:absolute;left:10427;top:-1227;width:315;height:163" filled="f" stroked="f">
              <v:textbox inset="0,0,0,0">
                <w:txbxContent>
                  <w:p w14:paraId="6CC97A1B" w14:textId="77777777" w:rsidR="00CB66C5" w:rsidRDefault="00CB66C5">
                    <w:pPr>
                      <w:spacing w:before="3"/>
                      <w:rPr>
                        <w:rFonts w:ascii="Arial MT"/>
                        <w:sz w:val="13"/>
                      </w:rPr>
                    </w:pPr>
                    <w:r>
                      <w:rPr>
                        <w:rFonts w:ascii="Arial MT"/>
                        <w:color w:val="000080"/>
                        <w:w w:val="105"/>
                        <w:position w:val="1"/>
                        <w:sz w:val="13"/>
                      </w:rPr>
                      <w:t xml:space="preserve">5  </w:t>
                    </w:r>
                    <w:r>
                      <w:rPr>
                        <w:rFonts w:ascii="Arial MT"/>
                        <w:color w:val="000080"/>
                        <w:spacing w:val="28"/>
                        <w:w w:val="105"/>
                        <w:position w:val="1"/>
                        <w:sz w:val="13"/>
                      </w:rPr>
                      <w:t xml:space="preserve"> </w:t>
                    </w:r>
                    <w:r>
                      <w:rPr>
                        <w:rFonts w:ascii="Arial MT"/>
                        <w:color w:val="000080"/>
                        <w:w w:val="105"/>
                        <w:sz w:val="13"/>
                      </w:rPr>
                      <w:t>3</w:t>
                    </w:r>
                  </w:p>
                </w:txbxContent>
              </v:textbox>
            </v:shape>
            <v:shape id="_x0000_s9846" type="#_x0000_t202" style="position:absolute;left:1958;top:-1072;width:203;height:107" filled="f" stroked="f">
              <v:textbox inset="0,0,0,0">
                <w:txbxContent>
                  <w:p w14:paraId="25D3BBA7" w14:textId="77777777" w:rsidR="00CB66C5" w:rsidRDefault="00CB66C5">
                    <w:pPr>
                      <w:spacing w:before="2"/>
                      <w:rPr>
                        <w:rFonts w:ascii="Arial MT"/>
                        <w:sz w:val="9"/>
                      </w:rPr>
                    </w:pPr>
                    <w:r>
                      <w:rPr>
                        <w:rFonts w:ascii="Arial MT"/>
                        <w:w w:val="105"/>
                        <w:sz w:val="9"/>
                      </w:rPr>
                      <w:t>0.15</w:t>
                    </w:r>
                  </w:p>
                </w:txbxContent>
              </v:textbox>
            </v:shape>
            <v:shape id="_x0000_s9845" type="#_x0000_t202" style="position:absolute;left:8386;top:-1068;width:95;height:149" filled="f" stroked="f">
              <v:textbox inset="0,0,0,0">
                <w:txbxContent>
                  <w:p w14:paraId="1B761931" w14:textId="77777777" w:rsidR="00CB66C5" w:rsidRDefault="00CB66C5">
                    <w:pPr>
                      <w:spacing w:line="148" w:lineRule="exact"/>
                      <w:rPr>
                        <w:rFonts w:ascii="Arial MT"/>
                        <w:sz w:val="13"/>
                      </w:rPr>
                    </w:pPr>
                    <w:r>
                      <w:rPr>
                        <w:rFonts w:ascii="Arial MT"/>
                        <w:color w:val="000080"/>
                        <w:w w:val="102"/>
                        <w:sz w:val="13"/>
                      </w:rPr>
                      <w:t>7</w:t>
                    </w:r>
                  </w:p>
                </w:txbxContent>
              </v:textbox>
            </v:shape>
            <v:shape id="_x0000_s9844" type="#_x0000_t202" style="position:absolute;left:1958;top:-788;width:203;height:671" filled="f" stroked="f">
              <v:textbox inset="0,0,0,0">
                <w:txbxContent>
                  <w:p w14:paraId="55800F50" w14:textId="77777777" w:rsidR="00CB66C5" w:rsidRDefault="00CB66C5">
                    <w:pPr>
                      <w:spacing w:before="2"/>
                      <w:rPr>
                        <w:rFonts w:ascii="Arial MT"/>
                        <w:sz w:val="9"/>
                      </w:rPr>
                    </w:pPr>
                    <w:r>
                      <w:rPr>
                        <w:rFonts w:ascii="Arial MT"/>
                        <w:w w:val="105"/>
                        <w:sz w:val="9"/>
                      </w:rPr>
                      <w:t>0.10</w:t>
                    </w:r>
                  </w:p>
                  <w:p w14:paraId="2CD8555E" w14:textId="77777777" w:rsidR="00CB66C5" w:rsidRDefault="00CB66C5">
                    <w:pPr>
                      <w:rPr>
                        <w:rFonts w:ascii="Arial MT"/>
                        <w:sz w:val="10"/>
                      </w:rPr>
                    </w:pPr>
                  </w:p>
                  <w:p w14:paraId="024FC0CF" w14:textId="77777777" w:rsidR="00CB66C5" w:rsidRDefault="00CB66C5">
                    <w:pPr>
                      <w:spacing w:before="61"/>
                      <w:rPr>
                        <w:rFonts w:ascii="Arial MT"/>
                        <w:sz w:val="9"/>
                      </w:rPr>
                    </w:pPr>
                    <w:r>
                      <w:rPr>
                        <w:rFonts w:ascii="Arial MT"/>
                        <w:w w:val="105"/>
                        <w:sz w:val="9"/>
                      </w:rPr>
                      <w:t>0.05</w:t>
                    </w:r>
                  </w:p>
                  <w:p w14:paraId="48A46784" w14:textId="77777777" w:rsidR="00CB66C5" w:rsidRDefault="00CB66C5">
                    <w:pPr>
                      <w:rPr>
                        <w:rFonts w:ascii="Arial MT"/>
                        <w:sz w:val="10"/>
                      </w:rPr>
                    </w:pPr>
                  </w:p>
                  <w:p w14:paraId="66241423" w14:textId="77777777" w:rsidR="00CB66C5" w:rsidRDefault="00CB66C5">
                    <w:pPr>
                      <w:spacing w:before="65"/>
                      <w:ind w:left="63"/>
                      <w:rPr>
                        <w:rFonts w:ascii="Arial MT"/>
                        <w:sz w:val="9"/>
                      </w:rPr>
                    </w:pPr>
                    <w:r>
                      <w:rPr>
                        <w:rFonts w:ascii="Arial MT"/>
                        <w:w w:val="106"/>
                        <w:sz w:val="9"/>
                      </w:rPr>
                      <w:t>0</w:t>
                    </w:r>
                  </w:p>
                </w:txbxContent>
              </v:textbox>
            </v:shape>
            <w10:wrap anchorx="page"/>
          </v:group>
        </w:pict>
      </w:r>
      <w:r>
        <w:rPr>
          <w:noProof/>
          <w:color w:val="000000" w:themeColor="text1"/>
        </w:rPr>
        <w:pict w14:anchorId="5D14F1FE">
          <v:shape id="_x0000_s9842" type="#_x0000_t202" style="position:absolute;left:0;text-align:left;margin-left:89.25pt;margin-top:-107.5pt;width:7.35pt;height:19.55pt;z-index:251152384;mso-position-horizontal-relative:page" filled="f" stroked="f">
            <v:textbox style="layout-flow:vertical;mso-layout-flow-alt:bottom-to-top" inset="0,0,0,0">
              <w:txbxContent>
                <w:p w14:paraId="627078D7" w14:textId="77777777" w:rsidR="00CB66C5" w:rsidRDefault="00CB66C5">
                  <w:pPr>
                    <w:spacing w:before="22"/>
                    <w:ind w:left="20"/>
                    <w:rPr>
                      <w:rFonts w:ascii="Arial MT"/>
                      <w:sz w:val="9"/>
                    </w:rPr>
                  </w:pPr>
                  <w:r>
                    <w:rPr>
                      <w:rFonts w:ascii="Arial MT"/>
                      <w:w w:val="105"/>
                      <w:sz w:val="9"/>
                    </w:rPr>
                    <w:t>Intensity</w:t>
                  </w:r>
                </w:p>
              </w:txbxContent>
            </v:textbox>
            <w10:wrap anchorx="page"/>
          </v:shape>
        </w:pict>
      </w:r>
      <w:r>
        <w:rPr>
          <w:noProof/>
          <w:color w:val="000000" w:themeColor="text1"/>
        </w:rPr>
        <w:pict w14:anchorId="079479E3">
          <v:shape id="_x0000_s9841" type="#_x0000_t202" style="position:absolute;left:0;text-align:left;margin-left:114.55pt;margin-top:-49.35pt;width:32.1pt;height:26.85pt;z-index:251153408;mso-position-horizontal-relative:page" filled="f" stroked="f">
            <v:textbox style="layout-flow:vertical;mso-layout-flow-alt:bottom-to-top" inset="0,0,0,0">
              <w:txbxContent>
                <w:p w14:paraId="09DF0DD8" w14:textId="77777777" w:rsidR="00CB66C5" w:rsidRDefault="00CB66C5">
                  <w:pPr>
                    <w:spacing w:before="18"/>
                    <w:ind w:left="103"/>
                    <w:rPr>
                      <w:rFonts w:ascii="Arial MT"/>
                      <w:sz w:val="13"/>
                    </w:rPr>
                  </w:pPr>
                  <w:r>
                    <w:rPr>
                      <w:rFonts w:ascii="Arial MT"/>
                      <w:color w:val="000080"/>
                      <w:sz w:val="13"/>
                    </w:rPr>
                    <w:t>163.12</w:t>
                  </w:r>
                </w:p>
                <w:p w14:paraId="4D22C40D" w14:textId="77777777" w:rsidR="00CB66C5" w:rsidRDefault="00CB66C5">
                  <w:pPr>
                    <w:spacing w:before="2"/>
                    <w:ind w:left="20"/>
                    <w:rPr>
                      <w:rFonts w:ascii="Arial MT"/>
                      <w:sz w:val="13"/>
                    </w:rPr>
                  </w:pPr>
                  <w:r>
                    <w:rPr>
                      <w:rFonts w:ascii="Arial MT"/>
                      <w:color w:val="000080"/>
                      <w:sz w:val="13"/>
                    </w:rPr>
                    <w:t>162.71</w:t>
                  </w:r>
                </w:p>
                <w:p w14:paraId="49C8037C" w14:textId="77777777" w:rsidR="00CB66C5" w:rsidRDefault="00CB66C5">
                  <w:pPr>
                    <w:spacing w:before="1"/>
                    <w:ind w:left="25"/>
                    <w:rPr>
                      <w:rFonts w:ascii="Arial MT"/>
                      <w:sz w:val="13"/>
                    </w:rPr>
                  </w:pPr>
                  <w:r>
                    <w:rPr>
                      <w:rFonts w:ascii="Arial MT"/>
                      <w:color w:val="000080"/>
                      <w:sz w:val="13"/>
                    </w:rPr>
                    <w:t>161.19</w:t>
                  </w:r>
                </w:p>
                <w:p w14:paraId="193A80F1" w14:textId="77777777" w:rsidR="00CB66C5" w:rsidRDefault="00CB66C5">
                  <w:pPr>
                    <w:spacing w:before="1"/>
                    <w:ind w:left="28"/>
                    <w:rPr>
                      <w:rFonts w:ascii="Arial MT"/>
                      <w:sz w:val="13"/>
                    </w:rPr>
                  </w:pPr>
                  <w:r>
                    <w:rPr>
                      <w:rFonts w:ascii="Arial MT"/>
                      <w:color w:val="000080"/>
                      <w:sz w:val="13"/>
                    </w:rPr>
                    <w:t>160.15</w:t>
                  </w:r>
                </w:p>
              </w:txbxContent>
            </v:textbox>
            <w10:wrap anchorx="page"/>
          </v:shape>
        </w:pict>
      </w:r>
      <w:r>
        <w:rPr>
          <w:noProof/>
          <w:color w:val="000000" w:themeColor="text1"/>
        </w:rPr>
        <w:pict w14:anchorId="6614C06C">
          <v:shape id="_x0000_s9840" type="#_x0000_t202" style="position:absolute;left:0;text-align:left;margin-left:194.55pt;margin-top:-70.6pt;width:24.55pt;height:45.65pt;z-index:251154432;mso-position-horizontal-relative:page" filled="f" stroked="f">
            <v:textbox style="layout-flow:vertical;mso-layout-flow-alt:bottom-to-top" inset="0,0,0,0">
              <w:txbxContent>
                <w:p w14:paraId="3ED5F652" w14:textId="77777777" w:rsidR="00CB66C5" w:rsidRDefault="00CB66C5">
                  <w:pPr>
                    <w:spacing w:before="18"/>
                    <w:ind w:left="20"/>
                    <w:rPr>
                      <w:rFonts w:ascii="Arial MT"/>
                      <w:sz w:val="13"/>
                    </w:rPr>
                  </w:pPr>
                  <w:r>
                    <w:rPr>
                      <w:rFonts w:ascii="Arial MT"/>
                      <w:color w:val="000080"/>
                      <w:sz w:val="13"/>
                    </w:rPr>
                    <w:t>136.30</w:t>
                  </w:r>
                </w:p>
                <w:p w14:paraId="315783BA" w14:textId="77777777" w:rsidR="00CB66C5" w:rsidRDefault="00CB66C5">
                  <w:pPr>
                    <w:spacing w:before="2"/>
                    <w:ind w:left="300"/>
                    <w:rPr>
                      <w:rFonts w:ascii="Arial MT"/>
                      <w:sz w:val="13"/>
                    </w:rPr>
                  </w:pPr>
                  <w:r>
                    <w:rPr>
                      <w:rFonts w:ascii="Arial MT"/>
                      <w:color w:val="000080"/>
                      <w:sz w:val="13"/>
                    </w:rPr>
                    <w:t>132.43</w:t>
                  </w:r>
                </w:p>
                <w:p w14:paraId="05654B8B" w14:textId="77777777" w:rsidR="00CB66C5" w:rsidRDefault="00CB66C5">
                  <w:pPr>
                    <w:spacing w:before="1"/>
                    <w:ind w:left="479"/>
                    <w:rPr>
                      <w:rFonts w:ascii="Arial MT"/>
                      <w:sz w:val="13"/>
                    </w:rPr>
                  </w:pPr>
                  <w:r>
                    <w:rPr>
                      <w:rFonts w:ascii="Arial MT"/>
                      <w:color w:val="000080"/>
                      <w:sz w:val="13"/>
                    </w:rPr>
                    <w:t>131.90</w:t>
                  </w:r>
                </w:p>
              </w:txbxContent>
            </v:textbox>
            <w10:wrap anchorx="page"/>
          </v:shape>
        </w:pict>
      </w:r>
      <w:r>
        <w:rPr>
          <w:noProof/>
          <w:color w:val="000000" w:themeColor="text1"/>
        </w:rPr>
        <w:pict w14:anchorId="4526C999">
          <v:shape id="_x0000_s9839" type="#_x0000_t202" style="position:absolute;left:0;text-align:left;margin-left:224.15pt;margin-top:-73.05pt;width:9.45pt;height:22.7pt;z-index:251155456;mso-position-horizontal-relative:page" filled="f" stroked="f">
            <v:textbox style="layout-flow:vertical;mso-layout-flow-alt:bottom-to-top" inset="0,0,0,0">
              <w:txbxContent>
                <w:p w14:paraId="6A34516B" w14:textId="77777777" w:rsidR="00CB66C5" w:rsidRDefault="00CB66C5">
                  <w:pPr>
                    <w:spacing w:before="18"/>
                    <w:ind w:left="20"/>
                    <w:rPr>
                      <w:rFonts w:ascii="Arial MT"/>
                      <w:sz w:val="13"/>
                    </w:rPr>
                  </w:pPr>
                  <w:r>
                    <w:rPr>
                      <w:rFonts w:ascii="Arial MT"/>
                      <w:color w:val="000080"/>
                      <w:sz w:val="13"/>
                    </w:rPr>
                    <w:t>129.34</w:t>
                  </w:r>
                </w:p>
              </w:txbxContent>
            </v:textbox>
            <w10:wrap anchorx="page"/>
          </v:shape>
        </w:pict>
      </w:r>
      <w:r>
        <w:rPr>
          <w:noProof/>
          <w:color w:val="000000" w:themeColor="text1"/>
        </w:rPr>
        <w:pict w14:anchorId="7C10CEAA">
          <v:shape id="_x0000_s9838" type="#_x0000_t202" style="position:absolute;left:0;text-align:left;margin-left:231.95pt;margin-top:-51.7pt;width:43.85pt;height:28.75pt;z-index:251156480;mso-position-horizontal-relative:page" filled="f" stroked="f">
            <v:textbox style="layout-flow:vertical;mso-layout-flow-alt:bottom-to-top" inset="0,0,0,0">
              <w:txbxContent>
                <w:p w14:paraId="362E8470" w14:textId="77777777" w:rsidR="00CB66C5" w:rsidRDefault="00CB66C5">
                  <w:pPr>
                    <w:spacing w:before="18"/>
                    <w:ind w:left="141"/>
                    <w:rPr>
                      <w:rFonts w:ascii="Arial MT"/>
                      <w:sz w:val="13"/>
                    </w:rPr>
                  </w:pPr>
                  <w:r>
                    <w:rPr>
                      <w:rFonts w:ascii="Arial MT"/>
                      <w:color w:val="000080"/>
                      <w:sz w:val="13"/>
                    </w:rPr>
                    <w:t>125.47</w:t>
                  </w:r>
                </w:p>
                <w:p w14:paraId="319B8572" w14:textId="77777777" w:rsidR="00CB66C5" w:rsidRDefault="00CB66C5">
                  <w:pPr>
                    <w:spacing w:before="86"/>
                    <w:ind w:left="112"/>
                    <w:rPr>
                      <w:rFonts w:ascii="Arial MT"/>
                      <w:sz w:val="13"/>
                    </w:rPr>
                  </w:pPr>
                  <w:r>
                    <w:rPr>
                      <w:rFonts w:ascii="Arial MT"/>
                      <w:color w:val="000080"/>
                      <w:sz w:val="13"/>
                    </w:rPr>
                    <w:t>117.84</w:t>
                  </w:r>
                </w:p>
                <w:p w14:paraId="365B2834" w14:textId="77777777" w:rsidR="00CB66C5" w:rsidRDefault="00CB66C5">
                  <w:pPr>
                    <w:spacing w:before="1"/>
                    <w:ind w:left="121"/>
                    <w:rPr>
                      <w:rFonts w:ascii="Arial MT"/>
                      <w:sz w:val="13"/>
                    </w:rPr>
                  </w:pPr>
                  <w:r>
                    <w:rPr>
                      <w:rFonts w:ascii="Arial MT"/>
                      <w:color w:val="000080"/>
                      <w:sz w:val="13"/>
                    </w:rPr>
                    <w:t>117.62</w:t>
                  </w:r>
                </w:p>
                <w:p w14:paraId="622218CC" w14:textId="77777777" w:rsidR="00CB66C5" w:rsidRDefault="00CB66C5">
                  <w:pPr>
                    <w:spacing w:before="1"/>
                    <w:ind w:left="20"/>
                    <w:rPr>
                      <w:rFonts w:ascii="Arial MT"/>
                      <w:sz w:val="13"/>
                    </w:rPr>
                  </w:pPr>
                  <w:r>
                    <w:rPr>
                      <w:rFonts w:ascii="Arial MT"/>
                      <w:color w:val="000080"/>
                      <w:sz w:val="13"/>
                    </w:rPr>
                    <w:t>117.29</w:t>
                  </w:r>
                </w:p>
                <w:p w14:paraId="511E3601" w14:textId="77777777" w:rsidR="00CB66C5" w:rsidRDefault="00CB66C5">
                  <w:pPr>
                    <w:spacing w:before="2"/>
                    <w:ind w:left="25"/>
                    <w:rPr>
                      <w:rFonts w:ascii="Arial MT"/>
                      <w:sz w:val="13"/>
                    </w:rPr>
                  </w:pPr>
                  <w:r>
                    <w:rPr>
                      <w:rFonts w:ascii="Arial MT"/>
                      <w:color w:val="000080"/>
                      <w:sz w:val="13"/>
                    </w:rPr>
                    <w:t>117.18</w:t>
                  </w:r>
                </w:p>
              </w:txbxContent>
            </v:textbox>
            <w10:wrap anchorx="page"/>
          </v:shape>
        </w:pict>
      </w:r>
      <w:r>
        <w:rPr>
          <w:noProof/>
          <w:color w:val="000000" w:themeColor="text1"/>
        </w:rPr>
        <w:pict w14:anchorId="2BD55907">
          <v:shape id="_x0000_s9837" type="#_x0000_t202" style="position:absolute;left:0;text-align:left;margin-left:303.55pt;margin-top:-41.4pt;width:9.45pt;height:22.7pt;z-index:251157504;mso-position-horizontal-relative:page" filled="f" stroked="f">
            <v:textbox style="layout-flow:vertical;mso-layout-flow-alt:bottom-to-top" inset="0,0,0,0">
              <w:txbxContent>
                <w:p w14:paraId="289FDD52" w14:textId="77777777" w:rsidR="00CB66C5" w:rsidRDefault="00CB66C5">
                  <w:pPr>
                    <w:spacing w:before="18"/>
                    <w:ind w:left="20"/>
                    <w:rPr>
                      <w:rFonts w:ascii="Arial MT"/>
                      <w:sz w:val="13"/>
                    </w:rPr>
                  </w:pPr>
                  <w:r>
                    <w:rPr>
                      <w:rFonts w:ascii="Arial MT"/>
                      <w:color w:val="000080"/>
                      <w:sz w:val="13"/>
                    </w:rPr>
                    <w:t>101.09</w:t>
                  </w:r>
                </w:p>
              </w:txbxContent>
            </v:textbox>
            <w10:wrap anchorx="page"/>
          </v:shape>
        </w:pict>
      </w:r>
      <w:r>
        <w:rPr>
          <w:noProof/>
          <w:color w:val="000000" w:themeColor="text1"/>
        </w:rPr>
        <w:pict w14:anchorId="32C53264">
          <v:shape id="_x0000_s9836" type="#_x0000_t202" style="position:absolute;left:0;text-align:left;margin-left:416.65pt;margin-top:-49.35pt;width:20.95pt;height:27.9pt;z-index:251158528;mso-position-horizontal-relative:page" filled="f" stroked="f">
            <v:textbox style="layout-flow:vertical;mso-layout-flow-alt:bottom-to-top" inset="0,0,0,0">
              <w:txbxContent>
                <w:p w14:paraId="77B12D02" w14:textId="77777777" w:rsidR="00CB66C5" w:rsidRDefault="00CB66C5">
                  <w:pPr>
                    <w:spacing w:before="18"/>
                    <w:ind w:left="20"/>
                    <w:rPr>
                      <w:rFonts w:ascii="Arial MT"/>
                      <w:sz w:val="13"/>
                    </w:rPr>
                  </w:pPr>
                  <w:r>
                    <w:rPr>
                      <w:rFonts w:ascii="Arial MT"/>
                      <w:color w:val="000080"/>
                      <w:sz w:val="13"/>
                    </w:rPr>
                    <w:t>62.55</w:t>
                  </w:r>
                </w:p>
                <w:p w14:paraId="6318AD6B" w14:textId="77777777" w:rsidR="00CB66C5" w:rsidRDefault="00CB66C5">
                  <w:pPr>
                    <w:spacing w:before="80"/>
                    <w:ind w:left="199"/>
                    <w:rPr>
                      <w:rFonts w:ascii="Arial MT"/>
                      <w:sz w:val="13"/>
                    </w:rPr>
                  </w:pPr>
                  <w:r>
                    <w:rPr>
                      <w:rFonts w:ascii="Arial MT"/>
                      <w:color w:val="000080"/>
                      <w:sz w:val="13"/>
                    </w:rPr>
                    <w:t>58.65</w:t>
                  </w:r>
                </w:p>
              </w:txbxContent>
            </v:textbox>
            <w10:wrap anchorx="page"/>
          </v:shape>
        </w:pict>
      </w:r>
      <w:r>
        <w:rPr>
          <w:noProof/>
          <w:color w:val="000000" w:themeColor="text1"/>
        </w:rPr>
        <w:pict w14:anchorId="522AFFCB">
          <v:shape id="_x0000_s9835" type="#_x0000_t202" style="position:absolute;left:0;text-align:left;margin-left:448.1pt;margin-top:-48.95pt;width:17pt;height:19.5pt;z-index:251159552;mso-position-horizontal-relative:page" filled="f" stroked="f">
            <v:textbox style="layout-flow:vertical;mso-layout-flow-alt:bottom-to-top" inset="0,0,0,0">
              <w:txbxContent>
                <w:p w14:paraId="5CC5C7AD" w14:textId="77777777" w:rsidR="00CB66C5" w:rsidRDefault="00CB66C5">
                  <w:pPr>
                    <w:spacing w:before="18"/>
                    <w:ind w:left="20"/>
                    <w:rPr>
                      <w:rFonts w:ascii="Arial MT"/>
                      <w:sz w:val="13"/>
                    </w:rPr>
                  </w:pPr>
                  <w:r>
                    <w:rPr>
                      <w:rFonts w:ascii="Arial MT"/>
                      <w:color w:val="000080"/>
                      <w:sz w:val="13"/>
                    </w:rPr>
                    <w:t>50.23</w:t>
                  </w:r>
                </w:p>
                <w:p w14:paraId="2A8A276B" w14:textId="77777777" w:rsidR="00CB66C5" w:rsidRDefault="00CB66C5">
                  <w:pPr>
                    <w:spacing w:before="2"/>
                    <w:ind w:left="31"/>
                    <w:rPr>
                      <w:rFonts w:ascii="Arial MT"/>
                      <w:sz w:val="13"/>
                    </w:rPr>
                  </w:pPr>
                  <w:r>
                    <w:rPr>
                      <w:rFonts w:ascii="Arial MT"/>
                      <w:color w:val="000080"/>
                      <w:sz w:val="13"/>
                    </w:rPr>
                    <w:t>49.27</w:t>
                  </w:r>
                </w:p>
              </w:txbxContent>
            </v:textbox>
            <w10:wrap anchorx="page"/>
          </v:shape>
        </w:pict>
      </w:r>
      <w:r>
        <w:rPr>
          <w:noProof/>
          <w:color w:val="000000" w:themeColor="text1"/>
        </w:rPr>
        <w:pict w14:anchorId="56A3E3F0">
          <v:shape id="_x0000_s9834" type="#_x0000_t202" style="position:absolute;left:0;text-align:left;margin-left:477.7pt;margin-top:-78.25pt;width:19.9pt;height:20.2pt;z-index:251161600;mso-position-horizontal-relative:page" filled="f" stroked="f">
            <v:textbox style="layout-flow:vertical;mso-layout-flow-alt:bottom-to-top" inset="0,0,0,0">
              <w:txbxContent>
                <w:p w14:paraId="395F545B" w14:textId="77777777" w:rsidR="00CB66C5" w:rsidRDefault="00CB66C5">
                  <w:pPr>
                    <w:spacing w:before="18"/>
                    <w:ind w:left="20"/>
                    <w:rPr>
                      <w:rFonts w:ascii="Arial MT"/>
                      <w:sz w:val="13"/>
                    </w:rPr>
                  </w:pPr>
                  <w:r>
                    <w:rPr>
                      <w:rFonts w:ascii="Arial MT"/>
                      <w:color w:val="000080"/>
                      <w:sz w:val="13"/>
                    </w:rPr>
                    <w:t>40.59</w:t>
                  </w:r>
                </w:p>
                <w:p w14:paraId="1933EED8" w14:textId="77777777" w:rsidR="00CB66C5" w:rsidRDefault="00CB66C5">
                  <w:pPr>
                    <w:spacing w:before="60"/>
                    <w:ind w:left="46"/>
                    <w:rPr>
                      <w:rFonts w:ascii="Arial MT"/>
                      <w:sz w:val="13"/>
                    </w:rPr>
                  </w:pPr>
                  <w:r>
                    <w:rPr>
                      <w:rFonts w:ascii="Arial MT"/>
                      <w:color w:val="000080"/>
                      <w:sz w:val="13"/>
                    </w:rPr>
                    <w:t>39.34</w:t>
                  </w:r>
                </w:p>
              </w:txbxContent>
            </v:textbox>
            <w10:wrap anchorx="page"/>
          </v:shape>
        </w:pict>
      </w:r>
      <w:r>
        <w:rPr>
          <w:noProof/>
          <w:color w:val="000000" w:themeColor="text1"/>
        </w:rPr>
        <w:pict w14:anchorId="686C5C2E">
          <v:shape id="_x0000_s9833" type="#_x0000_t202" style="position:absolute;left:0;text-align:left;margin-left:516.7pt;margin-top:-48.35pt;width:24.55pt;height:21.8pt;z-index:251164672;mso-position-horizontal-relative:page" filled="f" stroked="f">
            <v:textbox style="layout-flow:vertical;mso-layout-flow-alt:bottom-to-top" inset="0,0,0,0">
              <w:txbxContent>
                <w:p w14:paraId="5DA35FCF" w14:textId="77777777" w:rsidR="00CB66C5" w:rsidRDefault="00CB66C5">
                  <w:pPr>
                    <w:spacing w:before="18"/>
                    <w:ind w:left="77"/>
                    <w:rPr>
                      <w:rFonts w:ascii="Arial MT"/>
                      <w:sz w:val="13"/>
                    </w:rPr>
                  </w:pPr>
                  <w:r>
                    <w:rPr>
                      <w:rFonts w:ascii="Arial MT"/>
                      <w:color w:val="000080"/>
                      <w:sz w:val="13"/>
                    </w:rPr>
                    <w:t>27.77</w:t>
                  </w:r>
                </w:p>
                <w:p w14:paraId="5F9F6F39" w14:textId="77777777" w:rsidR="00CB66C5" w:rsidRDefault="00CB66C5">
                  <w:pPr>
                    <w:spacing w:before="2"/>
                    <w:ind w:left="20"/>
                    <w:rPr>
                      <w:rFonts w:ascii="Arial MT"/>
                      <w:sz w:val="13"/>
                    </w:rPr>
                  </w:pPr>
                  <w:r>
                    <w:rPr>
                      <w:rFonts w:ascii="Arial MT"/>
                      <w:color w:val="000080"/>
                      <w:sz w:val="13"/>
                    </w:rPr>
                    <w:t>25.99</w:t>
                  </w:r>
                </w:p>
                <w:p w14:paraId="027AD48C" w14:textId="77777777" w:rsidR="00CB66C5" w:rsidRDefault="00CB66C5">
                  <w:pPr>
                    <w:spacing w:before="1"/>
                    <w:ind w:left="63"/>
                    <w:rPr>
                      <w:rFonts w:ascii="Arial MT"/>
                      <w:sz w:val="13"/>
                    </w:rPr>
                  </w:pPr>
                  <w:r>
                    <w:rPr>
                      <w:rFonts w:ascii="Arial MT"/>
                      <w:color w:val="000080"/>
                      <w:sz w:val="13"/>
                    </w:rPr>
                    <w:t>24.02</w:t>
                  </w:r>
                </w:p>
              </w:txbxContent>
            </v:textbox>
            <w10:wrap anchorx="page"/>
          </v:shape>
        </w:pict>
      </w:r>
      <w:r w:rsidR="00B21731" w:rsidRPr="00984D1E">
        <w:rPr>
          <w:rFonts w:ascii="Arial MT"/>
          <w:noProof/>
          <w:color w:val="000000" w:themeColor="text1"/>
          <w:sz w:val="9"/>
        </w:rPr>
        <w:t>160</w:t>
      </w:r>
      <w:r w:rsidR="00B21731" w:rsidRPr="00984D1E">
        <w:rPr>
          <w:rFonts w:ascii="Arial MT"/>
          <w:noProof/>
          <w:color w:val="000000" w:themeColor="text1"/>
          <w:sz w:val="9"/>
        </w:rPr>
        <w:tab/>
        <w:t>152</w:t>
      </w:r>
      <w:r w:rsidR="00B21731" w:rsidRPr="00984D1E">
        <w:rPr>
          <w:rFonts w:ascii="Arial MT"/>
          <w:noProof/>
          <w:color w:val="000000" w:themeColor="text1"/>
          <w:sz w:val="9"/>
        </w:rPr>
        <w:tab/>
        <w:t>144</w:t>
      </w:r>
      <w:r w:rsidR="00B21731" w:rsidRPr="00984D1E">
        <w:rPr>
          <w:rFonts w:ascii="Arial MT"/>
          <w:noProof/>
          <w:color w:val="000000" w:themeColor="text1"/>
          <w:sz w:val="9"/>
        </w:rPr>
        <w:tab/>
        <w:t>136</w:t>
      </w:r>
      <w:r w:rsidR="00B21731" w:rsidRPr="00984D1E">
        <w:rPr>
          <w:rFonts w:ascii="Arial MT"/>
          <w:noProof/>
          <w:color w:val="000000" w:themeColor="text1"/>
          <w:sz w:val="9"/>
        </w:rPr>
        <w:tab/>
        <w:t>128</w:t>
      </w:r>
      <w:r w:rsidR="00B21731" w:rsidRPr="00984D1E">
        <w:rPr>
          <w:rFonts w:ascii="Arial MT"/>
          <w:noProof/>
          <w:color w:val="000000" w:themeColor="text1"/>
          <w:sz w:val="9"/>
        </w:rPr>
        <w:tab/>
        <w:t>120</w:t>
      </w:r>
      <w:r w:rsidR="00B21731" w:rsidRPr="00984D1E">
        <w:rPr>
          <w:rFonts w:ascii="Arial MT"/>
          <w:noProof/>
          <w:color w:val="000000" w:themeColor="text1"/>
          <w:sz w:val="9"/>
        </w:rPr>
        <w:tab/>
        <w:t>112</w:t>
      </w:r>
      <w:r w:rsidR="00B21731" w:rsidRPr="00984D1E">
        <w:rPr>
          <w:rFonts w:ascii="Arial MT"/>
          <w:noProof/>
          <w:color w:val="000000" w:themeColor="text1"/>
          <w:sz w:val="9"/>
        </w:rPr>
        <w:tab/>
        <w:t>104</w:t>
      </w:r>
      <w:r w:rsidR="00B21731" w:rsidRPr="00984D1E">
        <w:rPr>
          <w:rFonts w:ascii="Arial MT"/>
          <w:noProof/>
          <w:color w:val="000000" w:themeColor="text1"/>
          <w:sz w:val="9"/>
        </w:rPr>
        <w:tab/>
        <w:t>96</w:t>
      </w:r>
      <w:r w:rsidR="00B21731" w:rsidRPr="00984D1E">
        <w:rPr>
          <w:rFonts w:ascii="Arial MT"/>
          <w:noProof/>
          <w:color w:val="000000" w:themeColor="text1"/>
          <w:sz w:val="9"/>
        </w:rPr>
        <w:tab/>
        <w:t>88</w:t>
      </w:r>
      <w:r w:rsidR="00B21731" w:rsidRPr="00984D1E">
        <w:rPr>
          <w:rFonts w:ascii="Arial MT"/>
          <w:noProof/>
          <w:color w:val="000000" w:themeColor="text1"/>
          <w:sz w:val="9"/>
        </w:rPr>
        <w:tab/>
        <w:t>80</w:t>
      </w:r>
      <w:r w:rsidR="00B21731" w:rsidRPr="00984D1E">
        <w:rPr>
          <w:rFonts w:ascii="Arial MT"/>
          <w:noProof/>
          <w:color w:val="000000" w:themeColor="text1"/>
          <w:sz w:val="9"/>
        </w:rPr>
        <w:tab/>
        <w:t>72</w:t>
      </w:r>
      <w:r w:rsidR="00B21731" w:rsidRPr="00984D1E">
        <w:rPr>
          <w:rFonts w:ascii="Arial MT"/>
          <w:noProof/>
          <w:color w:val="000000" w:themeColor="text1"/>
          <w:sz w:val="9"/>
        </w:rPr>
        <w:tab/>
        <w:t>64</w:t>
      </w:r>
      <w:r w:rsidR="00B21731" w:rsidRPr="00984D1E">
        <w:rPr>
          <w:rFonts w:ascii="Arial MT"/>
          <w:noProof/>
          <w:color w:val="000000" w:themeColor="text1"/>
          <w:sz w:val="9"/>
        </w:rPr>
        <w:tab/>
        <w:t>56</w:t>
      </w:r>
      <w:r w:rsidR="00B21731" w:rsidRPr="00984D1E">
        <w:rPr>
          <w:rFonts w:ascii="Arial MT"/>
          <w:noProof/>
          <w:color w:val="000000" w:themeColor="text1"/>
          <w:sz w:val="9"/>
        </w:rPr>
        <w:tab/>
        <w:t>48</w:t>
      </w:r>
      <w:r w:rsidR="00B21731" w:rsidRPr="00984D1E">
        <w:rPr>
          <w:rFonts w:ascii="Arial MT"/>
          <w:noProof/>
          <w:color w:val="000000" w:themeColor="text1"/>
          <w:sz w:val="9"/>
        </w:rPr>
        <w:tab/>
        <w:t>40</w:t>
      </w:r>
      <w:r w:rsidR="00B21731" w:rsidRPr="00984D1E">
        <w:rPr>
          <w:rFonts w:ascii="Arial MT"/>
          <w:noProof/>
          <w:color w:val="000000" w:themeColor="text1"/>
          <w:sz w:val="9"/>
        </w:rPr>
        <w:tab/>
        <w:t>32</w:t>
      </w:r>
      <w:r w:rsidR="00B21731" w:rsidRPr="00984D1E">
        <w:rPr>
          <w:rFonts w:ascii="Arial MT"/>
          <w:noProof/>
          <w:color w:val="000000" w:themeColor="text1"/>
          <w:sz w:val="9"/>
        </w:rPr>
        <w:tab/>
        <w:t>24</w:t>
      </w:r>
    </w:p>
    <w:p w14:paraId="4CD9FC6E" w14:textId="053203A2" w:rsidR="00C254C2" w:rsidRPr="00984D1E" w:rsidRDefault="00CB66C5">
      <w:pPr>
        <w:spacing w:before="10"/>
        <w:ind w:left="2015" w:right="1928"/>
        <w:jc w:val="center"/>
        <w:rPr>
          <w:rFonts w:ascii="Arial MT"/>
          <w:noProof/>
          <w:color w:val="000000" w:themeColor="text1"/>
          <w:sz w:val="9"/>
        </w:rPr>
      </w:pPr>
      <w:r>
        <w:rPr>
          <w:noProof/>
          <w:color w:val="000000" w:themeColor="text1"/>
        </w:rPr>
        <w:pict w14:anchorId="2019436E">
          <v:shape id="_x0000_s9832" type="#_x0000_t202" style="position:absolute;left:0;text-align:left;margin-left:121.3pt;margin-top:10.05pt;width:73.95pt;height:83.25pt;z-index:-250756096;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61"/>
                    <w:gridCol w:w="391"/>
                    <w:gridCol w:w="434"/>
                    <w:gridCol w:w="391"/>
                  </w:tblGrid>
                  <w:tr w:rsidR="00CB66C5" w14:paraId="0F8F5EF2" w14:textId="77777777">
                    <w:trPr>
                      <w:trHeight w:val="133"/>
                    </w:trPr>
                    <w:tc>
                      <w:tcPr>
                        <w:tcW w:w="261" w:type="dxa"/>
                      </w:tcPr>
                      <w:p w14:paraId="4397197C" w14:textId="77777777" w:rsidR="00CB66C5" w:rsidRDefault="00CB66C5">
                        <w:pPr>
                          <w:pStyle w:val="TableParagraph"/>
                          <w:spacing w:before="17" w:line="97" w:lineRule="exact"/>
                          <w:ind w:left="55"/>
                          <w:jc w:val="left"/>
                          <w:rPr>
                            <w:rFonts w:ascii="Arial MT"/>
                            <w:sz w:val="9"/>
                          </w:rPr>
                        </w:pPr>
                        <w:r>
                          <w:rPr>
                            <w:rFonts w:ascii="Arial MT"/>
                            <w:w w:val="105"/>
                            <w:sz w:val="9"/>
                          </w:rPr>
                          <w:t>No.</w:t>
                        </w:r>
                      </w:p>
                    </w:tc>
                    <w:tc>
                      <w:tcPr>
                        <w:tcW w:w="391" w:type="dxa"/>
                      </w:tcPr>
                      <w:p w14:paraId="16B986D0" w14:textId="77777777" w:rsidR="00CB66C5" w:rsidRDefault="00CB66C5">
                        <w:pPr>
                          <w:pStyle w:val="TableParagraph"/>
                          <w:spacing w:before="17" w:line="97" w:lineRule="exact"/>
                          <w:ind w:left="69"/>
                          <w:jc w:val="left"/>
                          <w:rPr>
                            <w:rFonts w:ascii="Arial MT"/>
                            <w:sz w:val="9"/>
                          </w:rPr>
                        </w:pPr>
                        <w:r>
                          <w:rPr>
                            <w:rFonts w:ascii="Arial MT"/>
                            <w:w w:val="105"/>
                            <w:sz w:val="9"/>
                          </w:rPr>
                          <w:t>(ppm)</w:t>
                        </w:r>
                      </w:p>
                    </w:tc>
                    <w:tc>
                      <w:tcPr>
                        <w:tcW w:w="434" w:type="dxa"/>
                      </w:tcPr>
                      <w:p w14:paraId="66758817" w14:textId="77777777" w:rsidR="00CB66C5" w:rsidRDefault="00CB66C5">
                        <w:pPr>
                          <w:pStyle w:val="TableParagraph"/>
                          <w:spacing w:before="17" w:line="97" w:lineRule="exact"/>
                          <w:ind w:left="21" w:right="21"/>
                          <w:rPr>
                            <w:rFonts w:ascii="Arial MT"/>
                            <w:sz w:val="9"/>
                          </w:rPr>
                        </w:pPr>
                        <w:r>
                          <w:rPr>
                            <w:rFonts w:ascii="Arial MT"/>
                            <w:w w:val="105"/>
                            <w:sz w:val="9"/>
                          </w:rPr>
                          <w:t>(Hz)</w:t>
                        </w:r>
                      </w:p>
                    </w:tc>
                    <w:tc>
                      <w:tcPr>
                        <w:tcW w:w="391" w:type="dxa"/>
                      </w:tcPr>
                      <w:p w14:paraId="45F2D2D7" w14:textId="77777777" w:rsidR="00CB66C5" w:rsidRDefault="00CB66C5">
                        <w:pPr>
                          <w:pStyle w:val="TableParagraph"/>
                          <w:spacing w:before="17" w:line="97" w:lineRule="exact"/>
                          <w:ind w:left="29" w:right="27"/>
                          <w:rPr>
                            <w:rFonts w:ascii="Arial MT"/>
                            <w:sz w:val="9"/>
                          </w:rPr>
                        </w:pPr>
                        <w:r>
                          <w:rPr>
                            <w:rFonts w:ascii="Arial MT"/>
                            <w:w w:val="105"/>
                            <w:sz w:val="9"/>
                          </w:rPr>
                          <w:t>Height</w:t>
                        </w:r>
                      </w:p>
                    </w:tc>
                  </w:tr>
                  <w:tr w:rsidR="00CB66C5" w14:paraId="4D10404D" w14:textId="77777777">
                    <w:trPr>
                      <w:trHeight w:val="133"/>
                    </w:trPr>
                    <w:tc>
                      <w:tcPr>
                        <w:tcW w:w="261" w:type="dxa"/>
                      </w:tcPr>
                      <w:p w14:paraId="0A3A1F6B" w14:textId="77777777" w:rsidR="00CB66C5" w:rsidRDefault="00CB66C5">
                        <w:pPr>
                          <w:pStyle w:val="TableParagraph"/>
                          <w:spacing w:before="17" w:line="97" w:lineRule="exact"/>
                          <w:ind w:left="101"/>
                          <w:jc w:val="left"/>
                          <w:rPr>
                            <w:rFonts w:ascii="Arial MT"/>
                            <w:sz w:val="9"/>
                          </w:rPr>
                        </w:pPr>
                        <w:r>
                          <w:rPr>
                            <w:rFonts w:ascii="Arial MT"/>
                            <w:w w:val="106"/>
                            <w:sz w:val="9"/>
                          </w:rPr>
                          <w:t>1</w:t>
                        </w:r>
                      </w:p>
                    </w:tc>
                    <w:tc>
                      <w:tcPr>
                        <w:tcW w:w="391" w:type="dxa"/>
                      </w:tcPr>
                      <w:p w14:paraId="72D3F381" w14:textId="77777777" w:rsidR="00CB66C5" w:rsidRDefault="00CB66C5">
                        <w:pPr>
                          <w:pStyle w:val="TableParagraph"/>
                          <w:spacing w:before="17" w:line="97" w:lineRule="exact"/>
                          <w:ind w:left="75"/>
                          <w:jc w:val="left"/>
                          <w:rPr>
                            <w:rFonts w:ascii="Arial MT"/>
                            <w:sz w:val="9"/>
                          </w:rPr>
                        </w:pPr>
                        <w:r>
                          <w:rPr>
                            <w:rFonts w:ascii="Arial MT"/>
                            <w:w w:val="105"/>
                            <w:sz w:val="9"/>
                          </w:rPr>
                          <w:t>24.02</w:t>
                        </w:r>
                      </w:p>
                    </w:tc>
                    <w:tc>
                      <w:tcPr>
                        <w:tcW w:w="434" w:type="dxa"/>
                      </w:tcPr>
                      <w:p w14:paraId="48319F70" w14:textId="77777777" w:rsidR="00CB66C5" w:rsidRDefault="00CB66C5">
                        <w:pPr>
                          <w:pStyle w:val="TableParagraph"/>
                          <w:spacing w:before="17" w:line="97" w:lineRule="exact"/>
                          <w:ind w:left="26" w:right="21"/>
                          <w:rPr>
                            <w:rFonts w:ascii="Arial MT"/>
                            <w:sz w:val="9"/>
                          </w:rPr>
                        </w:pPr>
                        <w:r>
                          <w:rPr>
                            <w:rFonts w:ascii="Arial MT"/>
                            <w:w w:val="105"/>
                            <w:sz w:val="9"/>
                          </w:rPr>
                          <w:t>2414.5</w:t>
                        </w:r>
                      </w:p>
                    </w:tc>
                    <w:tc>
                      <w:tcPr>
                        <w:tcW w:w="391" w:type="dxa"/>
                      </w:tcPr>
                      <w:p w14:paraId="32BE6407" w14:textId="77777777" w:rsidR="00CB66C5" w:rsidRDefault="00CB66C5">
                        <w:pPr>
                          <w:pStyle w:val="TableParagraph"/>
                          <w:spacing w:before="17" w:line="97" w:lineRule="exact"/>
                          <w:ind w:left="29" w:right="27"/>
                          <w:rPr>
                            <w:rFonts w:ascii="Arial MT"/>
                            <w:sz w:val="9"/>
                          </w:rPr>
                        </w:pPr>
                        <w:r>
                          <w:rPr>
                            <w:rFonts w:ascii="Arial MT"/>
                            <w:w w:val="105"/>
                            <w:sz w:val="9"/>
                          </w:rPr>
                          <w:t>0.0371</w:t>
                        </w:r>
                      </w:p>
                    </w:tc>
                  </w:tr>
                  <w:tr w:rsidR="00CB66C5" w14:paraId="086C9F58" w14:textId="77777777">
                    <w:trPr>
                      <w:trHeight w:val="133"/>
                    </w:trPr>
                    <w:tc>
                      <w:tcPr>
                        <w:tcW w:w="261" w:type="dxa"/>
                      </w:tcPr>
                      <w:p w14:paraId="037FA910" w14:textId="77777777" w:rsidR="00CB66C5" w:rsidRDefault="00CB66C5">
                        <w:pPr>
                          <w:pStyle w:val="TableParagraph"/>
                          <w:spacing w:before="17" w:line="97" w:lineRule="exact"/>
                          <w:ind w:left="101"/>
                          <w:jc w:val="left"/>
                          <w:rPr>
                            <w:rFonts w:ascii="Arial MT"/>
                            <w:sz w:val="9"/>
                          </w:rPr>
                        </w:pPr>
                        <w:r>
                          <w:rPr>
                            <w:rFonts w:ascii="Arial MT"/>
                            <w:w w:val="106"/>
                            <w:sz w:val="9"/>
                          </w:rPr>
                          <w:t>2</w:t>
                        </w:r>
                      </w:p>
                    </w:tc>
                    <w:tc>
                      <w:tcPr>
                        <w:tcW w:w="391" w:type="dxa"/>
                      </w:tcPr>
                      <w:p w14:paraId="53856B2E" w14:textId="77777777" w:rsidR="00CB66C5" w:rsidRDefault="00CB66C5">
                        <w:pPr>
                          <w:pStyle w:val="TableParagraph"/>
                          <w:spacing w:before="17" w:line="97" w:lineRule="exact"/>
                          <w:ind w:left="75"/>
                          <w:jc w:val="left"/>
                          <w:rPr>
                            <w:rFonts w:ascii="Arial MT"/>
                            <w:sz w:val="9"/>
                          </w:rPr>
                        </w:pPr>
                        <w:r>
                          <w:rPr>
                            <w:rFonts w:ascii="Arial MT"/>
                            <w:w w:val="105"/>
                            <w:sz w:val="9"/>
                          </w:rPr>
                          <w:t>25.99</w:t>
                        </w:r>
                      </w:p>
                    </w:tc>
                    <w:tc>
                      <w:tcPr>
                        <w:tcW w:w="434" w:type="dxa"/>
                      </w:tcPr>
                      <w:p w14:paraId="406DAF88" w14:textId="77777777" w:rsidR="00CB66C5" w:rsidRDefault="00CB66C5">
                        <w:pPr>
                          <w:pStyle w:val="TableParagraph"/>
                          <w:spacing w:before="17" w:line="97" w:lineRule="exact"/>
                          <w:ind w:left="26" w:right="21"/>
                          <w:rPr>
                            <w:rFonts w:ascii="Arial MT"/>
                            <w:sz w:val="9"/>
                          </w:rPr>
                        </w:pPr>
                        <w:r>
                          <w:rPr>
                            <w:rFonts w:ascii="Arial MT"/>
                            <w:w w:val="105"/>
                            <w:sz w:val="9"/>
                          </w:rPr>
                          <w:t>2612.9</w:t>
                        </w:r>
                      </w:p>
                    </w:tc>
                    <w:tc>
                      <w:tcPr>
                        <w:tcW w:w="391" w:type="dxa"/>
                      </w:tcPr>
                      <w:p w14:paraId="4AF3DCDB" w14:textId="77777777" w:rsidR="00CB66C5" w:rsidRDefault="00CB66C5">
                        <w:pPr>
                          <w:pStyle w:val="TableParagraph"/>
                          <w:spacing w:before="17" w:line="97" w:lineRule="exact"/>
                          <w:ind w:left="29" w:right="27"/>
                          <w:rPr>
                            <w:rFonts w:ascii="Arial MT"/>
                            <w:sz w:val="9"/>
                          </w:rPr>
                        </w:pPr>
                        <w:r>
                          <w:rPr>
                            <w:rFonts w:ascii="Arial MT"/>
                            <w:w w:val="105"/>
                            <w:sz w:val="9"/>
                          </w:rPr>
                          <w:t>0.0294</w:t>
                        </w:r>
                      </w:p>
                    </w:tc>
                  </w:tr>
                  <w:tr w:rsidR="00CB66C5" w14:paraId="30BEBA85" w14:textId="77777777">
                    <w:trPr>
                      <w:trHeight w:val="133"/>
                    </w:trPr>
                    <w:tc>
                      <w:tcPr>
                        <w:tcW w:w="261" w:type="dxa"/>
                      </w:tcPr>
                      <w:p w14:paraId="4A29A805" w14:textId="77777777" w:rsidR="00CB66C5" w:rsidRDefault="00CB66C5">
                        <w:pPr>
                          <w:pStyle w:val="TableParagraph"/>
                          <w:spacing w:before="17" w:line="97" w:lineRule="exact"/>
                          <w:ind w:left="101"/>
                          <w:jc w:val="left"/>
                          <w:rPr>
                            <w:rFonts w:ascii="Arial MT"/>
                            <w:sz w:val="9"/>
                          </w:rPr>
                        </w:pPr>
                        <w:r>
                          <w:rPr>
                            <w:rFonts w:ascii="Arial MT"/>
                            <w:w w:val="106"/>
                            <w:sz w:val="9"/>
                          </w:rPr>
                          <w:t>3</w:t>
                        </w:r>
                      </w:p>
                    </w:tc>
                    <w:tc>
                      <w:tcPr>
                        <w:tcW w:w="391" w:type="dxa"/>
                      </w:tcPr>
                      <w:p w14:paraId="3B1F925F" w14:textId="77777777" w:rsidR="00CB66C5" w:rsidRDefault="00CB66C5">
                        <w:pPr>
                          <w:pStyle w:val="TableParagraph"/>
                          <w:spacing w:before="17" w:line="97" w:lineRule="exact"/>
                          <w:ind w:left="75"/>
                          <w:jc w:val="left"/>
                          <w:rPr>
                            <w:rFonts w:ascii="Arial MT"/>
                            <w:sz w:val="9"/>
                          </w:rPr>
                        </w:pPr>
                        <w:r>
                          <w:rPr>
                            <w:rFonts w:ascii="Arial MT"/>
                            <w:w w:val="105"/>
                            <w:sz w:val="9"/>
                          </w:rPr>
                          <w:t>27.77</w:t>
                        </w:r>
                      </w:p>
                    </w:tc>
                    <w:tc>
                      <w:tcPr>
                        <w:tcW w:w="434" w:type="dxa"/>
                      </w:tcPr>
                      <w:p w14:paraId="453F1616" w14:textId="77777777" w:rsidR="00CB66C5" w:rsidRDefault="00CB66C5">
                        <w:pPr>
                          <w:pStyle w:val="TableParagraph"/>
                          <w:spacing w:before="17" w:line="97" w:lineRule="exact"/>
                          <w:ind w:left="26" w:right="21"/>
                          <w:rPr>
                            <w:rFonts w:ascii="Arial MT"/>
                            <w:sz w:val="9"/>
                          </w:rPr>
                        </w:pPr>
                        <w:r>
                          <w:rPr>
                            <w:rFonts w:ascii="Arial MT"/>
                            <w:w w:val="105"/>
                            <w:sz w:val="9"/>
                          </w:rPr>
                          <w:t>2791.2</w:t>
                        </w:r>
                      </w:p>
                    </w:tc>
                    <w:tc>
                      <w:tcPr>
                        <w:tcW w:w="391" w:type="dxa"/>
                      </w:tcPr>
                      <w:p w14:paraId="203F2016" w14:textId="77777777" w:rsidR="00CB66C5" w:rsidRDefault="00CB66C5">
                        <w:pPr>
                          <w:pStyle w:val="TableParagraph"/>
                          <w:spacing w:before="17" w:line="97" w:lineRule="exact"/>
                          <w:ind w:left="29" w:right="27"/>
                          <w:rPr>
                            <w:rFonts w:ascii="Arial MT"/>
                            <w:sz w:val="9"/>
                          </w:rPr>
                        </w:pPr>
                        <w:r>
                          <w:rPr>
                            <w:rFonts w:ascii="Arial MT"/>
                            <w:w w:val="105"/>
                            <w:sz w:val="9"/>
                          </w:rPr>
                          <w:t>0.0399</w:t>
                        </w:r>
                      </w:p>
                    </w:tc>
                  </w:tr>
                  <w:tr w:rsidR="00CB66C5" w14:paraId="6EB61052" w14:textId="77777777">
                    <w:trPr>
                      <w:trHeight w:val="133"/>
                    </w:trPr>
                    <w:tc>
                      <w:tcPr>
                        <w:tcW w:w="261" w:type="dxa"/>
                      </w:tcPr>
                      <w:p w14:paraId="20064195" w14:textId="77777777" w:rsidR="00CB66C5" w:rsidRDefault="00CB66C5">
                        <w:pPr>
                          <w:pStyle w:val="TableParagraph"/>
                          <w:spacing w:before="17" w:line="97" w:lineRule="exact"/>
                          <w:ind w:left="101"/>
                          <w:jc w:val="left"/>
                          <w:rPr>
                            <w:rFonts w:ascii="Arial MT"/>
                            <w:sz w:val="9"/>
                          </w:rPr>
                        </w:pPr>
                        <w:r>
                          <w:rPr>
                            <w:rFonts w:ascii="Arial MT"/>
                            <w:w w:val="106"/>
                            <w:sz w:val="9"/>
                          </w:rPr>
                          <w:t>4</w:t>
                        </w:r>
                      </w:p>
                    </w:tc>
                    <w:tc>
                      <w:tcPr>
                        <w:tcW w:w="391" w:type="dxa"/>
                      </w:tcPr>
                      <w:p w14:paraId="2B0EACA0" w14:textId="77777777" w:rsidR="00CB66C5" w:rsidRDefault="00CB66C5">
                        <w:pPr>
                          <w:pStyle w:val="TableParagraph"/>
                          <w:spacing w:before="17" w:line="97" w:lineRule="exact"/>
                          <w:ind w:left="75"/>
                          <w:jc w:val="left"/>
                          <w:rPr>
                            <w:rFonts w:ascii="Arial MT"/>
                            <w:sz w:val="9"/>
                          </w:rPr>
                        </w:pPr>
                        <w:r>
                          <w:rPr>
                            <w:rFonts w:ascii="Arial MT"/>
                            <w:w w:val="105"/>
                            <w:sz w:val="9"/>
                          </w:rPr>
                          <w:t>39.34</w:t>
                        </w:r>
                      </w:p>
                    </w:tc>
                    <w:tc>
                      <w:tcPr>
                        <w:tcW w:w="434" w:type="dxa"/>
                      </w:tcPr>
                      <w:p w14:paraId="6D013224" w14:textId="77777777" w:rsidR="00CB66C5" w:rsidRDefault="00CB66C5">
                        <w:pPr>
                          <w:pStyle w:val="TableParagraph"/>
                          <w:spacing w:before="17" w:line="97" w:lineRule="exact"/>
                          <w:ind w:left="26" w:right="21"/>
                          <w:rPr>
                            <w:rFonts w:ascii="Arial MT"/>
                            <w:sz w:val="9"/>
                          </w:rPr>
                        </w:pPr>
                        <w:r>
                          <w:rPr>
                            <w:rFonts w:ascii="Arial MT"/>
                            <w:w w:val="105"/>
                            <w:sz w:val="9"/>
                          </w:rPr>
                          <w:t>3954.8</w:t>
                        </w:r>
                      </w:p>
                    </w:tc>
                    <w:tc>
                      <w:tcPr>
                        <w:tcW w:w="391" w:type="dxa"/>
                      </w:tcPr>
                      <w:p w14:paraId="61ED7BDF" w14:textId="77777777" w:rsidR="00CB66C5" w:rsidRDefault="00CB66C5">
                        <w:pPr>
                          <w:pStyle w:val="TableParagraph"/>
                          <w:spacing w:before="17" w:line="97" w:lineRule="exact"/>
                          <w:ind w:left="29" w:right="27"/>
                          <w:rPr>
                            <w:rFonts w:ascii="Arial MT"/>
                            <w:sz w:val="9"/>
                          </w:rPr>
                        </w:pPr>
                        <w:r>
                          <w:rPr>
                            <w:rFonts w:ascii="Arial MT"/>
                            <w:w w:val="105"/>
                            <w:sz w:val="9"/>
                          </w:rPr>
                          <w:t>0.1458</w:t>
                        </w:r>
                      </w:p>
                    </w:tc>
                  </w:tr>
                  <w:tr w:rsidR="00CB66C5" w14:paraId="11787E6C" w14:textId="77777777">
                    <w:trPr>
                      <w:trHeight w:val="133"/>
                    </w:trPr>
                    <w:tc>
                      <w:tcPr>
                        <w:tcW w:w="261" w:type="dxa"/>
                      </w:tcPr>
                      <w:p w14:paraId="599D12B9" w14:textId="77777777" w:rsidR="00CB66C5" w:rsidRDefault="00CB66C5">
                        <w:pPr>
                          <w:pStyle w:val="TableParagraph"/>
                          <w:spacing w:before="17" w:line="97" w:lineRule="exact"/>
                          <w:ind w:left="101"/>
                          <w:jc w:val="left"/>
                          <w:rPr>
                            <w:rFonts w:ascii="Arial MT"/>
                            <w:sz w:val="9"/>
                          </w:rPr>
                        </w:pPr>
                        <w:r>
                          <w:rPr>
                            <w:rFonts w:ascii="Arial MT"/>
                            <w:w w:val="106"/>
                            <w:sz w:val="9"/>
                          </w:rPr>
                          <w:t>5</w:t>
                        </w:r>
                      </w:p>
                    </w:tc>
                    <w:tc>
                      <w:tcPr>
                        <w:tcW w:w="391" w:type="dxa"/>
                      </w:tcPr>
                      <w:p w14:paraId="79E423A3" w14:textId="77777777" w:rsidR="00CB66C5" w:rsidRDefault="00CB66C5">
                        <w:pPr>
                          <w:pStyle w:val="TableParagraph"/>
                          <w:spacing w:before="17" w:line="97" w:lineRule="exact"/>
                          <w:ind w:left="75"/>
                          <w:jc w:val="left"/>
                          <w:rPr>
                            <w:rFonts w:ascii="Arial MT"/>
                            <w:sz w:val="9"/>
                          </w:rPr>
                        </w:pPr>
                        <w:r>
                          <w:rPr>
                            <w:rFonts w:ascii="Arial MT"/>
                            <w:w w:val="105"/>
                            <w:sz w:val="9"/>
                          </w:rPr>
                          <w:t>39.55</w:t>
                        </w:r>
                      </w:p>
                    </w:tc>
                    <w:tc>
                      <w:tcPr>
                        <w:tcW w:w="434" w:type="dxa"/>
                      </w:tcPr>
                      <w:p w14:paraId="40381BA7" w14:textId="77777777" w:rsidR="00CB66C5" w:rsidRDefault="00CB66C5">
                        <w:pPr>
                          <w:pStyle w:val="TableParagraph"/>
                          <w:spacing w:before="17" w:line="97" w:lineRule="exact"/>
                          <w:ind w:left="26" w:right="21"/>
                          <w:rPr>
                            <w:rFonts w:ascii="Arial MT"/>
                            <w:sz w:val="9"/>
                          </w:rPr>
                        </w:pPr>
                        <w:r>
                          <w:rPr>
                            <w:rFonts w:ascii="Arial MT"/>
                            <w:w w:val="105"/>
                            <w:sz w:val="9"/>
                          </w:rPr>
                          <w:t>3975.9</w:t>
                        </w:r>
                      </w:p>
                    </w:tc>
                    <w:tc>
                      <w:tcPr>
                        <w:tcW w:w="391" w:type="dxa"/>
                      </w:tcPr>
                      <w:p w14:paraId="43899DD3" w14:textId="77777777" w:rsidR="00CB66C5" w:rsidRDefault="00CB66C5">
                        <w:pPr>
                          <w:pStyle w:val="TableParagraph"/>
                          <w:spacing w:before="17" w:line="97" w:lineRule="exact"/>
                          <w:ind w:left="29" w:right="27"/>
                          <w:rPr>
                            <w:rFonts w:ascii="Arial MT"/>
                            <w:sz w:val="9"/>
                          </w:rPr>
                        </w:pPr>
                        <w:r>
                          <w:rPr>
                            <w:rFonts w:ascii="Arial MT"/>
                            <w:w w:val="105"/>
                            <w:sz w:val="9"/>
                          </w:rPr>
                          <w:t>0.4364</w:t>
                        </w:r>
                      </w:p>
                    </w:tc>
                  </w:tr>
                  <w:tr w:rsidR="00CB66C5" w14:paraId="724A876F" w14:textId="77777777">
                    <w:trPr>
                      <w:trHeight w:val="133"/>
                    </w:trPr>
                    <w:tc>
                      <w:tcPr>
                        <w:tcW w:w="261" w:type="dxa"/>
                      </w:tcPr>
                      <w:p w14:paraId="5696B5BF" w14:textId="77777777" w:rsidR="00CB66C5" w:rsidRDefault="00CB66C5">
                        <w:pPr>
                          <w:pStyle w:val="TableParagraph"/>
                          <w:spacing w:before="17" w:line="97" w:lineRule="exact"/>
                          <w:ind w:left="101"/>
                          <w:jc w:val="left"/>
                          <w:rPr>
                            <w:rFonts w:ascii="Arial MT"/>
                            <w:sz w:val="9"/>
                          </w:rPr>
                        </w:pPr>
                        <w:r>
                          <w:rPr>
                            <w:rFonts w:ascii="Arial MT"/>
                            <w:w w:val="106"/>
                            <w:sz w:val="9"/>
                          </w:rPr>
                          <w:t>6</w:t>
                        </w:r>
                      </w:p>
                    </w:tc>
                    <w:tc>
                      <w:tcPr>
                        <w:tcW w:w="391" w:type="dxa"/>
                      </w:tcPr>
                      <w:p w14:paraId="6EC74949" w14:textId="77777777" w:rsidR="00CB66C5" w:rsidRDefault="00CB66C5">
                        <w:pPr>
                          <w:pStyle w:val="TableParagraph"/>
                          <w:spacing w:before="17" w:line="97" w:lineRule="exact"/>
                          <w:ind w:left="75"/>
                          <w:jc w:val="left"/>
                          <w:rPr>
                            <w:rFonts w:ascii="Arial MT"/>
                            <w:sz w:val="9"/>
                          </w:rPr>
                        </w:pPr>
                        <w:r>
                          <w:rPr>
                            <w:rFonts w:ascii="Arial MT"/>
                            <w:w w:val="105"/>
                            <w:sz w:val="9"/>
                          </w:rPr>
                          <w:t>39.76</w:t>
                        </w:r>
                      </w:p>
                    </w:tc>
                    <w:tc>
                      <w:tcPr>
                        <w:tcW w:w="434" w:type="dxa"/>
                      </w:tcPr>
                      <w:p w14:paraId="6E535ABF" w14:textId="77777777" w:rsidR="00CB66C5" w:rsidRDefault="00CB66C5">
                        <w:pPr>
                          <w:pStyle w:val="TableParagraph"/>
                          <w:spacing w:before="17" w:line="97" w:lineRule="exact"/>
                          <w:ind w:left="26" w:right="21"/>
                          <w:rPr>
                            <w:rFonts w:ascii="Arial MT"/>
                            <w:sz w:val="9"/>
                          </w:rPr>
                        </w:pPr>
                        <w:r>
                          <w:rPr>
                            <w:rFonts w:ascii="Arial MT"/>
                            <w:w w:val="105"/>
                            <w:sz w:val="9"/>
                          </w:rPr>
                          <w:t>3996.9</w:t>
                        </w:r>
                      </w:p>
                    </w:tc>
                    <w:tc>
                      <w:tcPr>
                        <w:tcW w:w="391" w:type="dxa"/>
                      </w:tcPr>
                      <w:p w14:paraId="0ECD3A84" w14:textId="77777777" w:rsidR="00CB66C5" w:rsidRDefault="00CB66C5">
                        <w:pPr>
                          <w:pStyle w:val="TableParagraph"/>
                          <w:spacing w:before="17" w:line="97" w:lineRule="exact"/>
                          <w:ind w:left="29" w:right="27"/>
                          <w:rPr>
                            <w:rFonts w:ascii="Arial MT"/>
                            <w:sz w:val="9"/>
                          </w:rPr>
                        </w:pPr>
                        <w:r>
                          <w:rPr>
                            <w:rFonts w:ascii="Arial MT"/>
                            <w:w w:val="105"/>
                            <w:sz w:val="9"/>
                          </w:rPr>
                          <w:t>0.8582</w:t>
                        </w:r>
                      </w:p>
                    </w:tc>
                  </w:tr>
                  <w:tr w:rsidR="00CB66C5" w14:paraId="61A563BB" w14:textId="77777777">
                    <w:trPr>
                      <w:trHeight w:val="133"/>
                    </w:trPr>
                    <w:tc>
                      <w:tcPr>
                        <w:tcW w:w="261" w:type="dxa"/>
                      </w:tcPr>
                      <w:p w14:paraId="303A90FB" w14:textId="77777777" w:rsidR="00CB66C5" w:rsidRDefault="00CB66C5">
                        <w:pPr>
                          <w:pStyle w:val="TableParagraph"/>
                          <w:spacing w:before="17" w:line="97" w:lineRule="exact"/>
                          <w:ind w:left="101"/>
                          <w:jc w:val="left"/>
                          <w:rPr>
                            <w:rFonts w:ascii="Arial MT"/>
                            <w:sz w:val="9"/>
                          </w:rPr>
                        </w:pPr>
                        <w:r>
                          <w:rPr>
                            <w:rFonts w:ascii="Arial MT"/>
                            <w:w w:val="106"/>
                            <w:sz w:val="9"/>
                          </w:rPr>
                          <w:t>7</w:t>
                        </w:r>
                      </w:p>
                    </w:tc>
                    <w:tc>
                      <w:tcPr>
                        <w:tcW w:w="391" w:type="dxa"/>
                      </w:tcPr>
                      <w:p w14:paraId="51D8B723" w14:textId="77777777" w:rsidR="00CB66C5" w:rsidRDefault="00CB66C5">
                        <w:pPr>
                          <w:pStyle w:val="TableParagraph"/>
                          <w:spacing w:before="17" w:line="97" w:lineRule="exact"/>
                          <w:ind w:left="75"/>
                          <w:jc w:val="left"/>
                          <w:rPr>
                            <w:rFonts w:ascii="Arial MT"/>
                            <w:sz w:val="9"/>
                          </w:rPr>
                        </w:pPr>
                        <w:r>
                          <w:rPr>
                            <w:rFonts w:ascii="Arial MT"/>
                            <w:w w:val="105"/>
                            <w:sz w:val="9"/>
                          </w:rPr>
                          <w:t>39.97</w:t>
                        </w:r>
                      </w:p>
                    </w:tc>
                    <w:tc>
                      <w:tcPr>
                        <w:tcW w:w="434" w:type="dxa"/>
                      </w:tcPr>
                      <w:p w14:paraId="01F69E46" w14:textId="77777777" w:rsidR="00CB66C5" w:rsidRDefault="00CB66C5">
                        <w:pPr>
                          <w:pStyle w:val="TableParagraph"/>
                          <w:spacing w:before="17" w:line="97" w:lineRule="exact"/>
                          <w:ind w:left="26" w:right="21"/>
                          <w:rPr>
                            <w:rFonts w:ascii="Arial MT"/>
                            <w:sz w:val="9"/>
                          </w:rPr>
                        </w:pPr>
                        <w:r>
                          <w:rPr>
                            <w:rFonts w:ascii="Arial MT"/>
                            <w:w w:val="105"/>
                            <w:sz w:val="9"/>
                          </w:rPr>
                          <w:t>4018.0</w:t>
                        </w:r>
                      </w:p>
                    </w:tc>
                    <w:tc>
                      <w:tcPr>
                        <w:tcW w:w="391" w:type="dxa"/>
                      </w:tcPr>
                      <w:p w14:paraId="6D228DC3" w14:textId="77777777" w:rsidR="00CB66C5" w:rsidRDefault="00CB66C5">
                        <w:pPr>
                          <w:pStyle w:val="TableParagraph"/>
                          <w:spacing w:before="17" w:line="97" w:lineRule="exact"/>
                          <w:ind w:left="29" w:right="27"/>
                          <w:rPr>
                            <w:rFonts w:ascii="Arial MT"/>
                            <w:sz w:val="9"/>
                          </w:rPr>
                        </w:pPr>
                        <w:r>
                          <w:rPr>
                            <w:rFonts w:ascii="Arial MT"/>
                            <w:w w:val="105"/>
                            <w:sz w:val="9"/>
                          </w:rPr>
                          <w:t>1.0000</w:t>
                        </w:r>
                      </w:p>
                    </w:tc>
                  </w:tr>
                  <w:tr w:rsidR="00CB66C5" w14:paraId="06F7CFB6" w14:textId="77777777">
                    <w:trPr>
                      <w:trHeight w:val="133"/>
                    </w:trPr>
                    <w:tc>
                      <w:tcPr>
                        <w:tcW w:w="261" w:type="dxa"/>
                      </w:tcPr>
                      <w:p w14:paraId="20EFF173" w14:textId="77777777" w:rsidR="00CB66C5" w:rsidRDefault="00CB66C5">
                        <w:pPr>
                          <w:pStyle w:val="TableParagraph"/>
                          <w:spacing w:before="17" w:line="97" w:lineRule="exact"/>
                          <w:ind w:left="101"/>
                          <w:jc w:val="left"/>
                          <w:rPr>
                            <w:rFonts w:ascii="Arial MT"/>
                            <w:sz w:val="9"/>
                          </w:rPr>
                        </w:pPr>
                        <w:r>
                          <w:rPr>
                            <w:rFonts w:ascii="Arial MT"/>
                            <w:w w:val="106"/>
                            <w:sz w:val="9"/>
                          </w:rPr>
                          <w:t>8</w:t>
                        </w:r>
                      </w:p>
                    </w:tc>
                    <w:tc>
                      <w:tcPr>
                        <w:tcW w:w="391" w:type="dxa"/>
                      </w:tcPr>
                      <w:p w14:paraId="300E8D90" w14:textId="77777777" w:rsidR="00CB66C5" w:rsidRDefault="00CB66C5">
                        <w:pPr>
                          <w:pStyle w:val="TableParagraph"/>
                          <w:spacing w:before="17" w:line="97" w:lineRule="exact"/>
                          <w:ind w:left="75"/>
                          <w:jc w:val="left"/>
                          <w:rPr>
                            <w:rFonts w:ascii="Arial MT"/>
                            <w:sz w:val="9"/>
                          </w:rPr>
                        </w:pPr>
                        <w:r>
                          <w:rPr>
                            <w:rFonts w:ascii="Arial MT"/>
                            <w:w w:val="105"/>
                            <w:sz w:val="9"/>
                          </w:rPr>
                          <w:t>40.18</w:t>
                        </w:r>
                      </w:p>
                    </w:tc>
                    <w:tc>
                      <w:tcPr>
                        <w:tcW w:w="434" w:type="dxa"/>
                      </w:tcPr>
                      <w:p w14:paraId="39599D69" w14:textId="77777777" w:rsidR="00CB66C5" w:rsidRDefault="00CB66C5">
                        <w:pPr>
                          <w:pStyle w:val="TableParagraph"/>
                          <w:spacing w:before="17" w:line="97" w:lineRule="exact"/>
                          <w:ind w:left="26" w:right="21"/>
                          <w:rPr>
                            <w:rFonts w:ascii="Arial MT"/>
                            <w:sz w:val="9"/>
                          </w:rPr>
                        </w:pPr>
                        <w:r>
                          <w:rPr>
                            <w:rFonts w:ascii="Arial MT"/>
                            <w:w w:val="105"/>
                            <w:sz w:val="9"/>
                          </w:rPr>
                          <w:t>4039.1</w:t>
                        </w:r>
                      </w:p>
                    </w:tc>
                    <w:tc>
                      <w:tcPr>
                        <w:tcW w:w="391" w:type="dxa"/>
                      </w:tcPr>
                      <w:p w14:paraId="3DF8A5A7" w14:textId="77777777" w:rsidR="00CB66C5" w:rsidRDefault="00CB66C5">
                        <w:pPr>
                          <w:pStyle w:val="TableParagraph"/>
                          <w:spacing w:before="17" w:line="97" w:lineRule="exact"/>
                          <w:ind w:left="29" w:right="27"/>
                          <w:rPr>
                            <w:rFonts w:ascii="Arial MT"/>
                            <w:sz w:val="9"/>
                          </w:rPr>
                        </w:pPr>
                        <w:r>
                          <w:rPr>
                            <w:rFonts w:ascii="Arial MT"/>
                            <w:w w:val="105"/>
                            <w:sz w:val="9"/>
                          </w:rPr>
                          <w:t>0.8439</w:t>
                        </w:r>
                      </w:p>
                    </w:tc>
                  </w:tr>
                  <w:tr w:rsidR="00CB66C5" w14:paraId="5BB0867E" w14:textId="77777777">
                    <w:trPr>
                      <w:trHeight w:val="133"/>
                    </w:trPr>
                    <w:tc>
                      <w:tcPr>
                        <w:tcW w:w="261" w:type="dxa"/>
                      </w:tcPr>
                      <w:p w14:paraId="6BE83D00" w14:textId="77777777" w:rsidR="00CB66C5" w:rsidRDefault="00CB66C5">
                        <w:pPr>
                          <w:pStyle w:val="TableParagraph"/>
                          <w:spacing w:before="17" w:line="97" w:lineRule="exact"/>
                          <w:ind w:left="101"/>
                          <w:jc w:val="left"/>
                          <w:rPr>
                            <w:rFonts w:ascii="Arial MT"/>
                            <w:sz w:val="9"/>
                          </w:rPr>
                        </w:pPr>
                        <w:r>
                          <w:rPr>
                            <w:rFonts w:ascii="Arial MT"/>
                            <w:w w:val="106"/>
                            <w:sz w:val="9"/>
                          </w:rPr>
                          <w:t>9</w:t>
                        </w:r>
                      </w:p>
                    </w:tc>
                    <w:tc>
                      <w:tcPr>
                        <w:tcW w:w="391" w:type="dxa"/>
                      </w:tcPr>
                      <w:p w14:paraId="47791891" w14:textId="77777777" w:rsidR="00CB66C5" w:rsidRDefault="00CB66C5">
                        <w:pPr>
                          <w:pStyle w:val="TableParagraph"/>
                          <w:spacing w:before="17" w:line="97" w:lineRule="exact"/>
                          <w:ind w:left="75"/>
                          <w:jc w:val="left"/>
                          <w:rPr>
                            <w:rFonts w:ascii="Arial MT"/>
                            <w:sz w:val="9"/>
                          </w:rPr>
                        </w:pPr>
                        <w:r>
                          <w:rPr>
                            <w:rFonts w:ascii="Arial MT"/>
                            <w:w w:val="105"/>
                            <w:sz w:val="9"/>
                          </w:rPr>
                          <w:t>40.38</w:t>
                        </w:r>
                      </w:p>
                    </w:tc>
                    <w:tc>
                      <w:tcPr>
                        <w:tcW w:w="434" w:type="dxa"/>
                      </w:tcPr>
                      <w:p w14:paraId="0BB05E5A" w14:textId="77777777" w:rsidR="00CB66C5" w:rsidRDefault="00CB66C5">
                        <w:pPr>
                          <w:pStyle w:val="TableParagraph"/>
                          <w:spacing w:before="17" w:line="97" w:lineRule="exact"/>
                          <w:ind w:left="26" w:right="21"/>
                          <w:rPr>
                            <w:rFonts w:ascii="Arial MT"/>
                            <w:sz w:val="9"/>
                          </w:rPr>
                        </w:pPr>
                        <w:r>
                          <w:rPr>
                            <w:rFonts w:ascii="Arial MT"/>
                            <w:w w:val="105"/>
                            <w:sz w:val="9"/>
                          </w:rPr>
                          <w:t>4059.2</w:t>
                        </w:r>
                      </w:p>
                    </w:tc>
                    <w:tc>
                      <w:tcPr>
                        <w:tcW w:w="391" w:type="dxa"/>
                      </w:tcPr>
                      <w:p w14:paraId="082056D9" w14:textId="77777777" w:rsidR="00CB66C5" w:rsidRDefault="00CB66C5">
                        <w:pPr>
                          <w:pStyle w:val="TableParagraph"/>
                          <w:spacing w:before="17" w:line="97" w:lineRule="exact"/>
                          <w:ind w:left="29" w:right="27"/>
                          <w:rPr>
                            <w:rFonts w:ascii="Arial MT"/>
                            <w:sz w:val="9"/>
                          </w:rPr>
                        </w:pPr>
                        <w:r>
                          <w:rPr>
                            <w:rFonts w:ascii="Arial MT"/>
                            <w:w w:val="105"/>
                            <w:sz w:val="9"/>
                          </w:rPr>
                          <w:t>0.4222</w:t>
                        </w:r>
                      </w:p>
                    </w:tc>
                  </w:tr>
                  <w:tr w:rsidR="00CB66C5" w14:paraId="6595F401" w14:textId="77777777">
                    <w:trPr>
                      <w:trHeight w:val="133"/>
                    </w:trPr>
                    <w:tc>
                      <w:tcPr>
                        <w:tcW w:w="261" w:type="dxa"/>
                      </w:tcPr>
                      <w:p w14:paraId="1E246A70" w14:textId="77777777" w:rsidR="00CB66C5" w:rsidRDefault="00CB66C5">
                        <w:pPr>
                          <w:pStyle w:val="TableParagraph"/>
                          <w:spacing w:before="17" w:line="97" w:lineRule="exact"/>
                          <w:ind w:left="75"/>
                          <w:jc w:val="left"/>
                          <w:rPr>
                            <w:rFonts w:ascii="Arial MT"/>
                            <w:sz w:val="9"/>
                          </w:rPr>
                        </w:pPr>
                        <w:r>
                          <w:rPr>
                            <w:rFonts w:ascii="Arial MT"/>
                            <w:w w:val="105"/>
                            <w:sz w:val="9"/>
                          </w:rPr>
                          <w:t>10</w:t>
                        </w:r>
                      </w:p>
                    </w:tc>
                    <w:tc>
                      <w:tcPr>
                        <w:tcW w:w="391" w:type="dxa"/>
                      </w:tcPr>
                      <w:p w14:paraId="76141C48" w14:textId="77777777" w:rsidR="00CB66C5" w:rsidRDefault="00CB66C5">
                        <w:pPr>
                          <w:pStyle w:val="TableParagraph"/>
                          <w:spacing w:before="17" w:line="97" w:lineRule="exact"/>
                          <w:ind w:left="75"/>
                          <w:jc w:val="left"/>
                          <w:rPr>
                            <w:rFonts w:ascii="Arial MT"/>
                            <w:sz w:val="9"/>
                          </w:rPr>
                        </w:pPr>
                        <w:r>
                          <w:rPr>
                            <w:rFonts w:ascii="Arial MT"/>
                            <w:w w:val="105"/>
                            <w:sz w:val="9"/>
                          </w:rPr>
                          <w:t>40.59</w:t>
                        </w:r>
                      </w:p>
                    </w:tc>
                    <w:tc>
                      <w:tcPr>
                        <w:tcW w:w="434" w:type="dxa"/>
                      </w:tcPr>
                      <w:p w14:paraId="7C8DEEF0" w14:textId="77777777" w:rsidR="00CB66C5" w:rsidRDefault="00CB66C5">
                        <w:pPr>
                          <w:pStyle w:val="TableParagraph"/>
                          <w:spacing w:before="17" w:line="97" w:lineRule="exact"/>
                          <w:ind w:left="26" w:right="21"/>
                          <w:rPr>
                            <w:rFonts w:ascii="Arial MT"/>
                            <w:sz w:val="9"/>
                          </w:rPr>
                        </w:pPr>
                        <w:r>
                          <w:rPr>
                            <w:rFonts w:ascii="Arial MT"/>
                            <w:w w:val="105"/>
                            <w:sz w:val="9"/>
                          </w:rPr>
                          <w:t>4080.3</w:t>
                        </w:r>
                      </w:p>
                    </w:tc>
                    <w:tc>
                      <w:tcPr>
                        <w:tcW w:w="391" w:type="dxa"/>
                      </w:tcPr>
                      <w:p w14:paraId="6C1465E5" w14:textId="77777777" w:rsidR="00CB66C5" w:rsidRDefault="00CB66C5">
                        <w:pPr>
                          <w:pStyle w:val="TableParagraph"/>
                          <w:spacing w:before="17" w:line="97" w:lineRule="exact"/>
                          <w:ind w:left="29" w:right="27"/>
                          <w:rPr>
                            <w:rFonts w:ascii="Arial MT"/>
                            <w:sz w:val="9"/>
                          </w:rPr>
                        </w:pPr>
                        <w:r>
                          <w:rPr>
                            <w:rFonts w:ascii="Arial MT"/>
                            <w:w w:val="105"/>
                            <w:sz w:val="9"/>
                          </w:rPr>
                          <w:t>0.1413</w:t>
                        </w:r>
                      </w:p>
                    </w:tc>
                  </w:tr>
                  <w:tr w:rsidR="00CB66C5" w14:paraId="129301D8" w14:textId="77777777">
                    <w:trPr>
                      <w:trHeight w:val="133"/>
                    </w:trPr>
                    <w:tc>
                      <w:tcPr>
                        <w:tcW w:w="261" w:type="dxa"/>
                      </w:tcPr>
                      <w:p w14:paraId="44BEC745" w14:textId="77777777" w:rsidR="00CB66C5" w:rsidRDefault="00CB66C5">
                        <w:pPr>
                          <w:pStyle w:val="TableParagraph"/>
                          <w:spacing w:before="17" w:line="97" w:lineRule="exact"/>
                          <w:ind w:left="75"/>
                          <w:jc w:val="left"/>
                          <w:rPr>
                            <w:rFonts w:ascii="Arial MT"/>
                            <w:sz w:val="9"/>
                          </w:rPr>
                        </w:pPr>
                        <w:r>
                          <w:rPr>
                            <w:rFonts w:ascii="Arial MT"/>
                            <w:w w:val="105"/>
                            <w:sz w:val="9"/>
                          </w:rPr>
                          <w:t>11</w:t>
                        </w:r>
                      </w:p>
                    </w:tc>
                    <w:tc>
                      <w:tcPr>
                        <w:tcW w:w="391" w:type="dxa"/>
                      </w:tcPr>
                      <w:p w14:paraId="65EF7409" w14:textId="77777777" w:rsidR="00CB66C5" w:rsidRDefault="00CB66C5">
                        <w:pPr>
                          <w:pStyle w:val="TableParagraph"/>
                          <w:spacing w:before="17" w:line="97" w:lineRule="exact"/>
                          <w:ind w:left="75"/>
                          <w:jc w:val="left"/>
                          <w:rPr>
                            <w:rFonts w:ascii="Arial MT"/>
                            <w:sz w:val="9"/>
                          </w:rPr>
                        </w:pPr>
                        <w:r>
                          <w:rPr>
                            <w:rFonts w:ascii="Arial MT"/>
                            <w:w w:val="105"/>
                            <w:sz w:val="9"/>
                          </w:rPr>
                          <w:t>49.27</w:t>
                        </w:r>
                      </w:p>
                    </w:tc>
                    <w:tc>
                      <w:tcPr>
                        <w:tcW w:w="434" w:type="dxa"/>
                      </w:tcPr>
                      <w:p w14:paraId="2E437289" w14:textId="77777777" w:rsidR="00CB66C5" w:rsidRDefault="00CB66C5">
                        <w:pPr>
                          <w:pStyle w:val="TableParagraph"/>
                          <w:spacing w:before="17" w:line="97" w:lineRule="exact"/>
                          <w:ind w:left="26" w:right="21"/>
                          <w:rPr>
                            <w:rFonts w:ascii="Arial MT"/>
                            <w:sz w:val="9"/>
                          </w:rPr>
                        </w:pPr>
                        <w:r>
                          <w:rPr>
                            <w:rFonts w:ascii="Arial MT"/>
                            <w:w w:val="105"/>
                            <w:sz w:val="9"/>
                          </w:rPr>
                          <w:t>4952.5</w:t>
                        </w:r>
                      </w:p>
                    </w:tc>
                    <w:tc>
                      <w:tcPr>
                        <w:tcW w:w="391" w:type="dxa"/>
                      </w:tcPr>
                      <w:p w14:paraId="6C8DAF82" w14:textId="77777777" w:rsidR="00CB66C5" w:rsidRDefault="00CB66C5">
                        <w:pPr>
                          <w:pStyle w:val="TableParagraph"/>
                          <w:spacing w:before="17" w:line="97" w:lineRule="exact"/>
                          <w:ind w:left="29" w:right="27"/>
                          <w:rPr>
                            <w:rFonts w:ascii="Arial MT"/>
                            <w:sz w:val="9"/>
                          </w:rPr>
                        </w:pPr>
                        <w:r>
                          <w:rPr>
                            <w:rFonts w:ascii="Arial MT"/>
                            <w:w w:val="105"/>
                            <w:sz w:val="9"/>
                          </w:rPr>
                          <w:t>0.0419</w:t>
                        </w:r>
                      </w:p>
                    </w:tc>
                  </w:tr>
                </w:tbl>
                <w:p w14:paraId="2CBA7970" w14:textId="77777777" w:rsidR="00CB66C5" w:rsidRDefault="00CB66C5">
                  <w:pPr>
                    <w:pStyle w:val="a3"/>
                  </w:pPr>
                </w:p>
              </w:txbxContent>
            </v:textbox>
            <w10:wrap type="topAndBottom" anchorx="page"/>
          </v:shape>
        </w:pict>
      </w:r>
      <w:r>
        <w:rPr>
          <w:noProof/>
          <w:color w:val="000000" w:themeColor="text1"/>
        </w:rPr>
        <w:pict w14:anchorId="043C89F6">
          <v:shape id="_x0000_s9831" type="#_x0000_t202" style="position:absolute;left:0;text-align:left;margin-left:197.4pt;margin-top:10.05pt;width:73.95pt;height:83.25pt;z-index:-250755072;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61"/>
                    <w:gridCol w:w="391"/>
                    <w:gridCol w:w="434"/>
                    <w:gridCol w:w="391"/>
                  </w:tblGrid>
                  <w:tr w:rsidR="00CB66C5" w14:paraId="4F42735F" w14:textId="77777777">
                    <w:trPr>
                      <w:trHeight w:val="133"/>
                    </w:trPr>
                    <w:tc>
                      <w:tcPr>
                        <w:tcW w:w="261" w:type="dxa"/>
                      </w:tcPr>
                      <w:p w14:paraId="672E3B93" w14:textId="77777777" w:rsidR="00CB66C5" w:rsidRDefault="00CB66C5">
                        <w:pPr>
                          <w:pStyle w:val="TableParagraph"/>
                          <w:spacing w:before="17" w:line="97" w:lineRule="exact"/>
                          <w:ind w:left="33" w:right="34"/>
                          <w:rPr>
                            <w:rFonts w:ascii="Arial MT"/>
                            <w:sz w:val="9"/>
                          </w:rPr>
                        </w:pPr>
                        <w:r>
                          <w:rPr>
                            <w:rFonts w:ascii="Arial MT"/>
                            <w:w w:val="105"/>
                            <w:sz w:val="9"/>
                          </w:rPr>
                          <w:t>No.</w:t>
                        </w:r>
                      </w:p>
                    </w:tc>
                    <w:tc>
                      <w:tcPr>
                        <w:tcW w:w="391" w:type="dxa"/>
                      </w:tcPr>
                      <w:p w14:paraId="73B052B6" w14:textId="77777777" w:rsidR="00CB66C5" w:rsidRDefault="00CB66C5">
                        <w:pPr>
                          <w:pStyle w:val="TableParagraph"/>
                          <w:spacing w:before="17" w:line="97" w:lineRule="exact"/>
                          <w:ind w:left="69"/>
                          <w:jc w:val="left"/>
                          <w:rPr>
                            <w:rFonts w:ascii="Arial MT"/>
                            <w:sz w:val="9"/>
                          </w:rPr>
                        </w:pPr>
                        <w:r>
                          <w:rPr>
                            <w:rFonts w:ascii="Arial MT"/>
                            <w:w w:val="105"/>
                            <w:sz w:val="9"/>
                          </w:rPr>
                          <w:t>(ppm)</w:t>
                        </w:r>
                      </w:p>
                    </w:tc>
                    <w:tc>
                      <w:tcPr>
                        <w:tcW w:w="434" w:type="dxa"/>
                      </w:tcPr>
                      <w:p w14:paraId="4E6207ED" w14:textId="77777777" w:rsidR="00CB66C5" w:rsidRDefault="00CB66C5">
                        <w:pPr>
                          <w:pStyle w:val="TableParagraph"/>
                          <w:spacing w:before="17" w:line="97" w:lineRule="exact"/>
                          <w:ind w:left="21" w:right="21"/>
                          <w:rPr>
                            <w:rFonts w:ascii="Arial MT"/>
                            <w:sz w:val="9"/>
                          </w:rPr>
                        </w:pPr>
                        <w:r>
                          <w:rPr>
                            <w:rFonts w:ascii="Arial MT"/>
                            <w:w w:val="105"/>
                            <w:sz w:val="9"/>
                          </w:rPr>
                          <w:t>(Hz)</w:t>
                        </w:r>
                      </w:p>
                    </w:tc>
                    <w:tc>
                      <w:tcPr>
                        <w:tcW w:w="391" w:type="dxa"/>
                      </w:tcPr>
                      <w:p w14:paraId="21D6FA06" w14:textId="77777777" w:rsidR="00CB66C5" w:rsidRDefault="00CB66C5">
                        <w:pPr>
                          <w:pStyle w:val="TableParagraph"/>
                          <w:spacing w:before="17" w:line="97" w:lineRule="exact"/>
                          <w:ind w:left="29" w:right="27"/>
                          <w:rPr>
                            <w:rFonts w:ascii="Arial MT"/>
                            <w:sz w:val="9"/>
                          </w:rPr>
                        </w:pPr>
                        <w:r>
                          <w:rPr>
                            <w:rFonts w:ascii="Arial MT"/>
                            <w:w w:val="105"/>
                            <w:sz w:val="9"/>
                          </w:rPr>
                          <w:t>Height</w:t>
                        </w:r>
                      </w:p>
                    </w:tc>
                  </w:tr>
                  <w:tr w:rsidR="00CB66C5" w14:paraId="7A3DEAE5" w14:textId="77777777">
                    <w:trPr>
                      <w:trHeight w:val="133"/>
                    </w:trPr>
                    <w:tc>
                      <w:tcPr>
                        <w:tcW w:w="261" w:type="dxa"/>
                      </w:tcPr>
                      <w:p w14:paraId="4350F062" w14:textId="77777777" w:rsidR="00CB66C5" w:rsidRDefault="00CB66C5">
                        <w:pPr>
                          <w:pStyle w:val="TableParagraph"/>
                          <w:spacing w:before="17" w:line="97" w:lineRule="exact"/>
                          <w:ind w:left="33" w:right="33"/>
                          <w:rPr>
                            <w:rFonts w:ascii="Arial MT"/>
                            <w:sz w:val="9"/>
                          </w:rPr>
                        </w:pPr>
                        <w:r>
                          <w:rPr>
                            <w:rFonts w:ascii="Arial MT"/>
                            <w:w w:val="105"/>
                            <w:sz w:val="9"/>
                          </w:rPr>
                          <w:t>12</w:t>
                        </w:r>
                      </w:p>
                    </w:tc>
                    <w:tc>
                      <w:tcPr>
                        <w:tcW w:w="391" w:type="dxa"/>
                      </w:tcPr>
                      <w:p w14:paraId="1322B685" w14:textId="77777777" w:rsidR="00CB66C5" w:rsidRDefault="00CB66C5">
                        <w:pPr>
                          <w:pStyle w:val="TableParagraph"/>
                          <w:spacing w:before="17" w:line="97" w:lineRule="exact"/>
                          <w:ind w:left="75"/>
                          <w:jc w:val="left"/>
                          <w:rPr>
                            <w:rFonts w:ascii="Arial MT"/>
                            <w:sz w:val="9"/>
                          </w:rPr>
                        </w:pPr>
                        <w:r>
                          <w:rPr>
                            <w:rFonts w:ascii="Arial MT"/>
                            <w:w w:val="105"/>
                            <w:sz w:val="9"/>
                          </w:rPr>
                          <w:t>50.23</w:t>
                        </w:r>
                      </w:p>
                    </w:tc>
                    <w:tc>
                      <w:tcPr>
                        <w:tcW w:w="434" w:type="dxa"/>
                      </w:tcPr>
                      <w:p w14:paraId="35C0DAC4" w14:textId="77777777" w:rsidR="00CB66C5" w:rsidRDefault="00CB66C5">
                        <w:pPr>
                          <w:pStyle w:val="TableParagraph"/>
                          <w:spacing w:before="17" w:line="97" w:lineRule="exact"/>
                          <w:ind w:left="26" w:right="21"/>
                          <w:rPr>
                            <w:rFonts w:ascii="Arial MT"/>
                            <w:sz w:val="9"/>
                          </w:rPr>
                        </w:pPr>
                        <w:r>
                          <w:rPr>
                            <w:rFonts w:ascii="Arial MT"/>
                            <w:w w:val="105"/>
                            <w:sz w:val="9"/>
                          </w:rPr>
                          <w:t>5049.3</w:t>
                        </w:r>
                      </w:p>
                    </w:tc>
                    <w:tc>
                      <w:tcPr>
                        <w:tcW w:w="391" w:type="dxa"/>
                      </w:tcPr>
                      <w:p w14:paraId="429571DC" w14:textId="77777777" w:rsidR="00CB66C5" w:rsidRDefault="00CB66C5">
                        <w:pPr>
                          <w:pStyle w:val="TableParagraph"/>
                          <w:spacing w:before="17" w:line="97" w:lineRule="exact"/>
                          <w:ind w:left="29" w:right="27"/>
                          <w:rPr>
                            <w:rFonts w:ascii="Arial MT"/>
                            <w:sz w:val="9"/>
                          </w:rPr>
                        </w:pPr>
                        <w:r>
                          <w:rPr>
                            <w:rFonts w:ascii="Arial MT"/>
                            <w:w w:val="105"/>
                            <w:sz w:val="9"/>
                          </w:rPr>
                          <w:t>0.0399</w:t>
                        </w:r>
                      </w:p>
                    </w:tc>
                  </w:tr>
                  <w:tr w:rsidR="00CB66C5" w14:paraId="347ABA60" w14:textId="77777777">
                    <w:trPr>
                      <w:trHeight w:val="133"/>
                    </w:trPr>
                    <w:tc>
                      <w:tcPr>
                        <w:tcW w:w="261" w:type="dxa"/>
                      </w:tcPr>
                      <w:p w14:paraId="34695B90" w14:textId="77777777" w:rsidR="00CB66C5" w:rsidRDefault="00CB66C5">
                        <w:pPr>
                          <w:pStyle w:val="TableParagraph"/>
                          <w:spacing w:before="17" w:line="97" w:lineRule="exact"/>
                          <w:ind w:left="33" w:right="33"/>
                          <w:rPr>
                            <w:rFonts w:ascii="Arial MT"/>
                            <w:sz w:val="9"/>
                          </w:rPr>
                        </w:pPr>
                        <w:r>
                          <w:rPr>
                            <w:rFonts w:ascii="Arial MT"/>
                            <w:w w:val="105"/>
                            <w:sz w:val="9"/>
                          </w:rPr>
                          <w:t>13</w:t>
                        </w:r>
                      </w:p>
                    </w:tc>
                    <w:tc>
                      <w:tcPr>
                        <w:tcW w:w="391" w:type="dxa"/>
                      </w:tcPr>
                      <w:p w14:paraId="48EA6D44" w14:textId="77777777" w:rsidR="00CB66C5" w:rsidRDefault="00CB66C5">
                        <w:pPr>
                          <w:pStyle w:val="TableParagraph"/>
                          <w:spacing w:before="17" w:line="97" w:lineRule="exact"/>
                          <w:ind w:left="75"/>
                          <w:jc w:val="left"/>
                          <w:rPr>
                            <w:rFonts w:ascii="Arial MT"/>
                            <w:sz w:val="9"/>
                          </w:rPr>
                        </w:pPr>
                        <w:r>
                          <w:rPr>
                            <w:rFonts w:ascii="Arial MT"/>
                            <w:w w:val="105"/>
                            <w:sz w:val="9"/>
                          </w:rPr>
                          <w:t>58.65</w:t>
                        </w:r>
                      </w:p>
                    </w:tc>
                    <w:tc>
                      <w:tcPr>
                        <w:tcW w:w="434" w:type="dxa"/>
                      </w:tcPr>
                      <w:p w14:paraId="646EAE41" w14:textId="77777777" w:rsidR="00CB66C5" w:rsidRDefault="00CB66C5">
                        <w:pPr>
                          <w:pStyle w:val="TableParagraph"/>
                          <w:spacing w:before="17" w:line="97" w:lineRule="exact"/>
                          <w:ind w:left="26" w:right="21"/>
                          <w:rPr>
                            <w:rFonts w:ascii="Arial MT"/>
                            <w:sz w:val="9"/>
                          </w:rPr>
                        </w:pPr>
                        <w:r>
                          <w:rPr>
                            <w:rFonts w:ascii="Arial MT"/>
                            <w:w w:val="105"/>
                            <w:sz w:val="9"/>
                          </w:rPr>
                          <w:t>5895.7</w:t>
                        </w:r>
                      </w:p>
                    </w:tc>
                    <w:tc>
                      <w:tcPr>
                        <w:tcW w:w="391" w:type="dxa"/>
                      </w:tcPr>
                      <w:p w14:paraId="051FEAAE" w14:textId="77777777" w:rsidR="00CB66C5" w:rsidRDefault="00CB66C5">
                        <w:pPr>
                          <w:pStyle w:val="TableParagraph"/>
                          <w:spacing w:before="17" w:line="97" w:lineRule="exact"/>
                          <w:ind w:left="29" w:right="27"/>
                          <w:rPr>
                            <w:rFonts w:ascii="Arial MT"/>
                            <w:sz w:val="9"/>
                          </w:rPr>
                        </w:pPr>
                        <w:r>
                          <w:rPr>
                            <w:rFonts w:ascii="Arial MT"/>
                            <w:w w:val="105"/>
                            <w:sz w:val="9"/>
                          </w:rPr>
                          <w:t>0.0433</w:t>
                        </w:r>
                      </w:p>
                    </w:tc>
                  </w:tr>
                  <w:tr w:rsidR="00CB66C5" w14:paraId="31BD14D0" w14:textId="77777777">
                    <w:trPr>
                      <w:trHeight w:val="133"/>
                    </w:trPr>
                    <w:tc>
                      <w:tcPr>
                        <w:tcW w:w="261" w:type="dxa"/>
                      </w:tcPr>
                      <w:p w14:paraId="634CD24F" w14:textId="77777777" w:rsidR="00CB66C5" w:rsidRDefault="00CB66C5">
                        <w:pPr>
                          <w:pStyle w:val="TableParagraph"/>
                          <w:spacing w:before="17" w:line="97" w:lineRule="exact"/>
                          <w:ind w:left="33" w:right="33"/>
                          <w:rPr>
                            <w:rFonts w:ascii="Arial MT"/>
                            <w:sz w:val="9"/>
                          </w:rPr>
                        </w:pPr>
                        <w:r>
                          <w:rPr>
                            <w:rFonts w:ascii="Arial MT"/>
                            <w:w w:val="105"/>
                            <w:sz w:val="9"/>
                          </w:rPr>
                          <w:t>14</w:t>
                        </w:r>
                      </w:p>
                    </w:tc>
                    <w:tc>
                      <w:tcPr>
                        <w:tcW w:w="391" w:type="dxa"/>
                      </w:tcPr>
                      <w:p w14:paraId="152D0DF3" w14:textId="77777777" w:rsidR="00CB66C5" w:rsidRDefault="00CB66C5">
                        <w:pPr>
                          <w:pStyle w:val="TableParagraph"/>
                          <w:spacing w:before="17" w:line="97" w:lineRule="exact"/>
                          <w:ind w:left="75"/>
                          <w:jc w:val="left"/>
                          <w:rPr>
                            <w:rFonts w:ascii="Arial MT"/>
                            <w:sz w:val="9"/>
                          </w:rPr>
                        </w:pPr>
                        <w:r>
                          <w:rPr>
                            <w:rFonts w:ascii="Arial MT"/>
                            <w:w w:val="105"/>
                            <w:sz w:val="9"/>
                          </w:rPr>
                          <w:t>62.55</w:t>
                        </w:r>
                      </w:p>
                    </w:tc>
                    <w:tc>
                      <w:tcPr>
                        <w:tcW w:w="434" w:type="dxa"/>
                      </w:tcPr>
                      <w:p w14:paraId="7C7CD04E" w14:textId="77777777" w:rsidR="00CB66C5" w:rsidRDefault="00CB66C5">
                        <w:pPr>
                          <w:pStyle w:val="TableParagraph"/>
                          <w:spacing w:before="17" w:line="97" w:lineRule="exact"/>
                          <w:ind w:left="26" w:right="21"/>
                          <w:rPr>
                            <w:rFonts w:ascii="Arial MT"/>
                            <w:sz w:val="9"/>
                          </w:rPr>
                        </w:pPr>
                        <w:r>
                          <w:rPr>
                            <w:rFonts w:ascii="Arial MT"/>
                            <w:w w:val="105"/>
                            <w:sz w:val="9"/>
                          </w:rPr>
                          <w:t>6287.7</w:t>
                        </w:r>
                      </w:p>
                    </w:tc>
                    <w:tc>
                      <w:tcPr>
                        <w:tcW w:w="391" w:type="dxa"/>
                      </w:tcPr>
                      <w:p w14:paraId="5B5046E8" w14:textId="77777777" w:rsidR="00CB66C5" w:rsidRDefault="00CB66C5">
                        <w:pPr>
                          <w:pStyle w:val="TableParagraph"/>
                          <w:spacing w:before="17" w:line="97" w:lineRule="exact"/>
                          <w:ind w:left="29" w:right="27"/>
                          <w:rPr>
                            <w:rFonts w:ascii="Arial MT"/>
                            <w:sz w:val="9"/>
                          </w:rPr>
                        </w:pPr>
                        <w:r>
                          <w:rPr>
                            <w:rFonts w:ascii="Arial MT"/>
                            <w:w w:val="105"/>
                            <w:sz w:val="9"/>
                          </w:rPr>
                          <w:t>0.0115</w:t>
                        </w:r>
                      </w:p>
                    </w:tc>
                  </w:tr>
                  <w:tr w:rsidR="00CB66C5" w14:paraId="28AF42ED" w14:textId="77777777">
                    <w:trPr>
                      <w:trHeight w:val="133"/>
                    </w:trPr>
                    <w:tc>
                      <w:tcPr>
                        <w:tcW w:w="261" w:type="dxa"/>
                      </w:tcPr>
                      <w:p w14:paraId="3DD443EF" w14:textId="77777777" w:rsidR="00CB66C5" w:rsidRDefault="00CB66C5">
                        <w:pPr>
                          <w:pStyle w:val="TableParagraph"/>
                          <w:spacing w:before="17" w:line="97" w:lineRule="exact"/>
                          <w:ind w:left="33" w:right="33"/>
                          <w:rPr>
                            <w:rFonts w:ascii="Arial MT"/>
                            <w:sz w:val="9"/>
                          </w:rPr>
                        </w:pPr>
                        <w:r>
                          <w:rPr>
                            <w:rFonts w:ascii="Arial MT"/>
                            <w:w w:val="105"/>
                            <w:sz w:val="9"/>
                          </w:rPr>
                          <w:t>15</w:t>
                        </w:r>
                      </w:p>
                    </w:tc>
                    <w:tc>
                      <w:tcPr>
                        <w:tcW w:w="391" w:type="dxa"/>
                      </w:tcPr>
                      <w:p w14:paraId="133EEF89" w14:textId="77777777" w:rsidR="00CB66C5" w:rsidRDefault="00CB66C5">
                        <w:pPr>
                          <w:pStyle w:val="TableParagraph"/>
                          <w:spacing w:before="17" w:line="97" w:lineRule="exact"/>
                          <w:ind w:left="49"/>
                          <w:jc w:val="left"/>
                          <w:rPr>
                            <w:rFonts w:ascii="Arial MT"/>
                            <w:sz w:val="9"/>
                          </w:rPr>
                        </w:pPr>
                        <w:r>
                          <w:rPr>
                            <w:rFonts w:ascii="Arial MT"/>
                            <w:w w:val="105"/>
                            <w:sz w:val="9"/>
                          </w:rPr>
                          <w:t>101.09</w:t>
                        </w:r>
                      </w:p>
                    </w:tc>
                    <w:tc>
                      <w:tcPr>
                        <w:tcW w:w="434" w:type="dxa"/>
                      </w:tcPr>
                      <w:p w14:paraId="707807B9" w14:textId="77777777" w:rsidR="00CB66C5" w:rsidRDefault="00CB66C5">
                        <w:pPr>
                          <w:pStyle w:val="TableParagraph"/>
                          <w:spacing w:before="17" w:line="97" w:lineRule="exact"/>
                          <w:ind w:left="26" w:right="21"/>
                          <w:rPr>
                            <w:rFonts w:ascii="Arial MT"/>
                            <w:sz w:val="9"/>
                          </w:rPr>
                        </w:pPr>
                        <w:r>
                          <w:rPr>
                            <w:rFonts w:ascii="Arial MT"/>
                            <w:w w:val="105"/>
                            <w:sz w:val="9"/>
                          </w:rPr>
                          <w:t>10161.8</w:t>
                        </w:r>
                      </w:p>
                    </w:tc>
                    <w:tc>
                      <w:tcPr>
                        <w:tcW w:w="391" w:type="dxa"/>
                      </w:tcPr>
                      <w:p w14:paraId="47CD43CF" w14:textId="77777777" w:rsidR="00CB66C5" w:rsidRDefault="00CB66C5">
                        <w:pPr>
                          <w:pStyle w:val="TableParagraph"/>
                          <w:spacing w:before="17" w:line="97" w:lineRule="exact"/>
                          <w:ind w:left="29" w:right="27"/>
                          <w:rPr>
                            <w:rFonts w:ascii="Arial MT"/>
                            <w:sz w:val="9"/>
                          </w:rPr>
                        </w:pPr>
                        <w:r>
                          <w:rPr>
                            <w:rFonts w:ascii="Arial MT"/>
                            <w:w w:val="105"/>
                            <w:sz w:val="9"/>
                          </w:rPr>
                          <w:t>0.0017</w:t>
                        </w:r>
                      </w:p>
                    </w:tc>
                  </w:tr>
                  <w:tr w:rsidR="00CB66C5" w14:paraId="1CC1482C" w14:textId="77777777">
                    <w:trPr>
                      <w:trHeight w:val="133"/>
                    </w:trPr>
                    <w:tc>
                      <w:tcPr>
                        <w:tcW w:w="261" w:type="dxa"/>
                      </w:tcPr>
                      <w:p w14:paraId="66A7590F" w14:textId="77777777" w:rsidR="00CB66C5" w:rsidRDefault="00CB66C5">
                        <w:pPr>
                          <w:pStyle w:val="TableParagraph"/>
                          <w:spacing w:before="17" w:line="97" w:lineRule="exact"/>
                          <w:ind w:left="33" w:right="33"/>
                          <w:rPr>
                            <w:rFonts w:ascii="Arial MT"/>
                            <w:sz w:val="9"/>
                          </w:rPr>
                        </w:pPr>
                        <w:r>
                          <w:rPr>
                            <w:rFonts w:ascii="Arial MT"/>
                            <w:w w:val="105"/>
                            <w:sz w:val="9"/>
                          </w:rPr>
                          <w:t>16</w:t>
                        </w:r>
                      </w:p>
                    </w:tc>
                    <w:tc>
                      <w:tcPr>
                        <w:tcW w:w="391" w:type="dxa"/>
                      </w:tcPr>
                      <w:p w14:paraId="3D1081EC" w14:textId="77777777" w:rsidR="00CB66C5" w:rsidRDefault="00CB66C5">
                        <w:pPr>
                          <w:pStyle w:val="TableParagraph"/>
                          <w:spacing w:before="17" w:line="97" w:lineRule="exact"/>
                          <w:ind w:left="49"/>
                          <w:jc w:val="left"/>
                          <w:rPr>
                            <w:rFonts w:ascii="Arial MT"/>
                            <w:sz w:val="9"/>
                          </w:rPr>
                        </w:pPr>
                        <w:r>
                          <w:rPr>
                            <w:rFonts w:ascii="Arial MT"/>
                            <w:w w:val="105"/>
                            <w:sz w:val="9"/>
                          </w:rPr>
                          <w:t>117.18</w:t>
                        </w:r>
                      </w:p>
                    </w:tc>
                    <w:tc>
                      <w:tcPr>
                        <w:tcW w:w="434" w:type="dxa"/>
                      </w:tcPr>
                      <w:p w14:paraId="3D54FCAC" w14:textId="77777777" w:rsidR="00CB66C5" w:rsidRDefault="00CB66C5">
                        <w:pPr>
                          <w:pStyle w:val="TableParagraph"/>
                          <w:spacing w:before="17" w:line="97" w:lineRule="exact"/>
                          <w:ind w:left="26" w:right="21"/>
                          <w:rPr>
                            <w:rFonts w:ascii="Arial MT"/>
                            <w:sz w:val="9"/>
                          </w:rPr>
                        </w:pPr>
                        <w:r>
                          <w:rPr>
                            <w:rFonts w:ascii="Arial MT"/>
                            <w:w w:val="105"/>
                            <w:sz w:val="9"/>
                          </w:rPr>
                          <w:t>11779.7</w:t>
                        </w:r>
                      </w:p>
                    </w:tc>
                    <w:tc>
                      <w:tcPr>
                        <w:tcW w:w="391" w:type="dxa"/>
                      </w:tcPr>
                      <w:p w14:paraId="006E2655" w14:textId="77777777" w:rsidR="00CB66C5" w:rsidRDefault="00CB66C5">
                        <w:pPr>
                          <w:pStyle w:val="TableParagraph"/>
                          <w:spacing w:before="17" w:line="97" w:lineRule="exact"/>
                          <w:ind w:left="29" w:right="27"/>
                          <w:rPr>
                            <w:rFonts w:ascii="Arial MT"/>
                            <w:sz w:val="9"/>
                          </w:rPr>
                        </w:pPr>
                        <w:r>
                          <w:rPr>
                            <w:rFonts w:ascii="Arial MT"/>
                            <w:w w:val="105"/>
                            <w:sz w:val="9"/>
                          </w:rPr>
                          <w:t>0.0180</w:t>
                        </w:r>
                      </w:p>
                    </w:tc>
                  </w:tr>
                  <w:tr w:rsidR="00CB66C5" w14:paraId="725AA22C" w14:textId="77777777">
                    <w:trPr>
                      <w:trHeight w:val="133"/>
                    </w:trPr>
                    <w:tc>
                      <w:tcPr>
                        <w:tcW w:w="261" w:type="dxa"/>
                      </w:tcPr>
                      <w:p w14:paraId="3DFA89CA" w14:textId="77777777" w:rsidR="00CB66C5" w:rsidRDefault="00CB66C5">
                        <w:pPr>
                          <w:pStyle w:val="TableParagraph"/>
                          <w:spacing w:before="17" w:line="97" w:lineRule="exact"/>
                          <w:ind w:left="33" w:right="33"/>
                          <w:rPr>
                            <w:rFonts w:ascii="Arial MT"/>
                            <w:sz w:val="9"/>
                          </w:rPr>
                        </w:pPr>
                        <w:r>
                          <w:rPr>
                            <w:rFonts w:ascii="Arial MT"/>
                            <w:w w:val="105"/>
                            <w:sz w:val="9"/>
                          </w:rPr>
                          <w:t>17</w:t>
                        </w:r>
                      </w:p>
                    </w:tc>
                    <w:tc>
                      <w:tcPr>
                        <w:tcW w:w="391" w:type="dxa"/>
                      </w:tcPr>
                      <w:p w14:paraId="4F84EC80" w14:textId="77777777" w:rsidR="00CB66C5" w:rsidRDefault="00CB66C5">
                        <w:pPr>
                          <w:pStyle w:val="TableParagraph"/>
                          <w:spacing w:before="17" w:line="97" w:lineRule="exact"/>
                          <w:ind w:left="49"/>
                          <w:jc w:val="left"/>
                          <w:rPr>
                            <w:rFonts w:ascii="Arial MT"/>
                            <w:sz w:val="9"/>
                          </w:rPr>
                        </w:pPr>
                        <w:r>
                          <w:rPr>
                            <w:rFonts w:ascii="Arial MT"/>
                            <w:w w:val="105"/>
                            <w:sz w:val="9"/>
                          </w:rPr>
                          <w:t>117.29</w:t>
                        </w:r>
                      </w:p>
                    </w:tc>
                    <w:tc>
                      <w:tcPr>
                        <w:tcW w:w="434" w:type="dxa"/>
                      </w:tcPr>
                      <w:p w14:paraId="3971D20D" w14:textId="77777777" w:rsidR="00CB66C5" w:rsidRDefault="00CB66C5">
                        <w:pPr>
                          <w:pStyle w:val="TableParagraph"/>
                          <w:spacing w:before="17" w:line="97" w:lineRule="exact"/>
                          <w:ind w:left="26" w:right="21"/>
                          <w:rPr>
                            <w:rFonts w:ascii="Arial MT"/>
                            <w:sz w:val="9"/>
                          </w:rPr>
                        </w:pPr>
                        <w:r>
                          <w:rPr>
                            <w:rFonts w:ascii="Arial MT"/>
                            <w:w w:val="105"/>
                            <w:sz w:val="9"/>
                          </w:rPr>
                          <w:t>11790.2</w:t>
                        </w:r>
                      </w:p>
                    </w:tc>
                    <w:tc>
                      <w:tcPr>
                        <w:tcW w:w="391" w:type="dxa"/>
                      </w:tcPr>
                      <w:p w14:paraId="5E94179C" w14:textId="77777777" w:rsidR="00CB66C5" w:rsidRDefault="00CB66C5">
                        <w:pPr>
                          <w:pStyle w:val="TableParagraph"/>
                          <w:spacing w:before="17" w:line="97" w:lineRule="exact"/>
                          <w:ind w:left="29" w:right="27"/>
                          <w:rPr>
                            <w:rFonts w:ascii="Arial MT"/>
                            <w:sz w:val="9"/>
                          </w:rPr>
                        </w:pPr>
                        <w:r>
                          <w:rPr>
                            <w:rFonts w:ascii="Arial MT"/>
                            <w:w w:val="105"/>
                            <w:sz w:val="9"/>
                          </w:rPr>
                          <w:t>0.0170</w:t>
                        </w:r>
                      </w:p>
                    </w:tc>
                  </w:tr>
                  <w:tr w:rsidR="00CB66C5" w14:paraId="71DD0EAC" w14:textId="77777777">
                    <w:trPr>
                      <w:trHeight w:val="133"/>
                    </w:trPr>
                    <w:tc>
                      <w:tcPr>
                        <w:tcW w:w="261" w:type="dxa"/>
                      </w:tcPr>
                      <w:p w14:paraId="1A0C5E69" w14:textId="77777777" w:rsidR="00CB66C5" w:rsidRDefault="00CB66C5">
                        <w:pPr>
                          <w:pStyle w:val="TableParagraph"/>
                          <w:spacing w:before="17" w:line="97" w:lineRule="exact"/>
                          <w:ind w:left="33" w:right="33"/>
                          <w:rPr>
                            <w:rFonts w:ascii="Arial MT"/>
                            <w:sz w:val="9"/>
                          </w:rPr>
                        </w:pPr>
                        <w:r>
                          <w:rPr>
                            <w:rFonts w:ascii="Arial MT"/>
                            <w:w w:val="105"/>
                            <w:sz w:val="9"/>
                          </w:rPr>
                          <w:t>18</w:t>
                        </w:r>
                      </w:p>
                    </w:tc>
                    <w:tc>
                      <w:tcPr>
                        <w:tcW w:w="391" w:type="dxa"/>
                      </w:tcPr>
                      <w:p w14:paraId="678E8F53" w14:textId="77777777" w:rsidR="00CB66C5" w:rsidRDefault="00CB66C5">
                        <w:pPr>
                          <w:pStyle w:val="TableParagraph"/>
                          <w:spacing w:before="17" w:line="97" w:lineRule="exact"/>
                          <w:ind w:left="49"/>
                          <w:jc w:val="left"/>
                          <w:rPr>
                            <w:rFonts w:ascii="Arial MT"/>
                            <w:sz w:val="9"/>
                          </w:rPr>
                        </w:pPr>
                        <w:r>
                          <w:rPr>
                            <w:rFonts w:ascii="Arial MT"/>
                            <w:w w:val="105"/>
                            <w:sz w:val="9"/>
                          </w:rPr>
                          <w:t>117.62</w:t>
                        </w:r>
                      </w:p>
                    </w:tc>
                    <w:tc>
                      <w:tcPr>
                        <w:tcW w:w="434" w:type="dxa"/>
                      </w:tcPr>
                      <w:p w14:paraId="631D514C" w14:textId="77777777" w:rsidR="00CB66C5" w:rsidRDefault="00CB66C5">
                        <w:pPr>
                          <w:pStyle w:val="TableParagraph"/>
                          <w:spacing w:before="17" w:line="97" w:lineRule="exact"/>
                          <w:ind w:left="26" w:right="21"/>
                          <w:rPr>
                            <w:rFonts w:ascii="Arial MT"/>
                            <w:sz w:val="9"/>
                          </w:rPr>
                        </w:pPr>
                        <w:r>
                          <w:rPr>
                            <w:rFonts w:ascii="Arial MT"/>
                            <w:w w:val="105"/>
                            <w:sz w:val="9"/>
                          </w:rPr>
                          <w:t>11823.8</w:t>
                        </w:r>
                      </w:p>
                    </w:tc>
                    <w:tc>
                      <w:tcPr>
                        <w:tcW w:w="391" w:type="dxa"/>
                      </w:tcPr>
                      <w:p w14:paraId="76C4AAE5" w14:textId="77777777" w:rsidR="00CB66C5" w:rsidRDefault="00CB66C5">
                        <w:pPr>
                          <w:pStyle w:val="TableParagraph"/>
                          <w:spacing w:before="17" w:line="97" w:lineRule="exact"/>
                          <w:ind w:left="29" w:right="27"/>
                          <w:rPr>
                            <w:rFonts w:ascii="Arial MT"/>
                            <w:sz w:val="9"/>
                          </w:rPr>
                        </w:pPr>
                        <w:r>
                          <w:rPr>
                            <w:rFonts w:ascii="Arial MT"/>
                            <w:w w:val="105"/>
                            <w:sz w:val="9"/>
                          </w:rPr>
                          <w:t>0.0346</w:t>
                        </w:r>
                      </w:p>
                    </w:tc>
                  </w:tr>
                  <w:tr w:rsidR="00CB66C5" w14:paraId="270CEE9B" w14:textId="77777777">
                    <w:trPr>
                      <w:trHeight w:val="133"/>
                    </w:trPr>
                    <w:tc>
                      <w:tcPr>
                        <w:tcW w:w="261" w:type="dxa"/>
                      </w:tcPr>
                      <w:p w14:paraId="4888C383" w14:textId="77777777" w:rsidR="00CB66C5" w:rsidRDefault="00CB66C5">
                        <w:pPr>
                          <w:pStyle w:val="TableParagraph"/>
                          <w:spacing w:before="17" w:line="97" w:lineRule="exact"/>
                          <w:ind w:left="33" w:right="33"/>
                          <w:rPr>
                            <w:rFonts w:ascii="Arial MT"/>
                            <w:sz w:val="9"/>
                          </w:rPr>
                        </w:pPr>
                        <w:r>
                          <w:rPr>
                            <w:rFonts w:ascii="Arial MT"/>
                            <w:w w:val="105"/>
                            <w:sz w:val="9"/>
                          </w:rPr>
                          <w:t>19</w:t>
                        </w:r>
                      </w:p>
                    </w:tc>
                    <w:tc>
                      <w:tcPr>
                        <w:tcW w:w="391" w:type="dxa"/>
                      </w:tcPr>
                      <w:p w14:paraId="41C14923" w14:textId="77777777" w:rsidR="00CB66C5" w:rsidRDefault="00CB66C5">
                        <w:pPr>
                          <w:pStyle w:val="TableParagraph"/>
                          <w:spacing w:before="17" w:line="97" w:lineRule="exact"/>
                          <w:ind w:left="49"/>
                          <w:jc w:val="left"/>
                          <w:rPr>
                            <w:rFonts w:ascii="Arial MT"/>
                            <w:sz w:val="9"/>
                          </w:rPr>
                        </w:pPr>
                        <w:r>
                          <w:rPr>
                            <w:rFonts w:ascii="Arial MT"/>
                            <w:w w:val="105"/>
                            <w:sz w:val="9"/>
                          </w:rPr>
                          <w:t>117.84</w:t>
                        </w:r>
                      </w:p>
                    </w:tc>
                    <w:tc>
                      <w:tcPr>
                        <w:tcW w:w="434" w:type="dxa"/>
                      </w:tcPr>
                      <w:p w14:paraId="2F1FA7AC" w14:textId="77777777" w:rsidR="00CB66C5" w:rsidRDefault="00CB66C5">
                        <w:pPr>
                          <w:pStyle w:val="TableParagraph"/>
                          <w:spacing w:before="17" w:line="97" w:lineRule="exact"/>
                          <w:ind w:left="26" w:right="21"/>
                          <w:rPr>
                            <w:rFonts w:ascii="Arial MT"/>
                            <w:sz w:val="9"/>
                          </w:rPr>
                        </w:pPr>
                        <w:r>
                          <w:rPr>
                            <w:rFonts w:ascii="Arial MT"/>
                            <w:w w:val="105"/>
                            <w:sz w:val="9"/>
                          </w:rPr>
                          <w:t>11845.8</w:t>
                        </w:r>
                      </w:p>
                    </w:tc>
                    <w:tc>
                      <w:tcPr>
                        <w:tcW w:w="391" w:type="dxa"/>
                      </w:tcPr>
                      <w:p w14:paraId="6C7030CC" w14:textId="77777777" w:rsidR="00CB66C5" w:rsidRDefault="00CB66C5">
                        <w:pPr>
                          <w:pStyle w:val="TableParagraph"/>
                          <w:spacing w:before="17" w:line="97" w:lineRule="exact"/>
                          <w:ind w:left="29" w:right="27"/>
                          <w:rPr>
                            <w:rFonts w:ascii="Arial MT"/>
                            <w:sz w:val="9"/>
                          </w:rPr>
                        </w:pPr>
                        <w:r>
                          <w:rPr>
                            <w:rFonts w:ascii="Arial MT"/>
                            <w:w w:val="105"/>
                            <w:sz w:val="9"/>
                          </w:rPr>
                          <w:t>0.0334</w:t>
                        </w:r>
                      </w:p>
                    </w:tc>
                  </w:tr>
                  <w:tr w:rsidR="00CB66C5" w14:paraId="136B1CAD" w14:textId="77777777">
                    <w:trPr>
                      <w:trHeight w:val="133"/>
                    </w:trPr>
                    <w:tc>
                      <w:tcPr>
                        <w:tcW w:w="261" w:type="dxa"/>
                      </w:tcPr>
                      <w:p w14:paraId="362A8ABF" w14:textId="77777777" w:rsidR="00CB66C5" w:rsidRDefault="00CB66C5">
                        <w:pPr>
                          <w:pStyle w:val="TableParagraph"/>
                          <w:spacing w:before="17" w:line="97" w:lineRule="exact"/>
                          <w:ind w:left="33" w:right="33"/>
                          <w:rPr>
                            <w:rFonts w:ascii="Arial MT"/>
                            <w:sz w:val="9"/>
                          </w:rPr>
                        </w:pPr>
                        <w:r>
                          <w:rPr>
                            <w:rFonts w:ascii="Arial MT"/>
                            <w:w w:val="105"/>
                            <w:sz w:val="9"/>
                          </w:rPr>
                          <w:t>20</w:t>
                        </w:r>
                      </w:p>
                    </w:tc>
                    <w:tc>
                      <w:tcPr>
                        <w:tcW w:w="391" w:type="dxa"/>
                      </w:tcPr>
                      <w:p w14:paraId="1919A472" w14:textId="77777777" w:rsidR="00CB66C5" w:rsidRDefault="00CB66C5">
                        <w:pPr>
                          <w:pStyle w:val="TableParagraph"/>
                          <w:spacing w:before="17" w:line="97" w:lineRule="exact"/>
                          <w:ind w:left="49"/>
                          <w:jc w:val="left"/>
                          <w:rPr>
                            <w:rFonts w:ascii="Arial MT"/>
                            <w:sz w:val="9"/>
                          </w:rPr>
                        </w:pPr>
                        <w:r>
                          <w:rPr>
                            <w:rFonts w:ascii="Arial MT"/>
                            <w:w w:val="105"/>
                            <w:sz w:val="9"/>
                          </w:rPr>
                          <w:t>125.47</w:t>
                        </w:r>
                      </w:p>
                    </w:tc>
                    <w:tc>
                      <w:tcPr>
                        <w:tcW w:w="434" w:type="dxa"/>
                      </w:tcPr>
                      <w:p w14:paraId="07C661D7" w14:textId="77777777" w:rsidR="00CB66C5" w:rsidRDefault="00CB66C5">
                        <w:pPr>
                          <w:pStyle w:val="TableParagraph"/>
                          <w:spacing w:before="17" w:line="97" w:lineRule="exact"/>
                          <w:ind w:left="26" w:right="21"/>
                          <w:rPr>
                            <w:rFonts w:ascii="Arial MT"/>
                            <w:sz w:val="9"/>
                          </w:rPr>
                        </w:pPr>
                        <w:r>
                          <w:rPr>
                            <w:rFonts w:ascii="Arial MT"/>
                            <w:w w:val="105"/>
                            <w:sz w:val="9"/>
                          </w:rPr>
                          <w:t>12612.6</w:t>
                        </w:r>
                      </w:p>
                    </w:tc>
                    <w:tc>
                      <w:tcPr>
                        <w:tcW w:w="391" w:type="dxa"/>
                      </w:tcPr>
                      <w:p w14:paraId="60A41FF6" w14:textId="77777777" w:rsidR="00CB66C5" w:rsidRDefault="00CB66C5">
                        <w:pPr>
                          <w:pStyle w:val="TableParagraph"/>
                          <w:spacing w:before="17" w:line="97" w:lineRule="exact"/>
                          <w:ind w:left="29" w:right="27"/>
                          <w:rPr>
                            <w:rFonts w:ascii="Arial MT"/>
                            <w:sz w:val="9"/>
                          </w:rPr>
                        </w:pPr>
                        <w:r>
                          <w:rPr>
                            <w:rFonts w:ascii="Arial MT"/>
                            <w:w w:val="105"/>
                            <w:sz w:val="9"/>
                          </w:rPr>
                          <w:t>0.0385</w:t>
                        </w:r>
                      </w:p>
                    </w:tc>
                  </w:tr>
                  <w:tr w:rsidR="00CB66C5" w14:paraId="03EABD1D" w14:textId="77777777">
                    <w:trPr>
                      <w:trHeight w:val="133"/>
                    </w:trPr>
                    <w:tc>
                      <w:tcPr>
                        <w:tcW w:w="261" w:type="dxa"/>
                      </w:tcPr>
                      <w:p w14:paraId="0F37D970" w14:textId="77777777" w:rsidR="00CB66C5" w:rsidRDefault="00CB66C5">
                        <w:pPr>
                          <w:pStyle w:val="TableParagraph"/>
                          <w:spacing w:before="17" w:line="97" w:lineRule="exact"/>
                          <w:ind w:left="33" w:right="33"/>
                          <w:rPr>
                            <w:rFonts w:ascii="Arial MT"/>
                            <w:sz w:val="9"/>
                          </w:rPr>
                        </w:pPr>
                        <w:r>
                          <w:rPr>
                            <w:rFonts w:ascii="Arial MT"/>
                            <w:w w:val="105"/>
                            <w:sz w:val="9"/>
                          </w:rPr>
                          <w:t>21</w:t>
                        </w:r>
                      </w:p>
                    </w:tc>
                    <w:tc>
                      <w:tcPr>
                        <w:tcW w:w="391" w:type="dxa"/>
                      </w:tcPr>
                      <w:p w14:paraId="6C9D6731" w14:textId="77777777" w:rsidR="00CB66C5" w:rsidRDefault="00CB66C5">
                        <w:pPr>
                          <w:pStyle w:val="TableParagraph"/>
                          <w:spacing w:before="17" w:line="97" w:lineRule="exact"/>
                          <w:ind w:left="49"/>
                          <w:jc w:val="left"/>
                          <w:rPr>
                            <w:rFonts w:ascii="Arial MT"/>
                            <w:sz w:val="9"/>
                          </w:rPr>
                        </w:pPr>
                        <w:r>
                          <w:rPr>
                            <w:rFonts w:ascii="Arial MT"/>
                            <w:w w:val="105"/>
                            <w:sz w:val="9"/>
                          </w:rPr>
                          <w:t>129.34</w:t>
                        </w:r>
                      </w:p>
                    </w:tc>
                    <w:tc>
                      <w:tcPr>
                        <w:tcW w:w="434" w:type="dxa"/>
                      </w:tcPr>
                      <w:p w14:paraId="6D8CA3E8" w14:textId="77777777" w:rsidR="00CB66C5" w:rsidRDefault="00CB66C5">
                        <w:pPr>
                          <w:pStyle w:val="TableParagraph"/>
                          <w:spacing w:before="17" w:line="97" w:lineRule="exact"/>
                          <w:ind w:left="26" w:right="21"/>
                          <w:rPr>
                            <w:rFonts w:ascii="Arial MT"/>
                            <w:sz w:val="9"/>
                          </w:rPr>
                        </w:pPr>
                        <w:r>
                          <w:rPr>
                            <w:rFonts w:ascii="Arial MT"/>
                            <w:w w:val="105"/>
                            <w:sz w:val="9"/>
                          </w:rPr>
                          <w:t>13001.7</w:t>
                        </w:r>
                      </w:p>
                    </w:tc>
                    <w:tc>
                      <w:tcPr>
                        <w:tcW w:w="391" w:type="dxa"/>
                      </w:tcPr>
                      <w:p w14:paraId="4778E4B5" w14:textId="77777777" w:rsidR="00CB66C5" w:rsidRDefault="00CB66C5">
                        <w:pPr>
                          <w:pStyle w:val="TableParagraph"/>
                          <w:spacing w:before="17" w:line="97" w:lineRule="exact"/>
                          <w:ind w:left="29" w:right="27"/>
                          <w:rPr>
                            <w:rFonts w:ascii="Arial MT"/>
                            <w:sz w:val="9"/>
                          </w:rPr>
                        </w:pPr>
                        <w:r>
                          <w:rPr>
                            <w:rFonts w:ascii="Arial MT"/>
                            <w:w w:val="105"/>
                            <w:sz w:val="9"/>
                          </w:rPr>
                          <w:t>0.1140</w:t>
                        </w:r>
                      </w:p>
                    </w:tc>
                  </w:tr>
                  <w:tr w:rsidR="00CB66C5" w14:paraId="0A266B4F" w14:textId="77777777">
                    <w:trPr>
                      <w:trHeight w:val="133"/>
                    </w:trPr>
                    <w:tc>
                      <w:tcPr>
                        <w:tcW w:w="261" w:type="dxa"/>
                      </w:tcPr>
                      <w:p w14:paraId="5F65AE57" w14:textId="77777777" w:rsidR="00CB66C5" w:rsidRDefault="00CB66C5">
                        <w:pPr>
                          <w:pStyle w:val="TableParagraph"/>
                          <w:spacing w:before="17" w:line="97" w:lineRule="exact"/>
                          <w:ind w:left="33" w:right="33"/>
                          <w:rPr>
                            <w:rFonts w:ascii="Arial MT"/>
                            <w:sz w:val="9"/>
                          </w:rPr>
                        </w:pPr>
                        <w:r>
                          <w:rPr>
                            <w:rFonts w:ascii="Arial MT"/>
                            <w:w w:val="105"/>
                            <w:sz w:val="9"/>
                          </w:rPr>
                          <w:t>22</w:t>
                        </w:r>
                      </w:p>
                    </w:tc>
                    <w:tc>
                      <w:tcPr>
                        <w:tcW w:w="391" w:type="dxa"/>
                      </w:tcPr>
                      <w:p w14:paraId="5ADE3145" w14:textId="77777777" w:rsidR="00CB66C5" w:rsidRDefault="00CB66C5">
                        <w:pPr>
                          <w:pStyle w:val="TableParagraph"/>
                          <w:spacing w:before="17" w:line="97" w:lineRule="exact"/>
                          <w:ind w:left="49"/>
                          <w:jc w:val="left"/>
                          <w:rPr>
                            <w:rFonts w:ascii="Arial MT"/>
                            <w:sz w:val="9"/>
                          </w:rPr>
                        </w:pPr>
                        <w:r>
                          <w:rPr>
                            <w:rFonts w:ascii="Arial MT"/>
                            <w:w w:val="105"/>
                            <w:sz w:val="9"/>
                          </w:rPr>
                          <w:t>130.04</w:t>
                        </w:r>
                      </w:p>
                    </w:tc>
                    <w:tc>
                      <w:tcPr>
                        <w:tcW w:w="434" w:type="dxa"/>
                      </w:tcPr>
                      <w:p w14:paraId="191512F7" w14:textId="77777777" w:rsidR="00CB66C5" w:rsidRDefault="00CB66C5">
                        <w:pPr>
                          <w:pStyle w:val="TableParagraph"/>
                          <w:spacing w:before="17" w:line="97" w:lineRule="exact"/>
                          <w:ind w:left="26" w:right="21"/>
                          <w:rPr>
                            <w:rFonts w:ascii="Arial MT"/>
                            <w:sz w:val="9"/>
                          </w:rPr>
                        </w:pPr>
                        <w:r>
                          <w:rPr>
                            <w:rFonts w:ascii="Arial MT"/>
                            <w:w w:val="105"/>
                            <w:sz w:val="9"/>
                          </w:rPr>
                          <w:t>13072.7</w:t>
                        </w:r>
                      </w:p>
                    </w:tc>
                    <w:tc>
                      <w:tcPr>
                        <w:tcW w:w="391" w:type="dxa"/>
                      </w:tcPr>
                      <w:p w14:paraId="58853A9D" w14:textId="77777777" w:rsidR="00CB66C5" w:rsidRDefault="00CB66C5">
                        <w:pPr>
                          <w:pStyle w:val="TableParagraph"/>
                          <w:spacing w:before="17" w:line="97" w:lineRule="exact"/>
                          <w:ind w:left="29" w:right="27"/>
                          <w:rPr>
                            <w:rFonts w:ascii="Arial MT"/>
                            <w:sz w:val="9"/>
                          </w:rPr>
                        </w:pPr>
                        <w:r>
                          <w:rPr>
                            <w:rFonts w:ascii="Arial MT"/>
                            <w:w w:val="105"/>
                            <w:sz w:val="9"/>
                          </w:rPr>
                          <w:t>0.0473</w:t>
                        </w:r>
                      </w:p>
                    </w:tc>
                  </w:tr>
                </w:tbl>
                <w:p w14:paraId="7EEF7A1B" w14:textId="77777777" w:rsidR="00CB66C5" w:rsidRDefault="00CB66C5">
                  <w:pPr>
                    <w:pStyle w:val="a3"/>
                  </w:pPr>
                </w:p>
              </w:txbxContent>
            </v:textbox>
            <w10:wrap type="topAndBottom" anchorx="page"/>
          </v:shape>
        </w:pict>
      </w:r>
      <w:r>
        <w:rPr>
          <w:noProof/>
          <w:color w:val="000000" w:themeColor="text1"/>
        </w:rPr>
        <w:pict w14:anchorId="21856249">
          <v:shape id="_x0000_s9830" type="#_x0000_t202" style="position:absolute;left:0;text-align:left;margin-left:273.5pt;margin-top:10.05pt;width:73.95pt;height:69.4pt;z-index:-250754048;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61"/>
                    <w:gridCol w:w="391"/>
                    <w:gridCol w:w="434"/>
                    <w:gridCol w:w="391"/>
                  </w:tblGrid>
                  <w:tr w:rsidR="00CB66C5" w14:paraId="1BE85455" w14:textId="77777777">
                    <w:trPr>
                      <w:trHeight w:val="133"/>
                    </w:trPr>
                    <w:tc>
                      <w:tcPr>
                        <w:tcW w:w="261" w:type="dxa"/>
                      </w:tcPr>
                      <w:p w14:paraId="7430D57E" w14:textId="77777777" w:rsidR="00CB66C5" w:rsidRDefault="00CB66C5">
                        <w:pPr>
                          <w:pStyle w:val="TableParagraph"/>
                          <w:spacing w:before="17" w:line="97" w:lineRule="exact"/>
                          <w:ind w:left="33" w:right="34"/>
                          <w:rPr>
                            <w:rFonts w:ascii="Arial MT"/>
                            <w:sz w:val="9"/>
                          </w:rPr>
                        </w:pPr>
                        <w:r>
                          <w:rPr>
                            <w:rFonts w:ascii="Arial MT"/>
                            <w:w w:val="105"/>
                            <w:sz w:val="9"/>
                          </w:rPr>
                          <w:t>No.</w:t>
                        </w:r>
                      </w:p>
                    </w:tc>
                    <w:tc>
                      <w:tcPr>
                        <w:tcW w:w="391" w:type="dxa"/>
                      </w:tcPr>
                      <w:p w14:paraId="107B3F4F" w14:textId="77777777" w:rsidR="00CB66C5" w:rsidRDefault="00CB66C5">
                        <w:pPr>
                          <w:pStyle w:val="TableParagraph"/>
                          <w:spacing w:before="17" w:line="97" w:lineRule="exact"/>
                          <w:ind w:left="69"/>
                          <w:jc w:val="left"/>
                          <w:rPr>
                            <w:rFonts w:ascii="Arial MT"/>
                            <w:sz w:val="9"/>
                          </w:rPr>
                        </w:pPr>
                        <w:r>
                          <w:rPr>
                            <w:rFonts w:ascii="Arial MT"/>
                            <w:w w:val="105"/>
                            <w:sz w:val="9"/>
                          </w:rPr>
                          <w:t>(ppm)</w:t>
                        </w:r>
                      </w:p>
                    </w:tc>
                    <w:tc>
                      <w:tcPr>
                        <w:tcW w:w="434" w:type="dxa"/>
                      </w:tcPr>
                      <w:p w14:paraId="633868FA" w14:textId="77777777" w:rsidR="00CB66C5" w:rsidRDefault="00CB66C5">
                        <w:pPr>
                          <w:pStyle w:val="TableParagraph"/>
                          <w:spacing w:before="17" w:line="97" w:lineRule="exact"/>
                          <w:ind w:left="21" w:right="21"/>
                          <w:rPr>
                            <w:rFonts w:ascii="Arial MT"/>
                            <w:sz w:val="9"/>
                          </w:rPr>
                        </w:pPr>
                        <w:r>
                          <w:rPr>
                            <w:rFonts w:ascii="Arial MT"/>
                            <w:w w:val="105"/>
                            <w:sz w:val="9"/>
                          </w:rPr>
                          <w:t>(Hz)</w:t>
                        </w:r>
                      </w:p>
                    </w:tc>
                    <w:tc>
                      <w:tcPr>
                        <w:tcW w:w="391" w:type="dxa"/>
                      </w:tcPr>
                      <w:p w14:paraId="06203044" w14:textId="77777777" w:rsidR="00CB66C5" w:rsidRDefault="00CB66C5">
                        <w:pPr>
                          <w:pStyle w:val="TableParagraph"/>
                          <w:spacing w:before="17" w:line="97" w:lineRule="exact"/>
                          <w:ind w:left="29" w:right="27"/>
                          <w:rPr>
                            <w:rFonts w:ascii="Arial MT"/>
                            <w:sz w:val="9"/>
                          </w:rPr>
                        </w:pPr>
                        <w:r>
                          <w:rPr>
                            <w:rFonts w:ascii="Arial MT"/>
                            <w:w w:val="105"/>
                            <w:sz w:val="9"/>
                          </w:rPr>
                          <w:t>Height</w:t>
                        </w:r>
                      </w:p>
                    </w:tc>
                  </w:tr>
                  <w:tr w:rsidR="00CB66C5" w14:paraId="4754317A" w14:textId="77777777">
                    <w:trPr>
                      <w:trHeight w:val="133"/>
                    </w:trPr>
                    <w:tc>
                      <w:tcPr>
                        <w:tcW w:w="261" w:type="dxa"/>
                      </w:tcPr>
                      <w:p w14:paraId="3AF7FA20" w14:textId="77777777" w:rsidR="00CB66C5" w:rsidRDefault="00CB66C5">
                        <w:pPr>
                          <w:pStyle w:val="TableParagraph"/>
                          <w:spacing w:before="17" w:line="97" w:lineRule="exact"/>
                          <w:ind w:left="33" w:right="33"/>
                          <w:rPr>
                            <w:rFonts w:ascii="Arial MT"/>
                            <w:sz w:val="9"/>
                          </w:rPr>
                        </w:pPr>
                        <w:r>
                          <w:rPr>
                            <w:rFonts w:ascii="Arial MT"/>
                            <w:w w:val="105"/>
                            <w:sz w:val="9"/>
                          </w:rPr>
                          <w:t>23</w:t>
                        </w:r>
                      </w:p>
                    </w:tc>
                    <w:tc>
                      <w:tcPr>
                        <w:tcW w:w="391" w:type="dxa"/>
                      </w:tcPr>
                      <w:p w14:paraId="56436EC5" w14:textId="77777777" w:rsidR="00CB66C5" w:rsidRDefault="00CB66C5">
                        <w:pPr>
                          <w:pStyle w:val="TableParagraph"/>
                          <w:spacing w:before="17" w:line="97" w:lineRule="exact"/>
                          <w:ind w:left="49"/>
                          <w:jc w:val="left"/>
                          <w:rPr>
                            <w:rFonts w:ascii="Arial MT"/>
                            <w:sz w:val="9"/>
                          </w:rPr>
                        </w:pPr>
                        <w:r>
                          <w:rPr>
                            <w:rFonts w:ascii="Arial MT"/>
                            <w:w w:val="105"/>
                            <w:sz w:val="9"/>
                          </w:rPr>
                          <w:t>130.24</w:t>
                        </w:r>
                      </w:p>
                    </w:tc>
                    <w:tc>
                      <w:tcPr>
                        <w:tcW w:w="434" w:type="dxa"/>
                      </w:tcPr>
                      <w:p w14:paraId="73FD70E7" w14:textId="77777777" w:rsidR="00CB66C5" w:rsidRDefault="00CB66C5">
                        <w:pPr>
                          <w:pStyle w:val="TableParagraph"/>
                          <w:spacing w:before="17" w:line="97" w:lineRule="exact"/>
                          <w:ind w:left="26" w:right="21"/>
                          <w:rPr>
                            <w:rFonts w:ascii="Arial MT"/>
                            <w:sz w:val="9"/>
                          </w:rPr>
                        </w:pPr>
                        <w:r>
                          <w:rPr>
                            <w:rFonts w:ascii="Arial MT"/>
                            <w:w w:val="105"/>
                            <w:sz w:val="9"/>
                          </w:rPr>
                          <w:t>13092.8</w:t>
                        </w:r>
                      </w:p>
                    </w:tc>
                    <w:tc>
                      <w:tcPr>
                        <w:tcW w:w="391" w:type="dxa"/>
                      </w:tcPr>
                      <w:p w14:paraId="5CE138FD" w14:textId="77777777" w:rsidR="00CB66C5" w:rsidRDefault="00CB66C5">
                        <w:pPr>
                          <w:pStyle w:val="TableParagraph"/>
                          <w:spacing w:before="17" w:line="97" w:lineRule="exact"/>
                          <w:ind w:left="29" w:right="27"/>
                          <w:rPr>
                            <w:rFonts w:ascii="Arial MT"/>
                            <w:sz w:val="9"/>
                          </w:rPr>
                        </w:pPr>
                        <w:r>
                          <w:rPr>
                            <w:rFonts w:ascii="Arial MT"/>
                            <w:w w:val="105"/>
                            <w:sz w:val="9"/>
                          </w:rPr>
                          <w:t>0.0250</w:t>
                        </w:r>
                      </w:p>
                    </w:tc>
                  </w:tr>
                  <w:tr w:rsidR="00CB66C5" w14:paraId="4AF2709F" w14:textId="77777777">
                    <w:trPr>
                      <w:trHeight w:val="133"/>
                    </w:trPr>
                    <w:tc>
                      <w:tcPr>
                        <w:tcW w:w="261" w:type="dxa"/>
                      </w:tcPr>
                      <w:p w14:paraId="03FB00EC" w14:textId="77777777" w:rsidR="00CB66C5" w:rsidRDefault="00CB66C5">
                        <w:pPr>
                          <w:pStyle w:val="TableParagraph"/>
                          <w:spacing w:before="17" w:line="97" w:lineRule="exact"/>
                          <w:ind w:left="33" w:right="33"/>
                          <w:rPr>
                            <w:rFonts w:ascii="Arial MT"/>
                            <w:sz w:val="9"/>
                          </w:rPr>
                        </w:pPr>
                        <w:r>
                          <w:rPr>
                            <w:rFonts w:ascii="Arial MT"/>
                            <w:w w:val="105"/>
                            <w:sz w:val="9"/>
                          </w:rPr>
                          <w:t>24</w:t>
                        </w:r>
                      </w:p>
                    </w:tc>
                    <w:tc>
                      <w:tcPr>
                        <w:tcW w:w="391" w:type="dxa"/>
                      </w:tcPr>
                      <w:p w14:paraId="4F5F0AEA" w14:textId="77777777" w:rsidR="00CB66C5" w:rsidRDefault="00CB66C5">
                        <w:pPr>
                          <w:pStyle w:val="TableParagraph"/>
                          <w:spacing w:before="17" w:line="97" w:lineRule="exact"/>
                          <w:ind w:left="49"/>
                          <w:jc w:val="left"/>
                          <w:rPr>
                            <w:rFonts w:ascii="Arial MT"/>
                            <w:sz w:val="9"/>
                          </w:rPr>
                        </w:pPr>
                        <w:r>
                          <w:rPr>
                            <w:rFonts w:ascii="Arial MT"/>
                            <w:w w:val="105"/>
                            <w:sz w:val="9"/>
                          </w:rPr>
                          <w:t>131.90</w:t>
                        </w:r>
                      </w:p>
                    </w:tc>
                    <w:tc>
                      <w:tcPr>
                        <w:tcW w:w="434" w:type="dxa"/>
                      </w:tcPr>
                      <w:p w14:paraId="0C32A128" w14:textId="77777777" w:rsidR="00CB66C5" w:rsidRDefault="00CB66C5">
                        <w:pPr>
                          <w:pStyle w:val="TableParagraph"/>
                          <w:spacing w:before="17" w:line="97" w:lineRule="exact"/>
                          <w:ind w:left="26" w:right="21"/>
                          <w:rPr>
                            <w:rFonts w:ascii="Arial MT"/>
                            <w:sz w:val="9"/>
                          </w:rPr>
                        </w:pPr>
                        <w:r>
                          <w:rPr>
                            <w:rFonts w:ascii="Arial MT"/>
                            <w:w w:val="105"/>
                            <w:sz w:val="9"/>
                          </w:rPr>
                          <w:t>13259.6</w:t>
                        </w:r>
                      </w:p>
                    </w:tc>
                    <w:tc>
                      <w:tcPr>
                        <w:tcW w:w="391" w:type="dxa"/>
                      </w:tcPr>
                      <w:p w14:paraId="0D5D2F76" w14:textId="77777777" w:rsidR="00CB66C5" w:rsidRDefault="00CB66C5">
                        <w:pPr>
                          <w:pStyle w:val="TableParagraph"/>
                          <w:spacing w:before="17" w:line="97" w:lineRule="exact"/>
                          <w:ind w:left="29" w:right="27"/>
                          <w:rPr>
                            <w:rFonts w:ascii="Arial MT"/>
                            <w:sz w:val="9"/>
                          </w:rPr>
                        </w:pPr>
                        <w:r>
                          <w:rPr>
                            <w:rFonts w:ascii="Arial MT"/>
                            <w:w w:val="105"/>
                            <w:sz w:val="9"/>
                          </w:rPr>
                          <w:t>0.1052</w:t>
                        </w:r>
                      </w:p>
                    </w:tc>
                  </w:tr>
                  <w:tr w:rsidR="00CB66C5" w14:paraId="16A4C05F" w14:textId="77777777">
                    <w:trPr>
                      <w:trHeight w:val="133"/>
                    </w:trPr>
                    <w:tc>
                      <w:tcPr>
                        <w:tcW w:w="261" w:type="dxa"/>
                      </w:tcPr>
                      <w:p w14:paraId="51D76ACA" w14:textId="77777777" w:rsidR="00CB66C5" w:rsidRDefault="00CB66C5">
                        <w:pPr>
                          <w:pStyle w:val="TableParagraph"/>
                          <w:spacing w:before="17" w:line="97" w:lineRule="exact"/>
                          <w:ind w:left="33" w:right="33"/>
                          <w:rPr>
                            <w:rFonts w:ascii="Arial MT"/>
                            <w:sz w:val="9"/>
                          </w:rPr>
                        </w:pPr>
                        <w:r>
                          <w:rPr>
                            <w:rFonts w:ascii="Arial MT"/>
                            <w:w w:val="105"/>
                            <w:sz w:val="9"/>
                          </w:rPr>
                          <w:t>25</w:t>
                        </w:r>
                      </w:p>
                    </w:tc>
                    <w:tc>
                      <w:tcPr>
                        <w:tcW w:w="391" w:type="dxa"/>
                      </w:tcPr>
                      <w:p w14:paraId="502897DB" w14:textId="77777777" w:rsidR="00CB66C5" w:rsidRDefault="00CB66C5">
                        <w:pPr>
                          <w:pStyle w:val="TableParagraph"/>
                          <w:spacing w:before="17" w:line="97" w:lineRule="exact"/>
                          <w:ind w:left="49"/>
                          <w:jc w:val="left"/>
                          <w:rPr>
                            <w:rFonts w:ascii="Arial MT"/>
                            <w:sz w:val="9"/>
                          </w:rPr>
                        </w:pPr>
                        <w:r>
                          <w:rPr>
                            <w:rFonts w:ascii="Arial MT"/>
                            <w:w w:val="105"/>
                            <w:sz w:val="9"/>
                          </w:rPr>
                          <w:t>132.43</w:t>
                        </w:r>
                      </w:p>
                    </w:tc>
                    <w:tc>
                      <w:tcPr>
                        <w:tcW w:w="434" w:type="dxa"/>
                      </w:tcPr>
                      <w:p w14:paraId="4056898B" w14:textId="77777777" w:rsidR="00CB66C5" w:rsidRDefault="00CB66C5">
                        <w:pPr>
                          <w:pStyle w:val="TableParagraph"/>
                          <w:spacing w:before="17" w:line="97" w:lineRule="exact"/>
                          <w:ind w:left="26" w:right="21"/>
                          <w:rPr>
                            <w:rFonts w:ascii="Arial MT"/>
                            <w:sz w:val="9"/>
                          </w:rPr>
                        </w:pPr>
                        <w:r>
                          <w:rPr>
                            <w:rFonts w:ascii="Arial MT"/>
                            <w:w w:val="105"/>
                            <w:sz w:val="9"/>
                          </w:rPr>
                          <w:t>13312.3</w:t>
                        </w:r>
                      </w:p>
                    </w:tc>
                    <w:tc>
                      <w:tcPr>
                        <w:tcW w:w="391" w:type="dxa"/>
                      </w:tcPr>
                      <w:p w14:paraId="52E7834B" w14:textId="77777777" w:rsidR="00CB66C5" w:rsidRDefault="00CB66C5">
                        <w:pPr>
                          <w:pStyle w:val="TableParagraph"/>
                          <w:spacing w:before="17" w:line="97" w:lineRule="exact"/>
                          <w:ind w:left="29" w:right="27"/>
                          <w:rPr>
                            <w:rFonts w:ascii="Arial MT"/>
                            <w:sz w:val="9"/>
                          </w:rPr>
                        </w:pPr>
                        <w:r>
                          <w:rPr>
                            <w:rFonts w:ascii="Arial MT"/>
                            <w:w w:val="105"/>
                            <w:sz w:val="9"/>
                          </w:rPr>
                          <w:t>0.0738</w:t>
                        </w:r>
                      </w:p>
                    </w:tc>
                  </w:tr>
                  <w:tr w:rsidR="00CB66C5" w14:paraId="2E150C8B" w14:textId="77777777">
                    <w:trPr>
                      <w:trHeight w:val="133"/>
                    </w:trPr>
                    <w:tc>
                      <w:tcPr>
                        <w:tcW w:w="261" w:type="dxa"/>
                      </w:tcPr>
                      <w:p w14:paraId="4974B41C" w14:textId="77777777" w:rsidR="00CB66C5" w:rsidRDefault="00CB66C5">
                        <w:pPr>
                          <w:pStyle w:val="TableParagraph"/>
                          <w:spacing w:before="17" w:line="97" w:lineRule="exact"/>
                          <w:ind w:left="33" w:right="33"/>
                          <w:rPr>
                            <w:rFonts w:ascii="Arial MT"/>
                            <w:sz w:val="9"/>
                          </w:rPr>
                        </w:pPr>
                        <w:r>
                          <w:rPr>
                            <w:rFonts w:ascii="Arial MT"/>
                            <w:w w:val="105"/>
                            <w:sz w:val="9"/>
                          </w:rPr>
                          <w:t>26</w:t>
                        </w:r>
                      </w:p>
                    </w:tc>
                    <w:tc>
                      <w:tcPr>
                        <w:tcW w:w="391" w:type="dxa"/>
                      </w:tcPr>
                      <w:p w14:paraId="1D2E6779" w14:textId="77777777" w:rsidR="00CB66C5" w:rsidRDefault="00CB66C5">
                        <w:pPr>
                          <w:pStyle w:val="TableParagraph"/>
                          <w:spacing w:before="17" w:line="97" w:lineRule="exact"/>
                          <w:ind w:left="49"/>
                          <w:jc w:val="left"/>
                          <w:rPr>
                            <w:rFonts w:ascii="Arial MT"/>
                            <w:sz w:val="9"/>
                          </w:rPr>
                        </w:pPr>
                        <w:r>
                          <w:rPr>
                            <w:rFonts w:ascii="Arial MT"/>
                            <w:w w:val="105"/>
                            <w:sz w:val="9"/>
                          </w:rPr>
                          <w:t>136.30</w:t>
                        </w:r>
                      </w:p>
                    </w:tc>
                    <w:tc>
                      <w:tcPr>
                        <w:tcW w:w="434" w:type="dxa"/>
                      </w:tcPr>
                      <w:p w14:paraId="18444382" w14:textId="77777777" w:rsidR="00CB66C5" w:rsidRDefault="00CB66C5">
                        <w:pPr>
                          <w:pStyle w:val="TableParagraph"/>
                          <w:spacing w:before="17" w:line="97" w:lineRule="exact"/>
                          <w:ind w:left="26" w:right="21"/>
                          <w:rPr>
                            <w:rFonts w:ascii="Arial MT"/>
                            <w:sz w:val="9"/>
                          </w:rPr>
                        </w:pPr>
                        <w:r>
                          <w:rPr>
                            <w:rFonts w:ascii="Arial MT"/>
                            <w:w w:val="105"/>
                            <w:sz w:val="9"/>
                          </w:rPr>
                          <w:t>13701.4</w:t>
                        </w:r>
                      </w:p>
                    </w:tc>
                    <w:tc>
                      <w:tcPr>
                        <w:tcW w:w="391" w:type="dxa"/>
                      </w:tcPr>
                      <w:p w14:paraId="0DDE8EB2" w14:textId="77777777" w:rsidR="00CB66C5" w:rsidRDefault="00CB66C5">
                        <w:pPr>
                          <w:pStyle w:val="TableParagraph"/>
                          <w:spacing w:before="17" w:line="97" w:lineRule="exact"/>
                          <w:ind w:left="29" w:right="27"/>
                          <w:rPr>
                            <w:rFonts w:ascii="Arial MT"/>
                            <w:sz w:val="9"/>
                          </w:rPr>
                        </w:pPr>
                        <w:r>
                          <w:rPr>
                            <w:rFonts w:ascii="Arial MT"/>
                            <w:w w:val="105"/>
                            <w:sz w:val="9"/>
                          </w:rPr>
                          <w:t>0.0238</w:t>
                        </w:r>
                      </w:p>
                    </w:tc>
                  </w:tr>
                  <w:tr w:rsidR="00CB66C5" w14:paraId="6B6E695B" w14:textId="77777777">
                    <w:trPr>
                      <w:trHeight w:val="133"/>
                    </w:trPr>
                    <w:tc>
                      <w:tcPr>
                        <w:tcW w:w="261" w:type="dxa"/>
                      </w:tcPr>
                      <w:p w14:paraId="788F0E14" w14:textId="77777777" w:rsidR="00CB66C5" w:rsidRDefault="00CB66C5">
                        <w:pPr>
                          <w:pStyle w:val="TableParagraph"/>
                          <w:spacing w:before="17" w:line="97" w:lineRule="exact"/>
                          <w:ind w:left="33" w:right="33"/>
                          <w:rPr>
                            <w:rFonts w:ascii="Arial MT"/>
                            <w:sz w:val="9"/>
                          </w:rPr>
                        </w:pPr>
                        <w:r>
                          <w:rPr>
                            <w:rFonts w:ascii="Arial MT"/>
                            <w:w w:val="105"/>
                            <w:sz w:val="9"/>
                          </w:rPr>
                          <w:t>27</w:t>
                        </w:r>
                      </w:p>
                    </w:tc>
                    <w:tc>
                      <w:tcPr>
                        <w:tcW w:w="391" w:type="dxa"/>
                      </w:tcPr>
                      <w:p w14:paraId="231C1073" w14:textId="77777777" w:rsidR="00CB66C5" w:rsidRDefault="00CB66C5">
                        <w:pPr>
                          <w:pStyle w:val="TableParagraph"/>
                          <w:spacing w:before="17" w:line="97" w:lineRule="exact"/>
                          <w:ind w:left="49"/>
                          <w:jc w:val="left"/>
                          <w:rPr>
                            <w:rFonts w:ascii="Arial MT"/>
                            <w:sz w:val="9"/>
                          </w:rPr>
                        </w:pPr>
                        <w:r>
                          <w:rPr>
                            <w:rFonts w:ascii="Arial MT"/>
                            <w:w w:val="105"/>
                            <w:sz w:val="9"/>
                          </w:rPr>
                          <w:t>136.38</w:t>
                        </w:r>
                      </w:p>
                    </w:tc>
                    <w:tc>
                      <w:tcPr>
                        <w:tcW w:w="434" w:type="dxa"/>
                      </w:tcPr>
                      <w:p w14:paraId="06AFD6EF" w14:textId="77777777" w:rsidR="00CB66C5" w:rsidRDefault="00CB66C5">
                        <w:pPr>
                          <w:pStyle w:val="TableParagraph"/>
                          <w:spacing w:before="17" w:line="97" w:lineRule="exact"/>
                          <w:ind w:left="26" w:right="21"/>
                          <w:rPr>
                            <w:rFonts w:ascii="Arial MT"/>
                            <w:sz w:val="9"/>
                          </w:rPr>
                        </w:pPr>
                        <w:r>
                          <w:rPr>
                            <w:rFonts w:ascii="Arial MT"/>
                            <w:w w:val="105"/>
                            <w:sz w:val="9"/>
                          </w:rPr>
                          <w:t>13710.0</w:t>
                        </w:r>
                      </w:p>
                    </w:tc>
                    <w:tc>
                      <w:tcPr>
                        <w:tcW w:w="391" w:type="dxa"/>
                      </w:tcPr>
                      <w:p w14:paraId="22D5496C" w14:textId="77777777" w:rsidR="00CB66C5" w:rsidRDefault="00CB66C5">
                        <w:pPr>
                          <w:pStyle w:val="TableParagraph"/>
                          <w:spacing w:before="17" w:line="97" w:lineRule="exact"/>
                          <w:ind w:left="29" w:right="27"/>
                          <w:rPr>
                            <w:rFonts w:ascii="Arial MT"/>
                            <w:sz w:val="9"/>
                          </w:rPr>
                        </w:pPr>
                        <w:r>
                          <w:rPr>
                            <w:rFonts w:ascii="Arial MT"/>
                            <w:w w:val="105"/>
                            <w:sz w:val="9"/>
                          </w:rPr>
                          <w:t>0.0227</w:t>
                        </w:r>
                      </w:p>
                    </w:tc>
                  </w:tr>
                  <w:tr w:rsidR="00CB66C5" w14:paraId="53396083" w14:textId="77777777">
                    <w:trPr>
                      <w:trHeight w:val="133"/>
                    </w:trPr>
                    <w:tc>
                      <w:tcPr>
                        <w:tcW w:w="261" w:type="dxa"/>
                      </w:tcPr>
                      <w:p w14:paraId="05CCBFF3" w14:textId="77777777" w:rsidR="00CB66C5" w:rsidRDefault="00CB66C5">
                        <w:pPr>
                          <w:pStyle w:val="TableParagraph"/>
                          <w:spacing w:before="17" w:line="97" w:lineRule="exact"/>
                          <w:ind w:left="33" w:right="33"/>
                          <w:rPr>
                            <w:rFonts w:ascii="Arial MT"/>
                            <w:sz w:val="9"/>
                          </w:rPr>
                        </w:pPr>
                        <w:r>
                          <w:rPr>
                            <w:rFonts w:ascii="Arial MT"/>
                            <w:w w:val="105"/>
                            <w:sz w:val="9"/>
                          </w:rPr>
                          <w:t>28</w:t>
                        </w:r>
                      </w:p>
                    </w:tc>
                    <w:tc>
                      <w:tcPr>
                        <w:tcW w:w="391" w:type="dxa"/>
                      </w:tcPr>
                      <w:p w14:paraId="1AEC725F" w14:textId="77777777" w:rsidR="00CB66C5" w:rsidRDefault="00CB66C5">
                        <w:pPr>
                          <w:pStyle w:val="TableParagraph"/>
                          <w:spacing w:before="17" w:line="97" w:lineRule="exact"/>
                          <w:ind w:left="49"/>
                          <w:jc w:val="left"/>
                          <w:rPr>
                            <w:rFonts w:ascii="Arial MT"/>
                            <w:sz w:val="9"/>
                          </w:rPr>
                        </w:pPr>
                        <w:r>
                          <w:rPr>
                            <w:rFonts w:ascii="Arial MT"/>
                            <w:w w:val="105"/>
                            <w:sz w:val="9"/>
                          </w:rPr>
                          <w:t>160.15</w:t>
                        </w:r>
                      </w:p>
                    </w:tc>
                    <w:tc>
                      <w:tcPr>
                        <w:tcW w:w="434" w:type="dxa"/>
                      </w:tcPr>
                      <w:p w14:paraId="7BEC569D" w14:textId="77777777" w:rsidR="00CB66C5" w:rsidRDefault="00CB66C5">
                        <w:pPr>
                          <w:pStyle w:val="TableParagraph"/>
                          <w:spacing w:before="17" w:line="97" w:lineRule="exact"/>
                          <w:ind w:left="26" w:right="21"/>
                          <w:rPr>
                            <w:rFonts w:ascii="Arial MT"/>
                            <w:sz w:val="9"/>
                          </w:rPr>
                        </w:pPr>
                        <w:r>
                          <w:rPr>
                            <w:rFonts w:ascii="Arial MT"/>
                            <w:w w:val="105"/>
                            <w:sz w:val="9"/>
                          </w:rPr>
                          <w:t>16099.5</w:t>
                        </w:r>
                      </w:p>
                    </w:tc>
                    <w:tc>
                      <w:tcPr>
                        <w:tcW w:w="391" w:type="dxa"/>
                      </w:tcPr>
                      <w:p w14:paraId="34C3B667" w14:textId="77777777" w:rsidR="00CB66C5" w:rsidRDefault="00CB66C5">
                        <w:pPr>
                          <w:pStyle w:val="TableParagraph"/>
                          <w:spacing w:before="17" w:line="97" w:lineRule="exact"/>
                          <w:ind w:left="29" w:right="27"/>
                          <w:rPr>
                            <w:rFonts w:ascii="Arial MT"/>
                            <w:sz w:val="9"/>
                          </w:rPr>
                        </w:pPr>
                        <w:r>
                          <w:rPr>
                            <w:rFonts w:ascii="Arial MT"/>
                            <w:w w:val="105"/>
                            <w:sz w:val="9"/>
                          </w:rPr>
                          <w:t>0.0166</w:t>
                        </w:r>
                      </w:p>
                    </w:tc>
                  </w:tr>
                  <w:tr w:rsidR="00CB66C5" w14:paraId="0E3D7F88" w14:textId="77777777">
                    <w:trPr>
                      <w:trHeight w:val="133"/>
                    </w:trPr>
                    <w:tc>
                      <w:tcPr>
                        <w:tcW w:w="261" w:type="dxa"/>
                      </w:tcPr>
                      <w:p w14:paraId="5B386C49" w14:textId="77777777" w:rsidR="00CB66C5" w:rsidRDefault="00CB66C5">
                        <w:pPr>
                          <w:pStyle w:val="TableParagraph"/>
                          <w:spacing w:before="17" w:line="97" w:lineRule="exact"/>
                          <w:ind w:left="33" w:right="33"/>
                          <w:rPr>
                            <w:rFonts w:ascii="Arial MT"/>
                            <w:sz w:val="9"/>
                          </w:rPr>
                        </w:pPr>
                        <w:r>
                          <w:rPr>
                            <w:rFonts w:ascii="Arial MT"/>
                            <w:w w:val="105"/>
                            <w:sz w:val="9"/>
                          </w:rPr>
                          <w:t>29</w:t>
                        </w:r>
                      </w:p>
                    </w:tc>
                    <w:tc>
                      <w:tcPr>
                        <w:tcW w:w="391" w:type="dxa"/>
                      </w:tcPr>
                      <w:p w14:paraId="1E9F1F89" w14:textId="77777777" w:rsidR="00CB66C5" w:rsidRDefault="00CB66C5">
                        <w:pPr>
                          <w:pStyle w:val="TableParagraph"/>
                          <w:spacing w:before="17" w:line="97" w:lineRule="exact"/>
                          <w:ind w:left="49"/>
                          <w:jc w:val="left"/>
                          <w:rPr>
                            <w:rFonts w:ascii="Arial MT"/>
                            <w:sz w:val="9"/>
                          </w:rPr>
                        </w:pPr>
                        <w:r>
                          <w:rPr>
                            <w:rFonts w:ascii="Arial MT"/>
                            <w:w w:val="105"/>
                            <w:sz w:val="9"/>
                          </w:rPr>
                          <w:t>161.19</w:t>
                        </w:r>
                      </w:p>
                    </w:tc>
                    <w:tc>
                      <w:tcPr>
                        <w:tcW w:w="434" w:type="dxa"/>
                      </w:tcPr>
                      <w:p w14:paraId="59899DA4" w14:textId="77777777" w:rsidR="00CB66C5" w:rsidRDefault="00CB66C5">
                        <w:pPr>
                          <w:pStyle w:val="TableParagraph"/>
                          <w:spacing w:before="17" w:line="97" w:lineRule="exact"/>
                          <w:ind w:left="26" w:right="21"/>
                          <w:rPr>
                            <w:rFonts w:ascii="Arial MT"/>
                            <w:sz w:val="9"/>
                          </w:rPr>
                        </w:pPr>
                        <w:r>
                          <w:rPr>
                            <w:rFonts w:ascii="Arial MT"/>
                            <w:w w:val="105"/>
                            <w:sz w:val="9"/>
                          </w:rPr>
                          <w:t>16204.0</w:t>
                        </w:r>
                      </w:p>
                    </w:tc>
                    <w:tc>
                      <w:tcPr>
                        <w:tcW w:w="391" w:type="dxa"/>
                      </w:tcPr>
                      <w:p w14:paraId="0F717260" w14:textId="77777777" w:rsidR="00CB66C5" w:rsidRDefault="00CB66C5">
                        <w:pPr>
                          <w:pStyle w:val="TableParagraph"/>
                          <w:spacing w:before="17" w:line="97" w:lineRule="exact"/>
                          <w:ind w:left="29" w:right="27"/>
                          <w:rPr>
                            <w:rFonts w:ascii="Arial MT"/>
                            <w:sz w:val="9"/>
                          </w:rPr>
                        </w:pPr>
                        <w:r>
                          <w:rPr>
                            <w:rFonts w:ascii="Arial MT"/>
                            <w:w w:val="105"/>
                            <w:sz w:val="9"/>
                          </w:rPr>
                          <w:t>0.0163</w:t>
                        </w:r>
                      </w:p>
                    </w:tc>
                  </w:tr>
                  <w:tr w:rsidR="00CB66C5" w14:paraId="3155005B" w14:textId="77777777">
                    <w:trPr>
                      <w:trHeight w:val="133"/>
                    </w:trPr>
                    <w:tc>
                      <w:tcPr>
                        <w:tcW w:w="261" w:type="dxa"/>
                      </w:tcPr>
                      <w:p w14:paraId="68522FCA" w14:textId="77777777" w:rsidR="00CB66C5" w:rsidRDefault="00CB66C5">
                        <w:pPr>
                          <w:pStyle w:val="TableParagraph"/>
                          <w:spacing w:before="17" w:line="97" w:lineRule="exact"/>
                          <w:ind w:left="33" w:right="33"/>
                          <w:rPr>
                            <w:rFonts w:ascii="Arial MT"/>
                            <w:sz w:val="9"/>
                          </w:rPr>
                        </w:pPr>
                        <w:r>
                          <w:rPr>
                            <w:rFonts w:ascii="Arial MT"/>
                            <w:w w:val="105"/>
                            <w:sz w:val="9"/>
                          </w:rPr>
                          <w:t>30</w:t>
                        </w:r>
                      </w:p>
                    </w:tc>
                    <w:tc>
                      <w:tcPr>
                        <w:tcW w:w="391" w:type="dxa"/>
                      </w:tcPr>
                      <w:p w14:paraId="340038BE" w14:textId="77777777" w:rsidR="00CB66C5" w:rsidRDefault="00CB66C5">
                        <w:pPr>
                          <w:pStyle w:val="TableParagraph"/>
                          <w:spacing w:before="17" w:line="97" w:lineRule="exact"/>
                          <w:ind w:left="49"/>
                          <w:jc w:val="left"/>
                          <w:rPr>
                            <w:rFonts w:ascii="Arial MT"/>
                            <w:sz w:val="9"/>
                          </w:rPr>
                        </w:pPr>
                        <w:r>
                          <w:rPr>
                            <w:rFonts w:ascii="Arial MT"/>
                            <w:w w:val="105"/>
                            <w:sz w:val="9"/>
                          </w:rPr>
                          <w:t>162.71</w:t>
                        </w:r>
                      </w:p>
                    </w:tc>
                    <w:tc>
                      <w:tcPr>
                        <w:tcW w:w="434" w:type="dxa"/>
                      </w:tcPr>
                      <w:p w14:paraId="078D9B22" w14:textId="77777777" w:rsidR="00CB66C5" w:rsidRDefault="00CB66C5">
                        <w:pPr>
                          <w:pStyle w:val="TableParagraph"/>
                          <w:spacing w:before="17" w:line="97" w:lineRule="exact"/>
                          <w:ind w:left="26" w:right="21"/>
                          <w:rPr>
                            <w:rFonts w:ascii="Arial MT"/>
                            <w:sz w:val="9"/>
                          </w:rPr>
                        </w:pPr>
                        <w:r>
                          <w:rPr>
                            <w:rFonts w:ascii="Arial MT"/>
                            <w:w w:val="105"/>
                            <w:sz w:val="9"/>
                          </w:rPr>
                          <w:t>16356.4</w:t>
                        </w:r>
                      </w:p>
                    </w:tc>
                    <w:tc>
                      <w:tcPr>
                        <w:tcW w:w="391" w:type="dxa"/>
                      </w:tcPr>
                      <w:p w14:paraId="5E850D1D" w14:textId="77777777" w:rsidR="00CB66C5" w:rsidRDefault="00CB66C5">
                        <w:pPr>
                          <w:pStyle w:val="TableParagraph"/>
                          <w:spacing w:before="17" w:line="97" w:lineRule="exact"/>
                          <w:ind w:left="29" w:right="27"/>
                          <w:rPr>
                            <w:rFonts w:ascii="Arial MT"/>
                            <w:sz w:val="9"/>
                          </w:rPr>
                        </w:pPr>
                        <w:r>
                          <w:rPr>
                            <w:rFonts w:ascii="Arial MT"/>
                            <w:w w:val="105"/>
                            <w:sz w:val="9"/>
                          </w:rPr>
                          <w:t>0.0152</w:t>
                        </w:r>
                      </w:p>
                    </w:tc>
                  </w:tr>
                  <w:tr w:rsidR="00CB66C5" w14:paraId="70ED8AAE" w14:textId="77777777">
                    <w:trPr>
                      <w:trHeight w:val="133"/>
                    </w:trPr>
                    <w:tc>
                      <w:tcPr>
                        <w:tcW w:w="261" w:type="dxa"/>
                      </w:tcPr>
                      <w:p w14:paraId="24FB6F56" w14:textId="77777777" w:rsidR="00CB66C5" w:rsidRDefault="00CB66C5">
                        <w:pPr>
                          <w:pStyle w:val="TableParagraph"/>
                          <w:spacing w:before="17" w:line="97" w:lineRule="exact"/>
                          <w:ind w:left="33" w:right="33"/>
                          <w:rPr>
                            <w:rFonts w:ascii="Arial MT"/>
                            <w:sz w:val="9"/>
                          </w:rPr>
                        </w:pPr>
                        <w:r>
                          <w:rPr>
                            <w:rFonts w:ascii="Arial MT"/>
                            <w:w w:val="105"/>
                            <w:sz w:val="9"/>
                          </w:rPr>
                          <w:t>31</w:t>
                        </w:r>
                      </w:p>
                    </w:tc>
                    <w:tc>
                      <w:tcPr>
                        <w:tcW w:w="391" w:type="dxa"/>
                      </w:tcPr>
                      <w:p w14:paraId="5CEB0CA2" w14:textId="77777777" w:rsidR="00CB66C5" w:rsidRDefault="00CB66C5">
                        <w:pPr>
                          <w:pStyle w:val="TableParagraph"/>
                          <w:spacing w:before="17" w:line="97" w:lineRule="exact"/>
                          <w:ind w:left="49"/>
                          <w:jc w:val="left"/>
                          <w:rPr>
                            <w:rFonts w:ascii="Arial MT"/>
                            <w:sz w:val="9"/>
                          </w:rPr>
                        </w:pPr>
                        <w:r>
                          <w:rPr>
                            <w:rFonts w:ascii="Arial MT"/>
                            <w:w w:val="105"/>
                            <w:sz w:val="9"/>
                          </w:rPr>
                          <w:t>163.12</w:t>
                        </w:r>
                      </w:p>
                    </w:tc>
                    <w:tc>
                      <w:tcPr>
                        <w:tcW w:w="434" w:type="dxa"/>
                      </w:tcPr>
                      <w:p w14:paraId="40508D40" w14:textId="77777777" w:rsidR="00CB66C5" w:rsidRDefault="00CB66C5">
                        <w:pPr>
                          <w:pStyle w:val="TableParagraph"/>
                          <w:spacing w:before="17" w:line="97" w:lineRule="exact"/>
                          <w:ind w:left="26" w:right="21"/>
                          <w:rPr>
                            <w:rFonts w:ascii="Arial MT"/>
                            <w:sz w:val="9"/>
                          </w:rPr>
                        </w:pPr>
                        <w:r>
                          <w:rPr>
                            <w:rFonts w:ascii="Arial MT"/>
                            <w:w w:val="105"/>
                            <w:sz w:val="9"/>
                          </w:rPr>
                          <w:t>16397.6</w:t>
                        </w:r>
                      </w:p>
                    </w:tc>
                    <w:tc>
                      <w:tcPr>
                        <w:tcW w:w="391" w:type="dxa"/>
                      </w:tcPr>
                      <w:p w14:paraId="6D47A764" w14:textId="77777777" w:rsidR="00CB66C5" w:rsidRDefault="00CB66C5">
                        <w:pPr>
                          <w:pStyle w:val="TableParagraph"/>
                          <w:spacing w:before="17" w:line="97" w:lineRule="exact"/>
                          <w:ind w:left="29" w:right="27"/>
                          <w:rPr>
                            <w:rFonts w:ascii="Arial MT"/>
                            <w:sz w:val="9"/>
                          </w:rPr>
                        </w:pPr>
                        <w:r>
                          <w:rPr>
                            <w:rFonts w:ascii="Arial MT"/>
                            <w:w w:val="105"/>
                            <w:sz w:val="9"/>
                          </w:rPr>
                          <w:t>0.0300</w:t>
                        </w:r>
                      </w:p>
                    </w:tc>
                  </w:tr>
                </w:tbl>
                <w:p w14:paraId="63EE3004" w14:textId="77777777" w:rsidR="00CB66C5" w:rsidRDefault="00CB66C5">
                  <w:pPr>
                    <w:pStyle w:val="a3"/>
                  </w:pPr>
                </w:p>
              </w:txbxContent>
            </v:textbox>
            <w10:wrap type="topAndBottom" anchorx="page"/>
          </v:shape>
        </w:pict>
      </w:r>
      <w:r>
        <w:rPr>
          <w:noProof/>
          <w:color w:val="000000" w:themeColor="text1"/>
        </w:rPr>
        <w:pict w14:anchorId="15183BAD">
          <v:shape id="_x0000_s9829" type="#_x0000_t202" style="position:absolute;left:0;text-align:left;margin-left:352.2pt;margin-top:10.05pt;width:82.65pt;height:69.4pt;z-index:-250753024;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61"/>
                    <w:gridCol w:w="565"/>
                    <w:gridCol w:w="826"/>
                  </w:tblGrid>
                  <w:tr w:rsidR="00CB66C5" w14:paraId="3207463E" w14:textId="77777777">
                    <w:trPr>
                      <w:trHeight w:val="133"/>
                    </w:trPr>
                    <w:tc>
                      <w:tcPr>
                        <w:tcW w:w="261" w:type="dxa"/>
                      </w:tcPr>
                      <w:p w14:paraId="1196D6D9" w14:textId="77777777" w:rsidR="00CB66C5" w:rsidRDefault="00CB66C5">
                        <w:pPr>
                          <w:pStyle w:val="TableParagraph"/>
                          <w:spacing w:before="17" w:line="97" w:lineRule="exact"/>
                          <w:ind w:left="33" w:right="34"/>
                          <w:rPr>
                            <w:rFonts w:ascii="Arial MT"/>
                            <w:sz w:val="9"/>
                          </w:rPr>
                        </w:pPr>
                        <w:r>
                          <w:rPr>
                            <w:rFonts w:ascii="Arial MT"/>
                            <w:w w:val="105"/>
                            <w:sz w:val="9"/>
                          </w:rPr>
                          <w:t>No.</w:t>
                        </w:r>
                      </w:p>
                    </w:tc>
                    <w:tc>
                      <w:tcPr>
                        <w:tcW w:w="565" w:type="dxa"/>
                      </w:tcPr>
                      <w:p w14:paraId="62BCF1F6" w14:textId="77777777" w:rsidR="00CB66C5" w:rsidRDefault="00CB66C5">
                        <w:pPr>
                          <w:pStyle w:val="TableParagraph"/>
                          <w:spacing w:before="17" w:line="97" w:lineRule="exact"/>
                          <w:ind w:left="34" w:right="34"/>
                          <w:rPr>
                            <w:rFonts w:ascii="Arial MT"/>
                            <w:sz w:val="9"/>
                          </w:rPr>
                        </w:pPr>
                        <w:r>
                          <w:rPr>
                            <w:rFonts w:ascii="Arial MT"/>
                            <w:w w:val="105"/>
                            <w:sz w:val="9"/>
                          </w:rPr>
                          <w:t>Annotation</w:t>
                        </w:r>
                      </w:p>
                    </w:tc>
                    <w:tc>
                      <w:tcPr>
                        <w:tcW w:w="826" w:type="dxa"/>
                      </w:tcPr>
                      <w:p w14:paraId="059B4DE0" w14:textId="77777777" w:rsidR="00CB66C5" w:rsidRDefault="00CB66C5">
                        <w:pPr>
                          <w:pStyle w:val="TableParagraph"/>
                          <w:spacing w:before="17" w:line="97" w:lineRule="exact"/>
                          <w:ind w:left="30" w:right="1"/>
                          <w:rPr>
                            <w:rFonts w:ascii="Arial MT"/>
                            <w:sz w:val="9"/>
                          </w:rPr>
                        </w:pPr>
                        <w:r>
                          <w:rPr>
                            <w:rFonts w:ascii="Arial MT"/>
                            <w:w w:val="105"/>
                            <w:sz w:val="9"/>
                          </w:rPr>
                          <w:t>(ppm)</w:t>
                        </w:r>
                      </w:p>
                    </w:tc>
                  </w:tr>
                  <w:tr w:rsidR="00CB66C5" w14:paraId="60BEBD00" w14:textId="77777777">
                    <w:trPr>
                      <w:trHeight w:val="133"/>
                    </w:trPr>
                    <w:tc>
                      <w:tcPr>
                        <w:tcW w:w="261" w:type="dxa"/>
                      </w:tcPr>
                      <w:p w14:paraId="5C1E9762" w14:textId="77777777" w:rsidR="00CB66C5" w:rsidRDefault="00CB66C5">
                        <w:pPr>
                          <w:pStyle w:val="TableParagraph"/>
                          <w:spacing w:before="17" w:line="97" w:lineRule="exact"/>
                          <w:rPr>
                            <w:rFonts w:ascii="Arial MT"/>
                            <w:sz w:val="9"/>
                          </w:rPr>
                        </w:pPr>
                        <w:r>
                          <w:rPr>
                            <w:rFonts w:ascii="Arial MT"/>
                            <w:w w:val="106"/>
                            <w:sz w:val="9"/>
                          </w:rPr>
                          <w:t>1</w:t>
                        </w:r>
                      </w:p>
                    </w:tc>
                    <w:tc>
                      <w:tcPr>
                        <w:tcW w:w="565" w:type="dxa"/>
                      </w:tcPr>
                      <w:p w14:paraId="1CA262CB" w14:textId="77777777" w:rsidR="00CB66C5" w:rsidRDefault="00CB66C5">
                        <w:pPr>
                          <w:pStyle w:val="TableParagraph"/>
                          <w:spacing w:before="17" w:line="97" w:lineRule="exact"/>
                          <w:ind w:left="4"/>
                          <w:rPr>
                            <w:rFonts w:ascii="Arial MT"/>
                            <w:sz w:val="9"/>
                          </w:rPr>
                        </w:pPr>
                        <w:r>
                          <w:rPr>
                            <w:rFonts w:ascii="Arial MT"/>
                            <w:w w:val="106"/>
                            <w:sz w:val="9"/>
                          </w:rPr>
                          <w:t>3</w:t>
                        </w:r>
                      </w:p>
                    </w:tc>
                    <w:tc>
                      <w:tcPr>
                        <w:tcW w:w="826" w:type="dxa"/>
                      </w:tcPr>
                      <w:p w14:paraId="1CB4D792" w14:textId="77777777" w:rsidR="00CB66C5" w:rsidRDefault="00CB66C5">
                        <w:pPr>
                          <w:pStyle w:val="TableParagraph"/>
                          <w:spacing w:before="17" w:line="97" w:lineRule="exact"/>
                          <w:ind w:left="28" w:right="28"/>
                          <w:rPr>
                            <w:rFonts w:ascii="Arial MT"/>
                            <w:sz w:val="9"/>
                          </w:rPr>
                        </w:pPr>
                        <w:r>
                          <w:rPr>
                            <w:rFonts w:ascii="Arial MT"/>
                            <w:w w:val="105"/>
                            <w:sz w:val="9"/>
                          </w:rPr>
                          <w:t>24.02</w:t>
                        </w:r>
                      </w:p>
                    </w:tc>
                  </w:tr>
                  <w:tr w:rsidR="00CB66C5" w14:paraId="103723E3" w14:textId="77777777">
                    <w:trPr>
                      <w:trHeight w:val="133"/>
                    </w:trPr>
                    <w:tc>
                      <w:tcPr>
                        <w:tcW w:w="261" w:type="dxa"/>
                      </w:tcPr>
                      <w:p w14:paraId="10659559" w14:textId="77777777" w:rsidR="00CB66C5" w:rsidRDefault="00CB66C5">
                        <w:pPr>
                          <w:pStyle w:val="TableParagraph"/>
                          <w:spacing w:before="17" w:line="97" w:lineRule="exact"/>
                          <w:rPr>
                            <w:rFonts w:ascii="Arial MT"/>
                            <w:sz w:val="9"/>
                          </w:rPr>
                        </w:pPr>
                        <w:r>
                          <w:rPr>
                            <w:rFonts w:ascii="Arial MT"/>
                            <w:w w:val="106"/>
                            <w:sz w:val="9"/>
                          </w:rPr>
                          <w:t>2</w:t>
                        </w:r>
                      </w:p>
                    </w:tc>
                    <w:tc>
                      <w:tcPr>
                        <w:tcW w:w="565" w:type="dxa"/>
                      </w:tcPr>
                      <w:p w14:paraId="241F43D6" w14:textId="77777777" w:rsidR="00CB66C5" w:rsidRDefault="00CB66C5">
                        <w:pPr>
                          <w:pStyle w:val="TableParagraph"/>
                          <w:spacing w:before="17" w:line="97" w:lineRule="exact"/>
                          <w:ind w:left="4"/>
                          <w:rPr>
                            <w:rFonts w:ascii="Arial MT"/>
                            <w:sz w:val="9"/>
                          </w:rPr>
                        </w:pPr>
                        <w:r>
                          <w:rPr>
                            <w:rFonts w:ascii="Arial MT"/>
                            <w:w w:val="106"/>
                            <w:sz w:val="9"/>
                          </w:rPr>
                          <w:t>5</w:t>
                        </w:r>
                      </w:p>
                    </w:tc>
                    <w:tc>
                      <w:tcPr>
                        <w:tcW w:w="826" w:type="dxa"/>
                      </w:tcPr>
                      <w:p w14:paraId="5E7A2DAD" w14:textId="77777777" w:rsidR="00CB66C5" w:rsidRDefault="00CB66C5">
                        <w:pPr>
                          <w:pStyle w:val="TableParagraph"/>
                          <w:spacing w:before="17" w:line="97" w:lineRule="exact"/>
                          <w:ind w:left="28" w:right="28"/>
                          <w:rPr>
                            <w:rFonts w:ascii="Arial MT"/>
                            <w:sz w:val="9"/>
                          </w:rPr>
                        </w:pPr>
                        <w:r>
                          <w:rPr>
                            <w:rFonts w:ascii="Arial MT"/>
                            <w:w w:val="105"/>
                            <w:sz w:val="9"/>
                          </w:rPr>
                          <w:t>27.77</w:t>
                        </w:r>
                      </w:p>
                    </w:tc>
                  </w:tr>
                  <w:tr w:rsidR="00CB66C5" w14:paraId="4C441A0C" w14:textId="77777777">
                    <w:trPr>
                      <w:trHeight w:val="133"/>
                    </w:trPr>
                    <w:tc>
                      <w:tcPr>
                        <w:tcW w:w="261" w:type="dxa"/>
                      </w:tcPr>
                      <w:p w14:paraId="2E686D5E" w14:textId="77777777" w:rsidR="00CB66C5" w:rsidRDefault="00CB66C5">
                        <w:pPr>
                          <w:pStyle w:val="TableParagraph"/>
                          <w:spacing w:before="17" w:line="97" w:lineRule="exact"/>
                          <w:rPr>
                            <w:rFonts w:ascii="Arial MT"/>
                            <w:sz w:val="9"/>
                          </w:rPr>
                        </w:pPr>
                        <w:r>
                          <w:rPr>
                            <w:rFonts w:ascii="Arial MT"/>
                            <w:w w:val="106"/>
                            <w:sz w:val="9"/>
                          </w:rPr>
                          <w:t>3</w:t>
                        </w:r>
                      </w:p>
                    </w:tc>
                    <w:tc>
                      <w:tcPr>
                        <w:tcW w:w="565" w:type="dxa"/>
                      </w:tcPr>
                      <w:p w14:paraId="773887EF" w14:textId="77777777" w:rsidR="00CB66C5" w:rsidRDefault="00CB66C5">
                        <w:pPr>
                          <w:pStyle w:val="TableParagraph"/>
                          <w:spacing w:before="17" w:line="97" w:lineRule="exact"/>
                          <w:ind w:left="4"/>
                          <w:rPr>
                            <w:rFonts w:ascii="Arial MT"/>
                            <w:sz w:val="9"/>
                          </w:rPr>
                        </w:pPr>
                        <w:r>
                          <w:rPr>
                            <w:rFonts w:ascii="Arial MT"/>
                            <w:w w:val="106"/>
                            <w:sz w:val="9"/>
                          </w:rPr>
                          <w:t>6</w:t>
                        </w:r>
                      </w:p>
                    </w:tc>
                    <w:tc>
                      <w:tcPr>
                        <w:tcW w:w="826" w:type="dxa"/>
                      </w:tcPr>
                      <w:p w14:paraId="4EC3E564" w14:textId="77777777" w:rsidR="00CB66C5" w:rsidRDefault="00CB66C5">
                        <w:pPr>
                          <w:pStyle w:val="TableParagraph"/>
                          <w:spacing w:before="17" w:line="97" w:lineRule="exact"/>
                          <w:ind w:left="28" w:right="28"/>
                          <w:rPr>
                            <w:rFonts w:ascii="Arial MT"/>
                            <w:sz w:val="9"/>
                          </w:rPr>
                        </w:pPr>
                        <w:r>
                          <w:rPr>
                            <w:rFonts w:ascii="Arial MT"/>
                            <w:w w:val="105"/>
                            <w:sz w:val="9"/>
                          </w:rPr>
                          <w:t>49.27</w:t>
                        </w:r>
                      </w:p>
                    </w:tc>
                  </w:tr>
                  <w:tr w:rsidR="00CB66C5" w14:paraId="4BF756A9" w14:textId="77777777">
                    <w:trPr>
                      <w:trHeight w:val="133"/>
                    </w:trPr>
                    <w:tc>
                      <w:tcPr>
                        <w:tcW w:w="261" w:type="dxa"/>
                      </w:tcPr>
                      <w:p w14:paraId="6BA82DB3" w14:textId="77777777" w:rsidR="00CB66C5" w:rsidRDefault="00CB66C5">
                        <w:pPr>
                          <w:pStyle w:val="TableParagraph"/>
                          <w:spacing w:before="17" w:line="97" w:lineRule="exact"/>
                          <w:rPr>
                            <w:rFonts w:ascii="Arial MT"/>
                            <w:sz w:val="9"/>
                          </w:rPr>
                        </w:pPr>
                        <w:r>
                          <w:rPr>
                            <w:rFonts w:ascii="Arial MT"/>
                            <w:w w:val="106"/>
                            <w:sz w:val="9"/>
                          </w:rPr>
                          <w:t>4</w:t>
                        </w:r>
                      </w:p>
                    </w:tc>
                    <w:tc>
                      <w:tcPr>
                        <w:tcW w:w="565" w:type="dxa"/>
                      </w:tcPr>
                      <w:p w14:paraId="2DEE2916" w14:textId="77777777" w:rsidR="00CB66C5" w:rsidRDefault="00CB66C5">
                        <w:pPr>
                          <w:pStyle w:val="TableParagraph"/>
                          <w:spacing w:before="17" w:line="97" w:lineRule="exact"/>
                          <w:ind w:left="4"/>
                          <w:rPr>
                            <w:rFonts w:ascii="Arial MT"/>
                            <w:sz w:val="9"/>
                          </w:rPr>
                        </w:pPr>
                        <w:r>
                          <w:rPr>
                            <w:rFonts w:ascii="Arial MT"/>
                            <w:w w:val="106"/>
                            <w:sz w:val="9"/>
                          </w:rPr>
                          <w:t>2</w:t>
                        </w:r>
                      </w:p>
                    </w:tc>
                    <w:tc>
                      <w:tcPr>
                        <w:tcW w:w="826" w:type="dxa"/>
                      </w:tcPr>
                      <w:p w14:paraId="24AAEA9D" w14:textId="77777777" w:rsidR="00CB66C5" w:rsidRDefault="00CB66C5">
                        <w:pPr>
                          <w:pStyle w:val="TableParagraph"/>
                          <w:spacing w:before="17" w:line="97" w:lineRule="exact"/>
                          <w:ind w:left="28" w:right="28"/>
                          <w:rPr>
                            <w:rFonts w:ascii="Arial MT"/>
                            <w:sz w:val="9"/>
                          </w:rPr>
                        </w:pPr>
                        <w:r>
                          <w:rPr>
                            <w:rFonts w:ascii="Arial MT"/>
                            <w:w w:val="105"/>
                            <w:sz w:val="9"/>
                          </w:rPr>
                          <w:t>50.23</w:t>
                        </w:r>
                      </w:p>
                    </w:tc>
                  </w:tr>
                  <w:tr w:rsidR="00CB66C5" w14:paraId="41AB066D" w14:textId="77777777">
                    <w:trPr>
                      <w:trHeight w:val="133"/>
                    </w:trPr>
                    <w:tc>
                      <w:tcPr>
                        <w:tcW w:w="261" w:type="dxa"/>
                      </w:tcPr>
                      <w:p w14:paraId="6AC47220" w14:textId="77777777" w:rsidR="00CB66C5" w:rsidRDefault="00CB66C5">
                        <w:pPr>
                          <w:pStyle w:val="TableParagraph"/>
                          <w:spacing w:before="17" w:line="97" w:lineRule="exact"/>
                          <w:rPr>
                            <w:rFonts w:ascii="Arial MT"/>
                            <w:sz w:val="9"/>
                          </w:rPr>
                        </w:pPr>
                        <w:r>
                          <w:rPr>
                            <w:rFonts w:ascii="Arial MT"/>
                            <w:w w:val="106"/>
                            <w:sz w:val="9"/>
                          </w:rPr>
                          <w:t>5</w:t>
                        </w:r>
                      </w:p>
                    </w:tc>
                    <w:tc>
                      <w:tcPr>
                        <w:tcW w:w="565" w:type="dxa"/>
                      </w:tcPr>
                      <w:p w14:paraId="0D5B2293" w14:textId="77777777" w:rsidR="00CB66C5" w:rsidRDefault="00CB66C5">
                        <w:pPr>
                          <w:pStyle w:val="TableParagraph"/>
                          <w:spacing w:before="17" w:line="97" w:lineRule="exact"/>
                          <w:ind w:left="4"/>
                          <w:rPr>
                            <w:rFonts w:ascii="Arial MT"/>
                            <w:sz w:val="9"/>
                          </w:rPr>
                        </w:pPr>
                        <w:r>
                          <w:rPr>
                            <w:rFonts w:ascii="Arial MT"/>
                            <w:w w:val="106"/>
                            <w:sz w:val="9"/>
                          </w:rPr>
                          <w:t>7</w:t>
                        </w:r>
                      </w:p>
                    </w:tc>
                    <w:tc>
                      <w:tcPr>
                        <w:tcW w:w="826" w:type="dxa"/>
                      </w:tcPr>
                      <w:p w14:paraId="7C4A18EC" w14:textId="77777777" w:rsidR="00CB66C5" w:rsidRDefault="00CB66C5">
                        <w:pPr>
                          <w:pStyle w:val="TableParagraph"/>
                          <w:spacing w:before="17" w:line="97" w:lineRule="exact"/>
                          <w:ind w:left="28" w:right="28"/>
                          <w:rPr>
                            <w:rFonts w:ascii="Arial MT"/>
                            <w:sz w:val="9"/>
                          </w:rPr>
                        </w:pPr>
                        <w:r>
                          <w:rPr>
                            <w:rFonts w:ascii="Arial MT"/>
                            <w:w w:val="105"/>
                            <w:sz w:val="9"/>
                          </w:rPr>
                          <w:t>62.55</w:t>
                        </w:r>
                      </w:p>
                    </w:tc>
                  </w:tr>
                  <w:tr w:rsidR="00CB66C5" w14:paraId="6CC6A240" w14:textId="77777777">
                    <w:trPr>
                      <w:trHeight w:val="133"/>
                    </w:trPr>
                    <w:tc>
                      <w:tcPr>
                        <w:tcW w:w="261" w:type="dxa"/>
                      </w:tcPr>
                      <w:p w14:paraId="592264A1" w14:textId="77777777" w:rsidR="00CB66C5" w:rsidRDefault="00CB66C5">
                        <w:pPr>
                          <w:pStyle w:val="TableParagraph"/>
                          <w:spacing w:before="17" w:line="97" w:lineRule="exact"/>
                          <w:rPr>
                            <w:rFonts w:ascii="Arial MT"/>
                            <w:sz w:val="9"/>
                          </w:rPr>
                        </w:pPr>
                        <w:r>
                          <w:rPr>
                            <w:rFonts w:ascii="Arial MT"/>
                            <w:w w:val="106"/>
                            <w:sz w:val="9"/>
                          </w:rPr>
                          <w:t>6</w:t>
                        </w:r>
                      </w:p>
                    </w:tc>
                    <w:tc>
                      <w:tcPr>
                        <w:tcW w:w="565" w:type="dxa"/>
                      </w:tcPr>
                      <w:p w14:paraId="177B56F2" w14:textId="77777777" w:rsidR="00CB66C5" w:rsidRDefault="00CB66C5">
                        <w:pPr>
                          <w:pStyle w:val="TableParagraph"/>
                          <w:spacing w:before="17" w:line="97" w:lineRule="exact"/>
                          <w:ind w:left="34" w:right="31"/>
                          <w:rPr>
                            <w:rFonts w:ascii="Arial MT"/>
                            <w:sz w:val="9"/>
                          </w:rPr>
                        </w:pPr>
                        <w:r>
                          <w:rPr>
                            <w:rFonts w:ascii="Arial MT"/>
                            <w:w w:val="105"/>
                            <w:sz w:val="9"/>
                          </w:rPr>
                          <w:t>18</w:t>
                        </w:r>
                      </w:p>
                    </w:tc>
                    <w:tc>
                      <w:tcPr>
                        <w:tcW w:w="826" w:type="dxa"/>
                      </w:tcPr>
                      <w:p w14:paraId="71C34F50" w14:textId="77777777" w:rsidR="00CB66C5" w:rsidRDefault="00CB66C5">
                        <w:pPr>
                          <w:pStyle w:val="TableParagraph"/>
                          <w:spacing w:before="17" w:line="97" w:lineRule="exact"/>
                          <w:ind w:left="30" w:right="28"/>
                          <w:rPr>
                            <w:rFonts w:ascii="Arial MT"/>
                            <w:sz w:val="9"/>
                          </w:rPr>
                        </w:pPr>
                        <w:r>
                          <w:rPr>
                            <w:rFonts w:ascii="Arial MT"/>
                            <w:w w:val="105"/>
                            <w:sz w:val="9"/>
                          </w:rPr>
                          <w:t>[117.20</w:t>
                        </w:r>
                        <w:r>
                          <w:rPr>
                            <w:rFonts w:ascii="Arial MT"/>
                            <w:spacing w:val="-7"/>
                            <w:w w:val="105"/>
                            <w:sz w:val="9"/>
                          </w:rPr>
                          <w:t xml:space="preserve"> </w:t>
                        </w:r>
                        <w:r>
                          <w:rPr>
                            <w:rFonts w:ascii="Arial MT"/>
                            <w:w w:val="105"/>
                            <w:sz w:val="9"/>
                          </w:rPr>
                          <w:t>..</w:t>
                        </w:r>
                        <w:r>
                          <w:rPr>
                            <w:rFonts w:ascii="Arial MT"/>
                            <w:spacing w:val="-6"/>
                            <w:w w:val="105"/>
                            <w:sz w:val="9"/>
                          </w:rPr>
                          <w:t xml:space="preserve"> </w:t>
                        </w:r>
                        <w:r>
                          <w:rPr>
                            <w:rFonts w:ascii="Arial MT"/>
                            <w:w w:val="105"/>
                            <w:sz w:val="9"/>
                          </w:rPr>
                          <w:t>117.32]</w:t>
                        </w:r>
                      </w:p>
                    </w:tc>
                  </w:tr>
                  <w:tr w:rsidR="00CB66C5" w14:paraId="00BEAA1B" w14:textId="77777777">
                    <w:trPr>
                      <w:trHeight w:val="133"/>
                    </w:trPr>
                    <w:tc>
                      <w:tcPr>
                        <w:tcW w:w="261" w:type="dxa"/>
                      </w:tcPr>
                      <w:p w14:paraId="1B4B6A90" w14:textId="77777777" w:rsidR="00CB66C5" w:rsidRDefault="00CB66C5">
                        <w:pPr>
                          <w:pStyle w:val="TableParagraph"/>
                          <w:spacing w:before="17" w:line="97" w:lineRule="exact"/>
                          <w:rPr>
                            <w:rFonts w:ascii="Arial MT"/>
                            <w:sz w:val="9"/>
                          </w:rPr>
                        </w:pPr>
                        <w:r>
                          <w:rPr>
                            <w:rFonts w:ascii="Arial MT"/>
                            <w:w w:val="106"/>
                            <w:sz w:val="9"/>
                          </w:rPr>
                          <w:t>7</w:t>
                        </w:r>
                      </w:p>
                    </w:tc>
                    <w:tc>
                      <w:tcPr>
                        <w:tcW w:w="565" w:type="dxa"/>
                      </w:tcPr>
                      <w:p w14:paraId="3743CCC9" w14:textId="77777777" w:rsidR="00CB66C5" w:rsidRDefault="00CB66C5">
                        <w:pPr>
                          <w:pStyle w:val="TableParagraph"/>
                          <w:spacing w:before="17" w:line="97" w:lineRule="exact"/>
                          <w:ind w:left="34" w:right="31"/>
                          <w:rPr>
                            <w:rFonts w:ascii="Arial MT"/>
                            <w:sz w:val="9"/>
                          </w:rPr>
                        </w:pPr>
                        <w:r>
                          <w:rPr>
                            <w:rFonts w:ascii="Arial MT"/>
                            <w:w w:val="105"/>
                            <w:sz w:val="9"/>
                          </w:rPr>
                          <w:t>20</w:t>
                        </w:r>
                      </w:p>
                    </w:tc>
                    <w:tc>
                      <w:tcPr>
                        <w:tcW w:w="826" w:type="dxa"/>
                      </w:tcPr>
                      <w:p w14:paraId="3F1416E2" w14:textId="77777777" w:rsidR="00CB66C5" w:rsidRDefault="00CB66C5">
                        <w:pPr>
                          <w:pStyle w:val="TableParagraph"/>
                          <w:spacing w:before="17" w:line="97" w:lineRule="exact"/>
                          <w:ind w:left="30" w:right="28"/>
                          <w:rPr>
                            <w:rFonts w:ascii="Arial MT"/>
                            <w:sz w:val="9"/>
                          </w:rPr>
                        </w:pPr>
                        <w:r>
                          <w:rPr>
                            <w:rFonts w:ascii="Arial MT"/>
                            <w:w w:val="105"/>
                            <w:sz w:val="9"/>
                          </w:rPr>
                          <w:t>[117.52</w:t>
                        </w:r>
                        <w:r>
                          <w:rPr>
                            <w:rFonts w:ascii="Arial MT"/>
                            <w:spacing w:val="-7"/>
                            <w:w w:val="105"/>
                            <w:sz w:val="9"/>
                          </w:rPr>
                          <w:t xml:space="preserve"> </w:t>
                        </w:r>
                        <w:r>
                          <w:rPr>
                            <w:rFonts w:ascii="Arial MT"/>
                            <w:w w:val="105"/>
                            <w:sz w:val="9"/>
                          </w:rPr>
                          <w:t>..</w:t>
                        </w:r>
                        <w:r>
                          <w:rPr>
                            <w:rFonts w:ascii="Arial MT"/>
                            <w:spacing w:val="-6"/>
                            <w:w w:val="105"/>
                            <w:sz w:val="9"/>
                          </w:rPr>
                          <w:t xml:space="preserve"> </w:t>
                        </w:r>
                        <w:r>
                          <w:rPr>
                            <w:rFonts w:ascii="Arial MT"/>
                            <w:w w:val="105"/>
                            <w:sz w:val="9"/>
                          </w:rPr>
                          <w:t>117.75]</w:t>
                        </w:r>
                      </w:p>
                    </w:tc>
                  </w:tr>
                  <w:tr w:rsidR="00CB66C5" w14:paraId="304F1F4D" w14:textId="77777777">
                    <w:trPr>
                      <w:trHeight w:val="133"/>
                    </w:trPr>
                    <w:tc>
                      <w:tcPr>
                        <w:tcW w:w="261" w:type="dxa"/>
                      </w:tcPr>
                      <w:p w14:paraId="2D9084A8" w14:textId="77777777" w:rsidR="00CB66C5" w:rsidRDefault="00CB66C5">
                        <w:pPr>
                          <w:pStyle w:val="TableParagraph"/>
                          <w:spacing w:before="17" w:line="97" w:lineRule="exact"/>
                          <w:rPr>
                            <w:rFonts w:ascii="Arial MT"/>
                            <w:sz w:val="9"/>
                          </w:rPr>
                        </w:pPr>
                        <w:r>
                          <w:rPr>
                            <w:rFonts w:ascii="Arial MT"/>
                            <w:w w:val="106"/>
                            <w:sz w:val="9"/>
                          </w:rPr>
                          <w:t>8</w:t>
                        </w:r>
                      </w:p>
                    </w:tc>
                    <w:tc>
                      <w:tcPr>
                        <w:tcW w:w="565" w:type="dxa"/>
                      </w:tcPr>
                      <w:p w14:paraId="1C3DF960" w14:textId="77777777" w:rsidR="00CB66C5" w:rsidRDefault="00CB66C5">
                        <w:pPr>
                          <w:pStyle w:val="TableParagraph"/>
                          <w:spacing w:before="17" w:line="97" w:lineRule="exact"/>
                          <w:ind w:left="34" w:right="34"/>
                          <w:rPr>
                            <w:rFonts w:ascii="Arial MT"/>
                            <w:sz w:val="9"/>
                          </w:rPr>
                        </w:pPr>
                        <w:r>
                          <w:rPr>
                            <w:rFonts w:ascii="Arial MT"/>
                            <w:w w:val="105"/>
                            <w:sz w:val="9"/>
                          </w:rPr>
                          <w:t>11,20</w:t>
                        </w:r>
                      </w:p>
                    </w:tc>
                    <w:tc>
                      <w:tcPr>
                        <w:tcW w:w="826" w:type="dxa"/>
                      </w:tcPr>
                      <w:p w14:paraId="10949CC6" w14:textId="77777777" w:rsidR="00CB66C5" w:rsidRDefault="00CB66C5">
                        <w:pPr>
                          <w:pStyle w:val="TableParagraph"/>
                          <w:spacing w:before="17" w:line="97" w:lineRule="exact"/>
                          <w:ind w:left="28" w:right="28"/>
                          <w:rPr>
                            <w:rFonts w:ascii="Arial MT"/>
                            <w:sz w:val="9"/>
                          </w:rPr>
                        </w:pPr>
                        <w:r>
                          <w:rPr>
                            <w:rFonts w:ascii="Arial MT"/>
                            <w:w w:val="105"/>
                            <w:sz w:val="9"/>
                          </w:rPr>
                          <w:t>125.50</w:t>
                        </w:r>
                      </w:p>
                    </w:tc>
                  </w:tr>
                  <w:tr w:rsidR="00CB66C5" w14:paraId="1F444303" w14:textId="77777777">
                    <w:trPr>
                      <w:trHeight w:val="133"/>
                    </w:trPr>
                    <w:tc>
                      <w:tcPr>
                        <w:tcW w:w="261" w:type="dxa"/>
                      </w:tcPr>
                      <w:p w14:paraId="6670941D" w14:textId="77777777" w:rsidR="00CB66C5" w:rsidRDefault="00CB66C5">
                        <w:pPr>
                          <w:pStyle w:val="TableParagraph"/>
                          <w:spacing w:before="17" w:line="97" w:lineRule="exact"/>
                          <w:rPr>
                            <w:rFonts w:ascii="Arial MT"/>
                            <w:sz w:val="9"/>
                          </w:rPr>
                        </w:pPr>
                        <w:r>
                          <w:rPr>
                            <w:rFonts w:ascii="Arial MT"/>
                            <w:w w:val="106"/>
                            <w:sz w:val="9"/>
                          </w:rPr>
                          <w:t>9</w:t>
                        </w:r>
                      </w:p>
                    </w:tc>
                    <w:tc>
                      <w:tcPr>
                        <w:tcW w:w="565" w:type="dxa"/>
                      </w:tcPr>
                      <w:p w14:paraId="07EF1B81" w14:textId="77777777" w:rsidR="00CB66C5" w:rsidRDefault="00CB66C5">
                        <w:pPr>
                          <w:pStyle w:val="TableParagraph"/>
                          <w:spacing w:before="17" w:line="97" w:lineRule="exact"/>
                          <w:ind w:left="34" w:right="34"/>
                          <w:rPr>
                            <w:rFonts w:ascii="Arial MT"/>
                            <w:sz w:val="9"/>
                          </w:rPr>
                        </w:pPr>
                        <w:r>
                          <w:rPr>
                            <w:rFonts w:ascii="Arial MT"/>
                            <w:w w:val="105"/>
                            <w:sz w:val="9"/>
                          </w:rPr>
                          <w:t>10,12</w:t>
                        </w:r>
                      </w:p>
                    </w:tc>
                    <w:tc>
                      <w:tcPr>
                        <w:tcW w:w="826" w:type="dxa"/>
                      </w:tcPr>
                      <w:p w14:paraId="7AFEE280" w14:textId="77777777" w:rsidR="00CB66C5" w:rsidRDefault="00CB66C5">
                        <w:pPr>
                          <w:pStyle w:val="TableParagraph"/>
                          <w:spacing w:before="17" w:line="97" w:lineRule="exact"/>
                          <w:ind w:left="28" w:right="28"/>
                          <w:rPr>
                            <w:rFonts w:ascii="Arial MT"/>
                            <w:sz w:val="9"/>
                          </w:rPr>
                        </w:pPr>
                        <w:r>
                          <w:rPr>
                            <w:rFonts w:ascii="Arial MT"/>
                            <w:w w:val="105"/>
                            <w:sz w:val="9"/>
                          </w:rPr>
                          <w:t>129.34</w:t>
                        </w:r>
                      </w:p>
                    </w:tc>
                  </w:tr>
                </w:tbl>
                <w:p w14:paraId="18CB7CF8" w14:textId="77777777" w:rsidR="00CB66C5" w:rsidRDefault="00CB66C5">
                  <w:pPr>
                    <w:pStyle w:val="a3"/>
                  </w:pPr>
                </w:p>
              </w:txbxContent>
            </v:textbox>
            <w10:wrap type="topAndBottom" anchorx="page"/>
          </v:shape>
        </w:pict>
      </w:r>
      <w:r>
        <w:rPr>
          <w:noProof/>
          <w:color w:val="000000" w:themeColor="text1"/>
        </w:rPr>
        <w:pict w14:anchorId="5DB61551">
          <v:shape id="_x0000_s9828" type="#_x0000_t202" style="position:absolute;left:0;text-align:left;margin-left:437.05pt;margin-top:10.05pt;width:82.65pt;height:62.45pt;z-index:-250752000;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61"/>
                    <w:gridCol w:w="565"/>
                    <w:gridCol w:w="826"/>
                  </w:tblGrid>
                  <w:tr w:rsidR="00CB66C5" w14:paraId="28519911" w14:textId="77777777">
                    <w:trPr>
                      <w:trHeight w:val="133"/>
                    </w:trPr>
                    <w:tc>
                      <w:tcPr>
                        <w:tcW w:w="261" w:type="dxa"/>
                      </w:tcPr>
                      <w:p w14:paraId="1B49E199" w14:textId="77777777" w:rsidR="00CB66C5" w:rsidRDefault="00CB66C5">
                        <w:pPr>
                          <w:pStyle w:val="TableParagraph"/>
                          <w:spacing w:before="17" w:line="97" w:lineRule="exact"/>
                          <w:ind w:left="33" w:right="34"/>
                          <w:rPr>
                            <w:rFonts w:ascii="Arial MT"/>
                            <w:sz w:val="9"/>
                          </w:rPr>
                        </w:pPr>
                        <w:r>
                          <w:rPr>
                            <w:rFonts w:ascii="Arial MT"/>
                            <w:w w:val="105"/>
                            <w:sz w:val="9"/>
                          </w:rPr>
                          <w:t>No.</w:t>
                        </w:r>
                      </w:p>
                    </w:tc>
                    <w:tc>
                      <w:tcPr>
                        <w:tcW w:w="565" w:type="dxa"/>
                      </w:tcPr>
                      <w:p w14:paraId="7C6075CF" w14:textId="77777777" w:rsidR="00CB66C5" w:rsidRDefault="00CB66C5">
                        <w:pPr>
                          <w:pStyle w:val="TableParagraph"/>
                          <w:spacing w:before="17" w:line="97" w:lineRule="exact"/>
                          <w:ind w:left="34" w:right="34"/>
                          <w:rPr>
                            <w:rFonts w:ascii="Arial MT"/>
                            <w:sz w:val="9"/>
                          </w:rPr>
                        </w:pPr>
                        <w:r>
                          <w:rPr>
                            <w:rFonts w:ascii="Arial MT"/>
                            <w:w w:val="105"/>
                            <w:sz w:val="9"/>
                          </w:rPr>
                          <w:t>Annotation</w:t>
                        </w:r>
                      </w:p>
                    </w:tc>
                    <w:tc>
                      <w:tcPr>
                        <w:tcW w:w="826" w:type="dxa"/>
                      </w:tcPr>
                      <w:p w14:paraId="1B946E21" w14:textId="77777777" w:rsidR="00CB66C5" w:rsidRDefault="00CB66C5">
                        <w:pPr>
                          <w:pStyle w:val="TableParagraph"/>
                          <w:spacing w:before="17" w:line="97" w:lineRule="exact"/>
                          <w:ind w:left="30" w:right="1"/>
                          <w:rPr>
                            <w:rFonts w:ascii="Arial MT"/>
                            <w:sz w:val="9"/>
                          </w:rPr>
                        </w:pPr>
                        <w:r>
                          <w:rPr>
                            <w:rFonts w:ascii="Arial MT"/>
                            <w:w w:val="105"/>
                            <w:sz w:val="9"/>
                          </w:rPr>
                          <w:t>(ppm)</w:t>
                        </w:r>
                      </w:p>
                    </w:tc>
                  </w:tr>
                  <w:tr w:rsidR="00CB66C5" w14:paraId="5EC6300A" w14:textId="77777777">
                    <w:trPr>
                      <w:trHeight w:val="133"/>
                    </w:trPr>
                    <w:tc>
                      <w:tcPr>
                        <w:tcW w:w="261" w:type="dxa"/>
                      </w:tcPr>
                      <w:p w14:paraId="5D69FA0A" w14:textId="77777777" w:rsidR="00CB66C5" w:rsidRDefault="00CB66C5">
                        <w:pPr>
                          <w:pStyle w:val="TableParagraph"/>
                          <w:spacing w:before="17" w:line="97" w:lineRule="exact"/>
                          <w:ind w:left="33" w:right="33"/>
                          <w:rPr>
                            <w:rFonts w:ascii="Arial MT"/>
                            <w:sz w:val="9"/>
                          </w:rPr>
                        </w:pPr>
                        <w:r>
                          <w:rPr>
                            <w:rFonts w:ascii="Arial MT"/>
                            <w:w w:val="105"/>
                            <w:sz w:val="9"/>
                          </w:rPr>
                          <w:t>10</w:t>
                        </w:r>
                      </w:p>
                    </w:tc>
                    <w:tc>
                      <w:tcPr>
                        <w:tcW w:w="565" w:type="dxa"/>
                      </w:tcPr>
                      <w:p w14:paraId="45AA3BCE" w14:textId="77777777" w:rsidR="00CB66C5" w:rsidRDefault="00CB66C5">
                        <w:pPr>
                          <w:pStyle w:val="TableParagraph"/>
                          <w:spacing w:before="17" w:line="97" w:lineRule="exact"/>
                          <w:ind w:left="34" w:right="34"/>
                          <w:rPr>
                            <w:rFonts w:ascii="Arial MT"/>
                            <w:sz w:val="9"/>
                          </w:rPr>
                        </w:pPr>
                        <w:r>
                          <w:rPr>
                            <w:rFonts w:ascii="Arial MT"/>
                            <w:w w:val="105"/>
                            <w:sz w:val="9"/>
                          </w:rPr>
                          <w:t>9,13</w:t>
                        </w:r>
                      </w:p>
                    </w:tc>
                    <w:tc>
                      <w:tcPr>
                        <w:tcW w:w="826" w:type="dxa"/>
                      </w:tcPr>
                      <w:p w14:paraId="2EC53670" w14:textId="77777777" w:rsidR="00CB66C5" w:rsidRDefault="00CB66C5">
                        <w:pPr>
                          <w:pStyle w:val="TableParagraph"/>
                          <w:spacing w:before="17" w:line="97" w:lineRule="exact"/>
                          <w:ind w:left="30" w:right="28"/>
                          <w:rPr>
                            <w:rFonts w:ascii="Arial MT"/>
                            <w:sz w:val="9"/>
                          </w:rPr>
                        </w:pPr>
                        <w:r>
                          <w:rPr>
                            <w:rFonts w:ascii="Arial MT"/>
                            <w:w w:val="105"/>
                            <w:sz w:val="9"/>
                          </w:rPr>
                          <w:t>[130.00</w:t>
                        </w:r>
                        <w:r>
                          <w:rPr>
                            <w:rFonts w:ascii="Arial MT"/>
                            <w:spacing w:val="-7"/>
                            <w:w w:val="105"/>
                            <w:sz w:val="9"/>
                          </w:rPr>
                          <w:t xml:space="preserve"> </w:t>
                        </w:r>
                        <w:r>
                          <w:rPr>
                            <w:rFonts w:ascii="Arial MT"/>
                            <w:w w:val="105"/>
                            <w:sz w:val="9"/>
                          </w:rPr>
                          <w:t>..</w:t>
                        </w:r>
                        <w:r>
                          <w:rPr>
                            <w:rFonts w:ascii="Arial MT"/>
                            <w:spacing w:val="-6"/>
                            <w:w w:val="105"/>
                            <w:sz w:val="9"/>
                          </w:rPr>
                          <w:t xml:space="preserve"> </w:t>
                        </w:r>
                        <w:r>
                          <w:rPr>
                            <w:rFonts w:ascii="Arial MT"/>
                            <w:w w:val="105"/>
                            <w:sz w:val="9"/>
                          </w:rPr>
                          <w:t>130.35]</w:t>
                        </w:r>
                      </w:p>
                    </w:tc>
                  </w:tr>
                  <w:tr w:rsidR="00CB66C5" w14:paraId="0E4F189C" w14:textId="77777777">
                    <w:trPr>
                      <w:trHeight w:val="133"/>
                    </w:trPr>
                    <w:tc>
                      <w:tcPr>
                        <w:tcW w:w="261" w:type="dxa"/>
                      </w:tcPr>
                      <w:p w14:paraId="742DE92A" w14:textId="77777777" w:rsidR="00CB66C5" w:rsidRDefault="00CB66C5">
                        <w:pPr>
                          <w:pStyle w:val="TableParagraph"/>
                          <w:spacing w:before="17" w:line="97" w:lineRule="exact"/>
                          <w:ind w:left="33" w:right="33"/>
                          <w:rPr>
                            <w:rFonts w:ascii="Arial MT"/>
                            <w:sz w:val="9"/>
                          </w:rPr>
                        </w:pPr>
                        <w:r>
                          <w:rPr>
                            <w:rFonts w:ascii="Arial MT"/>
                            <w:w w:val="105"/>
                            <w:sz w:val="9"/>
                          </w:rPr>
                          <w:t>11</w:t>
                        </w:r>
                      </w:p>
                    </w:tc>
                    <w:tc>
                      <w:tcPr>
                        <w:tcW w:w="565" w:type="dxa"/>
                      </w:tcPr>
                      <w:p w14:paraId="2056E1ED" w14:textId="77777777" w:rsidR="00CB66C5" w:rsidRDefault="00CB66C5">
                        <w:pPr>
                          <w:pStyle w:val="TableParagraph"/>
                          <w:spacing w:before="17" w:line="97" w:lineRule="exact"/>
                          <w:ind w:left="34" w:right="31"/>
                          <w:rPr>
                            <w:rFonts w:ascii="Arial MT"/>
                            <w:sz w:val="9"/>
                          </w:rPr>
                        </w:pPr>
                        <w:r>
                          <w:rPr>
                            <w:rFonts w:ascii="Arial MT"/>
                            <w:w w:val="105"/>
                            <w:sz w:val="9"/>
                          </w:rPr>
                          <w:t>23</w:t>
                        </w:r>
                      </w:p>
                    </w:tc>
                    <w:tc>
                      <w:tcPr>
                        <w:tcW w:w="826" w:type="dxa"/>
                      </w:tcPr>
                      <w:p w14:paraId="402609B4" w14:textId="77777777" w:rsidR="00CB66C5" w:rsidRDefault="00CB66C5">
                        <w:pPr>
                          <w:pStyle w:val="TableParagraph"/>
                          <w:spacing w:before="17" w:line="97" w:lineRule="exact"/>
                          <w:ind w:left="28" w:right="28"/>
                          <w:rPr>
                            <w:rFonts w:ascii="Arial MT"/>
                            <w:sz w:val="9"/>
                          </w:rPr>
                        </w:pPr>
                        <w:r>
                          <w:rPr>
                            <w:rFonts w:ascii="Arial MT"/>
                            <w:w w:val="105"/>
                            <w:sz w:val="9"/>
                          </w:rPr>
                          <w:t>131.90</w:t>
                        </w:r>
                      </w:p>
                    </w:tc>
                  </w:tr>
                  <w:tr w:rsidR="00CB66C5" w14:paraId="6FAB08B5" w14:textId="77777777">
                    <w:trPr>
                      <w:trHeight w:val="133"/>
                    </w:trPr>
                    <w:tc>
                      <w:tcPr>
                        <w:tcW w:w="261" w:type="dxa"/>
                      </w:tcPr>
                      <w:p w14:paraId="0B6FC076" w14:textId="77777777" w:rsidR="00CB66C5" w:rsidRDefault="00CB66C5">
                        <w:pPr>
                          <w:pStyle w:val="TableParagraph"/>
                          <w:spacing w:before="17" w:line="97" w:lineRule="exact"/>
                          <w:ind w:left="33" w:right="33"/>
                          <w:rPr>
                            <w:rFonts w:ascii="Arial MT"/>
                            <w:sz w:val="9"/>
                          </w:rPr>
                        </w:pPr>
                        <w:r>
                          <w:rPr>
                            <w:rFonts w:ascii="Arial MT"/>
                            <w:w w:val="105"/>
                            <w:sz w:val="9"/>
                          </w:rPr>
                          <w:t>12</w:t>
                        </w:r>
                      </w:p>
                    </w:tc>
                    <w:tc>
                      <w:tcPr>
                        <w:tcW w:w="565" w:type="dxa"/>
                      </w:tcPr>
                      <w:p w14:paraId="593733A6" w14:textId="77777777" w:rsidR="00CB66C5" w:rsidRDefault="00CB66C5">
                        <w:pPr>
                          <w:pStyle w:val="TableParagraph"/>
                          <w:spacing w:before="17" w:line="97" w:lineRule="exact"/>
                          <w:ind w:left="34" w:right="31"/>
                          <w:rPr>
                            <w:rFonts w:ascii="Arial MT"/>
                            <w:sz w:val="9"/>
                          </w:rPr>
                        </w:pPr>
                        <w:r>
                          <w:rPr>
                            <w:rFonts w:ascii="Arial MT"/>
                            <w:w w:val="105"/>
                            <w:sz w:val="9"/>
                          </w:rPr>
                          <w:t>21</w:t>
                        </w:r>
                      </w:p>
                    </w:tc>
                    <w:tc>
                      <w:tcPr>
                        <w:tcW w:w="826" w:type="dxa"/>
                      </w:tcPr>
                      <w:p w14:paraId="35C55DC4" w14:textId="77777777" w:rsidR="00CB66C5" w:rsidRDefault="00CB66C5">
                        <w:pPr>
                          <w:pStyle w:val="TableParagraph"/>
                          <w:spacing w:before="17" w:line="97" w:lineRule="exact"/>
                          <w:ind w:left="28" w:right="28"/>
                          <w:rPr>
                            <w:rFonts w:ascii="Arial MT"/>
                            <w:sz w:val="9"/>
                          </w:rPr>
                        </w:pPr>
                        <w:r>
                          <w:rPr>
                            <w:rFonts w:ascii="Arial MT"/>
                            <w:w w:val="105"/>
                            <w:sz w:val="9"/>
                          </w:rPr>
                          <w:t>132.43</w:t>
                        </w:r>
                      </w:p>
                    </w:tc>
                  </w:tr>
                  <w:tr w:rsidR="00CB66C5" w14:paraId="23D4B069" w14:textId="77777777">
                    <w:trPr>
                      <w:trHeight w:val="133"/>
                    </w:trPr>
                    <w:tc>
                      <w:tcPr>
                        <w:tcW w:w="261" w:type="dxa"/>
                      </w:tcPr>
                      <w:p w14:paraId="0F7A0629" w14:textId="77777777" w:rsidR="00CB66C5" w:rsidRDefault="00CB66C5">
                        <w:pPr>
                          <w:pStyle w:val="TableParagraph"/>
                          <w:spacing w:before="17" w:line="97" w:lineRule="exact"/>
                          <w:ind w:left="33" w:right="33"/>
                          <w:rPr>
                            <w:rFonts w:ascii="Arial MT"/>
                            <w:sz w:val="9"/>
                          </w:rPr>
                        </w:pPr>
                        <w:r>
                          <w:rPr>
                            <w:rFonts w:ascii="Arial MT"/>
                            <w:w w:val="105"/>
                            <w:sz w:val="9"/>
                          </w:rPr>
                          <w:t>13</w:t>
                        </w:r>
                      </w:p>
                    </w:tc>
                    <w:tc>
                      <w:tcPr>
                        <w:tcW w:w="565" w:type="dxa"/>
                      </w:tcPr>
                      <w:p w14:paraId="574B16DA" w14:textId="77777777" w:rsidR="00CB66C5" w:rsidRDefault="00CB66C5">
                        <w:pPr>
                          <w:pStyle w:val="TableParagraph"/>
                          <w:spacing w:before="17" w:line="97" w:lineRule="exact"/>
                          <w:ind w:left="4"/>
                          <w:rPr>
                            <w:rFonts w:ascii="Arial MT"/>
                            <w:sz w:val="9"/>
                          </w:rPr>
                        </w:pPr>
                        <w:r>
                          <w:rPr>
                            <w:rFonts w:ascii="Arial MT"/>
                            <w:w w:val="106"/>
                            <w:sz w:val="9"/>
                          </w:rPr>
                          <w:t>8</w:t>
                        </w:r>
                      </w:p>
                    </w:tc>
                    <w:tc>
                      <w:tcPr>
                        <w:tcW w:w="826" w:type="dxa"/>
                      </w:tcPr>
                      <w:p w14:paraId="76B89FBB" w14:textId="77777777" w:rsidR="00CB66C5" w:rsidRDefault="00CB66C5">
                        <w:pPr>
                          <w:pStyle w:val="TableParagraph"/>
                          <w:spacing w:before="17" w:line="97" w:lineRule="exact"/>
                          <w:ind w:left="30" w:right="28"/>
                          <w:rPr>
                            <w:rFonts w:ascii="Arial MT"/>
                            <w:sz w:val="9"/>
                          </w:rPr>
                        </w:pPr>
                        <w:r>
                          <w:rPr>
                            <w:rFonts w:ascii="Arial MT"/>
                            <w:w w:val="105"/>
                            <w:sz w:val="9"/>
                          </w:rPr>
                          <w:t>[136.31</w:t>
                        </w:r>
                        <w:r>
                          <w:rPr>
                            <w:rFonts w:ascii="Arial MT"/>
                            <w:spacing w:val="-7"/>
                            <w:w w:val="105"/>
                            <w:sz w:val="9"/>
                          </w:rPr>
                          <w:t xml:space="preserve"> </w:t>
                        </w:r>
                        <w:r>
                          <w:rPr>
                            <w:rFonts w:ascii="Arial MT"/>
                            <w:w w:val="105"/>
                            <w:sz w:val="9"/>
                          </w:rPr>
                          <w:t>..</w:t>
                        </w:r>
                        <w:r>
                          <w:rPr>
                            <w:rFonts w:ascii="Arial MT"/>
                            <w:spacing w:val="-6"/>
                            <w:w w:val="105"/>
                            <w:sz w:val="9"/>
                          </w:rPr>
                          <w:t xml:space="preserve"> </w:t>
                        </w:r>
                        <w:r>
                          <w:rPr>
                            <w:rFonts w:ascii="Arial MT"/>
                            <w:w w:val="105"/>
                            <w:sz w:val="9"/>
                          </w:rPr>
                          <w:t>136.37]</w:t>
                        </w:r>
                      </w:p>
                    </w:tc>
                  </w:tr>
                  <w:tr w:rsidR="00CB66C5" w14:paraId="73D049B4" w14:textId="77777777">
                    <w:trPr>
                      <w:trHeight w:val="133"/>
                    </w:trPr>
                    <w:tc>
                      <w:tcPr>
                        <w:tcW w:w="261" w:type="dxa"/>
                      </w:tcPr>
                      <w:p w14:paraId="31808024" w14:textId="77777777" w:rsidR="00CB66C5" w:rsidRDefault="00CB66C5">
                        <w:pPr>
                          <w:pStyle w:val="TableParagraph"/>
                          <w:spacing w:before="17" w:line="97" w:lineRule="exact"/>
                          <w:ind w:left="33" w:right="33"/>
                          <w:rPr>
                            <w:rFonts w:ascii="Arial MT"/>
                            <w:sz w:val="9"/>
                          </w:rPr>
                        </w:pPr>
                        <w:r>
                          <w:rPr>
                            <w:rFonts w:ascii="Arial MT"/>
                            <w:w w:val="105"/>
                            <w:sz w:val="9"/>
                          </w:rPr>
                          <w:t>14</w:t>
                        </w:r>
                      </w:p>
                    </w:tc>
                    <w:tc>
                      <w:tcPr>
                        <w:tcW w:w="565" w:type="dxa"/>
                      </w:tcPr>
                      <w:p w14:paraId="29C0B04F" w14:textId="77777777" w:rsidR="00CB66C5" w:rsidRDefault="00CB66C5">
                        <w:pPr>
                          <w:pStyle w:val="TableParagraph"/>
                          <w:spacing w:before="17" w:line="97" w:lineRule="exact"/>
                          <w:ind w:left="34" w:right="31"/>
                          <w:rPr>
                            <w:rFonts w:ascii="Arial MT"/>
                            <w:sz w:val="9"/>
                          </w:rPr>
                        </w:pPr>
                        <w:r>
                          <w:rPr>
                            <w:rFonts w:ascii="Arial MT"/>
                            <w:w w:val="105"/>
                            <w:sz w:val="9"/>
                          </w:rPr>
                          <w:t>19</w:t>
                        </w:r>
                      </w:p>
                    </w:tc>
                    <w:tc>
                      <w:tcPr>
                        <w:tcW w:w="826" w:type="dxa"/>
                      </w:tcPr>
                      <w:p w14:paraId="60388843" w14:textId="77777777" w:rsidR="00CB66C5" w:rsidRDefault="00CB66C5">
                        <w:pPr>
                          <w:pStyle w:val="TableParagraph"/>
                          <w:spacing w:before="17" w:line="97" w:lineRule="exact"/>
                          <w:ind w:left="28" w:right="28"/>
                          <w:rPr>
                            <w:rFonts w:ascii="Arial MT"/>
                            <w:sz w:val="9"/>
                          </w:rPr>
                        </w:pPr>
                        <w:r>
                          <w:rPr>
                            <w:rFonts w:ascii="Arial MT"/>
                            <w:w w:val="105"/>
                            <w:sz w:val="9"/>
                          </w:rPr>
                          <w:t>160.15</w:t>
                        </w:r>
                      </w:p>
                    </w:tc>
                  </w:tr>
                  <w:tr w:rsidR="00CB66C5" w14:paraId="7C53A8F7" w14:textId="77777777">
                    <w:trPr>
                      <w:trHeight w:val="133"/>
                    </w:trPr>
                    <w:tc>
                      <w:tcPr>
                        <w:tcW w:w="261" w:type="dxa"/>
                      </w:tcPr>
                      <w:p w14:paraId="18A876A7" w14:textId="77777777" w:rsidR="00CB66C5" w:rsidRDefault="00CB66C5">
                        <w:pPr>
                          <w:pStyle w:val="TableParagraph"/>
                          <w:spacing w:before="17" w:line="97" w:lineRule="exact"/>
                          <w:ind w:left="33" w:right="33"/>
                          <w:rPr>
                            <w:rFonts w:ascii="Arial MT"/>
                            <w:sz w:val="9"/>
                          </w:rPr>
                        </w:pPr>
                        <w:r>
                          <w:rPr>
                            <w:rFonts w:ascii="Arial MT"/>
                            <w:w w:val="105"/>
                            <w:sz w:val="9"/>
                          </w:rPr>
                          <w:t>15</w:t>
                        </w:r>
                      </w:p>
                    </w:tc>
                    <w:tc>
                      <w:tcPr>
                        <w:tcW w:w="565" w:type="dxa"/>
                      </w:tcPr>
                      <w:p w14:paraId="11DCACAD" w14:textId="77777777" w:rsidR="00CB66C5" w:rsidRDefault="00CB66C5">
                        <w:pPr>
                          <w:pStyle w:val="TableParagraph"/>
                          <w:spacing w:before="17" w:line="97" w:lineRule="exact"/>
                          <w:ind w:left="34" w:right="31"/>
                          <w:rPr>
                            <w:rFonts w:ascii="Arial MT"/>
                            <w:sz w:val="9"/>
                          </w:rPr>
                        </w:pPr>
                        <w:r>
                          <w:rPr>
                            <w:rFonts w:ascii="Arial MT"/>
                            <w:w w:val="105"/>
                            <w:sz w:val="9"/>
                          </w:rPr>
                          <w:t>16</w:t>
                        </w:r>
                      </w:p>
                    </w:tc>
                    <w:tc>
                      <w:tcPr>
                        <w:tcW w:w="826" w:type="dxa"/>
                      </w:tcPr>
                      <w:p w14:paraId="59D931AD" w14:textId="77777777" w:rsidR="00CB66C5" w:rsidRDefault="00CB66C5">
                        <w:pPr>
                          <w:pStyle w:val="TableParagraph"/>
                          <w:spacing w:before="17" w:line="97" w:lineRule="exact"/>
                          <w:ind w:left="28" w:right="28"/>
                          <w:rPr>
                            <w:rFonts w:ascii="Arial MT"/>
                            <w:sz w:val="9"/>
                          </w:rPr>
                        </w:pPr>
                        <w:r>
                          <w:rPr>
                            <w:rFonts w:ascii="Arial MT"/>
                            <w:w w:val="105"/>
                            <w:sz w:val="9"/>
                          </w:rPr>
                          <w:t>161.19</w:t>
                        </w:r>
                      </w:p>
                    </w:tc>
                  </w:tr>
                  <w:tr w:rsidR="00CB66C5" w14:paraId="45F771F6" w14:textId="77777777">
                    <w:trPr>
                      <w:trHeight w:val="133"/>
                    </w:trPr>
                    <w:tc>
                      <w:tcPr>
                        <w:tcW w:w="261" w:type="dxa"/>
                      </w:tcPr>
                      <w:p w14:paraId="3085F3E2" w14:textId="77777777" w:rsidR="00CB66C5" w:rsidRDefault="00CB66C5">
                        <w:pPr>
                          <w:pStyle w:val="TableParagraph"/>
                          <w:spacing w:before="17" w:line="97" w:lineRule="exact"/>
                          <w:ind w:left="33" w:right="33"/>
                          <w:rPr>
                            <w:rFonts w:ascii="Arial MT"/>
                            <w:sz w:val="9"/>
                          </w:rPr>
                        </w:pPr>
                        <w:r>
                          <w:rPr>
                            <w:rFonts w:ascii="Arial MT"/>
                            <w:w w:val="105"/>
                            <w:sz w:val="9"/>
                          </w:rPr>
                          <w:t>16</w:t>
                        </w:r>
                      </w:p>
                    </w:tc>
                    <w:tc>
                      <w:tcPr>
                        <w:tcW w:w="565" w:type="dxa"/>
                      </w:tcPr>
                      <w:p w14:paraId="1DE9EB29" w14:textId="77777777" w:rsidR="00CB66C5" w:rsidRDefault="00CB66C5">
                        <w:pPr>
                          <w:pStyle w:val="TableParagraph"/>
                          <w:spacing w:before="17" w:line="97" w:lineRule="exact"/>
                          <w:ind w:left="4"/>
                          <w:rPr>
                            <w:rFonts w:ascii="Arial MT"/>
                            <w:sz w:val="9"/>
                          </w:rPr>
                        </w:pPr>
                        <w:r>
                          <w:rPr>
                            <w:rFonts w:ascii="Arial MT"/>
                            <w:w w:val="106"/>
                            <w:sz w:val="9"/>
                          </w:rPr>
                          <w:t>4</w:t>
                        </w:r>
                      </w:p>
                    </w:tc>
                    <w:tc>
                      <w:tcPr>
                        <w:tcW w:w="826" w:type="dxa"/>
                      </w:tcPr>
                      <w:p w14:paraId="31EF575E" w14:textId="77777777" w:rsidR="00CB66C5" w:rsidRDefault="00CB66C5">
                        <w:pPr>
                          <w:pStyle w:val="TableParagraph"/>
                          <w:spacing w:before="17" w:line="97" w:lineRule="exact"/>
                          <w:ind w:left="28" w:right="28"/>
                          <w:rPr>
                            <w:rFonts w:ascii="Arial MT"/>
                            <w:sz w:val="9"/>
                          </w:rPr>
                        </w:pPr>
                        <w:r>
                          <w:rPr>
                            <w:rFonts w:ascii="Arial MT"/>
                            <w:w w:val="105"/>
                            <w:sz w:val="9"/>
                          </w:rPr>
                          <w:t>162.71</w:t>
                        </w:r>
                      </w:p>
                    </w:tc>
                  </w:tr>
                  <w:tr w:rsidR="00CB66C5" w14:paraId="489F9501" w14:textId="77777777">
                    <w:trPr>
                      <w:trHeight w:val="133"/>
                    </w:trPr>
                    <w:tc>
                      <w:tcPr>
                        <w:tcW w:w="261" w:type="dxa"/>
                      </w:tcPr>
                      <w:p w14:paraId="40DBC8C7" w14:textId="77777777" w:rsidR="00CB66C5" w:rsidRDefault="00CB66C5">
                        <w:pPr>
                          <w:pStyle w:val="TableParagraph"/>
                          <w:spacing w:before="17" w:line="97" w:lineRule="exact"/>
                          <w:ind w:left="33" w:right="33"/>
                          <w:rPr>
                            <w:rFonts w:ascii="Arial MT"/>
                            <w:sz w:val="9"/>
                          </w:rPr>
                        </w:pPr>
                        <w:r>
                          <w:rPr>
                            <w:rFonts w:ascii="Arial MT"/>
                            <w:w w:val="105"/>
                            <w:sz w:val="9"/>
                          </w:rPr>
                          <w:t>17</w:t>
                        </w:r>
                      </w:p>
                    </w:tc>
                    <w:tc>
                      <w:tcPr>
                        <w:tcW w:w="565" w:type="dxa"/>
                      </w:tcPr>
                      <w:p w14:paraId="4AB24F09" w14:textId="77777777" w:rsidR="00CB66C5" w:rsidRDefault="00CB66C5">
                        <w:pPr>
                          <w:pStyle w:val="TableParagraph"/>
                          <w:spacing w:before="17" w:line="97" w:lineRule="exact"/>
                          <w:ind w:left="34" w:right="31"/>
                          <w:rPr>
                            <w:rFonts w:ascii="Arial MT"/>
                            <w:sz w:val="9"/>
                          </w:rPr>
                        </w:pPr>
                        <w:r>
                          <w:rPr>
                            <w:rFonts w:ascii="Arial MT"/>
                            <w:w w:val="105"/>
                            <w:sz w:val="9"/>
                          </w:rPr>
                          <w:t>19</w:t>
                        </w:r>
                      </w:p>
                    </w:tc>
                    <w:tc>
                      <w:tcPr>
                        <w:tcW w:w="826" w:type="dxa"/>
                      </w:tcPr>
                      <w:p w14:paraId="358EF6D2" w14:textId="77777777" w:rsidR="00CB66C5" w:rsidRDefault="00CB66C5">
                        <w:pPr>
                          <w:pStyle w:val="TableParagraph"/>
                          <w:spacing w:before="17" w:line="97" w:lineRule="exact"/>
                          <w:ind w:left="28" w:right="28"/>
                          <w:rPr>
                            <w:rFonts w:ascii="Arial MT"/>
                            <w:sz w:val="9"/>
                          </w:rPr>
                        </w:pPr>
                        <w:r>
                          <w:rPr>
                            <w:rFonts w:ascii="Arial MT"/>
                            <w:w w:val="105"/>
                            <w:sz w:val="9"/>
                          </w:rPr>
                          <w:t>163.12</w:t>
                        </w:r>
                      </w:p>
                    </w:tc>
                  </w:tr>
                </w:tbl>
                <w:p w14:paraId="2D24227A" w14:textId="77777777" w:rsidR="00CB66C5" w:rsidRDefault="00CB66C5">
                  <w:pPr>
                    <w:pStyle w:val="a3"/>
                  </w:pPr>
                </w:p>
              </w:txbxContent>
            </v:textbox>
            <w10:wrap type="topAndBottom" anchorx="page"/>
          </v:shape>
        </w:pict>
      </w:r>
      <w:r w:rsidR="00B21731" w:rsidRPr="00984D1E">
        <w:rPr>
          <w:rFonts w:ascii="Arial MT"/>
          <w:noProof/>
          <w:color w:val="000000" w:themeColor="text1"/>
          <w:sz w:val="9"/>
        </w:rPr>
        <w:t>Chemic</w:t>
      </w:r>
      <w:r w:rsidR="001154A8" w:rsidRPr="001154A8">
        <w:rPr>
          <w:rFonts w:ascii="Arial MT"/>
          <w:noProof/>
          <w:vanish/>
          <w:color w:val="000000" w:themeColor="text1"/>
          <w:spacing w:val="-20"/>
          <w:w w:val="1"/>
          <w:sz w:val="9"/>
        </w:rPr>
        <w:t>‬</w:t>
      </w:r>
      <w:r w:rsidR="001154A8" w:rsidRPr="001154A8">
        <w:rPr>
          <w:rFonts w:ascii="Arial MT"/>
          <w:noProof/>
          <w:vanish/>
          <w:color w:val="000000" w:themeColor="text1"/>
          <w:spacing w:val="-20"/>
          <w:w w:val="1"/>
          <w:sz w:val="9"/>
        </w:rPr>
        <w:t>‬</w:t>
      </w:r>
      <w:r w:rsidR="001154A8">
        <w:rPr>
          <w:rFonts w:ascii="Arial MT"/>
          <w:noProof/>
          <w:color w:val="000000" w:themeColor="text1"/>
          <w:sz w:val="9"/>
        </w:rPr>
        <w:t xml:space="preserve">al </w:t>
      </w:r>
      <w:r w:rsidR="00B21731" w:rsidRPr="00984D1E">
        <w:rPr>
          <w:rFonts w:ascii="Arial MT"/>
          <w:noProof/>
          <w:color w:val="000000" w:themeColor="text1"/>
          <w:sz w:val="9"/>
        </w:rPr>
        <w:t>Shift (ppm)</w:t>
      </w:r>
    </w:p>
    <w:p w14:paraId="61B5E4F2" w14:textId="77777777" w:rsidR="00C254C2" w:rsidRPr="00984D1E" w:rsidRDefault="00C254C2">
      <w:pPr>
        <w:pStyle w:val="a3"/>
        <w:rPr>
          <w:rFonts w:ascii="Arial MT"/>
          <w:noProof/>
          <w:color w:val="000000" w:themeColor="text1"/>
          <w:sz w:val="10"/>
        </w:rPr>
      </w:pPr>
    </w:p>
    <w:p w14:paraId="1A1D01B7" w14:textId="77777777" w:rsidR="00C254C2" w:rsidRPr="00984D1E" w:rsidRDefault="00C254C2">
      <w:pPr>
        <w:pStyle w:val="a3"/>
        <w:rPr>
          <w:rFonts w:ascii="Arial MT"/>
          <w:noProof/>
          <w:color w:val="000000" w:themeColor="text1"/>
          <w:sz w:val="10"/>
        </w:rPr>
      </w:pPr>
    </w:p>
    <w:p w14:paraId="65D78F3D" w14:textId="32CEED4D" w:rsidR="00C254C2" w:rsidRPr="00984D1E" w:rsidRDefault="00B21731">
      <w:pPr>
        <w:pStyle w:val="a3"/>
        <w:spacing w:before="77"/>
        <w:ind w:left="2015" w:right="2338"/>
        <w:jc w:val="center"/>
        <w:rPr>
          <w:noProof/>
          <w:color w:val="000000" w:themeColor="text1"/>
        </w:rPr>
      </w:pPr>
      <w:r w:rsidRPr="00984D1E">
        <w:rPr>
          <w:noProof/>
          <w:color w:val="000000" w:themeColor="text1"/>
        </w:rPr>
        <w:t>Сурет 2.40 – 2.37 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vertAlign w:val="superscript"/>
        </w:rPr>
        <w:t>13</w:t>
      </w:r>
      <w:r w:rsidRPr="00984D1E">
        <w:rPr>
          <w:noProof/>
          <w:color w:val="000000" w:themeColor="text1"/>
        </w:rPr>
        <w:t>C спектрі</w:t>
      </w:r>
    </w:p>
    <w:p w14:paraId="199EF51F" w14:textId="77777777" w:rsidR="00C254C2" w:rsidRPr="00984D1E" w:rsidRDefault="00C254C2">
      <w:pPr>
        <w:pStyle w:val="a3"/>
        <w:spacing w:before="8"/>
        <w:rPr>
          <w:noProof/>
          <w:color w:val="000000" w:themeColor="text1"/>
          <w:sz w:val="22"/>
        </w:rPr>
      </w:pPr>
    </w:p>
    <w:p w14:paraId="022E7790" w14:textId="77777777" w:rsidR="00C254C2" w:rsidRPr="00984D1E" w:rsidRDefault="00C254C2">
      <w:pPr>
        <w:pStyle w:val="a3"/>
        <w:spacing w:before="9"/>
        <w:rPr>
          <w:noProof/>
          <w:color w:val="000000" w:themeColor="text1"/>
          <w:sz w:val="8"/>
        </w:rPr>
      </w:pPr>
    </w:p>
    <w:p w14:paraId="4BAD85DC" w14:textId="77777777" w:rsidR="00C254C2" w:rsidRPr="00984D1E" w:rsidRDefault="00B21731">
      <w:pPr>
        <w:tabs>
          <w:tab w:val="left" w:pos="1569"/>
        </w:tabs>
        <w:spacing w:line="101" w:lineRule="exact"/>
        <w:ind w:left="1282"/>
        <w:rPr>
          <w:rFonts w:ascii="Arial MT"/>
          <w:noProof/>
          <w:color w:val="000000" w:themeColor="text1"/>
          <w:sz w:val="8"/>
        </w:rPr>
      </w:pPr>
      <w:r w:rsidRPr="00984D1E">
        <w:rPr>
          <w:rFonts w:ascii="Arial MT"/>
          <w:noProof/>
          <w:color w:val="000000" w:themeColor="text1"/>
          <w:sz w:val="8"/>
        </w:rPr>
        <w:t>O</w:t>
      </w:r>
      <w:r w:rsidRPr="00984D1E">
        <w:rPr>
          <w:rFonts w:ascii="Arial MT"/>
          <w:noProof/>
          <w:color w:val="000000" w:themeColor="text1"/>
          <w:sz w:val="8"/>
        </w:rPr>
        <w:tab/>
        <w:t>23 22</w:t>
      </w:r>
    </w:p>
    <w:p w14:paraId="5AF52BC1" w14:textId="77777777" w:rsidR="00C254C2" w:rsidRPr="00984D1E" w:rsidRDefault="00B21731">
      <w:pPr>
        <w:spacing w:line="76" w:lineRule="exact"/>
        <w:ind w:left="1264"/>
        <w:rPr>
          <w:rFonts w:ascii="Arial MT"/>
          <w:noProof/>
          <w:color w:val="000000" w:themeColor="text1"/>
          <w:sz w:val="8"/>
        </w:rPr>
      </w:pPr>
      <w:r w:rsidRPr="00984D1E">
        <w:rPr>
          <w:noProof/>
          <w:color w:val="000000" w:themeColor="text1"/>
          <w:lang w:val="ru-RU" w:eastAsia="ru-RU"/>
        </w:rPr>
        <w:drawing>
          <wp:anchor distT="0" distB="0" distL="0" distR="0" simplePos="0" relativeHeight="250577920" behindDoc="1" locked="0" layoutInCell="1" allowOverlap="1" wp14:anchorId="2D5CAA7B" wp14:editId="5704F34B">
            <wp:simplePos x="0" y="0"/>
            <wp:positionH relativeFrom="page">
              <wp:posOffset>2196758</wp:posOffset>
            </wp:positionH>
            <wp:positionV relativeFrom="paragraph">
              <wp:posOffset>45616</wp:posOffset>
            </wp:positionV>
            <wp:extent cx="28736" cy="44085"/>
            <wp:effectExtent l="0" t="0" r="0" b="0"/>
            <wp:wrapNone/>
            <wp:docPr id="111" name="image1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image116.png"/>
                    <pic:cNvPicPr/>
                  </pic:nvPicPr>
                  <pic:blipFill>
                    <a:blip r:embed="rId168" cstate="print"/>
                    <a:stretch>
                      <a:fillRect/>
                    </a:stretch>
                  </pic:blipFill>
                  <pic:spPr>
                    <a:xfrm>
                      <a:off x="0" y="0"/>
                      <a:ext cx="28736" cy="44085"/>
                    </a:xfrm>
                    <a:prstGeom prst="rect">
                      <a:avLst/>
                    </a:prstGeom>
                  </pic:spPr>
                </pic:pic>
              </a:graphicData>
            </a:graphic>
          </wp:anchor>
        </w:drawing>
      </w:r>
      <w:r w:rsidRPr="00984D1E">
        <w:rPr>
          <w:noProof/>
          <w:color w:val="000000" w:themeColor="text1"/>
          <w:lang w:val="ru-RU" w:eastAsia="ru-RU"/>
        </w:rPr>
        <w:drawing>
          <wp:anchor distT="0" distB="0" distL="0" distR="0" simplePos="0" relativeHeight="250578944" behindDoc="1" locked="0" layoutInCell="1" allowOverlap="1" wp14:anchorId="73F67071" wp14:editId="504483FB">
            <wp:simplePos x="0" y="0"/>
            <wp:positionH relativeFrom="page">
              <wp:posOffset>1986378</wp:posOffset>
            </wp:positionH>
            <wp:positionV relativeFrom="paragraph">
              <wp:posOffset>45617</wp:posOffset>
            </wp:positionV>
            <wp:extent cx="29202" cy="44083"/>
            <wp:effectExtent l="0" t="0" r="0" b="0"/>
            <wp:wrapNone/>
            <wp:docPr id="113" name="image1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image117.png"/>
                    <pic:cNvPicPr/>
                  </pic:nvPicPr>
                  <pic:blipFill>
                    <a:blip r:embed="rId169" cstate="print"/>
                    <a:stretch>
                      <a:fillRect/>
                    </a:stretch>
                  </pic:blipFill>
                  <pic:spPr>
                    <a:xfrm>
                      <a:off x="0" y="0"/>
                      <a:ext cx="29202" cy="44083"/>
                    </a:xfrm>
                    <a:prstGeom prst="rect">
                      <a:avLst/>
                    </a:prstGeom>
                  </pic:spPr>
                </pic:pic>
              </a:graphicData>
            </a:graphic>
          </wp:anchor>
        </w:drawing>
      </w:r>
      <w:r w:rsidRPr="00984D1E">
        <w:rPr>
          <w:noProof/>
          <w:color w:val="000000" w:themeColor="text1"/>
          <w:lang w:val="ru-RU" w:eastAsia="ru-RU"/>
        </w:rPr>
        <w:drawing>
          <wp:anchor distT="0" distB="0" distL="0" distR="0" simplePos="0" relativeHeight="250556416" behindDoc="0" locked="0" layoutInCell="1" allowOverlap="1" wp14:anchorId="6F88016F" wp14:editId="4FABE394">
            <wp:simplePos x="0" y="0"/>
            <wp:positionH relativeFrom="page">
              <wp:posOffset>2081524</wp:posOffset>
            </wp:positionH>
            <wp:positionV relativeFrom="paragraph">
              <wp:posOffset>9125</wp:posOffset>
            </wp:positionV>
            <wp:extent cx="50452" cy="19725"/>
            <wp:effectExtent l="0" t="0" r="0" b="0"/>
            <wp:wrapNone/>
            <wp:docPr id="115" name="image1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image118.png"/>
                    <pic:cNvPicPr/>
                  </pic:nvPicPr>
                  <pic:blipFill>
                    <a:blip r:embed="rId170" cstate="print"/>
                    <a:stretch>
                      <a:fillRect/>
                    </a:stretch>
                  </pic:blipFill>
                  <pic:spPr>
                    <a:xfrm>
                      <a:off x="0" y="0"/>
                      <a:ext cx="50452" cy="19725"/>
                    </a:xfrm>
                    <a:prstGeom prst="rect">
                      <a:avLst/>
                    </a:prstGeom>
                  </pic:spPr>
                </pic:pic>
              </a:graphicData>
            </a:graphic>
          </wp:anchor>
        </w:drawing>
      </w:r>
      <w:r w:rsidRPr="00984D1E">
        <w:rPr>
          <w:rFonts w:ascii="Arial MT"/>
          <w:noProof/>
          <w:color w:val="000000" w:themeColor="text1"/>
          <w:sz w:val="8"/>
        </w:rPr>
        <w:t>17</w:t>
      </w:r>
    </w:p>
    <w:p w14:paraId="0A9C6C00" w14:textId="77777777" w:rsidR="00C254C2" w:rsidRPr="00984D1E" w:rsidRDefault="00B21731">
      <w:pPr>
        <w:tabs>
          <w:tab w:val="right" w:pos="2021"/>
        </w:tabs>
        <w:spacing w:before="5" w:line="87" w:lineRule="exact"/>
        <w:ind w:left="887"/>
        <w:rPr>
          <w:rFonts w:ascii="Arial MT"/>
          <w:noProof/>
          <w:color w:val="000000" w:themeColor="text1"/>
          <w:sz w:val="8"/>
        </w:rPr>
      </w:pPr>
      <w:r w:rsidRPr="00984D1E">
        <w:rPr>
          <w:noProof/>
          <w:color w:val="000000" w:themeColor="text1"/>
          <w:lang w:val="ru-RU" w:eastAsia="ru-RU"/>
        </w:rPr>
        <w:drawing>
          <wp:anchor distT="0" distB="0" distL="0" distR="0" simplePos="0" relativeHeight="250554368" behindDoc="0" locked="0" layoutInCell="1" allowOverlap="1" wp14:anchorId="1046801B" wp14:editId="7BAD4F64">
            <wp:simplePos x="0" y="0"/>
            <wp:positionH relativeFrom="page">
              <wp:posOffset>1752593</wp:posOffset>
            </wp:positionH>
            <wp:positionV relativeFrom="paragraph">
              <wp:posOffset>44594</wp:posOffset>
            </wp:positionV>
            <wp:extent cx="167840" cy="34953"/>
            <wp:effectExtent l="0" t="0" r="0" b="0"/>
            <wp:wrapNone/>
            <wp:docPr id="117" name="image1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image119.png"/>
                    <pic:cNvPicPr/>
                  </pic:nvPicPr>
                  <pic:blipFill>
                    <a:blip r:embed="rId171" cstate="print"/>
                    <a:stretch>
                      <a:fillRect/>
                    </a:stretch>
                  </pic:blipFill>
                  <pic:spPr>
                    <a:xfrm>
                      <a:off x="0" y="0"/>
                      <a:ext cx="167840" cy="34953"/>
                    </a:xfrm>
                    <a:prstGeom prst="rect">
                      <a:avLst/>
                    </a:prstGeom>
                  </pic:spPr>
                </pic:pic>
              </a:graphicData>
            </a:graphic>
          </wp:anchor>
        </w:drawing>
      </w:r>
      <w:r w:rsidRPr="00984D1E">
        <w:rPr>
          <w:rFonts w:ascii="Arial MT"/>
          <w:noProof/>
          <w:color w:val="000000" w:themeColor="text1"/>
          <w:sz w:val="8"/>
        </w:rPr>
        <w:t>N    O   16  18</w:t>
      </w:r>
      <w:r w:rsidRPr="00984D1E">
        <w:rPr>
          <w:rFonts w:ascii="Arial MT"/>
          <w:noProof/>
          <w:color w:val="000000" w:themeColor="text1"/>
          <w:sz w:val="8"/>
        </w:rPr>
        <w:tab/>
        <w:t>21</w:t>
      </w:r>
    </w:p>
    <w:p w14:paraId="2DE7EA28" w14:textId="77777777" w:rsidR="00C254C2" w:rsidRPr="00984D1E" w:rsidRDefault="00C254C2">
      <w:pPr>
        <w:spacing w:line="87" w:lineRule="exact"/>
        <w:rPr>
          <w:rFonts w:ascii="Arial MT"/>
          <w:noProof/>
          <w:color w:val="000000" w:themeColor="text1"/>
          <w:sz w:val="8"/>
        </w:rPr>
        <w:sectPr w:rsidR="00C254C2" w:rsidRPr="00984D1E">
          <w:pgSz w:w="11910" w:h="16840"/>
          <w:pgMar w:top="1520" w:right="260" w:bottom="1260" w:left="1580" w:header="0" w:footer="980" w:gutter="0"/>
          <w:cols w:space="720"/>
        </w:sectPr>
      </w:pPr>
    </w:p>
    <w:p w14:paraId="1E2FFA97" w14:textId="77777777" w:rsidR="00C254C2" w:rsidRPr="00984D1E" w:rsidRDefault="00B21731">
      <w:pPr>
        <w:ind w:left="863"/>
        <w:rPr>
          <w:rFonts w:ascii="Arial MT"/>
          <w:noProof/>
          <w:color w:val="000000" w:themeColor="text1"/>
          <w:sz w:val="8"/>
        </w:rPr>
      </w:pPr>
      <w:r w:rsidRPr="00984D1E">
        <w:rPr>
          <w:rFonts w:ascii="Arial MT"/>
          <w:noProof/>
          <w:color w:val="000000" w:themeColor="text1"/>
          <w:sz w:val="8"/>
        </w:rPr>
        <w:lastRenderedPageBreak/>
        <w:t>14  15</w:t>
      </w:r>
    </w:p>
    <w:p w14:paraId="31AD2C1A" w14:textId="77777777" w:rsidR="00C254C2" w:rsidRPr="00984D1E" w:rsidRDefault="00B21731">
      <w:pPr>
        <w:ind w:left="893"/>
        <w:rPr>
          <w:rFonts w:ascii="Arial MT"/>
          <w:noProof/>
          <w:color w:val="000000" w:themeColor="text1"/>
          <w:sz w:val="8"/>
        </w:rPr>
      </w:pPr>
      <w:r w:rsidRPr="00984D1E">
        <w:rPr>
          <w:rFonts w:ascii="Arial MT"/>
          <w:noProof/>
          <w:color w:val="000000" w:themeColor="text1"/>
          <w:sz w:val="8"/>
        </w:rPr>
        <w:t>4</w:t>
      </w:r>
    </w:p>
    <w:p w14:paraId="5B81B297" w14:textId="77777777" w:rsidR="00C254C2" w:rsidRPr="00984D1E" w:rsidRDefault="00B21731">
      <w:pPr>
        <w:tabs>
          <w:tab w:val="left" w:pos="1084"/>
        </w:tabs>
        <w:ind w:left="701"/>
        <w:rPr>
          <w:rFonts w:ascii="Arial MT"/>
          <w:noProof/>
          <w:color w:val="000000" w:themeColor="text1"/>
          <w:sz w:val="8"/>
        </w:rPr>
      </w:pPr>
      <w:r w:rsidRPr="00984D1E">
        <w:rPr>
          <w:noProof/>
          <w:color w:val="000000" w:themeColor="text1"/>
          <w:lang w:val="ru-RU" w:eastAsia="ru-RU"/>
        </w:rPr>
        <w:drawing>
          <wp:anchor distT="0" distB="0" distL="0" distR="0" simplePos="0" relativeHeight="250572800" behindDoc="1" locked="0" layoutInCell="1" allowOverlap="1" wp14:anchorId="7445BB7D" wp14:editId="3236A285">
            <wp:simplePos x="0" y="0"/>
            <wp:positionH relativeFrom="page">
              <wp:posOffset>1490714</wp:posOffset>
            </wp:positionH>
            <wp:positionV relativeFrom="paragraph">
              <wp:posOffset>22460</wp:posOffset>
            </wp:positionV>
            <wp:extent cx="73217" cy="40878"/>
            <wp:effectExtent l="0" t="0" r="0" b="0"/>
            <wp:wrapNone/>
            <wp:docPr id="121" name="image1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image121.png"/>
                    <pic:cNvPicPr/>
                  </pic:nvPicPr>
                  <pic:blipFill>
                    <a:blip r:embed="rId172" cstate="print"/>
                    <a:stretch>
                      <a:fillRect/>
                    </a:stretch>
                  </pic:blipFill>
                  <pic:spPr>
                    <a:xfrm>
                      <a:off x="0" y="0"/>
                      <a:ext cx="73217" cy="40878"/>
                    </a:xfrm>
                    <a:prstGeom prst="rect">
                      <a:avLst/>
                    </a:prstGeom>
                  </pic:spPr>
                </pic:pic>
              </a:graphicData>
            </a:graphic>
          </wp:anchor>
        </w:drawing>
      </w:r>
      <w:r w:rsidRPr="00984D1E">
        <w:rPr>
          <w:noProof/>
          <w:color w:val="000000" w:themeColor="text1"/>
          <w:lang w:val="ru-RU" w:eastAsia="ru-RU"/>
        </w:rPr>
        <w:drawing>
          <wp:anchor distT="0" distB="0" distL="0" distR="0" simplePos="0" relativeHeight="250573824" behindDoc="1" locked="0" layoutInCell="1" allowOverlap="1" wp14:anchorId="7505A8BF" wp14:editId="75279ED2">
            <wp:simplePos x="0" y="0"/>
            <wp:positionH relativeFrom="page">
              <wp:posOffset>1612135</wp:posOffset>
            </wp:positionH>
            <wp:positionV relativeFrom="paragraph">
              <wp:posOffset>22461</wp:posOffset>
            </wp:positionV>
            <wp:extent cx="73209" cy="40876"/>
            <wp:effectExtent l="0" t="0" r="0" b="0"/>
            <wp:wrapNone/>
            <wp:docPr id="123" name="image1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image122.png"/>
                    <pic:cNvPicPr/>
                  </pic:nvPicPr>
                  <pic:blipFill>
                    <a:blip r:embed="rId173" cstate="print"/>
                    <a:stretch>
                      <a:fillRect/>
                    </a:stretch>
                  </pic:blipFill>
                  <pic:spPr>
                    <a:xfrm>
                      <a:off x="0" y="0"/>
                      <a:ext cx="73209" cy="40876"/>
                    </a:xfrm>
                    <a:prstGeom prst="rect">
                      <a:avLst/>
                    </a:prstGeom>
                  </pic:spPr>
                </pic:pic>
              </a:graphicData>
            </a:graphic>
          </wp:anchor>
        </w:drawing>
      </w:r>
      <w:r w:rsidRPr="00984D1E">
        <w:rPr>
          <w:rFonts w:ascii="Arial MT"/>
          <w:noProof/>
          <w:color w:val="000000" w:themeColor="text1"/>
          <w:sz w:val="8"/>
        </w:rPr>
        <w:t>3</w:t>
      </w:r>
      <w:r w:rsidRPr="00984D1E">
        <w:rPr>
          <w:rFonts w:ascii="Arial MT"/>
          <w:noProof/>
          <w:color w:val="000000" w:themeColor="text1"/>
          <w:sz w:val="8"/>
        </w:rPr>
        <w:tab/>
        <w:t>5</w:t>
      </w:r>
    </w:p>
    <w:p w14:paraId="19AD4032" w14:textId="77777777" w:rsidR="00C254C2" w:rsidRPr="00984D1E" w:rsidRDefault="00B21731">
      <w:pPr>
        <w:pStyle w:val="a3"/>
        <w:spacing w:before="6"/>
        <w:rPr>
          <w:rFonts w:ascii="Arial MT"/>
          <w:noProof/>
          <w:color w:val="000000" w:themeColor="text1"/>
          <w:sz w:val="7"/>
        </w:rPr>
      </w:pPr>
      <w:r w:rsidRPr="00984D1E">
        <w:rPr>
          <w:noProof/>
          <w:color w:val="000000" w:themeColor="text1"/>
        </w:rPr>
        <w:br w:type="column"/>
      </w:r>
    </w:p>
    <w:p w14:paraId="268482E0" w14:textId="77777777" w:rsidR="00C254C2" w:rsidRPr="00984D1E" w:rsidRDefault="00B21731">
      <w:pPr>
        <w:ind w:left="82"/>
        <w:rPr>
          <w:rFonts w:ascii="Arial MT"/>
          <w:noProof/>
          <w:color w:val="000000" w:themeColor="text1"/>
          <w:sz w:val="8"/>
        </w:rPr>
      </w:pPr>
      <w:r w:rsidRPr="00984D1E">
        <w:rPr>
          <w:rFonts w:ascii="Arial MT"/>
          <w:noProof/>
          <w:color w:val="000000" w:themeColor="text1"/>
          <w:sz w:val="8"/>
        </w:rPr>
        <w:t>19 20</w:t>
      </w:r>
    </w:p>
    <w:p w14:paraId="6C56FD7D" w14:textId="77777777" w:rsidR="00C254C2" w:rsidRPr="00984D1E" w:rsidRDefault="00B21731">
      <w:pPr>
        <w:spacing w:before="66" w:line="89" w:lineRule="exact"/>
        <w:ind w:left="-1"/>
        <w:rPr>
          <w:rFonts w:ascii="Arial MT"/>
          <w:noProof/>
          <w:color w:val="000000" w:themeColor="text1"/>
          <w:sz w:val="8"/>
        </w:rPr>
      </w:pPr>
      <w:r w:rsidRPr="00984D1E">
        <w:rPr>
          <w:noProof/>
          <w:color w:val="000000" w:themeColor="text1"/>
          <w:lang w:val="ru-RU" w:eastAsia="ru-RU"/>
        </w:rPr>
        <w:drawing>
          <wp:anchor distT="0" distB="0" distL="0" distR="0" simplePos="0" relativeHeight="250575872" behindDoc="1" locked="0" layoutInCell="1" allowOverlap="1" wp14:anchorId="2B05857B" wp14:editId="0DDE7E1A">
            <wp:simplePos x="0" y="0"/>
            <wp:positionH relativeFrom="page">
              <wp:posOffset>2176351</wp:posOffset>
            </wp:positionH>
            <wp:positionV relativeFrom="paragraph">
              <wp:posOffset>-77037</wp:posOffset>
            </wp:positionV>
            <wp:extent cx="48709" cy="46665"/>
            <wp:effectExtent l="0" t="0" r="0" b="0"/>
            <wp:wrapNone/>
            <wp:docPr id="127" name="image1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image124.png"/>
                    <pic:cNvPicPr/>
                  </pic:nvPicPr>
                  <pic:blipFill>
                    <a:blip r:embed="rId174" cstate="print"/>
                    <a:stretch>
                      <a:fillRect/>
                    </a:stretch>
                  </pic:blipFill>
                  <pic:spPr>
                    <a:xfrm>
                      <a:off x="0" y="0"/>
                      <a:ext cx="48709" cy="46665"/>
                    </a:xfrm>
                    <a:prstGeom prst="rect">
                      <a:avLst/>
                    </a:prstGeom>
                  </pic:spPr>
                </pic:pic>
              </a:graphicData>
            </a:graphic>
          </wp:anchor>
        </w:drawing>
      </w:r>
      <w:r w:rsidRPr="00984D1E">
        <w:rPr>
          <w:noProof/>
          <w:color w:val="000000" w:themeColor="text1"/>
          <w:lang w:val="ru-RU" w:eastAsia="ru-RU"/>
        </w:rPr>
        <w:drawing>
          <wp:anchor distT="0" distB="0" distL="0" distR="0" simplePos="0" relativeHeight="250576896" behindDoc="1" locked="0" layoutInCell="1" allowOverlap="1" wp14:anchorId="2B986AB0" wp14:editId="1141A11B">
            <wp:simplePos x="0" y="0"/>
            <wp:positionH relativeFrom="page">
              <wp:posOffset>1985948</wp:posOffset>
            </wp:positionH>
            <wp:positionV relativeFrom="paragraph">
              <wp:posOffset>-74446</wp:posOffset>
            </wp:positionV>
            <wp:extent cx="48060" cy="44075"/>
            <wp:effectExtent l="0" t="0" r="0" b="0"/>
            <wp:wrapNone/>
            <wp:docPr id="129" name="image1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image125.png"/>
                    <pic:cNvPicPr/>
                  </pic:nvPicPr>
                  <pic:blipFill>
                    <a:blip r:embed="rId175" cstate="print"/>
                    <a:stretch>
                      <a:fillRect/>
                    </a:stretch>
                  </pic:blipFill>
                  <pic:spPr>
                    <a:xfrm>
                      <a:off x="0" y="0"/>
                      <a:ext cx="48060" cy="44075"/>
                    </a:xfrm>
                    <a:prstGeom prst="rect">
                      <a:avLst/>
                    </a:prstGeom>
                  </pic:spPr>
                </pic:pic>
              </a:graphicData>
            </a:graphic>
          </wp:anchor>
        </w:drawing>
      </w:r>
      <w:r w:rsidRPr="00984D1E">
        <w:rPr>
          <w:noProof/>
          <w:color w:val="000000" w:themeColor="text1"/>
          <w:lang w:val="ru-RU" w:eastAsia="ru-RU"/>
        </w:rPr>
        <w:drawing>
          <wp:anchor distT="0" distB="0" distL="0" distR="0" simplePos="0" relativeHeight="250555392" behindDoc="0" locked="0" layoutInCell="1" allowOverlap="1" wp14:anchorId="1DCE4102" wp14:editId="0CA0A60C">
            <wp:simplePos x="0" y="0"/>
            <wp:positionH relativeFrom="page">
              <wp:posOffset>1985051</wp:posOffset>
            </wp:positionH>
            <wp:positionV relativeFrom="paragraph">
              <wp:posOffset>38529</wp:posOffset>
            </wp:positionV>
            <wp:extent cx="29197" cy="44073"/>
            <wp:effectExtent l="0" t="0" r="0" b="0"/>
            <wp:wrapNone/>
            <wp:docPr id="131" name="image1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image126.png"/>
                    <pic:cNvPicPr/>
                  </pic:nvPicPr>
                  <pic:blipFill>
                    <a:blip r:embed="rId176" cstate="print"/>
                    <a:stretch>
                      <a:fillRect/>
                    </a:stretch>
                  </pic:blipFill>
                  <pic:spPr>
                    <a:xfrm>
                      <a:off x="0" y="0"/>
                      <a:ext cx="29197" cy="44073"/>
                    </a:xfrm>
                    <a:prstGeom prst="rect">
                      <a:avLst/>
                    </a:prstGeom>
                  </pic:spPr>
                </pic:pic>
              </a:graphicData>
            </a:graphic>
          </wp:anchor>
        </w:drawing>
      </w:r>
      <w:r w:rsidRPr="00984D1E">
        <w:rPr>
          <w:rFonts w:ascii="Arial MT"/>
          <w:noProof/>
          <w:color w:val="000000" w:themeColor="text1"/>
          <w:sz w:val="8"/>
        </w:rPr>
        <w:t>F</w:t>
      </w:r>
    </w:p>
    <w:p w14:paraId="6047A270" w14:textId="77777777" w:rsidR="00C254C2" w:rsidRPr="00984D1E" w:rsidRDefault="00C254C2">
      <w:pPr>
        <w:spacing w:line="89" w:lineRule="exact"/>
        <w:rPr>
          <w:rFonts w:ascii="Arial MT"/>
          <w:noProof/>
          <w:color w:val="000000" w:themeColor="text1"/>
          <w:sz w:val="8"/>
        </w:rPr>
        <w:sectPr w:rsidR="00C254C2" w:rsidRPr="00984D1E">
          <w:type w:val="continuous"/>
          <w:pgSz w:w="11910" w:h="16840"/>
          <w:pgMar w:top="1040" w:right="260" w:bottom="280" w:left="1580" w:header="720" w:footer="720" w:gutter="0"/>
          <w:cols w:num="2" w:space="720" w:equalWidth="0">
            <w:col w:w="1445" w:space="40"/>
            <w:col w:w="8585"/>
          </w:cols>
        </w:sectPr>
      </w:pPr>
    </w:p>
    <w:p w14:paraId="372F909C" w14:textId="77777777" w:rsidR="00C254C2" w:rsidRPr="00984D1E" w:rsidRDefault="00B21731">
      <w:pPr>
        <w:spacing w:before="1" w:line="80" w:lineRule="exact"/>
        <w:ind w:left="1455"/>
        <w:rPr>
          <w:rFonts w:ascii="Arial MT"/>
          <w:noProof/>
          <w:color w:val="000000" w:themeColor="text1"/>
          <w:sz w:val="8"/>
        </w:rPr>
      </w:pPr>
      <w:r w:rsidRPr="00984D1E">
        <w:rPr>
          <w:noProof/>
          <w:color w:val="000000" w:themeColor="text1"/>
          <w:lang w:val="ru-RU" w:eastAsia="ru-RU"/>
        </w:rPr>
        <w:lastRenderedPageBreak/>
        <w:drawing>
          <wp:anchor distT="0" distB="0" distL="0" distR="0" simplePos="0" relativeHeight="250571776" behindDoc="1" locked="0" layoutInCell="1" allowOverlap="1" wp14:anchorId="0A0ED64E" wp14:editId="76402DCC">
            <wp:simplePos x="0" y="0"/>
            <wp:positionH relativeFrom="page">
              <wp:posOffset>1464417</wp:posOffset>
            </wp:positionH>
            <wp:positionV relativeFrom="paragraph">
              <wp:posOffset>25448</wp:posOffset>
            </wp:positionV>
            <wp:extent cx="4386" cy="57150"/>
            <wp:effectExtent l="0" t="0" r="0" b="0"/>
            <wp:wrapNone/>
            <wp:docPr id="133" name="image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image61.png"/>
                    <pic:cNvPicPr/>
                  </pic:nvPicPr>
                  <pic:blipFill>
                    <a:blip r:embed="rId177" cstate="print"/>
                    <a:stretch>
                      <a:fillRect/>
                    </a:stretch>
                  </pic:blipFill>
                  <pic:spPr>
                    <a:xfrm>
                      <a:off x="0" y="0"/>
                      <a:ext cx="4386" cy="57150"/>
                    </a:xfrm>
                    <a:prstGeom prst="rect">
                      <a:avLst/>
                    </a:prstGeom>
                  </pic:spPr>
                </pic:pic>
              </a:graphicData>
            </a:graphic>
          </wp:anchor>
        </w:drawing>
      </w:r>
      <w:r w:rsidRPr="00984D1E">
        <w:rPr>
          <w:noProof/>
          <w:color w:val="000000" w:themeColor="text1"/>
          <w:lang w:val="ru-RU" w:eastAsia="ru-RU"/>
        </w:rPr>
        <w:drawing>
          <wp:anchor distT="0" distB="0" distL="0" distR="0" simplePos="0" relativeHeight="250574848" behindDoc="1" locked="0" layoutInCell="1" allowOverlap="1" wp14:anchorId="1729E58C" wp14:editId="3D57D7D8">
            <wp:simplePos x="0" y="0"/>
            <wp:positionH relativeFrom="page">
              <wp:posOffset>1707254</wp:posOffset>
            </wp:positionH>
            <wp:positionV relativeFrom="paragraph">
              <wp:posOffset>25448</wp:posOffset>
            </wp:positionV>
            <wp:extent cx="4386" cy="57150"/>
            <wp:effectExtent l="0" t="0" r="0" b="0"/>
            <wp:wrapNone/>
            <wp:docPr id="135" name="image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image61.png"/>
                    <pic:cNvPicPr/>
                  </pic:nvPicPr>
                  <pic:blipFill>
                    <a:blip r:embed="rId177" cstate="print"/>
                    <a:stretch>
                      <a:fillRect/>
                    </a:stretch>
                  </pic:blipFill>
                  <pic:spPr>
                    <a:xfrm>
                      <a:off x="0" y="0"/>
                      <a:ext cx="4386" cy="57150"/>
                    </a:xfrm>
                    <a:prstGeom prst="rect">
                      <a:avLst/>
                    </a:prstGeom>
                  </pic:spPr>
                </pic:pic>
              </a:graphicData>
            </a:graphic>
          </wp:anchor>
        </w:drawing>
      </w:r>
      <w:r w:rsidRPr="00984D1E">
        <w:rPr>
          <w:rFonts w:ascii="Arial MT"/>
          <w:noProof/>
          <w:color w:val="000000" w:themeColor="text1"/>
          <w:sz w:val="8"/>
        </w:rPr>
        <w:t>24</w:t>
      </w:r>
    </w:p>
    <w:p w14:paraId="36CB760E" w14:textId="77777777" w:rsidR="00C254C2" w:rsidRPr="00984D1E" w:rsidRDefault="00B21731">
      <w:pPr>
        <w:tabs>
          <w:tab w:val="left" w:pos="1084"/>
        </w:tabs>
        <w:spacing w:line="80" w:lineRule="exact"/>
        <w:ind w:left="703"/>
        <w:rPr>
          <w:rFonts w:ascii="Arial MT"/>
          <w:noProof/>
          <w:color w:val="000000" w:themeColor="text1"/>
          <w:sz w:val="8"/>
        </w:rPr>
      </w:pPr>
      <w:r w:rsidRPr="00984D1E">
        <w:rPr>
          <w:rFonts w:ascii="Arial MT"/>
          <w:noProof/>
          <w:color w:val="000000" w:themeColor="text1"/>
          <w:sz w:val="8"/>
        </w:rPr>
        <w:t>2</w:t>
      </w:r>
      <w:r w:rsidRPr="00984D1E">
        <w:rPr>
          <w:rFonts w:ascii="Arial MT"/>
          <w:noProof/>
          <w:color w:val="000000" w:themeColor="text1"/>
          <w:sz w:val="8"/>
        </w:rPr>
        <w:tab/>
        <w:t>6</w:t>
      </w:r>
    </w:p>
    <w:p w14:paraId="367CD892" w14:textId="77777777" w:rsidR="00C254C2" w:rsidRPr="00984D1E" w:rsidRDefault="00CB66C5">
      <w:pPr>
        <w:spacing w:before="10" w:line="235" w:lineRule="auto"/>
        <w:ind w:left="887"/>
        <w:rPr>
          <w:rFonts w:ascii="Arial MT"/>
          <w:noProof/>
          <w:color w:val="000000" w:themeColor="text1"/>
          <w:sz w:val="8"/>
        </w:rPr>
      </w:pPr>
      <w:r>
        <w:rPr>
          <w:noProof/>
          <w:color w:val="000000" w:themeColor="text1"/>
        </w:rPr>
        <w:pict w14:anchorId="6E0044D8">
          <v:group id="_x0000_s9821" style="position:absolute;left:0;text-align:left;margin-left:117.3pt;margin-top:2.25pt;width:393.65pt;height:241.65pt;z-index:-251087872;mso-position-horizontal-relative:page" coordorigin="2346,45" coordsize="7873,4833">
            <v:shape id="_x0000_s9827" type="#_x0000_t75" style="position:absolute;left:2492;top:164;width:7727;height:4714">
              <v:imagedata r:id="rId178" o:title=""/>
            </v:shape>
            <v:shape id="_x0000_s9826" type="#_x0000_t75" style="position:absolute;left:6353;top:64;width:22;height:44">
              <v:imagedata r:id="rId179" o:title=""/>
            </v:shape>
            <v:shape id="_x0000_s9825" type="#_x0000_t75" style="position:absolute;left:6329;top:64;width:70;height:491">
              <v:imagedata r:id="rId180" o:title=""/>
            </v:shape>
            <v:shape id="_x0000_s9824" type="#_x0000_t75" style="position:absolute;left:8364;top:148;width:58;height:488">
              <v:imagedata r:id="rId181" o:title=""/>
            </v:shape>
            <v:shape id="_x0000_s9823" type="#_x0000_t75" style="position:absolute;left:2346;top:45;width:111;height:63">
              <v:imagedata r:id="rId182" o:title=""/>
            </v:shape>
            <v:shape id="_x0000_s9822" type="#_x0000_t75" style="position:absolute;left:2544;top:46;width:110;height:63">
              <v:imagedata r:id="rId183" o:title=""/>
            </v:shape>
            <w10:wrap anchorx="page"/>
          </v:group>
        </w:pict>
      </w:r>
      <w:r>
        <w:rPr>
          <w:noProof/>
          <w:color w:val="000000" w:themeColor="text1"/>
        </w:rPr>
        <w:pict w14:anchorId="1B5E0855">
          <v:shape id="_x0000_s9820" type="#_x0000_t202" style="position:absolute;left:0;text-align:left;margin-left:124pt;margin-top:5.05pt;width:2.9pt;height:4.7pt;z-index:-251086848;mso-position-horizontal-relative:page" filled="f" stroked="f">
            <v:textbox inset="0,0,0,0">
              <w:txbxContent>
                <w:p w14:paraId="102F0AD9" w14:textId="77777777" w:rsidR="00CB66C5" w:rsidRDefault="00CB66C5">
                  <w:pPr>
                    <w:spacing w:before="1"/>
                    <w:rPr>
                      <w:rFonts w:ascii="Arial MT"/>
                      <w:sz w:val="8"/>
                    </w:rPr>
                  </w:pPr>
                  <w:r>
                    <w:rPr>
                      <w:rFonts w:ascii="Arial MT"/>
                      <w:color w:val="FF0000"/>
                      <w:w w:val="129"/>
                      <w:sz w:val="8"/>
                    </w:rPr>
                    <w:t>1</w:t>
                  </w:r>
                </w:p>
              </w:txbxContent>
            </v:textbox>
            <w10:wrap anchorx="page"/>
          </v:shape>
        </w:pict>
      </w:r>
      <w:r w:rsidR="00B21731" w:rsidRPr="00984D1E">
        <w:rPr>
          <w:rFonts w:ascii="Arial MT"/>
          <w:noProof/>
          <w:color w:val="000000" w:themeColor="text1"/>
          <w:sz w:val="8"/>
        </w:rPr>
        <w:t>N ClH 13 12</w:t>
      </w:r>
    </w:p>
    <w:p w14:paraId="6E8D1893" w14:textId="77777777" w:rsidR="00C254C2" w:rsidRPr="00984D1E" w:rsidRDefault="00B21731">
      <w:pPr>
        <w:tabs>
          <w:tab w:val="left" w:pos="1552"/>
        </w:tabs>
        <w:spacing w:line="141" w:lineRule="exact"/>
        <w:ind w:left="886"/>
        <w:rPr>
          <w:rFonts w:ascii="Arial MT"/>
          <w:noProof/>
          <w:color w:val="000000" w:themeColor="text1"/>
          <w:sz w:val="8"/>
        </w:rPr>
      </w:pPr>
      <w:r w:rsidRPr="00984D1E">
        <w:rPr>
          <w:rFonts w:ascii="Arial MT"/>
          <w:noProof/>
          <w:color w:val="000000" w:themeColor="text1"/>
          <w:sz w:val="8"/>
        </w:rPr>
        <w:t>7  258</w:t>
      </w:r>
      <w:r w:rsidRPr="00984D1E">
        <w:rPr>
          <w:rFonts w:ascii="Arial MT"/>
          <w:noProof/>
          <w:color w:val="000000" w:themeColor="text1"/>
          <w:sz w:val="8"/>
        </w:rPr>
        <w:tab/>
        <w:t>11</w:t>
      </w:r>
    </w:p>
    <w:p w14:paraId="35F4C0CE" w14:textId="77777777" w:rsidR="00C254C2" w:rsidRPr="00984D1E" w:rsidRDefault="00C254C2">
      <w:pPr>
        <w:pStyle w:val="a3"/>
        <w:spacing w:before="3"/>
        <w:rPr>
          <w:rFonts w:ascii="Arial MT"/>
          <w:noProof/>
          <w:color w:val="000000" w:themeColor="text1"/>
          <w:sz w:val="7"/>
        </w:rPr>
      </w:pPr>
    </w:p>
    <w:p w14:paraId="09956CFD" w14:textId="77777777" w:rsidR="00C254C2" w:rsidRPr="00984D1E" w:rsidRDefault="00B21731">
      <w:pPr>
        <w:ind w:left="1239"/>
        <w:rPr>
          <w:rFonts w:ascii="Arial MT"/>
          <w:noProof/>
          <w:color w:val="000000" w:themeColor="text1"/>
          <w:sz w:val="8"/>
        </w:rPr>
      </w:pPr>
      <w:r w:rsidRPr="00984D1E">
        <w:rPr>
          <w:rFonts w:ascii="Arial MT"/>
          <w:noProof/>
          <w:color w:val="000000" w:themeColor="text1"/>
          <w:sz w:val="8"/>
        </w:rPr>
        <w:t>9    10</w:t>
      </w:r>
    </w:p>
    <w:p w14:paraId="4482EAB2" w14:textId="77777777" w:rsidR="00C254C2" w:rsidRPr="00984D1E" w:rsidRDefault="00C254C2">
      <w:pPr>
        <w:pStyle w:val="a3"/>
        <w:spacing w:before="7"/>
        <w:rPr>
          <w:rFonts w:ascii="Arial MT"/>
          <w:noProof/>
          <w:color w:val="000000" w:themeColor="text1"/>
          <w:sz w:val="20"/>
        </w:rPr>
      </w:pPr>
    </w:p>
    <w:p w14:paraId="6D727EC3" w14:textId="77777777" w:rsidR="00C254C2" w:rsidRPr="00984D1E" w:rsidRDefault="00C254C2">
      <w:pPr>
        <w:pStyle w:val="a3"/>
        <w:spacing w:before="4"/>
        <w:rPr>
          <w:rFonts w:ascii="Arial MT"/>
          <w:noProof/>
          <w:color w:val="000000" w:themeColor="text1"/>
          <w:sz w:val="9"/>
        </w:rPr>
      </w:pPr>
    </w:p>
    <w:p w14:paraId="5C75DF59" w14:textId="77777777" w:rsidR="00C254C2" w:rsidRPr="00984D1E" w:rsidRDefault="00B21731">
      <w:pPr>
        <w:ind w:right="1317"/>
        <w:jc w:val="right"/>
        <w:rPr>
          <w:rFonts w:ascii="Tahoma"/>
          <w:noProof/>
          <w:color w:val="000000" w:themeColor="text1"/>
          <w:sz w:val="7"/>
        </w:rPr>
      </w:pPr>
      <w:r w:rsidRPr="00984D1E">
        <w:rPr>
          <w:rFonts w:ascii="Tahoma"/>
          <w:noProof/>
          <w:color w:val="000000" w:themeColor="text1"/>
          <w:sz w:val="7"/>
        </w:rPr>
        <w:t>30</w:t>
      </w:r>
    </w:p>
    <w:p w14:paraId="31063160" w14:textId="77777777" w:rsidR="00C254C2" w:rsidRPr="00984D1E" w:rsidRDefault="00C254C2">
      <w:pPr>
        <w:pStyle w:val="a3"/>
        <w:rPr>
          <w:rFonts w:ascii="Tahoma"/>
          <w:noProof/>
          <w:color w:val="000000" w:themeColor="text1"/>
          <w:sz w:val="8"/>
        </w:rPr>
      </w:pPr>
    </w:p>
    <w:p w14:paraId="55A0F3C2" w14:textId="77777777" w:rsidR="00C254C2" w:rsidRPr="00984D1E" w:rsidRDefault="00C254C2">
      <w:pPr>
        <w:pStyle w:val="a3"/>
        <w:spacing w:before="6"/>
        <w:rPr>
          <w:rFonts w:ascii="Tahoma"/>
          <w:noProof/>
          <w:color w:val="000000" w:themeColor="text1"/>
          <w:sz w:val="9"/>
        </w:rPr>
      </w:pPr>
    </w:p>
    <w:p w14:paraId="1AB4490C" w14:textId="77777777" w:rsidR="00C254C2" w:rsidRPr="00984D1E" w:rsidRDefault="00B21731">
      <w:pPr>
        <w:ind w:right="1317"/>
        <w:jc w:val="right"/>
        <w:rPr>
          <w:rFonts w:ascii="Tahoma"/>
          <w:noProof/>
          <w:color w:val="000000" w:themeColor="text1"/>
          <w:sz w:val="7"/>
        </w:rPr>
      </w:pPr>
      <w:r w:rsidRPr="00984D1E">
        <w:rPr>
          <w:rFonts w:ascii="Tahoma"/>
          <w:noProof/>
          <w:color w:val="000000" w:themeColor="text1"/>
          <w:sz w:val="7"/>
        </w:rPr>
        <w:t>40</w:t>
      </w:r>
    </w:p>
    <w:p w14:paraId="11631699" w14:textId="77777777" w:rsidR="00C254C2" w:rsidRPr="00984D1E" w:rsidRDefault="00C254C2">
      <w:pPr>
        <w:pStyle w:val="a3"/>
        <w:spacing w:before="7"/>
        <w:rPr>
          <w:rFonts w:ascii="Tahoma"/>
          <w:noProof/>
          <w:color w:val="000000" w:themeColor="text1"/>
          <w:sz w:val="8"/>
        </w:rPr>
      </w:pPr>
    </w:p>
    <w:p w14:paraId="216698C4" w14:textId="77777777" w:rsidR="00C254C2" w:rsidRPr="00984D1E" w:rsidRDefault="00C254C2">
      <w:pPr>
        <w:rPr>
          <w:rFonts w:ascii="Tahoma"/>
          <w:noProof/>
          <w:color w:val="000000" w:themeColor="text1"/>
          <w:sz w:val="8"/>
        </w:rPr>
        <w:sectPr w:rsidR="00C254C2" w:rsidRPr="00984D1E">
          <w:type w:val="continuous"/>
          <w:pgSz w:w="11910" w:h="16840"/>
          <w:pgMar w:top="1040" w:right="260" w:bottom="280" w:left="1580" w:header="720" w:footer="720" w:gutter="0"/>
          <w:cols w:space="720"/>
        </w:sectPr>
      </w:pPr>
    </w:p>
    <w:p w14:paraId="77FF5EFB" w14:textId="77777777" w:rsidR="00C254C2" w:rsidRPr="00984D1E" w:rsidRDefault="00C254C2">
      <w:pPr>
        <w:pStyle w:val="a3"/>
        <w:rPr>
          <w:rFonts w:ascii="Tahoma"/>
          <w:noProof/>
          <w:color w:val="000000" w:themeColor="text1"/>
          <w:sz w:val="12"/>
        </w:rPr>
      </w:pPr>
    </w:p>
    <w:p w14:paraId="1AEBC3D7" w14:textId="77777777" w:rsidR="00C254C2" w:rsidRPr="00984D1E" w:rsidRDefault="00C254C2">
      <w:pPr>
        <w:pStyle w:val="a3"/>
        <w:rPr>
          <w:rFonts w:ascii="Tahoma"/>
          <w:noProof/>
          <w:color w:val="000000" w:themeColor="text1"/>
          <w:sz w:val="12"/>
        </w:rPr>
      </w:pPr>
    </w:p>
    <w:p w14:paraId="61C4BDEF" w14:textId="77777777" w:rsidR="00C254C2" w:rsidRPr="00984D1E" w:rsidRDefault="00C254C2">
      <w:pPr>
        <w:pStyle w:val="a3"/>
        <w:rPr>
          <w:rFonts w:ascii="Tahoma"/>
          <w:noProof/>
          <w:color w:val="000000" w:themeColor="text1"/>
          <w:sz w:val="12"/>
        </w:rPr>
      </w:pPr>
    </w:p>
    <w:p w14:paraId="53B767D1" w14:textId="77777777" w:rsidR="00C254C2" w:rsidRPr="00984D1E" w:rsidRDefault="00C254C2">
      <w:pPr>
        <w:pStyle w:val="a3"/>
        <w:rPr>
          <w:rFonts w:ascii="Tahoma"/>
          <w:noProof/>
          <w:color w:val="000000" w:themeColor="text1"/>
          <w:sz w:val="12"/>
        </w:rPr>
      </w:pPr>
    </w:p>
    <w:p w14:paraId="3E16AFA4" w14:textId="77777777" w:rsidR="00C254C2" w:rsidRPr="00984D1E" w:rsidRDefault="00C254C2">
      <w:pPr>
        <w:pStyle w:val="a3"/>
        <w:rPr>
          <w:rFonts w:ascii="Tahoma"/>
          <w:noProof/>
          <w:color w:val="000000" w:themeColor="text1"/>
          <w:sz w:val="12"/>
        </w:rPr>
      </w:pPr>
    </w:p>
    <w:p w14:paraId="075D03F1" w14:textId="77777777" w:rsidR="00C254C2" w:rsidRPr="00984D1E" w:rsidRDefault="00C254C2">
      <w:pPr>
        <w:pStyle w:val="a3"/>
        <w:rPr>
          <w:rFonts w:ascii="Tahoma"/>
          <w:noProof/>
          <w:color w:val="000000" w:themeColor="text1"/>
          <w:sz w:val="12"/>
        </w:rPr>
      </w:pPr>
    </w:p>
    <w:p w14:paraId="166CF478" w14:textId="77777777" w:rsidR="00C254C2" w:rsidRPr="00984D1E" w:rsidRDefault="00C254C2">
      <w:pPr>
        <w:pStyle w:val="a3"/>
        <w:rPr>
          <w:rFonts w:ascii="Tahoma"/>
          <w:noProof/>
          <w:color w:val="000000" w:themeColor="text1"/>
          <w:sz w:val="12"/>
        </w:rPr>
      </w:pPr>
    </w:p>
    <w:p w14:paraId="6CEB50BF" w14:textId="77777777" w:rsidR="00C254C2" w:rsidRPr="00984D1E" w:rsidRDefault="00C254C2">
      <w:pPr>
        <w:pStyle w:val="a3"/>
        <w:rPr>
          <w:rFonts w:ascii="Tahoma"/>
          <w:noProof/>
          <w:color w:val="000000" w:themeColor="text1"/>
          <w:sz w:val="12"/>
        </w:rPr>
      </w:pPr>
    </w:p>
    <w:p w14:paraId="1A858F39" w14:textId="77777777" w:rsidR="00C254C2" w:rsidRPr="00984D1E" w:rsidRDefault="00C254C2">
      <w:pPr>
        <w:pStyle w:val="a3"/>
        <w:rPr>
          <w:rFonts w:ascii="Tahoma"/>
          <w:noProof/>
          <w:color w:val="000000" w:themeColor="text1"/>
          <w:sz w:val="12"/>
        </w:rPr>
      </w:pPr>
    </w:p>
    <w:p w14:paraId="10D43D79" w14:textId="77777777" w:rsidR="00C254C2" w:rsidRPr="00984D1E" w:rsidRDefault="00C254C2">
      <w:pPr>
        <w:pStyle w:val="a3"/>
        <w:rPr>
          <w:rFonts w:ascii="Tahoma"/>
          <w:noProof/>
          <w:color w:val="000000" w:themeColor="text1"/>
          <w:sz w:val="12"/>
        </w:rPr>
      </w:pPr>
    </w:p>
    <w:p w14:paraId="3947148A" w14:textId="77777777" w:rsidR="00C254C2" w:rsidRPr="00984D1E" w:rsidRDefault="00C254C2">
      <w:pPr>
        <w:pStyle w:val="a3"/>
        <w:rPr>
          <w:rFonts w:ascii="Tahoma"/>
          <w:noProof/>
          <w:color w:val="000000" w:themeColor="text1"/>
          <w:sz w:val="12"/>
        </w:rPr>
      </w:pPr>
    </w:p>
    <w:p w14:paraId="76EBB3D8" w14:textId="77777777" w:rsidR="00C254C2" w:rsidRPr="00984D1E" w:rsidRDefault="00C254C2">
      <w:pPr>
        <w:pStyle w:val="a3"/>
        <w:rPr>
          <w:rFonts w:ascii="Tahoma"/>
          <w:noProof/>
          <w:color w:val="000000" w:themeColor="text1"/>
          <w:sz w:val="12"/>
        </w:rPr>
      </w:pPr>
    </w:p>
    <w:p w14:paraId="4B5F4AC5" w14:textId="77777777" w:rsidR="00C254C2" w:rsidRPr="00984D1E" w:rsidRDefault="00C254C2">
      <w:pPr>
        <w:pStyle w:val="a3"/>
        <w:rPr>
          <w:rFonts w:ascii="Tahoma"/>
          <w:noProof/>
          <w:color w:val="000000" w:themeColor="text1"/>
          <w:sz w:val="12"/>
        </w:rPr>
      </w:pPr>
    </w:p>
    <w:p w14:paraId="21C45796" w14:textId="77777777" w:rsidR="00C254C2" w:rsidRPr="00984D1E" w:rsidRDefault="00C254C2">
      <w:pPr>
        <w:pStyle w:val="a3"/>
        <w:rPr>
          <w:rFonts w:ascii="Tahoma"/>
          <w:noProof/>
          <w:color w:val="000000" w:themeColor="text1"/>
          <w:sz w:val="12"/>
        </w:rPr>
      </w:pPr>
    </w:p>
    <w:p w14:paraId="0460DE2D" w14:textId="77777777" w:rsidR="00C254C2" w:rsidRPr="00984D1E" w:rsidRDefault="00C254C2">
      <w:pPr>
        <w:pStyle w:val="a3"/>
        <w:rPr>
          <w:rFonts w:ascii="Tahoma"/>
          <w:noProof/>
          <w:color w:val="000000" w:themeColor="text1"/>
          <w:sz w:val="12"/>
        </w:rPr>
      </w:pPr>
    </w:p>
    <w:p w14:paraId="13381F2B" w14:textId="77777777" w:rsidR="00C254C2" w:rsidRPr="00984D1E" w:rsidRDefault="00C254C2">
      <w:pPr>
        <w:pStyle w:val="a3"/>
        <w:spacing w:before="9"/>
        <w:rPr>
          <w:rFonts w:ascii="Tahoma"/>
          <w:noProof/>
          <w:color w:val="000000" w:themeColor="text1"/>
          <w:sz w:val="9"/>
        </w:rPr>
      </w:pPr>
    </w:p>
    <w:p w14:paraId="6B107EA6" w14:textId="77777777" w:rsidR="00C254C2" w:rsidRPr="00984D1E" w:rsidRDefault="00B21731">
      <w:pPr>
        <w:spacing w:before="1"/>
        <w:jc w:val="right"/>
        <w:rPr>
          <w:rFonts w:ascii="Tahoma"/>
          <w:noProof/>
          <w:color w:val="000000" w:themeColor="text1"/>
          <w:sz w:val="9"/>
        </w:rPr>
      </w:pPr>
      <w:r w:rsidRPr="00984D1E">
        <w:rPr>
          <w:rFonts w:ascii="Tahoma"/>
          <w:noProof/>
          <w:color w:val="000000" w:themeColor="text1"/>
          <w:sz w:val="9"/>
        </w:rPr>
        <w:t>{7.41,129.28}</w:t>
      </w:r>
    </w:p>
    <w:p w14:paraId="72D791D3" w14:textId="77777777" w:rsidR="00C254C2" w:rsidRPr="00984D1E" w:rsidRDefault="00B21731">
      <w:pPr>
        <w:pStyle w:val="a3"/>
        <w:spacing w:before="10"/>
        <w:rPr>
          <w:rFonts w:ascii="Tahoma"/>
          <w:noProof/>
          <w:color w:val="000000" w:themeColor="text1"/>
          <w:sz w:val="16"/>
        </w:rPr>
      </w:pPr>
      <w:r w:rsidRPr="00984D1E">
        <w:rPr>
          <w:noProof/>
          <w:color w:val="000000" w:themeColor="text1"/>
        </w:rPr>
        <w:br w:type="column"/>
      </w:r>
    </w:p>
    <w:p w14:paraId="53023EAB" w14:textId="77777777" w:rsidR="00C254C2" w:rsidRPr="00984D1E" w:rsidRDefault="00B21731">
      <w:pPr>
        <w:jc w:val="right"/>
        <w:rPr>
          <w:rFonts w:ascii="Tahoma"/>
          <w:noProof/>
          <w:color w:val="000000" w:themeColor="text1"/>
          <w:sz w:val="9"/>
        </w:rPr>
      </w:pPr>
      <w:r w:rsidRPr="00984D1E">
        <w:rPr>
          <w:rFonts w:ascii="Tahoma"/>
          <w:noProof/>
          <w:color w:val="000000" w:themeColor="text1"/>
          <w:sz w:val="9"/>
        </w:rPr>
        <w:t>{4.34,58.68}</w:t>
      </w:r>
    </w:p>
    <w:p w14:paraId="182AF912" w14:textId="77777777" w:rsidR="00C254C2" w:rsidRPr="00984D1E" w:rsidRDefault="00B21731">
      <w:pPr>
        <w:pStyle w:val="a3"/>
        <w:spacing w:before="11"/>
        <w:rPr>
          <w:rFonts w:ascii="Tahoma"/>
          <w:noProof/>
          <w:color w:val="000000" w:themeColor="text1"/>
          <w:sz w:val="8"/>
        </w:rPr>
      </w:pPr>
      <w:r w:rsidRPr="00984D1E">
        <w:rPr>
          <w:noProof/>
          <w:color w:val="000000" w:themeColor="text1"/>
        </w:rPr>
        <w:br w:type="column"/>
      </w:r>
    </w:p>
    <w:p w14:paraId="43A1DDF0" w14:textId="77777777" w:rsidR="00C254C2" w:rsidRPr="00984D1E" w:rsidRDefault="00B21731">
      <w:pPr>
        <w:ind w:left="1782" w:right="1252"/>
        <w:jc w:val="center"/>
        <w:rPr>
          <w:rFonts w:ascii="Tahoma"/>
          <w:noProof/>
          <w:color w:val="000000" w:themeColor="text1"/>
          <w:sz w:val="7"/>
        </w:rPr>
      </w:pPr>
      <w:r w:rsidRPr="00984D1E">
        <w:rPr>
          <w:rFonts w:ascii="Tahoma"/>
          <w:noProof/>
          <w:color w:val="000000" w:themeColor="text1"/>
          <w:sz w:val="7"/>
        </w:rPr>
        <w:t>50</w:t>
      </w:r>
    </w:p>
    <w:p w14:paraId="33CC1515" w14:textId="77777777" w:rsidR="00C254C2" w:rsidRPr="00984D1E" w:rsidRDefault="00C254C2">
      <w:pPr>
        <w:pStyle w:val="a3"/>
        <w:rPr>
          <w:rFonts w:ascii="Tahoma"/>
          <w:noProof/>
          <w:color w:val="000000" w:themeColor="text1"/>
          <w:sz w:val="8"/>
        </w:rPr>
      </w:pPr>
    </w:p>
    <w:p w14:paraId="375198C0" w14:textId="77777777" w:rsidR="00C254C2" w:rsidRPr="00984D1E" w:rsidRDefault="00C254C2">
      <w:pPr>
        <w:pStyle w:val="a3"/>
        <w:spacing w:before="6"/>
        <w:rPr>
          <w:rFonts w:ascii="Tahoma"/>
          <w:noProof/>
          <w:color w:val="000000" w:themeColor="text1"/>
          <w:sz w:val="9"/>
        </w:rPr>
      </w:pPr>
    </w:p>
    <w:p w14:paraId="505DDA96" w14:textId="77777777" w:rsidR="00C254C2" w:rsidRPr="00984D1E" w:rsidRDefault="00B21731">
      <w:pPr>
        <w:ind w:left="1782" w:right="1252"/>
        <w:jc w:val="center"/>
        <w:rPr>
          <w:rFonts w:ascii="Tahoma"/>
          <w:noProof/>
          <w:color w:val="000000" w:themeColor="text1"/>
          <w:sz w:val="7"/>
        </w:rPr>
      </w:pPr>
      <w:r w:rsidRPr="00984D1E">
        <w:rPr>
          <w:rFonts w:ascii="Tahoma"/>
          <w:noProof/>
          <w:color w:val="000000" w:themeColor="text1"/>
          <w:sz w:val="7"/>
        </w:rPr>
        <w:t>60</w:t>
      </w:r>
    </w:p>
    <w:p w14:paraId="3B97885B" w14:textId="77777777" w:rsidR="00C254C2" w:rsidRPr="00984D1E" w:rsidRDefault="00C254C2">
      <w:pPr>
        <w:pStyle w:val="a3"/>
        <w:rPr>
          <w:rFonts w:ascii="Tahoma"/>
          <w:noProof/>
          <w:color w:val="000000" w:themeColor="text1"/>
          <w:sz w:val="8"/>
        </w:rPr>
      </w:pPr>
    </w:p>
    <w:p w14:paraId="3F56D90F" w14:textId="77777777" w:rsidR="00C254C2" w:rsidRPr="00984D1E" w:rsidRDefault="00C254C2">
      <w:pPr>
        <w:pStyle w:val="a3"/>
        <w:spacing w:before="6"/>
        <w:rPr>
          <w:rFonts w:ascii="Tahoma"/>
          <w:noProof/>
          <w:color w:val="000000" w:themeColor="text1"/>
          <w:sz w:val="9"/>
        </w:rPr>
      </w:pPr>
    </w:p>
    <w:p w14:paraId="01D1F1AA" w14:textId="77777777" w:rsidR="00C254C2" w:rsidRPr="00984D1E" w:rsidRDefault="00B21731">
      <w:pPr>
        <w:ind w:left="1782" w:right="1252"/>
        <w:jc w:val="center"/>
        <w:rPr>
          <w:rFonts w:ascii="Tahoma"/>
          <w:noProof/>
          <w:color w:val="000000" w:themeColor="text1"/>
          <w:sz w:val="7"/>
        </w:rPr>
      </w:pPr>
      <w:r w:rsidRPr="00984D1E">
        <w:rPr>
          <w:rFonts w:ascii="Tahoma"/>
          <w:noProof/>
          <w:color w:val="000000" w:themeColor="text1"/>
          <w:sz w:val="7"/>
        </w:rPr>
        <w:t>70</w:t>
      </w:r>
    </w:p>
    <w:p w14:paraId="6E30B8BC" w14:textId="77777777" w:rsidR="00C254C2" w:rsidRPr="00984D1E" w:rsidRDefault="00C254C2">
      <w:pPr>
        <w:pStyle w:val="a3"/>
        <w:rPr>
          <w:rFonts w:ascii="Tahoma"/>
          <w:noProof/>
          <w:color w:val="000000" w:themeColor="text1"/>
          <w:sz w:val="8"/>
        </w:rPr>
      </w:pPr>
    </w:p>
    <w:p w14:paraId="5E2BE40E" w14:textId="77777777" w:rsidR="00C254C2" w:rsidRPr="00984D1E" w:rsidRDefault="00C254C2">
      <w:pPr>
        <w:pStyle w:val="a3"/>
        <w:spacing w:before="6"/>
        <w:rPr>
          <w:rFonts w:ascii="Tahoma"/>
          <w:noProof/>
          <w:color w:val="000000" w:themeColor="text1"/>
          <w:sz w:val="9"/>
        </w:rPr>
      </w:pPr>
    </w:p>
    <w:p w14:paraId="54D8E33F" w14:textId="77777777" w:rsidR="00C254C2" w:rsidRPr="00984D1E" w:rsidRDefault="00B21731">
      <w:pPr>
        <w:ind w:left="1782" w:right="1252"/>
        <w:jc w:val="center"/>
        <w:rPr>
          <w:rFonts w:ascii="Tahoma"/>
          <w:noProof/>
          <w:color w:val="000000" w:themeColor="text1"/>
          <w:sz w:val="7"/>
        </w:rPr>
      </w:pPr>
      <w:r w:rsidRPr="00984D1E">
        <w:rPr>
          <w:rFonts w:ascii="Tahoma"/>
          <w:noProof/>
          <w:color w:val="000000" w:themeColor="text1"/>
          <w:sz w:val="7"/>
        </w:rPr>
        <w:t>80</w:t>
      </w:r>
    </w:p>
    <w:p w14:paraId="1F92D2E3" w14:textId="77777777" w:rsidR="00C254C2" w:rsidRPr="00984D1E" w:rsidRDefault="00C254C2">
      <w:pPr>
        <w:pStyle w:val="a3"/>
        <w:rPr>
          <w:rFonts w:ascii="Tahoma"/>
          <w:noProof/>
          <w:color w:val="000000" w:themeColor="text1"/>
          <w:sz w:val="8"/>
        </w:rPr>
      </w:pPr>
    </w:p>
    <w:p w14:paraId="5EB110A0" w14:textId="77777777" w:rsidR="00C254C2" w:rsidRPr="00984D1E" w:rsidRDefault="00C254C2">
      <w:pPr>
        <w:pStyle w:val="a3"/>
        <w:spacing w:before="6"/>
        <w:rPr>
          <w:rFonts w:ascii="Tahoma"/>
          <w:noProof/>
          <w:color w:val="000000" w:themeColor="text1"/>
          <w:sz w:val="9"/>
        </w:rPr>
      </w:pPr>
    </w:p>
    <w:p w14:paraId="49D7B2E0" w14:textId="77777777" w:rsidR="00C254C2" w:rsidRPr="00984D1E" w:rsidRDefault="00CB66C5">
      <w:pPr>
        <w:ind w:left="1782" w:right="1252"/>
        <w:jc w:val="center"/>
        <w:rPr>
          <w:rFonts w:ascii="Tahoma"/>
          <w:noProof/>
          <w:color w:val="000000" w:themeColor="text1"/>
          <w:sz w:val="7"/>
        </w:rPr>
      </w:pPr>
      <w:r>
        <w:rPr>
          <w:noProof/>
          <w:color w:val="000000" w:themeColor="text1"/>
        </w:rPr>
        <w:pict w14:anchorId="01727415">
          <v:shape id="_x0000_s9819" type="#_x0000_t202" style="position:absolute;left:0;text-align:left;margin-left:522.65pt;margin-top:.8pt;width:7.05pt;height:15.55pt;z-index:251165696;mso-position-horizontal-relative:page" filled="f" stroked="f">
            <v:textbox style="layout-flow:vertical;mso-layout-flow-alt:bottom-to-top" inset="0,0,0,0">
              <w:txbxContent>
                <w:p w14:paraId="155DA36D" w14:textId="77777777" w:rsidR="00CB66C5" w:rsidRDefault="00CB66C5">
                  <w:pPr>
                    <w:spacing w:before="23"/>
                    <w:ind w:left="20"/>
                    <w:rPr>
                      <w:rFonts w:ascii="Tahoma" w:hAnsi="Tahoma"/>
                      <w:sz w:val="8"/>
                    </w:rPr>
                  </w:pPr>
                  <w:r>
                    <w:rPr>
                      <w:rFonts w:ascii="Tahoma" w:hAnsi="Tahoma"/>
                      <w:w w:val="105"/>
                      <w:sz w:val="8"/>
                    </w:rPr>
                    <w:t>f1</w:t>
                  </w:r>
                  <w:r>
                    <w:rPr>
                      <w:rFonts w:ascii="Tahoma" w:hAnsi="Tahoma"/>
                      <w:spacing w:val="2"/>
                      <w:w w:val="105"/>
                      <w:sz w:val="8"/>
                    </w:rPr>
                    <w:t xml:space="preserve"> </w:t>
                  </w:r>
                  <w:r>
                    <w:rPr>
                      <w:rFonts w:ascii="Tahoma" w:hAnsi="Tahoma"/>
                      <w:w w:val="105"/>
                      <w:sz w:val="8"/>
                    </w:rPr>
                    <w:t>(мд)</w:t>
                  </w:r>
                </w:p>
              </w:txbxContent>
            </v:textbox>
            <w10:wrap anchorx="page"/>
          </v:shape>
        </w:pict>
      </w:r>
      <w:r w:rsidR="00B21731" w:rsidRPr="00984D1E">
        <w:rPr>
          <w:rFonts w:ascii="Tahoma"/>
          <w:noProof/>
          <w:color w:val="000000" w:themeColor="text1"/>
          <w:sz w:val="7"/>
        </w:rPr>
        <w:t>90</w:t>
      </w:r>
    </w:p>
    <w:p w14:paraId="72F612AA" w14:textId="77777777" w:rsidR="00C254C2" w:rsidRPr="00984D1E" w:rsidRDefault="00C254C2">
      <w:pPr>
        <w:pStyle w:val="a3"/>
        <w:rPr>
          <w:rFonts w:ascii="Tahoma"/>
          <w:noProof/>
          <w:color w:val="000000" w:themeColor="text1"/>
          <w:sz w:val="8"/>
        </w:rPr>
      </w:pPr>
    </w:p>
    <w:p w14:paraId="6536F50C" w14:textId="77777777" w:rsidR="00C254C2" w:rsidRPr="00984D1E" w:rsidRDefault="00C254C2">
      <w:pPr>
        <w:pStyle w:val="a3"/>
        <w:spacing w:before="6"/>
        <w:rPr>
          <w:rFonts w:ascii="Tahoma"/>
          <w:noProof/>
          <w:color w:val="000000" w:themeColor="text1"/>
          <w:sz w:val="9"/>
        </w:rPr>
      </w:pPr>
    </w:p>
    <w:p w14:paraId="0863BFC7" w14:textId="77777777" w:rsidR="00C254C2" w:rsidRPr="00984D1E" w:rsidRDefault="00B21731">
      <w:pPr>
        <w:ind w:left="1832" w:right="1252"/>
        <w:jc w:val="center"/>
        <w:rPr>
          <w:rFonts w:ascii="Tahoma"/>
          <w:noProof/>
          <w:color w:val="000000" w:themeColor="text1"/>
          <w:sz w:val="7"/>
        </w:rPr>
      </w:pPr>
      <w:r w:rsidRPr="00984D1E">
        <w:rPr>
          <w:rFonts w:ascii="Tahoma"/>
          <w:noProof/>
          <w:color w:val="000000" w:themeColor="text1"/>
          <w:sz w:val="7"/>
        </w:rPr>
        <w:t>100</w:t>
      </w:r>
    </w:p>
    <w:p w14:paraId="75C0F6C7" w14:textId="77777777" w:rsidR="00C254C2" w:rsidRPr="00984D1E" w:rsidRDefault="00C254C2">
      <w:pPr>
        <w:pStyle w:val="a3"/>
        <w:rPr>
          <w:rFonts w:ascii="Tahoma"/>
          <w:noProof/>
          <w:color w:val="000000" w:themeColor="text1"/>
          <w:sz w:val="8"/>
        </w:rPr>
      </w:pPr>
    </w:p>
    <w:p w14:paraId="06C8270F" w14:textId="77777777" w:rsidR="00C254C2" w:rsidRPr="00984D1E" w:rsidRDefault="00C254C2">
      <w:pPr>
        <w:pStyle w:val="a3"/>
        <w:spacing w:before="6"/>
        <w:rPr>
          <w:rFonts w:ascii="Tahoma"/>
          <w:noProof/>
          <w:color w:val="000000" w:themeColor="text1"/>
          <w:sz w:val="9"/>
        </w:rPr>
      </w:pPr>
    </w:p>
    <w:p w14:paraId="478F1A2E" w14:textId="77777777" w:rsidR="00C254C2" w:rsidRPr="00984D1E" w:rsidRDefault="00B21731">
      <w:pPr>
        <w:ind w:left="1832" w:right="1252"/>
        <w:jc w:val="center"/>
        <w:rPr>
          <w:rFonts w:ascii="Tahoma"/>
          <w:noProof/>
          <w:color w:val="000000" w:themeColor="text1"/>
          <w:sz w:val="7"/>
        </w:rPr>
      </w:pPr>
      <w:r w:rsidRPr="00984D1E">
        <w:rPr>
          <w:rFonts w:ascii="Tahoma"/>
          <w:noProof/>
          <w:color w:val="000000" w:themeColor="text1"/>
          <w:sz w:val="7"/>
        </w:rPr>
        <w:t>110</w:t>
      </w:r>
    </w:p>
    <w:p w14:paraId="57EC253C" w14:textId="77777777" w:rsidR="00C254C2" w:rsidRPr="00984D1E" w:rsidRDefault="00C254C2">
      <w:pPr>
        <w:pStyle w:val="a3"/>
        <w:rPr>
          <w:rFonts w:ascii="Tahoma"/>
          <w:noProof/>
          <w:color w:val="000000" w:themeColor="text1"/>
          <w:sz w:val="8"/>
        </w:rPr>
      </w:pPr>
    </w:p>
    <w:p w14:paraId="195D566D" w14:textId="77777777" w:rsidR="00C254C2" w:rsidRPr="00984D1E" w:rsidRDefault="00C254C2">
      <w:pPr>
        <w:pStyle w:val="a3"/>
        <w:spacing w:before="6"/>
        <w:rPr>
          <w:rFonts w:ascii="Tahoma"/>
          <w:noProof/>
          <w:color w:val="000000" w:themeColor="text1"/>
          <w:sz w:val="9"/>
        </w:rPr>
      </w:pPr>
    </w:p>
    <w:p w14:paraId="2CC94F18" w14:textId="77777777" w:rsidR="00C254C2" w:rsidRPr="00984D1E" w:rsidRDefault="00B21731">
      <w:pPr>
        <w:ind w:left="1832" w:right="1252"/>
        <w:jc w:val="center"/>
        <w:rPr>
          <w:rFonts w:ascii="Tahoma"/>
          <w:noProof/>
          <w:color w:val="000000" w:themeColor="text1"/>
          <w:sz w:val="7"/>
        </w:rPr>
      </w:pPr>
      <w:r w:rsidRPr="00984D1E">
        <w:rPr>
          <w:rFonts w:ascii="Tahoma"/>
          <w:noProof/>
          <w:color w:val="000000" w:themeColor="text1"/>
          <w:sz w:val="7"/>
        </w:rPr>
        <w:t>120</w:t>
      </w:r>
    </w:p>
    <w:p w14:paraId="41EC07BD" w14:textId="77777777" w:rsidR="00C254C2" w:rsidRPr="00984D1E" w:rsidRDefault="00C254C2">
      <w:pPr>
        <w:pStyle w:val="a3"/>
        <w:rPr>
          <w:rFonts w:ascii="Tahoma"/>
          <w:noProof/>
          <w:color w:val="000000" w:themeColor="text1"/>
          <w:sz w:val="8"/>
        </w:rPr>
      </w:pPr>
    </w:p>
    <w:p w14:paraId="16F1A418" w14:textId="77777777" w:rsidR="00C254C2" w:rsidRPr="00984D1E" w:rsidRDefault="00C254C2">
      <w:pPr>
        <w:pStyle w:val="a3"/>
        <w:spacing w:before="6"/>
        <w:rPr>
          <w:rFonts w:ascii="Tahoma"/>
          <w:noProof/>
          <w:color w:val="000000" w:themeColor="text1"/>
          <w:sz w:val="9"/>
        </w:rPr>
      </w:pPr>
    </w:p>
    <w:p w14:paraId="4F30FCAB" w14:textId="77777777" w:rsidR="00C254C2" w:rsidRPr="00984D1E" w:rsidRDefault="00B21731">
      <w:pPr>
        <w:ind w:left="1832" w:right="1252"/>
        <w:jc w:val="center"/>
        <w:rPr>
          <w:rFonts w:ascii="Tahoma"/>
          <w:noProof/>
          <w:color w:val="000000" w:themeColor="text1"/>
          <w:sz w:val="7"/>
        </w:rPr>
      </w:pPr>
      <w:r w:rsidRPr="00984D1E">
        <w:rPr>
          <w:rFonts w:ascii="Tahoma"/>
          <w:noProof/>
          <w:color w:val="000000" w:themeColor="text1"/>
          <w:sz w:val="7"/>
        </w:rPr>
        <w:t>130</w:t>
      </w:r>
    </w:p>
    <w:p w14:paraId="2559FEB2" w14:textId="77777777" w:rsidR="00C254C2" w:rsidRPr="00984D1E" w:rsidRDefault="00C254C2">
      <w:pPr>
        <w:jc w:val="center"/>
        <w:rPr>
          <w:rFonts w:ascii="Tahoma"/>
          <w:noProof/>
          <w:color w:val="000000" w:themeColor="text1"/>
          <w:sz w:val="7"/>
        </w:rPr>
        <w:sectPr w:rsidR="00C254C2" w:rsidRPr="00984D1E">
          <w:type w:val="continuous"/>
          <w:pgSz w:w="11910" w:h="16840"/>
          <w:pgMar w:top="1040" w:right="260" w:bottom="280" w:left="1580" w:header="720" w:footer="720" w:gutter="0"/>
          <w:cols w:num="3" w:space="720" w:equalWidth="0">
            <w:col w:w="4731" w:space="40"/>
            <w:col w:w="1986" w:space="39"/>
            <w:col w:w="3274"/>
          </w:cols>
        </w:sectPr>
      </w:pPr>
    </w:p>
    <w:p w14:paraId="088CAC96" w14:textId="77777777" w:rsidR="00C254C2" w:rsidRPr="00984D1E" w:rsidRDefault="00B21731">
      <w:pPr>
        <w:spacing w:before="81"/>
        <w:jc w:val="right"/>
        <w:rPr>
          <w:rFonts w:ascii="Tahoma"/>
          <w:noProof/>
          <w:color w:val="000000" w:themeColor="text1"/>
          <w:sz w:val="9"/>
        </w:rPr>
      </w:pPr>
      <w:r w:rsidRPr="00984D1E">
        <w:rPr>
          <w:rFonts w:ascii="Tahoma"/>
          <w:noProof/>
          <w:color w:val="000000" w:themeColor="text1"/>
          <w:sz w:val="9"/>
        </w:rPr>
        <w:lastRenderedPageBreak/>
        <w:t>{7.91,132.34}</w:t>
      </w:r>
    </w:p>
    <w:p w14:paraId="17C5B9A1" w14:textId="77777777" w:rsidR="00C254C2" w:rsidRPr="00984D1E" w:rsidRDefault="00B21731">
      <w:pPr>
        <w:spacing w:before="70"/>
        <w:ind w:left="282"/>
        <w:rPr>
          <w:rFonts w:ascii="Tahoma"/>
          <w:noProof/>
          <w:color w:val="000000" w:themeColor="text1"/>
          <w:sz w:val="9"/>
        </w:rPr>
      </w:pPr>
      <w:r w:rsidRPr="00984D1E">
        <w:rPr>
          <w:noProof/>
          <w:color w:val="000000" w:themeColor="text1"/>
        </w:rPr>
        <w:br w:type="column"/>
      </w:r>
      <w:r w:rsidRPr="00984D1E">
        <w:rPr>
          <w:rFonts w:ascii="Tahoma"/>
          <w:noProof/>
          <w:color w:val="000000" w:themeColor="text1"/>
          <w:sz w:val="9"/>
        </w:rPr>
        <w:lastRenderedPageBreak/>
        <w:t>{7.61,131.97}</w:t>
      </w:r>
    </w:p>
    <w:p w14:paraId="176F25BD" w14:textId="77777777" w:rsidR="00C254C2" w:rsidRPr="00984D1E" w:rsidRDefault="00B21731">
      <w:pPr>
        <w:pStyle w:val="a3"/>
        <w:rPr>
          <w:rFonts w:ascii="Tahoma"/>
          <w:noProof/>
          <w:color w:val="000000" w:themeColor="text1"/>
          <w:sz w:val="8"/>
        </w:rPr>
      </w:pPr>
      <w:r w:rsidRPr="00984D1E">
        <w:rPr>
          <w:noProof/>
          <w:color w:val="000000" w:themeColor="text1"/>
        </w:rPr>
        <w:br w:type="column"/>
      </w:r>
    </w:p>
    <w:p w14:paraId="1E078BBE" w14:textId="77777777" w:rsidR="00C254C2" w:rsidRPr="00984D1E" w:rsidRDefault="00C254C2">
      <w:pPr>
        <w:pStyle w:val="a3"/>
        <w:spacing w:before="6"/>
        <w:rPr>
          <w:rFonts w:ascii="Tahoma"/>
          <w:noProof/>
          <w:color w:val="000000" w:themeColor="text1"/>
          <w:sz w:val="9"/>
        </w:rPr>
      </w:pPr>
    </w:p>
    <w:p w14:paraId="2288C7D3" w14:textId="77777777" w:rsidR="00C254C2" w:rsidRPr="00984D1E" w:rsidRDefault="00B21731">
      <w:pPr>
        <w:ind w:right="1267"/>
        <w:jc w:val="right"/>
        <w:rPr>
          <w:rFonts w:ascii="Tahoma"/>
          <w:noProof/>
          <w:color w:val="000000" w:themeColor="text1"/>
          <w:sz w:val="7"/>
        </w:rPr>
      </w:pPr>
      <w:r w:rsidRPr="00984D1E">
        <w:rPr>
          <w:rFonts w:ascii="Tahoma"/>
          <w:noProof/>
          <w:color w:val="000000" w:themeColor="text1"/>
          <w:sz w:val="7"/>
        </w:rPr>
        <w:t>140</w:t>
      </w:r>
    </w:p>
    <w:p w14:paraId="7466AE49" w14:textId="77777777" w:rsidR="00C254C2" w:rsidRPr="00984D1E" w:rsidRDefault="00C254C2">
      <w:pPr>
        <w:pStyle w:val="a3"/>
        <w:rPr>
          <w:rFonts w:ascii="Tahoma"/>
          <w:noProof/>
          <w:color w:val="000000" w:themeColor="text1"/>
          <w:sz w:val="8"/>
        </w:rPr>
      </w:pPr>
    </w:p>
    <w:p w14:paraId="22390F0C" w14:textId="77777777" w:rsidR="00C254C2" w:rsidRPr="00984D1E" w:rsidRDefault="00C254C2">
      <w:pPr>
        <w:pStyle w:val="a3"/>
        <w:spacing w:before="6"/>
        <w:rPr>
          <w:rFonts w:ascii="Tahoma"/>
          <w:noProof/>
          <w:color w:val="000000" w:themeColor="text1"/>
          <w:sz w:val="9"/>
        </w:rPr>
      </w:pPr>
    </w:p>
    <w:p w14:paraId="020301D3" w14:textId="77777777" w:rsidR="00C254C2" w:rsidRPr="00984D1E" w:rsidRDefault="00B21731">
      <w:pPr>
        <w:ind w:right="1267"/>
        <w:jc w:val="right"/>
        <w:rPr>
          <w:rFonts w:ascii="Tahoma"/>
          <w:noProof/>
          <w:color w:val="000000" w:themeColor="text1"/>
          <w:sz w:val="7"/>
        </w:rPr>
      </w:pPr>
      <w:r w:rsidRPr="00984D1E">
        <w:rPr>
          <w:rFonts w:ascii="Tahoma"/>
          <w:noProof/>
          <w:color w:val="000000" w:themeColor="text1"/>
          <w:sz w:val="7"/>
        </w:rPr>
        <w:t>150</w:t>
      </w:r>
    </w:p>
    <w:p w14:paraId="4869B38C" w14:textId="77777777" w:rsidR="00C254C2" w:rsidRPr="00984D1E" w:rsidRDefault="00C254C2">
      <w:pPr>
        <w:jc w:val="right"/>
        <w:rPr>
          <w:rFonts w:ascii="Tahoma"/>
          <w:noProof/>
          <w:color w:val="000000" w:themeColor="text1"/>
          <w:sz w:val="7"/>
        </w:rPr>
        <w:sectPr w:rsidR="00C254C2" w:rsidRPr="00984D1E">
          <w:type w:val="continuous"/>
          <w:pgSz w:w="11910" w:h="16840"/>
          <w:pgMar w:top="1040" w:right="260" w:bottom="280" w:left="1580" w:header="720" w:footer="720" w:gutter="0"/>
          <w:cols w:num="3" w:space="720" w:equalWidth="0">
            <w:col w:w="4398" w:space="40"/>
            <w:col w:w="1000" w:space="39"/>
            <w:col w:w="4593"/>
          </w:cols>
        </w:sectPr>
      </w:pPr>
    </w:p>
    <w:p w14:paraId="1A19EF09" w14:textId="77777777" w:rsidR="00C254C2" w:rsidRPr="00984D1E" w:rsidRDefault="00C254C2">
      <w:pPr>
        <w:pStyle w:val="a3"/>
        <w:spacing w:before="7"/>
        <w:rPr>
          <w:rFonts w:ascii="Tahoma"/>
          <w:noProof/>
          <w:color w:val="000000" w:themeColor="text1"/>
          <w:sz w:val="20"/>
        </w:rPr>
      </w:pPr>
    </w:p>
    <w:p w14:paraId="6FF3E955" w14:textId="77777777" w:rsidR="00C254C2" w:rsidRPr="00984D1E" w:rsidRDefault="00C254C2">
      <w:pPr>
        <w:rPr>
          <w:rFonts w:ascii="Tahoma"/>
          <w:noProof/>
          <w:color w:val="000000" w:themeColor="text1"/>
          <w:sz w:val="20"/>
        </w:rPr>
        <w:sectPr w:rsidR="00C254C2" w:rsidRPr="00984D1E">
          <w:type w:val="continuous"/>
          <w:pgSz w:w="11910" w:h="16840"/>
          <w:pgMar w:top="1040" w:right="260" w:bottom="280" w:left="1580" w:header="720" w:footer="720" w:gutter="0"/>
          <w:cols w:space="720"/>
        </w:sectPr>
      </w:pPr>
    </w:p>
    <w:p w14:paraId="7B4B6380" w14:textId="77777777" w:rsidR="00C254C2" w:rsidRPr="00984D1E" w:rsidRDefault="00C254C2">
      <w:pPr>
        <w:pStyle w:val="a3"/>
        <w:spacing w:before="11"/>
        <w:rPr>
          <w:rFonts w:ascii="Tahoma"/>
          <w:noProof/>
          <w:color w:val="000000" w:themeColor="text1"/>
          <w:sz w:val="8"/>
        </w:rPr>
      </w:pPr>
    </w:p>
    <w:p w14:paraId="16352EFF" w14:textId="77777777" w:rsidR="00C254C2" w:rsidRPr="00984D1E" w:rsidRDefault="00B21731">
      <w:pPr>
        <w:jc w:val="right"/>
        <w:rPr>
          <w:rFonts w:ascii="Tahoma"/>
          <w:noProof/>
          <w:color w:val="000000" w:themeColor="text1"/>
          <w:sz w:val="7"/>
        </w:rPr>
      </w:pPr>
      <w:r w:rsidRPr="00984D1E">
        <w:rPr>
          <w:rFonts w:ascii="Tahoma"/>
          <w:noProof/>
          <w:color w:val="000000" w:themeColor="text1"/>
          <w:sz w:val="7"/>
        </w:rPr>
        <w:t>11.0</w:t>
      </w:r>
    </w:p>
    <w:p w14:paraId="1158AC1B" w14:textId="77777777" w:rsidR="00C254C2" w:rsidRPr="00984D1E" w:rsidRDefault="00B21731">
      <w:pPr>
        <w:pStyle w:val="a3"/>
        <w:spacing w:before="11"/>
        <w:rPr>
          <w:rFonts w:ascii="Tahoma"/>
          <w:noProof/>
          <w:color w:val="000000" w:themeColor="text1"/>
          <w:sz w:val="8"/>
        </w:rPr>
      </w:pPr>
      <w:r w:rsidRPr="00984D1E">
        <w:rPr>
          <w:noProof/>
          <w:color w:val="000000" w:themeColor="text1"/>
        </w:rPr>
        <w:br w:type="column"/>
      </w:r>
    </w:p>
    <w:p w14:paraId="11CF3585" w14:textId="77777777" w:rsidR="00C254C2" w:rsidRPr="00984D1E" w:rsidRDefault="00B21731">
      <w:pPr>
        <w:ind w:left="112"/>
        <w:rPr>
          <w:rFonts w:ascii="Tahoma"/>
          <w:noProof/>
          <w:color w:val="000000" w:themeColor="text1"/>
          <w:sz w:val="7"/>
        </w:rPr>
      </w:pPr>
      <w:r w:rsidRPr="00984D1E">
        <w:rPr>
          <w:rFonts w:ascii="Tahoma"/>
          <w:noProof/>
          <w:color w:val="000000" w:themeColor="text1"/>
          <w:sz w:val="7"/>
        </w:rPr>
        <w:t>10.5</w:t>
      </w:r>
    </w:p>
    <w:p w14:paraId="5544DB26" w14:textId="77777777" w:rsidR="00C254C2" w:rsidRPr="00984D1E" w:rsidRDefault="00B21731">
      <w:pPr>
        <w:pStyle w:val="a3"/>
        <w:spacing w:before="11"/>
        <w:rPr>
          <w:rFonts w:ascii="Tahoma"/>
          <w:noProof/>
          <w:color w:val="000000" w:themeColor="text1"/>
          <w:sz w:val="8"/>
        </w:rPr>
      </w:pPr>
      <w:r w:rsidRPr="00984D1E">
        <w:rPr>
          <w:noProof/>
          <w:color w:val="000000" w:themeColor="text1"/>
        </w:rPr>
        <w:br w:type="column"/>
      </w:r>
    </w:p>
    <w:p w14:paraId="4D98249C" w14:textId="77777777" w:rsidR="00C254C2" w:rsidRPr="00984D1E" w:rsidRDefault="00B21731">
      <w:pPr>
        <w:ind w:left="112"/>
        <w:rPr>
          <w:rFonts w:ascii="Tahoma"/>
          <w:noProof/>
          <w:color w:val="000000" w:themeColor="text1"/>
          <w:sz w:val="7"/>
        </w:rPr>
      </w:pPr>
      <w:r w:rsidRPr="00984D1E">
        <w:rPr>
          <w:rFonts w:ascii="Tahoma"/>
          <w:noProof/>
          <w:color w:val="000000" w:themeColor="text1"/>
          <w:sz w:val="7"/>
        </w:rPr>
        <w:t>10.0</w:t>
      </w:r>
    </w:p>
    <w:p w14:paraId="60C14C69" w14:textId="77777777" w:rsidR="00C254C2" w:rsidRPr="00984D1E" w:rsidRDefault="00B21731">
      <w:pPr>
        <w:pStyle w:val="a3"/>
        <w:spacing w:before="11"/>
        <w:rPr>
          <w:rFonts w:ascii="Tahoma"/>
          <w:noProof/>
          <w:color w:val="000000" w:themeColor="text1"/>
          <w:sz w:val="8"/>
        </w:rPr>
      </w:pPr>
      <w:r w:rsidRPr="00984D1E">
        <w:rPr>
          <w:noProof/>
          <w:color w:val="000000" w:themeColor="text1"/>
        </w:rPr>
        <w:br w:type="column"/>
      </w:r>
    </w:p>
    <w:p w14:paraId="729D4CE1" w14:textId="77777777" w:rsidR="00C254C2" w:rsidRPr="00984D1E" w:rsidRDefault="00B21731">
      <w:pPr>
        <w:ind w:left="137"/>
        <w:rPr>
          <w:rFonts w:ascii="Tahoma"/>
          <w:noProof/>
          <w:color w:val="000000" w:themeColor="text1"/>
          <w:sz w:val="7"/>
        </w:rPr>
      </w:pPr>
      <w:r w:rsidRPr="00984D1E">
        <w:rPr>
          <w:rFonts w:ascii="Tahoma"/>
          <w:noProof/>
          <w:color w:val="000000" w:themeColor="text1"/>
          <w:sz w:val="7"/>
        </w:rPr>
        <w:t>9.5</w:t>
      </w:r>
    </w:p>
    <w:p w14:paraId="179B53CB" w14:textId="77777777" w:rsidR="00C254C2" w:rsidRPr="00984D1E" w:rsidRDefault="00B21731">
      <w:pPr>
        <w:pStyle w:val="a3"/>
        <w:spacing w:before="11"/>
        <w:rPr>
          <w:rFonts w:ascii="Tahoma"/>
          <w:noProof/>
          <w:color w:val="000000" w:themeColor="text1"/>
          <w:sz w:val="8"/>
        </w:rPr>
      </w:pPr>
      <w:r w:rsidRPr="00984D1E">
        <w:rPr>
          <w:noProof/>
          <w:color w:val="000000" w:themeColor="text1"/>
        </w:rPr>
        <w:br w:type="column"/>
      </w:r>
    </w:p>
    <w:p w14:paraId="3CEA568F" w14:textId="77777777" w:rsidR="00C254C2" w:rsidRPr="00984D1E" w:rsidRDefault="00B21731">
      <w:pPr>
        <w:ind w:left="162"/>
        <w:rPr>
          <w:rFonts w:ascii="Tahoma"/>
          <w:noProof/>
          <w:color w:val="000000" w:themeColor="text1"/>
          <w:sz w:val="7"/>
        </w:rPr>
      </w:pPr>
      <w:r w:rsidRPr="00984D1E">
        <w:rPr>
          <w:rFonts w:ascii="Tahoma"/>
          <w:noProof/>
          <w:color w:val="000000" w:themeColor="text1"/>
          <w:sz w:val="7"/>
        </w:rPr>
        <w:t>9.0</w:t>
      </w:r>
    </w:p>
    <w:p w14:paraId="05076E31" w14:textId="77777777" w:rsidR="00C254C2" w:rsidRPr="00984D1E" w:rsidRDefault="00B21731">
      <w:pPr>
        <w:pStyle w:val="a3"/>
        <w:spacing w:before="11"/>
        <w:rPr>
          <w:rFonts w:ascii="Tahoma"/>
          <w:noProof/>
          <w:color w:val="000000" w:themeColor="text1"/>
          <w:sz w:val="8"/>
        </w:rPr>
      </w:pPr>
      <w:r w:rsidRPr="00984D1E">
        <w:rPr>
          <w:noProof/>
          <w:color w:val="000000" w:themeColor="text1"/>
        </w:rPr>
        <w:br w:type="column"/>
      </w:r>
    </w:p>
    <w:p w14:paraId="091AF0CC" w14:textId="77777777" w:rsidR="00C254C2" w:rsidRPr="00984D1E" w:rsidRDefault="00B21731">
      <w:pPr>
        <w:ind w:left="162"/>
        <w:rPr>
          <w:rFonts w:ascii="Tahoma"/>
          <w:noProof/>
          <w:color w:val="000000" w:themeColor="text1"/>
          <w:sz w:val="7"/>
        </w:rPr>
      </w:pPr>
      <w:r w:rsidRPr="00984D1E">
        <w:rPr>
          <w:rFonts w:ascii="Tahoma"/>
          <w:noProof/>
          <w:color w:val="000000" w:themeColor="text1"/>
          <w:sz w:val="7"/>
        </w:rPr>
        <w:t>8.5</w:t>
      </w:r>
    </w:p>
    <w:p w14:paraId="69946EEA" w14:textId="77777777" w:rsidR="00C254C2" w:rsidRPr="00984D1E" w:rsidRDefault="00B21731">
      <w:pPr>
        <w:pStyle w:val="a3"/>
        <w:spacing w:before="11"/>
        <w:rPr>
          <w:rFonts w:ascii="Tahoma"/>
          <w:noProof/>
          <w:color w:val="000000" w:themeColor="text1"/>
          <w:sz w:val="8"/>
        </w:rPr>
      </w:pPr>
      <w:r w:rsidRPr="00984D1E">
        <w:rPr>
          <w:noProof/>
          <w:color w:val="000000" w:themeColor="text1"/>
        </w:rPr>
        <w:br w:type="column"/>
      </w:r>
    </w:p>
    <w:p w14:paraId="7E6FF8AC" w14:textId="77777777" w:rsidR="00C254C2" w:rsidRPr="00984D1E" w:rsidRDefault="00B21731">
      <w:pPr>
        <w:ind w:left="162"/>
        <w:rPr>
          <w:rFonts w:ascii="Tahoma"/>
          <w:noProof/>
          <w:color w:val="000000" w:themeColor="text1"/>
          <w:sz w:val="7"/>
        </w:rPr>
      </w:pPr>
      <w:r w:rsidRPr="00984D1E">
        <w:rPr>
          <w:rFonts w:ascii="Tahoma"/>
          <w:noProof/>
          <w:color w:val="000000" w:themeColor="text1"/>
          <w:sz w:val="7"/>
        </w:rPr>
        <w:t>8.0</w:t>
      </w:r>
    </w:p>
    <w:p w14:paraId="28A3CD61" w14:textId="77777777" w:rsidR="00C254C2" w:rsidRPr="00984D1E" w:rsidRDefault="00B21731">
      <w:pPr>
        <w:pStyle w:val="a3"/>
        <w:spacing w:before="11"/>
        <w:rPr>
          <w:rFonts w:ascii="Tahoma"/>
          <w:noProof/>
          <w:color w:val="000000" w:themeColor="text1"/>
          <w:sz w:val="8"/>
        </w:rPr>
      </w:pPr>
      <w:r w:rsidRPr="00984D1E">
        <w:rPr>
          <w:noProof/>
          <w:color w:val="000000" w:themeColor="text1"/>
        </w:rPr>
        <w:br w:type="column"/>
      </w:r>
    </w:p>
    <w:p w14:paraId="2F0AD57C" w14:textId="77777777" w:rsidR="00C254C2" w:rsidRPr="00984D1E" w:rsidRDefault="00B21731">
      <w:pPr>
        <w:ind w:left="167"/>
        <w:rPr>
          <w:rFonts w:ascii="Tahoma"/>
          <w:noProof/>
          <w:color w:val="000000" w:themeColor="text1"/>
          <w:sz w:val="7"/>
        </w:rPr>
      </w:pPr>
      <w:r w:rsidRPr="00984D1E">
        <w:rPr>
          <w:rFonts w:ascii="Tahoma"/>
          <w:noProof/>
          <w:color w:val="000000" w:themeColor="text1"/>
          <w:sz w:val="7"/>
        </w:rPr>
        <w:t>7.5</w:t>
      </w:r>
    </w:p>
    <w:p w14:paraId="4DACC851" w14:textId="77777777" w:rsidR="00C254C2" w:rsidRPr="00984D1E" w:rsidRDefault="00B21731">
      <w:pPr>
        <w:pStyle w:val="a3"/>
        <w:spacing w:before="11"/>
        <w:rPr>
          <w:rFonts w:ascii="Tahoma"/>
          <w:noProof/>
          <w:color w:val="000000" w:themeColor="text1"/>
          <w:sz w:val="8"/>
        </w:rPr>
      </w:pPr>
      <w:r w:rsidRPr="00984D1E">
        <w:rPr>
          <w:noProof/>
          <w:color w:val="000000" w:themeColor="text1"/>
        </w:rPr>
        <w:br w:type="column"/>
      </w:r>
    </w:p>
    <w:p w14:paraId="788DB632" w14:textId="77777777" w:rsidR="00C254C2" w:rsidRPr="00984D1E" w:rsidRDefault="00B21731">
      <w:pPr>
        <w:ind w:left="162"/>
        <w:rPr>
          <w:rFonts w:ascii="Tahoma"/>
          <w:noProof/>
          <w:color w:val="000000" w:themeColor="text1"/>
          <w:sz w:val="7"/>
        </w:rPr>
      </w:pPr>
      <w:r w:rsidRPr="00984D1E">
        <w:rPr>
          <w:rFonts w:ascii="Tahoma"/>
          <w:noProof/>
          <w:color w:val="000000" w:themeColor="text1"/>
          <w:sz w:val="7"/>
        </w:rPr>
        <w:t>7.0</w:t>
      </w:r>
    </w:p>
    <w:p w14:paraId="6F939625" w14:textId="77777777" w:rsidR="00C254C2" w:rsidRPr="00984D1E" w:rsidRDefault="00B21731">
      <w:pPr>
        <w:pStyle w:val="a3"/>
        <w:spacing w:before="11"/>
        <w:rPr>
          <w:rFonts w:ascii="Tahoma"/>
          <w:noProof/>
          <w:color w:val="000000" w:themeColor="text1"/>
          <w:sz w:val="8"/>
        </w:rPr>
      </w:pPr>
      <w:r w:rsidRPr="00984D1E">
        <w:rPr>
          <w:noProof/>
          <w:color w:val="000000" w:themeColor="text1"/>
        </w:rPr>
        <w:br w:type="column"/>
      </w:r>
    </w:p>
    <w:p w14:paraId="0BF3FE8F" w14:textId="77777777" w:rsidR="00C254C2" w:rsidRPr="00984D1E" w:rsidRDefault="00B21731">
      <w:pPr>
        <w:ind w:right="14"/>
        <w:jc w:val="right"/>
        <w:rPr>
          <w:rFonts w:ascii="Tahoma"/>
          <w:noProof/>
          <w:color w:val="000000" w:themeColor="text1"/>
          <w:sz w:val="7"/>
        </w:rPr>
      </w:pPr>
      <w:r w:rsidRPr="00984D1E">
        <w:rPr>
          <w:rFonts w:ascii="Tahoma"/>
          <w:noProof/>
          <w:color w:val="000000" w:themeColor="text1"/>
          <w:sz w:val="7"/>
        </w:rPr>
        <w:t>6.5</w:t>
      </w:r>
    </w:p>
    <w:p w14:paraId="2A7963D4" w14:textId="77777777" w:rsidR="00C254C2" w:rsidRPr="00984D1E" w:rsidRDefault="00B21731">
      <w:pPr>
        <w:spacing w:before="1"/>
        <w:jc w:val="right"/>
        <w:rPr>
          <w:rFonts w:ascii="Tahoma" w:hAnsi="Tahoma"/>
          <w:noProof/>
          <w:color w:val="000000" w:themeColor="text1"/>
          <w:sz w:val="7"/>
        </w:rPr>
      </w:pPr>
      <w:r w:rsidRPr="00984D1E">
        <w:rPr>
          <w:rFonts w:ascii="Tahoma" w:hAnsi="Tahoma"/>
          <w:noProof/>
          <w:color w:val="000000" w:themeColor="text1"/>
          <w:sz w:val="7"/>
        </w:rPr>
        <w:t>f2 (мд)</w:t>
      </w:r>
    </w:p>
    <w:p w14:paraId="0DF7987B" w14:textId="77777777" w:rsidR="00C254C2" w:rsidRPr="00984D1E" w:rsidRDefault="00B21731">
      <w:pPr>
        <w:pStyle w:val="a3"/>
        <w:spacing w:before="11"/>
        <w:rPr>
          <w:rFonts w:ascii="Tahoma"/>
          <w:noProof/>
          <w:color w:val="000000" w:themeColor="text1"/>
          <w:sz w:val="8"/>
        </w:rPr>
      </w:pPr>
      <w:r w:rsidRPr="00984D1E">
        <w:rPr>
          <w:noProof/>
          <w:color w:val="000000" w:themeColor="text1"/>
        </w:rPr>
        <w:br w:type="column"/>
      </w:r>
    </w:p>
    <w:p w14:paraId="6EA15FB4" w14:textId="77777777" w:rsidR="00C254C2" w:rsidRPr="00984D1E" w:rsidRDefault="00B21731">
      <w:pPr>
        <w:ind w:left="145"/>
        <w:rPr>
          <w:rFonts w:ascii="Tahoma"/>
          <w:noProof/>
          <w:color w:val="000000" w:themeColor="text1"/>
          <w:sz w:val="7"/>
        </w:rPr>
      </w:pPr>
      <w:r w:rsidRPr="00984D1E">
        <w:rPr>
          <w:rFonts w:ascii="Tahoma"/>
          <w:noProof/>
          <w:color w:val="000000" w:themeColor="text1"/>
          <w:sz w:val="7"/>
        </w:rPr>
        <w:t>6.0</w:t>
      </w:r>
    </w:p>
    <w:p w14:paraId="3FE15EFF" w14:textId="77777777" w:rsidR="00C254C2" w:rsidRPr="00984D1E" w:rsidRDefault="00B21731">
      <w:pPr>
        <w:pStyle w:val="a3"/>
        <w:spacing w:before="11"/>
        <w:rPr>
          <w:rFonts w:ascii="Tahoma"/>
          <w:noProof/>
          <w:color w:val="000000" w:themeColor="text1"/>
          <w:sz w:val="8"/>
        </w:rPr>
      </w:pPr>
      <w:r w:rsidRPr="00984D1E">
        <w:rPr>
          <w:noProof/>
          <w:color w:val="000000" w:themeColor="text1"/>
        </w:rPr>
        <w:br w:type="column"/>
      </w:r>
    </w:p>
    <w:p w14:paraId="440637F9" w14:textId="77777777" w:rsidR="00C254C2" w:rsidRPr="00984D1E" w:rsidRDefault="00B21731">
      <w:pPr>
        <w:ind w:left="162"/>
        <w:rPr>
          <w:rFonts w:ascii="Tahoma"/>
          <w:noProof/>
          <w:color w:val="000000" w:themeColor="text1"/>
          <w:sz w:val="7"/>
        </w:rPr>
      </w:pPr>
      <w:r w:rsidRPr="00984D1E">
        <w:rPr>
          <w:rFonts w:ascii="Tahoma"/>
          <w:noProof/>
          <w:color w:val="000000" w:themeColor="text1"/>
          <w:sz w:val="7"/>
        </w:rPr>
        <w:t>5.5</w:t>
      </w:r>
    </w:p>
    <w:p w14:paraId="3D9E3568" w14:textId="77777777" w:rsidR="00C254C2" w:rsidRPr="00984D1E" w:rsidRDefault="00B21731">
      <w:pPr>
        <w:pStyle w:val="a3"/>
        <w:spacing w:before="11"/>
        <w:rPr>
          <w:rFonts w:ascii="Tahoma"/>
          <w:noProof/>
          <w:color w:val="000000" w:themeColor="text1"/>
          <w:sz w:val="8"/>
        </w:rPr>
      </w:pPr>
      <w:r w:rsidRPr="00984D1E">
        <w:rPr>
          <w:noProof/>
          <w:color w:val="000000" w:themeColor="text1"/>
        </w:rPr>
        <w:br w:type="column"/>
      </w:r>
    </w:p>
    <w:p w14:paraId="7973AA79" w14:textId="77777777" w:rsidR="00C254C2" w:rsidRPr="00984D1E" w:rsidRDefault="00B21731">
      <w:pPr>
        <w:ind w:left="162"/>
        <w:rPr>
          <w:rFonts w:ascii="Tahoma"/>
          <w:noProof/>
          <w:color w:val="000000" w:themeColor="text1"/>
          <w:sz w:val="7"/>
        </w:rPr>
      </w:pPr>
      <w:r w:rsidRPr="00984D1E">
        <w:rPr>
          <w:rFonts w:ascii="Tahoma"/>
          <w:noProof/>
          <w:color w:val="000000" w:themeColor="text1"/>
          <w:sz w:val="7"/>
        </w:rPr>
        <w:t>5.0</w:t>
      </w:r>
    </w:p>
    <w:p w14:paraId="655FE009" w14:textId="77777777" w:rsidR="00C254C2" w:rsidRPr="00984D1E" w:rsidRDefault="00B21731">
      <w:pPr>
        <w:pStyle w:val="a3"/>
        <w:spacing w:before="11"/>
        <w:rPr>
          <w:rFonts w:ascii="Tahoma"/>
          <w:noProof/>
          <w:color w:val="000000" w:themeColor="text1"/>
          <w:sz w:val="8"/>
        </w:rPr>
      </w:pPr>
      <w:r w:rsidRPr="00984D1E">
        <w:rPr>
          <w:noProof/>
          <w:color w:val="000000" w:themeColor="text1"/>
        </w:rPr>
        <w:br w:type="column"/>
      </w:r>
    </w:p>
    <w:p w14:paraId="2A22B1AE" w14:textId="77777777" w:rsidR="00C254C2" w:rsidRPr="00984D1E" w:rsidRDefault="00B21731">
      <w:pPr>
        <w:ind w:left="162"/>
        <w:rPr>
          <w:rFonts w:ascii="Tahoma"/>
          <w:noProof/>
          <w:color w:val="000000" w:themeColor="text1"/>
          <w:sz w:val="7"/>
        </w:rPr>
      </w:pPr>
      <w:r w:rsidRPr="00984D1E">
        <w:rPr>
          <w:rFonts w:ascii="Tahoma"/>
          <w:noProof/>
          <w:color w:val="000000" w:themeColor="text1"/>
          <w:sz w:val="7"/>
        </w:rPr>
        <w:t>4.5</w:t>
      </w:r>
    </w:p>
    <w:p w14:paraId="10073615" w14:textId="77777777" w:rsidR="00C254C2" w:rsidRPr="00984D1E" w:rsidRDefault="00B21731">
      <w:pPr>
        <w:pStyle w:val="a3"/>
        <w:spacing w:before="11"/>
        <w:rPr>
          <w:rFonts w:ascii="Tahoma"/>
          <w:noProof/>
          <w:color w:val="000000" w:themeColor="text1"/>
          <w:sz w:val="8"/>
        </w:rPr>
      </w:pPr>
      <w:r w:rsidRPr="00984D1E">
        <w:rPr>
          <w:noProof/>
          <w:color w:val="000000" w:themeColor="text1"/>
        </w:rPr>
        <w:br w:type="column"/>
      </w:r>
    </w:p>
    <w:p w14:paraId="7FB27D3F" w14:textId="77777777" w:rsidR="00C254C2" w:rsidRPr="00984D1E" w:rsidRDefault="00B21731">
      <w:pPr>
        <w:ind w:left="162"/>
        <w:rPr>
          <w:rFonts w:ascii="Tahoma"/>
          <w:noProof/>
          <w:color w:val="000000" w:themeColor="text1"/>
          <w:sz w:val="7"/>
        </w:rPr>
      </w:pPr>
      <w:r w:rsidRPr="00984D1E">
        <w:rPr>
          <w:rFonts w:ascii="Tahoma"/>
          <w:noProof/>
          <w:color w:val="000000" w:themeColor="text1"/>
          <w:sz w:val="7"/>
        </w:rPr>
        <w:t>4.0</w:t>
      </w:r>
    </w:p>
    <w:p w14:paraId="7D7BCDDF" w14:textId="77777777" w:rsidR="00C254C2" w:rsidRPr="00984D1E" w:rsidRDefault="00B21731">
      <w:pPr>
        <w:pStyle w:val="a3"/>
        <w:spacing w:before="11"/>
        <w:rPr>
          <w:rFonts w:ascii="Tahoma"/>
          <w:noProof/>
          <w:color w:val="000000" w:themeColor="text1"/>
          <w:sz w:val="8"/>
        </w:rPr>
      </w:pPr>
      <w:r w:rsidRPr="00984D1E">
        <w:rPr>
          <w:noProof/>
          <w:color w:val="000000" w:themeColor="text1"/>
        </w:rPr>
        <w:br w:type="column"/>
      </w:r>
    </w:p>
    <w:p w14:paraId="1195EB1C" w14:textId="77777777" w:rsidR="00C254C2" w:rsidRPr="00984D1E" w:rsidRDefault="00B21731">
      <w:pPr>
        <w:ind w:left="162"/>
        <w:rPr>
          <w:rFonts w:ascii="Tahoma"/>
          <w:noProof/>
          <w:color w:val="000000" w:themeColor="text1"/>
          <w:sz w:val="7"/>
        </w:rPr>
      </w:pPr>
      <w:r w:rsidRPr="00984D1E">
        <w:rPr>
          <w:rFonts w:ascii="Tahoma"/>
          <w:noProof/>
          <w:color w:val="000000" w:themeColor="text1"/>
          <w:sz w:val="7"/>
        </w:rPr>
        <w:t>3.5</w:t>
      </w:r>
    </w:p>
    <w:p w14:paraId="3F6957D4" w14:textId="77777777" w:rsidR="00C254C2" w:rsidRPr="00984D1E" w:rsidRDefault="00B21731">
      <w:pPr>
        <w:pStyle w:val="a3"/>
        <w:spacing w:before="11"/>
        <w:rPr>
          <w:rFonts w:ascii="Tahoma"/>
          <w:noProof/>
          <w:color w:val="000000" w:themeColor="text1"/>
          <w:sz w:val="8"/>
        </w:rPr>
      </w:pPr>
      <w:r w:rsidRPr="00984D1E">
        <w:rPr>
          <w:noProof/>
          <w:color w:val="000000" w:themeColor="text1"/>
        </w:rPr>
        <w:br w:type="column"/>
      </w:r>
    </w:p>
    <w:p w14:paraId="475B44DE" w14:textId="77777777" w:rsidR="00C254C2" w:rsidRPr="00984D1E" w:rsidRDefault="00B21731">
      <w:pPr>
        <w:ind w:left="162"/>
        <w:rPr>
          <w:rFonts w:ascii="Tahoma"/>
          <w:noProof/>
          <w:color w:val="000000" w:themeColor="text1"/>
          <w:sz w:val="7"/>
        </w:rPr>
      </w:pPr>
      <w:r w:rsidRPr="00984D1E">
        <w:rPr>
          <w:rFonts w:ascii="Tahoma"/>
          <w:noProof/>
          <w:color w:val="000000" w:themeColor="text1"/>
          <w:sz w:val="7"/>
        </w:rPr>
        <w:t>3.0</w:t>
      </w:r>
    </w:p>
    <w:p w14:paraId="136DE539" w14:textId="77777777" w:rsidR="00C254C2" w:rsidRPr="00984D1E" w:rsidRDefault="00B21731">
      <w:pPr>
        <w:pStyle w:val="a3"/>
        <w:spacing w:before="11"/>
        <w:rPr>
          <w:rFonts w:ascii="Tahoma"/>
          <w:noProof/>
          <w:color w:val="000000" w:themeColor="text1"/>
          <w:sz w:val="8"/>
        </w:rPr>
      </w:pPr>
      <w:r w:rsidRPr="00984D1E">
        <w:rPr>
          <w:noProof/>
          <w:color w:val="000000" w:themeColor="text1"/>
        </w:rPr>
        <w:br w:type="column"/>
      </w:r>
    </w:p>
    <w:p w14:paraId="79FF76BF" w14:textId="77777777" w:rsidR="00C254C2" w:rsidRPr="00984D1E" w:rsidRDefault="00B21731">
      <w:pPr>
        <w:ind w:left="162"/>
        <w:rPr>
          <w:rFonts w:ascii="Tahoma"/>
          <w:noProof/>
          <w:color w:val="000000" w:themeColor="text1"/>
          <w:sz w:val="7"/>
        </w:rPr>
      </w:pPr>
      <w:r w:rsidRPr="00984D1E">
        <w:rPr>
          <w:rFonts w:ascii="Tahoma"/>
          <w:noProof/>
          <w:color w:val="000000" w:themeColor="text1"/>
          <w:sz w:val="7"/>
        </w:rPr>
        <w:t>2.5</w:t>
      </w:r>
    </w:p>
    <w:p w14:paraId="587B82AF" w14:textId="77777777" w:rsidR="00C254C2" w:rsidRPr="00984D1E" w:rsidRDefault="00B21731">
      <w:pPr>
        <w:pStyle w:val="a3"/>
        <w:spacing w:before="11"/>
        <w:rPr>
          <w:rFonts w:ascii="Tahoma"/>
          <w:noProof/>
          <w:color w:val="000000" w:themeColor="text1"/>
          <w:sz w:val="8"/>
        </w:rPr>
      </w:pPr>
      <w:r w:rsidRPr="00984D1E">
        <w:rPr>
          <w:noProof/>
          <w:color w:val="000000" w:themeColor="text1"/>
        </w:rPr>
        <w:br w:type="column"/>
      </w:r>
    </w:p>
    <w:p w14:paraId="155152D0" w14:textId="77777777" w:rsidR="00C254C2" w:rsidRPr="00984D1E" w:rsidRDefault="00B21731">
      <w:pPr>
        <w:ind w:left="162"/>
        <w:rPr>
          <w:rFonts w:ascii="Tahoma"/>
          <w:noProof/>
          <w:color w:val="000000" w:themeColor="text1"/>
          <w:sz w:val="7"/>
        </w:rPr>
      </w:pPr>
      <w:r w:rsidRPr="00984D1E">
        <w:rPr>
          <w:rFonts w:ascii="Tahoma"/>
          <w:noProof/>
          <w:color w:val="000000" w:themeColor="text1"/>
          <w:sz w:val="7"/>
        </w:rPr>
        <w:t>2.0</w:t>
      </w:r>
    </w:p>
    <w:p w14:paraId="6BE2A3DE" w14:textId="77777777" w:rsidR="00C254C2" w:rsidRPr="00984D1E" w:rsidRDefault="00C254C2">
      <w:pPr>
        <w:rPr>
          <w:rFonts w:ascii="Tahoma"/>
          <w:noProof/>
          <w:color w:val="000000" w:themeColor="text1"/>
          <w:sz w:val="7"/>
        </w:rPr>
        <w:sectPr w:rsidR="00C254C2" w:rsidRPr="00984D1E">
          <w:type w:val="continuous"/>
          <w:pgSz w:w="11910" w:h="16840"/>
          <w:pgMar w:top="1040" w:right="260" w:bottom="280" w:left="1580" w:header="720" w:footer="720" w:gutter="0"/>
          <w:cols w:num="19" w:space="720" w:equalWidth="0">
            <w:col w:w="2494" w:space="40"/>
            <w:col w:w="292" w:space="39"/>
            <w:col w:w="292" w:space="39"/>
            <w:col w:w="267" w:space="39"/>
            <w:col w:w="292" w:space="39"/>
            <w:col w:w="292" w:space="39"/>
            <w:col w:w="292" w:space="39"/>
            <w:col w:w="296" w:space="40"/>
            <w:col w:w="292" w:space="39"/>
            <w:col w:w="304" w:space="39"/>
            <w:col w:w="275" w:space="40"/>
            <w:col w:w="292" w:space="39"/>
            <w:col w:w="292" w:space="39"/>
            <w:col w:w="292" w:space="39"/>
            <w:col w:w="292" w:space="39"/>
            <w:col w:w="292" w:space="39"/>
            <w:col w:w="292" w:space="39"/>
            <w:col w:w="292" w:space="39"/>
            <w:col w:w="1933"/>
          </w:cols>
        </w:sectPr>
      </w:pPr>
    </w:p>
    <w:p w14:paraId="70B55F3A" w14:textId="77777777" w:rsidR="00C254C2" w:rsidRPr="00984D1E" w:rsidRDefault="00CB66C5">
      <w:pPr>
        <w:pStyle w:val="a3"/>
        <w:rPr>
          <w:rFonts w:ascii="Tahoma"/>
          <w:noProof/>
          <w:color w:val="000000" w:themeColor="text1"/>
          <w:sz w:val="26"/>
        </w:rPr>
      </w:pPr>
      <w:r>
        <w:rPr>
          <w:noProof/>
          <w:color w:val="000000" w:themeColor="text1"/>
        </w:rPr>
        <w:lastRenderedPageBreak/>
        <w:pict w14:anchorId="1EDBFCE2">
          <v:shape id="_x0000_s9818" type="#_x0000_t202" style="position:absolute;margin-left:468.4pt;margin-top:90.65pt;width:17pt;height:18.9pt;z-index:251160576;mso-position-horizontal-relative:page;mso-position-vertical-relative:page" filled="f" stroked="f">
            <v:textbox style="layout-flow:vertical;mso-layout-flow-alt:bottom-to-top" inset="0,0,0,0">
              <w:txbxContent>
                <w:p w14:paraId="4BB948F3" w14:textId="77777777" w:rsidR="00CB66C5" w:rsidRDefault="00CB66C5">
                  <w:pPr>
                    <w:spacing w:before="18"/>
                    <w:ind w:left="20"/>
                    <w:rPr>
                      <w:rFonts w:ascii="Arial MT"/>
                      <w:sz w:val="13"/>
                    </w:rPr>
                  </w:pPr>
                  <w:r>
                    <w:rPr>
                      <w:rFonts w:ascii="Arial MT"/>
                      <w:color w:val="000080"/>
                      <w:sz w:val="13"/>
                    </w:rPr>
                    <w:t>40.18</w:t>
                  </w:r>
                </w:p>
                <w:p w14:paraId="1E306E5E" w14:textId="77777777" w:rsidR="00CB66C5" w:rsidRDefault="00CB66C5">
                  <w:pPr>
                    <w:spacing w:before="2"/>
                    <w:ind w:left="20"/>
                    <w:rPr>
                      <w:rFonts w:ascii="Arial MT"/>
                      <w:sz w:val="13"/>
                    </w:rPr>
                  </w:pPr>
                  <w:r>
                    <w:rPr>
                      <w:rFonts w:ascii="Arial MT"/>
                      <w:color w:val="000080"/>
                      <w:sz w:val="13"/>
                    </w:rPr>
                    <w:t>39.97</w:t>
                  </w:r>
                </w:p>
              </w:txbxContent>
            </v:textbox>
            <w10:wrap anchorx="page" anchory="page"/>
          </v:shape>
        </w:pict>
      </w:r>
      <w:r>
        <w:rPr>
          <w:noProof/>
          <w:color w:val="000000" w:themeColor="text1"/>
        </w:rPr>
        <w:pict w14:anchorId="788126DE">
          <v:shape id="_x0000_s9817" type="#_x0000_t202" style="position:absolute;margin-left:478.25pt;margin-top:113.35pt;width:9.45pt;height:18.9pt;z-index:251162624;mso-position-horizontal-relative:page;mso-position-vertical-relative:page" filled="f" stroked="f">
            <v:textbox style="layout-flow:vertical;mso-layout-flow-alt:bottom-to-top" inset="0,0,0,0">
              <w:txbxContent>
                <w:p w14:paraId="764DFF25" w14:textId="77777777" w:rsidR="00CB66C5" w:rsidRDefault="00CB66C5">
                  <w:pPr>
                    <w:spacing w:before="18"/>
                    <w:ind w:left="20"/>
                    <w:rPr>
                      <w:rFonts w:ascii="Arial MT"/>
                      <w:sz w:val="13"/>
                    </w:rPr>
                  </w:pPr>
                  <w:r>
                    <w:rPr>
                      <w:rFonts w:ascii="Arial MT"/>
                      <w:color w:val="000080"/>
                      <w:sz w:val="13"/>
                    </w:rPr>
                    <w:t>40.38</w:t>
                  </w:r>
                </w:p>
              </w:txbxContent>
            </v:textbox>
            <w10:wrap anchorx="page" anchory="page"/>
          </v:shape>
        </w:pict>
      </w:r>
      <w:r>
        <w:rPr>
          <w:noProof/>
          <w:color w:val="000000" w:themeColor="text1"/>
        </w:rPr>
        <w:pict w14:anchorId="0DBD03E8">
          <v:shape id="_x0000_s9816" type="#_x0000_t202" style="position:absolute;margin-left:483.5pt;margin-top:90.65pt;width:13.55pt;height:37.55pt;z-index:251163648;mso-position-horizontal-relative:page;mso-position-vertical-relative:page" filled="f" stroked="f">
            <v:textbox style="layout-flow:vertical;mso-layout-flow-alt:bottom-to-top" inset="0,0,0,0">
              <w:txbxContent>
                <w:p w14:paraId="6AF5E268" w14:textId="77777777" w:rsidR="00CB66C5" w:rsidRDefault="00CB66C5">
                  <w:pPr>
                    <w:spacing w:before="18"/>
                    <w:ind w:left="20"/>
                    <w:rPr>
                      <w:rFonts w:ascii="Arial MT"/>
                      <w:sz w:val="13"/>
                    </w:rPr>
                  </w:pPr>
                  <w:r>
                    <w:rPr>
                      <w:rFonts w:ascii="Arial MT"/>
                      <w:color w:val="000080"/>
                      <w:position w:val="-7"/>
                      <w:sz w:val="13"/>
                    </w:rPr>
                    <w:t>39.55</w:t>
                  </w:r>
                  <w:r>
                    <w:rPr>
                      <w:rFonts w:ascii="Arial MT"/>
                      <w:color w:val="000080"/>
                      <w:spacing w:val="11"/>
                      <w:position w:val="-7"/>
                      <w:sz w:val="13"/>
                    </w:rPr>
                    <w:t xml:space="preserve"> </w:t>
                  </w:r>
                  <w:r>
                    <w:rPr>
                      <w:rFonts w:ascii="Arial MT"/>
                      <w:color w:val="000080"/>
                      <w:sz w:val="13"/>
                    </w:rPr>
                    <w:t>39.76</w:t>
                  </w:r>
                </w:p>
              </w:txbxContent>
            </v:textbox>
            <w10:wrap anchorx="page" anchory="page"/>
          </v:shape>
        </w:pict>
      </w:r>
    </w:p>
    <w:p w14:paraId="79131D57" w14:textId="0AEC4E9D" w:rsidR="00C254C2" w:rsidRPr="00984D1E" w:rsidRDefault="00B21731">
      <w:pPr>
        <w:pStyle w:val="a3"/>
        <w:spacing w:before="89"/>
        <w:ind w:left="2015" w:right="2338"/>
        <w:jc w:val="center"/>
        <w:rPr>
          <w:noProof/>
          <w:color w:val="000000" w:themeColor="text1"/>
        </w:rPr>
      </w:pPr>
      <w:r w:rsidRPr="00984D1E">
        <w:rPr>
          <w:noProof/>
          <w:color w:val="000000" w:themeColor="text1"/>
        </w:rPr>
        <w:t>Сурет 2.41 – 2.37 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HMQC спектрі</w:t>
      </w:r>
    </w:p>
    <w:p w14:paraId="6D599ABF" w14:textId="77777777" w:rsidR="00C254C2" w:rsidRPr="00984D1E" w:rsidRDefault="00C254C2">
      <w:pPr>
        <w:jc w:val="center"/>
        <w:rPr>
          <w:noProof/>
          <w:color w:val="000000" w:themeColor="text1"/>
        </w:rPr>
        <w:sectPr w:rsidR="00C254C2" w:rsidRPr="00984D1E">
          <w:type w:val="continuous"/>
          <w:pgSz w:w="11910" w:h="16840"/>
          <w:pgMar w:top="1040" w:right="260" w:bottom="280" w:left="1580" w:header="720" w:footer="720" w:gutter="0"/>
          <w:cols w:space="720"/>
        </w:sectPr>
      </w:pPr>
    </w:p>
    <w:p w14:paraId="2192933D" w14:textId="77777777" w:rsidR="00C254C2" w:rsidRPr="00984D1E" w:rsidRDefault="00C254C2">
      <w:pPr>
        <w:pStyle w:val="a3"/>
        <w:spacing w:before="2"/>
        <w:rPr>
          <w:noProof/>
          <w:color w:val="000000" w:themeColor="text1"/>
          <w:sz w:val="12"/>
        </w:rPr>
      </w:pPr>
    </w:p>
    <w:p w14:paraId="0F275CC3" w14:textId="77777777" w:rsidR="00C254C2" w:rsidRPr="00984D1E" w:rsidRDefault="00CB66C5">
      <w:pPr>
        <w:ind w:left="614"/>
        <w:rPr>
          <w:rFonts w:ascii="Arial MT"/>
          <w:noProof/>
          <w:color w:val="000000" w:themeColor="text1"/>
          <w:sz w:val="13"/>
        </w:rPr>
      </w:pPr>
      <w:r>
        <w:rPr>
          <w:noProof/>
          <w:color w:val="000000" w:themeColor="text1"/>
        </w:rPr>
        <w:pict w14:anchorId="274B90B5">
          <v:group id="_x0000_s9747" style="position:absolute;left:0;text-align:left;margin-left:125pt;margin-top:-6.75pt;width:423.5pt;height:246.75pt;z-index:-251066368;mso-position-horizontal-relative:page" coordorigin="2500,-135" coordsize="8470,4935">
            <v:line id="_x0000_s9815" style="position:absolute" from="2536,-135" to="2536,4799" strokecolor="silver" strokeweight=".16056mm"/>
            <v:line id="_x0000_s9814" style="position:absolute" from="2527,-135" to="2527,4799" strokecolor="silver" strokeweight=".16056mm"/>
            <v:line id="_x0000_s9813" style="position:absolute" from="2518,-135" to="2518,4799" strokecolor="silver" strokeweight=".16056mm"/>
            <v:line id="_x0000_s9812" style="position:absolute" from="2536,4456" to="2518,4456" strokeweight=".15108mm"/>
            <v:line id="_x0000_s9811" style="position:absolute" from="2536,4568" to="2518,4568" strokeweight=".15108mm"/>
            <v:line id="_x0000_s9810" style="position:absolute" from="2536,4671" to="2518,4671" strokeweight=".15108mm"/>
            <v:line id="_x0000_s9809" style="position:absolute" from="2536,4354" to="2500,4354" strokeweight=".15108mm"/>
            <v:line id="_x0000_s9808" style="position:absolute" from="2536,4242" to="2518,4242" strokeweight=".15108mm"/>
            <v:line id="_x0000_s9807" style="position:absolute" from="2536,4139" to="2518,4139" strokeweight=".15108mm"/>
            <v:line id="_x0000_s9806" style="position:absolute" from="2536,4028" to="2518,4028" strokeweight=".15108mm"/>
            <v:line id="_x0000_s9805" style="position:absolute" from="2536,3925" to="2500,3925" strokeweight=".15108mm"/>
            <v:line id="_x0000_s9804" style="position:absolute" from="2536,3814" to="2518,3814" strokeweight=".15108mm"/>
            <v:line id="_x0000_s9803" style="position:absolute" from="2536,3711" to="2518,3711" strokeweight=".15108mm"/>
            <v:line id="_x0000_s9802" style="position:absolute" from="2536,3600" to="2518,3600" strokeweight=".15108mm"/>
            <v:line id="_x0000_s9801" style="position:absolute" from="2536,3497" to="2500,3497" strokeweight=".15108mm"/>
            <v:line id="_x0000_s9800" style="position:absolute" from="2536,3386" to="2518,3386" strokeweight=".15108mm"/>
            <v:line id="_x0000_s9799" style="position:absolute" from="2536,3283" to="2518,3283" strokeweight=".15108mm"/>
            <v:line id="_x0000_s9798" style="position:absolute" from="2536,3172" to="2518,3172" strokeweight=".15108mm"/>
            <v:line id="_x0000_s9797" style="position:absolute" from="2536,3069" to="2500,3069" strokeweight=".15108mm"/>
            <v:line id="_x0000_s9796" style="position:absolute" from="2536,2966" to="2518,2966" strokeweight=".15108mm"/>
            <v:line id="_x0000_s9795" style="position:absolute" from="2536,2855" to="2518,2855" strokeweight=".15108mm"/>
            <v:line id="_x0000_s9794" style="position:absolute" from="2536,2752" to="2518,2752" strokeweight=".15108mm"/>
            <v:line id="_x0000_s9793" style="position:absolute" from="2536,2640" to="2500,2640" strokeweight=".15108mm"/>
            <v:line id="_x0000_s9792" style="position:absolute" from="2536,2538" to="2518,2538" strokeweight=".15108mm"/>
            <v:line id="_x0000_s9791" style="position:absolute" from="2536,2426" to="2518,2426" strokeweight=".15108mm"/>
            <v:line id="_x0000_s9790" style="position:absolute" from="2536,2323" to="2518,2323" strokeweight=".15108mm"/>
            <v:line id="_x0000_s9789" style="position:absolute" from="2536,2212" to="2500,2212" strokeweight=".15108mm"/>
            <v:line id="_x0000_s9788" style="position:absolute" from="2536,2109" to="2518,2109" strokeweight=".15108mm"/>
            <v:line id="_x0000_s9787" style="position:absolute" from="2536,1998" to="2518,1998" strokeweight=".15108mm"/>
            <v:line id="_x0000_s9786" style="position:absolute" from="2536,1895" to="2518,1895" strokeweight=".15108mm"/>
            <v:line id="_x0000_s9785" style="position:absolute" from="2536,1784" to="2500,1784" strokeweight=".15108mm"/>
            <v:line id="_x0000_s9784" style="position:absolute" from="2536,1681" to="2518,1681" strokeweight=".15108mm"/>
            <v:line id="_x0000_s9783" style="position:absolute" from="2536,1570" to="2518,1570" strokeweight=".15108mm"/>
            <v:line id="_x0000_s9782" style="position:absolute" from="2536,1467" to="2518,1467" strokeweight=".15108mm"/>
            <v:line id="_x0000_s9781" style="position:absolute" from="2536,1355" to="2500,1355" strokeweight=".15108mm"/>
            <v:line id="_x0000_s9780" style="position:absolute" from="2536,1253" to="2518,1253" strokeweight=".15108mm"/>
            <v:line id="_x0000_s9779" style="position:absolute" from="2536,1141" to="2518,1141" strokeweight=".15108mm"/>
            <v:line id="_x0000_s9778" style="position:absolute" from="2536,1039" to="2518,1039" strokeweight=".15108mm"/>
            <v:line id="_x0000_s9777" style="position:absolute" from="2536,927" to="2500,927" strokeweight=".15108mm"/>
            <v:line id="_x0000_s9776" style="position:absolute" from="2536,824" to="2518,824" strokeweight=".15108mm"/>
            <v:line id="_x0000_s9775" style="position:absolute" from="2536,713" to="2518,713" strokeweight=".15108mm"/>
            <v:line id="_x0000_s9774" style="position:absolute" from="2536,610" to="2518,610" strokeweight=".15108mm"/>
            <v:line id="_x0000_s9773" style="position:absolute" from="2536,499" to="2500,499" strokeweight=".15108mm"/>
            <v:line id="_x0000_s9772" style="position:absolute" from="2536,396" to="2518,396" strokeweight=".15108mm"/>
            <v:line id="_x0000_s9771" style="position:absolute" from="2536,293" to="2518,293" strokeweight=".15108mm"/>
            <v:line id="_x0000_s9770" style="position:absolute" from="2536,182" to="2518,182" strokeweight=".15108mm"/>
            <v:line id="_x0000_s9769" style="position:absolute" from="2536,79" to="2500,79" strokeweight=".15108mm"/>
            <v:line id="_x0000_s9768" style="position:absolute" from="2536,-32" to="2518,-32" strokeweight=".15108mm"/>
            <v:line id="_x0000_s9767" style="position:absolute" from="2518,4773" to="10965,4773" strokecolor="silver" strokeweight=".15108mm"/>
            <v:line id="_x0000_s9766" style="position:absolute" from="2518,4782" to="10965,4782" strokecolor="silver" strokeweight=".15108mm"/>
            <v:line id="_x0000_s9765" style="position:absolute" from="2518,4790" to="10965,4790" strokecolor="silver" strokeweight=".15108mm"/>
            <v:line id="_x0000_s9764" style="position:absolute" from="10960,4778" to="10970,4778" strokeweight=".15108mm"/>
            <v:line id="_x0000_s9763" style="position:absolute" from="10728,4773" to="10728,4799" strokeweight=".16056mm"/>
            <v:shape id="_x0000_s9762" style="position:absolute;left:9786;top:4777;width:710;height:2" coordorigin="9786,4778" coordsize="710,0" o:spt="100" adj="0,,0" path="m10487,4778r9,m10250,4778r10,m10023,4778r9,m9786,4778r9,e" filled="f" strokeweight=".15108mm">
              <v:stroke joinstyle="round"/>
              <v:formulas/>
              <v:path arrowok="t" o:connecttype="segments"/>
            </v:shape>
            <v:line id="_x0000_s9761" style="position:absolute" from="9554,4773" to="9554,4799" strokeweight=".16056mm"/>
            <v:shape id="_x0000_s9760" style="position:absolute;left:8612;top:4777;width:710;height:2" coordorigin="8612,4778" coordsize="710,0" o:spt="100" adj="0,,0" path="m9313,4778r9,m9085,4778r9,m8849,4778r9,m8612,4778r9,e" filled="f" strokeweight=".15108mm">
              <v:stroke joinstyle="round"/>
              <v:formulas/>
              <v:path arrowok="t" o:connecttype="segments"/>
            </v:shape>
            <v:line id="_x0000_s9759" style="position:absolute" from="8389,4773" to="8389,4799" strokeweight=".16056mm"/>
            <v:shape id="_x0000_s9758" style="position:absolute;left:7447;top:4777;width:710;height:2" coordorigin="7447,4778" coordsize="710,0" o:spt="100" adj="0,,0" path="m8148,4778r9,m7911,4778r9,m7675,4778r9,m7447,4778r9,e" filled="f" strokeweight=".15108mm">
              <v:stroke joinstyle="round"/>
              <v:formulas/>
              <v:path arrowok="t" o:connecttype="segments"/>
            </v:shape>
            <v:line id="_x0000_s9757" style="position:absolute" from="7215,4773" to="7215,4799" strokeweight=".16056mm"/>
            <v:shape id="_x0000_s9756" style="position:absolute;left:6272;top:4777;width:710;height:2" coordorigin="6273,4778" coordsize="710,0" o:spt="100" adj="0,,0" path="m6974,4778r9,m6737,4778r9,m6510,4778r9,m6273,4778r9,e" filled="f" strokeweight=".15108mm">
              <v:stroke joinstyle="round"/>
              <v:formulas/>
              <v:path arrowok="t" o:connecttype="segments"/>
            </v:shape>
            <v:line id="_x0000_s9755" style="position:absolute" from="6041,4773" to="6041,4799" strokeweight=".16056mm"/>
            <v:shape id="_x0000_s9754" style="position:absolute;left:5098;top:4777;width:720;height:2" coordorigin="5099,4778" coordsize="720,0" o:spt="100" adj="0,,0" path="m5809,4778r9,m5572,4778r9,m5335,4778r9,m5099,4778r9,e" filled="f" strokeweight=".15108mm">
              <v:stroke joinstyle="round"/>
              <v:formulas/>
              <v:path arrowok="t" o:connecttype="segments"/>
            </v:shape>
            <v:line id="_x0000_s9753" style="position:absolute" from="4876,4773" to="4876,4799" strokeweight=".16056mm"/>
            <v:shape id="_x0000_s9752" style="position:absolute;left:3933;top:4777;width:710;height:2" coordorigin="3934,4778" coordsize="710,0" o:spt="100" adj="0,,0" path="m4634,4778r10,m4398,4778r9,m4170,4778r9,m3934,4778r9,e" filled="f" strokeweight=".15108mm">
              <v:stroke joinstyle="round"/>
              <v:formulas/>
              <v:path arrowok="t" o:connecttype="segments"/>
            </v:shape>
            <v:line id="_x0000_s9751" style="position:absolute" from="3702,4773" to="3702,4799" strokeweight=".16056mm"/>
            <v:shape id="_x0000_s9750" style="position:absolute;left:2759;top:4777;width:710;height:2" coordorigin="2759,4778" coordsize="710,0" o:spt="100" adj="0,,0" path="m3460,4778r9,m3233,4778r9,m2996,4778r9,m2759,4778r10,e" filled="f" strokeweight=".15108mm">
              <v:stroke joinstyle="round"/>
              <v:formulas/>
              <v:path arrowok="t" o:connecttype="segments"/>
            </v:shape>
            <v:line id="_x0000_s9749" style="position:absolute" from="2536,4773" to="2536,4799" strokeweight=".16056mm"/>
            <v:shape id="_x0000_s9748" type="#_x0000_t202" style="position:absolute;left:2563;top:-100;width:1495;height:115" filled="f" stroked="f">
              <v:textbox inset="0,0,0,0">
                <w:txbxContent>
                  <w:p w14:paraId="52F74FBD" w14:textId="77777777" w:rsidR="00CB66C5" w:rsidRDefault="00CB66C5">
                    <w:pPr>
                      <w:spacing w:line="114" w:lineRule="exact"/>
                      <w:rPr>
                        <w:rFonts w:ascii="Arial MT" w:hAnsi="Arial MT"/>
                        <w:sz w:val="10"/>
                      </w:rPr>
                    </w:pPr>
                    <w:r>
                      <w:rPr>
                        <w:rFonts w:ascii="Arial MT" w:hAnsi="Arial MT"/>
                        <w:spacing w:val="-9"/>
                        <w:w w:val="110"/>
                        <w:sz w:val="10"/>
                      </w:rPr>
                      <w:t>****Wed</w:t>
                    </w:r>
                    <w:r>
                      <w:rPr>
                        <w:rFonts w:ascii="Arial MT" w:hAnsi="Arial MT"/>
                        <w:spacing w:val="-19"/>
                        <w:w w:val="110"/>
                        <w:sz w:val="10"/>
                      </w:rPr>
                      <w:t xml:space="preserve"> </w:t>
                    </w:r>
                    <w:r>
                      <w:rPr>
                        <w:rFonts w:ascii="Arial MT" w:hAnsi="Arial MT"/>
                        <w:spacing w:val="-9"/>
                        <w:w w:val="110"/>
                        <w:sz w:val="10"/>
                      </w:rPr>
                      <w:t>Mar</w:t>
                    </w:r>
                    <w:r>
                      <w:rPr>
                        <w:rFonts w:ascii="Arial MT" w:hAnsi="Arial MT"/>
                        <w:spacing w:val="-13"/>
                        <w:w w:val="110"/>
                        <w:sz w:val="10"/>
                      </w:rPr>
                      <w:t xml:space="preserve"> </w:t>
                    </w:r>
                    <w:r>
                      <w:rPr>
                        <w:rFonts w:ascii="Arial MT" w:hAnsi="Arial MT"/>
                        <w:spacing w:val="-8"/>
                        <w:w w:val="110"/>
                        <w:sz w:val="10"/>
                      </w:rPr>
                      <w:t>27</w:t>
                    </w:r>
                    <w:r>
                      <w:rPr>
                        <w:rFonts w:ascii="Arial MT" w:hAnsi="Arial MT"/>
                        <w:spacing w:val="-19"/>
                        <w:w w:val="110"/>
                        <w:sz w:val="10"/>
                      </w:rPr>
                      <w:t xml:space="preserve"> </w:t>
                    </w:r>
                    <w:r>
                      <w:rPr>
                        <w:rFonts w:ascii="Arial MT" w:hAnsi="Arial MT"/>
                        <w:spacing w:val="-8"/>
                        <w:w w:val="110"/>
                        <w:sz w:val="10"/>
                      </w:rPr>
                      <w:t>15:24:02</w:t>
                    </w:r>
                    <w:r>
                      <w:rPr>
                        <w:rFonts w:ascii="Arial MT" w:hAnsi="Arial MT"/>
                        <w:spacing w:val="-18"/>
                        <w:w w:val="110"/>
                        <w:sz w:val="10"/>
                      </w:rPr>
                      <w:t xml:space="preserve"> </w:t>
                    </w:r>
                    <w:r>
                      <w:rPr>
                        <w:rFonts w:ascii="Arial MT" w:hAnsi="Arial MT"/>
                        <w:spacing w:val="-8"/>
                        <w:w w:val="110"/>
                        <w:sz w:val="10"/>
                      </w:rPr>
                      <w:t>2019</w:t>
                    </w:r>
                    <w:r>
                      <w:rPr>
                        <w:rFonts w:ascii="Arial MT" w:hAnsi="Arial MT"/>
                        <w:spacing w:val="-19"/>
                        <w:w w:val="110"/>
                        <w:sz w:val="10"/>
                      </w:rPr>
                      <w:t xml:space="preserve"> </w:t>
                    </w:r>
                    <w:r>
                      <w:rPr>
                        <w:rFonts w:ascii="Arial MT" w:hAnsi="Arial MT"/>
                        <w:spacing w:val="-8"/>
                        <w:w w:val="110"/>
                        <w:sz w:val="10"/>
                      </w:rPr>
                      <w:t>№10</w:t>
                    </w:r>
                  </w:p>
                </w:txbxContent>
              </v:textbox>
            </v:shape>
            <w10:wrap anchorx="page"/>
          </v:group>
        </w:pict>
      </w:r>
      <w:r w:rsidR="00B21731" w:rsidRPr="00984D1E">
        <w:rPr>
          <w:rFonts w:ascii="Arial MT"/>
          <w:noProof/>
          <w:color w:val="000000" w:themeColor="text1"/>
          <w:sz w:val="13"/>
        </w:rPr>
        <w:t>0,55</w:t>
      </w:r>
    </w:p>
    <w:p w14:paraId="741E50E5" w14:textId="77777777" w:rsidR="00C254C2" w:rsidRPr="00984D1E" w:rsidRDefault="00C254C2">
      <w:pPr>
        <w:pStyle w:val="a3"/>
        <w:spacing w:before="7"/>
        <w:rPr>
          <w:rFonts w:ascii="Arial MT"/>
          <w:noProof/>
          <w:color w:val="000000" w:themeColor="text1"/>
          <w:sz w:val="14"/>
        </w:rPr>
      </w:pPr>
    </w:p>
    <w:p w14:paraId="4A1259E7" w14:textId="77777777" w:rsidR="00C254C2" w:rsidRPr="00984D1E" w:rsidRDefault="00B21731">
      <w:pPr>
        <w:spacing w:before="102"/>
        <w:ind w:left="614"/>
        <w:rPr>
          <w:rFonts w:ascii="Arial MT"/>
          <w:noProof/>
          <w:color w:val="000000" w:themeColor="text1"/>
          <w:sz w:val="13"/>
        </w:rPr>
      </w:pPr>
      <w:r w:rsidRPr="00984D1E">
        <w:rPr>
          <w:rFonts w:ascii="Arial MT"/>
          <w:noProof/>
          <w:color w:val="000000" w:themeColor="text1"/>
          <w:sz w:val="13"/>
        </w:rPr>
        <w:t>0,50</w:t>
      </w:r>
    </w:p>
    <w:p w14:paraId="3D0FBE5F" w14:textId="77777777" w:rsidR="00C254C2" w:rsidRPr="00984D1E" w:rsidRDefault="00C254C2">
      <w:pPr>
        <w:pStyle w:val="a3"/>
        <w:spacing w:before="4"/>
        <w:rPr>
          <w:rFonts w:ascii="Arial MT"/>
          <w:noProof/>
          <w:color w:val="000000" w:themeColor="text1"/>
          <w:sz w:val="15"/>
        </w:rPr>
      </w:pPr>
    </w:p>
    <w:p w14:paraId="200718FB" w14:textId="77777777" w:rsidR="00C254C2" w:rsidRPr="00984D1E" w:rsidRDefault="00CB66C5">
      <w:pPr>
        <w:spacing w:before="103" w:after="19"/>
        <w:ind w:left="614"/>
        <w:rPr>
          <w:rFonts w:ascii="Arial MT"/>
          <w:noProof/>
          <w:color w:val="000000" w:themeColor="text1"/>
          <w:sz w:val="13"/>
        </w:rPr>
      </w:pPr>
      <w:r>
        <w:rPr>
          <w:noProof/>
          <w:color w:val="000000" w:themeColor="text1"/>
        </w:rPr>
        <w:pict w14:anchorId="18FB36CA">
          <v:shape id="_x0000_s9746" type="#_x0000_t202" style="position:absolute;left:0;text-align:left;margin-left:388.95pt;margin-top:-1.2pt;width:8.15pt;height:16pt;z-index:251182080;mso-position-horizontal-relative:page" filled="f" stroked="f">
            <v:textbox style="layout-flow:vertical;mso-layout-flow-alt:bottom-to-top" inset="0,0,0,0">
              <w:txbxContent>
                <w:p w14:paraId="42DA639E" w14:textId="77777777" w:rsidR="00CB66C5" w:rsidRDefault="00CB66C5">
                  <w:pPr>
                    <w:spacing w:before="15"/>
                    <w:ind w:left="20"/>
                    <w:rPr>
                      <w:rFonts w:ascii="Arial MT"/>
                      <w:sz w:val="11"/>
                    </w:rPr>
                  </w:pPr>
                  <w:r>
                    <w:rPr>
                      <w:rFonts w:ascii="Arial MT"/>
                      <w:spacing w:val="-5"/>
                      <w:w w:val="95"/>
                      <w:sz w:val="11"/>
                    </w:rPr>
                    <w:t>1754,0</w:t>
                  </w:r>
                </w:p>
              </w:txbxContent>
            </v:textbox>
            <w10:wrap anchorx="page"/>
          </v:shape>
        </w:pict>
      </w:r>
      <w:r>
        <w:rPr>
          <w:noProof/>
          <w:color w:val="000000" w:themeColor="text1"/>
        </w:rPr>
        <w:pict w14:anchorId="78719E59">
          <v:shape id="_x0000_s9745" type="#_x0000_t202" style="position:absolute;left:0;text-align:left;margin-left:448.1pt;margin-top:12.1pt;width:8.15pt;height:16pt;z-index:251191296;mso-position-horizontal-relative:page" filled="f" stroked="f">
            <v:textbox style="layout-flow:vertical;mso-layout-flow-alt:bottom-to-top" inset="0,0,0,0">
              <w:txbxContent>
                <w:p w14:paraId="77B1CA50" w14:textId="77777777" w:rsidR="00CB66C5" w:rsidRDefault="00CB66C5">
                  <w:pPr>
                    <w:spacing w:before="15"/>
                    <w:ind w:left="20"/>
                    <w:rPr>
                      <w:rFonts w:ascii="Arial MT"/>
                      <w:sz w:val="11"/>
                    </w:rPr>
                  </w:pPr>
                  <w:r>
                    <w:rPr>
                      <w:rFonts w:ascii="Arial MT"/>
                      <w:spacing w:val="-5"/>
                      <w:w w:val="95"/>
                      <w:sz w:val="11"/>
                    </w:rPr>
                    <w:t>1249,4</w:t>
                  </w:r>
                </w:p>
              </w:txbxContent>
            </v:textbox>
            <w10:wrap anchorx="page"/>
          </v:shape>
        </w:pict>
      </w:r>
      <w:r w:rsidR="00B21731" w:rsidRPr="00984D1E">
        <w:rPr>
          <w:rFonts w:ascii="Arial MT"/>
          <w:noProof/>
          <w:color w:val="000000" w:themeColor="text1"/>
          <w:sz w:val="13"/>
        </w:rPr>
        <w:t>0,45</w:t>
      </w:r>
    </w:p>
    <w:p w14:paraId="421DA475" w14:textId="77777777" w:rsidR="00C254C2" w:rsidRPr="00984D1E" w:rsidRDefault="00C254C2">
      <w:pPr>
        <w:pStyle w:val="a3"/>
        <w:spacing w:before="4"/>
        <w:rPr>
          <w:rFonts w:ascii="Arial MT"/>
          <w:noProof/>
          <w:color w:val="000000" w:themeColor="text1"/>
          <w:sz w:val="8"/>
        </w:rPr>
      </w:pPr>
    </w:p>
    <w:p w14:paraId="063B003D" w14:textId="77777777" w:rsidR="00C254C2" w:rsidRPr="00984D1E" w:rsidRDefault="00CB66C5">
      <w:pPr>
        <w:spacing w:before="103"/>
        <w:ind w:left="614"/>
        <w:rPr>
          <w:rFonts w:ascii="Arial MT"/>
          <w:noProof/>
          <w:color w:val="000000" w:themeColor="text1"/>
          <w:sz w:val="13"/>
        </w:rPr>
      </w:pPr>
      <w:r>
        <w:rPr>
          <w:noProof/>
          <w:color w:val="000000" w:themeColor="text1"/>
        </w:rPr>
        <w:pict w14:anchorId="5F6A21EA">
          <v:line id="_x0000_s9742" style="position:absolute;left:0;text-align:left;z-index:-250682368;mso-wrap-distance-left:0;mso-wrap-distance-right:0;mso-position-horizontal-relative:page" from="422.65pt,18.95pt" to="423.1pt,16.4pt" strokeweight=".16025mm">
            <w10:wrap type="topAndBottom" anchorx="page"/>
          </v:line>
        </w:pict>
      </w:r>
      <w:r>
        <w:rPr>
          <w:noProof/>
          <w:color w:val="000000" w:themeColor="text1"/>
        </w:rPr>
        <w:pict w14:anchorId="05A3F0FE">
          <v:group id="_x0000_s9729" style="position:absolute;left:0;text-align:left;margin-left:126.6pt;margin-top:-5.05pt;width:289.9pt;height:164.3pt;z-index:-251085824;mso-position-horizontal-relative:page" coordorigin="2532,-101" coordsize="5798,3286">
            <v:shape id="_x0000_s9741" style="position:absolute;left:2536;top:2649;width:3295;height:532" coordorigin="2536,2649" coordsize="3295,532" path="m2536,2838r,-9l2536,2838r10,l2555,2838r,8l2564,2846r9,l2582,2846r,9l2591,2855r9,l2600,2863r9,l2627,2863r10,l2637,2872r9,l2655,2872r9,l2664,2881r9,l2682,2881r9,l2691,2889r9,l2709,2889r,9l2718,2898r10,l2737,2898r,8l2746,2906r18,l2773,2906r,9l2782,2915r9,l2800,2915r,8l2810,2923r9,l2828,2923r,9l2837,2932r9,l2855,2932r,8l2864,2940r9,l2873,2949r9,l2891,2949r,9l2901,2958r9,l2919,2958r,8l2928,2966r9,l2946,2966r,9l2955,2975r9,l2973,2975r,8l2982,2983r10,l2992,2992r9,l3010,2992r9,l3019,3000r9,l3037,3000r,9l3046,3009r9,l3055,3018r9,l3092,3018r9,l3101,3026r9,l3110,3035r9,l3128,3035r,8l3137,3043r,9l3146,3052r,8l3155,3060r128,l3292,3060r,9l3301,3069r91,l3401,3069r,-9l3410,3060r9,l3428,3060r,-8l3438,3052r9,l3456,3052r,8l3465,3060r,-8l3474,3052r18,l3501,3052r,-9l3510,3043r9,l3529,3043r,-8l3538,3035r36,l3583,3035r,-9l3592,3026r9,l3610,3026r,-8l3620,3018r9,l3629,3009r9,l3647,3009r,-9l3656,3000r,-8l3665,2992r9,l3674,2983r9,l3683,2975r9,l3783,2975r10,l3793,2983r9,l3811,2983r9,l3820,2992r9,l3893,2992r9,l3902,3000r9,l3920,3000r,9l3929,3009r9,l3947,3009r,9l3956,3018r9,l3965,3026r10,l3975,3035r9,l3993,3035r,8l4002,3043r9,l4011,3052r9,l4020,3060r9,l4029,3069r9,l4047,3069r,9l4056,3078r,8l4066,3086r9,l4075,3095r9,l4093,3095r,8l4102,3103r9,l4120,3103r,9l4129,3112r9,l4138,3120r10,l4157,3120r,9l4166,3129r9,l4184,3129r,9l4193,3138r18,l4220,3138r,8l4229,3146r37,l4275,3146r,9l4284,3155r,-9l4293,3146r18,l4320,3146r,9l4330,3155r18,l4357,3155r,8l4366,3163r18,l4393,3163r,9l4402,3172r28,l4439,3172r,8l4448,3180r45,l4502,3180r,-8l4512,3172r63,l4584,3172r,-9l4594,3163r9,l4603,3146r9,l4612,3138r9,l4621,3120r9,l4630,3103r9,l4639,3078r9,l4648,3052r9,l4657,3018r9,l4666,2992r9,l4675,2958r10,l4685,2923r9,l4694,2898r9,l4703,2889r9,l4712,2881r9,l4721,2898r9,l4730,2915r9,l4739,2932r9,l4748,2940r9,l4785,2940r9,l4794,2949r9,l4803,2966r9,l4812,2983r9,l4821,3000r9,l4830,3018r9,l4839,3026r9,l4857,3026r,-8l4867,3018r,-26l4876,2992r,-43l4885,2949r,-60l4894,2889r,-77l4903,2812r,-77l4912,2735r,-51l4921,2684r,-26l4930,2658r,-9l4939,2658r,34l4948,2692r,43l4958,2735r,43l4967,2778r,34l4976,2812r,17l4985,2829r,-8l4994,2821r,-9l5003,2812r,-17l5012,2795r,-17l5021,2778r,-17l5030,2761r,-18l5040,2743r9,l5049,2735r9,l5067,2735r,8l5076,2743r,9l5085,2752r,9l5094,2761r,17l5103,2778r,17l5112,2795r,17l5121,2812r,26l5131,2838r,25l5140,2863r,26l5149,2889r,26l5158,2915r,25l5167,2940r,9l5176,2949r,17l5185,2966r,9l5194,2975r,8l5203,2983r,9l5212,2992r,17l5222,3009r,26l5231,3035r,25l5240,3060r,26l5249,3086r,17l5258,3103r,9l5267,3112r,8l5276,3120r,9l5285,3129r,-9l5294,3120r28,l5331,3120r,9l5340,3129r36,l5385,3129r,-9l5395,3120r9,l5413,3120r,-8l5422,3112r9,l5440,3112r,-9l5449,3103r18,l5476,3103r,-8l5486,3095r9,l5495,3086r9,l5504,3069r9,l5513,3060r9,l5522,3052r9,l5531,3035r9,l5540,3026r9,l5549,3018r9,l5558,3000r9,l5567,2992r10,l5577,2975r9,l5586,2958r9,l5595,2940r9,l5604,2915r9,l5613,2898r9,l5622,2889r9,l5631,2881r9,l5649,2881r,8l5658,2889r10,l5668,2898r9,l5677,2889r9,l5686,2881r9,l5695,2863r9,l5704,2838r9,l5713,2803r9,l5722,2769r9,l5731,2743r9,l5740,2718r9,l5749,2701r10,l5768,2701r9,l5777,2726r9,l5786,2761r9,l5795,2795r9,l5804,2821r9,l5813,2838r9,l5822,2846r9,l5831,2829e" filled="f" strokecolor="red" strokeweight=".15133mm">
              <v:path arrowok="t"/>
            </v:shape>
            <v:shape id="_x0000_s9740" style="position:absolute;left:5840;top:-15;width:2485;height:3161" coordorigin="5841,-15" coordsize="2485,3161" path="m5841,2829r,-26l5850,2803r,-34l5859,2769r,-34l5868,2735r,-34l5877,2701r,-26l5886,2675r,-17l5895,2658r,-17l5904,2641r,-9l5913,2632r,-17l5922,2615r,-17l5932,2598r,-17l5941,2581r,-17l5950,2564r,-26l5959,2538r,-26l5968,2512r,-34l5977,2478r,-34l5986,2444r,-35l5995,2409r,-34l6004,2375r,-34l6013,2341r,-34l6023,2307r,-43l6032,2264r,-34l6041,2230r,-43l6050,2187r,-43l6059,2144r,-43l6068,2101r,-43l6077,2058r,-43l6086,2015r,-42l6095,1973r,-43l6104,1930r,-43l6114,1887r,-43l6123,1844r,-9l6132,1835r,9l6141,1844r,26l6150,1870r,34l6159,1904r,43l6168,1947r,34l6177,1981r,26l6186,2007r9,l6195,1990r10,l6205,1964r9,l6214,1930r9,l6223,1904r9,l6232,1878r9,l6241,1870r9,l6250,1861r9,l6259,1844r9,l6268,1810r9,l6277,1758r10,l6287,1690r9,l6296,1613r9,l6305,1544r9,l6314,1493r9,l6323,1459r9,l6332,1450r9,l6341,1459r9,l6350,1476r9,l6359,1501r9,l6368,1536r10,l6378,1578r9,l6387,1621r9,l6396,1673r9,l6405,1733r9,l6414,1793r9,l6423,1853r9,l6432,1913r9,l6441,1964r9,l6450,2007r9,l6459,2032r10,l6469,2058r9,l6478,2075r9,l6487,2092r9,l6496,2118r9,l6505,2144r9,l6514,2178r9,l6523,2212r9,l6532,2255r9,l6541,2298r9,l6550,2332r10,l6560,2367r9,l6569,2401r9,l6578,2435r9,l6587,2469r9,l6596,2504r9,l6605,2529r9,l6614,2555r9,l6623,2598r9,l6632,2624r9,l6641,2649r10,l6651,2666r9,l6660,2684r9,l6669,2709r9,l6678,2726r9,l6687,2743r9,l6696,2761r9,l6705,2778r9,l6714,2786r9,l6723,2803r10,l6733,2821r9,l6742,2838r9,l6751,2846r9,l6760,2863r9,l6769,2881r9,l6778,2889r9,l6787,2906r9,l6796,2915r9,l6805,2923r9,l6814,2932r10,l6824,2940r9,l6851,2940r9,l6860,2932r9,l6869,2940r9,l6887,2940r,9l6896,2949r,17l6905,2966r,17l6915,2983r,9l6924,2992r,17l6933,3009r,9l6942,3018r,8l6951,3026r,9l6960,3035r,8l6969,3043r,9l6978,3052r9,l6987,3060r9,l6996,3069r10,l7006,3078r9,l7024,3078r,8l7033,3086r9,l7051,3086r,9l7060,3095r9,l7078,3095r,8l7087,3103r10,l7097,3112r9,l7115,3112r9,l7124,3120r9,l7142,3120r9,l7151,3129r9,l7179,3129r9,l7188,3120r9,l7206,3120r,-8l7215,3112r,-9l7224,3103r27,l7260,3103r,9l7270,3112r,-9l7279,3103r27,l7315,3103r,9l7324,3112r,8l7333,3120r,9l7342,3129r,9l7351,3138r10,l7361,3146r9,l7406,3146r9,l7415,3138r9,l7433,3138r9,l7442,3129r10,l7479,3129r9,l7488,3138r9,l7506,3138r9,l7515,3146r9,l7552,3146r9,l7561,3138r9,l7579,3138r,-9l7588,3129r,-9l7597,3120r,-17l7606,3103r,-8l7615,3095r,-17l7625,3078r,-9l7634,3069r,-17l7643,3052r,-17l7652,3035r,-17l7661,3018r,-9l7670,3009r,-9l7679,3009r,9l7688,3018r,-9l7697,3009r,-77l7706,2932r,-197l7716,2735r,-308l7725,2427r,-395l7734,2032r,-454l7743,1578r,-496l7752,1082r,-463l7761,619r,-351l7770,268r,-206l7779,62r,-77l7788,-15r,26l7797,11r,137l7807,148r,291l7816,439r,411l7825,850r,437l7834,1287r,420l7843,1707r,377l7852,2084r,300l7861,2384r,205l7870,2589r,103l7879,2692r,26l7888,2718r,8l7898,2726r,26l7907,2752r,34l7916,2786r,35l7925,2821r,25l7934,2846r,26l7943,2872r,26l7952,2898r,17l7961,2915r,17l7970,2932r,-17l7979,2915r,-43l7989,2872r,-69l7998,2803r,-94l8007,2709r,-85l8016,2624r,-69l8025,2555r,-26l8034,2529r,-17l8043,2512r,-51l8052,2461r,-146l8061,2315r,-231l8071,2084r,-308l8080,1776r,-335l8089,1441r,-274l8098,1167r,-102l8107,1065r,85l8116,1150r,249l8125,1399r,342l8134,1741r,326l8143,2067r,257l8152,2324r,145l8162,2469r,35l8171,2486r,-68l8180,2418r,-51l8189,2367r,-35l8198,2332r,-8l8207,2332r,26l8216,2358r,43l8225,2401r,60l8234,2461r,68l8243,2529r,69l8253,2598r,60l8262,2658r,60l8271,2718r,43l8280,2761r,34l8289,2795r,26l8298,2821r,17l8307,2838r,25l8316,2863r,9l8325,2872r,9e" filled="f" strokecolor="red" strokeweight=".15694mm">
              <v:path arrowok="t"/>
            </v:shape>
            <v:line id="_x0000_s9739" style="position:absolute" from="8198,2324" to="8198,2238" strokeweight=".16056mm"/>
            <v:line id="_x0000_s9738" style="position:absolute" from="8098,1064" to="8098,979" strokeweight=".16056mm"/>
            <v:line id="_x0000_s9737" style="position:absolute" from="7779,-15" to="7779,-101" strokeweight=".16056mm"/>
            <v:line id="_x0000_s9736" style="position:absolute" from="6332,1450" to="6332,1364" strokeweight=".16056mm"/>
            <v:line id="_x0000_s9735" style="position:absolute" from="6123,1835" to="6123,1750" strokeweight=".16056mm"/>
            <v:line id="_x0000_s9734" style="position:absolute" from="5759,2701" to="5759,2606" strokeweight=".16056mm"/>
            <v:line id="_x0000_s9733" style="position:absolute" from="4930,2649" to="4930,2564" strokeweight=".16056mm"/>
            <v:line id="_x0000_s9732" style="position:absolute" from="4930,2564" to="4930,2521" strokeweight=".16056mm"/>
            <v:line id="_x0000_s9731" style="position:absolute" from="4712,2880" to="4712,2795" strokeweight=".16056mm"/>
            <v:line id="_x0000_s9730" style="position:absolute" from="4712,2795" to="4712,2743" strokeweight=".16056mm"/>
            <w10:wrap anchorx="page"/>
          </v:group>
        </w:pict>
      </w:r>
      <w:r>
        <w:rPr>
          <w:noProof/>
          <w:color w:val="000000" w:themeColor="text1"/>
        </w:rPr>
        <w:pict w14:anchorId="7D60F1B9">
          <v:line id="_x0000_s9728" style="position:absolute;left:0;text-align:left;z-index:-251076608;mso-position-horizontal-relative:page" from="475.9pt,12.95pt" to="475.9pt,9.55pt" strokeweight=".16056mm">
            <w10:wrap anchorx="page"/>
          </v:line>
        </w:pict>
      </w:r>
      <w:r>
        <w:rPr>
          <w:noProof/>
          <w:color w:val="000000" w:themeColor="text1"/>
        </w:rPr>
        <w:pict w14:anchorId="0B2641EB">
          <v:line id="_x0000_s9727" style="position:absolute;left:0;text-align:left;z-index:-251075584;mso-position-horizontal-relative:page" from="475.9pt,9.55pt" to="476.35pt,7.8pt" strokeweight=".15992mm">
            <w10:wrap anchorx="page"/>
          </v:line>
        </w:pict>
      </w:r>
      <w:r>
        <w:rPr>
          <w:noProof/>
          <w:color w:val="000000" w:themeColor="text1"/>
        </w:rPr>
        <w:pict w14:anchorId="55BB83A6">
          <v:line id="_x0000_s9726" style="position:absolute;left:0;text-align:left;z-index:-251071488;mso-position-horizontal-relative:page" from="448.15pt,12.55pt" to="448.15pt,8.25pt" strokeweight=".16056mm">
            <w10:wrap anchorx="page"/>
          </v:line>
        </w:pict>
      </w:r>
      <w:r>
        <w:rPr>
          <w:noProof/>
          <w:color w:val="000000" w:themeColor="text1"/>
        </w:rPr>
        <w:pict w14:anchorId="15B668C0">
          <v:line id="_x0000_s9725" style="position:absolute;left:0;text-align:left;z-index:-251070464;mso-position-horizontal-relative:page" from="448.15pt,8.25pt" to="448.6pt,5.7pt" strokeweight=".16025mm">
            <w10:wrap anchorx="page"/>
          </v:line>
        </w:pict>
      </w:r>
      <w:r>
        <w:rPr>
          <w:noProof/>
          <w:color w:val="000000" w:themeColor="text1"/>
        </w:rPr>
        <w:pict w14:anchorId="11DD4161">
          <v:line id="_x0000_s9724" style="position:absolute;left:0;text-align:left;z-index:-251067392;mso-position-horizontal-relative:page" from="422.65pt,23.65pt" to="422.65pt,18.95pt" strokeweight=".16056mm">
            <w10:wrap anchorx="page"/>
          </v:line>
        </w:pict>
      </w:r>
      <w:r>
        <w:rPr>
          <w:noProof/>
          <w:color w:val="000000" w:themeColor="text1"/>
        </w:rPr>
        <w:pict w14:anchorId="7021DF7B">
          <v:shape id="_x0000_s9723" type="#_x0000_t202" style="position:absolute;left:0;text-align:left;margin-left:422.6pt;margin-top:1.4pt;width:8.15pt;height:16pt;z-index:251188224;mso-position-horizontal-relative:page" filled="f" stroked="f">
            <v:textbox style="layout-flow:vertical;mso-layout-flow-alt:bottom-to-top" inset="0,0,0,0">
              <w:txbxContent>
                <w:p w14:paraId="1B8F4429" w14:textId="77777777" w:rsidR="00CB66C5" w:rsidRDefault="00CB66C5">
                  <w:pPr>
                    <w:spacing w:before="15"/>
                    <w:ind w:left="20"/>
                    <w:rPr>
                      <w:rFonts w:ascii="Arial MT"/>
                      <w:sz w:val="11"/>
                    </w:rPr>
                  </w:pPr>
                  <w:r>
                    <w:rPr>
                      <w:rFonts w:ascii="Arial MT"/>
                      <w:spacing w:val="-5"/>
                      <w:w w:val="95"/>
                      <w:sz w:val="11"/>
                    </w:rPr>
                    <w:t>1468,6</w:t>
                  </w:r>
                </w:p>
              </w:txbxContent>
            </v:textbox>
            <w10:wrap anchorx="page"/>
          </v:shape>
        </w:pict>
      </w:r>
      <w:r>
        <w:rPr>
          <w:noProof/>
          <w:color w:val="000000" w:themeColor="text1"/>
        </w:rPr>
        <w:pict w14:anchorId="5E876931">
          <v:shape id="_x0000_s9722" type="#_x0000_t202" style="position:absolute;left:0;text-align:left;margin-left:441.75pt;margin-top:25.4pt;width:8.15pt;height:45.6pt;z-index:-251053056;mso-position-horizontal-relative:page" filled="f" stroked="f">
            <v:textbox style="layout-flow:vertical;mso-layout-flow-alt:bottom-to-top" inset="0,0,0,0">
              <w:txbxContent>
                <w:p w14:paraId="6243A3B7" w14:textId="77777777" w:rsidR="00CB66C5" w:rsidRDefault="00CB66C5">
                  <w:pPr>
                    <w:tabs>
                      <w:tab w:val="left" w:pos="610"/>
                    </w:tabs>
                    <w:spacing w:before="15"/>
                    <w:ind w:left="20"/>
                    <w:rPr>
                      <w:rFonts w:ascii="Arial MT"/>
                      <w:sz w:val="11"/>
                    </w:rPr>
                  </w:pPr>
                  <w:r>
                    <w:rPr>
                      <w:rFonts w:ascii="Arial MT"/>
                      <w:w w:val="93"/>
                      <w:sz w:val="11"/>
                      <w:u w:val="single" w:color="FF0000"/>
                    </w:rPr>
                    <w:t xml:space="preserve"> </w:t>
                  </w:r>
                  <w:r>
                    <w:rPr>
                      <w:rFonts w:ascii="Arial MT"/>
                      <w:sz w:val="11"/>
                      <w:u w:val="single" w:color="FF0000"/>
                    </w:rPr>
                    <w:tab/>
                  </w:r>
                  <w:r>
                    <w:rPr>
                      <w:rFonts w:ascii="Arial MT"/>
                      <w:spacing w:val="-5"/>
                      <w:w w:val="95"/>
                      <w:sz w:val="11"/>
                      <w:u w:val="single" w:color="FF0000"/>
                    </w:rPr>
                    <w:t>129</w:t>
                  </w:r>
                  <w:r>
                    <w:rPr>
                      <w:rFonts w:ascii="Arial MT"/>
                      <w:spacing w:val="-5"/>
                      <w:w w:val="95"/>
                      <w:sz w:val="11"/>
                    </w:rPr>
                    <w:t>0,5</w:t>
                  </w:r>
                </w:p>
              </w:txbxContent>
            </v:textbox>
            <w10:wrap anchorx="page"/>
          </v:shape>
        </w:pict>
      </w:r>
      <w:r>
        <w:rPr>
          <w:noProof/>
          <w:color w:val="000000" w:themeColor="text1"/>
        </w:rPr>
        <w:pict w14:anchorId="0BDB7238">
          <v:shape id="_x0000_s9721" type="#_x0000_t202" style="position:absolute;left:0;text-align:left;margin-left:475.85pt;margin-top:-7.15pt;width:8.15pt;height:16pt;z-index:251196416;mso-position-horizontal-relative:page" filled="f" stroked="f">
            <v:textbox style="layout-flow:vertical;mso-layout-flow-alt:bottom-to-top" inset="0,0,0,0">
              <w:txbxContent>
                <w:p w14:paraId="2A1CDB98" w14:textId="77777777" w:rsidR="00CB66C5" w:rsidRDefault="00CB66C5">
                  <w:pPr>
                    <w:spacing w:before="15"/>
                    <w:ind w:left="20"/>
                    <w:rPr>
                      <w:rFonts w:ascii="Arial MT"/>
                      <w:sz w:val="11"/>
                    </w:rPr>
                  </w:pPr>
                  <w:r>
                    <w:rPr>
                      <w:rFonts w:ascii="Arial MT"/>
                      <w:spacing w:val="-5"/>
                      <w:w w:val="95"/>
                      <w:sz w:val="11"/>
                    </w:rPr>
                    <w:t>1012,4</w:t>
                  </w:r>
                </w:p>
              </w:txbxContent>
            </v:textbox>
            <w10:wrap anchorx="page"/>
          </v:shape>
        </w:pict>
      </w:r>
      <w:r w:rsidR="00B21731" w:rsidRPr="00984D1E">
        <w:rPr>
          <w:rFonts w:ascii="Arial MT"/>
          <w:noProof/>
          <w:color w:val="000000" w:themeColor="text1"/>
          <w:sz w:val="13"/>
        </w:rPr>
        <w:t>0,40</w:t>
      </w:r>
    </w:p>
    <w:p w14:paraId="2084CE92" w14:textId="77777777" w:rsidR="00C254C2" w:rsidRPr="00984D1E" w:rsidRDefault="00B21731">
      <w:pPr>
        <w:spacing w:before="118" w:after="88"/>
        <w:ind w:left="614"/>
        <w:rPr>
          <w:rFonts w:ascii="Arial MT"/>
          <w:noProof/>
          <w:color w:val="000000" w:themeColor="text1"/>
          <w:sz w:val="13"/>
        </w:rPr>
      </w:pPr>
      <w:r w:rsidRPr="00984D1E">
        <w:rPr>
          <w:rFonts w:ascii="Arial MT"/>
          <w:noProof/>
          <w:color w:val="000000" w:themeColor="text1"/>
          <w:sz w:val="13"/>
        </w:rPr>
        <w:t>0,35</w:t>
      </w:r>
    </w:p>
    <w:p w14:paraId="63AA2615" w14:textId="77777777" w:rsidR="00C254C2" w:rsidRPr="00984D1E" w:rsidRDefault="00C254C2">
      <w:pPr>
        <w:pStyle w:val="a3"/>
        <w:spacing w:before="1"/>
        <w:rPr>
          <w:rFonts w:ascii="Arial MT"/>
          <w:noProof/>
          <w:color w:val="000000" w:themeColor="text1"/>
          <w:sz w:val="5"/>
        </w:rPr>
      </w:pPr>
    </w:p>
    <w:p w14:paraId="0B652421" w14:textId="152D7686" w:rsidR="00C254C2" w:rsidRPr="00984D1E" w:rsidRDefault="00CB66C5">
      <w:pPr>
        <w:ind w:left="614"/>
        <w:rPr>
          <w:rFonts w:ascii="Arial MT"/>
          <w:noProof/>
          <w:color w:val="000000" w:themeColor="text1"/>
          <w:sz w:val="13"/>
        </w:rPr>
      </w:pPr>
      <w:r>
        <w:rPr>
          <w:noProof/>
          <w:color w:val="000000" w:themeColor="text1"/>
          <w:sz w:val="28"/>
        </w:rPr>
        <w:pict w14:anchorId="73CD1229">
          <v:line id="_x0000_s9716" style="position:absolute;left:0;text-align:left;z-index:-251073536;mso-position-horizontal-relative:page" from="467.25pt,-.6pt" to="467.25pt,-4.9pt" strokeweight=".16056mm">
            <w10:wrap anchorx="page"/>
          </v:line>
        </w:pict>
      </w:r>
      <w:r>
        <w:rPr>
          <w:noProof/>
          <w:color w:val="000000" w:themeColor="text1"/>
          <w:sz w:val="28"/>
        </w:rPr>
        <w:pict w14:anchorId="1D3EB133">
          <v:line id="_x0000_s9715" style="position:absolute;left:0;text-align:left;z-index:-251069440;mso-position-horizontal-relative:page" from="443.55pt,1.1pt" to="443.55pt,-3.2pt" strokeweight=".16056mm">
            <w10:wrap anchorx="page"/>
          </v:line>
        </w:pict>
      </w:r>
      <w:r>
        <w:rPr>
          <w:noProof/>
          <w:color w:val="000000" w:themeColor="text1"/>
          <w:sz w:val="28"/>
        </w:rPr>
        <w:pict w14:anchorId="0920A036">
          <v:shape id="_x0000_s9714" type="#_x0000_t202" style="position:absolute;left:0;text-align:left;margin-left:404.85pt;margin-top:-14.75pt;width:8.15pt;height:16pt;z-index:251185152;mso-position-horizontal-relative:page" filled="f" stroked="f">
            <v:textbox style="layout-flow:vertical;mso-layout-flow-alt:bottom-to-top" inset="0,0,0,0">
              <w:txbxContent>
                <w:p w14:paraId="047CBE48" w14:textId="77777777" w:rsidR="00CB66C5" w:rsidRDefault="00CB66C5">
                  <w:pPr>
                    <w:spacing w:before="15"/>
                    <w:ind w:left="20"/>
                    <w:rPr>
                      <w:rFonts w:ascii="Arial MT"/>
                      <w:sz w:val="11"/>
                    </w:rPr>
                  </w:pPr>
                  <w:r>
                    <w:rPr>
                      <w:rFonts w:ascii="Arial MT"/>
                      <w:spacing w:val="-5"/>
                      <w:w w:val="95"/>
                      <w:sz w:val="11"/>
                    </w:rPr>
                    <w:t>1619,7</w:t>
                  </w:r>
                </w:p>
              </w:txbxContent>
            </v:textbox>
            <w10:wrap anchorx="page"/>
          </v:shape>
        </w:pict>
      </w:r>
      <w:r>
        <w:rPr>
          <w:noProof/>
          <w:color w:val="000000" w:themeColor="text1"/>
          <w:sz w:val="28"/>
        </w:rPr>
        <w:pict w14:anchorId="43AEF150">
          <v:shape id="_x0000_s9713" type="#_x0000_t202" style="position:absolute;left:0;text-align:left;margin-left:467.2pt;margin-top:-22.45pt;width:8.15pt;height:16pt;z-index:251194368;mso-position-horizontal-relative:page" filled="f" stroked="f">
            <v:textbox style="layout-flow:vertical;mso-layout-flow-alt:bottom-to-top" inset="0,0,0,0">
              <w:txbxContent>
                <w:p w14:paraId="4D4AC85A" w14:textId="77777777" w:rsidR="00CB66C5" w:rsidRDefault="00CB66C5">
                  <w:pPr>
                    <w:spacing w:before="15"/>
                    <w:ind w:left="20"/>
                    <w:rPr>
                      <w:rFonts w:ascii="Arial MT"/>
                      <w:sz w:val="11"/>
                    </w:rPr>
                  </w:pPr>
                  <w:r>
                    <w:rPr>
                      <w:rFonts w:ascii="Arial MT"/>
                      <w:spacing w:val="-5"/>
                      <w:w w:val="95"/>
                      <w:sz w:val="11"/>
                    </w:rPr>
                    <w:t>1087,9</w:t>
                  </w:r>
                </w:p>
              </w:txbxContent>
            </v:textbox>
            <w10:wrap anchorx="page"/>
          </v:shape>
        </w:pict>
      </w:r>
      <w:r>
        <w:rPr>
          <w:noProof/>
          <w:color w:val="000000" w:themeColor="text1"/>
        </w:rPr>
        <w:pict w14:anchorId="46C893E6">
          <v:line id="_x0000_s9710" style="position:absolute;left:0;text-align:left;z-index:-250681344;mso-wrap-distance-left:0;mso-wrap-distance-right:0;mso-position-horizontal-relative:page" from="470.9pt,16.4pt" to="469.95pt,14.25pt" strokeweight=".15911mm">
            <w10:wrap type="topAndBottom" anchorx="page"/>
          </v:line>
        </w:pict>
      </w:r>
      <w:r>
        <w:rPr>
          <w:noProof/>
          <w:color w:val="000000" w:themeColor="text1"/>
        </w:rPr>
        <w:pict w14:anchorId="17DEB8EC">
          <v:line id="_x0000_s9709" style="position:absolute;left:0;text-align:left;z-index:-251074560;mso-position-horizontal-relative:page" from="470.9pt,20.65pt" to="470.9pt,16.4pt" strokeweight=".16056mm">
            <w10:wrap anchorx="page"/>
          </v:line>
        </w:pict>
      </w:r>
      <w:r>
        <w:rPr>
          <w:noProof/>
          <w:color w:val="000000" w:themeColor="text1"/>
        </w:rPr>
        <w:pict w14:anchorId="5668EB75">
          <v:shape id="_x0000_s9708" type="#_x0000_t202" style="position:absolute;left:0;text-align:left;margin-left:95.1pt;margin-top:-5.7pt;width:10.15pt;height:34.1pt;z-index:251169792;mso-position-horizontal-relative:page" filled="f" stroked="f">
            <v:textbox style="layout-flow:vertical;mso-layout-flow-alt:bottom-to-top" inset="0,0,0,0">
              <w:txbxContent>
                <w:p w14:paraId="7D5C36D4" w14:textId="77777777" w:rsidR="00CB66C5" w:rsidRDefault="00CB66C5">
                  <w:pPr>
                    <w:spacing w:before="20"/>
                    <w:ind w:left="20"/>
                    <w:rPr>
                      <w:rFonts w:ascii="Arial MT"/>
                      <w:sz w:val="14"/>
                    </w:rPr>
                  </w:pPr>
                  <w:r>
                    <w:rPr>
                      <w:rFonts w:ascii="Arial MT"/>
                      <w:spacing w:val="-10"/>
                      <w:sz w:val="14"/>
                    </w:rPr>
                    <w:t>Absorbance</w:t>
                  </w:r>
                </w:p>
              </w:txbxContent>
            </v:textbox>
            <w10:wrap anchorx="page"/>
          </v:shape>
        </w:pict>
      </w:r>
      <w:r>
        <w:rPr>
          <w:noProof/>
          <w:color w:val="000000" w:themeColor="text1"/>
        </w:rPr>
        <w:pict w14:anchorId="121DCA6A">
          <v:shape id="_x0000_s9707" type="#_x0000_t202" style="position:absolute;left:0;text-align:left;margin-left:316.55pt;margin-top:2.65pt;width:8.15pt;height:16pt;z-index:251180032;mso-position-horizontal-relative:page" filled="f" stroked="f">
            <v:textbox style="layout-flow:vertical;mso-layout-flow-alt:bottom-to-top" inset="0,0,0,0">
              <w:txbxContent>
                <w:p w14:paraId="6C569C04" w14:textId="77777777" w:rsidR="00CB66C5" w:rsidRDefault="00CB66C5">
                  <w:pPr>
                    <w:spacing w:before="15"/>
                    <w:ind w:left="20"/>
                    <w:rPr>
                      <w:rFonts w:ascii="Arial MT"/>
                      <w:sz w:val="11"/>
                    </w:rPr>
                  </w:pPr>
                  <w:r>
                    <w:rPr>
                      <w:rFonts w:ascii="Arial MT"/>
                      <w:spacing w:val="-5"/>
                      <w:w w:val="95"/>
                      <w:sz w:val="11"/>
                    </w:rPr>
                    <w:t>2373,6</w:t>
                  </w:r>
                </w:p>
              </w:txbxContent>
            </v:textbox>
            <w10:wrap anchorx="page"/>
          </v:shape>
        </w:pict>
      </w:r>
      <w:r>
        <w:rPr>
          <w:noProof/>
          <w:color w:val="000000" w:themeColor="text1"/>
        </w:rPr>
        <w:pict w14:anchorId="1BEAEEFF">
          <v:shape id="_x0000_s9706" type="#_x0000_t202" style="position:absolute;left:0;text-align:left;margin-left:469.5pt;margin-top:-.75pt;width:8.15pt;height:16pt;z-index:251195392;mso-position-horizontal-relative:page" filled="f" stroked="f">
            <v:textbox style="layout-flow:vertical;mso-layout-flow-alt:bottom-to-top" inset="0,0,0,0">
              <w:txbxContent>
                <w:p w14:paraId="58EAB080" w14:textId="77777777" w:rsidR="00CB66C5" w:rsidRDefault="00CB66C5">
                  <w:pPr>
                    <w:spacing w:before="15"/>
                    <w:ind w:left="20"/>
                    <w:rPr>
                      <w:rFonts w:ascii="Arial MT"/>
                      <w:sz w:val="11"/>
                    </w:rPr>
                  </w:pPr>
                  <w:r>
                    <w:rPr>
                      <w:rFonts w:ascii="Arial MT"/>
                      <w:spacing w:val="-5"/>
                      <w:w w:val="95"/>
                      <w:sz w:val="11"/>
                    </w:rPr>
                    <w:t>1054,4</w:t>
                  </w:r>
                </w:p>
              </w:txbxContent>
            </v:textbox>
            <w10:wrap anchorx="page"/>
          </v:shape>
        </w:pict>
      </w:r>
      <w:r w:rsidR="00B21731" w:rsidRPr="00984D1E">
        <w:rPr>
          <w:rFonts w:ascii="Arial MT"/>
          <w:noProof/>
          <w:color w:val="000000" w:themeColor="text1"/>
          <w:sz w:val="13"/>
        </w:rPr>
        <w:t>0,30</w:t>
      </w:r>
    </w:p>
    <w:p w14:paraId="06E0B47A" w14:textId="77777777" w:rsidR="00C254C2" w:rsidRPr="00984D1E" w:rsidRDefault="00CB66C5">
      <w:pPr>
        <w:spacing w:before="5"/>
        <w:ind w:left="614"/>
        <w:rPr>
          <w:rFonts w:ascii="Arial MT"/>
          <w:noProof/>
          <w:color w:val="000000" w:themeColor="text1"/>
          <w:sz w:val="13"/>
        </w:rPr>
      </w:pPr>
      <w:r>
        <w:rPr>
          <w:noProof/>
          <w:color w:val="000000" w:themeColor="text1"/>
        </w:rPr>
        <w:pict w14:anchorId="1C6F5B31">
          <v:shape id="_x0000_s9703" type="#_x0000_t202" style="position:absolute;left:0;text-align:left;margin-left:306.1pt;margin-top:.8pt;width:8.15pt;height:16pt;z-index:251179008;mso-position-horizontal-relative:page" filled="f" stroked="f">
            <v:textbox style="layout-flow:vertical;mso-layout-flow-alt:bottom-to-top" inset="0,0,0,0">
              <w:txbxContent>
                <w:p w14:paraId="1A7D1AA7" w14:textId="77777777" w:rsidR="00CB66C5" w:rsidRDefault="00CB66C5">
                  <w:pPr>
                    <w:spacing w:before="15"/>
                    <w:ind w:left="20"/>
                    <w:rPr>
                      <w:rFonts w:ascii="Arial MT"/>
                      <w:sz w:val="11"/>
                    </w:rPr>
                  </w:pPr>
                  <w:r>
                    <w:rPr>
                      <w:rFonts w:ascii="Arial MT"/>
                      <w:spacing w:val="-5"/>
                      <w:w w:val="95"/>
                      <w:sz w:val="11"/>
                    </w:rPr>
                    <w:t>2462,7</w:t>
                  </w:r>
                </w:p>
              </w:txbxContent>
            </v:textbox>
            <w10:wrap anchorx="page"/>
          </v:shape>
        </w:pict>
      </w:r>
      <w:r>
        <w:rPr>
          <w:noProof/>
          <w:color w:val="000000" w:themeColor="text1"/>
        </w:rPr>
        <w:pict w14:anchorId="770A3326">
          <v:shape id="_x0000_s9702" type="#_x0000_t202" style="position:absolute;left:0;text-align:left;margin-left:429pt;margin-top:-.5pt;width:8.15pt;height:16pt;z-index:251190272;mso-position-horizontal-relative:page" filled="f" stroked="f">
            <v:textbox style="layout-flow:vertical;mso-layout-flow-alt:bottom-to-top" inset="0,0,0,0">
              <w:txbxContent>
                <w:p w14:paraId="207231BE" w14:textId="77777777" w:rsidR="00CB66C5" w:rsidRDefault="00CB66C5">
                  <w:pPr>
                    <w:spacing w:before="15"/>
                    <w:ind w:left="20"/>
                    <w:rPr>
                      <w:rFonts w:ascii="Arial MT"/>
                      <w:sz w:val="11"/>
                    </w:rPr>
                  </w:pPr>
                  <w:r>
                    <w:rPr>
                      <w:rFonts w:ascii="Arial MT"/>
                      <w:spacing w:val="-5"/>
                      <w:w w:val="95"/>
                      <w:sz w:val="11"/>
                    </w:rPr>
                    <w:t>1413,6</w:t>
                  </w:r>
                </w:p>
              </w:txbxContent>
            </v:textbox>
            <w10:wrap anchorx="page"/>
          </v:shape>
        </w:pict>
      </w:r>
      <w:r>
        <w:rPr>
          <w:noProof/>
          <w:color w:val="000000" w:themeColor="text1"/>
        </w:rPr>
        <w:pict w14:anchorId="5D593C87">
          <v:shape id="_x0000_s9701" type="#_x0000_t202" style="position:absolute;left:0;text-align:left;margin-left:484.5pt;margin-top:-4.8pt;width:36.8pt;height:50.7pt;z-index:-251052032;mso-position-horizontal-relative:page" filled="f" stroked="f">
            <v:textbox style="layout-flow:vertical;mso-layout-flow-alt:bottom-to-top" inset="0,0,0,0">
              <w:txbxContent>
                <w:p w14:paraId="716BDBE1" w14:textId="77777777" w:rsidR="00CB66C5" w:rsidRDefault="00CB66C5">
                  <w:pPr>
                    <w:tabs>
                      <w:tab w:val="left" w:pos="362"/>
                    </w:tabs>
                    <w:spacing w:before="20"/>
                    <w:ind w:left="20"/>
                    <w:rPr>
                      <w:rFonts w:ascii="Arial MT"/>
                      <w:sz w:val="11"/>
                    </w:rPr>
                  </w:pPr>
                  <w:r>
                    <w:rPr>
                      <w:rFonts w:ascii="Arial MT"/>
                      <w:w w:val="93"/>
                      <w:sz w:val="11"/>
                      <w:u w:val="single" w:color="FF0000"/>
                    </w:rPr>
                    <w:t xml:space="preserve"> </w:t>
                  </w:r>
                  <w:r>
                    <w:rPr>
                      <w:rFonts w:ascii="Arial MT"/>
                      <w:sz w:val="11"/>
                      <w:u w:val="single" w:color="FF0000"/>
                    </w:rPr>
                    <w:tab/>
                  </w:r>
                  <w:r>
                    <w:rPr>
                      <w:rFonts w:ascii="Arial MT"/>
                      <w:spacing w:val="-4"/>
                      <w:w w:val="95"/>
                      <w:sz w:val="11"/>
                      <w:u w:val="single" w:color="FF0000"/>
                    </w:rPr>
                    <w:t>902,2</w:t>
                  </w:r>
                  <w:r>
                    <w:rPr>
                      <w:rFonts w:ascii="Arial MT"/>
                      <w:spacing w:val="12"/>
                      <w:w w:val="95"/>
                      <w:sz w:val="11"/>
                    </w:rPr>
                    <w:t xml:space="preserve"> </w:t>
                  </w:r>
                  <w:r>
                    <w:rPr>
                      <w:rFonts w:ascii="Arial MT"/>
                      <w:spacing w:val="-3"/>
                      <w:w w:val="95"/>
                      <w:position w:val="5"/>
                      <w:sz w:val="11"/>
                    </w:rPr>
                    <w:t>938,6</w:t>
                  </w:r>
                </w:p>
                <w:p w14:paraId="51DF2FF0" w14:textId="77777777" w:rsidR="00CB66C5" w:rsidRDefault="00CB66C5">
                  <w:pPr>
                    <w:spacing w:before="1"/>
                    <w:ind w:right="18"/>
                    <w:jc w:val="right"/>
                    <w:rPr>
                      <w:rFonts w:ascii="Arial MT"/>
                      <w:sz w:val="11"/>
                    </w:rPr>
                  </w:pPr>
                  <w:r>
                    <w:rPr>
                      <w:rFonts w:ascii="Arial MT"/>
                      <w:w w:val="93"/>
                      <w:sz w:val="11"/>
                      <w:u w:val="single" w:color="FF0000"/>
                    </w:rPr>
                    <w:t xml:space="preserve"> </w:t>
                  </w:r>
                  <w:r>
                    <w:rPr>
                      <w:rFonts w:ascii="Arial MT"/>
                      <w:sz w:val="11"/>
                      <w:u w:val="single" w:color="FF0000"/>
                    </w:rPr>
                    <w:t xml:space="preserve">   </w:t>
                  </w:r>
                  <w:r>
                    <w:rPr>
                      <w:rFonts w:ascii="Arial MT"/>
                      <w:spacing w:val="11"/>
                      <w:sz w:val="11"/>
                      <w:u w:val="single" w:color="FF0000"/>
                    </w:rPr>
                    <w:t xml:space="preserve"> </w:t>
                  </w:r>
                  <w:r>
                    <w:rPr>
                      <w:rFonts w:ascii="Arial MT"/>
                      <w:sz w:val="11"/>
                    </w:rPr>
                    <w:t xml:space="preserve">     </w:t>
                  </w:r>
                  <w:r>
                    <w:rPr>
                      <w:rFonts w:ascii="Arial MT"/>
                      <w:spacing w:val="5"/>
                      <w:sz w:val="11"/>
                    </w:rPr>
                    <w:t xml:space="preserve"> </w:t>
                  </w:r>
                  <w:r>
                    <w:rPr>
                      <w:rFonts w:ascii="Arial MT"/>
                      <w:sz w:val="11"/>
                    </w:rPr>
                    <w:t>860,0</w:t>
                  </w:r>
                </w:p>
                <w:p w14:paraId="7A3EE4EC" w14:textId="77777777" w:rsidR="00CB66C5" w:rsidRDefault="00CB66C5">
                  <w:pPr>
                    <w:spacing w:before="1"/>
                    <w:ind w:right="26"/>
                    <w:jc w:val="right"/>
                    <w:rPr>
                      <w:rFonts w:ascii="Arial MT"/>
                      <w:sz w:val="11"/>
                    </w:rPr>
                  </w:pPr>
                  <w:r>
                    <w:rPr>
                      <w:rFonts w:ascii="Arial MT"/>
                      <w:sz w:val="11"/>
                    </w:rPr>
                    <w:t>805,8</w:t>
                  </w:r>
                </w:p>
                <w:p w14:paraId="59E130A9" w14:textId="77777777" w:rsidR="00CB66C5" w:rsidRDefault="00CB66C5">
                  <w:pPr>
                    <w:spacing w:before="1"/>
                    <w:ind w:left="551"/>
                    <w:rPr>
                      <w:rFonts w:ascii="Arial MT"/>
                      <w:sz w:val="11"/>
                    </w:rPr>
                  </w:pPr>
                  <w:r>
                    <w:rPr>
                      <w:rFonts w:ascii="Arial MT"/>
                      <w:sz w:val="11"/>
                    </w:rPr>
                    <w:t>752,2</w:t>
                  </w:r>
                </w:p>
                <w:p w14:paraId="2F14B836" w14:textId="77777777" w:rsidR="00CB66C5" w:rsidRDefault="00CB66C5">
                  <w:pPr>
                    <w:spacing w:before="10"/>
                    <w:ind w:left="756"/>
                    <w:rPr>
                      <w:rFonts w:ascii="Arial MT"/>
                      <w:sz w:val="11"/>
                    </w:rPr>
                  </w:pPr>
                  <w:r>
                    <w:rPr>
                      <w:rFonts w:ascii="Arial MT"/>
                      <w:spacing w:val="-6"/>
                      <w:sz w:val="11"/>
                    </w:rPr>
                    <w:t>693,3</w:t>
                  </w:r>
                </w:p>
              </w:txbxContent>
            </v:textbox>
            <w10:wrap anchorx="page"/>
          </v:shape>
        </w:pict>
      </w:r>
      <w:r w:rsidR="00B21731" w:rsidRPr="00984D1E">
        <w:rPr>
          <w:rFonts w:ascii="Arial MT"/>
          <w:noProof/>
          <w:color w:val="000000" w:themeColor="text1"/>
          <w:sz w:val="13"/>
        </w:rPr>
        <w:t>0,25</w:t>
      </w:r>
    </w:p>
    <w:p w14:paraId="284A4C67" w14:textId="0C28A0B0" w:rsidR="00C254C2" w:rsidRPr="00984D1E" w:rsidRDefault="00CB66C5">
      <w:pPr>
        <w:pStyle w:val="a3"/>
        <w:spacing w:before="1"/>
        <w:rPr>
          <w:rFonts w:ascii="Arial MT"/>
          <w:noProof/>
          <w:color w:val="000000" w:themeColor="text1"/>
          <w:sz w:val="3"/>
        </w:rPr>
      </w:pPr>
      <w:r>
        <w:rPr>
          <w:noProof/>
          <w:color w:val="000000" w:themeColor="text1"/>
          <w:sz w:val="22"/>
        </w:rPr>
        <w:pict w14:anchorId="4373ED78">
          <v:line id="_x0000_s9700" style="position:absolute;z-index:-251083776;mso-position-horizontal-relative:page" from="513.2pt,7.55pt" to="513.2pt,3.25pt" strokeweight=".16056mm">
            <w10:wrap anchorx="page"/>
          </v:line>
        </w:pict>
      </w:r>
      <w:r>
        <w:rPr>
          <w:noProof/>
          <w:color w:val="000000" w:themeColor="text1"/>
          <w:sz w:val="22"/>
        </w:rPr>
        <w:pict w14:anchorId="5169FA0C">
          <v:line id="_x0000_s9699" style="position:absolute;z-index:-251081728;mso-position-horizontal-relative:page" from="500pt,7.55pt" to="500pt,3.25pt" strokeweight=".16056mm">
            <w10:wrap anchorx="page"/>
          </v:line>
        </w:pict>
      </w:r>
      <w:r>
        <w:rPr>
          <w:noProof/>
          <w:color w:val="000000" w:themeColor="text1"/>
          <w:sz w:val="22"/>
        </w:rPr>
        <w:pict w14:anchorId="69AA75F3">
          <v:line id="_x0000_s9698" style="position:absolute;z-index:-251080704;mso-position-horizontal-relative:page" from="493.65pt,6.65pt" to="493.65pt,2.4pt" strokeweight=".16056mm">
            <w10:wrap anchorx="page"/>
          </v:line>
        </w:pict>
      </w:r>
      <w:r>
        <w:rPr>
          <w:noProof/>
          <w:color w:val="000000" w:themeColor="text1"/>
          <w:sz w:val="22"/>
        </w:rPr>
        <w:pict w14:anchorId="4B7BD214">
          <v:line id="_x0000_s9697" style="position:absolute;z-index:-251077632;mso-position-horizontal-relative:page" from="484.55pt,12.25pt" to="484.55pt,7.95pt" strokeweight=".16056mm">
            <w10:wrap anchorx="page"/>
          </v:line>
        </w:pict>
      </w:r>
      <w:r>
        <w:rPr>
          <w:noProof/>
          <w:color w:val="000000" w:themeColor="text1"/>
          <w:sz w:val="22"/>
        </w:rPr>
        <w:pict w14:anchorId="68372B32">
          <v:line id="_x0000_s9696" style="position:absolute;z-index:-251068416;mso-position-horizontal-relative:page" from="429pt,13.95pt" to="429pt,9.65pt" strokeweight=".16056mm">
            <w10:wrap anchorx="page"/>
          </v:line>
        </w:pict>
      </w:r>
      <w:r>
        <w:rPr>
          <w:rFonts w:ascii="Arial MT"/>
          <w:noProof/>
          <w:color w:val="000000" w:themeColor="text1"/>
          <w:sz w:val="5"/>
        </w:rPr>
      </w:r>
      <w:r>
        <w:rPr>
          <w:rFonts w:ascii="Arial MT"/>
          <w:noProof/>
          <w:color w:val="000000" w:themeColor="text1"/>
          <w:sz w:val="5"/>
        </w:rPr>
        <w:pict w14:anchorId="1BE3B844">
          <v:group id="_x0000_s9694" style="width:.95pt;height:2.6pt;mso-position-horizontal-relative:char;mso-position-vertical-relative:line" coordsize="19,52">
            <v:line id="_x0000_s9695" style="position:absolute" from="5,47" to="14,5" strokeweight=".16014mm"/>
            <w10:anchorlock/>
          </v:group>
        </w:pict>
      </w:r>
    </w:p>
    <w:p w14:paraId="525823B0" w14:textId="322E5843" w:rsidR="00C254C2" w:rsidRPr="00984D1E" w:rsidRDefault="00CB66C5">
      <w:pPr>
        <w:spacing w:before="11"/>
        <w:ind w:left="614"/>
        <w:rPr>
          <w:rFonts w:ascii="Arial MT"/>
          <w:noProof/>
          <w:color w:val="000000" w:themeColor="text1"/>
          <w:sz w:val="13"/>
        </w:rPr>
      </w:pPr>
      <w:r>
        <w:rPr>
          <w:rFonts w:ascii="Arial MT"/>
          <w:noProof/>
          <w:color w:val="000000" w:themeColor="text1"/>
          <w:sz w:val="5"/>
        </w:rPr>
      </w:r>
      <w:r>
        <w:rPr>
          <w:rFonts w:ascii="Arial MT"/>
          <w:noProof/>
          <w:color w:val="000000" w:themeColor="text1"/>
          <w:sz w:val="5"/>
        </w:rPr>
        <w:pict w14:anchorId="772A5A5F">
          <v:group id="_x0000_s9684" style="width:.95pt;height:2.6pt;mso-position-horizontal-relative:char;mso-position-vertical-relative:line" coordsize="19,52">
            <v:line id="_x0000_s9685" style="position:absolute" from="5,47" to="14,5" strokeweight=".16014mm"/>
            <w10:anchorlock/>
          </v:group>
        </w:pict>
      </w:r>
      <w:r w:rsidR="00B21731" w:rsidRPr="00984D1E">
        <w:rPr>
          <w:rFonts w:ascii="Arial MT"/>
          <w:noProof/>
          <w:color w:val="000000" w:themeColor="text1"/>
          <w:sz w:val="5"/>
        </w:rPr>
        <w:tab/>
      </w:r>
      <w:r>
        <w:rPr>
          <w:noProof/>
          <w:color w:val="000000" w:themeColor="text1"/>
        </w:rPr>
        <w:pict w14:anchorId="209BF0DB">
          <v:line id="_x0000_s9681" style="position:absolute;left:0;text-align:left;z-index:-250680320;mso-wrap-distance-left:0;mso-wrap-distance-right:0;mso-position-horizontal-relative:page;mso-position-vertical-relative:text" from="459.05pt,15.65pt" to="459.5pt,13.05pt" strokeweight=".16025mm">
            <w10:wrap type="topAndBottom" anchorx="page"/>
          </v:line>
        </w:pict>
      </w:r>
      <w:r>
        <w:rPr>
          <w:noProof/>
          <w:color w:val="000000" w:themeColor="text1"/>
        </w:rPr>
        <w:pict w14:anchorId="1973C585">
          <v:line id="_x0000_s9680" style="position:absolute;left:0;text-align:left;z-index:-251082752;mso-position-horizontal-relative:page;mso-position-vertical-relative:text" from="506.4pt,4.1pt" to="506.4pt,-.2pt" strokeweight=".16056mm">
            <w10:wrap anchorx="page"/>
          </v:line>
        </w:pict>
      </w:r>
      <w:r>
        <w:rPr>
          <w:noProof/>
          <w:color w:val="000000" w:themeColor="text1"/>
        </w:rPr>
        <w:pict w14:anchorId="096D4F7E">
          <v:line id="_x0000_s9679" style="position:absolute;left:0;text-align:left;z-index:-251079680;mso-position-horizontal-relative:page;mso-position-vertical-relative:text" from="488.65pt,13.1pt" to="488.65pt,8.8pt" strokeweight=".16056mm">
            <w10:wrap anchorx="page"/>
          </v:line>
        </w:pict>
      </w:r>
      <w:r>
        <w:rPr>
          <w:noProof/>
          <w:color w:val="000000" w:themeColor="text1"/>
        </w:rPr>
        <w:pict w14:anchorId="418F55E3">
          <v:line id="_x0000_s9678" style="position:absolute;left:0;text-align:left;z-index:-251078656;mso-position-horizontal-relative:page;mso-position-vertical-relative:text" from="488.65pt,8.8pt" to="487.7pt,6.65pt" strokeweight=".15911mm">
            <w10:wrap anchorx="page"/>
          </v:line>
        </w:pict>
      </w:r>
      <w:r>
        <w:rPr>
          <w:noProof/>
          <w:color w:val="000000" w:themeColor="text1"/>
        </w:rPr>
        <w:pict w14:anchorId="32DEB963">
          <v:line id="_x0000_s9677" style="position:absolute;left:0;text-align:left;z-index:-251072512;mso-position-horizontal-relative:page;mso-position-vertical-relative:text" from="459.05pt,19.95pt" to="459.05pt,15.65pt" strokeweight=".16056mm">
            <w10:wrap anchorx="page"/>
          </v:line>
        </w:pict>
      </w:r>
      <w:r>
        <w:rPr>
          <w:noProof/>
          <w:color w:val="000000" w:themeColor="text1"/>
        </w:rPr>
        <w:pict w14:anchorId="257ACF3A">
          <v:shape id="_x0000_s9676" type="#_x0000_t202" style="position:absolute;left:0;text-align:left;margin-left:409.85pt;margin-top:4.05pt;width:8.15pt;height:16pt;z-index:251186176;mso-position-horizontal-relative:page;mso-position-vertical-relative:text" filled="f" stroked="f">
            <v:textbox style="layout-flow:vertical;mso-layout-flow-alt:bottom-to-top" inset="0,0,0,0">
              <w:txbxContent>
                <w:p w14:paraId="13E235A0" w14:textId="77777777" w:rsidR="00CB66C5" w:rsidRDefault="00CB66C5">
                  <w:pPr>
                    <w:spacing w:before="15"/>
                    <w:ind w:left="20"/>
                    <w:rPr>
                      <w:rFonts w:ascii="Arial MT"/>
                      <w:sz w:val="11"/>
                    </w:rPr>
                  </w:pPr>
                  <w:r>
                    <w:rPr>
                      <w:rFonts w:ascii="Arial MT"/>
                      <w:spacing w:val="-5"/>
                      <w:w w:val="95"/>
                      <w:sz w:val="11"/>
                    </w:rPr>
                    <w:t>1577,8</w:t>
                  </w:r>
                </w:p>
              </w:txbxContent>
            </v:textbox>
            <w10:wrap anchorx="page"/>
          </v:shape>
        </w:pict>
      </w:r>
      <w:r>
        <w:rPr>
          <w:noProof/>
          <w:color w:val="000000" w:themeColor="text1"/>
        </w:rPr>
        <w:pict w14:anchorId="736CA9C0">
          <v:shape id="_x0000_s9675" type="#_x0000_t202" style="position:absolute;left:0;text-align:left;margin-left:459pt;margin-top:-1.9pt;width:8.15pt;height:16pt;z-index:251193344;mso-position-horizontal-relative:page;mso-position-vertical-relative:text" filled="f" stroked="f">
            <v:textbox style="layout-flow:vertical;mso-layout-flow-alt:bottom-to-top" inset="0,0,0,0">
              <w:txbxContent>
                <w:p w14:paraId="131AAD86" w14:textId="77777777" w:rsidR="00CB66C5" w:rsidRDefault="00CB66C5">
                  <w:pPr>
                    <w:spacing w:before="15"/>
                    <w:ind w:left="20"/>
                    <w:rPr>
                      <w:rFonts w:ascii="Arial MT"/>
                      <w:sz w:val="11"/>
                    </w:rPr>
                  </w:pPr>
                  <w:r>
                    <w:rPr>
                      <w:rFonts w:ascii="Arial MT"/>
                      <w:spacing w:val="-5"/>
                      <w:w w:val="95"/>
                      <w:sz w:val="11"/>
                    </w:rPr>
                    <w:t>1157,3</w:t>
                  </w:r>
                </w:p>
              </w:txbxContent>
            </v:textbox>
            <w10:wrap anchorx="page"/>
          </v:shape>
        </w:pict>
      </w:r>
      <w:r w:rsidR="00B21731" w:rsidRPr="00984D1E">
        <w:rPr>
          <w:rFonts w:ascii="Arial MT"/>
          <w:noProof/>
          <w:color w:val="000000" w:themeColor="text1"/>
          <w:sz w:val="13"/>
        </w:rPr>
        <w:t>0,20</w:t>
      </w:r>
    </w:p>
    <w:p w14:paraId="6930F16A" w14:textId="77777777" w:rsidR="00C254C2" w:rsidRPr="00984D1E" w:rsidRDefault="00CB66C5">
      <w:pPr>
        <w:spacing w:before="2"/>
        <w:ind w:left="614"/>
        <w:rPr>
          <w:rFonts w:ascii="Arial MT"/>
          <w:noProof/>
          <w:color w:val="000000" w:themeColor="text1"/>
          <w:sz w:val="13"/>
        </w:rPr>
      </w:pPr>
      <w:r>
        <w:rPr>
          <w:noProof/>
          <w:color w:val="000000" w:themeColor="text1"/>
        </w:rPr>
        <w:pict w14:anchorId="0788927B">
          <v:shape id="_x0000_s9672" type="#_x0000_t202" style="position:absolute;left:0;text-align:left;margin-left:235.1pt;margin-top:-1.1pt;width:19.05pt;height:27.15pt;z-index:251172864;mso-position-horizontal-relative:page" filled="f" stroked="f">
            <v:textbox style="layout-flow:vertical;mso-layout-flow-alt:bottom-to-top" inset="0,0,0,0">
              <w:txbxContent>
                <w:p w14:paraId="19F15AB6" w14:textId="77777777" w:rsidR="00CB66C5" w:rsidRDefault="00CB66C5">
                  <w:pPr>
                    <w:spacing w:before="15"/>
                    <w:ind w:left="20"/>
                    <w:rPr>
                      <w:rFonts w:ascii="Arial MT"/>
                      <w:sz w:val="11"/>
                    </w:rPr>
                  </w:pPr>
                  <w:r>
                    <w:rPr>
                      <w:rFonts w:ascii="Arial MT"/>
                      <w:sz w:val="11"/>
                    </w:rPr>
                    <w:t>3067,7</w:t>
                  </w:r>
                </w:p>
                <w:p w14:paraId="5B31C3A5" w14:textId="77777777" w:rsidR="00CB66C5" w:rsidRDefault="00CB66C5">
                  <w:pPr>
                    <w:spacing w:before="92"/>
                    <w:ind w:left="242"/>
                    <w:rPr>
                      <w:rFonts w:ascii="Arial MT"/>
                      <w:sz w:val="11"/>
                    </w:rPr>
                  </w:pPr>
                  <w:r>
                    <w:rPr>
                      <w:rFonts w:ascii="Arial MT"/>
                      <w:spacing w:val="-5"/>
                      <w:w w:val="95"/>
                      <w:sz w:val="11"/>
                    </w:rPr>
                    <w:t>2976,1</w:t>
                  </w:r>
                </w:p>
              </w:txbxContent>
            </v:textbox>
            <w10:wrap anchorx="page"/>
          </v:shape>
        </w:pict>
      </w:r>
      <w:r>
        <w:rPr>
          <w:noProof/>
          <w:color w:val="000000" w:themeColor="text1"/>
        </w:rPr>
        <w:pict w14:anchorId="1D68348E">
          <v:shape id="_x0000_s9671" type="#_x0000_t202" style="position:absolute;left:0;text-align:left;margin-left:287.9pt;margin-top:.6pt;width:8.15pt;height:16pt;z-index:251176960;mso-position-horizontal-relative:page" filled="f" stroked="f">
            <v:textbox style="layout-flow:vertical;mso-layout-flow-alt:bottom-to-top" inset="0,0,0,0">
              <w:txbxContent>
                <w:p w14:paraId="61EF824E" w14:textId="77777777" w:rsidR="00CB66C5" w:rsidRDefault="00CB66C5">
                  <w:pPr>
                    <w:spacing w:before="15"/>
                    <w:ind w:left="20"/>
                    <w:rPr>
                      <w:rFonts w:ascii="Arial MT"/>
                      <w:sz w:val="11"/>
                    </w:rPr>
                  </w:pPr>
                  <w:r>
                    <w:rPr>
                      <w:rFonts w:ascii="Arial MT"/>
                      <w:spacing w:val="-5"/>
                      <w:w w:val="95"/>
                      <w:sz w:val="11"/>
                    </w:rPr>
                    <w:t>2619,2</w:t>
                  </w:r>
                </w:p>
              </w:txbxContent>
            </v:textbox>
            <w10:wrap anchorx="page"/>
          </v:shape>
        </w:pict>
      </w:r>
      <w:r w:rsidR="00B21731" w:rsidRPr="00984D1E">
        <w:rPr>
          <w:rFonts w:ascii="Arial MT"/>
          <w:noProof/>
          <w:color w:val="000000" w:themeColor="text1"/>
          <w:sz w:val="13"/>
        </w:rPr>
        <w:t>0,15</w:t>
      </w:r>
    </w:p>
    <w:p w14:paraId="15AA4F45" w14:textId="77777777" w:rsidR="00C254C2" w:rsidRPr="00984D1E" w:rsidRDefault="00CB66C5">
      <w:pPr>
        <w:pStyle w:val="a3"/>
        <w:spacing w:before="2"/>
        <w:rPr>
          <w:rFonts w:ascii="Arial MT"/>
          <w:noProof/>
          <w:color w:val="000000" w:themeColor="text1"/>
          <w:sz w:val="10"/>
        </w:rPr>
      </w:pPr>
      <w:r>
        <w:rPr>
          <w:noProof/>
          <w:color w:val="000000" w:themeColor="text1"/>
        </w:rPr>
        <w:pict w14:anchorId="41B4E415">
          <v:line id="_x0000_s9670" style="position:absolute;z-index:-250679296;mso-wrap-distance-left:0;mso-wrap-distance-right:0;mso-position-horizontal-relative:page" from="287.95pt,10.65pt" to="288.4pt,8.05pt" strokeweight=".16025mm">
            <w10:wrap type="topAndBottom" anchorx="page"/>
          </v:line>
        </w:pict>
      </w:r>
    </w:p>
    <w:p w14:paraId="41AFC2CA" w14:textId="77777777" w:rsidR="00C254C2" w:rsidRPr="00984D1E" w:rsidRDefault="00B21731">
      <w:pPr>
        <w:spacing w:before="32" w:after="79"/>
        <w:ind w:left="614"/>
        <w:rPr>
          <w:rFonts w:ascii="Arial MT"/>
          <w:noProof/>
          <w:color w:val="000000" w:themeColor="text1"/>
          <w:sz w:val="13"/>
        </w:rPr>
      </w:pPr>
      <w:r w:rsidRPr="00984D1E">
        <w:rPr>
          <w:rFonts w:ascii="Arial MT"/>
          <w:noProof/>
          <w:color w:val="000000" w:themeColor="text1"/>
          <w:sz w:val="13"/>
        </w:rPr>
        <w:t>0,10</w:t>
      </w:r>
    </w:p>
    <w:p w14:paraId="70B5F25B" w14:textId="77777777" w:rsidR="00C254C2" w:rsidRPr="00984D1E" w:rsidRDefault="00C254C2">
      <w:pPr>
        <w:pStyle w:val="a3"/>
        <w:rPr>
          <w:rFonts w:ascii="Arial MT"/>
          <w:noProof/>
          <w:color w:val="000000" w:themeColor="text1"/>
          <w:sz w:val="12"/>
        </w:rPr>
      </w:pPr>
    </w:p>
    <w:p w14:paraId="0F1F7583" w14:textId="77777777" w:rsidR="00C254C2" w:rsidRPr="00984D1E" w:rsidRDefault="00CB66C5">
      <w:pPr>
        <w:spacing w:before="1"/>
        <w:ind w:left="614"/>
        <w:rPr>
          <w:rFonts w:ascii="Arial MT"/>
          <w:noProof/>
          <w:color w:val="000000" w:themeColor="text1"/>
          <w:sz w:val="13"/>
        </w:rPr>
      </w:pPr>
      <w:r>
        <w:rPr>
          <w:noProof/>
          <w:color w:val="000000" w:themeColor="text1"/>
        </w:rPr>
        <w:pict w14:anchorId="6423147F">
          <v:group id="_x0000_s9665" style="position:absolute;left:0;text-align:left;margin-left:529.8pt;margin-top:-7.15pt;width:6.4pt;height:31.95pt;z-index:-251084800;mso-position-horizontal-relative:page" coordorigin="10596,-143" coordsize="128,639">
            <v:shape id="_x0000_s9667" style="position:absolute;left:10600;top:-57;width:119;height:549" coordorigin="10601,-57" coordsize="119,549" path="m10601,209r,-26l10610,183r,-51l10619,132r,-69l10628,63r,-77l10637,-14r,-43l10646,-57r10,l10656,-23r9,l10665,29r9,l10674,106r9,l10683,200r9,l10692,277r9,l10701,346r9,l10710,414r9,l10719,491e" filled="f" strokecolor="red" strokeweight=".16014mm">
              <v:path arrowok="t"/>
            </v:shape>
            <v:line id="_x0000_s9666" style="position:absolute" from="10646,-57" to="10646,-143" strokeweight=".16056mm"/>
            <w10:wrap anchorx="page"/>
          </v:group>
        </w:pict>
      </w:r>
      <w:r>
        <w:rPr>
          <w:noProof/>
          <w:color w:val="000000" w:themeColor="text1"/>
        </w:rPr>
        <w:pict w14:anchorId="30D6387C">
          <v:shape id="_x0000_s9664" type="#_x0000_t202" style="position:absolute;left:0;text-align:left;margin-left:530.45pt;margin-top:-22.1pt;width:8.15pt;height:13.45pt;z-index:-251051008;mso-position-horizontal-relative:page" filled="f" stroked="f">
            <v:textbox style="layout-flow:vertical;mso-layout-flow-alt:bottom-to-top" inset="0,0,0,0">
              <w:txbxContent>
                <w:p w14:paraId="4FFEE74F" w14:textId="77777777" w:rsidR="00CB66C5" w:rsidRDefault="00CB66C5">
                  <w:pPr>
                    <w:spacing w:before="15"/>
                    <w:ind w:left="20"/>
                    <w:rPr>
                      <w:rFonts w:ascii="Arial MT"/>
                      <w:sz w:val="11"/>
                    </w:rPr>
                  </w:pPr>
                  <w:r>
                    <w:rPr>
                      <w:rFonts w:ascii="Arial MT"/>
                      <w:spacing w:val="-4"/>
                      <w:w w:val="95"/>
                      <w:sz w:val="11"/>
                    </w:rPr>
                    <w:t>532,0</w:t>
                  </w:r>
                </w:p>
              </w:txbxContent>
            </v:textbox>
            <w10:wrap anchorx="page"/>
          </v:shape>
        </w:pict>
      </w:r>
      <w:r w:rsidR="00B21731" w:rsidRPr="00984D1E">
        <w:rPr>
          <w:rFonts w:ascii="Arial MT"/>
          <w:noProof/>
          <w:color w:val="000000" w:themeColor="text1"/>
          <w:sz w:val="13"/>
        </w:rPr>
        <w:t>0,05</w:t>
      </w:r>
    </w:p>
    <w:p w14:paraId="44EBDE28" w14:textId="77777777" w:rsidR="00C254C2" w:rsidRPr="00984D1E" w:rsidRDefault="00C254C2">
      <w:pPr>
        <w:pStyle w:val="a3"/>
        <w:rPr>
          <w:rFonts w:ascii="Arial MT"/>
          <w:noProof/>
          <w:color w:val="000000" w:themeColor="text1"/>
          <w:sz w:val="25"/>
        </w:rPr>
      </w:pPr>
    </w:p>
    <w:p w14:paraId="27B68DE2" w14:textId="77777777" w:rsidR="00C254C2" w:rsidRPr="00984D1E" w:rsidRDefault="00C254C2">
      <w:pPr>
        <w:rPr>
          <w:rFonts w:ascii="Arial MT"/>
          <w:noProof/>
          <w:color w:val="000000" w:themeColor="text1"/>
          <w:sz w:val="25"/>
        </w:rPr>
        <w:sectPr w:rsidR="00C254C2" w:rsidRPr="00984D1E">
          <w:pgSz w:w="11910" w:h="16840"/>
          <w:pgMar w:top="1280" w:right="260" w:bottom="1260" w:left="1580" w:header="0" w:footer="980" w:gutter="0"/>
          <w:cols w:space="720"/>
        </w:sectPr>
      </w:pPr>
    </w:p>
    <w:p w14:paraId="216DD96A" w14:textId="77777777" w:rsidR="00C254C2" w:rsidRPr="00984D1E" w:rsidRDefault="00B21731">
      <w:pPr>
        <w:spacing w:before="102"/>
        <w:ind w:right="38"/>
        <w:jc w:val="right"/>
        <w:rPr>
          <w:rFonts w:ascii="Arial MT"/>
          <w:noProof/>
          <w:color w:val="000000" w:themeColor="text1"/>
          <w:sz w:val="13"/>
        </w:rPr>
      </w:pPr>
      <w:r w:rsidRPr="00984D1E">
        <w:rPr>
          <w:rFonts w:ascii="Arial MT"/>
          <w:noProof/>
          <w:color w:val="000000" w:themeColor="text1"/>
          <w:sz w:val="13"/>
        </w:rPr>
        <w:lastRenderedPageBreak/>
        <w:t>4000</w:t>
      </w:r>
    </w:p>
    <w:p w14:paraId="0E3A87D6" w14:textId="77777777" w:rsidR="00C254C2" w:rsidRPr="00984D1E" w:rsidRDefault="00B21731">
      <w:pPr>
        <w:spacing w:before="102"/>
        <w:ind w:right="38"/>
        <w:jc w:val="right"/>
        <w:rPr>
          <w:rFonts w:ascii="Arial MT"/>
          <w:noProof/>
          <w:color w:val="000000" w:themeColor="text1"/>
          <w:sz w:val="13"/>
        </w:rPr>
      </w:pPr>
      <w:r w:rsidRPr="00984D1E">
        <w:rPr>
          <w:noProof/>
          <w:color w:val="000000" w:themeColor="text1"/>
        </w:rPr>
        <w:br w:type="column"/>
      </w:r>
      <w:r w:rsidRPr="00984D1E">
        <w:rPr>
          <w:rFonts w:ascii="Arial MT"/>
          <w:noProof/>
          <w:color w:val="000000" w:themeColor="text1"/>
          <w:sz w:val="13"/>
        </w:rPr>
        <w:lastRenderedPageBreak/>
        <w:t>3500</w:t>
      </w:r>
    </w:p>
    <w:p w14:paraId="7679C56D" w14:textId="77777777" w:rsidR="00C254C2" w:rsidRPr="00984D1E" w:rsidRDefault="00B21731">
      <w:pPr>
        <w:spacing w:before="102"/>
        <w:ind w:right="38"/>
        <w:jc w:val="right"/>
        <w:rPr>
          <w:rFonts w:ascii="Arial MT"/>
          <w:noProof/>
          <w:color w:val="000000" w:themeColor="text1"/>
          <w:sz w:val="13"/>
        </w:rPr>
      </w:pPr>
      <w:r w:rsidRPr="00984D1E">
        <w:rPr>
          <w:noProof/>
          <w:color w:val="000000" w:themeColor="text1"/>
        </w:rPr>
        <w:br w:type="column"/>
      </w:r>
      <w:r w:rsidRPr="00984D1E">
        <w:rPr>
          <w:rFonts w:ascii="Arial MT"/>
          <w:noProof/>
          <w:color w:val="000000" w:themeColor="text1"/>
          <w:sz w:val="13"/>
        </w:rPr>
        <w:lastRenderedPageBreak/>
        <w:t>3000</w:t>
      </w:r>
    </w:p>
    <w:p w14:paraId="3897D8A4" w14:textId="77777777" w:rsidR="00C254C2" w:rsidRPr="00984D1E" w:rsidRDefault="00B21731">
      <w:pPr>
        <w:spacing w:before="102"/>
        <w:ind w:right="38"/>
        <w:jc w:val="right"/>
        <w:rPr>
          <w:rFonts w:ascii="Arial MT"/>
          <w:noProof/>
          <w:color w:val="000000" w:themeColor="text1"/>
          <w:sz w:val="13"/>
        </w:rPr>
      </w:pPr>
      <w:r w:rsidRPr="00984D1E">
        <w:rPr>
          <w:noProof/>
          <w:color w:val="000000" w:themeColor="text1"/>
        </w:rPr>
        <w:br w:type="column"/>
      </w:r>
      <w:r w:rsidRPr="00984D1E">
        <w:rPr>
          <w:rFonts w:ascii="Arial MT"/>
          <w:noProof/>
          <w:color w:val="000000" w:themeColor="text1"/>
          <w:sz w:val="13"/>
        </w:rPr>
        <w:lastRenderedPageBreak/>
        <w:t>2500</w:t>
      </w:r>
    </w:p>
    <w:p w14:paraId="345ED0BD" w14:textId="77777777" w:rsidR="00C254C2" w:rsidRPr="00984D1E" w:rsidRDefault="00B21731">
      <w:pPr>
        <w:spacing w:before="102"/>
        <w:ind w:right="38"/>
        <w:jc w:val="right"/>
        <w:rPr>
          <w:rFonts w:ascii="Arial MT"/>
          <w:noProof/>
          <w:color w:val="000000" w:themeColor="text1"/>
          <w:sz w:val="13"/>
        </w:rPr>
      </w:pPr>
      <w:r w:rsidRPr="00984D1E">
        <w:rPr>
          <w:noProof/>
          <w:color w:val="000000" w:themeColor="text1"/>
        </w:rPr>
        <w:br w:type="column"/>
      </w:r>
      <w:r w:rsidRPr="00984D1E">
        <w:rPr>
          <w:rFonts w:ascii="Arial MT"/>
          <w:noProof/>
          <w:color w:val="000000" w:themeColor="text1"/>
          <w:sz w:val="13"/>
        </w:rPr>
        <w:lastRenderedPageBreak/>
        <w:t>2000</w:t>
      </w:r>
    </w:p>
    <w:p w14:paraId="347AAF3D" w14:textId="77777777" w:rsidR="00C254C2" w:rsidRPr="00984D1E" w:rsidRDefault="00B21731">
      <w:pPr>
        <w:spacing w:before="102"/>
        <w:ind w:right="38"/>
        <w:jc w:val="right"/>
        <w:rPr>
          <w:rFonts w:ascii="Arial MT"/>
          <w:noProof/>
          <w:color w:val="000000" w:themeColor="text1"/>
          <w:sz w:val="13"/>
        </w:rPr>
      </w:pPr>
      <w:r w:rsidRPr="00984D1E">
        <w:rPr>
          <w:noProof/>
          <w:color w:val="000000" w:themeColor="text1"/>
        </w:rPr>
        <w:br w:type="column"/>
      </w:r>
      <w:r w:rsidRPr="00984D1E">
        <w:rPr>
          <w:rFonts w:ascii="Arial MT"/>
          <w:noProof/>
          <w:color w:val="000000" w:themeColor="text1"/>
          <w:sz w:val="13"/>
        </w:rPr>
        <w:lastRenderedPageBreak/>
        <w:t>1500</w:t>
      </w:r>
    </w:p>
    <w:p w14:paraId="61A18310" w14:textId="77777777" w:rsidR="00C254C2" w:rsidRPr="00984D1E" w:rsidRDefault="00B21731">
      <w:pPr>
        <w:spacing w:before="102"/>
        <w:ind w:right="38"/>
        <w:jc w:val="right"/>
        <w:rPr>
          <w:rFonts w:ascii="Arial MT"/>
          <w:noProof/>
          <w:color w:val="000000" w:themeColor="text1"/>
          <w:sz w:val="13"/>
        </w:rPr>
      </w:pPr>
      <w:r w:rsidRPr="00984D1E">
        <w:rPr>
          <w:noProof/>
          <w:color w:val="000000" w:themeColor="text1"/>
        </w:rPr>
        <w:br w:type="column"/>
      </w:r>
      <w:r w:rsidRPr="00984D1E">
        <w:rPr>
          <w:rFonts w:ascii="Arial MT"/>
          <w:noProof/>
          <w:color w:val="000000" w:themeColor="text1"/>
          <w:sz w:val="13"/>
        </w:rPr>
        <w:lastRenderedPageBreak/>
        <w:t>1000</w:t>
      </w:r>
    </w:p>
    <w:p w14:paraId="0C2DD6BB" w14:textId="77777777" w:rsidR="00C254C2" w:rsidRPr="00984D1E" w:rsidRDefault="00B21731">
      <w:pPr>
        <w:spacing w:before="102"/>
        <w:ind w:left="743" w:right="836"/>
        <w:jc w:val="center"/>
        <w:rPr>
          <w:rFonts w:ascii="Arial MT"/>
          <w:noProof/>
          <w:color w:val="000000" w:themeColor="text1"/>
          <w:sz w:val="13"/>
        </w:rPr>
      </w:pPr>
      <w:r w:rsidRPr="00984D1E">
        <w:rPr>
          <w:noProof/>
          <w:color w:val="000000" w:themeColor="text1"/>
        </w:rPr>
        <w:br w:type="column"/>
      </w:r>
      <w:r w:rsidRPr="00984D1E">
        <w:rPr>
          <w:rFonts w:ascii="Arial MT"/>
          <w:noProof/>
          <w:color w:val="000000" w:themeColor="text1"/>
          <w:sz w:val="13"/>
        </w:rPr>
        <w:lastRenderedPageBreak/>
        <w:t>500</w:t>
      </w:r>
    </w:p>
    <w:p w14:paraId="55937636" w14:textId="77777777" w:rsidR="00C254C2" w:rsidRPr="00984D1E" w:rsidRDefault="00C254C2">
      <w:pPr>
        <w:jc w:val="center"/>
        <w:rPr>
          <w:rFonts w:ascii="Arial MT"/>
          <w:noProof/>
          <w:color w:val="000000" w:themeColor="text1"/>
          <w:sz w:val="13"/>
        </w:rPr>
        <w:sectPr w:rsidR="00C254C2" w:rsidRPr="00984D1E">
          <w:type w:val="continuous"/>
          <w:pgSz w:w="11910" w:h="16840"/>
          <w:pgMar w:top="1040" w:right="260" w:bottom="280" w:left="1580" w:header="720" w:footer="720" w:gutter="0"/>
          <w:cols w:num="8" w:space="720" w:equalWidth="0">
            <w:col w:w="1102" w:space="63"/>
            <w:col w:w="1102" w:space="72"/>
            <w:col w:w="1102" w:space="63"/>
            <w:col w:w="1102" w:space="73"/>
            <w:col w:w="1102" w:space="72"/>
            <w:col w:w="1102" w:space="63"/>
            <w:col w:w="1102" w:space="92"/>
            <w:col w:w="1858"/>
          </w:cols>
        </w:sectPr>
      </w:pPr>
    </w:p>
    <w:p w14:paraId="152ACAE3" w14:textId="77777777" w:rsidR="00C254C2" w:rsidRPr="00984D1E" w:rsidRDefault="00CB66C5">
      <w:pPr>
        <w:spacing w:before="22"/>
        <w:ind w:left="2015" w:right="1917"/>
        <w:jc w:val="center"/>
        <w:rPr>
          <w:rFonts w:ascii="Arial MT"/>
          <w:noProof/>
          <w:color w:val="000000" w:themeColor="text1"/>
          <w:sz w:val="13"/>
        </w:rPr>
      </w:pPr>
      <w:r>
        <w:rPr>
          <w:noProof/>
          <w:color w:val="000000" w:themeColor="text1"/>
        </w:rPr>
        <w:lastRenderedPageBreak/>
        <w:pict w14:anchorId="2541B98D">
          <v:shape id="_x0000_s9663" style="position:absolute;left:0;text-align:left;margin-left:513.75pt;margin-top:527.45pt;width:.1pt;height:5.4pt;z-index:-251065344;mso-position-horizontal-relative:page;mso-position-vertical-relative:page" coordorigin="10275,10549" coordsize="0,108" path="m10275,10656r,-35l10275,10586r,-37e" filled="f" strokecolor="navy" strokeweight="0">
            <v:path arrowok="t"/>
            <w10:wrap anchorx="page" anchory="page"/>
          </v:shape>
        </w:pict>
      </w:r>
      <w:r>
        <w:rPr>
          <w:noProof/>
          <w:color w:val="000000" w:themeColor="text1"/>
        </w:rPr>
        <w:pict w14:anchorId="65781B28">
          <v:shape id="_x0000_s9662" style="position:absolute;left:0;text-align:left;margin-left:460.9pt;margin-top:535.35pt;width:.1pt;height:5.4pt;z-index:-251064320;mso-position-horizontal-relative:page;mso-position-vertical-relative:page" coordorigin="9218,10707" coordsize="0,108" path="m9218,10814r,-35l9218,10744r,-37e" filled="f" strokecolor="navy" strokeweight="0">
            <v:path arrowok="t"/>
            <w10:wrap anchorx="page" anchory="page"/>
          </v:shape>
        </w:pict>
      </w:r>
      <w:r>
        <w:rPr>
          <w:noProof/>
          <w:color w:val="000000" w:themeColor="text1"/>
        </w:rPr>
        <w:pict w14:anchorId="4BB6AB91">
          <v:shape id="_x0000_s9661" style="position:absolute;left:0;text-align:left;margin-left:426pt;margin-top:503.45pt;width:.1pt;height:5.4pt;z-index:-251063296;mso-position-horizontal-relative:page;mso-position-vertical-relative:page" coordorigin="8520,10069" coordsize="0,108" path="m8520,10176r,-34l8520,10107r,-38e" filled="f" strokecolor="navy" strokeweight="0">
            <v:path arrowok="t"/>
            <w10:wrap anchorx="page" anchory="page"/>
          </v:shape>
        </w:pict>
      </w:r>
      <w:r>
        <w:rPr>
          <w:noProof/>
          <w:color w:val="000000" w:themeColor="text1"/>
        </w:rPr>
        <w:pict w14:anchorId="39E0B1F1">
          <v:shape id="_x0000_s9660" style="position:absolute;left:0;text-align:left;margin-left:394.5pt;margin-top:471.45pt;width:.1pt;height:5.4pt;z-index:-251062272;mso-position-horizontal-relative:page;mso-position-vertical-relative:page" coordorigin="7890,9429" coordsize="0,108" path="m7890,9536r,-35l7890,9466r,-37e" filled="f" strokecolor="navy" strokeweight="0">
            <v:path arrowok="t"/>
            <w10:wrap anchorx="page" anchory="page"/>
          </v:shape>
        </w:pict>
      </w:r>
      <w:r>
        <w:rPr>
          <w:noProof/>
          <w:color w:val="000000" w:themeColor="text1"/>
        </w:rPr>
        <w:pict w14:anchorId="7C174356">
          <v:line id="_x0000_s9659" style="position:absolute;left:0;text-align:left;z-index:-251061248;mso-position-horizontal-relative:page;mso-position-vertical-relative:page" from="290.65pt,523.95pt" to="290.65pt,520.5pt" strokecolor="navy" strokeweight="0">
            <w10:wrap anchorx="page" anchory="page"/>
          </v:line>
        </w:pict>
      </w:r>
      <w:r>
        <w:rPr>
          <w:noProof/>
          <w:color w:val="000000" w:themeColor="text1"/>
        </w:rPr>
        <w:pict w14:anchorId="237F43D0">
          <v:shape id="_x0000_s9658" style="position:absolute;left:0;text-align:left;margin-left:286.15pt;margin-top:462.35pt;width:.1pt;height:5.4pt;z-index:-251060224;mso-position-horizontal-relative:page;mso-position-vertical-relative:page" coordorigin="5723,9247" coordsize="0,108" path="m5723,9354r,-35l5723,9284r,-37e" filled="f" strokecolor="navy" strokeweight="0">
            <v:path arrowok="t"/>
            <w10:wrap anchorx="page" anchory="page"/>
          </v:shape>
        </w:pict>
      </w:r>
      <w:r>
        <w:rPr>
          <w:noProof/>
          <w:color w:val="000000" w:themeColor="text1"/>
        </w:rPr>
        <w:pict w14:anchorId="645948EB">
          <v:line id="_x0000_s9657" style="position:absolute;left:0;text-align:left;z-index:-251059200;mso-position-horizontal-relative:page;mso-position-vertical-relative:page" from="278.6pt,523.3pt" to="278.6pt,519.8pt" strokecolor="navy" strokeweight="0">
            <w10:wrap anchorx="page" anchory="page"/>
          </v:line>
        </w:pict>
      </w:r>
      <w:r>
        <w:rPr>
          <w:noProof/>
          <w:color w:val="000000" w:themeColor="text1"/>
        </w:rPr>
        <w:pict w14:anchorId="504F4EB7">
          <v:line id="_x0000_s9656" style="position:absolute;left:0;text-align:left;z-index:-251058176;mso-position-horizontal-relative:page;mso-position-vertical-relative:page" from="277.3pt,556.9pt" to="277.3pt,553.45pt" strokecolor="navy" strokeweight="0">
            <w10:wrap anchorx="page" anchory="page"/>
          </v:line>
        </w:pict>
      </w:r>
      <w:r>
        <w:rPr>
          <w:noProof/>
          <w:color w:val="000000" w:themeColor="text1"/>
        </w:rPr>
        <w:pict w14:anchorId="0D8B992D">
          <v:shape id="_x0000_s9655" style="position:absolute;left:0;text-align:left;margin-left:127.1pt;margin-top:572.3pt;width:.1pt;height:5.4pt;z-index:-251057152;mso-position-horizontal-relative:page;mso-position-vertical-relative:page" coordorigin="2542,11446" coordsize="0,108" path="m2542,11553r,-34l2542,11484r,-38e" filled="f" strokecolor="navy" strokeweight="0">
            <v:path arrowok="t"/>
            <w10:wrap anchorx="page" anchory="page"/>
          </v:shape>
        </w:pict>
      </w:r>
      <w:r>
        <w:rPr>
          <w:noProof/>
          <w:color w:val="000000" w:themeColor="text1"/>
        </w:rPr>
        <w:pict w14:anchorId="3F800CE5">
          <v:line id="_x0000_s9654" style="position:absolute;left:0;text-align:left;z-index:-251055104;mso-position-horizontal-relative:page;mso-position-vertical-relative:page" from="146.45pt,470.1pt" to="146.45pt,479.2pt" strokeweight=".14831mm">
            <w10:wrap anchorx="page" anchory="page"/>
          </v:line>
        </w:pict>
      </w:r>
      <w:r>
        <w:rPr>
          <w:noProof/>
          <w:color w:val="000000" w:themeColor="text1"/>
        </w:rPr>
        <w:pict w14:anchorId="2E7B73DA">
          <v:line id="_x0000_s9653" style="position:absolute;left:0;text-align:left;z-index:-251054080;mso-position-horizontal-relative:page;mso-position-vertical-relative:page" from="170.4pt,479.2pt" to="170.4pt,470.1pt" strokeweight=".14831mm">
            <w10:wrap anchorx="page" anchory="page"/>
          </v:line>
        </w:pict>
      </w:r>
      <w:r w:rsidR="00B21731" w:rsidRPr="00984D1E">
        <w:rPr>
          <w:rFonts w:ascii="Arial MT"/>
          <w:noProof/>
          <w:color w:val="000000" w:themeColor="text1"/>
          <w:sz w:val="13"/>
        </w:rPr>
        <w:t>Wavenumbers (cm-1)</w:t>
      </w:r>
    </w:p>
    <w:p w14:paraId="25B63511" w14:textId="77777777" w:rsidR="00C254C2" w:rsidRPr="00984D1E" w:rsidRDefault="00C254C2">
      <w:pPr>
        <w:pStyle w:val="a3"/>
        <w:rPr>
          <w:rFonts w:ascii="Arial MT"/>
          <w:noProof/>
          <w:color w:val="000000" w:themeColor="text1"/>
          <w:sz w:val="14"/>
        </w:rPr>
      </w:pPr>
    </w:p>
    <w:p w14:paraId="5A1E9568" w14:textId="77777777" w:rsidR="00C254C2" w:rsidRPr="00984D1E" w:rsidRDefault="00C254C2">
      <w:pPr>
        <w:pStyle w:val="a3"/>
        <w:spacing w:before="2"/>
        <w:rPr>
          <w:rFonts w:ascii="Arial MT"/>
          <w:noProof/>
          <w:color w:val="000000" w:themeColor="text1"/>
          <w:sz w:val="19"/>
        </w:rPr>
      </w:pPr>
    </w:p>
    <w:p w14:paraId="6DD6C38F" w14:textId="77777777" w:rsidR="003F14AE" w:rsidRDefault="003F14AE">
      <w:pPr>
        <w:pStyle w:val="a3"/>
        <w:ind w:left="2015" w:right="2338"/>
        <w:jc w:val="center"/>
        <w:rPr>
          <w:noProof/>
          <w:color w:val="000000" w:themeColor="text1"/>
        </w:rPr>
      </w:pPr>
    </w:p>
    <w:p w14:paraId="3B35EBD3" w14:textId="77777777" w:rsidR="003F14AE" w:rsidRDefault="003F14AE">
      <w:pPr>
        <w:pStyle w:val="a3"/>
        <w:ind w:left="2015" w:right="2338"/>
        <w:jc w:val="center"/>
        <w:rPr>
          <w:noProof/>
          <w:color w:val="000000" w:themeColor="text1"/>
        </w:rPr>
      </w:pPr>
    </w:p>
    <w:p w14:paraId="2BD139B6" w14:textId="77777777" w:rsidR="003F14AE" w:rsidRDefault="003F14AE">
      <w:pPr>
        <w:pStyle w:val="a3"/>
        <w:ind w:left="2015" w:right="2338"/>
        <w:jc w:val="center"/>
        <w:rPr>
          <w:noProof/>
          <w:color w:val="000000" w:themeColor="text1"/>
        </w:rPr>
      </w:pPr>
    </w:p>
    <w:p w14:paraId="62569484" w14:textId="52CA093D" w:rsidR="00C254C2" w:rsidRPr="00984D1E" w:rsidRDefault="00CB66C5">
      <w:pPr>
        <w:pStyle w:val="a3"/>
        <w:ind w:left="2015" w:right="2338"/>
        <w:jc w:val="center"/>
        <w:rPr>
          <w:noProof/>
          <w:color w:val="000000" w:themeColor="text1"/>
        </w:rPr>
      </w:pPr>
      <w:r>
        <w:rPr>
          <w:noProof/>
          <w:color w:val="000000" w:themeColor="text1"/>
        </w:rPr>
        <w:pict w14:anchorId="511830AF">
          <v:group id="_x0000_s9650" style="position:absolute;left:0;text-align:left;margin-left:157.3pt;margin-top:107.75pt;width:2.4pt;height:3.9pt;z-index:251168768;mso-position-horizontal-relative:page" coordorigin="3146,2155" coordsize="48,78">
            <v:line id="_x0000_s9652" style="position:absolute" from="3150,2155" to="3150,2233" strokeweight=".14831mm"/>
            <v:line id="_x0000_s9651" style="position:absolute" from="3189,2155" to="3189,2233" strokeweight=".14831mm"/>
            <w10:wrap anchorx="page"/>
          </v:group>
        </w:pict>
      </w:r>
      <w:r>
        <w:rPr>
          <w:noProof/>
          <w:color w:val="000000" w:themeColor="text1"/>
        </w:rPr>
        <w:pict w14:anchorId="28109626">
          <v:shape id="_x0000_s9649" type="#_x0000_t202" style="position:absolute;left:0;text-align:left;margin-left:277.75pt;margin-top:101.25pt;width:20.45pt;height:27.75pt;z-index:251175936;mso-position-horizontal-relative:page" filled="f" stroked="f">
            <v:textbox style="layout-flow:vertical;mso-layout-flow-alt:bottom-to-top" inset="0,0,0,0">
              <w:txbxContent>
                <w:p w14:paraId="76B6C57D" w14:textId="77777777" w:rsidR="00CB66C5" w:rsidRDefault="00CB66C5">
                  <w:pPr>
                    <w:spacing w:before="15" w:line="232" w:lineRule="auto"/>
                    <w:ind w:left="20"/>
                    <w:rPr>
                      <w:rFonts w:ascii="Arial MT"/>
                      <w:sz w:val="13"/>
                    </w:rPr>
                  </w:pPr>
                  <w:r>
                    <w:rPr>
                      <w:rFonts w:ascii="Arial MT"/>
                      <w:color w:val="000080"/>
                      <w:w w:val="95"/>
                      <w:sz w:val="13"/>
                    </w:rPr>
                    <w:t>7.41</w:t>
                  </w:r>
                  <w:r>
                    <w:rPr>
                      <w:rFonts w:ascii="Arial MT"/>
                      <w:color w:val="000080"/>
                      <w:spacing w:val="-6"/>
                      <w:w w:val="95"/>
                      <w:sz w:val="13"/>
                    </w:rPr>
                    <w:t xml:space="preserve"> </w:t>
                  </w:r>
                  <w:r>
                    <w:rPr>
                      <w:rFonts w:ascii="Arial MT"/>
                      <w:color w:val="000080"/>
                      <w:w w:val="95"/>
                      <w:position w:val="-7"/>
                      <w:sz w:val="13"/>
                    </w:rPr>
                    <w:t>7.40</w:t>
                  </w:r>
                </w:p>
                <w:p w14:paraId="5CC3565A" w14:textId="77777777" w:rsidR="00CB66C5" w:rsidRDefault="00CB66C5">
                  <w:pPr>
                    <w:spacing w:line="146" w:lineRule="exact"/>
                    <w:ind w:left="33"/>
                    <w:rPr>
                      <w:rFonts w:ascii="Arial MT"/>
                      <w:sz w:val="13"/>
                    </w:rPr>
                  </w:pPr>
                  <w:r>
                    <w:rPr>
                      <w:rFonts w:ascii="Arial MT"/>
                      <w:color w:val="000080"/>
                      <w:sz w:val="13"/>
                    </w:rPr>
                    <w:t>7.26</w:t>
                  </w:r>
                </w:p>
              </w:txbxContent>
            </v:textbox>
            <w10:wrap anchorx="page"/>
          </v:shape>
        </w:pict>
      </w:r>
      <w:r>
        <w:rPr>
          <w:noProof/>
          <w:color w:val="000000" w:themeColor="text1"/>
        </w:rPr>
        <w:pict w14:anchorId="1F5CEADA">
          <v:shape id="_x0000_s9648" type="#_x0000_t202" style="position:absolute;left:0;text-align:left;margin-left:390pt;margin-top:110.35pt;width:9.25pt;height:14.2pt;z-index:251183104;mso-position-horizontal-relative:page" filled="f" stroked="f">
            <v:textbox style="layout-flow:vertical;mso-layout-flow-alt:bottom-to-top" inset="0,0,0,0">
              <w:txbxContent>
                <w:p w14:paraId="165DEEE3" w14:textId="77777777" w:rsidR="00CB66C5" w:rsidRDefault="00CB66C5">
                  <w:pPr>
                    <w:spacing w:before="14"/>
                    <w:ind w:left="20"/>
                    <w:rPr>
                      <w:rFonts w:ascii="Arial MT"/>
                      <w:sz w:val="13"/>
                    </w:rPr>
                  </w:pPr>
                  <w:r>
                    <w:rPr>
                      <w:rFonts w:ascii="Arial MT"/>
                      <w:color w:val="000080"/>
                      <w:sz w:val="13"/>
                    </w:rPr>
                    <w:t>4.34</w:t>
                  </w:r>
                </w:p>
              </w:txbxContent>
            </v:textbox>
            <w10:wrap anchorx="page"/>
          </v:shape>
        </w:pict>
      </w:r>
      <w:r w:rsidR="00B21731" w:rsidRPr="00984D1E">
        <w:rPr>
          <w:noProof/>
          <w:color w:val="000000" w:themeColor="text1"/>
        </w:rPr>
        <w:t>Сурет 2.42 – 2.38 қосылысы</w:t>
      </w:r>
      <w:r w:rsidR="001154A8" w:rsidRPr="001154A8">
        <w:rPr>
          <w:noProof/>
          <w:vanish/>
          <w:color w:val="000000" w:themeColor="text1"/>
          <w:spacing w:val="-20"/>
          <w:w w:val="1"/>
        </w:rPr>
        <w:t>‬</w:t>
      </w:r>
      <w:r w:rsidR="001154A8">
        <w:rPr>
          <w:noProof/>
          <w:color w:val="000000" w:themeColor="text1"/>
        </w:rPr>
        <w:t xml:space="preserve">ның </w:t>
      </w:r>
      <w:r w:rsidR="00B21731" w:rsidRPr="00984D1E">
        <w:rPr>
          <w:noProof/>
          <w:color w:val="000000" w:themeColor="text1"/>
        </w:rPr>
        <w:t>ИҚ спектрі</w:t>
      </w:r>
    </w:p>
    <w:p w14:paraId="2E8C6EB6" w14:textId="77777777" w:rsidR="00C254C2" w:rsidRPr="00984D1E" w:rsidRDefault="00C254C2">
      <w:pPr>
        <w:pStyle w:val="a3"/>
        <w:rPr>
          <w:noProof/>
          <w:color w:val="000000" w:themeColor="text1"/>
          <w:sz w:val="20"/>
        </w:rPr>
      </w:pPr>
    </w:p>
    <w:p w14:paraId="5C7FFF07" w14:textId="77777777" w:rsidR="00C254C2" w:rsidRPr="00984D1E" w:rsidRDefault="00C254C2">
      <w:pPr>
        <w:pStyle w:val="a3"/>
        <w:rPr>
          <w:noProof/>
          <w:color w:val="000000" w:themeColor="text1"/>
          <w:sz w:val="20"/>
        </w:rPr>
      </w:pPr>
    </w:p>
    <w:p w14:paraId="35679140" w14:textId="77777777" w:rsidR="00C254C2" w:rsidRPr="00984D1E" w:rsidRDefault="00C254C2">
      <w:pPr>
        <w:pStyle w:val="a3"/>
        <w:rPr>
          <w:noProof/>
          <w:color w:val="000000" w:themeColor="text1"/>
          <w:sz w:val="20"/>
        </w:rPr>
      </w:pPr>
    </w:p>
    <w:p w14:paraId="613C18B1" w14:textId="77777777" w:rsidR="00C254C2" w:rsidRPr="00984D1E" w:rsidRDefault="00C254C2">
      <w:pPr>
        <w:pStyle w:val="a3"/>
        <w:rPr>
          <w:noProof/>
          <w:color w:val="000000" w:themeColor="text1"/>
          <w:sz w:val="20"/>
        </w:rPr>
      </w:pPr>
    </w:p>
    <w:p w14:paraId="598C3356" w14:textId="77777777" w:rsidR="00C254C2" w:rsidRPr="00984D1E" w:rsidRDefault="00C254C2">
      <w:pPr>
        <w:pStyle w:val="a3"/>
        <w:rPr>
          <w:noProof/>
          <w:color w:val="000000" w:themeColor="text1"/>
          <w:sz w:val="20"/>
        </w:rPr>
      </w:pPr>
    </w:p>
    <w:p w14:paraId="729A5FCD" w14:textId="77777777" w:rsidR="00C254C2" w:rsidRPr="00984D1E" w:rsidRDefault="00C254C2">
      <w:pPr>
        <w:pStyle w:val="a3"/>
        <w:rPr>
          <w:noProof/>
          <w:color w:val="000000" w:themeColor="text1"/>
          <w:sz w:val="20"/>
        </w:rPr>
      </w:pPr>
    </w:p>
    <w:p w14:paraId="275A3B74" w14:textId="77777777" w:rsidR="00C254C2" w:rsidRPr="00984D1E" w:rsidRDefault="00C254C2">
      <w:pPr>
        <w:pStyle w:val="a3"/>
        <w:rPr>
          <w:noProof/>
          <w:color w:val="000000" w:themeColor="text1"/>
          <w:sz w:val="20"/>
        </w:rPr>
      </w:pPr>
    </w:p>
    <w:p w14:paraId="4BA78DE8" w14:textId="77777777" w:rsidR="00C254C2" w:rsidRPr="00984D1E" w:rsidRDefault="00C254C2">
      <w:pPr>
        <w:pStyle w:val="a3"/>
        <w:rPr>
          <w:noProof/>
          <w:color w:val="000000" w:themeColor="text1"/>
          <w:sz w:val="20"/>
        </w:rPr>
      </w:pPr>
    </w:p>
    <w:p w14:paraId="75FBE308" w14:textId="77777777" w:rsidR="00C254C2" w:rsidRPr="00984D1E" w:rsidRDefault="00C254C2">
      <w:pPr>
        <w:pStyle w:val="a3"/>
        <w:rPr>
          <w:noProof/>
          <w:color w:val="000000" w:themeColor="text1"/>
          <w:sz w:val="20"/>
        </w:rPr>
      </w:pPr>
    </w:p>
    <w:p w14:paraId="5B419D5F" w14:textId="77777777" w:rsidR="00C254C2" w:rsidRPr="00984D1E" w:rsidRDefault="00C254C2">
      <w:pPr>
        <w:pStyle w:val="a3"/>
        <w:rPr>
          <w:noProof/>
          <w:color w:val="000000" w:themeColor="text1"/>
          <w:sz w:val="20"/>
        </w:rPr>
      </w:pPr>
    </w:p>
    <w:p w14:paraId="7F3F1BE7" w14:textId="77777777" w:rsidR="00C254C2" w:rsidRPr="00984D1E" w:rsidRDefault="00C254C2">
      <w:pPr>
        <w:pStyle w:val="a3"/>
        <w:rPr>
          <w:noProof/>
          <w:color w:val="000000" w:themeColor="text1"/>
          <w:sz w:val="20"/>
        </w:rPr>
      </w:pPr>
    </w:p>
    <w:p w14:paraId="331E5751" w14:textId="77777777" w:rsidR="00C254C2" w:rsidRPr="00984D1E" w:rsidRDefault="00C254C2">
      <w:pPr>
        <w:pStyle w:val="a3"/>
        <w:rPr>
          <w:noProof/>
          <w:color w:val="000000" w:themeColor="text1"/>
          <w:sz w:val="20"/>
        </w:rPr>
      </w:pPr>
    </w:p>
    <w:p w14:paraId="2E089592" w14:textId="77777777" w:rsidR="00C254C2" w:rsidRPr="00984D1E" w:rsidRDefault="00C254C2">
      <w:pPr>
        <w:pStyle w:val="a3"/>
        <w:rPr>
          <w:noProof/>
          <w:color w:val="000000" w:themeColor="text1"/>
          <w:sz w:val="20"/>
        </w:rPr>
      </w:pPr>
    </w:p>
    <w:p w14:paraId="1A5EBF09" w14:textId="77777777" w:rsidR="00C254C2" w:rsidRPr="00984D1E" w:rsidRDefault="00C254C2">
      <w:pPr>
        <w:pStyle w:val="a3"/>
        <w:rPr>
          <w:noProof/>
          <w:color w:val="000000" w:themeColor="text1"/>
          <w:sz w:val="20"/>
        </w:rPr>
      </w:pPr>
    </w:p>
    <w:p w14:paraId="3FD36A33" w14:textId="77777777" w:rsidR="00C254C2" w:rsidRPr="00984D1E" w:rsidRDefault="00C254C2">
      <w:pPr>
        <w:pStyle w:val="a3"/>
        <w:rPr>
          <w:noProof/>
          <w:color w:val="000000" w:themeColor="text1"/>
          <w:sz w:val="20"/>
        </w:rPr>
      </w:pPr>
    </w:p>
    <w:p w14:paraId="2C9E0DA1" w14:textId="77777777" w:rsidR="00C254C2" w:rsidRPr="00984D1E" w:rsidRDefault="00C254C2">
      <w:pPr>
        <w:pStyle w:val="a3"/>
        <w:rPr>
          <w:noProof/>
          <w:color w:val="000000" w:themeColor="text1"/>
          <w:sz w:val="20"/>
        </w:rPr>
      </w:pPr>
    </w:p>
    <w:p w14:paraId="467DB0EE" w14:textId="77777777" w:rsidR="00C254C2" w:rsidRPr="00984D1E" w:rsidRDefault="00C254C2">
      <w:pPr>
        <w:pStyle w:val="a3"/>
        <w:rPr>
          <w:noProof/>
          <w:color w:val="000000" w:themeColor="text1"/>
          <w:sz w:val="20"/>
        </w:rPr>
      </w:pPr>
    </w:p>
    <w:p w14:paraId="5EF97353" w14:textId="77777777" w:rsidR="00C254C2" w:rsidRPr="00984D1E" w:rsidRDefault="00C254C2">
      <w:pPr>
        <w:pStyle w:val="a3"/>
        <w:rPr>
          <w:noProof/>
          <w:color w:val="000000" w:themeColor="text1"/>
          <w:sz w:val="20"/>
        </w:rPr>
      </w:pPr>
    </w:p>
    <w:p w14:paraId="22CA2154" w14:textId="77777777" w:rsidR="00C254C2" w:rsidRPr="00984D1E" w:rsidRDefault="00C254C2">
      <w:pPr>
        <w:pStyle w:val="a3"/>
        <w:spacing w:before="9"/>
        <w:rPr>
          <w:noProof/>
          <w:color w:val="000000" w:themeColor="text1"/>
          <w:sz w:val="25"/>
        </w:rPr>
      </w:pPr>
    </w:p>
    <w:p w14:paraId="3F6D55C1" w14:textId="77777777" w:rsidR="00C254C2" w:rsidRPr="00984D1E" w:rsidRDefault="00C254C2">
      <w:pPr>
        <w:pStyle w:val="a3"/>
        <w:spacing w:before="4"/>
        <w:rPr>
          <w:noProof/>
          <w:color w:val="000000" w:themeColor="text1"/>
          <w:sz w:val="8"/>
        </w:rPr>
      </w:pPr>
    </w:p>
    <w:p w14:paraId="607F9677" w14:textId="77777777" w:rsidR="00C254C2" w:rsidRPr="00984D1E" w:rsidRDefault="00CB66C5">
      <w:pPr>
        <w:tabs>
          <w:tab w:val="left" w:pos="1793"/>
          <w:tab w:val="left" w:pos="2146"/>
          <w:tab w:val="left" w:pos="2502"/>
          <w:tab w:val="left" w:pos="2856"/>
          <w:tab w:val="left" w:pos="3209"/>
          <w:tab w:val="left" w:pos="3565"/>
          <w:tab w:val="left" w:pos="3918"/>
          <w:tab w:val="left" w:pos="4271"/>
          <w:tab w:val="left" w:pos="4624"/>
          <w:tab w:val="left" w:pos="4980"/>
          <w:tab w:val="left" w:pos="5333"/>
          <w:tab w:val="left" w:pos="5686"/>
          <w:tab w:val="left" w:pos="6042"/>
          <w:tab w:val="left" w:pos="6396"/>
          <w:tab w:val="left" w:pos="6749"/>
          <w:tab w:val="left" w:pos="7105"/>
          <w:tab w:val="left" w:pos="7458"/>
          <w:tab w:val="left" w:pos="7811"/>
          <w:tab w:val="left" w:pos="8167"/>
        </w:tabs>
        <w:ind w:right="171"/>
        <w:jc w:val="center"/>
        <w:rPr>
          <w:rFonts w:ascii="Arial MT"/>
          <w:noProof/>
          <w:color w:val="000000" w:themeColor="text1"/>
          <w:sz w:val="9"/>
        </w:rPr>
      </w:pPr>
      <w:r>
        <w:rPr>
          <w:noProof/>
          <w:color w:val="000000" w:themeColor="text1"/>
        </w:rPr>
        <w:pict w14:anchorId="4AAA65C4">
          <v:group id="_x0000_s9158" style="position:absolute;left:0;text-align:left;margin-left:104.65pt;margin-top:-177.8pt;width:442.6pt;height:178.05pt;z-index:251166720;mso-position-horizontal-relative:page" coordorigin="2093,-3556" coordsize="8852,3561">
            <v:line id="_x0000_s9647" style="position:absolute" from="2306,-47" to="10945,-47" strokeweight="0"/>
            <v:line id="_x0000_s9646" style="position:absolute" from="2306,-3556" to="2306,-47" strokeweight="0"/>
            <v:line id="_x0000_s9645" style="position:absolute" from="2326,-47" to="2326,-20" strokeweight="0"/>
            <v:line id="_x0000_s9644" style="position:absolute" from="2362,-47" to="2362,-20" strokeweight="0"/>
            <v:line id="_x0000_s9643" style="position:absolute" from="2396,-47" to="2396,-20" strokeweight="0"/>
            <v:line id="_x0000_s9642" style="position:absolute" from="2432,-47" to="2432,-20" strokeweight="0"/>
            <v:line id="_x0000_s9641" style="position:absolute" from="2469,-47" to="2469,4" strokeweight="0"/>
            <v:line id="_x0000_s9640" style="position:absolute" from="2502,-47" to="2502,-20" strokeweight="0"/>
            <v:line id="_x0000_s9639" style="position:absolute" from="2539,-47" to="2539,-20" strokeweight="0"/>
            <v:line id="_x0000_s9638" style="position:absolute" from="2572,-47" to="2572,-20" strokeweight="0"/>
            <v:line id="_x0000_s9637" style="position:absolute" from="2609,-47" to="2609,-20" strokeweight="0"/>
            <v:line id="_x0000_s9636" style="position:absolute" from="2645,-47" to="2645,-7" strokeweight="0"/>
            <v:line id="_x0000_s9635" style="position:absolute" from="2679,-47" to="2679,-20" strokeweight="0"/>
            <v:line id="_x0000_s9634" style="position:absolute" from="2715,-47" to="2715,-20" strokeweight="0"/>
            <v:line id="_x0000_s9633" style="position:absolute" from="2752,-47" to="2752,-20" strokeweight="0"/>
            <v:line id="_x0000_s9632" style="position:absolute" from="2785,-47" to="2785,-20" strokeweight="0"/>
            <v:line id="_x0000_s9631" style="position:absolute" from="2822,-47" to="2822,4" strokeweight="0"/>
            <v:line id="_x0000_s9630" style="position:absolute" from="2856,-47" to="2856,-20" strokeweight="0"/>
            <v:line id="_x0000_s9629" style="position:absolute" from="2892,-47" to="2892,-20" strokeweight="0"/>
            <v:line id="_x0000_s9628" style="position:absolute" from="2928,-47" to="2928,-20" strokeweight="0"/>
            <v:line id="_x0000_s9627" style="position:absolute" from="2962,-47" to="2962,-20" strokeweight="0"/>
            <v:line id="_x0000_s9626" style="position:absolute" from="2998,-47" to="2998,-7" strokeweight="0"/>
            <v:line id="_x0000_s9625" style="position:absolute" from="3035,-47" to="3035,-20" strokeweight="0"/>
            <v:line id="_x0000_s9624" style="position:absolute" from="3069,-47" to="3069,-20" strokeweight="0"/>
            <v:line id="_x0000_s9623" style="position:absolute" from="3105,-47" to="3105,-20" strokeweight="0"/>
            <v:line id="_x0000_s9622" style="position:absolute" from="3141,-47" to="3141,-20" strokeweight="0"/>
            <v:line id="_x0000_s9621" style="position:absolute" from="3175,-47" to="3175,4" strokeweight="0"/>
            <v:line id="_x0000_s9620" style="position:absolute" from="3211,-47" to="3211,-20" strokeweight="0"/>
            <v:line id="_x0000_s9619" style="position:absolute" from="3245,-47" to="3245,-20" strokeweight="0"/>
            <v:line id="_x0000_s9618" style="position:absolute" from="3282,-47" to="3282,-20" strokeweight="0"/>
            <v:line id="_x0000_s9617" style="position:absolute" from="3318,-47" to="3318,-20" strokeweight="0"/>
            <v:line id="_x0000_s9616" style="position:absolute" from="3352,-47" to="3352,-7" strokeweight="0"/>
            <v:line id="_x0000_s9615" style="position:absolute" from="3388,-47" to="3388,-20" strokeweight="0"/>
            <v:line id="_x0000_s9614" style="position:absolute" from="3425,-47" to="3425,-20" strokeweight="0"/>
            <v:line id="_x0000_s9613" style="position:absolute" from="3458,-47" to="3458,-20" strokeweight="0"/>
            <v:line id="_x0000_s9612" style="position:absolute" from="3495,-47" to="3495,-20" strokeweight="0"/>
            <v:line id="_x0000_s9611" style="position:absolute" from="3528,-47" to="3528,4" strokeweight="0"/>
            <v:line id="_x0000_s9610" style="position:absolute" from="3565,-47" to="3565,-20" strokeweight="0"/>
            <v:line id="_x0000_s9609" style="position:absolute" from="3601,-47" to="3601,-20" strokeweight="0"/>
            <v:line id="_x0000_s9608" style="position:absolute" from="3635,-47" to="3635,-20" strokeweight="0"/>
            <v:line id="_x0000_s9607" style="position:absolute" from="3671,-47" to="3671,-20" strokeweight="0"/>
            <v:line id="_x0000_s9606" style="position:absolute" from="3708,-47" to="3708,-7" strokeweight="0"/>
            <v:line id="_x0000_s9605" style="position:absolute" from="3741,-47" to="3741,-20" strokeweight="0"/>
            <v:line id="_x0000_s9604" style="position:absolute" from="3778,-47" to="3778,-20" strokeweight="0"/>
            <v:line id="_x0000_s9603" style="position:absolute" from="3811,-47" to="3811,-20" strokeweight="0"/>
            <v:line id="_x0000_s9602" style="position:absolute" from="3848,-47" to="3848,-20" strokeweight="0"/>
            <v:line id="_x0000_s9601" style="position:absolute" from="3884,-47" to="3884,4" strokeweight="0"/>
            <v:line id="_x0000_s9600" style="position:absolute" from="3918,-47" to="3918,-20" strokeweight="0"/>
            <v:line id="_x0000_s9599" style="position:absolute" from="3954,-47" to="3954,-20" strokeweight="0"/>
            <v:line id="_x0000_s9598" style="position:absolute" from="3991,-47" to="3991,-20" strokeweight="0"/>
            <v:line id="_x0000_s9597" style="position:absolute" from="4024,-47" to="4024,-20" strokeweight="0"/>
            <v:line id="_x0000_s9596" style="position:absolute" from="4061,-47" to="4061,-7" strokeweight="0"/>
            <v:line id="_x0000_s9595" style="position:absolute" from="4097,-47" to="4097,-20" strokeweight="0"/>
            <v:line id="_x0000_s9594" style="position:absolute" from="4131,-47" to="4131,-20" strokeweight="0"/>
            <v:line id="_x0000_s9593" style="position:absolute" from="4167,-47" to="4167,-20" strokeweight="0"/>
            <v:line id="_x0000_s9592" style="position:absolute" from="4201,-47" to="4201,-20" strokeweight="0"/>
            <v:line id="_x0000_s9591" style="position:absolute" from="4237,-47" to="4237,4" strokeweight="0"/>
            <v:line id="_x0000_s9590" style="position:absolute" from="4274,-47" to="4274,-20" strokeweight="0"/>
            <v:line id="_x0000_s9589" style="position:absolute" from="4307,-47" to="4307,-20" strokeweight="0"/>
            <v:line id="_x0000_s9588" style="position:absolute" from="4344,-47" to="4344,-20" strokeweight="0"/>
            <v:line id="_x0000_s9587" style="position:absolute" from="4380,-47" to="4380,-20" strokeweight="0"/>
            <v:line id="_x0000_s9586" style="position:absolute" from="4414,-47" to="4414,-7" strokeweight="0"/>
            <v:line id="_x0000_s9585" style="position:absolute" from="4450,-47" to="4450,-20" strokeweight="0"/>
            <v:line id="_x0000_s9584" style="position:absolute" from="4484,-47" to="4484,-20" strokeweight="0"/>
            <v:line id="_x0000_s9583" style="position:absolute" from="4520,-47" to="4520,-20" strokeweight="0"/>
            <v:line id="_x0000_s9582" style="position:absolute" from="4557,-47" to="4557,-20" strokeweight="0"/>
            <v:line id="_x0000_s9581" style="position:absolute" from="4591,-47" to="4591,4" strokeweight="0"/>
            <v:line id="_x0000_s9580" style="position:absolute" from="4627,-47" to="4627,-20" strokeweight="0"/>
            <v:line id="_x0000_s9579" style="position:absolute" from="4663,-47" to="4663,-20" strokeweight="0"/>
            <v:line id="_x0000_s9578" style="position:absolute" from="4697,-47" to="4697,-20" strokeweight="0"/>
            <v:line id="_x0000_s9577" style="position:absolute" from="4733,-47" to="4733,-20" strokeweight="0"/>
            <v:line id="_x0000_s9576" style="position:absolute" from="4770,-47" to="4770,-7" strokeweight="0"/>
            <v:line id="_x0000_s9575" style="position:absolute" from="4804,-47" to="4804,-20" strokeweight="0"/>
            <v:line id="_x0000_s9574" style="position:absolute" from="4840,-47" to="4840,-20" strokeweight="0"/>
            <v:line id="_x0000_s9573" style="position:absolute" from="4874,-47" to="4874,-20" strokeweight="0"/>
            <v:line id="_x0000_s9572" style="position:absolute" from="4910,-47" to="4910,-20" strokeweight="0"/>
            <v:line id="_x0000_s9571" style="position:absolute" from="4946,-47" to="4946,4" strokeweight="0"/>
            <v:line id="_x0000_s9570" style="position:absolute" from="4980,-47" to="4980,-20" strokeweight="0"/>
            <v:line id="_x0000_s9569" style="position:absolute" from="5017,-47" to="5017,-20" strokeweight="0"/>
            <v:line id="_x0000_s9568" style="position:absolute" from="5053,-47" to="5053,-20" strokeweight="0"/>
            <v:line id="_x0000_s9567" style="position:absolute" from="5087,-47" to="5087,-20" strokeweight="0"/>
            <v:line id="_x0000_s9566" style="position:absolute" from="5123,-47" to="5123,-7" strokeweight="0"/>
            <v:line id="_x0000_s9565" style="position:absolute" from="5157,-47" to="5157,-20" strokeweight="0"/>
            <v:line id="_x0000_s9564" style="position:absolute" from="5193,-47" to="5193,-20" strokeweight="0"/>
            <v:line id="_x0000_s9563" style="position:absolute" from="5230,-47" to="5230,-20" strokeweight="0"/>
            <v:line id="_x0000_s9562" style="position:absolute" from="5263,-47" to="5263,-20" strokeweight="0"/>
            <v:line id="_x0000_s9561" style="position:absolute" from="5300,-47" to="5300,4" strokeweight="0"/>
            <v:line id="_x0000_s9560" style="position:absolute" from="5336,-47" to="5336,-20" strokeweight="0"/>
            <v:line id="_x0000_s9559" style="position:absolute" from="5370,-47" to="5370,-20" strokeweight="0"/>
            <v:line id="_x0000_s9558" style="position:absolute" from="5406,-47" to="5406,-20" strokeweight="0"/>
            <v:line id="_x0000_s9557" style="position:absolute" from="5440,-47" to="5440,-20" strokeweight="0"/>
            <v:line id="_x0000_s9556" style="position:absolute" from="5476,-47" to="5476,-7" strokeweight="0"/>
            <v:line id="_x0000_s9555" style="position:absolute" from="5513,-47" to="5513,-20" strokeweight="0"/>
            <v:line id="_x0000_s9554" style="position:absolute" from="5546,-47" to="5546,-20" strokeweight="0"/>
            <v:line id="_x0000_s9553" style="position:absolute" from="5583,-47" to="5583,-20" strokeweight="0"/>
            <v:line id="_x0000_s9552" style="position:absolute" from="5619,-47" to="5619,-20" strokeweight="0"/>
            <v:line id="_x0000_s9551" style="position:absolute" from="5653,-47" to="5653,4" strokeweight="0"/>
            <v:line id="_x0000_s9550" style="position:absolute" from="5689,-47" to="5689,-20" strokeweight="0"/>
            <v:line id="_x0000_s9549" style="position:absolute" from="5726,-47" to="5726,-20" strokeweight="0"/>
            <v:line id="_x0000_s9548" style="position:absolute" from="5759,-47" to="5759,-20" strokeweight="0"/>
            <v:line id="_x0000_s9547" style="position:absolute" from="5796,-47" to="5796,-20" strokeweight="0"/>
            <v:line id="_x0000_s9546" style="position:absolute" from="5829,-47" to="5829,-7" strokeweight="0"/>
            <v:line id="_x0000_s9545" style="position:absolute" from="5866,-47" to="5866,-20" strokeweight="0"/>
            <v:line id="_x0000_s9544" style="position:absolute" from="5902,-47" to="5902,-20" strokeweight="0"/>
            <v:line id="_x0000_s9543" style="position:absolute" from="5936,-47" to="5936,-20" strokeweight="0"/>
            <v:line id="_x0000_s9542" style="position:absolute" from="5972,-47" to="5972,-20" strokeweight="0"/>
            <v:line id="_x0000_s9541" style="position:absolute" from="6009,-47" to="6009,4" strokeweight="0"/>
            <v:line id="_x0000_s9540" style="position:absolute" from="6042,-47" to="6042,-20" strokeweight="0"/>
            <v:line id="_x0000_s9539" style="position:absolute" from="6079,-47" to="6079,-20" strokeweight="0"/>
            <v:line id="_x0000_s9538" style="position:absolute" from="6112,-47" to="6112,-20" strokeweight="0"/>
            <v:line id="_x0000_s9537" style="position:absolute" from="6149,-47" to="6149,-20" strokeweight="0"/>
            <v:line id="_x0000_s9536" style="position:absolute" from="6185,-47" to="6185,-7" strokeweight="0"/>
            <v:line id="_x0000_s9535" style="position:absolute" from="6219,-47" to="6219,-20" strokeweight="0"/>
            <v:line id="_x0000_s9534" style="position:absolute" from="6255,-47" to="6255,-20" strokeweight="0"/>
            <v:line id="_x0000_s9533" style="position:absolute" from="6292,-47" to="6292,-20" strokeweight="0"/>
            <v:line id="_x0000_s9532" style="position:absolute" from="6325,-47" to="6325,-20" strokeweight="0"/>
            <v:line id="_x0000_s9531" style="position:absolute" from="6362,-47" to="6362,4" strokeweight="0"/>
            <v:line id="_x0000_s9530" style="position:absolute" from="6398,-47" to="6398,-20" strokeweight="0"/>
            <v:line id="_x0000_s9529" style="position:absolute" from="6432,-47" to="6432,-20" strokeweight="0"/>
            <v:line id="_x0000_s9528" style="position:absolute" from="6468,-47" to="6468,-20" strokeweight="0"/>
            <v:line id="_x0000_s9527" style="position:absolute" from="6502,-47" to="6502,-20" strokeweight="0"/>
            <v:line id="_x0000_s9526" style="position:absolute" from="6539,-47" to="6539,-7" strokeweight="0"/>
            <v:line id="_x0000_s9525" style="position:absolute" from="6575,-47" to="6575,-20" strokeweight="0"/>
            <v:line id="_x0000_s9524" style="position:absolute" from="6609,-47" to="6609,-20" strokeweight="0"/>
            <v:line id="_x0000_s9523" style="position:absolute" from="6645,-47" to="6645,-20" strokeweight="0"/>
            <v:line id="_x0000_s9522" style="position:absolute" from="6681,-47" to="6681,-20" strokeweight="0"/>
            <v:line id="_x0000_s9521" style="position:absolute" from="6715,-47" to="6715,4" strokeweight="0"/>
            <v:line id="_x0000_s9520" style="position:absolute" from="6752,-47" to="6752,-20" strokeweight="0"/>
            <v:line id="_x0000_s9519" style="position:absolute" from="6785,-47" to="6785,-20" strokeweight="0"/>
            <v:line id="_x0000_s9518" style="position:absolute" from="6822,-47" to="6822,-20" strokeweight="0"/>
            <v:line id="_x0000_s9517" style="position:absolute" from="6858,-47" to="6858,-20" strokeweight="0"/>
            <v:line id="_x0000_s9516" style="position:absolute" from="6892,-47" to="6892,-7" strokeweight="0"/>
            <v:line id="_x0000_s9515" style="position:absolute" from="6928,-47" to="6928,-20" strokeweight="0"/>
            <v:line id="_x0000_s9514" style="position:absolute" from="6965,-47" to="6965,-20" strokeweight="0"/>
            <v:line id="_x0000_s9513" style="position:absolute" from="6998,-47" to="6998,-20" strokeweight="0"/>
            <v:line id="_x0000_s9512" style="position:absolute" from="7035,-47" to="7035,-20" strokeweight="0"/>
            <v:line id="_x0000_s9511" style="position:absolute" from="7068,-47" to="7068,4" strokeweight="0"/>
            <v:line id="_x0000_s9510" style="position:absolute" from="7105,-47" to="7105,-20" strokeweight="0"/>
            <v:line id="_x0000_s9509" style="position:absolute" from="7141,-47" to="7141,-20" strokeweight="0"/>
            <v:line id="_x0000_s9508" style="position:absolute" from="7175,-47" to="7175,-20" strokeweight="0"/>
            <v:line id="_x0000_s9507" style="position:absolute" from="7211,-47" to="7211,-20" strokeweight="0"/>
            <v:line id="_x0000_s9506" style="position:absolute" from="7248,-47" to="7248,-7" strokeweight="0"/>
            <v:line id="_x0000_s9505" style="position:absolute" from="7281,-47" to="7281,-20" strokeweight="0"/>
            <v:line id="_x0000_s9504" style="position:absolute" from="7318,-47" to="7318,-20" strokeweight="0"/>
            <v:line id="_x0000_s9503" style="position:absolute" from="7354,-47" to="7354,-20" strokeweight="0"/>
            <v:line id="_x0000_s9502" style="position:absolute" from="7388,-47" to="7388,-20" strokeweight="0"/>
            <v:line id="_x0000_s9501" style="position:absolute" from="7424,-47" to="7424,4" strokeweight="0"/>
            <v:line id="_x0000_s9500" style="position:absolute" from="7458,-47" to="7458,-20" strokeweight="0"/>
            <v:line id="_x0000_s9499" style="position:absolute" from="7494,-47" to="7494,-20" strokeweight="0"/>
            <v:line id="_x0000_s9498" style="position:absolute" from="7531,-47" to="7531,-20" strokeweight="0"/>
            <v:line id="_x0000_s9497" style="position:absolute" from="7564,-47" to="7564,-20" strokeweight="0"/>
            <v:line id="_x0000_s9496" style="position:absolute" from="7601,-47" to="7601,-7" strokeweight="0"/>
            <v:line id="_x0000_s9495" style="position:absolute" from="7637,-47" to="7637,-20" strokeweight="0"/>
            <v:line id="_x0000_s9494" style="position:absolute" from="7671,-47" to="7671,-20" strokeweight="0"/>
            <v:line id="_x0000_s9493" style="position:absolute" from="7707,-47" to="7707,-20" strokeweight="0"/>
            <v:line id="_x0000_s9492" style="position:absolute" from="7741,-47" to="7741,-20" strokeweight="0"/>
            <v:line id="_x0000_s9491" style="position:absolute" from="7777,-47" to="7777,4" strokeweight="0"/>
            <v:line id="_x0000_s9490" style="position:absolute" from="7814,-47" to="7814,-20" strokeweight="0"/>
            <v:line id="_x0000_s9489" style="position:absolute" from="7847,-47" to="7847,-20" strokeweight="0"/>
            <v:line id="_x0000_s9488" style="position:absolute" from="7884,-47" to="7884,-20" strokeweight="0"/>
            <v:line id="_x0000_s9487" style="position:absolute" from="7920,-47" to="7920,-20" strokeweight="0"/>
            <v:line id="_x0000_s9486" style="position:absolute" from="7954,-47" to="7954,-7" strokeweight="0"/>
            <v:line id="_x0000_s9485" style="position:absolute" from="7990,-47" to="7990,-20" strokeweight="0"/>
            <v:line id="_x0000_s9484" style="position:absolute" from="8024,-47" to="8024,-20" strokeweight="0"/>
            <v:line id="_x0000_s9483" style="position:absolute" from="8060,-47" to="8060,-20" strokeweight="0"/>
            <v:line id="_x0000_s9482" style="position:absolute" from="8097,-47" to="8097,-20" strokeweight="0"/>
            <v:line id="_x0000_s9481" style="position:absolute" from="8131,-47" to="8131,4" strokeweight="0"/>
            <v:line id="_x0000_s9480" style="position:absolute" from="8167,-47" to="8167,-20" strokeweight="0"/>
            <v:line id="_x0000_s9479" style="position:absolute" from="8203,-47" to="8203,-20" strokeweight="0"/>
            <v:line id="_x0000_s9478" style="position:absolute" from="8237,-47" to="8237,-20" strokeweight="0"/>
            <v:line id="_x0000_s9477" style="position:absolute" from="8273,-47" to="8273,-20" strokeweight="0"/>
            <v:line id="_x0000_s9476" style="position:absolute" from="8310,-47" to="8310,-7" strokeweight="0"/>
            <v:line id="_x0000_s9475" style="position:absolute" from="8344,-47" to="8344,-20" strokeweight="0"/>
            <v:line id="_x0000_s9474" style="position:absolute" from="8380,-47" to="8380,-20" strokeweight="0"/>
            <v:line id="_x0000_s9473" style="position:absolute" from="8414,-47" to="8414,-20" strokeweight="0"/>
            <v:line id="_x0000_s9472" style="position:absolute" from="8450,-47" to="8450,-20" strokeweight="0"/>
            <v:line id="_x0000_s9471" style="position:absolute" from="8487,-47" to="8487,4" strokeweight="0"/>
            <v:line id="_x0000_s9470" style="position:absolute" from="8520,-47" to="8520,-20" strokeweight="0"/>
            <v:line id="_x0000_s9469" style="position:absolute" from="8557,-47" to="8557,-20" strokeweight="0"/>
            <v:line id="_x0000_s9468" style="position:absolute" from="8593,-47" to="8593,-20" strokeweight="0"/>
            <v:line id="_x0000_s9467" style="position:absolute" from="8627,-47" to="8627,-20" strokeweight="0"/>
            <v:line id="_x0000_s9466" style="position:absolute" from="8663,-47" to="8663,-7" strokeweight="0"/>
            <v:line id="_x0000_s9465" style="position:absolute" from="8697,-47" to="8697,-20" strokeweight="0"/>
            <v:line id="_x0000_s9464" style="position:absolute" from="8733,-47" to="8733,-20" strokeweight="0"/>
            <v:line id="_x0000_s9463" style="position:absolute" from="8770,-47" to="8770,-20" strokeweight="0"/>
            <v:line id="_x0000_s9462" style="position:absolute" from="8803,-47" to="8803,-20" strokeweight="0"/>
            <v:line id="_x0000_s9461" style="position:absolute" from="8840,-47" to="8840,4" strokeweight="0"/>
            <v:line id="_x0000_s9460" style="position:absolute" from="8876,-47" to="8876,-20" strokeweight="0"/>
            <v:line id="_x0000_s9459" style="position:absolute" from="8910,-47" to="8910,-20" strokeweight="0"/>
            <v:line id="_x0000_s9458" style="position:absolute" from="8946,-47" to="8946,-20" strokeweight="0"/>
            <v:line id="_x0000_s9457" style="position:absolute" from="8983,-47" to="8983,-20" strokeweight="0"/>
            <v:line id="_x0000_s9456" style="position:absolute" from="9016,-47" to="9016,-7" strokeweight="0"/>
            <v:line id="_x0000_s9455" style="position:absolute" from="9053,-47" to="9053,-20" strokeweight="0"/>
            <v:line id="_x0000_s9454" style="position:absolute" from="9086,-47" to="9086,-20" strokeweight="0"/>
            <v:line id="_x0000_s9453" style="position:absolute" from="9123,-47" to="9123,-20" strokeweight="0"/>
            <v:line id="_x0000_s9452" style="position:absolute" from="9159,-47" to="9159,-20" strokeweight="0"/>
            <v:line id="_x0000_s9451" style="position:absolute" from="9193,-47" to="9193,4" strokeweight="0"/>
            <v:line id="_x0000_s9450" style="position:absolute" from="9229,-47" to="9229,-20" strokeweight="0"/>
            <v:line id="_x0000_s9449" style="position:absolute" from="9266,-47" to="9266,-20" strokeweight="0"/>
            <v:line id="_x0000_s9448" style="position:absolute" from="9299,-47" to="9299,-20" strokeweight="0"/>
            <v:line id="_x0000_s9447" style="position:absolute" from="9336,-47" to="9336,-20" strokeweight="0"/>
            <v:line id="_x0000_s9446" style="position:absolute" from="9369,-47" to="9369,-7" strokeweight="0"/>
            <v:line id="_x0000_s9445" style="position:absolute" from="9406,-47" to="9406,-20" strokeweight="0"/>
            <v:line id="_x0000_s9444" style="position:absolute" from="9442,-47" to="9442,-20" strokeweight="0"/>
            <v:line id="_x0000_s9443" style="position:absolute" from="9476,-47" to="9476,-20" strokeweight="0"/>
            <v:line id="_x0000_s9442" style="position:absolute" from="9512,-47" to="9512,-20" strokeweight="0"/>
            <v:line id="_x0000_s9441" style="position:absolute" from="9549,-47" to="9549,4" strokeweight="0"/>
            <v:line id="_x0000_s9440" style="position:absolute" from="9582,-47" to="9582,-20" strokeweight="0"/>
            <v:line id="_x0000_s9439" style="position:absolute" from="9619,-47" to="9619,-20" strokeweight="0"/>
            <v:line id="_x0000_s9438" style="position:absolute" from="9653,-47" to="9653,-20" strokeweight="0"/>
            <v:line id="_x0000_s9437" style="position:absolute" from="9689,-47" to="9689,-20" strokeweight="0"/>
            <v:line id="_x0000_s9436" style="position:absolute" from="9725,-47" to="9725,-7" strokeweight="0"/>
            <v:line id="_x0000_s9435" style="position:absolute" from="9759,-47" to="9759,-20" strokeweight="0"/>
            <v:line id="_x0000_s9434" style="position:absolute" from="9795,-47" to="9795,-20" strokeweight="0"/>
            <v:line id="_x0000_s9433" style="position:absolute" from="9832,-47" to="9832,-20" strokeweight="0"/>
            <v:line id="_x0000_s9432" style="position:absolute" from="9866,-47" to="9866,-20" strokeweight="0"/>
            <v:line id="_x0000_s9431" style="position:absolute" from="9902,-47" to="9902,4" strokeweight="0"/>
            <v:line id="_x0000_s9430" style="position:absolute" from="9938,-47" to="9938,-20" strokeweight="0"/>
            <v:line id="_x0000_s9429" style="position:absolute" from="9972,-47" to="9972,-20" strokeweight="0"/>
            <v:line id="_x0000_s9428" style="position:absolute" from="10008,-47" to="10008,-20" strokeweight="0"/>
            <v:line id="_x0000_s9427" style="position:absolute" from="10042,-47" to="10042,-20" strokeweight="0"/>
            <v:line id="_x0000_s9426" style="position:absolute" from="10079,-47" to="10079,-7" strokeweight="0"/>
            <v:line id="_x0000_s9425" style="position:absolute" from="10115,-47" to="10115,-20" strokeweight="0"/>
            <v:line id="_x0000_s9424" style="position:absolute" from="10149,-47" to="10149,-20" strokeweight="0"/>
            <v:line id="_x0000_s9423" style="position:absolute" from="10185,-47" to="10185,-20" strokeweight="0"/>
            <v:line id="_x0000_s9422" style="position:absolute" from="10221,-47" to="10221,-20" strokeweight="0"/>
            <v:line id="_x0000_s9421" style="position:absolute" from="10255,-47" to="10255,4" strokeweight="0"/>
            <v:line id="_x0000_s9420" style="position:absolute" from="10292,-47" to="10292,-20" strokeweight="0"/>
            <v:line id="_x0000_s9419" style="position:absolute" from="10325,-47" to="10325,-20" strokeweight="0"/>
            <v:line id="_x0000_s9418" style="position:absolute" from="10362,-47" to="10362,-20" strokeweight="0"/>
            <v:line id="_x0000_s9417" style="position:absolute" from="10398,-47" to="10398,-20" strokeweight="0"/>
            <v:line id="_x0000_s9416" style="position:absolute" from="10432,-47" to="10432,-7" strokeweight="0"/>
            <v:line id="_x0000_s9415" style="position:absolute" from="10468,-47" to="10468,-20" strokeweight="0"/>
            <v:line id="_x0000_s9414" style="position:absolute" from="10505,-47" to="10505,-20" strokeweight="0"/>
            <v:line id="_x0000_s9413" style="position:absolute" from="10538,-47" to="10538,-20" strokeweight="0"/>
            <v:line id="_x0000_s9412" style="position:absolute" from="10575,-47" to="10575,-20" strokeweight="0"/>
            <v:line id="_x0000_s9411" style="position:absolute" from="10611,-47" to="10611,4" strokeweight="0"/>
            <v:line id="_x0000_s9410" style="position:absolute" from="10645,-47" to="10645,-20" strokeweight="0"/>
            <v:line id="_x0000_s9409" style="position:absolute" from="10681,-47" to="10681,-20" strokeweight="0"/>
            <v:line id="_x0000_s9408" style="position:absolute" from="10715,-47" to="10715,-20" strokeweight="0"/>
            <v:line id="_x0000_s9407" style="position:absolute" from="10751,-47" to="10751,-20" strokeweight="0"/>
            <v:line id="_x0000_s9406" style="position:absolute" from="10788,-47" to="10788,-7" strokeweight="0"/>
            <v:line id="_x0000_s9405" style="position:absolute" from="10821,-47" to="10821,-20" strokeweight="0"/>
            <v:line id="_x0000_s9404" style="position:absolute" from="10858,-47" to="10858,-20" strokeweight="0"/>
            <v:line id="_x0000_s9403" style="position:absolute" from="10894,-47" to="10894,-20" strokeweight="0"/>
            <v:line id="_x0000_s9402" style="position:absolute" from="10928,-47" to="10928,-20" strokeweight="0"/>
            <v:line id="_x0000_s9401" style="position:absolute" from="2306,-66" to="2278,-66" strokeweight="0"/>
            <v:line id="_x0000_s9400" style="position:absolute" from="2306,-90" to="2278,-90" strokeweight="0"/>
            <v:line id="_x0000_s9399" style="position:absolute" from="2306,-111" to="2253,-111" strokeweight="0"/>
            <v:line id="_x0000_s9398" style="position:absolute" from="2306,-135" to="2278,-135" strokeweight="0"/>
            <v:line id="_x0000_s9397" style="position:absolute" from="2306,-159" to="2278,-159" strokeweight="0"/>
            <v:line id="_x0000_s9396" style="position:absolute" from="2306,-181" to="2278,-181" strokeweight="0"/>
            <v:line id="_x0000_s9395" style="position:absolute" from="2306,-205" to="2278,-205" strokeweight="0"/>
            <v:line id="_x0000_s9394" style="position:absolute" from="2306,-229" to="2253,-229" strokeweight="0"/>
            <v:line id="_x0000_s9393" style="position:absolute" from="2306,-250" to="2278,-250" strokeweight="0"/>
            <v:line id="_x0000_s9392" style="position:absolute" from="2306,-275" to="2278,-275" strokeweight="0"/>
            <v:line id="_x0000_s9391" style="position:absolute" from="2306,-296" to="2278,-296" strokeweight="0"/>
            <v:line id="_x0000_s9390" style="position:absolute" from="2306,-320" to="2278,-320" strokeweight="0"/>
            <v:shape id="_x0000_s9389" style="position:absolute;left:2093;top:-345;width:214;height:2" coordorigin="2093,-344" coordsize="214,0" o:spt="100" adj="0,,0" path="m2306,-344r-53,m2306,-344r-213,e" filled="f" strokeweight="0">
              <v:stroke joinstyle="round"/>
              <v:formulas/>
              <v:path arrowok="t" o:connecttype="segments"/>
            </v:shape>
            <v:line id="_x0000_s9388" style="position:absolute" from="2306,-366" to="2278,-366" strokeweight="0"/>
            <v:line id="_x0000_s9387" style="position:absolute" from="2306,-390" to="2278,-390" strokeweight="0"/>
            <v:line id="_x0000_s9386" style="position:absolute" from="2306,-411" to="2278,-411" strokeweight="0"/>
            <v:line id="_x0000_s9385" style="position:absolute" from="2306,-435" to="2278,-435" strokeweight="0"/>
            <v:line id="_x0000_s9384" style="position:absolute" from="2306,-459" to="2253,-459" strokeweight="0"/>
            <v:line id="_x0000_s9383" style="position:absolute" from="2306,-481" to="2278,-481" strokeweight="0"/>
            <v:line id="_x0000_s9382" style="position:absolute" from="2306,-505" to="2278,-505" strokeweight="0"/>
            <v:line id="_x0000_s9381" style="position:absolute" from="2306,-529" to="2278,-529" strokeweight="0"/>
            <v:line id="_x0000_s9380" style="position:absolute" from="2306,-551" to="2278,-551" strokeweight="0"/>
            <v:shape id="_x0000_s9379" style="position:absolute;left:2093;top:-575;width:214;height:2" coordorigin="2093,-575" coordsize="214,0" o:spt="100" adj="0,,0" path="m2306,-575r-53,m2306,-575r-213,e" filled="f" strokeweight="0">
              <v:stroke joinstyle="round"/>
              <v:formulas/>
              <v:path arrowok="t" o:connecttype="segments"/>
            </v:shape>
            <v:line id="_x0000_s9378" style="position:absolute" from="2306,-596" to="2278,-596" strokeweight="0"/>
            <v:line id="_x0000_s9377" style="position:absolute" from="2306,-620" to="2278,-620" strokeweight="0"/>
            <v:line id="_x0000_s9376" style="position:absolute" from="2306,-644" to="2278,-644" strokeweight="0"/>
            <v:line id="_x0000_s9375" style="position:absolute" from="2306,-666" to="2278,-666" strokeweight="0"/>
            <v:line id="_x0000_s9374" style="position:absolute" from="2306,-690" to="2253,-690" strokeweight="0"/>
            <v:line id="_x0000_s9373" style="position:absolute" from="2306,-714" to="2278,-714" strokeweight="0"/>
            <v:line id="_x0000_s9372" style="position:absolute" from="2306,-735" to="2278,-735" strokeweight="0"/>
            <v:line id="_x0000_s9371" style="position:absolute" from="2306,-759" to="2278,-759" strokeweight="0"/>
            <v:line id="_x0000_s9370" style="position:absolute" from="2306,-781" to="2278,-781" strokeweight="0"/>
            <v:shape id="_x0000_s9369" style="position:absolute;left:2093;top:-806;width:214;height:2" coordorigin="2093,-805" coordsize="214,0" o:spt="100" adj="0,,0" path="m2306,-805r-53,m2306,-805r-213,e" filled="f" strokeweight="0">
              <v:stroke joinstyle="round"/>
              <v:formulas/>
              <v:path arrowok="t" o:connecttype="segments"/>
            </v:shape>
            <v:line id="_x0000_s9368" style="position:absolute" from="2306,-829" to="2278,-829" strokeweight="0"/>
            <v:line id="_x0000_s9367" style="position:absolute" from="2306,-851" to="2278,-851" strokeweight="0"/>
            <v:line id="_x0000_s9366" style="position:absolute" from="2306,-875" to="2278,-875" strokeweight="0"/>
            <v:line id="_x0000_s9365" style="position:absolute" from="2306,-896" to="2278,-896" strokeweight="0"/>
            <v:line id="_x0000_s9364" style="position:absolute" from="2306,-920" to="2253,-920" strokeweight="0"/>
            <v:line id="_x0000_s9363" style="position:absolute" from="2306,-944" to="2278,-944" strokeweight="0"/>
            <v:line id="_x0000_s9362" style="position:absolute" from="2306,-966" to="2278,-966" strokeweight="0"/>
            <v:line id="_x0000_s9361" style="position:absolute" from="2306,-990" to="2278,-990" strokeweight="0"/>
            <v:line id="_x0000_s9360" style="position:absolute" from="2306,-1014" to="2278,-1014" strokeweight="0"/>
            <v:shape id="_x0000_s9359" style="position:absolute;left:2093;top:-1036;width:214;height:2" coordorigin="2093,-1035" coordsize="214,0" o:spt="100" adj="0,,0" path="m2306,-1035r-53,m2306,-1035r-213,e" filled="f" strokeweight="0">
              <v:stroke joinstyle="round"/>
              <v:formulas/>
              <v:path arrowok="t" o:connecttype="segments"/>
            </v:shape>
            <v:line id="_x0000_s9358" style="position:absolute" from="2306,-1060" to="2278,-1060" strokeweight="0"/>
            <v:line id="_x0000_s9357" style="position:absolute" from="2306,-1081" to="2278,-1081" strokeweight="0"/>
            <v:line id="_x0000_s9356" style="position:absolute" from="2306,-1105" to="2278,-1105" strokeweight="0"/>
            <v:line id="_x0000_s9355" style="position:absolute" from="2306,-1129" to="2278,-1129" strokeweight="0"/>
            <v:line id="_x0000_s9354" style="position:absolute" from="2306,-1151" to="2253,-1151" strokeweight="0"/>
            <v:line id="_x0000_s9353" style="position:absolute" from="2306,-1175" to="2278,-1175" strokeweight="0"/>
            <v:line id="_x0000_s9352" style="position:absolute" from="2306,-1199" to="2278,-1199" strokeweight="0"/>
            <v:line id="_x0000_s9351" style="position:absolute" from="2306,-1220" to="2278,-1220" strokeweight="0"/>
            <v:line id="_x0000_s9350" style="position:absolute" from="2306,-1244" to="2278,-1244" strokeweight="0"/>
            <v:shape id="_x0000_s9349" style="position:absolute;left:2093;top:-1266;width:214;height:2" coordorigin="2093,-1266" coordsize="214,0" o:spt="100" adj="0,,0" path="m2306,-1266r-53,m2306,-1266r-213,e" filled="f" strokeweight="0">
              <v:stroke joinstyle="round"/>
              <v:formulas/>
              <v:path arrowok="t" o:connecttype="segments"/>
            </v:shape>
            <v:line id="_x0000_s9348" style="position:absolute" from="2306,-1290" to="2278,-1290" strokeweight="0"/>
            <v:line id="_x0000_s9347" style="position:absolute" from="2306,-1314" to="2278,-1314" strokeweight="0"/>
            <v:line id="_x0000_s9346" style="position:absolute" from="2306,-1335" to="2278,-1335" strokeweight="0"/>
            <v:line id="_x0000_s9345" style="position:absolute" from="2306,-1360" to="2278,-1360" strokeweight="0"/>
            <v:line id="_x0000_s9344" style="position:absolute" from="2306,-1384" to="2253,-1384" strokeweight="0"/>
            <v:line id="_x0000_s9343" style="position:absolute" from="2306,-1405" to="2278,-1405" strokeweight="0"/>
            <v:line id="_x0000_s9342" style="position:absolute" from="2306,-1429" to="2278,-1429" strokeweight="0"/>
            <v:line id="_x0000_s9341" style="position:absolute" from="2306,-1451" to="2278,-1451" strokeweight="0"/>
            <v:line id="_x0000_s9340" style="position:absolute" from="2306,-1475" to="2278,-1475" strokeweight="0"/>
            <v:shape id="_x0000_s9339" style="position:absolute;left:2093;top:-1499;width:214;height:2" coordorigin="2093,-1499" coordsize="214,0" o:spt="100" adj="0,,0" path="m2306,-1499r-53,m2306,-1499r-213,e" filled="f" strokeweight="0">
              <v:stroke joinstyle="round"/>
              <v:formulas/>
              <v:path arrowok="t" o:connecttype="segments"/>
            </v:shape>
            <v:line id="_x0000_s9338" style="position:absolute" from="2306,-1520" to="2278,-1520" strokeweight="0"/>
            <v:line id="_x0000_s9337" style="position:absolute" from="2306,-1544" to="2278,-1544" strokeweight="0"/>
            <v:line id="_x0000_s9336" style="position:absolute" from="2306,-1566" to="2278,-1566" strokeweight="0"/>
            <v:line id="_x0000_s9335" style="position:absolute" from="2306,-1590" to="2278,-1590" strokeweight="0"/>
            <v:line id="_x0000_s9334" style="position:absolute" from="2306,-1614" to="2253,-1614" strokeweight="0"/>
            <v:line id="_x0000_s9333" style="position:absolute" from="2306,-1636" to="2278,-1636" strokeweight="0"/>
            <v:line id="_x0000_s9332" style="position:absolute" from="2306,-1660" to="2278,-1660" strokeweight="0"/>
            <v:line id="_x0000_s9331" style="position:absolute" from="2306,-1684" to="2278,-1684" strokeweight="0"/>
            <v:line id="_x0000_s9330" style="position:absolute" from="2306,-1705" to="2278,-1705" strokeweight="0"/>
            <v:shape id="_x0000_s9329" style="position:absolute;left:2093;top:-1730;width:214;height:2" coordorigin="2093,-1729" coordsize="214,0" o:spt="100" adj="0,,0" path="m2306,-1729r-53,m2306,-1729r-213,e" filled="f" strokeweight="0">
              <v:stroke joinstyle="round"/>
              <v:formulas/>
              <v:path arrowok="t" o:connecttype="segments"/>
            </v:shape>
            <v:line id="_x0000_s9328" style="position:absolute" from="2306,-1751" to="2278,-1751" strokeweight="0"/>
            <v:line id="_x0000_s9327" style="position:absolute" from="2306,-1775" to="2278,-1775" strokeweight="0"/>
            <v:line id="_x0000_s9326" style="position:absolute" from="2306,-1799" to="2278,-1799" strokeweight="0"/>
            <v:line id="_x0000_s9325" style="position:absolute" from="2306,-1820" to="2278,-1820" strokeweight="0"/>
            <v:line id="_x0000_s9324" style="position:absolute" from="2306,-1845" to="2253,-1845" strokeweight="0"/>
            <v:line id="_x0000_s9323" style="position:absolute" from="2306,-1869" to="2278,-1869" strokeweight="0"/>
            <v:line id="_x0000_s9322" style="position:absolute" from="2306,-1890" to="2278,-1890" strokeweight="0"/>
            <v:line id="_x0000_s9321" style="position:absolute" from="2306,-1914" to="2278,-1914" strokeweight="0"/>
            <v:line id="_x0000_s9320" style="position:absolute" from="2306,-1936" to="2278,-1936" strokeweight="0"/>
            <v:shape id="_x0000_s9319" style="position:absolute;left:2093;top:-1960;width:214;height:2" coordorigin="2093,-1960" coordsize="214,0" o:spt="100" adj="0,,0" path="m2306,-1960r-53,m2306,-1960r-213,e" filled="f" strokeweight="0">
              <v:stroke joinstyle="round"/>
              <v:formulas/>
              <v:path arrowok="t" o:connecttype="segments"/>
            </v:shape>
            <v:line id="_x0000_s9318" style="position:absolute" from="2306,-1984" to="2278,-1984" strokeweight="0"/>
            <v:line id="_x0000_s9317" style="position:absolute" from="2306,-2005" to="2278,-2005" strokeweight="0"/>
            <v:line id="_x0000_s9316" style="position:absolute" from="2306,-2029" to="2278,-2029" strokeweight="0"/>
            <v:line id="_x0000_s9315" style="position:absolute" from="2306,-2051" to="2278,-2051" strokeweight="0"/>
            <v:line id="_x0000_s9314" style="position:absolute" from="2306,-2075" to="2253,-2075" strokeweight="0"/>
            <v:line id="_x0000_s9313" style="position:absolute" from="2306,-2099" to="2278,-2099" strokeweight="0"/>
            <v:line id="_x0000_s9312" style="position:absolute" from="2306,-2120" to="2278,-2120" strokeweight="0"/>
            <v:line id="_x0000_s9311" style="position:absolute" from="2306,-2145" to="2278,-2145" strokeweight="0"/>
            <v:line id="_x0000_s9310" style="position:absolute" from="2306,-2169" to="2278,-2169" strokeweight="0"/>
            <v:shape id="_x0000_s9309" style="position:absolute;left:2093;top:-2191;width:214;height:2" coordorigin="2093,-2190" coordsize="214,0" o:spt="100" adj="0,,0" path="m2306,-2190r-53,m2306,-2190r-213,e" filled="f" strokeweight="0">
              <v:stroke joinstyle="round"/>
              <v:formulas/>
              <v:path arrowok="t" o:connecttype="segments"/>
            </v:shape>
            <v:line id="_x0000_s9308" style="position:absolute" from="2306,-2214" to="2278,-2214" strokeweight="0"/>
            <v:line id="_x0000_s9307" style="position:absolute" from="2306,-2236" to="2278,-2236" strokeweight="0"/>
            <v:line id="_x0000_s9306" style="position:absolute" from="2306,-2260" to="2278,-2260" strokeweight="0"/>
            <v:line id="_x0000_s9305" style="position:absolute" from="2306,-2284" to="2278,-2284" strokeweight="0"/>
            <v:line id="_x0000_s9304" style="position:absolute" from="2306,-2305" to="2253,-2305" strokeweight="0"/>
            <v:line id="_x0000_s9303" style="position:absolute" from="2306,-2329" to="2278,-2329" strokeweight="0"/>
            <v:line id="_x0000_s9302" style="position:absolute" from="2306,-2354" to="2278,-2354" strokeweight="0"/>
            <v:line id="_x0000_s9301" style="position:absolute" from="2306,-2375" to="2278,-2375" strokeweight="0"/>
            <v:line id="_x0000_s9300" style="position:absolute" from="2306,-2399" to="2278,-2399" strokeweight="0"/>
            <v:shape id="_x0000_s9299" style="position:absolute;left:2093;top:-2421;width:214;height:2" coordorigin="2093,-2421" coordsize="214,0" o:spt="100" adj="0,,0" path="m2306,-2421r-53,m2306,-2421r-213,e" filled="f" strokeweight="0">
              <v:stroke joinstyle="round"/>
              <v:formulas/>
              <v:path arrowok="t" o:connecttype="segments"/>
            </v:shape>
            <v:line id="_x0000_s9298" style="position:absolute" from="2306,-2445" to="2278,-2445" strokeweight="0"/>
            <v:line id="_x0000_s9297" style="position:absolute" from="2306,-2469" to="2278,-2469" strokeweight="0"/>
            <v:shape id="_x0000_s9296" type="#_x0000_t75" style="position:absolute;left:10274;top:-321;width:670;height:212">
              <v:imagedata r:id="rId184" o:title=""/>
            </v:shape>
            <v:shape id="_x0000_s9295" style="position:absolute;left:10140;top:-1119;width:135;height:1010" coordorigin="10140,-1118" coordsize="135,1010" path="m10275,-320r,-439l10275,-1118r-3,854l10272,-200r-3,25l10269,-162r,-3l10266,-183r,-35l10266,-293r-2,-488l10264,-1033r-3,718l10261,-213r,35l10258,-159r,21l10258,-133r-3,3l10252,-135r,-8l10250,-175r,-27l10250,-154r,24l10247,-122r,3l10244,-119r,-3l10241,-130r,-24l10238,-194r,-30l10238,-291r-2,145l10236,-130r-3,8l10233,-119r,2l10230,-119r,-6l10227,-133r,-13l10227,-189r-3,11l10224,-122r-2,5l10222,-114r-3,l10219,-111r-34,l10185,-108r-3,l10179,-108r,-3l10177,-111r-3,3l10174,-111r-3,l10171,-108r,-3l10168,-111r-3,l10165,-114r-2,3l10160,-111r-3,l10154,-114r-3,3l10149,-111r-3,l10146,-114r-3,l10143,-111r-3,e" filled="f" strokeweight="0">
              <v:path arrowok="t"/>
            </v:shape>
            <v:shape id="_x0000_s9294" style="position:absolute;left:10005;top:-114;width:135;height:6" coordorigin="10006,-114" coordsize="135,6" path="m10140,-111r-3,l10121,-111r,-3l10118,-111r-3,l10112,-111r-3,l10109,-114r-2,l10107,-111r-3,l10104,-108r-96,l10006,-108e" filled="f" strokeweight="0">
              <v:path arrowok="t"/>
            </v:shape>
            <v:shape id="_x0000_s9293" style="position:absolute;left:9873;top:-109;width:132;height:2" coordorigin="9874,-108" coordsize="132,0" path="m10006,-108r-3,l9877,-108r-3,e" filled="f" strokeweight="0">
              <v:path arrowok="t"/>
            </v:shape>
            <v:shape id="_x0000_s9292" style="position:absolute;left:9739;top:-109;width:135;height:2" coordorigin="9739,-108" coordsize="135,0" path="m9874,-108r,l9742,-108r-3,e" filled="f" strokeweight="0">
              <v:path arrowok="t"/>
            </v:shape>
            <v:shape id="_x0000_s9291" style="position:absolute;left:9604;top:-112;width:135;height:3" coordorigin="9605,-111" coordsize="135,3" path="m9739,-108r-2,l9737,-111r-3,l9731,-111r-3,l9728,-108r-3,l9723,-108r-3,l9717,-108r-3,-3l9711,-111r-2,l9706,-111r-3,l9700,-108r-92,l9605,-108e" filled="f" strokeweight="0">
              <v:path arrowok="t"/>
            </v:shape>
            <v:shape id="_x0000_s9290" style="position:absolute;left:9470;top:-141;width:135;height:33" coordorigin="9470,-141" coordsize="135,33" path="m9605,-108r-3,l9585,-108r,-3l9582,-111r,-6l9580,-119r,5l9577,-111r-3,l9571,-108r-3,l9566,-111r,-3l9563,-119r,5l9560,-111r-3,l9554,-111r-2,l9549,-111r-3,3l9543,-108r-3,l9538,-108r-3,l9532,-111r-3,l9526,-114r,-5l9526,-141r-2,16l9524,-111r-3,l9521,-108r-3,l9515,-108r-42,l9470,-108e" filled="f" strokeweight="0">
              <v:path arrowok="t"/>
            </v:shape>
            <v:shape id="_x0000_s9289" style="position:absolute;left:9335;top:-112;width:135;height:3" coordorigin="9336,-111" coordsize="135,3" path="m9470,-108r-2,l9347,-108r,-3l9344,-111r-3,l9339,-111r-3,3e" filled="f" strokeweight="0">
              <v:path arrowok="t"/>
            </v:shape>
            <v:shape id="_x0000_s9288" style="position:absolute;left:9204;top:-961;width:132;height:852" coordorigin="9204,-960" coordsize="132,852" path="m9336,-108r-3,l9257,-108r,-3l9238,-111r,-3l9235,-114r-3,-3l9232,-122r-3,-5l9229,-138r,-16l9226,-240r,-85l9226,-403r-2,-22l9224,-617r,-126l9221,-709r,-134l9218,-960r,128l9218,-690r-3,-43l9215,-459r-3,42l9212,-395r,72l9210,-189r,22l9210,-154r-3,8l9207,-141r,6l9204,-130e" filled="f" strokeweight="0">
              <v:path arrowok="t"/>
            </v:shape>
            <v:shape id="_x0000_s9287" type="#_x0000_t75" style="position:absolute;left:8665;top:-522;width:539;height:410">
              <v:imagedata r:id="rId185" o:title=""/>
            </v:shape>
            <v:shape id="_x0000_s9286" style="position:absolute;left:8534;top:-1055;width:132;height:858" coordorigin="8534,-1054" coordsize="132,858" path="m8666,-331r,8l8666,-317r-3,10l8663,-301r,5l8660,-291r,11l8658,-275r,11l8658,-261r-3,5l8655,-253r-3,8l8652,-242r,5l8652,-234r-3,5l8649,-226r-3,5l8646,-218r-2,2l8644,-213r-3,3l8638,-216r,-5l8638,-226r-3,16l8635,-205r,3l8632,-200r-3,l8627,-205r,-8l8627,-248r-3,-8l8624,-272r,46l8621,-202r,2l8621,-197r-3,l8618,-200r-3,l8615,-210r,-8l8613,-242r,-38l8610,-242r,26l8610,-208r,3l8607,-202r,-3l8604,-205r,-3l8604,-210r-3,-3l8601,-226r-2,-8l8599,-229r,11l8596,-216r,-2l8593,-218r,-3l8593,-224r-3,l8590,-226r,-3l8587,-232r,-2l8585,-237r,-3l8585,-245r-3,-3l8582,-250r,-6l8579,-261r,-3l8579,-269r-3,-3l8576,-283r-3,-2l8573,-296r,-5l8571,-307r,-8l8568,-328r,-6l8568,-342r-3,-8l8565,-366r,-8l8562,-392r,-11l8559,-414r,-11l8559,-446r-2,-11l8557,-467r,-11l8554,-502r,-11l8551,-537r,-14l8551,-564r-3,-13l8548,-604r,-16l8545,-634r,-16l8543,-687r,-19l8543,-746r-3,-24l8540,-794r,-27l8537,-877r,-33l8534,-942r,-34l8534,-1054e" filled="f" strokeweight="0">
              <v:path arrowok="t"/>
            </v:shape>
            <v:shape id="_x0000_s9285" style="position:absolute;left:8399;top:-1599;width:135;height:1455" coordorigin="8400,-1598" coordsize="135,1455" path="m8534,-1054r-3,-43l8531,-1185r-2,-46l8529,-1277r,-48l8526,-1413r,-43l8523,-1528r,-27l8523,-1577r,-13l8520,-1598r,11l8517,-1571r,24l8517,-1486r-2,35l8515,-1368r-3,43l8512,-1282r,43l8509,-1156r,40l8509,-1078r-3,37l8506,-971r-3,32l8503,-880r,27l8501,-826r,24l8498,-757r,22l8498,-714r,21l8495,-655r,16l8492,-607r,16l8492,-577r-3,13l8489,-537r-2,13l8487,-513r,11l8484,-481r,8l8481,-462r,8l8481,-449r,19l8478,-406r,8l8475,-390r,8l8475,-366r-2,8l8473,-342r-3,8l8470,-325r,5l8467,-307r,8l8467,-293r-3,5l8464,-277r-3,5l8461,-261r,5l8459,-250r,2l8456,-237r,3l8456,-232r,3l8453,-221r,3l8450,-213r,3l8450,-208r-3,3l8447,-200r-2,3l8445,-194r-3,5l8439,-183r,2l8436,-181r,3l8436,-175r-3,l8433,-173r-3,3l8430,-167r-2,l8428,-165r-3,3l8422,-159r-3,l8419,-157r-3,l8416,-154r-2,l8414,-151r-3,l8408,-149r-3,l8405,-146r-3,l8400,-143e" filled="f" strokeweight="0">
              <v:path arrowok="t"/>
            </v:shape>
            <v:shape id="_x0000_s9284" type="#_x0000_t75" style="position:absolute;left:7996;top:-224;width:404;height:110">
              <v:imagedata r:id="rId186" o:title=""/>
            </v:shape>
            <v:shape id="_x0000_s9283" style="position:absolute;left:7864;top:-2239;width:132;height:2125" coordorigin="7864,-2238" coordsize="132,2125" path="m7996,-114r-3,l7976,-114r-2,-3l7971,-117r,-2l7968,-119r-3,l7962,-119r-2,-3l7957,-119r-3,l7951,-117r-3,l7946,-119r-3,l7940,-119r-3,l7934,-122r-2,-3l7929,-125r-3,-2l7926,-130r-3,l7923,-133r-3,-2l7920,-138r-2,l7918,-141r-3,-2l7915,-149r,-2l7912,-154r,-3l7909,-165r,-5l7909,-175r,-8l7906,-200r,-10l7904,-237r,-19l7904,-277r-3,-24l7901,-374r-3,-48l7898,-484r,-80l7895,-794r,-169l7892,-1435r,-297l7892,-2019r-2,-219l7890,-2091r,257l7887,-1547r,262l7884,-891r,137l7884,-559r-3,67l7881,-438r,43l7878,-331r,27l7878,-285r-2,18l7876,-240r-3,11l7873,-210r,8l7870,-194r,5l7867,-178r,5l7867,-170r-3,3l7864,-162r,3e" filled="f" strokeweight="0">
              <v:path arrowok="t"/>
            </v:shape>
            <v:shape id="_x0000_s9282" style="position:absolute;left:7729;top:-168;width:135;height:54" coordorigin="7730,-167" coordsize="135,54" path="m7864,-159r-2,2l7859,-157r,-2l7856,-165r,-2l7853,-159r,5l7850,-146r,3l7850,-141r-3,3l7847,-135r,2l7845,-133r-3,3l7842,-127r-3,l7839,-125r-3,l7833,-125r-2,l7828,-125r,3l7825,-122r-3,l7822,-119r-17,l7805,-117r-33,l7772,-119r-3,l7766,-122r,-3l7763,-125r,3l7761,-122r,3l7758,-119r-3,2l7752,-117r-3,l7747,-117r,3l7733,-114r-3,e" filled="f" strokeweight="0">
              <v:path arrowok="t"/>
            </v:shape>
            <v:shape id="_x0000_s9281" style="position:absolute;left:7595;top:-114;width:135;height:3" coordorigin="7595,-114" coordsize="135,3" path="m7730,-114r,l7632,-114r,3l7629,-111r-3,-3l7626,-111r-3,-3l7623,-111r-3,l7601,-111r,-3l7601,-111r-3,l7595,-111e" filled="f" strokeweight="0">
              <v:path arrowok="t"/>
            </v:shape>
            <v:shape id="_x0000_s9280" style="position:absolute;left:7460;top:-112;width:135;height:2" coordorigin="7461,-111" coordsize="135,0" path="m7595,-111r-3,l7463,-111r-2,e" filled="f" strokeweight="0">
              <v:path arrowok="t"/>
            </v:shape>
            <v:shape id="_x0000_s9279" style="position:absolute;left:7326;top:-112;width:135;height:3" coordorigin="7326,-111" coordsize="135,3" path="m7461,-111r-3,l7424,-111r,3l7421,-111r-2,l7416,-111r-87,l7326,-111e" filled="f" strokeweight="0">
              <v:path arrowok="t"/>
            </v:shape>
            <v:shape id="_x0000_s9278" style="position:absolute;left:7191;top:-112;width:135;height:2" coordorigin="7192,-111" coordsize="135,0" path="m7326,-111r-3,l7194,-111r-2,e" filled="f" strokeweight="0">
              <v:path arrowok="t"/>
            </v:shape>
            <v:shape id="_x0000_s9277" style="position:absolute;left:7059;top:-112;width:132;height:2" coordorigin="7060,-111" coordsize="132,0" path="m7192,-111r-3,l7063,-111r-3,e" filled="f" strokeweight="0">
              <v:path arrowok="t"/>
            </v:shape>
            <v:shape id="_x0000_s9276" style="position:absolute;left:6925;top:-112;width:135;height:2" coordorigin="6925,-111" coordsize="135,0" path="m7060,-111r,l6928,-111r-3,e" filled="f" strokeweight="0">
              <v:path arrowok="t"/>
            </v:shape>
            <v:shape id="_x0000_s9275" style="position:absolute;left:6790;top:-112;width:135;height:2" coordorigin="6791,-111" coordsize="135,0" path="m6925,-111r,l6794,-111r-3,e" filled="f" strokeweight="0">
              <v:path arrowok="t"/>
            </v:shape>
            <v:shape id="_x0000_s9274" style="position:absolute;left:6656;top:-112;width:135;height:2" coordorigin="6656,-111" coordsize="135,0" path="m6791,-111r-3,l6659,-111r-3,e" filled="f" strokeweight="0">
              <v:path arrowok="t"/>
            </v:shape>
            <v:shape id="_x0000_s9273" style="position:absolute;left:6521;top:-112;width:135;height:3" coordorigin="6522,-111" coordsize="135,3" path="m6656,-111r-3,l6564,-111r-3,3l6561,-111r,3l6558,-111r-31,l6525,-108r,-3l6525,-108r-3,-3e" filled="f" strokeweight="0">
              <v:path arrowok="t"/>
            </v:shape>
            <v:shape id="_x0000_s9272" style="position:absolute;left:6390;top:-112;width:132;height:3" coordorigin="6390,-111" coordsize="132,3" path="m6522,-111r-3,3l6519,-111r-3,l6513,-111r-2,3l6508,-111r,3l6505,-111r-3,3l6502,-111r-3,l6499,-108r-2,l6497,-111r,3l6494,-111r,3l6491,-108r,-3l6488,-111r,3l6485,-108r-3,l6482,-111r,3l6480,-108r-3,l6477,-111r-3,3l6471,-111r,3l6446,-108r-3,-3l6443,-108r-3,l6438,-108r-3,-3l6435,-108r-3,l6393,-108r-3,e" filled="f" strokeweight="0">
              <v:path arrowok="t"/>
            </v:shape>
            <v:shape id="_x0000_s9271" style="position:absolute;left:6255;top:-109;width:135;height:2" coordorigin="6255,-108" coordsize="135,0" path="m6390,-108r,l6258,-108r-3,e" filled="f" strokeweight="0">
              <v:path arrowok="t"/>
            </v:shape>
            <v:shape id="_x0000_s9270" style="position:absolute;left:6120;top:-109;width:135;height:2" coordorigin="6121,-108" coordsize="135,0" path="m6255,-108r,l6124,-108r-3,e" filled="f" strokeweight="0">
              <v:path arrowok="t"/>
            </v:shape>
            <v:shape id="_x0000_s9269" style="position:absolute;left:5986;top:-114;width:135;height:6" coordorigin="5986,-114" coordsize="135,6" path="m6121,-108r,l5998,-108r,-3l5995,-111r,-3l5992,-114r,3l5989,-108r-3,e" filled="f" strokeweight="0">
              <v:path arrowok="t"/>
            </v:shape>
            <v:shape id="_x0000_s9268" style="position:absolute;left:5851;top:-130;width:135;height:22" coordorigin="5852,-130" coordsize="135,22" path="m5986,-108r-2,l5984,-111r-3,l5978,-117r-3,l5975,-114r,3l5972,-111r,3l5970,-108r-3,l5967,-111r-3,l5961,-114r-3,3l5958,-108r-2,l5916,-108r-2,-3l5911,-111r,3l5908,-108r-3,l5902,-108r-2,-3l5900,-114r-3,l5897,-111r-3,l5891,-108r-3,l5885,-111r,-3l5883,-114r,-3l5880,-114r-3,l5874,-114r-3,-3l5869,-117r,-2l5866,-119r-3,2l5860,-117r,-2l5857,-119r,-3l5855,-122r,-3l5855,-127r-3,-3e" filled="f" strokeweight="0">
              <v:path arrowok="t"/>
            </v:shape>
            <v:shape id="_x0000_s9267" style="position:absolute;left:5720;top:-2421;width:132;height:2304" coordorigin="5720,-2421" coordsize="132,2304" path="m5852,-130r,-5l5849,-154r,-16l5849,-194r,-40l5846,-379r,-110l5843,-762r,-148l5843,-1049r-2,-37l5841,-478r-3,153l5838,-264r,30l5835,-226r,-8l5832,-296r,-62l5832,-451r-3,-137l5829,-1006r,-340l5827,-1831r,-332l5824,-1440r,477l5824,-564r-3,99l5821,-374r,73l5818,-248r,6l5818,-248r-3,-21l5815,-390r-2,-128l5813,-1033r,-262l5810,-1169r,308l5807,-534r,112l5807,-360r,80l5804,-186r,19l5801,-149r,6l5799,-138r,3l5799,-133r-3,3l5796,-127r-3,2l5790,-122r,3l5787,-119r-2,l5782,-119r,2l5765,-117r,-2l5762,-119r-3,l5757,-119r,-3l5754,-122r,-3l5751,-125r,-2l5748,-130r,-3l5748,-135r-3,l5745,-141r,-2l5743,-157r,-8l5740,-175r,-19l5737,-245r,-43l5737,-334r,-48l5734,-467r,-116l5731,-1006r,-265l5731,-1609r-2,-568l5729,-1836r-3,99l5726,-1933r,-204l5723,-2421r,49l5720,-1885r,57l5720,-1874r,-131e" filled="f" strokeweight="0">
              <v:path arrowok="t"/>
            </v:shape>
            <v:shape id="_x0000_s9266" style="position:absolute;left:5585;top:-2150;width:135;height:2034" coordorigin="5586,-2150" coordsize="135,2034" path="m5720,-2005r-3,-145l5717,-1547r-2,420l5715,-958r,217l5712,-601r,155l5709,-400r,61l5709,-285r-3,64l5706,-205r,11l5703,-189r,6l5700,-183r,8l5698,-167r,10l5695,-149r,3l5695,-143r,2l5692,-138r,3l5689,-130r-3,3l5684,-127r,-3l5681,-130r-3,-3l5678,-130r-3,5l5672,-122r-2,l5667,-122r-3,l5664,-125r-3,l5661,-122r-3,l5658,-119r-2,l5653,-117r-3,l5647,-117r-3,l5642,-117r,-2l5639,-119r,2l5636,-117r-25,l5611,-119r-3,2l5608,-119r-3,l5602,-119r,-3l5600,-122r,-3l5597,-125r,-2l5594,-127r,-3l5591,-130r,-3l5591,-138r-3,-5l5588,-151r-2,-35l5586,-210r,-51e" filled="f" strokeweight="0">
              <v:path arrowok="t"/>
            </v:shape>
            <v:shape id="_x0000_s9265" style="position:absolute;left:5451;top:-1333;width:135;height:1217" coordorigin="5451,-1333" coordsize="135,1217" path="m5586,-261r-3,-22l5583,-288r,-24l5580,-384r,-49l5577,-768r,-321l5577,-1306r-3,171l5574,-1019r-2,-172l5572,-1295r,-14l5569,-1049r,-94l5566,-1129r,-148l5566,-1333r,73l5563,-1027r,21l5560,-1025r,-29l5560,-1258r-2,292l5558,-551r-3,108l5555,-371r,37l5555,-325r-3,-17l5552,-347r-3,-29l5549,-553r-3,-83l5546,-467r,-35l5544,-545r,51l5541,-296r,29l5541,-253r,-3l5538,-323r,-64l5535,-478r,-51l5535,-679r-3,-150l5532,-567r-2,137l5530,-400r-3,152l5527,-218r-3,-11l5524,-259r,-50l5524,-392r-3,-113l5521,-441r-3,41l5518,-505r-2,86l5516,-267r,89l5513,-165r,8l5510,-154r,-3l5510,-165r,-13l5507,-205r,-80l5504,-280r,121l5504,-143r-3,8l5501,-133r-2,6l5499,-125r-3,3l5493,-122r,3l5490,-119r-3,l5485,-119r-3,l5482,-117r-28,l5451,-117e" filled="f" strokeweight="0">
              <v:path arrowok="t"/>
            </v:shape>
            <v:shape id="_x0000_s9264" style="position:absolute;left:5316;top:-122;width:135;height:11" coordorigin="5317,-122" coordsize="135,11" path="m5451,-117r-3,l5445,-117r-2,l5440,-117r-3,-2l5434,-119r-3,l5431,-122r-2,3l5426,-119r-3,l5420,-119r-3,2l5415,-117r-3,l5409,-114r-3,l5403,-114r,-3l5401,-117r-3,l5395,-117r,3l5392,-114r-3,l5389,-117r-2,l5384,-117r-3,3l5333,-114r,3l5333,-114r-2,l5328,-114r,3l5325,-114r,3l5322,-111r-3,l5319,-114r,3l5317,-114r,3e" filled="f" strokeweight="0">
              <v:path arrowok="t"/>
            </v:shape>
            <v:shape id="_x0000_s9263" style="position:absolute;left:5181;top:-114;width:135;height:3" coordorigin="5182,-114" coordsize="135,3" path="m5317,-111r,l5302,-111r,-3l5302,-111r-2,l5297,-111r-81,l5216,-114r-3,3l5210,-111r-3,l5185,-111r-3,e" filled="f" strokeweight="0">
              <v:path arrowok="t"/>
            </v:shape>
            <v:shape id="_x0000_s9262" style="position:absolute;left:5047;top:-112;width:135;height:2" coordorigin="5047,-111" coordsize="135,0" path="m5182,-111r-3,l5050,-111r-3,e" filled="f" strokeweight="0">
              <v:path arrowok="t"/>
            </v:shape>
            <v:shape id="_x0000_s9261" style="position:absolute;left:4915;top:-112;width:132;height:2" coordorigin="4916,-111" coordsize="132,0" path="m5047,-111r-2,l4919,-111r-3,e" filled="f" strokeweight="0">
              <v:path arrowok="t"/>
            </v:shape>
            <v:shape id="_x0000_s9260" style="position:absolute;left:4781;top:-112;width:135;height:2" coordorigin="4781,-111" coordsize="135,0" path="m4916,-111r,l4784,-111r-3,e" filled="f" strokeweight="0">
              <v:path arrowok="t"/>
            </v:shape>
            <v:shape id="_x0000_s9259" style="position:absolute;left:4646;top:-112;width:135;height:2" coordorigin="4647,-111" coordsize="135,0" path="m4781,-111r,l4649,-111r-2,e" filled="f" strokeweight="0">
              <v:path arrowok="t"/>
            </v:shape>
            <v:shape id="_x0000_s9258" style="position:absolute;left:4512;top:-112;width:135;height:2" coordorigin="4512,-111" coordsize="135,0" path="m4647,-111r-3,l4515,-111r-3,e" filled="f" strokeweight="0">
              <v:path arrowok="t"/>
            </v:shape>
            <v:shape id="_x0000_s9257" style="position:absolute;left:4377;top:-112;width:135;height:2" coordorigin="4378,-111" coordsize="135,0" path="m4512,-111r-3,l4380,-111r-2,e" filled="f" strokeweight="0">
              <v:path arrowok="t"/>
            </v:shape>
            <v:shape id="_x0000_s9256" style="position:absolute;left:4243;top:-112;width:135;height:2" coordorigin="4243,-111" coordsize="135,0" path="m4378,-111r-3,l4246,-111r-3,e" filled="f" strokeweight="0">
              <v:path arrowok="t"/>
            </v:shape>
            <v:shape id="_x0000_s9255" style="position:absolute;left:4111;top:-112;width:132;height:2" coordorigin="4111,-111" coordsize="132,0" path="m4243,-111r-3,l4114,-111r-3,e" filled="f" strokeweight="0">
              <v:path arrowok="t"/>
            </v:shape>
            <v:shape id="_x0000_s9254" style="position:absolute;left:3976;top:-112;width:135;height:2" coordorigin="3977,-111" coordsize="135,0" path="m4111,-111r,l3980,-111r-3,e" filled="f" strokeweight="0">
              <v:path arrowok="t"/>
            </v:shape>
            <v:shape id="_x0000_s9253" style="position:absolute;left:3842;top:-112;width:135;height:2" coordorigin="3842,-111" coordsize="135,0" path="m3977,-111r,l3845,-111r-3,e" filled="f" strokeweight="0">
              <v:path arrowok="t"/>
            </v:shape>
            <v:shape id="_x0000_s9252" style="position:absolute;left:3707;top:-112;width:135;height:2" coordorigin="3708,-111" coordsize="135,0" path="m3842,-111r-3,l3710,-111r-2,e" filled="f" strokeweight="0">
              <v:path arrowok="t"/>
            </v:shape>
            <v:shape id="_x0000_s9251" style="position:absolute;left:3573;top:-112;width:135;height:2" coordorigin="3573,-111" coordsize="135,0" path="m3708,-111r-3,l3576,-111r-3,e" filled="f" strokeweight="0">
              <v:path arrowok="t"/>
            </v:shape>
            <v:shape id="_x0000_s9250" style="position:absolute;left:3438;top:-112;width:135;height:2" coordorigin="3439,-111" coordsize="135,0" path="m3573,-111r-3,l3441,-111r-2,e" filled="f" strokeweight="0">
              <v:path arrowok="t"/>
            </v:shape>
            <v:shape id="_x0000_s9249" style="position:absolute;left:3306;top:-112;width:132;height:2" coordorigin="3307,-111" coordsize="132,0" path="m3439,-111r-3,l3310,-111r-3,e" filled="f" strokeweight="0">
              <v:path arrowok="t"/>
            </v:shape>
            <v:shape id="_x0000_s9248" style="position:absolute;left:3172;top:-112;width:135;height:2" coordorigin="3172,-111" coordsize="135,0" path="m3307,-111r,l3175,-111r-3,e" filled="f" strokeweight="0">
              <v:path arrowok="t"/>
            </v:shape>
            <v:shape id="_x0000_s9247" style="position:absolute;left:3037;top:-112;width:135;height:2" coordorigin="3038,-111" coordsize="135,0" path="m3172,-111r-2,l3041,-111r-3,e" filled="f" strokeweight="0">
              <v:path arrowok="t"/>
            </v:shape>
            <v:shape id="_x0000_s9246" style="position:absolute;left:2903;top:-112;width:135;height:2" coordorigin="2903,-111" coordsize="135,0" path="m3038,-111r-3,l2906,-111r-3,e" filled="f" strokeweight="0">
              <v:path arrowok="t"/>
            </v:shape>
            <v:shape id="_x0000_s9245" style="position:absolute;left:2768;top:-112;width:135;height:2" coordorigin="2769,-111" coordsize="135,0" path="m2903,-111r-3,l2772,-111r-3,e" filled="f" strokeweight="0">
              <v:path arrowok="t"/>
            </v:shape>
            <v:shape id="_x0000_s9244" style="position:absolute;left:2636;top:-125;width:132;height:14" coordorigin="2637,-125" coordsize="132,14" path="m2769,-111r-3,l2763,-111r-3,-3l2757,-111r,-3l2755,-114r-59,l2693,-117r-28,l2665,-119r-17,l2648,-122r-3,l2643,-122r-3,l2637,-122r,-3e" filled="f" strokeweight="0">
              <v:path arrowok="t"/>
            </v:shape>
            <v:shape id="_x0000_s9243" style="position:absolute;left:2502;top:-221;width:135;height:97" coordorigin="2502,-221" coordsize="135,97" path="m2637,-125r-3,l2631,-125r-2,l2629,-127r-3,l2623,-127r-3,-3l2617,-130r-2,l2615,-133r-3,l2609,-135r-3,-3l2603,-138r,-3l2601,-141r,-2l2598,-143r,-3l2595,-146r,-3l2592,-149r,-2l2589,-151r,-3l2587,-157r-3,-2l2584,-162r,-3l2581,-167r-3,-3l2578,-173r-3,-2l2575,-178r-2,-3l2573,-183r-3,-3l2567,-192r,-2l2564,-200r-3,-2l2558,-205r,-3l2558,-210r-2,l2556,-213r-3,-3l2550,-218r-3,-3l2544,-221r-2,l2539,-221r,3l2536,-218r,2l2533,-216r,3l2530,-213r,3l2528,-208r,3l2525,-202r,2l2522,-200r,6l2519,-192r-3,3l2516,-186r,3l2514,-181r,3l2511,-175r,2l2508,-170r,3l2505,-167r,2l2505,-162r-3,l2502,-159e" filled="f" strokeweight="0">
              <v:path arrowok="t"/>
            </v:shape>
            <v:shape id="_x0000_s9242" style="position:absolute;left:2367;top:-160;width:135;height:46" coordorigin="2368,-159" coordsize="135,46" path="m2502,-159r-2,2l2500,-154r-3,l2497,-151r-3,2l2491,-149r,3l2488,-146r,3l2486,-141r-3,l2483,-138r-3,l2480,-135r-3,l2474,-135r,2l2472,-133r-3,3l2466,-130r-3,l2463,-127r-3,l2458,-127r-3,l2455,-125r-3,l2449,-125r-3,l2444,-122r-3,l2438,-122r-3,l2432,-122r-2,3l2416,-119r,2l2388,-117r,3l2388,-117r-3,3l2382,-114r-3,l2376,-114r-2,l2371,-114r-3,e" filled="f" strokeweight="0">
              <v:path arrowok="t"/>
            </v:shape>
            <v:shape id="_x0000_s9241" style="position:absolute;left:2303;top:-114;width:65;height:3" coordorigin="2303,-114" coordsize="65,3" path="m2368,-114r-3,l2320,-114r,3l2320,-114r-3,3l2315,-111r-3,l2309,-111r-3,l2303,-111e" filled="f" strokeweight="0">
              <v:path arrowok="t"/>
            </v:shape>
            <v:shape id="_x0000_s9240" style="position:absolute;left:5694;top:-2930;width:54;height:35" coordorigin="5695,-2930" coordsize="54,35" o:spt="100" adj="0,,0" path="m5695,-2930r53,m5695,-2930r,35e" filled="f" strokecolor="navy" strokeweight="0">
              <v:stroke joinstyle="round"/>
              <v:formulas/>
              <v:path arrowok="t" o:connecttype="segments"/>
            </v:shape>
            <v:line id="_x0000_s9239" style="position:absolute" from="5748,-2930" to="5748,-2895" strokecolor="navy" strokeweight="0"/>
            <v:shape id="_x0000_s9238" style="position:absolute;left:8492;top:-2108;width:57;height:35" coordorigin="8492,-2107" coordsize="57,35" o:spt="100" adj="0,,0" path="m8492,-2107r56,m8492,-2107r,35e" filled="f" strokecolor="navy" strokeweight="0">
              <v:stroke joinstyle="round"/>
              <v:formulas/>
              <v:path arrowok="t" o:connecttype="segments"/>
            </v:shape>
            <v:line id="_x0000_s9237" style="position:absolute" from="8548,-2107" to="8548,-2072" strokecolor="navy" strokeweight="0"/>
            <v:shape id="_x0000_s9236" style="position:absolute;left:5793;top:-3174;width:73;height:35" coordorigin="5793,-3173" coordsize="73,35" o:spt="100" adj="0,,0" path="m5793,-3173r73,m5793,-3173r,35e" filled="f" strokecolor="navy" strokeweight="0">
              <v:stroke joinstyle="round"/>
              <v:formulas/>
              <v:path arrowok="t" o:connecttype="segments"/>
            </v:shape>
            <v:line id="_x0000_s9235" style="position:absolute" from="5866,-3173" to="5866,-3138" strokecolor="navy" strokeweight="0"/>
            <v:shape id="_x0000_s9234" style="position:absolute;left:5498;top:-3418;width:101;height:35" coordorigin="5499,-3417" coordsize="101,35" o:spt="100" adj="0,,0" path="m5499,-3417r101,m5499,-3417r,35e" filled="f" strokecolor="navy" strokeweight="0">
              <v:stroke joinstyle="round"/>
              <v:formulas/>
              <v:path arrowok="t" o:connecttype="segments"/>
            </v:shape>
            <v:line id="_x0000_s9233" style="position:absolute" from="5600,-3417" to="5600,-3382" strokecolor="navy" strokeweight="0"/>
            <v:shape id="_x0000_s9232" style="position:absolute;left:8649;top:-1031;width:421;height:35" coordorigin="8649,-1030" coordsize="421,35" o:spt="100" adj="0,,0" path="m8649,-1030r421,m8649,-1030r,35e" filled="f" strokecolor="navy" strokeweight="0">
              <v:stroke joinstyle="round"/>
              <v:formulas/>
              <v:path arrowok="t" o:connecttype="segments"/>
            </v:shape>
            <v:line id="_x0000_s9231" style="position:absolute" from="9070,-1030" to="9070,-995" strokecolor="navy" strokeweight="0"/>
            <v:shape id="_x0000_s9230" style="position:absolute;left:10129;top:-1175;width:135;height:108" coordorigin="10129,-1175" coordsize="135,108" path="m10264,-1068r,-34l10129,-1137r,-38e" filled="f" strokecolor="navy" strokeweight="0">
              <v:path arrowok="t"/>
            </v:shape>
            <v:line id="_x0000_s9229" style="position:absolute" from="10250,-237" to="10250,-307" strokecolor="navy" strokeweight="0"/>
            <v:shape id="_x0000_s9228" style="position:absolute;left:10112;top:-433;width:127;height:108" coordorigin="10112,-433" coordsize="127,108" path="m10238,-325r,-35l10112,-395r,-38e" filled="f" strokecolor="navy" strokeweight="0">
              <v:path arrowok="t"/>
            </v:shape>
            <v:shape id="_x0000_s9227" style="position:absolute;left:9966;top:-331;width:261;height:108" coordorigin="9966,-331" coordsize="261,108" path="m10227,-224r,-35l9966,-293r,-38e" filled="f" strokecolor="navy" strokeweight="0">
              <v:path arrowok="t"/>
            </v:shape>
            <v:shape id="_x0000_s9226" style="position:absolute;left:9019;top:-476;width:65;height:108" coordorigin="9019,-476" coordsize="65,108" path="m9019,-368r,-35l9084,-438r,-38e" filled="f" strokecolor="navy" strokeweight="0">
              <v:path arrowok="t"/>
            </v:shape>
            <v:shape id="_x0000_s9225" style="position:absolute;left:8937;top:-438;width:29;height:108" coordorigin="8938,-438" coordsize="29,108" path="m8966,-331r,-35l8938,-400r,-38e" filled="f" strokecolor="navy" strokeweight="0">
              <v:path arrowok="t"/>
            </v:shape>
            <v:shape id="_x0000_s9224" style="position:absolute;left:8792;top:-433;width:54;height:108" coordorigin="8792,-433" coordsize="54,108" path="m8845,-325r,-35l8792,-395r,-38e" filled="f" strokecolor="navy" strokeweight="0">
              <v:path arrowok="t"/>
            </v:shape>
            <v:shape id="_x0000_s9223" style="position:absolute;left:8646;top:-664;width:68;height:108" coordorigin="8646,-663" coordsize="68,108" path="m8714,-556r,-35l8646,-626r,-37e" filled="f" strokecolor="navy" strokeweight="0">
              <v:path arrowok="t"/>
            </v:shape>
            <v:line id="_x0000_s9222" style="position:absolute" from="8349,-192" to="8349,-261" strokecolor="navy" strokeweight="0"/>
            <v:line id="_x0000_s9221" style="position:absolute" from="8338,-226" to="8338,-296" strokecolor="navy" strokeweight="0"/>
            <v:shape id="_x0000_s9220" style="position:absolute;left:8301;top:-366;width:26;height:108" coordorigin="8302,-366" coordsize="26,108" path="m8327,-259r,-34l8302,-328r,-38e" filled="f" strokecolor="navy" strokeweight="0">
              <v:path arrowok="t"/>
            </v:shape>
            <v:shape id="_x0000_s9219" style="position:absolute;left:8155;top:-334;width:163;height:108" coordorigin="8156,-334" coordsize="163,108" path="m8318,-226r,-35l8156,-296r,-38e" filled="f" strokecolor="navy" strokeweight="0">
              <v:path arrowok="t"/>
            </v:shape>
            <v:shape id="_x0000_s9218" style="position:absolute;left:7811;top:-310;width:45;height:108" coordorigin="7811,-309" coordsize="45,108" path="m7856,-202r,-35l7811,-272r,-37e" filled="f" strokecolor="navy" strokeweight="0">
              <v:path arrowok="t"/>
            </v:shape>
            <v:shape id="_x0000_s9217" style="position:absolute;left:5840;top:-1229;width:65;height:108" coordorigin="5841,-1228" coordsize="65,108" path="m5841,-1121r,-35l5905,-1191r,-37e" filled="f" strokecolor="navy" strokeweight="0">
              <v:path arrowok="t"/>
            </v:shape>
            <v:shape id="_x0000_s9216" style="position:absolute;left:5826;top:-2306;width:43;height:108" coordorigin="5827,-2305" coordsize="43,108" path="m5827,-2198r,-35l5869,-2268r,-37e" filled="f" strokecolor="navy" strokeweight="0">
              <v:path arrowok="t"/>
            </v:shape>
            <v:shape id="_x0000_s9215" style="position:absolute;left:5644;top:-2292;width:73;height:108" coordorigin="5644,-2292" coordsize="73,108" path="m5717,-2185r,-35l5644,-2254r,-38e" filled="f" strokecolor="navy" strokeweight="0">
              <v:path arrowok="t"/>
            </v:shape>
            <v:shape id="_x0000_s9214" style="position:absolute;left:5529;top:-1475;width:37;height:108" coordorigin="5530,-1475" coordsize="37,108" path="m5566,-1368r,-34l5530,-1437r,-38e" filled="f" strokecolor="navy" strokeweight="0">
              <v:path arrowok="t"/>
            </v:shape>
            <v:shape id="_x0000_s9213" style="position:absolute;left:5383;top:-1400;width:177;height:108" coordorigin="5384,-1400" coordsize="177,108" path="m5560,-1293r,-34l5384,-1362r,-38e" filled="f" strokecolor="navy" strokeweight="0">
              <v:path arrowok="t"/>
            </v:shape>
            <v:shape id="_x0000_s9212" style="position:absolute;left:5465;top:-972;width:68;height:108" coordorigin="5465,-971" coordsize="68,108" path="m5532,-864r,-35l5465,-934r,-37e" filled="f" strokecolor="navy" strokeweight="0">
              <v:path arrowok="t"/>
            </v:shape>
            <v:shape id="_x0000_s9211" style="position:absolute;left:5453;top:-647;width:68;height:108" coordorigin="5454,-647" coordsize="68,108" path="m5521,-540r,-35l5454,-609r,-38e" filled="f" strokecolor="navy" strokeweight="0">
              <v:path arrowok="t"/>
            </v:shape>
            <v:shape id="_x0000_s9210" style="position:absolute;left:5308;top:-647;width:211;height:108" coordorigin="5308,-647" coordsize="211,108" path="m5518,-540r,-35l5308,-609r,-38e" filled="f" strokecolor="navy" strokeweight="0">
              <v:path arrowok="t"/>
            </v:shape>
            <v:shape id="_x0000_s9209" style="position:absolute;left:5162;top:-428;width:345;height:108" coordorigin="5162,-427" coordsize="345,108" path="m5507,-320r,-35l5162,-390r,-37e" filled="f" strokecolor="navy" strokeweight="0">
              <v:path arrowok="t"/>
            </v:shape>
            <v:line id="_x0000_s9208" style="position:absolute" from="3119,-2067" to="2962,-2153" strokeweight=".14328mm"/>
            <v:line id="_x0000_s9207" style="position:absolute" from="3136,-2549" to="2962,-2455" strokeweight=".14325mm"/>
            <v:line id="_x0000_s9206" style="position:absolute" from="3374,-2455" to="3203,-2549" strokeweight=".14328mm"/>
            <v:line id="_x0000_s9205" style="position:absolute" from="3220,-2067" to="3374,-2153" strokeweight=".14331mm"/>
            <v:line id="_x0000_s9204" style="position:absolute" from="3357,-2830" to="3220,-2830" strokeweight=".14178mm"/>
            <v:line id="_x0000_s9203" style="position:absolute" from="4002,-1729" to="3915,-1587" strokeweight=".14653mm"/>
            <v:line id="_x0000_s9202" style="position:absolute" from="3968,-1748" to="3867,-1587" strokeweight=".14647mm"/>
            <v:line id="_x0000_s9201" style="position:absolute" from="3484,-1735" to="3570,-1587" strokeweight=".14664mm"/>
            <v:line id="_x0000_s9200" style="position:absolute" from="3520,-1753" to="3615,-1587" strokeweight=".14669mm"/>
            <v:line id="_x0000_s9199" style="position:absolute" from="3898,-1962" to="3988,-1812" strokeweight=".14658mm"/>
            <v:line id="_x0000_s9198" style="position:absolute" from="3590,-1962" to="3500,-1818" strokeweight=".1465mm"/>
            <v:line id="_x0000_s9197" style="position:absolute" from="3632,-2833" to="3458,-2830" strokeweight=".14178mm"/>
            <v:line id="_x0000_s9196" style="position:absolute" from="3649,-2919" to="3649,-2887" strokeweight=".14831mm"/>
            <v:line id="_x0000_s9195" style="position:absolute" from="3688,-2919" to="3688,-2887" strokeweight=".14831mm"/>
            <v:line id="_x0000_s9194" style="position:absolute" from="4448,-2804" to="4361,-2659" strokeweight=".14658mm"/>
            <v:line id="_x0000_s9193" style="position:absolute" from="4414,-2822" to="4316,-2659" strokeweight=".14658mm"/>
            <v:line id="_x0000_s9192" style="position:absolute" from="3932,-2804" to="4019,-2659" strokeweight=".14658mm"/>
            <v:line id="_x0000_s9191" style="position:absolute" from="3977,-2804" to="4064,-2659" strokeweight=".14658mm"/>
            <v:line id="_x0000_s9190" style="position:absolute" from="3943,-2429" to="4033,-2576" strokeweight=".14656mm"/>
            <v:line id="_x0000_s9189" style="position:absolute" from="4347,-3034" to="4436,-2887" strokeweight=".14656mm"/>
            <v:line id="_x0000_s9188" style="position:absolute" from="4036,-3034" to="3946,-2887" strokeweight=".14656mm"/>
            <v:line id="_x0000_s9187" style="position:absolute" from="3996,-3160" to="4022,-3117" strokeweight=".14664mm"/>
            <v:shape id="_x0000_s9186" type="#_x0000_t202" style="position:absolute;left:3889;top:-3350;width:116;height:194" filled="f" stroked="f">
              <v:textbox inset="0,0,0,0">
                <w:txbxContent>
                  <w:p w14:paraId="669AF345" w14:textId="77777777" w:rsidR="00CB66C5" w:rsidRDefault="00CB66C5">
                    <w:pPr>
                      <w:spacing w:before="2" w:line="107" w:lineRule="exact"/>
                      <w:rPr>
                        <w:sz w:val="10"/>
                      </w:rPr>
                    </w:pPr>
                    <w:r>
                      <w:rPr>
                        <w:w w:val="112"/>
                        <w:sz w:val="10"/>
                      </w:rPr>
                      <w:t>F</w:t>
                    </w:r>
                  </w:p>
                  <w:p w14:paraId="61738E62" w14:textId="77777777" w:rsidR="00CB66C5" w:rsidRDefault="00CB66C5">
                    <w:pPr>
                      <w:spacing w:line="84" w:lineRule="exact"/>
                      <w:ind w:left="5"/>
                      <w:rPr>
                        <w:sz w:val="8"/>
                      </w:rPr>
                    </w:pPr>
                    <w:r>
                      <w:rPr>
                        <w:color w:val="0000FF"/>
                        <w:w w:val="110"/>
                        <w:sz w:val="8"/>
                      </w:rPr>
                      <w:t>25</w:t>
                    </w:r>
                  </w:p>
                </w:txbxContent>
              </v:textbox>
            </v:shape>
            <v:shape id="_x0000_s9185" type="#_x0000_t202" style="position:absolute;left:3130;top:-2889;width:127;height:355" filled="f" stroked="f">
              <v:textbox inset="0,0,0,0">
                <w:txbxContent>
                  <w:p w14:paraId="51A0113A" w14:textId="77777777" w:rsidR="00CB66C5" w:rsidRDefault="00CB66C5">
                    <w:pPr>
                      <w:spacing w:before="2" w:line="107" w:lineRule="exact"/>
                      <w:rPr>
                        <w:sz w:val="10"/>
                      </w:rPr>
                    </w:pPr>
                    <w:r>
                      <w:rPr>
                        <w:w w:val="112"/>
                        <w:sz w:val="10"/>
                      </w:rPr>
                      <w:t>N</w:t>
                    </w:r>
                  </w:p>
                  <w:p w14:paraId="04C1CFF7" w14:textId="77777777" w:rsidR="00CB66C5" w:rsidRDefault="00CB66C5">
                    <w:pPr>
                      <w:spacing w:line="84" w:lineRule="exact"/>
                      <w:ind w:left="16"/>
                      <w:rPr>
                        <w:sz w:val="8"/>
                      </w:rPr>
                    </w:pPr>
                    <w:r>
                      <w:rPr>
                        <w:color w:val="0000FF"/>
                        <w:w w:val="110"/>
                        <w:sz w:val="8"/>
                      </w:rPr>
                      <w:t>14</w:t>
                    </w:r>
                  </w:p>
                  <w:p w14:paraId="1A53EDCE" w14:textId="77777777" w:rsidR="00CB66C5" w:rsidRDefault="00CB66C5">
                    <w:pPr>
                      <w:spacing w:before="69"/>
                      <w:ind w:left="16"/>
                      <w:rPr>
                        <w:sz w:val="8"/>
                      </w:rPr>
                    </w:pPr>
                    <w:r>
                      <w:rPr>
                        <w:color w:val="0000FF"/>
                        <w:w w:val="108"/>
                        <w:sz w:val="8"/>
                      </w:rPr>
                      <w:t>4</w:t>
                    </w:r>
                  </w:p>
                </w:txbxContent>
              </v:textbox>
            </v:shape>
            <v:shape id="_x0000_s9184" type="#_x0000_t202" style="position:absolute;left:3368;top:-2889;width:127;height:194" filled="f" stroked="f">
              <v:textbox inset="0,0,0,0">
                <w:txbxContent>
                  <w:p w14:paraId="695F6C3D" w14:textId="77777777" w:rsidR="00CB66C5" w:rsidRDefault="00CB66C5">
                    <w:pPr>
                      <w:spacing w:before="2" w:line="107" w:lineRule="exact"/>
                      <w:rPr>
                        <w:sz w:val="10"/>
                      </w:rPr>
                    </w:pPr>
                    <w:r>
                      <w:rPr>
                        <w:w w:val="112"/>
                        <w:sz w:val="10"/>
                      </w:rPr>
                      <w:t>O</w:t>
                    </w:r>
                  </w:p>
                  <w:p w14:paraId="0CC8405F" w14:textId="77777777" w:rsidR="00CB66C5" w:rsidRDefault="00CB66C5">
                    <w:pPr>
                      <w:spacing w:line="84" w:lineRule="exact"/>
                      <w:ind w:left="16"/>
                      <w:rPr>
                        <w:sz w:val="8"/>
                      </w:rPr>
                    </w:pPr>
                    <w:r>
                      <w:rPr>
                        <w:color w:val="0000FF"/>
                        <w:w w:val="110"/>
                        <w:sz w:val="8"/>
                      </w:rPr>
                      <w:t>15</w:t>
                    </w:r>
                  </w:p>
                </w:txbxContent>
              </v:textbox>
            </v:shape>
            <v:shape id="_x0000_s9183" type="#_x0000_t202" style="position:absolute;left:3632;top:-3109;width:371;height:310" filled="f" stroked="f">
              <v:textbox inset="0,0,0,0">
                <w:txbxContent>
                  <w:p w14:paraId="153D3F95" w14:textId="77777777" w:rsidR="00CB66C5" w:rsidRDefault="00CB66C5">
                    <w:pPr>
                      <w:spacing w:before="2" w:line="107" w:lineRule="exact"/>
                      <w:rPr>
                        <w:sz w:val="10"/>
                      </w:rPr>
                    </w:pPr>
                    <w:r>
                      <w:rPr>
                        <w:w w:val="112"/>
                        <w:sz w:val="10"/>
                      </w:rPr>
                      <w:t>O</w:t>
                    </w:r>
                  </w:p>
                  <w:p w14:paraId="69BCFEFC" w14:textId="77777777" w:rsidR="00CB66C5" w:rsidRDefault="00CB66C5">
                    <w:pPr>
                      <w:spacing w:line="84" w:lineRule="exact"/>
                      <w:ind w:left="16"/>
                      <w:rPr>
                        <w:sz w:val="8"/>
                      </w:rPr>
                    </w:pPr>
                    <w:r>
                      <w:rPr>
                        <w:color w:val="0000FF"/>
                        <w:w w:val="110"/>
                        <w:sz w:val="8"/>
                      </w:rPr>
                      <w:t>17</w:t>
                    </w:r>
                  </w:p>
                  <w:p w14:paraId="128EEACF" w14:textId="77777777" w:rsidR="00CB66C5" w:rsidRDefault="00CB66C5">
                    <w:pPr>
                      <w:spacing w:before="23"/>
                      <w:ind w:left="11"/>
                      <w:rPr>
                        <w:sz w:val="8"/>
                      </w:rPr>
                    </w:pPr>
                    <w:r>
                      <w:rPr>
                        <w:color w:val="0000FF"/>
                        <w:w w:val="110"/>
                        <w:sz w:val="8"/>
                      </w:rPr>
                      <w:t>16</w:t>
                    </w:r>
                    <w:r>
                      <w:rPr>
                        <w:color w:val="0000FF"/>
                        <w:w w:val="110"/>
                        <w:sz w:val="8"/>
                        <w:u w:val="single" w:color="000000"/>
                      </w:rPr>
                      <w:t xml:space="preserve">      </w:t>
                    </w:r>
                    <w:r>
                      <w:rPr>
                        <w:color w:val="0000FF"/>
                        <w:spacing w:val="5"/>
                        <w:w w:val="110"/>
                        <w:sz w:val="8"/>
                      </w:rPr>
                      <w:t xml:space="preserve"> </w:t>
                    </w:r>
                    <w:r>
                      <w:rPr>
                        <w:color w:val="0000FF"/>
                        <w:w w:val="110"/>
                        <w:sz w:val="8"/>
                      </w:rPr>
                      <w:t>18</w:t>
                    </w:r>
                  </w:p>
                </w:txbxContent>
              </v:textbox>
            </v:shape>
            <v:shape id="_x0000_s9182" type="#_x0000_t202" style="position:absolute;left:4032;top:-3122;width:385;height:92" filled="f" stroked="f">
              <v:textbox inset="0,0,0,0">
                <w:txbxContent>
                  <w:p w14:paraId="20FD1FC8" w14:textId="77777777" w:rsidR="00CB66C5" w:rsidRDefault="00CB66C5">
                    <w:pPr>
                      <w:spacing w:line="91" w:lineRule="exact"/>
                      <w:rPr>
                        <w:sz w:val="8"/>
                      </w:rPr>
                    </w:pPr>
                    <w:r>
                      <w:rPr>
                        <w:color w:val="0000FF"/>
                        <w:w w:val="110"/>
                        <w:sz w:val="8"/>
                        <w:u w:val="single" w:color="000000"/>
                      </w:rPr>
                      <w:t xml:space="preserve">23       </w:t>
                    </w:r>
                    <w:r>
                      <w:rPr>
                        <w:color w:val="0000FF"/>
                        <w:spacing w:val="8"/>
                        <w:w w:val="110"/>
                        <w:sz w:val="8"/>
                      </w:rPr>
                      <w:t xml:space="preserve"> </w:t>
                    </w:r>
                    <w:r>
                      <w:rPr>
                        <w:color w:val="0000FF"/>
                        <w:w w:val="110"/>
                        <w:sz w:val="8"/>
                      </w:rPr>
                      <w:t>22</w:t>
                    </w:r>
                  </w:p>
                </w:txbxContent>
              </v:textbox>
            </v:shape>
            <v:shape id="_x0000_s9181" type="#_x0000_t202" style="position:absolute;left:5330;top:-3556;width:685;height:626" filled="f" stroked="f">
              <v:textbox inset="0,0,0,0">
                <w:txbxContent>
                  <w:p w14:paraId="3A8C110E" w14:textId="77777777" w:rsidR="00CB66C5" w:rsidRDefault="00CB66C5">
                    <w:pPr>
                      <w:spacing w:line="137" w:lineRule="exact"/>
                      <w:rPr>
                        <w:rFonts w:ascii="Arial MT"/>
                        <w:sz w:val="12"/>
                      </w:rPr>
                    </w:pPr>
                    <w:r>
                      <w:rPr>
                        <w:rFonts w:ascii="Arial MT"/>
                        <w:color w:val="000080"/>
                        <w:w w:val="105"/>
                        <w:sz w:val="12"/>
                      </w:rPr>
                      <w:t>9,13,21</w:t>
                    </w:r>
                  </w:p>
                  <w:p w14:paraId="2A770B65" w14:textId="77777777" w:rsidR="00CB66C5" w:rsidRDefault="00CB66C5">
                    <w:pPr>
                      <w:spacing w:before="106"/>
                      <w:ind w:right="18"/>
                      <w:jc w:val="right"/>
                      <w:rPr>
                        <w:rFonts w:ascii="Arial MT"/>
                        <w:sz w:val="12"/>
                      </w:rPr>
                    </w:pPr>
                    <w:r>
                      <w:rPr>
                        <w:rFonts w:ascii="Arial MT"/>
                        <w:color w:val="000080"/>
                        <w:w w:val="105"/>
                        <w:sz w:val="12"/>
                      </w:rPr>
                      <w:t>11,22</w:t>
                    </w:r>
                  </w:p>
                  <w:p w14:paraId="33FCFC35" w14:textId="77777777" w:rsidR="00CB66C5" w:rsidRDefault="00CB66C5">
                    <w:pPr>
                      <w:spacing w:before="105"/>
                      <w:ind w:right="34"/>
                      <w:jc w:val="right"/>
                      <w:rPr>
                        <w:rFonts w:ascii="Arial MT"/>
                        <w:sz w:val="12"/>
                      </w:rPr>
                    </w:pPr>
                    <w:r>
                      <w:rPr>
                        <w:rFonts w:ascii="Arial MT"/>
                        <w:color w:val="000080"/>
                        <w:w w:val="105"/>
                        <w:sz w:val="12"/>
                      </w:rPr>
                      <w:t>10,12,20</w:t>
                    </w:r>
                  </w:p>
                </w:txbxContent>
              </v:textbox>
            </v:shape>
            <v:shape id="_x0000_s9180" type="#_x0000_t202" style="position:absolute;left:4444;top:-2892;width:110;height:92" filled="f" stroked="f">
              <v:textbox inset="0,0,0,0">
                <w:txbxContent>
                  <w:p w14:paraId="201B2BAC" w14:textId="77777777" w:rsidR="00CB66C5" w:rsidRDefault="00CB66C5">
                    <w:pPr>
                      <w:spacing w:line="91" w:lineRule="exact"/>
                      <w:rPr>
                        <w:sz w:val="8"/>
                      </w:rPr>
                    </w:pPr>
                    <w:r>
                      <w:rPr>
                        <w:color w:val="0000FF"/>
                        <w:w w:val="110"/>
                        <w:sz w:val="8"/>
                      </w:rPr>
                      <w:t>21</w:t>
                    </w:r>
                  </w:p>
                </w:txbxContent>
              </v:textbox>
            </v:shape>
            <v:shape id="_x0000_s9179" type="#_x0000_t202" style="position:absolute;left:4030;top:-2664;width:385;height:92" filled="f" stroked="f">
              <v:textbox inset="0,0,0,0">
                <w:txbxContent>
                  <w:p w14:paraId="0BB8F30E" w14:textId="77777777" w:rsidR="00CB66C5" w:rsidRDefault="00CB66C5">
                    <w:pPr>
                      <w:spacing w:line="91" w:lineRule="exact"/>
                      <w:rPr>
                        <w:sz w:val="8"/>
                      </w:rPr>
                    </w:pPr>
                    <w:r>
                      <w:rPr>
                        <w:color w:val="0000FF"/>
                        <w:w w:val="110"/>
                        <w:sz w:val="8"/>
                      </w:rPr>
                      <w:t>19</w:t>
                    </w:r>
                    <w:r>
                      <w:rPr>
                        <w:color w:val="0000FF"/>
                        <w:w w:val="110"/>
                        <w:sz w:val="8"/>
                        <w:u w:val="single" w:color="000000"/>
                      </w:rPr>
                      <w:t xml:space="preserve">       </w:t>
                    </w:r>
                    <w:r>
                      <w:rPr>
                        <w:color w:val="0000FF"/>
                        <w:spacing w:val="8"/>
                        <w:w w:val="110"/>
                        <w:sz w:val="8"/>
                      </w:rPr>
                      <w:t xml:space="preserve"> </w:t>
                    </w:r>
                    <w:r>
                      <w:rPr>
                        <w:color w:val="0000FF"/>
                        <w:w w:val="110"/>
                        <w:sz w:val="8"/>
                      </w:rPr>
                      <w:t>20</w:t>
                    </w:r>
                  </w:p>
                </w:txbxContent>
              </v:textbox>
            </v:shape>
            <v:shape id="_x0000_s9178" type="#_x0000_t202" style="position:absolute;left:2906;top:-2495;width:64;height:92" filled="f" stroked="f">
              <v:textbox inset="0,0,0,0">
                <w:txbxContent>
                  <w:p w14:paraId="2D48D9EB" w14:textId="77777777" w:rsidR="00CB66C5" w:rsidRDefault="00CB66C5">
                    <w:pPr>
                      <w:spacing w:line="91" w:lineRule="exact"/>
                      <w:rPr>
                        <w:sz w:val="8"/>
                      </w:rPr>
                    </w:pPr>
                    <w:r>
                      <w:rPr>
                        <w:color w:val="0000FF"/>
                        <w:w w:val="108"/>
                        <w:sz w:val="8"/>
                      </w:rPr>
                      <w:t>3</w:t>
                    </w:r>
                  </w:p>
                </w:txbxContent>
              </v:textbox>
            </v:shape>
            <v:shape id="_x0000_s9177" type="#_x0000_t202" style="position:absolute;left:3385;top:-2495;width:64;height:92" filled="f" stroked="f">
              <v:textbox inset="0,0,0,0">
                <w:txbxContent>
                  <w:p w14:paraId="59EBC922" w14:textId="77777777" w:rsidR="00CB66C5" w:rsidRDefault="00CB66C5">
                    <w:pPr>
                      <w:spacing w:line="91" w:lineRule="exact"/>
                      <w:rPr>
                        <w:sz w:val="8"/>
                      </w:rPr>
                    </w:pPr>
                    <w:r>
                      <w:rPr>
                        <w:color w:val="0000FF"/>
                        <w:w w:val="108"/>
                        <w:sz w:val="8"/>
                      </w:rPr>
                      <w:t>5</w:t>
                    </w:r>
                  </w:p>
                </w:txbxContent>
              </v:textbox>
            </v:shape>
            <v:shape id="_x0000_s9176" type="#_x0000_t202" style="position:absolute;left:2107;top:-2418;width:148;height:99" filled="f" stroked="f">
              <v:textbox inset="0,0,0,0">
                <w:txbxContent>
                  <w:p w14:paraId="43B6AEAC" w14:textId="77777777" w:rsidR="00CB66C5" w:rsidRDefault="00CB66C5">
                    <w:pPr>
                      <w:spacing w:line="99" w:lineRule="exact"/>
                      <w:rPr>
                        <w:rFonts w:ascii="Arial MT"/>
                        <w:sz w:val="9"/>
                      </w:rPr>
                    </w:pPr>
                    <w:r>
                      <w:rPr>
                        <w:rFonts w:ascii="Arial MT"/>
                        <w:w w:val="105"/>
                        <w:sz w:val="9"/>
                      </w:rPr>
                      <w:t>1.0</w:t>
                    </w:r>
                  </w:p>
                </w:txbxContent>
              </v:textbox>
            </v:shape>
            <v:shape id="_x0000_s9175" type="#_x0000_t202" style="position:absolute;left:3884;top:-2433;width:116;height:194" filled="f" stroked="f">
              <v:textbox inset="0,0,0,0">
                <w:txbxContent>
                  <w:p w14:paraId="1080ABE9" w14:textId="77777777" w:rsidR="00CB66C5" w:rsidRDefault="00CB66C5">
                    <w:pPr>
                      <w:spacing w:before="2" w:line="107" w:lineRule="exact"/>
                      <w:rPr>
                        <w:sz w:val="10"/>
                      </w:rPr>
                    </w:pPr>
                    <w:r>
                      <w:rPr>
                        <w:w w:val="112"/>
                        <w:sz w:val="10"/>
                      </w:rPr>
                      <w:t>F</w:t>
                    </w:r>
                  </w:p>
                  <w:p w14:paraId="334FCE34" w14:textId="77777777" w:rsidR="00CB66C5" w:rsidRDefault="00CB66C5">
                    <w:pPr>
                      <w:spacing w:line="84" w:lineRule="exact"/>
                      <w:ind w:left="5"/>
                      <w:rPr>
                        <w:sz w:val="8"/>
                      </w:rPr>
                    </w:pPr>
                    <w:r>
                      <w:rPr>
                        <w:color w:val="0000FF"/>
                        <w:w w:val="110"/>
                        <w:sz w:val="8"/>
                      </w:rPr>
                      <w:t>24</w:t>
                    </w:r>
                  </w:p>
                </w:txbxContent>
              </v:textbox>
            </v:shape>
            <v:shape id="_x0000_s9174" type="#_x0000_t202" style="position:absolute;left:2107;top:-2188;width:148;height:99" filled="f" stroked="f">
              <v:textbox inset="0,0,0,0">
                <w:txbxContent>
                  <w:p w14:paraId="69E73C48" w14:textId="77777777" w:rsidR="00CB66C5" w:rsidRDefault="00CB66C5">
                    <w:pPr>
                      <w:spacing w:line="99" w:lineRule="exact"/>
                      <w:rPr>
                        <w:rFonts w:ascii="Arial MT"/>
                        <w:sz w:val="9"/>
                      </w:rPr>
                    </w:pPr>
                    <w:r>
                      <w:rPr>
                        <w:rFonts w:ascii="Arial MT"/>
                        <w:w w:val="105"/>
                        <w:sz w:val="9"/>
                      </w:rPr>
                      <w:t>0.9</w:t>
                    </w:r>
                  </w:p>
                </w:txbxContent>
              </v:textbox>
            </v:shape>
            <v:shape id="_x0000_s9173" type="#_x0000_t202" style="position:absolute;left:2906;top:-2230;width:64;height:92" filled="f" stroked="f">
              <v:textbox inset="0,0,0,0">
                <w:txbxContent>
                  <w:p w14:paraId="1C24FE24" w14:textId="77777777" w:rsidR="00CB66C5" w:rsidRDefault="00CB66C5">
                    <w:pPr>
                      <w:spacing w:line="91" w:lineRule="exact"/>
                      <w:rPr>
                        <w:sz w:val="8"/>
                      </w:rPr>
                    </w:pPr>
                    <w:r>
                      <w:rPr>
                        <w:color w:val="0000FF"/>
                        <w:w w:val="108"/>
                        <w:sz w:val="8"/>
                      </w:rPr>
                      <w:t>2</w:t>
                    </w:r>
                  </w:p>
                </w:txbxContent>
              </v:textbox>
            </v:shape>
            <v:shape id="_x0000_s9172" type="#_x0000_t202" style="position:absolute;left:3385;top:-2230;width:64;height:92" filled="f" stroked="f">
              <v:textbox inset="0,0,0,0">
                <w:txbxContent>
                  <w:p w14:paraId="0BDBD37E" w14:textId="77777777" w:rsidR="00CB66C5" w:rsidRDefault="00CB66C5">
                    <w:pPr>
                      <w:spacing w:line="91" w:lineRule="exact"/>
                      <w:rPr>
                        <w:sz w:val="8"/>
                      </w:rPr>
                    </w:pPr>
                    <w:r>
                      <w:rPr>
                        <w:color w:val="0000FF"/>
                        <w:w w:val="108"/>
                        <w:sz w:val="8"/>
                      </w:rPr>
                      <w:t>6</w:t>
                    </w:r>
                  </w:p>
                </w:txbxContent>
              </v:textbox>
            </v:shape>
            <v:shape id="_x0000_s9171" type="#_x0000_t202" style="position:absolute;left:8430;top:-2246;width:202;height:138" filled="f" stroked="f">
              <v:textbox inset="0,0,0,0">
                <w:txbxContent>
                  <w:p w14:paraId="2E4686D4" w14:textId="77777777" w:rsidR="00CB66C5" w:rsidRDefault="00CB66C5">
                    <w:pPr>
                      <w:spacing w:line="137" w:lineRule="exact"/>
                      <w:rPr>
                        <w:rFonts w:ascii="Arial MT"/>
                        <w:sz w:val="12"/>
                      </w:rPr>
                    </w:pPr>
                    <w:r>
                      <w:rPr>
                        <w:rFonts w:ascii="Arial MT"/>
                        <w:color w:val="000080"/>
                        <w:w w:val="105"/>
                        <w:sz w:val="12"/>
                      </w:rPr>
                      <w:t>7,7</w:t>
                    </w:r>
                  </w:p>
                </w:txbxContent>
              </v:textbox>
            </v:shape>
            <v:shape id="_x0000_s9170" type="#_x0000_t202" style="position:absolute;left:3130;top:-2096;width:101;height:119" filled="f" stroked="f">
              <v:textbox inset="0,0,0,0">
                <w:txbxContent>
                  <w:p w14:paraId="75FF8EF3" w14:textId="77777777" w:rsidR="00CB66C5" w:rsidRDefault="00CB66C5">
                    <w:pPr>
                      <w:spacing w:before="2"/>
                      <w:rPr>
                        <w:sz w:val="10"/>
                      </w:rPr>
                    </w:pPr>
                    <w:r>
                      <w:rPr>
                        <w:w w:val="112"/>
                        <w:sz w:val="10"/>
                      </w:rPr>
                      <w:t>N</w:t>
                    </w:r>
                  </w:p>
                </w:txbxContent>
              </v:textbox>
            </v:shape>
            <v:shape id="_x0000_s9169" type="#_x0000_t202" style="position:absolute;left:3584;top:-2050;width:385;height:92" filled="f" stroked="f">
              <v:textbox inset="0,0,0,0">
                <w:txbxContent>
                  <w:p w14:paraId="1326390F" w14:textId="77777777" w:rsidR="00CB66C5" w:rsidRDefault="00CB66C5">
                    <w:pPr>
                      <w:spacing w:line="91" w:lineRule="exact"/>
                      <w:rPr>
                        <w:sz w:val="8"/>
                      </w:rPr>
                    </w:pPr>
                    <w:r>
                      <w:rPr>
                        <w:color w:val="0000FF"/>
                        <w:w w:val="110"/>
                        <w:sz w:val="8"/>
                        <w:u w:val="single" w:color="000000"/>
                      </w:rPr>
                      <w:t xml:space="preserve">13       </w:t>
                    </w:r>
                    <w:r>
                      <w:rPr>
                        <w:color w:val="0000FF"/>
                        <w:spacing w:val="8"/>
                        <w:w w:val="110"/>
                        <w:sz w:val="8"/>
                      </w:rPr>
                      <w:t xml:space="preserve"> </w:t>
                    </w:r>
                    <w:r>
                      <w:rPr>
                        <w:color w:val="0000FF"/>
                        <w:w w:val="110"/>
                        <w:sz w:val="8"/>
                      </w:rPr>
                      <w:t>12</w:t>
                    </w:r>
                  </w:p>
                </w:txbxContent>
              </v:textbox>
            </v:shape>
            <v:shape id="_x0000_s9168" type="#_x0000_t202" style="position:absolute;left:2107;top:-1957;width:148;height:99" filled="f" stroked="f">
              <v:textbox inset="0,0,0,0">
                <w:txbxContent>
                  <w:p w14:paraId="728A7F45" w14:textId="77777777" w:rsidR="00CB66C5" w:rsidRDefault="00CB66C5">
                    <w:pPr>
                      <w:spacing w:line="99" w:lineRule="exact"/>
                      <w:rPr>
                        <w:rFonts w:ascii="Arial MT"/>
                        <w:sz w:val="9"/>
                      </w:rPr>
                    </w:pPr>
                    <w:r>
                      <w:rPr>
                        <w:rFonts w:ascii="Arial MT"/>
                        <w:w w:val="105"/>
                        <w:sz w:val="9"/>
                      </w:rPr>
                      <w:t>0.8</w:t>
                    </w:r>
                  </w:p>
                </w:txbxContent>
              </v:textbox>
            </v:shape>
            <v:shape id="_x0000_s9167" type="#_x0000_t202" style="position:absolute;left:3147;top:-1997;width:302;height:119" filled="f" stroked="f">
              <v:textbox inset="0,0,0,0">
                <w:txbxContent>
                  <w:p w14:paraId="59F0CFBF" w14:textId="77777777" w:rsidR="00CB66C5" w:rsidRDefault="00CB66C5">
                    <w:pPr>
                      <w:spacing w:before="1"/>
                      <w:rPr>
                        <w:sz w:val="10"/>
                      </w:rPr>
                    </w:pPr>
                    <w:r>
                      <w:rPr>
                        <w:color w:val="0000FF"/>
                        <w:w w:val="110"/>
                        <w:position w:val="2"/>
                        <w:sz w:val="8"/>
                      </w:rPr>
                      <w:t>1</w:t>
                    </w:r>
                    <w:r>
                      <w:rPr>
                        <w:color w:val="0000FF"/>
                        <w:spacing w:val="11"/>
                        <w:w w:val="110"/>
                        <w:position w:val="2"/>
                        <w:sz w:val="8"/>
                      </w:rPr>
                      <w:t xml:space="preserve"> </w:t>
                    </w:r>
                    <w:r>
                      <w:rPr>
                        <w:w w:val="110"/>
                        <w:sz w:val="10"/>
                      </w:rPr>
                      <w:t>HCl</w:t>
                    </w:r>
                  </w:p>
                </w:txbxContent>
              </v:textbox>
            </v:shape>
            <v:shape id="_x0000_s9166" type="#_x0000_t202" style="position:absolute;left:3138;top:-1831;width:369;height:100" filled="f" stroked="f">
              <v:textbox inset="0,0,0,0">
                <w:txbxContent>
                  <w:p w14:paraId="7830282E" w14:textId="77777777" w:rsidR="00CB66C5" w:rsidRDefault="00CB66C5">
                    <w:pPr>
                      <w:tabs>
                        <w:tab w:val="left" w:pos="298"/>
                      </w:tabs>
                      <w:spacing w:line="99" w:lineRule="exact"/>
                      <w:rPr>
                        <w:sz w:val="8"/>
                      </w:rPr>
                    </w:pPr>
                    <w:r>
                      <w:rPr>
                        <w:color w:val="0000FF"/>
                        <w:w w:val="110"/>
                        <w:position w:val="1"/>
                        <w:sz w:val="8"/>
                      </w:rPr>
                      <w:t>7</w:t>
                    </w:r>
                    <w:r>
                      <w:rPr>
                        <w:color w:val="0000FF"/>
                        <w:w w:val="110"/>
                        <w:position w:val="1"/>
                        <w:sz w:val="8"/>
                        <w:u w:val="single" w:color="000000"/>
                      </w:rPr>
                      <w:tab/>
                    </w:r>
                    <w:r>
                      <w:rPr>
                        <w:color w:val="0000FF"/>
                        <w:w w:val="110"/>
                        <w:sz w:val="8"/>
                      </w:rPr>
                      <w:t>8</w:t>
                    </w:r>
                  </w:p>
                </w:txbxContent>
              </v:textbox>
            </v:shape>
            <v:shape id="_x0000_s9165" type="#_x0000_t202" style="position:absolute;left:3340;top:-1895;width:110;height:92" filled="f" stroked="f">
              <v:textbox inset="0,0,0,0">
                <w:txbxContent>
                  <w:p w14:paraId="279F09EF" w14:textId="77777777" w:rsidR="00CB66C5" w:rsidRDefault="00CB66C5">
                    <w:pPr>
                      <w:spacing w:line="91" w:lineRule="exact"/>
                      <w:rPr>
                        <w:sz w:val="8"/>
                      </w:rPr>
                    </w:pPr>
                    <w:r>
                      <w:rPr>
                        <w:color w:val="0000FF"/>
                        <w:w w:val="110"/>
                        <w:sz w:val="8"/>
                      </w:rPr>
                      <w:t>26</w:t>
                    </w:r>
                  </w:p>
                </w:txbxContent>
              </v:textbox>
            </v:shape>
            <v:shape id="_x0000_s9164" type="#_x0000_t202" style="position:absolute;left:3996;top:-1817;width:110;height:92" filled="f" stroked="f">
              <v:textbox inset="0,0,0,0">
                <w:txbxContent>
                  <w:p w14:paraId="6DBEEA87" w14:textId="77777777" w:rsidR="00CB66C5" w:rsidRDefault="00CB66C5">
                    <w:pPr>
                      <w:spacing w:line="91" w:lineRule="exact"/>
                      <w:rPr>
                        <w:sz w:val="8"/>
                      </w:rPr>
                    </w:pPr>
                    <w:r>
                      <w:rPr>
                        <w:color w:val="0000FF"/>
                        <w:w w:val="110"/>
                        <w:sz w:val="8"/>
                      </w:rPr>
                      <w:t>11</w:t>
                    </w:r>
                  </w:p>
                </w:txbxContent>
              </v:textbox>
            </v:shape>
            <v:shape id="_x0000_s9163" type="#_x0000_t202" style="position:absolute;left:2107;top:-1727;width:148;height:99" filled="f" stroked="f">
              <v:textbox inset="0,0,0,0">
                <w:txbxContent>
                  <w:p w14:paraId="1661E4C8" w14:textId="77777777" w:rsidR="00CB66C5" w:rsidRDefault="00CB66C5">
                    <w:pPr>
                      <w:spacing w:line="99" w:lineRule="exact"/>
                      <w:rPr>
                        <w:rFonts w:ascii="Arial MT"/>
                        <w:sz w:val="9"/>
                      </w:rPr>
                    </w:pPr>
                    <w:r>
                      <w:rPr>
                        <w:rFonts w:ascii="Arial MT"/>
                        <w:w w:val="105"/>
                        <w:sz w:val="9"/>
                      </w:rPr>
                      <w:t>0.7</w:t>
                    </w:r>
                  </w:p>
                </w:txbxContent>
              </v:textbox>
            </v:shape>
            <v:shape id="_x0000_s9162" type="#_x0000_t202" style="position:absolute;left:3581;top:-1592;width:385;height:92" filled="f" stroked="f">
              <v:textbox inset="0,0,0,0">
                <w:txbxContent>
                  <w:p w14:paraId="42EB8E4B" w14:textId="77777777" w:rsidR="00CB66C5" w:rsidRDefault="00CB66C5">
                    <w:pPr>
                      <w:spacing w:line="91" w:lineRule="exact"/>
                      <w:rPr>
                        <w:sz w:val="8"/>
                      </w:rPr>
                    </w:pPr>
                    <w:r>
                      <w:rPr>
                        <w:color w:val="0000FF"/>
                        <w:w w:val="105"/>
                        <w:sz w:val="8"/>
                      </w:rPr>
                      <w:t>9</w:t>
                    </w:r>
                    <w:r>
                      <w:rPr>
                        <w:color w:val="0000FF"/>
                        <w:w w:val="105"/>
                        <w:sz w:val="8"/>
                        <w:u w:val="single" w:color="000000"/>
                      </w:rPr>
                      <w:t xml:space="preserve">          </w:t>
                    </w:r>
                    <w:r>
                      <w:rPr>
                        <w:color w:val="0000FF"/>
                        <w:w w:val="105"/>
                        <w:sz w:val="8"/>
                      </w:rPr>
                      <w:t xml:space="preserve"> </w:t>
                    </w:r>
                    <w:r>
                      <w:rPr>
                        <w:color w:val="0000FF"/>
                        <w:w w:val="110"/>
                        <w:sz w:val="8"/>
                      </w:rPr>
                      <w:t>10</w:t>
                    </w:r>
                  </w:p>
                </w:txbxContent>
              </v:textbox>
            </v:shape>
            <v:shape id="_x0000_s9161" type="#_x0000_t202" style="position:absolute;left:2107;top:-1496;width:148;height:332" filled="f" stroked="f">
              <v:textbox inset="0,0,0,0">
                <w:txbxContent>
                  <w:p w14:paraId="6853F592" w14:textId="77777777" w:rsidR="00CB66C5" w:rsidRDefault="00CB66C5">
                    <w:pPr>
                      <w:spacing w:line="99" w:lineRule="exact"/>
                      <w:rPr>
                        <w:rFonts w:ascii="Arial MT"/>
                        <w:sz w:val="9"/>
                      </w:rPr>
                    </w:pPr>
                    <w:r>
                      <w:rPr>
                        <w:rFonts w:ascii="Arial MT"/>
                        <w:w w:val="105"/>
                        <w:sz w:val="9"/>
                      </w:rPr>
                      <w:t>0.6</w:t>
                    </w:r>
                  </w:p>
                  <w:p w14:paraId="7800D547" w14:textId="77777777" w:rsidR="00CB66C5" w:rsidRDefault="00CB66C5">
                    <w:pPr>
                      <w:spacing w:before="3"/>
                      <w:rPr>
                        <w:rFonts w:ascii="Arial MT"/>
                        <w:sz w:val="11"/>
                      </w:rPr>
                    </w:pPr>
                  </w:p>
                  <w:p w14:paraId="5302EC91" w14:textId="77777777" w:rsidR="00CB66C5" w:rsidRDefault="00CB66C5">
                    <w:pPr>
                      <w:spacing w:line="103" w:lineRule="exact"/>
                      <w:rPr>
                        <w:rFonts w:ascii="Arial MT"/>
                        <w:sz w:val="9"/>
                      </w:rPr>
                    </w:pPr>
                    <w:r>
                      <w:rPr>
                        <w:rFonts w:ascii="Arial MT"/>
                        <w:w w:val="105"/>
                        <w:sz w:val="9"/>
                      </w:rPr>
                      <w:t>0.5</w:t>
                    </w:r>
                  </w:p>
                </w:txbxContent>
              </v:textbox>
            </v:shape>
            <v:shape id="_x0000_s9160" type="#_x0000_t202" style="position:absolute;left:8657;top:-1169;width:421;height:138" filled="f" stroked="f">
              <v:textbox inset="0,0,0,0">
                <w:txbxContent>
                  <w:p w14:paraId="057CC39B" w14:textId="77777777" w:rsidR="00CB66C5" w:rsidRDefault="00CB66C5">
                    <w:pPr>
                      <w:spacing w:line="137" w:lineRule="exact"/>
                      <w:rPr>
                        <w:rFonts w:ascii="Arial MT"/>
                        <w:sz w:val="12"/>
                      </w:rPr>
                    </w:pPr>
                    <w:r>
                      <w:rPr>
                        <w:rFonts w:ascii="Arial MT"/>
                        <w:color w:val="000080"/>
                        <w:w w:val="105"/>
                        <w:sz w:val="12"/>
                      </w:rPr>
                      <w:t>3,5,2,6</w:t>
                    </w:r>
                  </w:p>
                </w:txbxContent>
              </v:textbox>
            </v:shape>
            <v:shape id="_x0000_s9159" type="#_x0000_t202" style="position:absolute;left:2107;top:-1033;width:148;height:790" filled="f" stroked="f">
              <v:textbox inset="0,0,0,0">
                <w:txbxContent>
                  <w:p w14:paraId="36A809CB" w14:textId="77777777" w:rsidR="00CB66C5" w:rsidRDefault="00CB66C5">
                    <w:pPr>
                      <w:spacing w:line="99" w:lineRule="exact"/>
                      <w:rPr>
                        <w:rFonts w:ascii="Arial MT"/>
                        <w:sz w:val="9"/>
                      </w:rPr>
                    </w:pPr>
                    <w:r>
                      <w:rPr>
                        <w:rFonts w:ascii="Arial MT"/>
                        <w:w w:val="105"/>
                        <w:sz w:val="9"/>
                      </w:rPr>
                      <w:t>0.4</w:t>
                    </w:r>
                  </w:p>
                  <w:p w14:paraId="678C7CF2" w14:textId="77777777" w:rsidR="00CB66C5" w:rsidRDefault="00CB66C5">
                    <w:pPr>
                      <w:rPr>
                        <w:rFonts w:ascii="Arial MT"/>
                        <w:sz w:val="11"/>
                      </w:rPr>
                    </w:pPr>
                  </w:p>
                  <w:p w14:paraId="13A245B4" w14:textId="77777777" w:rsidR="00CB66C5" w:rsidRDefault="00CB66C5">
                    <w:pPr>
                      <w:rPr>
                        <w:rFonts w:ascii="Arial MT"/>
                        <w:sz w:val="9"/>
                      </w:rPr>
                    </w:pPr>
                    <w:r>
                      <w:rPr>
                        <w:rFonts w:ascii="Arial MT"/>
                        <w:w w:val="105"/>
                        <w:sz w:val="9"/>
                      </w:rPr>
                      <w:t>0.3</w:t>
                    </w:r>
                  </w:p>
                  <w:p w14:paraId="5358D28C" w14:textId="77777777" w:rsidR="00CB66C5" w:rsidRDefault="00CB66C5">
                    <w:pPr>
                      <w:rPr>
                        <w:rFonts w:ascii="Arial MT"/>
                        <w:sz w:val="11"/>
                      </w:rPr>
                    </w:pPr>
                  </w:p>
                  <w:p w14:paraId="11921BA1" w14:textId="77777777" w:rsidR="00CB66C5" w:rsidRDefault="00CB66C5">
                    <w:pPr>
                      <w:spacing w:before="1"/>
                      <w:rPr>
                        <w:rFonts w:ascii="Arial MT"/>
                        <w:sz w:val="9"/>
                      </w:rPr>
                    </w:pPr>
                    <w:r>
                      <w:rPr>
                        <w:rFonts w:ascii="Arial MT"/>
                        <w:w w:val="105"/>
                        <w:sz w:val="9"/>
                      </w:rPr>
                      <w:t>0.2</w:t>
                    </w:r>
                  </w:p>
                  <w:p w14:paraId="2D3AB001" w14:textId="77777777" w:rsidR="00CB66C5" w:rsidRDefault="00CB66C5">
                    <w:pPr>
                      <w:rPr>
                        <w:rFonts w:ascii="Arial MT"/>
                        <w:sz w:val="11"/>
                      </w:rPr>
                    </w:pPr>
                  </w:p>
                  <w:p w14:paraId="3F7ED8E6" w14:textId="77777777" w:rsidR="00CB66C5" w:rsidRDefault="00CB66C5">
                    <w:pPr>
                      <w:spacing w:line="103" w:lineRule="exact"/>
                      <w:rPr>
                        <w:rFonts w:ascii="Arial MT"/>
                        <w:sz w:val="9"/>
                      </w:rPr>
                    </w:pPr>
                    <w:r>
                      <w:rPr>
                        <w:rFonts w:ascii="Arial MT"/>
                        <w:w w:val="105"/>
                        <w:sz w:val="9"/>
                      </w:rPr>
                      <w:t>0.1</w:t>
                    </w:r>
                  </w:p>
                </w:txbxContent>
              </v:textbox>
            </v:shape>
            <w10:wrap anchorx="page"/>
          </v:group>
        </w:pict>
      </w:r>
      <w:r>
        <w:rPr>
          <w:noProof/>
          <w:color w:val="000000" w:themeColor="text1"/>
        </w:rPr>
        <w:pict w14:anchorId="060EEF5E">
          <v:group id="_x0000_s9155" style="position:absolute;left:0;text-align:left;margin-left:429.95pt;margin-top:-19.2pt;width:.75pt;height:5.8pt;z-index:251167744;mso-position-horizontal-relative:page" coordorigin="8599,-384" coordsize="15,116">
            <v:line id="_x0000_s9157" style="position:absolute" from="8613,-315" to="8613,-384" strokecolor="navy" strokeweight="0"/>
            <v:shape id="_x0000_s9156" style="position:absolute;left:8598;top:-377;width:2;height:108" coordorigin="8599,-376" coordsize="0,108" path="m8599,-269r,-35l8599,-339r,-37e" filled="f" strokecolor="navy" strokeweight="0">
              <v:path arrowok="t"/>
            </v:shape>
            <w10:wrap anchorx="page"/>
          </v:group>
        </w:pict>
      </w:r>
      <w:r>
        <w:rPr>
          <w:noProof/>
          <w:color w:val="000000" w:themeColor="text1"/>
        </w:rPr>
        <w:pict w14:anchorId="0601907D">
          <v:line id="_x0000_s9154" style="position:absolute;left:0;text-align:left;z-index:-251056128;mso-position-horizontal-relative:page" from="158.2pt,-95.3pt" to="158.2pt,-91.3pt" strokeweight=".14831mm">
            <w10:wrap anchorx="page"/>
          </v:line>
        </w:pict>
      </w:r>
      <w:r>
        <w:rPr>
          <w:noProof/>
          <w:color w:val="000000" w:themeColor="text1"/>
        </w:rPr>
        <w:pict w14:anchorId="0510CCC0">
          <v:shape id="_x0000_s9153" type="#_x0000_t202" style="position:absolute;left:0;text-align:left;margin-left:96.95pt;margin-top:-99.45pt;width:7.2pt;height:18.3pt;z-index:251170816;mso-position-horizontal-relative:page" filled="f" stroked="f">
            <v:textbox style="layout-flow:vertical;mso-layout-flow-alt:bottom-to-top" inset="0,0,0,0">
              <w:txbxContent>
                <w:p w14:paraId="2B16E5B5" w14:textId="77777777" w:rsidR="00CB66C5" w:rsidRDefault="00CB66C5">
                  <w:pPr>
                    <w:spacing w:before="19"/>
                    <w:ind w:left="20"/>
                    <w:rPr>
                      <w:rFonts w:ascii="Arial MT"/>
                      <w:sz w:val="9"/>
                    </w:rPr>
                  </w:pPr>
                  <w:r>
                    <w:rPr>
                      <w:rFonts w:ascii="Arial MT"/>
                      <w:sz w:val="9"/>
                    </w:rPr>
                    <w:t>Intensity</w:t>
                  </w:r>
                </w:p>
              </w:txbxContent>
            </v:textbox>
            <w10:wrap anchorx="page"/>
          </v:shape>
        </w:pict>
      </w:r>
      <w:r>
        <w:rPr>
          <w:noProof/>
          <w:color w:val="000000" w:themeColor="text1"/>
        </w:rPr>
        <w:pict w14:anchorId="708BA435">
          <v:shape id="_x0000_s9152" type="#_x0000_t202" style="position:absolute;left:0;text-align:left;margin-left:122.65pt;margin-top:-34.95pt;width:9.25pt;height:17.7pt;z-index:251171840;mso-position-horizontal-relative:page" filled="f" stroked="f">
            <v:textbox style="layout-flow:vertical;mso-layout-flow-alt:bottom-to-top" inset="0,0,0,0">
              <w:txbxContent>
                <w:p w14:paraId="7CB5BFC7" w14:textId="77777777" w:rsidR="00CB66C5" w:rsidRDefault="00CB66C5">
                  <w:pPr>
                    <w:spacing w:before="14"/>
                    <w:ind w:left="20"/>
                    <w:rPr>
                      <w:rFonts w:ascii="Arial MT"/>
                      <w:sz w:val="13"/>
                    </w:rPr>
                  </w:pPr>
                  <w:r>
                    <w:rPr>
                      <w:rFonts w:ascii="Arial MT"/>
                      <w:color w:val="000080"/>
                      <w:sz w:val="13"/>
                    </w:rPr>
                    <w:t>11.89</w:t>
                  </w:r>
                </w:p>
              </w:txbxContent>
            </v:textbox>
            <w10:wrap anchorx="page"/>
          </v:shape>
        </w:pict>
      </w:r>
      <w:r>
        <w:rPr>
          <w:noProof/>
          <w:color w:val="000000" w:themeColor="text1"/>
        </w:rPr>
        <w:pict w14:anchorId="382789E1">
          <v:shape id="_x0000_s9151" type="#_x0000_t202" style="position:absolute;left:0;text-align:left;margin-left:253.65pt;margin-top:-61.85pt;width:24.35pt;height:41.4pt;z-index:251173888;mso-position-horizontal-relative:page" filled="f" stroked="f">
            <v:textbox style="layout-flow:vertical;mso-layout-flow-alt:bottom-to-top" inset="0,0,0,0">
              <w:txbxContent>
                <w:p w14:paraId="6C00B85E" w14:textId="77777777" w:rsidR="00CB66C5" w:rsidRDefault="00CB66C5">
                  <w:pPr>
                    <w:spacing w:before="14" w:line="148" w:lineRule="exact"/>
                    <w:ind w:left="20"/>
                    <w:rPr>
                      <w:rFonts w:ascii="Arial MT"/>
                      <w:sz w:val="13"/>
                    </w:rPr>
                  </w:pPr>
                  <w:r>
                    <w:rPr>
                      <w:rFonts w:ascii="Arial MT"/>
                      <w:color w:val="000080"/>
                      <w:sz w:val="13"/>
                    </w:rPr>
                    <w:t>7.71</w:t>
                  </w:r>
                </w:p>
                <w:p w14:paraId="72ADE163" w14:textId="77777777" w:rsidR="00CB66C5" w:rsidRDefault="00CB66C5">
                  <w:pPr>
                    <w:spacing w:line="146" w:lineRule="exact"/>
                    <w:ind w:left="239"/>
                    <w:rPr>
                      <w:rFonts w:ascii="Arial MT"/>
                      <w:sz w:val="13"/>
                    </w:rPr>
                  </w:pPr>
                  <w:r>
                    <w:rPr>
                      <w:rFonts w:ascii="Arial MT"/>
                      <w:color w:val="000080"/>
                      <w:sz w:val="13"/>
                    </w:rPr>
                    <w:t>7.69</w:t>
                  </w:r>
                </w:p>
                <w:p w14:paraId="13AC7AE5" w14:textId="77777777" w:rsidR="00CB66C5" w:rsidRDefault="00CB66C5">
                  <w:pPr>
                    <w:spacing w:line="158" w:lineRule="exact"/>
                    <w:ind w:left="239"/>
                    <w:rPr>
                      <w:rFonts w:ascii="Arial MT"/>
                      <w:sz w:val="13"/>
                    </w:rPr>
                  </w:pPr>
                  <w:r>
                    <w:rPr>
                      <w:rFonts w:ascii="Arial MT"/>
                      <w:color w:val="000080"/>
                      <w:position w:val="1"/>
                      <w:sz w:val="13"/>
                    </w:rPr>
                    <w:t>7.69</w:t>
                  </w:r>
                  <w:r>
                    <w:rPr>
                      <w:rFonts w:ascii="Arial MT"/>
                      <w:color w:val="000080"/>
                      <w:spacing w:val="28"/>
                      <w:position w:val="1"/>
                      <w:sz w:val="13"/>
                    </w:rPr>
                    <w:t xml:space="preserve"> </w:t>
                  </w:r>
                  <w:r>
                    <w:rPr>
                      <w:rFonts w:ascii="Arial MT"/>
                      <w:color w:val="000080"/>
                      <w:sz w:val="13"/>
                    </w:rPr>
                    <w:t>7.67</w:t>
                  </w:r>
                </w:p>
              </w:txbxContent>
            </v:textbox>
            <w10:wrap anchorx="page"/>
          </v:shape>
        </w:pict>
      </w:r>
      <w:r>
        <w:rPr>
          <w:noProof/>
          <w:color w:val="000000" w:themeColor="text1"/>
        </w:rPr>
        <w:pict w14:anchorId="5FE143B2">
          <v:shape id="_x0000_s9150" type="#_x0000_t202" style="position:absolute;left:0;text-align:left;margin-left:264.75pt;margin-top:-87.05pt;width:16.5pt;height:17.95pt;z-index:251174912;mso-position-horizontal-relative:page" filled="f" stroked="f">
            <v:textbox style="layout-flow:vertical;mso-layout-flow-alt:bottom-to-top" inset="0,0,0,0">
              <w:txbxContent>
                <w:p w14:paraId="43F4B3EE" w14:textId="77777777" w:rsidR="00CB66C5" w:rsidRDefault="00CB66C5">
                  <w:pPr>
                    <w:spacing w:before="14" w:line="148" w:lineRule="exact"/>
                    <w:ind w:left="20"/>
                    <w:rPr>
                      <w:rFonts w:ascii="Arial MT"/>
                      <w:sz w:val="13"/>
                    </w:rPr>
                  </w:pPr>
                  <w:r>
                    <w:rPr>
                      <w:rFonts w:ascii="Arial MT"/>
                      <w:color w:val="000080"/>
                      <w:sz w:val="13"/>
                    </w:rPr>
                    <w:t>7.63</w:t>
                  </w:r>
                </w:p>
                <w:p w14:paraId="1DA79BA3" w14:textId="77777777" w:rsidR="00CB66C5" w:rsidRDefault="00CB66C5">
                  <w:pPr>
                    <w:spacing w:line="148" w:lineRule="exact"/>
                    <w:ind w:left="95"/>
                    <w:rPr>
                      <w:rFonts w:ascii="Arial MT"/>
                      <w:sz w:val="13"/>
                    </w:rPr>
                  </w:pPr>
                  <w:r>
                    <w:rPr>
                      <w:rFonts w:ascii="Arial MT"/>
                      <w:color w:val="000080"/>
                      <w:sz w:val="13"/>
                    </w:rPr>
                    <w:t>7.62</w:t>
                  </w:r>
                </w:p>
              </w:txbxContent>
            </v:textbox>
            <w10:wrap anchorx="page"/>
          </v:shape>
        </w:pict>
      </w:r>
      <w:r>
        <w:rPr>
          <w:noProof/>
          <w:color w:val="000000" w:themeColor="text1"/>
        </w:rPr>
        <w:pict w14:anchorId="5FEEDE07">
          <v:shape id="_x0000_s9149" type="#_x0000_t202" style="position:absolute;left:0;text-align:left;margin-left:290.8pt;margin-top:-74.75pt;width:9.25pt;height:14.2pt;z-index:251177984;mso-position-horizontal-relative:page" filled="f" stroked="f">
            <v:textbox style="layout-flow:vertical;mso-layout-flow-alt:bottom-to-top" inset="0,0,0,0">
              <w:txbxContent>
                <w:p w14:paraId="27A1F17F" w14:textId="77777777" w:rsidR="00CB66C5" w:rsidRDefault="00CB66C5">
                  <w:pPr>
                    <w:spacing w:before="14"/>
                    <w:ind w:left="20"/>
                    <w:rPr>
                      <w:rFonts w:ascii="Arial MT"/>
                      <w:sz w:val="13"/>
                    </w:rPr>
                  </w:pPr>
                  <w:r>
                    <w:rPr>
                      <w:rFonts w:ascii="Arial MT"/>
                      <w:color w:val="000080"/>
                      <w:sz w:val="13"/>
                    </w:rPr>
                    <w:t>7.23</w:t>
                  </w:r>
                </w:p>
              </w:txbxContent>
            </v:textbox>
            <w10:wrap anchorx="page"/>
          </v:shape>
        </w:pict>
      </w:r>
      <w:r>
        <w:rPr>
          <w:noProof/>
          <w:color w:val="000000" w:themeColor="text1"/>
        </w:rPr>
        <w:pict w14:anchorId="69C88EA1">
          <v:shape id="_x0000_s9148" type="#_x0000_t202" style="position:absolute;left:0;text-align:left;margin-left:386.1pt;margin-top:-28.8pt;width:9.25pt;height:14.2pt;z-index:251181056;mso-position-horizontal-relative:page" filled="f" stroked="f">
            <v:textbox style="layout-flow:vertical;mso-layout-flow-alt:bottom-to-top" inset="0,0,0,0">
              <w:txbxContent>
                <w:p w14:paraId="2C406A01" w14:textId="77777777" w:rsidR="00CB66C5" w:rsidRDefault="00CB66C5">
                  <w:pPr>
                    <w:spacing w:before="14"/>
                    <w:ind w:left="20"/>
                    <w:rPr>
                      <w:rFonts w:ascii="Arial MT"/>
                      <w:sz w:val="13"/>
                    </w:rPr>
                  </w:pPr>
                  <w:r>
                    <w:rPr>
                      <w:rFonts w:ascii="Arial MT"/>
                      <w:color w:val="000080"/>
                      <w:sz w:val="13"/>
                    </w:rPr>
                    <w:t>4.39</w:t>
                  </w:r>
                </w:p>
              </w:txbxContent>
            </v:textbox>
            <w10:wrap anchorx="page"/>
          </v:shape>
        </w:pict>
      </w:r>
      <w:r>
        <w:rPr>
          <w:noProof/>
          <w:color w:val="000000" w:themeColor="text1"/>
        </w:rPr>
        <w:pict w14:anchorId="4E149965">
          <v:shape id="_x0000_s9147" type="#_x0000_t202" style="position:absolute;left:0;text-align:left;margin-left:403.35pt;margin-top:-31.6pt;width:16.5pt;height:15.8pt;z-index:251184128;mso-position-horizontal-relative:page" filled="f" stroked="f">
            <v:textbox style="layout-flow:vertical;mso-layout-flow-alt:bottom-to-top" inset="0,0,0,0">
              <w:txbxContent>
                <w:p w14:paraId="3D0AD470" w14:textId="77777777" w:rsidR="00CB66C5" w:rsidRDefault="00CB66C5">
                  <w:pPr>
                    <w:spacing w:before="14" w:line="148" w:lineRule="exact"/>
                    <w:ind w:left="20"/>
                    <w:rPr>
                      <w:rFonts w:ascii="Arial MT"/>
                      <w:sz w:val="13"/>
                    </w:rPr>
                  </w:pPr>
                  <w:r>
                    <w:rPr>
                      <w:rFonts w:ascii="Arial MT"/>
                      <w:color w:val="000080"/>
                      <w:sz w:val="13"/>
                    </w:rPr>
                    <w:t>3.74</w:t>
                  </w:r>
                </w:p>
                <w:p w14:paraId="63849EF5" w14:textId="77777777" w:rsidR="00CB66C5" w:rsidRDefault="00CB66C5">
                  <w:pPr>
                    <w:spacing w:line="148" w:lineRule="exact"/>
                    <w:ind w:left="52"/>
                    <w:rPr>
                      <w:rFonts w:ascii="Arial MT"/>
                      <w:sz w:val="13"/>
                    </w:rPr>
                  </w:pPr>
                  <w:r>
                    <w:rPr>
                      <w:rFonts w:ascii="Arial MT"/>
                      <w:color w:val="000080"/>
                      <w:sz w:val="13"/>
                    </w:rPr>
                    <w:t>3.72</w:t>
                  </w:r>
                </w:p>
              </w:txbxContent>
            </v:textbox>
            <w10:wrap anchorx="page"/>
          </v:shape>
        </w:pict>
      </w:r>
      <w:r>
        <w:rPr>
          <w:noProof/>
          <w:color w:val="000000" w:themeColor="text1"/>
        </w:rPr>
        <w:pict w14:anchorId="074D888B">
          <v:shape id="_x0000_s9146" type="#_x0000_t202" style="position:absolute;left:0;text-align:left;margin-left:421.55pt;margin-top:-100.3pt;width:9.25pt;height:14.2pt;z-index:251187200;mso-position-horizontal-relative:page" filled="f" stroked="f">
            <v:textbox style="layout-flow:vertical;mso-layout-flow-alt:bottom-to-top" inset="0,0,0,0">
              <w:txbxContent>
                <w:p w14:paraId="47DE30EA" w14:textId="77777777" w:rsidR="00CB66C5" w:rsidRDefault="00CB66C5">
                  <w:pPr>
                    <w:spacing w:before="14"/>
                    <w:ind w:left="20"/>
                    <w:rPr>
                      <w:rFonts w:ascii="Arial MT"/>
                      <w:sz w:val="13"/>
                    </w:rPr>
                  </w:pPr>
                  <w:r>
                    <w:rPr>
                      <w:rFonts w:ascii="Arial MT"/>
                      <w:color w:val="000080"/>
                      <w:sz w:val="13"/>
                    </w:rPr>
                    <w:t>3.45</w:t>
                  </w:r>
                </w:p>
              </w:txbxContent>
            </v:textbox>
            <w10:wrap anchorx="page"/>
          </v:shape>
        </w:pict>
      </w:r>
      <w:r>
        <w:rPr>
          <w:noProof/>
          <w:color w:val="000000" w:themeColor="text1"/>
        </w:rPr>
        <w:pict w14:anchorId="447BEF99">
          <v:shape id="_x0000_s9145" type="#_x0000_t202" style="position:absolute;left:0;text-align:left;margin-left:425.5pt;margin-top:-46.45pt;width:33.45pt;height:34.45pt;z-index:251189248;mso-position-horizontal-relative:page" filled="f" stroked="f">
            <v:textbox style="layout-flow:vertical;mso-layout-flow-alt:bottom-to-top" inset="0,0,0,0">
              <w:txbxContent>
                <w:p w14:paraId="5D8B9BA5" w14:textId="77777777" w:rsidR="00CB66C5" w:rsidRDefault="00CB66C5">
                  <w:pPr>
                    <w:spacing w:before="17" w:line="230" w:lineRule="auto"/>
                    <w:ind w:left="20"/>
                    <w:rPr>
                      <w:rFonts w:ascii="Arial MT"/>
                      <w:sz w:val="13"/>
                    </w:rPr>
                  </w:pPr>
                  <w:r>
                    <w:rPr>
                      <w:rFonts w:ascii="Arial MT"/>
                      <w:color w:val="000080"/>
                      <w:w w:val="94"/>
                      <w:sz w:val="13"/>
                      <w:u w:val="single" w:color="000080"/>
                    </w:rPr>
                    <w:t xml:space="preserve"> </w:t>
                  </w:r>
                  <w:r>
                    <w:rPr>
                      <w:rFonts w:ascii="Arial MT"/>
                      <w:color w:val="000080"/>
                      <w:sz w:val="13"/>
                      <w:u w:val="single" w:color="000080"/>
                    </w:rPr>
                    <w:t xml:space="preserve"> </w:t>
                  </w:r>
                  <w:r>
                    <w:rPr>
                      <w:rFonts w:ascii="Arial MT"/>
                      <w:color w:val="000080"/>
                      <w:spacing w:val="8"/>
                      <w:sz w:val="13"/>
                      <w:u w:val="single" w:color="000080"/>
                    </w:rPr>
                    <w:t xml:space="preserve"> </w:t>
                  </w:r>
                  <w:r>
                    <w:rPr>
                      <w:rFonts w:ascii="Arial MT"/>
                      <w:color w:val="000080"/>
                      <w:sz w:val="13"/>
                    </w:rPr>
                    <w:t>3.34</w:t>
                  </w:r>
                  <w:r>
                    <w:rPr>
                      <w:rFonts w:ascii="Arial MT"/>
                      <w:color w:val="000080"/>
                      <w:spacing w:val="-7"/>
                      <w:sz w:val="13"/>
                    </w:rPr>
                    <w:t xml:space="preserve"> </w:t>
                  </w:r>
                  <w:r>
                    <w:rPr>
                      <w:rFonts w:ascii="Arial MT"/>
                      <w:color w:val="000080"/>
                      <w:position w:val="-4"/>
                      <w:sz w:val="13"/>
                    </w:rPr>
                    <w:t>3.18</w:t>
                  </w:r>
                </w:p>
                <w:p w14:paraId="4FDEDE6F" w14:textId="77777777" w:rsidR="00CB66C5" w:rsidRDefault="00CB66C5">
                  <w:pPr>
                    <w:spacing w:line="145" w:lineRule="exact"/>
                    <w:ind w:left="194"/>
                    <w:rPr>
                      <w:rFonts w:ascii="Arial MT"/>
                      <w:sz w:val="13"/>
                    </w:rPr>
                  </w:pPr>
                  <w:r>
                    <w:rPr>
                      <w:rFonts w:ascii="Arial MT"/>
                      <w:color w:val="000080"/>
                      <w:sz w:val="13"/>
                    </w:rPr>
                    <w:t>2.99</w:t>
                  </w:r>
                </w:p>
                <w:p w14:paraId="34082BD4" w14:textId="77777777" w:rsidR="00CB66C5" w:rsidRDefault="00CB66C5">
                  <w:pPr>
                    <w:spacing w:line="146" w:lineRule="exact"/>
                    <w:ind w:left="199"/>
                    <w:rPr>
                      <w:rFonts w:ascii="Arial MT"/>
                      <w:sz w:val="13"/>
                    </w:rPr>
                  </w:pPr>
                  <w:r>
                    <w:rPr>
                      <w:rFonts w:ascii="Arial MT"/>
                      <w:color w:val="000080"/>
                      <w:sz w:val="13"/>
                    </w:rPr>
                    <w:t>2.82</w:t>
                  </w:r>
                </w:p>
                <w:p w14:paraId="3886463F" w14:textId="77777777" w:rsidR="00CB66C5" w:rsidRDefault="00CB66C5">
                  <w:pPr>
                    <w:spacing w:line="148" w:lineRule="exact"/>
                    <w:ind w:left="237"/>
                    <w:rPr>
                      <w:rFonts w:ascii="Arial MT"/>
                      <w:sz w:val="13"/>
                    </w:rPr>
                  </w:pPr>
                  <w:r>
                    <w:rPr>
                      <w:rFonts w:ascii="Arial MT"/>
                      <w:color w:val="000080"/>
                      <w:sz w:val="13"/>
                    </w:rPr>
                    <w:t>2.75</w:t>
                  </w:r>
                </w:p>
              </w:txbxContent>
            </v:textbox>
            <w10:wrap anchorx="page"/>
          </v:shape>
        </w:pict>
      </w:r>
      <w:r>
        <w:rPr>
          <w:noProof/>
          <w:color w:val="000000" w:themeColor="text1"/>
        </w:rPr>
        <w:pict w14:anchorId="61A395C6">
          <v:shape id="_x0000_s9144" type="#_x0000_t202" style="position:absolute;left:0;text-align:left;margin-left:456.45pt;margin-top:-68.45pt;width:9.25pt;height:14.2pt;z-index:251192320;mso-position-horizontal-relative:page" filled="f" stroked="f">
            <v:textbox style="layout-flow:vertical;mso-layout-flow-alt:bottom-to-top" inset="0,0,0,0">
              <w:txbxContent>
                <w:p w14:paraId="7F192093" w14:textId="77777777" w:rsidR="00CB66C5" w:rsidRDefault="00CB66C5">
                  <w:pPr>
                    <w:spacing w:before="14"/>
                    <w:ind w:left="20"/>
                    <w:rPr>
                      <w:rFonts w:ascii="Arial MT"/>
                      <w:sz w:val="13"/>
                    </w:rPr>
                  </w:pPr>
                  <w:r>
                    <w:rPr>
                      <w:rFonts w:ascii="Arial MT"/>
                      <w:color w:val="000080"/>
                      <w:sz w:val="13"/>
                    </w:rPr>
                    <w:t>2.46</w:t>
                  </w:r>
                </w:p>
              </w:txbxContent>
            </v:textbox>
            <w10:wrap anchorx="page"/>
          </v:shape>
        </w:pict>
      </w:r>
      <w:r>
        <w:rPr>
          <w:noProof/>
          <w:color w:val="000000" w:themeColor="text1"/>
        </w:rPr>
        <w:pict w14:anchorId="5BB5BAEC">
          <v:shape id="_x0000_s9143" type="#_x0000_t202" style="position:absolute;left:0;text-align:left;margin-left:493.85pt;margin-top:-34.95pt;width:16.5pt;height:19.3pt;z-index:251197440;mso-position-horizontal-relative:page" filled="f" stroked="f">
            <v:textbox style="layout-flow:vertical;mso-layout-flow-alt:bottom-to-top" inset="0,0,0,0">
              <w:txbxContent>
                <w:p w14:paraId="600E24D1" w14:textId="77777777" w:rsidR="00CB66C5" w:rsidRDefault="00CB66C5">
                  <w:pPr>
                    <w:spacing w:before="14" w:line="148" w:lineRule="exact"/>
                    <w:ind w:left="20"/>
                    <w:rPr>
                      <w:rFonts w:ascii="Arial MT"/>
                      <w:sz w:val="13"/>
                    </w:rPr>
                  </w:pPr>
                  <w:r>
                    <w:rPr>
                      <w:rFonts w:ascii="Arial MT"/>
                      <w:color w:val="000080"/>
                      <w:sz w:val="13"/>
                    </w:rPr>
                    <w:t>1.04</w:t>
                  </w:r>
                </w:p>
                <w:p w14:paraId="19A75247" w14:textId="77777777" w:rsidR="00CB66C5" w:rsidRDefault="00CB66C5">
                  <w:pPr>
                    <w:spacing w:line="148" w:lineRule="exact"/>
                    <w:ind w:left="121"/>
                    <w:rPr>
                      <w:rFonts w:ascii="Arial MT"/>
                      <w:sz w:val="13"/>
                    </w:rPr>
                  </w:pPr>
                  <w:r>
                    <w:rPr>
                      <w:rFonts w:ascii="Arial MT"/>
                      <w:color w:val="000080"/>
                      <w:sz w:val="13"/>
                    </w:rPr>
                    <w:t>1.03</w:t>
                  </w:r>
                </w:p>
              </w:txbxContent>
            </v:textbox>
            <w10:wrap anchorx="page"/>
          </v:shape>
        </w:pict>
      </w:r>
      <w:r>
        <w:rPr>
          <w:noProof/>
          <w:color w:val="000000" w:themeColor="text1"/>
        </w:rPr>
        <w:pict w14:anchorId="65D0E273">
          <v:shape id="_x0000_s9142" type="#_x0000_t202" style="position:absolute;left:0;text-align:left;margin-left:502pt;margin-top:-76.35pt;width:16.5pt;height:18.5pt;z-index:251198464;mso-position-horizontal-relative:page" filled="f" stroked="f">
            <v:textbox style="layout-flow:vertical;mso-layout-flow-alt:bottom-to-top" inset="0,0,0,0">
              <w:txbxContent>
                <w:p w14:paraId="44D7F50E" w14:textId="77777777" w:rsidR="00CB66C5" w:rsidRDefault="00CB66C5">
                  <w:pPr>
                    <w:spacing w:before="14" w:line="148" w:lineRule="exact"/>
                    <w:ind w:left="20"/>
                    <w:rPr>
                      <w:rFonts w:ascii="Arial MT"/>
                      <w:sz w:val="13"/>
                    </w:rPr>
                  </w:pPr>
                  <w:r>
                    <w:rPr>
                      <w:rFonts w:ascii="Arial MT"/>
                      <w:color w:val="000080"/>
                      <w:sz w:val="13"/>
                    </w:rPr>
                    <w:t>0.99</w:t>
                  </w:r>
                </w:p>
                <w:p w14:paraId="2BE0F8F2" w14:textId="77777777" w:rsidR="00CB66C5" w:rsidRDefault="00CB66C5">
                  <w:pPr>
                    <w:spacing w:line="148" w:lineRule="exact"/>
                    <w:ind w:left="105"/>
                    <w:rPr>
                      <w:rFonts w:ascii="Arial MT"/>
                      <w:sz w:val="13"/>
                    </w:rPr>
                  </w:pPr>
                  <w:r>
                    <w:rPr>
                      <w:rFonts w:ascii="Arial MT"/>
                      <w:color w:val="000080"/>
                      <w:sz w:val="13"/>
                    </w:rPr>
                    <w:t>0.97</w:t>
                  </w:r>
                </w:p>
              </w:txbxContent>
            </v:textbox>
            <w10:wrap anchorx="page"/>
          </v:shape>
        </w:pict>
      </w:r>
      <w:r w:rsidR="00B21731" w:rsidRPr="00984D1E">
        <w:rPr>
          <w:rFonts w:ascii="Arial MT"/>
          <w:noProof/>
          <w:color w:val="000000" w:themeColor="text1"/>
          <w:sz w:val="9"/>
        </w:rPr>
        <w:t>12.0      11.5       11.0       10.5       10.0</w:t>
      </w:r>
      <w:r w:rsidR="00B21731" w:rsidRPr="00984D1E">
        <w:rPr>
          <w:rFonts w:ascii="Arial MT"/>
          <w:noProof/>
          <w:color w:val="000000" w:themeColor="text1"/>
          <w:sz w:val="9"/>
        </w:rPr>
        <w:tab/>
        <w:t>9.5</w:t>
      </w:r>
      <w:r w:rsidR="00B21731" w:rsidRPr="00984D1E">
        <w:rPr>
          <w:rFonts w:ascii="Arial MT"/>
          <w:noProof/>
          <w:color w:val="000000" w:themeColor="text1"/>
          <w:sz w:val="9"/>
        </w:rPr>
        <w:tab/>
        <w:t>9.0</w:t>
      </w:r>
      <w:r w:rsidR="00B21731" w:rsidRPr="00984D1E">
        <w:rPr>
          <w:rFonts w:ascii="Arial MT"/>
          <w:noProof/>
          <w:color w:val="000000" w:themeColor="text1"/>
          <w:sz w:val="9"/>
        </w:rPr>
        <w:tab/>
        <w:t>8.5</w:t>
      </w:r>
      <w:r w:rsidR="00B21731" w:rsidRPr="00984D1E">
        <w:rPr>
          <w:rFonts w:ascii="Arial MT"/>
          <w:noProof/>
          <w:color w:val="000000" w:themeColor="text1"/>
          <w:sz w:val="9"/>
        </w:rPr>
        <w:tab/>
        <w:t>8.0</w:t>
      </w:r>
      <w:r w:rsidR="00B21731" w:rsidRPr="00984D1E">
        <w:rPr>
          <w:rFonts w:ascii="Arial MT"/>
          <w:noProof/>
          <w:color w:val="000000" w:themeColor="text1"/>
          <w:sz w:val="9"/>
        </w:rPr>
        <w:tab/>
        <w:t>7.5</w:t>
      </w:r>
      <w:r w:rsidR="00B21731" w:rsidRPr="00984D1E">
        <w:rPr>
          <w:rFonts w:ascii="Arial MT"/>
          <w:noProof/>
          <w:color w:val="000000" w:themeColor="text1"/>
          <w:sz w:val="9"/>
        </w:rPr>
        <w:tab/>
        <w:t>7.0</w:t>
      </w:r>
      <w:r w:rsidR="00B21731" w:rsidRPr="00984D1E">
        <w:rPr>
          <w:rFonts w:ascii="Arial MT"/>
          <w:noProof/>
          <w:color w:val="000000" w:themeColor="text1"/>
          <w:sz w:val="9"/>
        </w:rPr>
        <w:tab/>
        <w:t>6.5</w:t>
      </w:r>
      <w:r w:rsidR="00B21731" w:rsidRPr="00984D1E">
        <w:rPr>
          <w:rFonts w:ascii="Arial MT"/>
          <w:noProof/>
          <w:color w:val="000000" w:themeColor="text1"/>
          <w:sz w:val="9"/>
        </w:rPr>
        <w:tab/>
        <w:t>6.0</w:t>
      </w:r>
      <w:r w:rsidR="00B21731" w:rsidRPr="00984D1E">
        <w:rPr>
          <w:rFonts w:ascii="Arial MT"/>
          <w:noProof/>
          <w:color w:val="000000" w:themeColor="text1"/>
          <w:sz w:val="9"/>
        </w:rPr>
        <w:tab/>
        <w:t>5.5</w:t>
      </w:r>
      <w:r w:rsidR="00B21731" w:rsidRPr="00984D1E">
        <w:rPr>
          <w:rFonts w:ascii="Arial MT"/>
          <w:noProof/>
          <w:color w:val="000000" w:themeColor="text1"/>
          <w:sz w:val="9"/>
        </w:rPr>
        <w:tab/>
        <w:t>5.0</w:t>
      </w:r>
      <w:r w:rsidR="00B21731" w:rsidRPr="00984D1E">
        <w:rPr>
          <w:rFonts w:ascii="Arial MT"/>
          <w:noProof/>
          <w:color w:val="000000" w:themeColor="text1"/>
          <w:sz w:val="9"/>
        </w:rPr>
        <w:tab/>
        <w:t>4.5</w:t>
      </w:r>
      <w:r w:rsidR="00B21731" w:rsidRPr="00984D1E">
        <w:rPr>
          <w:rFonts w:ascii="Arial MT"/>
          <w:noProof/>
          <w:color w:val="000000" w:themeColor="text1"/>
          <w:sz w:val="9"/>
        </w:rPr>
        <w:tab/>
        <w:t>4.0</w:t>
      </w:r>
      <w:r w:rsidR="00B21731" w:rsidRPr="00984D1E">
        <w:rPr>
          <w:rFonts w:ascii="Arial MT"/>
          <w:noProof/>
          <w:color w:val="000000" w:themeColor="text1"/>
          <w:sz w:val="9"/>
        </w:rPr>
        <w:tab/>
        <w:t>3.5</w:t>
      </w:r>
      <w:r w:rsidR="00B21731" w:rsidRPr="00984D1E">
        <w:rPr>
          <w:rFonts w:ascii="Arial MT"/>
          <w:noProof/>
          <w:color w:val="000000" w:themeColor="text1"/>
          <w:sz w:val="9"/>
        </w:rPr>
        <w:tab/>
        <w:t>3.0</w:t>
      </w:r>
      <w:r w:rsidR="00B21731" w:rsidRPr="00984D1E">
        <w:rPr>
          <w:rFonts w:ascii="Arial MT"/>
          <w:noProof/>
          <w:color w:val="000000" w:themeColor="text1"/>
          <w:sz w:val="9"/>
        </w:rPr>
        <w:tab/>
        <w:t>2.5</w:t>
      </w:r>
      <w:r w:rsidR="00B21731" w:rsidRPr="00984D1E">
        <w:rPr>
          <w:rFonts w:ascii="Arial MT"/>
          <w:noProof/>
          <w:color w:val="000000" w:themeColor="text1"/>
          <w:sz w:val="9"/>
        </w:rPr>
        <w:tab/>
        <w:t>2.0</w:t>
      </w:r>
      <w:r w:rsidR="00B21731" w:rsidRPr="00984D1E">
        <w:rPr>
          <w:rFonts w:ascii="Arial MT"/>
          <w:noProof/>
          <w:color w:val="000000" w:themeColor="text1"/>
          <w:sz w:val="9"/>
        </w:rPr>
        <w:tab/>
        <w:t>1.5</w:t>
      </w:r>
      <w:r w:rsidR="00B21731" w:rsidRPr="00984D1E">
        <w:rPr>
          <w:rFonts w:ascii="Arial MT"/>
          <w:noProof/>
          <w:color w:val="000000" w:themeColor="text1"/>
          <w:sz w:val="9"/>
        </w:rPr>
        <w:tab/>
        <w:t>1.0</w:t>
      </w:r>
      <w:r w:rsidR="00B21731" w:rsidRPr="00984D1E">
        <w:rPr>
          <w:rFonts w:ascii="Arial MT"/>
          <w:noProof/>
          <w:color w:val="000000" w:themeColor="text1"/>
          <w:sz w:val="9"/>
        </w:rPr>
        <w:tab/>
        <w:t>0.5</w:t>
      </w:r>
    </w:p>
    <w:p w14:paraId="19BC4CC4" w14:textId="062663B2" w:rsidR="00C254C2" w:rsidRPr="00984D1E" w:rsidRDefault="00CB66C5">
      <w:pPr>
        <w:spacing w:before="1"/>
        <w:ind w:left="2015" w:right="1994"/>
        <w:jc w:val="center"/>
        <w:rPr>
          <w:rFonts w:ascii="Arial MT"/>
          <w:noProof/>
          <w:color w:val="000000" w:themeColor="text1"/>
          <w:sz w:val="9"/>
        </w:rPr>
      </w:pPr>
      <w:r>
        <w:rPr>
          <w:noProof/>
          <w:color w:val="000000" w:themeColor="text1"/>
        </w:rPr>
        <w:pict w14:anchorId="198C3324">
          <v:shape id="_x0000_s9141" type="#_x0000_t202" style="position:absolute;left:0;text-align:left;margin-left:162.7pt;margin-top:11.25pt;width:67.85pt;height:90.05pt;z-index:-250750976;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83"/>
                    <w:gridCol w:w="321"/>
                    <w:gridCol w:w="362"/>
                    <w:gridCol w:w="389"/>
                  </w:tblGrid>
                  <w:tr w:rsidR="00CB66C5" w14:paraId="0790747C" w14:textId="77777777">
                    <w:trPr>
                      <w:trHeight w:val="123"/>
                    </w:trPr>
                    <w:tc>
                      <w:tcPr>
                        <w:tcW w:w="283" w:type="dxa"/>
                        <w:tcBorders>
                          <w:top w:val="nil"/>
                          <w:bottom w:val="nil"/>
                        </w:tcBorders>
                      </w:tcPr>
                      <w:p w14:paraId="58CAC1A1" w14:textId="77777777" w:rsidR="00CB66C5" w:rsidRDefault="00CB66C5">
                        <w:pPr>
                          <w:pStyle w:val="TableParagraph"/>
                          <w:spacing w:before="9" w:line="94" w:lineRule="exact"/>
                          <w:ind w:left="53"/>
                          <w:jc w:val="left"/>
                          <w:rPr>
                            <w:rFonts w:ascii="Arial MT"/>
                            <w:sz w:val="9"/>
                          </w:rPr>
                        </w:pPr>
                        <w:r>
                          <w:rPr>
                            <w:rFonts w:ascii="Arial MT"/>
                            <w:w w:val="105"/>
                            <w:sz w:val="9"/>
                          </w:rPr>
                          <w:t>No.</w:t>
                        </w:r>
                      </w:p>
                    </w:tc>
                    <w:tc>
                      <w:tcPr>
                        <w:tcW w:w="321" w:type="dxa"/>
                      </w:tcPr>
                      <w:p w14:paraId="757324D0" w14:textId="77777777" w:rsidR="00CB66C5" w:rsidRDefault="00CB66C5">
                        <w:pPr>
                          <w:pStyle w:val="TableParagraph"/>
                          <w:spacing w:before="9" w:line="94" w:lineRule="exact"/>
                          <w:ind w:left="17"/>
                          <w:jc w:val="left"/>
                          <w:rPr>
                            <w:rFonts w:ascii="Arial MT"/>
                            <w:sz w:val="9"/>
                          </w:rPr>
                        </w:pPr>
                        <w:r>
                          <w:rPr>
                            <w:rFonts w:ascii="Arial MT"/>
                            <w:w w:val="105"/>
                            <w:sz w:val="9"/>
                          </w:rPr>
                          <w:t>(ppm)</w:t>
                        </w:r>
                      </w:p>
                    </w:tc>
                    <w:tc>
                      <w:tcPr>
                        <w:tcW w:w="362" w:type="dxa"/>
                      </w:tcPr>
                      <w:p w14:paraId="5D582BE8" w14:textId="77777777" w:rsidR="00CB66C5" w:rsidRDefault="00CB66C5">
                        <w:pPr>
                          <w:pStyle w:val="TableParagraph"/>
                          <w:spacing w:before="9" w:line="94" w:lineRule="exact"/>
                          <w:ind w:left="8" w:right="19"/>
                          <w:rPr>
                            <w:rFonts w:ascii="Arial MT"/>
                            <w:sz w:val="9"/>
                          </w:rPr>
                        </w:pPr>
                        <w:r>
                          <w:rPr>
                            <w:rFonts w:ascii="Arial MT"/>
                            <w:w w:val="105"/>
                            <w:sz w:val="9"/>
                          </w:rPr>
                          <w:t>(Hz)</w:t>
                        </w:r>
                      </w:p>
                    </w:tc>
                    <w:tc>
                      <w:tcPr>
                        <w:tcW w:w="389" w:type="dxa"/>
                      </w:tcPr>
                      <w:p w14:paraId="1A99564C" w14:textId="77777777" w:rsidR="00CB66C5" w:rsidRDefault="00CB66C5">
                        <w:pPr>
                          <w:pStyle w:val="TableParagraph"/>
                          <w:spacing w:before="9" w:line="94" w:lineRule="exact"/>
                          <w:ind w:left="57"/>
                          <w:jc w:val="left"/>
                          <w:rPr>
                            <w:rFonts w:ascii="Arial MT"/>
                            <w:sz w:val="9"/>
                          </w:rPr>
                        </w:pPr>
                        <w:r>
                          <w:rPr>
                            <w:rFonts w:ascii="Arial MT"/>
                            <w:w w:val="105"/>
                            <w:sz w:val="9"/>
                          </w:rPr>
                          <w:t>Height</w:t>
                        </w:r>
                      </w:p>
                    </w:tc>
                  </w:tr>
                  <w:tr w:rsidR="00CB66C5" w14:paraId="46CA642C" w14:textId="77777777">
                    <w:trPr>
                      <w:trHeight w:val="123"/>
                    </w:trPr>
                    <w:tc>
                      <w:tcPr>
                        <w:tcW w:w="283" w:type="dxa"/>
                        <w:tcBorders>
                          <w:top w:val="nil"/>
                          <w:bottom w:val="nil"/>
                        </w:tcBorders>
                      </w:tcPr>
                      <w:p w14:paraId="4BD1687A" w14:textId="77777777" w:rsidR="00CB66C5" w:rsidRDefault="00CB66C5">
                        <w:pPr>
                          <w:pStyle w:val="TableParagraph"/>
                          <w:spacing w:before="9" w:line="94" w:lineRule="exact"/>
                          <w:ind w:left="98"/>
                          <w:jc w:val="left"/>
                          <w:rPr>
                            <w:rFonts w:ascii="Arial MT"/>
                            <w:sz w:val="9"/>
                          </w:rPr>
                        </w:pPr>
                        <w:r>
                          <w:rPr>
                            <w:rFonts w:ascii="Arial MT"/>
                            <w:w w:val="102"/>
                            <w:sz w:val="9"/>
                          </w:rPr>
                          <w:t>1</w:t>
                        </w:r>
                      </w:p>
                    </w:tc>
                    <w:tc>
                      <w:tcPr>
                        <w:tcW w:w="321" w:type="dxa"/>
                      </w:tcPr>
                      <w:p w14:paraId="3BA1E956" w14:textId="77777777" w:rsidR="00CB66C5" w:rsidRDefault="00CB66C5">
                        <w:pPr>
                          <w:pStyle w:val="TableParagraph"/>
                          <w:spacing w:before="9" w:line="94" w:lineRule="exact"/>
                          <w:ind w:left="48"/>
                          <w:jc w:val="left"/>
                          <w:rPr>
                            <w:rFonts w:ascii="Arial MT"/>
                            <w:sz w:val="9"/>
                          </w:rPr>
                        </w:pPr>
                        <w:r>
                          <w:rPr>
                            <w:rFonts w:ascii="Arial MT"/>
                            <w:w w:val="105"/>
                            <w:sz w:val="9"/>
                          </w:rPr>
                          <w:t>0.97</w:t>
                        </w:r>
                      </w:p>
                    </w:tc>
                    <w:tc>
                      <w:tcPr>
                        <w:tcW w:w="362" w:type="dxa"/>
                      </w:tcPr>
                      <w:p w14:paraId="4D8159FD" w14:textId="77777777" w:rsidR="00CB66C5" w:rsidRDefault="00CB66C5">
                        <w:pPr>
                          <w:pStyle w:val="TableParagraph"/>
                          <w:spacing w:before="9" w:line="94" w:lineRule="exact"/>
                          <w:ind w:left="8" w:right="19"/>
                          <w:rPr>
                            <w:rFonts w:ascii="Arial MT"/>
                            <w:sz w:val="9"/>
                          </w:rPr>
                        </w:pPr>
                        <w:r>
                          <w:rPr>
                            <w:rFonts w:ascii="Arial MT"/>
                            <w:w w:val="105"/>
                            <w:sz w:val="9"/>
                          </w:rPr>
                          <w:t>389.7</w:t>
                        </w:r>
                      </w:p>
                    </w:tc>
                    <w:tc>
                      <w:tcPr>
                        <w:tcW w:w="389" w:type="dxa"/>
                      </w:tcPr>
                      <w:p w14:paraId="76661F44" w14:textId="77777777" w:rsidR="00CB66C5" w:rsidRDefault="00CB66C5">
                        <w:pPr>
                          <w:pStyle w:val="TableParagraph"/>
                          <w:spacing w:before="9" w:line="94" w:lineRule="exact"/>
                          <w:ind w:left="48"/>
                          <w:jc w:val="left"/>
                          <w:rPr>
                            <w:rFonts w:ascii="Arial MT"/>
                            <w:sz w:val="9"/>
                          </w:rPr>
                        </w:pPr>
                        <w:r>
                          <w:rPr>
                            <w:rFonts w:ascii="Arial MT"/>
                            <w:w w:val="105"/>
                            <w:sz w:val="9"/>
                          </w:rPr>
                          <w:t>0.4360</w:t>
                        </w:r>
                      </w:p>
                    </w:tc>
                  </w:tr>
                  <w:tr w:rsidR="00CB66C5" w14:paraId="665877AC" w14:textId="77777777">
                    <w:trPr>
                      <w:trHeight w:val="123"/>
                    </w:trPr>
                    <w:tc>
                      <w:tcPr>
                        <w:tcW w:w="283" w:type="dxa"/>
                        <w:tcBorders>
                          <w:top w:val="nil"/>
                          <w:bottom w:val="nil"/>
                        </w:tcBorders>
                      </w:tcPr>
                      <w:p w14:paraId="5D71B82F" w14:textId="77777777" w:rsidR="00CB66C5" w:rsidRDefault="00CB66C5">
                        <w:pPr>
                          <w:pStyle w:val="TableParagraph"/>
                          <w:spacing w:before="9" w:line="94" w:lineRule="exact"/>
                          <w:ind w:left="98"/>
                          <w:jc w:val="left"/>
                          <w:rPr>
                            <w:rFonts w:ascii="Arial MT"/>
                            <w:sz w:val="9"/>
                          </w:rPr>
                        </w:pPr>
                        <w:r>
                          <w:rPr>
                            <w:rFonts w:ascii="Arial MT"/>
                            <w:w w:val="102"/>
                            <w:sz w:val="9"/>
                          </w:rPr>
                          <w:t>2</w:t>
                        </w:r>
                      </w:p>
                    </w:tc>
                    <w:tc>
                      <w:tcPr>
                        <w:tcW w:w="321" w:type="dxa"/>
                      </w:tcPr>
                      <w:p w14:paraId="6EB3D8DC" w14:textId="77777777" w:rsidR="00CB66C5" w:rsidRDefault="00CB66C5">
                        <w:pPr>
                          <w:pStyle w:val="TableParagraph"/>
                          <w:spacing w:before="9" w:line="94" w:lineRule="exact"/>
                          <w:ind w:left="48"/>
                          <w:jc w:val="left"/>
                          <w:rPr>
                            <w:rFonts w:ascii="Arial MT"/>
                            <w:sz w:val="9"/>
                          </w:rPr>
                        </w:pPr>
                        <w:r>
                          <w:rPr>
                            <w:rFonts w:ascii="Arial MT"/>
                            <w:w w:val="105"/>
                            <w:sz w:val="9"/>
                          </w:rPr>
                          <w:t>0.99</w:t>
                        </w:r>
                      </w:p>
                    </w:tc>
                    <w:tc>
                      <w:tcPr>
                        <w:tcW w:w="362" w:type="dxa"/>
                      </w:tcPr>
                      <w:p w14:paraId="04935E72" w14:textId="77777777" w:rsidR="00CB66C5" w:rsidRDefault="00CB66C5">
                        <w:pPr>
                          <w:pStyle w:val="TableParagraph"/>
                          <w:spacing w:before="9" w:line="94" w:lineRule="exact"/>
                          <w:ind w:left="8" w:right="19"/>
                          <w:rPr>
                            <w:rFonts w:ascii="Arial MT"/>
                            <w:sz w:val="9"/>
                          </w:rPr>
                        </w:pPr>
                        <w:r>
                          <w:rPr>
                            <w:rFonts w:ascii="Arial MT"/>
                            <w:w w:val="105"/>
                            <w:sz w:val="9"/>
                          </w:rPr>
                          <w:t>395.6</w:t>
                        </w:r>
                      </w:p>
                    </w:tc>
                    <w:tc>
                      <w:tcPr>
                        <w:tcW w:w="389" w:type="dxa"/>
                      </w:tcPr>
                      <w:p w14:paraId="249AEBE5" w14:textId="77777777" w:rsidR="00CB66C5" w:rsidRDefault="00CB66C5">
                        <w:pPr>
                          <w:pStyle w:val="TableParagraph"/>
                          <w:spacing w:before="9" w:line="94" w:lineRule="exact"/>
                          <w:ind w:left="48"/>
                          <w:jc w:val="left"/>
                          <w:rPr>
                            <w:rFonts w:ascii="Arial MT"/>
                            <w:sz w:val="9"/>
                          </w:rPr>
                        </w:pPr>
                        <w:r>
                          <w:rPr>
                            <w:rFonts w:ascii="Arial MT"/>
                            <w:w w:val="105"/>
                            <w:sz w:val="9"/>
                          </w:rPr>
                          <w:t>0.3980</w:t>
                        </w:r>
                      </w:p>
                    </w:tc>
                  </w:tr>
                  <w:tr w:rsidR="00CB66C5" w14:paraId="3243967C" w14:textId="77777777">
                    <w:trPr>
                      <w:trHeight w:val="123"/>
                    </w:trPr>
                    <w:tc>
                      <w:tcPr>
                        <w:tcW w:w="283" w:type="dxa"/>
                        <w:tcBorders>
                          <w:top w:val="nil"/>
                          <w:bottom w:val="nil"/>
                        </w:tcBorders>
                      </w:tcPr>
                      <w:p w14:paraId="6AF3E643" w14:textId="77777777" w:rsidR="00CB66C5" w:rsidRDefault="00CB66C5">
                        <w:pPr>
                          <w:pStyle w:val="TableParagraph"/>
                          <w:spacing w:before="9" w:line="94" w:lineRule="exact"/>
                          <w:ind w:left="98"/>
                          <w:jc w:val="left"/>
                          <w:rPr>
                            <w:rFonts w:ascii="Arial MT"/>
                            <w:sz w:val="9"/>
                          </w:rPr>
                        </w:pPr>
                        <w:r>
                          <w:rPr>
                            <w:rFonts w:ascii="Arial MT"/>
                            <w:w w:val="102"/>
                            <w:sz w:val="9"/>
                          </w:rPr>
                          <w:t>3</w:t>
                        </w:r>
                      </w:p>
                    </w:tc>
                    <w:tc>
                      <w:tcPr>
                        <w:tcW w:w="321" w:type="dxa"/>
                      </w:tcPr>
                      <w:p w14:paraId="29D57DF2" w14:textId="77777777" w:rsidR="00CB66C5" w:rsidRDefault="00CB66C5">
                        <w:pPr>
                          <w:pStyle w:val="TableParagraph"/>
                          <w:spacing w:before="9" w:line="94" w:lineRule="exact"/>
                          <w:ind w:left="48"/>
                          <w:jc w:val="left"/>
                          <w:rPr>
                            <w:rFonts w:ascii="Arial MT"/>
                            <w:sz w:val="9"/>
                          </w:rPr>
                        </w:pPr>
                        <w:r>
                          <w:rPr>
                            <w:rFonts w:ascii="Arial MT"/>
                            <w:w w:val="105"/>
                            <w:sz w:val="9"/>
                          </w:rPr>
                          <w:t>1.01</w:t>
                        </w:r>
                      </w:p>
                    </w:tc>
                    <w:tc>
                      <w:tcPr>
                        <w:tcW w:w="362" w:type="dxa"/>
                      </w:tcPr>
                      <w:p w14:paraId="7E4D6C13" w14:textId="77777777" w:rsidR="00CB66C5" w:rsidRDefault="00CB66C5">
                        <w:pPr>
                          <w:pStyle w:val="TableParagraph"/>
                          <w:spacing w:before="9" w:line="94" w:lineRule="exact"/>
                          <w:ind w:left="8" w:right="19"/>
                          <w:rPr>
                            <w:rFonts w:ascii="Arial MT"/>
                            <w:sz w:val="9"/>
                          </w:rPr>
                        </w:pPr>
                        <w:r>
                          <w:rPr>
                            <w:rFonts w:ascii="Arial MT"/>
                            <w:w w:val="105"/>
                            <w:sz w:val="9"/>
                          </w:rPr>
                          <w:t>403.0</w:t>
                        </w:r>
                      </w:p>
                    </w:tc>
                    <w:tc>
                      <w:tcPr>
                        <w:tcW w:w="389" w:type="dxa"/>
                      </w:tcPr>
                      <w:p w14:paraId="7B3819D2" w14:textId="77777777" w:rsidR="00CB66C5" w:rsidRDefault="00CB66C5">
                        <w:pPr>
                          <w:pStyle w:val="TableParagraph"/>
                          <w:spacing w:before="9" w:line="94" w:lineRule="exact"/>
                          <w:ind w:left="48"/>
                          <w:jc w:val="left"/>
                          <w:rPr>
                            <w:rFonts w:ascii="Arial MT"/>
                            <w:sz w:val="9"/>
                          </w:rPr>
                        </w:pPr>
                        <w:r>
                          <w:rPr>
                            <w:rFonts w:ascii="Arial MT"/>
                            <w:w w:val="105"/>
                            <w:sz w:val="9"/>
                          </w:rPr>
                          <w:t>0.0387</w:t>
                        </w:r>
                      </w:p>
                    </w:tc>
                  </w:tr>
                  <w:tr w:rsidR="00CB66C5" w14:paraId="2202AECC" w14:textId="77777777">
                    <w:trPr>
                      <w:trHeight w:val="123"/>
                    </w:trPr>
                    <w:tc>
                      <w:tcPr>
                        <w:tcW w:w="283" w:type="dxa"/>
                        <w:tcBorders>
                          <w:top w:val="nil"/>
                          <w:bottom w:val="nil"/>
                        </w:tcBorders>
                      </w:tcPr>
                      <w:p w14:paraId="65F0DD00" w14:textId="77777777" w:rsidR="00CB66C5" w:rsidRDefault="00CB66C5">
                        <w:pPr>
                          <w:pStyle w:val="TableParagraph"/>
                          <w:spacing w:before="9" w:line="94" w:lineRule="exact"/>
                          <w:ind w:left="98"/>
                          <w:jc w:val="left"/>
                          <w:rPr>
                            <w:rFonts w:ascii="Arial MT"/>
                            <w:sz w:val="9"/>
                          </w:rPr>
                        </w:pPr>
                        <w:r>
                          <w:rPr>
                            <w:rFonts w:ascii="Arial MT"/>
                            <w:w w:val="102"/>
                            <w:sz w:val="9"/>
                          </w:rPr>
                          <w:t>4</w:t>
                        </w:r>
                      </w:p>
                    </w:tc>
                    <w:tc>
                      <w:tcPr>
                        <w:tcW w:w="321" w:type="dxa"/>
                      </w:tcPr>
                      <w:p w14:paraId="645B2D8D" w14:textId="77777777" w:rsidR="00CB66C5" w:rsidRDefault="00CB66C5">
                        <w:pPr>
                          <w:pStyle w:val="TableParagraph"/>
                          <w:spacing w:before="9" w:line="94" w:lineRule="exact"/>
                          <w:ind w:left="48"/>
                          <w:jc w:val="left"/>
                          <w:rPr>
                            <w:rFonts w:ascii="Arial MT"/>
                            <w:sz w:val="9"/>
                          </w:rPr>
                        </w:pPr>
                        <w:r>
                          <w:rPr>
                            <w:rFonts w:ascii="Arial MT"/>
                            <w:w w:val="105"/>
                            <w:sz w:val="9"/>
                          </w:rPr>
                          <w:t>1.03</w:t>
                        </w:r>
                      </w:p>
                    </w:tc>
                    <w:tc>
                      <w:tcPr>
                        <w:tcW w:w="362" w:type="dxa"/>
                      </w:tcPr>
                      <w:p w14:paraId="18EF7149" w14:textId="77777777" w:rsidR="00CB66C5" w:rsidRDefault="00CB66C5">
                        <w:pPr>
                          <w:pStyle w:val="TableParagraph"/>
                          <w:spacing w:before="9" w:line="94" w:lineRule="exact"/>
                          <w:ind w:left="8" w:right="19"/>
                          <w:rPr>
                            <w:rFonts w:ascii="Arial MT"/>
                            <w:sz w:val="9"/>
                          </w:rPr>
                        </w:pPr>
                        <w:r>
                          <w:rPr>
                            <w:rFonts w:ascii="Arial MT"/>
                            <w:w w:val="105"/>
                            <w:sz w:val="9"/>
                          </w:rPr>
                          <w:t>409.8</w:t>
                        </w:r>
                      </w:p>
                    </w:tc>
                    <w:tc>
                      <w:tcPr>
                        <w:tcW w:w="389" w:type="dxa"/>
                      </w:tcPr>
                      <w:p w14:paraId="34D9C90C" w14:textId="77777777" w:rsidR="00CB66C5" w:rsidRDefault="00CB66C5">
                        <w:pPr>
                          <w:pStyle w:val="TableParagraph"/>
                          <w:spacing w:before="9" w:line="94" w:lineRule="exact"/>
                          <w:ind w:left="48"/>
                          <w:jc w:val="left"/>
                          <w:rPr>
                            <w:rFonts w:ascii="Arial MT"/>
                            <w:sz w:val="9"/>
                          </w:rPr>
                        </w:pPr>
                        <w:r>
                          <w:rPr>
                            <w:rFonts w:ascii="Arial MT"/>
                            <w:w w:val="105"/>
                            <w:sz w:val="9"/>
                          </w:rPr>
                          <w:t>0.0770</w:t>
                        </w:r>
                      </w:p>
                    </w:tc>
                  </w:tr>
                  <w:tr w:rsidR="00CB66C5" w14:paraId="326472BB" w14:textId="77777777">
                    <w:trPr>
                      <w:trHeight w:val="123"/>
                    </w:trPr>
                    <w:tc>
                      <w:tcPr>
                        <w:tcW w:w="283" w:type="dxa"/>
                        <w:tcBorders>
                          <w:top w:val="nil"/>
                          <w:bottom w:val="nil"/>
                        </w:tcBorders>
                      </w:tcPr>
                      <w:p w14:paraId="5BF88EFD" w14:textId="77777777" w:rsidR="00CB66C5" w:rsidRDefault="00CB66C5">
                        <w:pPr>
                          <w:pStyle w:val="TableParagraph"/>
                          <w:spacing w:before="9" w:line="94" w:lineRule="exact"/>
                          <w:ind w:left="98"/>
                          <w:jc w:val="left"/>
                          <w:rPr>
                            <w:rFonts w:ascii="Arial MT"/>
                            <w:sz w:val="9"/>
                          </w:rPr>
                        </w:pPr>
                        <w:r>
                          <w:rPr>
                            <w:rFonts w:ascii="Arial MT"/>
                            <w:w w:val="102"/>
                            <w:sz w:val="9"/>
                          </w:rPr>
                          <w:t>5</w:t>
                        </w:r>
                      </w:p>
                    </w:tc>
                    <w:tc>
                      <w:tcPr>
                        <w:tcW w:w="321" w:type="dxa"/>
                      </w:tcPr>
                      <w:p w14:paraId="699279AB" w14:textId="77777777" w:rsidR="00CB66C5" w:rsidRDefault="00CB66C5">
                        <w:pPr>
                          <w:pStyle w:val="TableParagraph"/>
                          <w:spacing w:before="9" w:line="94" w:lineRule="exact"/>
                          <w:ind w:left="48"/>
                          <w:jc w:val="left"/>
                          <w:rPr>
                            <w:rFonts w:ascii="Arial MT"/>
                            <w:sz w:val="9"/>
                          </w:rPr>
                        </w:pPr>
                        <w:r>
                          <w:rPr>
                            <w:rFonts w:ascii="Arial MT"/>
                            <w:w w:val="105"/>
                            <w:sz w:val="9"/>
                          </w:rPr>
                          <w:t>1.04</w:t>
                        </w:r>
                      </w:p>
                    </w:tc>
                    <w:tc>
                      <w:tcPr>
                        <w:tcW w:w="362" w:type="dxa"/>
                      </w:tcPr>
                      <w:p w14:paraId="33527555" w14:textId="77777777" w:rsidR="00CB66C5" w:rsidRDefault="00CB66C5">
                        <w:pPr>
                          <w:pStyle w:val="TableParagraph"/>
                          <w:spacing w:before="9" w:line="94" w:lineRule="exact"/>
                          <w:ind w:left="8" w:right="19"/>
                          <w:rPr>
                            <w:rFonts w:ascii="Arial MT"/>
                            <w:sz w:val="9"/>
                          </w:rPr>
                        </w:pPr>
                        <w:r>
                          <w:rPr>
                            <w:rFonts w:ascii="Arial MT"/>
                            <w:w w:val="105"/>
                            <w:sz w:val="9"/>
                          </w:rPr>
                          <w:t>416.7</w:t>
                        </w:r>
                      </w:p>
                    </w:tc>
                    <w:tc>
                      <w:tcPr>
                        <w:tcW w:w="389" w:type="dxa"/>
                      </w:tcPr>
                      <w:p w14:paraId="7D6BFA0B" w14:textId="77777777" w:rsidR="00CB66C5" w:rsidRDefault="00CB66C5">
                        <w:pPr>
                          <w:pStyle w:val="TableParagraph"/>
                          <w:spacing w:before="9" w:line="94" w:lineRule="exact"/>
                          <w:ind w:left="48"/>
                          <w:jc w:val="left"/>
                          <w:rPr>
                            <w:rFonts w:ascii="Arial MT"/>
                            <w:sz w:val="9"/>
                          </w:rPr>
                        </w:pPr>
                        <w:r>
                          <w:rPr>
                            <w:rFonts w:ascii="Arial MT"/>
                            <w:w w:val="105"/>
                            <w:sz w:val="9"/>
                          </w:rPr>
                          <w:t>0.0332</w:t>
                        </w:r>
                      </w:p>
                    </w:tc>
                  </w:tr>
                  <w:tr w:rsidR="00CB66C5" w14:paraId="5A674AC9" w14:textId="77777777">
                    <w:trPr>
                      <w:trHeight w:val="123"/>
                    </w:trPr>
                    <w:tc>
                      <w:tcPr>
                        <w:tcW w:w="283" w:type="dxa"/>
                        <w:tcBorders>
                          <w:top w:val="nil"/>
                          <w:bottom w:val="nil"/>
                        </w:tcBorders>
                      </w:tcPr>
                      <w:p w14:paraId="529237CA" w14:textId="77777777" w:rsidR="00CB66C5" w:rsidRDefault="00CB66C5">
                        <w:pPr>
                          <w:pStyle w:val="TableParagraph"/>
                          <w:spacing w:before="9" w:line="94" w:lineRule="exact"/>
                          <w:ind w:left="98"/>
                          <w:jc w:val="left"/>
                          <w:rPr>
                            <w:rFonts w:ascii="Arial MT"/>
                            <w:sz w:val="9"/>
                          </w:rPr>
                        </w:pPr>
                        <w:r>
                          <w:rPr>
                            <w:rFonts w:ascii="Arial MT"/>
                            <w:w w:val="102"/>
                            <w:sz w:val="9"/>
                          </w:rPr>
                          <w:t>6</w:t>
                        </w:r>
                      </w:p>
                    </w:tc>
                    <w:tc>
                      <w:tcPr>
                        <w:tcW w:w="321" w:type="dxa"/>
                      </w:tcPr>
                      <w:p w14:paraId="4E7321A4" w14:textId="77777777" w:rsidR="00CB66C5" w:rsidRDefault="00CB66C5">
                        <w:pPr>
                          <w:pStyle w:val="TableParagraph"/>
                          <w:spacing w:before="9" w:line="94" w:lineRule="exact"/>
                          <w:ind w:left="48"/>
                          <w:jc w:val="left"/>
                          <w:rPr>
                            <w:rFonts w:ascii="Arial MT"/>
                            <w:sz w:val="9"/>
                          </w:rPr>
                        </w:pPr>
                        <w:r>
                          <w:rPr>
                            <w:rFonts w:ascii="Arial MT"/>
                            <w:w w:val="105"/>
                            <w:sz w:val="9"/>
                          </w:rPr>
                          <w:t>2.46</w:t>
                        </w:r>
                      </w:p>
                    </w:tc>
                    <w:tc>
                      <w:tcPr>
                        <w:tcW w:w="362" w:type="dxa"/>
                      </w:tcPr>
                      <w:p w14:paraId="31DE6194" w14:textId="77777777" w:rsidR="00CB66C5" w:rsidRDefault="00CB66C5">
                        <w:pPr>
                          <w:pStyle w:val="TableParagraph"/>
                          <w:spacing w:before="9" w:line="94" w:lineRule="exact"/>
                          <w:ind w:left="8" w:right="19"/>
                          <w:rPr>
                            <w:rFonts w:ascii="Arial MT"/>
                            <w:sz w:val="9"/>
                          </w:rPr>
                        </w:pPr>
                        <w:r>
                          <w:rPr>
                            <w:rFonts w:ascii="Arial MT"/>
                            <w:w w:val="105"/>
                            <w:sz w:val="9"/>
                          </w:rPr>
                          <w:t>985.0</w:t>
                        </w:r>
                      </w:p>
                    </w:tc>
                    <w:tc>
                      <w:tcPr>
                        <w:tcW w:w="389" w:type="dxa"/>
                      </w:tcPr>
                      <w:p w14:paraId="3B522BCE" w14:textId="77777777" w:rsidR="00CB66C5" w:rsidRDefault="00CB66C5">
                        <w:pPr>
                          <w:pStyle w:val="TableParagraph"/>
                          <w:spacing w:before="9" w:line="94" w:lineRule="exact"/>
                          <w:ind w:left="48"/>
                          <w:jc w:val="left"/>
                          <w:rPr>
                            <w:rFonts w:ascii="Arial MT"/>
                            <w:sz w:val="9"/>
                          </w:rPr>
                        </w:pPr>
                        <w:r>
                          <w:rPr>
                            <w:rFonts w:ascii="Arial MT"/>
                            <w:w w:val="105"/>
                            <w:sz w:val="9"/>
                          </w:rPr>
                          <w:t>0.3673</w:t>
                        </w:r>
                      </w:p>
                    </w:tc>
                  </w:tr>
                  <w:tr w:rsidR="00CB66C5" w14:paraId="534C3855" w14:textId="77777777">
                    <w:trPr>
                      <w:trHeight w:val="123"/>
                    </w:trPr>
                    <w:tc>
                      <w:tcPr>
                        <w:tcW w:w="283" w:type="dxa"/>
                        <w:tcBorders>
                          <w:top w:val="nil"/>
                          <w:bottom w:val="nil"/>
                        </w:tcBorders>
                      </w:tcPr>
                      <w:p w14:paraId="47ACEFC3" w14:textId="77777777" w:rsidR="00CB66C5" w:rsidRDefault="00CB66C5">
                        <w:pPr>
                          <w:pStyle w:val="TableParagraph"/>
                          <w:spacing w:before="9" w:line="94" w:lineRule="exact"/>
                          <w:ind w:left="98"/>
                          <w:jc w:val="left"/>
                          <w:rPr>
                            <w:rFonts w:ascii="Arial MT"/>
                            <w:sz w:val="9"/>
                          </w:rPr>
                        </w:pPr>
                        <w:r>
                          <w:rPr>
                            <w:rFonts w:ascii="Arial MT"/>
                            <w:w w:val="102"/>
                            <w:sz w:val="9"/>
                          </w:rPr>
                          <w:t>7</w:t>
                        </w:r>
                      </w:p>
                    </w:tc>
                    <w:tc>
                      <w:tcPr>
                        <w:tcW w:w="321" w:type="dxa"/>
                      </w:tcPr>
                      <w:p w14:paraId="5076F783" w14:textId="77777777" w:rsidR="00CB66C5" w:rsidRDefault="00CB66C5">
                        <w:pPr>
                          <w:pStyle w:val="TableParagraph"/>
                          <w:spacing w:before="9" w:line="94" w:lineRule="exact"/>
                          <w:ind w:left="48"/>
                          <w:jc w:val="left"/>
                          <w:rPr>
                            <w:rFonts w:ascii="Arial MT"/>
                            <w:sz w:val="9"/>
                          </w:rPr>
                        </w:pPr>
                        <w:r>
                          <w:rPr>
                            <w:rFonts w:ascii="Arial MT"/>
                            <w:w w:val="105"/>
                            <w:sz w:val="9"/>
                          </w:rPr>
                          <w:t>2.75</w:t>
                        </w:r>
                      </w:p>
                    </w:tc>
                    <w:tc>
                      <w:tcPr>
                        <w:tcW w:w="362" w:type="dxa"/>
                      </w:tcPr>
                      <w:p w14:paraId="7F02371A" w14:textId="77777777" w:rsidR="00CB66C5" w:rsidRDefault="00CB66C5">
                        <w:pPr>
                          <w:pStyle w:val="TableParagraph"/>
                          <w:spacing w:before="9" w:line="94" w:lineRule="exact"/>
                          <w:ind w:left="8" w:right="19"/>
                          <w:rPr>
                            <w:rFonts w:ascii="Arial MT"/>
                            <w:sz w:val="9"/>
                          </w:rPr>
                        </w:pPr>
                        <w:r>
                          <w:rPr>
                            <w:rFonts w:ascii="Arial MT"/>
                            <w:w w:val="105"/>
                            <w:sz w:val="9"/>
                          </w:rPr>
                          <w:t>1098.1</w:t>
                        </w:r>
                      </w:p>
                    </w:tc>
                    <w:tc>
                      <w:tcPr>
                        <w:tcW w:w="389" w:type="dxa"/>
                      </w:tcPr>
                      <w:p w14:paraId="1308CA79" w14:textId="77777777" w:rsidR="00CB66C5" w:rsidRDefault="00CB66C5">
                        <w:pPr>
                          <w:pStyle w:val="TableParagraph"/>
                          <w:spacing w:before="9" w:line="94" w:lineRule="exact"/>
                          <w:ind w:left="48"/>
                          <w:jc w:val="left"/>
                          <w:rPr>
                            <w:rFonts w:ascii="Arial MT"/>
                            <w:sz w:val="9"/>
                          </w:rPr>
                        </w:pPr>
                        <w:r>
                          <w:rPr>
                            <w:rFonts w:ascii="Arial MT"/>
                            <w:w w:val="105"/>
                            <w:sz w:val="9"/>
                          </w:rPr>
                          <w:t>0.0960</w:t>
                        </w:r>
                      </w:p>
                    </w:tc>
                  </w:tr>
                  <w:tr w:rsidR="00CB66C5" w14:paraId="34DDEDA5" w14:textId="77777777">
                    <w:trPr>
                      <w:trHeight w:val="123"/>
                    </w:trPr>
                    <w:tc>
                      <w:tcPr>
                        <w:tcW w:w="283" w:type="dxa"/>
                        <w:tcBorders>
                          <w:top w:val="nil"/>
                          <w:bottom w:val="nil"/>
                        </w:tcBorders>
                      </w:tcPr>
                      <w:p w14:paraId="2E19ED72" w14:textId="77777777" w:rsidR="00CB66C5" w:rsidRDefault="00CB66C5">
                        <w:pPr>
                          <w:pStyle w:val="TableParagraph"/>
                          <w:spacing w:before="9" w:line="94" w:lineRule="exact"/>
                          <w:ind w:left="98"/>
                          <w:jc w:val="left"/>
                          <w:rPr>
                            <w:rFonts w:ascii="Arial MT"/>
                            <w:sz w:val="9"/>
                          </w:rPr>
                        </w:pPr>
                        <w:r>
                          <w:rPr>
                            <w:rFonts w:ascii="Arial MT"/>
                            <w:w w:val="102"/>
                            <w:sz w:val="9"/>
                          </w:rPr>
                          <w:t>8</w:t>
                        </w:r>
                      </w:p>
                    </w:tc>
                    <w:tc>
                      <w:tcPr>
                        <w:tcW w:w="321" w:type="dxa"/>
                      </w:tcPr>
                      <w:p w14:paraId="33B6FCB7" w14:textId="77777777" w:rsidR="00CB66C5" w:rsidRDefault="00CB66C5">
                        <w:pPr>
                          <w:pStyle w:val="TableParagraph"/>
                          <w:spacing w:before="9" w:line="94" w:lineRule="exact"/>
                          <w:ind w:left="48"/>
                          <w:jc w:val="left"/>
                          <w:rPr>
                            <w:rFonts w:ascii="Arial MT"/>
                            <w:sz w:val="9"/>
                          </w:rPr>
                        </w:pPr>
                        <w:r>
                          <w:rPr>
                            <w:rFonts w:ascii="Arial MT"/>
                            <w:w w:val="105"/>
                            <w:sz w:val="9"/>
                          </w:rPr>
                          <w:t>2.82</w:t>
                        </w:r>
                      </w:p>
                    </w:tc>
                    <w:tc>
                      <w:tcPr>
                        <w:tcW w:w="362" w:type="dxa"/>
                      </w:tcPr>
                      <w:p w14:paraId="0E09CB34" w14:textId="77777777" w:rsidR="00CB66C5" w:rsidRDefault="00CB66C5">
                        <w:pPr>
                          <w:pStyle w:val="TableParagraph"/>
                          <w:spacing w:before="9" w:line="94" w:lineRule="exact"/>
                          <w:ind w:left="8" w:right="19"/>
                          <w:rPr>
                            <w:rFonts w:ascii="Arial MT"/>
                            <w:sz w:val="9"/>
                          </w:rPr>
                        </w:pPr>
                        <w:r>
                          <w:rPr>
                            <w:rFonts w:ascii="Arial MT"/>
                            <w:w w:val="105"/>
                            <w:sz w:val="9"/>
                          </w:rPr>
                          <w:t>1127.4</w:t>
                        </w:r>
                      </w:p>
                    </w:tc>
                    <w:tc>
                      <w:tcPr>
                        <w:tcW w:w="389" w:type="dxa"/>
                      </w:tcPr>
                      <w:p w14:paraId="28C551C0" w14:textId="77777777" w:rsidR="00CB66C5" w:rsidRDefault="00CB66C5">
                        <w:pPr>
                          <w:pStyle w:val="TableParagraph"/>
                          <w:spacing w:before="9" w:line="94" w:lineRule="exact"/>
                          <w:ind w:left="48"/>
                          <w:jc w:val="left"/>
                          <w:rPr>
                            <w:rFonts w:ascii="Arial MT"/>
                            <w:sz w:val="9"/>
                          </w:rPr>
                        </w:pPr>
                        <w:r>
                          <w:rPr>
                            <w:rFonts w:ascii="Arial MT"/>
                            <w:w w:val="105"/>
                            <w:sz w:val="9"/>
                          </w:rPr>
                          <w:t>0.0799</w:t>
                        </w:r>
                      </w:p>
                    </w:tc>
                  </w:tr>
                  <w:tr w:rsidR="00CB66C5" w14:paraId="78D49096" w14:textId="77777777">
                    <w:trPr>
                      <w:trHeight w:val="123"/>
                    </w:trPr>
                    <w:tc>
                      <w:tcPr>
                        <w:tcW w:w="283" w:type="dxa"/>
                        <w:tcBorders>
                          <w:top w:val="nil"/>
                          <w:bottom w:val="nil"/>
                        </w:tcBorders>
                      </w:tcPr>
                      <w:p w14:paraId="40F2A3F0" w14:textId="77777777" w:rsidR="00CB66C5" w:rsidRDefault="00CB66C5">
                        <w:pPr>
                          <w:pStyle w:val="TableParagraph"/>
                          <w:spacing w:before="9" w:line="94" w:lineRule="exact"/>
                          <w:ind w:left="98"/>
                          <w:jc w:val="left"/>
                          <w:rPr>
                            <w:rFonts w:ascii="Arial MT"/>
                            <w:sz w:val="9"/>
                          </w:rPr>
                        </w:pPr>
                        <w:r>
                          <w:rPr>
                            <w:rFonts w:ascii="Arial MT"/>
                            <w:w w:val="102"/>
                            <w:sz w:val="9"/>
                          </w:rPr>
                          <w:t>9</w:t>
                        </w:r>
                      </w:p>
                    </w:tc>
                    <w:tc>
                      <w:tcPr>
                        <w:tcW w:w="321" w:type="dxa"/>
                      </w:tcPr>
                      <w:p w14:paraId="37881597" w14:textId="77777777" w:rsidR="00CB66C5" w:rsidRDefault="00CB66C5">
                        <w:pPr>
                          <w:pStyle w:val="TableParagraph"/>
                          <w:spacing w:before="9" w:line="94" w:lineRule="exact"/>
                          <w:ind w:left="48"/>
                          <w:jc w:val="left"/>
                          <w:rPr>
                            <w:rFonts w:ascii="Arial MT"/>
                            <w:sz w:val="9"/>
                          </w:rPr>
                        </w:pPr>
                        <w:r>
                          <w:rPr>
                            <w:rFonts w:ascii="Arial MT"/>
                            <w:w w:val="105"/>
                            <w:sz w:val="9"/>
                          </w:rPr>
                          <w:t>2.99</w:t>
                        </w:r>
                      </w:p>
                    </w:tc>
                    <w:tc>
                      <w:tcPr>
                        <w:tcW w:w="362" w:type="dxa"/>
                      </w:tcPr>
                      <w:p w14:paraId="7AB10ECE" w14:textId="77777777" w:rsidR="00CB66C5" w:rsidRDefault="00CB66C5">
                        <w:pPr>
                          <w:pStyle w:val="TableParagraph"/>
                          <w:spacing w:before="9" w:line="94" w:lineRule="exact"/>
                          <w:ind w:left="8" w:right="19"/>
                          <w:rPr>
                            <w:rFonts w:ascii="Arial MT"/>
                            <w:sz w:val="9"/>
                          </w:rPr>
                        </w:pPr>
                        <w:r>
                          <w:rPr>
                            <w:rFonts w:ascii="Arial MT"/>
                            <w:w w:val="105"/>
                            <w:sz w:val="9"/>
                          </w:rPr>
                          <w:t>1195.7</w:t>
                        </w:r>
                      </w:p>
                    </w:tc>
                    <w:tc>
                      <w:tcPr>
                        <w:tcW w:w="389" w:type="dxa"/>
                      </w:tcPr>
                      <w:p w14:paraId="7591E394" w14:textId="77777777" w:rsidR="00CB66C5" w:rsidRDefault="00CB66C5">
                        <w:pPr>
                          <w:pStyle w:val="TableParagraph"/>
                          <w:spacing w:before="9" w:line="94" w:lineRule="exact"/>
                          <w:ind w:left="48"/>
                          <w:jc w:val="left"/>
                          <w:rPr>
                            <w:rFonts w:ascii="Arial MT"/>
                            <w:sz w:val="9"/>
                          </w:rPr>
                        </w:pPr>
                        <w:r>
                          <w:rPr>
                            <w:rFonts w:ascii="Arial MT"/>
                            <w:w w:val="105"/>
                            <w:sz w:val="9"/>
                          </w:rPr>
                          <w:t>0.0774</w:t>
                        </w:r>
                      </w:p>
                    </w:tc>
                  </w:tr>
                  <w:tr w:rsidR="00CB66C5" w14:paraId="193A9F5D" w14:textId="77777777">
                    <w:trPr>
                      <w:trHeight w:val="123"/>
                    </w:trPr>
                    <w:tc>
                      <w:tcPr>
                        <w:tcW w:w="283" w:type="dxa"/>
                        <w:tcBorders>
                          <w:top w:val="nil"/>
                          <w:bottom w:val="nil"/>
                        </w:tcBorders>
                      </w:tcPr>
                      <w:p w14:paraId="0DBBB305" w14:textId="77777777" w:rsidR="00CB66C5" w:rsidRDefault="00CB66C5">
                        <w:pPr>
                          <w:pStyle w:val="TableParagraph"/>
                          <w:spacing w:before="9" w:line="94" w:lineRule="exact"/>
                          <w:ind w:left="73"/>
                          <w:jc w:val="left"/>
                          <w:rPr>
                            <w:rFonts w:ascii="Arial MT"/>
                            <w:sz w:val="9"/>
                          </w:rPr>
                        </w:pPr>
                        <w:r>
                          <w:rPr>
                            <w:rFonts w:ascii="Arial MT"/>
                            <w:w w:val="105"/>
                            <w:sz w:val="9"/>
                          </w:rPr>
                          <w:t>10</w:t>
                        </w:r>
                      </w:p>
                    </w:tc>
                    <w:tc>
                      <w:tcPr>
                        <w:tcW w:w="321" w:type="dxa"/>
                      </w:tcPr>
                      <w:p w14:paraId="74CF8946" w14:textId="77777777" w:rsidR="00CB66C5" w:rsidRDefault="00CB66C5">
                        <w:pPr>
                          <w:pStyle w:val="TableParagraph"/>
                          <w:spacing w:before="9" w:line="94" w:lineRule="exact"/>
                          <w:ind w:left="48"/>
                          <w:jc w:val="left"/>
                          <w:rPr>
                            <w:rFonts w:ascii="Arial MT"/>
                            <w:sz w:val="9"/>
                          </w:rPr>
                        </w:pPr>
                        <w:r>
                          <w:rPr>
                            <w:rFonts w:ascii="Arial MT"/>
                            <w:w w:val="105"/>
                            <w:sz w:val="9"/>
                          </w:rPr>
                          <w:t>3.18</w:t>
                        </w:r>
                      </w:p>
                    </w:tc>
                    <w:tc>
                      <w:tcPr>
                        <w:tcW w:w="362" w:type="dxa"/>
                      </w:tcPr>
                      <w:p w14:paraId="58D2470D" w14:textId="77777777" w:rsidR="00CB66C5" w:rsidRDefault="00CB66C5">
                        <w:pPr>
                          <w:pStyle w:val="TableParagraph"/>
                          <w:spacing w:before="9" w:line="94" w:lineRule="exact"/>
                          <w:ind w:left="8" w:right="19"/>
                          <w:rPr>
                            <w:rFonts w:ascii="Arial MT"/>
                            <w:sz w:val="9"/>
                          </w:rPr>
                        </w:pPr>
                        <w:r>
                          <w:rPr>
                            <w:rFonts w:ascii="Arial MT"/>
                            <w:w w:val="105"/>
                            <w:sz w:val="9"/>
                          </w:rPr>
                          <w:t>1271.2</w:t>
                        </w:r>
                      </w:p>
                    </w:tc>
                    <w:tc>
                      <w:tcPr>
                        <w:tcW w:w="389" w:type="dxa"/>
                      </w:tcPr>
                      <w:p w14:paraId="15FCAB0C" w14:textId="77777777" w:rsidR="00CB66C5" w:rsidRDefault="00CB66C5">
                        <w:pPr>
                          <w:pStyle w:val="TableParagraph"/>
                          <w:spacing w:before="9" w:line="94" w:lineRule="exact"/>
                          <w:ind w:left="48"/>
                          <w:jc w:val="left"/>
                          <w:rPr>
                            <w:rFonts w:ascii="Arial MT"/>
                            <w:sz w:val="9"/>
                          </w:rPr>
                        </w:pPr>
                        <w:r>
                          <w:rPr>
                            <w:rFonts w:ascii="Arial MT"/>
                            <w:w w:val="105"/>
                            <w:sz w:val="9"/>
                          </w:rPr>
                          <w:t>0.1767</w:t>
                        </w:r>
                      </w:p>
                    </w:tc>
                  </w:tr>
                  <w:tr w:rsidR="00CB66C5" w14:paraId="0B85FD78" w14:textId="77777777">
                    <w:trPr>
                      <w:trHeight w:val="123"/>
                    </w:trPr>
                    <w:tc>
                      <w:tcPr>
                        <w:tcW w:w="283" w:type="dxa"/>
                        <w:tcBorders>
                          <w:top w:val="nil"/>
                          <w:bottom w:val="nil"/>
                        </w:tcBorders>
                      </w:tcPr>
                      <w:p w14:paraId="79006881" w14:textId="77777777" w:rsidR="00CB66C5" w:rsidRDefault="00CB66C5">
                        <w:pPr>
                          <w:pStyle w:val="TableParagraph"/>
                          <w:spacing w:before="9" w:line="94" w:lineRule="exact"/>
                          <w:ind w:left="73"/>
                          <w:jc w:val="left"/>
                          <w:rPr>
                            <w:rFonts w:ascii="Arial MT"/>
                            <w:sz w:val="9"/>
                          </w:rPr>
                        </w:pPr>
                        <w:r>
                          <w:rPr>
                            <w:rFonts w:ascii="Arial MT"/>
                            <w:w w:val="105"/>
                            <w:sz w:val="9"/>
                          </w:rPr>
                          <w:t>11</w:t>
                        </w:r>
                      </w:p>
                    </w:tc>
                    <w:tc>
                      <w:tcPr>
                        <w:tcW w:w="321" w:type="dxa"/>
                      </w:tcPr>
                      <w:p w14:paraId="1FB62622" w14:textId="77777777" w:rsidR="00CB66C5" w:rsidRDefault="00CB66C5">
                        <w:pPr>
                          <w:pStyle w:val="TableParagraph"/>
                          <w:spacing w:before="9" w:line="94" w:lineRule="exact"/>
                          <w:ind w:left="48"/>
                          <w:jc w:val="left"/>
                          <w:rPr>
                            <w:rFonts w:ascii="Arial MT"/>
                            <w:sz w:val="9"/>
                          </w:rPr>
                        </w:pPr>
                        <w:r>
                          <w:rPr>
                            <w:rFonts w:ascii="Arial MT"/>
                            <w:w w:val="105"/>
                            <w:sz w:val="9"/>
                          </w:rPr>
                          <w:t>3.29</w:t>
                        </w:r>
                      </w:p>
                    </w:tc>
                    <w:tc>
                      <w:tcPr>
                        <w:tcW w:w="362" w:type="dxa"/>
                      </w:tcPr>
                      <w:p w14:paraId="29E1B733" w14:textId="77777777" w:rsidR="00CB66C5" w:rsidRDefault="00CB66C5">
                        <w:pPr>
                          <w:pStyle w:val="TableParagraph"/>
                          <w:spacing w:before="9" w:line="94" w:lineRule="exact"/>
                          <w:ind w:left="8" w:right="19"/>
                          <w:rPr>
                            <w:rFonts w:ascii="Arial MT"/>
                            <w:sz w:val="9"/>
                          </w:rPr>
                        </w:pPr>
                        <w:r>
                          <w:rPr>
                            <w:rFonts w:ascii="Arial MT"/>
                            <w:w w:val="105"/>
                            <w:sz w:val="9"/>
                          </w:rPr>
                          <w:t>1313.8</w:t>
                        </w:r>
                      </w:p>
                    </w:tc>
                    <w:tc>
                      <w:tcPr>
                        <w:tcW w:w="389" w:type="dxa"/>
                      </w:tcPr>
                      <w:p w14:paraId="533DF8FE" w14:textId="77777777" w:rsidR="00CB66C5" w:rsidRDefault="00CB66C5">
                        <w:pPr>
                          <w:pStyle w:val="TableParagraph"/>
                          <w:spacing w:before="9" w:line="94" w:lineRule="exact"/>
                          <w:ind w:left="48"/>
                          <w:jc w:val="left"/>
                          <w:rPr>
                            <w:rFonts w:ascii="Arial MT"/>
                            <w:sz w:val="9"/>
                          </w:rPr>
                        </w:pPr>
                        <w:r>
                          <w:rPr>
                            <w:rFonts w:ascii="Arial MT"/>
                            <w:w w:val="105"/>
                            <w:sz w:val="9"/>
                          </w:rPr>
                          <w:t>0.0497</w:t>
                        </w:r>
                      </w:p>
                    </w:tc>
                  </w:tr>
                  <w:tr w:rsidR="00CB66C5" w14:paraId="35EB01A7" w14:textId="77777777">
                    <w:trPr>
                      <w:trHeight w:val="123"/>
                    </w:trPr>
                    <w:tc>
                      <w:tcPr>
                        <w:tcW w:w="283" w:type="dxa"/>
                        <w:tcBorders>
                          <w:top w:val="nil"/>
                          <w:bottom w:val="nil"/>
                        </w:tcBorders>
                      </w:tcPr>
                      <w:p w14:paraId="2E59AC3A" w14:textId="77777777" w:rsidR="00CB66C5" w:rsidRDefault="00CB66C5">
                        <w:pPr>
                          <w:pStyle w:val="TableParagraph"/>
                          <w:spacing w:before="9" w:line="94" w:lineRule="exact"/>
                          <w:ind w:left="73"/>
                          <w:jc w:val="left"/>
                          <w:rPr>
                            <w:rFonts w:ascii="Arial MT"/>
                            <w:sz w:val="9"/>
                          </w:rPr>
                        </w:pPr>
                        <w:r>
                          <w:rPr>
                            <w:rFonts w:ascii="Arial MT"/>
                            <w:w w:val="105"/>
                            <w:sz w:val="9"/>
                          </w:rPr>
                          <w:t>12</w:t>
                        </w:r>
                      </w:p>
                    </w:tc>
                    <w:tc>
                      <w:tcPr>
                        <w:tcW w:w="321" w:type="dxa"/>
                      </w:tcPr>
                      <w:p w14:paraId="4130F96C" w14:textId="77777777" w:rsidR="00CB66C5" w:rsidRDefault="00CB66C5">
                        <w:pPr>
                          <w:pStyle w:val="TableParagraph"/>
                          <w:spacing w:before="9" w:line="94" w:lineRule="exact"/>
                          <w:ind w:left="48"/>
                          <w:jc w:val="left"/>
                          <w:rPr>
                            <w:rFonts w:ascii="Arial MT"/>
                            <w:sz w:val="9"/>
                          </w:rPr>
                        </w:pPr>
                        <w:r>
                          <w:rPr>
                            <w:rFonts w:ascii="Arial MT"/>
                            <w:w w:val="105"/>
                            <w:sz w:val="9"/>
                          </w:rPr>
                          <w:t>3.30</w:t>
                        </w:r>
                      </w:p>
                    </w:tc>
                    <w:tc>
                      <w:tcPr>
                        <w:tcW w:w="362" w:type="dxa"/>
                      </w:tcPr>
                      <w:p w14:paraId="0EDD8199" w14:textId="77777777" w:rsidR="00CB66C5" w:rsidRDefault="00CB66C5">
                        <w:pPr>
                          <w:pStyle w:val="TableParagraph"/>
                          <w:spacing w:before="9" w:line="94" w:lineRule="exact"/>
                          <w:ind w:left="8" w:right="19"/>
                          <w:rPr>
                            <w:rFonts w:ascii="Arial MT"/>
                            <w:sz w:val="9"/>
                          </w:rPr>
                        </w:pPr>
                        <w:r>
                          <w:rPr>
                            <w:rFonts w:ascii="Arial MT"/>
                            <w:w w:val="105"/>
                            <w:sz w:val="9"/>
                          </w:rPr>
                          <w:t>1321.1</w:t>
                        </w:r>
                      </w:p>
                    </w:tc>
                    <w:tc>
                      <w:tcPr>
                        <w:tcW w:w="389" w:type="dxa"/>
                      </w:tcPr>
                      <w:p w14:paraId="62C18A7E" w14:textId="77777777" w:rsidR="00CB66C5" w:rsidRDefault="00CB66C5">
                        <w:pPr>
                          <w:pStyle w:val="TableParagraph"/>
                          <w:spacing w:before="9" w:line="94" w:lineRule="exact"/>
                          <w:ind w:left="48"/>
                          <w:jc w:val="left"/>
                          <w:rPr>
                            <w:rFonts w:ascii="Arial MT"/>
                            <w:sz w:val="9"/>
                          </w:rPr>
                        </w:pPr>
                        <w:r>
                          <w:rPr>
                            <w:rFonts w:ascii="Arial MT"/>
                            <w:w w:val="105"/>
                            <w:sz w:val="9"/>
                          </w:rPr>
                          <w:t>0.0695</w:t>
                        </w:r>
                      </w:p>
                    </w:tc>
                  </w:tr>
                  <w:tr w:rsidR="00CB66C5" w14:paraId="4864215A" w14:textId="77777777">
                    <w:trPr>
                      <w:trHeight w:val="123"/>
                    </w:trPr>
                    <w:tc>
                      <w:tcPr>
                        <w:tcW w:w="283" w:type="dxa"/>
                        <w:tcBorders>
                          <w:top w:val="nil"/>
                          <w:bottom w:val="nil"/>
                        </w:tcBorders>
                      </w:tcPr>
                      <w:p w14:paraId="13AB4381" w14:textId="77777777" w:rsidR="00CB66C5" w:rsidRDefault="00CB66C5">
                        <w:pPr>
                          <w:pStyle w:val="TableParagraph"/>
                          <w:spacing w:before="9" w:line="94" w:lineRule="exact"/>
                          <w:ind w:left="73"/>
                          <w:jc w:val="left"/>
                          <w:rPr>
                            <w:rFonts w:ascii="Arial MT"/>
                            <w:sz w:val="9"/>
                          </w:rPr>
                        </w:pPr>
                        <w:r>
                          <w:rPr>
                            <w:rFonts w:ascii="Arial MT"/>
                            <w:w w:val="105"/>
                            <w:sz w:val="9"/>
                          </w:rPr>
                          <w:t>13</w:t>
                        </w:r>
                      </w:p>
                    </w:tc>
                    <w:tc>
                      <w:tcPr>
                        <w:tcW w:w="321" w:type="dxa"/>
                      </w:tcPr>
                      <w:p w14:paraId="2C496B8E" w14:textId="77777777" w:rsidR="00CB66C5" w:rsidRDefault="00CB66C5">
                        <w:pPr>
                          <w:pStyle w:val="TableParagraph"/>
                          <w:spacing w:before="9" w:line="94" w:lineRule="exact"/>
                          <w:ind w:left="48"/>
                          <w:jc w:val="left"/>
                          <w:rPr>
                            <w:rFonts w:ascii="Arial MT"/>
                            <w:sz w:val="9"/>
                          </w:rPr>
                        </w:pPr>
                        <w:r>
                          <w:rPr>
                            <w:rFonts w:ascii="Arial MT"/>
                            <w:w w:val="105"/>
                            <w:sz w:val="9"/>
                          </w:rPr>
                          <w:t>3.32</w:t>
                        </w:r>
                      </w:p>
                    </w:tc>
                    <w:tc>
                      <w:tcPr>
                        <w:tcW w:w="362" w:type="dxa"/>
                      </w:tcPr>
                      <w:p w14:paraId="17AFE933" w14:textId="77777777" w:rsidR="00CB66C5" w:rsidRDefault="00CB66C5">
                        <w:pPr>
                          <w:pStyle w:val="TableParagraph"/>
                          <w:spacing w:before="9" w:line="94" w:lineRule="exact"/>
                          <w:ind w:left="8" w:right="19"/>
                          <w:rPr>
                            <w:rFonts w:ascii="Arial MT"/>
                            <w:sz w:val="9"/>
                          </w:rPr>
                        </w:pPr>
                        <w:r>
                          <w:rPr>
                            <w:rFonts w:ascii="Arial MT"/>
                            <w:w w:val="105"/>
                            <w:sz w:val="9"/>
                          </w:rPr>
                          <w:t>1328.0</w:t>
                        </w:r>
                      </w:p>
                    </w:tc>
                    <w:tc>
                      <w:tcPr>
                        <w:tcW w:w="389" w:type="dxa"/>
                      </w:tcPr>
                      <w:p w14:paraId="52920F5C" w14:textId="77777777" w:rsidR="00CB66C5" w:rsidRDefault="00CB66C5">
                        <w:pPr>
                          <w:pStyle w:val="TableParagraph"/>
                          <w:spacing w:before="9" w:line="94" w:lineRule="exact"/>
                          <w:ind w:left="48"/>
                          <w:jc w:val="left"/>
                          <w:rPr>
                            <w:rFonts w:ascii="Arial MT"/>
                            <w:sz w:val="9"/>
                          </w:rPr>
                        </w:pPr>
                        <w:r>
                          <w:rPr>
                            <w:rFonts w:ascii="Arial MT"/>
                            <w:w w:val="105"/>
                            <w:sz w:val="9"/>
                          </w:rPr>
                          <w:t>0.0729</w:t>
                        </w:r>
                      </w:p>
                    </w:tc>
                  </w:tr>
                </w:tbl>
                <w:p w14:paraId="446046DF" w14:textId="77777777" w:rsidR="00CB66C5" w:rsidRDefault="00CB66C5">
                  <w:pPr>
                    <w:pStyle w:val="a3"/>
                  </w:pPr>
                </w:p>
              </w:txbxContent>
            </v:textbox>
            <w10:wrap type="topAndBottom" anchorx="page"/>
          </v:shape>
        </w:pict>
      </w:r>
      <w:r>
        <w:rPr>
          <w:noProof/>
          <w:color w:val="000000" w:themeColor="text1"/>
        </w:rPr>
        <w:pict w14:anchorId="3292ABFE">
          <v:shape id="_x0000_s9140" type="#_x0000_t202" style="position:absolute;left:0;text-align:left;margin-left:232.05pt;margin-top:11.25pt;width:67.85pt;height:90.05pt;z-index:-250749952;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86"/>
                    <w:gridCol w:w="302"/>
                    <w:gridCol w:w="378"/>
                    <w:gridCol w:w="389"/>
                  </w:tblGrid>
                  <w:tr w:rsidR="00CB66C5" w14:paraId="6E94A685" w14:textId="77777777">
                    <w:trPr>
                      <w:trHeight w:val="123"/>
                    </w:trPr>
                    <w:tc>
                      <w:tcPr>
                        <w:tcW w:w="286" w:type="dxa"/>
                        <w:tcBorders>
                          <w:top w:val="nil"/>
                          <w:bottom w:val="nil"/>
                        </w:tcBorders>
                      </w:tcPr>
                      <w:p w14:paraId="56DD60EB" w14:textId="77777777" w:rsidR="00CB66C5" w:rsidRDefault="00CB66C5">
                        <w:pPr>
                          <w:pStyle w:val="TableParagraph"/>
                          <w:spacing w:before="9" w:line="94" w:lineRule="exact"/>
                          <w:ind w:left="53"/>
                          <w:jc w:val="left"/>
                          <w:rPr>
                            <w:rFonts w:ascii="Arial MT"/>
                            <w:sz w:val="9"/>
                          </w:rPr>
                        </w:pPr>
                        <w:r>
                          <w:rPr>
                            <w:rFonts w:ascii="Arial MT"/>
                            <w:w w:val="105"/>
                            <w:sz w:val="9"/>
                          </w:rPr>
                          <w:t>No.</w:t>
                        </w:r>
                      </w:p>
                    </w:tc>
                    <w:tc>
                      <w:tcPr>
                        <w:tcW w:w="302" w:type="dxa"/>
                      </w:tcPr>
                      <w:p w14:paraId="05DBF303" w14:textId="77777777" w:rsidR="00CB66C5" w:rsidRDefault="00CB66C5">
                        <w:pPr>
                          <w:pStyle w:val="TableParagraph"/>
                          <w:spacing w:before="9" w:line="94" w:lineRule="exact"/>
                          <w:ind w:left="14"/>
                          <w:jc w:val="left"/>
                          <w:rPr>
                            <w:rFonts w:ascii="Arial MT"/>
                            <w:sz w:val="9"/>
                          </w:rPr>
                        </w:pPr>
                        <w:r>
                          <w:rPr>
                            <w:rFonts w:ascii="Arial MT"/>
                            <w:w w:val="105"/>
                            <w:sz w:val="9"/>
                          </w:rPr>
                          <w:t>(ppm)</w:t>
                        </w:r>
                      </w:p>
                    </w:tc>
                    <w:tc>
                      <w:tcPr>
                        <w:tcW w:w="378" w:type="dxa"/>
                      </w:tcPr>
                      <w:p w14:paraId="6206732F" w14:textId="77777777" w:rsidR="00CB66C5" w:rsidRDefault="00CB66C5">
                        <w:pPr>
                          <w:pStyle w:val="TableParagraph"/>
                          <w:spacing w:before="9" w:line="94" w:lineRule="exact"/>
                          <w:ind w:left="22" w:right="20"/>
                          <w:rPr>
                            <w:rFonts w:ascii="Arial MT"/>
                            <w:sz w:val="9"/>
                          </w:rPr>
                        </w:pPr>
                        <w:r>
                          <w:rPr>
                            <w:rFonts w:ascii="Arial MT"/>
                            <w:w w:val="105"/>
                            <w:sz w:val="9"/>
                          </w:rPr>
                          <w:t>(Hz)</w:t>
                        </w:r>
                      </w:p>
                    </w:tc>
                    <w:tc>
                      <w:tcPr>
                        <w:tcW w:w="389" w:type="dxa"/>
                      </w:tcPr>
                      <w:p w14:paraId="2C7DBBA6" w14:textId="77777777" w:rsidR="00CB66C5" w:rsidRDefault="00CB66C5">
                        <w:pPr>
                          <w:pStyle w:val="TableParagraph"/>
                          <w:spacing w:before="9" w:line="94" w:lineRule="exact"/>
                          <w:ind w:left="23" w:right="30"/>
                          <w:rPr>
                            <w:rFonts w:ascii="Arial MT"/>
                            <w:sz w:val="9"/>
                          </w:rPr>
                        </w:pPr>
                        <w:r>
                          <w:rPr>
                            <w:rFonts w:ascii="Arial MT"/>
                            <w:w w:val="105"/>
                            <w:sz w:val="9"/>
                          </w:rPr>
                          <w:t>Height</w:t>
                        </w:r>
                      </w:p>
                    </w:tc>
                  </w:tr>
                  <w:tr w:rsidR="00CB66C5" w14:paraId="62AAE2BC" w14:textId="77777777">
                    <w:trPr>
                      <w:trHeight w:val="123"/>
                    </w:trPr>
                    <w:tc>
                      <w:tcPr>
                        <w:tcW w:w="286" w:type="dxa"/>
                        <w:tcBorders>
                          <w:top w:val="nil"/>
                          <w:bottom w:val="nil"/>
                        </w:tcBorders>
                      </w:tcPr>
                      <w:p w14:paraId="57C526A3" w14:textId="77777777" w:rsidR="00CB66C5" w:rsidRDefault="00CB66C5">
                        <w:pPr>
                          <w:pStyle w:val="TableParagraph"/>
                          <w:spacing w:before="9" w:line="94" w:lineRule="exact"/>
                          <w:ind w:left="73"/>
                          <w:jc w:val="left"/>
                          <w:rPr>
                            <w:rFonts w:ascii="Arial MT"/>
                            <w:sz w:val="9"/>
                          </w:rPr>
                        </w:pPr>
                        <w:r>
                          <w:rPr>
                            <w:rFonts w:ascii="Arial MT"/>
                            <w:w w:val="105"/>
                            <w:sz w:val="9"/>
                          </w:rPr>
                          <w:t>14</w:t>
                        </w:r>
                      </w:p>
                    </w:tc>
                    <w:tc>
                      <w:tcPr>
                        <w:tcW w:w="302" w:type="dxa"/>
                      </w:tcPr>
                      <w:p w14:paraId="416831D4" w14:textId="77777777" w:rsidR="00CB66C5" w:rsidRDefault="00CB66C5">
                        <w:pPr>
                          <w:pStyle w:val="TableParagraph"/>
                          <w:spacing w:before="9" w:line="94" w:lineRule="exact"/>
                          <w:ind w:left="45"/>
                          <w:jc w:val="left"/>
                          <w:rPr>
                            <w:rFonts w:ascii="Arial MT"/>
                            <w:sz w:val="9"/>
                          </w:rPr>
                        </w:pPr>
                        <w:r>
                          <w:rPr>
                            <w:rFonts w:ascii="Arial MT"/>
                            <w:w w:val="105"/>
                            <w:sz w:val="9"/>
                          </w:rPr>
                          <w:t>3.34</w:t>
                        </w:r>
                      </w:p>
                    </w:tc>
                    <w:tc>
                      <w:tcPr>
                        <w:tcW w:w="378" w:type="dxa"/>
                      </w:tcPr>
                      <w:p w14:paraId="554C5A18" w14:textId="77777777" w:rsidR="00CB66C5" w:rsidRDefault="00CB66C5">
                        <w:pPr>
                          <w:pStyle w:val="TableParagraph"/>
                          <w:spacing w:before="9" w:line="94" w:lineRule="exact"/>
                          <w:ind w:left="22" w:right="20"/>
                          <w:rPr>
                            <w:rFonts w:ascii="Arial MT"/>
                            <w:sz w:val="9"/>
                          </w:rPr>
                        </w:pPr>
                        <w:r>
                          <w:rPr>
                            <w:rFonts w:ascii="Arial MT"/>
                            <w:w w:val="105"/>
                            <w:sz w:val="9"/>
                          </w:rPr>
                          <w:t>1334.9</w:t>
                        </w:r>
                      </w:p>
                    </w:tc>
                    <w:tc>
                      <w:tcPr>
                        <w:tcW w:w="389" w:type="dxa"/>
                      </w:tcPr>
                      <w:p w14:paraId="6D2940E1" w14:textId="77777777" w:rsidR="00CB66C5" w:rsidRDefault="00CB66C5">
                        <w:pPr>
                          <w:pStyle w:val="TableParagraph"/>
                          <w:spacing w:before="9" w:line="94" w:lineRule="exact"/>
                          <w:ind w:left="24" w:right="30"/>
                          <w:rPr>
                            <w:rFonts w:ascii="Arial MT"/>
                            <w:sz w:val="9"/>
                          </w:rPr>
                        </w:pPr>
                        <w:r>
                          <w:rPr>
                            <w:rFonts w:ascii="Arial MT"/>
                            <w:w w:val="105"/>
                            <w:sz w:val="9"/>
                          </w:rPr>
                          <w:t>0.0529</w:t>
                        </w:r>
                      </w:p>
                    </w:tc>
                  </w:tr>
                  <w:tr w:rsidR="00CB66C5" w14:paraId="717A8498" w14:textId="77777777">
                    <w:trPr>
                      <w:trHeight w:val="123"/>
                    </w:trPr>
                    <w:tc>
                      <w:tcPr>
                        <w:tcW w:w="286" w:type="dxa"/>
                        <w:tcBorders>
                          <w:top w:val="nil"/>
                          <w:bottom w:val="nil"/>
                        </w:tcBorders>
                      </w:tcPr>
                      <w:p w14:paraId="50C92ED2" w14:textId="77777777" w:rsidR="00CB66C5" w:rsidRDefault="00CB66C5">
                        <w:pPr>
                          <w:pStyle w:val="TableParagraph"/>
                          <w:spacing w:before="9" w:line="94" w:lineRule="exact"/>
                          <w:ind w:left="73"/>
                          <w:jc w:val="left"/>
                          <w:rPr>
                            <w:rFonts w:ascii="Arial MT"/>
                            <w:sz w:val="9"/>
                          </w:rPr>
                        </w:pPr>
                        <w:r>
                          <w:rPr>
                            <w:rFonts w:ascii="Arial MT"/>
                            <w:w w:val="105"/>
                            <w:sz w:val="9"/>
                          </w:rPr>
                          <w:t>15</w:t>
                        </w:r>
                      </w:p>
                    </w:tc>
                    <w:tc>
                      <w:tcPr>
                        <w:tcW w:w="302" w:type="dxa"/>
                      </w:tcPr>
                      <w:p w14:paraId="5116170A" w14:textId="77777777" w:rsidR="00CB66C5" w:rsidRDefault="00CB66C5">
                        <w:pPr>
                          <w:pStyle w:val="TableParagraph"/>
                          <w:spacing w:before="9" w:line="94" w:lineRule="exact"/>
                          <w:ind w:left="45"/>
                          <w:jc w:val="left"/>
                          <w:rPr>
                            <w:rFonts w:ascii="Arial MT"/>
                            <w:sz w:val="9"/>
                          </w:rPr>
                        </w:pPr>
                        <w:r>
                          <w:rPr>
                            <w:rFonts w:ascii="Arial MT"/>
                            <w:w w:val="105"/>
                            <w:sz w:val="9"/>
                          </w:rPr>
                          <w:t>3.45</w:t>
                        </w:r>
                      </w:p>
                    </w:tc>
                    <w:tc>
                      <w:tcPr>
                        <w:tcW w:w="378" w:type="dxa"/>
                      </w:tcPr>
                      <w:p w14:paraId="577EB1EC" w14:textId="77777777" w:rsidR="00CB66C5" w:rsidRDefault="00CB66C5">
                        <w:pPr>
                          <w:pStyle w:val="TableParagraph"/>
                          <w:spacing w:before="9" w:line="94" w:lineRule="exact"/>
                          <w:ind w:left="22" w:right="20"/>
                          <w:rPr>
                            <w:rFonts w:ascii="Arial MT"/>
                            <w:sz w:val="9"/>
                          </w:rPr>
                        </w:pPr>
                        <w:r>
                          <w:rPr>
                            <w:rFonts w:ascii="Arial MT"/>
                            <w:w w:val="105"/>
                            <w:sz w:val="9"/>
                          </w:rPr>
                          <w:t>1379.3</w:t>
                        </w:r>
                      </w:p>
                    </w:tc>
                    <w:tc>
                      <w:tcPr>
                        <w:tcW w:w="389" w:type="dxa"/>
                      </w:tcPr>
                      <w:p w14:paraId="327C9C07" w14:textId="77777777" w:rsidR="00CB66C5" w:rsidRDefault="00CB66C5">
                        <w:pPr>
                          <w:pStyle w:val="TableParagraph"/>
                          <w:spacing w:before="9" w:line="94" w:lineRule="exact"/>
                          <w:ind w:left="24" w:right="30"/>
                          <w:rPr>
                            <w:rFonts w:ascii="Arial MT"/>
                            <w:sz w:val="9"/>
                          </w:rPr>
                        </w:pPr>
                        <w:r>
                          <w:rPr>
                            <w:rFonts w:ascii="Arial MT"/>
                            <w:w w:val="105"/>
                            <w:sz w:val="9"/>
                          </w:rPr>
                          <w:t>0.6431</w:t>
                        </w:r>
                      </w:p>
                    </w:tc>
                  </w:tr>
                  <w:tr w:rsidR="00CB66C5" w14:paraId="4D09FB5A" w14:textId="77777777">
                    <w:trPr>
                      <w:trHeight w:val="123"/>
                    </w:trPr>
                    <w:tc>
                      <w:tcPr>
                        <w:tcW w:w="286" w:type="dxa"/>
                        <w:tcBorders>
                          <w:top w:val="nil"/>
                          <w:bottom w:val="nil"/>
                        </w:tcBorders>
                      </w:tcPr>
                      <w:p w14:paraId="043DA313" w14:textId="77777777" w:rsidR="00CB66C5" w:rsidRDefault="00CB66C5">
                        <w:pPr>
                          <w:pStyle w:val="TableParagraph"/>
                          <w:spacing w:before="9" w:line="94" w:lineRule="exact"/>
                          <w:ind w:left="73"/>
                          <w:jc w:val="left"/>
                          <w:rPr>
                            <w:rFonts w:ascii="Arial MT"/>
                            <w:sz w:val="9"/>
                          </w:rPr>
                        </w:pPr>
                        <w:r>
                          <w:rPr>
                            <w:rFonts w:ascii="Arial MT"/>
                            <w:w w:val="105"/>
                            <w:sz w:val="9"/>
                          </w:rPr>
                          <w:t>16</w:t>
                        </w:r>
                      </w:p>
                    </w:tc>
                    <w:tc>
                      <w:tcPr>
                        <w:tcW w:w="302" w:type="dxa"/>
                      </w:tcPr>
                      <w:p w14:paraId="4BA5BA16" w14:textId="77777777" w:rsidR="00CB66C5" w:rsidRDefault="00CB66C5">
                        <w:pPr>
                          <w:pStyle w:val="TableParagraph"/>
                          <w:spacing w:before="9" w:line="94" w:lineRule="exact"/>
                          <w:ind w:left="45"/>
                          <w:jc w:val="left"/>
                          <w:rPr>
                            <w:rFonts w:ascii="Arial MT"/>
                            <w:sz w:val="9"/>
                          </w:rPr>
                        </w:pPr>
                        <w:r>
                          <w:rPr>
                            <w:rFonts w:ascii="Arial MT"/>
                            <w:w w:val="105"/>
                            <w:sz w:val="9"/>
                          </w:rPr>
                          <w:t>3.69</w:t>
                        </w:r>
                      </w:p>
                    </w:tc>
                    <w:tc>
                      <w:tcPr>
                        <w:tcW w:w="378" w:type="dxa"/>
                      </w:tcPr>
                      <w:p w14:paraId="2FE0C1F3" w14:textId="77777777" w:rsidR="00CB66C5" w:rsidRDefault="00CB66C5">
                        <w:pPr>
                          <w:pStyle w:val="TableParagraph"/>
                          <w:spacing w:before="9" w:line="94" w:lineRule="exact"/>
                          <w:ind w:left="22" w:right="20"/>
                          <w:rPr>
                            <w:rFonts w:ascii="Arial MT"/>
                            <w:sz w:val="9"/>
                          </w:rPr>
                        </w:pPr>
                        <w:r>
                          <w:rPr>
                            <w:rFonts w:ascii="Arial MT"/>
                            <w:w w:val="105"/>
                            <w:sz w:val="9"/>
                          </w:rPr>
                          <w:t>1475.9</w:t>
                        </w:r>
                      </w:p>
                    </w:tc>
                    <w:tc>
                      <w:tcPr>
                        <w:tcW w:w="389" w:type="dxa"/>
                      </w:tcPr>
                      <w:p w14:paraId="5C7D4697" w14:textId="77777777" w:rsidR="00CB66C5" w:rsidRDefault="00CB66C5">
                        <w:pPr>
                          <w:pStyle w:val="TableParagraph"/>
                          <w:spacing w:before="9" w:line="94" w:lineRule="exact"/>
                          <w:ind w:left="24" w:right="30"/>
                          <w:rPr>
                            <w:rFonts w:ascii="Arial MT"/>
                            <w:sz w:val="9"/>
                          </w:rPr>
                        </w:pPr>
                        <w:r>
                          <w:rPr>
                            <w:rFonts w:ascii="Arial MT"/>
                            <w:w w:val="105"/>
                            <w:sz w:val="9"/>
                          </w:rPr>
                          <w:t>0.0192</w:t>
                        </w:r>
                      </w:p>
                    </w:tc>
                  </w:tr>
                  <w:tr w:rsidR="00CB66C5" w14:paraId="3CE10D72" w14:textId="77777777">
                    <w:trPr>
                      <w:trHeight w:val="123"/>
                    </w:trPr>
                    <w:tc>
                      <w:tcPr>
                        <w:tcW w:w="286" w:type="dxa"/>
                        <w:tcBorders>
                          <w:top w:val="nil"/>
                          <w:bottom w:val="nil"/>
                        </w:tcBorders>
                      </w:tcPr>
                      <w:p w14:paraId="12FC8623" w14:textId="77777777" w:rsidR="00CB66C5" w:rsidRDefault="00CB66C5">
                        <w:pPr>
                          <w:pStyle w:val="TableParagraph"/>
                          <w:spacing w:before="9" w:line="94" w:lineRule="exact"/>
                          <w:ind w:left="73"/>
                          <w:jc w:val="left"/>
                          <w:rPr>
                            <w:rFonts w:ascii="Arial MT"/>
                            <w:sz w:val="9"/>
                          </w:rPr>
                        </w:pPr>
                        <w:r>
                          <w:rPr>
                            <w:rFonts w:ascii="Arial MT"/>
                            <w:w w:val="105"/>
                            <w:sz w:val="9"/>
                          </w:rPr>
                          <w:t>17</w:t>
                        </w:r>
                      </w:p>
                    </w:tc>
                    <w:tc>
                      <w:tcPr>
                        <w:tcW w:w="302" w:type="dxa"/>
                      </w:tcPr>
                      <w:p w14:paraId="7CB2A967" w14:textId="77777777" w:rsidR="00CB66C5" w:rsidRDefault="00CB66C5">
                        <w:pPr>
                          <w:pStyle w:val="TableParagraph"/>
                          <w:spacing w:before="9" w:line="94" w:lineRule="exact"/>
                          <w:ind w:left="45"/>
                          <w:jc w:val="left"/>
                          <w:rPr>
                            <w:rFonts w:ascii="Arial MT"/>
                            <w:sz w:val="9"/>
                          </w:rPr>
                        </w:pPr>
                        <w:r>
                          <w:rPr>
                            <w:rFonts w:ascii="Arial MT"/>
                            <w:w w:val="105"/>
                            <w:sz w:val="9"/>
                          </w:rPr>
                          <w:t>3.71</w:t>
                        </w:r>
                      </w:p>
                    </w:tc>
                    <w:tc>
                      <w:tcPr>
                        <w:tcW w:w="378" w:type="dxa"/>
                      </w:tcPr>
                      <w:p w14:paraId="6D19D990" w14:textId="77777777" w:rsidR="00CB66C5" w:rsidRDefault="00CB66C5">
                        <w:pPr>
                          <w:pStyle w:val="TableParagraph"/>
                          <w:spacing w:before="9" w:line="94" w:lineRule="exact"/>
                          <w:ind w:left="22" w:right="20"/>
                          <w:rPr>
                            <w:rFonts w:ascii="Arial MT"/>
                            <w:sz w:val="9"/>
                          </w:rPr>
                        </w:pPr>
                        <w:r>
                          <w:rPr>
                            <w:rFonts w:ascii="Arial MT"/>
                            <w:w w:val="105"/>
                            <w:sz w:val="9"/>
                          </w:rPr>
                          <w:t>1482.3</w:t>
                        </w:r>
                      </w:p>
                    </w:tc>
                    <w:tc>
                      <w:tcPr>
                        <w:tcW w:w="389" w:type="dxa"/>
                      </w:tcPr>
                      <w:p w14:paraId="13BC60FA" w14:textId="77777777" w:rsidR="00CB66C5" w:rsidRDefault="00CB66C5">
                        <w:pPr>
                          <w:pStyle w:val="TableParagraph"/>
                          <w:spacing w:before="9" w:line="94" w:lineRule="exact"/>
                          <w:ind w:left="24" w:right="30"/>
                          <w:rPr>
                            <w:rFonts w:ascii="Arial MT"/>
                            <w:sz w:val="9"/>
                          </w:rPr>
                        </w:pPr>
                        <w:r>
                          <w:rPr>
                            <w:rFonts w:ascii="Arial MT"/>
                            <w:w w:val="105"/>
                            <w:sz w:val="9"/>
                          </w:rPr>
                          <w:t>0.0343</w:t>
                        </w:r>
                      </w:p>
                    </w:tc>
                  </w:tr>
                  <w:tr w:rsidR="00CB66C5" w14:paraId="29B14783" w14:textId="77777777">
                    <w:trPr>
                      <w:trHeight w:val="123"/>
                    </w:trPr>
                    <w:tc>
                      <w:tcPr>
                        <w:tcW w:w="286" w:type="dxa"/>
                        <w:tcBorders>
                          <w:top w:val="nil"/>
                          <w:bottom w:val="nil"/>
                        </w:tcBorders>
                      </w:tcPr>
                      <w:p w14:paraId="20CD91DA" w14:textId="77777777" w:rsidR="00CB66C5" w:rsidRDefault="00CB66C5">
                        <w:pPr>
                          <w:pStyle w:val="TableParagraph"/>
                          <w:spacing w:before="9" w:line="94" w:lineRule="exact"/>
                          <w:ind w:left="73"/>
                          <w:jc w:val="left"/>
                          <w:rPr>
                            <w:rFonts w:ascii="Arial MT"/>
                            <w:sz w:val="9"/>
                          </w:rPr>
                        </w:pPr>
                        <w:r>
                          <w:rPr>
                            <w:rFonts w:ascii="Arial MT"/>
                            <w:w w:val="105"/>
                            <w:sz w:val="9"/>
                          </w:rPr>
                          <w:t>18</w:t>
                        </w:r>
                      </w:p>
                    </w:tc>
                    <w:tc>
                      <w:tcPr>
                        <w:tcW w:w="302" w:type="dxa"/>
                      </w:tcPr>
                      <w:p w14:paraId="09611DF5" w14:textId="77777777" w:rsidR="00CB66C5" w:rsidRDefault="00CB66C5">
                        <w:pPr>
                          <w:pStyle w:val="TableParagraph"/>
                          <w:spacing w:before="9" w:line="94" w:lineRule="exact"/>
                          <w:ind w:left="45"/>
                          <w:jc w:val="left"/>
                          <w:rPr>
                            <w:rFonts w:ascii="Arial MT"/>
                            <w:sz w:val="9"/>
                          </w:rPr>
                        </w:pPr>
                        <w:r>
                          <w:rPr>
                            <w:rFonts w:ascii="Arial MT"/>
                            <w:w w:val="105"/>
                            <w:sz w:val="9"/>
                          </w:rPr>
                          <w:t>3.72</w:t>
                        </w:r>
                      </w:p>
                    </w:tc>
                    <w:tc>
                      <w:tcPr>
                        <w:tcW w:w="378" w:type="dxa"/>
                      </w:tcPr>
                      <w:p w14:paraId="6DC6F799" w14:textId="77777777" w:rsidR="00CB66C5" w:rsidRDefault="00CB66C5">
                        <w:pPr>
                          <w:pStyle w:val="TableParagraph"/>
                          <w:spacing w:before="9" w:line="94" w:lineRule="exact"/>
                          <w:ind w:left="22" w:right="20"/>
                          <w:rPr>
                            <w:rFonts w:ascii="Arial MT"/>
                            <w:sz w:val="9"/>
                          </w:rPr>
                        </w:pPr>
                        <w:r>
                          <w:rPr>
                            <w:rFonts w:ascii="Arial MT"/>
                            <w:w w:val="105"/>
                            <w:sz w:val="9"/>
                          </w:rPr>
                          <w:t>1488.3</w:t>
                        </w:r>
                      </w:p>
                    </w:tc>
                    <w:tc>
                      <w:tcPr>
                        <w:tcW w:w="389" w:type="dxa"/>
                      </w:tcPr>
                      <w:p w14:paraId="0515A03F" w14:textId="77777777" w:rsidR="00CB66C5" w:rsidRDefault="00CB66C5">
                        <w:pPr>
                          <w:pStyle w:val="TableParagraph"/>
                          <w:spacing w:before="9" w:line="94" w:lineRule="exact"/>
                          <w:ind w:left="24" w:right="30"/>
                          <w:rPr>
                            <w:rFonts w:ascii="Arial MT"/>
                            <w:sz w:val="9"/>
                          </w:rPr>
                        </w:pPr>
                        <w:r>
                          <w:rPr>
                            <w:rFonts w:ascii="Arial MT"/>
                            <w:w w:val="105"/>
                            <w:sz w:val="9"/>
                          </w:rPr>
                          <w:t>0.0481</w:t>
                        </w:r>
                      </w:p>
                    </w:tc>
                  </w:tr>
                  <w:tr w:rsidR="00CB66C5" w14:paraId="19A9852D" w14:textId="77777777">
                    <w:trPr>
                      <w:trHeight w:val="123"/>
                    </w:trPr>
                    <w:tc>
                      <w:tcPr>
                        <w:tcW w:w="286" w:type="dxa"/>
                        <w:tcBorders>
                          <w:top w:val="nil"/>
                          <w:bottom w:val="nil"/>
                        </w:tcBorders>
                      </w:tcPr>
                      <w:p w14:paraId="11113007" w14:textId="77777777" w:rsidR="00CB66C5" w:rsidRDefault="00CB66C5">
                        <w:pPr>
                          <w:pStyle w:val="TableParagraph"/>
                          <w:spacing w:before="9" w:line="94" w:lineRule="exact"/>
                          <w:ind w:left="73"/>
                          <w:jc w:val="left"/>
                          <w:rPr>
                            <w:rFonts w:ascii="Arial MT"/>
                            <w:sz w:val="9"/>
                          </w:rPr>
                        </w:pPr>
                        <w:r>
                          <w:rPr>
                            <w:rFonts w:ascii="Arial MT"/>
                            <w:w w:val="105"/>
                            <w:sz w:val="9"/>
                          </w:rPr>
                          <w:t>19</w:t>
                        </w:r>
                      </w:p>
                    </w:tc>
                    <w:tc>
                      <w:tcPr>
                        <w:tcW w:w="302" w:type="dxa"/>
                      </w:tcPr>
                      <w:p w14:paraId="5B6C424D" w14:textId="77777777" w:rsidR="00CB66C5" w:rsidRDefault="00CB66C5">
                        <w:pPr>
                          <w:pStyle w:val="TableParagraph"/>
                          <w:spacing w:before="9" w:line="94" w:lineRule="exact"/>
                          <w:ind w:left="45"/>
                          <w:jc w:val="left"/>
                          <w:rPr>
                            <w:rFonts w:ascii="Arial MT"/>
                            <w:sz w:val="9"/>
                          </w:rPr>
                        </w:pPr>
                        <w:r>
                          <w:rPr>
                            <w:rFonts w:ascii="Arial MT"/>
                            <w:w w:val="105"/>
                            <w:sz w:val="9"/>
                          </w:rPr>
                          <w:t>3.74</w:t>
                        </w:r>
                      </w:p>
                    </w:tc>
                    <w:tc>
                      <w:tcPr>
                        <w:tcW w:w="378" w:type="dxa"/>
                      </w:tcPr>
                      <w:p w14:paraId="633861EE" w14:textId="77777777" w:rsidR="00CB66C5" w:rsidRDefault="00CB66C5">
                        <w:pPr>
                          <w:pStyle w:val="TableParagraph"/>
                          <w:spacing w:before="9" w:line="94" w:lineRule="exact"/>
                          <w:ind w:left="22" w:right="20"/>
                          <w:rPr>
                            <w:rFonts w:ascii="Arial MT"/>
                            <w:sz w:val="9"/>
                          </w:rPr>
                        </w:pPr>
                        <w:r>
                          <w:rPr>
                            <w:rFonts w:ascii="Arial MT"/>
                            <w:w w:val="105"/>
                            <w:sz w:val="9"/>
                          </w:rPr>
                          <w:t>1494.3</w:t>
                        </w:r>
                      </w:p>
                    </w:tc>
                    <w:tc>
                      <w:tcPr>
                        <w:tcW w:w="389" w:type="dxa"/>
                      </w:tcPr>
                      <w:p w14:paraId="0511DF20" w14:textId="77777777" w:rsidR="00CB66C5" w:rsidRDefault="00CB66C5">
                        <w:pPr>
                          <w:pStyle w:val="TableParagraph"/>
                          <w:spacing w:before="9" w:line="94" w:lineRule="exact"/>
                          <w:ind w:left="24" w:right="30"/>
                          <w:rPr>
                            <w:rFonts w:ascii="Arial MT"/>
                            <w:sz w:val="9"/>
                          </w:rPr>
                        </w:pPr>
                        <w:r>
                          <w:rPr>
                            <w:rFonts w:ascii="Arial MT"/>
                            <w:w w:val="105"/>
                            <w:sz w:val="9"/>
                          </w:rPr>
                          <w:t>0.0346</w:t>
                        </w:r>
                      </w:p>
                    </w:tc>
                  </w:tr>
                  <w:tr w:rsidR="00CB66C5" w14:paraId="3AE1363D" w14:textId="77777777">
                    <w:trPr>
                      <w:trHeight w:val="123"/>
                    </w:trPr>
                    <w:tc>
                      <w:tcPr>
                        <w:tcW w:w="286" w:type="dxa"/>
                        <w:tcBorders>
                          <w:top w:val="nil"/>
                          <w:bottom w:val="nil"/>
                        </w:tcBorders>
                      </w:tcPr>
                      <w:p w14:paraId="1766CBD1" w14:textId="77777777" w:rsidR="00CB66C5" w:rsidRDefault="00CB66C5">
                        <w:pPr>
                          <w:pStyle w:val="TableParagraph"/>
                          <w:spacing w:before="9" w:line="94" w:lineRule="exact"/>
                          <w:ind w:left="73"/>
                          <w:jc w:val="left"/>
                          <w:rPr>
                            <w:rFonts w:ascii="Arial MT"/>
                            <w:sz w:val="9"/>
                          </w:rPr>
                        </w:pPr>
                        <w:r>
                          <w:rPr>
                            <w:rFonts w:ascii="Arial MT"/>
                            <w:w w:val="105"/>
                            <w:sz w:val="9"/>
                          </w:rPr>
                          <w:t>20</w:t>
                        </w:r>
                      </w:p>
                    </w:tc>
                    <w:tc>
                      <w:tcPr>
                        <w:tcW w:w="302" w:type="dxa"/>
                      </w:tcPr>
                      <w:p w14:paraId="5DA5DACE" w14:textId="77777777" w:rsidR="00CB66C5" w:rsidRDefault="00CB66C5">
                        <w:pPr>
                          <w:pStyle w:val="TableParagraph"/>
                          <w:spacing w:before="9" w:line="94" w:lineRule="exact"/>
                          <w:ind w:left="45"/>
                          <w:jc w:val="left"/>
                          <w:rPr>
                            <w:rFonts w:ascii="Arial MT"/>
                            <w:sz w:val="9"/>
                          </w:rPr>
                        </w:pPr>
                        <w:r>
                          <w:rPr>
                            <w:rFonts w:ascii="Arial MT"/>
                            <w:w w:val="105"/>
                            <w:sz w:val="9"/>
                          </w:rPr>
                          <w:t>4.34</w:t>
                        </w:r>
                      </w:p>
                    </w:tc>
                    <w:tc>
                      <w:tcPr>
                        <w:tcW w:w="378" w:type="dxa"/>
                      </w:tcPr>
                      <w:p w14:paraId="3EC7EE6C" w14:textId="77777777" w:rsidR="00CB66C5" w:rsidRDefault="00CB66C5">
                        <w:pPr>
                          <w:pStyle w:val="TableParagraph"/>
                          <w:spacing w:before="9" w:line="94" w:lineRule="exact"/>
                          <w:ind w:left="22" w:right="20"/>
                          <w:rPr>
                            <w:rFonts w:ascii="Arial MT"/>
                            <w:sz w:val="9"/>
                          </w:rPr>
                        </w:pPr>
                        <w:r>
                          <w:rPr>
                            <w:rFonts w:ascii="Arial MT"/>
                            <w:w w:val="105"/>
                            <w:sz w:val="9"/>
                          </w:rPr>
                          <w:t>1735.6</w:t>
                        </w:r>
                      </w:p>
                    </w:tc>
                    <w:tc>
                      <w:tcPr>
                        <w:tcW w:w="389" w:type="dxa"/>
                      </w:tcPr>
                      <w:p w14:paraId="17127A0E" w14:textId="77777777" w:rsidR="00CB66C5" w:rsidRDefault="00CB66C5">
                        <w:pPr>
                          <w:pStyle w:val="TableParagraph"/>
                          <w:spacing w:before="9" w:line="94" w:lineRule="exact"/>
                          <w:ind w:left="24" w:right="30"/>
                          <w:rPr>
                            <w:rFonts w:ascii="Arial MT"/>
                            <w:sz w:val="9"/>
                          </w:rPr>
                        </w:pPr>
                        <w:r>
                          <w:rPr>
                            <w:rFonts w:ascii="Arial MT"/>
                            <w:w w:val="105"/>
                            <w:sz w:val="9"/>
                          </w:rPr>
                          <w:t>0.9207</w:t>
                        </w:r>
                      </w:p>
                    </w:tc>
                  </w:tr>
                  <w:tr w:rsidR="00CB66C5" w14:paraId="54980C1B" w14:textId="77777777">
                    <w:trPr>
                      <w:trHeight w:val="123"/>
                    </w:trPr>
                    <w:tc>
                      <w:tcPr>
                        <w:tcW w:w="286" w:type="dxa"/>
                        <w:tcBorders>
                          <w:top w:val="nil"/>
                          <w:bottom w:val="nil"/>
                        </w:tcBorders>
                      </w:tcPr>
                      <w:p w14:paraId="6CEAA31D" w14:textId="77777777" w:rsidR="00CB66C5" w:rsidRDefault="00CB66C5">
                        <w:pPr>
                          <w:pStyle w:val="TableParagraph"/>
                          <w:spacing w:before="9" w:line="94" w:lineRule="exact"/>
                          <w:ind w:left="73"/>
                          <w:jc w:val="left"/>
                          <w:rPr>
                            <w:rFonts w:ascii="Arial MT"/>
                            <w:sz w:val="9"/>
                          </w:rPr>
                        </w:pPr>
                        <w:r>
                          <w:rPr>
                            <w:rFonts w:ascii="Arial MT"/>
                            <w:w w:val="105"/>
                            <w:sz w:val="9"/>
                          </w:rPr>
                          <w:t>21</w:t>
                        </w:r>
                      </w:p>
                    </w:tc>
                    <w:tc>
                      <w:tcPr>
                        <w:tcW w:w="302" w:type="dxa"/>
                      </w:tcPr>
                      <w:p w14:paraId="00809164" w14:textId="77777777" w:rsidR="00CB66C5" w:rsidRDefault="00CB66C5">
                        <w:pPr>
                          <w:pStyle w:val="TableParagraph"/>
                          <w:spacing w:before="9" w:line="94" w:lineRule="exact"/>
                          <w:ind w:left="45"/>
                          <w:jc w:val="left"/>
                          <w:rPr>
                            <w:rFonts w:ascii="Arial MT"/>
                            <w:sz w:val="9"/>
                          </w:rPr>
                        </w:pPr>
                        <w:r>
                          <w:rPr>
                            <w:rFonts w:ascii="Arial MT"/>
                            <w:w w:val="105"/>
                            <w:sz w:val="9"/>
                          </w:rPr>
                          <w:t>4.39</w:t>
                        </w:r>
                      </w:p>
                    </w:tc>
                    <w:tc>
                      <w:tcPr>
                        <w:tcW w:w="378" w:type="dxa"/>
                      </w:tcPr>
                      <w:p w14:paraId="5F56548F" w14:textId="77777777" w:rsidR="00CB66C5" w:rsidRDefault="00CB66C5">
                        <w:pPr>
                          <w:pStyle w:val="TableParagraph"/>
                          <w:spacing w:before="9" w:line="94" w:lineRule="exact"/>
                          <w:ind w:left="22" w:right="20"/>
                          <w:rPr>
                            <w:rFonts w:ascii="Arial MT"/>
                            <w:sz w:val="9"/>
                          </w:rPr>
                        </w:pPr>
                        <w:r>
                          <w:rPr>
                            <w:rFonts w:ascii="Arial MT"/>
                            <w:w w:val="105"/>
                            <w:sz w:val="9"/>
                          </w:rPr>
                          <w:t>1755.3</w:t>
                        </w:r>
                      </w:p>
                    </w:tc>
                    <w:tc>
                      <w:tcPr>
                        <w:tcW w:w="389" w:type="dxa"/>
                      </w:tcPr>
                      <w:p w14:paraId="0DF6EABD" w14:textId="77777777" w:rsidR="00CB66C5" w:rsidRDefault="00CB66C5">
                        <w:pPr>
                          <w:pStyle w:val="TableParagraph"/>
                          <w:spacing w:before="9" w:line="94" w:lineRule="exact"/>
                          <w:ind w:left="24" w:right="30"/>
                          <w:rPr>
                            <w:rFonts w:ascii="Arial MT"/>
                            <w:sz w:val="9"/>
                          </w:rPr>
                        </w:pPr>
                        <w:r>
                          <w:rPr>
                            <w:rFonts w:ascii="Arial MT"/>
                            <w:w w:val="105"/>
                            <w:sz w:val="9"/>
                          </w:rPr>
                          <w:t>0.0239</w:t>
                        </w:r>
                      </w:p>
                    </w:tc>
                  </w:tr>
                  <w:tr w:rsidR="00CB66C5" w14:paraId="3C0B0B73" w14:textId="77777777">
                    <w:trPr>
                      <w:trHeight w:val="123"/>
                    </w:trPr>
                    <w:tc>
                      <w:tcPr>
                        <w:tcW w:w="286" w:type="dxa"/>
                        <w:tcBorders>
                          <w:top w:val="nil"/>
                          <w:bottom w:val="nil"/>
                        </w:tcBorders>
                      </w:tcPr>
                      <w:p w14:paraId="68155188" w14:textId="77777777" w:rsidR="00CB66C5" w:rsidRDefault="00CB66C5">
                        <w:pPr>
                          <w:pStyle w:val="TableParagraph"/>
                          <w:spacing w:before="9" w:line="94" w:lineRule="exact"/>
                          <w:ind w:left="73"/>
                          <w:jc w:val="left"/>
                          <w:rPr>
                            <w:rFonts w:ascii="Arial MT"/>
                            <w:sz w:val="9"/>
                          </w:rPr>
                        </w:pPr>
                        <w:r>
                          <w:rPr>
                            <w:rFonts w:ascii="Arial MT"/>
                            <w:w w:val="105"/>
                            <w:sz w:val="9"/>
                          </w:rPr>
                          <w:t>22</w:t>
                        </w:r>
                      </w:p>
                    </w:tc>
                    <w:tc>
                      <w:tcPr>
                        <w:tcW w:w="302" w:type="dxa"/>
                      </w:tcPr>
                      <w:p w14:paraId="14E5B390" w14:textId="77777777" w:rsidR="00CB66C5" w:rsidRDefault="00CB66C5">
                        <w:pPr>
                          <w:pStyle w:val="TableParagraph"/>
                          <w:spacing w:before="9" w:line="94" w:lineRule="exact"/>
                          <w:ind w:left="45"/>
                          <w:jc w:val="left"/>
                          <w:rPr>
                            <w:rFonts w:ascii="Arial MT"/>
                            <w:sz w:val="9"/>
                          </w:rPr>
                        </w:pPr>
                        <w:r>
                          <w:rPr>
                            <w:rFonts w:ascii="Arial MT"/>
                            <w:w w:val="105"/>
                            <w:sz w:val="9"/>
                          </w:rPr>
                          <w:t>7.23</w:t>
                        </w:r>
                      </w:p>
                    </w:tc>
                    <w:tc>
                      <w:tcPr>
                        <w:tcW w:w="378" w:type="dxa"/>
                      </w:tcPr>
                      <w:p w14:paraId="4B265708" w14:textId="77777777" w:rsidR="00CB66C5" w:rsidRDefault="00CB66C5">
                        <w:pPr>
                          <w:pStyle w:val="TableParagraph"/>
                          <w:spacing w:before="9" w:line="94" w:lineRule="exact"/>
                          <w:ind w:left="22" w:right="20"/>
                          <w:rPr>
                            <w:rFonts w:ascii="Arial MT"/>
                            <w:sz w:val="9"/>
                          </w:rPr>
                        </w:pPr>
                        <w:r>
                          <w:rPr>
                            <w:rFonts w:ascii="Arial MT"/>
                            <w:w w:val="105"/>
                            <w:sz w:val="9"/>
                          </w:rPr>
                          <w:t>2892.4</w:t>
                        </w:r>
                      </w:p>
                    </w:tc>
                    <w:tc>
                      <w:tcPr>
                        <w:tcW w:w="389" w:type="dxa"/>
                      </w:tcPr>
                      <w:p w14:paraId="18E59ED5" w14:textId="77777777" w:rsidR="00CB66C5" w:rsidRDefault="00CB66C5">
                        <w:pPr>
                          <w:pStyle w:val="TableParagraph"/>
                          <w:spacing w:before="9" w:line="94" w:lineRule="exact"/>
                          <w:ind w:left="24" w:right="30"/>
                          <w:rPr>
                            <w:rFonts w:ascii="Arial MT"/>
                            <w:sz w:val="9"/>
                          </w:rPr>
                        </w:pPr>
                        <w:r>
                          <w:rPr>
                            <w:rFonts w:ascii="Arial MT"/>
                            <w:w w:val="105"/>
                            <w:sz w:val="9"/>
                          </w:rPr>
                          <w:t>0.4216</w:t>
                        </w:r>
                      </w:p>
                    </w:tc>
                  </w:tr>
                  <w:tr w:rsidR="00CB66C5" w14:paraId="56214784" w14:textId="77777777">
                    <w:trPr>
                      <w:trHeight w:val="123"/>
                    </w:trPr>
                    <w:tc>
                      <w:tcPr>
                        <w:tcW w:w="286" w:type="dxa"/>
                        <w:tcBorders>
                          <w:top w:val="nil"/>
                          <w:bottom w:val="nil"/>
                        </w:tcBorders>
                      </w:tcPr>
                      <w:p w14:paraId="0EC30BDA" w14:textId="77777777" w:rsidR="00CB66C5" w:rsidRDefault="00CB66C5">
                        <w:pPr>
                          <w:pStyle w:val="TableParagraph"/>
                          <w:spacing w:before="9" w:line="94" w:lineRule="exact"/>
                          <w:ind w:left="73"/>
                          <w:jc w:val="left"/>
                          <w:rPr>
                            <w:rFonts w:ascii="Arial MT"/>
                            <w:sz w:val="9"/>
                          </w:rPr>
                        </w:pPr>
                        <w:r>
                          <w:rPr>
                            <w:rFonts w:ascii="Arial MT"/>
                            <w:w w:val="105"/>
                            <w:sz w:val="9"/>
                          </w:rPr>
                          <w:t>23</w:t>
                        </w:r>
                      </w:p>
                    </w:tc>
                    <w:tc>
                      <w:tcPr>
                        <w:tcW w:w="302" w:type="dxa"/>
                      </w:tcPr>
                      <w:p w14:paraId="6BAA7233" w14:textId="77777777" w:rsidR="00CB66C5" w:rsidRDefault="00CB66C5">
                        <w:pPr>
                          <w:pStyle w:val="TableParagraph"/>
                          <w:spacing w:before="9" w:line="94" w:lineRule="exact"/>
                          <w:ind w:left="45"/>
                          <w:jc w:val="left"/>
                          <w:rPr>
                            <w:rFonts w:ascii="Arial MT"/>
                            <w:sz w:val="9"/>
                          </w:rPr>
                        </w:pPr>
                        <w:r>
                          <w:rPr>
                            <w:rFonts w:ascii="Arial MT"/>
                            <w:w w:val="105"/>
                            <w:sz w:val="9"/>
                          </w:rPr>
                          <w:t>7.26</w:t>
                        </w:r>
                      </w:p>
                    </w:tc>
                    <w:tc>
                      <w:tcPr>
                        <w:tcW w:w="378" w:type="dxa"/>
                      </w:tcPr>
                      <w:p w14:paraId="04EBFDBA" w14:textId="77777777" w:rsidR="00CB66C5" w:rsidRDefault="00CB66C5">
                        <w:pPr>
                          <w:pStyle w:val="TableParagraph"/>
                          <w:spacing w:before="9" w:line="94" w:lineRule="exact"/>
                          <w:ind w:left="22" w:right="20"/>
                          <w:rPr>
                            <w:rFonts w:ascii="Arial MT"/>
                            <w:sz w:val="9"/>
                          </w:rPr>
                        </w:pPr>
                        <w:r>
                          <w:rPr>
                            <w:rFonts w:ascii="Arial MT"/>
                            <w:w w:val="105"/>
                            <w:sz w:val="9"/>
                          </w:rPr>
                          <w:t>2901.1</w:t>
                        </w:r>
                      </w:p>
                    </w:tc>
                    <w:tc>
                      <w:tcPr>
                        <w:tcW w:w="389" w:type="dxa"/>
                      </w:tcPr>
                      <w:p w14:paraId="6C716AF6" w14:textId="77777777" w:rsidR="00CB66C5" w:rsidRDefault="00CB66C5">
                        <w:pPr>
                          <w:pStyle w:val="TableParagraph"/>
                          <w:spacing w:before="9" w:line="94" w:lineRule="exact"/>
                          <w:ind w:left="24" w:right="30"/>
                          <w:rPr>
                            <w:rFonts w:ascii="Arial MT"/>
                            <w:sz w:val="9"/>
                          </w:rPr>
                        </w:pPr>
                        <w:r>
                          <w:rPr>
                            <w:rFonts w:ascii="Arial MT"/>
                            <w:w w:val="105"/>
                            <w:sz w:val="9"/>
                          </w:rPr>
                          <w:t>0.8884</w:t>
                        </w:r>
                      </w:p>
                    </w:tc>
                  </w:tr>
                  <w:tr w:rsidR="00CB66C5" w14:paraId="68B750E2" w14:textId="77777777">
                    <w:trPr>
                      <w:trHeight w:val="123"/>
                    </w:trPr>
                    <w:tc>
                      <w:tcPr>
                        <w:tcW w:w="286" w:type="dxa"/>
                        <w:tcBorders>
                          <w:top w:val="nil"/>
                          <w:bottom w:val="nil"/>
                        </w:tcBorders>
                      </w:tcPr>
                      <w:p w14:paraId="55C17F60" w14:textId="77777777" w:rsidR="00CB66C5" w:rsidRDefault="00CB66C5">
                        <w:pPr>
                          <w:pStyle w:val="TableParagraph"/>
                          <w:spacing w:before="9" w:line="94" w:lineRule="exact"/>
                          <w:ind w:left="73"/>
                          <w:jc w:val="left"/>
                          <w:rPr>
                            <w:rFonts w:ascii="Arial MT"/>
                            <w:sz w:val="9"/>
                          </w:rPr>
                        </w:pPr>
                        <w:r>
                          <w:rPr>
                            <w:rFonts w:ascii="Arial MT"/>
                            <w:w w:val="105"/>
                            <w:sz w:val="9"/>
                          </w:rPr>
                          <w:t>24</w:t>
                        </w:r>
                      </w:p>
                    </w:tc>
                    <w:tc>
                      <w:tcPr>
                        <w:tcW w:w="302" w:type="dxa"/>
                      </w:tcPr>
                      <w:p w14:paraId="7B405958" w14:textId="77777777" w:rsidR="00CB66C5" w:rsidRDefault="00CB66C5">
                        <w:pPr>
                          <w:pStyle w:val="TableParagraph"/>
                          <w:spacing w:before="9" w:line="94" w:lineRule="exact"/>
                          <w:ind w:left="45"/>
                          <w:jc w:val="left"/>
                          <w:rPr>
                            <w:rFonts w:ascii="Arial MT"/>
                            <w:sz w:val="9"/>
                          </w:rPr>
                        </w:pPr>
                        <w:r>
                          <w:rPr>
                            <w:rFonts w:ascii="Arial MT"/>
                            <w:w w:val="105"/>
                            <w:sz w:val="9"/>
                          </w:rPr>
                          <w:t>7.28</w:t>
                        </w:r>
                      </w:p>
                    </w:tc>
                    <w:tc>
                      <w:tcPr>
                        <w:tcW w:w="378" w:type="dxa"/>
                      </w:tcPr>
                      <w:p w14:paraId="6EB06C24" w14:textId="77777777" w:rsidR="00CB66C5" w:rsidRDefault="00CB66C5">
                        <w:pPr>
                          <w:pStyle w:val="TableParagraph"/>
                          <w:spacing w:before="9" w:line="94" w:lineRule="exact"/>
                          <w:ind w:left="22" w:right="20"/>
                          <w:rPr>
                            <w:rFonts w:ascii="Arial MT"/>
                            <w:sz w:val="9"/>
                          </w:rPr>
                        </w:pPr>
                        <w:r>
                          <w:rPr>
                            <w:rFonts w:ascii="Arial MT"/>
                            <w:w w:val="105"/>
                            <w:sz w:val="9"/>
                          </w:rPr>
                          <w:t>2909.3</w:t>
                        </w:r>
                      </w:p>
                    </w:tc>
                    <w:tc>
                      <w:tcPr>
                        <w:tcW w:w="389" w:type="dxa"/>
                      </w:tcPr>
                      <w:p w14:paraId="0131A5EE" w14:textId="77777777" w:rsidR="00CB66C5" w:rsidRDefault="00CB66C5">
                        <w:pPr>
                          <w:pStyle w:val="TableParagraph"/>
                          <w:spacing w:before="9" w:line="94" w:lineRule="exact"/>
                          <w:ind w:left="24" w:right="30"/>
                          <w:rPr>
                            <w:rFonts w:ascii="Arial MT"/>
                            <w:sz w:val="9"/>
                          </w:rPr>
                        </w:pPr>
                        <w:r>
                          <w:rPr>
                            <w:rFonts w:ascii="Arial MT"/>
                            <w:w w:val="105"/>
                            <w:sz w:val="9"/>
                          </w:rPr>
                          <w:t>0.5128</w:t>
                        </w:r>
                      </w:p>
                    </w:tc>
                  </w:tr>
                  <w:tr w:rsidR="00CB66C5" w14:paraId="572703C8" w14:textId="77777777">
                    <w:trPr>
                      <w:trHeight w:val="123"/>
                    </w:trPr>
                    <w:tc>
                      <w:tcPr>
                        <w:tcW w:w="286" w:type="dxa"/>
                        <w:tcBorders>
                          <w:top w:val="nil"/>
                          <w:bottom w:val="nil"/>
                        </w:tcBorders>
                      </w:tcPr>
                      <w:p w14:paraId="5BA6DB7F" w14:textId="77777777" w:rsidR="00CB66C5" w:rsidRDefault="00CB66C5">
                        <w:pPr>
                          <w:pStyle w:val="TableParagraph"/>
                          <w:spacing w:before="9" w:line="94" w:lineRule="exact"/>
                          <w:ind w:left="73"/>
                          <w:jc w:val="left"/>
                          <w:rPr>
                            <w:rFonts w:ascii="Arial MT"/>
                            <w:sz w:val="9"/>
                          </w:rPr>
                        </w:pPr>
                        <w:r>
                          <w:rPr>
                            <w:rFonts w:ascii="Arial MT"/>
                            <w:w w:val="105"/>
                            <w:sz w:val="9"/>
                          </w:rPr>
                          <w:t>25</w:t>
                        </w:r>
                      </w:p>
                    </w:tc>
                    <w:tc>
                      <w:tcPr>
                        <w:tcW w:w="302" w:type="dxa"/>
                      </w:tcPr>
                      <w:p w14:paraId="2B3F83EF" w14:textId="77777777" w:rsidR="00CB66C5" w:rsidRDefault="00CB66C5">
                        <w:pPr>
                          <w:pStyle w:val="TableParagraph"/>
                          <w:spacing w:before="9" w:line="94" w:lineRule="exact"/>
                          <w:ind w:left="45"/>
                          <w:jc w:val="left"/>
                          <w:rPr>
                            <w:rFonts w:ascii="Arial MT"/>
                            <w:sz w:val="9"/>
                          </w:rPr>
                        </w:pPr>
                        <w:r>
                          <w:rPr>
                            <w:rFonts w:ascii="Arial MT"/>
                            <w:w w:val="105"/>
                            <w:sz w:val="9"/>
                          </w:rPr>
                          <w:t>7.39</w:t>
                        </w:r>
                      </w:p>
                    </w:tc>
                    <w:tc>
                      <w:tcPr>
                        <w:tcW w:w="378" w:type="dxa"/>
                      </w:tcPr>
                      <w:p w14:paraId="3EB537C6" w14:textId="77777777" w:rsidR="00CB66C5" w:rsidRDefault="00CB66C5">
                        <w:pPr>
                          <w:pStyle w:val="TableParagraph"/>
                          <w:spacing w:before="9" w:line="94" w:lineRule="exact"/>
                          <w:ind w:left="22" w:right="20"/>
                          <w:rPr>
                            <w:rFonts w:ascii="Arial MT"/>
                            <w:sz w:val="9"/>
                          </w:rPr>
                        </w:pPr>
                        <w:r>
                          <w:rPr>
                            <w:rFonts w:ascii="Arial MT"/>
                            <w:w w:val="105"/>
                            <w:sz w:val="9"/>
                          </w:rPr>
                          <w:t>2956.0</w:t>
                        </w:r>
                      </w:p>
                    </w:tc>
                    <w:tc>
                      <w:tcPr>
                        <w:tcW w:w="389" w:type="dxa"/>
                      </w:tcPr>
                      <w:p w14:paraId="49297980" w14:textId="77777777" w:rsidR="00CB66C5" w:rsidRDefault="00CB66C5">
                        <w:pPr>
                          <w:pStyle w:val="TableParagraph"/>
                          <w:spacing w:before="9" w:line="94" w:lineRule="exact"/>
                          <w:ind w:left="24" w:right="30"/>
                          <w:rPr>
                            <w:rFonts w:ascii="Arial MT"/>
                            <w:sz w:val="9"/>
                          </w:rPr>
                        </w:pPr>
                        <w:r>
                          <w:rPr>
                            <w:rFonts w:ascii="Arial MT"/>
                            <w:w w:val="105"/>
                            <w:sz w:val="9"/>
                          </w:rPr>
                          <w:t>0.8945</w:t>
                        </w:r>
                      </w:p>
                    </w:tc>
                  </w:tr>
                  <w:tr w:rsidR="00CB66C5" w14:paraId="48FCDC94" w14:textId="77777777">
                    <w:trPr>
                      <w:trHeight w:val="123"/>
                    </w:trPr>
                    <w:tc>
                      <w:tcPr>
                        <w:tcW w:w="286" w:type="dxa"/>
                        <w:tcBorders>
                          <w:top w:val="nil"/>
                          <w:bottom w:val="nil"/>
                        </w:tcBorders>
                      </w:tcPr>
                      <w:p w14:paraId="0EC8F929" w14:textId="77777777" w:rsidR="00CB66C5" w:rsidRDefault="00CB66C5">
                        <w:pPr>
                          <w:pStyle w:val="TableParagraph"/>
                          <w:spacing w:before="9" w:line="94" w:lineRule="exact"/>
                          <w:ind w:left="73"/>
                          <w:jc w:val="left"/>
                          <w:rPr>
                            <w:rFonts w:ascii="Arial MT"/>
                            <w:sz w:val="9"/>
                          </w:rPr>
                        </w:pPr>
                        <w:r>
                          <w:rPr>
                            <w:rFonts w:ascii="Arial MT"/>
                            <w:w w:val="105"/>
                            <w:sz w:val="9"/>
                          </w:rPr>
                          <w:t>26</w:t>
                        </w:r>
                      </w:p>
                    </w:tc>
                    <w:tc>
                      <w:tcPr>
                        <w:tcW w:w="302" w:type="dxa"/>
                      </w:tcPr>
                      <w:p w14:paraId="4F0B43C7" w14:textId="77777777" w:rsidR="00CB66C5" w:rsidRDefault="00CB66C5">
                        <w:pPr>
                          <w:pStyle w:val="TableParagraph"/>
                          <w:spacing w:before="9" w:line="94" w:lineRule="exact"/>
                          <w:ind w:left="45"/>
                          <w:jc w:val="left"/>
                          <w:rPr>
                            <w:rFonts w:ascii="Arial MT"/>
                            <w:sz w:val="9"/>
                          </w:rPr>
                        </w:pPr>
                        <w:r>
                          <w:rPr>
                            <w:rFonts w:ascii="Arial MT"/>
                            <w:w w:val="105"/>
                            <w:sz w:val="9"/>
                          </w:rPr>
                          <w:t>7.40</w:t>
                        </w:r>
                      </w:p>
                    </w:tc>
                    <w:tc>
                      <w:tcPr>
                        <w:tcW w:w="378" w:type="dxa"/>
                      </w:tcPr>
                      <w:p w14:paraId="7E3417BC" w14:textId="77777777" w:rsidR="00CB66C5" w:rsidRDefault="00CB66C5">
                        <w:pPr>
                          <w:pStyle w:val="TableParagraph"/>
                          <w:spacing w:before="9" w:line="94" w:lineRule="exact"/>
                          <w:ind w:left="22" w:right="20"/>
                          <w:rPr>
                            <w:rFonts w:ascii="Arial MT"/>
                            <w:sz w:val="9"/>
                          </w:rPr>
                        </w:pPr>
                        <w:r>
                          <w:rPr>
                            <w:rFonts w:ascii="Arial MT"/>
                            <w:w w:val="105"/>
                            <w:sz w:val="9"/>
                          </w:rPr>
                          <w:t>2958.8</w:t>
                        </w:r>
                      </w:p>
                    </w:tc>
                    <w:tc>
                      <w:tcPr>
                        <w:tcW w:w="389" w:type="dxa"/>
                      </w:tcPr>
                      <w:p w14:paraId="2F7F7D76" w14:textId="77777777" w:rsidR="00CB66C5" w:rsidRDefault="00CB66C5">
                        <w:pPr>
                          <w:pStyle w:val="TableParagraph"/>
                          <w:spacing w:before="9" w:line="94" w:lineRule="exact"/>
                          <w:ind w:left="24" w:right="30"/>
                          <w:rPr>
                            <w:rFonts w:ascii="Arial MT"/>
                            <w:sz w:val="9"/>
                          </w:rPr>
                        </w:pPr>
                        <w:r>
                          <w:rPr>
                            <w:rFonts w:ascii="Arial MT"/>
                            <w:w w:val="105"/>
                            <w:sz w:val="9"/>
                          </w:rPr>
                          <w:t>1.0000</w:t>
                        </w:r>
                      </w:p>
                    </w:tc>
                  </w:tr>
                </w:tbl>
                <w:p w14:paraId="27A6E2E6" w14:textId="77777777" w:rsidR="00CB66C5" w:rsidRDefault="00CB66C5">
                  <w:pPr>
                    <w:pStyle w:val="a3"/>
                  </w:pPr>
                </w:p>
              </w:txbxContent>
            </v:textbox>
            <w10:wrap type="topAndBottom" anchorx="page"/>
          </v:shape>
        </w:pict>
      </w:r>
      <w:r>
        <w:rPr>
          <w:noProof/>
          <w:color w:val="000000" w:themeColor="text1"/>
        </w:rPr>
        <w:pict w14:anchorId="3FDD06CA">
          <v:shape id="_x0000_s9139" type="#_x0000_t202" style="position:absolute;left:0;text-align:left;margin-left:301.4pt;margin-top:11.25pt;width:67.3pt;height:83.6pt;z-index:-250748928;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52"/>
                    <w:gridCol w:w="336"/>
                    <w:gridCol w:w="378"/>
                    <w:gridCol w:w="378"/>
                  </w:tblGrid>
                  <w:tr w:rsidR="00CB66C5" w14:paraId="7BC8C9D3" w14:textId="77777777">
                    <w:trPr>
                      <w:trHeight w:val="123"/>
                    </w:trPr>
                    <w:tc>
                      <w:tcPr>
                        <w:tcW w:w="252" w:type="dxa"/>
                      </w:tcPr>
                      <w:p w14:paraId="721202F4" w14:textId="77777777" w:rsidR="00CB66C5" w:rsidRDefault="00CB66C5">
                        <w:pPr>
                          <w:pStyle w:val="TableParagraph"/>
                          <w:spacing w:before="9" w:line="94" w:lineRule="exact"/>
                          <w:ind w:left="29" w:right="30"/>
                          <w:rPr>
                            <w:rFonts w:ascii="Arial MT"/>
                            <w:sz w:val="9"/>
                          </w:rPr>
                        </w:pPr>
                        <w:r>
                          <w:rPr>
                            <w:rFonts w:ascii="Arial MT"/>
                            <w:w w:val="105"/>
                            <w:sz w:val="9"/>
                          </w:rPr>
                          <w:t>No.</w:t>
                        </w:r>
                      </w:p>
                    </w:tc>
                    <w:tc>
                      <w:tcPr>
                        <w:tcW w:w="336" w:type="dxa"/>
                      </w:tcPr>
                      <w:p w14:paraId="38083869" w14:textId="77777777" w:rsidR="00CB66C5" w:rsidRDefault="00CB66C5">
                        <w:pPr>
                          <w:pStyle w:val="TableParagraph"/>
                          <w:spacing w:before="9" w:line="94" w:lineRule="exact"/>
                          <w:ind w:left="48"/>
                          <w:jc w:val="left"/>
                          <w:rPr>
                            <w:rFonts w:ascii="Arial MT"/>
                            <w:sz w:val="9"/>
                          </w:rPr>
                        </w:pPr>
                        <w:r>
                          <w:rPr>
                            <w:rFonts w:ascii="Arial MT"/>
                            <w:w w:val="105"/>
                            <w:sz w:val="9"/>
                          </w:rPr>
                          <w:t>(ppm)</w:t>
                        </w:r>
                      </w:p>
                    </w:tc>
                    <w:tc>
                      <w:tcPr>
                        <w:tcW w:w="378" w:type="dxa"/>
                      </w:tcPr>
                      <w:p w14:paraId="2E68F208" w14:textId="77777777" w:rsidR="00CB66C5" w:rsidRDefault="00CB66C5">
                        <w:pPr>
                          <w:pStyle w:val="TableParagraph"/>
                          <w:spacing w:before="9" w:line="94" w:lineRule="exact"/>
                          <w:ind w:right="96"/>
                          <w:jc w:val="right"/>
                          <w:rPr>
                            <w:rFonts w:ascii="Arial MT"/>
                            <w:sz w:val="9"/>
                          </w:rPr>
                        </w:pPr>
                        <w:r>
                          <w:rPr>
                            <w:rFonts w:ascii="Arial MT"/>
                            <w:w w:val="105"/>
                            <w:sz w:val="9"/>
                          </w:rPr>
                          <w:t>(Hz)</w:t>
                        </w:r>
                      </w:p>
                    </w:tc>
                    <w:tc>
                      <w:tcPr>
                        <w:tcW w:w="378" w:type="dxa"/>
                      </w:tcPr>
                      <w:p w14:paraId="0B19E73D" w14:textId="77777777" w:rsidR="00CB66C5" w:rsidRDefault="00CB66C5">
                        <w:pPr>
                          <w:pStyle w:val="TableParagraph"/>
                          <w:spacing w:before="9" w:line="94" w:lineRule="exact"/>
                          <w:ind w:left="21" w:right="20"/>
                          <w:rPr>
                            <w:rFonts w:ascii="Arial MT"/>
                            <w:sz w:val="9"/>
                          </w:rPr>
                        </w:pPr>
                        <w:r>
                          <w:rPr>
                            <w:rFonts w:ascii="Arial MT"/>
                            <w:w w:val="105"/>
                            <w:sz w:val="9"/>
                          </w:rPr>
                          <w:t>Height</w:t>
                        </w:r>
                      </w:p>
                    </w:tc>
                  </w:tr>
                  <w:tr w:rsidR="00CB66C5" w14:paraId="3FE95113" w14:textId="77777777">
                    <w:trPr>
                      <w:trHeight w:val="123"/>
                    </w:trPr>
                    <w:tc>
                      <w:tcPr>
                        <w:tcW w:w="252" w:type="dxa"/>
                      </w:tcPr>
                      <w:p w14:paraId="60F3AC78" w14:textId="77777777" w:rsidR="00CB66C5" w:rsidRDefault="00CB66C5">
                        <w:pPr>
                          <w:pStyle w:val="TableParagraph"/>
                          <w:spacing w:before="9" w:line="94" w:lineRule="exact"/>
                          <w:ind w:left="29" w:right="29"/>
                          <w:rPr>
                            <w:rFonts w:ascii="Arial MT"/>
                            <w:sz w:val="9"/>
                          </w:rPr>
                        </w:pPr>
                        <w:r>
                          <w:rPr>
                            <w:rFonts w:ascii="Arial MT"/>
                            <w:w w:val="105"/>
                            <w:sz w:val="9"/>
                          </w:rPr>
                          <w:t>27</w:t>
                        </w:r>
                      </w:p>
                    </w:tc>
                    <w:tc>
                      <w:tcPr>
                        <w:tcW w:w="336" w:type="dxa"/>
                      </w:tcPr>
                      <w:p w14:paraId="7F2C6B81" w14:textId="77777777" w:rsidR="00CB66C5" w:rsidRDefault="00CB66C5">
                        <w:pPr>
                          <w:pStyle w:val="TableParagraph"/>
                          <w:spacing w:before="9" w:line="94" w:lineRule="exact"/>
                          <w:ind w:left="79"/>
                          <w:jc w:val="left"/>
                          <w:rPr>
                            <w:rFonts w:ascii="Arial MT"/>
                            <w:sz w:val="9"/>
                          </w:rPr>
                        </w:pPr>
                        <w:r>
                          <w:rPr>
                            <w:rFonts w:ascii="Arial MT"/>
                            <w:w w:val="105"/>
                            <w:sz w:val="9"/>
                          </w:rPr>
                          <w:t>7.41</w:t>
                        </w:r>
                      </w:p>
                    </w:tc>
                    <w:tc>
                      <w:tcPr>
                        <w:tcW w:w="378" w:type="dxa"/>
                      </w:tcPr>
                      <w:p w14:paraId="662533FD" w14:textId="77777777" w:rsidR="00CB66C5" w:rsidRDefault="00CB66C5">
                        <w:pPr>
                          <w:pStyle w:val="TableParagraph"/>
                          <w:spacing w:before="9" w:line="94" w:lineRule="exact"/>
                          <w:ind w:right="44"/>
                          <w:jc w:val="right"/>
                          <w:rPr>
                            <w:rFonts w:ascii="Arial MT"/>
                            <w:sz w:val="9"/>
                          </w:rPr>
                        </w:pPr>
                        <w:r>
                          <w:rPr>
                            <w:rFonts w:ascii="Arial MT"/>
                            <w:w w:val="105"/>
                            <w:sz w:val="9"/>
                          </w:rPr>
                          <w:t>2962.0</w:t>
                        </w:r>
                      </w:p>
                    </w:tc>
                    <w:tc>
                      <w:tcPr>
                        <w:tcW w:w="378" w:type="dxa"/>
                      </w:tcPr>
                      <w:p w14:paraId="3C486221" w14:textId="77777777" w:rsidR="00CB66C5" w:rsidRDefault="00CB66C5">
                        <w:pPr>
                          <w:pStyle w:val="TableParagraph"/>
                          <w:spacing w:before="9" w:line="94" w:lineRule="exact"/>
                          <w:ind w:left="22" w:right="20"/>
                          <w:rPr>
                            <w:rFonts w:ascii="Arial MT"/>
                            <w:sz w:val="9"/>
                          </w:rPr>
                        </w:pPr>
                        <w:r>
                          <w:rPr>
                            <w:rFonts w:ascii="Arial MT"/>
                            <w:w w:val="105"/>
                            <w:sz w:val="9"/>
                          </w:rPr>
                          <w:t>0.8825</w:t>
                        </w:r>
                      </w:p>
                    </w:tc>
                  </w:tr>
                  <w:tr w:rsidR="00CB66C5" w14:paraId="22A88530" w14:textId="77777777">
                    <w:trPr>
                      <w:trHeight w:val="123"/>
                    </w:trPr>
                    <w:tc>
                      <w:tcPr>
                        <w:tcW w:w="252" w:type="dxa"/>
                      </w:tcPr>
                      <w:p w14:paraId="74D80B82" w14:textId="77777777" w:rsidR="00CB66C5" w:rsidRDefault="00CB66C5">
                        <w:pPr>
                          <w:pStyle w:val="TableParagraph"/>
                          <w:spacing w:before="9" w:line="94" w:lineRule="exact"/>
                          <w:ind w:left="29" w:right="29"/>
                          <w:rPr>
                            <w:rFonts w:ascii="Arial MT"/>
                            <w:sz w:val="9"/>
                          </w:rPr>
                        </w:pPr>
                        <w:r>
                          <w:rPr>
                            <w:rFonts w:ascii="Arial MT"/>
                            <w:w w:val="105"/>
                            <w:sz w:val="9"/>
                          </w:rPr>
                          <w:t>28</w:t>
                        </w:r>
                      </w:p>
                    </w:tc>
                    <w:tc>
                      <w:tcPr>
                        <w:tcW w:w="336" w:type="dxa"/>
                      </w:tcPr>
                      <w:p w14:paraId="1F3E709E" w14:textId="77777777" w:rsidR="00CB66C5" w:rsidRDefault="00CB66C5">
                        <w:pPr>
                          <w:pStyle w:val="TableParagraph"/>
                          <w:spacing w:before="9" w:line="94" w:lineRule="exact"/>
                          <w:ind w:left="79"/>
                          <w:jc w:val="left"/>
                          <w:rPr>
                            <w:rFonts w:ascii="Arial MT"/>
                            <w:sz w:val="9"/>
                          </w:rPr>
                        </w:pPr>
                        <w:r>
                          <w:rPr>
                            <w:rFonts w:ascii="Arial MT"/>
                            <w:w w:val="105"/>
                            <w:sz w:val="9"/>
                          </w:rPr>
                          <w:t>7.61</w:t>
                        </w:r>
                      </w:p>
                    </w:tc>
                    <w:tc>
                      <w:tcPr>
                        <w:tcW w:w="378" w:type="dxa"/>
                      </w:tcPr>
                      <w:p w14:paraId="39731093" w14:textId="77777777" w:rsidR="00CB66C5" w:rsidRDefault="00CB66C5">
                        <w:pPr>
                          <w:pStyle w:val="TableParagraph"/>
                          <w:spacing w:before="9" w:line="94" w:lineRule="exact"/>
                          <w:ind w:right="44"/>
                          <w:jc w:val="right"/>
                          <w:rPr>
                            <w:rFonts w:ascii="Arial MT"/>
                            <w:sz w:val="9"/>
                          </w:rPr>
                        </w:pPr>
                        <w:r>
                          <w:rPr>
                            <w:rFonts w:ascii="Arial MT"/>
                            <w:w w:val="105"/>
                            <w:sz w:val="9"/>
                          </w:rPr>
                          <w:t>3042.1</w:t>
                        </w:r>
                      </w:p>
                    </w:tc>
                    <w:tc>
                      <w:tcPr>
                        <w:tcW w:w="378" w:type="dxa"/>
                      </w:tcPr>
                      <w:p w14:paraId="0E4FB391" w14:textId="77777777" w:rsidR="00CB66C5" w:rsidRDefault="00CB66C5">
                        <w:pPr>
                          <w:pStyle w:val="TableParagraph"/>
                          <w:spacing w:before="9" w:line="94" w:lineRule="exact"/>
                          <w:ind w:left="22" w:right="20"/>
                          <w:rPr>
                            <w:rFonts w:ascii="Arial MT"/>
                            <w:sz w:val="9"/>
                          </w:rPr>
                        </w:pPr>
                        <w:r>
                          <w:rPr>
                            <w:rFonts w:ascii="Arial MT"/>
                            <w:w w:val="105"/>
                            <w:sz w:val="9"/>
                          </w:rPr>
                          <w:t>0.5165</w:t>
                        </w:r>
                      </w:p>
                    </w:tc>
                  </w:tr>
                  <w:tr w:rsidR="00CB66C5" w14:paraId="3656FC17" w14:textId="77777777">
                    <w:trPr>
                      <w:trHeight w:val="123"/>
                    </w:trPr>
                    <w:tc>
                      <w:tcPr>
                        <w:tcW w:w="252" w:type="dxa"/>
                      </w:tcPr>
                      <w:p w14:paraId="360A4F2A" w14:textId="77777777" w:rsidR="00CB66C5" w:rsidRDefault="00CB66C5">
                        <w:pPr>
                          <w:pStyle w:val="TableParagraph"/>
                          <w:spacing w:before="9" w:line="94" w:lineRule="exact"/>
                          <w:ind w:left="29" w:right="29"/>
                          <w:rPr>
                            <w:rFonts w:ascii="Arial MT"/>
                            <w:sz w:val="9"/>
                          </w:rPr>
                        </w:pPr>
                        <w:r>
                          <w:rPr>
                            <w:rFonts w:ascii="Arial MT"/>
                            <w:w w:val="105"/>
                            <w:sz w:val="9"/>
                          </w:rPr>
                          <w:t>29</w:t>
                        </w:r>
                      </w:p>
                    </w:tc>
                    <w:tc>
                      <w:tcPr>
                        <w:tcW w:w="336" w:type="dxa"/>
                      </w:tcPr>
                      <w:p w14:paraId="448BD819" w14:textId="77777777" w:rsidR="00CB66C5" w:rsidRDefault="00CB66C5">
                        <w:pPr>
                          <w:pStyle w:val="TableParagraph"/>
                          <w:spacing w:before="9" w:line="94" w:lineRule="exact"/>
                          <w:ind w:left="79"/>
                          <w:jc w:val="left"/>
                          <w:rPr>
                            <w:rFonts w:ascii="Arial MT"/>
                            <w:sz w:val="9"/>
                          </w:rPr>
                        </w:pPr>
                        <w:r>
                          <w:rPr>
                            <w:rFonts w:ascii="Arial MT"/>
                            <w:w w:val="105"/>
                            <w:sz w:val="9"/>
                          </w:rPr>
                          <w:t>7.62</w:t>
                        </w:r>
                      </w:p>
                    </w:tc>
                    <w:tc>
                      <w:tcPr>
                        <w:tcW w:w="378" w:type="dxa"/>
                      </w:tcPr>
                      <w:p w14:paraId="43EE08C1" w14:textId="77777777" w:rsidR="00CB66C5" w:rsidRDefault="00CB66C5">
                        <w:pPr>
                          <w:pStyle w:val="TableParagraph"/>
                          <w:spacing w:before="9" w:line="94" w:lineRule="exact"/>
                          <w:ind w:right="44"/>
                          <w:jc w:val="right"/>
                          <w:rPr>
                            <w:rFonts w:ascii="Arial MT"/>
                            <w:sz w:val="9"/>
                          </w:rPr>
                        </w:pPr>
                        <w:r>
                          <w:rPr>
                            <w:rFonts w:ascii="Arial MT"/>
                            <w:w w:val="105"/>
                            <w:sz w:val="9"/>
                          </w:rPr>
                          <w:t>3044.9</w:t>
                        </w:r>
                      </w:p>
                    </w:tc>
                    <w:tc>
                      <w:tcPr>
                        <w:tcW w:w="378" w:type="dxa"/>
                      </w:tcPr>
                      <w:p w14:paraId="1DD2AD81" w14:textId="77777777" w:rsidR="00CB66C5" w:rsidRDefault="00CB66C5">
                        <w:pPr>
                          <w:pStyle w:val="TableParagraph"/>
                          <w:spacing w:before="9" w:line="94" w:lineRule="exact"/>
                          <w:ind w:left="22" w:right="20"/>
                          <w:rPr>
                            <w:rFonts w:ascii="Arial MT"/>
                            <w:sz w:val="9"/>
                          </w:rPr>
                        </w:pPr>
                        <w:r>
                          <w:rPr>
                            <w:rFonts w:ascii="Arial MT"/>
                            <w:w w:val="105"/>
                            <w:sz w:val="9"/>
                          </w:rPr>
                          <w:t>0.5183</w:t>
                        </w:r>
                      </w:p>
                    </w:tc>
                  </w:tr>
                  <w:tr w:rsidR="00CB66C5" w14:paraId="3003C426" w14:textId="77777777">
                    <w:trPr>
                      <w:trHeight w:val="123"/>
                    </w:trPr>
                    <w:tc>
                      <w:tcPr>
                        <w:tcW w:w="252" w:type="dxa"/>
                      </w:tcPr>
                      <w:p w14:paraId="4211CA1C" w14:textId="77777777" w:rsidR="00CB66C5" w:rsidRDefault="00CB66C5">
                        <w:pPr>
                          <w:pStyle w:val="TableParagraph"/>
                          <w:spacing w:before="9" w:line="94" w:lineRule="exact"/>
                          <w:ind w:left="29" w:right="29"/>
                          <w:rPr>
                            <w:rFonts w:ascii="Arial MT"/>
                            <w:sz w:val="9"/>
                          </w:rPr>
                        </w:pPr>
                        <w:r>
                          <w:rPr>
                            <w:rFonts w:ascii="Arial MT"/>
                            <w:w w:val="105"/>
                            <w:sz w:val="9"/>
                          </w:rPr>
                          <w:t>30</w:t>
                        </w:r>
                      </w:p>
                    </w:tc>
                    <w:tc>
                      <w:tcPr>
                        <w:tcW w:w="336" w:type="dxa"/>
                      </w:tcPr>
                      <w:p w14:paraId="3F836026" w14:textId="77777777" w:rsidR="00CB66C5" w:rsidRDefault="00CB66C5">
                        <w:pPr>
                          <w:pStyle w:val="TableParagraph"/>
                          <w:spacing w:before="9" w:line="94" w:lineRule="exact"/>
                          <w:ind w:left="79"/>
                          <w:jc w:val="left"/>
                          <w:rPr>
                            <w:rFonts w:ascii="Arial MT"/>
                            <w:sz w:val="9"/>
                          </w:rPr>
                        </w:pPr>
                        <w:r>
                          <w:rPr>
                            <w:rFonts w:ascii="Arial MT"/>
                            <w:w w:val="105"/>
                            <w:sz w:val="9"/>
                          </w:rPr>
                          <w:t>7.62</w:t>
                        </w:r>
                      </w:p>
                    </w:tc>
                    <w:tc>
                      <w:tcPr>
                        <w:tcW w:w="378" w:type="dxa"/>
                      </w:tcPr>
                      <w:p w14:paraId="2E0C72B0" w14:textId="77777777" w:rsidR="00CB66C5" w:rsidRDefault="00CB66C5">
                        <w:pPr>
                          <w:pStyle w:val="TableParagraph"/>
                          <w:spacing w:before="9" w:line="94" w:lineRule="exact"/>
                          <w:ind w:right="44"/>
                          <w:jc w:val="right"/>
                          <w:rPr>
                            <w:rFonts w:ascii="Arial MT"/>
                            <w:sz w:val="9"/>
                          </w:rPr>
                        </w:pPr>
                        <w:r>
                          <w:rPr>
                            <w:rFonts w:ascii="Arial MT"/>
                            <w:w w:val="105"/>
                            <w:sz w:val="9"/>
                          </w:rPr>
                          <w:t>3048.1</w:t>
                        </w:r>
                      </w:p>
                    </w:tc>
                    <w:tc>
                      <w:tcPr>
                        <w:tcW w:w="378" w:type="dxa"/>
                      </w:tcPr>
                      <w:p w14:paraId="2E989E75" w14:textId="77777777" w:rsidR="00CB66C5" w:rsidRDefault="00CB66C5">
                        <w:pPr>
                          <w:pStyle w:val="TableParagraph"/>
                          <w:spacing w:before="9" w:line="94" w:lineRule="exact"/>
                          <w:ind w:left="22" w:right="20"/>
                          <w:rPr>
                            <w:rFonts w:ascii="Arial MT"/>
                            <w:sz w:val="9"/>
                          </w:rPr>
                        </w:pPr>
                        <w:r>
                          <w:rPr>
                            <w:rFonts w:ascii="Arial MT"/>
                            <w:w w:val="105"/>
                            <w:sz w:val="9"/>
                          </w:rPr>
                          <w:t>0.5282</w:t>
                        </w:r>
                      </w:p>
                    </w:tc>
                  </w:tr>
                  <w:tr w:rsidR="00CB66C5" w14:paraId="456E6BB6" w14:textId="77777777">
                    <w:trPr>
                      <w:trHeight w:val="123"/>
                    </w:trPr>
                    <w:tc>
                      <w:tcPr>
                        <w:tcW w:w="252" w:type="dxa"/>
                      </w:tcPr>
                      <w:p w14:paraId="1B88B0E3" w14:textId="77777777" w:rsidR="00CB66C5" w:rsidRDefault="00CB66C5">
                        <w:pPr>
                          <w:pStyle w:val="TableParagraph"/>
                          <w:spacing w:before="9" w:line="94" w:lineRule="exact"/>
                          <w:ind w:left="29" w:right="29"/>
                          <w:rPr>
                            <w:rFonts w:ascii="Arial MT"/>
                            <w:sz w:val="9"/>
                          </w:rPr>
                        </w:pPr>
                        <w:r>
                          <w:rPr>
                            <w:rFonts w:ascii="Arial MT"/>
                            <w:w w:val="105"/>
                            <w:sz w:val="9"/>
                          </w:rPr>
                          <w:t>31</w:t>
                        </w:r>
                      </w:p>
                    </w:tc>
                    <w:tc>
                      <w:tcPr>
                        <w:tcW w:w="336" w:type="dxa"/>
                      </w:tcPr>
                      <w:p w14:paraId="65F6A817" w14:textId="77777777" w:rsidR="00CB66C5" w:rsidRDefault="00CB66C5">
                        <w:pPr>
                          <w:pStyle w:val="TableParagraph"/>
                          <w:spacing w:before="9" w:line="94" w:lineRule="exact"/>
                          <w:ind w:left="79"/>
                          <w:jc w:val="left"/>
                          <w:rPr>
                            <w:rFonts w:ascii="Arial MT"/>
                            <w:sz w:val="9"/>
                          </w:rPr>
                        </w:pPr>
                        <w:r>
                          <w:rPr>
                            <w:rFonts w:ascii="Arial MT"/>
                            <w:w w:val="105"/>
                            <w:sz w:val="9"/>
                          </w:rPr>
                          <w:t>7.63</w:t>
                        </w:r>
                      </w:p>
                    </w:tc>
                    <w:tc>
                      <w:tcPr>
                        <w:tcW w:w="378" w:type="dxa"/>
                      </w:tcPr>
                      <w:p w14:paraId="429B59F7" w14:textId="77777777" w:rsidR="00CB66C5" w:rsidRDefault="00CB66C5">
                        <w:pPr>
                          <w:pStyle w:val="TableParagraph"/>
                          <w:spacing w:before="9" w:line="94" w:lineRule="exact"/>
                          <w:ind w:right="44"/>
                          <w:jc w:val="right"/>
                          <w:rPr>
                            <w:rFonts w:ascii="Arial MT"/>
                            <w:sz w:val="9"/>
                          </w:rPr>
                        </w:pPr>
                        <w:r>
                          <w:rPr>
                            <w:rFonts w:ascii="Arial MT"/>
                            <w:w w:val="105"/>
                            <w:sz w:val="9"/>
                          </w:rPr>
                          <w:t>3051.7</w:t>
                        </w:r>
                      </w:p>
                    </w:tc>
                    <w:tc>
                      <w:tcPr>
                        <w:tcW w:w="378" w:type="dxa"/>
                      </w:tcPr>
                      <w:p w14:paraId="5CD729E0" w14:textId="77777777" w:rsidR="00CB66C5" w:rsidRDefault="00CB66C5">
                        <w:pPr>
                          <w:pStyle w:val="TableParagraph"/>
                          <w:spacing w:before="9" w:line="94" w:lineRule="exact"/>
                          <w:ind w:left="22" w:right="20"/>
                          <w:rPr>
                            <w:rFonts w:ascii="Arial MT"/>
                            <w:sz w:val="9"/>
                          </w:rPr>
                        </w:pPr>
                        <w:r>
                          <w:rPr>
                            <w:rFonts w:ascii="Arial MT"/>
                            <w:w w:val="105"/>
                            <w:sz w:val="9"/>
                          </w:rPr>
                          <w:t>0.4962</w:t>
                        </w:r>
                      </w:p>
                    </w:tc>
                  </w:tr>
                  <w:tr w:rsidR="00CB66C5" w14:paraId="6E608695" w14:textId="77777777">
                    <w:trPr>
                      <w:trHeight w:val="123"/>
                    </w:trPr>
                    <w:tc>
                      <w:tcPr>
                        <w:tcW w:w="252" w:type="dxa"/>
                      </w:tcPr>
                      <w:p w14:paraId="38271031" w14:textId="77777777" w:rsidR="00CB66C5" w:rsidRDefault="00CB66C5">
                        <w:pPr>
                          <w:pStyle w:val="TableParagraph"/>
                          <w:spacing w:before="9" w:line="94" w:lineRule="exact"/>
                          <w:ind w:left="29" w:right="29"/>
                          <w:rPr>
                            <w:rFonts w:ascii="Arial MT"/>
                            <w:sz w:val="9"/>
                          </w:rPr>
                        </w:pPr>
                        <w:r>
                          <w:rPr>
                            <w:rFonts w:ascii="Arial MT"/>
                            <w:w w:val="105"/>
                            <w:sz w:val="9"/>
                          </w:rPr>
                          <w:t>32</w:t>
                        </w:r>
                      </w:p>
                    </w:tc>
                    <w:tc>
                      <w:tcPr>
                        <w:tcW w:w="336" w:type="dxa"/>
                      </w:tcPr>
                      <w:p w14:paraId="4DA4F0EE" w14:textId="77777777" w:rsidR="00CB66C5" w:rsidRDefault="00CB66C5">
                        <w:pPr>
                          <w:pStyle w:val="TableParagraph"/>
                          <w:spacing w:before="9" w:line="94" w:lineRule="exact"/>
                          <w:ind w:left="79"/>
                          <w:jc w:val="left"/>
                          <w:rPr>
                            <w:rFonts w:ascii="Arial MT"/>
                            <w:sz w:val="9"/>
                          </w:rPr>
                        </w:pPr>
                        <w:r>
                          <w:rPr>
                            <w:rFonts w:ascii="Arial MT"/>
                            <w:w w:val="105"/>
                            <w:sz w:val="9"/>
                          </w:rPr>
                          <w:t>7.65</w:t>
                        </w:r>
                      </w:p>
                    </w:tc>
                    <w:tc>
                      <w:tcPr>
                        <w:tcW w:w="378" w:type="dxa"/>
                      </w:tcPr>
                      <w:p w14:paraId="4BBBBF17" w14:textId="77777777" w:rsidR="00CB66C5" w:rsidRDefault="00CB66C5">
                        <w:pPr>
                          <w:pStyle w:val="TableParagraph"/>
                          <w:spacing w:before="9" w:line="94" w:lineRule="exact"/>
                          <w:ind w:right="44"/>
                          <w:jc w:val="right"/>
                          <w:rPr>
                            <w:rFonts w:ascii="Arial MT"/>
                            <w:sz w:val="9"/>
                          </w:rPr>
                        </w:pPr>
                        <w:r>
                          <w:rPr>
                            <w:rFonts w:ascii="Arial MT"/>
                            <w:w w:val="105"/>
                            <w:sz w:val="9"/>
                          </w:rPr>
                          <w:t>3058.1</w:t>
                        </w:r>
                      </w:p>
                    </w:tc>
                    <w:tc>
                      <w:tcPr>
                        <w:tcW w:w="378" w:type="dxa"/>
                      </w:tcPr>
                      <w:p w14:paraId="7C9EAD05" w14:textId="77777777" w:rsidR="00CB66C5" w:rsidRDefault="00CB66C5">
                        <w:pPr>
                          <w:pStyle w:val="TableParagraph"/>
                          <w:spacing w:before="9" w:line="94" w:lineRule="exact"/>
                          <w:ind w:left="22" w:right="20"/>
                          <w:rPr>
                            <w:rFonts w:ascii="Arial MT"/>
                            <w:sz w:val="9"/>
                          </w:rPr>
                        </w:pPr>
                        <w:r>
                          <w:rPr>
                            <w:rFonts w:ascii="Arial MT"/>
                            <w:w w:val="105"/>
                            <w:sz w:val="9"/>
                          </w:rPr>
                          <w:t>0.2265</w:t>
                        </w:r>
                      </w:p>
                    </w:tc>
                  </w:tr>
                  <w:tr w:rsidR="00CB66C5" w14:paraId="3B382739" w14:textId="77777777">
                    <w:trPr>
                      <w:trHeight w:val="123"/>
                    </w:trPr>
                    <w:tc>
                      <w:tcPr>
                        <w:tcW w:w="252" w:type="dxa"/>
                      </w:tcPr>
                      <w:p w14:paraId="08180662" w14:textId="77777777" w:rsidR="00CB66C5" w:rsidRDefault="00CB66C5">
                        <w:pPr>
                          <w:pStyle w:val="TableParagraph"/>
                          <w:spacing w:before="9" w:line="94" w:lineRule="exact"/>
                          <w:ind w:left="29" w:right="29"/>
                          <w:rPr>
                            <w:rFonts w:ascii="Arial MT"/>
                            <w:sz w:val="9"/>
                          </w:rPr>
                        </w:pPr>
                        <w:r>
                          <w:rPr>
                            <w:rFonts w:ascii="Arial MT"/>
                            <w:w w:val="105"/>
                            <w:sz w:val="9"/>
                          </w:rPr>
                          <w:t>33</w:t>
                        </w:r>
                      </w:p>
                    </w:tc>
                    <w:tc>
                      <w:tcPr>
                        <w:tcW w:w="336" w:type="dxa"/>
                      </w:tcPr>
                      <w:p w14:paraId="1CB981A5" w14:textId="77777777" w:rsidR="00CB66C5" w:rsidRDefault="00CB66C5">
                        <w:pPr>
                          <w:pStyle w:val="TableParagraph"/>
                          <w:spacing w:before="9" w:line="94" w:lineRule="exact"/>
                          <w:ind w:left="79"/>
                          <w:jc w:val="left"/>
                          <w:rPr>
                            <w:rFonts w:ascii="Arial MT"/>
                            <w:sz w:val="9"/>
                          </w:rPr>
                        </w:pPr>
                        <w:r>
                          <w:rPr>
                            <w:rFonts w:ascii="Arial MT"/>
                            <w:w w:val="105"/>
                            <w:sz w:val="9"/>
                          </w:rPr>
                          <w:t>7.65</w:t>
                        </w:r>
                      </w:p>
                    </w:tc>
                    <w:tc>
                      <w:tcPr>
                        <w:tcW w:w="378" w:type="dxa"/>
                      </w:tcPr>
                      <w:p w14:paraId="13AF5895" w14:textId="77777777" w:rsidR="00CB66C5" w:rsidRDefault="00CB66C5">
                        <w:pPr>
                          <w:pStyle w:val="TableParagraph"/>
                          <w:spacing w:before="9" w:line="94" w:lineRule="exact"/>
                          <w:ind w:right="44"/>
                          <w:jc w:val="right"/>
                          <w:rPr>
                            <w:rFonts w:ascii="Arial MT"/>
                            <w:sz w:val="9"/>
                          </w:rPr>
                        </w:pPr>
                        <w:r>
                          <w:rPr>
                            <w:rFonts w:ascii="Arial MT"/>
                            <w:w w:val="105"/>
                            <w:sz w:val="9"/>
                          </w:rPr>
                          <w:t>3060.0</w:t>
                        </w:r>
                      </w:p>
                    </w:tc>
                    <w:tc>
                      <w:tcPr>
                        <w:tcW w:w="378" w:type="dxa"/>
                      </w:tcPr>
                      <w:p w14:paraId="48E6041A" w14:textId="77777777" w:rsidR="00CB66C5" w:rsidRDefault="00CB66C5">
                        <w:pPr>
                          <w:pStyle w:val="TableParagraph"/>
                          <w:spacing w:before="9" w:line="94" w:lineRule="exact"/>
                          <w:ind w:left="22" w:right="20"/>
                          <w:rPr>
                            <w:rFonts w:ascii="Arial MT"/>
                            <w:sz w:val="9"/>
                          </w:rPr>
                        </w:pPr>
                        <w:r>
                          <w:rPr>
                            <w:rFonts w:ascii="Arial MT"/>
                            <w:w w:val="105"/>
                            <w:sz w:val="9"/>
                          </w:rPr>
                          <w:t>0.1880</w:t>
                        </w:r>
                      </w:p>
                    </w:tc>
                  </w:tr>
                  <w:tr w:rsidR="00CB66C5" w14:paraId="525AF7A6" w14:textId="77777777">
                    <w:trPr>
                      <w:trHeight w:val="123"/>
                    </w:trPr>
                    <w:tc>
                      <w:tcPr>
                        <w:tcW w:w="252" w:type="dxa"/>
                      </w:tcPr>
                      <w:p w14:paraId="74457E03" w14:textId="77777777" w:rsidR="00CB66C5" w:rsidRDefault="00CB66C5">
                        <w:pPr>
                          <w:pStyle w:val="TableParagraph"/>
                          <w:spacing w:before="9" w:line="94" w:lineRule="exact"/>
                          <w:ind w:left="29" w:right="29"/>
                          <w:rPr>
                            <w:rFonts w:ascii="Arial MT"/>
                            <w:sz w:val="9"/>
                          </w:rPr>
                        </w:pPr>
                        <w:r>
                          <w:rPr>
                            <w:rFonts w:ascii="Arial MT"/>
                            <w:w w:val="105"/>
                            <w:sz w:val="9"/>
                          </w:rPr>
                          <w:t>34</w:t>
                        </w:r>
                      </w:p>
                    </w:tc>
                    <w:tc>
                      <w:tcPr>
                        <w:tcW w:w="336" w:type="dxa"/>
                      </w:tcPr>
                      <w:p w14:paraId="29001DCC" w14:textId="77777777" w:rsidR="00CB66C5" w:rsidRDefault="00CB66C5">
                        <w:pPr>
                          <w:pStyle w:val="TableParagraph"/>
                          <w:spacing w:before="9" w:line="94" w:lineRule="exact"/>
                          <w:ind w:left="79"/>
                          <w:jc w:val="left"/>
                          <w:rPr>
                            <w:rFonts w:ascii="Arial MT"/>
                            <w:sz w:val="9"/>
                          </w:rPr>
                        </w:pPr>
                        <w:r>
                          <w:rPr>
                            <w:rFonts w:ascii="Arial MT"/>
                            <w:w w:val="105"/>
                            <w:sz w:val="9"/>
                          </w:rPr>
                          <w:t>7.67</w:t>
                        </w:r>
                      </w:p>
                    </w:tc>
                    <w:tc>
                      <w:tcPr>
                        <w:tcW w:w="378" w:type="dxa"/>
                      </w:tcPr>
                      <w:p w14:paraId="0483D362" w14:textId="77777777" w:rsidR="00CB66C5" w:rsidRDefault="00CB66C5">
                        <w:pPr>
                          <w:pStyle w:val="TableParagraph"/>
                          <w:spacing w:before="9" w:line="94" w:lineRule="exact"/>
                          <w:ind w:right="44"/>
                          <w:jc w:val="right"/>
                          <w:rPr>
                            <w:rFonts w:ascii="Arial MT"/>
                            <w:sz w:val="9"/>
                          </w:rPr>
                        </w:pPr>
                        <w:r>
                          <w:rPr>
                            <w:rFonts w:ascii="Arial MT"/>
                            <w:w w:val="105"/>
                            <w:sz w:val="9"/>
                          </w:rPr>
                          <w:t>3066.8</w:t>
                        </w:r>
                      </w:p>
                    </w:tc>
                    <w:tc>
                      <w:tcPr>
                        <w:tcW w:w="378" w:type="dxa"/>
                      </w:tcPr>
                      <w:p w14:paraId="505119E3" w14:textId="77777777" w:rsidR="00CB66C5" w:rsidRDefault="00CB66C5">
                        <w:pPr>
                          <w:pStyle w:val="TableParagraph"/>
                          <w:spacing w:before="9" w:line="94" w:lineRule="exact"/>
                          <w:ind w:left="22" w:right="20"/>
                          <w:rPr>
                            <w:rFonts w:ascii="Arial MT"/>
                            <w:sz w:val="9"/>
                          </w:rPr>
                        </w:pPr>
                        <w:r>
                          <w:rPr>
                            <w:rFonts w:ascii="Arial MT"/>
                            <w:w w:val="105"/>
                            <w:sz w:val="9"/>
                          </w:rPr>
                          <w:t>0.3100</w:t>
                        </w:r>
                      </w:p>
                    </w:tc>
                  </w:tr>
                  <w:tr w:rsidR="00CB66C5" w14:paraId="7A6BA4DC" w14:textId="77777777">
                    <w:trPr>
                      <w:trHeight w:val="123"/>
                    </w:trPr>
                    <w:tc>
                      <w:tcPr>
                        <w:tcW w:w="252" w:type="dxa"/>
                      </w:tcPr>
                      <w:p w14:paraId="06DB8183" w14:textId="77777777" w:rsidR="00CB66C5" w:rsidRDefault="00CB66C5">
                        <w:pPr>
                          <w:pStyle w:val="TableParagraph"/>
                          <w:spacing w:before="9" w:line="94" w:lineRule="exact"/>
                          <w:ind w:left="29" w:right="29"/>
                          <w:rPr>
                            <w:rFonts w:ascii="Arial MT"/>
                            <w:sz w:val="9"/>
                          </w:rPr>
                        </w:pPr>
                        <w:r>
                          <w:rPr>
                            <w:rFonts w:ascii="Arial MT"/>
                            <w:w w:val="105"/>
                            <w:sz w:val="9"/>
                          </w:rPr>
                          <w:t>35</w:t>
                        </w:r>
                      </w:p>
                    </w:tc>
                    <w:tc>
                      <w:tcPr>
                        <w:tcW w:w="336" w:type="dxa"/>
                      </w:tcPr>
                      <w:p w14:paraId="2E0428C7" w14:textId="77777777" w:rsidR="00CB66C5" w:rsidRDefault="00CB66C5">
                        <w:pPr>
                          <w:pStyle w:val="TableParagraph"/>
                          <w:spacing w:before="9" w:line="94" w:lineRule="exact"/>
                          <w:ind w:left="79"/>
                          <w:jc w:val="left"/>
                          <w:rPr>
                            <w:rFonts w:ascii="Arial MT"/>
                            <w:sz w:val="9"/>
                          </w:rPr>
                        </w:pPr>
                        <w:r>
                          <w:rPr>
                            <w:rFonts w:ascii="Arial MT"/>
                            <w:w w:val="105"/>
                            <w:sz w:val="9"/>
                          </w:rPr>
                          <w:t>7.69</w:t>
                        </w:r>
                      </w:p>
                    </w:tc>
                    <w:tc>
                      <w:tcPr>
                        <w:tcW w:w="378" w:type="dxa"/>
                      </w:tcPr>
                      <w:p w14:paraId="709D17E2" w14:textId="77777777" w:rsidR="00CB66C5" w:rsidRDefault="00CB66C5">
                        <w:pPr>
                          <w:pStyle w:val="TableParagraph"/>
                          <w:spacing w:before="9" w:line="94" w:lineRule="exact"/>
                          <w:ind w:right="44"/>
                          <w:jc w:val="right"/>
                          <w:rPr>
                            <w:rFonts w:ascii="Arial MT"/>
                            <w:sz w:val="9"/>
                          </w:rPr>
                        </w:pPr>
                        <w:r>
                          <w:rPr>
                            <w:rFonts w:ascii="Arial MT"/>
                            <w:w w:val="105"/>
                            <w:sz w:val="9"/>
                          </w:rPr>
                          <w:t>3073.3</w:t>
                        </w:r>
                      </w:p>
                    </w:tc>
                    <w:tc>
                      <w:tcPr>
                        <w:tcW w:w="378" w:type="dxa"/>
                      </w:tcPr>
                      <w:p w14:paraId="55AA1EC7" w14:textId="77777777" w:rsidR="00CB66C5" w:rsidRDefault="00CB66C5">
                        <w:pPr>
                          <w:pStyle w:val="TableParagraph"/>
                          <w:spacing w:before="9" w:line="94" w:lineRule="exact"/>
                          <w:ind w:left="22" w:right="20"/>
                          <w:rPr>
                            <w:rFonts w:ascii="Arial MT"/>
                            <w:sz w:val="9"/>
                          </w:rPr>
                        </w:pPr>
                        <w:r>
                          <w:rPr>
                            <w:rFonts w:ascii="Arial MT"/>
                            <w:w w:val="105"/>
                            <w:sz w:val="9"/>
                          </w:rPr>
                          <w:t>0.1698</w:t>
                        </w:r>
                      </w:p>
                    </w:tc>
                  </w:tr>
                  <w:tr w:rsidR="00CB66C5" w14:paraId="5B3C8D17" w14:textId="77777777">
                    <w:trPr>
                      <w:trHeight w:val="123"/>
                    </w:trPr>
                    <w:tc>
                      <w:tcPr>
                        <w:tcW w:w="252" w:type="dxa"/>
                      </w:tcPr>
                      <w:p w14:paraId="0EA093B2" w14:textId="77777777" w:rsidR="00CB66C5" w:rsidRDefault="00CB66C5">
                        <w:pPr>
                          <w:pStyle w:val="TableParagraph"/>
                          <w:spacing w:before="9" w:line="94" w:lineRule="exact"/>
                          <w:ind w:left="29" w:right="29"/>
                          <w:rPr>
                            <w:rFonts w:ascii="Arial MT"/>
                            <w:sz w:val="9"/>
                          </w:rPr>
                        </w:pPr>
                        <w:r>
                          <w:rPr>
                            <w:rFonts w:ascii="Arial MT"/>
                            <w:w w:val="105"/>
                            <w:sz w:val="9"/>
                          </w:rPr>
                          <w:t>36</w:t>
                        </w:r>
                      </w:p>
                    </w:tc>
                    <w:tc>
                      <w:tcPr>
                        <w:tcW w:w="336" w:type="dxa"/>
                      </w:tcPr>
                      <w:p w14:paraId="414ECC3C" w14:textId="77777777" w:rsidR="00CB66C5" w:rsidRDefault="00CB66C5">
                        <w:pPr>
                          <w:pStyle w:val="TableParagraph"/>
                          <w:spacing w:before="9" w:line="94" w:lineRule="exact"/>
                          <w:ind w:left="79"/>
                          <w:jc w:val="left"/>
                          <w:rPr>
                            <w:rFonts w:ascii="Arial MT"/>
                            <w:sz w:val="9"/>
                          </w:rPr>
                        </w:pPr>
                        <w:r>
                          <w:rPr>
                            <w:rFonts w:ascii="Arial MT"/>
                            <w:w w:val="105"/>
                            <w:sz w:val="9"/>
                          </w:rPr>
                          <w:t>7.69</w:t>
                        </w:r>
                      </w:p>
                    </w:tc>
                    <w:tc>
                      <w:tcPr>
                        <w:tcW w:w="378" w:type="dxa"/>
                      </w:tcPr>
                      <w:p w14:paraId="06FDF8F6" w14:textId="77777777" w:rsidR="00CB66C5" w:rsidRDefault="00CB66C5">
                        <w:pPr>
                          <w:pStyle w:val="TableParagraph"/>
                          <w:spacing w:before="9" w:line="94" w:lineRule="exact"/>
                          <w:ind w:right="44"/>
                          <w:jc w:val="right"/>
                          <w:rPr>
                            <w:rFonts w:ascii="Arial MT"/>
                            <w:sz w:val="9"/>
                          </w:rPr>
                        </w:pPr>
                        <w:r>
                          <w:rPr>
                            <w:rFonts w:ascii="Arial MT"/>
                            <w:w w:val="105"/>
                            <w:sz w:val="9"/>
                          </w:rPr>
                          <w:t>3075.1</w:t>
                        </w:r>
                      </w:p>
                    </w:tc>
                    <w:tc>
                      <w:tcPr>
                        <w:tcW w:w="378" w:type="dxa"/>
                      </w:tcPr>
                      <w:p w14:paraId="58449CB4" w14:textId="77777777" w:rsidR="00CB66C5" w:rsidRDefault="00CB66C5">
                        <w:pPr>
                          <w:pStyle w:val="TableParagraph"/>
                          <w:spacing w:before="9" w:line="94" w:lineRule="exact"/>
                          <w:ind w:left="22" w:right="20"/>
                          <w:rPr>
                            <w:rFonts w:ascii="Arial MT"/>
                            <w:sz w:val="9"/>
                          </w:rPr>
                        </w:pPr>
                        <w:r>
                          <w:rPr>
                            <w:rFonts w:ascii="Arial MT"/>
                            <w:w w:val="105"/>
                            <w:sz w:val="9"/>
                          </w:rPr>
                          <w:t>0.1697</w:t>
                        </w:r>
                      </w:p>
                    </w:tc>
                  </w:tr>
                  <w:tr w:rsidR="00CB66C5" w14:paraId="08CD6C52" w14:textId="77777777">
                    <w:trPr>
                      <w:trHeight w:val="123"/>
                    </w:trPr>
                    <w:tc>
                      <w:tcPr>
                        <w:tcW w:w="252" w:type="dxa"/>
                      </w:tcPr>
                      <w:p w14:paraId="3CFD942E" w14:textId="77777777" w:rsidR="00CB66C5" w:rsidRDefault="00CB66C5">
                        <w:pPr>
                          <w:pStyle w:val="TableParagraph"/>
                          <w:spacing w:before="9" w:line="94" w:lineRule="exact"/>
                          <w:ind w:left="29" w:right="29"/>
                          <w:rPr>
                            <w:rFonts w:ascii="Arial MT"/>
                            <w:sz w:val="9"/>
                          </w:rPr>
                        </w:pPr>
                        <w:r>
                          <w:rPr>
                            <w:rFonts w:ascii="Arial MT"/>
                            <w:w w:val="105"/>
                            <w:sz w:val="9"/>
                          </w:rPr>
                          <w:t>37</w:t>
                        </w:r>
                      </w:p>
                    </w:tc>
                    <w:tc>
                      <w:tcPr>
                        <w:tcW w:w="336" w:type="dxa"/>
                      </w:tcPr>
                      <w:p w14:paraId="672A86F8" w14:textId="77777777" w:rsidR="00CB66C5" w:rsidRDefault="00CB66C5">
                        <w:pPr>
                          <w:pStyle w:val="TableParagraph"/>
                          <w:spacing w:before="9" w:line="94" w:lineRule="exact"/>
                          <w:ind w:left="79"/>
                          <w:jc w:val="left"/>
                          <w:rPr>
                            <w:rFonts w:ascii="Arial MT"/>
                            <w:sz w:val="9"/>
                          </w:rPr>
                        </w:pPr>
                        <w:r>
                          <w:rPr>
                            <w:rFonts w:ascii="Arial MT"/>
                            <w:w w:val="105"/>
                            <w:sz w:val="9"/>
                          </w:rPr>
                          <w:t>7.71</w:t>
                        </w:r>
                      </w:p>
                    </w:tc>
                    <w:tc>
                      <w:tcPr>
                        <w:tcW w:w="378" w:type="dxa"/>
                      </w:tcPr>
                      <w:p w14:paraId="6588C543" w14:textId="77777777" w:rsidR="00CB66C5" w:rsidRDefault="00CB66C5">
                        <w:pPr>
                          <w:pStyle w:val="TableParagraph"/>
                          <w:spacing w:before="9" w:line="94" w:lineRule="exact"/>
                          <w:ind w:right="44"/>
                          <w:jc w:val="right"/>
                          <w:rPr>
                            <w:rFonts w:ascii="Arial MT"/>
                            <w:sz w:val="9"/>
                          </w:rPr>
                        </w:pPr>
                        <w:r>
                          <w:rPr>
                            <w:rFonts w:ascii="Arial MT"/>
                            <w:w w:val="105"/>
                            <w:sz w:val="9"/>
                          </w:rPr>
                          <w:t>3081.5</w:t>
                        </w:r>
                      </w:p>
                    </w:tc>
                    <w:tc>
                      <w:tcPr>
                        <w:tcW w:w="378" w:type="dxa"/>
                      </w:tcPr>
                      <w:p w14:paraId="4B048E21" w14:textId="77777777" w:rsidR="00CB66C5" w:rsidRDefault="00CB66C5">
                        <w:pPr>
                          <w:pStyle w:val="TableParagraph"/>
                          <w:spacing w:before="9" w:line="94" w:lineRule="exact"/>
                          <w:ind w:left="22" w:right="20"/>
                          <w:rPr>
                            <w:rFonts w:ascii="Arial MT"/>
                            <w:sz w:val="9"/>
                          </w:rPr>
                        </w:pPr>
                        <w:r>
                          <w:rPr>
                            <w:rFonts w:ascii="Arial MT"/>
                            <w:w w:val="105"/>
                            <w:sz w:val="9"/>
                          </w:rPr>
                          <w:t>0.0753</w:t>
                        </w:r>
                      </w:p>
                    </w:tc>
                  </w:tr>
                  <w:tr w:rsidR="00CB66C5" w14:paraId="415BCD2C" w14:textId="77777777">
                    <w:trPr>
                      <w:trHeight w:val="123"/>
                    </w:trPr>
                    <w:tc>
                      <w:tcPr>
                        <w:tcW w:w="252" w:type="dxa"/>
                      </w:tcPr>
                      <w:p w14:paraId="4BC14195" w14:textId="77777777" w:rsidR="00CB66C5" w:rsidRDefault="00CB66C5">
                        <w:pPr>
                          <w:pStyle w:val="TableParagraph"/>
                          <w:spacing w:before="9" w:line="94" w:lineRule="exact"/>
                          <w:ind w:left="29" w:right="29"/>
                          <w:rPr>
                            <w:rFonts w:ascii="Arial MT"/>
                            <w:sz w:val="9"/>
                          </w:rPr>
                        </w:pPr>
                        <w:r>
                          <w:rPr>
                            <w:rFonts w:ascii="Arial MT"/>
                            <w:w w:val="105"/>
                            <w:sz w:val="9"/>
                          </w:rPr>
                          <w:t>38</w:t>
                        </w:r>
                      </w:p>
                    </w:tc>
                    <w:tc>
                      <w:tcPr>
                        <w:tcW w:w="336" w:type="dxa"/>
                      </w:tcPr>
                      <w:p w14:paraId="4FFDC905" w14:textId="77777777" w:rsidR="00CB66C5" w:rsidRDefault="00CB66C5">
                        <w:pPr>
                          <w:pStyle w:val="TableParagraph"/>
                          <w:spacing w:before="9" w:line="94" w:lineRule="exact"/>
                          <w:ind w:left="53"/>
                          <w:jc w:val="left"/>
                          <w:rPr>
                            <w:rFonts w:ascii="Arial MT"/>
                            <w:sz w:val="9"/>
                          </w:rPr>
                        </w:pPr>
                        <w:r>
                          <w:rPr>
                            <w:rFonts w:ascii="Arial MT"/>
                            <w:w w:val="105"/>
                            <w:sz w:val="9"/>
                          </w:rPr>
                          <w:t>11.89</w:t>
                        </w:r>
                      </w:p>
                    </w:tc>
                    <w:tc>
                      <w:tcPr>
                        <w:tcW w:w="378" w:type="dxa"/>
                      </w:tcPr>
                      <w:p w14:paraId="5615A121" w14:textId="77777777" w:rsidR="00CB66C5" w:rsidRDefault="00CB66C5">
                        <w:pPr>
                          <w:pStyle w:val="TableParagraph"/>
                          <w:spacing w:before="9" w:line="94" w:lineRule="exact"/>
                          <w:ind w:right="44"/>
                          <w:jc w:val="right"/>
                          <w:rPr>
                            <w:rFonts w:ascii="Arial MT"/>
                            <w:sz w:val="9"/>
                          </w:rPr>
                        </w:pPr>
                        <w:r>
                          <w:rPr>
                            <w:rFonts w:ascii="Arial MT"/>
                            <w:w w:val="105"/>
                            <w:sz w:val="9"/>
                          </w:rPr>
                          <w:t>4754.8</w:t>
                        </w:r>
                      </w:p>
                    </w:tc>
                    <w:tc>
                      <w:tcPr>
                        <w:tcW w:w="378" w:type="dxa"/>
                      </w:tcPr>
                      <w:p w14:paraId="16D34070" w14:textId="77777777" w:rsidR="00CB66C5" w:rsidRDefault="00CB66C5">
                        <w:pPr>
                          <w:pStyle w:val="TableParagraph"/>
                          <w:spacing w:before="9" w:line="94" w:lineRule="exact"/>
                          <w:ind w:left="22" w:right="20"/>
                          <w:rPr>
                            <w:rFonts w:ascii="Arial MT"/>
                            <w:sz w:val="9"/>
                          </w:rPr>
                        </w:pPr>
                        <w:r>
                          <w:rPr>
                            <w:rFonts w:ascii="Arial MT"/>
                            <w:w w:val="105"/>
                            <w:sz w:val="9"/>
                          </w:rPr>
                          <w:t>0.0472</w:t>
                        </w:r>
                      </w:p>
                    </w:tc>
                  </w:tr>
                </w:tbl>
                <w:p w14:paraId="79DAEB92" w14:textId="77777777" w:rsidR="00CB66C5" w:rsidRDefault="00CB66C5">
                  <w:pPr>
                    <w:pStyle w:val="a3"/>
                  </w:pPr>
                </w:p>
              </w:txbxContent>
            </v:textbox>
            <w10:wrap type="topAndBottom" anchorx="page"/>
          </v:shape>
        </w:pict>
      </w:r>
      <w:r>
        <w:rPr>
          <w:noProof/>
          <w:color w:val="000000" w:themeColor="text1"/>
        </w:rPr>
        <w:pict w14:anchorId="1D5A5338">
          <v:shape id="_x0000_s9138" type="#_x0000_t202" style="position:absolute;left:0;text-align:left;margin-left:373.3pt;margin-top:11.25pt;width:71.5pt;height:38.6pt;z-index:-250747904;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52"/>
                    <w:gridCol w:w="546"/>
                    <w:gridCol w:w="630"/>
                  </w:tblGrid>
                  <w:tr w:rsidR="00CB66C5" w14:paraId="73E2EB68" w14:textId="77777777">
                    <w:trPr>
                      <w:trHeight w:val="123"/>
                    </w:trPr>
                    <w:tc>
                      <w:tcPr>
                        <w:tcW w:w="252" w:type="dxa"/>
                      </w:tcPr>
                      <w:p w14:paraId="4341D673" w14:textId="77777777" w:rsidR="00CB66C5" w:rsidRDefault="00CB66C5">
                        <w:pPr>
                          <w:pStyle w:val="TableParagraph"/>
                          <w:spacing w:before="9" w:line="94" w:lineRule="exact"/>
                          <w:ind w:left="29" w:right="30"/>
                          <w:rPr>
                            <w:rFonts w:ascii="Arial MT"/>
                            <w:sz w:val="9"/>
                          </w:rPr>
                        </w:pPr>
                        <w:r>
                          <w:rPr>
                            <w:rFonts w:ascii="Arial MT"/>
                            <w:w w:val="105"/>
                            <w:sz w:val="9"/>
                          </w:rPr>
                          <w:t>No.</w:t>
                        </w:r>
                      </w:p>
                    </w:tc>
                    <w:tc>
                      <w:tcPr>
                        <w:tcW w:w="546" w:type="dxa"/>
                      </w:tcPr>
                      <w:p w14:paraId="4FCCCBC0" w14:textId="77777777" w:rsidR="00CB66C5" w:rsidRDefault="00CB66C5">
                        <w:pPr>
                          <w:pStyle w:val="TableParagraph"/>
                          <w:spacing w:before="9" w:line="94" w:lineRule="exact"/>
                          <w:ind w:left="24" w:right="24"/>
                          <w:rPr>
                            <w:rFonts w:ascii="Arial MT"/>
                            <w:sz w:val="9"/>
                          </w:rPr>
                        </w:pPr>
                        <w:r>
                          <w:rPr>
                            <w:rFonts w:ascii="Arial MT"/>
                            <w:w w:val="105"/>
                            <w:sz w:val="9"/>
                          </w:rPr>
                          <w:t>Annotation</w:t>
                        </w:r>
                      </w:p>
                    </w:tc>
                    <w:tc>
                      <w:tcPr>
                        <w:tcW w:w="630" w:type="dxa"/>
                      </w:tcPr>
                      <w:p w14:paraId="7EB153A5" w14:textId="77777777" w:rsidR="00CB66C5" w:rsidRDefault="00CB66C5">
                        <w:pPr>
                          <w:pStyle w:val="TableParagraph"/>
                          <w:spacing w:before="9" w:line="94" w:lineRule="exact"/>
                          <w:ind w:left="45" w:right="15"/>
                          <w:rPr>
                            <w:rFonts w:ascii="Arial MT"/>
                            <w:sz w:val="9"/>
                          </w:rPr>
                        </w:pPr>
                        <w:r>
                          <w:rPr>
                            <w:rFonts w:ascii="Arial MT"/>
                            <w:w w:val="105"/>
                            <w:sz w:val="9"/>
                          </w:rPr>
                          <w:t>(ppm)</w:t>
                        </w:r>
                      </w:p>
                    </w:tc>
                  </w:tr>
                  <w:tr w:rsidR="00CB66C5" w14:paraId="2E9DAC59" w14:textId="77777777">
                    <w:trPr>
                      <w:trHeight w:val="123"/>
                    </w:trPr>
                    <w:tc>
                      <w:tcPr>
                        <w:tcW w:w="252" w:type="dxa"/>
                      </w:tcPr>
                      <w:p w14:paraId="636DE865" w14:textId="77777777" w:rsidR="00CB66C5" w:rsidRDefault="00CB66C5">
                        <w:pPr>
                          <w:pStyle w:val="TableParagraph"/>
                          <w:spacing w:before="9" w:line="94" w:lineRule="exact"/>
                          <w:ind w:left="1"/>
                          <w:rPr>
                            <w:rFonts w:ascii="Arial MT"/>
                            <w:sz w:val="9"/>
                          </w:rPr>
                        </w:pPr>
                        <w:r>
                          <w:rPr>
                            <w:rFonts w:ascii="Arial MT"/>
                            <w:w w:val="102"/>
                            <w:sz w:val="9"/>
                          </w:rPr>
                          <w:t>1</w:t>
                        </w:r>
                      </w:p>
                    </w:tc>
                    <w:tc>
                      <w:tcPr>
                        <w:tcW w:w="546" w:type="dxa"/>
                      </w:tcPr>
                      <w:p w14:paraId="0A794F06" w14:textId="77777777" w:rsidR="00CB66C5" w:rsidRDefault="00CB66C5">
                        <w:pPr>
                          <w:pStyle w:val="TableParagraph"/>
                          <w:spacing w:before="9" w:line="94" w:lineRule="exact"/>
                          <w:ind w:left="24" w:right="23"/>
                          <w:rPr>
                            <w:rFonts w:ascii="Arial MT"/>
                            <w:sz w:val="9"/>
                          </w:rPr>
                        </w:pPr>
                        <w:r>
                          <w:rPr>
                            <w:rFonts w:ascii="Arial MT"/>
                            <w:w w:val="105"/>
                            <w:sz w:val="9"/>
                          </w:rPr>
                          <w:t>3,5,2,6</w:t>
                        </w:r>
                      </w:p>
                    </w:tc>
                    <w:tc>
                      <w:tcPr>
                        <w:tcW w:w="630" w:type="dxa"/>
                      </w:tcPr>
                      <w:p w14:paraId="6AD954F8" w14:textId="77777777" w:rsidR="00CB66C5" w:rsidRDefault="00CB66C5">
                        <w:pPr>
                          <w:pStyle w:val="TableParagraph"/>
                          <w:spacing w:before="9" w:line="94" w:lineRule="exact"/>
                          <w:ind w:left="45" w:right="41"/>
                          <w:rPr>
                            <w:rFonts w:ascii="Arial MT"/>
                            <w:sz w:val="9"/>
                          </w:rPr>
                        </w:pPr>
                        <w:r>
                          <w:rPr>
                            <w:rFonts w:ascii="Arial MT"/>
                            <w:spacing w:val="-2"/>
                            <w:w w:val="105"/>
                            <w:sz w:val="9"/>
                          </w:rPr>
                          <w:t>[2.67</w:t>
                        </w:r>
                        <w:r>
                          <w:rPr>
                            <w:rFonts w:ascii="Arial MT"/>
                            <w:spacing w:val="-5"/>
                            <w:w w:val="105"/>
                            <w:sz w:val="9"/>
                          </w:rPr>
                          <w:t xml:space="preserve"> </w:t>
                        </w:r>
                        <w:r>
                          <w:rPr>
                            <w:rFonts w:ascii="Arial MT"/>
                            <w:spacing w:val="-2"/>
                            <w:w w:val="105"/>
                            <w:sz w:val="9"/>
                          </w:rPr>
                          <w:t>..</w:t>
                        </w:r>
                        <w:r>
                          <w:rPr>
                            <w:rFonts w:ascii="Arial MT"/>
                            <w:spacing w:val="-4"/>
                            <w:w w:val="105"/>
                            <w:sz w:val="9"/>
                          </w:rPr>
                          <w:t xml:space="preserve"> </w:t>
                        </w:r>
                        <w:r>
                          <w:rPr>
                            <w:rFonts w:ascii="Arial MT"/>
                            <w:spacing w:val="-1"/>
                            <w:w w:val="105"/>
                            <w:sz w:val="9"/>
                          </w:rPr>
                          <w:t>3.27]</w:t>
                        </w:r>
                      </w:p>
                    </w:tc>
                  </w:tr>
                  <w:tr w:rsidR="00CB66C5" w14:paraId="06A69F5B" w14:textId="77777777">
                    <w:trPr>
                      <w:trHeight w:val="123"/>
                    </w:trPr>
                    <w:tc>
                      <w:tcPr>
                        <w:tcW w:w="252" w:type="dxa"/>
                      </w:tcPr>
                      <w:p w14:paraId="71E9AEB7" w14:textId="77777777" w:rsidR="00CB66C5" w:rsidRDefault="00CB66C5">
                        <w:pPr>
                          <w:pStyle w:val="TableParagraph"/>
                          <w:spacing w:before="9" w:line="94" w:lineRule="exact"/>
                          <w:ind w:left="1"/>
                          <w:rPr>
                            <w:rFonts w:ascii="Arial MT"/>
                            <w:sz w:val="9"/>
                          </w:rPr>
                        </w:pPr>
                        <w:r>
                          <w:rPr>
                            <w:rFonts w:ascii="Arial MT"/>
                            <w:w w:val="102"/>
                            <w:sz w:val="9"/>
                          </w:rPr>
                          <w:t>2</w:t>
                        </w:r>
                      </w:p>
                    </w:tc>
                    <w:tc>
                      <w:tcPr>
                        <w:tcW w:w="546" w:type="dxa"/>
                      </w:tcPr>
                      <w:p w14:paraId="2CE0A143" w14:textId="77777777" w:rsidR="00CB66C5" w:rsidRDefault="00CB66C5">
                        <w:pPr>
                          <w:pStyle w:val="TableParagraph"/>
                          <w:spacing w:before="9" w:line="94" w:lineRule="exact"/>
                          <w:ind w:left="24" w:right="23"/>
                          <w:rPr>
                            <w:rFonts w:ascii="Arial MT"/>
                            <w:sz w:val="9"/>
                          </w:rPr>
                        </w:pPr>
                        <w:r>
                          <w:rPr>
                            <w:rFonts w:ascii="Arial MT"/>
                            <w:w w:val="105"/>
                            <w:sz w:val="9"/>
                          </w:rPr>
                          <w:t>7,7</w:t>
                        </w:r>
                      </w:p>
                    </w:tc>
                    <w:tc>
                      <w:tcPr>
                        <w:tcW w:w="630" w:type="dxa"/>
                      </w:tcPr>
                      <w:p w14:paraId="409747B4" w14:textId="77777777" w:rsidR="00CB66C5" w:rsidRDefault="00CB66C5">
                        <w:pPr>
                          <w:pStyle w:val="TableParagraph"/>
                          <w:spacing w:before="9" w:line="94" w:lineRule="exact"/>
                          <w:ind w:left="45" w:right="41"/>
                          <w:rPr>
                            <w:rFonts w:ascii="Arial MT"/>
                            <w:sz w:val="9"/>
                          </w:rPr>
                        </w:pPr>
                        <w:r>
                          <w:rPr>
                            <w:rFonts w:ascii="Arial MT"/>
                            <w:spacing w:val="-2"/>
                            <w:w w:val="105"/>
                            <w:sz w:val="9"/>
                          </w:rPr>
                          <w:t>[3.41</w:t>
                        </w:r>
                        <w:r>
                          <w:rPr>
                            <w:rFonts w:ascii="Arial MT"/>
                            <w:spacing w:val="-5"/>
                            <w:w w:val="105"/>
                            <w:sz w:val="9"/>
                          </w:rPr>
                          <w:t xml:space="preserve"> </w:t>
                        </w:r>
                        <w:r>
                          <w:rPr>
                            <w:rFonts w:ascii="Arial MT"/>
                            <w:spacing w:val="-2"/>
                            <w:w w:val="105"/>
                            <w:sz w:val="9"/>
                          </w:rPr>
                          <w:t>..</w:t>
                        </w:r>
                        <w:r>
                          <w:rPr>
                            <w:rFonts w:ascii="Arial MT"/>
                            <w:spacing w:val="-4"/>
                            <w:w w:val="105"/>
                            <w:sz w:val="9"/>
                          </w:rPr>
                          <w:t xml:space="preserve"> </w:t>
                        </w:r>
                        <w:r>
                          <w:rPr>
                            <w:rFonts w:ascii="Arial MT"/>
                            <w:spacing w:val="-1"/>
                            <w:w w:val="105"/>
                            <w:sz w:val="9"/>
                          </w:rPr>
                          <w:t>3.49]</w:t>
                        </w:r>
                      </w:p>
                    </w:tc>
                  </w:tr>
                  <w:tr w:rsidR="00CB66C5" w14:paraId="6851D866" w14:textId="77777777">
                    <w:trPr>
                      <w:trHeight w:val="123"/>
                    </w:trPr>
                    <w:tc>
                      <w:tcPr>
                        <w:tcW w:w="252" w:type="dxa"/>
                      </w:tcPr>
                      <w:p w14:paraId="413C2D2A" w14:textId="77777777" w:rsidR="00CB66C5" w:rsidRDefault="00CB66C5">
                        <w:pPr>
                          <w:pStyle w:val="TableParagraph"/>
                          <w:spacing w:before="9" w:line="94" w:lineRule="exact"/>
                          <w:ind w:left="1"/>
                          <w:rPr>
                            <w:rFonts w:ascii="Arial MT"/>
                            <w:sz w:val="9"/>
                          </w:rPr>
                        </w:pPr>
                        <w:r>
                          <w:rPr>
                            <w:rFonts w:ascii="Arial MT"/>
                            <w:w w:val="102"/>
                            <w:sz w:val="9"/>
                          </w:rPr>
                          <w:t>3</w:t>
                        </w:r>
                      </w:p>
                    </w:tc>
                    <w:tc>
                      <w:tcPr>
                        <w:tcW w:w="546" w:type="dxa"/>
                      </w:tcPr>
                      <w:p w14:paraId="3C9D8C8F" w14:textId="77777777" w:rsidR="00CB66C5" w:rsidRDefault="00CB66C5">
                        <w:pPr>
                          <w:pStyle w:val="TableParagraph"/>
                          <w:spacing w:before="9" w:line="94" w:lineRule="exact"/>
                          <w:ind w:left="24" w:right="24"/>
                          <w:rPr>
                            <w:rFonts w:ascii="Arial MT"/>
                            <w:sz w:val="9"/>
                          </w:rPr>
                        </w:pPr>
                        <w:r>
                          <w:rPr>
                            <w:rFonts w:ascii="Arial MT"/>
                            <w:w w:val="105"/>
                            <w:sz w:val="9"/>
                          </w:rPr>
                          <w:t>11,22</w:t>
                        </w:r>
                      </w:p>
                    </w:tc>
                    <w:tc>
                      <w:tcPr>
                        <w:tcW w:w="630" w:type="dxa"/>
                      </w:tcPr>
                      <w:p w14:paraId="03261DCC" w14:textId="77777777" w:rsidR="00CB66C5" w:rsidRDefault="00CB66C5">
                        <w:pPr>
                          <w:pStyle w:val="TableParagraph"/>
                          <w:spacing w:before="9" w:line="94" w:lineRule="exact"/>
                          <w:ind w:left="45" w:right="41"/>
                          <w:rPr>
                            <w:rFonts w:ascii="Arial MT"/>
                            <w:sz w:val="9"/>
                          </w:rPr>
                        </w:pPr>
                        <w:r>
                          <w:rPr>
                            <w:rFonts w:ascii="Arial MT"/>
                            <w:spacing w:val="-2"/>
                            <w:w w:val="105"/>
                            <w:sz w:val="9"/>
                          </w:rPr>
                          <w:t>[7.20</w:t>
                        </w:r>
                        <w:r>
                          <w:rPr>
                            <w:rFonts w:ascii="Arial MT"/>
                            <w:spacing w:val="-5"/>
                            <w:w w:val="105"/>
                            <w:sz w:val="9"/>
                          </w:rPr>
                          <w:t xml:space="preserve"> </w:t>
                        </w:r>
                        <w:r>
                          <w:rPr>
                            <w:rFonts w:ascii="Arial MT"/>
                            <w:spacing w:val="-2"/>
                            <w:w w:val="105"/>
                            <w:sz w:val="9"/>
                          </w:rPr>
                          <w:t>..</w:t>
                        </w:r>
                        <w:r>
                          <w:rPr>
                            <w:rFonts w:ascii="Arial MT"/>
                            <w:spacing w:val="-4"/>
                            <w:w w:val="105"/>
                            <w:sz w:val="9"/>
                          </w:rPr>
                          <w:t xml:space="preserve"> </w:t>
                        </w:r>
                        <w:r>
                          <w:rPr>
                            <w:rFonts w:ascii="Arial MT"/>
                            <w:spacing w:val="-1"/>
                            <w:w w:val="105"/>
                            <w:sz w:val="9"/>
                          </w:rPr>
                          <w:t>7.30]</w:t>
                        </w:r>
                      </w:p>
                    </w:tc>
                  </w:tr>
                  <w:tr w:rsidR="00CB66C5" w14:paraId="05BB82EF" w14:textId="77777777">
                    <w:trPr>
                      <w:trHeight w:val="123"/>
                    </w:trPr>
                    <w:tc>
                      <w:tcPr>
                        <w:tcW w:w="252" w:type="dxa"/>
                      </w:tcPr>
                      <w:p w14:paraId="26E7B13A" w14:textId="77777777" w:rsidR="00CB66C5" w:rsidRDefault="00CB66C5">
                        <w:pPr>
                          <w:pStyle w:val="TableParagraph"/>
                          <w:spacing w:before="9" w:line="94" w:lineRule="exact"/>
                          <w:ind w:left="1"/>
                          <w:rPr>
                            <w:rFonts w:ascii="Arial MT"/>
                            <w:sz w:val="9"/>
                          </w:rPr>
                        </w:pPr>
                        <w:r>
                          <w:rPr>
                            <w:rFonts w:ascii="Arial MT"/>
                            <w:w w:val="102"/>
                            <w:sz w:val="9"/>
                          </w:rPr>
                          <w:t>4</w:t>
                        </w:r>
                      </w:p>
                    </w:tc>
                    <w:tc>
                      <w:tcPr>
                        <w:tcW w:w="546" w:type="dxa"/>
                      </w:tcPr>
                      <w:p w14:paraId="2186C554" w14:textId="77777777" w:rsidR="00CB66C5" w:rsidRDefault="00CB66C5">
                        <w:pPr>
                          <w:pStyle w:val="TableParagraph"/>
                          <w:spacing w:before="9" w:line="94" w:lineRule="exact"/>
                          <w:ind w:left="24" w:right="21"/>
                          <w:rPr>
                            <w:rFonts w:ascii="Arial MT"/>
                            <w:sz w:val="9"/>
                          </w:rPr>
                        </w:pPr>
                        <w:r>
                          <w:rPr>
                            <w:rFonts w:ascii="Arial MT"/>
                            <w:w w:val="105"/>
                            <w:sz w:val="9"/>
                          </w:rPr>
                          <w:t>10,12,20</w:t>
                        </w:r>
                      </w:p>
                    </w:tc>
                    <w:tc>
                      <w:tcPr>
                        <w:tcW w:w="630" w:type="dxa"/>
                      </w:tcPr>
                      <w:p w14:paraId="4A4CF764" w14:textId="77777777" w:rsidR="00CB66C5" w:rsidRDefault="00CB66C5">
                        <w:pPr>
                          <w:pStyle w:val="TableParagraph"/>
                          <w:spacing w:before="9" w:line="94" w:lineRule="exact"/>
                          <w:ind w:left="45" w:right="41"/>
                          <w:rPr>
                            <w:rFonts w:ascii="Arial MT"/>
                            <w:sz w:val="9"/>
                          </w:rPr>
                        </w:pPr>
                        <w:r>
                          <w:rPr>
                            <w:rFonts w:ascii="Arial MT"/>
                            <w:spacing w:val="-2"/>
                            <w:w w:val="105"/>
                            <w:sz w:val="9"/>
                          </w:rPr>
                          <w:t>[7.37</w:t>
                        </w:r>
                        <w:r>
                          <w:rPr>
                            <w:rFonts w:ascii="Arial MT"/>
                            <w:spacing w:val="-5"/>
                            <w:w w:val="105"/>
                            <w:sz w:val="9"/>
                          </w:rPr>
                          <w:t xml:space="preserve"> </w:t>
                        </w:r>
                        <w:r>
                          <w:rPr>
                            <w:rFonts w:ascii="Arial MT"/>
                            <w:spacing w:val="-2"/>
                            <w:w w:val="105"/>
                            <w:sz w:val="9"/>
                          </w:rPr>
                          <w:t>..</w:t>
                        </w:r>
                        <w:r>
                          <w:rPr>
                            <w:rFonts w:ascii="Arial MT"/>
                            <w:spacing w:val="-4"/>
                            <w:w w:val="105"/>
                            <w:sz w:val="9"/>
                          </w:rPr>
                          <w:t xml:space="preserve"> </w:t>
                        </w:r>
                        <w:r>
                          <w:rPr>
                            <w:rFonts w:ascii="Arial MT"/>
                            <w:spacing w:val="-1"/>
                            <w:w w:val="105"/>
                            <w:sz w:val="9"/>
                          </w:rPr>
                          <w:t>7.44]</w:t>
                        </w:r>
                      </w:p>
                    </w:tc>
                  </w:tr>
                  <w:tr w:rsidR="00CB66C5" w14:paraId="1D5E47B2" w14:textId="77777777">
                    <w:trPr>
                      <w:trHeight w:val="123"/>
                    </w:trPr>
                    <w:tc>
                      <w:tcPr>
                        <w:tcW w:w="252" w:type="dxa"/>
                      </w:tcPr>
                      <w:p w14:paraId="059AC8DE" w14:textId="77777777" w:rsidR="00CB66C5" w:rsidRDefault="00CB66C5">
                        <w:pPr>
                          <w:pStyle w:val="TableParagraph"/>
                          <w:spacing w:before="9" w:line="94" w:lineRule="exact"/>
                          <w:ind w:left="1"/>
                          <w:rPr>
                            <w:rFonts w:ascii="Arial MT"/>
                            <w:sz w:val="9"/>
                          </w:rPr>
                        </w:pPr>
                        <w:r>
                          <w:rPr>
                            <w:rFonts w:ascii="Arial MT"/>
                            <w:w w:val="102"/>
                            <w:sz w:val="9"/>
                          </w:rPr>
                          <w:t>5</w:t>
                        </w:r>
                      </w:p>
                    </w:tc>
                    <w:tc>
                      <w:tcPr>
                        <w:tcW w:w="546" w:type="dxa"/>
                      </w:tcPr>
                      <w:p w14:paraId="1E18AF69" w14:textId="77777777" w:rsidR="00CB66C5" w:rsidRDefault="00CB66C5">
                        <w:pPr>
                          <w:pStyle w:val="TableParagraph"/>
                          <w:spacing w:before="9" w:line="94" w:lineRule="exact"/>
                          <w:ind w:left="24" w:right="21"/>
                          <w:rPr>
                            <w:rFonts w:ascii="Arial MT"/>
                            <w:sz w:val="9"/>
                          </w:rPr>
                        </w:pPr>
                        <w:r>
                          <w:rPr>
                            <w:rFonts w:ascii="Arial MT"/>
                            <w:w w:val="105"/>
                            <w:sz w:val="9"/>
                          </w:rPr>
                          <w:t>9,13,21</w:t>
                        </w:r>
                      </w:p>
                    </w:tc>
                    <w:tc>
                      <w:tcPr>
                        <w:tcW w:w="630" w:type="dxa"/>
                      </w:tcPr>
                      <w:p w14:paraId="340E22EA" w14:textId="77777777" w:rsidR="00CB66C5" w:rsidRDefault="00CB66C5">
                        <w:pPr>
                          <w:pStyle w:val="TableParagraph"/>
                          <w:spacing w:before="9" w:line="94" w:lineRule="exact"/>
                          <w:ind w:left="45" w:right="41"/>
                          <w:rPr>
                            <w:rFonts w:ascii="Arial MT"/>
                            <w:sz w:val="9"/>
                          </w:rPr>
                        </w:pPr>
                        <w:r>
                          <w:rPr>
                            <w:rFonts w:ascii="Arial MT"/>
                            <w:spacing w:val="-2"/>
                            <w:w w:val="105"/>
                            <w:sz w:val="9"/>
                          </w:rPr>
                          <w:t>[7.58</w:t>
                        </w:r>
                        <w:r>
                          <w:rPr>
                            <w:rFonts w:ascii="Arial MT"/>
                            <w:spacing w:val="-5"/>
                            <w:w w:val="105"/>
                            <w:sz w:val="9"/>
                          </w:rPr>
                          <w:t xml:space="preserve"> </w:t>
                        </w:r>
                        <w:r>
                          <w:rPr>
                            <w:rFonts w:ascii="Arial MT"/>
                            <w:spacing w:val="-2"/>
                            <w:w w:val="105"/>
                            <w:sz w:val="9"/>
                          </w:rPr>
                          <w:t>..</w:t>
                        </w:r>
                        <w:r>
                          <w:rPr>
                            <w:rFonts w:ascii="Arial MT"/>
                            <w:spacing w:val="-4"/>
                            <w:w w:val="105"/>
                            <w:sz w:val="9"/>
                          </w:rPr>
                          <w:t xml:space="preserve"> </w:t>
                        </w:r>
                        <w:r>
                          <w:rPr>
                            <w:rFonts w:ascii="Arial MT"/>
                            <w:spacing w:val="-1"/>
                            <w:w w:val="105"/>
                            <w:sz w:val="9"/>
                          </w:rPr>
                          <w:t>7.72]</w:t>
                        </w:r>
                      </w:p>
                    </w:tc>
                  </w:tr>
                </w:tbl>
                <w:p w14:paraId="44F14597" w14:textId="77777777" w:rsidR="00CB66C5" w:rsidRDefault="00CB66C5">
                  <w:pPr>
                    <w:pStyle w:val="a3"/>
                  </w:pPr>
                </w:p>
              </w:txbxContent>
            </v:textbox>
            <w10:wrap type="topAndBottom" anchorx="page"/>
          </v:shape>
        </w:pict>
      </w:r>
      <w:r w:rsidR="00B21731" w:rsidRPr="00984D1E">
        <w:rPr>
          <w:rFonts w:ascii="Arial MT"/>
          <w:noProof/>
          <w:color w:val="000000" w:themeColor="text1"/>
          <w:sz w:val="9"/>
        </w:rPr>
        <w:t>Chemic</w:t>
      </w:r>
      <w:r w:rsidR="001154A8" w:rsidRPr="001154A8">
        <w:rPr>
          <w:rFonts w:ascii="Arial MT"/>
          <w:noProof/>
          <w:vanish/>
          <w:color w:val="000000" w:themeColor="text1"/>
          <w:spacing w:val="-20"/>
          <w:w w:val="1"/>
          <w:sz w:val="9"/>
        </w:rPr>
        <w:t>‬</w:t>
      </w:r>
      <w:r w:rsidR="001154A8" w:rsidRPr="001154A8">
        <w:rPr>
          <w:rFonts w:ascii="Arial MT"/>
          <w:noProof/>
          <w:vanish/>
          <w:color w:val="000000" w:themeColor="text1"/>
          <w:spacing w:val="-20"/>
          <w:w w:val="1"/>
          <w:sz w:val="9"/>
        </w:rPr>
        <w:t>‬</w:t>
      </w:r>
      <w:r w:rsidR="001154A8">
        <w:rPr>
          <w:rFonts w:ascii="Arial MT"/>
          <w:noProof/>
          <w:color w:val="000000" w:themeColor="text1"/>
          <w:sz w:val="9"/>
        </w:rPr>
        <w:t xml:space="preserve">al </w:t>
      </w:r>
      <w:r w:rsidR="00B21731" w:rsidRPr="00984D1E">
        <w:rPr>
          <w:rFonts w:ascii="Arial MT"/>
          <w:noProof/>
          <w:color w:val="000000" w:themeColor="text1"/>
          <w:sz w:val="9"/>
        </w:rPr>
        <w:t>Shift (ppm)</w:t>
      </w:r>
    </w:p>
    <w:p w14:paraId="67D9C681" w14:textId="77777777" w:rsidR="00C254C2" w:rsidRPr="00984D1E" w:rsidRDefault="00C254C2">
      <w:pPr>
        <w:pStyle w:val="a3"/>
        <w:rPr>
          <w:rFonts w:ascii="Arial MT"/>
          <w:noProof/>
          <w:color w:val="000000" w:themeColor="text1"/>
          <w:sz w:val="10"/>
        </w:rPr>
      </w:pPr>
    </w:p>
    <w:p w14:paraId="28A131C2" w14:textId="77777777" w:rsidR="00C254C2" w:rsidRPr="00984D1E" w:rsidRDefault="00C254C2">
      <w:pPr>
        <w:pStyle w:val="a3"/>
        <w:rPr>
          <w:rFonts w:ascii="Arial MT"/>
          <w:noProof/>
          <w:color w:val="000000" w:themeColor="text1"/>
          <w:sz w:val="10"/>
        </w:rPr>
      </w:pPr>
    </w:p>
    <w:p w14:paraId="4A5FB9AC" w14:textId="77777777" w:rsidR="003F14AE" w:rsidRDefault="003F14AE">
      <w:pPr>
        <w:pStyle w:val="a3"/>
        <w:spacing w:before="73"/>
        <w:ind w:left="2015" w:right="2337"/>
        <w:jc w:val="center"/>
        <w:rPr>
          <w:noProof/>
          <w:color w:val="000000" w:themeColor="text1"/>
        </w:rPr>
      </w:pPr>
    </w:p>
    <w:p w14:paraId="4AFEB2B9" w14:textId="625DFA7F" w:rsidR="00C254C2" w:rsidRPr="00984D1E" w:rsidRDefault="00B21731">
      <w:pPr>
        <w:pStyle w:val="a3"/>
        <w:spacing w:before="73"/>
        <w:ind w:left="2015" w:right="2337"/>
        <w:jc w:val="center"/>
        <w:rPr>
          <w:noProof/>
          <w:color w:val="000000" w:themeColor="text1"/>
        </w:rPr>
      </w:pPr>
      <w:r w:rsidRPr="00984D1E">
        <w:rPr>
          <w:noProof/>
          <w:color w:val="000000" w:themeColor="text1"/>
        </w:rPr>
        <w:t>Сурет 2.43 – 2.38 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vertAlign w:val="superscript"/>
        </w:rPr>
        <w:t>1</w:t>
      </w:r>
      <w:r w:rsidRPr="00984D1E">
        <w:rPr>
          <w:noProof/>
          <w:color w:val="000000" w:themeColor="text1"/>
        </w:rPr>
        <w:t>H спектрі</w:t>
      </w:r>
    </w:p>
    <w:p w14:paraId="281B357B" w14:textId="77777777" w:rsidR="00C254C2" w:rsidRPr="00984D1E" w:rsidRDefault="00C254C2">
      <w:pPr>
        <w:jc w:val="center"/>
        <w:rPr>
          <w:noProof/>
          <w:color w:val="000000" w:themeColor="text1"/>
        </w:rPr>
        <w:sectPr w:rsidR="00C254C2" w:rsidRPr="00984D1E">
          <w:type w:val="continuous"/>
          <w:pgSz w:w="11910" w:h="16840"/>
          <w:pgMar w:top="1040" w:right="260" w:bottom="280" w:left="1580" w:header="720" w:footer="720" w:gutter="0"/>
          <w:cols w:space="720"/>
        </w:sectPr>
      </w:pPr>
    </w:p>
    <w:p w14:paraId="36DF7418" w14:textId="77777777" w:rsidR="00C254C2" w:rsidRPr="00984D1E" w:rsidRDefault="00C254C2">
      <w:pPr>
        <w:pStyle w:val="a3"/>
        <w:rPr>
          <w:noProof/>
          <w:color w:val="000000" w:themeColor="text1"/>
          <w:sz w:val="20"/>
        </w:rPr>
      </w:pPr>
    </w:p>
    <w:p w14:paraId="35759057" w14:textId="77777777" w:rsidR="00C254C2" w:rsidRPr="00984D1E" w:rsidRDefault="00C254C2">
      <w:pPr>
        <w:pStyle w:val="a3"/>
        <w:rPr>
          <w:noProof/>
          <w:color w:val="000000" w:themeColor="text1"/>
          <w:sz w:val="20"/>
        </w:rPr>
      </w:pPr>
    </w:p>
    <w:p w14:paraId="7A2F285A" w14:textId="77777777" w:rsidR="00C254C2" w:rsidRPr="00984D1E" w:rsidRDefault="00C254C2">
      <w:pPr>
        <w:pStyle w:val="a3"/>
        <w:rPr>
          <w:noProof/>
          <w:color w:val="000000" w:themeColor="text1"/>
          <w:sz w:val="20"/>
        </w:rPr>
      </w:pPr>
    </w:p>
    <w:p w14:paraId="7E2C0139" w14:textId="77777777" w:rsidR="00C254C2" w:rsidRPr="00984D1E" w:rsidRDefault="00C254C2">
      <w:pPr>
        <w:pStyle w:val="a3"/>
        <w:rPr>
          <w:noProof/>
          <w:color w:val="000000" w:themeColor="text1"/>
          <w:sz w:val="20"/>
        </w:rPr>
      </w:pPr>
    </w:p>
    <w:p w14:paraId="7937E3B6" w14:textId="77777777" w:rsidR="00C254C2" w:rsidRPr="00984D1E" w:rsidRDefault="00C254C2">
      <w:pPr>
        <w:pStyle w:val="a3"/>
        <w:rPr>
          <w:noProof/>
          <w:color w:val="000000" w:themeColor="text1"/>
          <w:sz w:val="20"/>
        </w:rPr>
      </w:pPr>
    </w:p>
    <w:p w14:paraId="7027AEA2" w14:textId="77777777" w:rsidR="00C254C2" w:rsidRPr="00984D1E" w:rsidRDefault="00C254C2">
      <w:pPr>
        <w:pStyle w:val="a3"/>
        <w:rPr>
          <w:noProof/>
          <w:color w:val="000000" w:themeColor="text1"/>
          <w:sz w:val="20"/>
        </w:rPr>
      </w:pPr>
    </w:p>
    <w:p w14:paraId="3D635DE2" w14:textId="77777777" w:rsidR="00C254C2" w:rsidRPr="00984D1E" w:rsidRDefault="00C254C2">
      <w:pPr>
        <w:pStyle w:val="a3"/>
        <w:rPr>
          <w:noProof/>
          <w:color w:val="000000" w:themeColor="text1"/>
          <w:sz w:val="20"/>
        </w:rPr>
      </w:pPr>
    </w:p>
    <w:p w14:paraId="281589A2" w14:textId="77777777" w:rsidR="00C254C2" w:rsidRPr="00984D1E" w:rsidRDefault="00C254C2">
      <w:pPr>
        <w:pStyle w:val="a3"/>
        <w:rPr>
          <w:noProof/>
          <w:color w:val="000000" w:themeColor="text1"/>
          <w:sz w:val="20"/>
        </w:rPr>
      </w:pPr>
    </w:p>
    <w:p w14:paraId="5D4DE038" w14:textId="77777777" w:rsidR="00C254C2" w:rsidRPr="00984D1E" w:rsidRDefault="00C254C2">
      <w:pPr>
        <w:pStyle w:val="a3"/>
        <w:rPr>
          <w:noProof/>
          <w:color w:val="000000" w:themeColor="text1"/>
          <w:sz w:val="20"/>
        </w:rPr>
      </w:pPr>
    </w:p>
    <w:p w14:paraId="0F9FB26B" w14:textId="77777777" w:rsidR="00C254C2" w:rsidRPr="00984D1E" w:rsidRDefault="00C254C2">
      <w:pPr>
        <w:pStyle w:val="a3"/>
        <w:rPr>
          <w:noProof/>
          <w:color w:val="000000" w:themeColor="text1"/>
          <w:sz w:val="20"/>
        </w:rPr>
      </w:pPr>
    </w:p>
    <w:p w14:paraId="7C8C5FD3" w14:textId="77777777" w:rsidR="00C254C2" w:rsidRPr="00984D1E" w:rsidRDefault="00C254C2">
      <w:pPr>
        <w:pStyle w:val="a3"/>
        <w:rPr>
          <w:noProof/>
          <w:color w:val="000000" w:themeColor="text1"/>
          <w:sz w:val="20"/>
        </w:rPr>
      </w:pPr>
    </w:p>
    <w:p w14:paraId="30452142" w14:textId="77777777" w:rsidR="00C254C2" w:rsidRPr="00984D1E" w:rsidRDefault="00C254C2">
      <w:pPr>
        <w:pStyle w:val="a3"/>
        <w:rPr>
          <w:noProof/>
          <w:color w:val="000000" w:themeColor="text1"/>
          <w:sz w:val="20"/>
        </w:rPr>
      </w:pPr>
    </w:p>
    <w:p w14:paraId="6719A157" w14:textId="77777777" w:rsidR="00C254C2" w:rsidRPr="00984D1E" w:rsidRDefault="00C254C2">
      <w:pPr>
        <w:pStyle w:val="a3"/>
        <w:rPr>
          <w:noProof/>
          <w:color w:val="000000" w:themeColor="text1"/>
          <w:sz w:val="20"/>
        </w:rPr>
      </w:pPr>
    </w:p>
    <w:p w14:paraId="5D4F6191" w14:textId="77777777" w:rsidR="00C254C2" w:rsidRPr="00984D1E" w:rsidRDefault="00C254C2">
      <w:pPr>
        <w:pStyle w:val="a3"/>
        <w:rPr>
          <w:noProof/>
          <w:color w:val="000000" w:themeColor="text1"/>
          <w:sz w:val="20"/>
        </w:rPr>
      </w:pPr>
    </w:p>
    <w:p w14:paraId="495EE525" w14:textId="77777777" w:rsidR="00C254C2" w:rsidRPr="00984D1E" w:rsidRDefault="00C254C2">
      <w:pPr>
        <w:pStyle w:val="a3"/>
        <w:rPr>
          <w:noProof/>
          <w:color w:val="000000" w:themeColor="text1"/>
          <w:sz w:val="20"/>
        </w:rPr>
      </w:pPr>
    </w:p>
    <w:p w14:paraId="5889A4BE" w14:textId="77777777" w:rsidR="00C254C2" w:rsidRPr="00984D1E" w:rsidRDefault="00C254C2">
      <w:pPr>
        <w:pStyle w:val="a3"/>
        <w:rPr>
          <w:noProof/>
          <w:color w:val="000000" w:themeColor="text1"/>
          <w:sz w:val="20"/>
        </w:rPr>
      </w:pPr>
    </w:p>
    <w:p w14:paraId="3381E0DF" w14:textId="77777777" w:rsidR="00C254C2" w:rsidRPr="00984D1E" w:rsidRDefault="00C254C2">
      <w:pPr>
        <w:pStyle w:val="a3"/>
        <w:rPr>
          <w:noProof/>
          <w:color w:val="000000" w:themeColor="text1"/>
          <w:sz w:val="26"/>
        </w:rPr>
      </w:pPr>
    </w:p>
    <w:p w14:paraId="189C884E" w14:textId="77777777" w:rsidR="00C254C2" w:rsidRPr="00984D1E" w:rsidRDefault="00C254C2">
      <w:pPr>
        <w:pStyle w:val="a3"/>
        <w:spacing w:before="6"/>
        <w:rPr>
          <w:noProof/>
          <w:color w:val="000000" w:themeColor="text1"/>
          <w:sz w:val="8"/>
        </w:rPr>
      </w:pPr>
    </w:p>
    <w:p w14:paraId="4825E224" w14:textId="77777777" w:rsidR="00C254C2" w:rsidRPr="00984D1E" w:rsidRDefault="00CB66C5">
      <w:pPr>
        <w:tabs>
          <w:tab w:val="left" w:pos="871"/>
          <w:tab w:val="left" w:pos="1364"/>
          <w:tab w:val="left" w:pos="1854"/>
          <w:tab w:val="left" w:pos="2345"/>
          <w:tab w:val="left" w:pos="2835"/>
          <w:tab w:val="left" w:pos="3329"/>
          <w:tab w:val="left" w:pos="3819"/>
          <w:tab w:val="left" w:pos="4336"/>
          <w:tab w:val="left" w:pos="4826"/>
          <w:tab w:val="left" w:pos="5319"/>
          <w:tab w:val="left" w:pos="5810"/>
          <w:tab w:val="left" w:pos="6300"/>
          <w:tab w:val="left" w:pos="6794"/>
          <w:tab w:val="left" w:pos="7284"/>
          <w:tab w:val="left" w:pos="7775"/>
          <w:tab w:val="left" w:pos="8265"/>
          <w:tab w:val="left" w:pos="8758"/>
        </w:tabs>
        <w:ind w:left="380"/>
        <w:jc w:val="center"/>
        <w:rPr>
          <w:rFonts w:ascii="Arial MT"/>
          <w:noProof/>
          <w:color w:val="000000" w:themeColor="text1"/>
          <w:sz w:val="10"/>
        </w:rPr>
      </w:pPr>
      <w:r>
        <w:rPr>
          <w:noProof/>
          <w:color w:val="000000" w:themeColor="text1"/>
        </w:rPr>
        <w:pict w14:anchorId="2D374B09">
          <v:group id="_x0000_s8860" style="position:absolute;left:0;text-align:left;margin-left:98.25pt;margin-top:-203.7pt;width:455.6pt;height:203.8pt;z-index:251199488;mso-position-horizontal-relative:page" coordorigin="1965,-4074" coordsize="9112,4076">
            <v:line id="_x0000_s9137" style="position:absolute" from="2237,-56" to="11076,-56" strokeweight="0"/>
            <v:line id="_x0000_s9136" style="position:absolute" from="2237,-4074" to="2237,-56" strokeweight="0"/>
            <v:line id="_x0000_s9135" style="position:absolute" from="2251,-56" to="2251,-26" strokeweight="0"/>
            <v:line id="_x0000_s9134" style="position:absolute" from="2300,-56" to="2300,-26" strokeweight="0"/>
            <v:line id="_x0000_s9133" style="position:absolute" from="2349,-56" to="2349,-26" strokeweight="0"/>
            <v:line id="_x0000_s9132" style="position:absolute" from="2398,-56" to="2398,-10" strokeweight="0"/>
            <v:line id="_x0000_s9131" style="position:absolute" from="2447,-56" to="2447,-26" strokeweight="0"/>
            <v:line id="_x0000_s9130" style="position:absolute" from="2496,-56" to="2496,-26" strokeweight="0"/>
            <v:line id="_x0000_s9129" style="position:absolute" from="2545,-56" to="2545,-26" strokeweight="0"/>
            <v:line id="_x0000_s9128" style="position:absolute" from="2594,-56" to="2594,-26" strokeweight="0"/>
            <v:line id="_x0000_s9127" style="position:absolute" from="2643,-56" to="2643,2" strokeweight="0"/>
            <v:line id="_x0000_s9126" style="position:absolute" from="2692,-56" to="2692,-26" strokeweight="0"/>
            <v:line id="_x0000_s9125" style="position:absolute" from="2741,-56" to="2741,-26" strokeweight="0"/>
            <v:line id="_x0000_s9124" style="position:absolute" from="2790,-56" to="2790,-26" strokeweight="0"/>
            <v:line id="_x0000_s9123" style="position:absolute" from="2840,-56" to="2840,-26" strokeweight="0"/>
            <v:line id="_x0000_s9122" style="position:absolute" from="2889,-56" to="2889,-10" strokeweight="0"/>
            <v:line id="_x0000_s9121" style="position:absolute" from="2938,-56" to="2938,-26" strokeweight="0"/>
            <v:line id="_x0000_s9120" style="position:absolute" from="2987,-56" to="2987,-26" strokeweight="0"/>
            <v:line id="_x0000_s9119" style="position:absolute" from="3036,-56" to="3036,-26" strokeweight="0"/>
            <v:line id="_x0000_s9118" style="position:absolute" from="3085,-56" to="3085,-26" strokeweight="0"/>
            <v:line id="_x0000_s9117" style="position:absolute" from="3134,-56" to="3134,2" strokeweight="0"/>
            <v:line id="_x0000_s9116" style="position:absolute" from="3183,-56" to="3183,-26" strokeweight="0"/>
            <v:line id="_x0000_s9115" style="position:absolute" from="3232,-56" to="3232,-26" strokeweight="0"/>
            <v:line id="_x0000_s9114" style="position:absolute" from="3281,-56" to="3281,-26" strokeweight="0"/>
            <v:line id="_x0000_s9113" style="position:absolute" from="3330,-56" to="3330,-26" strokeweight="0"/>
            <v:line id="_x0000_s9112" style="position:absolute" from="3382,-56" to="3382,-10" strokeweight="0"/>
            <v:line id="_x0000_s9111" style="position:absolute" from="3431,-56" to="3431,-26" strokeweight="0"/>
            <v:line id="_x0000_s9110" style="position:absolute" from="3480,-56" to="3480,-26" strokeweight="0"/>
            <v:line id="_x0000_s9109" style="position:absolute" from="3529,-56" to="3529,-26" strokeweight="0"/>
            <v:line id="_x0000_s9108" style="position:absolute" from="3578,-56" to="3578,-26" strokeweight="0"/>
            <v:line id="_x0000_s9107" style="position:absolute" from="3627,-56" to="3627,2" strokeweight="0"/>
            <v:line id="_x0000_s9106" style="position:absolute" from="3676,-56" to="3676,-26" strokeweight="0"/>
            <v:line id="_x0000_s9105" style="position:absolute" from="3725,-56" to="3725,-26" strokeweight="0"/>
            <v:line id="_x0000_s9104" style="position:absolute" from="3774,-56" to="3774,-26" strokeweight="0"/>
            <v:line id="_x0000_s9103" style="position:absolute" from="3823,-57" to="3823,-26" strokeweight="0"/>
            <v:line id="_x0000_s9102" style="position:absolute" from="3872,-57" to="3872,-10" strokeweight="0"/>
            <v:line id="_x0000_s9101" style="position:absolute" from="3921,-57" to="3921,-26" strokeweight="0"/>
            <v:line id="_x0000_s9100" style="position:absolute" from="3970,-57" to="3970,-26" strokeweight="0"/>
            <v:line id="_x0000_s9099" style="position:absolute" from="4020,-57" to="4020,-26" strokeweight="0"/>
            <v:line id="_x0000_s9098" style="position:absolute" from="4069,-57" to="4069,-26" strokeweight="0"/>
            <v:line id="_x0000_s9097" style="position:absolute" from="4118,-57" to="4118,2" strokeweight="0"/>
            <v:line id="_x0000_s9096" style="position:absolute" from="4167,-57" to="4167,-26" strokeweight="0"/>
            <v:line id="_x0000_s9095" style="position:absolute" from="4216,-57" to="4216,-26" strokeweight="0"/>
            <v:line id="_x0000_s9094" style="position:absolute" from="4265,-57" to="4265,-26" strokeweight="0"/>
            <v:line id="_x0000_s9093" style="position:absolute" from="4314,-57" to="4314,-26" strokeweight="0"/>
            <v:line id="_x0000_s9092" style="position:absolute" from="4363,-57" to="4363,-11" strokeweight="0"/>
            <v:line id="_x0000_s9091" style="position:absolute" from="4412,-57" to="4412,-26" strokeweight="0"/>
            <v:line id="_x0000_s9090" style="position:absolute" from="4461,-57" to="4461,-26" strokeweight="0"/>
            <v:line id="_x0000_s9089" style="position:absolute" from="4510,-57" to="4510,-26" strokeweight="0"/>
            <v:line id="_x0000_s9088" style="position:absolute" from="4559,-57" to="4559,-26" strokeweight="0"/>
            <v:line id="_x0000_s9087" style="position:absolute" from="4608,-57" to="4608,2" strokeweight="0"/>
            <v:line id="_x0000_s9086" style="position:absolute" from="4657,-57" to="4657,-26" strokeweight="0"/>
            <v:line id="_x0000_s9085" style="position:absolute" from="4706,-57" to="4706,-26" strokeweight="0"/>
            <v:line id="_x0000_s9084" style="position:absolute" from="4755,-57" to="4755,-26" strokeweight="0"/>
            <v:line id="_x0000_s9083" style="position:absolute" from="4804,-57" to="4804,-26" strokeweight="0"/>
            <v:line id="_x0000_s9082" style="position:absolute" from="4853,-57" to="4853,-11" strokeweight="0"/>
            <v:line id="_x0000_s9081" style="position:absolute" from="4902,-57" to="4902,-26" strokeweight="0"/>
            <v:line id="_x0000_s9080" style="position:absolute" from="4951,-57" to="4951,-26" strokeweight="0"/>
            <v:line id="_x0000_s9079" style="position:absolute" from="5000,-57" to="5000,-26" strokeweight="0"/>
            <v:line id="_x0000_s9078" style="position:absolute" from="5049,-57" to="5049,-26" strokeweight="0"/>
            <v:line id="_x0000_s9077" style="position:absolute" from="5099,-57" to="5099,2" strokeweight="0"/>
            <v:line id="_x0000_s9076" style="position:absolute" from="5148,-57" to="5148,-26" strokeweight="0"/>
            <v:line id="_x0000_s9075" style="position:absolute" from="5197,-57" to="5197,-26" strokeweight="0"/>
            <v:line id="_x0000_s9074" style="position:absolute" from="5249,-57" to="5249,-26" strokeweight="0"/>
            <v:line id="_x0000_s9073" style="position:absolute" from="5298,-57" to="5298,-26" strokeweight="0"/>
            <v:line id="_x0000_s9072" style="position:absolute" from="5347,-57" to="5347,-11" strokeweight="0"/>
            <v:line id="_x0000_s9071" style="position:absolute" from="5396,-57" to="5396,-26" strokeweight="0"/>
            <v:line id="_x0000_s9070" style="position:absolute" from="5445,-57" to="5445,-26" strokeweight="0"/>
            <v:line id="_x0000_s9069" style="position:absolute" from="5494,-57" to="5494,-26" strokeweight="0"/>
            <v:line id="_x0000_s9068" style="position:absolute" from="5543,-57" to="5543,-26" strokeweight="0"/>
            <v:line id="_x0000_s9067" style="position:absolute" from="5592,-57" to="5592,2" strokeweight="0"/>
            <v:line id="_x0000_s9066" style="position:absolute" from="5641,-57" to="5641,-26" strokeweight="0"/>
            <v:line id="_x0000_s9065" style="position:absolute" from="5690,-57" to="5690,-26" strokeweight="0"/>
            <v:line id="_x0000_s9064" style="position:absolute" from="5739,-57" to="5739,-26" strokeweight="0"/>
            <v:line id="_x0000_s9063" style="position:absolute" from="5788,-57" to="5788,-26" strokeweight="0"/>
            <v:line id="_x0000_s9062" style="position:absolute" from="5837,-57" to="5837,-11" strokeweight="0"/>
            <v:line id="_x0000_s9061" style="position:absolute" from="5886,-57" to="5886,-26" strokeweight="0"/>
            <v:line id="_x0000_s9060" style="position:absolute" from="5935,-57" to="5935,-26" strokeweight="0"/>
            <v:line id="_x0000_s9059" style="position:absolute" from="5984,-57" to="5984,-26" strokeweight="0"/>
            <v:line id="_x0000_s9058" style="position:absolute" from="6033,-57" to="6033,-26" strokeweight="0"/>
            <v:line id="_x0000_s9057" style="position:absolute" from="6082,-57" to="6082,2" strokeweight="0"/>
            <v:line id="_x0000_s9056" style="position:absolute" from="6131,-57" to="6131,-26" strokeweight="0"/>
            <v:line id="_x0000_s9055" style="position:absolute" from="6180,-57" to="6180,-26" strokeweight="0"/>
            <v:line id="_x0000_s9054" style="position:absolute" from="6229,-57" to="6229,-26" strokeweight="0"/>
            <v:line id="_x0000_s9053" style="position:absolute" from="6279,-57" to="6279,-26" strokeweight="0"/>
            <v:line id="_x0000_s9052" style="position:absolute" from="6328,-57" to="6328,-11" strokeweight="0"/>
            <v:line id="_x0000_s9051" style="position:absolute" from="6377,-57" to="6377,-26" strokeweight="0"/>
            <v:line id="_x0000_s9050" style="position:absolute" from="6426,-57" to="6426,-26" strokeweight="0"/>
            <v:line id="_x0000_s9049" style="position:absolute" from="6475,-57" to="6475,-26" strokeweight="0"/>
            <v:line id="_x0000_s9048" style="position:absolute" from="6524,-57" to="6524,-26" strokeweight="0"/>
            <v:line id="_x0000_s9047" style="position:absolute" from="6573,-57" to="6573,2" strokeweight="0"/>
            <v:line id="_x0000_s9046" style="position:absolute" from="6622,-57" to="6622,-26" strokeweight="0"/>
            <v:line id="_x0000_s9045" style="position:absolute" from="6671,-57" to="6671,-26" strokeweight="0"/>
            <v:line id="_x0000_s9044" style="position:absolute" from="6720,-57" to="6720,-26" strokeweight="0"/>
            <v:line id="_x0000_s9043" style="position:absolute" from="6769,-57" to="6769,-26" strokeweight="0"/>
            <v:line id="_x0000_s9042" style="position:absolute" from="6818,-57" to="6818,-11" strokeweight="0"/>
            <v:line id="_x0000_s9041" style="position:absolute" from="6867,-57" to="6867,-26" strokeweight="0"/>
            <v:line id="_x0000_s9040" style="position:absolute" from="6916,-57" to="6916,-26" strokeweight="0"/>
            <v:line id="_x0000_s9039" style="position:absolute" from="6965,-57" to="6965,-26" strokeweight="0"/>
            <v:line id="_x0000_s9038" style="position:absolute" from="7014,-57" to="7014,-26" strokeweight="0"/>
            <v:line id="_x0000_s9037" style="position:absolute" from="7063,-57" to="7063,2" strokeweight="0"/>
            <v:line id="_x0000_s9036" style="position:absolute" from="7112,-57" to="7112,-26" strokeweight="0"/>
            <v:line id="_x0000_s9035" style="position:absolute" from="7164,-57" to="7164,-26" strokeweight="0"/>
            <v:line id="_x0000_s9034" style="position:absolute" from="7213,-57" to="7213,-26" strokeweight="0"/>
            <v:line id="_x0000_s9033" style="position:absolute" from="7262,-57" to="7262,-26" strokeweight="0"/>
            <v:line id="_x0000_s9032" style="position:absolute" from="7311,-57" to="7311,-11" strokeweight="0"/>
            <v:line id="_x0000_s9031" style="position:absolute" from="7360,-57" to="7360,-26" strokeweight="0"/>
            <v:line id="_x0000_s9030" style="position:absolute" from="7409,-57" to="7409,-26" strokeweight="0"/>
            <v:line id="_x0000_s9029" style="position:absolute" from="7459,-57" to="7459,-26" strokeweight="0"/>
            <v:line id="_x0000_s9028" style="position:absolute" from="7508,-57" to="7508,-26" strokeweight="0"/>
            <v:line id="_x0000_s9027" style="position:absolute" from="7557,-57" to="7557,2" strokeweight="0"/>
            <v:line id="_x0000_s9026" style="position:absolute" from="7606,-57" to="7606,-26" strokeweight="0"/>
            <v:line id="_x0000_s9025" style="position:absolute" from="7655,-57" to="7655,-26" strokeweight="0"/>
            <v:line id="_x0000_s9024" style="position:absolute" from="7704,-57" to="7704,-26" strokeweight="0"/>
            <v:line id="_x0000_s9023" style="position:absolute" from="7753,-57" to="7753,-26" strokeweight="0"/>
            <v:line id="_x0000_s9022" style="position:absolute" from="7802,-57" to="7802,-11" strokeweight="0"/>
            <v:line id="_x0000_s9021" style="position:absolute" from="7851,-57" to="7851,-26" strokeweight="0"/>
            <v:line id="_x0000_s9020" style="position:absolute" from="7900,-57" to="7900,-26" strokeweight="0"/>
            <v:line id="_x0000_s9019" style="position:absolute" from="7949,-57" to="7949,-26" strokeweight="0"/>
            <v:line id="_x0000_s9018" style="position:absolute" from="7998,-57" to="7998,-26" strokeweight="0"/>
            <v:line id="_x0000_s9017" style="position:absolute" from="8047,-57" to="8047,2" strokeweight="0"/>
            <v:line id="_x0000_s9016" style="position:absolute" from="8096,-57" to="8096,-26" strokeweight="0"/>
            <v:line id="_x0000_s9015" style="position:absolute" from="8145,-57" to="8145,-26" strokeweight="0"/>
            <v:line id="_x0000_s9014" style="position:absolute" from="8194,-57" to="8194,-26" strokeweight="0"/>
            <v:line id="_x0000_s9013" style="position:absolute" from="8243,-57" to="8243,-26" strokeweight="0"/>
            <v:line id="_x0000_s9012" style="position:absolute" from="8292,-57" to="8292,-11" strokeweight="0"/>
            <v:line id="_x0000_s9011" style="position:absolute" from="8341,-57" to="8341,-26" strokeweight="0"/>
            <v:line id="_x0000_s9010" style="position:absolute" from="8390,-57" to="8390,-26" strokeweight="0"/>
            <v:line id="_x0000_s9009" style="position:absolute" from="8439,-57" to="8439,-26" strokeweight="0"/>
            <v:line id="_x0000_s9008" style="position:absolute" from="8489,-57" to="8489,-26" strokeweight="0"/>
            <v:line id="_x0000_s9007" style="position:absolute" from="8538,-57" to="8538,2" strokeweight="0"/>
            <v:line id="_x0000_s9006" style="position:absolute" from="8587,-57" to="8587,-26" strokeweight="0"/>
            <v:line id="_x0000_s9005" style="position:absolute" from="8636,-57" to="8636,-26" strokeweight="0"/>
            <v:line id="_x0000_s9004" style="position:absolute" from="8685,-57" to="8685,-26" strokeweight="0"/>
            <v:line id="_x0000_s9003" style="position:absolute" from="8734,-57" to="8734,-26" strokeweight="0"/>
            <v:line id="_x0000_s9002" style="position:absolute" from="8783,-57" to="8783,-11" strokeweight="0"/>
            <v:line id="_x0000_s9001" style="position:absolute" from="8832,-57" to="8832,-26" strokeweight="0"/>
            <v:line id="_x0000_s9000" style="position:absolute" from="8881,-57" to="8881,-26" strokeweight="0"/>
            <v:line id="_x0000_s8999" style="position:absolute" from="8930,-57" to="8930,-26" strokeweight="0"/>
            <v:line id="_x0000_s8998" style="position:absolute" from="8979,-57" to="8979,-26" strokeweight="0"/>
            <v:line id="_x0000_s8997" style="position:absolute" from="9031,-57" to="9031,2" strokeweight="0"/>
            <v:line id="_x0000_s8996" style="position:absolute" from="9080,-57" to="9080,-26" strokeweight="0"/>
            <v:line id="_x0000_s8995" style="position:absolute" from="9129,-57" to="9129,-26" strokeweight="0"/>
            <v:line id="_x0000_s8994" style="position:absolute" from="9178,-57" to="9178,-26" strokeweight="0"/>
            <v:line id="_x0000_s8993" style="position:absolute" from="9227,-57" to="9227,-26" strokeweight="0"/>
            <v:line id="_x0000_s8992" style="position:absolute" from="9276,-57" to="9276,-11" strokeweight="0"/>
            <v:line id="_x0000_s8991" style="position:absolute" from="9325,-57" to="9325,-26" strokeweight="0"/>
            <v:line id="_x0000_s8990" style="position:absolute" from="9374,-57" to="9374,-26" strokeweight="0"/>
            <v:line id="_x0000_s8989" style="position:absolute" from="9423,-57" to="9423,-26" strokeweight="0"/>
            <v:line id="_x0000_s8988" style="position:absolute" from="9472,-57" to="9472,-26" strokeweight="0"/>
            <v:line id="_x0000_s8987" style="position:absolute" from="9521,-57" to="9521,2" strokeweight="0"/>
            <v:line id="_x0000_s8986" style="position:absolute" from="9570,-57" to="9570,-26" strokeweight="0"/>
            <v:line id="_x0000_s8985" style="position:absolute" from="9619,-57" to="9619,-26" strokeweight="0"/>
            <v:line id="_x0000_s8984" style="position:absolute" from="9669,-57" to="9669,-26" strokeweight="0"/>
            <v:line id="_x0000_s8983" style="position:absolute" from="9718,-57" to="9718,-26" strokeweight="0"/>
            <v:line id="_x0000_s8982" style="position:absolute" from="9767,-57" to="9767,-11" strokeweight="0"/>
            <v:line id="_x0000_s8981" style="position:absolute" from="9816,-57" to="9816,-26" strokeweight="0"/>
            <v:line id="_x0000_s8980" style="position:absolute" from="9865,-57" to="9865,-26" strokeweight="0"/>
            <v:line id="_x0000_s8979" style="position:absolute" from="9914,-57" to="9914,-26" strokeweight="0"/>
            <v:line id="_x0000_s8978" style="position:absolute" from="9963,-57" to="9963,-26" strokeweight="0"/>
            <v:line id="_x0000_s8977" style="position:absolute" from="10012,-57" to="10012,2" strokeweight="0"/>
            <v:line id="_x0000_s8976" style="position:absolute" from="10061,-57" to="10061,-26" strokeweight="0"/>
            <v:line id="_x0000_s8975" style="position:absolute" from="10110,-57" to="10110,-26" strokeweight="0"/>
            <v:line id="_x0000_s8974" style="position:absolute" from="10159,-57" to="10159,-26" strokeweight="0"/>
            <v:line id="_x0000_s8973" style="position:absolute" from="10208,-57" to="10208,-26" strokeweight="0"/>
            <v:line id="_x0000_s8972" style="position:absolute" from="10257,-57" to="10257,-11" strokeweight="0"/>
            <v:line id="_x0000_s8971" style="position:absolute" from="10306,-57" to="10306,-26" strokeweight="0"/>
            <v:line id="_x0000_s8970" style="position:absolute" from="10355,-57" to="10355,-26" strokeweight="0"/>
            <v:line id="_x0000_s8969" style="position:absolute" from="10404,-57" to="10404,-26" strokeweight="0"/>
            <v:line id="_x0000_s8968" style="position:absolute" from="10453,-57" to="10453,-26" strokeweight="0"/>
            <v:line id="_x0000_s8967" style="position:absolute" from="10502,-57" to="10502,2" strokeweight="0"/>
            <v:line id="_x0000_s8966" style="position:absolute" from="10551,-57" to="10551,-26" strokeweight="0"/>
            <v:line id="_x0000_s8965" style="position:absolute" from="10600,-57" to="10600,-26" strokeweight="0"/>
            <v:line id="_x0000_s8964" style="position:absolute" from="10649,-57" to="10649,-26" strokeweight="0"/>
            <v:line id="_x0000_s8963" style="position:absolute" from="10698,-57" to="10698,-26" strokeweight="0"/>
            <v:line id="_x0000_s8962" style="position:absolute" from="10748,-57" to="10748,-11" strokeweight="0"/>
            <v:line id="_x0000_s8961" style="position:absolute" from="10797,-57" to="10797,-26" strokeweight="0"/>
            <v:line id="_x0000_s8960" style="position:absolute" from="10846,-57" to="10846,-26" strokeweight="0"/>
            <v:line id="_x0000_s8959" style="position:absolute" from="10895,-57" to="10895,-26" strokeweight="0"/>
            <v:line id="_x0000_s8958" style="position:absolute" from="10947,-57" to="10947,-26" strokeweight="0"/>
            <v:line id="_x0000_s8957" style="position:absolute" from="10996,-57" to="10996,2" strokeweight="0"/>
            <v:line id="_x0000_s8956" style="position:absolute" from="11045,-57" to="11045,-26" strokeweight="0"/>
            <v:line id="_x0000_s8955" style="position:absolute" from="2237,-78" to="2208,-78" strokeweight="0"/>
            <v:line id="_x0000_s8954" style="position:absolute" from="2237,-115" to="2182,-115" strokeweight="0"/>
            <v:line id="_x0000_s8953" style="position:absolute" from="2237,-155" to="2208,-155" strokeweight="0"/>
            <v:shape id="_x0000_s8952" type="#_x0000_t75" style="position:absolute;left:1965;top:-2323;width:9112;height:2131">
              <v:imagedata r:id="rId187" o:title=""/>
            </v:shape>
            <v:line id="_x0000_s8951" style="position:absolute" from="2237,-1035" to="2208,-1035" strokeweight="0"/>
            <v:shape id="_x0000_s8950" style="position:absolute;left:1965;top:-1072;width:272;height:2" coordorigin="1965,-1072" coordsize="272,0" o:spt="100" adj="0,,0" path="m2237,-1072r-55,m2237,-1072r-272,e" filled="f" strokeweight="0">
              <v:stroke joinstyle="round"/>
              <v:formulas/>
              <v:path arrowok="t" o:connecttype="segments"/>
            </v:shape>
            <v:line id="_x0000_s8949" style="position:absolute" from="2237,-1109" to="2208,-1109" strokeweight="0"/>
            <v:line id="_x0000_s8948" style="position:absolute" from="2237,-1149" to="2208,-1149" strokeweight="0"/>
            <v:line id="_x0000_s8947" style="position:absolute" from="2237,-1185" to="2208,-1185" strokeweight="0"/>
            <v:line id="_x0000_s8946" style="position:absolute" from="2237,-1225" to="2208,-1225" strokeweight="0"/>
            <v:line id="_x0000_s8945" style="position:absolute" from="2237,-1262" to="2182,-1262" strokeweight="0"/>
            <v:line id="_x0000_s8944" style="position:absolute" from="2237,-1302" to="2208,-1302" strokeweight="0"/>
            <v:line id="_x0000_s8943" style="position:absolute" from="2237,-1339" to="2208,-1339" strokeweight="0"/>
            <v:line id="_x0000_s8942" style="position:absolute" from="2237,-1379" to="2208,-1379" strokeweight="0"/>
            <v:line id="_x0000_s8941" style="position:absolute" from="2237,-1415" to="2208,-1415" strokeweight="0"/>
            <v:shape id="_x0000_s8940" style="position:absolute;left:1965;top:-1456;width:272;height:2" coordorigin="1965,-1455" coordsize="272,0" o:spt="100" adj="0,,0" path="m2237,-1455r-55,m2237,-1455r-272,e" filled="f" strokeweight="0">
              <v:stroke joinstyle="round"/>
              <v:formulas/>
              <v:path arrowok="t" o:connecttype="segments"/>
            </v:shape>
            <v:line id="_x0000_s8939" style="position:absolute" from="2237,-1492" to="2208,-1492" strokeweight="0"/>
            <v:line id="_x0000_s8938" style="position:absolute" from="2237,-1532" to="2208,-1532" strokeweight="0"/>
            <v:line id="_x0000_s8937" style="position:absolute" from="2237,-1569" to="2208,-1569" strokeweight="0"/>
            <v:line id="_x0000_s8936" style="position:absolute" from="2237,-1605" to="2208,-1605" strokeweight="0"/>
            <v:line id="_x0000_s8935" style="position:absolute" from="2237,-1645" to="2182,-1645" strokeweight="0"/>
            <v:line id="_x0000_s8934" style="position:absolute" from="2237,-1682" to="2208,-1682" strokeweight="0"/>
            <v:line id="_x0000_s8933" style="position:absolute" from="2237,-1722" to="2208,-1722" strokeweight="0"/>
            <v:line id="_x0000_s8932" style="position:absolute" from="2237,-1759" to="2208,-1759" strokeweight="0"/>
            <v:line id="_x0000_s8931" style="position:absolute" from="2237,-1799" to="2208,-1799" strokeweight="0"/>
            <v:shape id="_x0000_s8930" style="position:absolute;left:1965;top:-1836;width:272;height:2" coordorigin="1965,-1836" coordsize="272,0" o:spt="100" adj="0,,0" path="m2237,-1836r-55,m2237,-1836r-272,e" filled="f" strokeweight="0">
              <v:stroke joinstyle="round"/>
              <v:formulas/>
              <v:path arrowok="t" o:connecttype="segments"/>
            </v:shape>
            <v:line id="_x0000_s8929" style="position:absolute" from="2237,-1875" to="2208,-1875" strokeweight="0"/>
            <v:line id="_x0000_s8928" style="position:absolute" from="2237,-1912" to="2208,-1912" strokeweight="0"/>
            <v:line id="_x0000_s8927" style="position:absolute" from="2237,-1952" to="2208,-1952" strokeweight="0"/>
            <v:line id="_x0000_s8926" style="position:absolute" from="2237,-1989" to="2208,-1989" strokeweight="0"/>
            <v:line id="_x0000_s8925" style="position:absolute" from="2237,-2029" to="2182,-2029" strokeweight="0"/>
            <v:line id="_x0000_s8924" style="position:absolute" from="2237,-2066" to="2208,-2066" strokeweight="0"/>
            <v:shape id="_x0000_s8923" style="position:absolute;left:9455;top:-2744;width:2;height:40" coordorigin="9455,-2743" coordsize="0,40" o:spt="100" adj="0,,0" path="m9455,-2743r,m9455,-2743r,39m9455,-2743r,39e" filled="f" strokecolor="navy" strokeweight="0">
              <v:stroke joinstyle="round"/>
              <v:formulas/>
              <v:path arrowok="t" o:connecttype="segments"/>
            </v:shape>
            <v:shape id="_x0000_s8922" style="position:absolute;left:9391;top:-3023;width:2;height:40" coordorigin="9392,-3022" coordsize="0,40" o:spt="100" adj="0,,0" path="m9392,-3022r,m9392,-3022r,39m9392,-3022r,39e" filled="f" strokecolor="navy" strokeweight="0">
              <v:stroke joinstyle="round"/>
              <v:formulas/>
              <v:path arrowok="t" o:connecttype="segments"/>
            </v:shape>
            <v:shape id="_x0000_s8921" style="position:absolute;left:4527;top:-2799;width:2;height:40" coordorigin="4527,-2799" coordsize="0,40" o:spt="100" adj="0,,0" path="m4527,-2799r,m4527,-2799r,40m4527,-2799r,40e" filled="f" strokecolor="navy" strokeweight="0">
              <v:stroke joinstyle="round"/>
              <v:formulas/>
              <v:path arrowok="t" o:connecttype="segments"/>
            </v:shape>
            <v:shape id="_x0000_s8920" style="position:absolute;left:4484;top:-3078;width:2;height:40" coordorigin="4484,-3078" coordsize="0,40" o:spt="100" adj="0,,0" path="m4484,-3078r,m4484,-3078r,40m4484,-3078r,40e" filled="f" strokecolor="navy" strokeweight="0">
              <v:stroke joinstyle="round"/>
              <v:formulas/>
              <v:path arrowok="t" o:connecttype="segments"/>
            </v:shape>
            <v:shape id="_x0000_s8919" style="position:absolute;left:4469;top:-3357;width:2;height:40" coordorigin="4470,-3357" coordsize="0,40" o:spt="100" adj="0,,0" path="m4470,-3357r,m4470,-3357r,40m4470,-3357r,40e" filled="f" strokecolor="navy" strokeweight="0">
              <v:stroke joinstyle="round"/>
              <v:formulas/>
              <v:path arrowok="t" o:connecttype="segments"/>
            </v:shape>
            <v:shape id="_x0000_s8918" style="position:absolute;left:4371;top:-3636;width:2;height:40" coordorigin="4371,-3636" coordsize="0,40" o:spt="100" adj="0,,0" path="m4371,-3636r,m4371,-3636r,40m4371,-3636r,40e" filled="f" strokecolor="navy" strokeweight="0">
              <v:stroke joinstyle="round"/>
              <v:formulas/>
              <v:path arrowok="t" o:connecttype="segments"/>
            </v:shape>
            <v:line id="_x0000_s8917" style="position:absolute" from="2733,-2437" to="2571,-2535" strokeweight=".15969mm"/>
            <v:line id="_x0000_s8916" style="position:absolute" from="2750,-2989" to="2571,-2882" strokeweight=".15975mm"/>
            <v:line id="_x0000_s8915" style="position:absolute" from="2995,-2882" to="2819,-2989" strokeweight=".15967mm"/>
            <v:line id="_x0000_s8914" style="position:absolute" from="2764,-3161" to="2764,-3072" strokeweight=".15267mm"/>
            <v:line id="_x0000_s8913" style="position:absolute" from="2805,-3161" to="2805,-3072" strokeweight=".15267mm"/>
            <v:line id="_x0000_s8912" style="position:absolute" from="2837,-2437" to="2995,-2535" strokeweight=".15961mm"/>
            <v:line id="_x0000_s8911" style="position:absolute" from="2978,-3311" to="2837,-3311" strokeweight=".46pt"/>
            <v:line id="_x0000_s8910" style="position:absolute" from="3316,-2351" to="3483,-2351" strokeweight=".46pt"/>
            <v:line id="_x0000_s8909" style="position:absolute" from="3261,-3314" to="3082,-3311" strokeweight=".46pt"/>
            <v:line id="_x0000_s8908" style="position:absolute" from="3278,-3413" to="3278,-3376" strokeweight=".15267mm"/>
            <v:line id="_x0000_s8907" style="position:absolute" from="3318,-3413" to="3318,-3376" strokeweight=".15267mm"/>
            <v:line id="_x0000_s8906" style="position:absolute" from="3517,-3314" to="3376,-3314" strokeweight=".46pt"/>
            <v:line id="_x0000_s8905" style="position:absolute" from="3774,-3054" to="3942,-3054" strokeweight=".46pt"/>
            <v:line id="_x0000_s8904" style="position:absolute" from="4100,-3281" to="4011,-3115" strokeweight=".15483mm"/>
            <v:line id="_x0000_s8903" style="position:absolute" from="4066,-3302" to="3965,-3115" strokeweight=".15483mm"/>
            <v:line id="_x0000_s8902" style="position:absolute" from="3569,-3281" to="3659,-3115" strokeweight=".15483mm"/>
            <v:line id="_x0000_s8901" style="position:absolute" from="3616,-3281" to="3705,-3115" strokeweight=".15483mm"/>
            <v:line id="_x0000_s8900" style="position:absolute" from="3581,-2851" to="3673,-3020" strokeweight=".15489mm"/>
            <v:line id="_x0000_s8899" style="position:absolute" from="3996,-3544" to="4089,-3376" strokeweight=".15489mm"/>
            <v:line id="_x0000_s8898" style="position:absolute" from="3676,-3544" to="3584,-3376" strokeweight=".15489mm"/>
            <v:line id="_x0000_s8897" style="position:absolute" from="3777,-3578" to="3944,-3578" strokeweight=".46pt"/>
            <v:line id="_x0000_s8896" style="position:absolute" from="3636,-3689" to="3662,-3639" strokeweight=".15478mm"/>
            <v:shape id="_x0000_s8895" type="#_x0000_t202" style="position:absolute;left:3526;top:-3906;width:119;height:222" filled="f" stroked="f">
              <v:textbox inset="0,0,0,0">
                <w:txbxContent>
                  <w:p w14:paraId="76FD038A" w14:textId="77777777" w:rsidR="00CB66C5" w:rsidRDefault="00CB66C5">
                    <w:pPr>
                      <w:spacing w:line="126" w:lineRule="exact"/>
                      <w:rPr>
                        <w:sz w:val="12"/>
                      </w:rPr>
                    </w:pPr>
                    <w:r>
                      <w:rPr>
                        <w:w w:val="96"/>
                        <w:sz w:val="12"/>
                      </w:rPr>
                      <w:t>F</w:t>
                    </w:r>
                  </w:p>
                  <w:p w14:paraId="637DCB07" w14:textId="77777777" w:rsidR="00CB66C5" w:rsidRDefault="00CB66C5">
                    <w:pPr>
                      <w:spacing w:line="95" w:lineRule="exact"/>
                      <w:ind w:left="5"/>
                      <w:rPr>
                        <w:sz w:val="9"/>
                      </w:rPr>
                    </w:pPr>
                    <w:r>
                      <w:rPr>
                        <w:color w:val="0000FF"/>
                        <w:sz w:val="9"/>
                      </w:rPr>
                      <w:t>25</w:t>
                    </w:r>
                  </w:p>
                </w:txbxContent>
              </v:textbox>
            </v:shape>
            <v:shape id="_x0000_s8894" type="#_x0000_t202" style="position:absolute;left:2744;top:-3378;width:130;height:406" filled="f" stroked="f">
              <v:textbox inset="0,0,0,0">
                <w:txbxContent>
                  <w:p w14:paraId="74594AF5" w14:textId="77777777" w:rsidR="00CB66C5" w:rsidRDefault="00CB66C5">
                    <w:pPr>
                      <w:spacing w:line="126" w:lineRule="exact"/>
                      <w:rPr>
                        <w:sz w:val="12"/>
                      </w:rPr>
                    </w:pPr>
                    <w:r>
                      <w:rPr>
                        <w:w w:val="96"/>
                        <w:sz w:val="12"/>
                      </w:rPr>
                      <w:t>N</w:t>
                    </w:r>
                  </w:p>
                  <w:p w14:paraId="209D7FBC" w14:textId="77777777" w:rsidR="00CB66C5" w:rsidRDefault="00CB66C5">
                    <w:pPr>
                      <w:spacing w:line="95" w:lineRule="exact"/>
                      <w:ind w:left="17"/>
                      <w:rPr>
                        <w:sz w:val="9"/>
                      </w:rPr>
                    </w:pPr>
                    <w:r>
                      <w:rPr>
                        <w:color w:val="0000FF"/>
                        <w:sz w:val="9"/>
                      </w:rPr>
                      <w:t>14</w:t>
                    </w:r>
                  </w:p>
                  <w:p w14:paraId="553A03F8" w14:textId="77777777" w:rsidR="00CB66C5" w:rsidRDefault="00CB66C5">
                    <w:pPr>
                      <w:spacing w:before="80"/>
                      <w:ind w:left="17"/>
                      <w:rPr>
                        <w:sz w:val="9"/>
                      </w:rPr>
                    </w:pPr>
                    <w:r>
                      <w:rPr>
                        <w:color w:val="0000FF"/>
                        <w:w w:val="99"/>
                        <w:sz w:val="9"/>
                      </w:rPr>
                      <w:t>4</w:t>
                    </w:r>
                  </w:p>
                </w:txbxContent>
              </v:textbox>
            </v:shape>
            <v:shape id="_x0000_s8893" type="#_x0000_t202" style="position:absolute;left:2989;top:-3378;width:130;height:222" filled="f" stroked="f">
              <v:textbox inset="0,0,0,0">
                <w:txbxContent>
                  <w:p w14:paraId="688D8695" w14:textId="77777777" w:rsidR="00CB66C5" w:rsidRDefault="00CB66C5">
                    <w:pPr>
                      <w:spacing w:line="126" w:lineRule="exact"/>
                      <w:rPr>
                        <w:sz w:val="12"/>
                      </w:rPr>
                    </w:pPr>
                    <w:r>
                      <w:rPr>
                        <w:w w:val="96"/>
                        <w:sz w:val="12"/>
                      </w:rPr>
                      <w:t>O</w:t>
                    </w:r>
                  </w:p>
                  <w:p w14:paraId="1870FCB7" w14:textId="77777777" w:rsidR="00CB66C5" w:rsidRDefault="00CB66C5">
                    <w:pPr>
                      <w:spacing w:line="95" w:lineRule="exact"/>
                      <w:ind w:left="17"/>
                      <w:rPr>
                        <w:sz w:val="9"/>
                      </w:rPr>
                    </w:pPr>
                    <w:r>
                      <w:rPr>
                        <w:color w:val="0000FF"/>
                        <w:sz w:val="9"/>
                      </w:rPr>
                      <w:t>15</w:t>
                    </w:r>
                  </w:p>
                </w:txbxContent>
              </v:textbox>
            </v:shape>
            <v:shape id="_x0000_s8892" type="#_x0000_t202" style="position:absolute;left:3260;top:-3630;width:130;height:354" filled="f" stroked="f">
              <v:textbox inset="0,0,0,0">
                <w:txbxContent>
                  <w:p w14:paraId="0D121CD1" w14:textId="77777777" w:rsidR="00CB66C5" w:rsidRDefault="00CB66C5">
                    <w:pPr>
                      <w:spacing w:line="126" w:lineRule="exact"/>
                      <w:rPr>
                        <w:sz w:val="12"/>
                      </w:rPr>
                    </w:pPr>
                    <w:r>
                      <w:rPr>
                        <w:w w:val="96"/>
                        <w:sz w:val="12"/>
                      </w:rPr>
                      <w:t>O</w:t>
                    </w:r>
                  </w:p>
                  <w:p w14:paraId="0AE8300E" w14:textId="77777777" w:rsidR="00CB66C5" w:rsidRDefault="00CB66C5">
                    <w:pPr>
                      <w:spacing w:line="95" w:lineRule="exact"/>
                      <w:ind w:left="17"/>
                      <w:rPr>
                        <w:sz w:val="9"/>
                      </w:rPr>
                    </w:pPr>
                    <w:r>
                      <w:rPr>
                        <w:color w:val="0000FF"/>
                        <w:sz w:val="9"/>
                      </w:rPr>
                      <w:t>17</w:t>
                    </w:r>
                  </w:p>
                  <w:p w14:paraId="0888506C" w14:textId="77777777" w:rsidR="00CB66C5" w:rsidRDefault="00CB66C5">
                    <w:pPr>
                      <w:spacing w:before="28"/>
                      <w:ind w:left="11"/>
                      <w:rPr>
                        <w:sz w:val="9"/>
                      </w:rPr>
                    </w:pPr>
                    <w:r>
                      <w:rPr>
                        <w:color w:val="0000FF"/>
                        <w:sz w:val="9"/>
                      </w:rPr>
                      <w:t>16</w:t>
                    </w:r>
                  </w:p>
                </w:txbxContent>
              </v:textbox>
            </v:shape>
            <v:shape id="_x0000_s8891" type="#_x0000_t202" style="position:absolute;left:3673;top:-3645;width:396;height:106" filled="f" stroked="f">
              <v:textbox inset="0,0,0,0">
                <w:txbxContent>
                  <w:p w14:paraId="43D606F6" w14:textId="77777777" w:rsidR="00CB66C5" w:rsidRDefault="00CB66C5">
                    <w:pPr>
                      <w:rPr>
                        <w:sz w:val="9"/>
                      </w:rPr>
                    </w:pPr>
                    <w:r>
                      <w:rPr>
                        <w:color w:val="0000FF"/>
                        <w:sz w:val="9"/>
                        <w:u w:val="single" w:color="000000"/>
                      </w:rPr>
                      <w:t xml:space="preserve">23       </w:t>
                    </w:r>
                    <w:r>
                      <w:rPr>
                        <w:color w:val="0000FF"/>
                        <w:spacing w:val="10"/>
                        <w:sz w:val="9"/>
                      </w:rPr>
                      <w:t xml:space="preserve"> </w:t>
                    </w:r>
                    <w:r>
                      <w:rPr>
                        <w:color w:val="0000FF"/>
                        <w:sz w:val="9"/>
                      </w:rPr>
                      <w:t>22</w:t>
                    </w:r>
                  </w:p>
                </w:txbxContent>
              </v:textbox>
            </v:shape>
            <v:shape id="_x0000_s8890" type="#_x0000_t202" style="position:absolute;left:3529;top:-3381;width:113;height:106" filled="f" stroked="f">
              <v:textbox inset="0,0,0,0">
                <w:txbxContent>
                  <w:p w14:paraId="1E7060CA" w14:textId="77777777" w:rsidR="00CB66C5" w:rsidRDefault="00CB66C5">
                    <w:pPr>
                      <w:rPr>
                        <w:sz w:val="9"/>
                      </w:rPr>
                    </w:pPr>
                    <w:r>
                      <w:rPr>
                        <w:color w:val="0000FF"/>
                        <w:sz w:val="9"/>
                      </w:rPr>
                      <w:t>18</w:t>
                    </w:r>
                  </w:p>
                </w:txbxContent>
              </v:textbox>
            </v:shape>
            <v:shape id="_x0000_s8889" type="#_x0000_t202" style="position:absolute;left:4097;top:-3381;width:113;height:106" filled="f" stroked="f">
              <v:textbox inset="0,0,0,0">
                <w:txbxContent>
                  <w:p w14:paraId="58397BA5" w14:textId="77777777" w:rsidR="00CB66C5" w:rsidRDefault="00CB66C5">
                    <w:pPr>
                      <w:rPr>
                        <w:sz w:val="9"/>
                      </w:rPr>
                    </w:pPr>
                    <w:r>
                      <w:rPr>
                        <w:color w:val="0000FF"/>
                        <w:sz w:val="9"/>
                      </w:rPr>
                      <w:t>21</w:t>
                    </w:r>
                  </w:p>
                </w:txbxContent>
              </v:textbox>
            </v:shape>
            <v:shape id="_x0000_s8888" type="#_x0000_t202" style="position:absolute;left:4241;top:-3795;width:285;height:437" filled="f" stroked="f">
              <v:textbox inset="0,0,0,0">
                <w:txbxContent>
                  <w:p w14:paraId="05D8C13A" w14:textId="77777777" w:rsidR="00CB66C5" w:rsidRDefault="00CB66C5">
                    <w:pPr>
                      <w:spacing w:line="157" w:lineRule="exact"/>
                      <w:rPr>
                        <w:rFonts w:ascii="Arial MT"/>
                        <w:sz w:val="14"/>
                      </w:rPr>
                    </w:pPr>
                    <w:r>
                      <w:rPr>
                        <w:rFonts w:ascii="Arial MT"/>
                        <w:color w:val="000080"/>
                        <w:sz w:val="14"/>
                      </w:rPr>
                      <w:t>9,13</w:t>
                    </w:r>
                  </w:p>
                  <w:p w14:paraId="67799147" w14:textId="77777777" w:rsidR="00CB66C5" w:rsidRDefault="00CB66C5">
                    <w:pPr>
                      <w:spacing w:before="118"/>
                      <w:ind w:right="18"/>
                      <w:jc w:val="right"/>
                      <w:rPr>
                        <w:rFonts w:ascii="Arial MT"/>
                        <w:sz w:val="14"/>
                      </w:rPr>
                    </w:pPr>
                    <w:r>
                      <w:rPr>
                        <w:rFonts w:ascii="Arial MT"/>
                        <w:color w:val="000080"/>
                        <w:w w:val="94"/>
                        <w:sz w:val="14"/>
                      </w:rPr>
                      <w:t>8</w:t>
                    </w:r>
                  </w:p>
                </w:txbxContent>
              </v:textbox>
            </v:shape>
            <v:shape id="_x0000_s8887" type="#_x0000_t202" style="position:absolute;left:3670;top:-3120;width:396;height:106" filled="f" stroked="f">
              <v:textbox inset="0,0,0,0">
                <w:txbxContent>
                  <w:p w14:paraId="22167CD6" w14:textId="77777777" w:rsidR="00CB66C5" w:rsidRDefault="00CB66C5">
                    <w:pPr>
                      <w:rPr>
                        <w:sz w:val="9"/>
                      </w:rPr>
                    </w:pPr>
                    <w:r>
                      <w:rPr>
                        <w:color w:val="0000FF"/>
                        <w:sz w:val="9"/>
                      </w:rPr>
                      <w:t xml:space="preserve">19       </w:t>
                    </w:r>
                    <w:r>
                      <w:rPr>
                        <w:color w:val="0000FF"/>
                        <w:spacing w:val="11"/>
                        <w:sz w:val="9"/>
                      </w:rPr>
                      <w:t xml:space="preserve"> </w:t>
                    </w:r>
                    <w:r>
                      <w:rPr>
                        <w:color w:val="0000FF"/>
                        <w:sz w:val="9"/>
                      </w:rPr>
                      <w:t>20</w:t>
                    </w:r>
                  </w:p>
                </w:txbxContent>
              </v:textbox>
            </v:shape>
            <v:shape id="_x0000_s8886" type="#_x0000_t202" style="position:absolute;left:2513;top:-2927;width:559;height:106" filled="f" stroked="f">
              <v:textbox inset="0,0,0,0">
                <w:txbxContent>
                  <w:p w14:paraId="0517117D" w14:textId="77777777" w:rsidR="00CB66C5" w:rsidRDefault="00CB66C5">
                    <w:pPr>
                      <w:tabs>
                        <w:tab w:val="left" w:pos="493"/>
                      </w:tabs>
                      <w:rPr>
                        <w:sz w:val="9"/>
                      </w:rPr>
                    </w:pPr>
                    <w:r>
                      <w:rPr>
                        <w:color w:val="0000FF"/>
                        <w:sz w:val="9"/>
                      </w:rPr>
                      <w:t>3</w:t>
                    </w:r>
                    <w:r>
                      <w:rPr>
                        <w:color w:val="0000FF"/>
                        <w:sz w:val="9"/>
                      </w:rPr>
                      <w:tab/>
                      <w:t>5</w:t>
                    </w:r>
                  </w:p>
                </w:txbxContent>
              </v:textbox>
            </v:shape>
            <v:shape id="_x0000_s8885" type="#_x0000_t202" style="position:absolute;left:3520;top:-2857;width:119;height:222" filled="f" stroked="f">
              <v:textbox inset="0,0,0,0">
                <w:txbxContent>
                  <w:p w14:paraId="54B40F5A" w14:textId="77777777" w:rsidR="00CB66C5" w:rsidRDefault="00CB66C5">
                    <w:pPr>
                      <w:spacing w:line="126" w:lineRule="exact"/>
                      <w:rPr>
                        <w:sz w:val="12"/>
                      </w:rPr>
                    </w:pPr>
                    <w:r>
                      <w:rPr>
                        <w:w w:val="96"/>
                        <w:sz w:val="12"/>
                      </w:rPr>
                      <w:t>F</w:t>
                    </w:r>
                  </w:p>
                  <w:p w14:paraId="1ABDDBBF" w14:textId="77777777" w:rsidR="00CB66C5" w:rsidRDefault="00CB66C5">
                    <w:pPr>
                      <w:spacing w:line="95" w:lineRule="exact"/>
                      <w:ind w:left="5"/>
                      <w:rPr>
                        <w:sz w:val="9"/>
                      </w:rPr>
                    </w:pPr>
                    <w:r>
                      <w:rPr>
                        <w:color w:val="0000FF"/>
                        <w:sz w:val="9"/>
                      </w:rPr>
                      <w:t>24</w:t>
                    </w:r>
                  </w:p>
                </w:txbxContent>
              </v:textbox>
            </v:shape>
            <v:shape id="_x0000_s8884" type="#_x0000_t202" style="position:absolute;left:4397;top:-3237;width:282;height:437" filled="f" stroked="f">
              <v:textbox inset="0,0,0,0">
                <w:txbxContent>
                  <w:p w14:paraId="29AF71E0" w14:textId="77777777" w:rsidR="00CB66C5" w:rsidRDefault="00CB66C5">
                    <w:pPr>
                      <w:spacing w:line="157" w:lineRule="exact"/>
                      <w:ind w:left="11"/>
                      <w:rPr>
                        <w:rFonts w:ascii="Arial MT"/>
                        <w:sz w:val="14"/>
                      </w:rPr>
                    </w:pPr>
                    <w:r>
                      <w:rPr>
                        <w:rFonts w:ascii="Arial MT"/>
                        <w:color w:val="000080"/>
                        <w:sz w:val="14"/>
                      </w:rPr>
                      <w:t>11</w:t>
                    </w:r>
                  </w:p>
                  <w:p w14:paraId="4AB0548D" w14:textId="77777777" w:rsidR="00CB66C5" w:rsidRDefault="00CB66C5">
                    <w:pPr>
                      <w:spacing w:before="118"/>
                      <w:rPr>
                        <w:rFonts w:ascii="Arial MT"/>
                        <w:sz w:val="14"/>
                      </w:rPr>
                    </w:pPr>
                    <w:r>
                      <w:rPr>
                        <w:rFonts w:ascii="Arial MT"/>
                        <w:color w:val="000080"/>
                        <w:sz w:val="14"/>
                      </w:rPr>
                      <w:t>10,2</w:t>
                    </w:r>
                  </w:p>
                </w:txbxContent>
              </v:textbox>
            </v:shape>
            <v:shape id="_x0000_s8883" type="#_x0000_t202" style="position:absolute;left:9354;top:-3181;width:158;height:437" filled="f" stroked="f">
              <v:textbox inset="0,0,0,0">
                <w:txbxContent>
                  <w:p w14:paraId="7DF8E336" w14:textId="77777777" w:rsidR="00CB66C5" w:rsidRDefault="00CB66C5">
                    <w:pPr>
                      <w:spacing w:line="157" w:lineRule="exact"/>
                      <w:rPr>
                        <w:rFonts w:ascii="Arial MT"/>
                        <w:sz w:val="14"/>
                      </w:rPr>
                    </w:pPr>
                    <w:r>
                      <w:rPr>
                        <w:rFonts w:ascii="Arial MT"/>
                        <w:color w:val="000080"/>
                        <w:w w:val="94"/>
                        <w:sz w:val="14"/>
                      </w:rPr>
                      <w:t>2</w:t>
                    </w:r>
                  </w:p>
                  <w:p w14:paraId="50317A70" w14:textId="77777777" w:rsidR="00CB66C5" w:rsidRDefault="00CB66C5">
                    <w:pPr>
                      <w:spacing w:before="118"/>
                      <w:ind w:left="63"/>
                      <w:rPr>
                        <w:rFonts w:ascii="Arial MT"/>
                        <w:sz w:val="14"/>
                      </w:rPr>
                    </w:pPr>
                    <w:r>
                      <w:rPr>
                        <w:rFonts w:ascii="Arial MT"/>
                        <w:color w:val="000080"/>
                        <w:w w:val="94"/>
                        <w:sz w:val="14"/>
                      </w:rPr>
                      <w:t>6</w:t>
                    </w:r>
                  </w:p>
                </w:txbxContent>
              </v:textbox>
            </v:shape>
            <v:shape id="_x0000_s8882" type="#_x0000_t202" style="position:absolute;left:2513;top:-2624;width:65;height:106" filled="f" stroked="f">
              <v:textbox inset="0,0,0,0">
                <w:txbxContent>
                  <w:p w14:paraId="610F175E" w14:textId="77777777" w:rsidR="00CB66C5" w:rsidRDefault="00CB66C5">
                    <w:pPr>
                      <w:rPr>
                        <w:sz w:val="9"/>
                      </w:rPr>
                    </w:pPr>
                    <w:r>
                      <w:rPr>
                        <w:color w:val="0000FF"/>
                        <w:w w:val="99"/>
                        <w:sz w:val="9"/>
                      </w:rPr>
                      <w:t>2</w:t>
                    </w:r>
                  </w:p>
                </w:txbxContent>
              </v:textbox>
            </v:shape>
            <v:shape id="_x0000_s8881" type="#_x0000_t202" style="position:absolute;left:3006;top:-2624;width:65;height:106" filled="f" stroked="f">
              <v:textbox inset="0,0,0,0">
                <w:txbxContent>
                  <w:p w14:paraId="74E7E1FA" w14:textId="77777777" w:rsidR="00CB66C5" w:rsidRDefault="00CB66C5">
                    <w:pPr>
                      <w:rPr>
                        <w:sz w:val="9"/>
                      </w:rPr>
                    </w:pPr>
                    <w:r>
                      <w:rPr>
                        <w:color w:val="0000FF"/>
                        <w:w w:val="99"/>
                        <w:sz w:val="9"/>
                      </w:rPr>
                      <w:t>6</w:t>
                    </w:r>
                  </w:p>
                </w:txbxContent>
              </v:textbox>
            </v:shape>
            <v:shape id="_x0000_s8880" type="#_x0000_t202" style="position:absolute;left:2744;top:-2470;width:104;height:136" filled="f" stroked="f">
              <v:textbox inset="0,0,0,0">
                <w:txbxContent>
                  <w:p w14:paraId="5228B3B9" w14:textId="77777777" w:rsidR="00CB66C5" w:rsidRDefault="00CB66C5">
                    <w:pPr>
                      <w:spacing w:line="135" w:lineRule="exact"/>
                      <w:rPr>
                        <w:sz w:val="12"/>
                      </w:rPr>
                    </w:pPr>
                    <w:r>
                      <w:rPr>
                        <w:w w:val="96"/>
                        <w:sz w:val="12"/>
                      </w:rPr>
                      <w:t>N</w:t>
                    </w:r>
                  </w:p>
                </w:txbxContent>
              </v:textbox>
            </v:shape>
            <v:shape id="_x0000_s8879" type="#_x0000_t202" style="position:absolute;left:2761;top:-2357;width:310;height:136" filled="f" stroked="f">
              <v:textbox inset="0,0,0,0">
                <w:txbxContent>
                  <w:p w14:paraId="195D942C" w14:textId="77777777" w:rsidR="00CB66C5" w:rsidRDefault="00CB66C5">
                    <w:pPr>
                      <w:spacing w:line="135" w:lineRule="exact"/>
                      <w:rPr>
                        <w:sz w:val="12"/>
                      </w:rPr>
                    </w:pPr>
                    <w:r>
                      <w:rPr>
                        <w:color w:val="0000FF"/>
                        <w:position w:val="2"/>
                        <w:sz w:val="9"/>
                      </w:rPr>
                      <w:t>1</w:t>
                    </w:r>
                    <w:r>
                      <w:rPr>
                        <w:color w:val="0000FF"/>
                        <w:spacing w:val="4"/>
                        <w:position w:val="2"/>
                        <w:sz w:val="9"/>
                      </w:rPr>
                      <w:t xml:space="preserve"> </w:t>
                    </w:r>
                    <w:r>
                      <w:rPr>
                        <w:sz w:val="12"/>
                      </w:rPr>
                      <w:t>HCl</w:t>
                    </w:r>
                  </w:p>
                </w:txbxContent>
              </v:textbox>
            </v:shape>
            <v:shape id="_x0000_s8878" type="#_x0000_t202" style="position:absolute;left:3211;top:-2418;width:396;height:106" filled="f" stroked="f">
              <v:textbox inset="0,0,0,0">
                <w:txbxContent>
                  <w:p w14:paraId="3D785716" w14:textId="77777777" w:rsidR="00CB66C5" w:rsidRDefault="00CB66C5">
                    <w:pPr>
                      <w:rPr>
                        <w:sz w:val="9"/>
                      </w:rPr>
                    </w:pPr>
                    <w:r>
                      <w:rPr>
                        <w:color w:val="0000FF"/>
                        <w:sz w:val="9"/>
                      </w:rPr>
                      <w:t xml:space="preserve">13       </w:t>
                    </w:r>
                    <w:r>
                      <w:rPr>
                        <w:color w:val="0000FF"/>
                        <w:spacing w:val="11"/>
                        <w:sz w:val="9"/>
                      </w:rPr>
                      <w:t xml:space="preserve"> </w:t>
                    </w:r>
                    <w:r>
                      <w:rPr>
                        <w:color w:val="0000FF"/>
                        <w:sz w:val="9"/>
                      </w:rPr>
                      <w:t>12</w:t>
                    </w:r>
                  </w:p>
                </w:txbxContent>
              </v:textbox>
            </v:shape>
            <v:shape id="_x0000_s8877" type="#_x0000_t202" style="position:absolute;left:2752;top:-2167;width:380;height:115" filled="f" stroked="f">
              <v:textbox inset="0,0,0,0">
                <w:txbxContent>
                  <w:p w14:paraId="5C4AA583" w14:textId="77777777" w:rsidR="00CB66C5" w:rsidRDefault="00CB66C5">
                    <w:pPr>
                      <w:tabs>
                        <w:tab w:val="left" w:pos="314"/>
                      </w:tabs>
                      <w:rPr>
                        <w:sz w:val="9"/>
                      </w:rPr>
                    </w:pPr>
                    <w:r>
                      <w:rPr>
                        <w:color w:val="0000FF"/>
                        <w:position w:val="1"/>
                        <w:sz w:val="9"/>
                      </w:rPr>
                      <w:t>7</w:t>
                    </w:r>
                    <w:r>
                      <w:rPr>
                        <w:color w:val="0000FF"/>
                        <w:position w:val="1"/>
                        <w:sz w:val="9"/>
                      </w:rPr>
                      <w:tab/>
                    </w:r>
                    <w:r>
                      <w:rPr>
                        <w:color w:val="0000FF"/>
                        <w:sz w:val="9"/>
                      </w:rPr>
                      <w:t>8</w:t>
                    </w:r>
                  </w:p>
                </w:txbxContent>
              </v:textbox>
            </v:shape>
            <v:shape id="_x0000_s8876" type="#_x0000_t202" style="position:absolute;left:2960;top:-2240;width:113;height:106" filled="f" stroked="f">
              <v:textbox inset="0,0,0,0">
                <w:txbxContent>
                  <w:p w14:paraId="781C6CA9" w14:textId="77777777" w:rsidR="00CB66C5" w:rsidRDefault="00CB66C5">
                    <w:pPr>
                      <w:rPr>
                        <w:sz w:val="9"/>
                      </w:rPr>
                    </w:pPr>
                    <w:r>
                      <w:rPr>
                        <w:color w:val="0000FF"/>
                        <w:sz w:val="9"/>
                      </w:rPr>
                      <w:t>26</w:t>
                    </w:r>
                  </w:p>
                </w:txbxContent>
              </v:textbox>
            </v:shape>
            <v:shape id="_x0000_s8875" type="#_x0000_t202" style="position:absolute;left:3635;top:-2151;width:113;height:106" filled="f" stroked="f">
              <v:textbox inset="0,0,0,0">
                <w:txbxContent>
                  <w:p w14:paraId="0601773F" w14:textId="77777777" w:rsidR="00CB66C5" w:rsidRDefault="00CB66C5">
                    <w:pPr>
                      <w:rPr>
                        <w:sz w:val="9"/>
                      </w:rPr>
                    </w:pPr>
                    <w:r>
                      <w:rPr>
                        <w:color w:val="0000FF"/>
                        <w:sz w:val="9"/>
                      </w:rPr>
                      <w:t>11</w:t>
                    </w:r>
                  </w:p>
                </w:txbxContent>
              </v:textbox>
            </v:shape>
            <v:shape id="_x0000_s8874" type="#_x0000_t202" style="position:absolute;left:1979;top:-1833;width:202;height:114" filled="f" stroked="f">
              <v:textbox inset="0,0,0,0">
                <w:txbxContent>
                  <w:p w14:paraId="51F4F3A5" w14:textId="77777777" w:rsidR="00CB66C5" w:rsidRDefault="00CB66C5">
                    <w:pPr>
                      <w:spacing w:line="113" w:lineRule="exact"/>
                      <w:rPr>
                        <w:rFonts w:ascii="Arial MT"/>
                        <w:sz w:val="10"/>
                      </w:rPr>
                    </w:pPr>
                    <w:r>
                      <w:rPr>
                        <w:rFonts w:ascii="Arial MT"/>
                        <w:spacing w:val="-1"/>
                        <w:sz w:val="10"/>
                      </w:rPr>
                      <w:t>0.20</w:t>
                    </w:r>
                  </w:p>
                </w:txbxContent>
              </v:textbox>
            </v:shape>
            <v:shape id="_x0000_s8873" type="#_x0000_t202" style="position:absolute;left:3208;top:-1894;width:65;height:106" filled="f" stroked="f">
              <v:textbox inset="0,0,0,0">
                <w:txbxContent>
                  <w:p w14:paraId="097F863E" w14:textId="77777777" w:rsidR="00CB66C5" w:rsidRDefault="00CB66C5">
                    <w:pPr>
                      <w:rPr>
                        <w:sz w:val="9"/>
                      </w:rPr>
                    </w:pPr>
                    <w:r>
                      <w:rPr>
                        <w:color w:val="0000FF"/>
                        <w:w w:val="99"/>
                        <w:sz w:val="9"/>
                      </w:rPr>
                      <w:t>9</w:t>
                    </w:r>
                  </w:p>
                </w:txbxContent>
              </v:textbox>
            </v:shape>
            <v:shape id="_x0000_s8872" type="#_x0000_t202" style="position:absolute;left:3491;top:-1894;width:113;height:106" filled="f" stroked="f">
              <v:textbox inset="0,0,0,0">
                <w:txbxContent>
                  <w:p w14:paraId="4D9DCD36" w14:textId="77777777" w:rsidR="00CB66C5" w:rsidRDefault="00CB66C5">
                    <w:pPr>
                      <w:rPr>
                        <w:sz w:val="9"/>
                      </w:rPr>
                    </w:pPr>
                    <w:r>
                      <w:rPr>
                        <w:color w:val="0000FF"/>
                        <w:sz w:val="9"/>
                      </w:rPr>
                      <w:t>10</w:t>
                    </w:r>
                  </w:p>
                </w:txbxContent>
              </v:textbox>
            </v:shape>
            <v:shape id="_x0000_s8871" type="#_x0000_t202" style="position:absolute;left:1979;top:-1452;width:202;height:114" filled="f" stroked="f">
              <v:textbox inset="0,0,0,0">
                <w:txbxContent>
                  <w:p w14:paraId="71E71A5D" w14:textId="77777777" w:rsidR="00CB66C5" w:rsidRDefault="00CB66C5">
                    <w:pPr>
                      <w:spacing w:line="113" w:lineRule="exact"/>
                      <w:rPr>
                        <w:rFonts w:ascii="Arial MT"/>
                        <w:sz w:val="10"/>
                      </w:rPr>
                    </w:pPr>
                    <w:r>
                      <w:rPr>
                        <w:rFonts w:ascii="Arial MT"/>
                        <w:spacing w:val="-1"/>
                        <w:sz w:val="10"/>
                      </w:rPr>
                      <w:t>0.15</w:t>
                    </w:r>
                  </w:p>
                </w:txbxContent>
              </v:textbox>
            </v:shape>
            <v:shape id="_x0000_s8870" type="#_x0000_t202" style="position:absolute;left:2369;top:-1798;width:459;height:443" filled="f" stroked="f">
              <v:textbox inset="0,0,0,0">
                <w:txbxContent>
                  <w:p w14:paraId="63241ACC" w14:textId="77777777" w:rsidR="00CB66C5" w:rsidRDefault="00CB66C5">
                    <w:pPr>
                      <w:spacing w:line="163" w:lineRule="exact"/>
                      <w:rPr>
                        <w:rFonts w:ascii="Arial MT"/>
                        <w:sz w:val="14"/>
                      </w:rPr>
                    </w:pPr>
                    <w:r>
                      <w:rPr>
                        <w:rFonts w:ascii="Arial MT"/>
                        <w:color w:val="000080"/>
                        <w:position w:val="1"/>
                        <w:sz w:val="14"/>
                      </w:rPr>
                      <w:t>4</w:t>
                    </w:r>
                    <w:r>
                      <w:rPr>
                        <w:rFonts w:ascii="Arial MT"/>
                        <w:color w:val="000080"/>
                        <w:sz w:val="14"/>
                      </w:rPr>
                      <w:t>19,23</w:t>
                    </w:r>
                  </w:p>
                  <w:p w14:paraId="7B24F240" w14:textId="77777777" w:rsidR="00CB66C5" w:rsidRDefault="00CB66C5">
                    <w:pPr>
                      <w:spacing w:before="118"/>
                      <w:ind w:left="288"/>
                      <w:rPr>
                        <w:rFonts w:ascii="Arial MT"/>
                        <w:sz w:val="14"/>
                      </w:rPr>
                    </w:pPr>
                    <w:r>
                      <w:rPr>
                        <w:rFonts w:ascii="Arial MT"/>
                        <w:color w:val="000080"/>
                        <w:sz w:val="14"/>
                      </w:rPr>
                      <w:t>16</w:t>
                    </w:r>
                  </w:p>
                </w:txbxContent>
              </v:textbox>
            </v:shape>
            <v:shape id="_x0000_s8869" type="#_x0000_t202" style="position:absolute;left:5346;top:-1912;width:358;height:158" filled="f" stroked="f">
              <v:textbox inset="0,0,0,0">
                <w:txbxContent>
                  <w:p w14:paraId="517A501C" w14:textId="77777777" w:rsidR="00CB66C5" w:rsidRDefault="00CB66C5">
                    <w:pPr>
                      <w:spacing w:line="157" w:lineRule="exact"/>
                      <w:rPr>
                        <w:rFonts w:ascii="Arial MT"/>
                        <w:sz w:val="14"/>
                      </w:rPr>
                    </w:pPr>
                    <w:r>
                      <w:rPr>
                        <w:rFonts w:ascii="Arial MT"/>
                        <w:color w:val="000080"/>
                        <w:sz w:val="14"/>
                      </w:rPr>
                      <w:t>20,22</w:t>
                    </w:r>
                  </w:p>
                </w:txbxContent>
              </v:textbox>
            </v:shape>
            <v:shape id="_x0000_s8868" type="#_x0000_t202" style="position:absolute;left:10730;top:-1798;width:94;height:158" filled="f" stroked="f">
              <v:textbox inset="0,0,0,0">
                <w:txbxContent>
                  <w:p w14:paraId="7124ADF8" w14:textId="77777777" w:rsidR="00CB66C5" w:rsidRDefault="00CB66C5">
                    <w:pPr>
                      <w:spacing w:line="157" w:lineRule="exact"/>
                      <w:rPr>
                        <w:rFonts w:ascii="Arial MT"/>
                        <w:sz w:val="14"/>
                      </w:rPr>
                    </w:pPr>
                    <w:r>
                      <w:rPr>
                        <w:rFonts w:ascii="Arial MT"/>
                        <w:color w:val="000080"/>
                        <w:w w:val="94"/>
                        <w:sz w:val="14"/>
                      </w:rPr>
                      <w:t>5</w:t>
                    </w:r>
                  </w:p>
                </w:txbxContent>
              </v:textbox>
            </v:shape>
            <v:shape id="_x0000_s8867" type="#_x0000_t202" style="position:absolute;left:10961;top:-1777;width:94;height:158" filled="f" stroked="f">
              <v:textbox inset="0,0,0,0">
                <w:txbxContent>
                  <w:p w14:paraId="6B99665A" w14:textId="77777777" w:rsidR="00CB66C5" w:rsidRDefault="00CB66C5">
                    <w:pPr>
                      <w:spacing w:line="157" w:lineRule="exact"/>
                      <w:rPr>
                        <w:rFonts w:ascii="Arial MT"/>
                        <w:sz w:val="14"/>
                      </w:rPr>
                    </w:pPr>
                    <w:r>
                      <w:rPr>
                        <w:rFonts w:ascii="Arial MT"/>
                        <w:color w:val="000080"/>
                        <w:w w:val="94"/>
                        <w:sz w:val="14"/>
                      </w:rPr>
                      <w:t>3</w:t>
                    </w:r>
                  </w:p>
                </w:txbxContent>
              </v:textbox>
            </v:shape>
            <v:shape id="_x0000_s8866" type="#_x0000_t202" style="position:absolute;left:4082;top:-1587;width:170;height:158" filled="f" stroked="f">
              <v:textbox inset="0,0,0,0">
                <w:txbxContent>
                  <w:p w14:paraId="33F3398C" w14:textId="77777777" w:rsidR="00CB66C5" w:rsidRDefault="00CB66C5">
                    <w:pPr>
                      <w:spacing w:line="157" w:lineRule="exact"/>
                      <w:rPr>
                        <w:rFonts w:ascii="Arial MT"/>
                        <w:sz w:val="14"/>
                      </w:rPr>
                    </w:pPr>
                    <w:r>
                      <w:rPr>
                        <w:rFonts w:ascii="Arial MT"/>
                        <w:color w:val="000080"/>
                        <w:sz w:val="14"/>
                      </w:rPr>
                      <w:t>21</w:t>
                    </w:r>
                  </w:p>
                </w:txbxContent>
              </v:textbox>
            </v:shape>
            <v:shape id="_x0000_s8865" type="#_x0000_t202" style="position:absolute;left:5681;top:-1476;width:170;height:158" filled="f" stroked="f">
              <v:textbox inset="0,0,0,0">
                <w:txbxContent>
                  <w:p w14:paraId="5C417D5B" w14:textId="77777777" w:rsidR="00CB66C5" w:rsidRDefault="00CB66C5">
                    <w:pPr>
                      <w:spacing w:line="157" w:lineRule="exact"/>
                      <w:rPr>
                        <w:rFonts w:ascii="Arial MT"/>
                        <w:sz w:val="14"/>
                      </w:rPr>
                    </w:pPr>
                    <w:r>
                      <w:rPr>
                        <w:rFonts w:ascii="Arial MT"/>
                        <w:color w:val="000080"/>
                        <w:sz w:val="14"/>
                      </w:rPr>
                      <w:t>18</w:t>
                    </w:r>
                  </w:p>
                </w:txbxContent>
              </v:textbox>
            </v:shape>
            <v:shape id="_x0000_s8864" type="#_x0000_t202" style="position:absolute;left:1979;top:-1069;width:202;height:114" filled="f" stroked="f">
              <v:textbox inset="0,0,0,0">
                <w:txbxContent>
                  <w:p w14:paraId="6FBC2546" w14:textId="77777777" w:rsidR="00CB66C5" w:rsidRDefault="00CB66C5">
                    <w:pPr>
                      <w:spacing w:line="113" w:lineRule="exact"/>
                      <w:rPr>
                        <w:rFonts w:ascii="Arial MT"/>
                        <w:sz w:val="10"/>
                      </w:rPr>
                    </w:pPr>
                    <w:r>
                      <w:rPr>
                        <w:rFonts w:ascii="Arial MT"/>
                        <w:spacing w:val="-1"/>
                        <w:sz w:val="10"/>
                      </w:rPr>
                      <w:t>0.10</w:t>
                    </w:r>
                  </w:p>
                </w:txbxContent>
              </v:textbox>
            </v:shape>
            <v:shape id="_x0000_s8863" type="#_x0000_t202" style="position:absolute;left:1979;top:-686;width:202;height:114" filled="f" stroked="f">
              <v:textbox inset="0,0,0,0">
                <w:txbxContent>
                  <w:p w14:paraId="29E42A04" w14:textId="77777777" w:rsidR="00CB66C5" w:rsidRDefault="00CB66C5">
                    <w:pPr>
                      <w:spacing w:line="113" w:lineRule="exact"/>
                      <w:rPr>
                        <w:rFonts w:ascii="Arial MT"/>
                        <w:sz w:val="10"/>
                      </w:rPr>
                    </w:pPr>
                    <w:r>
                      <w:rPr>
                        <w:rFonts w:ascii="Arial MT"/>
                        <w:spacing w:val="-1"/>
                        <w:sz w:val="10"/>
                      </w:rPr>
                      <w:t>0.05</w:t>
                    </w:r>
                  </w:p>
                </w:txbxContent>
              </v:textbox>
            </v:shape>
            <v:shape id="_x0000_s8862" type="#_x0000_t202" style="position:absolute;left:8589;top:-682;width:94;height:158" filled="f" stroked="f">
              <v:textbox inset="0,0,0,0">
                <w:txbxContent>
                  <w:p w14:paraId="1AE073AC" w14:textId="77777777" w:rsidR="00CB66C5" w:rsidRDefault="00CB66C5">
                    <w:pPr>
                      <w:spacing w:line="157" w:lineRule="exact"/>
                      <w:rPr>
                        <w:rFonts w:ascii="Arial MT"/>
                        <w:sz w:val="14"/>
                      </w:rPr>
                    </w:pPr>
                    <w:r>
                      <w:rPr>
                        <w:rFonts w:ascii="Arial MT"/>
                        <w:color w:val="000080"/>
                        <w:w w:val="94"/>
                        <w:sz w:val="14"/>
                      </w:rPr>
                      <w:t>7</w:t>
                    </w:r>
                  </w:p>
                </w:txbxContent>
              </v:textbox>
            </v:shape>
            <v:shape id="_x0000_s8861" type="#_x0000_t202" style="position:absolute;left:2043;top:-305;width:73;height:114" filled="f" stroked="f">
              <v:textbox inset="0,0,0,0">
                <w:txbxContent>
                  <w:p w14:paraId="4ADB482F" w14:textId="77777777" w:rsidR="00CB66C5" w:rsidRDefault="00CB66C5">
                    <w:pPr>
                      <w:spacing w:line="113" w:lineRule="exact"/>
                      <w:rPr>
                        <w:rFonts w:ascii="Arial MT"/>
                        <w:sz w:val="10"/>
                      </w:rPr>
                    </w:pPr>
                    <w:r>
                      <w:rPr>
                        <w:rFonts w:ascii="Arial MT"/>
                        <w:w w:val="95"/>
                        <w:sz w:val="10"/>
                      </w:rPr>
                      <w:t>0</w:t>
                    </w:r>
                  </w:p>
                </w:txbxContent>
              </v:textbox>
            </v:shape>
            <w10:wrap anchorx="page"/>
          </v:group>
        </w:pict>
      </w:r>
      <w:r>
        <w:rPr>
          <w:noProof/>
          <w:color w:val="000000" w:themeColor="text1"/>
        </w:rPr>
        <w:pict w14:anchorId="3D465AE2">
          <v:shape id="_x0000_s8859" type="#_x0000_t202" style="position:absolute;left:0;text-align:left;margin-left:90.35pt;margin-top:-113.85pt;width:7.35pt;height:20.65pt;z-index:251203584;mso-position-horizontal-relative:page" filled="f" stroked="f">
            <v:textbox style="layout-flow:vertical;mso-layout-flow-alt:bottom-to-top" inset="0,0,0,0">
              <w:txbxContent>
                <w:p w14:paraId="49474B27" w14:textId="77777777" w:rsidR="00CB66C5" w:rsidRDefault="00CB66C5">
                  <w:pPr>
                    <w:spacing w:before="21"/>
                    <w:ind w:left="20"/>
                    <w:rPr>
                      <w:rFonts w:ascii="Arial MT"/>
                      <w:sz w:val="9"/>
                    </w:rPr>
                  </w:pPr>
                  <w:r>
                    <w:rPr>
                      <w:rFonts w:ascii="Arial MT"/>
                      <w:w w:val="110"/>
                      <w:sz w:val="9"/>
                    </w:rPr>
                    <w:t>Intensity</w:t>
                  </w:r>
                </w:p>
              </w:txbxContent>
            </v:textbox>
            <w10:wrap anchorx="page"/>
          </v:shape>
        </w:pict>
      </w:r>
      <w:r>
        <w:rPr>
          <w:noProof/>
          <w:color w:val="000000" w:themeColor="text1"/>
        </w:rPr>
        <w:pict w14:anchorId="4F1955EF">
          <v:shape id="_x0000_s8858" type="#_x0000_t202" style="position:absolute;left:0;text-align:left;margin-left:112.6pt;margin-top:-76.05pt;width:39.45pt;height:39.6pt;z-index:251204608;mso-position-horizontal-relative:page" filled="f" stroked="f">
            <v:textbox style="layout-flow:vertical;mso-layout-flow-alt:bottom-to-top" inset="0,0,0,0">
              <w:txbxContent>
                <w:p w14:paraId="56469ACA" w14:textId="77777777" w:rsidR="00CB66C5" w:rsidRDefault="00CB66C5">
                  <w:pPr>
                    <w:spacing w:before="18"/>
                    <w:ind w:left="332"/>
                    <w:rPr>
                      <w:rFonts w:ascii="Arial MT"/>
                      <w:sz w:val="13"/>
                    </w:rPr>
                  </w:pPr>
                  <w:r>
                    <w:rPr>
                      <w:rFonts w:ascii="Arial MT"/>
                      <w:color w:val="000080"/>
                      <w:w w:val="110"/>
                      <w:sz w:val="13"/>
                    </w:rPr>
                    <w:t>163.86</w:t>
                  </w:r>
                </w:p>
                <w:p w14:paraId="6DAD0874" w14:textId="77777777" w:rsidR="00CB66C5" w:rsidRDefault="00CB66C5">
                  <w:pPr>
                    <w:ind w:left="32"/>
                    <w:rPr>
                      <w:rFonts w:ascii="Arial MT"/>
                      <w:sz w:val="13"/>
                    </w:rPr>
                  </w:pPr>
                  <w:r>
                    <w:rPr>
                      <w:rFonts w:ascii="Arial MT"/>
                      <w:color w:val="000080"/>
                      <w:w w:val="110"/>
                      <w:sz w:val="13"/>
                    </w:rPr>
                    <w:t>161.54</w:t>
                  </w:r>
                </w:p>
                <w:p w14:paraId="222A3883" w14:textId="77777777" w:rsidR="00CB66C5" w:rsidRDefault="00CB66C5">
                  <w:pPr>
                    <w:spacing w:before="1"/>
                    <w:ind w:left="20"/>
                    <w:rPr>
                      <w:rFonts w:ascii="Arial MT"/>
                      <w:sz w:val="13"/>
                    </w:rPr>
                  </w:pPr>
                  <w:r>
                    <w:rPr>
                      <w:rFonts w:ascii="Arial MT"/>
                      <w:color w:val="000080"/>
                      <w:w w:val="110"/>
                      <w:sz w:val="13"/>
                    </w:rPr>
                    <w:t>159.01</w:t>
                  </w:r>
                </w:p>
                <w:p w14:paraId="48C6C27F" w14:textId="77777777" w:rsidR="00CB66C5" w:rsidRDefault="00CB66C5">
                  <w:pPr>
                    <w:spacing w:before="1"/>
                    <w:ind w:left="47"/>
                    <w:rPr>
                      <w:rFonts w:ascii="Arial MT"/>
                      <w:sz w:val="13"/>
                    </w:rPr>
                  </w:pPr>
                  <w:r>
                    <w:rPr>
                      <w:rFonts w:ascii="Arial MT"/>
                      <w:color w:val="000080"/>
                      <w:w w:val="110"/>
                      <w:sz w:val="13"/>
                    </w:rPr>
                    <w:t>158.94</w:t>
                  </w:r>
                </w:p>
                <w:p w14:paraId="0C2051DD" w14:textId="77777777" w:rsidR="00CB66C5" w:rsidRDefault="00CB66C5">
                  <w:pPr>
                    <w:ind w:left="182"/>
                    <w:rPr>
                      <w:rFonts w:ascii="Arial MT"/>
                      <w:sz w:val="13"/>
                    </w:rPr>
                  </w:pPr>
                  <w:r>
                    <w:rPr>
                      <w:rFonts w:ascii="Arial MT"/>
                      <w:color w:val="000080"/>
                      <w:w w:val="110"/>
                      <w:sz w:val="13"/>
                    </w:rPr>
                    <w:t>158.57</w:t>
                  </w:r>
                </w:p>
              </w:txbxContent>
            </v:textbox>
            <w10:wrap anchorx="page"/>
          </v:shape>
        </w:pict>
      </w:r>
      <w:r>
        <w:rPr>
          <w:noProof/>
          <w:color w:val="000000" w:themeColor="text1"/>
        </w:rPr>
        <w:pict w14:anchorId="1A0296C1">
          <v:shape id="_x0000_s8857" type="#_x0000_t202" style="position:absolute;left:0;text-align:left;margin-left:202.9pt;margin-top:-65.5pt;width:9.45pt;height:23.95pt;z-index:251205632;mso-position-horizontal-relative:page" filled="f" stroked="f">
            <v:textbox style="layout-flow:vertical;mso-layout-flow-alt:bottom-to-top" inset="0,0,0,0">
              <w:txbxContent>
                <w:p w14:paraId="19887EED" w14:textId="77777777" w:rsidR="00CB66C5" w:rsidRDefault="00CB66C5">
                  <w:pPr>
                    <w:spacing w:before="18"/>
                    <w:ind w:left="20"/>
                    <w:rPr>
                      <w:rFonts w:ascii="Arial MT"/>
                      <w:sz w:val="13"/>
                    </w:rPr>
                  </w:pPr>
                  <w:r>
                    <w:rPr>
                      <w:rFonts w:ascii="Arial MT"/>
                      <w:color w:val="000080"/>
                      <w:w w:val="110"/>
                      <w:sz w:val="13"/>
                    </w:rPr>
                    <w:t>135.34</w:t>
                  </w:r>
                </w:p>
              </w:txbxContent>
            </v:textbox>
            <w10:wrap anchorx="page"/>
          </v:shape>
        </w:pict>
      </w:r>
      <w:r>
        <w:rPr>
          <w:noProof/>
          <w:color w:val="000000" w:themeColor="text1"/>
        </w:rPr>
        <w:pict w14:anchorId="705E3749">
          <v:shape id="_x0000_s8856" type="#_x0000_t202" style="position:absolute;left:0;text-align:left;margin-left:264.1pt;margin-top:-81.75pt;width:29.2pt;height:45.7pt;z-index:251207680;mso-position-horizontal-relative:page" filled="f" stroked="f">
            <v:textbox style="layout-flow:vertical;mso-layout-flow-alt:bottom-to-top" inset="0,0,0,0">
              <w:txbxContent>
                <w:p w14:paraId="792F68FB" w14:textId="77777777" w:rsidR="00CB66C5" w:rsidRDefault="00CB66C5">
                  <w:pPr>
                    <w:spacing w:before="18"/>
                    <w:ind w:left="421"/>
                    <w:rPr>
                      <w:rFonts w:ascii="Arial MT"/>
                      <w:sz w:val="13"/>
                    </w:rPr>
                  </w:pPr>
                  <w:r>
                    <w:rPr>
                      <w:rFonts w:ascii="Arial MT"/>
                      <w:color w:val="000080"/>
                      <w:w w:val="110"/>
                      <w:sz w:val="13"/>
                    </w:rPr>
                    <w:t>113.38</w:t>
                  </w:r>
                </w:p>
                <w:p w14:paraId="2ADB6B15" w14:textId="77777777" w:rsidR="00CB66C5" w:rsidRDefault="00CB66C5">
                  <w:pPr>
                    <w:ind w:left="455"/>
                    <w:rPr>
                      <w:rFonts w:ascii="Arial MT"/>
                      <w:sz w:val="13"/>
                    </w:rPr>
                  </w:pPr>
                  <w:r>
                    <w:rPr>
                      <w:rFonts w:ascii="Arial MT"/>
                      <w:color w:val="000080"/>
                      <w:w w:val="110"/>
                      <w:sz w:val="13"/>
                    </w:rPr>
                    <w:t>113.13</w:t>
                  </w:r>
                </w:p>
                <w:p w14:paraId="3EA7CEE2" w14:textId="77777777" w:rsidR="00CB66C5" w:rsidRDefault="00CB66C5">
                  <w:pPr>
                    <w:spacing w:before="96"/>
                    <w:ind w:left="20"/>
                    <w:rPr>
                      <w:rFonts w:ascii="Arial MT"/>
                      <w:sz w:val="13"/>
                    </w:rPr>
                  </w:pPr>
                  <w:r>
                    <w:rPr>
                      <w:rFonts w:ascii="Arial MT"/>
                      <w:color w:val="000080"/>
                      <w:w w:val="110"/>
                      <w:sz w:val="13"/>
                    </w:rPr>
                    <w:t>109.12</w:t>
                  </w:r>
                </w:p>
              </w:txbxContent>
            </v:textbox>
            <w10:wrap anchorx="page"/>
          </v:shape>
        </w:pict>
      </w:r>
      <w:r>
        <w:rPr>
          <w:noProof/>
          <w:color w:val="000000" w:themeColor="text1"/>
        </w:rPr>
        <w:pict w14:anchorId="697BEF2B">
          <v:shape id="_x0000_s8855" type="#_x0000_t202" style="position:absolute;left:0;text-align:left;margin-left:438.9pt;margin-top:-77.3pt;width:9.45pt;height:19.95pt;z-index:251208704;mso-position-horizontal-relative:page" filled="f" stroked="f">
            <v:textbox style="layout-flow:vertical;mso-layout-flow-alt:bottom-to-top" inset="0,0,0,0">
              <w:txbxContent>
                <w:p w14:paraId="3132C7D6" w14:textId="77777777" w:rsidR="00CB66C5" w:rsidRDefault="00CB66C5">
                  <w:pPr>
                    <w:spacing w:before="18"/>
                    <w:ind w:left="20"/>
                    <w:rPr>
                      <w:rFonts w:ascii="Arial MT"/>
                      <w:sz w:val="13"/>
                    </w:rPr>
                  </w:pPr>
                  <w:r>
                    <w:rPr>
                      <w:rFonts w:ascii="Arial MT"/>
                      <w:color w:val="000080"/>
                      <w:w w:val="110"/>
                      <w:sz w:val="13"/>
                    </w:rPr>
                    <w:t>58.62</w:t>
                  </w:r>
                </w:p>
              </w:txbxContent>
            </v:textbox>
            <w10:wrap anchorx="page"/>
          </v:shape>
        </w:pict>
      </w:r>
      <w:r>
        <w:rPr>
          <w:noProof/>
          <w:color w:val="000000" w:themeColor="text1"/>
        </w:rPr>
        <w:pict w14:anchorId="52932401">
          <v:shape id="_x0000_s8854" type="#_x0000_t202" style="position:absolute;left:0;text-align:left;margin-left:460.7pt;margin-top:-76.5pt;width:16.95pt;height:22.4pt;z-index:251209728;mso-position-horizontal-relative:page" filled="f" stroked="f">
            <v:textbox style="layout-flow:vertical;mso-layout-flow-alt:bottom-to-top" inset="0,0,0,0">
              <w:txbxContent>
                <w:p w14:paraId="3A3439EB" w14:textId="77777777" w:rsidR="00CB66C5" w:rsidRDefault="00CB66C5">
                  <w:pPr>
                    <w:spacing w:before="18"/>
                    <w:ind w:left="20"/>
                    <w:rPr>
                      <w:rFonts w:ascii="Arial MT"/>
                      <w:sz w:val="13"/>
                    </w:rPr>
                  </w:pPr>
                  <w:r>
                    <w:rPr>
                      <w:rFonts w:ascii="Arial MT"/>
                      <w:color w:val="000080"/>
                      <w:w w:val="110"/>
                      <w:sz w:val="13"/>
                    </w:rPr>
                    <w:t>50.11</w:t>
                  </w:r>
                </w:p>
                <w:p w14:paraId="009EAD90" w14:textId="77777777" w:rsidR="00CB66C5" w:rsidRDefault="00CB66C5">
                  <w:pPr>
                    <w:ind w:left="69"/>
                    <w:rPr>
                      <w:rFonts w:ascii="Arial MT"/>
                      <w:sz w:val="13"/>
                    </w:rPr>
                  </w:pPr>
                  <w:r>
                    <w:rPr>
                      <w:rFonts w:ascii="Arial MT"/>
                      <w:color w:val="000080"/>
                      <w:w w:val="110"/>
                      <w:sz w:val="13"/>
                    </w:rPr>
                    <w:t>49.07</w:t>
                  </w:r>
                </w:p>
              </w:txbxContent>
            </v:textbox>
            <w10:wrap anchorx="page"/>
          </v:shape>
        </w:pict>
      </w:r>
      <w:r>
        <w:rPr>
          <w:noProof/>
          <w:color w:val="000000" w:themeColor="text1"/>
        </w:rPr>
        <w:pict w14:anchorId="71D91CF7">
          <v:shape id="_x0000_s8853" type="#_x0000_t202" style="position:absolute;left:0;text-align:left;margin-left:490.85pt;margin-top:-96.15pt;width:20.1pt;height:20.9pt;z-index:251211776;mso-position-horizontal-relative:page" filled="f" stroked="f">
            <v:textbox style="layout-flow:vertical;mso-layout-flow-alt:bottom-to-top" inset="0,0,0,0">
              <w:txbxContent>
                <w:p w14:paraId="429FF53F" w14:textId="77777777" w:rsidR="00CB66C5" w:rsidRDefault="00CB66C5">
                  <w:pPr>
                    <w:spacing w:before="18"/>
                    <w:ind w:left="20"/>
                    <w:rPr>
                      <w:rFonts w:ascii="Arial MT"/>
                      <w:sz w:val="13"/>
                    </w:rPr>
                  </w:pPr>
                  <w:r>
                    <w:rPr>
                      <w:rFonts w:ascii="Arial MT"/>
                      <w:color w:val="000080"/>
                      <w:w w:val="110"/>
                      <w:sz w:val="13"/>
                    </w:rPr>
                    <w:t>40.59</w:t>
                  </w:r>
                </w:p>
                <w:p w14:paraId="0D904369" w14:textId="77777777" w:rsidR="00CB66C5" w:rsidRDefault="00CB66C5">
                  <w:pPr>
                    <w:spacing w:before="64"/>
                    <w:ind w:left="38"/>
                    <w:rPr>
                      <w:rFonts w:ascii="Arial MT"/>
                      <w:sz w:val="13"/>
                    </w:rPr>
                  </w:pPr>
                  <w:r>
                    <w:rPr>
                      <w:rFonts w:ascii="Arial MT"/>
                      <w:color w:val="000080"/>
                      <w:w w:val="110"/>
                      <w:sz w:val="13"/>
                    </w:rPr>
                    <w:t>39.34</w:t>
                  </w:r>
                </w:p>
              </w:txbxContent>
            </v:textbox>
            <w10:wrap anchorx="page"/>
          </v:shape>
        </w:pict>
      </w:r>
      <w:r>
        <w:rPr>
          <w:noProof/>
          <w:color w:val="000000" w:themeColor="text1"/>
        </w:rPr>
        <w:pict w14:anchorId="3139316F">
          <v:shape id="_x0000_s8852" type="#_x0000_t202" style="position:absolute;left:0;text-align:left;margin-left:533.85pt;margin-top:-76.05pt;width:21pt;height:21.05pt;z-index:251213824;mso-position-horizontal-relative:page" filled="f" stroked="f">
            <v:textbox style="layout-flow:vertical;mso-layout-flow-alt:bottom-to-top" inset="0,0,0,0">
              <w:txbxContent>
                <w:p w14:paraId="55466A0C" w14:textId="77777777" w:rsidR="00CB66C5" w:rsidRDefault="00CB66C5">
                  <w:pPr>
                    <w:spacing w:before="18"/>
                    <w:ind w:left="41"/>
                    <w:rPr>
                      <w:rFonts w:ascii="Arial MT"/>
                      <w:sz w:val="13"/>
                    </w:rPr>
                  </w:pPr>
                  <w:r>
                    <w:rPr>
                      <w:rFonts w:ascii="Arial MT"/>
                      <w:color w:val="000080"/>
                      <w:w w:val="110"/>
                      <w:sz w:val="13"/>
                    </w:rPr>
                    <w:t>27.71</w:t>
                  </w:r>
                </w:p>
                <w:p w14:paraId="095F3FE1" w14:textId="77777777" w:rsidR="00CB66C5" w:rsidRDefault="00CB66C5">
                  <w:pPr>
                    <w:spacing w:before="81"/>
                    <w:ind w:left="20"/>
                    <w:rPr>
                      <w:rFonts w:ascii="Arial MT"/>
                      <w:sz w:val="13"/>
                    </w:rPr>
                  </w:pPr>
                  <w:r>
                    <w:rPr>
                      <w:rFonts w:ascii="Arial MT"/>
                      <w:color w:val="000080"/>
                      <w:w w:val="110"/>
                      <w:sz w:val="13"/>
                    </w:rPr>
                    <w:t>23.95</w:t>
                  </w:r>
                </w:p>
              </w:txbxContent>
            </v:textbox>
            <w10:wrap anchorx="page"/>
          </v:shape>
        </w:pict>
      </w:r>
      <w:r>
        <w:rPr>
          <w:noProof/>
          <w:color w:val="000000" w:themeColor="text1"/>
        </w:rPr>
        <w:pict w14:anchorId="7A2A32FB">
          <v:shape id="_x0000_s8851" type="#_x0000_t202" style="position:absolute;left:0;text-align:left;margin-left:539.15pt;margin-top:-54.15pt;width:9.45pt;height:19.95pt;z-index:251214848;mso-position-horizontal-relative:page" filled="f" stroked="f">
            <v:textbox style="layout-flow:vertical;mso-layout-flow-alt:bottom-to-top" inset="0,0,0,0">
              <w:txbxContent>
                <w:p w14:paraId="0E30795F" w14:textId="77777777" w:rsidR="00CB66C5" w:rsidRDefault="00CB66C5">
                  <w:pPr>
                    <w:spacing w:before="18"/>
                    <w:ind w:left="20"/>
                    <w:rPr>
                      <w:rFonts w:ascii="Arial MT"/>
                      <w:sz w:val="13"/>
                    </w:rPr>
                  </w:pPr>
                  <w:r>
                    <w:rPr>
                      <w:rFonts w:ascii="Arial MT"/>
                      <w:color w:val="000080"/>
                      <w:w w:val="110"/>
                      <w:sz w:val="13"/>
                    </w:rPr>
                    <w:t>25.97</w:t>
                  </w:r>
                </w:p>
              </w:txbxContent>
            </v:textbox>
            <w10:wrap anchorx="page"/>
          </v:shape>
        </w:pict>
      </w:r>
      <w:r w:rsidR="00B21731" w:rsidRPr="00984D1E">
        <w:rPr>
          <w:rFonts w:ascii="Arial MT"/>
          <w:noProof/>
          <w:color w:val="000000" w:themeColor="text1"/>
          <w:sz w:val="10"/>
        </w:rPr>
        <w:t>160</w:t>
      </w:r>
      <w:r w:rsidR="00B21731" w:rsidRPr="00984D1E">
        <w:rPr>
          <w:rFonts w:ascii="Arial MT"/>
          <w:noProof/>
          <w:color w:val="000000" w:themeColor="text1"/>
          <w:sz w:val="10"/>
        </w:rPr>
        <w:tab/>
        <w:t>152</w:t>
      </w:r>
      <w:r w:rsidR="00B21731" w:rsidRPr="00984D1E">
        <w:rPr>
          <w:rFonts w:ascii="Arial MT"/>
          <w:noProof/>
          <w:color w:val="000000" w:themeColor="text1"/>
          <w:sz w:val="10"/>
        </w:rPr>
        <w:tab/>
        <w:t>144</w:t>
      </w:r>
      <w:r w:rsidR="00B21731" w:rsidRPr="00984D1E">
        <w:rPr>
          <w:rFonts w:ascii="Arial MT"/>
          <w:noProof/>
          <w:color w:val="000000" w:themeColor="text1"/>
          <w:sz w:val="10"/>
        </w:rPr>
        <w:tab/>
        <w:t>136</w:t>
      </w:r>
      <w:r w:rsidR="00B21731" w:rsidRPr="00984D1E">
        <w:rPr>
          <w:rFonts w:ascii="Arial MT"/>
          <w:noProof/>
          <w:color w:val="000000" w:themeColor="text1"/>
          <w:sz w:val="10"/>
        </w:rPr>
        <w:tab/>
        <w:t>128</w:t>
      </w:r>
      <w:r w:rsidR="00B21731" w:rsidRPr="00984D1E">
        <w:rPr>
          <w:rFonts w:ascii="Arial MT"/>
          <w:noProof/>
          <w:color w:val="000000" w:themeColor="text1"/>
          <w:sz w:val="10"/>
        </w:rPr>
        <w:tab/>
        <w:t>120</w:t>
      </w:r>
      <w:r w:rsidR="00B21731" w:rsidRPr="00984D1E">
        <w:rPr>
          <w:rFonts w:ascii="Arial MT"/>
          <w:noProof/>
          <w:color w:val="000000" w:themeColor="text1"/>
          <w:sz w:val="10"/>
        </w:rPr>
        <w:tab/>
        <w:t>112</w:t>
      </w:r>
      <w:r w:rsidR="00B21731" w:rsidRPr="00984D1E">
        <w:rPr>
          <w:rFonts w:ascii="Arial MT"/>
          <w:noProof/>
          <w:color w:val="000000" w:themeColor="text1"/>
          <w:sz w:val="10"/>
        </w:rPr>
        <w:tab/>
        <w:t>104</w:t>
      </w:r>
      <w:r w:rsidR="00B21731" w:rsidRPr="00984D1E">
        <w:rPr>
          <w:rFonts w:ascii="Arial MT"/>
          <w:noProof/>
          <w:color w:val="000000" w:themeColor="text1"/>
          <w:sz w:val="10"/>
        </w:rPr>
        <w:tab/>
        <w:t>96</w:t>
      </w:r>
      <w:r w:rsidR="00B21731" w:rsidRPr="00984D1E">
        <w:rPr>
          <w:rFonts w:ascii="Arial MT"/>
          <w:noProof/>
          <w:color w:val="000000" w:themeColor="text1"/>
          <w:sz w:val="10"/>
        </w:rPr>
        <w:tab/>
        <w:t>88</w:t>
      </w:r>
      <w:r w:rsidR="00B21731" w:rsidRPr="00984D1E">
        <w:rPr>
          <w:rFonts w:ascii="Arial MT"/>
          <w:noProof/>
          <w:color w:val="000000" w:themeColor="text1"/>
          <w:sz w:val="10"/>
        </w:rPr>
        <w:tab/>
        <w:t>80</w:t>
      </w:r>
      <w:r w:rsidR="00B21731" w:rsidRPr="00984D1E">
        <w:rPr>
          <w:rFonts w:ascii="Arial MT"/>
          <w:noProof/>
          <w:color w:val="000000" w:themeColor="text1"/>
          <w:sz w:val="10"/>
        </w:rPr>
        <w:tab/>
        <w:t>72</w:t>
      </w:r>
      <w:r w:rsidR="00B21731" w:rsidRPr="00984D1E">
        <w:rPr>
          <w:rFonts w:ascii="Arial MT"/>
          <w:noProof/>
          <w:color w:val="000000" w:themeColor="text1"/>
          <w:sz w:val="10"/>
        </w:rPr>
        <w:tab/>
        <w:t>64</w:t>
      </w:r>
      <w:r w:rsidR="00B21731" w:rsidRPr="00984D1E">
        <w:rPr>
          <w:rFonts w:ascii="Arial MT"/>
          <w:noProof/>
          <w:color w:val="000000" w:themeColor="text1"/>
          <w:sz w:val="10"/>
        </w:rPr>
        <w:tab/>
        <w:t>56</w:t>
      </w:r>
      <w:r w:rsidR="00B21731" w:rsidRPr="00984D1E">
        <w:rPr>
          <w:rFonts w:ascii="Arial MT"/>
          <w:noProof/>
          <w:color w:val="000000" w:themeColor="text1"/>
          <w:sz w:val="10"/>
        </w:rPr>
        <w:tab/>
        <w:t>48</w:t>
      </w:r>
      <w:r w:rsidR="00B21731" w:rsidRPr="00984D1E">
        <w:rPr>
          <w:rFonts w:ascii="Arial MT"/>
          <w:noProof/>
          <w:color w:val="000000" w:themeColor="text1"/>
          <w:sz w:val="10"/>
        </w:rPr>
        <w:tab/>
        <w:t>40</w:t>
      </w:r>
      <w:r w:rsidR="00B21731" w:rsidRPr="00984D1E">
        <w:rPr>
          <w:rFonts w:ascii="Arial MT"/>
          <w:noProof/>
          <w:color w:val="000000" w:themeColor="text1"/>
          <w:sz w:val="10"/>
        </w:rPr>
        <w:tab/>
        <w:t>32</w:t>
      </w:r>
      <w:r w:rsidR="00B21731" w:rsidRPr="00984D1E">
        <w:rPr>
          <w:rFonts w:ascii="Arial MT"/>
          <w:noProof/>
          <w:color w:val="000000" w:themeColor="text1"/>
          <w:sz w:val="10"/>
        </w:rPr>
        <w:tab/>
        <w:t>24</w:t>
      </w:r>
    </w:p>
    <w:p w14:paraId="706155B1" w14:textId="1BDDE5D5" w:rsidR="00C254C2" w:rsidRPr="00984D1E" w:rsidRDefault="00CB66C5">
      <w:pPr>
        <w:spacing w:before="4"/>
        <w:ind w:left="2015" w:right="1932"/>
        <w:jc w:val="center"/>
        <w:rPr>
          <w:rFonts w:ascii="Arial MT"/>
          <w:noProof/>
          <w:color w:val="000000" w:themeColor="text1"/>
          <w:sz w:val="10"/>
        </w:rPr>
      </w:pPr>
      <w:r>
        <w:rPr>
          <w:noProof/>
          <w:color w:val="000000" w:themeColor="text1"/>
        </w:rPr>
        <w:pict w14:anchorId="3FF2C836">
          <v:shape id="_x0000_s8850" type="#_x0000_t202" style="position:absolute;left:0;text-align:left;margin-left:130.85pt;margin-top:12.1pt;width:73.6pt;height:81pt;z-index:-250746880;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60"/>
                    <w:gridCol w:w="390"/>
                    <w:gridCol w:w="433"/>
                    <w:gridCol w:w="390"/>
                  </w:tblGrid>
                  <w:tr w:rsidR="00CB66C5" w14:paraId="59810CD0" w14:textId="77777777">
                    <w:trPr>
                      <w:trHeight w:val="142"/>
                    </w:trPr>
                    <w:tc>
                      <w:tcPr>
                        <w:tcW w:w="260" w:type="dxa"/>
                      </w:tcPr>
                      <w:p w14:paraId="269A7DF0" w14:textId="77777777" w:rsidR="00CB66C5" w:rsidRDefault="00CB66C5">
                        <w:pPr>
                          <w:pStyle w:val="TableParagraph"/>
                          <w:spacing w:before="14" w:line="108" w:lineRule="exact"/>
                          <w:ind w:right="56"/>
                          <w:jc w:val="right"/>
                          <w:rPr>
                            <w:rFonts w:ascii="Arial MT"/>
                            <w:sz w:val="10"/>
                          </w:rPr>
                        </w:pPr>
                        <w:r>
                          <w:rPr>
                            <w:rFonts w:ascii="Arial MT"/>
                            <w:sz w:val="10"/>
                          </w:rPr>
                          <w:t>No.</w:t>
                        </w:r>
                      </w:p>
                    </w:tc>
                    <w:tc>
                      <w:tcPr>
                        <w:tcW w:w="390" w:type="dxa"/>
                      </w:tcPr>
                      <w:p w14:paraId="0FDE36BC" w14:textId="77777777" w:rsidR="00CB66C5" w:rsidRDefault="00CB66C5">
                        <w:pPr>
                          <w:pStyle w:val="TableParagraph"/>
                          <w:spacing w:before="14" w:line="108" w:lineRule="exact"/>
                          <w:ind w:left="18" w:right="19"/>
                          <w:rPr>
                            <w:rFonts w:ascii="Arial MT"/>
                            <w:sz w:val="10"/>
                          </w:rPr>
                        </w:pPr>
                        <w:r>
                          <w:rPr>
                            <w:rFonts w:ascii="Arial MT"/>
                            <w:sz w:val="10"/>
                          </w:rPr>
                          <w:t>(ppm)</w:t>
                        </w:r>
                      </w:p>
                    </w:tc>
                    <w:tc>
                      <w:tcPr>
                        <w:tcW w:w="433" w:type="dxa"/>
                      </w:tcPr>
                      <w:p w14:paraId="5AE675E7" w14:textId="77777777" w:rsidR="00CB66C5" w:rsidRDefault="00CB66C5">
                        <w:pPr>
                          <w:pStyle w:val="TableParagraph"/>
                          <w:spacing w:before="14" w:line="108" w:lineRule="exact"/>
                          <w:ind w:left="11" w:right="12"/>
                          <w:rPr>
                            <w:rFonts w:ascii="Arial MT"/>
                            <w:sz w:val="10"/>
                          </w:rPr>
                        </w:pPr>
                        <w:r>
                          <w:rPr>
                            <w:rFonts w:ascii="Arial MT"/>
                            <w:sz w:val="10"/>
                          </w:rPr>
                          <w:t>(Hz)</w:t>
                        </w:r>
                      </w:p>
                    </w:tc>
                    <w:tc>
                      <w:tcPr>
                        <w:tcW w:w="390" w:type="dxa"/>
                      </w:tcPr>
                      <w:p w14:paraId="5646142E" w14:textId="77777777" w:rsidR="00CB66C5" w:rsidRDefault="00CB66C5">
                        <w:pPr>
                          <w:pStyle w:val="TableParagraph"/>
                          <w:spacing w:before="14" w:line="108" w:lineRule="exact"/>
                          <w:ind w:left="18" w:right="19"/>
                          <w:rPr>
                            <w:rFonts w:ascii="Arial MT"/>
                            <w:sz w:val="10"/>
                          </w:rPr>
                        </w:pPr>
                        <w:r>
                          <w:rPr>
                            <w:rFonts w:ascii="Arial MT"/>
                            <w:sz w:val="10"/>
                          </w:rPr>
                          <w:t>Height</w:t>
                        </w:r>
                      </w:p>
                    </w:tc>
                  </w:tr>
                  <w:tr w:rsidR="00CB66C5" w14:paraId="3F3AABB9" w14:textId="77777777">
                    <w:trPr>
                      <w:trHeight w:val="142"/>
                    </w:trPr>
                    <w:tc>
                      <w:tcPr>
                        <w:tcW w:w="260" w:type="dxa"/>
                      </w:tcPr>
                      <w:p w14:paraId="46D57B2D" w14:textId="77777777" w:rsidR="00CB66C5" w:rsidRDefault="00CB66C5">
                        <w:pPr>
                          <w:pStyle w:val="TableParagraph"/>
                          <w:spacing w:before="14" w:line="108" w:lineRule="exact"/>
                          <w:ind w:right="98"/>
                          <w:jc w:val="right"/>
                          <w:rPr>
                            <w:rFonts w:ascii="Arial MT"/>
                            <w:sz w:val="10"/>
                          </w:rPr>
                        </w:pPr>
                        <w:r>
                          <w:rPr>
                            <w:rFonts w:ascii="Arial MT"/>
                            <w:w w:val="95"/>
                            <w:sz w:val="10"/>
                          </w:rPr>
                          <w:t>1</w:t>
                        </w:r>
                      </w:p>
                    </w:tc>
                    <w:tc>
                      <w:tcPr>
                        <w:tcW w:w="390" w:type="dxa"/>
                      </w:tcPr>
                      <w:p w14:paraId="06E3519B" w14:textId="77777777" w:rsidR="00CB66C5" w:rsidRDefault="00CB66C5">
                        <w:pPr>
                          <w:pStyle w:val="TableParagraph"/>
                          <w:spacing w:before="14" w:line="108" w:lineRule="exact"/>
                          <w:ind w:left="18" w:right="19"/>
                          <w:rPr>
                            <w:rFonts w:ascii="Arial MT"/>
                            <w:sz w:val="10"/>
                          </w:rPr>
                        </w:pPr>
                        <w:r>
                          <w:rPr>
                            <w:rFonts w:ascii="Arial MT"/>
                            <w:sz w:val="10"/>
                          </w:rPr>
                          <w:t>23.95</w:t>
                        </w:r>
                      </w:p>
                    </w:tc>
                    <w:tc>
                      <w:tcPr>
                        <w:tcW w:w="433" w:type="dxa"/>
                      </w:tcPr>
                      <w:p w14:paraId="59BE5C22" w14:textId="77777777" w:rsidR="00CB66C5" w:rsidRDefault="00CB66C5">
                        <w:pPr>
                          <w:pStyle w:val="TableParagraph"/>
                          <w:spacing w:before="14" w:line="108" w:lineRule="exact"/>
                          <w:ind w:left="13" w:right="12"/>
                          <w:rPr>
                            <w:rFonts w:ascii="Arial MT"/>
                            <w:sz w:val="10"/>
                          </w:rPr>
                        </w:pPr>
                        <w:r>
                          <w:rPr>
                            <w:rFonts w:ascii="Arial MT"/>
                            <w:sz w:val="10"/>
                          </w:rPr>
                          <w:t>2407.8</w:t>
                        </w:r>
                      </w:p>
                    </w:tc>
                    <w:tc>
                      <w:tcPr>
                        <w:tcW w:w="390" w:type="dxa"/>
                      </w:tcPr>
                      <w:p w14:paraId="76E1605C" w14:textId="77777777" w:rsidR="00CB66C5" w:rsidRDefault="00CB66C5">
                        <w:pPr>
                          <w:pStyle w:val="TableParagraph"/>
                          <w:spacing w:before="14" w:line="108" w:lineRule="exact"/>
                          <w:ind w:left="19" w:right="19"/>
                          <w:rPr>
                            <w:rFonts w:ascii="Arial MT"/>
                            <w:sz w:val="10"/>
                          </w:rPr>
                        </w:pPr>
                        <w:r>
                          <w:rPr>
                            <w:rFonts w:ascii="Arial MT"/>
                            <w:sz w:val="10"/>
                          </w:rPr>
                          <w:t>0.0846</w:t>
                        </w:r>
                      </w:p>
                    </w:tc>
                  </w:tr>
                  <w:tr w:rsidR="00CB66C5" w14:paraId="57CCA6E1" w14:textId="77777777">
                    <w:trPr>
                      <w:trHeight w:val="142"/>
                    </w:trPr>
                    <w:tc>
                      <w:tcPr>
                        <w:tcW w:w="260" w:type="dxa"/>
                      </w:tcPr>
                      <w:p w14:paraId="48DAAD40" w14:textId="77777777" w:rsidR="00CB66C5" w:rsidRDefault="00CB66C5">
                        <w:pPr>
                          <w:pStyle w:val="TableParagraph"/>
                          <w:spacing w:before="14" w:line="108" w:lineRule="exact"/>
                          <w:ind w:right="98"/>
                          <w:jc w:val="right"/>
                          <w:rPr>
                            <w:rFonts w:ascii="Arial MT"/>
                            <w:sz w:val="10"/>
                          </w:rPr>
                        </w:pPr>
                        <w:r>
                          <w:rPr>
                            <w:rFonts w:ascii="Arial MT"/>
                            <w:w w:val="95"/>
                            <w:sz w:val="10"/>
                          </w:rPr>
                          <w:t>2</w:t>
                        </w:r>
                      </w:p>
                    </w:tc>
                    <w:tc>
                      <w:tcPr>
                        <w:tcW w:w="390" w:type="dxa"/>
                      </w:tcPr>
                      <w:p w14:paraId="08355050" w14:textId="77777777" w:rsidR="00CB66C5" w:rsidRDefault="00CB66C5">
                        <w:pPr>
                          <w:pStyle w:val="TableParagraph"/>
                          <w:spacing w:before="14" w:line="108" w:lineRule="exact"/>
                          <w:ind w:left="18" w:right="19"/>
                          <w:rPr>
                            <w:rFonts w:ascii="Arial MT"/>
                            <w:sz w:val="10"/>
                          </w:rPr>
                        </w:pPr>
                        <w:r>
                          <w:rPr>
                            <w:rFonts w:ascii="Arial MT"/>
                            <w:sz w:val="10"/>
                          </w:rPr>
                          <w:t>25.97</w:t>
                        </w:r>
                      </w:p>
                    </w:tc>
                    <w:tc>
                      <w:tcPr>
                        <w:tcW w:w="433" w:type="dxa"/>
                      </w:tcPr>
                      <w:p w14:paraId="0056BB4C" w14:textId="77777777" w:rsidR="00CB66C5" w:rsidRDefault="00CB66C5">
                        <w:pPr>
                          <w:pStyle w:val="TableParagraph"/>
                          <w:spacing w:before="14" w:line="108" w:lineRule="exact"/>
                          <w:ind w:left="13" w:right="12"/>
                          <w:rPr>
                            <w:rFonts w:ascii="Arial MT"/>
                            <w:sz w:val="10"/>
                          </w:rPr>
                        </w:pPr>
                        <w:r>
                          <w:rPr>
                            <w:rFonts w:ascii="Arial MT"/>
                            <w:sz w:val="10"/>
                          </w:rPr>
                          <w:t>2611.0</w:t>
                        </w:r>
                      </w:p>
                    </w:tc>
                    <w:tc>
                      <w:tcPr>
                        <w:tcW w:w="390" w:type="dxa"/>
                      </w:tcPr>
                      <w:p w14:paraId="1A5C08DC" w14:textId="77777777" w:rsidR="00CB66C5" w:rsidRDefault="00CB66C5">
                        <w:pPr>
                          <w:pStyle w:val="TableParagraph"/>
                          <w:spacing w:before="14" w:line="108" w:lineRule="exact"/>
                          <w:ind w:left="19" w:right="19"/>
                          <w:rPr>
                            <w:rFonts w:ascii="Arial MT"/>
                            <w:sz w:val="10"/>
                          </w:rPr>
                        </w:pPr>
                        <w:r>
                          <w:rPr>
                            <w:rFonts w:ascii="Arial MT"/>
                            <w:sz w:val="10"/>
                          </w:rPr>
                          <w:t>0.0303</w:t>
                        </w:r>
                      </w:p>
                    </w:tc>
                  </w:tr>
                  <w:tr w:rsidR="00CB66C5" w14:paraId="56FBAB2A" w14:textId="77777777">
                    <w:trPr>
                      <w:trHeight w:val="142"/>
                    </w:trPr>
                    <w:tc>
                      <w:tcPr>
                        <w:tcW w:w="260" w:type="dxa"/>
                      </w:tcPr>
                      <w:p w14:paraId="612AEE78" w14:textId="77777777" w:rsidR="00CB66C5" w:rsidRDefault="00CB66C5">
                        <w:pPr>
                          <w:pStyle w:val="TableParagraph"/>
                          <w:spacing w:before="14" w:line="108" w:lineRule="exact"/>
                          <w:ind w:right="98"/>
                          <w:jc w:val="right"/>
                          <w:rPr>
                            <w:rFonts w:ascii="Arial MT"/>
                            <w:sz w:val="10"/>
                          </w:rPr>
                        </w:pPr>
                        <w:r>
                          <w:rPr>
                            <w:rFonts w:ascii="Arial MT"/>
                            <w:w w:val="95"/>
                            <w:sz w:val="10"/>
                          </w:rPr>
                          <w:t>3</w:t>
                        </w:r>
                      </w:p>
                    </w:tc>
                    <w:tc>
                      <w:tcPr>
                        <w:tcW w:w="390" w:type="dxa"/>
                      </w:tcPr>
                      <w:p w14:paraId="470B50C1" w14:textId="77777777" w:rsidR="00CB66C5" w:rsidRDefault="00CB66C5">
                        <w:pPr>
                          <w:pStyle w:val="TableParagraph"/>
                          <w:spacing w:before="14" w:line="108" w:lineRule="exact"/>
                          <w:ind w:left="18" w:right="19"/>
                          <w:rPr>
                            <w:rFonts w:ascii="Arial MT"/>
                            <w:sz w:val="10"/>
                          </w:rPr>
                        </w:pPr>
                        <w:r>
                          <w:rPr>
                            <w:rFonts w:ascii="Arial MT"/>
                            <w:sz w:val="10"/>
                          </w:rPr>
                          <w:t>27.71</w:t>
                        </w:r>
                      </w:p>
                    </w:tc>
                    <w:tc>
                      <w:tcPr>
                        <w:tcW w:w="433" w:type="dxa"/>
                      </w:tcPr>
                      <w:p w14:paraId="1825C9D1" w14:textId="77777777" w:rsidR="00CB66C5" w:rsidRDefault="00CB66C5">
                        <w:pPr>
                          <w:pStyle w:val="TableParagraph"/>
                          <w:spacing w:before="14" w:line="108" w:lineRule="exact"/>
                          <w:ind w:left="13" w:right="12"/>
                          <w:rPr>
                            <w:rFonts w:ascii="Arial MT"/>
                            <w:sz w:val="10"/>
                          </w:rPr>
                        </w:pPr>
                        <w:r>
                          <w:rPr>
                            <w:rFonts w:ascii="Arial MT"/>
                            <w:sz w:val="10"/>
                          </w:rPr>
                          <w:t>2785.4</w:t>
                        </w:r>
                      </w:p>
                    </w:tc>
                    <w:tc>
                      <w:tcPr>
                        <w:tcW w:w="390" w:type="dxa"/>
                      </w:tcPr>
                      <w:p w14:paraId="7CBC1843" w14:textId="77777777" w:rsidR="00CB66C5" w:rsidRDefault="00CB66C5">
                        <w:pPr>
                          <w:pStyle w:val="TableParagraph"/>
                          <w:spacing w:before="14" w:line="108" w:lineRule="exact"/>
                          <w:ind w:left="19" w:right="19"/>
                          <w:rPr>
                            <w:rFonts w:ascii="Arial MT"/>
                            <w:sz w:val="10"/>
                          </w:rPr>
                        </w:pPr>
                        <w:r>
                          <w:rPr>
                            <w:rFonts w:ascii="Arial MT"/>
                            <w:sz w:val="10"/>
                          </w:rPr>
                          <w:t>0.0876</w:t>
                        </w:r>
                      </w:p>
                    </w:tc>
                  </w:tr>
                  <w:tr w:rsidR="00CB66C5" w14:paraId="16C95032" w14:textId="77777777">
                    <w:trPr>
                      <w:trHeight w:val="142"/>
                    </w:trPr>
                    <w:tc>
                      <w:tcPr>
                        <w:tcW w:w="260" w:type="dxa"/>
                      </w:tcPr>
                      <w:p w14:paraId="0FE24899" w14:textId="77777777" w:rsidR="00CB66C5" w:rsidRDefault="00CB66C5">
                        <w:pPr>
                          <w:pStyle w:val="TableParagraph"/>
                          <w:spacing w:before="14" w:line="108" w:lineRule="exact"/>
                          <w:ind w:right="98"/>
                          <w:jc w:val="right"/>
                          <w:rPr>
                            <w:rFonts w:ascii="Arial MT"/>
                            <w:sz w:val="10"/>
                          </w:rPr>
                        </w:pPr>
                        <w:r>
                          <w:rPr>
                            <w:rFonts w:ascii="Arial MT"/>
                            <w:w w:val="95"/>
                            <w:sz w:val="10"/>
                          </w:rPr>
                          <w:t>4</w:t>
                        </w:r>
                      </w:p>
                    </w:tc>
                    <w:tc>
                      <w:tcPr>
                        <w:tcW w:w="390" w:type="dxa"/>
                      </w:tcPr>
                      <w:p w14:paraId="7707BCFE" w14:textId="77777777" w:rsidR="00CB66C5" w:rsidRDefault="00CB66C5">
                        <w:pPr>
                          <w:pStyle w:val="TableParagraph"/>
                          <w:spacing w:before="14" w:line="108" w:lineRule="exact"/>
                          <w:ind w:left="18" w:right="19"/>
                          <w:rPr>
                            <w:rFonts w:ascii="Arial MT"/>
                            <w:sz w:val="10"/>
                          </w:rPr>
                        </w:pPr>
                        <w:r>
                          <w:rPr>
                            <w:rFonts w:ascii="Arial MT"/>
                            <w:sz w:val="10"/>
                          </w:rPr>
                          <w:t>39.34</w:t>
                        </w:r>
                      </w:p>
                    </w:tc>
                    <w:tc>
                      <w:tcPr>
                        <w:tcW w:w="433" w:type="dxa"/>
                      </w:tcPr>
                      <w:p w14:paraId="7EEA4AF0" w14:textId="77777777" w:rsidR="00CB66C5" w:rsidRDefault="00CB66C5">
                        <w:pPr>
                          <w:pStyle w:val="TableParagraph"/>
                          <w:spacing w:before="14" w:line="108" w:lineRule="exact"/>
                          <w:ind w:left="13" w:right="12"/>
                          <w:rPr>
                            <w:rFonts w:ascii="Arial MT"/>
                            <w:sz w:val="10"/>
                          </w:rPr>
                        </w:pPr>
                        <w:r>
                          <w:rPr>
                            <w:rFonts w:ascii="Arial MT"/>
                            <w:sz w:val="10"/>
                          </w:rPr>
                          <w:t>3954.8</w:t>
                        </w:r>
                      </w:p>
                    </w:tc>
                    <w:tc>
                      <w:tcPr>
                        <w:tcW w:w="390" w:type="dxa"/>
                      </w:tcPr>
                      <w:p w14:paraId="7D49E453" w14:textId="77777777" w:rsidR="00CB66C5" w:rsidRDefault="00CB66C5">
                        <w:pPr>
                          <w:pStyle w:val="TableParagraph"/>
                          <w:spacing w:before="14" w:line="108" w:lineRule="exact"/>
                          <w:ind w:left="19" w:right="19"/>
                          <w:rPr>
                            <w:rFonts w:ascii="Arial MT"/>
                            <w:sz w:val="10"/>
                          </w:rPr>
                        </w:pPr>
                        <w:r>
                          <w:rPr>
                            <w:rFonts w:ascii="Arial MT"/>
                            <w:sz w:val="10"/>
                          </w:rPr>
                          <w:t>0.1401</w:t>
                        </w:r>
                      </w:p>
                    </w:tc>
                  </w:tr>
                  <w:tr w:rsidR="00CB66C5" w14:paraId="0A7B33D7" w14:textId="77777777">
                    <w:trPr>
                      <w:trHeight w:val="142"/>
                    </w:trPr>
                    <w:tc>
                      <w:tcPr>
                        <w:tcW w:w="260" w:type="dxa"/>
                      </w:tcPr>
                      <w:p w14:paraId="4416545F" w14:textId="77777777" w:rsidR="00CB66C5" w:rsidRDefault="00CB66C5">
                        <w:pPr>
                          <w:pStyle w:val="TableParagraph"/>
                          <w:spacing w:before="14" w:line="108" w:lineRule="exact"/>
                          <w:ind w:right="98"/>
                          <w:jc w:val="right"/>
                          <w:rPr>
                            <w:rFonts w:ascii="Arial MT"/>
                            <w:sz w:val="10"/>
                          </w:rPr>
                        </w:pPr>
                        <w:r>
                          <w:rPr>
                            <w:rFonts w:ascii="Arial MT"/>
                            <w:w w:val="95"/>
                            <w:sz w:val="10"/>
                          </w:rPr>
                          <w:t>5</w:t>
                        </w:r>
                      </w:p>
                    </w:tc>
                    <w:tc>
                      <w:tcPr>
                        <w:tcW w:w="390" w:type="dxa"/>
                      </w:tcPr>
                      <w:p w14:paraId="27AFA1EC" w14:textId="77777777" w:rsidR="00CB66C5" w:rsidRDefault="00CB66C5">
                        <w:pPr>
                          <w:pStyle w:val="TableParagraph"/>
                          <w:spacing w:before="14" w:line="108" w:lineRule="exact"/>
                          <w:ind w:left="18" w:right="19"/>
                          <w:rPr>
                            <w:rFonts w:ascii="Arial MT"/>
                            <w:sz w:val="10"/>
                          </w:rPr>
                        </w:pPr>
                        <w:r>
                          <w:rPr>
                            <w:rFonts w:ascii="Arial MT"/>
                            <w:sz w:val="10"/>
                          </w:rPr>
                          <w:t>39.55</w:t>
                        </w:r>
                      </w:p>
                    </w:tc>
                    <w:tc>
                      <w:tcPr>
                        <w:tcW w:w="433" w:type="dxa"/>
                      </w:tcPr>
                      <w:p w14:paraId="17E3934F" w14:textId="77777777" w:rsidR="00CB66C5" w:rsidRDefault="00CB66C5">
                        <w:pPr>
                          <w:pStyle w:val="TableParagraph"/>
                          <w:spacing w:before="14" w:line="108" w:lineRule="exact"/>
                          <w:ind w:left="13" w:right="12"/>
                          <w:rPr>
                            <w:rFonts w:ascii="Arial MT"/>
                            <w:sz w:val="10"/>
                          </w:rPr>
                        </w:pPr>
                        <w:r>
                          <w:rPr>
                            <w:rFonts w:ascii="Arial MT"/>
                            <w:sz w:val="10"/>
                          </w:rPr>
                          <w:t>3975.9</w:t>
                        </w:r>
                      </w:p>
                    </w:tc>
                    <w:tc>
                      <w:tcPr>
                        <w:tcW w:w="390" w:type="dxa"/>
                      </w:tcPr>
                      <w:p w14:paraId="1096F680" w14:textId="77777777" w:rsidR="00CB66C5" w:rsidRDefault="00CB66C5">
                        <w:pPr>
                          <w:pStyle w:val="TableParagraph"/>
                          <w:spacing w:before="14" w:line="108" w:lineRule="exact"/>
                          <w:ind w:left="19" w:right="19"/>
                          <w:rPr>
                            <w:rFonts w:ascii="Arial MT"/>
                            <w:sz w:val="10"/>
                          </w:rPr>
                        </w:pPr>
                        <w:r>
                          <w:rPr>
                            <w:rFonts w:ascii="Arial MT"/>
                            <w:sz w:val="10"/>
                          </w:rPr>
                          <w:t>0.4293</w:t>
                        </w:r>
                      </w:p>
                    </w:tc>
                  </w:tr>
                  <w:tr w:rsidR="00CB66C5" w14:paraId="39A7709B" w14:textId="77777777">
                    <w:trPr>
                      <w:trHeight w:val="142"/>
                    </w:trPr>
                    <w:tc>
                      <w:tcPr>
                        <w:tcW w:w="260" w:type="dxa"/>
                      </w:tcPr>
                      <w:p w14:paraId="33808072" w14:textId="77777777" w:rsidR="00CB66C5" w:rsidRDefault="00CB66C5">
                        <w:pPr>
                          <w:pStyle w:val="TableParagraph"/>
                          <w:spacing w:before="14" w:line="108" w:lineRule="exact"/>
                          <w:ind w:right="98"/>
                          <w:jc w:val="right"/>
                          <w:rPr>
                            <w:rFonts w:ascii="Arial MT"/>
                            <w:sz w:val="10"/>
                          </w:rPr>
                        </w:pPr>
                        <w:r>
                          <w:rPr>
                            <w:rFonts w:ascii="Arial MT"/>
                            <w:w w:val="95"/>
                            <w:sz w:val="10"/>
                          </w:rPr>
                          <w:t>6</w:t>
                        </w:r>
                      </w:p>
                    </w:tc>
                    <w:tc>
                      <w:tcPr>
                        <w:tcW w:w="390" w:type="dxa"/>
                      </w:tcPr>
                      <w:p w14:paraId="63CC57E0" w14:textId="77777777" w:rsidR="00CB66C5" w:rsidRDefault="00CB66C5">
                        <w:pPr>
                          <w:pStyle w:val="TableParagraph"/>
                          <w:spacing w:before="14" w:line="108" w:lineRule="exact"/>
                          <w:ind w:left="18" w:right="19"/>
                          <w:rPr>
                            <w:rFonts w:ascii="Arial MT"/>
                            <w:sz w:val="10"/>
                          </w:rPr>
                        </w:pPr>
                        <w:r>
                          <w:rPr>
                            <w:rFonts w:ascii="Arial MT"/>
                            <w:sz w:val="10"/>
                          </w:rPr>
                          <w:t>39.76</w:t>
                        </w:r>
                      </w:p>
                    </w:tc>
                    <w:tc>
                      <w:tcPr>
                        <w:tcW w:w="433" w:type="dxa"/>
                      </w:tcPr>
                      <w:p w14:paraId="31540AA3" w14:textId="77777777" w:rsidR="00CB66C5" w:rsidRDefault="00CB66C5">
                        <w:pPr>
                          <w:pStyle w:val="TableParagraph"/>
                          <w:spacing w:before="14" w:line="108" w:lineRule="exact"/>
                          <w:ind w:left="13" w:right="12"/>
                          <w:rPr>
                            <w:rFonts w:ascii="Arial MT"/>
                            <w:sz w:val="10"/>
                          </w:rPr>
                        </w:pPr>
                        <w:r>
                          <w:rPr>
                            <w:rFonts w:ascii="Arial MT"/>
                            <w:sz w:val="10"/>
                          </w:rPr>
                          <w:t>3996.9</w:t>
                        </w:r>
                      </w:p>
                    </w:tc>
                    <w:tc>
                      <w:tcPr>
                        <w:tcW w:w="390" w:type="dxa"/>
                      </w:tcPr>
                      <w:p w14:paraId="0028D607" w14:textId="77777777" w:rsidR="00CB66C5" w:rsidRDefault="00CB66C5">
                        <w:pPr>
                          <w:pStyle w:val="TableParagraph"/>
                          <w:spacing w:before="14" w:line="108" w:lineRule="exact"/>
                          <w:ind w:left="19" w:right="19"/>
                          <w:rPr>
                            <w:rFonts w:ascii="Arial MT"/>
                            <w:sz w:val="10"/>
                          </w:rPr>
                        </w:pPr>
                        <w:r>
                          <w:rPr>
                            <w:rFonts w:ascii="Arial MT"/>
                            <w:sz w:val="10"/>
                          </w:rPr>
                          <w:t>0.8551</w:t>
                        </w:r>
                      </w:p>
                    </w:tc>
                  </w:tr>
                  <w:tr w:rsidR="00CB66C5" w14:paraId="0418AA51" w14:textId="77777777">
                    <w:trPr>
                      <w:trHeight w:val="142"/>
                    </w:trPr>
                    <w:tc>
                      <w:tcPr>
                        <w:tcW w:w="260" w:type="dxa"/>
                      </w:tcPr>
                      <w:p w14:paraId="6797CEA3" w14:textId="77777777" w:rsidR="00CB66C5" w:rsidRDefault="00CB66C5">
                        <w:pPr>
                          <w:pStyle w:val="TableParagraph"/>
                          <w:spacing w:before="14" w:line="108" w:lineRule="exact"/>
                          <w:ind w:right="98"/>
                          <w:jc w:val="right"/>
                          <w:rPr>
                            <w:rFonts w:ascii="Arial MT"/>
                            <w:sz w:val="10"/>
                          </w:rPr>
                        </w:pPr>
                        <w:r>
                          <w:rPr>
                            <w:rFonts w:ascii="Arial MT"/>
                            <w:w w:val="95"/>
                            <w:sz w:val="10"/>
                          </w:rPr>
                          <w:t>7</w:t>
                        </w:r>
                      </w:p>
                    </w:tc>
                    <w:tc>
                      <w:tcPr>
                        <w:tcW w:w="390" w:type="dxa"/>
                      </w:tcPr>
                      <w:p w14:paraId="45DF33C2" w14:textId="77777777" w:rsidR="00CB66C5" w:rsidRDefault="00CB66C5">
                        <w:pPr>
                          <w:pStyle w:val="TableParagraph"/>
                          <w:spacing w:before="14" w:line="108" w:lineRule="exact"/>
                          <w:ind w:left="18" w:right="19"/>
                          <w:rPr>
                            <w:rFonts w:ascii="Arial MT"/>
                            <w:sz w:val="10"/>
                          </w:rPr>
                        </w:pPr>
                        <w:r>
                          <w:rPr>
                            <w:rFonts w:ascii="Arial MT"/>
                            <w:sz w:val="10"/>
                          </w:rPr>
                          <w:t>39.97</w:t>
                        </w:r>
                      </w:p>
                    </w:tc>
                    <w:tc>
                      <w:tcPr>
                        <w:tcW w:w="433" w:type="dxa"/>
                      </w:tcPr>
                      <w:p w14:paraId="1ED16C93" w14:textId="77777777" w:rsidR="00CB66C5" w:rsidRDefault="00CB66C5">
                        <w:pPr>
                          <w:pStyle w:val="TableParagraph"/>
                          <w:spacing w:before="14" w:line="108" w:lineRule="exact"/>
                          <w:ind w:left="13" w:right="12"/>
                          <w:rPr>
                            <w:rFonts w:ascii="Arial MT"/>
                            <w:sz w:val="10"/>
                          </w:rPr>
                        </w:pPr>
                        <w:r>
                          <w:rPr>
                            <w:rFonts w:ascii="Arial MT"/>
                            <w:sz w:val="10"/>
                          </w:rPr>
                          <w:t>4018.0</w:t>
                        </w:r>
                      </w:p>
                    </w:tc>
                    <w:tc>
                      <w:tcPr>
                        <w:tcW w:w="390" w:type="dxa"/>
                      </w:tcPr>
                      <w:p w14:paraId="633F07BC" w14:textId="77777777" w:rsidR="00CB66C5" w:rsidRDefault="00CB66C5">
                        <w:pPr>
                          <w:pStyle w:val="TableParagraph"/>
                          <w:spacing w:before="14" w:line="108" w:lineRule="exact"/>
                          <w:ind w:left="19" w:right="19"/>
                          <w:rPr>
                            <w:rFonts w:ascii="Arial MT"/>
                            <w:sz w:val="10"/>
                          </w:rPr>
                        </w:pPr>
                        <w:r>
                          <w:rPr>
                            <w:rFonts w:ascii="Arial MT"/>
                            <w:sz w:val="10"/>
                          </w:rPr>
                          <w:t>1.0000</w:t>
                        </w:r>
                      </w:p>
                    </w:tc>
                  </w:tr>
                  <w:tr w:rsidR="00CB66C5" w14:paraId="41B1D6F9" w14:textId="77777777">
                    <w:trPr>
                      <w:trHeight w:val="142"/>
                    </w:trPr>
                    <w:tc>
                      <w:tcPr>
                        <w:tcW w:w="260" w:type="dxa"/>
                      </w:tcPr>
                      <w:p w14:paraId="414A91EF" w14:textId="77777777" w:rsidR="00CB66C5" w:rsidRDefault="00CB66C5">
                        <w:pPr>
                          <w:pStyle w:val="TableParagraph"/>
                          <w:spacing w:before="14" w:line="108" w:lineRule="exact"/>
                          <w:ind w:right="98"/>
                          <w:jc w:val="right"/>
                          <w:rPr>
                            <w:rFonts w:ascii="Arial MT"/>
                            <w:sz w:val="10"/>
                          </w:rPr>
                        </w:pPr>
                        <w:r>
                          <w:rPr>
                            <w:rFonts w:ascii="Arial MT"/>
                            <w:w w:val="95"/>
                            <w:sz w:val="10"/>
                          </w:rPr>
                          <w:t>8</w:t>
                        </w:r>
                      </w:p>
                    </w:tc>
                    <w:tc>
                      <w:tcPr>
                        <w:tcW w:w="390" w:type="dxa"/>
                      </w:tcPr>
                      <w:p w14:paraId="64CD539D" w14:textId="77777777" w:rsidR="00CB66C5" w:rsidRDefault="00CB66C5">
                        <w:pPr>
                          <w:pStyle w:val="TableParagraph"/>
                          <w:spacing w:before="14" w:line="108" w:lineRule="exact"/>
                          <w:ind w:left="18" w:right="19"/>
                          <w:rPr>
                            <w:rFonts w:ascii="Arial MT"/>
                            <w:sz w:val="10"/>
                          </w:rPr>
                        </w:pPr>
                        <w:r>
                          <w:rPr>
                            <w:rFonts w:ascii="Arial MT"/>
                            <w:sz w:val="10"/>
                          </w:rPr>
                          <w:t>40.18</w:t>
                        </w:r>
                      </w:p>
                    </w:tc>
                    <w:tc>
                      <w:tcPr>
                        <w:tcW w:w="433" w:type="dxa"/>
                      </w:tcPr>
                      <w:p w14:paraId="340DAD6A" w14:textId="77777777" w:rsidR="00CB66C5" w:rsidRDefault="00CB66C5">
                        <w:pPr>
                          <w:pStyle w:val="TableParagraph"/>
                          <w:spacing w:before="14" w:line="108" w:lineRule="exact"/>
                          <w:ind w:left="13" w:right="12"/>
                          <w:rPr>
                            <w:rFonts w:ascii="Arial MT"/>
                            <w:sz w:val="10"/>
                          </w:rPr>
                        </w:pPr>
                        <w:r>
                          <w:rPr>
                            <w:rFonts w:ascii="Arial MT"/>
                            <w:sz w:val="10"/>
                          </w:rPr>
                          <w:t>4039.1</w:t>
                        </w:r>
                      </w:p>
                    </w:tc>
                    <w:tc>
                      <w:tcPr>
                        <w:tcW w:w="390" w:type="dxa"/>
                      </w:tcPr>
                      <w:p w14:paraId="0BC28D42" w14:textId="77777777" w:rsidR="00CB66C5" w:rsidRDefault="00CB66C5">
                        <w:pPr>
                          <w:pStyle w:val="TableParagraph"/>
                          <w:spacing w:before="14" w:line="108" w:lineRule="exact"/>
                          <w:ind w:left="19" w:right="19"/>
                          <w:rPr>
                            <w:rFonts w:ascii="Arial MT"/>
                            <w:sz w:val="10"/>
                          </w:rPr>
                        </w:pPr>
                        <w:r>
                          <w:rPr>
                            <w:rFonts w:ascii="Arial MT"/>
                            <w:sz w:val="10"/>
                          </w:rPr>
                          <w:t>0.8463</w:t>
                        </w:r>
                      </w:p>
                    </w:tc>
                  </w:tr>
                  <w:tr w:rsidR="00CB66C5" w14:paraId="01AABD21" w14:textId="77777777">
                    <w:trPr>
                      <w:trHeight w:val="142"/>
                    </w:trPr>
                    <w:tc>
                      <w:tcPr>
                        <w:tcW w:w="260" w:type="dxa"/>
                      </w:tcPr>
                      <w:p w14:paraId="5E90D88F" w14:textId="77777777" w:rsidR="00CB66C5" w:rsidRDefault="00CB66C5">
                        <w:pPr>
                          <w:pStyle w:val="TableParagraph"/>
                          <w:spacing w:before="14" w:line="108" w:lineRule="exact"/>
                          <w:ind w:right="98"/>
                          <w:jc w:val="right"/>
                          <w:rPr>
                            <w:rFonts w:ascii="Arial MT"/>
                            <w:sz w:val="10"/>
                          </w:rPr>
                        </w:pPr>
                        <w:r>
                          <w:rPr>
                            <w:rFonts w:ascii="Arial MT"/>
                            <w:w w:val="95"/>
                            <w:sz w:val="10"/>
                          </w:rPr>
                          <w:t>9</w:t>
                        </w:r>
                      </w:p>
                    </w:tc>
                    <w:tc>
                      <w:tcPr>
                        <w:tcW w:w="390" w:type="dxa"/>
                      </w:tcPr>
                      <w:p w14:paraId="75D0D870" w14:textId="77777777" w:rsidR="00CB66C5" w:rsidRDefault="00CB66C5">
                        <w:pPr>
                          <w:pStyle w:val="TableParagraph"/>
                          <w:spacing w:before="14" w:line="108" w:lineRule="exact"/>
                          <w:ind w:left="18" w:right="19"/>
                          <w:rPr>
                            <w:rFonts w:ascii="Arial MT"/>
                            <w:sz w:val="10"/>
                          </w:rPr>
                        </w:pPr>
                        <w:r>
                          <w:rPr>
                            <w:rFonts w:ascii="Arial MT"/>
                            <w:sz w:val="10"/>
                          </w:rPr>
                          <w:t>40.39</w:t>
                        </w:r>
                      </w:p>
                    </w:tc>
                    <w:tc>
                      <w:tcPr>
                        <w:tcW w:w="433" w:type="dxa"/>
                      </w:tcPr>
                      <w:p w14:paraId="680C2F81" w14:textId="77777777" w:rsidR="00CB66C5" w:rsidRDefault="00CB66C5">
                        <w:pPr>
                          <w:pStyle w:val="TableParagraph"/>
                          <w:spacing w:before="14" w:line="108" w:lineRule="exact"/>
                          <w:ind w:left="13" w:right="12"/>
                          <w:rPr>
                            <w:rFonts w:ascii="Arial MT"/>
                            <w:sz w:val="10"/>
                          </w:rPr>
                        </w:pPr>
                        <w:r>
                          <w:rPr>
                            <w:rFonts w:ascii="Arial MT"/>
                            <w:sz w:val="10"/>
                          </w:rPr>
                          <w:t>4060.2</w:t>
                        </w:r>
                      </w:p>
                    </w:tc>
                    <w:tc>
                      <w:tcPr>
                        <w:tcW w:w="390" w:type="dxa"/>
                      </w:tcPr>
                      <w:p w14:paraId="36875A94" w14:textId="77777777" w:rsidR="00CB66C5" w:rsidRDefault="00CB66C5">
                        <w:pPr>
                          <w:pStyle w:val="TableParagraph"/>
                          <w:spacing w:before="14" w:line="108" w:lineRule="exact"/>
                          <w:ind w:left="19" w:right="19"/>
                          <w:rPr>
                            <w:rFonts w:ascii="Arial MT"/>
                            <w:sz w:val="10"/>
                          </w:rPr>
                        </w:pPr>
                        <w:r>
                          <w:rPr>
                            <w:rFonts w:ascii="Arial MT"/>
                            <w:sz w:val="10"/>
                          </w:rPr>
                          <w:t>0.4204</w:t>
                        </w:r>
                      </w:p>
                    </w:tc>
                  </w:tr>
                  <w:tr w:rsidR="00CB66C5" w14:paraId="544EA247" w14:textId="77777777">
                    <w:trPr>
                      <w:trHeight w:val="142"/>
                    </w:trPr>
                    <w:tc>
                      <w:tcPr>
                        <w:tcW w:w="260" w:type="dxa"/>
                      </w:tcPr>
                      <w:p w14:paraId="0E265AE8" w14:textId="77777777" w:rsidR="00CB66C5" w:rsidRDefault="00CB66C5">
                        <w:pPr>
                          <w:pStyle w:val="TableParagraph"/>
                          <w:spacing w:before="14" w:line="108" w:lineRule="exact"/>
                          <w:ind w:right="73"/>
                          <w:jc w:val="right"/>
                          <w:rPr>
                            <w:rFonts w:ascii="Arial MT"/>
                            <w:sz w:val="10"/>
                          </w:rPr>
                        </w:pPr>
                        <w:r>
                          <w:rPr>
                            <w:rFonts w:ascii="Arial MT"/>
                            <w:sz w:val="10"/>
                          </w:rPr>
                          <w:t>10</w:t>
                        </w:r>
                      </w:p>
                    </w:tc>
                    <w:tc>
                      <w:tcPr>
                        <w:tcW w:w="390" w:type="dxa"/>
                      </w:tcPr>
                      <w:p w14:paraId="707A276F" w14:textId="77777777" w:rsidR="00CB66C5" w:rsidRDefault="00CB66C5">
                        <w:pPr>
                          <w:pStyle w:val="TableParagraph"/>
                          <w:spacing w:before="14" w:line="108" w:lineRule="exact"/>
                          <w:ind w:left="18" w:right="19"/>
                          <w:rPr>
                            <w:rFonts w:ascii="Arial MT"/>
                            <w:sz w:val="10"/>
                          </w:rPr>
                        </w:pPr>
                        <w:r>
                          <w:rPr>
                            <w:rFonts w:ascii="Arial MT"/>
                            <w:sz w:val="10"/>
                          </w:rPr>
                          <w:t>40.59</w:t>
                        </w:r>
                      </w:p>
                    </w:tc>
                    <w:tc>
                      <w:tcPr>
                        <w:tcW w:w="433" w:type="dxa"/>
                      </w:tcPr>
                      <w:p w14:paraId="1947C42A" w14:textId="77777777" w:rsidR="00CB66C5" w:rsidRDefault="00CB66C5">
                        <w:pPr>
                          <w:pStyle w:val="TableParagraph"/>
                          <w:spacing w:before="14" w:line="108" w:lineRule="exact"/>
                          <w:ind w:left="13" w:right="12"/>
                          <w:rPr>
                            <w:rFonts w:ascii="Arial MT"/>
                            <w:sz w:val="10"/>
                          </w:rPr>
                        </w:pPr>
                        <w:r>
                          <w:rPr>
                            <w:rFonts w:ascii="Arial MT"/>
                            <w:sz w:val="10"/>
                          </w:rPr>
                          <w:t>4080.3</w:t>
                        </w:r>
                      </w:p>
                    </w:tc>
                    <w:tc>
                      <w:tcPr>
                        <w:tcW w:w="390" w:type="dxa"/>
                      </w:tcPr>
                      <w:p w14:paraId="713D3607" w14:textId="77777777" w:rsidR="00CB66C5" w:rsidRDefault="00CB66C5">
                        <w:pPr>
                          <w:pStyle w:val="TableParagraph"/>
                          <w:spacing w:before="14" w:line="108" w:lineRule="exact"/>
                          <w:ind w:left="19" w:right="19"/>
                          <w:rPr>
                            <w:rFonts w:ascii="Arial MT"/>
                            <w:sz w:val="10"/>
                          </w:rPr>
                        </w:pPr>
                        <w:r>
                          <w:rPr>
                            <w:rFonts w:ascii="Arial MT"/>
                            <w:sz w:val="10"/>
                          </w:rPr>
                          <w:t>0.1378</w:t>
                        </w:r>
                      </w:p>
                    </w:tc>
                  </w:tr>
                </w:tbl>
                <w:p w14:paraId="67B461D2" w14:textId="77777777" w:rsidR="00CB66C5" w:rsidRDefault="00CB66C5">
                  <w:pPr>
                    <w:pStyle w:val="a3"/>
                  </w:pPr>
                </w:p>
              </w:txbxContent>
            </v:textbox>
            <w10:wrap type="topAndBottom" anchorx="page"/>
          </v:shape>
        </w:pict>
      </w:r>
      <w:r>
        <w:rPr>
          <w:noProof/>
          <w:color w:val="000000" w:themeColor="text1"/>
        </w:rPr>
        <w:pict w14:anchorId="5FF7915D">
          <v:shape id="_x0000_s8849" type="#_x0000_t202" style="position:absolute;left:0;text-align:left;margin-left:206.6pt;margin-top:12.1pt;width:73.6pt;height:81pt;z-index:-250745856;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60"/>
                    <w:gridCol w:w="390"/>
                    <w:gridCol w:w="433"/>
                    <w:gridCol w:w="390"/>
                  </w:tblGrid>
                  <w:tr w:rsidR="00CB66C5" w14:paraId="55D34C12" w14:textId="77777777">
                    <w:trPr>
                      <w:trHeight w:val="142"/>
                    </w:trPr>
                    <w:tc>
                      <w:tcPr>
                        <w:tcW w:w="260" w:type="dxa"/>
                      </w:tcPr>
                      <w:p w14:paraId="08663634" w14:textId="77777777" w:rsidR="00CB66C5" w:rsidRDefault="00CB66C5">
                        <w:pPr>
                          <w:pStyle w:val="TableParagraph"/>
                          <w:spacing w:before="14" w:line="108" w:lineRule="exact"/>
                          <w:ind w:left="55"/>
                          <w:jc w:val="left"/>
                          <w:rPr>
                            <w:rFonts w:ascii="Arial MT"/>
                            <w:sz w:val="10"/>
                          </w:rPr>
                        </w:pPr>
                        <w:r>
                          <w:rPr>
                            <w:rFonts w:ascii="Arial MT"/>
                            <w:sz w:val="10"/>
                          </w:rPr>
                          <w:t>No.</w:t>
                        </w:r>
                      </w:p>
                    </w:tc>
                    <w:tc>
                      <w:tcPr>
                        <w:tcW w:w="390" w:type="dxa"/>
                      </w:tcPr>
                      <w:p w14:paraId="543A1D57" w14:textId="77777777" w:rsidR="00CB66C5" w:rsidRDefault="00CB66C5">
                        <w:pPr>
                          <w:pStyle w:val="TableParagraph"/>
                          <w:spacing w:before="14" w:line="108" w:lineRule="exact"/>
                          <w:ind w:left="18" w:right="19"/>
                          <w:rPr>
                            <w:rFonts w:ascii="Arial MT"/>
                            <w:sz w:val="10"/>
                          </w:rPr>
                        </w:pPr>
                        <w:r>
                          <w:rPr>
                            <w:rFonts w:ascii="Arial MT"/>
                            <w:sz w:val="10"/>
                          </w:rPr>
                          <w:t>(ppm)</w:t>
                        </w:r>
                      </w:p>
                    </w:tc>
                    <w:tc>
                      <w:tcPr>
                        <w:tcW w:w="433" w:type="dxa"/>
                      </w:tcPr>
                      <w:p w14:paraId="54847223" w14:textId="77777777" w:rsidR="00CB66C5" w:rsidRDefault="00CB66C5">
                        <w:pPr>
                          <w:pStyle w:val="TableParagraph"/>
                          <w:spacing w:before="14" w:line="108" w:lineRule="exact"/>
                          <w:ind w:right="124"/>
                          <w:jc w:val="right"/>
                          <w:rPr>
                            <w:rFonts w:ascii="Arial MT"/>
                            <w:sz w:val="10"/>
                          </w:rPr>
                        </w:pPr>
                        <w:r>
                          <w:rPr>
                            <w:rFonts w:ascii="Arial MT"/>
                            <w:sz w:val="10"/>
                          </w:rPr>
                          <w:t>(Hz)</w:t>
                        </w:r>
                      </w:p>
                    </w:tc>
                    <w:tc>
                      <w:tcPr>
                        <w:tcW w:w="390" w:type="dxa"/>
                      </w:tcPr>
                      <w:p w14:paraId="781B9941" w14:textId="77777777" w:rsidR="00CB66C5" w:rsidRDefault="00CB66C5">
                        <w:pPr>
                          <w:pStyle w:val="TableParagraph"/>
                          <w:spacing w:before="14" w:line="108" w:lineRule="exact"/>
                          <w:ind w:left="18" w:right="19"/>
                          <w:rPr>
                            <w:rFonts w:ascii="Arial MT"/>
                            <w:sz w:val="10"/>
                          </w:rPr>
                        </w:pPr>
                        <w:r>
                          <w:rPr>
                            <w:rFonts w:ascii="Arial MT"/>
                            <w:sz w:val="10"/>
                          </w:rPr>
                          <w:t>Height</w:t>
                        </w:r>
                      </w:p>
                    </w:tc>
                  </w:tr>
                  <w:tr w:rsidR="00CB66C5" w14:paraId="708C6E6E" w14:textId="77777777">
                    <w:trPr>
                      <w:trHeight w:val="142"/>
                    </w:trPr>
                    <w:tc>
                      <w:tcPr>
                        <w:tcW w:w="260" w:type="dxa"/>
                      </w:tcPr>
                      <w:p w14:paraId="261A3950" w14:textId="77777777" w:rsidR="00CB66C5" w:rsidRDefault="00CB66C5">
                        <w:pPr>
                          <w:pStyle w:val="TableParagraph"/>
                          <w:spacing w:before="14" w:line="108" w:lineRule="exact"/>
                          <w:ind w:left="75"/>
                          <w:jc w:val="left"/>
                          <w:rPr>
                            <w:rFonts w:ascii="Arial MT"/>
                            <w:sz w:val="10"/>
                          </w:rPr>
                        </w:pPr>
                        <w:r>
                          <w:rPr>
                            <w:rFonts w:ascii="Arial MT"/>
                            <w:sz w:val="10"/>
                          </w:rPr>
                          <w:t>11</w:t>
                        </w:r>
                      </w:p>
                    </w:tc>
                    <w:tc>
                      <w:tcPr>
                        <w:tcW w:w="390" w:type="dxa"/>
                      </w:tcPr>
                      <w:p w14:paraId="571585AE" w14:textId="77777777" w:rsidR="00CB66C5" w:rsidRDefault="00CB66C5">
                        <w:pPr>
                          <w:pStyle w:val="TableParagraph"/>
                          <w:spacing w:before="14" w:line="108" w:lineRule="exact"/>
                          <w:ind w:left="18" w:right="19"/>
                          <w:rPr>
                            <w:rFonts w:ascii="Arial MT"/>
                            <w:sz w:val="10"/>
                          </w:rPr>
                        </w:pPr>
                        <w:r>
                          <w:rPr>
                            <w:rFonts w:ascii="Arial MT"/>
                            <w:sz w:val="10"/>
                          </w:rPr>
                          <w:t>49.07</w:t>
                        </w:r>
                      </w:p>
                    </w:tc>
                    <w:tc>
                      <w:tcPr>
                        <w:tcW w:w="433" w:type="dxa"/>
                      </w:tcPr>
                      <w:p w14:paraId="6FB65952" w14:textId="77777777" w:rsidR="00CB66C5" w:rsidRDefault="00CB66C5">
                        <w:pPr>
                          <w:pStyle w:val="TableParagraph"/>
                          <w:spacing w:before="14" w:line="108" w:lineRule="exact"/>
                          <w:ind w:right="67"/>
                          <w:jc w:val="right"/>
                          <w:rPr>
                            <w:rFonts w:ascii="Arial MT"/>
                            <w:sz w:val="10"/>
                          </w:rPr>
                        </w:pPr>
                        <w:r>
                          <w:rPr>
                            <w:rFonts w:ascii="Arial MT"/>
                            <w:sz w:val="10"/>
                          </w:rPr>
                          <w:t>4932.4</w:t>
                        </w:r>
                      </w:p>
                    </w:tc>
                    <w:tc>
                      <w:tcPr>
                        <w:tcW w:w="390" w:type="dxa"/>
                      </w:tcPr>
                      <w:p w14:paraId="418D9B52" w14:textId="77777777" w:rsidR="00CB66C5" w:rsidRDefault="00CB66C5">
                        <w:pPr>
                          <w:pStyle w:val="TableParagraph"/>
                          <w:spacing w:before="14" w:line="108" w:lineRule="exact"/>
                          <w:ind w:left="19" w:right="19"/>
                          <w:rPr>
                            <w:rFonts w:ascii="Arial MT"/>
                            <w:sz w:val="10"/>
                          </w:rPr>
                        </w:pPr>
                        <w:r>
                          <w:rPr>
                            <w:rFonts w:ascii="Arial MT"/>
                            <w:sz w:val="10"/>
                          </w:rPr>
                          <w:t>0.0889</w:t>
                        </w:r>
                      </w:p>
                    </w:tc>
                  </w:tr>
                  <w:tr w:rsidR="00CB66C5" w14:paraId="2E3E0D71" w14:textId="77777777">
                    <w:trPr>
                      <w:trHeight w:val="142"/>
                    </w:trPr>
                    <w:tc>
                      <w:tcPr>
                        <w:tcW w:w="260" w:type="dxa"/>
                      </w:tcPr>
                      <w:p w14:paraId="56756367" w14:textId="77777777" w:rsidR="00CB66C5" w:rsidRDefault="00CB66C5">
                        <w:pPr>
                          <w:pStyle w:val="TableParagraph"/>
                          <w:spacing w:before="14" w:line="108" w:lineRule="exact"/>
                          <w:ind w:left="75"/>
                          <w:jc w:val="left"/>
                          <w:rPr>
                            <w:rFonts w:ascii="Arial MT"/>
                            <w:sz w:val="10"/>
                          </w:rPr>
                        </w:pPr>
                        <w:r>
                          <w:rPr>
                            <w:rFonts w:ascii="Arial MT"/>
                            <w:sz w:val="10"/>
                          </w:rPr>
                          <w:t>12</w:t>
                        </w:r>
                      </w:p>
                    </w:tc>
                    <w:tc>
                      <w:tcPr>
                        <w:tcW w:w="390" w:type="dxa"/>
                      </w:tcPr>
                      <w:p w14:paraId="7073408E" w14:textId="77777777" w:rsidR="00CB66C5" w:rsidRDefault="00CB66C5">
                        <w:pPr>
                          <w:pStyle w:val="TableParagraph"/>
                          <w:spacing w:before="14" w:line="108" w:lineRule="exact"/>
                          <w:ind w:left="18" w:right="19"/>
                          <w:rPr>
                            <w:rFonts w:ascii="Arial MT"/>
                            <w:sz w:val="10"/>
                          </w:rPr>
                        </w:pPr>
                        <w:r>
                          <w:rPr>
                            <w:rFonts w:ascii="Arial MT"/>
                            <w:sz w:val="10"/>
                          </w:rPr>
                          <w:t>50.11</w:t>
                        </w:r>
                      </w:p>
                    </w:tc>
                    <w:tc>
                      <w:tcPr>
                        <w:tcW w:w="433" w:type="dxa"/>
                      </w:tcPr>
                      <w:p w14:paraId="10807522" w14:textId="77777777" w:rsidR="00CB66C5" w:rsidRDefault="00CB66C5">
                        <w:pPr>
                          <w:pStyle w:val="TableParagraph"/>
                          <w:spacing w:before="14" w:line="108" w:lineRule="exact"/>
                          <w:ind w:right="67"/>
                          <w:jc w:val="right"/>
                          <w:rPr>
                            <w:rFonts w:ascii="Arial MT"/>
                            <w:sz w:val="10"/>
                          </w:rPr>
                        </w:pPr>
                        <w:r>
                          <w:rPr>
                            <w:rFonts w:ascii="Arial MT"/>
                            <w:sz w:val="10"/>
                          </w:rPr>
                          <w:t>5036.9</w:t>
                        </w:r>
                      </w:p>
                    </w:tc>
                    <w:tc>
                      <w:tcPr>
                        <w:tcW w:w="390" w:type="dxa"/>
                      </w:tcPr>
                      <w:p w14:paraId="2B1A6269" w14:textId="77777777" w:rsidR="00CB66C5" w:rsidRDefault="00CB66C5">
                        <w:pPr>
                          <w:pStyle w:val="TableParagraph"/>
                          <w:spacing w:before="14" w:line="108" w:lineRule="exact"/>
                          <w:ind w:left="19" w:right="19"/>
                          <w:rPr>
                            <w:rFonts w:ascii="Arial MT"/>
                            <w:sz w:val="10"/>
                          </w:rPr>
                        </w:pPr>
                        <w:r>
                          <w:rPr>
                            <w:rFonts w:ascii="Arial MT"/>
                            <w:sz w:val="10"/>
                          </w:rPr>
                          <w:t>0.0822</w:t>
                        </w:r>
                      </w:p>
                    </w:tc>
                  </w:tr>
                  <w:tr w:rsidR="00CB66C5" w14:paraId="114CF56F" w14:textId="77777777">
                    <w:trPr>
                      <w:trHeight w:val="142"/>
                    </w:trPr>
                    <w:tc>
                      <w:tcPr>
                        <w:tcW w:w="260" w:type="dxa"/>
                      </w:tcPr>
                      <w:p w14:paraId="1D9683D7" w14:textId="77777777" w:rsidR="00CB66C5" w:rsidRDefault="00CB66C5">
                        <w:pPr>
                          <w:pStyle w:val="TableParagraph"/>
                          <w:spacing w:before="14" w:line="108" w:lineRule="exact"/>
                          <w:ind w:left="75"/>
                          <w:jc w:val="left"/>
                          <w:rPr>
                            <w:rFonts w:ascii="Arial MT"/>
                            <w:sz w:val="10"/>
                          </w:rPr>
                        </w:pPr>
                        <w:r>
                          <w:rPr>
                            <w:rFonts w:ascii="Arial MT"/>
                            <w:sz w:val="10"/>
                          </w:rPr>
                          <w:t>13</w:t>
                        </w:r>
                      </w:p>
                    </w:tc>
                    <w:tc>
                      <w:tcPr>
                        <w:tcW w:w="390" w:type="dxa"/>
                      </w:tcPr>
                      <w:p w14:paraId="324C9623" w14:textId="77777777" w:rsidR="00CB66C5" w:rsidRDefault="00CB66C5">
                        <w:pPr>
                          <w:pStyle w:val="TableParagraph"/>
                          <w:spacing w:before="14" w:line="108" w:lineRule="exact"/>
                          <w:ind w:left="18" w:right="19"/>
                          <w:rPr>
                            <w:rFonts w:ascii="Arial MT"/>
                            <w:sz w:val="10"/>
                          </w:rPr>
                        </w:pPr>
                        <w:r>
                          <w:rPr>
                            <w:rFonts w:ascii="Arial MT"/>
                            <w:sz w:val="10"/>
                          </w:rPr>
                          <w:t>58.62</w:t>
                        </w:r>
                      </w:p>
                    </w:tc>
                    <w:tc>
                      <w:tcPr>
                        <w:tcW w:w="433" w:type="dxa"/>
                      </w:tcPr>
                      <w:p w14:paraId="3F289E0C" w14:textId="77777777" w:rsidR="00CB66C5" w:rsidRDefault="00CB66C5">
                        <w:pPr>
                          <w:pStyle w:val="TableParagraph"/>
                          <w:spacing w:before="14" w:line="108" w:lineRule="exact"/>
                          <w:ind w:right="67"/>
                          <w:jc w:val="right"/>
                          <w:rPr>
                            <w:rFonts w:ascii="Arial MT"/>
                            <w:sz w:val="10"/>
                          </w:rPr>
                        </w:pPr>
                        <w:r>
                          <w:rPr>
                            <w:rFonts w:ascii="Arial MT"/>
                            <w:sz w:val="10"/>
                          </w:rPr>
                          <w:t>5892.8</w:t>
                        </w:r>
                      </w:p>
                    </w:tc>
                    <w:tc>
                      <w:tcPr>
                        <w:tcW w:w="390" w:type="dxa"/>
                      </w:tcPr>
                      <w:p w14:paraId="14440A54" w14:textId="77777777" w:rsidR="00CB66C5" w:rsidRDefault="00CB66C5">
                        <w:pPr>
                          <w:pStyle w:val="TableParagraph"/>
                          <w:spacing w:before="14" w:line="108" w:lineRule="exact"/>
                          <w:ind w:left="19" w:right="19"/>
                          <w:rPr>
                            <w:rFonts w:ascii="Arial MT"/>
                            <w:sz w:val="10"/>
                          </w:rPr>
                        </w:pPr>
                        <w:r>
                          <w:rPr>
                            <w:rFonts w:ascii="Arial MT"/>
                            <w:sz w:val="10"/>
                          </w:rPr>
                          <w:t>0.0909</w:t>
                        </w:r>
                      </w:p>
                    </w:tc>
                  </w:tr>
                  <w:tr w:rsidR="00CB66C5" w14:paraId="65D9E55D" w14:textId="77777777">
                    <w:trPr>
                      <w:trHeight w:val="142"/>
                    </w:trPr>
                    <w:tc>
                      <w:tcPr>
                        <w:tcW w:w="260" w:type="dxa"/>
                      </w:tcPr>
                      <w:p w14:paraId="507070A6" w14:textId="77777777" w:rsidR="00CB66C5" w:rsidRDefault="00CB66C5">
                        <w:pPr>
                          <w:pStyle w:val="TableParagraph"/>
                          <w:spacing w:before="14" w:line="108" w:lineRule="exact"/>
                          <w:ind w:left="75"/>
                          <w:jc w:val="left"/>
                          <w:rPr>
                            <w:rFonts w:ascii="Arial MT"/>
                            <w:sz w:val="10"/>
                          </w:rPr>
                        </w:pPr>
                        <w:r>
                          <w:rPr>
                            <w:rFonts w:ascii="Arial MT"/>
                            <w:sz w:val="10"/>
                          </w:rPr>
                          <w:t>14</w:t>
                        </w:r>
                      </w:p>
                    </w:tc>
                    <w:tc>
                      <w:tcPr>
                        <w:tcW w:w="390" w:type="dxa"/>
                      </w:tcPr>
                      <w:p w14:paraId="049E7B88" w14:textId="77777777" w:rsidR="00CB66C5" w:rsidRDefault="00CB66C5">
                        <w:pPr>
                          <w:pStyle w:val="TableParagraph"/>
                          <w:spacing w:before="14" w:line="108" w:lineRule="exact"/>
                          <w:ind w:left="18" w:right="19"/>
                          <w:rPr>
                            <w:rFonts w:ascii="Arial MT"/>
                            <w:sz w:val="10"/>
                          </w:rPr>
                        </w:pPr>
                        <w:r>
                          <w:rPr>
                            <w:rFonts w:ascii="Arial MT"/>
                            <w:sz w:val="10"/>
                          </w:rPr>
                          <w:t>109.12</w:t>
                        </w:r>
                      </w:p>
                    </w:tc>
                    <w:tc>
                      <w:tcPr>
                        <w:tcW w:w="433" w:type="dxa"/>
                      </w:tcPr>
                      <w:p w14:paraId="4EF5C11C" w14:textId="77777777" w:rsidR="00CB66C5" w:rsidRDefault="00CB66C5">
                        <w:pPr>
                          <w:pStyle w:val="TableParagraph"/>
                          <w:spacing w:before="14" w:line="108" w:lineRule="exact"/>
                          <w:ind w:right="41"/>
                          <w:jc w:val="right"/>
                          <w:rPr>
                            <w:rFonts w:ascii="Arial MT"/>
                            <w:sz w:val="10"/>
                          </w:rPr>
                        </w:pPr>
                        <w:r>
                          <w:rPr>
                            <w:rFonts w:ascii="Arial MT"/>
                            <w:sz w:val="10"/>
                          </w:rPr>
                          <w:t>10969.8</w:t>
                        </w:r>
                      </w:p>
                    </w:tc>
                    <w:tc>
                      <w:tcPr>
                        <w:tcW w:w="390" w:type="dxa"/>
                      </w:tcPr>
                      <w:p w14:paraId="44FE2B8F" w14:textId="77777777" w:rsidR="00CB66C5" w:rsidRDefault="00CB66C5">
                        <w:pPr>
                          <w:pStyle w:val="TableParagraph"/>
                          <w:spacing w:before="14" w:line="108" w:lineRule="exact"/>
                          <w:ind w:left="19" w:right="19"/>
                          <w:rPr>
                            <w:rFonts w:ascii="Arial MT"/>
                            <w:sz w:val="10"/>
                          </w:rPr>
                        </w:pPr>
                        <w:r>
                          <w:rPr>
                            <w:rFonts w:ascii="Arial MT"/>
                            <w:sz w:val="10"/>
                          </w:rPr>
                          <w:t>0.0348</w:t>
                        </w:r>
                      </w:p>
                    </w:tc>
                  </w:tr>
                  <w:tr w:rsidR="00CB66C5" w14:paraId="51D4D292" w14:textId="77777777">
                    <w:trPr>
                      <w:trHeight w:val="142"/>
                    </w:trPr>
                    <w:tc>
                      <w:tcPr>
                        <w:tcW w:w="260" w:type="dxa"/>
                      </w:tcPr>
                      <w:p w14:paraId="73410782" w14:textId="77777777" w:rsidR="00CB66C5" w:rsidRDefault="00CB66C5">
                        <w:pPr>
                          <w:pStyle w:val="TableParagraph"/>
                          <w:spacing w:before="14" w:line="108" w:lineRule="exact"/>
                          <w:ind w:left="75"/>
                          <w:jc w:val="left"/>
                          <w:rPr>
                            <w:rFonts w:ascii="Arial MT"/>
                            <w:sz w:val="10"/>
                          </w:rPr>
                        </w:pPr>
                        <w:r>
                          <w:rPr>
                            <w:rFonts w:ascii="Arial MT"/>
                            <w:sz w:val="10"/>
                          </w:rPr>
                          <w:t>15</w:t>
                        </w:r>
                      </w:p>
                    </w:tc>
                    <w:tc>
                      <w:tcPr>
                        <w:tcW w:w="390" w:type="dxa"/>
                      </w:tcPr>
                      <w:p w14:paraId="20CA078E" w14:textId="77777777" w:rsidR="00CB66C5" w:rsidRDefault="00CB66C5">
                        <w:pPr>
                          <w:pStyle w:val="TableParagraph"/>
                          <w:spacing w:before="14" w:line="108" w:lineRule="exact"/>
                          <w:ind w:left="18" w:right="19"/>
                          <w:rPr>
                            <w:rFonts w:ascii="Arial MT"/>
                            <w:sz w:val="10"/>
                          </w:rPr>
                        </w:pPr>
                        <w:r>
                          <w:rPr>
                            <w:rFonts w:ascii="Arial MT"/>
                            <w:sz w:val="10"/>
                          </w:rPr>
                          <w:t>113.13</w:t>
                        </w:r>
                      </w:p>
                    </w:tc>
                    <w:tc>
                      <w:tcPr>
                        <w:tcW w:w="433" w:type="dxa"/>
                      </w:tcPr>
                      <w:p w14:paraId="019099D9" w14:textId="77777777" w:rsidR="00CB66C5" w:rsidRDefault="00CB66C5">
                        <w:pPr>
                          <w:pStyle w:val="TableParagraph"/>
                          <w:spacing w:before="14" w:line="108" w:lineRule="exact"/>
                          <w:ind w:right="41"/>
                          <w:jc w:val="right"/>
                          <w:rPr>
                            <w:rFonts w:ascii="Arial MT"/>
                            <w:sz w:val="10"/>
                          </w:rPr>
                        </w:pPr>
                        <w:r>
                          <w:rPr>
                            <w:rFonts w:ascii="Arial MT"/>
                            <w:sz w:val="10"/>
                          </w:rPr>
                          <w:t>11372.3</w:t>
                        </w:r>
                      </w:p>
                    </w:tc>
                    <w:tc>
                      <w:tcPr>
                        <w:tcW w:w="390" w:type="dxa"/>
                      </w:tcPr>
                      <w:p w14:paraId="236AC358" w14:textId="77777777" w:rsidR="00CB66C5" w:rsidRDefault="00CB66C5">
                        <w:pPr>
                          <w:pStyle w:val="TableParagraph"/>
                          <w:spacing w:before="14" w:line="108" w:lineRule="exact"/>
                          <w:ind w:left="19" w:right="19"/>
                          <w:rPr>
                            <w:rFonts w:ascii="Arial MT"/>
                            <w:sz w:val="10"/>
                          </w:rPr>
                        </w:pPr>
                        <w:r>
                          <w:rPr>
                            <w:rFonts w:ascii="Arial MT"/>
                            <w:sz w:val="10"/>
                          </w:rPr>
                          <w:t>0.0919</w:t>
                        </w:r>
                      </w:p>
                    </w:tc>
                  </w:tr>
                  <w:tr w:rsidR="00CB66C5" w14:paraId="28AC3F3D" w14:textId="77777777">
                    <w:trPr>
                      <w:trHeight w:val="142"/>
                    </w:trPr>
                    <w:tc>
                      <w:tcPr>
                        <w:tcW w:w="260" w:type="dxa"/>
                      </w:tcPr>
                      <w:p w14:paraId="6C9F1AF1" w14:textId="77777777" w:rsidR="00CB66C5" w:rsidRDefault="00CB66C5">
                        <w:pPr>
                          <w:pStyle w:val="TableParagraph"/>
                          <w:spacing w:before="14" w:line="108" w:lineRule="exact"/>
                          <w:ind w:left="75"/>
                          <w:jc w:val="left"/>
                          <w:rPr>
                            <w:rFonts w:ascii="Arial MT"/>
                            <w:sz w:val="10"/>
                          </w:rPr>
                        </w:pPr>
                        <w:r>
                          <w:rPr>
                            <w:rFonts w:ascii="Arial MT"/>
                            <w:sz w:val="10"/>
                          </w:rPr>
                          <w:t>16</w:t>
                        </w:r>
                      </w:p>
                    </w:tc>
                    <w:tc>
                      <w:tcPr>
                        <w:tcW w:w="390" w:type="dxa"/>
                      </w:tcPr>
                      <w:p w14:paraId="2ED9874A" w14:textId="77777777" w:rsidR="00CB66C5" w:rsidRDefault="00CB66C5">
                        <w:pPr>
                          <w:pStyle w:val="TableParagraph"/>
                          <w:spacing w:before="14" w:line="108" w:lineRule="exact"/>
                          <w:ind w:left="18" w:right="19"/>
                          <w:rPr>
                            <w:rFonts w:ascii="Arial MT"/>
                            <w:sz w:val="10"/>
                          </w:rPr>
                        </w:pPr>
                        <w:r>
                          <w:rPr>
                            <w:rFonts w:ascii="Arial MT"/>
                            <w:sz w:val="10"/>
                          </w:rPr>
                          <w:t>113.38</w:t>
                        </w:r>
                      </w:p>
                    </w:tc>
                    <w:tc>
                      <w:tcPr>
                        <w:tcW w:w="433" w:type="dxa"/>
                      </w:tcPr>
                      <w:p w14:paraId="6A27DF8C" w14:textId="77777777" w:rsidR="00CB66C5" w:rsidRDefault="00CB66C5">
                        <w:pPr>
                          <w:pStyle w:val="TableParagraph"/>
                          <w:spacing w:before="14" w:line="108" w:lineRule="exact"/>
                          <w:ind w:right="41"/>
                          <w:jc w:val="right"/>
                          <w:rPr>
                            <w:rFonts w:ascii="Arial MT"/>
                            <w:sz w:val="10"/>
                          </w:rPr>
                        </w:pPr>
                        <w:r>
                          <w:rPr>
                            <w:rFonts w:ascii="Arial MT"/>
                            <w:sz w:val="10"/>
                          </w:rPr>
                          <w:t>11397.3</w:t>
                        </w:r>
                      </w:p>
                    </w:tc>
                    <w:tc>
                      <w:tcPr>
                        <w:tcW w:w="390" w:type="dxa"/>
                      </w:tcPr>
                      <w:p w14:paraId="16B7EA82" w14:textId="77777777" w:rsidR="00CB66C5" w:rsidRDefault="00CB66C5">
                        <w:pPr>
                          <w:pStyle w:val="TableParagraph"/>
                          <w:spacing w:before="14" w:line="108" w:lineRule="exact"/>
                          <w:ind w:left="19" w:right="19"/>
                          <w:rPr>
                            <w:rFonts w:ascii="Arial MT"/>
                            <w:sz w:val="10"/>
                          </w:rPr>
                        </w:pPr>
                        <w:r>
                          <w:rPr>
                            <w:rFonts w:ascii="Arial MT"/>
                            <w:sz w:val="10"/>
                          </w:rPr>
                          <w:t>0.0874</w:t>
                        </w:r>
                      </w:p>
                    </w:tc>
                  </w:tr>
                  <w:tr w:rsidR="00CB66C5" w14:paraId="12A65963" w14:textId="77777777">
                    <w:trPr>
                      <w:trHeight w:val="142"/>
                    </w:trPr>
                    <w:tc>
                      <w:tcPr>
                        <w:tcW w:w="260" w:type="dxa"/>
                      </w:tcPr>
                      <w:p w14:paraId="7302E1F8" w14:textId="77777777" w:rsidR="00CB66C5" w:rsidRDefault="00CB66C5">
                        <w:pPr>
                          <w:pStyle w:val="TableParagraph"/>
                          <w:spacing w:before="14" w:line="108" w:lineRule="exact"/>
                          <w:ind w:left="75"/>
                          <w:jc w:val="left"/>
                          <w:rPr>
                            <w:rFonts w:ascii="Arial MT"/>
                            <w:sz w:val="10"/>
                          </w:rPr>
                        </w:pPr>
                        <w:r>
                          <w:rPr>
                            <w:rFonts w:ascii="Arial MT"/>
                            <w:sz w:val="10"/>
                          </w:rPr>
                          <w:t>17</w:t>
                        </w:r>
                      </w:p>
                    </w:tc>
                    <w:tc>
                      <w:tcPr>
                        <w:tcW w:w="390" w:type="dxa"/>
                      </w:tcPr>
                      <w:p w14:paraId="50A3ECFD" w14:textId="77777777" w:rsidR="00CB66C5" w:rsidRDefault="00CB66C5">
                        <w:pPr>
                          <w:pStyle w:val="TableParagraph"/>
                          <w:spacing w:before="14" w:line="108" w:lineRule="exact"/>
                          <w:ind w:left="18" w:right="19"/>
                          <w:rPr>
                            <w:rFonts w:ascii="Arial MT"/>
                            <w:sz w:val="10"/>
                          </w:rPr>
                        </w:pPr>
                        <w:r>
                          <w:rPr>
                            <w:rFonts w:ascii="Arial MT"/>
                            <w:sz w:val="10"/>
                          </w:rPr>
                          <w:t>129.31</w:t>
                        </w:r>
                      </w:p>
                    </w:tc>
                    <w:tc>
                      <w:tcPr>
                        <w:tcW w:w="433" w:type="dxa"/>
                      </w:tcPr>
                      <w:p w14:paraId="3BC79687" w14:textId="77777777" w:rsidR="00CB66C5" w:rsidRDefault="00CB66C5">
                        <w:pPr>
                          <w:pStyle w:val="TableParagraph"/>
                          <w:spacing w:before="14" w:line="108" w:lineRule="exact"/>
                          <w:ind w:right="41"/>
                          <w:jc w:val="right"/>
                          <w:rPr>
                            <w:rFonts w:ascii="Arial MT"/>
                            <w:sz w:val="10"/>
                          </w:rPr>
                        </w:pPr>
                        <w:r>
                          <w:rPr>
                            <w:rFonts w:ascii="Arial MT"/>
                            <w:sz w:val="10"/>
                          </w:rPr>
                          <w:t>12998.9</w:t>
                        </w:r>
                      </w:p>
                    </w:tc>
                    <w:tc>
                      <w:tcPr>
                        <w:tcW w:w="390" w:type="dxa"/>
                      </w:tcPr>
                      <w:p w14:paraId="72E6931B" w14:textId="77777777" w:rsidR="00CB66C5" w:rsidRDefault="00CB66C5">
                        <w:pPr>
                          <w:pStyle w:val="TableParagraph"/>
                          <w:spacing w:before="14" w:line="108" w:lineRule="exact"/>
                          <w:ind w:left="19" w:right="19"/>
                          <w:rPr>
                            <w:rFonts w:ascii="Arial MT"/>
                            <w:sz w:val="10"/>
                          </w:rPr>
                        </w:pPr>
                        <w:r>
                          <w:rPr>
                            <w:rFonts w:ascii="Arial MT"/>
                            <w:sz w:val="10"/>
                          </w:rPr>
                          <w:t>0.2289</w:t>
                        </w:r>
                      </w:p>
                    </w:tc>
                  </w:tr>
                  <w:tr w:rsidR="00CB66C5" w14:paraId="1AF81827" w14:textId="77777777">
                    <w:trPr>
                      <w:trHeight w:val="142"/>
                    </w:trPr>
                    <w:tc>
                      <w:tcPr>
                        <w:tcW w:w="260" w:type="dxa"/>
                      </w:tcPr>
                      <w:p w14:paraId="12BFF812" w14:textId="77777777" w:rsidR="00CB66C5" w:rsidRDefault="00CB66C5">
                        <w:pPr>
                          <w:pStyle w:val="TableParagraph"/>
                          <w:spacing w:before="14" w:line="108" w:lineRule="exact"/>
                          <w:ind w:left="75"/>
                          <w:jc w:val="left"/>
                          <w:rPr>
                            <w:rFonts w:ascii="Arial MT"/>
                            <w:sz w:val="10"/>
                          </w:rPr>
                        </w:pPr>
                        <w:r>
                          <w:rPr>
                            <w:rFonts w:ascii="Arial MT"/>
                            <w:sz w:val="10"/>
                          </w:rPr>
                          <w:t>18</w:t>
                        </w:r>
                      </w:p>
                    </w:tc>
                    <w:tc>
                      <w:tcPr>
                        <w:tcW w:w="390" w:type="dxa"/>
                      </w:tcPr>
                      <w:p w14:paraId="699C7A7E" w14:textId="77777777" w:rsidR="00CB66C5" w:rsidRDefault="00CB66C5">
                        <w:pPr>
                          <w:pStyle w:val="TableParagraph"/>
                          <w:spacing w:before="14" w:line="108" w:lineRule="exact"/>
                          <w:ind w:left="18" w:right="19"/>
                          <w:rPr>
                            <w:rFonts w:ascii="Arial MT"/>
                            <w:sz w:val="10"/>
                          </w:rPr>
                        </w:pPr>
                        <w:r>
                          <w:rPr>
                            <w:rFonts w:ascii="Arial MT"/>
                            <w:sz w:val="10"/>
                          </w:rPr>
                          <w:t>130.01</w:t>
                        </w:r>
                      </w:p>
                    </w:tc>
                    <w:tc>
                      <w:tcPr>
                        <w:tcW w:w="433" w:type="dxa"/>
                      </w:tcPr>
                      <w:p w14:paraId="33141734" w14:textId="77777777" w:rsidR="00CB66C5" w:rsidRDefault="00CB66C5">
                        <w:pPr>
                          <w:pStyle w:val="TableParagraph"/>
                          <w:spacing w:before="14" w:line="108" w:lineRule="exact"/>
                          <w:ind w:right="41"/>
                          <w:jc w:val="right"/>
                          <w:rPr>
                            <w:rFonts w:ascii="Arial MT"/>
                            <w:sz w:val="10"/>
                          </w:rPr>
                        </w:pPr>
                        <w:r>
                          <w:rPr>
                            <w:rFonts w:ascii="Arial MT"/>
                            <w:sz w:val="10"/>
                          </w:rPr>
                          <w:t>13068.8</w:t>
                        </w:r>
                      </w:p>
                    </w:tc>
                    <w:tc>
                      <w:tcPr>
                        <w:tcW w:w="390" w:type="dxa"/>
                      </w:tcPr>
                      <w:p w14:paraId="24CB0128" w14:textId="77777777" w:rsidR="00CB66C5" w:rsidRDefault="00CB66C5">
                        <w:pPr>
                          <w:pStyle w:val="TableParagraph"/>
                          <w:spacing w:before="14" w:line="108" w:lineRule="exact"/>
                          <w:ind w:left="19" w:right="19"/>
                          <w:rPr>
                            <w:rFonts w:ascii="Arial MT"/>
                            <w:sz w:val="10"/>
                          </w:rPr>
                        </w:pPr>
                        <w:r>
                          <w:rPr>
                            <w:rFonts w:ascii="Arial MT"/>
                            <w:sz w:val="10"/>
                          </w:rPr>
                          <w:t>0.0996</w:t>
                        </w:r>
                      </w:p>
                    </w:tc>
                  </w:tr>
                  <w:tr w:rsidR="00CB66C5" w14:paraId="3624F42F" w14:textId="77777777">
                    <w:trPr>
                      <w:trHeight w:val="142"/>
                    </w:trPr>
                    <w:tc>
                      <w:tcPr>
                        <w:tcW w:w="260" w:type="dxa"/>
                      </w:tcPr>
                      <w:p w14:paraId="3AC3419F" w14:textId="77777777" w:rsidR="00CB66C5" w:rsidRDefault="00CB66C5">
                        <w:pPr>
                          <w:pStyle w:val="TableParagraph"/>
                          <w:spacing w:before="14" w:line="108" w:lineRule="exact"/>
                          <w:ind w:left="75"/>
                          <w:jc w:val="left"/>
                          <w:rPr>
                            <w:rFonts w:ascii="Arial MT"/>
                            <w:sz w:val="10"/>
                          </w:rPr>
                        </w:pPr>
                        <w:r>
                          <w:rPr>
                            <w:rFonts w:ascii="Arial MT"/>
                            <w:sz w:val="10"/>
                          </w:rPr>
                          <w:t>19</w:t>
                        </w:r>
                      </w:p>
                    </w:tc>
                    <w:tc>
                      <w:tcPr>
                        <w:tcW w:w="390" w:type="dxa"/>
                      </w:tcPr>
                      <w:p w14:paraId="6FB9461A" w14:textId="77777777" w:rsidR="00CB66C5" w:rsidRDefault="00CB66C5">
                        <w:pPr>
                          <w:pStyle w:val="TableParagraph"/>
                          <w:spacing w:before="14" w:line="108" w:lineRule="exact"/>
                          <w:ind w:left="18" w:right="19"/>
                          <w:rPr>
                            <w:rFonts w:ascii="Arial MT"/>
                            <w:sz w:val="10"/>
                          </w:rPr>
                        </w:pPr>
                        <w:r>
                          <w:rPr>
                            <w:rFonts w:ascii="Arial MT"/>
                            <w:sz w:val="10"/>
                          </w:rPr>
                          <w:t>130.25</w:t>
                        </w:r>
                      </w:p>
                    </w:tc>
                    <w:tc>
                      <w:tcPr>
                        <w:tcW w:w="433" w:type="dxa"/>
                      </w:tcPr>
                      <w:p w14:paraId="31C34F61" w14:textId="77777777" w:rsidR="00CB66C5" w:rsidRDefault="00CB66C5">
                        <w:pPr>
                          <w:pStyle w:val="TableParagraph"/>
                          <w:spacing w:before="14" w:line="108" w:lineRule="exact"/>
                          <w:ind w:right="41"/>
                          <w:jc w:val="right"/>
                          <w:rPr>
                            <w:rFonts w:ascii="Arial MT"/>
                            <w:sz w:val="10"/>
                          </w:rPr>
                        </w:pPr>
                        <w:r>
                          <w:rPr>
                            <w:rFonts w:ascii="Arial MT"/>
                            <w:sz w:val="10"/>
                          </w:rPr>
                          <w:t>13093.7</w:t>
                        </w:r>
                      </w:p>
                    </w:tc>
                    <w:tc>
                      <w:tcPr>
                        <w:tcW w:w="390" w:type="dxa"/>
                      </w:tcPr>
                      <w:p w14:paraId="2CC90080" w14:textId="77777777" w:rsidR="00CB66C5" w:rsidRDefault="00CB66C5">
                        <w:pPr>
                          <w:pStyle w:val="TableParagraph"/>
                          <w:spacing w:before="14" w:line="108" w:lineRule="exact"/>
                          <w:ind w:left="19" w:right="19"/>
                          <w:rPr>
                            <w:rFonts w:ascii="Arial MT"/>
                            <w:sz w:val="10"/>
                          </w:rPr>
                        </w:pPr>
                        <w:r>
                          <w:rPr>
                            <w:rFonts w:ascii="Arial MT"/>
                            <w:sz w:val="10"/>
                          </w:rPr>
                          <w:t>0.0550</w:t>
                        </w:r>
                      </w:p>
                    </w:tc>
                  </w:tr>
                  <w:tr w:rsidR="00CB66C5" w14:paraId="5E7243B7" w14:textId="77777777">
                    <w:trPr>
                      <w:trHeight w:val="142"/>
                    </w:trPr>
                    <w:tc>
                      <w:tcPr>
                        <w:tcW w:w="260" w:type="dxa"/>
                      </w:tcPr>
                      <w:p w14:paraId="42B88611" w14:textId="77777777" w:rsidR="00CB66C5" w:rsidRDefault="00CB66C5">
                        <w:pPr>
                          <w:pStyle w:val="TableParagraph"/>
                          <w:spacing w:before="14" w:line="108" w:lineRule="exact"/>
                          <w:ind w:left="75"/>
                          <w:jc w:val="left"/>
                          <w:rPr>
                            <w:rFonts w:ascii="Arial MT"/>
                            <w:sz w:val="10"/>
                          </w:rPr>
                        </w:pPr>
                        <w:r>
                          <w:rPr>
                            <w:rFonts w:ascii="Arial MT"/>
                            <w:sz w:val="10"/>
                          </w:rPr>
                          <w:t>20</w:t>
                        </w:r>
                      </w:p>
                    </w:tc>
                    <w:tc>
                      <w:tcPr>
                        <w:tcW w:w="390" w:type="dxa"/>
                      </w:tcPr>
                      <w:p w14:paraId="3BFC0F98" w14:textId="77777777" w:rsidR="00CB66C5" w:rsidRDefault="00CB66C5">
                        <w:pPr>
                          <w:pStyle w:val="TableParagraph"/>
                          <w:spacing w:before="14" w:line="108" w:lineRule="exact"/>
                          <w:ind w:left="18" w:right="19"/>
                          <w:rPr>
                            <w:rFonts w:ascii="Arial MT"/>
                            <w:sz w:val="10"/>
                          </w:rPr>
                        </w:pPr>
                        <w:r>
                          <w:rPr>
                            <w:rFonts w:ascii="Arial MT"/>
                            <w:sz w:val="10"/>
                          </w:rPr>
                          <w:t>131.88</w:t>
                        </w:r>
                      </w:p>
                    </w:tc>
                    <w:tc>
                      <w:tcPr>
                        <w:tcW w:w="433" w:type="dxa"/>
                      </w:tcPr>
                      <w:p w14:paraId="4FEF16C1" w14:textId="77777777" w:rsidR="00CB66C5" w:rsidRDefault="00CB66C5">
                        <w:pPr>
                          <w:pStyle w:val="TableParagraph"/>
                          <w:spacing w:before="14" w:line="108" w:lineRule="exact"/>
                          <w:ind w:right="41"/>
                          <w:jc w:val="right"/>
                          <w:rPr>
                            <w:rFonts w:ascii="Arial MT"/>
                            <w:sz w:val="10"/>
                          </w:rPr>
                        </w:pPr>
                        <w:r>
                          <w:rPr>
                            <w:rFonts w:ascii="Arial MT"/>
                            <w:sz w:val="10"/>
                          </w:rPr>
                          <w:t>13257.6</w:t>
                        </w:r>
                      </w:p>
                    </w:tc>
                    <w:tc>
                      <w:tcPr>
                        <w:tcW w:w="390" w:type="dxa"/>
                      </w:tcPr>
                      <w:p w14:paraId="2248D078" w14:textId="77777777" w:rsidR="00CB66C5" w:rsidRDefault="00CB66C5">
                        <w:pPr>
                          <w:pStyle w:val="TableParagraph"/>
                          <w:spacing w:before="14" w:line="108" w:lineRule="exact"/>
                          <w:ind w:left="19" w:right="19"/>
                          <w:rPr>
                            <w:rFonts w:ascii="Arial MT"/>
                            <w:sz w:val="10"/>
                          </w:rPr>
                        </w:pPr>
                        <w:r>
                          <w:rPr>
                            <w:rFonts w:ascii="Arial MT"/>
                            <w:sz w:val="10"/>
                          </w:rPr>
                          <w:t>0.2158</w:t>
                        </w:r>
                      </w:p>
                    </w:tc>
                  </w:tr>
                </w:tbl>
                <w:p w14:paraId="609C9F31" w14:textId="77777777" w:rsidR="00CB66C5" w:rsidRDefault="00CB66C5">
                  <w:pPr>
                    <w:pStyle w:val="a3"/>
                  </w:pPr>
                </w:p>
              </w:txbxContent>
            </v:textbox>
            <w10:wrap type="topAndBottom" anchorx="page"/>
          </v:shape>
        </w:pict>
      </w:r>
      <w:r>
        <w:rPr>
          <w:noProof/>
          <w:color w:val="000000" w:themeColor="text1"/>
        </w:rPr>
        <w:pict w14:anchorId="37907D25">
          <v:shape id="_x0000_s8848" type="#_x0000_t202" style="position:absolute;left:0;text-align:left;margin-left:282.35pt;margin-top:12.05pt;width:73.6pt;height:73.6pt;z-index:-250744832;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60"/>
                    <w:gridCol w:w="390"/>
                    <w:gridCol w:w="433"/>
                    <w:gridCol w:w="390"/>
                  </w:tblGrid>
                  <w:tr w:rsidR="00CB66C5" w14:paraId="7A2A6984" w14:textId="77777777">
                    <w:trPr>
                      <w:trHeight w:val="142"/>
                    </w:trPr>
                    <w:tc>
                      <w:tcPr>
                        <w:tcW w:w="260" w:type="dxa"/>
                      </w:tcPr>
                      <w:p w14:paraId="0FFFF387" w14:textId="77777777" w:rsidR="00CB66C5" w:rsidRDefault="00CB66C5">
                        <w:pPr>
                          <w:pStyle w:val="TableParagraph"/>
                          <w:spacing w:before="14" w:line="108" w:lineRule="exact"/>
                          <w:ind w:left="55"/>
                          <w:jc w:val="left"/>
                          <w:rPr>
                            <w:rFonts w:ascii="Arial MT"/>
                            <w:sz w:val="10"/>
                          </w:rPr>
                        </w:pPr>
                        <w:r>
                          <w:rPr>
                            <w:rFonts w:ascii="Arial MT"/>
                            <w:sz w:val="10"/>
                          </w:rPr>
                          <w:t>No.</w:t>
                        </w:r>
                      </w:p>
                    </w:tc>
                    <w:tc>
                      <w:tcPr>
                        <w:tcW w:w="390" w:type="dxa"/>
                      </w:tcPr>
                      <w:p w14:paraId="692E336B" w14:textId="77777777" w:rsidR="00CB66C5" w:rsidRDefault="00CB66C5">
                        <w:pPr>
                          <w:pStyle w:val="TableParagraph"/>
                          <w:spacing w:before="14" w:line="108" w:lineRule="exact"/>
                          <w:ind w:left="69"/>
                          <w:jc w:val="left"/>
                          <w:rPr>
                            <w:rFonts w:ascii="Arial MT"/>
                            <w:sz w:val="10"/>
                          </w:rPr>
                        </w:pPr>
                        <w:r>
                          <w:rPr>
                            <w:rFonts w:ascii="Arial MT"/>
                            <w:sz w:val="10"/>
                          </w:rPr>
                          <w:t>(ppm)</w:t>
                        </w:r>
                      </w:p>
                    </w:tc>
                    <w:tc>
                      <w:tcPr>
                        <w:tcW w:w="433" w:type="dxa"/>
                      </w:tcPr>
                      <w:p w14:paraId="2C77849C" w14:textId="77777777" w:rsidR="00CB66C5" w:rsidRDefault="00CB66C5">
                        <w:pPr>
                          <w:pStyle w:val="TableParagraph"/>
                          <w:spacing w:before="14" w:line="108" w:lineRule="exact"/>
                          <w:ind w:left="11" w:right="12"/>
                          <w:rPr>
                            <w:rFonts w:ascii="Arial MT"/>
                            <w:sz w:val="10"/>
                          </w:rPr>
                        </w:pPr>
                        <w:r>
                          <w:rPr>
                            <w:rFonts w:ascii="Arial MT"/>
                            <w:sz w:val="10"/>
                          </w:rPr>
                          <w:t>(Hz)</w:t>
                        </w:r>
                      </w:p>
                    </w:tc>
                    <w:tc>
                      <w:tcPr>
                        <w:tcW w:w="390" w:type="dxa"/>
                      </w:tcPr>
                      <w:p w14:paraId="00272E5E" w14:textId="77777777" w:rsidR="00CB66C5" w:rsidRDefault="00CB66C5">
                        <w:pPr>
                          <w:pStyle w:val="TableParagraph"/>
                          <w:spacing w:before="14" w:line="108" w:lineRule="exact"/>
                          <w:ind w:left="18" w:right="19"/>
                          <w:rPr>
                            <w:rFonts w:ascii="Arial MT"/>
                            <w:sz w:val="10"/>
                          </w:rPr>
                        </w:pPr>
                        <w:r>
                          <w:rPr>
                            <w:rFonts w:ascii="Arial MT"/>
                            <w:sz w:val="10"/>
                          </w:rPr>
                          <w:t>Height</w:t>
                        </w:r>
                      </w:p>
                    </w:tc>
                  </w:tr>
                  <w:tr w:rsidR="00CB66C5" w14:paraId="19DEF9DE" w14:textId="77777777">
                    <w:trPr>
                      <w:trHeight w:val="142"/>
                    </w:trPr>
                    <w:tc>
                      <w:tcPr>
                        <w:tcW w:w="260" w:type="dxa"/>
                      </w:tcPr>
                      <w:p w14:paraId="481EF4F3" w14:textId="77777777" w:rsidR="00CB66C5" w:rsidRDefault="00CB66C5">
                        <w:pPr>
                          <w:pStyle w:val="TableParagraph"/>
                          <w:spacing w:before="14" w:line="108" w:lineRule="exact"/>
                          <w:ind w:left="75"/>
                          <w:jc w:val="left"/>
                          <w:rPr>
                            <w:rFonts w:ascii="Arial MT"/>
                            <w:sz w:val="10"/>
                          </w:rPr>
                        </w:pPr>
                        <w:r>
                          <w:rPr>
                            <w:rFonts w:ascii="Arial MT"/>
                            <w:sz w:val="10"/>
                          </w:rPr>
                          <w:t>21</w:t>
                        </w:r>
                      </w:p>
                    </w:tc>
                    <w:tc>
                      <w:tcPr>
                        <w:tcW w:w="390" w:type="dxa"/>
                      </w:tcPr>
                      <w:p w14:paraId="66A7EA36" w14:textId="77777777" w:rsidR="00CB66C5" w:rsidRDefault="00CB66C5">
                        <w:pPr>
                          <w:pStyle w:val="TableParagraph"/>
                          <w:spacing w:before="14" w:line="108" w:lineRule="exact"/>
                          <w:ind w:left="49"/>
                          <w:jc w:val="left"/>
                          <w:rPr>
                            <w:rFonts w:ascii="Arial MT"/>
                            <w:sz w:val="10"/>
                          </w:rPr>
                        </w:pPr>
                        <w:r>
                          <w:rPr>
                            <w:rFonts w:ascii="Arial MT"/>
                            <w:sz w:val="10"/>
                          </w:rPr>
                          <w:t>135.24</w:t>
                        </w:r>
                      </w:p>
                    </w:tc>
                    <w:tc>
                      <w:tcPr>
                        <w:tcW w:w="433" w:type="dxa"/>
                      </w:tcPr>
                      <w:p w14:paraId="52D114F3" w14:textId="77777777" w:rsidR="00CB66C5" w:rsidRDefault="00CB66C5">
                        <w:pPr>
                          <w:pStyle w:val="TableParagraph"/>
                          <w:spacing w:before="14" w:line="108" w:lineRule="exact"/>
                          <w:ind w:left="13" w:right="12"/>
                          <w:rPr>
                            <w:rFonts w:ascii="Arial MT"/>
                            <w:sz w:val="10"/>
                          </w:rPr>
                        </w:pPr>
                        <w:r>
                          <w:rPr>
                            <w:rFonts w:ascii="Arial MT"/>
                            <w:sz w:val="10"/>
                          </w:rPr>
                          <w:t>13595.0</w:t>
                        </w:r>
                      </w:p>
                    </w:tc>
                    <w:tc>
                      <w:tcPr>
                        <w:tcW w:w="390" w:type="dxa"/>
                      </w:tcPr>
                      <w:p w14:paraId="3A1D875E" w14:textId="77777777" w:rsidR="00CB66C5" w:rsidRDefault="00CB66C5">
                        <w:pPr>
                          <w:pStyle w:val="TableParagraph"/>
                          <w:spacing w:before="14" w:line="108" w:lineRule="exact"/>
                          <w:ind w:left="19" w:right="19"/>
                          <w:rPr>
                            <w:rFonts w:ascii="Arial MT"/>
                            <w:sz w:val="10"/>
                          </w:rPr>
                        </w:pPr>
                        <w:r>
                          <w:rPr>
                            <w:rFonts w:ascii="Arial MT"/>
                            <w:sz w:val="10"/>
                          </w:rPr>
                          <w:t>0.0233</w:t>
                        </w:r>
                      </w:p>
                    </w:tc>
                  </w:tr>
                  <w:tr w:rsidR="00CB66C5" w14:paraId="281448A3" w14:textId="77777777">
                    <w:trPr>
                      <w:trHeight w:val="142"/>
                    </w:trPr>
                    <w:tc>
                      <w:tcPr>
                        <w:tcW w:w="260" w:type="dxa"/>
                      </w:tcPr>
                      <w:p w14:paraId="1A246F86" w14:textId="77777777" w:rsidR="00CB66C5" w:rsidRDefault="00CB66C5">
                        <w:pPr>
                          <w:pStyle w:val="TableParagraph"/>
                          <w:spacing w:before="14" w:line="108" w:lineRule="exact"/>
                          <w:ind w:left="75"/>
                          <w:jc w:val="left"/>
                          <w:rPr>
                            <w:rFonts w:ascii="Arial MT"/>
                            <w:sz w:val="10"/>
                          </w:rPr>
                        </w:pPr>
                        <w:r>
                          <w:rPr>
                            <w:rFonts w:ascii="Arial MT"/>
                            <w:sz w:val="10"/>
                          </w:rPr>
                          <w:t>22</w:t>
                        </w:r>
                      </w:p>
                    </w:tc>
                    <w:tc>
                      <w:tcPr>
                        <w:tcW w:w="390" w:type="dxa"/>
                      </w:tcPr>
                      <w:p w14:paraId="02D7322A" w14:textId="77777777" w:rsidR="00CB66C5" w:rsidRDefault="00CB66C5">
                        <w:pPr>
                          <w:pStyle w:val="TableParagraph"/>
                          <w:spacing w:before="14" w:line="108" w:lineRule="exact"/>
                          <w:ind w:left="49"/>
                          <w:jc w:val="left"/>
                          <w:rPr>
                            <w:rFonts w:ascii="Arial MT"/>
                            <w:sz w:val="10"/>
                          </w:rPr>
                        </w:pPr>
                        <w:r>
                          <w:rPr>
                            <w:rFonts w:ascii="Arial MT"/>
                            <w:sz w:val="10"/>
                          </w:rPr>
                          <w:t>135.34</w:t>
                        </w:r>
                      </w:p>
                    </w:tc>
                    <w:tc>
                      <w:tcPr>
                        <w:tcW w:w="433" w:type="dxa"/>
                      </w:tcPr>
                      <w:p w14:paraId="14AC1781" w14:textId="77777777" w:rsidR="00CB66C5" w:rsidRDefault="00CB66C5">
                        <w:pPr>
                          <w:pStyle w:val="TableParagraph"/>
                          <w:spacing w:before="14" w:line="108" w:lineRule="exact"/>
                          <w:ind w:left="13" w:right="12"/>
                          <w:rPr>
                            <w:rFonts w:ascii="Arial MT"/>
                            <w:sz w:val="10"/>
                          </w:rPr>
                        </w:pPr>
                        <w:r>
                          <w:rPr>
                            <w:rFonts w:ascii="Arial MT"/>
                            <w:sz w:val="10"/>
                          </w:rPr>
                          <w:t>13605.6</w:t>
                        </w:r>
                      </w:p>
                    </w:tc>
                    <w:tc>
                      <w:tcPr>
                        <w:tcW w:w="390" w:type="dxa"/>
                      </w:tcPr>
                      <w:p w14:paraId="290E63B8" w14:textId="77777777" w:rsidR="00CB66C5" w:rsidRDefault="00CB66C5">
                        <w:pPr>
                          <w:pStyle w:val="TableParagraph"/>
                          <w:spacing w:before="14" w:line="108" w:lineRule="exact"/>
                          <w:ind w:left="19" w:right="19"/>
                          <w:rPr>
                            <w:rFonts w:ascii="Arial MT"/>
                            <w:sz w:val="10"/>
                          </w:rPr>
                        </w:pPr>
                        <w:r>
                          <w:rPr>
                            <w:rFonts w:ascii="Arial MT"/>
                            <w:sz w:val="10"/>
                          </w:rPr>
                          <w:t>0.0495</w:t>
                        </w:r>
                      </w:p>
                    </w:tc>
                  </w:tr>
                  <w:tr w:rsidR="00CB66C5" w14:paraId="092E68CB" w14:textId="77777777">
                    <w:trPr>
                      <w:trHeight w:val="142"/>
                    </w:trPr>
                    <w:tc>
                      <w:tcPr>
                        <w:tcW w:w="260" w:type="dxa"/>
                      </w:tcPr>
                      <w:p w14:paraId="2D3350EF" w14:textId="77777777" w:rsidR="00CB66C5" w:rsidRDefault="00CB66C5">
                        <w:pPr>
                          <w:pStyle w:val="TableParagraph"/>
                          <w:spacing w:before="14" w:line="108" w:lineRule="exact"/>
                          <w:ind w:left="75"/>
                          <w:jc w:val="left"/>
                          <w:rPr>
                            <w:rFonts w:ascii="Arial MT"/>
                            <w:sz w:val="10"/>
                          </w:rPr>
                        </w:pPr>
                        <w:r>
                          <w:rPr>
                            <w:rFonts w:ascii="Arial MT"/>
                            <w:sz w:val="10"/>
                          </w:rPr>
                          <w:t>23</w:t>
                        </w:r>
                      </w:p>
                    </w:tc>
                    <w:tc>
                      <w:tcPr>
                        <w:tcW w:w="390" w:type="dxa"/>
                      </w:tcPr>
                      <w:p w14:paraId="24B4B1C0" w14:textId="77777777" w:rsidR="00CB66C5" w:rsidRDefault="00CB66C5">
                        <w:pPr>
                          <w:pStyle w:val="TableParagraph"/>
                          <w:spacing w:before="14" w:line="108" w:lineRule="exact"/>
                          <w:ind w:left="49"/>
                          <w:jc w:val="left"/>
                          <w:rPr>
                            <w:rFonts w:ascii="Arial MT"/>
                            <w:sz w:val="10"/>
                          </w:rPr>
                        </w:pPr>
                        <w:r>
                          <w:rPr>
                            <w:rFonts w:ascii="Arial MT"/>
                            <w:sz w:val="10"/>
                          </w:rPr>
                          <w:t>135.45</w:t>
                        </w:r>
                      </w:p>
                    </w:tc>
                    <w:tc>
                      <w:tcPr>
                        <w:tcW w:w="433" w:type="dxa"/>
                      </w:tcPr>
                      <w:p w14:paraId="4313CCD2" w14:textId="77777777" w:rsidR="00CB66C5" w:rsidRDefault="00CB66C5">
                        <w:pPr>
                          <w:pStyle w:val="TableParagraph"/>
                          <w:spacing w:before="14" w:line="108" w:lineRule="exact"/>
                          <w:ind w:left="13" w:right="12"/>
                          <w:rPr>
                            <w:rFonts w:ascii="Arial MT"/>
                            <w:sz w:val="10"/>
                          </w:rPr>
                        </w:pPr>
                        <w:r>
                          <w:rPr>
                            <w:rFonts w:ascii="Arial MT"/>
                            <w:sz w:val="10"/>
                          </w:rPr>
                          <w:t>13616.1</w:t>
                        </w:r>
                      </w:p>
                    </w:tc>
                    <w:tc>
                      <w:tcPr>
                        <w:tcW w:w="390" w:type="dxa"/>
                      </w:tcPr>
                      <w:p w14:paraId="69A5655C" w14:textId="77777777" w:rsidR="00CB66C5" w:rsidRDefault="00CB66C5">
                        <w:pPr>
                          <w:pStyle w:val="TableParagraph"/>
                          <w:spacing w:before="14" w:line="108" w:lineRule="exact"/>
                          <w:ind w:left="19" w:right="19"/>
                          <w:rPr>
                            <w:rFonts w:ascii="Arial MT"/>
                            <w:sz w:val="10"/>
                          </w:rPr>
                        </w:pPr>
                        <w:r>
                          <w:rPr>
                            <w:rFonts w:ascii="Arial MT"/>
                            <w:sz w:val="10"/>
                          </w:rPr>
                          <w:t>0.0225</w:t>
                        </w:r>
                      </w:p>
                    </w:tc>
                  </w:tr>
                  <w:tr w:rsidR="00CB66C5" w14:paraId="29248724" w14:textId="77777777">
                    <w:trPr>
                      <w:trHeight w:val="142"/>
                    </w:trPr>
                    <w:tc>
                      <w:tcPr>
                        <w:tcW w:w="260" w:type="dxa"/>
                      </w:tcPr>
                      <w:p w14:paraId="5476FC93" w14:textId="77777777" w:rsidR="00CB66C5" w:rsidRDefault="00CB66C5">
                        <w:pPr>
                          <w:pStyle w:val="TableParagraph"/>
                          <w:spacing w:before="14" w:line="108" w:lineRule="exact"/>
                          <w:ind w:left="75"/>
                          <w:jc w:val="left"/>
                          <w:rPr>
                            <w:rFonts w:ascii="Arial MT"/>
                            <w:sz w:val="10"/>
                          </w:rPr>
                        </w:pPr>
                        <w:r>
                          <w:rPr>
                            <w:rFonts w:ascii="Arial MT"/>
                            <w:sz w:val="10"/>
                          </w:rPr>
                          <w:t>24</w:t>
                        </w:r>
                      </w:p>
                    </w:tc>
                    <w:tc>
                      <w:tcPr>
                        <w:tcW w:w="390" w:type="dxa"/>
                      </w:tcPr>
                      <w:p w14:paraId="73C48285" w14:textId="77777777" w:rsidR="00CB66C5" w:rsidRDefault="00CB66C5">
                        <w:pPr>
                          <w:pStyle w:val="TableParagraph"/>
                          <w:spacing w:before="14" w:line="108" w:lineRule="exact"/>
                          <w:ind w:left="49"/>
                          <w:jc w:val="left"/>
                          <w:rPr>
                            <w:rFonts w:ascii="Arial MT"/>
                            <w:sz w:val="10"/>
                          </w:rPr>
                        </w:pPr>
                        <w:r>
                          <w:rPr>
                            <w:rFonts w:ascii="Arial MT"/>
                            <w:sz w:val="10"/>
                          </w:rPr>
                          <w:t>158.57</w:t>
                        </w:r>
                      </w:p>
                    </w:tc>
                    <w:tc>
                      <w:tcPr>
                        <w:tcW w:w="433" w:type="dxa"/>
                      </w:tcPr>
                      <w:p w14:paraId="54D01077" w14:textId="77777777" w:rsidR="00CB66C5" w:rsidRDefault="00CB66C5">
                        <w:pPr>
                          <w:pStyle w:val="TableParagraph"/>
                          <w:spacing w:before="14" w:line="108" w:lineRule="exact"/>
                          <w:ind w:left="13" w:right="12"/>
                          <w:rPr>
                            <w:rFonts w:ascii="Arial MT"/>
                            <w:sz w:val="10"/>
                          </w:rPr>
                        </w:pPr>
                        <w:r>
                          <w:rPr>
                            <w:rFonts w:ascii="Arial MT"/>
                            <w:sz w:val="10"/>
                          </w:rPr>
                          <w:t>15940.4</w:t>
                        </w:r>
                      </w:p>
                    </w:tc>
                    <w:tc>
                      <w:tcPr>
                        <w:tcW w:w="390" w:type="dxa"/>
                      </w:tcPr>
                      <w:p w14:paraId="4D1491A7" w14:textId="77777777" w:rsidR="00CB66C5" w:rsidRDefault="00CB66C5">
                        <w:pPr>
                          <w:pStyle w:val="TableParagraph"/>
                          <w:spacing w:before="14" w:line="108" w:lineRule="exact"/>
                          <w:ind w:left="19" w:right="19"/>
                          <w:rPr>
                            <w:rFonts w:ascii="Arial MT"/>
                            <w:sz w:val="10"/>
                          </w:rPr>
                        </w:pPr>
                        <w:r>
                          <w:rPr>
                            <w:rFonts w:ascii="Arial MT"/>
                            <w:sz w:val="10"/>
                          </w:rPr>
                          <w:t>0.0576</w:t>
                        </w:r>
                      </w:p>
                    </w:tc>
                  </w:tr>
                  <w:tr w:rsidR="00CB66C5" w14:paraId="7286374E" w14:textId="77777777">
                    <w:trPr>
                      <w:trHeight w:val="142"/>
                    </w:trPr>
                    <w:tc>
                      <w:tcPr>
                        <w:tcW w:w="260" w:type="dxa"/>
                      </w:tcPr>
                      <w:p w14:paraId="796130E3" w14:textId="77777777" w:rsidR="00CB66C5" w:rsidRDefault="00CB66C5">
                        <w:pPr>
                          <w:pStyle w:val="TableParagraph"/>
                          <w:spacing w:before="14" w:line="108" w:lineRule="exact"/>
                          <w:ind w:left="75"/>
                          <w:jc w:val="left"/>
                          <w:rPr>
                            <w:rFonts w:ascii="Arial MT"/>
                            <w:sz w:val="10"/>
                          </w:rPr>
                        </w:pPr>
                        <w:r>
                          <w:rPr>
                            <w:rFonts w:ascii="Arial MT"/>
                            <w:sz w:val="10"/>
                          </w:rPr>
                          <w:t>25</w:t>
                        </w:r>
                      </w:p>
                    </w:tc>
                    <w:tc>
                      <w:tcPr>
                        <w:tcW w:w="390" w:type="dxa"/>
                      </w:tcPr>
                      <w:p w14:paraId="209D793D" w14:textId="77777777" w:rsidR="00CB66C5" w:rsidRDefault="00CB66C5">
                        <w:pPr>
                          <w:pStyle w:val="TableParagraph"/>
                          <w:spacing w:before="14" w:line="108" w:lineRule="exact"/>
                          <w:ind w:left="49"/>
                          <w:jc w:val="left"/>
                          <w:rPr>
                            <w:rFonts w:ascii="Arial MT"/>
                            <w:sz w:val="10"/>
                          </w:rPr>
                        </w:pPr>
                        <w:r>
                          <w:rPr>
                            <w:rFonts w:ascii="Arial MT"/>
                            <w:sz w:val="10"/>
                          </w:rPr>
                          <w:t>158.94</w:t>
                        </w:r>
                      </w:p>
                    </w:tc>
                    <w:tc>
                      <w:tcPr>
                        <w:tcW w:w="433" w:type="dxa"/>
                      </w:tcPr>
                      <w:p w14:paraId="5440EDE7" w14:textId="77777777" w:rsidR="00CB66C5" w:rsidRDefault="00CB66C5">
                        <w:pPr>
                          <w:pStyle w:val="TableParagraph"/>
                          <w:spacing w:before="14" w:line="108" w:lineRule="exact"/>
                          <w:ind w:left="13" w:right="12"/>
                          <w:rPr>
                            <w:rFonts w:ascii="Arial MT"/>
                            <w:sz w:val="10"/>
                          </w:rPr>
                        </w:pPr>
                        <w:r>
                          <w:rPr>
                            <w:rFonts w:ascii="Arial MT"/>
                            <w:sz w:val="10"/>
                          </w:rPr>
                          <w:t>15977.8</w:t>
                        </w:r>
                      </w:p>
                    </w:tc>
                    <w:tc>
                      <w:tcPr>
                        <w:tcW w:w="390" w:type="dxa"/>
                      </w:tcPr>
                      <w:p w14:paraId="59F3A177" w14:textId="77777777" w:rsidR="00CB66C5" w:rsidRDefault="00CB66C5">
                        <w:pPr>
                          <w:pStyle w:val="TableParagraph"/>
                          <w:spacing w:before="14" w:line="108" w:lineRule="exact"/>
                          <w:ind w:left="19" w:right="19"/>
                          <w:rPr>
                            <w:rFonts w:ascii="Arial MT"/>
                            <w:sz w:val="10"/>
                          </w:rPr>
                        </w:pPr>
                        <w:r>
                          <w:rPr>
                            <w:rFonts w:ascii="Arial MT"/>
                            <w:sz w:val="10"/>
                          </w:rPr>
                          <w:t>0.0398</w:t>
                        </w:r>
                      </w:p>
                    </w:tc>
                  </w:tr>
                  <w:tr w:rsidR="00CB66C5" w14:paraId="5E172DB5" w14:textId="77777777">
                    <w:trPr>
                      <w:trHeight w:val="142"/>
                    </w:trPr>
                    <w:tc>
                      <w:tcPr>
                        <w:tcW w:w="260" w:type="dxa"/>
                      </w:tcPr>
                      <w:p w14:paraId="2204ACD0" w14:textId="77777777" w:rsidR="00CB66C5" w:rsidRDefault="00CB66C5">
                        <w:pPr>
                          <w:pStyle w:val="TableParagraph"/>
                          <w:spacing w:before="14" w:line="108" w:lineRule="exact"/>
                          <w:ind w:left="75"/>
                          <w:jc w:val="left"/>
                          <w:rPr>
                            <w:rFonts w:ascii="Arial MT"/>
                            <w:sz w:val="10"/>
                          </w:rPr>
                        </w:pPr>
                        <w:r>
                          <w:rPr>
                            <w:rFonts w:ascii="Arial MT"/>
                            <w:sz w:val="10"/>
                          </w:rPr>
                          <w:t>26</w:t>
                        </w:r>
                      </w:p>
                    </w:tc>
                    <w:tc>
                      <w:tcPr>
                        <w:tcW w:w="390" w:type="dxa"/>
                      </w:tcPr>
                      <w:p w14:paraId="28667C9C" w14:textId="77777777" w:rsidR="00CB66C5" w:rsidRDefault="00CB66C5">
                        <w:pPr>
                          <w:pStyle w:val="TableParagraph"/>
                          <w:spacing w:before="14" w:line="108" w:lineRule="exact"/>
                          <w:ind w:left="49"/>
                          <w:jc w:val="left"/>
                          <w:rPr>
                            <w:rFonts w:ascii="Arial MT"/>
                            <w:sz w:val="10"/>
                          </w:rPr>
                        </w:pPr>
                        <w:r>
                          <w:rPr>
                            <w:rFonts w:ascii="Arial MT"/>
                            <w:sz w:val="10"/>
                          </w:rPr>
                          <w:t>159.01</w:t>
                        </w:r>
                      </w:p>
                    </w:tc>
                    <w:tc>
                      <w:tcPr>
                        <w:tcW w:w="433" w:type="dxa"/>
                      </w:tcPr>
                      <w:p w14:paraId="7EC7265D" w14:textId="77777777" w:rsidR="00CB66C5" w:rsidRDefault="00CB66C5">
                        <w:pPr>
                          <w:pStyle w:val="TableParagraph"/>
                          <w:spacing w:before="14" w:line="108" w:lineRule="exact"/>
                          <w:ind w:left="13" w:right="12"/>
                          <w:rPr>
                            <w:rFonts w:ascii="Arial MT"/>
                            <w:sz w:val="10"/>
                          </w:rPr>
                        </w:pPr>
                        <w:r>
                          <w:rPr>
                            <w:rFonts w:ascii="Arial MT"/>
                            <w:sz w:val="10"/>
                          </w:rPr>
                          <w:t>15984.5</w:t>
                        </w:r>
                      </w:p>
                    </w:tc>
                    <w:tc>
                      <w:tcPr>
                        <w:tcW w:w="390" w:type="dxa"/>
                      </w:tcPr>
                      <w:p w14:paraId="3917B8BE" w14:textId="77777777" w:rsidR="00CB66C5" w:rsidRDefault="00CB66C5">
                        <w:pPr>
                          <w:pStyle w:val="TableParagraph"/>
                          <w:spacing w:before="14" w:line="108" w:lineRule="exact"/>
                          <w:ind w:left="19" w:right="19"/>
                          <w:rPr>
                            <w:rFonts w:ascii="Arial MT"/>
                            <w:sz w:val="10"/>
                          </w:rPr>
                        </w:pPr>
                        <w:r>
                          <w:rPr>
                            <w:rFonts w:ascii="Arial MT"/>
                            <w:sz w:val="10"/>
                          </w:rPr>
                          <w:t>0.0362</w:t>
                        </w:r>
                      </w:p>
                    </w:tc>
                  </w:tr>
                  <w:tr w:rsidR="00CB66C5" w14:paraId="7AB29DDC" w14:textId="77777777">
                    <w:trPr>
                      <w:trHeight w:val="142"/>
                    </w:trPr>
                    <w:tc>
                      <w:tcPr>
                        <w:tcW w:w="260" w:type="dxa"/>
                      </w:tcPr>
                      <w:p w14:paraId="3A416D0B" w14:textId="77777777" w:rsidR="00CB66C5" w:rsidRDefault="00CB66C5">
                        <w:pPr>
                          <w:pStyle w:val="TableParagraph"/>
                          <w:spacing w:before="14" w:line="108" w:lineRule="exact"/>
                          <w:ind w:left="75"/>
                          <w:jc w:val="left"/>
                          <w:rPr>
                            <w:rFonts w:ascii="Arial MT"/>
                            <w:sz w:val="10"/>
                          </w:rPr>
                        </w:pPr>
                        <w:r>
                          <w:rPr>
                            <w:rFonts w:ascii="Arial MT"/>
                            <w:sz w:val="10"/>
                          </w:rPr>
                          <w:t>27</w:t>
                        </w:r>
                      </w:p>
                    </w:tc>
                    <w:tc>
                      <w:tcPr>
                        <w:tcW w:w="390" w:type="dxa"/>
                      </w:tcPr>
                      <w:p w14:paraId="7B01153C" w14:textId="77777777" w:rsidR="00CB66C5" w:rsidRDefault="00CB66C5">
                        <w:pPr>
                          <w:pStyle w:val="TableParagraph"/>
                          <w:spacing w:before="14" w:line="108" w:lineRule="exact"/>
                          <w:ind w:left="49"/>
                          <w:jc w:val="left"/>
                          <w:rPr>
                            <w:rFonts w:ascii="Arial MT"/>
                            <w:sz w:val="10"/>
                          </w:rPr>
                        </w:pPr>
                        <w:r>
                          <w:rPr>
                            <w:rFonts w:ascii="Arial MT"/>
                            <w:sz w:val="10"/>
                          </w:rPr>
                          <w:t>161.48</w:t>
                        </w:r>
                      </w:p>
                    </w:tc>
                    <w:tc>
                      <w:tcPr>
                        <w:tcW w:w="433" w:type="dxa"/>
                      </w:tcPr>
                      <w:p w14:paraId="7398A19E" w14:textId="77777777" w:rsidR="00CB66C5" w:rsidRDefault="00CB66C5">
                        <w:pPr>
                          <w:pStyle w:val="TableParagraph"/>
                          <w:spacing w:before="14" w:line="108" w:lineRule="exact"/>
                          <w:ind w:left="13" w:right="12"/>
                          <w:rPr>
                            <w:rFonts w:ascii="Arial MT"/>
                            <w:sz w:val="10"/>
                          </w:rPr>
                        </w:pPr>
                        <w:r>
                          <w:rPr>
                            <w:rFonts w:ascii="Arial MT"/>
                            <w:sz w:val="10"/>
                          </w:rPr>
                          <w:t>16232.7</w:t>
                        </w:r>
                      </w:p>
                    </w:tc>
                    <w:tc>
                      <w:tcPr>
                        <w:tcW w:w="390" w:type="dxa"/>
                      </w:tcPr>
                      <w:p w14:paraId="417D304C" w14:textId="77777777" w:rsidR="00CB66C5" w:rsidRDefault="00CB66C5">
                        <w:pPr>
                          <w:pStyle w:val="TableParagraph"/>
                          <w:spacing w:before="14" w:line="108" w:lineRule="exact"/>
                          <w:ind w:left="19" w:right="19"/>
                          <w:rPr>
                            <w:rFonts w:ascii="Arial MT"/>
                            <w:sz w:val="10"/>
                          </w:rPr>
                        </w:pPr>
                        <w:r>
                          <w:rPr>
                            <w:rFonts w:ascii="Arial MT"/>
                            <w:sz w:val="10"/>
                          </w:rPr>
                          <w:t>0.0360</w:t>
                        </w:r>
                      </w:p>
                    </w:tc>
                  </w:tr>
                  <w:tr w:rsidR="00CB66C5" w14:paraId="76D34068" w14:textId="77777777">
                    <w:trPr>
                      <w:trHeight w:val="142"/>
                    </w:trPr>
                    <w:tc>
                      <w:tcPr>
                        <w:tcW w:w="260" w:type="dxa"/>
                      </w:tcPr>
                      <w:p w14:paraId="315F015A" w14:textId="77777777" w:rsidR="00CB66C5" w:rsidRDefault="00CB66C5">
                        <w:pPr>
                          <w:pStyle w:val="TableParagraph"/>
                          <w:spacing w:before="14" w:line="108" w:lineRule="exact"/>
                          <w:ind w:left="75"/>
                          <w:jc w:val="left"/>
                          <w:rPr>
                            <w:rFonts w:ascii="Arial MT"/>
                            <w:sz w:val="10"/>
                          </w:rPr>
                        </w:pPr>
                        <w:r>
                          <w:rPr>
                            <w:rFonts w:ascii="Arial MT"/>
                            <w:sz w:val="10"/>
                          </w:rPr>
                          <w:t>28</w:t>
                        </w:r>
                      </w:p>
                    </w:tc>
                    <w:tc>
                      <w:tcPr>
                        <w:tcW w:w="390" w:type="dxa"/>
                      </w:tcPr>
                      <w:p w14:paraId="24C39A10" w14:textId="77777777" w:rsidR="00CB66C5" w:rsidRDefault="00CB66C5">
                        <w:pPr>
                          <w:pStyle w:val="TableParagraph"/>
                          <w:spacing w:before="14" w:line="108" w:lineRule="exact"/>
                          <w:ind w:left="49"/>
                          <w:jc w:val="left"/>
                          <w:rPr>
                            <w:rFonts w:ascii="Arial MT"/>
                            <w:sz w:val="10"/>
                          </w:rPr>
                        </w:pPr>
                        <w:r>
                          <w:rPr>
                            <w:rFonts w:ascii="Arial MT"/>
                            <w:sz w:val="10"/>
                          </w:rPr>
                          <w:t>161.54</w:t>
                        </w:r>
                      </w:p>
                    </w:tc>
                    <w:tc>
                      <w:tcPr>
                        <w:tcW w:w="433" w:type="dxa"/>
                      </w:tcPr>
                      <w:p w14:paraId="7EFA0C69" w14:textId="77777777" w:rsidR="00CB66C5" w:rsidRDefault="00CB66C5">
                        <w:pPr>
                          <w:pStyle w:val="TableParagraph"/>
                          <w:spacing w:before="14" w:line="108" w:lineRule="exact"/>
                          <w:ind w:left="13" w:right="12"/>
                          <w:rPr>
                            <w:rFonts w:ascii="Arial MT"/>
                            <w:sz w:val="10"/>
                          </w:rPr>
                        </w:pPr>
                        <w:r>
                          <w:rPr>
                            <w:rFonts w:ascii="Arial MT"/>
                            <w:sz w:val="10"/>
                          </w:rPr>
                          <w:t>16238.5</w:t>
                        </w:r>
                      </w:p>
                    </w:tc>
                    <w:tc>
                      <w:tcPr>
                        <w:tcW w:w="390" w:type="dxa"/>
                      </w:tcPr>
                      <w:p w14:paraId="59BB059D" w14:textId="77777777" w:rsidR="00CB66C5" w:rsidRDefault="00CB66C5">
                        <w:pPr>
                          <w:pStyle w:val="TableParagraph"/>
                          <w:spacing w:before="14" w:line="108" w:lineRule="exact"/>
                          <w:ind w:left="19" w:right="19"/>
                          <w:rPr>
                            <w:rFonts w:ascii="Arial MT"/>
                            <w:sz w:val="10"/>
                          </w:rPr>
                        </w:pPr>
                        <w:r>
                          <w:rPr>
                            <w:rFonts w:ascii="Arial MT"/>
                            <w:sz w:val="10"/>
                          </w:rPr>
                          <w:t>0.0378</w:t>
                        </w:r>
                      </w:p>
                    </w:tc>
                  </w:tr>
                  <w:tr w:rsidR="00CB66C5" w14:paraId="1B40553B" w14:textId="77777777">
                    <w:trPr>
                      <w:trHeight w:val="142"/>
                    </w:trPr>
                    <w:tc>
                      <w:tcPr>
                        <w:tcW w:w="260" w:type="dxa"/>
                      </w:tcPr>
                      <w:p w14:paraId="215AD6F6" w14:textId="77777777" w:rsidR="00CB66C5" w:rsidRDefault="00CB66C5">
                        <w:pPr>
                          <w:pStyle w:val="TableParagraph"/>
                          <w:spacing w:before="14" w:line="108" w:lineRule="exact"/>
                          <w:ind w:left="75"/>
                          <w:jc w:val="left"/>
                          <w:rPr>
                            <w:rFonts w:ascii="Arial MT"/>
                            <w:sz w:val="10"/>
                          </w:rPr>
                        </w:pPr>
                        <w:r>
                          <w:rPr>
                            <w:rFonts w:ascii="Arial MT"/>
                            <w:sz w:val="10"/>
                          </w:rPr>
                          <w:t>29</w:t>
                        </w:r>
                      </w:p>
                    </w:tc>
                    <w:tc>
                      <w:tcPr>
                        <w:tcW w:w="390" w:type="dxa"/>
                      </w:tcPr>
                      <w:p w14:paraId="34F5548A" w14:textId="77777777" w:rsidR="00CB66C5" w:rsidRDefault="00CB66C5">
                        <w:pPr>
                          <w:pStyle w:val="TableParagraph"/>
                          <w:spacing w:before="14" w:line="108" w:lineRule="exact"/>
                          <w:ind w:left="49"/>
                          <w:jc w:val="left"/>
                          <w:rPr>
                            <w:rFonts w:ascii="Arial MT"/>
                            <w:sz w:val="10"/>
                          </w:rPr>
                        </w:pPr>
                        <w:r>
                          <w:rPr>
                            <w:rFonts w:ascii="Arial MT"/>
                            <w:sz w:val="10"/>
                          </w:rPr>
                          <w:t>163.86</w:t>
                        </w:r>
                      </w:p>
                    </w:tc>
                    <w:tc>
                      <w:tcPr>
                        <w:tcW w:w="433" w:type="dxa"/>
                      </w:tcPr>
                      <w:p w14:paraId="42B8FC50" w14:textId="77777777" w:rsidR="00CB66C5" w:rsidRDefault="00CB66C5">
                        <w:pPr>
                          <w:pStyle w:val="TableParagraph"/>
                          <w:spacing w:before="14" w:line="108" w:lineRule="exact"/>
                          <w:ind w:left="13" w:right="12"/>
                          <w:rPr>
                            <w:rFonts w:ascii="Arial MT"/>
                            <w:sz w:val="10"/>
                          </w:rPr>
                        </w:pPr>
                        <w:r>
                          <w:rPr>
                            <w:rFonts w:ascii="Arial MT"/>
                            <w:sz w:val="10"/>
                          </w:rPr>
                          <w:t>16472.3</w:t>
                        </w:r>
                      </w:p>
                    </w:tc>
                    <w:tc>
                      <w:tcPr>
                        <w:tcW w:w="390" w:type="dxa"/>
                      </w:tcPr>
                      <w:p w14:paraId="4DB45C28" w14:textId="77777777" w:rsidR="00CB66C5" w:rsidRDefault="00CB66C5">
                        <w:pPr>
                          <w:pStyle w:val="TableParagraph"/>
                          <w:spacing w:before="14" w:line="108" w:lineRule="exact"/>
                          <w:ind w:left="19" w:right="19"/>
                          <w:rPr>
                            <w:rFonts w:ascii="Arial MT"/>
                            <w:sz w:val="10"/>
                          </w:rPr>
                        </w:pPr>
                        <w:r>
                          <w:rPr>
                            <w:rFonts w:ascii="Arial MT"/>
                            <w:sz w:val="10"/>
                          </w:rPr>
                          <w:t>0.0772</w:t>
                        </w:r>
                      </w:p>
                    </w:tc>
                  </w:tr>
                </w:tbl>
                <w:p w14:paraId="0E128517" w14:textId="77777777" w:rsidR="00CB66C5" w:rsidRDefault="00CB66C5">
                  <w:pPr>
                    <w:pStyle w:val="a3"/>
                  </w:pPr>
                </w:p>
              </w:txbxContent>
            </v:textbox>
            <w10:wrap type="topAndBottom" anchorx="page"/>
          </v:shape>
        </w:pict>
      </w:r>
      <w:r>
        <w:rPr>
          <w:noProof/>
          <w:color w:val="000000" w:themeColor="text1"/>
        </w:rPr>
        <w:pict w14:anchorId="3D1DBE8C">
          <v:shape id="_x0000_s8847" type="#_x0000_t202" style="position:absolute;left:0;text-align:left;margin-left:360.65pt;margin-top:12.05pt;width:82.25pt;height:66.25pt;z-index:-250743808;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60"/>
                    <w:gridCol w:w="563"/>
                    <w:gridCol w:w="823"/>
                  </w:tblGrid>
                  <w:tr w:rsidR="00CB66C5" w14:paraId="6185322A" w14:textId="77777777">
                    <w:trPr>
                      <w:trHeight w:val="142"/>
                    </w:trPr>
                    <w:tc>
                      <w:tcPr>
                        <w:tcW w:w="260" w:type="dxa"/>
                      </w:tcPr>
                      <w:p w14:paraId="48384714" w14:textId="77777777" w:rsidR="00CB66C5" w:rsidRDefault="00CB66C5">
                        <w:pPr>
                          <w:pStyle w:val="TableParagraph"/>
                          <w:spacing w:before="14" w:line="108" w:lineRule="exact"/>
                          <w:ind w:left="28" w:right="29"/>
                          <w:rPr>
                            <w:rFonts w:ascii="Arial MT"/>
                            <w:sz w:val="10"/>
                          </w:rPr>
                        </w:pPr>
                        <w:r>
                          <w:rPr>
                            <w:rFonts w:ascii="Arial MT"/>
                            <w:sz w:val="10"/>
                          </w:rPr>
                          <w:t>No.</w:t>
                        </w:r>
                      </w:p>
                    </w:tc>
                    <w:tc>
                      <w:tcPr>
                        <w:tcW w:w="563" w:type="dxa"/>
                      </w:tcPr>
                      <w:p w14:paraId="320BA35B" w14:textId="77777777" w:rsidR="00CB66C5" w:rsidRDefault="00CB66C5">
                        <w:pPr>
                          <w:pStyle w:val="TableParagraph"/>
                          <w:spacing w:before="14" w:line="108" w:lineRule="exact"/>
                          <w:ind w:left="19" w:right="20"/>
                          <w:rPr>
                            <w:rFonts w:ascii="Arial MT"/>
                            <w:sz w:val="10"/>
                          </w:rPr>
                        </w:pPr>
                        <w:r>
                          <w:rPr>
                            <w:rFonts w:ascii="Arial MT"/>
                            <w:sz w:val="10"/>
                          </w:rPr>
                          <w:t>Annotation</w:t>
                        </w:r>
                      </w:p>
                    </w:tc>
                    <w:tc>
                      <w:tcPr>
                        <w:tcW w:w="823" w:type="dxa"/>
                      </w:tcPr>
                      <w:p w14:paraId="0386B2C7" w14:textId="77777777" w:rsidR="00CB66C5" w:rsidRDefault="00CB66C5">
                        <w:pPr>
                          <w:pStyle w:val="TableParagraph"/>
                          <w:spacing w:before="14" w:line="108" w:lineRule="exact"/>
                          <w:ind w:left="31" w:right="5"/>
                          <w:rPr>
                            <w:rFonts w:ascii="Arial MT"/>
                            <w:sz w:val="10"/>
                          </w:rPr>
                        </w:pPr>
                        <w:r>
                          <w:rPr>
                            <w:rFonts w:ascii="Arial MT"/>
                            <w:sz w:val="10"/>
                          </w:rPr>
                          <w:t>(ppm)</w:t>
                        </w:r>
                      </w:p>
                    </w:tc>
                  </w:tr>
                  <w:tr w:rsidR="00CB66C5" w14:paraId="7B837D56" w14:textId="77777777">
                    <w:trPr>
                      <w:trHeight w:val="142"/>
                    </w:trPr>
                    <w:tc>
                      <w:tcPr>
                        <w:tcW w:w="260" w:type="dxa"/>
                      </w:tcPr>
                      <w:p w14:paraId="4DE26619" w14:textId="77777777" w:rsidR="00CB66C5" w:rsidRDefault="00CB66C5">
                        <w:pPr>
                          <w:pStyle w:val="TableParagraph"/>
                          <w:spacing w:before="14" w:line="108" w:lineRule="exact"/>
                          <w:rPr>
                            <w:rFonts w:ascii="Arial MT"/>
                            <w:sz w:val="10"/>
                          </w:rPr>
                        </w:pPr>
                        <w:r>
                          <w:rPr>
                            <w:rFonts w:ascii="Arial MT"/>
                            <w:w w:val="95"/>
                            <w:sz w:val="10"/>
                          </w:rPr>
                          <w:t>1</w:t>
                        </w:r>
                      </w:p>
                    </w:tc>
                    <w:tc>
                      <w:tcPr>
                        <w:tcW w:w="563" w:type="dxa"/>
                      </w:tcPr>
                      <w:p w14:paraId="0173BC0E" w14:textId="77777777" w:rsidR="00CB66C5" w:rsidRDefault="00CB66C5">
                        <w:pPr>
                          <w:pStyle w:val="TableParagraph"/>
                          <w:spacing w:before="14" w:line="108" w:lineRule="exact"/>
                          <w:ind w:left="2"/>
                          <w:rPr>
                            <w:rFonts w:ascii="Arial MT"/>
                            <w:sz w:val="10"/>
                          </w:rPr>
                        </w:pPr>
                        <w:r>
                          <w:rPr>
                            <w:rFonts w:ascii="Arial MT"/>
                            <w:w w:val="95"/>
                            <w:sz w:val="10"/>
                          </w:rPr>
                          <w:t>3</w:t>
                        </w:r>
                      </w:p>
                    </w:tc>
                    <w:tc>
                      <w:tcPr>
                        <w:tcW w:w="823" w:type="dxa"/>
                      </w:tcPr>
                      <w:p w14:paraId="500218F0" w14:textId="77777777" w:rsidR="00CB66C5" w:rsidRDefault="00CB66C5">
                        <w:pPr>
                          <w:pStyle w:val="TableParagraph"/>
                          <w:spacing w:before="14" w:line="108" w:lineRule="exact"/>
                          <w:ind w:left="31" w:right="31"/>
                          <w:rPr>
                            <w:rFonts w:ascii="Arial MT"/>
                            <w:sz w:val="10"/>
                          </w:rPr>
                        </w:pPr>
                        <w:r>
                          <w:rPr>
                            <w:rFonts w:ascii="Arial MT"/>
                            <w:sz w:val="10"/>
                          </w:rPr>
                          <w:t>23.95</w:t>
                        </w:r>
                      </w:p>
                    </w:tc>
                  </w:tr>
                  <w:tr w:rsidR="00CB66C5" w14:paraId="0C1AF9A3" w14:textId="77777777">
                    <w:trPr>
                      <w:trHeight w:val="142"/>
                    </w:trPr>
                    <w:tc>
                      <w:tcPr>
                        <w:tcW w:w="260" w:type="dxa"/>
                      </w:tcPr>
                      <w:p w14:paraId="7E6C42DA" w14:textId="77777777" w:rsidR="00CB66C5" w:rsidRDefault="00CB66C5">
                        <w:pPr>
                          <w:pStyle w:val="TableParagraph"/>
                          <w:spacing w:before="14" w:line="108" w:lineRule="exact"/>
                          <w:rPr>
                            <w:rFonts w:ascii="Arial MT"/>
                            <w:sz w:val="10"/>
                          </w:rPr>
                        </w:pPr>
                        <w:r>
                          <w:rPr>
                            <w:rFonts w:ascii="Arial MT"/>
                            <w:w w:val="95"/>
                            <w:sz w:val="10"/>
                          </w:rPr>
                          <w:t>2</w:t>
                        </w:r>
                      </w:p>
                    </w:tc>
                    <w:tc>
                      <w:tcPr>
                        <w:tcW w:w="563" w:type="dxa"/>
                      </w:tcPr>
                      <w:p w14:paraId="1A4D93B8" w14:textId="77777777" w:rsidR="00CB66C5" w:rsidRDefault="00CB66C5">
                        <w:pPr>
                          <w:pStyle w:val="TableParagraph"/>
                          <w:spacing w:before="14" w:line="108" w:lineRule="exact"/>
                          <w:ind w:left="2"/>
                          <w:rPr>
                            <w:rFonts w:ascii="Arial MT"/>
                            <w:sz w:val="10"/>
                          </w:rPr>
                        </w:pPr>
                        <w:r>
                          <w:rPr>
                            <w:rFonts w:ascii="Arial MT"/>
                            <w:w w:val="95"/>
                            <w:sz w:val="10"/>
                          </w:rPr>
                          <w:t>5</w:t>
                        </w:r>
                      </w:p>
                    </w:tc>
                    <w:tc>
                      <w:tcPr>
                        <w:tcW w:w="823" w:type="dxa"/>
                      </w:tcPr>
                      <w:p w14:paraId="2D28AA53" w14:textId="77777777" w:rsidR="00CB66C5" w:rsidRDefault="00CB66C5">
                        <w:pPr>
                          <w:pStyle w:val="TableParagraph"/>
                          <w:spacing w:before="14" w:line="108" w:lineRule="exact"/>
                          <w:ind w:left="31" w:right="31"/>
                          <w:rPr>
                            <w:rFonts w:ascii="Arial MT"/>
                            <w:sz w:val="10"/>
                          </w:rPr>
                        </w:pPr>
                        <w:r>
                          <w:rPr>
                            <w:rFonts w:ascii="Arial MT"/>
                            <w:sz w:val="10"/>
                          </w:rPr>
                          <w:t>27.71</w:t>
                        </w:r>
                      </w:p>
                    </w:tc>
                  </w:tr>
                  <w:tr w:rsidR="00CB66C5" w14:paraId="5B0E44AA" w14:textId="77777777">
                    <w:trPr>
                      <w:trHeight w:val="142"/>
                    </w:trPr>
                    <w:tc>
                      <w:tcPr>
                        <w:tcW w:w="260" w:type="dxa"/>
                      </w:tcPr>
                      <w:p w14:paraId="01E7A0A2" w14:textId="77777777" w:rsidR="00CB66C5" w:rsidRDefault="00CB66C5">
                        <w:pPr>
                          <w:pStyle w:val="TableParagraph"/>
                          <w:spacing w:before="14" w:line="108" w:lineRule="exact"/>
                          <w:rPr>
                            <w:rFonts w:ascii="Arial MT"/>
                            <w:sz w:val="10"/>
                          </w:rPr>
                        </w:pPr>
                        <w:r>
                          <w:rPr>
                            <w:rFonts w:ascii="Arial MT"/>
                            <w:w w:val="95"/>
                            <w:sz w:val="10"/>
                          </w:rPr>
                          <w:t>3</w:t>
                        </w:r>
                      </w:p>
                    </w:tc>
                    <w:tc>
                      <w:tcPr>
                        <w:tcW w:w="563" w:type="dxa"/>
                      </w:tcPr>
                      <w:p w14:paraId="2E0A2618" w14:textId="77777777" w:rsidR="00CB66C5" w:rsidRDefault="00CB66C5">
                        <w:pPr>
                          <w:pStyle w:val="TableParagraph"/>
                          <w:spacing w:before="14" w:line="108" w:lineRule="exact"/>
                          <w:ind w:left="2"/>
                          <w:rPr>
                            <w:rFonts w:ascii="Arial MT"/>
                            <w:sz w:val="10"/>
                          </w:rPr>
                        </w:pPr>
                        <w:r>
                          <w:rPr>
                            <w:rFonts w:ascii="Arial MT"/>
                            <w:w w:val="95"/>
                            <w:sz w:val="10"/>
                          </w:rPr>
                          <w:t>6</w:t>
                        </w:r>
                      </w:p>
                    </w:tc>
                    <w:tc>
                      <w:tcPr>
                        <w:tcW w:w="823" w:type="dxa"/>
                      </w:tcPr>
                      <w:p w14:paraId="566425E2" w14:textId="77777777" w:rsidR="00CB66C5" w:rsidRDefault="00CB66C5">
                        <w:pPr>
                          <w:pStyle w:val="TableParagraph"/>
                          <w:spacing w:before="14" w:line="108" w:lineRule="exact"/>
                          <w:ind w:left="31" w:right="31"/>
                          <w:rPr>
                            <w:rFonts w:ascii="Arial MT"/>
                            <w:sz w:val="10"/>
                          </w:rPr>
                        </w:pPr>
                        <w:r>
                          <w:rPr>
                            <w:rFonts w:ascii="Arial MT"/>
                            <w:sz w:val="10"/>
                          </w:rPr>
                          <w:t>49.07</w:t>
                        </w:r>
                      </w:p>
                    </w:tc>
                  </w:tr>
                  <w:tr w:rsidR="00CB66C5" w14:paraId="6C73F8FA" w14:textId="77777777">
                    <w:trPr>
                      <w:trHeight w:val="142"/>
                    </w:trPr>
                    <w:tc>
                      <w:tcPr>
                        <w:tcW w:w="260" w:type="dxa"/>
                      </w:tcPr>
                      <w:p w14:paraId="4D6D075F" w14:textId="77777777" w:rsidR="00CB66C5" w:rsidRDefault="00CB66C5">
                        <w:pPr>
                          <w:pStyle w:val="TableParagraph"/>
                          <w:spacing w:before="14" w:line="108" w:lineRule="exact"/>
                          <w:rPr>
                            <w:rFonts w:ascii="Arial MT"/>
                            <w:sz w:val="10"/>
                          </w:rPr>
                        </w:pPr>
                        <w:r>
                          <w:rPr>
                            <w:rFonts w:ascii="Arial MT"/>
                            <w:w w:val="95"/>
                            <w:sz w:val="10"/>
                          </w:rPr>
                          <w:t>4</w:t>
                        </w:r>
                      </w:p>
                    </w:tc>
                    <w:tc>
                      <w:tcPr>
                        <w:tcW w:w="563" w:type="dxa"/>
                      </w:tcPr>
                      <w:p w14:paraId="6AC0AAA4" w14:textId="77777777" w:rsidR="00CB66C5" w:rsidRDefault="00CB66C5">
                        <w:pPr>
                          <w:pStyle w:val="TableParagraph"/>
                          <w:spacing w:before="14" w:line="108" w:lineRule="exact"/>
                          <w:ind w:left="2"/>
                          <w:rPr>
                            <w:rFonts w:ascii="Arial MT"/>
                            <w:sz w:val="10"/>
                          </w:rPr>
                        </w:pPr>
                        <w:r>
                          <w:rPr>
                            <w:rFonts w:ascii="Arial MT"/>
                            <w:w w:val="95"/>
                            <w:sz w:val="10"/>
                          </w:rPr>
                          <w:t>2</w:t>
                        </w:r>
                      </w:p>
                    </w:tc>
                    <w:tc>
                      <w:tcPr>
                        <w:tcW w:w="823" w:type="dxa"/>
                      </w:tcPr>
                      <w:p w14:paraId="7C5F3B54" w14:textId="77777777" w:rsidR="00CB66C5" w:rsidRDefault="00CB66C5">
                        <w:pPr>
                          <w:pStyle w:val="TableParagraph"/>
                          <w:spacing w:before="14" w:line="108" w:lineRule="exact"/>
                          <w:ind w:left="31" w:right="31"/>
                          <w:rPr>
                            <w:rFonts w:ascii="Arial MT"/>
                            <w:sz w:val="10"/>
                          </w:rPr>
                        </w:pPr>
                        <w:r>
                          <w:rPr>
                            <w:rFonts w:ascii="Arial MT"/>
                            <w:sz w:val="10"/>
                          </w:rPr>
                          <w:t>50.11</w:t>
                        </w:r>
                      </w:p>
                    </w:tc>
                  </w:tr>
                  <w:tr w:rsidR="00CB66C5" w14:paraId="371DB748" w14:textId="77777777">
                    <w:trPr>
                      <w:trHeight w:val="142"/>
                    </w:trPr>
                    <w:tc>
                      <w:tcPr>
                        <w:tcW w:w="260" w:type="dxa"/>
                      </w:tcPr>
                      <w:p w14:paraId="38238B94" w14:textId="77777777" w:rsidR="00CB66C5" w:rsidRDefault="00CB66C5">
                        <w:pPr>
                          <w:pStyle w:val="TableParagraph"/>
                          <w:spacing w:before="14" w:line="108" w:lineRule="exact"/>
                          <w:rPr>
                            <w:rFonts w:ascii="Arial MT"/>
                            <w:sz w:val="10"/>
                          </w:rPr>
                        </w:pPr>
                        <w:r>
                          <w:rPr>
                            <w:rFonts w:ascii="Arial MT"/>
                            <w:w w:val="95"/>
                            <w:sz w:val="10"/>
                          </w:rPr>
                          <w:t>5</w:t>
                        </w:r>
                      </w:p>
                    </w:tc>
                    <w:tc>
                      <w:tcPr>
                        <w:tcW w:w="563" w:type="dxa"/>
                      </w:tcPr>
                      <w:p w14:paraId="46AE70E0" w14:textId="77777777" w:rsidR="00CB66C5" w:rsidRDefault="00CB66C5">
                        <w:pPr>
                          <w:pStyle w:val="TableParagraph"/>
                          <w:spacing w:before="14" w:line="108" w:lineRule="exact"/>
                          <w:ind w:left="2"/>
                          <w:rPr>
                            <w:rFonts w:ascii="Arial MT"/>
                            <w:sz w:val="10"/>
                          </w:rPr>
                        </w:pPr>
                        <w:r>
                          <w:rPr>
                            <w:rFonts w:ascii="Arial MT"/>
                            <w:w w:val="95"/>
                            <w:sz w:val="10"/>
                          </w:rPr>
                          <w:t>7</w:t>
                        </w:r>
                      </w:p>
                    </w:tc>
                    <w:tc>
                      <w:tcPr>
                        <w:tcW w:w="823" w:type="dxa"/>
                      </w:tcPr>
                      <w:p w14:paraId="2D2D1F7D" w14:textId="77777777" w:rsidR="00CB66C5" w:rsidRDefault="00CB66C5">
                        <w:pPr>
                          <w:pStyle w:val="TableParagraph"/>
                          <w:spacing w:before="14" w:line="108" w:lineRule="exact"/>
                          <w:ind w:left="31" w:right="31"/>
                          <w:rPr>
                            <w:rFonts w:ascii="Arial MT"/>
                            <w:sz w:val="10"/>
                          </w:rPr>
                        </w:pPr>
                        <w:r>
                          <w:rPr>
                            <w:rFonts w:ascii="Arial MT"/>
                            <w:sz w:val="10"/>
                          </w:rPr>
                          <w:t>62.55</w:t>
                        </w:r>
                      </w:p>
                    </w:tc>
                  </w:tr>
                  <w:tr w:rsidR="00CB66C5" w14:paraId="65417096" w14:textId="77777777">
                    <w:trPr>
                      <w:trHeight w:val="142"/>
                    </w:trPr>
                    <w:tc>
                      <w:tcPr>
                        <w:tcW w:w="260" w:type="dxa"/>
                      </w:tcPr>
                      <w:p w14:paraId="0A0D19D4" w14:textId="77777777" w:rsidR="00CB66C5" w:rsidRDefault="00CB66C5">
                        <w:pPr>
                          <w:pStyle w:val="TableParagraph"/>
                          <w:spacing w:before="14" w:line="108" w:lineRule="exact"/>
                          <w:rPr>
                            <w:rFonts w:ascii="Arial MT"/>
                            <w:sz w:val="10"/>
                          </w:rPr>
                        </w:pPr>
                        <w:r>
                          <w:rPr>
                            <w:rFonts w:ascii="Arial MT"/>
                            <w:w w:val="95"/>
                            <w:sz w:val="10"/>
                          </w:rPr>
                          <w:t>6</w:t>
                        </w:r>
                      </w:p>
                    </w:tc>
                    <w:tc>
                      <w:tcPr>
                        <w:tcW w:w="563" w:type="dxa"/>
                      </w:tcPr>
                      <w:p w14:paraId="33A4973C" w14:textId="77777777" w:rsidR="00CB66C5" w:rsidRDefault="00CB66C5">
                        <w:pPr>
                          <w:pStyle w:val="TableParagraph"/>
                          <w:spacing w:before="14" w:line="108" w:lineRule="exact"/>
                          <w:ind w:left="19" w:right="18"/>
                          <w:rPr>
                            <w:rFonts w:ascii="Arial MT"/>
                            <w:sz w:val="10"/>
                          </w:rPr>
                        </w:pPr>
                        <w:r>
                          <w:rPr>
                            <w:rFonts w:ascii="Arial MT"/>
                            <w:sz w:val="10"/>
                          </w:rPr>
                          <w:t>18</w:t>
                        </w:r>
                      </w:p>
                    </w:tc>
                    <w:tc>
                      <w:tcPr>
                        <w:tcW w:w="823" w:type="dxa"/>
                      </w:tcPr>
                      <w:p w14:paraId="4C4A9BA2" w14:textId="77777777" w:rsidR="00CB66C5" w:rsidRDefault="00CB66C5">
                        <w:pPr>
                          <w:pStyle w:val="TableParagraph"/>
                          <w:spacing w:before="14" w:line="108" w:lineRule="exact"/>
                          <w:ind w:left="31" w:right="31"/>
                          <w:rPr>
                            <w:rFonts w:ascii="Arial MT"/>
                            <w:sz w:val="10"/>
                          </w:rPr>
                        </w:pPr>
                        <w:r>
                          <w:rPr>
                            <w:rFonts w:ascii="Arial MT"/>
                            <w:sz w:val="10"/>
                          </w:rPr>
                          <w:t>109.32</w:t>
                        </w:r>
                      </w:p>
                    </w:tc>
                  </w:tr>
                  <w:tr w:rsidR="00CB66C5" w14:paraId="54DACDA1" w14:textId="77777777">
                    <w:trPr>
                      <w:trHeight w:val="142"/>
                    </w:trPr>
                    <w:tc>
                      <w:tcPr>
                        <w:tcW w:w="260" w:type="dxa"/>
                      </w:tcPr>
                      <w:p w14:paraId="1A89296C" w14:textId="77777777" w:rsidR="00CB66C5" w:rsidRDefault="00CB66C5">
                        <w:pPr>
                          <w:pStyle w:val="TableParagraph"/>
                          <w:spacing w:before="14" w:line="108" w:lineRule="exact"/>
                          <w:rPr>
                            <w:rFonts w:ascii="Arial MT"/>
                            <w:sz w:val="10"/>
                          </w:rPr>
                        </w:pPr>
                        <w:r>
                          <w:rPr>
                            <w:rFonts w:ascii="Arial MT"/>
                            <w:w w:val="95"/>
                            <w:sz w:val="10"/>
                          </w:rPr>
                          <w:t>7</w:t>
                        </w:r>
                      </w:p>
                    </w:tc>
                    <w:tc>
                      <w:tcPr>
                        <w:tcW w:w="563" w:type="dxa"/>
                      </w:tcPr>
                      <w:p w14:paraId="1B06E289" w14:textId="77777777" w:rsidR="00CB66C5" w:rsidRDefault="00CB66C5">
                        <w:pPr>
                          <w:pStyle w:val="TableParagraph"/>
                          <w:spacing w:before="14" w:line="108" w:lineRule="exact"/>
                          <w:ind w:left="19" w:right="20"/>
                          <w:rPr>
                            <w:rFonts w:ascii="Arial MT"/>
                            <w:sz w:val="10"/>
                          </w:rPr>
                        </w:pPr>
                        <w:r>
                          <w:rPr>
                            <w:rFonts w:ascii="Arial MT"/>
                            <w:sz w:val="10"/>
                          </w:rPr>
                          <w:t>20,22</w:t>
                        </w:r>
                      </w:p>
                    </w:tc>
                    <w:tc>
                      <w:tcPr>
                        <w:tcW w:w="823" w:type="dxa"/>
                      </w:tcPr>
                      <w:p w14:paraId="722D747D" w14:textId="77777777" w:rsidR="00CB66C5" w:rsidRDefault="00CB66C5">
                        <w:pPr>
                          <w:pStyle w:val="TableParagraph"/>
                          <w:spacing w:before="14" w:line="108" w:lineRule="exact"/>
                          <w:ind w:left="31" w:right="31"/>
                          <w:rPr>
                            <w:rFonts w:ascii="Arial MT"/>
                            <w:sz w:val="10"/>
                          </w:rPr>
                        </w:pPr>
                        <w:r>
                          <w:rPr>
                            <w:rFonts w:ascii="Arial MT"/>
                            <w:spacing w:val="-1"/>
                            <w:w w:val="95"/>
                            <w:sz w:val="10"/>
                          </w:rPr>
                          <w:t>[112.94</w:t>
                        </w:r>
                        <w:r>
                          <w:rPr>
                            <w:rFonts w:ascii="Arial MT"/>
                            <w:spacing w:val="-4"/>
                            <w:w w:val="95"/>
                            <w:sz w:val="10"/>
                          </w:rPr>
                          <w:t xml:space="preserve"> </w:t>
                        </w:r>
                        <w:r>
                          <w:rPr>
                            <w:rFonts w:ascii="Arial MT"/>
                            <w:spacing w:val="-1"/>
                            <w:w w:val="95"/>
                            <w:sz w:val="10"/>
                          </w:rPr>
                          <w:t>..</w:t>
                        </w:r>
                        <w:r>
                          <w:rPr>
                            <w:rFonts w:ascii="Arial MT"/>
                            <w:spacing w:val="-4"/>
                            <w:w w:val="95"/>
                            <w:sz w:val="10"/>
                          </w:rPr>
                          <w:t xml:space="preserve"> </w:t>
                        </w:r>
                        <w:r>
                          <w:rPr>
                            <w:rFonts w:ascii="Arial MT"/>
                            <w:spacing w:val="-1"/>
                            <w:w w:val="95"/>
                            <w:sz w:val="10"/>
                          </w:rPr>
                          <w:t>113.60]</w:t>
                        </w:r>
                      </w:p>
                    </w:tc>
                  </w:tr>
                  <w:tr w:rsidR="00CB66C5" w14:paraId="3D9F7085" w14:textId="77777777">
                    <w:trPr>
                      <w:trHeight w:val="142"/>
                    </w:trPr>
                    <w:tc>
                      <w:tcPr>
                        <w:tcW w:w="260" w:type="dxa"/>
                      </w:tcPr>
                      <w:p w14:paraId="690F7AD1" w14:textId="77777777" w:rsidR="00CB66C5" w:rsidRDefault="00CB66C5">
                        <w:pPr>
                          <w:pStyle w:val="TableParagraph"/>
                          <w:spacing w:before="14" w:line="108" w:lineRule="exact"/>
                          <w:rPr>
                            <w:rFonts w:ascii="Arial MT"/>
                            <w:sz w:val="10"/>
                          </w:rPr>
                        </w:pPr>
                        <w:r>
                          <w:rPr>
                            <w:rFonts w:ascii="Arial MT"/>
                            <w:w w:val="95"/>
                            <w:sz w:val="10"/>
                          </w:rPr>
                          <w:t>8</w:t>
                        </w:r>
                      </w:p>
                    </w:tc>
                    <w:tc>
                      <w:tcPr>
                        <w:tcW w:w="563" w:type="dxa"/>
                      </w:tcPr>
                      <w:p w14:paraId="11E7A242" w14:textId="77777777" w:rsidR="00CB66C5" w:rsidRDefault="00CB66C5">
                        <w:pPr>
                          <w:pStyle w:val="TableParagraph"/>
                          <w:spacing w:before="14" w:line="108" w:lineRule="exact"/>
                          <w:ind w:left="19" w:right="19"/>
                          <w:rPr>
                            <w:rFonts w:ascii="Arial MT"/>
                            <w:sz w:val="10"/>
                          </w:rPr>
                        </w:pPr>
                        <w:r>
                          <w:rPr>
                            <w:rFonts w:ascii="Arial MT"/>
                            <w:sz w:val="10"/>
                          </w:rPr>
                          <w:t>10,2</w:t>
                        </w:r>
                      </w:p>
                    </w:tc>
                    <w:tc>
                      <w:tcPr>
                        <w:tcW w:w="823" w:type="dxa"/>
                      </w:tcPr>
                      <w:p w14:paraId="7E487AE4" w14:textId="77777777" w:rsidR="00CB66C5" w:rsidRDefault="00CB66C5">
                        <w:pPr>
                          <w:pStyle w:val="TableParagraph"/>
                          <w:spacing w:before="14" w:line="108" w:lineRule="exact"/>
                          <w:ind w:left="31" w:right="31"/>
                          <w:rPr>
                            <w:rFonts w:ascii="Arial MT"/>
                            <w:sz w:val="10"/>
                          </w:rPr>
                        </w:pPr>
                        <w:r>
                          <w:rPr>
                            <w:rFonts w:ascii="Arial MT"/>
                            <w:sz w:val="10"/>
                          </w:rPr>
                          <w:t>129.31</w:t>
                        </w:r>
                      </w:p>
                    </w:tc>
                  </w:tr>
                </w:tbl>
                <w:p w14:paraId="28AC632D" w14:textId="77777777" w:rsidR="00CB66C5" w:rsidRDefault="00CB66C5">
                  <w:pPr>
                    <w:pStyle w:val="a3"/>
                  </w:pPr>
                </w:p>
              </w:txbxContent>
            </v:textbox>
            <w10:wrap type="topAndBottom" anchorx="page"/>
          </v:shape>
        </w:pict>
      </w:r>
      <w:r>
        <w:rPr>
          <w:noProof/>
          <w:color w:val="000000" w:themeColor="text1"/>
        </w:rPr>
        <w:pict w14:anchorId="3923CCFD">
          <v:shape id="_x0000_s8846" type="#_x0000_t202" style="position:absolute;left:0;text-align:left;margin-left:445.05pt;margin-top:12.05pt;width:82.25pt;height:58.9pt;z-index:-250742784;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60"/>
                    <w:gridCol w:w="563"/>
                    <w:gridCol w:w="823"/>
                  </w:tblGrid>
                  <w:tr w:rsidR="00CB66C5" w14:paraId="3EE4ADFF" w14:textId="77777777">
                    <w:trPr>
                      <w:trHeight w:val="142"/>
                    </w:trPr>
                    <w:tc>
                      <w:tcPr>
                        <w:tcW w:w="260" w:type="dxa"/>
                      </w:tcPr>
                      <w:p w14:paraId="6AC89AE4" w14:textId="77777777" w:rsidR="00CB66C5" w:rsidRDefault="00CB66C5">
                        <w:pPr>
                          <w:pStyle w:val="TableParagraph"/>
                          <w:spacing w:before="14" w:line="108" w:lineRule="exact"/>
                          <w:ind w:left="55"/>
                          <w:jc w:val="left"/>
                          <w:rPr>
                            <w:rFonts w:ascii="Arial MT"/>
                            <w:sz w:val="10"/>
                          </w:rPr>
                        </w:pPr>
                        <w:r>
                          <w:rPr>
                            <w:rFonts w:ascii="Arial MT"/>
                            <w:sz w:val="10"/>
                          </w:rPr>
                          <w:t>No.</w:t>
                        </w:r>
                      </w:p>
                    </w:tc>
                    <w:tc>
                      <w:tcPr>
                        <w:tcW w:w="563" w:type="dxa"/>
                      </w:tcPr>
                      <w:p w14:paraId="2CEB1BAF" w14:textId="77777777" w:rsidR="00CB66C5" w:rsidRDefault="00CB66C5">
                        <w:pPr>
                          <w:pStyle w:val="TableParagraph"/>
                          <w:spacing w:before="14" w:line="108" w:lineRule="exact"/>
                          <w:ind w:left="19" w:right="20"/>
                          <w:rPr>
                            <w:rFonts w:ascii="Arial MT"/>
                            <w:sz w:val="10"/>
                          </w:rPr>
                        </w:pPr>
                        <w:r>
                          <w:rPr>
                            <w:rFonts w:ascii="Arial MT"/>
                            <w:sz w:val="10"/>
                          </w:rPr>
                          <w:t>Annotation</w:t>
                        </w:r>
                      </w:p>
                    </w:tc>
                    <w:tc>
                      <w:tcPr>
                        <w:tcW w:w="823" w:type="dxa"/>
                      </w:tcPr>
                      <w:p w14:paraId="5291CFFB" w14:textId="77777777" w:rsidR="00CB66C5" w:rsidRDefault="00CB66C5">
                        <w:pPr>
                          <w:pStyle w:val="TableParagraph"/>
                          <w:spacing w:before="14" w:line="108" w:lineRule="exact"/>
                          <w:ind w:left="31" w:right="5"/>
                          <w:rPr>
                            <w:rFonts w:ascii="Arial MT"/>
                            <w:sz w:val="10"/>
                          </w:rPr>
                        </w:pPr>
                        <w:r>
                          <w:rPr>
                            <w:rFonts w:ascii="Arial MT"/>
                            <w:sz w:val="10"/>
                          </w:rPr>
                          <w:t>(ppm)</w:t>
                        </w:r>
                      </w:p>
                    </w:tc>
                  </w:tr>
                  <w:tr w:rsidR="00CB66C5" w14:paraId="2C781E28" w14:textId="77777777">
                    <w:trPr>
                      <w:trHeight w:val="142"/>
                    </w:trPr>
                    <w:tc>
                      <w:tcPr>
                        <w:tcW w:w="260" w:type="dxa"/>
                      </w:tcPr>
                      <w:p w14:paraId="65F3D2FF" w14:textId="77777777" w:rsidR="00CB66C5" w:rsidRDefault="00CB66C5">
                        <w:pPr>
                          <w:pStyle w:val="TableParagraph"/>
                          <w:spacing w:before="14" w:line="108" w:lineRule="exact"/>
                          <w:ind w:left="101"/>
                          <w:jc w:val="left"/>
                          <w:rPr>
                            <w:rFonts w:ascii="Arial MT"/>
                            <w:sz w:val="10"/>
                          </w:rPr>
                        </w:pPr>
                        <w:r>
                          <w:rPr>
                            <w:rFonts w:ascii="Arial MT"/>
                            <w:w w:val="95"/>
                            <w:sz w:val="10"/>
                          </w:rPr>
                          <w:t>9</w:t>
                        </w:r>
                      </w:p>
                    </w:tc>
                    <w:tc>
                      <w:tcPr>
                        <w:tcW w:w="563" w:type="dxa"/>
                      </w:tcPr>
                      <w:p w14:paraId="55F265CA" w14:textId="77777777" w:rsidR="00CB66C5" w:rsidRDefault="00CB66C5">
                        <w:pPr>
                          <w:pStyle w:val="TableParagraph"/>
                          <w:spacing w:before="14" w:line="108" w:lineRule="exact"/>
                          <w:ind w:left="19" w:right="18"/>
                          <w:rPr>
                            <w:rFonts w:ascii="Arial MT"/>
                            <w:sz w:val="10"/>
                          </w:rPr>
                        </w:pPr>
                        <w:r>
                          <w:rPr>
                            <w:rFonts w:ascii="Arial MT"/>
                            <w:sz w:val="10"/>
                          </w:rPr>
                          <w:t>11</w:t>
                        </w:r>
                      </w:p>
                    </w:tc>
                    <w:tc>
                      <w:tcPr>
                        <w:tcW w:w="823" w:type="dxa"/>
                      </w:tcPr>
                      <w:p w14:paraId="4F37D877" w14:textId="77777777" w:rsidR="00CB66C5" w:rsidRDefault="00CB66C5">
                        <w:pPr>
                          <w:pStyle w:val="TableParagraph"/>
                          <w:spacing w:before="14" w:line="108" w:lineRule="exact"/>
                          <w:ind w:left="31" w:right="31"/>
                          <w:rPr>
                            <w:rFonts w:ascii="Arial MT"/>
                            <w:sz w:val="10"/>
                          </w:rPr>
                        </w:pPr>
                        <w:r>
                          <w:rPr>
                            <w:rFonts w:ascii="Arial MT"/>
                            <w:sz w:val="10"/>
                          </w:rPr>
                          <w:t>130.01</w:t>
                        </w:r>
                      </w:p>
                    </w:tc>
                  </w:tr>
                  <w:tr w:rsidR="00CB66C5" w14:paraId="4CA0557B" w14:textId="77777777">
                    <w:trPr>
                      <w:trHeight w:val="142"/>
                    </w:trPr>
                    <w:tc>
                      <w:tcPr>
                        <w:tcW w:w="260" w:type="dxa"/>
                      </w:tcPr>
                      <w:p w14:paraId="17299E9A" w14:textId="77777777" w:rsidR="00CB66C5" w:rsidRDefault="00CB66C5">
                        <w:pPr>
                          <w:pStyle w:val="TableParagraph"/>
                          <w:spacing w:before="14" w:line="108" w:lineRule="exact"/>
                          <w:ind w:left="75"/>
                          <w:jc w:val="left"/>
                          <w:rPr>
                            <w:rFonts w:ascii="Arial MT"/>
                            <w:sz w:val="10"/>
                          </w:rPr>
                        </w:pPr>
                        <w:r>
                          <w:rPr>
                            <w:rFonts w:ascii="Arial MT"/>
                            <w:sz w:val="10"/>
                          </w:rPr>
                          <w:t>10</w:t>
                        </w:r>
                      </w:p>
                    </w:tc>
                    <w:tc>
                      <w:tcPr>
                        <w:tcW w:w="563" w:type="dxa"/>
                      </w:tcPr>
                      <w:p w14:paraId="32B64B05" w14:textId="77777777" w:rsidR="00CB66C5" w:rsidRDefault="00CB66C5">
                        <w:pPr>
                          <w:pStyle w:val="TableParagraph"/>
                          <w:spacing w:before="14" w:line="108" w:lineRule="exact"/>
                          <w:ind w:left="2"/>
                          <w:rPr>
                            <w:rFonts w:ascii="Arial MT"/>
                            <w:sz w:val="10"/>
                          </w:rPr>
                        </w:pPr>
                        <w:r>
                          <w:rPr>
                            <w:rFonts w:ascii="Arial MT"/>
                            <w:w w:val="95"/>
                            <w:sz w:val="10"/>
                          </w:rPr>
                          <w:t>8</w:t>
                        </w:r>
                      </w:p>
                    </w:tc>
                    <w:tc>
                      <w:tcPr>
                        <w:tcW w:w="823" w:type="dxa"/>
                      </w:tcPr>
                      <w:p w14:paraId="1668C6D3" w14:textId="77777777" w:rsidR="00CB66C5" w:rsidRDefault="00CB66C5">
                        <w:pPr>
                          <w:pStyle w:val="TableParagraph"/>
                          <w:spacing w:before="14" w:line="108" w:lineRule="exact"/>
                          <w:ind w:left="31" w:right="31"/>
                          <w:rPr>
                            <w:rFonts w:ascii="Arial MT"/>
                            <w:sz w:val="10"/>
                          </w:rPr>
                        </w:pPr>
                        <w:r>
                          <w:rPr>
                            <w:rFonts w:ascii="Arial MT"/>
                            <w:sz w:val="10"/>
                          </w:rPr>
                          <w:t>130.25</w:t>
                        </w:r>
                      </w:p>
                    </w:tc>
                  </w:tr>
                  <w:tr w:rsidR="00CB66C5" w14:paraId="36A5B4CE" w14:textId="77777777">
                    <w:trPr>
                      <w:trHeight w:val="142"/>
                    </w:trPr>
                    <w:tc>
                      <w:tcPr>
                        <w:tcW w:w="260" w:type="dxa"/>
                      </w:tcPr>
                      <w:p w14:paraId="3DFC3ECD" w14:textId="77777777" w:rsidR="00CB66C5" w:rsidRDefault="00CB66C5">
                        <w:pPr>
                          <w:pStyle w:val="TableParagraph"/>
                          <w:spacing w:before="14" w:line="108" w:lineRule="exact"/>
                          <w:ind w:left="75"/>
                          <w:jc w:val="left"/>
                          <w:rPr>
                            <w:rFonts w:ascii="Arial MT"/>
                            <w:sz w:val="10"/>
                          </w:rPr>
                        </w:pPr>
                        <w:r>
                          <w:rPr>
                            <w:rFonts w:ascii="Arial MT"/>
                            <w:sz w:val="10"/>
                          </w:rPr>
                          <w:t>11</w:t>
                        </w:r>
                      </w:p>
                    </w:tc>
                    <w:tc>
                      <w:tcPr>
                        <w:tcW w:w="563" w:type="dxa"/>
                      </w:tcPr>
                      <w:p w14:paraId="110226A0" w14:textId="77777777" w:rsidR="00CB66C5" w:rsidRDefault="00CB66C5">
                        <w:pPr>
                          <w:pStyle w:val="TableParagraph"/>
                          <w:spacing w:before="14" w:line="108" w:lineRule="exact"/>
                          <w:ind w:left="19" w:right="20"/>
                          <w:rPr>
                            <w:rFonts w:ascii="Arial MT"/>
                            <w:sz w:val="10"/>
                          </w:rPr>
                        </w:pPr>
                        <w:r>
                          <w:rPr>
                            <w:rFonts w:ascii="Arial MT"/>
                            <w:sz w:val="10"/>
                          </w:rPr>
                          <w:t>9,13</w:t>
                        </w:r>
                      </w:p>
                    </w:tc>
                    <w:tc>
                      <w:tcPr>
                        <w:tcW w:w="823" w:type="dxa"/>
                      </w:tcPr>
                      <w:p w14:paraId="1A908E09" w14:textId="77777777" w:rsidR="00CB66C5" w:rsidRDefault="00CB66C5">
                        <w:pPr>
                          <w:pStyle w:val="TableParagraph"/>
                          <w:spacing w:before="14" w:line="108" w:lineRule="exact"/>
                          <w:ind w:left="31" w:right="31"/>
                          <w:rPr>
                            <w:rFonts w:ascii="Arial MT"/>
                            <w:sz w:val="10"/>
                          </w:rPr>
                        </w:pPr>
                        <w:r>
                          <w:rPr>
                            <w:rFonts w:ascii="Arial MT"/>
                            <w:sz w:val="10"/>
                          </w:rPr>
                          <w:t>131.88</w:t>
                        </w:r>
                      </w:p>
                    </w:tc>
                  </w:tr>
                  <w:tr w:rsidR="00CB66C5" w14:paraId="3ED3C5A2" w14:textId="77777777">
                    <w:trPr>
                      <w:trHeight w:val="142"/>
                    </w:trPr>
                    <w:tc>
                      <w:tcPr>
                        <w:tcW w:w="260" w:type="dxa"/>
                      </w:tcPr>
                      <w:p w14:paraId="0E160BE5" w14:textId="77777777" w:rsidR="00CB66C5" w:rsidRDefault="00CB66C5">
                        <w:pPr>
                          <w:pStyle w:val="TableParagraph"/>
                          <w:spacing w:before="14" w:line="108" w:lineRule="exact"/>
                          <w:ind w:left="75"/>
                          <w:jc w:val="left"/>
                          <w:rPr>
                            <w:rFonts w:ascii="Arial MT"/>
                            <w:sz w:val="10"/>
                          </w:rPr>
                        </w:pPr>
                        <w:r>
                          <w:rPr>
                            <w:rFonts w:ascii="Arial MT"/>
                            <w:sz w:val="10"/>
                          </w:rPr>
                          <w:t>12</w:t>
                        </w:r>
                      </w:p>
                    </w:tc>
                    <w:tc>
                      <w:tcPr>
                        <w:tcW w:w="563" w:type="dxa"/>
                      </w:tcPr>
                      <w:p w14:paraId="7ED3077C" w14:textId="77777777" w:rsidR="00CB66C5" w:rsidRDefault="00CB66C5">
                        <w:pPr>
                          <w:pStyle w:val="TableParagraph"/>
                          <w:spacing w:before="14" w:line="108" w:lineRule="exact"/>
                          <w:ind w:left="19" w:right="18"/>
                          <w:rPr>
                            <w:rFonts w:ascii="Arial MT"/>
                            <w:sz w:val="10"/>
                          </w:rPr>
                        </w:pPr>
                        <w:r>
                          <w:rPr>
                            <w:rFonts w:ascii="Arial MT"/>
                            <w:sz w:val="10"/>
                          </w:rPr>
                          <w:t>21</w:t>
                        </w:r>
                      </w:p>
                    </w:tc>
                    <w:tc>
                      <w:tcPr>
                        <w:tcW w:w="823" w:type="dxa"/>
                      </w:tcPr>
                      <w:p w14:paraId="00D32234" w14:textId="77777777" w:rsidR="00CB66C5" w:rsidRDefault="00CB66C5">
                        <w:pPr>
                          <w:pStyle w:val="TableParagraph"/>
                          <w:spacing w:before="14" w:line="108" w:lineRule="exact"/>
                          <w:ind w:left="31" w:right="31"/>
                          <w:rPr>
                            <w:rFonts w:ascii="Arial MT"/>
                            <w:sz w:val="10"/>
                          </w:rPr>
                        </w:pPr>
                        <w:r>
                          <w:rPr>
                            <w:rFonts w:ascii="Arial MT"/>
                            <w:spacing w:val="-1"/>
                            <w:w w:val="95"/>
                            <w:sz w:val="10"/>
                          </w:rPr>
                          <w:t>[135.20</w:t>
                        </w:r>
                        <w:r>
                          <w:rPr>
                            <w:rFonts w:ascii="Arial MT"/>
                            <w:spacing w:val="-4"/>
                            <w:w w:val="95"/>
                            <w:sz w:val="10"/>
                          </w:rPr>
                          <w:t xml:space="preserve"> </w:t>
                        </w:r>
                        <w:r>
                          <w:rPr>
                            <w:rFonts w:ascii="Arial MT"/>
                            <w:spacing w:val="-1"/>
                            <w:w w:val="95"/>
                            <w:sz w:val="10"/>
                          </w:rPr>
                          <w:t>..</w:t>
                        </w:r>
                        <w:r>
                          <w:rPr>
                            <w:rFonts w:ascii="Arial MT"/>
                            <w:spacing w:val="-4"/>
                            <w:w w:val="95"/>
                            <w:sz w:val="10"/>
                          </w:rPr>
                          <w:t xml:space="preserve"> </w:t>
                        </w:r>
                        <w:r>
                          <w:rPr>
                            <w:rFonts w:ascii="Arial MT"/>
                            <w:spacing w:val="-1"/>
                            <w:w w:val="95"/>
                            <w:sz w:val="10"/>
                          </w:rPr>
                          <w:t>135.50]</w:t>
                        </w:r>
                      </w:p>
                    </w:tc>
                  </w:tr>
                  <w:tr w:rsidR="00CB66C5" w14:paraId="2118BC77" w14:textId="77777777">
                    <w:trPr>
                      <w:trHeight w:val="142"/>
                    </w:trPr>
                    <w:tc>
                      <w:tcPr>
                        <w:tcW w:w="260" w:type="dxa"/>
                      </w:tcPr>
                      <w:p w14:paraId="5D51C027" w14:textId="77777777" w:rsidR="00CB66C5" w:rsidRDefault="00CB66C5">
                        <w:pPr>
                          <w:pStyle w:val="TableParagraph"/>
                          <w:spacing w:before="14" w:line="108" w:lineRule="exact"/>
                          <w:ind w:left="75"/>
                          <w:jc w:val="left"/>
                          <w:rPr>
                            <w:rFonts w:ascii="Arial MT"/>
                            <w:sz w:val="10"/>
                          </w:rPr>
                        </w:pPr>
                        <w:r>
                          <w:rPr>
                            <w:rFonts w:ascii="Arial MT"/>
                            <w:sz w:val="10"/>
                          </w:rPr>
                          <w:t>13</w:t>
                        </w:r>
                      </w:p>
                    </w:tc>
                    <w:tc>
                      <w:tcPr>
                        <w:tcW w:w="563" w:type="dxa"/>
                      </w:tcPr>
                      <w:p w14:paraId="2445777B" w14:textId="77777777" w:rsidR="00CB66C5" w:rsidRDefault="00CB66C5">
                        <w:pPr>
                          <w:pStyle w:val="TableParagraph"/>
                          <w:spacing w:before="14" w:line="108" w:lineRule="exact"/>
                          <w:ind w:left="19" w:right="18"/>
                          <w:rPr>
                            <w:rFonts w:ascii="Arial MT"/>
                            <w:sz w:val="10"/>
                          </w:rPr>
                        </w:pPr>
                        <w:r>
                          <w:rPr>
                            <w:rFonts w:ascii="Arial MT"/>
                            <w:sz w:val="10"/>
                          </w:rPr>
                          <w:t>16</w:t>
                        </w:r>
                      </w:p>
                    </w:tc>
                    <w:tc>
                      <w:tcPr>
                        <w:tcW w:w="823" w:type="dxa"/>
                      </w:tcPr>
                      <w:p w14:paraId="18055EF6" w14:textId="77777777" w:rsidR="00CB66C5" w:rsidRDefault="00CB66C5">
                        <w:pPr>
                          <w:pStyle w:val="TableParagraph"/>
                          <w:spacing w:before="14" w:line="108" w:lineRule="exact"/>
                          <w:ind w:left="31" w:right="31"/>
                          <w:rPr>
                            <w:rFonts w:ascii="Arial MT"/>
                            <w:sz w:val="10"/>
                          </w:rPr>
                        </w:pPr>
                        <w:r>
                          <w:rPr>
                            <w:rFonts w:ascii="Arial MT"/>
                            <w:sz w:val="10"/>
                          </w:rPr>
                          <w:t>158.57</w:t>
                        </w:r>
                      </w:p>
                    </w:tc>
                  </w:tr>
                  <w:tr w:rsidR="00CB66C5" w14:paraId="0F3195B9" w14:textId="77777777">
                    <w:trPr>
                      <w:trHeight w:val="142"/>
                    </w:trPr>
                    <w:tc>
                      <w:tcPr>
                        <w:tcW w:w="260" w:type="dxa"/>
                      </w:tcPr>
                      <w:p w14:paraId="4D02E471" w14:textId="77777777" w:rsidR="00CB66C5" w:rsidRDefault="00CB66C5">
                        <w:pPr>
                          <w:pStyle w:val="TableParagraph"/>
                          <w:spacing w:before="14" w:line="108" w:lineRule="exact"/>
                          <w:ind w:left="75"/>
                          <w:jc w:val="left"/>
                          <w:rPr>
                            <w:rFonts w:ascii="Arial MT"/>
                            <w:sz w:val="10"/>
                          </w:rPr>
                        </w:pPr>
                        <w:r>
                          <w:rPr>
                            <w:rFonts w:ascii="Arial MT"/>
                            <w:sz w:val="10"/>
                          </w:rPr>
                          <w:t>14</w:t>
                        </w:r>
                      </w:p>
                    </w:tc>
                    <w:tc>
                      <w:tcPr>
                        <w:tcW w:w="563" w:type="dxa"/>
                      </w:tcPr>
                      <w:p w14:paraId="03029A45" w14:textId="77777777" w:rsidR="00CB66C5" w:rsidRDefault="00CB66C5">
                        <w:pPr>
                          <w:pStyle w:val="TableParagraph"/>
                          <w:spacing w:before="14" w:line="108" w:lineRule="exact"/>
                          <w:ind w:left="19" w:right="20"/>
                          <w:rPr>
                            <w:rFonts w:ascii="Arial MT"/>
                            <w:sz w:val="10"/>
                          </w:rPr>
                        </w:pPr>
                        <w:r>
                          <w:rPr>
                            <w:rFonts w:ascii="Arial MT"/>
                            <w:sz w:val="10"/>
                          </w:rPr>
                          <w:t>19,23</w:t>
                        </w:r>
                      </w:p>
                    </w:tc>
                    <w:tc>
                      <w:tcPr>
                        <w:tcW w:w="823" w:type="dxa"/>
                      </w:tcPr>
                      <w:p w14:paraId="15E50D07" w14:textId="77777777" w:rsidR="00CB66C5" w:rsidRDefault="00CB66C5">
                        <w:pPr>
                          <w:pStyle w:val="TableParagraph"/>
                          <w:spacing w:before="14" w:line="108" w:lineRule="exact"/>
                          <w:ind w:left="31" w:right="31"/>
                          <w:rPr>
                            <w:rFonts w:ascii="Arial MT"/>
                            <w:sz w:val="10"/>
                          </w:rPr>
                        </w:pPr>
                        <w:r>
                          <w:rPr>
                            <w:rFonts w:ascii="Arial MT"/>
                            <w:spacing w:val="-1"/>
                            <w:w w:val="95"/>
                            <w:sz w:val="10"/>
                          </w:rPr>
                          <w:t>[158.93</w:t>
                        </w:r>
                        <w:r>
                          <w:rPr>
                            <w:rFonts w:ascii="Arial MT"/>
                            <w:spacing w:val="-4"/>
                            <w:w w:val="95"/>
                            <w:sz w:val="10"/>
                          </w:rPr>
                          <w:t xml:space="preserve"> </w:t>
                        </w:r>
                        <w:r>
                          <w:rPr>
                            <w:rFonts w:ascii="Arial MT"/>
                            <w:spacing w:val="-1"/>
                            <w:w w:val="95"/>
                            <w:sz w:val="10"/>
                          </w:rPr>
                          <w:t>..</w:t>
                        </w:r>
                        <w:r>
                          <w:rPr>
                            <w:rFonts w:ascii="Arial MT"/>
                            <w:spacing w:val="-4"/>
                            <w:w w:val="95"/>
                            <w:sz w:val="10"/>
                          </w:rPr>
                          <w:t xml:space="preserve"> </w:t>
                        </w:r>
                        <w:r>
                          <w:rPr>
                            <w:rFonts w:ascii="Arial MT"/>
                            <w:spacing w:val="-1"/>
                            <w:w w:val="95"/>
                            <w:sz w:val="10"/>
                          </w:rPr>
                          <w:t>161.60]</w:t>
                        </w:r>
                      </w:p>
                    </w:tc>
                  </w:tr>
                  <w:tr w:rsidR="00CB66C5" w14:paraId="69B26339" w14:textId="77777777">
                    <w:trPr>
                      <w:trHeight w:val="142"/>
                    </w:trPr>
                    <w:tc>
                      <w:tcPr>
                        <w:tcW w:w="260" w:type="dxa"/>
                      </w:tcPr>
                      <w:p w14:paraId="7C498BF5" w14:textId="77777777" w:rsidR="00CB66C5" w:rsidRDefault="00CB66C5">
                        <w:pPr>
                          <w:pStyle w:val="TableParagraph"/>
                          <w:spacing w:before="14" w:line="108" w:lineRule="exact"/>
                          <w:ind w:left="75"/>
                          <w:jc w:val="left"/>
                          <w:rPr>
                            <w:rFonts w:ascii="Arial MT"/>
                            <w:sz w:val="10"/>
                          </w:rPr>
                        </w:pPr>
                        <w:r>
                          <w:rPr>
                            <w:rFonts w:ascii="Arial MT"/>
                            <w:sz w:val="10"/>
                          </w:rPr>
                          <w:t>15</w:t>
                        </w:r>
                      </w:p>
                    </w:tc>
                    <w:tc>
                      <w:tcPr>
                        <w:tcW w:w="563" w:type="dxa"/>
                      </w:tcPr>
                      <w:p w14:paraId="2C8B2739" w14:textId="77777777" w:rsidR="00CB66C5" w:rsidRDefault="00CB66C5">
                        <w:pPr>
                          <w:pStyle w:val="TableParagraph"/>
                          <w:spacing w:before="14" w:line="108" w:lineRule="exact"/>
                          <w:ind w:left="2"/>
                          <w:rPr>
                            <w:rFonts w:ascii="Arial MT"/>
                            <w:sz w:val="10"/>
                          </w:rPr>
                        </w:pPr>
                        <w:r>
                          <w:rPr>
                            <w:rFonts w:ascii="Arial MT"/>
                            <w:w w:val="95"/>
                            <w:sz w:val="10"/>
                          </w:rPr>
                          <w:t>4</w:t>
                        </w:r>
                      </w:p>
                    </w:tc>
                    <w:tc>
                      <w:tcPr>
                        <w:tcW w:w="823" w:type="dxa"/>
                      </w:tcPr>
                      <w:p w14:paraId="716C7ADD" w14:textId="77777777" w:rsidR="00CB66C5" w:rsidRDefault="00CB66C5">
                        <w:pPr>
                          <w:pStyle w:val="TableParagraph"/>
                          <w:spacing w:before="14" w:line="108" w:lineRule="exact"/>
                          <w:ind w:left="31" w:right="31"/>
                          <w:rPr>
                            <w:rFonts w:ascii="Arial MT"/>
                            <w:sz w:val="10"/>
                          </w:rPr>
                        </w:pPr>
                        <w:r>
                          <w:rPr>
                            <w:rFonts w:ascii="Arial MT"/>
                            <w:sz w:val="10"/>
                          </w:rPr>
                          <w:t>163.86</w:t>
                        </w:r>
                      </w:p>
                    </w:tc>
                  </w:tr>
                </w:tbl>
                <w:p w14:paraId="7B95741F" w14:textId="77777777" w:rsidR="00CB66C5" w:rsidRDefault="00CB66C5">
                  <w:pPr>
                    <w:pStyle w:val="a3"/>
                  </w:pPr>
                </w:p>
              </w:txbxContent>
            </v:textbox>
            <w10:wrap type="topAndBottom" anchorx="page"/>
          </v:shape>
        </w:pict>
      </w:r>
      <w:r w:rsidR="00B21731" w:rsidRPr="00984D1E">
        <w:rPr>
          <w:rFonts w:ascii="Arial MT"/>
          <w:noProof/>
          <w:color w:val="000000" w:themeColor="text1"/>
          <w:sz w:val="10"/>
        </w:rPr>
        <w:t>Chemic</w:t>
      </w:r>
      <w:r w:rsidR="001154A8" w:rsidRPr="001154A8">
        <w:rPr>
          <w:rFonts w:ascii="Arial MT"/>
          <w:noProof/>
          <w:vanish/>
          <w:color w:val="000000" w:themeColor="text1"/>
          <w:spacing w:val="-20"/>
          <w:w w:val="1"/>
          <w:sz w:val="10"/>
        </w:rPr>
        <w:t>‬</w:t>
      </w:r>
      <w:r w:rsidR="001154A8" w:rsidRPr="001154A8">
        <w:rPr>
          <w:rFonts w:ascii="Arial MT"/>
          <w:noProof/>
          <w:vanish/>
          <w:color w:val="000000" w:themeColor="text1"/>
          <w:spacing w:val="-20"/>
          <w:w w:val="1"/>
          <w:sz w:val="10"/>
        </w:rPr>
        <w:t>‬</w:t>
      </w:r>
      <w:r w:rsidR="001154A8">
        <w:rPr>
          <w:rFonts w:ascii="Arial MT"/>
          <w:noProof/>
          <w:color w:val="000000" w:themeColor="text1"/>
          <w:sz w:val="10"/>
        </w:rPr>
        <w:t xml:space="preserve">al </w:t>
      </w:r>
      <w:r w:rsidR="00B21731" w:rsidRPr="00984D1E">
        <w:rPr>
          <w:rFonts w:ascii="Arial MT"/>
          <w:noProof/>
          <w:color w:val="000000" w:themeColor="text1"/>
          <w:sz w:val="10"/>
        </w:rPr>
        <w:t>Shift (ppm)</w:t>
      </w:r>
    </w:p>
    <w:p w14:paraId="6121669A" w14:textId="77777777" w:rsidR="00C254C2" w:rsidRPr="00984D1E" w:rsidRDefault="00C254C2">
      <w:pPr>
        <w:pStyle w:val="a3"/>
        <w:rPr>
          <w:rFonts w:ascii="Arial MT"/>
          <w:noProof/>
          <w:color w:val="000000" w:themeColor="text1"/>
          <w:sz w:val="10"/>
        </w:rPr>
      </w:pPr>
    </w:p>
    <w:p w14:paraId="596A1329" w14:textId="77777777" w:rsidR="00C254C2" w:rsidRPr="00984D1E" w:rsidRDefault="00C254C2">
      <w:pPr>
        <w:pStyle w:val="a3"/>
        <w:rPr>
          <w:rFonts w:ascii="Arial MT"/>
          <w:noProof/>
          <w:color w:val="000000" w:themeColor="text1"/>
          <w:sz w:val="10"/>
        </w:rPr>
      </w:pPr>
    </w:p>
    <w:p w14:paraId="556DF757" w14:textId="277FDD79" w:rsidR="00C254C2" w:rsidRPr="00984D1E" w:rsidRDefault="00B21731">
      <w:pPr>
        <w:pStyle w:val="a3"/>
        <w:spacing w:before="75"/>
        <w:ind w:left="2015" w:right="2268"/>
        <w:jc w:val="center"/>
        <w:rPr>
          <w:noProof/>
          <w:color w:val="000000" w:themeColor="text1"/>
        </w:rPr>
      </w:pPr>
      <w:r w:rsidRPr="00984D1E">
        <w:rPr>
          <w:noProof/>
          <w:color w:val="000000" w:themeColor="text1"/>
        </w:rPr>
        <w:t>Сурет 2.44 – 2.38 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vertAlign w:val="superscript"/>
        </w:rPr>
        <w:t>13</w:t>
      </w:r>
      <w:r w:rsidRPr="00984D1E">
        <w:rPr>
          <w:noProof/>
          <w:color w:val="000000" w:themeColor="text1"/>
        </w:rPr>
        <w:t>C спектрі</w:t>
      </w:r>
    </w:p>
    <w:p w14:paraId="76B6B093" w14:textId="77777777" w:rsidR="00C254C2" w:rsidRPr="00984D1E" w:rsidRDefault="00C254C2">
      <w:pPr>
        <w:pStyle w:val="a3"/>
        <w:spacing w:before="1"/>
        <w:rPr>
          <w:noProof/>
          <w:color w:val="000000" w:themeColor="text1"/>
          <w:sz w:val="29"/>
        </w:rPr>
      </w:pPr>
    </w:p>
    <w:p w14:paraId="59A0EDCA" w14:textId="77777777" w:rsidR="00C254C2" w:rsidRPr="00984D1E" w:rsidRDefault="00C254C2">
      <w:pPr>
        <w:pStyle w:val="a3"/>
        <w:rPr>
          <w:noProof/>
          <w:color w:val="000000" w:themeColor="text1"/>
          <w:sz w:val="9"/>
        </w:rPr>
      </w:pPr>
    </w:p>
    <w:p w14:paraId="0DCF37ED" w14:textId="77777777" w:rsidR="00C254C2" w:rsidRPr="00984D1E" w:rsidRDefault="00B21731">
      <w:pPr>
        <w:spacing w:before="1"/>
        <w:ind w:left="1410" w:right="8524" w:firstLine="27"/>
        <w:rPr>
          <w:rFonts w:ascii="Arial MT"/>
          <w:noProof/>
          <w:color w:val="000000" w:themeColor="text1"/>
          <w:sz w:val="8"/>
        </w:rPr>
      </w:pPr>
      <w:r w:rsidRPr="00984D1E">
        <w:rPr>
          <w:rFonts w:ascii="Arial MT"/>
          <w:noProof/>
          <w:color w:val="000000" w:themeColor="text1"/>
          <w:sz w:val="8"/>
        </w:rPr>
        <w:t>F 25</w:t>
      </w:r>
    </w:p>
    <w:p w14:paraId="61A134E5" w14:textId="77777777" w:rsidR="00C254C2" w:rsidRPr="00984D1E" w:rsidRDefault="00CB66C5">
      <w:pPr>
        <w:tabs>
          <w:tab w:val="left" w:pos="1520"/>
        </w:tabs>
        <w:ind w:left="1232"/>
        <w:rPr>
          <w:rFonts w:ascii="Arial MT"/>
          <w:noProof/>
          <w:color w:val="000000" w:themeColor="text1"/>
          <w:sz w:val="8"/>
        </w:rPr>
      </w:pPr>
      <w:r>
        <w:rPr>
          <w:noProof/>
          <w:color w:val="000000" w:themeColor="text1"/>
        </w:rPr>
        <w:pict w14:anchorId="2D7BCE5E">
          <v:group id="_x0000_s8843" style="position:absolute;left:0;text-align:left;margin-left:161.5pt;margin-top:2.9pt;width:4pt;height:1.65pt;z-index:-251041792;mso-position-horizontal-relative:page" coordorigin="3230,58" coordsize="80,33">
            <v:line id="_x0000_s8845" style="position:absolute" from="3230,62" to="3310,62" strokeweight=".1172mm"/>
            <v:line id="_x0000_s8844" style="position:absolute" from="3230,87" to="3310,87" strokeweight=".1172mm"/>
            <w10:wrap anchorx="page"/>
          </v:group>
        </w:pict>
      </w:r>
      <w:r w:rsidR="00B21731" w:rsidRPr="00984D1E">
        <w:rPr>
          <w:rFonts w:ascii="Arial MT"/>
          <w:noProof/>
          <w:color w:val="000000" w:themeColor="text1"/>
          <w:sz w:val="8"/>
        </w:rPr>
        <w:t>O</w:t>
      </w:r>
      <w:r w:rsidR="00B21731" w:rsidRPr="00984D1E">
        <w:rPr>
          <w:rFonts w:ascii="Arial MT"/>
          <w:noProof/>
          <w:color w:val="000000" w:themeColor="text1"/>
          <w:sz w:val="8"/>
        </w:rPr>
        <w:tab/>
        <w:t>23 22</w:t>
      </w:r>
    </w:p>
    <w:p w14:paraId="00771F12" w14:textId="77777777" w:rsidR="00C254C2" w:rsidRPr="00984D1E" w:rsidRDefault="00CB66C5">
      <w:pPr>
        <w:spacing w:before="1" w:line="77" w:lineRule="exact"/>
        <w:ind w:left="1213"/>
        <w:rPr>
          <w:rFonts w:ascii="Arial MT"/>
          <w:noProof/>
          <w:color w:val="000000" w:themeColor="text1"/>
          <w:sz w:val="8"/>
        </w:rPr>
      </w:pPr>
      <w:r>
        <w:rPr>
          <w:noProof/>
          <w:color w:val="000000" w:themeColor="text1"/>
        </w:rPr>
        <w:pict w14:anchorId="01A8B86E">
          <v:line id="_x0000_s8842" style="position:absolute;left:0;text-align:left;z-index:251201536;mso-position-horizontal-relative:page" from="170.8pt,.95pt" to="172.75pt,4.2pt" strokeweight=".1212mm">
            <w10:wrap anchorx="page"/>
          </v:line>
        </w:pict>
      </w:r>
      <w:r>
        <w:rPr>
          <w:noProof/>
          <w:color w:val="000000" w:themeColor="text1"/>
        </w:rPr>
        <w:pict w14:anchorId="40B803FE">
          <v:line id="_x0000_s8841" style="position:absolute;left:0;text-align:left;z-index:251202560;mso-position-horizontal-relative:page" from="156.1pt,.95pt" to="154.15pt,4.2pt" strokeweight=".1212mm">
            <w10:wrap anchorx="page"/>
          </v:line>
        </w:pict>
      </w:r>
      <w:r w:rsidR="00B21731" w:rsidRPr="00984D1E">
        <w:rPr>
          <w:rFonts w:ascii="Arial MT"/>
          <w:noProof/>
          <w:color w:val="000000" w:themeColor="text1"/>
          <w:sz w:val="8"/>
        </w:rPr>
        <w:t>17</w:t>
      </w:r>
    </w:p>
    <w:p w14:paraId="74EF9BE6" w14:textId="77777777" w:rsidR="00C254C2" w:rsidRPr="00984D1E" w:rsidRDefault="00CB66C5">
      <w:pPr>
        <w:tabs>
          <w:tab w:val="right" w:pos="1975"/>
        </w:tabs>
        <w:spacing w:before="7" w:line="87" w:lineRule="exact"/>
        <w:ind w:left="834"/>
        <w:rPr>
          <w:rFonts w:ascii="Arial MT"/>
          <w:noProof/>
          <w:color w:val="000000" w:themeColor="text1"/>
          <w:sz w:val="8"/>
        </w:rPr>
      </w:pPr>
      <w:r>
        <w:rPr>
          <w:noProof/>
          <w:color w:val="000000" w:themeColor="text1"/>
        </w:rPr>
        <w:pict w14:anchorId="6E7DEB4F">
          <v:line id="_x0000_s8840" style="position:absolute;left:0;text-align:left;z-index:-251044864;mso-position-horizontal-relative:page" from="125.85pt,3.4pt" to="128.6pt,3.4pt" strokeweight=".1263mm">
            <w10:wrap anchorx="page"/>
          </v:line>
        </w:pict>
      </w:r>
      <w:r>
        <w:rPr>
          <w:noProof/>
          <w:color w:val="000000" w:themeColor="text1"/>
        </w:rPr>
        <w:pict w14:anchorId="6FB9184D">
          <v:group id="_x0000_s8836" style="position:absolute;left:0;text-align:left;margin-left:135.45pt;margin-top:.7pt;width:13.3pt;height:2.85pt;z-index:-251043840;mso-position-horizontal-relative:page" coordorigin="2709,14" coordsize="266,57">
            <v:line id="_x0000_s8839" style="position:absolute" from="2709,67" to="2779,67" strokeweight=".13922mm"/>
            <v:shape id="_x0000_s8838" style="position:absolute;left:2837;top:14;width:22;height:21" coordorigin="2838,14" coordsize="22,21" o:spt="100" adj="0,,0" path="m2838,14r,21m2860,14r,21e" filled="f" strokeweight=".1286mm">
              <v:stroke joinstyle="round"/>
              <v:formulas/>
              <v:path arrowok="t" o:connecttype="segments"/>
            </v:shape>
            <v:line id="_x0000_s8837" style="position:absolute" from="2975,65" to="2919,65" strokeweight=".1172mm"/>
            <w10:wrap anchorx="page"/>
          </v:group>
        </w:pict>
      </w:r>
      <w:r w:rsidR="00B21731" w:rsidRPr="00984D1E">
        <w:rPr>
          <w:rFonts w:ascii="Arial MT"/>
          <w:noProof/>
          <w:color w:val="000000" w:themeColor="text1"/>
          <w:sz w:val="8"/>
        </w:rPr>
        <w:t>N   O   16  18</w:t>
      </w:r>
      <w:r w:rsidR="00B21731" w:rsidRPr="00984D1E">
        <w:rPr>
          <w:rFonts w:ascii="Arial MT"/>
          <w:noProof/>
          <w:color w:val="000000" w:themeColor="text1"/>
          <w:sz w:val="8"/>
        </w:rPr>
        <w:tab/>
        <w:t>21</w:t>
      </w:r>
    </w:p>
    <w:p w14:paraId="273CC6C3" w14:textId="77777777" w:rsidR="00C254C2" w:rsidRPr="00984D1E" w:rsidRDefault="00C254C2">
      <w:pPr>
        <w:spacing w:line="87" w:lineRule="exact"/>
        <w:rPr>
          <w:rFonts w:ascii="Arial MT"/>
          <w:noProof/>
          <w:color w:val="000000" w:themeColor="text1"/>
          <w:sz w:val="8"/>
        </w:rPr>
        <w:sectPr w:rsidR="00C254C2" w:rsidRPr="00984D1E">
          <w:pgSz w:w="11910" w:h="16840"/>
          <w:pgMar w:top="1260" w:right="260" w:bottom="1260" w:left="1580" w:header="0" w:footer="980" w:gutter="0"/>
          <w:cols w:space="720"/>
        </w:sectPr>
      </w:pPr>
    </w:p>
    <w:p w14:paraId="61A1DDC3" w14:textId="77777777" w:rsidR="00C254C2" w:rsidRPr="00984D1E" w:rsidRDefault="00CB66C5">
      <w:pPr>
        <w:spacing w:before="6"/>
        <w:jc w:val="right"/>
        <w:rPr>
          <w:rFonts w:ascii="Arial MT"/>
          <w:noProof/>
          <w:color w:val="000000" w:themeColor="text1"/>
          <w:sz w:val="8"/>
        </w:rPr>
      </w:pPr>
      <w:r>
        <w:rPr>
          <w:noProof/>
          <w:color w:val="000000" w:themeColor="text1"/>
        </w:rPr>
        <w:lastRenderedPageBreak/>
        <w:pict w14:anchorId="2AE643AD">
          <v:group id="_x0000_s8830" style="position:absolute;left:0;text-align:left;margin-left:114.7pt;margin-top:5.6pt;width:15.45pt;height:7.95pt;z-index:-251046912;mso-position-horizontal-relative:page" coordorigin="2294,112" coordsize="309,159">
            <v:line id="_x0000_s8835" style="position:absolute" from="2407,208" to="2297,267" strokeweight=".1185mm"/>
            <v:line id="_x0000_s8834" style="position:absolute" from="2599,267" to="2490,208" strokeweight=".1185mm"/>
            <v:line id="_x0000_s8833" style="position:absolute" from="2448,112" to="2448,138" strokeweight=".1226mm"/>
            <v:line id="_x0000_s8832" style="position:absolute" from="2475,112" to="2475,138" strokeweight=".1226mm"/>
            <v:shape id="_x0000_s8831" type="#_x0000_t202" style="position:absolute;left:2294;top:112;width:309;height:159" filled="f" stroked="f">
              <v:textbox inset="0,0,0,0">
                <w:txbxContent>
                  <w:p w14:paraId="765B7615" w14:textId="77777777" w:rsidR="00CB66C5" w:rsidRDefault="00CB66C5">
                    <w:pPr>
                      <w:spacing w:before="10"/>
                      <w:ind w:left="2"/>
                      <w:jc w:val="center"/>
                      <w:rPr>
                        <w:rFonts w:ascii="Arial MT"/>
                        <w:sz w:val="8"/>
                      </w:rPr>
                    </w:pPr>
                    <w:r>
                      <w:rPr>
                        <w:rFonts w:ascii="Arial MT"/>
                        <w:color w:val="FF0000"/>
                        <w:w w:val="130"/>
                        <w:sz w:val="8"/>
                      </w:rPr>
                      <w:t>4</w:t>
                    </w:r>
                  </w:p>
                </w:txbxContent>
              </v:textbox>
            </v:shape>
            <w10:wrap anchorx="page"/>
          </v:group>
        </w:pict>
      </w:r>
      <w:r w:rsidR="00B21731" w:rsidRPr="00984D1E">
        <w:rPr>
          <w:rFonts w:ascii="Arial MT"/>
          <w:noProof/>
          <w:color w:val="000000" w:themeColor="text1"/>
          <w:sz w:val="8"/>
        </w:rPr>
        <w:t>14  15</w:t>
      </w:r>
    </w:p>
    <w:p w14:paraId="19C56127" w14:textId="77777777" w:rsidR="00C254C2" w:rsidRPr="00984D1E" w:rsidRDefault="00C254C2">
      <w:pPr>
        <w:pStyle w:val="a3"/>
        <w:spacing w:before="4"/>
        <w:rPr>
          <w:rFonts w:ascii="Arial MT"/>
          <w:noProof/>
          <w:color w:val="000000" w:themeColor="text1"/>
          <w:sz w:val="11"/>
        </w:rPr>
      </w:pPr>
    </w:p>
    <w:p w14:paraId="442CCA71" w14:textId="77777777" w:rsidR="00C254C2" w:rsidRPr="00984D1E" w:rsidRDefault="00CB66C5">
      <w:pPr>
        <w:tabs>
          <w:tab w:val="left" w:pos="384"/>
        </w:tabs>
        <w:ind w:right="25"/>
        <w:jc w:val="right"/>
        <w:rPr>
          <w:rFonts w:ascii="Arial MT"/>
          <w:noProof/>
          <w:color w:val="000000" w:themeColor="text1"/>
          <w:sz w:val="8"/>
        </w:rPr>
      </w:pPr>
      <w:r>
        <w:rPr>
          <w:noProof/>
          <w:color w:val="000000" w:themeColor="text1"/>
        </w:rPr>
        <w:pict w14:anchorId="5EBF0782">
          <v:group id="_x0000_s8758" style="position:absolute;left:0;text-align:left;margin-left:114.65pt;margin-top:6.9pt;width:398.95pt;height:253.5pt;z-index:251200512;mso-position-horizontal-relative:page" coordorigin="2293,138" coordsize="7979,5070">
            <v:line id="_x0000_s8829" style="position:absolute" from="3666,5168" to="10195,5168" strokeweight=".09769mm"/>
            <v:line id="_x0000_s8828" style="position:absolute" from="9873,5168" to="9873,5188" strokeweight=".1022mm"/>
            <v:line id="_x0000_s8827" style="position:absolute" from="9440,5168" to="9440,5188" strokeweight=".1022mm"/>
            <v:line id="_x0000_s8826" style="position:absolute" from="9006,5168" to="9006,5188" strokeweight=".1022mm"/>
            <v:line id="_x0000_s8825" style="position:absolute" from="8572,5168" to="8572,5188" strokeweight=".1022mm"/>
            <v:line id="_x0000_s8824" style="position:absolute" from="8139,5168" to="8139,5188" strokeweight=".1022mm"/>
            <v:line id="_x0000_s8823" style="position:absolute" from="7705,5168" to="7705,5188" strokeweight=".1022mm"/>
            <v:line id="_x0000_s8822" style="position:absolute" from="7271,5168" to="7271,5188" strokeweight=".1022mm"/>
            <v:line id="_x0000_s8821" style="position:absolute" from="6837,5168" to="6837,5188" strokeweight=".1022mm"/>
            <v:line id="_x0000_s8820" style="position:absolute" from="6404,5168" to="6404,5188" strokeweight=".1022mm"/>
            <v:line id="_x0000_s8819" style="position:absolute" from="5970,5168" to="5970,5188" strokeweight=".1022mm"/>
            <v:line id="_x0000_s8818" style="position:absolute" from="5536,5168" to="5536,5188" strokeweight=".1022mm"/>
            <v:line id="_x0000_s8817" style="position:absolute" from="5102,5168" to="5102,5188" strokeweight=".1022mm"/>
            <v:line id="_x0000_s8816" style="position:absolute" from="4669,5168" to="4669,5188" strokeweight=".1022mm"/>
            <v:line id="_x0000_s8815" style="position:absolute" from="4235,5168" to="4235,5188" strokeweight=".1022mm"/>
            <v:line id="_x0000_s8814" style="position:absolute" from="3801,5168" to="3801,5188" strokeweight=".1022mm"/>
            <v:line id="_x0000_s8813" style="position:absolute" from="10090,5168" to="10090,5208" strokeweight=".1022mm"/>
            <v:line id="_x0000_s8812" style="position:absolute" from="9657,5168" to="9657,5208" strokeweight=".1022mm"/>
            <v:line id="_x0000_s8811" style="position:absolute" from="9223,5168" to="9223,5208" strokeweight=".1022mm"/>
            <v:line id="_x0000_s8810" style="position:absolute" from="8789,5168" to="8789,5208" strokeweight=".1022mm"/>
            <v:line id="_x0000_s8809" style="position:absolute" from="8355,5168" to="8355,5208" strokeweight=".1022mm"/>
            <v:line id="_x0000_s8808" style="position:absolute" from="7922,5168" to="7922,5208" strokeweight=".1022mm"/>
            <v:line id="_x0000_s8807" style="position:absolute" from="7488,5168" to="7488,5208" strokeweight=".1022mm"/>
            <v:line id="_x0000_s8806" style="position:absolute" from="7054,5168" to="7054,5208" strokeweight=".1022mm"/>
            <v:line id="_x0000_s8805" style="position:absolute" from="6621,5168" to="6621,5208" strokeweight=".1022mm"/>
            <v:line id="_x0000_s8804" style="position:absolute" from="6187,5168" to="6187,5208" strokeweight=".1022mm"/>
            <v:line id="_x0000_s8803" style="position:absolute" from="5753,5168" to="5753,5208" strokeweight=".1022mm"/>
            <v:line id="_x0000_s8802" style="position:absolute" from="5319,5168" to="5319,5208" strokeweight=".1022mm"/>
            <v:line id="_x0000_s8801" style="position:absolute" from="4886,5168" to="4886,5208" strokeweight=".1022mm"/>
            <v:line id="_x0000_s8800" style="position:absolute" from="4452,5168" to="4452,5208" strokeweight=".1022mm"/>
            <v:line id="_x0000_s8799" style="position:absolute" from="4018,5168" to="4018,5208" strokeweight=".1022mm"/>
            <v:line id="_x0000_s8798" style="position:absolute" from="10229,958" to="10229,5134" strokeweight=".1022mm"/>
            <v:line id="_x0000_s8797" style="position:absolute" from="10229,1298" to="10250,1298" strokeweight=".09769mm"/>
            <v:line id="_x0000_s8796" style="position:absolute" from="10229,1683" to="10250,1683" strokeweight=".09769mm"/>
            <v:line id="_x0000_s8795" style="position:absolute" from="10229,2068" to="10250,2068" strokeweight=".09769mm"/>
            <v:line id="_x0000_s8794" style="position:absolute" from="10229,2453" to="10250,2453" strokeweight=".09769mm"/>
            <v:line id="_x0000_s8793" style="position:absolute" from="10229,2838" to="10250,2838" strokeweight=".09769mm"/>
            <v:line id="_x0000_s8792" style="position:absolute" from="10229,3223" to="10250,3223" strokeweight=".09769mm"/>
            <v:line id="_x0000_s8791" style="position:absolute" from="10229,3608" to="10250,3608" strokeweight=".09769mm"/>
            <v:line id="_x0000_s8790" style="position:absolute" from="10229,3994" to="10250,3994" strokeweight=".09769mm"/>
            <v:line id="_x0000_s8789" style="position:absolute" from="10229,4379" to="10250,4379" strokeweight=".09769mm"/>
            <v:line id="_x0000_s8788" style="position:absolute" from="10229,4764" to="10250,4764" strokeweight=".09769mm"/>
            <v:line id="_x0000_s8787" style="position:absolute" from="10229,1106" to="10271,1106" strokeweight=".09769mm"/>
            <v:line id="_x0000_s8786" style="position:absolute" from="10229,1491" to="10271,1491" strokeweight=".09769mm"/>
            <v:line id="_x0000_s8785" style="position:absolute" from="10229,1876" to="10271,1876" strokeweight=".09769mm"/>
            <v:line id="_x0000_s8784" style="position:absolute" from="10229,2261" to="10271,2261" strokeweight=".09769mm"/>
            <v:line id="_x0000_s8783" style="position:absolute" from="10229,2646" to="10271,2646" strokeweight=".09769mm"/>
            <v:line id="_x0000_s8782" style="position:absolute" from="10229,3031" to="10271,3031" strokeweight=".09769mm"/>
            <v:line id="_x0000_s8781" style="position:absolute" from="10229,3416" to="10271,3416" strokeweight=".09769mm"/>
            <v:line id="_x0000_s8780" style="position:absolute" from="10229,3801" to="10271,3801" strokeweight=".09769mm"/>
            <v:line id="_x0000_s8779" style="position:absolute" from="10229,4186" to="10271,4186" strokeweight=".09769mm"/>
            <v:line id="_x0000_s8778" style="position:absolute" from="10229,4571" to="10271,4571" strokeweight=".09769mm"/>
            <v:line id="_x0000_s8777" style="position:absolute" from="10229,4956" to="10271,4956" strokeweight=".09769mm"/>
            <v:line id="_x0000_s8776" style="position:absolute" from="3666,958" to="3666,5135" strokecolor="silver" strokeweight=".1022mm"/>
            <v:line id="_x0000_s8775" style="position:absolute" from="10195,958" to="10195,5135" strokecolor="silver" strokeweight=".1022mm"/>
            <v:line id="_x0000_s8774" style="position:absolute" from="3666,958" to="10195,958" strokecolor="silver" strokeweight=".09769mm"/>
            <v:line id="_x0000_s8773" style="position:absolute" from="3666,5135" to="10195,5135" strokecolor="silver" strokeweight=".09769mm"/>
            <v:shape id="_x0000_s8772" type="#_x0000_t75" style="position:absolute;left:2480;top:233;width:7720;height:4908">
              <v:imagedata r:id="rId188" o:title=""/>
            </v:shape>
            <v:line id="_x0000_s8771" style="position:absolute" from="2440,535" to="2447,535" strokeweight=".03419mm"/>
            <v:line id="_x0000_s8770" style="position:absolute" from="2401,355" to="2296,297" strokeweight=".1185mm"/>
            <v:line id="_x0000_s8769" style="position:absolute" from="2496,355" to="2599,297" strokeweight=".1185mm"/>
            <v:shape id="_x0000_s8768" type="#_x0000_t202" style="position:absolute;left:2612;top:208;width:78;height:98" filled="f" stroked="f">
              <v:textbox inset="0,0,0,0">
                <w:txbxContent>
                  <w:p w14:paraId="4F3A24F5" w14:textId="77777777" w:rsidR="00CB66C5" w:rsidRDefault="00CB66C5">
                    <w:pPr>
                      <w:spacing w:before="3"/>
                      <w:rPr>
                        <w:rFonts w:ascii="Arial MT"/>
                        <w:sz w:val="8"/>
                      </w:rPr>
                    </w:pPr>
                    <w:r>
                      <w:rPr>
                        <w:rFonts w:ascii="Arial MT"/>
                        <w:color w:val="FF0000"/>
                        <w:w w:val="130"/>
                        <w:sz w:val="8"/>
                      </w:rPr>
                      <w:t>6</w:t>
                    </w:r>
                  </w:p>
                </w:txbxContent>
              </v:textbox>
            </v:shape>
            <v:shape id="_x0000_s8767" type="#_x0000_t202" style="position:absolute;left:2986;top:137;width:136;height:98" filled="f" stroked="f">
              <v:textbox inset="0,0,0,0">
                <w:txbxContent>
                  <w:p w14:paraId="53EB6E19" w14:textId="77777777" w:rsidR="00CB66C5" w:rsidRDefault="00CB66C5">
                    <w:pPr>
                      <w:spacing w:before="3"/>
                      <w:rPr>
                        <w:rFonts w:ascii="Arial MT"/>
                        <w:sz w:val="8"/>
                      </w:rPr>
                    </w:pPr>
                    <w:r>
                      <w:rPr>
                        <w:rFonts w:ascii="Arial MT"/>
                        <w:color w:val="FF0000"/>
                        <w:w w:val="130"/>
                        <w:sz w:val="8"/>
                      </w:rPr>
                      <w:t>24</w:t>
                    </w:r>
                  </w:p>
                </w:txbxContent>
              </v:textbox>
            </v:shape>
            <v:shape id="_x0000_s8766" type="#_x0000_t202" style="position:absolute;left:2414;top:315;width:333;height:318" filled="f" stroked="f">
              <v:textbox inset="0,0,0,0">
                <w:txbxContent>
                  <w:p w14:paraId="2E551435" w14:textId="77777777" w:rsidR="00CB66C5" w:rsidRDefault="00CB66C5">
                    <w:pPr>
                      <w:spacing w:before="3" w:line="88" w:lineRule="exact"/>
                      <w:rPr>
                        <w:rFonts w:ascii="Arial MT"/>
                        <w:sz w:val="8"/>
                      </w:rPr>
                    </w:pPr>
                    <w:r>
                      <w:rPr>
                        <w:rFonts w:ascii="Arial MT"/>
                        <w:w w:val="130"/>
                        <w:sz w:val="8"/>
                      </w:rPr>
                      <w:t>N</w:t>
                    </w:r>
                  </w:p>
                  <w:p w14:paraId="10F503A2" w14:textId="77777777" w:rsidR="00CB66C5" w:rsidRDefault="00CB66C5">
                    <w:pPr>
                      <w:spacing w:line="92" w:lineRule="exact"/>
                      <w:ind w:left="13"/>
                      <w:rPr>
                        <w:rFonts w:ascii="Arial MT"/>
                        <w:sz w:val="8"/>
                      </w:rPr>
                    </w:pPr>
                    <w:r>
                      <w:rPr>
                        <w:rFonts w:ascii="Arial MT"/>
                        <w:color w:val="FF0000"/>
                        <w:w w:val="130"/>
                        <w:sz w:val="8"/>
                      </w:rPr>
                      <w:t xml:space="preserve">1 </w:t>
                    </w:r>
                    <w:r>
                      <w:rPr>
                        <w:rFonts w:ascii="Arial MT"/>
                        <w:color w:val="FF0000"/>
                        <w:spacing w:val="7"/>
                        <w:w w:val="130"/>
                        <w:sz w:val="8"/>
                      </w:rPr>
                      <w:t xml:space="preserve"> </w:t>
                    </w:r>
                    <w:r>
                      <w:rPr>
                        <w:rFonts w:ascii="Arial MT"/>
                        <w:w w:val="130"/>
                        <w:position w:val="1"/>
                        <w:sz w:val="8"/>
                      </w:rPr>
                      <w:t>ClH</w:t>
                    </w:r>
                  </w:p>
                  <w:p w14:paraId="2299112E" w14:textId="77777777" w:rsidR="00CB66C5" w:rsidRDefault="00CB66C5">
                    <w:pPr>
                      <w:spacing w:line="220" w:lineRule="auto"/>
                      <w:rPr>
                        <w:rFonts w:ascii="Arial MT"/>
                        <w:sz w:val="8"/>
                      </w:rPr>
                    </w:pPr>
                    <w:r>
                      <w:rPr>
                        <w:rFonts w:ascii="Arial MT"/>
                        <w:color w:val="FF0000"/>
                        <w:w w:val="130"/>
                        <w:position w:val="-3"/>
                        <w:sz w:val="8"/>
                      </w:rPr>
                      <w:t xml:space="preserve">7 </w:t>
                    </w:r>
                    <w:r>
                      <w:rPr>
                        <w:rFonts w:ascii="Arial MT"/>
                        <w:color w:val="FF0000"/>
                        <w:spacing w:val="11"/>
                        <w:w w:val="130"/>
                        <w:position w:val="-3"/>
                        <w:sz w:val="8"/>
                      </w:rPr>
                      <w:t xml:space="preserve"> </w:t>
                    </w:r>
                    <w:r>
                      <w:rPr>
                        <w:rFonts w:ascii="Arial MT"/>
                        <w:color w:val="FF0000"/>
                        <w:w w:val="130"/>
                        <w:sz w:val="8"/>
                      </w:rPr>
                      <w:t>26</w:t>
                    </w:r>
                    <w:r>
                      <w:rPr>
                        <w:rFonts w:ascii="Arial MT"/>
                        <w:color w:val="FF0000"/>
                        <w:w w:val="130"/>
                        <w:position w:val="-4"/>
                        <w:sz w:val="8"/>
                      </w:rPr>
                      <w:t>8</w:t>
                    </w:r>
                  </w:p>
                </w:txbxContent>
              </v:textbox>
            </v:shape>
            <v:shape id="_x0000_s8765" type="#_x0000_t202" style="position:absolute;left:2741;top:354;width:360;height:98" filled="f" stroked="f">
              <v:textbox inset="0,0,0,0">
                <w:txbxContent>
                  <w:p w14:paraId="36ED580C" w14:textId="77777777" w:rsidR="00CB66C5" w:rsidRDefault="00CB66C5">
                    <w:pPr>
                      <w:spacing w:before="3"/>
                      <w:rPr>
                        <w:rFonts w:ascii="Arial MT"/>
                        <w:sz w:val="8"/>
                      </w:rPr>
                    </w:pPr>
                    <w:r>
                      <w:rPr>
                        <w:rFonts w:ascii="Arial MT"/>
                        <w:color w:val="FF0000"/>
                        <w:spacing w:val="-1"/>
                        <w:w w:val="130"/>
                        <w:sz w:val="8"/>
                      </w:rPr>
                      <w:t>13</w:t>
                    </w:r>
                    <w:r>
                      <w:rPr>
                        <w:rFonts w:ascii="Arial MT"/>
                        <w:color w:val="FF0000"/>
                        <w:spacing w:val="78"/>
                        <w:w w:val="130"/>
                        <w:sz w:val="8"/>
                      </w:rPr>
                      <w:t xml:space="preserve"> </w:t>
                    </w:r>
                    <w:r>
                      <w:rPr>
                        <w:rFonts w:ascii="Arial MT"/>
                        <w:color w:val="FF0000"/>
                        <w:w w:val="130"/>
                        <w:sz w:val="8"/>
                      </w:rPr>
                      <w:t>12</w:t>
                    </w:r>
                  </w:p>
                </w:txbxContent>
              </v:textbox>
            </v:shape>
            <v:shape id="_x0000_s8764" type="#_x0000_t202" style="position:absolute;left:3083;top:540;width:136;height:98" filled="f" stroked="f">
              <v:textbox inset="0,0,0,0">
                <w:txbxContent>
                  <w:p w14:paraId="1C82918A" w14:textId="77777777" w:rsidR="00CB66C5" w:rsidRDefault="00CB66C5">
                    <w:pPr>
                      <w:spacing w:before="3"/>
                      <w:rPr>
                        <w:rFonts w:ascii="Arial MT"/>
                        <w:sz w:val="8"/>
                      </w:rPr>
                    </w:pPr>
                    <w:r>
                      <w:rPr>
                        <w:rFonts w:ascii="Arial MT"/>
                        <w:color w:val="FF0000"/>
                        <w:w w:val="130"/>
                        <w:sz w:val="8"/>
                      </w:rPr>
                      <w:t>11</w:t>
                    </w:r>
                  </w:p>
                </w:txbxContent>
              </v:textbox>
            </v:shape>
            <v:shape id="_x0000_s8763" type="#_x0000_t202" style="position:absolute;left:2769;top:721;width:328;height:98" filled="f" stroked="f">
              <v:textbox inset="0,0,0,0">
                <w:txbxContent>
                  <w:p w14:paraId="65547923" w14:textId="77777777" w:rsidR="00CB66C5" w:rsidRDefault="00CB66C5">
                    <w:pPr>
                      <w:spacing w:before="3"/>
                      <w:rPr>
                        <w:rFonts w:ascii="Arial MT"/>
                        <w:sz w:val="8"/>
                      </w:rPr>
                    </w:pPr>
                    <w:r>
                      <w:rPr>
                        <w:rFonts w:ascii="Arial MT"/>
                        <w:color w:val="FF0000"/>
                        <w:w w:val="130"/>
                        <w:sz w:val="8"/>
                      </w:rPr>
                      <w:t xml:space="preserve">9   </w:t>
                    </w:r>
                    <w:r>
                      <w:rPr>
                        <w:rFonts w:ascii="Arial MT"/>
                        <w:color w:val="FF0000"/>
                        <w:spacing w:val="17"/>
                        <w:w w:val="130"/>
                        <w:sz w:val="8"/>
                      </w:rPr>
                      <w:t xml:space="preserve"> </w:t>
                    </w:r>
                    <w:r>
                      <w:rPr>
                        <w:rFonts w:ascii="Arial MT"/>
                        <w:color w:val="FF0000"/>
                        <w:w w:val="130"/>
                        <w:sz w:val="8"/>
                      </w:rPr>
                      <w:t>10</w:t>
                    </w:r>
                  </w:p>
                </w:txbxContent>
              </v:textbox>
            </v:shape>
            <v:shape id="_x0000_s8762" type="#_x0000_t202" style="position:absolute;left:7779;top:1585;width:679;height:121" filled="f" stroked="f">
              <v:textbox inset="0,0,0,0">
                <w:txbxContent>
                  <w:p w14:paraId="5867BEA8" w14:textId="77777777" w:rsidR="00CB66C5" w:rsidRDefault="00CB66C5">
                    <w:pPr>
                      <w:spacing w:line="120" w:lineRule="exact"/>
                      <w:rPr>
                        <w:rFonts w:ascii="Tahoma"/>
                        <w:sz w:val="10"/>
                      </w:rPr>
                    </w:pPr>
                    <w:r>
                      <w:rPr>
                        <w:rFonts w:ascii="Tahoma"/>
                        <w:color w:val="000080"/>
                        <w:w w:val="115"/>
                        <w:sz w:val="10"/>
                      </w:rPr>
                      <w:t>{4.34,58.61}</w:t>
                    </w:r>
                  </w:p>
                </w:txbxContent>
              </v:textbox>
            </v:shape>
            <v:shape id="_x0000_s8761" type="#_x0000_t202" style="position:absolute;left:5224;top:3688;width:1531;height:121" filled="f" stroked="f">
              <v:textbox inset="0,0,0,0">
                <w:txbxContent>
                  <w:p w14:paraId="605A5025" w14:textId="77777777" w:rsidR="00CB66C5" w:rsidRDefault="00CB66C5">
                    <w:pPr>
                      <w:rPr>
                        <w:rFonts w:ascii="Tahoma"/>
                        <w:sz w:val="10"/>
                      </w:rPr>
                    </w:pPr>
                    <w:r>
                      <w:rPr>
                        <w:rFonts w:ascii="Tahoma"/>
                        <w:color w:val="000080"/>
                        <w:w w:val="115"/>
                        <w:sz w:val="10"/>
                      </w:rPr>
                      <w:t>{7.22,113.23}</w:t>
                    </w:r>
                    <w:r>
                      <w:rPr>
                        <w:rFonts w:ascii="Tahoma"/>
                        <w:color w:val="000080"/>
                        <w:spacing w:val="21"/>
                        <w:w w:val="115"/>
                        <w:sz w:val="10"/>
                      </w:rPr>
                      <w:t xml:space="preserve"> </w:t>
                    </w:r>
                    <w:r>
                      <w:rPr>
                        <w:rFonts w:ascii="Tahoma"/>
                        <w:color w:val="000080"/>
                        <w:w w:val="115"/>
                        <w:sz w:val="10"/>
                      </w:rPr>
                      <w:t>{7.28,113.22}</w:t>
                    </w:r>
                  </w:p>
                </w:txbxContent>
              </v:textbox>
            </v:shape>
            <v:shape id="_x0000_s8760" type="#_x0000_t202" style="position:absolute;left:5070;top:4305;width:742;height:121" filled="f" stroked="f">
              <v:textbox inset="0,0,0,0">
                <w:txbxContent>
                  <w:p w14:paraId="34E76157" w14:textId="77777777" w:rsidR="00CB66C5" w:rsidRDefault="00CB66C5">
                    <w:pPr>
                      <w:spacing w:line="120" w:lineRule="exact"/>
                      <w:rPr>
                        <w:rFonts w:ascii="Tahoma"/>
                        <w:sz w:val="10"/>
                      </w:rPr>
                    </w:pPr>
                    <w:r>
                      <w:rPr>
                        <w:rFonts w:ascii="Tahoma"/>
                        <w:color w:val="000080"/>
                        <w:w w:val="115"/>
                        <w:sz w:val="10"/>
                      </w:rPr>
                      <w:t>{7.39,129.26}</w:t>
                    </w:r>
                  </w:p>
                </w:txbxContent>
              </v:textbox>
            </v:shape>
            <v:shape id="_x0000_s8759" type="#_x0000_t202" style="position:absolute;left:5733;top:4673;width:742;height:121" filled="f" stroked="f">
              <v:textbox inset="0,0,0,0">
                <w:txbxContent>
                  <w:p w14:paraId="040CE348" w14:textId="77777777" w:rsidR="00CB66C5" w:rsidRDefault="00CB66C5">
                    <w:pPr>
                      <w:spacing w:line="120" w:lineRule="exact"/>
                      <w:rPr>
                        <w:rFonts w:ascii="Tahoma"/>
                        <w:sz w:val="10"/>
                      </w:rPr>
                    </w:pPr>
                    <w:r>
                      <w:rPr>
                        <w:rFonts w:ascii="Tahoma"/>
                        <w:color w:val="000080"/>
                        <w:w w:val="115"/>
                        <w:sz w:val="10"/>
                      </w:rPr>
                      <w:t>{7.60,131.92}</w:t>
                    </w:r>
                  </w:p>
                </w:txbxContent>
              </v:textbox>
            </v:shape>
            <w10:wrap anchorx="page"/>
          </v:group>
        </w:pict>
      </w:r>
      <w:r>
        <w:rPr>
          <w:noProof/>
          <w:color w:val="000000" w:themeColor="text1"/>
        </w:rPr>
        <w:pict w14:anchorId="618FE0E3">
          <v:line id="_x0000_s8757" style="position:absolute;left:0;text-align:left;z-index:-251047936;mso-position-horizontal-relative:page" from="112.8pt,6.1pt" to="112.8pt,10.7pt" strokeweight=".1226mm">
            <w10:wrap anchorx="page"/>
          </v:line>
        </w:pict>
      </w:r>
      <w:r>
        <w:rPr>
          <w:noProof/>
          <w:color w:val="000000" w:themeColor="text1"/>
        </w:rPr>
        <w:pict w14:anchorId="67B35C6C">
          <v:line id="_x0000_s8756" style="position:absolute;left:0;text-align:left;z-index:-251045888;mso-position-horizontal-relative:page" from="132.05pt,10.7pt" to="132.05pt,6.1pt" strokeweight=".1226mm">
            <w10:wrap anchorx="page"/>
          </v:line>
        </w:pict>
      </w:r>
      <w:r w:rsidR="00B21731" w:rsidRPr="00984D1E">
        <w:rPr>
          <w:rFonts w:ascii="Arial MT"/>
          <w:noProof/>
          <w:color w:val="000000" w:themeColor="text1"/>
          <w:sz w:val="8"/>
        </w:rPr>
        <w:t>3</w:t>
      </w:r>
      <w:r w:rsidR="00B21731" w:rsidRPr="00984D1E">
        <w:rPr>
          <w:rFonts w:ascii="Arial MT"/>
          <w:noProof/>
          <w:color w:val="000000" w:themeColor="text1"/>
          <w:sz w:val="8"/>
        </w:rPr>
        <w:tab/>
        <w:t>5</w:t>
      </w:r>
    </w:p>
    <w:p w14:paraId="055F3083" w14:textId="77777777" w:rsidR="00C254C2" w:rsidRPr="00984D1E" w:rsidRDefault="00C254C2">
      <w:pPr>
        <w:pStyle w:val="a3"/>
        <w:spacing w:before="5"/>
        <w:rPr>
          <w:rFonts w:ascii="Arial MT"/>
          <w:noProof/>
          <w:color w:val="000000" w:themeColor="text1"/>
          <w:sz w:val="10"/>
        </w:rPr>
      </w:pPr>
    </w:p>
    <w:p w14:paraId="2FD4D4CD" w14:textId="77777777" w:rsidR="00C254C2" w:rsidRPr="00984D1E" w:rsidRDefault="00B21731">
      <w:pPr>
        <w:ind w:left="237"/>
        <w:jc w:val="center"/>
        <w:rPr>
          <w:rFonts w:ascii="Arial MT"/>
          <w:noProof/>
          <w:color w:val="000000" w:themeColor="text1"/>
          <w:sz w:val="8"/>
        </w:rPr>
      </w:pPr>
      <w:r w:rsidRPr="00984D1E">
        <w:rPr>
          <w:rFonts w:ascii="Arial MT"/>
          <w:noProof/>
          <w:color w:val="000000" w:themeColor="text1"/>
          <w:sz w:val="8"/>
        </w:rPr>
        <w:t>2</w:t>
      </w:r>
    </w:p>
    <w:p w14:paraId="12F493B1" w14:textId="77777777" w:rsidR="00C254C2" w:rsidRPr="00984D1E" w:rsidRDefault="00B21731">
      <w:pPr>
        <w:spacing w:line="76" w:lineRule="exact"/>
        <w:ind w:left="339"/>
        <w:rPr>
          <w:rFonts w:ascii="Arial MT"/>
          <w:noProof/>
          <w:color w:val="000000" w:themeColor="text1"/>
          <w:sz w:val="7"/>
        </w:rPr>
      </w:pPr>
      <w:r w:rsidRPr="00984D1E">
        <w:rPr>
          <w:noProof/>
          <w:color w:val="000000" w:themeColor="text1"/>
        </w:rPr>
        <w:br w:type="column"/>
      </w:r>
      <w:r w:rsidR="00CB66C5">
        <w:rPr>
          <w:rFonts w:ascii="Arial MT"/>
          <w:noProof/>
          <w:color w:val="000000" w:themeColor="text1"/>
          <w:sz w:val="7"/>
        </w:rPr>
      </w:r>
      <w:r w:rsidR="00CB66C5">
        <w:rPr>
          <w:rFonts w:ascii="Arial MT"/>
          <w:noProof/>
          <w:color w:val="000000" w:themeColor="text1"/>
          <w:sz w:val="7"/>
        </w:rPr>
        <w:pict w14:anchorId="4354562A">
          <v:group id="_x0000_s8753" style="width:3.85pt;height:3.6pt;mso-position-horizontal-relative:char;mso-position-vertical-relative:line" coordsize="77,72">
            <v:line id="_x0000_s8755" style="position:absolute" from="3,3" to="42,68" strokeweight=".1212mm"/>
            <v:line id="_x0000_s8754" style="position:absolute" from="34,3" to="73,68" strokeweight=".1212mm"/>
            <w10:anchorlock/>
          </v:group>
        </w:pict>
      </w:r>
      <w:r w:rsidRPr="00984D1E">
        <w:rPr>
          <w:noProof/>
          <w:color w:val="000000" w:themeColor="text1"/>
          <w:sz w:val="7"/>
        </w:rPr>
        <w:t xml:space="preserve"> </w:t>
      </w:r>
      <w:r w:rsidR="00CB66C5">
        <w:rPr>
          <w:rFonts w:ascii="Arial MT"/>
          <w:noProof/>
          <w:color w:val="000000" w:themeColor="text1"/>
          <w:sz w:val="7"/>
        </w:rPr>
      </w:r>
      <w:r w:rsidR="00CB66C5">
        <w:rPr>
          <w:rFonts w:ascii="Arial MT"/>
          <w:noProof/>
          <w:color w:val="000000" w:themeColor="text1"/>
          <w:sz w:val="7"/>
        </w:rPr>
        <w:pict w14:anchorId="110DC0B8">
          <v:group id="_x0000_s8750" style="width:3.9pt;height:3.8pt;mso-position-horizontal-relative:char;mso-position-vertical-relative:line" coordsize="78,76">
            <v:line id="_x0000_s8752" style="position:absolute" from="74,8" to="34,72" strokeweight=".1212mm"/>
            <v:line id="_x0000_s8751" style="position:absolute" from="45,3" to="3,72" strokeweight=".1212mm"/>
            <w10:anchorlock/>
          </v:group>
        </w:pict>
      </w:r>
    </w:p>
    <w:p w14:paraId="4BD2B143" w14:textId="77777777" w:rsidR="00C254C2" w:rsidRPr="00984D1E" w:rsidRDefault="00CB66C5">
      <w:pPr>
        <w:spacing w:before="17"/>
        <w:ind w:left="359"/>
        <w:rPr>
          <w:rFonts w:ascii="Arial MT"/>
          <w:noProof/>
          <w:color w:val="000000" w:themeColor="text1"/>
          <w:sz w:val="8"/>
        </w:rPr>
      </w:pPr>
      <w:r>
        <w:rPr>
          <w:noProof/>
          <w:color w:val="000000" w:themeColor="text1"/>
        </w:rPr>
        <w:pict w14:anchorId="57A6FB9B">
          <v:line id="_x0000_s8749" style="position:absolute;left:0;text-align:left;z-index:-251042816;mso-position-horizontal-relative:page" from="161.4pt,3.95pt" to="165.35pt,3.95pt" strokeweight=".1172mm">
            <w10:wrap anchorx="page"/>
          </v:line>
        </w:pict>
      </w:r>
      <w:r w:rsidR="00B21731" w:rsidRPr="00984D1E">
        <w:rPr>
          <w:rFonts w:ascii="Arial MT"/>
          <w:noProof/>
          <w:color w:val="000000" w:themeColor="text1"/>
          <w:sz w:val="8"/>
        </w:rPr>
        <w:t>19 20</w:t>
      </w:r>
    </w:p>
    <w:p w14:paraId="7AE3B410" w14:textId="77777777" w:rsidR="00C254C2" w:rsidRPr="00984D1E" w:rsidRDefault="00CB66C5">
      <w:pPr>
        <w:pStyle w:val="a3"/>
        <w:spacing w:line="72" w:lineRule="exact"/>
        <w:ind w:left="338"/>
        <w:rPr>
          <w:rFonts w:ascii="Arial MT"/>
          <w:noProof/>
          <w:color w:val="000000" w:themeColor="text1"/>
          <w:sz w:val="7"/>
        </w:rPr>
      </w:pPr>
      <w:r>
        <w:rPr>
          <w:rFonts w:ascii="Arial MT"/>
          <w:noProof/>
          <w:color w:val="000000" w:themeColor="text1"/>
          <w:sz w:val="7"/>
        </w:rPr>
      </w:r>
      <w:r>
        <w:rPr>
          <w:rFonts w:ascii="Arial MT"/>
          <w:noProof/>
          <w:color w:val="000000" w:themeColor="text1"/>
          <w:sz w:val="7"/>
        </w:rPr>
        <w:pict w14:anchorId="2F7BE6E5">
          <v:group id="_x0000_s8747" style="width:2.35pt;height:3.6pt;mso-position-horizontal-relative:char;mso-position-vertical-relative:line" coordsize="47,72">
            <v:line id="_x0000_s8748" style="position:absolute" from="3,68" to="43,3" strokeweight=".1212mm"/>
            <w10:anchorlock/>
          </v:group>
        </w:pict>
      </w:r>
    </w:p>
    <w:p w14:paraId="0C7FC42D" w14:textId="77777777" w:rsidR="00C254C2" w:rsidRPr="00984D1E" w:rsidRDefault="00B21731">
      <w:pPr>
        <w:ind w:left="275"/>
        <w:rPr>
          <w:rFonts w:ascii="Arial MT"/>
          <w:noProof/>
          <w:color w:val="000000" w:themeColor="text1"/>
          <w:sz w:val="8"/>
        </w:rPr>
      </w:pPr>
      <w:r w:rsidRPr="00984D1E">
        <w:rPr>
          <w:rFonts w:ascii="Arial MT"/>
          <w:noProof/>
          <w:color w:val="000000" w:themeColor="text1"/>
          <w:sz w:val="8"/>
        </w:rPr>
        <w:t>F</w:t>
      </w:r>
    </w:p>
    <w:p w14:paraId="1C95974A" w14:textId="77777777" w:rsidR="00C254C2" w:rsidRPr="00984D1E" w:rsidRDefault="00C254C2">
      <w:pPr>
        <w:rPr>
          <w:rFonts w:ascii="Arial MT"/>
          <w:noProof/>
          <w:color w:val="000000" w:themeColor="text1"/>
          <w:sz w:val="8"/>
        </w:rPr>
        <w:sectPr w:rsidR="00C254C2" w:rsidRPr="00984D1E">
          <w:type w:val="continuous"/>
          <w:pgSz w:w="11910" w:h="16840"/>
          <w:pgMar w:top="1040" w:right="260" w:bottom="280" w:left="1580" w:header="720" w:footer="720" w:gutter="0"/>
          <w:cols w:num="2" w:space="720" w:equalWidth="0">
            <w:col w:w="1119" w:space="40"/>
            <w:col w:w="8911"/>
          </w:cols>
        </w:sectPr>
      </w:pPr>
    </w:p>
    <w:p w14:paraId="31D9BA6A" w14:textId="77777777" w:rsidR="00C254C2" w:rsidRPr="00984D1E" w:rsidRDefault="00C254C2">
      <w:pPr>
        <w:pStyle w:val="a3"/>
        <w:rPr>
          <w:rFonts w:ascii="Arial MT"/>
          <w:noProof/>
          <w:color w:val="000000" w:themeColor="text1"/>
          <w:sz w:val="20"/>
        </w:rPr>
      </w:pPr>
    </w:p>
    <w:p w14:paraId="08D147C2" w14:textId="77777777" w:rsidR="00C254C2" w:rsidRPr="00984D1E" w:rsidRDefault="00C254C2">
      <w:pPr>
        <w:pStyle w:val="a3"/>
        <w:rPr>
          <w:rFonts w:ascii="Arial MT"/>
          <w:noProof/>
          <w:color w:val="000000" w:themeColor="text1"/>
          <w:sz w:val="20"/>
        </w:rPr>
      </w:pPr>
    </w:p>
    <w:p w14:paraId="5FBA8962" w14:textId="77777777" w:rsidR="00C254C2" w:rsidRPr="00984D1E" w:rsidRDefault="00C254C2">
      <w:pPr>
        <w:pStyle w:val="a3"/>
        <w:rPr>
          <w:rFonts w:ascii="Arial MT"/>
          <w:noProof/>
          <w:color w:val="000000" w:themeColor="text1"/>
          <w:sz w:val="10"/>
        </w:rPr>
      </w:pPr>
    </w:p>
    <w:p w14:paraId="12355F61" w14:textId="77777777" w:rsidR="00C254C2" w:rsidRPr="00984D1E" w:rsidRDefault="00C254C2">
      <w:pPr>
        <w:pStyle w:val="a3"/>
        <w:spacing w:before="2"/>
        <w:rPr>
          <w:rFonts w:ascii="Arial MT"/>
          <w:noProof/>
          <w:color w:val="000000" w:themeColor="text1"/>
          <w:sz w:val="13"/>
        </w:rPr>
      </w:pPr>
    </w:p>
    <w:p w14:paraId="2498B97F" w14:textId="77777777" w:rsidR="00C254C2" w:rsidRPr="00984D1E" w:rsidRDefault="00B21731">
      <w:pPr>
        <w:ind w:right="1265"/>
        <w:jc w:val="right"/>
        <w:rPr>
          <w:rFonts w:ascii="Tahoma"/>
          <w:noProof/>
          <w:color w:val="000000" w:themeColor="text1"/>
          <w:sz w:val="8"/>
        </w:rPr>
      </w:pPr>
      <w:r w:rsidRPr="00984D1E">
        <w:rPr>
          <w:rFonts w:ascii="Tahoma"/>
          <w:noProof/>
          <w:color w:val="000000" w:themeColor="text1"/>
          <w:sz w:val="8"/>
        </w:rPr>
        <w:t>40</w:t>
      </w:r>
    </w:p>
    <w:p w14:paraId="12110BE4" w14:textId="77777777" w:rsidR="00C254C2" w:rsidRPr="00984D1E" w:rsidRDefault="00C254C2">
      <w:pPr>
        <w:pStyle w:val="a3"/>
        <w:rPr>
          <w:rFonts w:ascii="Tahoma"/>
          <w:noProof/>
          <w:color w:val="000000" w:themeColor="text1"/>
          <w:sz w:val="10"/>
        </w:rPr>
      </w:pPr>
    </w:p>
    <w:p w14:paraId="3301D9A2" w14:textId="77777777" w:rsidR="00C254C2" w:rsidRPr="00984D1E" w:rsidRDefault="00C254C2">
      <w:pPr>
        <w:pStyle w:val="a3"/>
        <w:spacing w:before="11"/>
        <w:rPr>
          <w:rFonts w:ascii="Tahoma"/>
          <w:noProof/>
          <w:color w:val="000000" w:themeColor="text1"/>
          <w:sz w:val="13"/>
        </w:rPr>
      </w:pPr>
    </w:p>
    <w:p w14:paraId="6906F158" w14:textId="77777777" w:rsidR="00C254C2" w:rsidRPr="00984D1E" w:rsidRDefault="00B21731">
      <w:pPr>
        <w:ind w:right="1265"/>
        <w:jc w:val="right"/>
        <w:rPr>
          <w:rFonts w:ascii="Tahoma"/>
          <w:noProof/>
          <w:color w:val="000000" w:themeColor="text1"/>
          <w:sz w:val="8"/>
        </w:rPr>
      </w:pPr>
      <w:r w:rsidRPr="00984D1E">
        <w:rPr>
          <w:rFonts w:ascii="Tahoma"/>
          <w:noProof/>
          <w:color w:val="000000" w:themeColor="text1"/>
          <w:sz w:val="8"/>
        </w:rPr>
        <w:t>50</w:t>
      </w:r>
    </w:p>
    <w:p w14:paraId="4A65A079" w14:textId="77777777" w:rsidR="00C254C2" w:rsidRPr="00984D1E" w:rsidRDefault="00C254C2">
      <w:pPr>
        <w:pStyle w:val="a3"/>
        <w:rPr>
          <w:rFonts w:ascii="Tahoma"/>
          <w:noProof/>
          <w:color w:val="000000" w:themeColor="text1"/>
          <w:sz w:val="10"/>
        </w:rPr>
      </w:pPr>
    </w:p>
    <w:p w14:paraId="37CA2430" w14:textId="77777777" w:rsidR="00C254C2" w:rsidRPr="00984D1E" w:rsidRDefault="00C254C2">
      <w:pPr>
        <w:pStyle w:val="a3"/>
        <w:spacing w:before="11"/>
        <w:rPr>
          <w:rFonts w:ascii="Tahoma"/>
          <w:noProof/>
          <w:color w:val="000000" w:themeColor="text1"/>
          <w:sz w:val="13"/>
        </w:rPr>
      </w:pPr>
    </w:p>
    <w:p w14:paraId="60DB244C" w14:textId="77777777" w:rsidR="00C254C2" w:rsidRPr="00984D1E" w:rsidRDefault="00B21731">
      <w:pPr>
        <w:ind w:right="1265"/>
        <w:jc w:val="right"/>
        <w:rPr>
          <w:rFonts w:ascii="Tahoma"/>
          <w:noProof/>
          <w:color w:val="000000" w:themeColor="text1"/>
          <w:sz w:val="8"/>
        </w:rPr>
      </w:pPr>
      <w:r w:rsidRPr="00984D1E">
        <w:rPr>
          <w:rFonts w:ascii="Tahoma"/>
          <w:noProof/>
          <w:color w:val="000000" w:themeColor="text1"/>
          <w:sz w:val="8"/>
        </w:rPr>
        <w:t>60</w:t>
      </w:r>
    </w:p>
    <w:p w14:paraId="520C4FCD" w14:textId="77777777" w:rsidR="00C254C2" w:rsidRPr="00984D1E" w:rsidRDefault="00C254C2">
      <w:pPr>
        <w:pStyle w:val="a3"/>
        <w:rPr>
          <w:rFonts w:ascii="Tahoma"/>
          <w:noProof/>
          <w:color w:val="000000" w:themeColor="text1"/>
          <w:sz w:val="10"/>
        </w:rPr>
      </w:pPr>
    </w:p>
    <w:p w14:paraId="3D5E3D4B" w14:textId="77777777" w:rsidR="00C254C2" w:rsidRPr="00984D1E" w:rsidRDefault="00C254C2">
      <w:pPr>
        <w:pStyle w:val="a3"/>
        <w:spacing w:before="11"/>
        <w:rPr>
          <w:rFonts w:ascii="Tahoma"/>
          <w:noProof/>
          <w:color w:val="000000" w:themeColor="text1"/>
          <w:sz w:val="13"/>
        </w:rPr>
      </w:pPr>
    </w:p>
    <w:p w14:paraId="63624D92" w14:textId="77777777" w:rsidR="00C254C2" w:rsidRPr="00984D1E" w:rsidRDefault="00B21731">
      <w:pPr>
        <w:ind w:right="1265"/>
        <w:jc w:val="right"/>
        <w:rPr>
          <w:rFonts w:ascii="Tahoma"/>
          <w:noProof/>
          <w:color w:val="000000" w:themeColor="text1"/>
          <w:sz w:val="8"/>
        </w:rPr>
      </w:pPr>
      <w:r w:rsidRPr="00984D1E">
        <w:rPr>
          <w:rFonts w:ascii="Tahoma"/>
          <w:noProof/>
          <w:color w:val="000000" w:themeColor="text1"/>
          <w:sz w:val="8"/>
        </w:rPr>
        <w:t>70</w:t>
      </w:r>
    </w:p>
    <w:p w14:paraId="4D46C663" w14:textId="77777777" w:rsidR="00C254C2" w:rsidRPr="00984D1E" w:rsidRDefault="00C254C2">
      <w:pPr>
        <w:pStyle w:val="a3"/>
        <w:rPr>
          <w:rFonts w:ascii="Tahoma"/>
          <w:noProof/>
          <w:color w:val="000000" w:themeColor="text1"/>
          <w:sz w:val="10"/>
        </w:rPr>
      </w:pPr>
    </w:p>
    <w:p w14:paraId="2F359078" w14:textId="77777777" w:rsidR="00C254C2" w:rsidRPr="00984D1E" w:rsidRDefault="00C254C2">
      <w:pPr>
        <w:pStyle w:val="a3"/>
        <w:spacing w:before="11"/>
        <w:rPr>
          <w:rFonts w:ascii="Tahoma"/>
          <w:noProof/>
          <w:color w:val="000000" w:themeColor="text1"/>
          <w:sz w:val="13"/>
        </w:rPr>
      </w:pPr>
    </w:p>
    <w:p w14:paraId="34F41087" w14:textId="77777777" w:rsidR="00C254C2" w:rsidRPr="00984D1E" w:rsidRDefault="00B21731">
      <w:pPr>
        <w:ind w:right="1265"/>
        <w:jc w:val="right"/>
        <w:rPr>
          <w:rFonts w:ascii="Tahoma"/>
          <w:noProof/>
          <w:color w:val="000000" w:themeColor="text1"/>
          <w:sz w:val="8"/>
        </w:rPr>
      </w:pPr>
      <w:r w:rsidRPr="00984D1E">
        <w:rPr>
          <w:rFonts w:ascii="Tahoma"/>
          <w:noProof/>
          <w:color w:val="000000" w:themeColor="text1"/>
          <w:sz w:val="8"/>
        </w:rPr>
        <w:t>80</w:t>
      </w:r>
    </w:p>
    <w:p w14:paraId="122AE915" w14:textId="77777777" w:rsidR="00C254C2" w:rsidRPr="00984D1E" w:rsidRDefault="00C254C2">
      <w:pPr>
        <w:pStyle w:val="a3"/>
        <w:rPr>
          <w:rFonts w:ascii="Tahoma"/>
          <w:noProof/>
          <w:color w:val="000000" w:themeColor="text1"/>
          <w:sz w:val="10"/>
        </w:rPr>
      </w:pPr>
    </w:p>
    <w:p w14:paraId="133C7C89" w14:textId="77777777" w:rsidR="00C254C2" w:rsidRPr="00984D1E" w:rsidRDefault="00C254C2">
      <w:pPr>
        <w:pStyle w:val="a3"/>
        <w:spacing w:before="11"/>
        <w:rPr>
          <w:rFonts w:ascii="Tahoma"/>
          <w:noProof/>
          <w:color w:val="000000" w:themeColor="text1"/>
          <w:sz w:val="13"/>
        </w:rPr>
      </w:pPr>
    </w:p>
    <w:p w14:paraId="12824633" w14:textId="77777777" w:rsidR="00C254C2" w:rsidRPr="00984D1E" w:rsidRDefault="00CB66C5">
      <w:pPr>
        <w:ind w:right="1265"/>
        <w:jc w:val="right"/>
        <w:rPr>
          <w:rFonts w:ascii="Tahoma"/>
          <w:noProof/>
          <w:color w:val="000000" w:themeColor="text1"/>
          <w:sz w:val="8"/>
        </w:rPr>
      </w:pPr>
      <w:r>
        <w:rPr>
          <w:noProof/>
          <w:color w:val="000000" w:themeColor="text1"/>
        </w:rPr>
        <w:pict w14:anchorId="3F559E35">
          <v:shape id="_x0000_s8746" type="#_x0000_t202" style="position:absolute;left:0;text-align:left;margin-left:528.45pt;margin-top:-3.5pt;width:7.05pt;height:16pt;z-index:251212800;mso-position-horizontal-relative:page" filled="f" stroked="f">
            <v:textbox style="layout-flow:vertical;mso-layout-flow-alt:bottom-to-top" inset="0,0,0,0">
              <w:txbxContent>
                <w:p w14:paraId="0046A1A1" w14:textId="77777777" w:rsidR="00CB66C5" w:rsidRDefault="00CB66C5">
                  <w:pPr>
                    <w:spacing w:before="23"/>
                    <w:ind w:left="20"/>
                    <w:rPr>
                      <w:rFonts w:ascii="Tahoma" w:hAnsi="Tahoma"/>
                      <w:sz w:val="8"/>
                    </w:rPr>
                  </w:pPr>
                  <w:r>
                    <w:rPr>
                      <w:rFonts w:ascii="Tahoma" w:hAnsi="Tahoma"/>
                      <w:w w:val="110"/>
                      <w:sz w:val="8"/>
                    </w:rPr>
                    <w:t>f1 (мд)</w:t>
                  </w:r>
                </w:p>
              </w:txbxContent>
            </v:textbox>
            <w10:wrap anchorx="page"/>
          </v:shape>
        </w:pict>
      </w:r>
      <w:r w:rsidR="00B21731" w:rsidRPr="00984D1E">
        <w:rPr>
          <w:rFonts w:ascii="Tahoma"/>
          <w:noProof/>
          <w:color w:val="000000" w:themeColor="text1"/>
          <w:sz w:val="8"/>
        </w:rPr>
        <w:t>90</w:t>
      </w:r>
    </w:p>
    <w:p w14:paraId="2ACBCF5F" w14:textId="77777777" w:rsidR="00C254C2" w:rsidRPr="00984D1E" w:rsidRDefault="00C254C2">
      <w:pPr>
        <w:pStyle w:val="a3"/>
        <w:rPr>
          <w:rFonts w:ascii="Tahoma"/>
          <w:noProof/>
          <w:color w:val="000000" w:themeColor="text1"/>
          <w:sz w:val="10"/>
        </w:rPr>
      </w:pPr>
    </w:p>
    <w:p w14:paraId="67DF35DE" w14:textId="77777777" w:rsidR="00C254C2" w:rsidRPr="00984D1E" w:rsidRDefault="00C254C2">
      <w:pPr>
        <w:pStyle w:val="a3"/>
        <w:spacing w:before="10"/>
        <w:rPr>
          <w:rFonts w:ascii="Tahoma"/>
          <w:noProof/>
          <w:color w:val="000000" w:themeColor="text1"/>
          <w:sz w:val="13"/>
        </w:rPr>
      </w:pPr>
    </w:p>
    <w:p w14:paraId="792274FD" w14:textId="77777777" w:rsidR="00C254C2" w:rsidRPr="00984D1E" w:rsidRDefault="00B21731">
      <w:pPr>
        <w:spacing w:before="1"/>
        <w:ind w:right="1214"/>
        <w:jc w:val="right"/>
        <w:rPr>
          <w:rFonts w:ascii="Tahoma"/>
          <w:noProof/>
          <w:color w:val="000000" w:themeColor="text1"/>
          <w:sz w:val="8"/>
        </w:rPr>
      </w:pPr>
      <w:r w:rsidRPr="00984D1E">
        <w:rPr>
          <w:rFonts w:ascii="Tahoma"/>
          <w:noProof/>
          <w:color w:val="000000" w:themeColor="text1"/>
          <w:sz w:val="8"/>
        </w:rPr>
        <w:t>100</w:t>
      </w:r>
    </w:p>
    <w:p w14:paraId="39EF0AF7" w14:textId="77777777" w:rsidR="00C254C2" w:rsidRPr="00984D1E" w:rsidRDefault="00C254C2">
      <w:pPr>
        <w:pStyle w:val="a3"/>
        <w:rPr>
          <w:rFonts w:ascii="Tahoma"/>
          <w:noProof/>
          <w:color w:val="000000" w:themeColor="text1"/>
          <w:sz w:val="10"/>
        </w:rPr>
      </w:pPr>
    </w:p>
    <w:p w14:paraId="228485B7" w14:textId="77777777" w:rsidR="00C254C2" w:rsidRPr="00984D1E" w:rsidRDefault="00C254C2">
      <w:pPr>
        <w:pStyle w:val="a3"/>
        <w:spacing w:before="10"/>
        <w:rPr>
          <w:rFonts w:ascii="Tahoma"/>
          <w:noProof/>
          <w:color w:val="000000" w:themeColor="text1"/>
          <w:sz w:val="13"/>
        </w:rPr>
      </w:pPr>
    </w:p>
    <w:p w14:paraId="510A8B1B" w14:textId="77777777" w:rsidR="00C254C2" w:rsidRPr="00984D1E" w:rsidRDefault="00B21731">
      <w:pPr>
        <w:spacing w:before="1"/>
        <w:ind w:right="1214"/>
        <w:jc w:val="right"/>
        <w:rPr>
          <w:rFonts w:ascii="Tahoma"/>
          <w:noProof/>
          <w:color w:val="000000" w:themeColor="text1"/>
          <w:sz w:val="8"/>
        </w:rPr>
      </w:pPr>
      <w:r w:rsidRPr="00984D1E">
        <w:rPr>
          <w:rFonts w:ascii="Tahoma"/>
          <w:noProof/>
          <w:color w:val="000000" w:themeColor="text1"/>
          <w:sz w:val="8"/>
        </w:rPr>
        <w:t>110</w:t>
      </w:r>
    </w:p>
    <w:p w14:paraId="1C876B8B" w14:textId="77777777" w:rsidR="00C254C2" w:rsidRPr="00984D1E" w:rsidRDefault="00C254C2">
      <w:pPr>
        <w:pStyle w:val="a3"/>
        <w:rPr>
          <w:rFonts w:ascii="Tahoma"/>
          <w:noProof/>
          <w:color w:val="000000" w:themeColor="text1"/>
          <w:sz w:val="10"/>
        </w:rPr>
      </w:pPr>
    </w:p>
    <w:p w14:paraId="12357A15" w14:textId="77777777" w:rsidR="00C254C2" w:rsidRPr="00984D1E" w:rsidRDefault="00C254C2">
      <w:pPr>
        <w:pStyle w:val="a3"/>
        <w:spacing w:before="10"/>
        <w:rPr>
          <w:rFonts w:ascii="Tahoma"/>
          <w:noProof/>
          <w:color w:val="000000" w:themeColor="text1"/>
          <w:sz w:val="13"/>
        </w:rPr>
      </w:pPr>
    </w:p>
    <w:p w14:paraId="28992F27" w14:textId="77777777" w:rsidR="00C254C2" w:rsidRPr="00984D1E" w:rsidRDefault="00B21731">
      <w:pPr>
        <w:ind w:right="1214"/>
        <w:jc w:val="right"/>
        <w:rPr>
          <w:rFonts w:ascii="Tahoma"/>
          <w:noProof/>
          <w:color w:val="000000" w:themeColor="text1"/>
          <w:sz w:val="8"/>
        </w:rPr>
      </w:pPr>
      <w:r w:rsidRPr="00984D1E">
        <w:rPr>
          <w:rFonts w:ascii="Tahoma"/>
          <w:noProof/>
          <w:color w:val="000000" w:themeColor="text1"/>
          <w:sz w:val="8"/>
        </w:rPr>
        <w:t>120</w:t>
      </w:r>
    </w:p>
    <w:p w14:paraId="17B2B580" w14:textId="77777777" w:rsidR="00C254C2" w:rsidRPr="00984D1E" w:rsidRDefault="00C254C2">
      <w:pPr>
        <w:pStyle w:val="a3"/>
        <w:rPr>
          <w:rFonts w:ascii="Tahoma"/>
          <w:noProof/>
          <w:color w:val="000000" w:themeColor="text1"/>
          <w:sz w:val="10"/>
        </w:rPr>
      </w:pPr>
    </w:p>
    <w:p w14:paraId="3DE9AA2B" w14:textId="77777777" w:rsidR="00C254C2" w:rsidRPr="00984D1E" w:rsidRDefault="00C254C2">
      <w:pPr>
        <w:pStyle w:val="a3"/>
        <w:spacing w:before="11"/>
        <w:rPr>
          <w:rFonts w:ascii="Tahoma"/>
          <w:noProof/>
          <w:color w:val="000000" w:themeColor="text1"/>
          <w:sz w:val="13"/>
        </w:rPr>
      </w:pPr>
    </w:p>
    <w:p w14:paraId="48321614" w14:textId="77777777" w:rsidR="00C254C2" w:rsidRPr="00984D1E" w:rsidRDefault="00B21731">
      <w:pPr>
        <w:ind w:right="1214"/>
        <w:jc w:val="right"/>
        <w:rPr>
          <w:rFonts w:ascii="Tahoma"/>
          <w:noProof/>
          <w:color w:val="000000" w:themeColor="text1"/>
          <w:sz w:val="8"/>
        </w:rPr>
      </w:pPr>
      <w:r w:rsidRPr="00984D1E">
        <w:rPr>
          <w:rFonts w:ascii="Tahoma"/>
          <w:noProof/>
          <w:color w:val="000000" w:themeColor="text1"/>
          <w:sz w:val="8"/>
        </w:rPr>
        <w:t>130</w:t>
      </w:r>
    </w:p>
    <w:p w14:paraId="4485CAAB" w14:textId="77777777" w:rsidR="00C254C2" w:rsidRPr="00984D1E" w:rsidRDefault="00C254C2">
      <w:pPr>
        <w:pStyle w:val="a3"/>
        <w:rPr>
          <w:rFonts w:ascii="Tahoma"/>
          <w:noProof/>
          <w:color w:val="000000" w:themeColor="text1"/>
          <w:sz w:val="10"/>
        </w:rPr>
      </w:pPr>
    </w:p>
    <w:p w14:paraId="5BBCCDF2" w14:textId="77777777" w:rsidR="00C254C2" w:rsidRPr="00984D1E" w:rsidRDefault="00C254C2">
      <w:pPr>
        <w:pStyle w:val="a3"/>
        <w:spacing w:before="11"/>
        <w:rPr>
          <w:rFonts w:ascii="Tahoma"/>
          <w:noProof/>
          <w:color w:val="000000" w:themeColor="text1"/>
          <w:sz w:val="13"/>
        </w:rPr>
      </w:pPr>
    </w:p>
    <w:p w14:paraId="7535B638" w14:textId="77777777" w:rsidR="00C254C2" w:rsidRPr="00984D1E" w:rsidRDefault="00B21731">
      <w:pPr>
        <w:ind w:right="1214"/>
        <w:jc w:val="right"/>
        <w:rPr>
          <w:rFonts w:ascii="Tahoma"/>
          <w:noProof/>
          <w:color w:val="000000" w:themeColor="text1"/>
          <w:sz w:val="8"/>
        </w:rPr>
      </w:pPr>
      <w:r w:rsidRPr="00984D1E">
        <w:rPr>
          <w:rFonts w:ascii="Tahoma"/>
          <w:noProof/>
          <w:color w:val="000000" w:themeColor="text1"/>
          <w:sz w:val="8"/>
        </w:rPr>
        <w:t>140</w:t>
      </w:r>
    </w:p>
    <w:p w14:paraId="289C8578" w14:textId="77777777" w:rsidR="00C254C2" w:rsidRPr="00984D1E" w:rsidRDefault="00C254C2">
      <w:pPr>
        <w:pStyle w:val="a3"/>
        <w:rPr>
          <w:rFonts w:ascii="Tahoma"/>
          <w:noProof/>
          <w:color w:val="000000" w:themeColor="text1"/>
          <w:sz w:val="11"/>
        </w:rPr>
      </w:pPr>
    </w:p>
    <w:p w14:paraId="17B921A4" w14:textId="77777777" w:rsidR="00C254C2" w:rsidRPr="00984D1E" w:rsidRDefault="00C254C2">
      <w:pPr>
        <w:rPr>
          <w:rFonts w:ascii="Tahoma"/>
          <w:noProof/>
          <w:color w:val="000000" w:themeColor="text1"/>
          <w:sz w:val="11"/>
        </w:rPr>
        <w:sectPr w:rsidR="00C254C2" w:rsidRPr="00984D1E">
          <w:type w:val="continuous"/>
          <w:pgSz w:w="11910" w:h="16840"/>
          <w:pgMar w:top="1040" w:right="260" w:bottom="280" w:left="1580" w:header="720" w:footer="720" w:gutter="0"/>
          <w:cols w:space="720"/>
        </w:sectPr>
      </w:pPr>
    </w:p>
    <w:p w14:paraId="344C4A46" w14:textId="77777777" w:rsidR="00C254C2" w:rsidRPr="00984D1E" w:rsidRDefault="00C254C2">
      <w:pPr>
        <w:pStyle w:val="a3"/>
        <w:spacing w:before="3"/>
        <w:rPr>
          <w:rFonts w:ascii="Tahoma"/>
          <w:noProof/>
          <w:color w:val="000000" w:themeColor="text1"/>
          <w:sz w:val="8"/>
        </w:rPr>
      </w:pPr>
    </w:p>
    <w:p w14:paraId="6DCA3405" w14:textId="77777777" w:rsidR="00C254C2" w:rsidRPr="00984D1E" w:rsidRDefault="00B21731">
      <w:pPr>
        <w:jc w:val="right"/>
        <w:rPr>
          <w:rFonts w:ascii="Tahoma"/>
          <w:noProof/>
          <w:color w:val="000000" w:themeColor="text1"/>
          <w:sz w:val="8"/>
        </w:rPr>
      </w:pPr>
      <w:r w:rsidRPr="00984D1E">
        <w:rPr>
          <w:rFonts w:ascii="Tahoma"/>
          <w:noProof/>
          <w:color w:val="000000" w:themeColor="text1"/>
          <w:sz w:val="8"/>
        </w:rPr>
        <w:t>9.5</w:t>
      </w:r>
    </w:p>
    <w:p w14:paraId="013AA6CC" w14:textId="77777777" w:rsidR="00C254C2" w:rsidRPr="00984D1E" w:rsidRDefault="00B21731">
      <w:pPr>
        <w:pStyle w:val="a3"/>
        <w:spacing w:before="3"/>
        <w:rPr>
          <w:rFonts w:ascii="Tahoma"/>
          <w:noProof/>
          <w:color w:val="000000" w:themeColor="text1"/>
          <w:sz w:val="8"/>
        </w:rPr>
      </w:pPr>
      <w:r w:rsidRPr="00984D1E">
        <w:rPr>
          <w:noProof/>
          <w:color w:val="000000" w:themeColor="text1"/>
        </w:rPr>
        <w:br w:type="column"/>
      </w:r>
    </w:p>
    <w:p w14:paraId="421D80B4" w14:textId="77777777" w:rsidR="00C254C2" w:rsidRPr="00984D1E" w:rsidRDefault="00B21731">
      <w:pPr>
        <w:jc w:val="right"/>
        <w:rPr>
          <w:rFonts w:ascii="Tahoma"/>
          <w:noProof/>
          <w:color w:val="000000" w:themeColor="text1"/>
          <w:sz w:val="8"/>
        </w:rPr>
      </w:pPr>
      <w:r w:rsidRPr="00984D1E">
        <w:rPr>
          <w:rFonts w:ascii="Tahoma"/>
          <w:noProof/>
          <w:color w:val="000000" w:themeColor="text1"/>
          <w:sz w:val="8"/>
        </w:rPr>
        <w:t>9.0</w:t>
      </w:r>
    </w:p>
    <w:p w14:paraId="00DF53C2" w14:textId="77777777" w:rsidR="00C254C2" w:rsidRPr="00984D1E" w:rsidRDefault="00B21731">
      <w:pPr>
        <w:pStyle w:val="a3"/>
        <w:spacing w:before="3"/>
        <w:rPr>
          <w:rFonts w:ascii="Tahoma"/>
          <w:noProof/>
          <w:color w:val="000000" w:themeColor="text1"/>
          <w:sz w:val="8"/>
        </w:rPr>
      </w:pPr>
      <w:r w:rsidRPr="00984D1E">
        <w:rPr>
          <w:noProof/>
          <w:color w:val="000000" w:themeColor="text1"/>
        </w:rPr>
        <w:br w:type="column"/>
      </w:r>
    </w:p>
    <w:p w14:paraId="129CFAAB" w14:textId="77777777" w:rsidR="00C254C2" w:rsidRPr="00984D1E" w:rsidRDefault="00B21731">
      <w:pPr>
        <w:jc w:val="right"/>
        <w:rPr>
          <w:rFonts w:ascii="Tahoma"/>
          <w:noProof/>
          <w:color w:val="000000" w:themeColor="text1"/>
          <w:sz w:val="8"/>
        </w:rPr>
      </w:pPr>
      <w:r w:rsidRPr="00984D1E">
        <w:rPr>
          <w:rFonts w:ascii="Tahoma"/>
          <w:noProof/>
          <w:color w:val="000000" w:themeColor="text1"/>
          <w:sz w:val="8"/>
        </w:rPr>
        <w:t>8.5</w:t>
      </w:r>
    </w:p>
    <w:p w14:paraId="2B4926A6" w14:textId="77777777" w:rsidR="00C254C2" w:rsidRPr="00984D1E" w:rsidRDefault="00B21731">
      <w:pPr>
        <w:pStyle w:val="a3"/>
        <w:spacing w:before="3"/>
        <w:rPr>
          <w:rFonts w:ascii="Tahoma"/>
          <w:noProof/>
          <w:color w:val="000000" w:themeColor="text1"/>
          <w:sz w:val="8"/>
        </w:rPr>
      </w:pPr>
      <w:r w:rsidRPr="00984D1E">
        <w:rPr>
          <w:noProof/>
          <w:color w:val="000000" w:themeColor="text1"/>
        </w:rPr>
        <w:br w:type="column"/>
      </w:r>
    </w:p>
    <w:p w14:paraId="305C79F2" w14:textId="77777777" w:rsidR="00C254C2" w:rsidRPr="00984D1E" w:rsidRDefault="00B21731">
      <w:pPr>
        <w:jc w:val="right"/>
        <w:rPr>
          <w:rFonts w:ascii="Tahoma"/>
          <w:noProof/>
          <w:color w:val="000000" w:themeColor="text1"/>
          <w:sz w:val="8"/>
        </w:rPr>
      </w:pPr>
      <w:r w:rsidRPr="00984D1E">
        <w:rPr>
          <w:rFonts w:ascii="Tahoma"/>
          <w:noProof/>
          <w:color w:val="000000" w:themeColor="text1"/>
          <w:sz w:val="8"/>
        </w:rPr>
        <w:t>8.0</w:t>
      </w:r>
    </w:p>
    <w:p w14:paraId="66BF0D9E" w14:textId="77777777" w:rsidR="00C254C2" w:rsidRPr="00984D1E" w:rsidRDefault="00B21731">
      <w:pPr>
        <w:pStyle w:val="a3"/>
        <w:spacing w:before="3"/>
        <w:rPr>
          <w:rFonts w:ascii="Tahoma"/>
          <w:noProof/>
          <w:color w:val="000000" w:themeColor="text1"/>
          <w:sz w:val="8"/>
        </w:rPr>
      </w:pPr>
      <w:r w:rsidRPr="00984D1E">
        <w:rPr>
          <w:noProof/>
          <w:color w:val="000000" w:themeColor="text1"/>
        </w:rPr>
        <w:br w:type="column"/>
      </w:r>
    </w:p>
    <w:p w14:paraId="4A7A60A5" w14:textId="77777777" w:rsidR="00C254C2" w:rsidRPr="00984D1E" w:rsidRDefault="00B21731">
      <w:pPr>
        <w:jc w:val="right"/>
        <w:rPr>
          <w:rFonts w:ascii="Tahoma"/>
          <w:noProof/>
          <w:color w:val="000000" w:themeColor="text1"/>
          <w:sz w:val="8"/>
        </w:rPr>
      </w:pPr>
      <w:r w:rsidRPr="00984D1E">
        <w:rPr>
          <w:rFonts w:ascii="Tahoma"/>
          <w:noProof/>
          <w:color w:val="000000" w:themeColor="text1"/>
          <w:sz w:val="8"/>
        </w:rPr>
        <w:t>7.5</w:t>
      </w:r>
    </w:p>
    <w:p w14:paraId="53DA6DDC" w14:textId="77777777" w:rsidR="00C254C2" w:rsidRPr="00984D1E" w:rsidRDefault="00B21731">
      <w:pPr>
        <w:pStyle w:val="a3"/>
        <w:spacing w:before="3"/>
        <w:rPr>
          <w:rFonts w:ascii="Tahoma"/>
          <w:noProof/>
          <w:color w:val="000000" w:themeColor="text1"/>
          <w:sz w:val="8"/>
        </w:rPr>
      </w:pPr>
      <w:r w:rsidRPr="00984D1E">
        <w:rPr>
          <w:noProof/>
          <w:color w:val="000000" w:themeColor="text1"/>
        </w:rPr>
        <w:br w:type="column"/>
      </w:r>
    </w:p>
    <w:p w14:paraId="7DB57B8B" w14:textId="77777777" w:rsidR="00C254C2" w:rsidRPr="00984D1E" w:rsidRDefault="00B21731">
      <w:pPr>
        <w:jc w:val="right"/>
        <w:rPr>
          <w:rFonts w:ascii="Tahoma"/>
          <w:noProof/>
          <w:color w:val="000000" w:themeColor="text1"/>
          <w:sz w:val="8"/>
        </w:rPr>
      </w:pPr>
      <w:r w:rsidRPr="00984D1E">
        <w:rPr>
          <w:rFonts w:ascii="Tahoma"/>
          <w:noProof/>
          <w:color w:val="000000" w:themeColor="text1"/>
          <w:sz w:val="8"/>
        </w:rPr>
        <w:t>7.0</w:t>
      </w:r>
    </w:p>
    <w:p w14:paraId="36516F8B" w14:textId="77777777" w:rsidR="00C254C2" w:rsidRPr="00984D1E" w:rsidRDefault="00B21731">
      <w:pPr>
        <w:pStyle w:val="a3"/>
        <w:spacing w:before="3"/>
        <w:rPr>
          <w:rFonts w:ascii="Tahoma"/>
          <w:noProof/>
          <w:color w:val="000000" w:themeColor="text1"/>
          <w:sz w:val="8"/>
        </w:rPr>
      </w:pPr>
      <w:r w:rsidRPr="00984D1E">
        <w:rPr>
          <w:noProof/>
          <w:color w:val="000000" w:themeColor="text1"/>
        </w:rPr>
        <w:br w:type="column"/>
      </w:r>
    </w:p>
    <w:p w14:paraId="6D30FEA3" w14:textId="77777777" w:rsidR="00C254C2" w:rsidRPr="00984D1E" w:rsidRDefault="00B21731">
      <w:pPr>
        <w:jc w:val="right"/>
        <w:rPr>
          <w:rFonts w:ascii="Tahoma"/>
          <w:noProof/>
          <w:color w:val="000000" w:themeColor="text1"/>
          <w:sz w:val="8"/>
        </w:rPr>
      </w:pPr>
      <w:r w:rsidRPr="00984D1E">
        <w:rPr>
          <w:rFonts w:ascii="Tahoma"/>
          <w:noProof/>
          <w:color w:val="000000" w:themeColor="text1"/>
          <w:sz w:val="8"/>
        </w:rPr>
        <w:t>6.5</w:t>
      </w:r>
    </w:p>
    <w:p w14:paraId="0BA59693" w14:textId="77777777" w:rsidR="00C254C2" w:rsidRPr="00984D1E" w:rsidRDefault="00B21731">
      <w:pPr>
        <w:pStyle w:val="a3"/>
        <w:spacing w:before="3"/>
        <w:rPr>
          <w:rFonts w:ascii="Tahoma"/>
          <w:noProof/>
          <w:color w:val="000000" w:themeColor="text1"/>
          <w:sz w:val="8"/>
        </w:rPr>
      </w:pPr>
      <w:r w:rsidRPr="00984D1E">
        <w:rPr>
          <w:noProof/>
          <w:color w:val="000000" w:themeColor="text1"/>
        </w:rPr>
        <w:br w:type="column"/>
      </w:r>
    </w:p>
    <w:p w14:paraId="6A8E337B" w14:textId="77777777" w:rsidR="00C254C2" w:rsidRPr="00984D1E" w:rsidRDefault="00B21731">
      <w:pPr>
        <w:spacing w:line="93" w:lineRule="exact"/>
        <w:jc w:val="right"/>
        <w:rPr>
          <w:rFonts w:ascii="Tahoma"/>
          <w:noProof/>
          <w:color w:val="000000" w:themeColor="text1"/>
          <w:sz w:val="8"/>
        </w:rPr>
      </w:pPr>
      <w:r w:rsidRPr="00984D1E">
        <w:rPr>
          <w:rFonts w:ascii="Tahoma"/>
          <w:noProof/>
          <w:color w:val="000000" w:themeColor="text1"/>
          <w:sz w:val="8"/>
        </w:rPr>
        <w:t>6.0</w:t>
      </w:r>
    </w:p>
    <w:p w14:paraId="6C59EAB8" w14:textId="77777777" w:rsidR="00C254C2" w:rsidRPr="00984D1E" w:rsidRDefault="00B21731">
      <w:pPr>
        <w:spacing w:line="93" w:lineRule="exact"/>
        <w:ind w:right="39"/>
        <w:jc w:val="right"/>
        <w:rPr>
          <w:rFonts w:ascii="Tahoma" w:hAnsi="Tahoma"/>
          <w:noProof/>
          <w:color w:val="000000" w:themeColor="text1"/>
          <w:sz w:val="8"/>
        </w:rPr>
      </w:pPr>
      <w:r w:rsidRPr="00984D1E">
        <w:rPr>
          <w:rFonts w:ascii="Tahoma" w:hAnsi="Tahoma"/>
          <w:noProof/>
          <w:color w:val="000000" w:themeColor="text1"/>
          <w:sz w:val="8"/>
        </w:rPr>
        <w:t>f2 (мд)</w:t>
      </w:r>
    </w:p>
    <w:p w14:paraId="508E8A68" w14:textId="77777777" w:rsidR="00C254C2" w:rsidRPr="00984D1E" w:rsidRDefault="00B21731">
      <w:pPr>
        <w:pStyle w:val="a3"/>
        <w:spacing w:before="3"/>
        <w:rPr>
          <w:rFonts w:ascii="Tahoma"/>
          <w:noProof/>
          <w:color w:val="000000" w:themeColor="text1"/>
          <w:sz w:val="8"/>
        </w:rPr>
      </w:pPr>
      <w:r w:rsidRPr="00984D1E">
        <w:rPr>
          <w:noProof/>
          <w:color w:val="000000" w:themeColor="text1"/>
        </w:rPr>
        <w:br w:type="column"/>
      </w:r>
    </w:p>
    <w:p w14:paraId="07609179" w14:textId="77777777" w:rsidR="00C254C2" w:rsidRPr="00984D1E" w:rsidRDefault="00B21731">
      <w:pPr>
        <w:jc w:val="right"/>
        <w:rPr>
          <w:rFonts w:ascii="Tahoma"/>
          <w:noProof/>
          <w:color w:val="000000" w:themeColor="text1"/>
          <w:sz w:val="8"/>
        </w:rPr>
      </w:pPr>
      <w:r w:rsidRPr="00984D1E">
        <w:rPr>
          <w:rFonts w:ascii="Tahoma"/>
          <w:noProof/>
          <w:color w:val="000000" w:themeColor="text1"/>
          <w:sz w:val="8"/>
        </w:rPr>
        <w:t>5.5</w:t>
      </w:r>
    </w:p>
    <w:p w14:paraId="1EB992B2" w14:textId="77777777" w:rsidR="00C254C2" w:rsidRPr="00984D1E" w:rsidRDefault="00B21731">
      <w:pPr>
        <w:pStyle w:val="a3"/>
        <w:spacing w:before="3"/>
        <w:rPr>
          <w:rFonts w:ascii="Tahoma"/>
          <w:noProof/>
          <w:color w:val="000000" w:themeColor="text1"/>
          <w:sz w:val="8"/>
        </w:rPr>
      </w:pPr>
      <w:r w:rsidRPr="00984D1E">
        <w:rPr>
          <w:noProof/>
          <w:color w:val="000000" w:themeColor="text1"/>
        </w:rPr>
        <w:br w:type="column"/>
      </w:r>
    </w:p>
    <w:p w14:paraId="503D71EF" w14:textId="77777777" w:rsidR="00C254C2" w:rsidRPr="00984D1E" w:rsidRDefault="00B21731">
      <w:pPr>
        <w:jc w:val="right"/>
        <w:rPr>
          <w:rFonts w:ascii="Tahoma"/>
          <w:noProof/>
          <w:color w:val="000000" w:themeColor="text1"/>
          <w:sz w:val="8"/>
        </w:rPr>
      </w:pPr>
      <w:r w:rsidRPr="00984D1E">
        <w:rPr>
          <w:rFonts w:ascii="Tahoma"/>
          <w:noProof/>
          <w:color w:val="000000" w:themeColor="text1"/>
          <w:sz w:val="8"/>
        </w:rPr>
        <w:t>5.0</w:t>
      </w:r>
    </w:p>
    <w:p w14:paraId="6048AB4C" w14:textId="77777777" w:rsidR="00C254C2" w:rsidRPr="00984D1E" w:rsidRDefault="00B21731">
      <w:pPr>
        <w:pStyle w:val="a3"/>
        <w:spacing w:before="3"/>
        <w:rPr>
          <w:rFonts w:ascii="Tahoma"/>
          <w:noProof/>
          <w:color w:val="000000" w:themeColor="text1"/>
          <w:sz w:val="8"/>
        </w:rPr>
      </w:pPr>
      <w:r w:rsidRPr="00984D1E">
        <w:rPr>
          <w:noProof/>
          <w:color w:val="000000" w:themeColor="text1"/>
        </w:rPr>
        <w:br w:type="column"/>
      </w:r>
    </w:p>
    <w:p w14:paraId="5EE07BC4" w14:textId="77777777" w:rsidR="00C254C2" w:rsidRPr="00984D1E" w:rsidRDefault="00B21731">
      <w:pPr>
        <w:jc w:val="right"/>
        <w:rPr>
          <w:rFonts w:ascii="Tahoma"/>
          <w:noProof/>
          <w:color w:val="000000" w:themeColor="text1"/>
          <w:sz w:val="8"/>
        </w:rPr>
      </w:pPr>
      <w:r w:rsidRPr="00984D1E">
        <w:rPr>
          <w:rFonts w:ascii="Tahoma"/>
          <w:noProof/>
          <w:color w:val="000000" w:themeColor="text1"/>
          <w:sz w:val="8"/>
        </w:rPr>
        <w:t>4.5</w:t>
      </w:r>
    </w:p>
    <w:p w14:paraId="64F90364" w14:textId="77777777" w:rsidR="00C254C2" w:rsidRPr="00984D1E" w:rsidRDefault="00B21731">
      <w:pPr>
        <w:pStyle w:val="a3"/>
        <w:spacing w:before="3"/>
        <w:rPr>
          <w:rFonts w:ascii="Tahoma"/>
          <w:noProof/>
          <w:color w:val="000000" w:themeColor="text1"/>
          <w:sz w:val="8"/>
        </w:rPr>
      </w:pPr>
      <w:r w:rsidRPr="00984D1E">
        <w:rPr>
          <w:noProof/>
          <w:color w:val="000000" w:themeColor="text1"/>
        </w:rPr>
        <w:br w:type="column"/>
      </w:r>
    </w:p>
    <w:p w14:paraId="4003F077" w14:textId="77777777" w:rsidR="00C254C2" w:rsidRPr="00984D1E" w:rsidRDefault="00B21731">
      <w:pPr>
        <w:jc w:val="right"/>
        <w:rPr>
          <w:rFonts w:ascii="Tahoma"/>
          <w:noProof/>
          <w:color w:val="000000" w:themeColor="text1"/>
          <w:sz w:val="8"/>
        </w:rPr>
      </w:pPr>
      <w:r w:rsidRPr="00984D1E">
        <w:rPr>
          <w:rFonts w:ascii="Tahoma"/>
          <w:noProof/>
          <w:color w:val="000000" w:themeColor="text1"/>
          <w:sz w:val="8"/>
        </w:rPr>
        <w:t>4.0</w:t>
      </w:r>
    </w:p>
    <w:p w14:paraId="722CD69A" w14:textId="77777777" w:rsidR="00C254C2" w:rsidRPr="00984D1E" w:rsidRDefault="00B21731">
      <w:pPr>
        <w:pStyle w:val="a3"/>
        <w:spacing w:before="3"/>
        <w:rPr>
          <w:rFonts w:ascii="Tahoma"/>
          <w:noProof/>
          <w:color w:val="000000" w:themeColor="text1"/>
          <w:sz w:val="8"/>
        </w:rPr>
      </w:pPr>
      <w:r w:rsidRPr="00984D1E">
        <w:rPr>
          <w:noProof/>
          <w:color w:val="000000" w:themeColor="text1"/>
        </w:rPr>
        <w:br w:type="column"/>
      </w:r>
    </w:p>
    <w:p w14:paraId="3D31B5D3" w14:textId="77777777" w:rsidR="00C254C2" w:rsidRPr="00984D1E" w:rsidRDefault="00B21731">
      <w:pPr>
        <w:jc w:val="right"/>
        <w:rPr>
          <w:rFonts w:ascii="Tahoma"/>
          <w:noProof/>
          <w:color w:val="000000" w:themeColor="text1"/>
          <w:sz w:val="8"/>
        </w:rPr>
      </w:pPr>
      <w:r w:rsidRPr="00984D1E">
        <w:rPr>
          <w:rFonts w:ascii="Tahoma"/>
          <w:noProof/>
          <w:color w:val="000000" w:themeColor="text1"/>
          <w:sz w:val="8"/>
        </w:rPr>
        <w:t>3.5</w:t>
      </w:r>
    </w:p>
    <w:p w14:paraId="37193E70" w14:textId="77777777" w:rsidR="00C254C2" w:rsidRPr="00984D1E" w:rsidRDefault="00B21731">
      <w:pPr>
        <w:pStyle w:val="a3"/>
        <w:spacing w:before="3"/>
        <w:rPr>
          <w:rFonts w:ascii="Tahoma"/>
          <w:noProof/>
          <w:color w:val="000000" w:themeColor="text1"/>
          <w:sz w:val="8"/>
        </w:rPr>
      </w:pPr>
      <w:r w:rsidRPr="00984D1E">
        <w:rPr>
          <w:noProof/>
          <w:color w:val="000000" w:themeColor="text1"/>
        </w:rPr>
        <w:br w:type="column"/>
      </w:r>
    </w:p>
    <w:p w14:paraId="5E7D1FE9" w14:textId="77777777" w:rsidR="00C254C2" w:rsidRPr="00984D1E" w:rsidRDefault="00B21731">
      <w:pPr>
        <w:jc w:val="right"/>
        <w:rPr>
          <w:rFonts w:ascii="Tahoma"/>
          <w:noProof/>
          <w:color w:val="000000" w:themeColor="text1"/>
          <w:sz w:val="8"/>
        </w:rPr>
      </w:pPr>
      <w:r w:rsidRPr="00984D1E">
        <w:rPr>
          <w:rFonts w:ascii="Tahoma"/>
          <w:noProof/>
          <w:color w:val="000000" w:themeColor="text1"/>
          <w:sz w:val="8"/>
        </w:rPr>
        <w:t>3.0</w:t>
      </w:r>
    </w:p>
    <w:p w14:paraId="013E0397" w14:textId="77777777" w:rsidR="00C254C2" w:rsidRPr="00984D1E" w:rsidRDefault="00B21731">
      <w:pPr>
        <w:pStyle w:val="a3"/>
        <w:spacing w:before="3"/>
        <w:rPr>
          <w:rFonts w:ascii="Tahoma"/>
          <w:noProof/>
          <w:color w:val="000000" w:themeColor="text1"/>
          <w:sz w:val="8"/>
        </w:rPr>
      </w:pPr>
      <w:r w:rsidRPr="00984D1E">
        <w:rPr>
          <w:noProof/>
          <w:color w:val="000000" w:themeColor="text1"/>
        </w:rPr>
        <w:br w:type="column"/>
      </w:r>
    </w:p>
    <w:p w14:paraId="431C7872" w14:textId="77777777" w:rsidR="00C254C2" w:rsidRPr="00984D1E" w:rsidRDefault="00B21731">
      <w:pPr>
        <w:ind w:left="264"/>
        <w:rPr>
          <w:rFonts w:ascii="Tahoma"/>
          <w:noProof/>
          <w:color w:val="000000" w:themeColor="text1"/>
          <w:sz w:val="8"/>
        </w:rPr>
      </w:pPr>
      <w:r w:rsidRPr="00984D1E">
        <w:rPr>
          <w:rFonts w:ascii="Tahoma"/>
          <w:noProof/>
          <w:color w:val="000000" w:themeColor="text1"/>
          <w:sz w:val="8"/>
        </w:rPr>
        <w:t>2.5</w:t>
      </w:r>
    </w:p>
    <w:p w14:paraId="364576EC" w14:textId="77777777" w:rsidR="00C254C2" w:rsidRPr="00984D1E" w:rsidRDefault="00C254C2">
      <w:pPr>
        <w:rPr>
          <w:rFonts w:ascii="Tahoma"/>
          <w:noProof/>
          <w:color w:val="000000" w:themeColor="text1"/>
          <w:sz w:val="8"/>
        </w:rPr>
        <w:sectPr w:rsidR="00C254C2" w:rsidRPr="00984D1E">
          <w:type w:val="continuous"/>
          <w:pgSz w:w="11910" w:h="16840"/>
          <w:pgMar w:top="1040" w:right="260" w:bottom="280" w:left="1580" w:header="720" w:footer="720" w:gutter="0"/>
          <w:cols w:num="15" w:space="720" w:equalWidth="0">
            <w:col w:w="2503" w:space="40"/>
            <w:col w:w="394" w:space="39"/>
            <w:col w:w="394" w:space="40"/>
            <w:col w:w="394" w:space="40"/>
            <w:col w:w="399" w:space="39"/>
            <w:col w:w="394" w:space="40"/>
            <w:col w:w="390" w:space="39"/>
            <w:col w:w="394" w:space="39"/>
            <w:col w:w="394" w:space="40"/>
            <w:col w:w="394" w:space="40"/>
            <w:col w:w="394" w:space="40"/>
            <w:col w:w="394" w:space="39"/>
            <w:col w:w="394" w:space="40"/>
            <w:col w:w="394" w:space="40"/>
            <w:col w:w="1889"/>
          </w:cols>
        </w:sectPr>
      </w:pPr>
    </w:p>
    <w:p w14:paraId="21F001F2" w14:textId="77777777" w:rsidR="00C254C2" w:rsidRPr="00984D1E" w:rsidRDefault="00CB66C5">
      <w:pPr>
        <w:pStyle w:val="a3"/>
        <w:spacing w:before="4"/>
        <w:rPr>
          <w:rFonts w:ascii="Tahoma"/>
          <w:noProof/>
          <w:color w:val="000000" w:themeColor="text1"/>
          <w:sz w:val="21"/>
        </w:rPr>
      </w:pPr>
      <w:r>
        <w:rPr>
          <w:noProof/>
          <w:color w:val="000000" w:themeColor="text1"/>
        </w:rPr>
        <w:lastRenderedPageBreak/>
        <w:pict w14:anchorId="52A327E0">
          <v:line id="_x0000_s8745" style="position:absolute;z-index:-251049984;mso-position-horizontal-relative:page;mso-position-vertical-relative:page" from="126.85pt,126.4pt" to="126.85pt,136.85pt" strokeweight=".15267mm">
            <w10:wrap anchorx="page" anchory="page"/>
          </v:line>
        </w:pict>
      </w:r>
      <w:r>
        <w:rPr>
          <w:noProof/>
          <w:color w:val="000000" w:themeColor="text1"/>
        </w:rPr>
        <w:pict w14:anchorId="583DA74C">
          <v:line id="_x0000_s8744" style="position:absolute;z-index:-251048960;mso-position-horizontal-relative:page;mso-position-vertical-relative:page" from="151.5pt,136.85pt" to="151.5pt,126.4pt" strokeweight=".15267mm">
            <w10:wrap anchorx="page" anchory="page"/>
          </v:line>
        </w:pict>
      </w:r>
      <w:r>
        <w:rPr>
          <w:noProof/>
          <w:color w:val="000000" w:themeColor="text1"/>
        </w:rPr>
        <w:pict w14:anchorId="5047F02A">
          <v:shape id="_x0000_s8743" type="#_x0000_t202" style="position:absolute;margin-left:214pt;margin-top:133.75pt;width:17.25pt;height:28.85pt;z-index:251206656;mso-position-horizontal-relative:page;mso-position-vertical-relative:page" filled="f" stroked="f">
            <v:textbox style="layout-flow:vertical;mso-layout-flow-alt:bottom-to-top" inset="0,0,0,0">
              <w:txbxContent>
                <w:p w14:paraId="68307CAE" w14:textId="77777777" w:rsidR="00CB66C5" w:rsidRDefault="00CB66C5">
                  <w:pPr>
                    <w:spacing w:before="18"/>
                    <w:ind w:left="20"/>
                    <w:rPr>
                      <w:rFonts w:ascii="Arial MT"/>
                      <w:sz w:val="13"/>
                    </w:rPr>
                  </w:pPr>
                  <w:r>
                    <w:rPr>
                      <w:rFonts w:ascii="Arial MT"/>
                      <w:color w:val="000080"/>
                      <w:w w:val="110"/>
                      <w:sz w:val="13"/>
                    </w:rPr>
                    <w:t>131.88</w:t>
                  </w:r>
                </w:p>
                <w:p w14:paraId="272C13E0" w14:textId="77777777" w:rsidR="00CB66C5" w:rsidRDefault="00CB66C5">
                  <w:pPr>
                    <w:spacing w:before="6"/>
                    <w:ind w:left="118"/>
                    <w:rPr>
                      <w:rFonts w:ascii="Arial MT"/>
                      <w:sz w:val="13"/>
                    </w:rPr>
                  </w:pPr>
                  <w:r>
                    <w:rPr>
                      <w:rFonts w:ascii="Arial MT"/>
                      <w:color w:val="000080"/>
                      <w:w w:val="110"/>
                      <w:sz w:val="13"/>
                    </w:rPr>
                    <w:t>129.31</w:t>
                  </w:r>
                </w:p>
              </w:txbxContent>
            </v:textbox>
            <w10:wrap anchorx="page" anchory="page"/>
          </v:shape>
        </w:pict>
      </w:r>
      <w:r>
        <w:rPr>
          <w:noProof/>
          <w:color w:val="000000" w:themeColor="text1"/>
        </w:rPr>
        <w:pict w14:anchorId="72D56820">
          <v:shape id="_x0000_s8742" type="#_x0000_t202" style="position:absolute;margin-left:468.65pt;margin-top:136.5pt;width:39.45pt;height:19.95pt;z-index:251210752;mso-position-horizontal-relative:page;mso-position-vertical-relative:page" filled="f" stroked="f">
            <v:textbox style="layout-flow:vertical;mso-layout-flow-alt:bottom-to-top" inset="0,0,0,0">
              <w:txbxContent>
                <w:p w14:paraId="5664C5F0" w14:textId="77777777" w:rsidR="00CB66C5" w:rsidRDefault="00CB66C5">
                  <w:pPr>
                    <w:spacing w:before="18"/>
                    <w:ind w:left="20"/>
                    <w:rPr>
                      <w:rFonts w:ascii="Arial MT"/>
                      <w:sz w:val="13"/>
                    </w:rPr>
                  </w:pPr>
                  <w:r>
                    <w:rPr>
                      <w:rFonts w:ascii="Arial MT"/>
                      <w:color w:val="000080"/>
                      <w:w w:val="110"/>
                      <w:sz w:val="13"/>
                    </w:rPr>
                    <w:t>40.39</w:t>
                  </w:r>
                </w:p>
                <w:p w14:paraId="730A6971" w14:textId="77777777" w:rsidR="00CB66C5" w:rsidRDefault="00CB66C5">
                  <w:pPr>
                    <w:ind w:left="20"/>
                    <w:rPr>
                      <w:rFonts w:ascii="Arial MT"/>
                      <w:sz w:val="13"/>
                    </w:rPr>
                  </w:pPr>
                  <w:r>
                    <w:rPr>
                      <w:rFonts w:ascii="Arial MT"/>
                      <w:color w:val="000080"/>
                      <w:w w:val="110"/>
                      <w:sz w:val="13"/>
                    </w:rPr>
                    <w:t>40.18</w:t>
                  </w:r>
                </w:p>
                <w:p w14:paraId="717C0B69" w14:textId="77777777" w:rsidR="00CB66C5" w:rsidRDefault="00CB66C5">
                  <w:pPr>
                    <w:spacing w:before="1"/>
                    <w:ind w:left="20"/>
                    <w:rPr>
                      <w:rFonts w:ascii="Arial MT"/>
                      <w:sz w:val="13"/>
                    </w:rPr>
                  </w:pPr>
                  <w:r>
                    <w:rPr>
                      <w:rFonts w:ascii="Arial MT"/>
                      <w:color w:val="000080"/>
                      <w:w w:val="110"/>
                      <w:sz w:val="13"/>
                    </w:rPr>
                    <w:t>39.97</w:t>
                  </w:r>
                </w:p>
                <w:p w14:paraId="3ECEA29F" w14:textId="77777777" w:rsidR="00CB66C5" w:rsidRDefault="00CB66C5">
                  <w:pPr>
                    <w:spacing w:before="1"/>
                    <w:ind w:left="20"/>
                    <w:rPr>
                      <w:rFonts w:ascii="Arial MT"/>
                      <w:sz w:val="13"/>
                    </w:rPr>
                  </w:pPr>
                  <w:r>
                    <w:rPr>
                      <w:rFonts w:ascii="Arial MT"/>
                      <w:color w:val="000080"/>
                      <w:w w:val="110"/>
                      <w:sz w:val="13"/>
                    </w:rPr>
                    <w:t>39.76</w:t>
                  </w:r>
                </w:p>
                <w:p w14:paraId="184181C2" w14:textId="77777777" w:rsidR="00CB66C5" w:rsidRDefault="00CB66C5">
                  <w:pPr>
                    <w:ind w:left="20"/>
                    <w:rPr>
                      <w:rFonts w:ascii="Arial MT"/>
                      <w:sz w:val="13"/>
                    </w:rPr>
                  </w:pPr>
                  <w:r>
                    <w:rPr>
                      <w:rFonts w:ascii="Arial MT"/>
                      <w:color w:val="000080"/>
                      <w:w w:val="110"/>
                      <w:sz w:val="13"/>
                    </w:rPr>
                    <w:t>39.55</w:t>
                  </w:r>
                </w:p>
              </w:txbxContent>
            </v:textbox>
            <w10:wrap anchorx="page" anchory="page"/>
          </v:shape>
        </w:pict>
      </w:r>
    </w:p>
    <w:p w14:paraId="0F875BF6" w14:textId="5B41D785" w:rsidR="00C254C2" w:rsidRPr="00984D1E" w:rsidRDefault="00B21731">
      <w:pPr>
        <w:pStyle w:val="a3"/>
        <w:spacing w:before="89"/>
        <w:ind w:left="2015" w:right="2338"/>
        <w:jc w:val="center"/>
        <w:rPr>
          <w:noProof/>
          <w:color w:val="000000" w:themeColor="text1"/>
        </w:rPr>
      </w:pPr>
      <w:r w:rsidRPr="00984D1E">
        <w:rPr>
          <w:noProof/>
          <w:color w:val="000000" w:themeColor="text1"/>
        </w:rPr>
        <w:t>Сурет 2.45 – 2.38 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HMQC спектрі</w:t>
      </w:r>
    </w:p>
    <w:p w14:paraId="56DFA4F0" w14:textId="77777777" w:rsidR="00C254C2" w:rsidRPr="00984D1E" w:rsidRDefault="00C254C2">
      <w:pPr>
        <w:jc w:val="center"/>
        <w:rPr>
          <w:noProof/>
          <w:color w:val="000000" w:themeColor="text1"/>
        </w:rPr>
        <w:sectPr w:rsidR="00C254C2" w:rsidRPr="00984D1E">
          <w:type w:val="continuous"/>
          <w:pgSz w:w="11910" w:h="16840"/>
          <w:pgMar w:top="1040" w:right="260" w:bottom="280" w:left="1580" w:header="720" w:footer="720" w:gutter="0"/>
          <w:cols w:space="720"/>
        </w:sectPr>
      </w:pPr>
    </w:p>
    <w:p w14:paraId="5CC76A58" w14:textId="77777777" w:rsidR="00C254C2" w:rsidRPr="00984D1E" w:rsidRDefault="00CB66C5">
      <w:pPr>
        <w:spacing w:before="128"/>
        <w:ind w:left="627"/>
        <w:rPr>
          <w:rFonts w:ascii="Arial MT"/>
          <w:noProof/>
          <w:color w:val="000000" w:themeColor="text1"/>
          <w:sz w:val="14"/>
        </w:rPr>
      </w:pPr>
      <w:r>
        <w:rPr>
          <w:noProof/>
          <w:color w:val="000000" w:themeColor="text1"/>
        </w:rPr>
        <w:lastRenderedPageBreak/>
        <w:pict w14:anchorId="000890E9">
          <v:group id="_x0000_s8659" style="position:absolute;left:0;text-align:left;margin-left:125.6pt;margin-top:.35pt;width:422.15pt;height:260.05pt;z-index:-251038720;mso-position-horizontal-relative:page" coordorigin="2512,7" coordsize="8443,5201">
            <v:line id="_x0000_s8741" style="position:absolute" from="10687,4133" to="10696,5180" strokeweight=".16003mm"/>
            <v:line id="_x0000_s8740" style="position:absolute" from="2548,7" to="2548,5207" strokecolor="silver" strokeweight=".16003mm"/>
            <v:line id="_x0000_s8739" style="position:absolute" from="2539,7" to="2539,5207" strokecolor="silver" strokeweight=".16003mm"/>
            <v:line id="_x0000_s8738" style="position:absolute" from="2530,7" to="2530,5207" strokecolor="silver" strokeweight=".16003mm"/>
            <v:line id="_x0000_s8737" style="position:absolute" from="2548,4918" to="2530,4918" strokeweight=".15928mm"/>
            <v:line id="_x0000_s8736" style="position:absolute" from="2548,5009" to="2530,5009" strokeweight=".15928mm"/>
            <v:line id="_x0000_s8735" style="position:absolute" from="2548,5099" to="2530,5099" strokeweight=".15928mm"/>
            <v:line id="_x0000_s8734" style="position:absolute" from="2548,4828" to="2512,4828" strokeweight=".15928mm"/>
            <v:line id="_x0000_s8733" style="position:absolute" from="2548,4738" to="2530,4738" strokeweight=".15928mm"/>
            <v:line id="_x0000_s8732" style="position:absolute" from="2548,4657" to="2530,4657" strokeweight=".15928mm"/>
            <v:line id="_x0000_s8731" style="position:absolute" from="2548,4566" to="2530,4566" strokeweight=".15928mm"/>
            <v:line id="_x0000_s8730" style="position:absolute" from="2548,4476" to="2512,4476" strokeweight=".15928mm"/>
            <v:line id="_x0000_s8729" style="position:absolute" from="2548,4386" to="2530,4386" strokeweight=".15928mm"/>
            <v:line id="_x0000_s8728" style="position:absolute" from="2548,4295" to="2530,4295" strokeweight=".15928mm"/>
            <v:line id="_x0000_s8727" style="position:absolute" from="2548,4205" to="2530,4205" strokeweight=".15928mm"/>
            <v:line id="_x0000_s8726" style="position:absolute" from="2548,4124" to="2512,4124" strokeweight=".15928mm"/>
            <v:line id="_x0000_s8725" style="position:absolute" from="2548,4034" to="2530,4034" strokeweight=".15928mm"/>
            <v:line id="_x0000_s8724" style="position:absolute" from="2548,3943" to="2530,3943" strokeweight=".15928mm"/>
            <v:line id="_x0000_s8723" style="position:absolute" from="2548,3853" to="2530,3853" strokeweight=".15928mm"/>
            <v:line id="_x0000_s8722" style="position:absolute" from="2548,3763" to="2512,3763" strokeweight=".15928mm"/>
            <v:line id="_x0000_s8721" style="position:absolute" from="2548,3672" to="2530,3672" strokeweight=".15928mm"/>
            <v:line id="_x0000_s8720" style="position:absolute" from="2548,3591" to="2530,3591" strokeweight=".15928mm"/>
            <v:line id="_x0000_s8719" style="position:absolute" from="2548,3501" to="2530,3501" strokeweight=".15928mm"/>
            <v:line id="_x0000_s8718" style="position:absolute" from="2548,3411" to="2512,3411" strokeweight=".15928mm"/>
            <v:line id="_x0000_s8717" style="position:absolute" from="2548,3320" to="2530,3320" strokeweight=".15928mm"/>
            <v:line id="_x0000_s8716" style="position:absolute" from="2548,3230" to="2530,3230" strokeweight=".15928mm"/>
            <v:line id="_x0000_s8715" style="position:absolute" from="2548,3140" to="2530,3140" strokeweight=".15928mm"/>
            <v:line id="_x0000_s8714" style="position:absolute" from="2548,3049" to="2512,3049" strokeweight=".15928mm"/>
            <v:line id="_x0000_s8713" style="position:absolute" from="2548,2968" to="2530,2968" strokeweight=".15928mm"/>
            <v:line id="_x0000_s8712" style="position:absolute" from="2548,2878" to="2530,2878" strokeweight=".15928mm"/>
            <v:line id="_x0000_s8711" style="position:absolute" from="2548,2788" to="2530,2788" strokeweight=".15928mm"/>
            <v:line id="_x0000_s8710" style="position:absolute" from="2548,2697" to="2512,2697" strokeweight=".15928mm"/>
            <v:line id="_x0000_s8709" style="position:absolute" from="2548,2607" to="2530,2607" strokeweight=".15928mm"/>
            <v:line id="_x0000_s8708" style="position:absolute" from="2548,2517" to="2530,2517" strokeweight=".15928mm"/>
            <v:line id="_x0000_s8707" style="position:absolute" from="2548,2435" to="2530,2435" strokeweight=".15928mm"/>
            <v:line id="_x0000_s8706" style="position:absolute" from="2548,2345" to="2512,2345" strokeweight=".15928mm"/>
            <v:line id="_x0000_s8705" style="position:absolute" from="2548,2255" to="2530,2255" strokeweight=".15928mm"/>
            <v:line id="_x0000_s8704" style="position:absolute" from="2548,2165" to="2530,2165" strokeweight=".15928mm"/>
            <v:line id="_x0000_s8703" style="position:absolute" from="2548,2074" to="2530,2074" strokeweight=".15928mm"/>
            <v:line id="_x0000_s8702" style="position:absolute" from="2548,1984" to="2512,1984" strokeweight=".15928mm"/>
            <v:line id="_x0000_s8701" style="position:absolute" from="2548,1903" to="2530,1903" strokeweight=".15928mm"/>
            <v:line id="_x0000_s8700" style="position:absolute" from="2548,1812" to="2530,1812" strokeweight=".15928mm"/>
            <v:line id="_x0000_s8699" style="position:absolute" from="2548,1722" to="2530,1722" strokeweight=".15928mm"/>
            <v:line id="_x0000_s8698" style="position:absolute" from="2548,1632" to="2512,1632" strokeweight=".15928mm"/>
            <v:line id="_x0000_s8697" style="position:absolute" from="2548,1541" to="2530,1541" strokeweight=".15928mm"/>
            <v:line id="_x0000_s8696" style="position:absolute" from="2548,1451" to="2530,1451" strokeweight=".15928mm"/>
            <v:line id="_x0000_s8695" style="position:absolute" from="2548,1370" to="2530,1370" strokeweight=".15928mm"/>
            <v:line id="_x0000_s8694" style="position:absolute" from="2548,1280" to="2512,1280" strokeweight=".15928mm"/>
            <v:line id="_x0000_s8693" style="position:absolute" from="2548,1189" to="2530,1189" strokeweight=".15928mm"/>
            <v:line id="_x0000_s8692" style="position:absolute" from="2548,1099" to="2530,1099" strokeweight=".15928mm"/>
            <v:line id="_x0000_s8691" style="position:absolute" from="2548,1009" to="2530,1009" strokeweight=".15928mm"/>
            <v:line id="_x0000_s8690" style="position:absolute" from="2548,918" to="2512,918" strokeweight=".15928mm"/>
            <v:line id="_x0000_s8689" style="position:absolute" from="2548,828" to="2530,828" strokeweight=".15928mm"/>
            <v:line id="_x0000_s8688" style="position:absolute" from="2548,747" to="2530,747" strokeweight=".15928mm"/>
            <v:line id="_x0000_s8687" style="position:absolute" from="2548,657" to="2530,657" strokeweight=".15928mm"/>
            <v:line id="_x0000_s8686" style="position:absolute" from="2548,566" to="2512,566" strokeweight=".15928mm"/>
            <v:line id="_x0000_s8685" style="position:absolute" from="2548,476" to="2530,476" strokeweight=".15928mm"/>
            <v:line id="_x0000_s8684" style="position:absolute" from="2548,386" to="2530,386" strokeweight=".15928mm"/>
            <v:line id="_x0000_s8683" style="position:absolute" from="2548,295" to="2530,295" strokeweight=".15928mm"/>
            <v:line id="_x0000_s8682" style="position:absolute" from="2548,214" to="2512,214" strokeweight=".15928mm"/>
            <v:line id="_x0000_s8681" style="position:absolute" from="2548,124" to="2530,124" strokeweight=".15928mm"/>
            <v:line id="_x0000_s8680" style="position:absolute" from="2548,34" to="2530,34" strokeweight=".15928mm"/>
            <v:line id="_x0000_s8679" style="position:absolute" from="2530,5180" to="10950,5180" strokecolor="silver" strokeweight=".15928mm"/>
            <v:line id="_x0000_s8678" style="position:absolute" from="2530,5189" to="10950,5189" strokecolor="silver" strokeweight=".15928mm"/>
            <v:line id="_x0000_s8677" style="position:absolute" from="2530,5198" to="10950,5198" strokecolor="silver" strokeweight=".15928mm"/>
            <v:line id="_x0000_s8676" style="position:absolute" from="10946,5185" to="10955,5185" strokeweight=".15928mm"/>
            <v:line id="_x0000_s8675" style="position:absolute" from="10714,5180" to="10714,5207" strokeweight=".16003mm"/>
            <v:shape id="_x0000_s8674" style="position:absolute;left:9775;top:5184;width:708;height:2" coordorigin="9775,5185" coordsize="708,0" o:spt="100" adj="0,,0" path="m10474,5185r9,m10238,5185r9,m10011,5185r9,m9775,5185r9,e" filled="f" strokeweight=".15928mm">
              <v:stroke joinstyle="round"/>
              <v:formulas/>
              <v:path arrowok="t" o:connecttype="segments"/>
            </v:shape>
            <v:line id="_x0000_s8673" style="position:absolute" from="9544,5180" to="9544,5207" strokeweight=".16003mm"/>
            <v:shape id="_x0000_s8672" style="position:absolute;left:8604;top:5184;width:708;height:2" coordorigin="8605,5185" coordsize="708,0" o:spt="100" adj="0,,0" path="m9303,5185r9,m9077,5185r9,m8841,5185r9,m8605,5185r9,e" filled="f" strokeweight=".15928mm">
              <v:stroke joinstyle="round"/>
              <v:formulas/>
              <v:path arrowok="t" o:connecttype="segments"/>
            </v:shape>
            <v:line id="_x0000_s8671" style="position:absolute" from="8382,5180" to="8382,5207" strokeweight=".16003mm"/>
            <v:shape id="_x0000_s8670" style="position:absolute;left:7443;top:5184;width:708;height:2" coordorigin="7443,5185" coordsize="708,0" o:spt="100" adj="0,,0" path="m8142,5185r9,m7906,5185r9,m7670,5185r9,m7443,5185r9,e" filled="f" strokeweight=".15928mm">
              <v:stroke joinstyle="round"/>
              <v:formulas/>
              <v:path arrowok="t" o:connecttype="segments"/>
            </v:shape>
            <v:line id="_x0000_s8669" style="position:absolute" from="7212,5180" to="7212,5207" strokeweight=".16003mm"/>
            <v:shape id="_x0000_s8668" style="position:absolute;left:6272;top:5184;width:708;height:2" coordorigin="6273,5185" coordsize="708,0" o:spt="100" adj="0,,0" path="m6972,5185r9,m6736,5185r9,m6509,5185r9,m6273,5185r9,e" filled="f" strokeweight=".15928mm">
              <v:stroke joinstyle="round"/>
              <v:formulas/>
              <v:path arrowok="t" o:connecttype="segments"/>
            </v:shape>
            <v:line id="_x0000_s8667" style="position:absolute" from="6042,5180" to="6042,5207" strokeweight=".16003mm"/>
            <v:shape id="_x0000_s8666" style="position:absolute;left:5102;top:5184;width:717;height:2" coordorigin="5103,5185" coordsize="717,0" o:spt="100" adj="0,,0" path="m5810,5185r9,m5574,5185r9,m5338,5185r9,m5103,5185r9,e" filled="f" strokeweight=".15928mm">
              <v:stroke joinstyle="round"/>
              <v:formulas/>
              <v:path arrowok="t" o:connecttype="segments"/>
            </v:shape>
            <v:line id="_x0000_s8665" style="position:absolute" from="4880,5180" to="4880,5207" strokeweight=".16003mm"/>
            <v:shape id="_x0000_s8664" style="position:absolute;left:3941;top:5184;width:708;height:2" coordorigin="3941,5185" coordsize="708,0" o:spt="100" adj="0,,0" path="m4640,5185r9,m4404,5185r9,m4177,5185r9,m3941,5185r9,e" filled="f" strokeweight=".15928mm">
              <v:stroke joinstyle="round"/>
              <v:formulas/>
              <v:path arrowok="t" o:connecttype="segments"/>
            </v:shape>
            <v:line id="_x0000_s8663" style="position:absolute" from="3710,5180" to="3710,5207" strokeweight=".16003mm"/>
            <v:shape id="_x0000_s8662" style="position:absolute;left:2770;top:5184;width:708;height:2" coordorigin="2771,5185" coordsize="708,0" o:spt="100" adj="0,,0" path="m3469,5185r9,m3243,5185r9,m3007,5185r9,m2771,5185r9,e" filled="f" strokeweight=".15928mm">
              <v:stroke joinstyle="round"/>
              <v:formulas/>
              <v:path arrowok="t" o:connecttype="segments"/>
            </v:shape>
            <v:line id="_x0000_s8661" style="position:absolute" from="2548,5180" to="2548,5207" strokeweight=".16003mm"/>
            <v:shape id="_x0000_s8660" type="#_x0000_t202" style="position:absolute;left:2575;top:43;width:1490;height:122" filled="f" stroked="f">
              <v:textbox inset="0,0,0,0">
                <w:txbxContent>
                  <w:p w14:paraId="56D67351" w14:textId="77777777" w:rsidR="00CB66C5" w:rsidRDefault="00CB66C5">
                    <w:pPr>
                      <w:spacing w:line="121" w:lineRule="exact"/>
                      <w:rPr>
                        <w:rFonts w:ascii="Arial MT" w:hAnsi="Arial MT"/>
                        <w:sz w:val="11"/>
                      </w:rPr>
                    </w:pPr>
                    <w:r>
                      <w:rPr>
                        <w:rFonts w:ascii="Arial MT" w:hAnsi="Arial MT"/>
                        <w:spacing w:val="-9"/>
                        <w:sz w:val="11"/>
                      </w:rPr>
                      <w:t>****Wed</w:t>
                    </w:r>
                    <w:r>
                      <w:rPr>
                        <w:rFonts w:ascii="Arial MT" w:hAnsi="Arial MT"/>
                        <w:spacing w:val="-19"/>
                        <w:sz w:val="11"/>
                      </w:rPr>
                      <w:t xml:space="preserve"> </w:t>
                    </w:r>
                    <w:r>
                      <w:rPr>
                        <w:rFonts w:ascii="Arial MT" w:hAnsi="Arial MT"/>
                        <w:spacing w:val="-9"/>
                        <w:sz w:val="11"/>
                      </w:rPr>
                      <w:t>Mar</w:t>
                    </w:r>
                    <w:r>
                      <w:rPr>
                        <w:rFonts w:ascii="Arial MT" w:hAnsi="Arial MT"/>
                        <w:spacing w:val="-12"/>
                        <w:sz w:val="11"/>
                      </w:rPr>
                      <w:t xml:space="preserve"> </w:t>
                    </w:r>
                    <w:r>
                      <w:rPr>
                        <w:rFonts w:ascii="Arial MT" w:hAnsi="Arial MT"/>
                        <w:spacing w:val="-9"/>
                        <w:sz w:val="11"/>
                      </w:rPr>
                      <w:t>27</w:t>
                    </w:r>
                    <w:r>
                      <w:rPr>
                        <w:rFonts w:ascii="Arial MT" w:hAnsi="Arial MT"/>
                        <w:spacing w:val="-18"/>
                        <w:sz w:val="11"/>
                      </w:rPr>
                      <w:t xml:space="preserve"> </w:t>
                    </w:r>
                    <w:r>
                      <w:rPr>
                        <w:rFonts w:ascii="Arial MT" w:hAnsi="Arial MT"/>
                        <w:spacing w:val="-9"/>
                        <w:sz w:val="11"/>
                      </w:rPr>
                      <w:t>15:29:54</w:t>
                    </w:r>
                    <w:r>
                      <w:rPr>
                        <w:rFonts w:ascii="Arial MT" w:hAnsi="Arial MT"/>
                        <w:spacing w:val="-19"/>
                        <w:sz w:val="11"/>
                      </w:rPr>
                      <w:t xml:space="preserve"> </w:t>
                    </w:r>
                    <w:r>
                      <w:rPr>
                        <w:rFonts w:ascii="Arial MT" w:hAnsi="Arial MT"/>
                        <w:spacing w:val="-8"/>
                        <w:sz w:val="11"/>
                      </w:rPr>
                      <w:t>2019</w:t>
                    </w:r>
                    <w:r>
                      <w:rPr>
                        <w:rFonts w:ascii="Arial MT" w:hAnsi="Arial MT"/>
                        <w:spacing w:val="-18"/>
                        <w:sz w:val="11"/>
                      </w:rPr>
                      <w:t xml:space="preserve"> </w:t>
                    </w:r>
                    <w:r>
                      <w:rPr>
                        <w:rFonts w:ascii="Arial MT" w:hAnsi="Arial MT"/>
                        <w:spacing w:val="-8"/>
                        <w:sz w:val="11"/>
                      </w:rPr>
                      <w:t>№11</w:t>
                    </w:r>
                  </w:p>
                </w:txbxContent>
              </v:textbox>
            </v:shape>
            <w10:wrap anchorx="page"/>
          </v:group>
        </w:pict>
      </w:r>
      <w:r w:rsidR="00B21731" w:rsidRPr="00984D1E">
        <w:rPr>
          <w:rFonts w:ascii="Arial MT"/>
          <w:noProof/>
          <w:color w:val="000000" w:themeColor="text1"/>
          <w:sz w:val="14"/>
        </w:rPr>
        <w:t>0,70</w:t>
      </w:r>
    </w:p>
    <w:p w14:paraId="6947A608" w14:textId="77777777" w:rsidR="00C254C2" w:rsidRPr="00984D1E" w:rsidRDefault="00C254C2">
      <w:pPr>
        <w:pStyle w:val="a3"/>
        <w:spacing w:before="7"/>
        <w:rPr>
          <w:rFonts w:ascii="Arial MT"/>
          <w:noProof/>
          <w:color w:val="000000" w:themeColor="text1"/>
          <w:sz w:val="16"/>
        </w:rPr>
      </w:pPr>
    </w:p>
    <w:p w14:paraId="7CB9689B" w14:textId="77777777" w:rsidR="00C254C2" w:rsidRPr="00984D1E" w:rsidRDefault="00B21731">
      <w:pPr>
        <w:ind w:left="627"/>
        <w:rPr>
          <w:rFonts w:ascii="Arial MT"/>
          <w:noProof/>
          <w:color w:val="000000" w:themeColor="text1"/>
          <w:sz w:val="14"/>
        </w:rPr>
      </w:pPr>
      <w:r w:rsidRPr="00984D1E">
        <w:rPr>
          <w:rFonts w:ascii="Arial MT"/>
          <w:noProof/>
          <w:color w:val="000000" w:themeColor="text1"/>
          <w:sz w:val="14"/>
        </w:rPr>
        <w:t>0,65</w:t>
      </w:r>
    </w:p>
    <w:p w14:paraId="6FEEEB21" w14:textId="77777777" w:rsidR="00C254C2" w:rsidRPr="00984D1E" w:rsidRDefault="00C254C2">
      <w:pPr>
        <w:pStyle w:val="a3"/>
        <w:spacing w:before="7"/>
        <w:rPr>
          <w:rFonts w:ascii="Arial MT"/>
          <w:noProof/>
          <w:color w:val="000000" w:themeColor="text1"/>
          <w:sz w:val="16"/>
        </w:rPr>
      </w:pPr>
    </w:p>
    <w:p w14:paraId="3BBF55B0" w14:textId="77777777" w:rsidR="00C254C2" w:rsidRPr="00984D1E" w:rsidRDefault="00CB66C5">
      <w:pPr>
        <w:ind w:left="627"/>
        <w:rPr>
          <w:rFonts w:ascii="Arial MT"/>
          <w:noProof/>
          <w:color w:val="000000" w:themeColor="text1"/>
          <w:sz w:val="14"/>
        </w:rPr>
      </w:pPr>
      <w:r>
        <w:rPr>
          <w:noProof/>
          <w:color w:val="000000" w:themeColor="text1"/>
        </w:rPr>
        <w:pict w14:anchorId="63ABE2BB">
          <v:shape id="_x0000_s8658" type="#_x0000_t202" style="position:absolute;left:0;text-align:left;margin-left:463.1pt;margin-top:6.15pt;width:8.1pt;height:16.8pt;z-index:251242496;mso-position-horizontal-relative:page" filled="f" stroked="f">
            <v:textbox style="layout-flow:vertical;mso-layout-flow-alt:bottom-to-top" inset="0,0,0,0">
              <w:txbxContent>
                <w:p w14:paraId="76A15AA4" w14:textId="77777777" w:rsidR="00CB66C5" w:rsidRDefault="00CB66C5">
                  <w:pPr>
                    <w:spacing w:before="15"/>
                    <w:ind w:left="20"/>
                    <w:rPr>
                      <w:rFonts w:ascii="Arial MT"/>
                      <w:sz w:val="11"/>
                    </w:rPr>
                  </w:pPr>
                  <w:r>
                    <w:rPr>
                      <w:rFonts w:ascii="Arial MT"/>
                      <w:spacing w:val="-5"/>
                      <w:sz w:val="11"/>
                    </w:rPr>
                    <w:t>1115,4</w:t>
                  </w:r>
                </w:p>
              </w:txbxContent>
            </v:textbox>
            <w10:wrap anchorx="page"/>
          </v:shape>
        </w:pict>
      </w:r>
      <w:r w:rsidR="00B21731" w:rsidRPr="00984D1E">
        <w:rPr>
          <w:rFonts w:ascii="Arial MT"/>
          <w:noProof/>
          <w:color w:val="000000" w:themeColor="text1"/>
          <w:sz w:val="14"/>
        </w:rPr>
        <w:t>0,60</w:t>
      </w:r>
    </w:p>
    <w:p w14:paraId="36470ECA" w14:textId="77777777" w:rsidR="00C254C2" w:rsidRPr="00984D1E" w:rsidRDefault="00C254C2">
      <w:pPr>
        <w:pStyle w:val="a3"/>
        <w:spacing w:before="9"/>
        <w:rPr>
          <w:rFonts w:ascii="Arial MT"/>
          <w:noProof/>
          <w:color w:val="000000" w:themeColor="text1"/>
          <w:sz w:val="8"/>
        </w:rPr>
      </w:pPr>
    </w:p>
    <w:p w14:paraId="5F0F2AA8" w14:textId="77777777" w:rsidR="00C254C2" w:rsidRPr="00984D1E" w:rsidRDefault="00CB66C5">
      <w:pPr>
        <w:spacing w:before="99"/>
        <w:ind w:left="627"/>
        <w:rPr>
          <w:rFonts w:ascii="Arial MT"/>
          <w:noProof/>
          <w:color w:val="000000" w:themeColor="text1"/>
          <w:sz w:val="14"/>
        </w:rPr>
      </w:pPr>
      <w:r>
        <w:rPr>
          <w:noProof/>
          <w:color w:val="000000" w:themeColor="text1"/>
        </w:rPr>
        <w:pict w14:anchorId="54260097">
          <v:group id="_x0000_s8655" style="position:absolute;left:0;text-align:left;margin-left:463.35pt;margin-top:8.8pt;width:.5pt;height:6.8pt;z-index:251216896;mso-position-horizontal-relative:page" coordorigin="9267,176" coordsize="10,136">
            <v:line id="_x0000_s8657" style="position:absolute" from="9272,312" to="9272,221" strokeweight=".16003mm"/>
            <v:line id="_x0000_s8656" style="position:absolute" from="9272,221" to="9272,176" strokeweight=".16003mm"/>
            <w10:wrap anchorx="page"/>
          </v:group>
        </w:pict>
      </w:r>
      <w:r>
        <w:rPr>
          <w:noProof/>
          <w:color w:val="000000" w:themeColor="text1"/>
        </w:rPr>
        <w:pict w14:anchorId="50F19478">
          <v:shape id="_x0000_s8654" type="#_x0000_t202" style="position:absolute;left:0;text-align:left;margin-left:444.95pt;margin-top:-1.95pt;width:8.1pt;height:16.8pt;z-index:251239424;mso-position-horizontal-relative:page" filled="f" stroked="f">
            <v:textbox style="layout-flow:vertical;mso-layout-flow-alt:bottom-to-top" inset="0,0,0,0">
              <w:txbxContent>
                <w:p w14:paraId="7318BA2E" w14:textId="77777777" w:rsidR="00CB66C5" w:rsidRDefault="00CB66C5">
                  <w:pPr>
                    <w:spacing w:before="15"/>
                    <w:ind w:left="20"/>
                    <w:rPr>
                      <w:rFonts w:ascii="Arial MT"/>
                      <w:sz w:val="11"/>
                    </w:rPr>
                  </w:pPr>
                  <w:r>
                    <w:rPr>
                      <w:rFonts w:ascii="Arial MT"/>
                      <w:spacing w:val="-5"/>
                      <w:sz w:val="11"/>
                    </w:rPr>
                    <w:t>1271,2</w:t>
                  </w:r>
                </w:p>
              </w:txbxContent>
            </v:textbox>
            <w10:wrap anchorx="page"/>
          </v:shape>
        </w:pict>
      </w:r>
      <w:r w:rsidR="00B21731" w:rsidRPr="00984D1E">
        <w:rPr>
          <w:rFonts w:ascii="Arial MT"/>
          <w:noProof/>
          <w:color w:val="000000" w:themeColor="text1"/>
          <w:sz w:val="14"/>
        </w:rPr>
        <w:t>0,55</w:t>
      </w:r>
    </w:p>
    <w:p w14:paraId="63E44F9D" w14:textId="77777777" w:rsidR="00C254C2" w:rsidRPr="00984D1E" w:rsidRDefault="00C254C2">
      <w:pPr>
        <w:pStyle w:val="a3"/>
        <w:spacing w:before="7"/>
        <w:rPr>
          <w:rFonts w:ascii="Arial MT"/>
          <w:noProof/>
          <w:color w:val="000000" w:themeColor="text1"/>
          <w:sz w:val="16"/>
        </w:rPr>
      </w:pPr>
    </w:p>
    <w:p w14:paraId="48CF190B" w14:textId="77777777" w:rsidR="00C254C2" w:rsidRPr="00984D1E" w:rsidRDefault="00CB66C5">
      <w:pPr>
        <w:spacing w:before="1" w:after="19"/>
        <w:ind w:left="627"/>
        <w:rPr>
          <w:rFonts w:ascii="Arial MT"/>
          <w:noProof/>
          <w:color w:val="000000" w:themeColor="text1"/>
          <w:sz w:val="14"/>
        </w:rPr>
      </w:pPr>
      <w:r>
        <w:rPr>
          <w:noProof/>
          <w:color w:val="000000" w:themeColor="text1"/>
        </w:rPr>
        <w:pict w14:anchorId="5ED9A3D9">
          <v:line id="_x0000_s8653" style="position:absolute;left:0;text-align:left;z-index:-251032576;mso-position-horizontal-relative:page" from="449.5pt,13.4pt" to="449.5pt,8.9pt" strokeweight=".16003mm">
            <w10:wrap anchorx="page"/>
          </v:line>
        </w:pict>
      </w:r>
      <w:r>
        <w:rPr>
          <w:noProof/>
          <w:color w:val="000000" w:themeColor="text1"/>
        </w:rPr>
        <w:pict w14:anchorId="5E6F9705">
          <v:line id="_x0000_s8652" style="position:absolute;left:0;text-align:left;z-index:251218944;mso-position-horizontal-relative:page" from="449.5pt,8.9pt" to="449.95pt,6.6pt" strokeweight=".16mm">
            <w10:wrap anchorx="page"/>
          </v:line>
        </w:pict>
      </w:r>
      <w:r>
        <w:rPr>
          <w:noProof/>
          <w:color w:val="000000" w:themeColor="text1"/>
        </w:rPr>
        <w:pict w14:anchorId="7A0176D3">
          <v:group id="_x0000_s8649" style="position:absolute;left:0;text-align:left;margin-left:445.2pt;margin-top:-8.75pt;width:.5pt;height:103.85pt;z-index:251219968;mso-position-horizontal-relative:page" coordorigin="8904,-175" coordsize="10,2077">
            <v:line id="_x0000_s8651" style="position:absolute" from="8909,1902" to="8909,521" strokeweight=".16003mm"/>
            <v:line id="_x0000_s8650" style="position:absolute" from="8909,521" to="8909,-175" strokeweight=".16003mm"/>
            <w10:wrap anchorx="page"/>
          </v:group>
        </w:pict>
      </w:r>
      <w:r>
        <w:rPr>
          <w:noProof/>
          <w:color w:val="000000" w:themeColor="text1"/>
        </w:rPr>
        <w:pict w14:anchorId="25387EF4">
          <v:shape id="_x0000_s8648" type="#_x0000_t202" style="position:absolute;left:0;text-align:left;margin-left:390.5pt;margin-top:-6.4pt;width:8.1pt;height:16.8pt;z-index:251236352;mso-position-horizontal-relative:page" filled="f" stroked="f">
            <v:textbox style="layout-flow:vertical;mso-layout-flow-alt:bottom-to-top" inset="0,0,0,0">
              <w:txbxContent>
                <w:p w14:paraId="4979B223" w14:textId="77777777" w:rsidR="00CB66C5" w:rsidRDefault="00CB66C5">
                  <w:pPr>
                    <w:spacing w:before="15"/>
                    <w:ind w:left="20"/>
                    <w:rPr>
                      <w:rFonts w:ascii="Arial MT"/>
                      <w:sz w:val="11"/>
                    </w:rPr>
                  </w:pPr>
                  <w:r>
                    <w:rPr>
                      <w:rFonts w:ascii="Arial MT"/>
                      <w:spacing w:val="-5"/>
                      <w:sz w:val="11"/>
                    </w:rPr>
                    <w:t>1739,5</w:t>
                  </w:r>
                </w:p>
              </w:txbxContent>
            </v:textbox>
            <w10:wrap anchorx="page"/>
          </v:shape>
        </w:pict>
      </w:r>
      <w:r>
        <w:rPr>
          <w:noProof/>
          <w:color w:val="000000" w:themeColor="text1"/>
        </w:rPr>
        <w:pict w14:anchorId="036B2BB0">
          <v:shape id="_x0000_s8647" type="#_x0000_t202" style="position:absolute;left:0;text-align:left;margin-left:449.5pt;margin-top:-9.15pt;width:14pt;height:103pt;z-index:251240448;mso-position-horizontal-relative:page" filled="f" stroked="f">
            <v:textbox style="layout-flow:vertical;mso-layout-flow-alt:bottom-to-top" inset="0,0,0,0">
              <w:txbxContent>
                <w:p w14:paraId="7A0D12CB" w14:textId="77777777" w:rsidR="00CB66C5" w:rsidRDefault="00CB66C5">
                  <w:pPr>
                    <w:spacing w:before="15" w:line="122" w:lineRule="exact"/>
                    <w:ind w:right="18"/>
                    <w:jc w:val="right"/>
                    <w:rPr>
                      <w:rFonts w:ascii="Arial MT"/>
                      <w:sz w:val="11"/>
                    </w:rPr>
                  </w:pPr>
                  <w:r>
                    <w:rPr>
                      <w:rFonts w:ascii="Arial MT"/>
                      <w:sz w:val="11"/>
                    </w:rPr>
                    <w:t>1234,4</w:t>
                  </w:r>
                </w:p>
                <w:p w14:paraId="6296F6EC" w14:textId="77777777" w:rsidR="00CB66C5" w:rsidRDefault="00CB66C5">
                  <w:pPr>
                    <w:tabs>
                      <w:tab w:val="left" w:pos="1056"/>
                      <w:tab w:val="left" w:pos="1995"/>
                    </w:tabs>
                    <w:spacing w:line="122" w:lineRule="exact"/>
                    <w:ind w:right="42"/>
                    <w:jc w:val="right"/>
                    <w:rPr>
                      <w:rFonts w:ascii="Arial MT"/>
                      <w:sz w:val="11"/>
                    </w:rPr>
                  </w:pPr>
                  <w:r>
                    <w:rPr>
                      <w:rFonts w:ascii="Arial MT"/>
                      <w:w w:val="98"/>
                      <w:sz w:val="11"/>
                      <w:u w:val="single" w:color="FF0000"/>
                    </w:rPr>
                    <w:t xml:space="preserve"> </w:t>
                  </w:r>
                  <w:r>
                    <w:rPr>
                      <w:rFonts w:ascii="Arial MT"/>
                      <w:sz w:val="11"/>
                      <w:u w:val="single" w:color="FF0000"/>
                    </w:rPr>
                    <w:tab/>
                    <w:t>1184,1</w:t>
                  </w:r>
                  <w:r>
                    <w:rPr>
                      <w:rFonts w:ascii="Arial MT"/>
                      <w:sz w:val="11"/>
                      <w:u w:val="single" w:color="FF0000"/>
                    </w:rPr>
                    <w:tab/>
                  </w:r>
                </w:p>
              </w:txbxContent>
            </v:textbox>
            <w10:wrap anchorx="page"/>
          </v:shape>
        </w:pict>
      </w:r>
      <w:r>
        <w:rPr>
          <w:noProof/>
          <w:color w:val="000000" w:themeColor="text1"/>
        </w:rPr>
        <w:pict w14:anchorId="4177B8A2">
          <v:shape id="_x0000_s8646" type="#_x0000_t202" style="position:absolute;left:0;text-align:left;margin-left:497.55pt;margin-top:5.75pt;width:8.1pt;height:14.05pt;z-index:251248640;mso-position-horizontal-relative:page" filled="f" stroked="f">
            <v:textbox style="layout-flow:vertical;mso-layout-flow-alt:bottom-to-top" inset="0,0,0,0">
              <w:txbxContent>
                <w:p w14:paraId="0AD07040" w14:textId="77777777" w:rsidR="00CB66C5" w:rsidRDefault="00CB66C5">
                  <w:pPr>
                    <w:spacing w:before="15"/>
                    <w:ind w:left="20"/>
                    <w:rPr>
                      <w:rFonts w:ascii="Arial MT"/>
                      <w:sz w:val="11"/>
                    </w:rPr>
                  </w:pPr>
                  <w:r>
                    <w:rPr>
                      <w:rFonts w:ascii="Arial MT"/>
                      <w:spacing w:val="-5"/>
                      <w:sz w:val="11"/>
                    </w:rPr>
                    <w:t>821,1</w:t>
                  </w:r>
                </w:p>
              </w:txbxContent>
            </v:textbox>
            <w10:wrap anchorx="page"/>
          </v:shape>
        </w:pict>
      </w:r>
      <w:r w:rsidR="00B21731" w:rsidRPr="00984D1E">
        <w:rPr>
          <w:rFonts w:ascii="Arial MT"/>
          <w:noProof/>
          <w:color w:val="000000" w:themeColor="text1"/>
          <w:sz w:val="14"/>
        </w:rPr>
        <w:t>0,50</w:t>
      </w:r>
    </w:p>
    <w:p w14:paraId="4C00A11F" w14:textId="77777777" w:rsidR="00C254C2" w:rsidRPr="00984D1E" w:rsidRDefault="00CB66C5">
      <w:pPr>
        <w:pStyle w:val="a3"/>
        <w:spacing w:line="55" w:lineRule="exact"/>
        <w:ind w:left="6225"/>
        <w:rPr>
          <w:rFonts w:ascii="Arial MT"/>
          <w:noProof/>
          <w:color w:val="000000" w:themeColor="text1"/>
          <w:sz w:val="5"/>
        </w:rPr>
      </w:pPr>
      <w:r>
        <w:rPr>
          <w:rFonts w:ascii="Arial MT"/>
          <w:noProof/>
          <w:color w:val="000000" w:themeColor="text1"/>
          <w:sz w:val="5"/>
        </w:rPr>
      </w:r>
      <w:r>
        <w:rPr>
          <w:rFonts w:ascii="Arial MT"/>
          <w:noProof/>
          <w:color w:val="000000" w:themeColor="text1"/>
          <w:sz w:val="5"/>
        </w:rPr>
        <w:pict w14:anchorId="0B723907">
          <v:group id="_x0000_s8644" style="width:.95pt;height:2.75pt;mso-position-horizontal-relative:char;mso-position-vertical-relative:line" coordsize="19,55">
            <v:line id="_x0000_s8645" style="position:absolute" from="5,50" to="14,5" strokeweight=".16mm"/>
            <w10:anchorlock/>
          </v:group>
        </w:pict>
      </w:r>
    </w:p>
    <w:p w14:paraId="4F321234" w14:textId="77777777" w:rsidR="00C254C2" w:rsidRPr="00984D1E" w:rsidRDefault="00CB66C5">
      <w:pPr>
        <w:spacing w:before="116"/>
        <w:ind w:left="627"/>
        <w:rPr>
          <w:rFonts w:ascii="Arial MT"/>
          <w:noProof/>
          <w:color w:val="000000" w:themeColor="text1"/>
          <w:sz w:val="14"/>
        </w:rPr>
      </w:pPr>
      <w:r>
        <w:rPr>
          <w:noProof/>
          <w:color w:val="000000" w:themeColor="text1"/>
        </w:rPr>
        <w:pict w14:anchorId="38028880">
          <v:line id="_x0000_s8643" style="position:absolute;left:0;text-align:left;z-index:-250678272;mso-wrap-distance-left:0;mso-wrap-distance-right:0;mso-position-horizontal-relative:page" from="502.15pt,22.9pt" to="502.6pt,20.2pt" strokeweight=".16003mm">
            <w10:wrap type="topAndBottom" anchorx="page"/>
          </v:line>
        </w:pict>
      </w:r>
      <w:r>
        <w:rPr>
          <w:noProof/>
          <w:color w:val="000000" w:themeColor="text1"/>
        </w:rPr>
        <w:pict w14:anchorId="543B70DD">
          <v:group id="_x0000_s8633" style="position:absolute;left:0;text-align:left;margin-left:127.2pt;margin-top:-.25pt;width:279.5pt;height:164.6pt;z-index:-251040768;mso-position-horizontal-relative:page" coordorigin="2544,-5" coordsize="5590,3292">
            <v:shape id="_x0000_s8642" style="position:absolute;left:2548;top:2712;width:3167;height:569" coordorigin="2548,2712" coordsize="3167,569" path="m2548,3110r,-9l2548,3110r9,l2567,3110r9,l2585,3110r,9l2594,3119r27,l2630,3119r,9l2639,3128r64,l2712,3128r,9l2721,3137r9,l2739,3137r,9l2748,3146r45,l2802,3146r,9l2812,3155r45,l2866,3155r,9l2875,3164r9,l2893,3164r,9l2902,3173r9,l2911,3182r9,l2929,3182r10,l2939,3191r9,l2966,3191r9,l2975,3200r9,l3002,3200r9,l3011,3209r9,l3029,3209r9,l3038,3218r9,l3056,3218r,9l3066,3227r18,l3093,3227r,-9l3102,3218r,9l3111,3227r100,l3220,3227r,9l3229,3236r72,l3311,3236r,9l3320,3245r18,l3347,3245r,-9l3356,3236r9,l3374,3236r,-9l3383,3227r9,l3392,3218r9,l3410,3218r,-9l3419,3209r9,l3428,3200r10,l3447,3200r9,l3456,3191r9,l3474,3191r9,l3483,3182r9,l3501,3182r,-9l3510,3173r9,l3519,3164r9,l3537,3164r,-9l3546,3155r10,l3556,3146r9,l3574,3146r9,l3583,3137r9,l3601,3137r,-9l3610,3128r9,l3619,3119r9,l3628,3110r9,l3646,3110r,-9l3655,3101r,-9l3664,3092r9,l3673,3083r10,l3683,3074r9,l3701,3074r,-9l3710,3065r9,l3719,3056r9,l3737,3056r,-10l3746,3046r9,l3755,3037r9,l3773,3037r,-9l3782,3028r9,l3791,3019r9,l3800,3001r10,l3810,2992r9,l3828,2992r,-9l3837,2983r18,l3864,2983r,9l3873,2992r18,l3900,2992r,9l3909,3001r28,l3946,3001r,9l3955,3010r9,l3964,3019r9,l3982,3019r,9l3991,3028r,9l4000,3037r,9l4009,3046r,10l4018,3056r,9l4027,3065r,9l4036,3074r,9l4045,3083r,9l4055,3092r,9l4064,3101r9,l4073,3110r9,l4082,3119r9,l4091,3128r9,l4100,3137r9,l4118,3137r,9l4127,3146r9,l4136,3155r9,l4145,3164r9,l4163,3164r9,l4172,3173r10,l4182,3182r9,l4200,3182r9,l4209,3191r9,l4227,3191r,9l4236,3200r18,l4263,3200r,9l4272,3209r28,l4309,3209r,9l4318,3218r9,l4336,3218r,9l4345,3227r9,l4354,3236r9,l4390,3236r9,l4399,3245r9,l4417,3245r10,l4427,3254r9,l4454,3254r9,l4463,3263r9,l4499,3263r9,l4508,3272r9,l4590,3272r9,l4599,3263r9,l4626,3263r9,l4635,3254r9,l4644,3245r9,l4653,3236r9,l4662,3218r10,l4672,3200r9,l4681,3182r9,l4690,3164r9,l4699,3137r9,l4708,3119r9,l4717,3092r9,l4726,3074r9,l4735,3065r9,l4744,3046r9,l4753,3037r9,l4771,3037r9,l4780,3046r9,l4789,3065r10,l4799,3092r9,l4808,3110r9,l4817,3128r9,l4826,3137r9,l4844,3137r,-18l4853,3119r,-18l4862,3101r,-18l4871,3083r,-18l4880,3065r,-19l4889,3046r,-18l4898,3028r,-9l4907,3019r,-9l4916,3010r10,l4926,3001r9,l4935,2992r9,l4944,2974r9,l4953,2965r9,l4962,2956r9,l4971,2938r9,l4989,2938r,-9l4998,2929r,-9l5007,2920r,-9l5016,2911r,-27l5025,2884r,-36l5034,2848r,-45l5044,2803r,-45l5053,2758r,-28l5062,2730r,-18l5071,2712r,9l5080,2721r,28l5089,2749r,36l5098,2785r,54l5107,2839r,36l5116,2875r,36l5125,2911r,27l5134,2938r,27l5143,2965r,36l5152,3001r,27l5161,3028r,18l5171,3046r,10l5180,3056r9,l5189,3046r9,l5198,3037r9,l5216,3037r9,l5225,3056r9,l5234,3092r9,l5243,3128r9,l5252,3173r9,l5261,3200r9,l5270,3227r9,l5279,3245r9,l5298,3245r,9l5307,3254r,-9l5316,3245r9,l5325,3254r9,l5334,3245r9,l5388,3245r9,l5397,3254r9,l5416,3254r,9l5425,3263r,9l5434,3272r9,l5443,3281r9,l5470,3281r9,l5479,3272r9,l5497,3272r,-9l5506,3263r,-9l5515,3254r,-9l5524,3245r,-9l5533,3236r,-9l5543,3227r,-9l5552,3218r,-9l5561,3209r,-18l5570,3191r,-9l5579,3182r,-18l5588,3164r,-18l5597,3146r,-27l5606,3119r,-18l5615,3101r,-18l5624,3083r,-9l5633,3074r18,l5660,3074r,9l5670,3083r9,l5688,3083r,-9l5697,3074r,-9l5706,3065r,-19l5715,3046r,-27e" filled="f" strokecolor="red" strokeweight=".15928mm">
              <v:path arrowok="t"/>
            </v:shape>
            <v:shape id="_x0000_s8641" style="position:absolute;left:5724;top:84;width:2405;height:3070" coordorigin="5724,85" coordsize="2405,3070" path="m5724,3019r,-18l5733,3001r,-27l5742,2974r,-27l5751,2947r,-9l5760,2938r,-9l5769,2929r,9l5778,2938r,27l5788,2965r,27l5797,2992r,36l5806,3028r,28l5815,3056r,18l5824,3074r9,l5833,3065r9,l5842,3046r9,l5851,3019r9,l5860,2992r9,l5869,2956r9,l5878,2929r9,l5887,2911r9,l5896,2884r9,l5905,2857r10,l5915,2839r9,l5924,2821r9,l5933,2803r9,l5942,2785r9,l5951,2767r9,l5960,2758r9,l5969,2739r9,l5978,2721r9,l5987,2694r9,l5996,2667r9,l6005,2640r9,l6014,2613r9,l6023,2586r9,l6032,2559r10,l6042,2541r9,l6051,2523r9,l6060,2505r9,l6069,2487r9,l6078,2469r9,l6087,2451r9,l6096,2423r9,l6105,2396r9,l6114,2351r9,l6123,2333r9,l6132,2306r9,l6141,2288r9,l6150,2270r10,l6160,2261r9,l6178,2261r9,l6187,2270r9,l6196,2279r9,l6205,2297r9,l6214,2306r9,l6223,2315r9,l6241,2315r9,l6250,2306r9,l6259,2297r9,l6268,2279r9,l6277,2252r10,l6287,2216r9,l6296,2153r9,l6305,2080r9,l6314,1981r9,l6323,1855r9,l6332,1728r9,l6341,1602r9,l6350,1493r9,l6359,1403r9,l6368,1340r9,l6377,1304r9,l6386,1268r9,l6395,1241r9,l6404,1214r10,l6414,1196r9,l6423,1177r9,l6432,1168r9,l6450,1168r,9l6459,1177r,9l6468,1186r45,l6522,1186r,10l6532,1196r,9l6541,1205r18,l6568,1205r,-9l6577,1196r,9l6586,1205r,9l6595,1214r,18l6604,1232r,27l6613,1259r,36l6622,1295r,54l6631,1349r,27l6640,1376r,36l6649,1412r,18l6659,1430r,27l6668,1457r,27l6677,1484r,28l6686,1512r,27l6695,1539r,27l6704,1566r,36l6713,1602r,36l6722,1638r,36l6731,1674r,36l6740,1710r,45l6749,1755r,36l6758,1791r,37l6767,1828r,45l6776,1873r,36l6786,1909r,36l6795,1945r,36l6804,1981r,36l6813,2017r,27l6822,2044r,27l6831,2071r,27l6840,2098r,28l6849,2126r,18l6858,2144r,9l6867,2153r,18l6876,2171r,18l6885,2189r,18l6894,2207r,27l6903,2234r,36l6913,2270r,27l6922,2297r,36l6931,2333r,36l6940,2369r,27l6949,2396r,27l6958,2423r,28l6967,2451r,18l6976,2469r,27l6985,2496r,27l6994,2523r,18l7003,2541r,27l7012,2568r,18l7021,2586r,27l7031,2613r,18l7040,2631r,18l7049,2649r,18l7058,2667r,18l7067,2685r,18l7076,2703r,9l7085,2712r,18l7094,2730r,19l7103,2749r,18l7112,2767r,18l7121,2785r,18l7130,2803r,9l7139,2812r,18l7148,2830r,9l7158,2839r,9l7167,2848r,9l7176,2857r,9l7185,2866r,9l7194,2875r,9l7203,2884r,9l7212,2893r9,l7221,2902r9,l7239,2902r9,l7248,2911r9,l7266,2911r,9l7275,2920r10,l7285,2929r9,l7294,2938r9,l7303,2947r9,l7312,2956r9,l7321,2965r9,l7330,2983r9,l7339,2992r9,l7348,3001r9,l7357,3010r9,l7366,3019r9,l7384,3019r,9l7393,3028r10,l7403,3037r9,l7421,3037r9,l7430,3046r9,l7448,3046r,10l7457,3056r9,l7466,3065r9,l7475,3074r9,l7484,3083r9,l7493,3092r9,l7502,3101r9,l7520,3101r,9l7530,3110r27,l7566,3110r,-9l7575,3101r9,l7584,3092r9,l7611,3092r9,l7620,3101r9,l7629,3110r9,l7638,3119r9,l7647,3128r10,l7657,3137r9,l7666,3146r9,l7693,3146r9,l7702,3137r9,l7711,3119r9,l7729,3119r,27l7738,3146r,9l7747,3155r,-72l7756,3083r,-217l7765,2866r,-379l7775,2487r,-533l7784,1954r,-623l7793,1331r,-605l7802,726r,-470l7811,256r,-171l7820,85r,162l7829,247r,389l7838,636r,496l7847,1132r,506l7856,1638r,433l7865,2071r,298l7874,2369r,172l7883,2541r,63l7892,2604r,18l7902,2622r,27l7911,2649r,36l7920,2685r,36l7929,2721r,28l7938,2749r,36l7947,2785r,27l7956,2812r,27l7965,2839r,9l7974,2848r,9l7974,2848r9,l7983,2830r9,l7992,2794r9,l8001,2730r9,l8010,2658r9,l8019,2577r10,l8029,2505r9,l8038,2451r9,l8047,2433r9,l8056,2442r9,l8065,2478r9,l8074,2532r9,l8083,2613r9,l8092,2685r9,l8101,2749r9,l8110,2785r9,l8119,2794r9,l8128,2785e" filled="f" strokecolor="red" strokeweight=".15975mm">
              <v:path arrowok="t"/>
            </v:shape>
            <v:line id="_x0000_s8640" style="position:absolute" from="8047,2432" to="8047,2342" strokeweight=".16003mm"/>
            <v:line id="_x0000_s8639" style="position:absolute" from="7811,85" to="7811,-5" strokeweight=".16003mm"/>
            <v:line id="_x0000_s8638" style="position:absolute" from="6432,1168" to="6432,1078" strokeweight=".16003mm"/>
            <v:line id="_x0000_s8637" style="position:absolute" from="5760,2929" to="5760,2839" strokeweight=".16003mm"/>
            <v:line id="_x0000_s8636" style="position:absolute" from="5760,2839" to="5760,2794" strokeweight=".16003mm"/>
            <v:line id="_x0000_s8635" style="position:absolute" from="5062,2712" to="5062,2622" strokeweight=".16003mm"/>
            <v:line id="_x0000_s8634" style="position:absolute" from="3837,2983" to="3837,2893" strokeweight=".16003mm"/>
            <w10:wrap anchorx="page"/>
          </v:group>
        </w:pict>
      </w:r>
      <w:r>
        <w:rPr>
          <w:noProof/>
          <w:color w:val="000000" w:themeColor="text1"/>
        </w:rPr>
        <w:pict w14:anchorId="0765AA60">
          <v:line id="_x0000_s8632" style="position:absolute;left:0;text-align:left;z-index:-251036672;mso-position-horizontal-relative:page" from="502.15pt,28.15pt" to="502.15pt,23.65pt" strokeweight=".16003mm">
            <w10:wrap anchorx="page"/>
          </v:line>
        </w:pict>
      </w:r>
      <w:r>
        <w:rPr>
          <w:noProof/>
          <w:color w:val="000000" w:themeColor="text1"/>
        </w:rPr>
        <w:pict w14:anchorId="6245E16A">
          <v:group id="_x0000_s8629" style="position:absolute;left:0;text-align:left;margin-left:497.4pt;margin-top:6.75pt;width:.95pt;height:113.1pt;z-index:251215872;mso-position-horizontal-relative:page" coordorigin="9948,135" coordsize="19,2262">
            <v:line id="_x0000_s8631" style="position:absolute" from="9952,2396" to="9952,898" strokeweight=".16003mm"/>
            <v:line id="_x0000_s8630" style="position:absolute" from="9952,898" to="9961,139" strokeweight=".16003mm"/>
            <w10:wrap anchorx="page"/>
          </v:group>
        </w:pict>
      </w:r>
      <w:r>
        <w:rPr>
          <w:noProof/>
          <w:color w:val="000000" w:themeColor="text1"/>
        </w:rPr>
        <w:pict w14:anchorId="2DE596B8">
          <v:shape id="_x0000_s8628" type="#_x0000_t202" style="position:absolute;left:0;text-align:left;margin-left:95.8pt;margin-top:24.85pt;width:10.15pt;height:35.85pt;z-index:251227136;mso-position-horizontal-relative:page" filled="f" stroked="f">
            <v:textbox style="layout-flow:vertical;mso-layout-flow-alt:bottom-to-top" inset="0,0,0,0">
              <w:txbxContent>
                <w:p w14:paraId="3092CEE2" w14:textId="77777777" w:rsidR="00CB66C5" w:rsidRDefault="00CB66C5">
                  <w:pPr>
                    <w:spacing w:before="20"/>
                    <w:ind w:left="20"/>
                    <w:rPr>
                      <w:rFonts w:ascii="Arial MT"/>
                      <w:sz w:val="14"/>
                    </w:rPr>
                  </w:pPr>
                  <w:r>
                    <w:rPr>
                      <w:rFonts w:ascii="Arial MT"/>
                      <w:spacing w:val="-10"/>
                      <w:w w:val="105"/>
                      <w:sz w:val="14"/>
                    </w:rPr>
                    <w:t>Absorbance</w:t>
                  </w:r>
                </w:p>
              </w:txbxContent>
            </v:textbox>
            <w10:wrap anchorx="page"/>
          </v:shape>
        </w:pict>
      </w:r>
      <w:r>
        <w:rPr>
          <w:noProof/>
          <w:color w:val="000000" w:themeColor="text1"/>
        </w:rPr>
        <w:pict w14:anchorId="5BD3EA4F">
          <v:shape id="_x0000_s8627" type="#_x0000_t202" style="position:absolute;left:0;text-align:left;margin-left:502.1pt;margin-top:7.9pt;width:8.1pt;height:14.05pt;z-index:251249664;mso-position-horizontal-relative:page" filled="f" stroked="f">
            <v:textbox style="layout-flow:vertical;mso-layout-flow-alt:bottom-to-top" inset="0,0,0,0">
              <w:txbxContent>
                <w:p w14:paraId="1FB33EFC" w14:textId="77777777" w:rsidR="00CB66C5" w:rsidRDefault="00CB66C5">
                  <w:pPr>
                    <w:spacing w:before="15"/>
                    <w:ind w:left="20"/>
                    <w:rPr>
                      <w:rFonts w:ascii="Arial MT"/>
                      <w:sz w:val="11"/>
                    </w:rPr>
                  </w:pPr>
                  <w:r>
                    <w:rPr>
                      <w:rFonts w:ascii="Arial MT"/>
                      <w:spacing w:val="-5"/>
                      <w:sz w:val="11"/>
                    </w:rPr>
                    <w:t>782,9</w:t>
                  </w:r>
                </w:p>
              </w:txbxContent>
            </v:textbox>
            <w10:wrap anchorx="page"/>
          </v:shape>
        </w:pict>
      </w:r>
      <w:r w:rsidR="00B21731" w:rsidRPr="00984D1E">
        <w:rPr>
          <w:rFonts w:ascii="Arial MT"/>
          <w:noProof/>
          <w:color w:val="000000" w:themeColor="text1"/>
          <w:sz w:val="14"/>
        </w:rPr>
        <w:t>0,45</w:t>
      </w:r>
    </w:p>
    <w:p w14:paraId="4EF13CF7" w14:textId="77777777" w:rsidR="00C254C2" w:rsidRPr="00984D1E" w:rsidRDefault="00B21731">
      <w:pPr>
        <w:spacing w:line="146" w:lineRule="exact"/>
        <w:ind w:left="627"/>
        <w:rPr>
          <w:rFonts w:ascii="Arial MT"/>
          <w:noProof/>
          <w:color w:val="000000" w:themeColor="text1"/>
          <w:sz w:val="14"/>
        </w:rPr>
      </w:pPr>
      <w:r w:rsidRPr="00984D1E">
        <w:rPr>
          <w:rFonts w:ascii="Arial MT"/>
          <w:noProof/>
          <w:color w:val="000000" w:themeColor="text1"/>
          <w:sz w:val="14"/>
        </w:rPr>
        <w:t>0,40</w:t>
      </w:r>
    </w:p>
    <w:p w14:paraId="17BCB509" w14:textId="77777777" w:rsidR="00C254C2" w:rsidRPr="00984D1E" w:rsidRDefault="00C254C2">
      <w:pPr>
        <w:pStyle w:val="a3"/>
        <w:spacing w:before="7"/>
        <w:rPr>
          <w:rFonts w:ascii="Arial MT"/>
          <w:noProof/>
          <w:color w:val="000000" w:themeColor="text1"/>
          <w:sz w:val="16"/>
        </w:rPr>
      </w:pPr>
    </w:p>
    <w:p w14:paraId="3D79E3ED" w14:textId="77777777" w:rsidR="00C254C2" w:rsidRPr="00984D1E" w:rsidRDefault="00CB66C5">
      <w:pPr>
        <w:spacing w:after="11"/>
        <w:ind w:left="627"/>
        <w:rPr>
          <w:rFonts w:ascii="Arial MT"/>
          <w:noProof/>
          <w:color w:val="000000" w:themeColor="text1"/>
          <w:sz w:val="14"/>
        </w:rPr>
      </w:pPr>
      <w:r>
        <w:rPr>
          <w:noProof/>
          <w:color w:val="000000" w:themeColor="text1"/>
        </w:rPr>
        <w:pict w14:anchorId="6BD0ADE4">
          <v:line id="_x0000_s8626" style="position:absolute;left:0;text-align:left;z-index:-251034624;mso-position-horizontal-relative:page" from="478.1pt,16.05pt" to="478.1pt,11.55pt" strokeweight=".16003mm">
            <w10:wrap anchorx="page"/>
          </v:line>
        </w:pict>
      </w:r>
      <w:r>
        <w:rPr>
          <w:noProof/>
          <w:color w:val="000000" w:themeColor="text1"/>
        </w:rPr>
        <w:pict w14:anchorId="3FABF1D3">
          <v:line id="_x0000_s8625" style="position:absolute;left:0;text-align:left;z-index:-251033600;mso-position-horizontal-relative:page" from="455.4pt,-6.05pt" to="455.4pt,-10.6pt" strokeweight=".16003mm">
            <w10:wrap anchorx="page"/>
          </v:line>
        </w:pict>
      </w:r>
      <w:r>
        <w:rPr>
          <w:noProof/>
          <w:color w:val="000000" w:themeColor="text1"/>
        </w:rPr>
        <w:pict w14:anchorId="4268F801">
          <v:line id="_x0000_s8624" style="position:absolute;left:0;text-align:left;z-index:251217920;mso-position-horizontal-relative:page" from="455.4pt,-10.6pt" to="455.85pt,-13.3pt" strokeweight=".16003mm">
            <w10:wrap anchorx="page"/>
          </v:line>
        </w:pict>
      </w:r>
      <w:r>
        <w:rPr>
          <w:noProof/>
          <w:color w:val="000000" w:themeColor="text1"/>
        </w:rPr>
        <w:pict w14:anchorId="4FFF1BB9">
          <v:shape id="_x0000_s8623" type="#_x0000_t202" style="position:absolute;left:0;text-align:left;margin-left:321.55pt;margin-top:-5.55pt;width:8.1pt;height:16.8pt;z-index:251235328;mso-position-horizontal-relative:page" filled="f" stroked="f">
            <v:textbox style="layout-flow:vertical;mso-layout-flow-alt:bottom-to-top" inset="0,0,0,0">
              <w:txbxContent>
                <w:p w14:paraId="79B3259E" w14:textId="77777777" w:rsidR="00CB66C5" w:rsidRDefault="00CB66C5">
                  <w:pPr>
                    <w:spacing w:before="15"/>
                    <w:ind w:left="20"/>
                    <w:rPr>
                      <w:rFonts w:ascii="Arial MT"/>
                      <w:sz w:val="11"/>
                    </w:rPr>
                  </w:pPr>
                  <w:r>
                    <w:rPr>
                      <w:rFonts w:ascii="Arial MT"/>
                      <w:spacing w:val="-5"/>
                      <w:sz w:val="11"/>
                    </w:rPr>
                    <w:t>2329,8</w:t>
                  </w:r>
                </w:p>
              </w:txbxContent>
            </v:textbox>
            <w10:wrap anchorx="page"/>
          </v:shape>
        </w:pict>
      </w:r>
      <w:r>
        <w:rPr>
          <w:noProof/>
          <w:color w:val="000000" w:themeColor="text1"/>
        </w:rPr>
        <w:pict w14:anchorId="08D76E7D">
          <v:shape id="_x0000_s8622" type="#_x0000_t202" style="position:absolute;left:0;text-align:left;margin-left:429.05pt;margin-top:1.65pt;width:8.1pt;height:16.8pt;z-index:251238400;mso-position-horizontal-relative:page" filled="f" stroked="f">
            <v:textbox style="layout-flow:vertical;mso-layout-flow-alt:bottom-to-top" inset="0,0,0,0">
              <w:txbxContent>
                <w:p w14:paraId="52E759A9" w14:textId="77777777" w:rsidR="00CB66C5" w:rsidRDefault="00CB66C5">
                  <w:pPr>
                    <w:spacing w:before="15"/>
                    <w:ind w:left="20"/>
                    <w:rPr>
                      <w:rFonts w:ascii="Arial MT"/>
                      <w:sz w:val="11"/>
                    </w:rPr>
                  </w:pPr>
                  <w:r>
                    <w:rPr>
                      <w:rFonts w:ascii="Arial MT"/>
                      <w:spacing w:val="-5"/>
                      <w:sz w:val="11"/>
                    </w:rPr>
                    <w:t>1410,2</w:t>
                  </w:r>
                </w:p>
              </w:txbxContent>
            </v:textbox>
            <w10:wrap anchorx="page"/>
          </v:shape>
        </w:pict>
      </w:r>
      <w:r>
        <w:rPr>
          <w:noProof/>
          <w:color w:val="000000" w:themeColor="text1"/>
        </w:rPr>
        <w:pict w14:anchorId="4BB66290">
          <v:shape id="_x0000_s8621" type="#_x0000_t202" style="position:absolute;left:0;text-align:left;margin-left:478.05pt;margin-top:-4.2pt;width:8.1pt;height:14.05pt;z-index:251243520;mso-position-horizontal-relative:page" filled="f" stroked="f">
            <v:textbox style="layout-flow:vertical;mso-layout-flow-alt:bottom-to-top" inset="0,0,0,0">
              <w:txbxContent>
                <w:p w14:paraId="6CABB899" w14:textId="77777777" w:rsidR="00CB66C5" w:rsidRDefault="00CB66C5">
                  <w:pPr>
                    <w:spacing w:before="15"/>
                    <w:ind w:left="20"/>
                    <w:rPr>
                      <w:rFonts w:ascii="Arial MT"/>
                      <w:sz w:val="11"/>
                    </w:rPr>
                  </w:pPr>
                  <w:r>
                    <w:rPr>
                      <w:rFonts w:ascii="Arial MT"/>
                      <w:spacing w:val="-5"/>
                      <w:sz w:val="11"/>
                    </w:rPr>
                    <w:t>988,6</w:t>
                  </w:r>
                </w:p>
              </w:txbxContent>
            </v:textbox>
            <w10:wrap anchorx="page"/>
          </v:shape>
        </w:pict>
      </w:r>
      <w:r w:rsidR="00B21731" w:rsidRPr="00984D1E">
        <w:rPr>
          <w:rFonts w:ascii="Arial MT"/>
          <w:noProof/>
          <w:color w:val="000000" w:themeColor="text1"/>
          <w:sz w:val="14"/>
        </w:rPr>
        <w:t>0,35</w:t>
      </w:r>
    </w:p>
    <w:p w14:paraId="45488A7A" w14:textId="36FCDB95" w:rsidR="00C254C2" w:rsidRPr="00984D1E" w:rsidRDefault="00CB66C5">
      <w:pPr>
        <w:spacing w:before="98"/>
        <w:ind w:left="627"/>
        <w:rPr>
          <w:rFonts w:ascii="Arial MT"/>
          <w:noProof/>
          <w:color w:val="000000" w:themeColor="text1"/>
          <w:sz w:val="14"/>
        </w:rPr>
      </w:pPr>
      <w:r>
        <w:rPr>
          <w:rFonts w:ascii="Arial MT"/>
          <w:noProof/>
          <w:color w:val="000000" w:themeColor="text1"/>
          <w:sz w:val="5"/>
        </w:rPr>
      </w:r>
      <w:r>
        <w:rPr>
          <w:rFonts w:ascii="Arial MT"/>
          <w:noProof/>
          <w:color w:val="000000" w:themeColor="text1"/>
          <w:sz w:val="5"/>
        </w:rPr>
        <w:pict w14:anchorId="4A5B877E">
          <v:group id="_x0000_s8619" style="width:.95pt;height:2.75pt;mso-position-horizontal-relative:char;mso-position-vertical-relative:line" coordsize="19,55">
            <v:line id="_x0000_s8620" style="position:absolute" from="5,50" to="14,5" strokeweight=".16mm"/>
            <w10:anchorlock/>
          </v:group>
        </w:pict>
      </w:r>
      <w:r w:rsidR="00B21731" w:rsidRPr="00984D1E">
        <w:rPr>
          <w:rFonts w:ascii="Arial MT"/>
          <w:noProof/>
          <w:color w:val="000000" w:themeColor="text1"/>
          <w:sz w:val="5"/>
        </w:rPr>
        <w:tab/>
      </w:r>
      <w:r>
        <w:rPr>
          <w:noProof/>
          <w:color w:val="000000" w:themeColor="text1"/>
        </w:rPr>
        <w:pict w14:anchorId="5835F50E">
          <v:line id="_x0000_s8616" style="position:absolute;left:0;text-align:left;z-index:-250677248;mso-wrap-distance-left:0;mso-wrap-distance-right:0;mso-position-horizontal-relative:page;mso-position-vertical-relative:text" from="485.35pt,18.25pt" to="485.8pt,15.55pt" strokeweight=".16003mm">
            <w10:wrap type="topAndBottom" anchorx="page"/>
          </v:line>
        </w:pict>
      </w:r>
      <w:r>
        <w:rPr>
          <w:noProof/>
          <w:color w:val="000000" w:themeColor="text1"/>
        </w:rPr>
        <w:pict w14:anchorId="29070DA1">
          <v:line id="_x0000_s8615" style="position:absolute;left:0;text-align:left;z-index:-251035648;mso-position-horizontal-relative:page;mso-position-vertical-relative:text" from="485.35pt,22.75pt" to="485.35pt,18.25pt" strokeweight=".16003mm">
            <w10:wrap anchorx="page"/>
          </v:line>
        </w:pict>
      </w:r>
      <w:r>
        <w:rPr>
          <w:noProof/>
          <w:color w:val="000000" w:themeColor="text1"/>
        </w:rPr>
        <w:pict w14:anchorId="0EA2906A">
          <v:line id="_x0000_s8614" style="position:absolute;left:0;text-align:left;z-index:-251031552;mso-position-horizontal-relative:page;mso-position-vertical-relative:text" from="429.1pt,11.9pt" to="429.1pt,7.4pt" strokeweight=".16003mm">
            <w10:wrap anchorx="page"/>
          </v:line>
        </w:pict>
      </w:r>
      <w:r>
        <w:rPr>
          <w:noProof/>
          <w:color w:val="000000" w:themeColor="text1"/>
        </w:rPr>
        <w:pict w14:anchorId="0D8AEB75">
          <v:line id="_x0000_s8613" style="position:absolute;left:0;text-align:left;z-index:251220992;mso-position-horizontal-relative:page;mso-position-vertical-relative:text" from="429.1pt,7.4pt" to="429.55pt,4.7pt" strokeweight=".16003mm">
            <w10:wrap anchorx="page"/>
          </v:line>
        </w:pict>
      </w:r>
      <w:r>
        <w:rPr>
          <w:noProof/>
          <w:color w:val="000000" w:themeColor="text1"/>
        </w:rPr>
        <w:pict w14:anchorId="25779CC8">
          <v:shape id="_x0000_s8612" type="#_x0000_t202" style="position:absolute;left:0;text-align:left;margin-left:402.3pt;margin-top:8.8pt;width:27.6pt;height:73.2pt;z-index:-251014144;mso-position-horizontal-relative:page;mso-position-vertical-relative:text" filled="f" stroked="f">
            <v:textbox style="layout-flow:vertical;mso-layout-flow-alt:bottom-to-top" inset="0,0,0,0">
              <w:txbxContent>
                <w:p w14:paraId="2B84FF0D" w14:textId="77777777" w:rsidR="00CB66C5" w:rsidRDefault="00CB66C5">
                  <w:pPr>
                    <w:tabs>
                      <w:tab w:val="left" w:pos="415"/>
                    </w:tabs>
                    <w:spacing w:before="15"/>
                    <w:ind w:right="711"/>
                    <w:jc w:val="center"/>
                    <w:rPr>
                      <w:rFonts w:ascii="Arial MT"/>
                      <w:sz w:val="11"/>
                    </w:rPr>
                  </w:pPr>
                  <w:r>
                    <w:rPr>
                      <w:rFonts w:ascii="Arial MT"/>
                      <w:w w:val="98"/>
                      <w:sz w:val="11"/>
                      <w:u w:val="single" w:color="FF0000"/>
                    </w:rPr>
                    <w:t xml:space="preserve"> </w:t>
                  </w:r>
                  <w:r>
                    <w:rPr>
                      <w:rFonts w:ascii="Arial MT"/>
                      <w:sz w:val="11"/>
                      <w:u w:val="single" w:color="FF0000"/>
                    </w:rPr>
                    <w:t xml:space="preserve"> </w:t>
                  </w:r>
                  <w:r>
                    <w:rPr>
                      <w:rFonts w:ascii="Arial MT"/>
                      <w:spacing w:val="8"/>
                      <w:sz w:val="11"/>
                      <w:u w:val="single" w:color="FF0000"/>
                    </w:rPr>
                    <w:t xml:space="preserve"> </w:t>
                  </w:r>
                  <w:r>
                    <w:rPr>
                      <w:rFonts w:ascii="Arial MT"/>
                      <w:w w:val="98"/>
                      <w:sz w:val="11"/>
                      <w:u w:val="single" w:color="FF0000"/>
                    </w:rPr>
                    <w:t xml:space="preserve"> </w:t>
                  </w:r>
                  <w:r>
                    <w:rPr>
                      <w:rFonts w:ascii="Arial MT"/>
                      <w:sz w:val="11"/>
                      <w:u w:val="single" w:color="FF0000"/>
                    </w:rPr>
                    <w:t xml:space="preserve"> </w:t>
                  </w:r>
                  <w:r>
                    <w:rPr>
                      <w:rFonts w:ascii="Arial MT"/>
                      <w:spacing w:val="-1"/>
                      <w:sz w:val="11"/>
                      <w:u w:val="single" w:color="FF0000"/>
                    </w:rPr>
                    <w:t xml:space="preserve"> </w:t>
                  </w:r>
                  <w:r>
                    <w:rPr>
                      <w:rFonts w:ascii="Arial MT"/>
                      <w:sz w:val="11"/>
                    </w:rPr>
                    <w:tab/>
                  </w:r>
                  <w:r>
                    <w:rPr>
                      <w:rFonts w:ascii="Arial MT"/>
                      <w:spacing w:val="-3"/>
                      <w:sz w:val="11"/>
                    </w:rPr>
                    <w:t>1638,4</w:t>
                  </w:r>
                </w:p>
                <w:p w14:paraId="28395783" w14:textId="77777777" w:rsidR="00CB66C5" w:rsidRDefault="00CB66C5">
                  <w:pPr>
                    <w:spacing w:before="1"/>
                    <w:ind w:right="639"/>
                    <w:jc w:val="center"/>
                    <w:rPr>
                      <w:rFonts w:ascii="Arial MT"/>
                      <w:sz w:val="11"/>
                    </w:rPr>
                  </w:pPr>
                  <w:r>
                    <w:rPr>
                      <w:rFonts w:ascii="Arial MT"/>
                      <w:sz w:val="11"/>
                    </w:rPr>
                    <w:t>1584,4</w:t>
                  </w:r>
                </w:p>
                <w:p w14:paraId="3ADF0280" w14:textId="77777777" w:rsidR="00CB66C5" w:rsidRDefault="00CB66C5">
                  <w:pPr>
                    <w:tabs>
                      <w:tab w:val="left" w:pos="451"/>
                    </w:tabs>
                    <w:spacing w:before="27" w:line="118" w:lineRule="exact"/>
                    <w:ind w:right="356"/>
                    <w:jc w:val="center"/>
                    <w:rPr>
                      <w:rFonts w:ascii="Arial MT"/>
                      <w:sz w:val="11"/>
                    </w:rPr>
                  </w:pPr>
                  <w:r>
                    <w:rPr>
                      <w:rFonts w:ascii="Arial MT"/>
                      <w:w w:val="98"/>
                      <w:sz w:val="11"/>
                      <w:u w:val="single" w:color="FF0000"/>
                    </w:rPr>
                    <w:t xml:space="preserve"> </w:t>
                  </w:r>
                  <w:r>
                    <w:rPr>
                      <w:rFonts w:ascii="Arial MT"/>
                      <w:sz w:val="11"/>
                      <w:u w:val="single" w:color="FF0000"/>
                    </w:rPr>
                    <w:tab/>
                  </w:r>
                  <w:r>
                    <w:rPr>
                      <w:rFonts w:ascii="Arial MT"/>
                      <w:spacing w:val="-10"/>
                      <w:w w:val="95"/>
                      <w:sz w:val="11"/>
                      <w:u w:val="single" w:color="FF0000"/>
                    </w:rPr>
                    <w:t>1505</w:t>
                  </w:r>
                  <w:r>
                    <w:rPr>
                      <w:rFonts w:ascii="Arial MT"/>
                      <w:spacing w:val="-10"/>
                      <w:w w:val="95"/>
                      <w:sz w:val="11"/>
                    </w:rPr>
                    <w:t>,</w:t>
                  </w:r>
                  <w:r>
                    <w:rPr>
                      <w:rFonts w:ascii="Arial MT"/>
                      <w:spacing w:val="-1"/>
                      <w:w w:val="95"/>
                      <w:sz w:val="11"/>
                      <w:u w:val="single" w:color="FF0000"/>
                    </w:rPr>
                    <w:t xml:space="preserve"> </w:t>
                  </w:r>
                  <w:r>
                    <w:rPr>
                      <w:rFonts w:ascii="Arial MT"/>
                      <w:spacing w:val="-9"/>
                      <w:w w:val="95"/>
                      <w:sz w:val="11"/>
                      <w:u w:val="single" w:color="FF0000"/>
                    </w:rPr>
                    <w:t>5</w:t>
                  </w:r>
                  <w:r>
                    <w:rPr>
                      <w:rFonts w:ascii="Arial MT"/>
                      <w:spacing w:val="9"/>
                      <w:sz w:val="11"/>
                      <w:u w:val="single" w:color="FF0000"/>
                    </w:rPr>
                    <w:t xml:space="preserve"> </w:t>
                  </w:r>
                </w:p>
                <w:p w14:paraId="186FAE09" w14:textId="77777777" w:rsidR="00CB66C5" w:rsidRDefault="00CB66C5">
                  <w:pPr>
                    <w:tabs>
                      <w:tab w:val="left" w:pos="1128"/>
                    </w:tabs>
                    <w:spacing w:line="118" w:lineRule="exact"/>
                    <w:ind w:left="668"/>
                    <w:jc w:val="center"/>
                    <w:rPr>
                      <w:rFonts w:ascii="Arial MT"/>
                      <w:sz w:val="11"/>
                    </w:rPr>
                  </w:pPr>
                  <w:r>
                    <w:rPr>
                      <w:rFonts w:ascii="Arial MT"/>
                      <w:w w:val="98"/>
                      <w:sz w:val="11"/>
                      <w:u w:val="single" w:color="FF0000"/>
                    </w:rPr>
                    <w:t xml:space="preserve"> </w:t>
                  </w:r>
                  <w:r>
                    <w:rPr>
                      <w:rFonts w:ascii="Arial MT"/>
                      <w:sz w:val="11"/>
                      <w:u w:val="single" w:color="FF0000"/>
                    </w:rPr>
                    <w:tab/>
                  </w:r>
                  <w:r>
                    <w:rPr>
                      <w:rFonts w:ascii="Arial MT"/>
                      <w:spacing w:val="-3"/>
                      <w:sz w:val="11"/>
                      <w:u w:val="single" w:color="FF0000"/>
                    </w:rPr>
                    <w:t>1457,</w:t>
                  </w:r>
                  <w:r>
                    <w:rPr>
                      <w:rFonts w:ascii="Arial MT"/>
                      <w:spacing w:val="-3"/>
                      <w:sz w:val="11"/>
                    </w:rPr>
                    <w:t>4</w:t>
                  </w:r>
                </w:p>
              </w:txbxContent>
            </v:textbox>
            <w10:wrap anchorx="page"/>
          </v:shape>
        </w:pict>
      </w:r>
      <w:r>
        <w:rPr>
          <w:noProof/>
          <w:color w:val="000000" w:themeColor="text1"/>
        </w:rPr>
        <w:pict w14:anchorId="78C65DC0">
          <v:shape id="_x0000_s8611" type="#_x0000_t202" style="position:absolute;left:0;text-align:left;margin-left:485.3pt;margin-top:2.5pt;width:8.1pt;height:14.05pt;z-index:251245568;mso-position-horizontal-relative:page;mso-position-vertical-relative:text" filled="f" stroked="f">
            <v:textbox style="layout-flow:vertical;mso-layout-flow-alt:bottom-to-top" inset="0,0,0,0">
              <w:txbxContent>
                <w:p w14:paraId="7D6D45CF" w14:textId="77777777" w:rsidR="00CB66C5" w:rsidRDefault="00CB66C5">
                  <w:pPr>
                    <w:spacing w:before="15"/>
                    <w:ind w:left="20"/>
                    <w:rPr>
                      <w:rFonts w:ascii="Arial MT"/>
                      <w:sz w:val="11"/>
                    </w:rPr>
                  </w:pPr>
                  <w:r>
                    <w:rPr>
                      <w:rFonts w:ascii="Arial MT"/>
                      <w:spacing w:val="-5"/>
                      <w:sz w:val="11"/>
                    </w:rPr>
                    <w:t>925,4</w:t>
                  </w:r>
                </w:p>
              </w:txbxContent>
            </v:textbox>
            <w10:wrap anchorx="page"/>
          </v:shape>
        </w:pict>
      </w:r>
      <w:r>
        <w:rPr>
          <w:noProof/>
          <w:color w:val="000000" w:themeColor="text1"/>
        </w:rPr>
        <w:pict w14:anchorId="6D077852">
          <v:shape id="_x0000_s8610" type="#_x0000_t202" style="position:absolute;left:0;text-align:left;margin-left:512.1pt;margin-top:7.45pt;width:8.1pt;height:14.05pt;z-index:251250688;mso-position-horizontal-relative:page;mso-position-vertical-relative:text" filled="f" stroked="f">
            <v:textbox style="layout-flow:vertical;mso-layout-flow-alt:bottom-to-top" inset="0,0,0,0">
              <w:txbxContent>
                <w:p w14:paraId="24DEFBCE" w14:textId="77777777" w:rsidR="00CB66C5" w:rsidRDefault="00CB66C5">
                  <w:pPr>
                    <w:spacing w:before="15"/>
                    <w:ind w:left="20"/>
                    <w:rPr>
                      <w:rFonts w:ascii="Arial MT"/>
                      <w:sz w:val="11"/>
                    </w:rPr>
                  </w:pPr>
                  <w:r>
                    <w:rPr>
                      <w:rFonts w:ascii="Arial MT"/>
                      <w:spacing w:val="-5"/>
                      <w:sz w:val="11"/>
                    </w:rPr>
                    <w:t>696,3</w:t>
                  </w:r>
                </w:p>
              </w:txbxContent>
            </v:textbox>
            <w10:wrap anchorx="page"/>
          </v:shape>
        </w:pict>
      </w:r>
      <w:r w:rsidR="00B21731" w:rsidRPr="00984D1E">
        <w:rPr>
          <w:rFonts w:ascii="Arial MT"/>
          <w:noProof/>
          <w:color w:val="000000" w:themeColor="text1"/>
          <w:sz w:val="14"/>
        </w:rPr>
        <w:t>0,30</w:t>
      </w:r>
    </w:p>
    <w:p w14:paraId="7BE625DA" w14:textId="77777777" w:rsidR="00C254C2" w:rsidRPr="00984D1E" w:rsidRDefault="00CB66C5">
      <w:pPr>
        <w:spacing w:line="157" w:lineRule="exact"/>
        <w:ind w:left="627"/>
        <w:rPr>
          <w:rFonts w:ascii="Arial MT"/>
          <w:noProof/>
          <w:color w:val="000000" w:themeColor="text1"/>
          <w:sz w:val="14"/>
        </w:rPr>
      </w:pPr>
      <w:r>
        <w:rPr>
          <w:noProof/>
          <w:color w:val="000000" w:themeColor="text1"/>
        </w:rPr>
        <w:pict w14:anchorId="2C6052E5">
          <v:line id="_x0000_s8607" style="position:absolute;left:0;text-align:left;z-index:-251037696;mso-position-horizontal-relative:page" from="512.1pt,4.6pt" to="512.1pt,.05pt" strokeweight=".16003mm">
            <w10:wrap anchorx="page"/>
          </v:line>
        </w:pict>
      </w:r>
      <w:r>
        <w:rPr>
          <w:noProof/>
          <w:color w:val="000000" w:themeColor="text1"/>
        </w:rPr>
        <w:pict w14:anchorId="0658D890">
          <v:line id="_x0000_s8606" style="position:absolute;left:0;text-align:left;z-index:-251030528;mso-position-horizontal-relative:page" from="423.65pt,7.75pt" to="423.65pt,3.7pt" strokeweight=".16003mm">
            <w10:wrap anchorx="page"/>
          </v:line>
        </w:pict>
      </w:r>
      <w:r>
        <w:rPr>
          <w:noProof/>
          <w:color w:val="000000" w:themeColor="text1"/>
        </w:rPr>
        <w:pict w14:anchorId="1978B6B9">
          <v:line id="_x0000_s8605" style="position:absolute;left:0;text-align:left;z-index:-251029504;mso-position-horizontal-relative:page" from="423.65pt,3.7pt" to="422.3pt,1.4pt" strokeweight=".15983mm">
            <w10:wrap anchorx="page"/>
          </v:line>
        </w:pict>
      </w:r>
      <w:r>
        <w:rPr>
          <w:noProof/>
          <w:color w:val="000000" w:themeColor="text1"/>
        </w:rPr>
        <w:pict w14:anchorId="4706A9B4">
          <v:shape id="_x0000_s8604" type="#_x0000_t202" style="position:absolute;left:0;text-align:left;margin-left:485.3pt;margin-top:6.3pt;width:8.1pt;height:47.6pt;z-index:251244544;mso-position-horizontal-relative:page" filled="f" stroked="f">
            <v:textbox style="layout-flow:vertical;mso-layout-flow-alt:bottom-to-top" inset="0,0,0,0">
              <w:txbxContent>
                <w:p w14:paraId="4B25B2C6" w14:textId="77777777" w:rsidR="00CB66C5" w:rsidRDefault="00CB66C5">
                  <w:pPr>
                    <w:tabs>
                      <w:tab w:val="left" w:pos="742"/>
                    </w:tabs>
                    <w:spacing w:before="15"/>
                    <w:ind w:left="20"/>
                    <w:rPr>
                      <w:rFonts w:ascii="Arial MT"/>
                      <w:sz w:val="11"/>
                    </w:rPr>
                  </w:pPr>
                  <w:r>
                    <w:rPr>
                      <w:rFonts w:ascii="Arial MT"/>
                      <w:w w:val="98"/>
                      <w:sz w:val="11"/>
                      <w:u w:val="single" w:color="FF0000"/>
                    </w:rPr>
                    <w:t xml:space="preserve"> </w:t>
                  </w:r>
                  <w:r>
                    <w:rPr>
                      <w:rFonts w:ascii="Arial MT"/>
                      <w:sz w:val="11"/>
                      <w:u w:val="single" w:color="FF0000"/>
                    </w:rPr>
                    <w:tab/>
                  </w:r>
                  <w:r>
                    <w:rPr>
                      <w:rFonts w:ascii="Arial MT"/>
                      <w:w w:val="98"/>
                      <w:sz w:val="11"/>
                      <w:u w:val="single" w:color="FF0000"/>
                    </w:rPr>
                    <w:t xml:space="preserve"> </w:t>
                  </w:r>
                  <w:r>
                    <w:rPr>
                      <w:rFonts w:ascii="Arial MT"/>
                      <w:spacing w:val="6"/>
                      <w:sz w:val="11"/>
                      <w:u w:val="single" w:color="FF0000"/>
                    </w:rPr>
                    <w:t xml:space="preserve"> </w:t>
                  </w:r>
                </w:p>
              </w:txbxContent>
            </v:textbox>
            <w10:wrap anchorx="page"/>
          </v:shape>
        </w:pict>
      </w:r>
      <w:r w:rsidR="00B21731" w:rsidRPr="00984D1E">
        <w:rPr>
          <w:rFonts w:ascii="Arial MT"/>
          <w:noProof/>
          <w:color w:val="000000" w:themeColor="text1"/>
          <w:sz w:val="14"/>
        </w:rPr>
        <w:t>0,25</w:t>
      </w:r>
    </w:p>
    <w:p w14:paraId="47470F23" w14:textId="77777777" w:rsidR="00C254C2" w:rsidRPr="00984D1E" w:rsidRDefault="00C254C2">
      <w:pPr>
        <w:pStyle w:val="a3"/>
        <w:spacing w:before="7"/>
        <w:rPr>
          <w:rFonts w:ascii="Arial MT"/>
          <w:noProof/>
          <w:color w:val="000000" w:themeColor="text1"/>
          <w:sz w:val="16"/>
        </w:rPr>
      </w:pPr>
    </w:p>
    <w:p w14:paraId="0C1C7DC5" w14:textId="77777777" w:rsidR="00C254C2" w:rsidRPr="00984D1E" w:rsidRDefault="00CB66C5">
      <w:pPr>
        <w:ind w:left="627"/>
        <w:rPr>
          <w:rFonts w:ascii="Arial MT"/>
          <w:noProof/>
          <w:color w:val="000000" w:themeColor="text1"/>
          <w:sz w:val="14"/>
        </w:rPr>
      </w:pPr>
      <w:r>
        <w:rPr>
          <w:noProof/>
          <w:color w:val="000000" w:themeColor="text1"/>
        </w:rPr>
        <w:pict w14:anchorId="65A937B4">
          <v:line id="_x0000_s8603" style="position:absolute;left:0;text-align:left;z-index:-250676224;mso-wrap-distance-left:0;mso-wrap-distance-right:0;mso-position-horizontal-relative:page" from="417.75pt,17.1pt" to="416.85pt,14.4pt" strokeweight=".15997mm">
            <w10:wrap type="topAndBottom" anchorx="page"/>
          </v:line>
        </w:pict>
      </w:r>
      <w:r>
        <w:rPr>
          <w:noProof/>
          <w:color w:val="000000" w:themeColor="text1"/>
        </w:rPr>
        <w:pict w14:anchorId="27CAE203">
          <v:line id="_x0000_s8602" style="position:absolute;left:0;text-align:left;z-index:-251028480;mso-position-horizontal-relative:page" from="417.75pt,21.9pt" to="417.75pt,17.4pt" strokeweight=".16003mm">
            <w10:wrap anchorx="page"/>
          </v:line>
        </w:pict>
      </w:r>
      <w:r w:rsidR="00B21731" w:rsidRPr="00984D1E">
        <w:rPr>
          <w:rFonts w:ascii="Arial MT"/>
          <w:noProof/>
          <w:color w:val="000000" w:themeColor="text1"/>
          <w:sz w:val="14"/>
        </w:rPr>
        <w:t>0,20</w:t>
      </w:r>
    </w:p>
    <w:p w14:paraId="3C11B00E" w14:textId="77777777" w:rsidR="00C254C2" w:rsidRPr="00984D1E" w:rsidRDefault="00B21731">
      <w:pPr>
        <w:spacing w:after="38" w:line="146" w:lineRule="exact"/>
        <w:ind w:left="627"/>
        <w:rPr>
          <w:rFonts w:ascii="Arial MT"/>
          <w:noProof/>
          <w:color w:val="000000" w:themeColor="text1"/>
          <w:sz w:val="14"/>
        </w:rPr>
      </w:pPr>
      <w:r w:rsidRPr="00984D1E">
        <w:rPr>
          <w:rFonts w:ascii="Arial MT"/>
          <w:noProof/>
          <w:color w:val="000000" w:themeColor="text1"/>
          <w:sz w:val="14"/>
        </w:rPr>
        <w:t>0,15</w:t>
      </w:r>
    </w:p>
    <w:p w14:paraId="44ED93BB" w14:textId="77777777" w:rsidR="00C254C2" w:rsidRPr="00984D1E" w:rsidRDefault="00CB66C5">
      <w:pPr>
        <w:pStyle w:val="a3"/>
        <w:spacing w:line="55" w:lineRule="exact"/>
        <w:ind w:left="3476"/>
        <w:rPr>
          <w:rFonts w:ascii="Arial MT"/>
          <w:noProof/>
          <w:color w:val="000000" w:themeColor="text1"/>
          <w:sz w:val="5"/>
        </w:rPr>
      </w:pPr>
      <w:r>
        <w:rPr>
          <w:noProof/>
          <w:color w:val="000000" w:themeColor="text1"/>
        </w:rPr>
        <w:pict w14:anchorId="33951049">
          <v:line id="_x0000_s8599" style="position:absolute;left:0;text-align:left;z-index:251222016;mso-position-horizontal-relative:page" from="402.35pt,-11.5pt" to="402.8pt,-14.2pt" strokeweight=".16003mm">
            <w10:wrap anchorx="page"/>
          </v:line>
        </w:pict>
      </w:r>
      <w:r>
        <w:rPr>
          <w:noProof/>
          <w:color w:val="000000" w:themeColor="text1"/>
        </w:rPr>
        <w:pict w14:anchorId="789E8347">
          <v:shape id="_x0000_s8598" type="#_x0000_t202" style="position:absolute;left:0;text-align:left;margin-left:253.05pt;margin-top:-15.5pt;width:8.1pt;height:16.8pt;z-index:251231232;mso-position-horizontal-relative:page" filled="f" stroked="f">
            <v:textbox style="layout-flow:vertical;mso-layout-flow-alt:bottom-to-top" inset="0,0,0,0">
              <w:txbxContent>
                <w:p w14:paraId="6DD5F94B" w14:textId="77777777" w:rsidR="00CB66C5" w:rsidRDefault="00CB66C5">
                  <w:pPr>
                    <w:spacing w:before="15"/>
                    <w:ind w:left="20"/>
                    <w:rPr>
                      <w:rFonts w:ascii="Arial MT"/>
                      <w:sz w:val="11"/>
                    </w:rPr>
                  </w:pPr>
                  <w:r>
                    <w:rPr>
                      <w:rFonts w:ascii="Arial MT"/>
                      <w:spacing w:val="-5"/>
                      <w:sz w:val="11"/>
                    </w:rPr>
                    <w:t>2919,1</w:t>
                  </w:r>
                </w:p>
              </w:txbxContent>
            </v:textbox>
            <w10:wrap anchorx="page"/>
          </v:shape>
        </w:pict>
      </w:r>
      <w:r>
        <w:rPr>
          <w:rFonts w:ascii="Arial MT"/>
          <w:noProof/>
          <w:color w:val="000000" w:themeColor="text1"/>
          <w:sz w:val="5"/>
        </w:rPr>
      </w:r>
      <w:r>
        <w:rPr>
          <w:rFonts w:ascii="Arial MT"/>
          <w:noProof/>
          <w:color w:val="000000" w:themeColor="text1"/>
          <w:sz w:val="5"/>
        </w:rPr>
        <w:pict w14:anchorId="6C3E44EE">
          <v:group id="_x0000_s8596" style="width:.95pt;height:2.75pt;mso-position-horizontal-relative:char;mso-position-vertical-relative:line" coordsize="19,55">
            <v:line id="_x0000_s8597" style="position:absolute" from="5,50" to="14,5" strokeweight=".16mm"/>
            <w10:anchorlock/>
          </v:group>
        </w:pict>
      </w:r>
    </w:p>
    <w:p w14:paraId="694958AE" w14:textId="77777777" w:rsidR="00C254C2" w:rsidRPr="00984D1E" w:rsidRDefault="00CB66C5">
      <w:pPr>
        <w:ind w:left="627"/>
        <w:rPr>
          <w:rFonts w:ascii="Arial MT"/>
          <w:noProof/>
          <w:color w:val="000000" w:themeColor="text1"/>
          <w:sz w:val="14"/>
        </w:rPr>
      </w:pPr>
      <w:r>
        <w:rPr>
          <w:noProof/>
          <w:color w:val="000000" w:themeColor="text1"/>
        </w:rPr>
        <w:pict w14:anchorId="2BE760C3">
          <v:line id="_x0000_s8595" style="position:absolute;left:0;text-align:left;z-index:-250675200;mso-wrap-distance-left:0;mso-wrap-distance-right:0;mso-position-horizontal-relative:page" from="191.85pt,14.25pt" to="192.3pt,11.55pt" strokeweight=".16003mm">
            <w10:wrap type="topAndBottom" anchorx="page"/>
          </v:line>
        </w:pict>
      </w:r>
      <w:r>
        <w:rPr>
          <w:noProof/>
          <w:color w:val="000000" w:themeColor="text1"/>
        </w:rPr>
        <w:pict w14:anchorId="6677EDE2">
          <v:shape id="_x0000_s8594" type="#_x0000_t202" style="position:absolute;left:0;text-align:left;margin-left:191.8pt;margin-top:-4.2pt;width:8.1pt;height:16.8pt;z-index:251229184;mso-position-horizontal-relative:page" filled="f" stroked="f">
            <v:textbox style="layout-flow:vertical;mso-layout-flow-alt:bottom-to-top" inset="0,0,0,0">
              <w:txbxContent>
                <w:p w14:paraId="08542B66" w14:textId="77777777" w:rsidR="00CB66C5" w:rsidRDefault="00CB66C5">
                  <w:pPr>
                    <w:spacing w:before="15"/>
                    <w:ind w:left="20"/>
                    <w:rPr>
                      <w:rFonts w:ascii="Arial MT"/>
                      <w:sz w:val="11"/>
                    </w:rPr>
                  </w:pPr>
                  <w:r>
                    <w:rPr>
                      <w:rFonts w:ascii="Arial MT"/>
                      <w:spacing w:val="-5"/>
                      <w:sz w:val="11"/>
                    </w:rPr>
                    <w:t>3443,9</w:t>
                  </w:r>
                </w:p>
              </w:txbxContent>
            </v:textbox>
            <w10:wrap anchorx="page"/>
          </v:shape>
        </w:pict>
      </w:r>
      <w:r>
        <w:rPr>
          <w:noProof/>
          <w:color w:val="000000" w:themeColor="text1"/>
        </w:rPr>
        <w:pict w14:anchorId="21EDD729">
          <v:shape id="_x0000_s8593" type="#_x0000_t202" style="position:absolute;left:0;text-align:left;margin-left:287.55pt;margin-top:-6.5pt;width:8.1pt;height:16.8pt;z-index:251232256;mso-position-horizontal-relative:page" filled="f" stroked="f">
            <v:textbox style="layout-flow:vertical;mso-layout-flow-alt:bottom-to-top" inset="0,0,0,0">
              <w:txbxContent>
                <w:p w14:paraId="614E8222" w14:textId="77777777" w:rsidR="00CB66C5" w:rsidRDefault="00CB66C5">
                  <w:pPr>
                    <w:spacing w:before="15"/>
                    <w:ind w:left="20"/>
                    <w:rPr>
                      <w:rFonts w:ascii="Arial MT"/>
                      <w:sz w:val="11"/>
                    </w:rPr>
                  </w:pPr>
                  <w:r>
                    <w:rPr>
                      <w:rFonts w:ascii="Arial MT"/>
                      <w:spacing w:val="-5"/>
                      <w:sz w:val="11"/>
                    </w:rPr>
                    <w:t>2619,9</w:t>
                  </w:r>
                </w:p>
              </w:txbxContent>
            </v:textbox>
            <w10:wrap anchorx="page"/>
          </v:shape>
        </w:pict>
      </w:r>
      <w:r>
        <w:rPr>
          <w:noProof/>
          <w:color w:val="000000" w:themeColor="text1"/>
        </w:rPr>
        <w:pict w14:anchorId="3C64147D">
          <v:shape id="_x0000_s8592" type="#_x0000_t202" style="position:absolute;left:0;text-align:left;margin-left:408.65pt;margin-top:11pt;width:8.1pt;height:7pt;z-index:251237376;mso-position-horizontal-relative:page" filled="f" stroked="f">
            <v:textbox style="layout-flow:vertical;mso-layout-flow-alt:bottom-to-top" inset="0,0,0,0">
              <w:txbxContent>
                <w:p w14:paraId="77C0E756" w14:textId="77777777" w:rsidR="00CB66C5" w:rsidRDefault="00CB66C5">
                  <w:pPr>
                    <w:spacing w:before="15"/>
                    <w:ind w:left="20"/>
                    <w:rPr>
                      <w:rFonts w:ascii="Arial MT"/>
                      <w:sz w:val="11"/>
                    </w:rPr>
                  </w:pPr>
                  <w:r>
                    <w:rPr>
                      <w:rFonts w:ascii="Arial MT"/>
                      <w:w w:val="98"/>
                      <w:sz w:val="11"/>
                      <w:u w:val="single" w:color="FF0000"/>
                    </w:rPr>
                    <w:t xml:space="preserve"> </w:t>
                  </w:r>
                  <w:r>
                    <w:rPr>
                      <w:rFonts w:ascii="Arial MT"/>
                      <w:sz w:val="11"/>
                      <w:u w:val="single" w:color="FF0000"/>
                    </w:rPr>
                    <w:t xml:space="preserve"> </w:t>
                  </w:r>
                  <w:r>
                    <w:rPr>
                      <w:rFonts w:ascii="Arial MT"/>
                      <w:spacing w:val="8"/>
                      <w:sz w:val="11"/>
                      <w:u w:val="single" w:color="FF0000"/>
                    </w:rPr>
                    <w:t xml:space="preserve"> </w:t>
                  </w:r>
                </w:p>
              </w:txbxContent>
            </v:textbox>
            <w10:wrap anchorx="page"/>
          </v:shape>
        </w:pict>
      </w:r>
      <w:r w:rsidR="00B21731" w:rsidRPr="00984D1E">
        <w:rPr>
          <w:rFonts w:ascii="Arial MT"/>
          <w:noProof/>
          <w:color w:val="000000" w:themeColor="text1"/>
          <w:sz w:val="14"/>
        </w:rPr>
        <w:t>0,10</w:t>
      </w:r>
    </w:p>
    <w:p w14:paraId="3DDBECB1" w14:textId="77777777" w:rsidR="00C254C2" w:rsidRPr="00984D1E" w:rsidRDefault="00B21731">
      <w:pPr>
        <w:spacing w:before="33"/>
        <w:ind w:left="627"/>
        <w:rPr>
          <w:rFonts w:ascii="Arial MT"/>
          <w:noProof/>
          <w:color w:val="000000" w:themeColor="text1"/>
          <w:sz w:val="14"/>
        </w:rPr>
      </w:pPr>
      <w:r w:rsidRPr="00984D1E">
        <w:rPr>
          <w:rFonts w:ascii="Arial MT"/>
          <w:noProof/>
          <w:color w:val="000000" w:themeColor="text1"/>
          <w:sz w:val="14"/>
        </w:rPr>
        <w:t>0,05</w:t>
      </w:r>
    </w:p>
    <w:p w14:paraId="39142834" w14:textId="77777777" w:rsidR="00C254C2" w:rsidRPr="00984D1E" w:rsidRDefault="00C254C2">
      <w:pPr>
        <w:pStyle w:val="a3"/>
        <w:spacing w:before="11"/>
        <w:rPr>
          <w:rFonts w:ascii="Arial MT"/>
          <w:noProof/>
          <w:color w:val="000000" w:themeColor="text1"/>
          <w:sz w:val="18"/>
        </w:rPr>
      </w:pPr>
    </w:p>
    <w:p w14:paraId="55572DED" w14:textId="77777777" w:rsidR="00C254C2" w:rsidRPr="00984D1E" w:rsidRDefault="00C254C2">
      <w:pPr>
        <w:rPr>
          <w:rFonts w:ascii="Arial MT"/>
          <w:noProof/>
          <w:color w:val="000000" w:themeColor="text1"/>
          <w:sz w:val="18"/>
        </w:rPr>
        <w:sectPr w:rsidR="00C254C2" w:rsidRPr="00984D1E">
          <w:pgSz w:w="11910" w:h="16840"/>
          <w:pgMar w:top="1280" w:right="260" w:bottom="1260" w:left="1580" w:header="0" w:footer="980" w:gutter="0"/>
          <w:cols w:space="720"/>
        </w:sectPr>
      </w:pPr>
    </w:p>
    <w:p w14:paraId="0C89D18A" w14:textId="77777777" w:rsidR="00C254C2" w:rsidRPr="00984D1E" w:rsidRDefault="00CB66C5">
      <w:pPr>
        <w:spacing w:before="99"/>
        <w:ind w:right="38"/>
        <w:jc w:val="right"/>
        <w:rPr>
          <w:rFonts w:ascii="Arial MT"/>
          <w:noProof/>
          <w:color w:val="000000" w:themeColor="text1"/>
          <w:sz w:val="14"/>
        </w:rPr>
      </w:pPr>
      <w:r>
        <w:rPr>
          <w:noProof/>
          <w:color w:val="000000" w:themeColor="text1"/>
        </w:rPr>
        <w:lastRenderedPageBreak/>
        <w:pict w14:anchorId="6672DC05">
          <v:group id="_x0000_s8589" style="position:absolute;left:0;text-align:left;margin-left:519.15pt;margin-top:-49.4pt;width:16.35pt;height:49pt;z-index:-251039744;mso-position-horizontal-relative:page" coordorigin="10383,-988" coordsize="327,980">
            <v:shape id="_x0000_s8591" style="position:absolute;left:10387;top:-574;width:318;height:560" coordorigin="10388,-573" coordsize="318,560" path="m10388,-519r,54l10397,-465r,45l10406,-420r,18l10415,-402r9,l10424,-429r9,l10433,-456r9,l10442,-483r9,l10451,-492r9,l10460,-465r9,l10469,-429r9,l10478,-374r9,l10487,-320r9,l10496,-275r10,l10506,-221r9,l10515,-185r9,l10524,-158r9,l10533,-140r9,l10542,-131r9,l10551,-122r9,l10569,-122r,-18l10578,-140r,-18l10587,-158r,-36l10596,-194r,-36l10605,-230r,-9l10614,-239r,18l10623,-221r,18l10633,-203r,27l10642,-176r,9l10651,-167r,-63l10660,-230r,-90l10669,-320r,-100l10678,-420r,-108l10687,-528r,-45l10696,-573r,334l10705,-239r,226e" filled="f" strokecolor="red" strokeweight=".15986mm">
              <v:path arrowok="t"/>
            </v:shape>
            <v:line id="_x0000_s8590" style="position:absolute" from="10687,-573" to="10687,-988" strokeweight=".16003mm"/>
            <w10:wrap anchorx="page"/>
          </v:group>
        </w:pict>
      </w:r>
      <w:r w:rsidR="00B21731" w:rsidRPr="00984D1E">
        <w:rPr>
          <w:rFonts w:ascii="Arial MT"/>
          <w:noProof/>
          <w:color w:val="000000" w:themeColor="text1"/>
          <w:sz w:val="14"/>
        </w:rPr>
        <w:t>4000</w:t>
      </w:r>
    </w:p>
    <w:p w14:paraId="1E3858F3" w14:textId="77777777" w:rsidR="00C254C2" w:rsidRPr="00984D1E" w:rsidRDefault="00B21731">
      <w:pPr>
        <w:spacing w:before="99"/>
        <w:ind w:right="38"/>
        <w:jc w:val="right"/>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3500</w:t>
      </w:r>
    </w:p>
    <w:p w14:paraId="72B9367E" w14:textId="77777777" w:rsidR="00C254C2" w:rsidRPr="00984D1E" w:rsidRDefault="00B21731">
      <w:pPr>
        <w:spacing w:before="99"/>
        <w:ind w:right="38"/>
        <w:jc w:val="right"/>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3000</w:t>
      </w:r>
    </w:p>
    <w:p w14:paraId="466C8645" w14:textId="77777777" w:rsidR="00C254C2" w:rsidRPr="00984D1E" w:rsidRDefault="00B21731">
      <w:pPr>
        <w:spacing w:before="99"/>
        <w:ind w:right="38"/>
        <w:jc w:val="right"/>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2500</w:t>
      </w:r>
    </w:p>
    <w:p w14:paraId="4C67E0B4" w14:textId="77777777" w:rsidR="00C254C2" w:rsidRPr="00984D1E" w:rsidRDefault="00B21731">
      <w:pPr>
        <w:spacing w:before="100"/>
        <w:ind w:right="38"/>
        <w:jc w:val="right"/>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2000</w:t>
      </w:r>
    </w:p>
    <w:p w14:paraId="482438D9" w14:textId="77777777" w:rsidR="00C254C2" w:rsidRPr="00984D1E" w:rsidRDefault="00B21731">
      <w:pPr>
        <w:spacing w:before="100"/>
        <w:ind w:right="38"/>
        <w:jc w:val="right"/>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1500</w:t>
      </w:r>
    </w:p>
    <w:p w14:paraId="30A5C668" w14:textId="77777777" w:rsidR="00C254C2" w:rsidRPr="00984D1E" w:rsidRDefault="00B21731">
      <w:pPr>
        <w:spacing w:before="100"/>
        <w:ind w:right="38"/>
        <w:jc w:val="right"/>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1000</w:t>
      </w:r>
    </w:p>
    <w:p w14:paraId="62B95AFF" w14:textId="77777777" w:rsidR="00C254C2" w:rsidRPr="00984D1E" w:rsidRDefault="00B21731">
      <w:pPr>
        <w:spacing w:before="100"/>
        <w:ind w:left="751" w:right="846"/>
        <w:jc w:val="center"/>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500</w:t>
      </w:r>
    </w:p>
    <w:p w14:paraId="7BE4D2F5" w14:textId="77777777" w:rsidR="00C254C2" w:rsidRPr="00984D1E" w:rsidRDefault="00C254C2">
      <w:pPr>
        <w:jc w:val="center"/>
        <w:rPr>
          <w:rFonts w:ascii="Arial MT"/>
          <w:noProof/>
          <w:color w:val="000000" w:themeColor="text1"/>
          <w:sz w:val="14"/>
        </w:rPr>
        <w:sectPr w:rsidR="00C254C2" w:rsidRPr="00984D1E">
          <w:type w:val="continuous"/>
          <w:pgSz w:w="11910" w:h="16840"/>
          <w:pgMar w:top="1040" w:right="260" w:bottom="280" w:left="1580" w:header="720" w:footer="720" w:gutter="0"/>
          <w:cols w:num="8" w:space="720" w:equalWidth="0">
            <w:col w:w="1114" w:space="48"/>
            <w:col w:w="1114" w:space="56"/>
            <w:col w:w="1114" w:space="48"/>
            <w:col w:w="1114" w:space="56"/>
            <w:col w:w="1114" w:space="56"/>
            <w:col w:w="1114" w:space="48"/>
            <w:col w:w="1114" w:space="76"/>
            <w:col w:w="1884"/>
          </w:cols>
        </w:sectPr>
      </w:pPr>
    </w:p>
    <w:p w14:paraId="147DF78B" w14:textId="77777777" w:rsidR="00C254C2" w:rsidRPr="00984D1E" w:rsidRDefault="00CB66C5">
      <w:pPr>
        <w:spacing w:before="19"/>
        <w:ind w:left="2015" w:right="1919"/>
        <w:jc w:val="center"/>
        <w:rPr>
          <w:rFonts w:ascii="Arial MT"/>
          <w:noProof/>
          <w:color w:val="000000" w:themeColor="text1"/>
          <w:sz w:val="14"/>
        </w:rPr>
      </w:pPr>
      <w:r>
        <w:rPr>
          <w:noProof/>
          <w:color w:val="000000" w:themeColor="text1"/>
        </w:rPr>
        <w:lastRenderedPageBreak/>
        <w:pict w14:anchorId="5F6F9923">
          <v:shape id="_x0000_s8588" style="position:absolute;left:0;text-align:left;margin-left:545.05pt;margin-top:539.75pt;width:.1pt;height:6.05pt;z-index:-251027456;mso-position-horizontal-relative:page;mso-position-vertical-relative:page" coordorigin="10901,10795" coordsize="0,121" path="m10901,10916r,-40l10901,10837r,-42e" filled="f" strokecolor="navy" strokeweight="0">
            <v:path arrowok="t"/>
            <w10:wrap anchorx="page" anchory="page"/>
          </v:shape>
        </w:pict>
      </w:r>
      <w:r>
        <w:rPr>
          <w:noProof/>
          <w:color w:val="000000" w:themeColor="text1"/>
        </w:rPr>
        <w:pict w14:anchorId="5752AE14">
          <v:shape id="_x0000_s8587" style="position:absolute;left:0;text-align:left;margin-left:458.2pt;margin-top:518.65pt;width:.1pt;height:6.05pt;z-index:-251026432;mso-position-horizontal-relative:page;mso-position-vertical-relative:page" coordorigin="9164,10373" coordsize="0,121" path="m9164,10494r,-40l9164,10415r,-42e" filled="f" strokecolor="navy" strokeweight="0">
            <v:path arrowok="t"/>
            <w10:wrap anchorx="page" anchory="page"/>
          </v:shape>
        </w:pict>
      </w:r>
      <w:r>
        <w:rPr>
          <w:noProof/>
          <w:color w:val="000000" w:themeColor="text1"/>
        </w:rPr>
        <w:pict w14:anchorId="19ED115B">
          <v:shape id="_x0000_s8586" style="position:absolute;left:0;text-align:left;margin-left:319.6pt;margin-top:486.85pt;width:.1pt;height:6.05pt;z-index:-251025408;mso-position-horizontal-relative:page;mso-position-vertical-relative:page" coordorigin="6392,9737" coordsize="0,121" path="m6392,9858r,-40l6392,9779r,-42e" filled="f" strokecolor="navy" strokeweight="0">
            <v:path arrowok="t"/>
            <w10:wrap anchorx="page" anchory="page"/>
          </v:shape>
        </w:pict>
      </w:r>
      <w:r>
        <w:rPr>
          <w:noProof/>
          <w:color w:val="000000" w:themeColor="text1"/>
        </w:rPr>
        <w:pict w14:anchorId="36BF8C9A">
          <v:line id="_x0000_s8585" style="position:absolute;left:0;text-align:left;z-index:-251024384;mso-position-horizontal-relative:page;mso-position-vertical-relative:page" from="312.7pt,553pt" to="312.7pt,549.1pt" strokecolor="navy" strokeweight="0">
            <w10:wrap anchorx="page" anchory="page"/>
          </v:line>
        </w:pict>
      </w:r>
      <w:r>
        <w:rPr>
          <w:noProof/>
          <w:color w:val="000000" w:themeColor="text1"/>
        </w:rPr>
        <w:pict w14:anchorId="6D81C0CA">
          <v:line id="_x0000_s8584" style="position:absolute;left:0;text-align:left;z-index:-251023360;mso-position-horizontal-relative:page;mso-position-vertical-relative:page" from="311.8pt,522.4pt" to="311.8pt,518.5pt" strokecolor="navy" strokeweight="0">
            <w10:wrap anchorx="page" anchory="page"/>
          </v:line>
        </w:pict>
      </w:r>
      <w:r>
        <w:rPr>
          <w:noProof/>
          <w:color w:val="000000" w:themeColor="text1"/>
        </w:rPr>
        <w:pict w14:anchorId="25CE0536">
          <v:line id="_x0000_s8583" style="position:absolute;left:0;text-align:left;z-index:-251022336;mso-position-horizontal-relative:page;mso-position-vertical-relative:page" from="291.35pt,555.45pt" to="291.35pt,551.5pt" strokecolor="navy" strokeweight="0">
            <w10:wrap anchorx="page" anchory="page"/>
          </v:line>
        </w:pict>
      </w:r>
      <w:r>
        <w:rPr>
          <w:noProof/>
          <w:color w:val="000000" w:themeColor="text1"/>
        </w:rPr>
        <w:pict w14:anchorId="6BAABDF5">
          <v:shape id="_x0000_s8582" style="position:absolute;left:0;text-align:left;margin-left:284.55pt;margin-top:534.35pt;width:.1pt;height:6.05pt;z-index:-251021312;mso-position-horizontal-relative:page;mso-position-vertical-relative:page" coordorigin="5691,10687" coordsize="0,121" path="m5691,10807r,-39l5691,10729r,-42e" filled="f" strokecolor="navy" strokeweight="0">
            <v:path arrowok="t"/>
            <w10:wrap anchorx="page" anchory="page"/>
          </v:shape>
        </w:pict>
      </w:r>
      <w:r>
        <w:rPr>
          <w:noProof/>
          <w:color w:val="000000" w:themeColor="text1"/>
        </w:rPr>
        <w:pict w14:anchorId="10465BF0">
          <v:shape id="_x0000_s8581" style="position:absolute;left:0;text-align:left;margin-left:265.15pt;margin-top:546.85pt;width:.1pt;height:6.05pt;z-index:-251020288;mso-position-horizontal-relative:page;mso-position-vertical-relative:page" coordorigin="5303,10937" coordsize="0,121" path="m5303,11057r,-39l5303,10979r,-42e" filled="f" strokecolor="navy" strokeweight="0">
            <v:path arrowok="t"/>
            <w10:wrap anchorx="page" anchory="page"/>
          </v:shape>
        </w:pict>
      </w:r>
      <w:r w:rsidR="00B21731" w:rsidRPr="00984D1E">
        <w:rPr>
          <w:rFonts w:ascii="Arial MT"/>
          <w:noProof/>
          <w:color w:val="000000" w:themeColor="text1"/>
          <w:sz w:val="14"/>
        </w:rPr>
        <w:t>Wavenumbers (cm-1)</w:t>
      </w:r>
    </w:p>
    <w:p w14:paraId="3F8E50C2" w14:textId="77777777" w:rsidR="00C254C2" w:rsidRPr="00984D1E" w:rsidRDefault="00C254C2">
      <w:pPr>
        <w:pStyle w:val="a3"/>
        <w:rPr>
          <w:rFonts w:ascii="Arial MT"/>
          <w:noProof/>
          <w:color w:val="000000" w:themeColor="text1"/>
          <w:sz w:val="16"/>
        </w:rPr>
      </w:pPr>
    </w:p>
    <w:p w14:paraId="51BD0455" w14:textId="77777777" w:rsidR="00C254C2" w:rsidRPr="00984D1E" w:rsidRDefault="00C254C2">
      <w:pPr>
        <w:pStyle w:val="a3"/>
        <w:spacing w:before="5"/>
        <w:rPr>
          <w:rFonts w:ascii="Arial MT"/>
          <w:noProof/>
          <w:color w:val="000000" w:themeColor="text1"/>
          <w:sz w:val="17"/>
        </w:rPr>
      </w:pPr>
    </w:p>
    <w:p w14:paraId="17F0533C" w14:textId="77777777" w:rsidR="003F14AE" w:rsidRDefault="003F14AE">
      <w:pPr>
        <w:pStyle w:val="a3"/>
        <w:spacing w:before="1"/>
        <w:ind w:left="2012" w:right="2340"/>
        <w:jc w:val="center"/>
        <w:rPr>
          <w:noProof/>
          <w:color w:val="000000" w:themeColor="text1"/>
        </w:rPr>
      </w:pPr>
    </w:p>
    <w:p w14:paraId="563B0F6D" w14:textId="77777777" w:rsidR="003F14AE" w:rsidRDefault="003F14AE">
      <w:pPr>
        <w:pStyle w:val="a3"/>
        <w:spacing w:before="1"/>
        <w:ind w:left="2012" w:right="2340"/>
        <w:jc w:val="center"/>
        <w:rPr>
          <w:noProof/>
          <w:color w:val="000000" w:themeColor="text1"/>
        </w:rPr>
      </w:pPr>
    </w:p>
    <w:p w14:paraId="5B5C1342" w14:textId="6B166C06" w:rsidR="00C254C2" w:rsidRPr="00984D1E" w:rsidRDefault="00CB66C5">
      <w:pPr>
        <w:pStyle w:val="a3"/>
        <w:spacing w:before="1"/>
        <w:ind w:left="2012" w:right="2340"/>
        <w:jc w:val="center"/>
        <w:rPr>
          <w:noProof/>
          <w:color w:val="000000" w:themeColor="text1"/>
        </w:rPr>
      </w:pPr>
      <w:r>
        <w:rPr>
          <w:noProof/>
          <w:color w:val="000000" w:themeColor="text1"/>
        </w:rPr>
        <w:pict w14:anchorId="7641CA72">
          <v:line id="_x0000_s8580" style="position:absolute;left:0;text-align:left;z-index:-251018240;mso-position-horizontal-relative:page" from="147.15pt,106.8pt" to="147.15pt,118.6pt" strokeweight=".15925mm">
            <w10:wrap anchorx="page"/>
          </v:line>
        </w:pict>
      </w:r>
      <w:r>
        <w:rPr>
          <w:noProof/>
          <w:color w:val="000000" w:themeColor="text1"/>
        </w:rPr>
        <w:pict w14:anchorId="55006376">
          <v:group id="_x0000_s8577" style="position:absolute;left:0;text-align:left;margin-left:160.35pt;margin-top:88pt;width:2.9pt;height:5.15pt;z-index:251225088;mso-position-horizontal-relative:page" coordorigin="3207,1760" coordsize="58,103">
            <v:line id="_x0000_s8579" style="position:absolute" from="3211,1760" to="3211,1862" strokeweight=".15925mm"/>
            <v:line id="_x0000_s8578" style="position:absolute" from="3259,1760" to="3259,1862" strokeweight=".15925mm"/>
            <w10:wrap anchorx="page"/>
          </v:group>
        </w:pict>
      </w:r>
      <w:r>
        <w:rPr>
          <w:noProof/>
          <w:color w:val="000000" w:themeColor="text1"/>
        </w:rPr>
        <w:pict w14:anchorId="0AF47D03">
          <v:line id="_x0000_s8576" style="position:absolute;left:0;text-align:left;z-index:-251017216;mso-position-horizontal-relative:page" from="176.5pt,118.6pt" to="176.5pt,106.8pt" strokeweight=".15925mm">
            <w10:wrap anchorx="page"/>
          </v:line>
        </w:pict>
      </w:r>
      <w:r>
        <w:rPr>
          <w:noProof/>
          <w:color w:val="000000" w:themeColor="text1"/>
        </w:rPr>
        <w:pict w14:anchorId="606C9914">
          <v:shape id="_x0000_s8575" style="position:absolute;left:0;text-align:left;margin-left:190.45pt;margin-top:73.6pt;width:2.45pt;height:2.75pt;z-index:-251016192;mso-position-horizontal-relative:page" coordorigin="3809,1472" coordsize="49,55" o:spt="100" adj="0,,0" path="m3809,1472r,54m3857,1472r,54e" filled="f" strokeweight=".21236mm">
            <v:stroke joinstyle="round"/>
            <v:formulas/>
            <v:path arrowok="t" o:connecttype="segments"/>
            <w10:wrap anchorx="page"/>
          </v:shape>
        </w:pict>
      </w:r>
      <w:r>
        <w:rPr>
          <w:noProof/>
          <w:color w:val="000000" w:themeColor="text1"/>
        </w:rPr>
        <w:pict w14:anchorId="41398EEC">
          <v:shape id="_x0000_s8574" type="#_x0000_t202" style="position:absolute;left:0;text-align:left;margin-left:314.9pt;margin-top:109.75pt;width:9.75pt;height:15.75pt;z-index:251234304;mso-position-horizontal-relative:page" filled="f" stroked="f">
            <v:textbox style="layout-flow:vertical;mso-layout-flow-alt:bottom-to-top" inset="0,0,0,0">
              <w:txbxContent>
                <w:p w14:paraId="14FB5FF4" w14:textId="77777777" w:rsidR="00CB66C5" w:rsidRDefault="00CB66C5">
                  <w:pPr>
                    <w:spacing w:before="14"/>
                    <w:ind w:left="20"/>
                    <w:rPr>
                      <w:rFonts w:ascii="Arial MT"/>
                      <w:sz w:val="14"/>
                    </w:rPr>
                  </w:pPr>
                  <w:r>
                    <w:rPr>
                      <w:rFonts w:ascii="Arial MT"/>
                      <w:color w:val="000080"/>
                      <w:sz w:val="14"/>
                    </w:rPr>
                    <w:t>7.41</w:t>
                  </w:r>
                </w:p>
              </w:txbxContent>
            </v:textbox>
            <w10:wrap anchorx="page"/>
          </v:shape>
        </w:pict>
      </w:r>
      <w:r>
        <w:rPr>
          <w:noProof/>
          <w:color w:val="000000" w:themeColor="text1"/>
        </w:rPr>
        <w:pict w14:anchorId="582CDAD6">
          <v:shape id="_x0000_s8573" type="#_x0000_t202" style="position:absolute;left:0;text-align:left;margin-left:496.1pt;margin-top:44.95pt;width:9.75pt;height:15.75pt;z-index:251247616;mso-position-horizontal-relative:page" filled="f" stroked="f">
            <v:textbox style="layout-flow:vertical;mso-layout-flow-alt:bottom-to-top" inset="0,0,0,0">
              <w:txbxContent>
                <w:p w14:paraId="3F0D935A" w14:textId="77777777" w:rsidR="00CB66C5" w:rsidRDefault="00CB66C5">
                  <w:pPr>
                    <w:spacing w:before="14"/>
                    <w:ind w:left="20"/>
                    <w:rPr>
                      <w:rFonts w:ascii="Arial MT"/>
                      <w:sz w:val="14"/>
                    </w:rPr>
                  </w:pPr>
                  <w:r>
                    <w:rPr>
                      <w:rFonts w:ascii="Arial MT"/>
                      <w:color w:val="000080"/>
                      <w:sz w:val="14"/>
                    </w:rPr>
                    <w:t>3.43</w:t>
                  </w:r>
                </w:p>
              </w:txbxContent>
            </v:textbox>
            <w10:wrap anchorx="page"/>
          </v:shape>
        </w:pict>
      </w:r>
      <w:r w:rsidR="00B21731" w:rsidRPr="00984D1E">
        <w:rPr>
          <w:noProof/>
          <w:color w:val="000000" w:themeColor="text1"/>
        </w:rPr>
        <w:t>Сурет 2.46 – 2.40 қосылысы</w:t>
      </w:r>
      <w:r w:rsidR="001154A8" w:rsidRPr="001154A8">
        <w:rPr>
          <w:noProof/>
          <w:vanish/>
          <w:color w:val="000000" w:themeColor="text1"/>
          <w:spacing w:val="-20"/>
          <w:w w:val="1"/>
        </w:rPr>
        <w:t>‬</w:t>
      </w:r>
      <w:r w:rsidR="001154A8">
        <w:rPr>
          <w:noProof/>
          <w:color w:val="000000" w:themeColor="text1"/>
        </w:rPr>
        <w:t xml:space="preserve">ның </w:t>
      </w:r>
      <w:r w:rsidR="00B21731" w:rsidRPr="00984D1E">
        <w:rPr>
          <w:noProof/>
          <w:color w:val="000000" w:themeColor="text1"/>
        </w:rPr>
        <w:t>ИҚ спектрі</w:t>
      </w:r>
    </w:p>
    <w:p w14:paraId="765BB7C5" w14:textId="77777777" w:rsidR="00C254C2" w:rsidRPr="00984D1E" w:rsidRDefault="00C254C2">
      <w:pPr>
        <w:pStyle w:val="a3"/>
        <w:rPr>
          <w:noProof/>
          <w:color w:val="000000" w:themeColor="text1"/>
          <w:sz w:val="20"/>
        </w:rPr>
      </w:pPr>
    </w:p>
    <w:p w14:paraId="37A5F6E1" w14:textId="77777777" w:rsidR="00C254C2" w:rsidRPr="00984D1E" w:rsidRDefault="00C254C2">
      <w:pPr>
        <w:pStyle w:val="a3"/>
        <w:rPr>
          <w:noProof/>
          <w:color w:val="000000" w:themeColor="text1"/>
          <w:sz w:val="20"/>
        </w:rPr>
      </w:pPr>
    </w:p>
    <w:p w14:paraId="74FCE862" w14:textId="77777777" w:rsidR="00C254C2" w:rsidRPr="00984D1E" w:rsidRDefault="00C254C2">
      <w:pPr>
        <w:pStyle w:val="a3"/>
        <w:rPr>
          <w:noProof/>
          <w:color w:val="000000" w:themeColor="text1"/>
          <w:sz w:val="20"/>
        </w:rPr>
      </w:pPr>
    </w:p>
    <w:p w14:paraId="256BDEDB" w14:textId="77777777" w:rsidR="00C254C2" w:rsidRPr="00984D1E" w:rsidRDefault="00C254C2">
      <w:pPr>
        <w:pStyle w:val="a3"/>
        <w:rPr>
          <w:noProof/>
          <w:color w:val="000000" w:themeColor="text1"/>
          <w:sz w:val="20"/>
        </w:rPr>
      </w:pPr>
    </w:p>
    <w:p w14:paraId="365136B9" w14:textId="77777777" w:rsidR="00C254C2" w:rsidRPr="00984D1E" w:rsidRDefault="00C254C2">
      <w:pPr>
        <w:pStyle w:val="a3"/>
        <w:rPr>
          <w:noProof/>
          <w:color w:val="000000" w:themeColor="text1"/>
          <w:sz w:val="20"/>
        </w:rPr>
      </w:pPr>
    </w:p>
    <w:p w14:paraId="64AD35C4" w14:textId="77777777" w:rsidR="00C254C2" w:rsidRPr="00984D1E" w:rsidRDefault="00C254C2">
      <w:pPr>
        <w:pStyle w:val="a3"/>
        <w:rPr>
          <w:noProof/>
          <w:color w:val="000000" w:themeColor="text1"/>
          <w:sz w:val="20"/>
        </w:rPr>
      </w:pPr>
    </w:p>
    <w:p w14:paraId="63F482E2" w14:textId="77777777" w:rsidR="00C254C2" w:rsidRPr="00984D1E" w:rsidRDefault="00C254C2">
      <w:pPr>
        <w:pStyle w:val="a3"/>
        <w:rPr>
          <w:noProof/>
          <w:color w:val="000000" w:themeColor="text1"/>
          <w:sz w:val="20"/>
        </w:rPr>
      </w:pPr>
    </w:p>
    <w:p w14:paraId="364DFA69" w14:textId="77777777" w:rsidR="00C254C2" w:rsidRPr="00984D1E" w:rsidRDefault="00C254C2">
      <w:pPr>
        <w:pStyle w:val="a3"/>
        <w:rPr>
          <w:noProof/>
          <w:color w:val="000000" w:themeColor="text1"/>
          <w:sz w:val="20"/>
        </w:rPr>
      </w:pPr>
    </w:p>
    <w:p w14:paraId="688C4D9B" w14:textId="77777777" w:rsidR="00C254C2" w:rsidRPr="00984D1E" w:rsidRDefault="00C254C2">
      <w:pPr>
        <w:pStyle w:val="a3"/>
        <w:rPr>
          <w:noProof/>
          <w:color w:val="000000" w:themeColor="text1"/>
          <w:sz w:val="20"/>
        </w:rPr>
      </w:pPr>
    </w:p>
    <w:p w14:paraId="698A2DBD" w14:textId="77777777" w:rsidR="00C254C2" w:rsidRPr="00984D1E" w:rsidRDefault="00C254C2">
      <w:pPr>
        <w:pStyle w:val="a3"/>
        <w:rPr>
          <w:noProof/>
          <w:color w:val="000000" w:themeColor="text1"/>
          <w:sz w:val="20"/>
        </w:rPr>
      </w:pPr>
    </w:p>
    <w:p w14:paraId="7509A438" w14:textId="77777777" w:rsidR="00C254C2" w:rsidRPr="00984D1E" w:rsidRDefault="00C254C2">
      <w:pPr>
        <w:pStyle w:val="a3"/>
        <w:rPr>
          <w:noProof/>
          <w:color w:val="000000" w:themeColor="text1"/>
          <w:sz w:val="20"/>
        </w:rPr>
      </w:pPr>
    </w:p>
    <w:p w14:paraId="0DEDDC27" w14:textId="77777777" w:rsidR="00C254C2" w:rsidRPr="00984D1E" w:rsidRDefault="00C254C2">
      <w:pPr>
        <w:pStyle w:val="a3"/>
        <w:rPr>
          <w:noProof/>
          <w:color w:val="000000" w:themeColor="text1"/>
          <w:sz w:val="20"/>
        </w:rPr>
      </w:pPr>
    </w:p>
    <w:p w14:paraId="7923758B" w14:textId="77777777" w:rsidR="00C254C2" w:rsidRPr="00984D1E" w:rsidRDefault="00C254C2">
      <w:pPr>
        <w:pStyle w:val="a3"/>
        <w:rPr>
          <w:noProof/>
          <w:color w:val="000000" w:themeColor="text1"/>
          <w:sz w:val="20"/>
        </w:rPr>
      </w:pPr>
    </w:p>
    <w:p w14:paraId="60614A3C" w14:textId="77777777" w:rsidR="00C254C2" w:rsidRPr="00984D1E" w:rsidRDefault="00C254C2">
      <w:pPr>
        <w:pStyle w:val="a3"/>
        <w:rPr>
          <w:noProof/>
          <w:color w:val="000000" w:themeColor="text1"/>
          <w:sz w:val="20"/>
        </w:rPr>
      </w:pPr>
    </w:p>
    <w:p w14:paraId="0F69B9A4" w14:textId="77777777" w:rsidR="00C254C2" w:rsidRPr="00984D1E" w:rsidRDefault="00C254C2">
      <w:pPr>
        <w:pStyle w:val="a3"/>
        <w:rPr>
          <w:noProof/>
          <w:color w:val="000000" w:themeColor="text1"/>
          <w:sz w:val="20"/>
        </w:rPr>
      </w:pPr>
    </w:p>
    <w:p w14:paraId="660373E2" w14:textId="77777777" w:rsidR="00C254C2" w:rsidRPr="00984D1E" w:rsidRDefault="00C254C2">
      <w:pPr>
        <w:pStyle w:val="a3"/>
        <w:rPr>
          <w:noProof/>
          <w:color w:val="000000" w:themeColor="text1"/>
          <w:sz w:val="20"/>
        </w:rPr>
      </w:pPr>
    </w:p>
    <w:p w14:paraId="2D81A4DB" w14:textId="77777777" w:rsidR="00C254C2" w:rsidRPr="00984D1E" w:rsidRDefault="00C254C2">
      <w:pPr>
        <w:pStyle w:val="a3"/>
        <w:rPr>
          <w:noProof/>
          <w:color w:val="000000" w:themeColor="text1"/>
          <w:sz w:val="20"/>
        </w:rPr>
      </w:pPr>
    </w:p>
    <w:p w14:paraId="619E33C8" w14:textId="77777777" w:rsidR="00C254C2" w:rsidRPr="00984D1E" w:rsidRDefault="00C254C2">
      <w:pPr>
        <w:pStyle w:val="a3"/>
        <w:spacing w:before="1"/>
        <w:rPr>
          <w:noProof/>
          <w:color w:val="000000" w:themeColor="text1"/>
          <w:sz w:val="26"/>
        </w:rPr>
      </w:pPr>
    </w:p>
    <w:p w14:paraId="0D3571C7" w14:textId="77777777" w:rsidR="00C254C2" w:rsidRPr="00984D1E" w:rsidRDefault="00C254C2">
      <w:pPr>
        <w:pStyle w:val="a3"/>
        <w:spacing w:before="4"/>
        <w:rPr>
          <w:noProof/>
          <w:color w:val="000000" w:themeColor="text1"/>
          <w:sz w:val="8"/>
        </w:rPr>
      </w:pPr>
    </w:p>
    <w:p w14:paraId="565A84E8" w14:textId="77777777" w:rsidR="00C254C2" w:rsidRPr="00984D1E" w:rsidRDefault="00CB66C5">
      <w:pPr>
        <w:tabs>
          <w:tab w:val="left" w:pos="699"/>
          <w:tab w:val="left" w:pos="1154"/>
          <w:tab w:val="left" w:pos="1611"/>
          <w:tab w:val="left" w:pos="2066"/>
          <w:tab w:val="left" w:pos="2550"/>
          <w:tab w:val="left" w:pos="3005"/>
          <w:tab w:val="left" w:pos="3462"/>
          <w:tab w:val="left" w:pos="3917"/>
          <w:tab w:val="left" w:pos="4374"/>
          <w:tab w:val="left" w:pos="4828"/>
          <w:tab w:val="left" w:pos="5286"/>
          <w:tab w:val="left" w:pos="5740"/>
          <w:tab w:val="left" w:pos="6198"/>
          <w:tab w:val="left" w:pos="6652"/>
          <w:tab w:val="left" w:pos="7110"/>
          <w:tab w:val="left" w:pos="7564"/>
          <w:tab w:val="left" w:pos="8022"/>
          <w:tab w:val="left" w:pos="8476"/>
          <w:tab w:val="left" w:pos="8934"/>
          <w:tab w:val="left" w:pos="9361"/>
        </w:tabs>
        <w:spacing w:before="1"/>
        <w:ind w:left="242"/>
        <w:jc w:val="center"/>
        <w:rPr>
          <w:rFonts w:ascii="Arial MT"/>
          <w:noProof/>
          <w:color w:val="000000" w:themeColor="text1"/>
          <w:sz w:val="10"/>
        </w:rPr>
      </w:pPr>
      <w:r>
        <w:rPr>
          <w:noProof/>
          <w:color w:val="000000" w:themeColor="text1"/>
        </w:rPr>
        <w:pict w14:anchorId="4BD41B2F">
          <v:group id="_x0000_s8112" style="position:absolute;left:0;text-align:left;margin-left:92.85pt;margin-top:-200.1pt;width:475.25pt;height:200.35pt;z-index:251223040;mso-position-horizontal-relative:page" coordorigin="1857,-4002" coordsize="9505,4007">
            <v:line id="_x0000_s8572" style="position:absolute" from="2085,-53" to="11361,-53" strokeweight="0"/>
            <v:line id="_x0000_s8571" style="position:absolute" from="2085,-4002" to="2085,-53" strokeweight="0"/>
            <v:line id="_x0000_s8570" style="position:absolute" from="2113,-53" to="2113,-23" strokeweight="0"/>
            <v:line id="_x0000_s8569" style="position:absolute" from="2158,-53" to="2158,-23" strokeweight="0"/>
            <v:line id="_x0000_s8568" style="position:absolute" from="2203,-53" to="2203,4" strokeweight="0"/>
            <v:line id="_x0000_s8567" style="position:absolute" from="2251,-53" to="2251,-23" strokeweight="0"/>
            <v:line id="_x0000_s8566" style="position:absolute" from="2296,-53" to="2296,-23" strokeweight="0"/>
            <v:line id="_x0000_s8565" style="position:absolute" from="2341,-53" to="2341,-23" strokeweight="0"/>
            <v:line id="_x0000_s8564" style="position:absolute" from="2386,-53" to="2386,-23" strokeweight="0"/>
            <v:line id="_x0000_s8563" style="position:absolute" from="2432,-53" to="2432,-8" strokeweight="0"/>
            <v:line id="_x0000_s8562" style="position:absolute" from="2477,-53" to="2477,-23" strokeweight="0"/>
            <v:line id="_x0000_s8561" style="position:absolute" from="2522,-53" to="2522,-23" strokeweight="0"/>
            <v:line id="_x0000_s8560" style="position:absolute" from="2570,-53" to="2570,-23" strokeweight="0"/>
            <v:line id="_x0000_s8559" style="position:absolute" from="2615,-53" to="2615,-23" strokeweight="0"/>
            <v:line id="_x0000_s8558" style="position:absolute" from="2660,-53" to="2660,4" strokeweight="0"/>
            <v:line id="_x0000_s8557" style="position:absolute" from="2705,-53" to="2705,-23" strokeweight="0"/>
            <v:line id="_x0000_s8556" style="position:absolute" from="2751,-53" to="2751,-23" strokeweight="0"/>
            <v:line id="_x0000_s8555" style="position:absolute" from="2796,-53" to="2796,-23" strokeweight="0"/>
            <v:line id="_x0000_s8554" style="position:absolute" from="2844,-53" to="2844,-23" strokeweight="0"/>
            <v:line id="_x0000_s8553" style="position:absolute" from="2889,-53" to="2889,-8" strokeweight="0"/>
            <v:line id="_x0000_s8552" style="position:absolute" from="2934,-53" to="2934,-23" strokeweight="0"/>
            <v:line id="_x0000_s8551" style="position:absolute" from="2979,-53" to="2979,-23" strokeweight="0"/>
            <v:line id="_x0000_s8550" style="position:absolute" from="3024,-53" to="3024,-23" strokeweight="0"/>
            <v:line id="_x0000_s8549" style="position:absolute" from="3070,-53" to="3070,-23" strokeweight="0"/>
            <v:line id="_x0000_s8548" style="position:absolute" from="3115,-53" to="3115,4" strokeweight="0"/>
            <v:line id="_x0000_s8547" style="position:absolute" from="3163,-53" to="3163,-23" strokeweight="0"/>
            <v:line id="_x0000_s8546" style="position:absolute" from="3208,-53" to="3208,-23" strokeweight="0"/>
            <v:line id="_x0000_s8545" style="position:absolute" from="3253,-53" to="3253,-23" strokeweight="0"/>
            <v:line id="_x0000_s8544" style="position:absolute" from="3298,-53" to="3298,-23" strokeweight="0"/>
            <v:line id="_x0000_s8543" style="position:absolute" from="3343,-53" to="3343,-8" strokeweight="0"/>
            <v:line id="_x0000_s8542" style="position:absolute" from="3389,-53" to="3389,-23" strokeweight="0"/>
            <v:line id="_x0000_s8541" style="position:absolute" from="3434,-53" to="3434,-23" strokeweight="0"/>
            <v:line id="_x0000_s8540" style="position:absolute" from="3482,-53" to="3482,-23" strokeweight="0"/>
            <v:line id="_x0000_s8539" style="position:absolute" from="3527,-53" to="3527,-23" strokeweight="0"/>
            <v:line id="_x0000_s8538" style="position:absolute" from="3572,-53" to="3572,4" strokeweight="0"/>
            <v:line id="_x0000_s8537" style="position:absolute" from="3617,-53" to="3617,-23" strokeweight="0"/>
            <v:line id="_x0000_s8536" style="position:absolute" from="3662,-53" to="3662,-23" strokeweight="0"/>
            <v:line id="_x0000_s8535" style="position:absolute" from="3708,-53" to="3708,-23" strokeweight="0"/>
            <v:line id="_x0000_s8534" style="position:absolute" from="3753,-53" to="3753,-23" strokeweight="0"/>
            <v:line id="_x0000_s8533" style="position:absolute" from="3801,-53" to="3801,-8" strokeweight="0"/>
            <v:line id="_x0000_s8532" style="position:absolute" from="3846,-53" to="3846,-23" strokeweight="0"/>
            <v:line id="_x0000_s8531" style="position:absolute" from="3891,-53" to="3891,-23" strokeweight="0"/>
            <v:line id="_x0000_s8530" style="position:absolute" from="3936,-53" to="3936,-23" strokeweight="0"/>
            <v:line id="_x0000_s8529" style="position:absolute" from="3982,-53" to="3982,-23" strokeweight="0"/>
            <v:line id="_x0000_s8528" style="position:absolute" from="4027,-53" to="4027,4" strokeweight="0"/>
            <v:line id="_x0000_s8527" style="position:absolute" from="4075,-53" to="4075,-23" strokeweight="0"/>
            <v:line id="_x0000_s8526" style="position:absolute" from="4120,-53" to="4120,-23" strokeweight="0"/>
            <v:line id="_x0000_s8525" style="position:absolute" from="4165,-53" to="4165,-23" strokeweight="0"/>
            <v:line id="_x0000_s8524" style="position:absolute" from="4210,-53" to="4210,-23" strokeweight="0"/>
            <v:line id="_x0000_s8523" style="position:absolute" from="4255,-53" to="4255,-8" strokeweight="0"/>
            <v:line id="_x0000_s8522" style="position:absolute" from="4301,-53" to="4301,-23" strokeweight="0"/>
            <v:line id="_x0000_s8521" style="position:absolute" from="4346,-53" to="4346,-23" strokeweight="0"/>
            <v:line id="_x0000_s8520" style="position:absolute" from="4394,-53" to="4394,-23" strokeweight="0"/>
            <v:line id="_x0000_s8519" style="position:absolute" from="4439,-53" to="4439,-23" strokeweight="0"/>
            <v:line id="_x0000_s8518" style="position:absolute" from="4484,-53" to="4484,4" strokeweight="0"/>
            <v:line id="_x0000_s8517" style="position:absolute" from="4529,-53" to="4529,-23" strokeweight="0"/>
            <v:line id="_x0000_s8516" style="position:absolute" from="4574,-53" to="4574,-23" strokeweight="0"/>
            <v:line id="_x0000_s8515" style="position:absolute" from="4620,-53" to="4620,-23" strokeweight="0"/>
            <v:line id="_x0000_s8514" style="position:absolute" from="4665,-53" to="4665,-23" strokeweight="0"/>
            <v:line id="_x0000_s8513" style="position:absolute" from="4713,-53" to="4713,-8" strokeweight="0"/>
            <v:line id="_x0000_s8512" style="position:absolute" from="4758,-53" to="4758,-23" strokeweight="0"/>
            <v:line id="_x0000_s8511" style="position:absolute" from="4803,-53" to="4803,-23" strokeweight="0"/>
            <v:line id="_x0000_s8510" style="position:absolute" from="4848,-53" to="4848,-23" strokeweight="0"/>
            <v:line id="_x0000_s8509" style="position:absolute" from="4893,-53" to="4893,-23" strokeweight="0"/>
            <v:line id="_x0000_s8508" style="position:absolute" from="4939,-53" to="4939,4" strokeweight="0"/>
            <v:line id="_x0000_s8507" style="position:absolute" from="4987,-53" to="4987,-23" strokeweight="0"/>
            <v:line id="_x0000_s8506" style="position:absolute" from="5032,-53" to="5032,-23" strokeweight="0"/>
            <v:line id="_x0000_s8505" style="position:absolute" from="5077,-53" to="5077,-23" strokeweight="0"/>
            <v:line id="_x0000_s8504" style="position:absolute" from="5122,-53" to="5122,-23" strokeweight="0"/>
            <v:line id="_x0000_s8503" style="position:absolute" from="5167,-53" to="5167,-8" strokeweight="0"/>
            <v:line id="_x0000_s8502" style="position:absolute" from="5212,-53" to="5212,-23" strokeweight="0"/>
            <v:line id="_x0000_s8501" style="position:absolute" from="5258,-53" to="5258,-23" strokeweight="0"/>
            <v:line id="_x0000_s8500" style="position:absolute" from="5306,-53" to="5306,-23" strokeweight="0"/>
            <v:line id="_x0000_s8499" style="position:absolute" from="5351,-53" to="5351,-23" strokeweight="0"/>
            <v:line id="_x0000_s8498" style="position:absolute" from="5396,-53" to="5396,4" strokeweight="0"/>
            <v:line id="_x0000_s8497" style="position:absolute" from="5441,-53" to="5441,-23" strokeweight="0"/>
            <v:line id="_x0000_s8496" style="position:absolute" from="5486,-53" to="5486,-23" strokeweight="0"/>
            <v:line id="_x0000_s8495" style="position:absolute" from="5531,-53" to="5531,-23" strokeweight="0"/>
            <v:line id="_x0000_s8494" style="position:absolute" from="5577,-53" to="5577,-23" strokeweight="0"/>
            <v:line id="_x0000_s8493" style="position:absolute" from="5625,-53" to="5625,-8" strokeweight="0"/>
            <v:line id="_x0000_s8492" style="position:absolute" from="5670,-53" to="5670,-23" strokeweight="0"/>
            <v:line id="_x0000_s8491" style="position:absolute" from="5715,-53" to="5715,-23" strokeweight="0"/>
            <v:line id="_x0000_s8490" style="position:absolute" from="5760,-53" to="5760,-23" strokeweight="0"/>
            <v:line id="_x0000_s8489" style="position:absolute" from="5805,-53" to="5805,-23" strokeweight="0"/>
            <v:line id="_x0000_s8488" style="position:absolute" from="5851,-53" to="5851,4" strokeweight="0"/>
            <v:line id="_x0000_s8487" style="position:absolute" from="5896,-53" to="5896,-23" strokeweight="0"/>
            <v:line id="_x0000_s8486" style="position:absolute" from="5944,-53" to="5944,-23" strokeweight="0"/>
            <v:line id="_x0000_s8485" style="position:absolute" from="5989,-53" to="5989,-23" strokeweight="0"/>
            <v:line id="_x0000_s8484" style="position:absolute" from="6034,-53" to="6034,-23" strokeweight="0"/>
            <v:line id="_x0000_s8483" style="position:absolute" from="6079,-53" to="6079,-8" strokeweight="0"/>
            <v:line id="_x0000_s8482" style="position:absolute" from="6124,-53" to="6124,-23" strokeweight="0"/>
            <v:line id="_x0000_s8481" style="position:absolute" from="6170,-53" to="6170,-23" strokeweight="0"/>
            <v:line id="_x0000_s8480" style="position:absolute" from="6218,-53" to="6218,-23" strokeweight="0"/>
            <v:line id="_x0000_s8479" style="position:absolute" from="6263,-53" to="6263,-23" strokeweight="0"/>
            <v:line id="_x0000_s8478" style="position:absolute" from="6308,-53" to="6308,4" strokeweight="0"/>
            <v:line id="_x0000_s8477" style="position:absolute" from="6353,-53" to="6353,-23" strokeweight="0"/>
            <v:line id="_x0000_s8476" style="position:absolute" from="6398,-53" to="6398,-23" strokeweight="0"/>
            <v:line id="_x0000_s8475" style="position:absolute" from="6443,-53" to="6443,-23" strokeweight="0"/>
            <v:line id="_x0000_s8474" style="position:absolute" from="6489,-53" to="6489,-23" strokeweight="0"/>
            <v:line id="_x0000_s8473" style="position:absolute" from="6537,-53" to="6537,-8" strokeweight="0"/>
            <v:line id="_x0000_s8472" style="position:absolute" from="6582,-53" to="6582,-23" strokeweight="0"/>
            <v:line id="_x0000_s8471" style="position:absolute" from="6627,-53" to="6627,-23" strokeweight="0"/>
            <v:line id="_x0000_s8470" style="position:absolute" from="6672,-53" to="6672,-23" strokeweight="0"/>
            <v:line id="_x0000_s8469" style="position:absolute" from="6717,-53" to="6717,-23" strokeweight="0"/>
            <v:line id="_x0000_s8468" style="position:absolute" from="6762,-53" to="6762,4" strokeweight="0"/>
            <v:line id="_x0000_s8467" style="position:absolute" from="6808,-53" to="6808,-23" strokeweight="0"/>
            <v:line id="_x0000_s8466" style="position:absolute" from="6856,-53" to="6856,-23" strokeweight="0"/>
            <v:line id="_x0000_s8465" style="position:absolute" from="6901,-53" to="6901,-23" strokeweight="0"/>
            <v:line id="_x0000_s8464" style="position:absolute" from="6946,-53" to="6946,-23" strokeweight="0"/>
            <v:line id="_x0000_s8463" style="position:absolute" from="6991,-53" to="6991,-8" strokeweight="0"/>
            <v:line id="_x0000_s8462" style="position:absolute" from="7036,-53" to="7036,-23" strokeweight="0"/>
            <v:line id="_x0000_s8461" style="position:absolute" from="7081,-53" to="7081,-23" strokeweight="0"/>
            <v:line id="_x0000_s8460" style="position:absolute" from="7130,-53" to="7130,-23" strokeweight="0"/>
            <v:line id="_x0000_s8459" style="position:absolute" from="7175,-53" to="7175,-23" strokeweight="0"/>
            <v:line id="_x0000_s8458" style="position:absolute" from="7220,-53" to="7220,4" strokeweight="0"/>
            <v:line id="_x0000_s8457" style="position:absolute" from="7265,-53" to="7265,-23" strokeweight="0"/>
            <v:line id="_x0000_s8456" style="position:absolute" from="7310,-53" to="7310,-23" strokeweight="0"/>
            <v:line id="_x0000_s8455" style="position:absolute" from="7355,-53" to="7355,-23" strokeweight="0"/>
            <v:line id="_x0000_s8454" style="position:absolute" from="7400,-53" to="7400,-23" strokeweight="0"/>
            <v:line id="_x0000_s8453" style="position:absolute" from="7449,-53" to="7449,-8" strokeweight="0"/>
            <v:line id="_x0000_s8452" style="position:absolute" from="7494,-53" to="7494,-23" strokeweight="0"/>
            <v:line id="_x0000_s8451" style="position:absolute" from="7539,-53" to="7539,-23" strokeweight="0"/>
            <v:line id="_x0000_s8450" style="position:absolute" from="7584,-53" to="7584,-23" strokeweight="0"/>
            <v:line id="_x0000_s8449" style="position:absolute" from="7629,-53" to="7629,-23" strokeweight="0"/>
            <v:line id="_x0000_s8448" style="position:absolute" from="7674,-53" to="7674,4" strokeweight="0"/>
            <v:line id="_x0000_s8447" style="position:absolute" from="7720,-53" to="7720,-23" strokeweight="0"/>
            <v:line id="_x0000_s8446" style="position:absolute" from="7768,-53" to="7768,-23" strokeweight="0"/>
            <v:line id="_x0000_s8445" style="position:absolute" from="7813,-53" to="7813,-23" strokeweight="0"/>
            <v:line id="_x0000_s8444" style="position:absolute" from="7858,-53" to="7858,-23" strokeweight="0"/>
            <v:line id="_x0000_s8443" style="position:absolute" from="7903,-53" to="7903,-8" strokeweight="0"/>
            <v:line id="_x0000_s8442" style="position:absolute" from="7948,-53" to="7948,-23" strokeweight="0"/>
            <v:line id="_x0000_s8441" style="position:absolute" from="7993,-53" to="7993,-23" strokeweight="0"/>
            <v:line id="_x0000_s8440" style="position:absolute" from="8039,-53" to="8039,-23" strokeweight="0"/>
            <v:line id="_x0000_s8439" style="position:absolute" from="8087,-53" to="8087,-23" strokeweight="0"/>
            <v:line id="_x0000_s8438" style="position:absolute" from="8132,-53" to="8132,4" strokeweight="0"/>
            <v:line id="_x0000_s8437" style="position:absolute" from="8177,-53" to="8177,-23" strokeweight="0"/>
            <v:line id="_x0000_s8436" style="position:absolute" from="8222,-53" to="8222,-23" strokeweight="0"/>
            <v:line id="_x0000_s8435" style="position:absolute" from="8267,-53" to="8267,-23" strokeweight="0"/>
            <v:line id="_x0000_s8434" style="position:absolute" from="8312,-53" to="8312,-23" strokeweight="0"/>
            <v:line id="_x0000_s8433" style="position:absolute" from="8361,-53" to="8361,-8" strokeweight="0"/>
            <v:line id="_x0000_s8432" style="position:absolute" from="8406,-53" to="8406,-23" strokeweight="0"/>
            <v:line id="_x0000_s8431" style="position:absolute" from="8451,-53" to="8451,-23" strokeweight="0"/>
            <v:line id="_x0000_s8430" style="position:absolute" from="8496,-53" to="8496,-23" strokeweight="0"/>
            <v:line id="_x0000_s8429" style="position:absolute" from="8541,-53" to="8541,-23" strokeweight="0"/>
            <v:line id="_x0000_s8428" style="position:absolute" from="8586,-53" to="8586,4" strokeweight="0"/>
            <v:line id="_x0000_s8427" style="position:absolute" from="8631,-53" to="8631,-23" strokeweight="0"/>
            <v:line id="_x0000_s8426" style="position:absolute" from="8680,-53" to="8680,-23" strokeweight="0"/>
            <v:line id="_x0000_s8425" style="position:absolute" from="8725,-53" to="8725,-23" strokeweight="0"/>
            <v:line id="_x0000_s8424" style="position:absolute" from="8770,-53" to="8770,-23" strokeweight="0"/>
            <v:line id="_x0000_s8423" style="position:absolute" from="8815,-53" to="8815,-8" strokeweight="0"/>
            <v:line id="_x0000_s8422" style="position:absolute" from="8860,-53" to="8860,-23" strokeweight="0"/>
            <v:line id="_x0000_s8421" style="position:absolute" from="8905,-53" to="8905,-23" strokeweight="0"/>
            <v:line id="_x0000_s8420" style="position:absolute" from="8950,-53" to="8950,-23" strokeweight="0"/>
            <v:line id="_x0000_s8419" style="position:absolute" from="8999,-53" to="8999,-23" strokeweight="0"/>
            <v:line id="_x0000_s8418" style="position:absolute" from="9044,-53" to="9044,4" strokeweight="0"/>
            <v:line id="_x0000_s8417" style="position:absolute" from="9089,-53" to="9089,-23" strokeweight="0"/>
            <v:line id="_x0000_s8416" style="position:absolute" from="9134,-53" to="9134,-23" strokeweight="0"/>
            <v:line id="_x0000_s8415" style="position:absolute" from="9179,-53" to="9179,-23" strokeweight="0"/>
            <v:line id="_x0000_s8414" style="position:absolute" from="9224,-53" to="9224,-23" strokeweight="0"/>
            <v:line id="_x0000_s8413" style="position:absolute" from="9273,-53" to="9273,-8" strokeweight="0"/>
            <v:line id="_x0000_s8412" style="position:absolute" from="9318,-53" to="9318,-23" strokeweight="0"/>
            <v:line id="_x0000_s8411" style="position:absolute" from="9363,-53" to="9363,-23" strokeweight="0"/>
            <v:line id="_x0000_s8410" style="position:absolute" from="9408,-53" to="9408,-23" strokeweight="0"/>
            <v:line id="_x0000_s8409" style="position:absolute" from="9453,-53" to="9453,-23" strokeweight="0"/>
            <v:line id="_x0000_s8408" style="position:absolute" from="9498,-53" to="9498,4" strokeweight="0"/>
            <v:line id="_x0000_s8407" style="position:absolute" from="9543,-53" to="9543,-23" strokeweight="0"/>
            <v:line id="_x0000_s8406" style="position:absolute" from="9592,-53" to="9592,-23" strokeweight="0"/>
            <v:line id="_x0000_s8405" style="position:absolute" from="9637,-53" to="9637,-23" strokeweight="0"/>
            <v:line id="_x0000_s8404" style="position:absolute" from="9682,-53" to="9682,-23" strokeweight="0"/>
            <v:line id="_x0000_s8403" style="position:absolute" from="9727,-53" to="9727,-8" strokeweight="0"/>
            <v:line id="_x0000_s8402" style="position:absolute" from="9772,-53" to="9772,-23" strokeweight="0"/>
            <v:line id="_x0000_s8401" style="position:absolute" from="9817,-53" to="9817,-23" strokeweight="0"/>
            <v:line id="_x0000_s8400" style="position:absolute" from="9862,-53" to="9862,-23" strokeweight="0"/>
            <v:line id="_x0000_s8399" style="position:absolute" from="9911,-53" to="9911,-23" strokeweight="0"/>
            <v:line id="_x0000_s8398" style="position:absolute" from="9956,-53" to="9956,4" strokeweight="0"/>
            <v:line id="_x0000_s8397" style="position:absolute" from="10001,-53" to="10001,-23" strokeweight="0"/>
            <v:line id="_x0000_s8396" style="position:absolute" from="10046,-53" to="10046,-23" strokeweight="0"/>
            <v:line id="_x0000_s8395" style="position:absolute" from="10091,-53" to="10091,-23" strokeweight="0"/>
            <v:line id="_x0000_s8394" style="position:absolute" from="10136,-53" to="10136,-23" strokeweight="0"/>
            <v:line id="_x0000_s8393" style="position:absolute" from="10181,-53" to="10181,-8" strokeweight="0"/>
            <v:line id="_x0000_s8392" style="position:absolute" from="10230,-53" to="10230,-23" strokeweight="0"/>
            <v:line id="_x0000_s8391" style="position:absolute" from="10275,-53" to="10275,-23" strokeweight="0"/>
            <v:line id="_x0000_s8390" style="position:absolute" from="10320,-53" to="10320,-23" strokeweight="0"/>
            <v:line id="_x0000_s8389" style="position:absolute" from="10365,-53" to="10365,-23" strokeweight="0"/>
            <v:line id="_x0000_s8388" style="position:absolute" from="10410,-53" to="10410,4" strokeweight="0"/>
            <v:line id="_x0000_s8387" style="position:absolute" from="10455,-53" to="10455,-23" strokeweight="0"/>
            <v:line id="_x0000_s8386" style="position:absolute" from="10503,-53" to="10503,-23" strokeweight="0"/>
            <v:line id="_x0000_s8385" style="position:absolute" from="10549,-53" to="10549,-23" strokeweight="0"/>
            <v:line id="_x0000_s8384" style="position:absolute" from="10594,-53" to="10594,-23" strokeweight="0"/>
            <v:line id="_x0000_s8383" style="position:absolute" from="10639,-53" to="10639,-8" strokeweight="0"/>
            <v:line id="_x0000_s8382" style="position:absolute" from="10684,-53" to="10684,-23" strokeweight="0"/>
            <v:line id="_x0000_s8381" style="position:absolute" from="10729,-53" to="10729,-23" strokeweight="0"/>
            <v:line id="_x0000_s8380" style="position:absolute" from="10774,-53" to="10774,-23" strokeweight="0"/>
            <v:line id="_x0000_s8379" style="position:absolute" from="10822,-53" to="10822,-23" strokeweight="0"/>
            <v:line id="_x0000_s8378" style="position:absolute" from="10868,-53" to="10868,4" strokeweight="0"/>
            <v:line id="_x0000_s8377" style="position:absolute" from="10913,-53" to="10913,-23" strokeweight="0"/>
            <v:line id="_x0000_s8376" style="position:absolute" from="10958,-53" to="10958,-23" strokeweight="0"/>
            <v:line id="_x0000_s8375" style="position:absolute" from="11003,-53" to="11003,-23" strokeweight="0"/>
            <v:line id="_x0000_s8374" style="position:absolute" from="11048,-53" to="11048,-23" strokeweight="0"/>
            <v:line id="_x0000_s8373" style="position:absolute" from="11093,-53" to="11093,-8" strokeweight="0"/>
            <v:line id="_x0000_s8372" style="position:absolute" from="11142,-53" to="11142,-23" strokeweight="0"/>
            <v:line id="_x0000_s8371" style="position:absolute" from="11187,-53" to="11187,-23" strokeweight="0"/>
            <v:line id="_x0000_s8370" style="position:absolute" from="11232,-53" to="11232,-23" strokeweight="0"/>
            <v:line id="_x0000_s8369" style="position:absolute" from="11277,-53" to="11277,-23" strokeweight="0"/>
            <v:line id="_x0000_s8368" style="position:absolute" from="11322,-53" to="11322,4" strokeweight="0"/>
            <v:line id="_x0000_s8367" style="position:absolute" from="2085,-74" to="2055,-74" strokeweight="0"/>
            <v:line id="_x0000_s8366" style="position:absolute" from="2085,-107" to="2055,-107" strokeweight="0"/>
            <v:line id="_x0000_s8365" style="position:absolute" from="2085,-137" to="2028,-137" strokeweight="0"/>
            <v:line id="_x0000_s8364" style="position:absolute" from="2085,-171" to="2055,-171" strokeweight="0"/>
            <v:line id="_x0000_s8363" style="position:absolute" from="2085,-201" to="2055,-201" strokeweight="0"/>
            <v:line id="_x0000_s8362" style="position:absolute" from="2085,-231" to="2055,-231" strokeweight="0"/>
            <v:line id="_x0000_s8361" style="position:absolute" from="2085,-264" to="2055,-264" strokeweight="0"/>
            <v:line id="_x0000_s8360" style="position:absolute" from="2085,-294" to="2028,-294" strokeweight="0"/>
            <v:line id="_x0000_s8359" style="position:absolute" from="2085,-327" to="2055,-327" strokeweight="0"/>
            <v:line id="_x0000_s8358" style="position:absolute" from="2085,-358" to="2055,-358" strokeweight="0"/>
            <v:line id="_x0000_s8357" style="position:absolute" from="2085,-388" to="2055,-388" strokeweight="0"/>
            <v:line id="_x0000_s8356" style="position:absolute" from="2085,-421" to="2055,-421" strokeweight="0"/>
            <v:shape id="_x0000_s8355" style="position:absolute;left:1856;top:-451;width:229;height:2" coordorigin="1857,-451" coordsize="229,0" o:spt="100" adj="0,,0" path="m2085,-451r-57,m2085,-451r-228,e" filled="f" strokeweight="0">
              <v:stroke joinstyle="round"/>
              <v:formulas/>
              <v:path arrowok="t" o:connecttype="segments"/>
            </v:shape>
            <v:line id="_x0000_s8354" style="position:absolute" from="2085,-484" to="2055,-484" strokeweight="0"/>
            <v:line id="_x0000_s8353" style="position:absolute" from="2085,-514" to="2055,-514" strokeweight="0"/>
            <v:line id="_x0000_s8352" style="position:absolute" from="2085,-544" to="2055,-544" strokeweight="0"/>
            <v:line id="_x0000_s8351" style="position:absolute" from="2085,-578" to="2055,-578" strokeweight="0"/>
            <v:line id="_x0000_s8350" style="position:absolute" from="2085,-608" to="2028,-608" strokeweight="0"/>
            <v:line id="_x0000_s8349" style="position:absolute" from="2085,-641" to="2055,-641" strokeweight="0"/>
            <v:line id="_x0000_s8348" style="position:absolute" from="2085,-671" to="2055,-671" strokeweight="0"/>
            <v:line id="_x0000_s8347" style="position:absolute" from="2085,-701" to="2055,-701" strokeweight="0"/>
            <v:line id="_x0000_s8346" style="position:absolute" from="2085,-734" to="2055,-734" strokeweight="0"/>
            <v:shape id="_x0000_s8345" style="position:absolute;left:1856;top:-765;width:229;height:2" coordorigin="1857,-764" coordsize="229,0" o:spt="100" adj="0,,0" path="m2085,-764r-57,m2085,-764r-228,e" filled="f" strokeweight="0">
              <v:stroke joinstyle="round"/>
              <v:formulas/>
              <v:path arrowok="t" o:connecttype="segments"/>
            </v:shape>
            <v:line id="_x0000_s8344" style="position:absolute" from="2085,-798" to="2055,-798" strokeweight="0"/>
            <v:line id="_x0000_s8343" style="position:absolute" from="2085,-828" to="2055,-828" strokeweight="0"/>
            <v:line id="_x0000_s8342" style="position:absolute" from="2085,-858" to="2055,-858" strokeweight="0"/>
            <v:line id="_x0000_s8341" style="position:absolute" from="2085,-891" to="2055,-891" strokeweight="0"/>
            <v:line id="_x0000_s8340" style="position:absolute" from="2085,-921" to="2028,-921" strokeweight="0"/>
            <v:line id="_x0000_s8339" style="position:absolute" from="2085,-954" to="2055,-954" strokeweight="0"/>
            <v:line id="_x0000_s8338" style="position:absolute" from="2085,-985" to="2055,-985" strokeweight="0"/>
            <v:line id="_x0000_s8337" style="position:absolute" from="2085,-1015" to="2055,-1015" strokeweight="0"/>
            <v:line id="_x0000_s8336" style="position:absolute" from="2085,-1048" to="2055,-1048" strokeweight="0"/>
            <v:shape id="_x0000_s8335" style="position:absolute;left:1856;top:-1079;width:229;height:2" coordorigin="1857,-1078" coordsize="229,0" o:spt="100" adj="0,,0" path="m2085,-1078r-57,m2085,-1078r-228,e" filled="f" strokeweight="0">
              <v:stroke joinstyle="round"/>
              <v:formulas/>
              <v:path arrowok="t" o:connecttype="segments"/>
            </v:shape>
            <v:line id="_x0000_s8334" style="position:absolute" from="2085,-1111" to="2055,-1111" strokeweight="0"/>
            <v:line id="_x0000_s8333" style="position:absolute" from="2085,-1141" to="2055,-1141" strokeweight="0"/>
            <v:line id="_x0000_s8332" style="position:absolute" from="2085,-1171" to="2055,-1171" strokeweight="0"/>
            <v:line id="_x0000_s8331" style="position:absolute" from="2085,-1205" to="2055,-1205" strokeweight="0"/>
            <v:line id="_x0000_s8330" style="position:absolute" from="2085,-1235" to="2028,-1235" strokeweight="0"/>
            <v:line id="_x0000_s8329" style="position:absolute" from="2085,-1268" to="2055,-1268" strokeweight="0"/>
            <v:line id="_x0000_s8328" style="position:absolute" from="2085,-1298" to="2055,-1298" strokeweight="0"/>
            <v:line id="_x0000_s8327" style="position:absolute" from="2085,-1328" to="2055,-1328" strokeweight="0"/>
            <v:line id="_x0000_s8326" style="position:absolute" from="2085,-1361" to="2055,-1361" strokeweight="0"/>
            <v:shape id="_x0000_s8325" style="position:absolute;left:1856;top:-1392;width:229;height:2" coordorigin="1857,-1392" coordsize="229,0" o:spt="100" adj="0,,0" path="m2085,-1392r-57,m2085,-1392r-228,e" filled="f" strokeweight="0">
              <v:stroke joinstyle="round"/>
              <v:formulas/>
              <v:path arrowok="t" o:connecttype="segments"/>
            </v:shape>
            <v:line id="_x0000_s8324" style="position:absolute" from="2085,-1425" to="2055,-1425" strokeweight="0"/>
            <v:line id="_x0000_s8323" style="position:absolute" from="2085,-1455" to="2055,-1455" strokeweight="0"/>
            <v:line id="_x0000_s8322" style="position:absolute" from="2085,-1485" to="2055,-1485" strokeweight="0"/>
            <v:line id="_x0000_s8321" style="position:absolute" from="2085,-1518" to="2055,-1518" strokeweight="0"/>
            <v:line id="_x0000_s8320" style="position:absolute" from="2085,-1548" to="2028,-1548" strokeweight="0"/>
            <v:line id="_x0000_s8319" style="position:absolute" from="2085,-1581" to="2055,-1581" strokeweight="0"/>
            <v:line id="_x0000_s8318" style="position:absolute" from="2085,-1612" to="2055,-1612" strokeweight="0"/>
            <v:line id="_x0000_s8317" style="position:absolute" from="2085,-1642" to="2055,-1642" strokeweight="0"/>
            <v:line id="_x0000_s8316" style="position:absolute" from="2085,-1675" to="2055,-1675" strokeweight="0"/>
            <v:shape id="_x0000_s8315" style="position:absolute;left:1856;top:-1706;width:229;height:2" coordorigin="1857,-1705" coordsize="229,0" o:spt="100" adj="0,,0" path="m2085,-1705r-57,m2085,-1705r-228,e" filled="f" strokeweight="0">
              <v:stroke joinstyle="round"/>
              <v:formulas/>
              <v:path arrowok="t" o:connecttype="segments"/>
            </v:shape>
            <v:line id="_x0000_s8314" style="position:absolute" from="2085,-1738" to="2055,-1738" strokeweight="0"/>
            <v:line id="_x0000_s8313" style="position:absolute" from="2085,-1768" to="2055,-1768" strokeweight="0"/>
            <v:line id="_x0000_s8312" style="position:absolute" from="2085,-1799" to="2055,-1799" strokeweight="0"/>
            <v:line id="_x0000_s8311" style="position:absolute" from="2085,-1832" to="2055,-1832" strokeweight="0"/>
            <v:line id="_x0000_s8310" style="position:absolute" from="2085,-1862" to="2028,-1862" strokeweight="0"/>
            <v:line id="_x0000_s8309" style="position:absolute" from="2085,-1895" to="2055,-1895" strokeweight="0"/>
            <v:line id="_x0000_s8308" style="position:absolute" from="2085,-1925" to="2055,-1925" strokeweight="0"/>
            <v:line id="_x0000_s8307" style="position:absolute" from="2085,-1955" to="2055,-1955" strokeweight="0"/>
            <v:line id="_x0000_s8306" style="position:absolute" from="2085,-1988" to="2055,-1988" strokeweight="0"/>
            <v:shape id="_x0000_s8305" style="position:absolute;left:1856;top:-2019;width:229;height:2" coordorigin="1857,-2019" coordsize="229,0" o:spt="100" adj="0,,0" path="m2085,-2019r-57,m2085,-2019r-228,e" filled="f" strokeweight="0">
              <v:stroke joinstyle="round"/>
              <v:formulas/>
              <v:path arrowok="t" o:connecttype="segments"/>
            </v:shape>
            <v:line id="_x0000_s8304" style="position:absolute" from="2085,-2049" to="2055,-2049" strokeweight="0"/>
            <v:line id="_x0000_s8303" style="position:absolute" from="2085,-2082" to="2055,-2082" strokeweight="0"/>
            <v:line id="_x0000_s8302" style="position:absolute" from="2085,-2112" to="2055,-2112" strokeweight="0"/>
            <v:line id="_x0000_s8301" style="position:absolute" from="2085,-2145" to="2055,-2145" strokeweight="0"/>
            <v:line id="_x0000_s8300" style="position:absolute" from="2085,-2175" to="2028,-2175" strokeweight="0"/>
            <v:line id="_x0000_s8299" style="position:absolute" from="2085,-2205" to="2055,-2205" strokeweight="0"/>
            <v:line id="_x0000_s8298" style="position:absolute" from="2085,-2239" to="2055,-2239" strokeweight="0"/>
            <v:line id="_x0000_s8297" style="position:absolute" from="2085,-2269" to="2055,-2269" strokeweight="0"/>
            <v:line id="_x0000_s8296" style="position:absolute" from="2085,-2302" to="2055,-2302" strokeweight="0"/>
            <v:shape id="_x0000_s8295" style="position:absolute;left:1856;top:-2333;width:229;height:2" coordorigin="1857,-2332" coordsize="229,0" o:spt="100" adj="0,,0" path="m2085,-2332r-57,m2085,-2332r-228,e" filled="f" strokeweight="0">
              <v:stroke joinstyle="round"/>
              <v:formulas/>
              <v:path arrowok="t" o:connecttype="segments"/>
            </v:shape>
            <v:line id="_x0000_s8294" style="position:absolute" from="2085,-2362" to="2055,-2362" strokeweight="0"/>
            <v:line id="_x0000_s8293" style="position:absolute" from="2085,-2395" to="2055,-2395" strokeweight="0"/>
            <v:line id="_x0000_s8292" style="position:absolute" from="2085,-2426" to="2055,-2426" strokeweight="0"/>
            <v:line id="_x0000_s8291" style="position:absolute" from="2085,-2459" to="2055,-2459" strokeweight="0"/>
            <v:line id="_x0000_s8290" style="position:absolute" from="2085,-2489" to="2028,-2489" strokeweight="0"/>
            <v:line id="_x0000_s8289" style="position:absolute" from="2085,-2519" to="2055,-2519" strokeweight="0"/>
            <v:line id="_x0000_s8288" style="position:absolute" from="2085,-2552" to="2055,-2552" strokeweight="0"/>
            <v:line id="_x0000_s8287" style="position:absolute" from="2085,-2582" to="2055,-2582" strokeweight="0"/>
            <v:line id="_x0000_s8286" style="position:absolute" from="2085,-2615" to="2055,-2615" strokeweight="0"/>
            <v:shape id="_x0000_s8285" style="position:absolute;left:1856;top:-2646;width:229;height:2" coordorigin="1857,-2646" coordsize="229,0" o:spt="100" adj="0,,0" path="m2085,-2646r-57,m2085,-2646r-228,e" filled="f" strokeweight="0">
              <v:stroke joinstyle="round"/>
              <v:formulas/>
              <v:path arrowok="t" o:connecttype="segments"/>
            </v:shape>
            <v:line id="_x0000_s8284" style="position:absolute" from="2085,-2676" to="2055,-2676" strokeweight="0"/>
            <v:line id="_x0000_s8283" style="position:absolute" from="2085,-2709" to="2055,-2709" strokeweight="0"/>
            <v:line id="_x0000_s8282" style="position:absolute" from="2085,-2739" to="2055,-2739" strokeweight="0"/>
            <v:line id="_x0000_s8281" style="position:absolute" from="2085,-2772" to="2055,-2772" strokeweight="0"/>
            <v:line id="_x0000_s8280" style="position:absolute" from="2085,-2802" to="2028,-2802" strokeweight="0"/>
            <v:line id="_x0000_s8279" style="position:absolute" from="2085,-2833" to="2055,-2833" strokeweight="0"/>
            <v:line id="_x0000_s8278" style="position:absolute" from="2085,-2866" to="2055,-2866" strokeweight="0"/>
            <v:line id="_x0000_s8277" style="position:absolute" from="2085,-2896" to="2055,-2896" strokeweight="0"/>
            <v:line id="_x0000_s8276" style="position:absolute" from="2085,-2929" to="2055,-2929" strokeweight="0"/>
            <v:shape id="_x0000_s8275" style="position:absolute;left:1856;top:-2960;width:229;height:2" coordorigin="1857,-2959" coordsize="229,0" o:spt="100" adj="0,,0" path="m2085,-2959r-57,m2085,-2959r-228,e" filled="f" strokeweight="0">
              <v:stroke joinstyle="round"/>
              <v:formulas/>
              <v:path arrowok="t" o:connecttype="segments"/>
            </v:shape>
            <v:line id="_x0000_s8274" style="position:absolute" from="2085,-2989" to="2055,-2989" strokeweight="0"/>
            <v:line id="_x0000_s8273" style="position:absolute" from="2085,-3022" to="2055,-3022" strokeweight="0"/>
            <v:line id="_x0000_s8272" style="position:absolute" from="2085,-3053" to="2055,-3053" strokeweight="0"/>
            <v:line id="_x0000_s8271" style="position:absolute" from="2085,-3086" to="2055,-3086" strokeweight="0"/>
            <v:line id="_x0000_s8270" style="position:absolute" from="2085,-3116" to="2028,-3116" strokeweight="0"/>
            <v:line id="_x0000_s8269" style="position:absolute" from="2085,-3146" to="2055,-3146" strokeweight="0"/>
            <v:line id="_x0000_s8268" style="position:absolute" from="2085,-3179" to="2055,-3179" strokeweight="0"/>
            <v:line id="_x0000_s8267" style="position:absolute" from="2085,-3209" to="2055,-3209" strokeweight="0"/>
            <v:line id="_x0000_s8266" style="position:absolute" from="2085,-3243" to="2055,-3243" strokeweight="0"/>
            <v:shape id="_x0000_s8265" style="position:absolute;left:1856;top:-3273;width:229;height:2" coordorigin="1857,-3273" coordsize="229,0" o:spt="100" adj="0,,0" path="m2085,-3273r-57,m2085,-3273r-228,e" filled="f" strokeweight="0">
              <v:stroke joinstyle="round"/>
              <v:formulas/>
              <v:path arrowok="t" o:connecttype="segments"/>
            </v:shape>
            <v:line id="_x0000_s8264" style="position:absolute" from="2085,-3303" to="2055,-3303" strokeweight="0"/>
            <v:line id="_x0000_s8263" style="position:absolute" from="2085,-3336" to="2055,-3336" strokeweight="0"/>
            <v:shape id="_x0000_s8262" style="position:absolute;left:11219;top:-144;width:142;height:10" coordorigin="11220,-144" coordsize="142,10" path="m11361,-135r-3,l11310,-135r,-3l11307,-138r-3,l11304,-141r,-3l11301,-144r-3,l11298,-141r-3,3l11292,-138r,3l11223,-135r-3,e" filled="f" strokeweight="0">
              <v:path arrowok="t"/>
            </v:shape>
            <v:shape id="_x0000_s8261" style="position:absolute;left:11075;top:-135;width:145;height:2" coordorigin="11075,-135" coordsize="145,0" path="m11220,-135r-3,l11078,-135r-3,e" filled="f" strokeweight="0">
              <v:path arrowok="t"/>
            </v:shape>
            <v:shape id="_x0000_s8260" style="position:absolute;left:10930;top:-144;width:145;height:10" coordorigin="10931,-144" coordsize="145,10" path="m11075,-135r-3,l11069,-135r,-3l11051,-138r-3,3l10973,-135r-3,-3l10970,-135r-3,l10967,-138r-3,l10946,-138r,-3l10943,-141r-3,l10937,-141r-3,-3l10931,-144e" filled="f" strokeweight="0">
              <v:path arrowok="t"/>
            </v:shape>
            <v:shape id="_x0000_s8259" style="position:absolute;left:10786;top:-919;width:145;height:781" coordorigin="10786,-918" coordsize="145,781" path="m10931,-144r,-3l10928,-147r,-3l10925,-153r,-3l10925,-159r-3,-3l10922,-171r-3,-6l10919,-186r,-15l10916,-216r,-21l10916,-258r-3,-36l10913,-349r-3,-63l10910,-460r,-51l10907,-695r,-42l10904,-756r,-60l10904,-915r-3,-3l10901,-858r,18l10898,-861r,54l10895,-623r,36l10895,-523r-3,87l10892,-370r,43l10889,-288r,39l10889,-222r-3,15l10886,-195r-3,9l10883,-174r-3,6l10880,-165r,3l10877,-159r,3l10874,-153r,3l10871,-150r,3l10868,-147r-3,3l10862,-144r-3,l10859,-141r-3,l10853,-141r-3,l10847,-141r-3,l10841,-138r-52,l10786,-138e" filled="f" strokeweight="0">
              <v:path arrowok="t"/>
            </v:shape>
            <v:shape id="_x0000_s8258" type="#_x0000_t75" style="position:absolute;left:10067;top:-400;width:720;height:263">
              <v:imagedata r:id="rId189" o:title=""/>
            </v:shape>
            <v:shape id="_x0000_s8257" type="#_x0000_t75" style="position:absolute;left:9203;top:-364;width:723;height:227">
              <v:imagedata r:id="rId190" o:title=""/>
            </v:shape>
            <v:shape id="_x0000_s8256" style="position:absolute;left:9058;top:-1341;width:145;height:1197" coordorigin="9059,-1340" coordsize="145,1197" path="m9203,-174r,-3l9200,-183r,-3l9197,-189r,-3l9197,-198r-3,-3l9194,-207r,-6l9191,-219r,-6l9191,-234r-3,-9l9185,-264r,-15l9185,-294r-3,-15l9182,-330r,-25l9179,-382r,-30l9179,-448r-3,-45l9176,-599r-3,-63l9173,-734r,-82l9170,-903r,-91l9170,-1084r-3,-88l9167,-1250r,-57l9164,-1337r,-3l9161,-1265r,72l9158,-1108r,90l9158,-924r-3,87l9155,-756r,73l9152,-617r,57l9152,-511r-3,42l9149,-400r-3,27l9146,-349r,22l9143,-309r,15l9143,-279r-3,12l9140,-258r,12l9137,-240r,9l9134,-219r,6l9131,-207r,3l9131,-198r-3,3l9128,-192r,3l9125,-186r,3l9125,-180r-3,3l9122,-174r-3,3l9119,-168r-3,l9116,-165r-3,3l9110,-162r,3l9107,-156r-3,l9101,-153r-3,l9095,-150r-3,l9089,-150r,3l9086,-147r-3,l9080,-147r-3,l9074,-144r-3,l9068,-144r-3,l9062,-144r-3,e" filled="f" strokeweight="0">
              <v:path arrowok="t"/>
            </v:shape>
            <v:shape id="_x0000_s8255" style="position:absolute;left:8917;top:-144;width:142;height:7" coordorigin="8917,-144" coordsize="142,7" path="m9059,-144r-3,l9053,-144r,3l9014,-141r,-3l8993,-144r,3l8975,-141r-3,3l8920,-138r-3,e" filled="f" strokeweight="0">
              <v:path arrowok="t"/>
            </v:shape>
            <v:shape id="_x0000_s8254" style="position:absolute;left:8772;top:-138;width:145;height:2" coordorigin="8773,-138" coordsize="145,0" path="m8917,-138r,l8776,-138r-3,e" filled="f" strokeweight="0">
              <v:path arrowok="t"/>
            </v:shape>
            <v:shape id="_x0000_s8253" style="position:absolute;left:8628;top:-138;width:145;height:2" coordorigin="8628,-138" coordsize="145,0" path="m8773,-138r,l8631,-138r-3,e" filled="f" strokeweight="0">
              <v:path arrowok="t"/>
            </v:shape>
            <v:shape id="_x0000_s8252" style="position:absolute;left:8484;top:-138;width:145;height:4" coordorigin="8484,-138" coordsize="145,4" path="m8628,-138r-3,l8589,-138r,3l8586,-135r,-3l8583,-138r-93,l8490,-135r,-3l8487,-138r-3,e" filled="f" strokeweight="0">
              <v:path arrowok="t"/>
            </v:shape>
            <v:shape id="_x0000_s8251" style="position:absolute;left:8339;top:-138;width:145;height:4" coordorigin="8340,-138" coordsize="145,4" path="m8484,-138r,3l8481,-138r-15,l8466,-135r-3,-3l8463,-135r-3,-3l8412,-138r,3l8409,-138r-3,l8403,-138r-3,3l8400,-138r-3,l8394,-138r-3,l8388,-138r-3,l8385,-135r-3,-3l8382,-135r-3,-3l8376,-138r-3,3l8370,-138r,3l8367,-135r,-3l8364,-138r,3l8361,-138r,3l8358,-135r,-3l8355,-135r-3,-3l8352,-135r-3,l8346,-135r,-3l8346,-135r-3,-3l8343,-135r,-3l8340,-135e" filled="f" strokeweight="0">
              <v:path arrowok="t"/>
            </v:shape>
            <v:shape id="_x0000_s8250" style="position:absolute;left:8195;top:-138;width:145;height:4" coordorigin="8195,-138" coordsize="145,4" path="m8340,-135r,-3l8340,-135r-3,l8334,-135r,-3l8334,-135r-3,l8331,-138r-3,3l8328,-138r-3,l8321,-138r,3l8318,-135r,-3l8315,-135r-3,l8309,-135r,-3l8306,-135r-3,l8300,-135r-15,l8282,-138r,3l8279,-135r,-3l8276,-135r,-3l8273,-138r,3l8270,-135r-15,l8255,-138r,3l8252,-135r-3,l8201,-135r,-3l8198,-135r-3,e" filled="f" strokeweight="0">
              <v:path arrowok="t"/>
            </v:shape>
            <v:shape id="_x0000_s8249" style="position:absolute;left:8053;top:-135;width:142;height:2" coordorigin="8054,-135" coordsize="142,0" path="m8195,-135r-3,l8057,-135r-3,e" filled="f" strokeweight="0">
              <v:path arrowok="t"/>
            </v:shape>
            <v:shape id="_x0000_s8248" style="position:absolute;left:7909;top:-135;width:145;height:2" coordorigin="7909,-135" coordsize="145,0" path="m8054,-135r,l7912,-135r-3,e" filled="f" strokeweight="0">
              <v:path arrowok="t"/>
            </v:shape>
            <v:shape id="_x0000_s8247" style="position:absolute;left:7764;top:-135;width:145;height:2" coordorigin="7765,-135" coordsize="145,0" path="m7909,-135r,l7768,-135r-3,e" filled="f" strokeweight="0">
              <v:path arrowok="t"/>
            </v:shape>
            <v:shape id="_x0000_s8246" style="position:absolute;left:7620;top:-135;width:145;height:2" coordorigin="7620,-135" coordsize="145,0" path="m7765,-135r-3,l7623,-135r-3,e" filled="f" strokeweight="0">
              <v:path arrowok="t"/>
            </v:shape>
            <v:shape id="_x0000_s8245" style="position:absolute;left:7475;top:-135;width:145;height:2" coordorigin="7476,-135" coordsize="145,0" path="m7620,-135r-3,l7479,-135r-3,e" filled="f" strokeweight="0">
              <v:path arrowok="t"/>
            </v:shape>
            <v:shape id="_x0000_s8244" style="position:absolute;left:7331;top:-135;width:145;height:2" coordorigin="7331,-135" coordsize="145,0" path="m7476,-135r-3,l7334,-135r-3,e" filled="f" strokeweight="0">
              <v:path arrowok="t"/>
            </v:shape>
            <v:shape id="_x0000_s8243" style="position:absolute;left:7189;top:-135;width:142;height:2" coordorigin="7190,-135" coordsize="142,0" path="m7331,-135r-3,l7193,-135r-3,e" filled="f" strokeweight="0">
              <v:path arrowok="t"/>
            </v:shape>
            <v:shape id="_x0000_s8242" style="position:absolute;left:7045;top:-135;width:145;height:2" coordorigin="7045,-135" coordsize="145,0" path="m7190,-135r,l7048,-135r-3,e" filled="f" strokeweight="0">
              <v:path arrowok="t"/>
            </v:shape>
            <v:shape id="_x0000_s8241" style="position:absolute;left:6900;top:-135;width:145;height:2" coordorigin="6901,-135" coordsize="145,0" path="m7045,-135r-3,l6904,-135r-3,e" filled="f" strokeweight="0">
              <v:path arrowok="t"/>
            </v:shape>
            <v:shape id="_x0000_s8240" style="position:absolute;left:6756;top:-135;width:145;height:2" coordorigin="6756,-135" coordsize="145,0" path="m6901,-135r-3,l6759,-135r-3,e" filled="f" strokeweight="0">
              <v:path arrowok="t"/>
            </v:shape>
            <v:shape id="_x0000_s8239" style="position:absolute;left:6612;top:-138;width:145;height:4" coordorigin="6612,-138" coordsize="145,4" path="m6756,-135r-3,l6648,-135r,-3l6648,-135r-3,l6642,-135r-3,l6636,-135r-3,l6630,-135r-3,-3l6627,-135r-3,-3l6624,-135r-3,l6621,-138r-3,l6615,-138r-3,e" filled="f" strokeweight="0">
              <v:path arrowok="t"/>
            </v:shape>
            <v:shape id="_x0000_s8238" style="position:absolute;left:6470;top:-144;width:142;height:7" coordorigin="6471,-144" coordsize="142,7" path="m6612,-138r-3,l6594,-138r,-3l6591,-138r,-3l6588,-141r-3,l6582,-141r-3,-3l6576,-144r-3,l6570,-144r,3l6552,-141r,3l6486,-138r,-3l6483,-138r,-3l6480,-141r-3,l6474,-141r-3,e" filled="f" strokeweight="0">
              <v:path arrowok="t"/>
            </v:shape>
            <v:shape id="_x0000_s8237" style="position:absolute;left:6326;top:-1977;width:145;height:1836" coordorigin="6326,-1976" coordsize="145,1836" path="m6471,-141r-3,l6465,-141r,-3l6462,-144r-3,l6456,-144r-3,l6453,-147r-4,l6446,-147r,-3l6443,-150r,-3l6440,-153r,-3l6437,-156r-3,-3l6431,-159r,-3l6428,-165r,-3l6425,-171r,-3l6425,-177r-3,-3l6422,-183r-3,-6l6419,-192r,-6l6416,-204r,-6l6413,-231r,-15l6413,-261r-3,-15l6410,-297r,-27l6407,-364r,-51l6407,-469r-3,-54l6404,-593r,-93l6401,-876r,-157l6398,-1283r,-308l6395,-1693r,3l6395,-1756r-3,-145l6392,-1973r,-3l6389,-1889r,87l6386,-1723r,93l6386,-1579r-3,4l6383,-1588r,34l6380,-1425r,154l6380,-1129r-3,129l6377,-858r,109l6374,-602r,57l6371,-490r,57l6368,-382r,39l6368,-312r-3,27l6365,-270r,6l6362,-258r,6l6359,-243r,6l6359,-225r-3,9l6356,-207r,9l6353,-192r,6l6353,-180r-3,3l6350,-174r,3l6347,-168r-3,l6344,-165r-3,3l6341,-159r-3,l6338,-156r-3,l6335,-153r-3,l6329,-153r-3,3e" filled="f" strokeweight="0">
              <v:path arrowok="t"/>
            </v:shape>
            <v:shape id="_x0000_s8236" style="position:absolute;left:6181;top:-1386;width:145;height:1236" coordorigin="6182,-1386" coordsize="145,1236" path="m6326,-150r-3,l6296,-150r-3,-3l6290,-153r-3,l6287,-156r-3,l6281,-156r,-3l6278,-159r,-3l6275,-162r,-3l6272,-168r-3,-3l6269,-174r-3,-9l6266,-189r,-6l6263,-207r,-12l6263,-237r-3,-21l6260,-288r,-33l6257,-358r,-39l6257,-475r-3,-238l6254,-774r-3,25l6251,-695r,48l6248,-578r,82l6248,-442r-3,9l6245,-451r-3,-36l6242,-551r-3,-192l6239,-879r,-133l6236,-1226r,-126l6236,-1386r-3,46l6233,-1232r,175l6230,-882r,151l6230,-599r-3,109l6227,-487r-3,-12l6224,-541r,-67l6221,-704r,-76l6218,-867r,-148l6218,-1021r-3,124l6215,-786r-3,196l6212,-457r,75l6209,-343r,19l6209,-312r-3,3l6206,-312r,-9l6203,-336r,-55l6200,-421r,-45l6200,-535r-3,-103l6197,-728r,-43l6194,-840r,-102l6191,-979r,3l6191,-1036r-3,-114l6188,-1141r-3,-46l6185,-1265r,-57l6182,-1340r,-21e" filled="f" strokeweight="0">
              <v:path arrowok="t"/>
            </v:shape>
            <v:shape id="_x0000_s8235" style="position:absolute;left:6037;top:-1618;width:145;height:1475" coordorigin="6037,-1618" coordsize="145,1475" path="m6182,-1361r,-25l6179,-1398r,-54l6179,-1554r-3,-46l6176,-1618r-3,6l6173,-1503r,139l6170,-1262r,87l6167,-1087r,54l6167,-976r-3,73l6164,-843r,48l6161,-707r,60l6158,-617r,21l6158,-535r-3,69l6155,-415r,42l6152,-324r,39l6152,-261r-3,18l6149,-216r-3,9l6146,-201r,6l6143,-189r,3l6139,-183r,3l6139,-177r-3,3l6136,-171r,3l6133,-165r-3,3l6130,-159r-3,l6124,-156r-3,l6121,-153r-3,l6115,-153r,3l6112,-150r-3,l6106,-150r-3,l6103,-147r-21,l6082,-144r-3,l6076,-144r-3,l6070,-147r-3,l6064,-147r-3,3l6058,-144r-3,l6055,-147r-3,l6049,-147r-3,l6046,-144r-3,l6040,-144r-3,e" filled="f" strokeweight="0">
              <v:path arrowok="t"/>
            </v:shape>
            <v:shape id="_x0000_s8234" style="position:absolute;left:5892;top:-147;width:145;height:10" coordorigin="5893,-147" coordsize="145,10" path="m6037,-144r-3,l6034,-147r-3,l6028,-147r,3l6025,-144r-3,l6019,-144r-3,l6013,-147r-3,l6007,-147r-3,l6004,-144r,-3l6001,-147r-3,l5995,-147r-3,l5989,-147r,3l5986,-144r-3,l5980,-144r,3l5965,-141r,3l5923,-138r,-3l5902,-141r,-3l5899,-144r-3,l5896,-147r-3,e" filled="f" strokeweight="0">
              <v:path arrowok="t"/>
            </v:shape>
            <v:shape id="_x0000_s8233" style="position:absolute;left:5751;top:-783;width:142;height:640" coordorigin="5751,-783" coordsize="142,640" path="m5893,-147r-3,l5887,-147r-3,l5881,-147r,-3l5878,-150r-3,l5875,-153r-3,l5872,-156r-3,l5866,-159r,-3l5863,-162r,-3l5863,-171r-3,-3l5860,-180r,-9l5857,-201r,-12l5854,-258r,-30l5854,-321r-3,-46l5851,-436r,-96l5848,-623r,-63l5848,-740r-3,-43l5845,-777r,67l5842,-538r,72l5839,-397r,48l5836,-330r,-13l5833,-364r,-36l5833,-460r-3,-81l5830,-611r-4,-93l5826,-725r,27l5823,-623r,88l5823,-454r-3,75l5820,-312r,51l5817,-228r,18l5817,-198r-3,18l5811,-174r,6l5811,-165r-3,3l5808,-159r-3,3l5805,-153r-3,l5802,-150r-3,l5799,-147r-3,l5793,-147r,3l5766,-144r,-3l5763,-147r-3,l5757,-147r-3,l5751,-147e" filled="f" strokeweight="0">
              <v:path arrowok="t"/>
            </v:shape>
            <v:shape id="_x0000_s8232" style="position:absolute;left:5606;top:-1027;width:145;height:887" coordorigin="5607,-1027" coordsize="145,887" path="m5751,-147r-3,l5745,-150r-3,l5739,-150r-3,l5733,-153r-3,-3l5730,-159r-3,l5727,-162r,-3l5724,-168r,-3l5724,-177r-3,-12l5721,-198r-3,-12l5718,-228r,-24l5715,-282r,-33l5715,-349r-3,-54l5712,-481r-3,-121l5709,-689r-3,-163l5706,-855r,99l5703,-656r,57l5703,-517r-3,84l5700,-400r,-3l5697,-418r,-27l5697,-496r-3,-223l5694,-813r-3,-66l5691,-988r,-39l5688,-1006r,6l5685,-1021r,18l5685,-951r-3,54l5682,-825r-3,202l5679,-526r,75l5676,-391r,33l5676,-349r-3,-3l5673,-367r,-24l5670,-430r,-66l5670,-584r-3,-135l5667,-749r-3,12l5664,-692r,78l5661,-520r,87l5658,-361r,61l5658,-258r-3,27l5655,-213r-3,21l5652,-186r,6l5649,-174r,3l5649,-168r-3,3l5646,-162r-3,3l5643,-156r-3,3l5637,-153r,3l5634,-150r-3,l5631,-147r-3,l5625,-147r,3l5610,-144r-3,3e" filled="f" strokeweight="0">
              <v:path arrowok="t"/>
            </v:shape>
            <v:shape id="_x0000_s8231" style="position:absolute;left:5462;top:-144;width:145;height:7" coordorigin="5462,-144" coordsize="145,7" path="m5607,-141r,l5577,-141r,3l5577,-141r-3,3l5571,-138r-42,l5529,-141r-22,l5504,-144r-3,l5498,-144r,3l5495,-141r-3,l5492,-144r-3,l5486,-144r-3,l5480,-141r-15,l5462,-138e" filled="f" strokeweight="0">
              <v:path arrowok="t"/>
            </v:shape>
            <v:shape id="_x0000_s8230" style="position:absolute;left:5317;top:-171;width:145;height:34" coordorigin="5318,-171" coordsize="145,34" path="m5462,-138r-3,l5360,-138r-3,-3l5342,-141r-3,-3l5336,-144r-3,l5330,-147r-3,l5327,-150r-3,-3l5324,-156r-3,l5321,-162r-3,-3l5318,-171e" filled="f" strokeweight="0">
              <v:path arrowok="t"/>
            </v:shape>
            <v:shape id="_x0000_s8229" style="position:absolute;left:5173;top:-777;width:145;height:640" coordorigin="5173,-777" coordsize="145,640" path="m5318,-171r,-6l5315,-186r,-12l5315,-213r-3,-18l5312,-258r,-30l5309,-324r,-49l5306,-526r,-97l5303,-701r,-52l5303,-777r-3,34l5300,-677r,90l5297,-505r,81l5297,-361r-3,43l5294,-300r-3,-12l5291,-333r,-28l5288,-406r,-66l5288,-554r-3,-84l5285,-698r-3,-36l5282,-689r-3,78l5279,-520r,84l5276,-358r,64l5276,-249r-3,27l5273,-204r,12l5270,-183r,6l5267,-165r,3l5267,-159r-3,3l5264,-153r-3,l5261,-150r-3,l5258,-147r-3,l5252,-144r-3,l5246,-144r-3,3l5240,-141r-21,l5219,-138r-43,l5173,-138e" filled="f" strokeweight="0">
              <v:path arrowok="t"/>
            </v:shape>
            <v:shape id="_x0000_s8228" style="position:absolute;left:5031;top:-141;width:142;height:4" coordorigin="5032,-141" coordsize="142,4" path="m5173,-138r-3,l5119,-138r,-3l5116,-141r-3,l5113,-138r-3,l5107,-138r-3,l5101,-138r,-3l5098,-141r-3,l5095,-138r-63,l5032,-141e" filled="f" strokeweight="0">
              <v:path arrowok="t"/>
            </v:shape>
            <v:shape id="_x0000_s8227" style="position:absolute;left:4887;top:-141;width:145;height:7" coordorigin="4887,-141" coordsize="145,7" path="m5032,-141r-3,3l5026,-138r-3,l5008,-138r,3l5005,-138r-3,3l5002,-138r-3,l4996,-138r,3l4993,-138r-3,l4990,-135r-3,l4984,-135r,-3l4981,-135r,-3l4978,-135r-3,l4975,-138r-3,l4969,-138r-3,l4963,-135r,-3l4960,-138r-3,l4957,-135r-3,-3l4954,-135r-3,l4948,-135r,-3l4945,-135r,-3l4942,-135r-3,l4912,-135r,-3l4912,-135r-3,l4906,-138r,3l4903,-135r-3,l4900,-138r,3l4897,-135r-3,l4890,-135r-3,e" filled="f" strokeweight="0">
              <v:path arrowok="t"/>
            </v:shape>
            <v:shape id="_x0000_s8226" style="position:absolute;left:4743;top:-135;width:145;height:2" coordorigin="4743,-135" coordsize="145,0" path="m4887,-135r,l4746,-135r-3,e" filled="f" strokeweight="0">
              <v:path arrowok="t"/>
            </v:shape>
            <v:shape id="_x0000_s8225" style="position:absolute;left:4598;top:-135;width:145;height:2" coordorigin="4599,-135" coordsize="145,0" path="m4743,-135r,l4602,-135r-3,e" filled="f" strokeweight="0">
              <v:path arrowok="t"/>
            </v:shape>
            <v:shape id="_x0000_s8224" style="position:absolute;left:4454;top:-135;width:145;height:2" coordorigin="4454,-135" coordsize="145,0" path="m4599,-135r-3,l4457,-135r-3,e" filled="f" strokeweight="0">
              <v:path arrowok="t"/>
            </v:shape>
            <v:shape id="_x0000_s8223" style="position:absolute;left:4309;top:-135;width:145;height:2" coordorigin="4310,-135" coordsize="145,0" path="m4454,-135r-3,l4313,-135r-3,e" filled="f" strokeweight="0">
              <v:path arrowok="t"/>
            </v:shape>
            <v:shape id="_x0000_s8222" style="position:absolute;left:4168;top:-135;width:142;height:2" coordorigin="4168,-135" coordsize="142,0" path="m4310,-135r-3,l4171,-135r-3,e" filled="f" strokeweight="0">
              <v:path arrowok="t"/>
            </v:shape>
            <v:shape id="_x0000_s8221" style="position:absolute;left:4023;top:-135;width:145;height:2" coordorigin="4024,-135" coordsize="145,0" path="m4168,-135r,l4027,-135r-3,e" filled="f" strokeweight="0">
              <v:path arrowok="t"/>
            </v:shape>
            <v:shape id="_x0000_s8220" style="position:absolute;left:3879;top:-135;width:145;height:2" coordorigin="3879,-135" coordsize="145,0" path="m4024,-135r,l3882,-135r-3,e" filled="f" strokeweight="0">
              <v:path arrowok="t"/>
            </v:shape>
            <v:shape id="_x0000_s8219" style="position:absolute;left:3734;top:-135;width:145;height:2" coordorigin="3735,-135" coordsize="145,0" path="m3879,-135r,l3738,-135r-3,e" filled="f" strokeweight="0">
              <v:path arrowok="t"/>
            </v:shape>
            <v:shape id="_x0000_s8218" style="position:absolute;left:3590;top:-135;width:145;height:2" coordorigin="3590,-135" coordsize="145,0" path="m3735,-135r-3,l3593,-135r-3,e" filled="f" strokeweight="0">
              <v:path arrowok="t"/>
            </v:shape>
            <v:shape id="_x0000_s8217" style="position:absolute;left:3445;top:-135;width:145;height:2" coordorigin="3446,-135" coordsize="145,0" path="m3590,-135r-3,l3449,-135r-3,e" filled="f" strokeweight="0">
              <v:path arrowok="t"/>
            </v:shape>
            <v:shape id="_x0000_s8216" style="position:absolute;left:3301;top:-135;width:145;height:2" coordorigin="3301,-135" coordsize="145,0" path="m3446,-135r-3,l3304,-135r-3,e" filled="f" strokeweight="0">
              <v:path arrowok="t"/>
            </v:shape>
            <v:shape id="_x0000_s8215" style="position:absolute;left:3159;top:-135;width:142;height:2" coordorigin="3160,-135" coordsize="142,0" path="m3301,-135r-3,l3163,-135r-3,e" filled="f" strokeweight="0">
              <v:path arrowok="t"/>
            </v:shape>
            <v:shape id="_x0000_s8214" style="position:absolute;left:3015;top:-135;width:145;height:2" coordorigin="3015,-135" coordsize="145,0" path="m3160,-135r,l3018,-135r-3,e" filled="f" strokeweight="0">
              <v:path arrowok="t"/>
            </v:shape>
            <v:shape id="_x0000_s8213" style="position:absolute;left:2871;top:-135;width:145;height:2" coordorigin="2871,-135" coordsize="145,0" path="m3015,-135r-3,l2874,-135r-3,e" filled="f" strokeweight="0">
              <v:path arrowok="t"/>
            </v:shape>
            <v:shape id="_x0000_s8212" style="position:absolute;left:2726;top:-138;width:145;height:4" coordorigin="2727,-138" coordsize="145,4" path="m2871,-135r-3,l2742,-135r,-3l2739,-135r-3,l2733,-135r-3,l2727,-135e" filled="f" strokeweight="0">
              <v:path arrowok="t"/>
            </v:shape>
            <v:shape id="_x0000_s8211" style="position:absolute;left:2582;top:-138;width:145;height:4" coordorigin="2582,-138" coordsize="145,4" path="m2727,-135r-3,l2724,-138r-3,3l2721,-138r-3,3l2715,-135r-3,-3l2712,-135r-4,l2708,-138r-3,3l2702,-138r,3l2699,-135r,-3l2696,-135r-3,-3l2693,-135r-3,l2690,-138r-3,l2684,-135r,-3l2681,-138r-96,l2582,-138e" filled="f" strokeweight="0">
              <v:path arrowok="t"/>
            </v:shape>
            <v:shape id="_x0000_s8210" style="position:absolute;left:2440;top:-138;width:142;height:2" coordorigin="2441,-138" coordsize="142,0" path="m2582,-138r-3,l2444,-138r-3,e" filled="f" strokeweight="0">
              <v:path arrowok="t"/>
            </v:shape>
            <v:shape id="_x0000_s8209" style="position:absolute;left:2296;top:-204;width:145;height:67" coordorigin="2296,-204" coordsize="145,67" path="m2441,-138r-3,l2435,-138r-3,-3l2389,-141r-3,-3l2368,-144r-3,-3l2362,-147r-3,l2356,-147r-3,l2353,-150r-3,l2347,-150r-3,l2344,-153r-3,l2338,-153r-3,l2335,-156r-3,l2329,-159r-3,l2326,-162r-3,l2323,-165r-3,l2320,-168r-3,l2317,-171r-3,l2311,-174r,-3l2308,-177r,-3l2305,-183r,-3l2302,-189r,-3l2299,-195r,-3l2299,-201r-3,l2296,-204e" filled="f" strokeweight="0">
              <v:path arrowok="t"/>
            </v:shape>
            <v:shape id="_x0000_s8208" style="position:absolute;left:2151;top:-292;width:145;height:145" coordorigin="2152,-291" coordsize="145,145" path="m2296,-204r-3,-6l2293,-213r,-3l2290,-219r,-3l2290,-225r-3,-3l2287,-231r-3,-3l2284,-237r,-3l2281,-243r,-6l2278,-252r,-3l2278,-258r-3,-3l2275,-264r,-3l2272,-270r,-3l2269,-276r,-3l2266,-282r,-3l2263,-288r-3,l2260,-291r-3,l2254,-291r-3,3l2248,-285r,3l2245,-279r,3l2242,-273r-3,6l2239,-264r-3,3l2236,-258r,3l2233,-252r,3l2233,-246r-3,3l2230,-240r,3l2227,-234r,6l2224,-225r,3l2224,-219r-3,3l2221,-213r,3l2218,-207r,3l2218,-201r-3,l2215,-198r-3,6l2209,-189r,3l2206,-183r,3l2203,-177r,3l2200,-174r,3l2197,-171r,3l2194,-165r-3,3l2188,-159r-3,l2182,-156r-3,l2176,-153r-3,l2170,-153r,3l2167,-150r-3,l2161,-147r-3,l2155,-147r-3,e" filled="f" strokeweight="0">
              <v:path arrowok="t"/>
            </v:shape>
            <v:shape id="_x0000_s8207" style="position:absolute;left:2082;top:-147;width:70;height:10" coordorigin="2082,-147" coordsize="70,10" path="m2152,-147r-3,l2146,-144r-18,l2128,-141r-39,l2089,-138r-4,l2082,-138e" filled="f" strokeweight="0">
              <v:path arrowok="t"/>
            </v:shape>
            <v:shape id="_x0000_s8206" style="position:absolute;left:9164;top:-1914;width:2;height:40" coordorigin="9164,-1913" coordsize="0,40" o:spt="100" adj="0,,0" path="m9164,-1913r,m9164,-1913r,39m9164,-1913r,39e" filled="f" strokecolor="navy" strokeweight="0">
              <v:stroke joinstyle="round"/>
              <v:formulas/>
              <v:path arrowok="t" o:connecttype="segments"/>
            </v:shape>
            <v:shape id="_x0000_s8205" style="position:absolute;left:6392;top:-2550;width:2;height:40" coordorigin="6392,-2549" coordsize="0,40" o:spt="100" adj="0,,0" path="m6392,-2549r,m6392,-2549r,39m6392,-2549r,39e" filled="f" strokecolor="navy" strokeweight="0">
              <v:stroke joinstyle="round"/>
              <v:formulas/>
              <v:path arrowok="t" o:connecttype="segments"/>
            </v:shape>
            <v:shape id="_x0000_s8204" style="position:absolute;left:5281;top:-1350;width:25;height:40" coordorigin="5282,-1349" coordsize="25,40" o:spt="100" adj="0,,0" path="m5282,-1349r24,m5282,-1349r,39e" filled="f" strokecolor="navy" strokeweight="0">
              <v:stroke joinstyle="round"/>
              <v:formulas/>
              <v:path arrowok="t" o:connecttype="segments"/>
            </v:shape>
            <v:line id="_x0000_s8203" style="position:absolute" from="5306,-1349" to="5306,-1310" strokecolor="navy" strokeweight="0"/>
            <v:shape id="_x0000_s8202" style="position:absolute;left:5799;top:-1600;width:58;height:40" coordorigin="5799,-1600" coordsize="58,40" o:spt="100" adj="0,,0" path="m5799,-1600r58,m5799,-1600r,40e" filled="f" strokecolor="navy" strokeweight="0">
              <v:stroke joinstyle="round"/>
              <v:formulas/>
              <v:path arrowok="t" o:connecttype="segments"/>
            </v:shape>
            <v:line id="_x0000_s8201" style="position:absolute" from="5857,-1600" to="5857,-1560" strokecolor="navy" strokeweight="0"/>
            <v:shape id="_x0000_s8200" style="position:absolute;left:5648;top:-1874;width:76;height:40" coordorigin="5649,-1874" coordsize="76,40" o:spt="100" adj="0,,0" path="m5649,-1874r75,m5649,-1874r,39e" filled="f" strokecolor="navy" strokeweight="0">
              <v:stroke joinstyle="round"/>
              <v:formulas/>
              <v:path arrowok="t" o:connecttype="segments"/>
            </v:shape>
            <v:line id="_x0000_s8199" style="position:absolute" from="5724,-1874" to="5724,-1835" strokecolor="navy" strokeweight="0"/>
            <v:shape id="_x0000_s8198" style="position:absolute;left:6142;top:-2824;width:133;height:40" coordorigin="6143,-2824" coordsize="133,40" o:spt="100" adj="0,,0" path="m6143,-2824r132,m6143,-2824r,40e" filled="f" strokecolor="navy" strokeweight="0">
              <v:stroke joinstyle="round"/>
              <v:formulas/>
              <v:path arrowok="t" o:connecttype="segments"/>
            </v:shape>
            <v:line id="_x0000_s8197" style="position:absolute" from="6275,-2824" to="6275,-2784" strokecolor="navy" strokeweight="0"/>
            <v:shape id="_x0000_s8196" style="position:absolute;left:10139;top:-973;width:569;height:40" coordorigin="10139,-973" coordsize="569,40" o:spt="100" adj="0,,0" path="m10139,-973r569,m10139,-973r,40e" filled="f" strokecolor="navy" strokeweight="0">
              <v:stroke joinstyle="round"/>
              <v:formulas/>
              <v:path arrowok="t" o:connecttype="segments"/>
            </v:shape>
            <v:line id="_x0000_s8195" style="position:absolute" from="10708,-973" to="10708,-933" strokecolor="navy" strokeweight="0"/>
            <v:line id="_x0000_s8194" style="position:absolute" from="10618,-346" to="10618,-424" strokecolor="navy" strokeweight="0"/>
            <v:shape id="_x0000_s8193" style="position:absolute;left:10584;top:-554;width:142;height:121" coordorigin="10585,-554" coordsize="142,121" path="m10585,-433r,-39l10726,-511r,-43e" filled="f" strokecolor="navy" strokeweight="0">
              <v:path arrowok="t"/>
            </v:shape>
            <v:shape id="_x0000_s8192" style="position:absolute;left:10521;top:-494;width:49;height:121" coordorigin="10522,-493" coordsize="49,121" path="m10522,-373r,-39l10570,-451r,-42e" filled="f" strokecolor="navy" strokeweight="0">
              <v:path arrowok="t"/>
            </v:shape>
            <v:shape id="_x0000_s8191" style="position:absolute;left:10368;top:-497;width:46;height:121" coordorigin="10368,-496" coordsize="46,121" path="m10368,-376r,-39l10413,-454r,-42e" filled="f" strokecolor="navy" strokeweight="0">
              <v:path arrowok="t"/>
            </v:shape>
            <v:line id="_x0000_s8190" style="position:absolute" from="10344,-309" to="10344,-388" strokecolor="navy" strokeweight="0"/>
            <v:shape id="_x0000_s8189" style="position:absolute;left:10241;top:-560;width:16;height:121" coordorigin="10242,-560" coordsize="16,121" path="m10242,-439r,-39l10257,-517r,-43e" filled="f" strokecolor="navy" strokeweight="0">
              <v:path arrowok="t"/>
            </v:shape>
            <v:shape id="_x0000_s8188" style="position:absolute;left:10088;top:-560;width:13;height:121" coordorigin="10088,-560" coordsize="13,121" path="m10088,-439r,-39l10100,-517r,-43e" filled="f" strokecolor="navy" strokeweight="0">
              <v:path arrowok="t"/>
            </v:shape>
            <v:shape id="_x0000_s8187" style="position:absolute;left:9931;top:-560;width:7;height:121" coordorigin="9932,-560" coordsize="7,121" path="m9938,-439r,-39l9932,-517r,-43e" filled="f" strokecolor="navy" strokeweight="0">
              <v:path arrowok="t"/>
            </v:shape>
            <v:shape id="_x0000_s8186" style="position:absolute;left:6217;top:-1181;width:43;height:121" coordorigin="6218,-1181" coordsize="43,121" path="m6218,-1060r,-39l6260,-1138r,-43e" filled="f" strokecolor="navy" strokeweight="0">
              <v:path arrowok="t"/>
            </v:shape>
            <v:shape id="_x0000_s8185" style="position:absolute;left:6163;top:-1778;width:13;height:121" coordorigin="6164,-1778" coordsize="13,121" path="m6176,-1657r,-39l6164,-1735r,-43e" filled="f" strokecolor="navy" strokeweight="0">
              <v:path arrowok="t"/>
            </v:shape>
            <v:shape id="_x0000_s8184" style="position:absolute;left:5844;top:-943;width:160;height:121" coordorigin="5845,-942" coordsize="160,121" path="m5845,-822r,-39l6004,-900r,-42e" filled="f" strokecolor="navy" strokeweight="0">
              <v:path arrowok="t"/>
            </v:shape>
            <v:shape id="_x0000_s8183" style="position:absolute;left:5706;top:-1015;width:142;height:121" coordorigin="5706,-1015" coordsize="142,121" path="m5706,-894r,-39l5848,-973r,-42e" filled="f" strokecolor="navy" strokeweight="0">
              <v:path arrowok="t"/>
            </v:shape>
            <v:shape id="_x0000_s8182" style="position:absolute;left:5534;top:-910;width:133;height:121" coordorigin="5535,-909" coordsize="133,121" path="m5667,-789r,-39l5535,-867r,-42e" filled="f" strokecolor="navy" strokeweight="0">
              <v:path arrowok="t"/>
            </v:shape>
            <v:shape id="_x0000_s8181" style="position:absolute;left:5146;top:-895;width:136;height:121" coordorigin="5146,-894" coordsize="136,121" path="m5282,-774r,-39l5146,-852r,-42e" filled="f" strokecolor="navy" strokeweight="0">
              <v:path arrowok="t"/>
            </v:shape>
            <v:shape id="_x0000_s8180" style="position:absolute;left:2257;top:-452;width:2;height:121" coordorigin="2257,-451" coordsize="0,121" path="m2257,-331r,-39l2257,-409r,-42e" filled="f" strokecolor="navy" strokeweight="0">
              <v:path arrowok="t"/>
            </v:shape>
            <v:line id="_x0000_s8179" style="position:absolute" from="3172,-2058" to="2985,-2167" strokeweight=".15944mm"/>
            <v:line id="_x0000_s8178" style="position:absolute" from="3193,-2673" to="2985,-2555" strokeweight=".15944mm"/>
            <v:line id="_x0000_s8177" style="position:absolute" from="3488,-2555" to="3277,-2676" strokeweight=".15944mm"/>
            <v:line id="_x0000_s8176" style="position:absolute" from="3298,-2055" to="3488,-2167" strokeweight=".15944mm"/>
            <v:line id="_x0000_s8175" style="position:absolute" from="3467,-3035" to="3298,-3038" strokeweight=".15953mm"/>
            <v:line id="_x0000_s8174" style="position:absolute" from="3810,-1371" to="4066,-1371" strokeweight=".15953mm"/>
            <v:line id="_x0000_s8173" style="position:absolute" from="4256,-1621" to="4147,-1437" strokeweight=".15933mm"/>
            <v:line id="_x0000_s8172" style="position:absolute" from="4216,-1645" to="4093,-1437" strokeweight=".15933mm"/>
            <v:line id="_x0000_s8171" style="position:absolute" from="3624,-1627" to="3732,-1437" strokeweight=".15933mm"/>
            <v:line id="_x0000_s8170" style="position:absolute" from="3666,-1651" to="3786,-1437" strokeweight=".15933mm"/>
            <v:line id="_x0000_s8169" style="position:absolute" from="4132,-1919" to="4243,-1726" strokeweight=".15933mm"/>
            <v:line id="_x0000_s8168" style="position:absolute" from="3750,-1919" to="3639,-1732" strokeweight=".15933mm"/>
            <v:line id="_x0000_s8167" style="position:absolute" from="3867,-1959" to="4069,-1959" strokeweight=".15953mm"/>
            <v:line id="_x0000_s8166" style="position:absolute" from="3789,-3041" to="3593,-3038" strokeweight=".15953mm"/>
            <v:line id="_x0000_s8165" style="position:absolute" from="4093,-3041" to="3927,-3041" strokeweight=".15953mm"/>
            <v:line id="_x0000_s8164" style="position:absolute" from="4265,-2818" to="4159,-3002" strokeweight=".15933mm"/>
            <v:line id="_x0000_s8163" style="position:absolute" from="4280,-3297" to="4171,-3107" strokeweight=".15933mm"/>
            <v:line id="_x0000_s8162" style="position:absolute" from="4322,-3273" to="4225,-3107" strokeweight=".15933mm"/>
            <v:line id="_x0000_s8161" style="position:absolute" from="4602,-2751" to="4403,-2751" strokeweight=".15953mm"/>
            <v:line id="_x0000_s8160" style="position:absolute" from="4174,-2519" to="4283,-2712" strokeweight=".15933mm"/>
            <v:line id="_x0000_s8159" style="position:absolute" from="4231,-2522" to="4325,-2688" strokeweight=".15933mm"/>
            <v:line id="_x0000_s8158" style="position:absolute" from="4788,-3005" to="4683,-2818" strokeweight=".15933mm"/>
            <v:line id="_x0000_s8157" style="position:absolute" from="4776,-2522" to="4668,-2712" strokeweight=".15933mm"/>
            <v:line id="_x0000_s8156" style="position:absolute" from="4752,-2471" to="4626,-2688" strokeweight=".15933mm"/>
            <v:line id="_x0000_s8155" style="position:absolute" from="4599,-3339" to="4397,-3336" strokeweight=".15953mm"/>
            <v:line id="_x0000_s8154" style="position:absolute" from="4665,-3300" to="4773,-3110" strokeweight=".15933mm"/>
            <v:line id="_x0000_s8153" style="position:absolute" from="4623,-3276" to="4749,-3059" strokeweight=".15933mm"/>
            <v:line id="_x0000_s8152" style="position:absolute" from="4268,-2227" to="4159,-2414" strokeweight=".15933mm"/>
            <v:line id="_x0000_s8151" style="position:absolute" from="4683,-2227" to="4791,-2417" strokeweight=".15933mm"/>
            <v:line id="_x0000_s8150" style="position:absolute" from="4602,-2161" to="4403,-2161" strokeweight=".15953mm"/>
            <v:line id="_x0000_s8149" style="position:absolute" from="4599,-2209" to="4403,-2209" strokeweight=".15953mm"/>
            <v:shape id="_x0000_s8148" type="#_x0000_t202" style="position:absolute;left:4273;top:-3410;width:469;height:120" filled="f" stroked="f">
              <v:textbox inset="0,0,0,0">
                <w:txbxContent>
                  <w:p w14:paraId="0E3BFE40" w14:textId="77777777" w:rsidR="00CB66C5" w:rsidRDefault="00CB66C5">
                    <w:pPr>
                      <w:tabs>
                        <w:tab w:val="left" w:pos="339"/>
                      </w:tabs>
                      <w:spacing w:before="3"/>
                      <w:rPr>
                        <w:sz w:val="10"/>
                      </w:rPr>
                    </w:pPr>
                    <w:r>
                      <w:rPr>
                        <w:color w:val="0000FF"/>
                        <w:w w:val="105"/>
                        <w:sz w:val="10"/>
                      </w:rPr>
                      <w:t>25</w:t>
                    </w:r>
                    <w:r>
                      <w:rPr>
                        <w:color w:val="0000FF"/>
                        <w:w w:val="105"/>
                        <w:sz w:val="10"/>
                      </w:rPr>
                      <w:tab/>
                      <w:t>26</w:t>
                    </w:r>
                  </w:p>
                </w:txbxContent>
              </v:textbox>
            </v:shape>
            <v:shape id="_x0000_s8147" type="#_x0000_t202" style="position:absolute;left:1871;top:-3270;width:157;height:425" filled="f" stroked="f">
              <v:textbox inset="0,0,0,0">
                <w:txbxContent>
                  <w:p w14:paraId="3B599BAF" w14:textId="77777777" w:rsidR="00CB66C5" w:rsidRDefault="00CB66C5">
                    <w:pPr>
                      <w:spacing w:line="111" w:lineRule="exact"/>
                      <w:rPr>
                        <w:rFonts w:ascii="Arial MT"/>
                        <w:sz w:val="10"/>
                      </w:rPr>
                    </w:pPr>
                    <w:r>
                      <w:rPr>
                        <w:rFonts w:ascii="Arial MT"/>
                        <w:sz w:val="10"/>
                      </w:rPr>
                      <w:t>1.0</w:t>
                    </w:r>
                  </w:p>
                  <w:p w14:paraId="77B64A35" w14:textId="77777777" w:rsidR="00CB66C5" w:rsidRDefault="00CB66C5">
                    <w:pPr>
                      <w:rPr>
                        <w:rFonts w:ascii="Arial MT"/>
                        <w:sz w:val="10"/>
                      </w:rPr>
                    </w:pPr>
                  </w:p>
                  <w:p w14:paraId="2749D7F4" w14:textId="77777777" w:rsidR="00CB66C5" w:rsidRDefault="00CB66C5">
                    <w:pPr>
                      <w:spacing w:before="83"/>
                      <w:rPr>
                        <w:rFonts w:ascii="Arial MT"/>
                        <w:sz w:val="10"/>
                      </w:rPr>
                    </w:pPr>
                    <w:r>
                      <w:rPr>
                        <w:rFonts w:ascii="Arial MT"/>
                        <w:sz w:val="10"/>
                      </w:rPr>
                      <w:t>0.9</w:t>
                    </w:r>
                  </w:p>
                </w:txbxContent>
              </v:textbox>
            </v:shape>
            <v:shape id="_x0000_s8146" type="#_x0000_t202" style="position:absolute;left:3187;top:-3111;width:150;height:458" filled="f" stroked="f">
              <v:textbox inset="0,0,0,0">
                <w:txbxContent>
                  <w:p w14:paraId="15B7A60D" w14:textId="77777777" w:rsidR="00CB66C5" w:rsidRDefault="00CB66C5">
                    <w:pPr>
                      <w:spacing w:line="140" w:lineRule="exact"/>
                      <w:rPr>
                        <w:sz w:val="13"/>
                      </w:rPr>
                    </w:pPr>
                    <w:r>
                      <w:rPr>
                        <w:w w:val="101"/>
                        <w:sz w:val="13"/>
                      </w:rPr>
                      <w:t>N</w:t>
                    </w:r>
                  </w:p>
                  <w:p w14:paraId="4169FAF1" w14:textId="77777777" w:rsidR="00CB66C5" w:rsidRDefault="00CB66C5">
                    <w:pPr>
                      <w:spacing w:line="109" w:lineRule="exact"/>
                      <w:ind w:left="21"/>
                      <w:rPr>
                        <w:sz w:val="10"/>
                      </w:rPr>
                    </w:pPr>
                    <w:r>
                      <w:rPr>
                        <w:color w:val="0000FF"/>
                        <w:w w:val="105"/>
                        <w:sz w:val="10"/>
                      </w:rPr>
                      <w:t>14</w:t>
                    </w:r>
                  </w:p>
                  <w:p w14:paraId="19CCCE90" w14:textId="77777777" w:rsidR="00CB66C5" w:rsidRDefault="00CB66C5">
                    <w:pPr>
                      <w:spacing w:before="93"/>
                      <w:ind w:left="21"/>
                      <w:rPr>
                        <w:sz w:val="10"/>
                      </w:rPr>
                    </w:pPr>
                    <w:r>
                      <w:rPr>
                        <w:color w:val="0000FF"/>
                        <w:w w:val="105"/>
                        <w:sz w:val="10"/>
                      </w:rPr>
                      <w:t>4</w:t>
                    </w:r>
                  </w:p>
                </w:txbxContent>
              </v:textbox>
            </v:shape>
            <v:shape id="_x0000_s8145" type="#_x0000_t202" style="position:absolute;left:3482;top:-3108;width:150;height:250" filled="f" stroked="f">
              <v:textbox inset="0,0,0,0">
                <w:txbxContent>
                  <w:p w14:paraId="36E40AD9" w14:textId="77777777" w:rsidR="00CB66C5" w:rsidRDefault="00CB66C5">
                    <w:pPr>
                      <w:spacing w:line="140" w:lineRule="exact"/>
                      <w:rPr>
                        <w:sz w:val="13"/>
                      </w:rPr>
                    </w:pPr>
                    <w:r>
                      <w:rPr>
                        <w:w w:val="101"/>
                        <w:sz w:val="13"/>
                      </w:rPr>
                      <w:t>O</w:t>
                    </w:r>
                  </w:p>
                  <w:p w14:paraId="6580E88B" w14:textId="77777777" w:rsidR="00CB66C5" w:rsidRDefault="00CB66C5">
                    <w:pPr>
                      <w:spacing w:line="109" w:lineRule="exact"/>
                      <w:ind w:left="21"/>
                      <w:rPr>
                        <w:sz w:val="10"/>
                      </w:rPr>
                    </w:pPr>
                    <w:r>
                      <w:rPr>
                        <w:color w:val="0000FF"/>
                        <w:w w:val="105"/>
                        <w:sz w:val="10"/>
                      </w:rPr>
                      <w:t>15</w:t>
                    </w:r>
                  </w:p>
                </w:txbxContent>
              </v:textbox>
            </v:shape>
            <v:shape id="_x0000_s8144" type="#_x0000_t202" style="position:absolute;left:3789;top:-3395;width:448;height:401" filled="f" stroked="f">
              <v:textbox inset="0,0,0,0">
                <w:txbxContent>
                  <w:p w14:paraId="6D5FDF20" w14:textId="77777777" w:rsidR="00CB66C5" w:rsidRDefault="00CB66C5">
                    <w:pPr>
                      <w:spacing w:line="140" w:lineRule="exact"/>
                      <w:rPr>
                        <w:sz w:val="13"/>
                      </w:rPr>
                    </w:pPr>
                    <w:r>
                      <w:rPr>
                        <w:w w:val="101"/>
                        <w:sz w:val="13"/>
                      </w:rPr>
                      <w:t>O</w:t>
                    </w:r>
                  </w:p>
                  <w:p w14:paraId="11FFBDAC" w14:textId="77777777" w:rsidR="00CB66C5" w:rsidRDefault="00CB66C5">
                    <w:pPr>
                      <w:spacing w:line="109" w:lineRule="exact"/>
                      <w:ind w:left="21"/>
                      <w:rPr>
                        <w:sz w:val="10"/>
                      </w:rPr>
                    </w:pPr>
                    <w:r>
                      <w:rPr>
                        <w:color w:val="0000FF"/>
                        <w:w w:val="105"/>
                        <w:sz w:val="10"/>
                      </w:rPr>
                      <w:t>17</w:t>
                    </w:r>
                  </w:p>
                  <w:p w14:paraId="1B1C2A75" w14:textId="77777777" w:rsidR="00CB66C5" w:rsidRDefault="00CB66C5">
                    <w:pPr>
                      <w:spacing w:before="35"/>
                      <w:ind w:left="15"/>
                      <w:rPr>
                        <w:sz w:val="10"/>
                      </w:rPr>
                    </w:pPr>
                    <w:r>
                      <w:rPr>
                        <w:color w:val="0000FF"/>
                        <w:w w:val="105"/>
                        <w:sz w:val="10"/>
                      </w:rPr>
                      <w:t xml:space="preserve">16      </w:t>
                    </w:r>
                    <w:r>
                      <w:rPr>
                        <w:color w:val="0000FF"/>
                        <w:spacing w:val="14"/>
                        <w:w w:val="105"/>
                        <w:sz w:val="10"/>
                      </w:rPr>
                      <w:t xml:space="preserve"> </w:t>
                    </w:r>
                    <w:r>
                      <w:rPr>
                        <w:color w:val="0000FF"/>
                        <w:w w:val="105"/>
                        <w:sz w:val="10"/>
                      </w:rPr>
                      <w:t>18</w:t>
                    </w:r>
                  </w:p>
                </w:txbxContent>
              </v:textbox>
            </v:shape>
            <v:shape id="_x0000_s8143" type="#_x0000_t202" style="position:absolute;left:4785;top:-3114;width:129;height:117" filled="f" stroked="f">
              <v:textbox inset="0,0,0,0">
                <w:txbxContent>
                  <w:p w14:paraId="5BC6FB16" w14:textId="77777777" w:rsidR="00CB66C5" w:rsidRDefault="00CB66C5">
                    <w:pPr>
                      <w:rPr>
                        <w:sz w:val="10"/>
                      </w:rPr>
                    </w:pPr>
                    <w:r>
                      <w:rPr>
                        <w:color w:val="0000FF"/>
                        <w:w w:val="105"/>
                        <w:sz w:val="10"/>
                      </w:rPr>
                      <w:t>27</w:t>
                    </w:r>
                  </w:p>
                </w:txbxContent>
              </v:textbox>
            </v:shape>
            <v:shape id="_x0000_s8142" type="#_x0000_t202" style="position:absolute;left:4279;top:-2822;width:129;height:117" filled="f" stroked="f">
              <v:textbox inset="0,0,0,0">
                <w:txbxContent>
                  <w:p w14:paraId="14F1F470" w14:textId="77777777" w:rsidR="00CB66C5" w:rsidRDefault="00CB66C5">
                    <w:pPr>
                      <w:rPr>
                        <w:sz w:val="10"/>
                      </w:rPr>
                    </w:pPr>
                    <w:r>
                      <w:rPr>
                        <w:color w:val="0000FF"/>
                        <w:w w:val="105"/>
                        <w:sz w:val="10"/>
                      </w:rPr>
                      <w:t>19</w:t>
                    </w:r>
                  </w:p>
                </w:txbxContent>
              </v:textbox>
            </v:shape>
            <v:shape id="_x0000_s8141" type="#_x0000_t202" style="position:absolute;left:4616;top:-2822;width:129;height:117" filled="f" stroked="f">
              <v:textbox inset="0,0,0,0">
                <w:txbxContent>
                  <w:p w14:paraId="73E64195" w14:textId="77777777" w:rsidR="00CB66C5" w:rsidRDefault="00CB66C5">
                    <w:pPr>
                      <w:rPr>
                        <w:sz w:val="10"/>
                      </w:rPr>
                    </w:pPr>
                    <w:r>
                      <w:rPr>
                        <w:color w:val="0000FF"/>
                        <w:w w:val="105"/>
                        <w:sz w:val="10"/>
                      </w:rPr>
                      <w:t>20</w:t>
                    </w:r>
                  </w:p>
                </w:txbxContent>
              </v:textbox>
            </v:shape>
            <v:shape id="_x0000_s8140" type="#_x0000_t202" style="position:absolute;left:1871;top:-2643;width:157;height:112" filled="f" stroked="f">
              <v:textbox inset="0,0,0,0">
                <w:txbxContent>
                  <w:p w14:paraId="31586532" w14:textId="77777777" w:rsidR="00CB66C5" w:rsidRDefault="00CB66C5">
                    <w:pPr>
                      <w:spacing w:line="111" w:lineRule="exact"/>
                      <w:rPr>
                        <w:rFonts w:ascii="Arial MT"/>
                        <w:sz w:val="10"/>
                      </w:rPr>
                    </w:pPr>
                    <w:r>
                      <w:rPr>
                        <w:rFonts w:ascii="Arial MT"/>
                        <w:sz w:val="10"/>
                      </w:rPr>
                      <w:t>0.8</w:t>
                    </w:r>
                  </w:p>
                </w:txbxContent>
              </v:textbox>
            </v:shape>
            <v:shape id="_x0000_s8139" type="#_x0000_t202" style="position:absolute;left:2916;top:-2602;width:73;height:117" filled="f" stroked="f">
              <v:textbox inset="0,0,0,0">
                <w:txbxContent>
                  <w:p w14:paraId="53289525" w14:textId="77777777" w:rsidR="00CB66C5" w:rsidRDefault="00CB66C5">
                    <w:pPr>
                      <w:rPr>
                        <w:sz w:val="10"/>
                      </w:rPr>
                    </w:pPr>
                    <w:r>
                      <w:rPr>
                        <w:color w:val="0000FF"/>
                        <w:w w:val="105"/>
                        <w:sz w:val="10"/>
                      </w:rPr>
                      <w:t>3</w:t>
                    </w:r>
                  </w:p>
                </w:txbxContent>
              </v:textbox>
            </v:shape>
            <v:shape id="_x0000_s8138" type="#_x0000_t202" style="position:absolute;left:3503;top:-2602;width:73;height:117" filled="f" stroked="f">
              <v:textbox inset="0,0,0,0">
                <w:txbxContent>
                  <w:p w14:paraId="1A234CFE" w14:textId="77777777" w:rsidR="00CB66C5" w:rsidRDefault="00CB66C5">
                    <w:pPr>
                      <w:rPr>
                        <w:sz w:val="10"/>
                      </w:rPr>
                    </w:pPr>
                    <w:r>
                      <w:rPr>
                        <w:color w:val="0000FF"/>
                        <w:w w:val="105"/>
                        <w:sz w:val="10"/>
                      </w:rPr>
                      <w:t>5</w:t>
                    </w:r>
                  </w:p>
                </w:txbxContent>
              </v:textbox>
            </v:shape>
            <v:shape id="_x0000_s8137" type="#_x0000_t202" style="position:absolute;left:5778;top:-2980;width:908;height:430" filled="f" stroked="f">
              <v:textbox inset="0,0,0,0">
                <w:txbxContent>
                  <w:p w14:paraId="4E8FF839" w14:textId="77777777" w:rsidR="00CB66C5" w:rsidRDefault="00CB66C5">
                    <w:pPr>
                      <w:spacing w:line="155" w:lineRule="exact"/>
                      <w:ind w:right="45"/>
                      <w:jc w:val="right"/>
                      <w:rPr>
                        <w:rFonts w:ascii="Arial MT"/>
                        <w:sz w:val="14"/>
                      </w:rPr>
                    </w:pPr>
                    <w:r>
                      <w:rPr>
                        <w:rFonts w:ascii="Arial MT"/>
                        <w:color w:val="000080"/>
                        <w:sz w:val="14"/>
                      </w:rPr>
                      <w:t>9,27,13,22,23</w:t>
                    </w:r>
                  </w:p>
                  <w:p w14:paraId="043282C5" w14:textId="77777777" w:rsidR="00CB66C5" w:rsidRDefault="00CB66C5">
                    <w:pPr>
                      <w:spacing w:before="113" w:line="161" w:lineRule="exact"/>
                      <w:ind w:right="18"/>
                      <w:jc w:val="right"/>
                      <w:rPr>
                        <w:rFonts w:ascii="Arial MT"/>
                        <w:sz w:val="14"/>
                      </w:rPr>
                    </w:pPr>
                    <w:r>
                      <w:rPr>
                        <w:rFonts w:ascii="Arial MT"/>
                        <w:color w:val="000080"/>
                        <w:sz w:val="14"/>
                      </w:rPr>
                      <w:t>11,12,10</w:t>
                    </w:r>
                  </w:p>
                </w:txbxContent>
              </v:textbox>
            </v:shape>
            <v:shape id="_x0000_s8136" type="#_x0000_t202" style="position:absolute;left:4111;top:-2523;width:129;height:117" filled="f" stroked="f">
              <v:textbox inset="0,0,0,0">
                <w:txbxContent>
                  <w:p w14:paraId="50B407B8" w14:textId="77777777" w:rsidR="00CB66C5" w:rsidRDefault="00CB66C5">
                    <w:pPr>
                      <w:rPr>
                        <w:sz w:val="10"/>
                      </w:rPr>
                    </w:pPr>
                    <w:r>
                      <w:rPr>
                        <w:color w:val="0000FF"/>
                        <w:w w:val="105"/>
                        <w:sz w:val="10"/>
                      </w:rPr>
                      <w:t>24</w:t>
                    </w:r>
                  </w:p>
                </w:txbxContent>
              </v:textbox>
            </v:shape>
            <v:shape id="_x0000_s8135" type="#_x0000_t202" style="position:absolute;left:4788;top:-2526;width:129;height:117" filled="f" stroked="f">
              <v:textbox inset="0,0,0,0">
                <w:txbxContent>
                  <w:p w14:paraId="7B4E249E" w14:textId="77777777" w:rsidR="00CB66C5" w:rsidRDefault="00CB66C5">
                    <w:pPr>
                      <w:rPr>
                        <w:sz w:val="10"/>
                      </w:rPr>
                    </w:pPr>
                    <w:r>
                      <w:rPr>
                        <w:color w:val="0000FF"/>
                        <w:w w:val="105"/>
                        <w:sz w:val="10"/>
                      </w:rPr>
                      <w:t>21</w:t>
                    </w:r>
                  </w:p>
                </w:txbxContent>
              </v:textbox>
            </v:shape>
            <v:shape id="_x0000_s8134" type="#_x0000_t202" style="position:absolute;left:1871;top:-2329;width:157;height:112" filled="f" stroked="f">
              <v:textbox inset="0,0,0,0">
                <w:txbxContent>
                  <w:p w14:paraId="46693ED0" w14:textId="77777777" w:rsidR="00CB66C5" w:rsidRDefault="00CB66C5">
                    <w:pPr>
                      <w:spacing w:line="111" w:lineRule="exact"/>
                      <w:rPr>
                        <w:rFonts w:ascii="Arial MT"/>
                        <w:sz w:val="10"/>
                      </w:rPr>
                    </w:pPr>
                    <w:r>
                      <w:rPr>
                        <w:rFonts w:ascii="Arial MT"/>
                        <w:sz w:val="10"/>
                      </w:rPr>
                      <w:t>0.7</w:t>
                    </w:r>
                  </w:p>
                </w:txbxContent>
              </v:textbox>
            </v:shape>
            <v:shape id="_x0000_s8133" type="#_x0000_t202" style="position:absolute;left:2916;top:-2261;width:73;height:117" filled="f" stroked="f">
              <v:textbox inset="0,0,0,0">
                <w:txbxContent>
                  <w:p w14:paraId="3FF50374" w14:textId="77777777" w:rsidR="00CB66C5" w:rsidRDefault="00CB66C5">
                    <w:pPr>
                      <w:rPr>
                        <w:sz w:val="10"/>
                      </w:rPr>
                    </w:pPr>
                    <w:r>
                      <w:rPr>
                        <w:color w:val="0000FF"/>
                        <w:w w:val="105"/>
                        <w:sz w:val="10"/>
                      </w:rPr>
                      <w:t>2</w:t>
                    </w:r>
                  </w:p>
                </w:txbxContent>
              </v:textbox>
            </v:shape>
            <v:shape id="_x0000_s8132" type="#_x0000_t202" style="position:absolute;left:3503;top:-2261;width:73;height:117" filled="f" stroked="f">
              <v:textbox inset="0,0,0,0">
                <w:txbxContent>
                  <w:p w14:paraId="48444757" w14:textId="77777777" w:rsidR="00CB66C5" w:rsidRDefault="00CB66C5">
                    <w:pPr>
                      <w:rPr>
                        <w:sz w:val="10"/>
                      </w:rPr>
                    </w:pPr>
                    <w:r>
                      <w:rPr>
                        <w:color w:val="0000FF"/>
                        <w:w w:val="105"/>
                        <w:sz w:val="10"/>
                      </w:rPr>
                      <w:t>6</w:t>
                    </w:r>
                  </w:p>
                </w:txbxContent>
              </v:textbox>
            </v:shape>
            <v:shape id="_x0000_s8131" type="#_x0000_t202" style="position:absolute;left:4279;top:-2231;width:466;height:117" filled="f" stroked="f">
              <v:textbox inset="0,0,0,0">
                <w:txbxContent>
                  <w:p w14:paraId="6A5ADBCA" w14:textId="77777777" w:rsidR="00CB66C5" w:rsidRDefault="00CB66C5">
                    <w:pPr>
                      <w:tabs>
                        <w:tab w:val="left" w:pos="336"/>
                      </w:tabs>
                      <w:rPr>
                        <w:sz w:val="10"/>
                      </w:rPr>
                    </w:pPr>
                    <w:r>
                      <w:rPr>
                        <w:color w:val="0000FF"/>
                        <w:w w:val="105"/>
                        <w:sz w:val="10"/>
                      </w:rPr>
                      <w:t>23</w:t>
                    </w:r>
                    <w:r>
                      <w:rPr>
                        <w:color w:val="0000FF"/>
                        <w:w w:val="105"/>
                        <w:sz w:val="10"/>
                      </w:rPr>
                      <w:tab/>
                      <w:t>22</w:t>
                    </w:r>
                  </w:p>
                </w:txbxContent>
              </v:textbox>
            </v:shape>
            <v:shape id="_x0000_s8130" type="#_x0000_t202" style="position:absolute;left:1871;top:-2016;width:157;height:112" filled="f" stroked="f">
              <v:textbox inset="0,0,0,0">
                <w:txbxContent>
                  <w:p w14:paraId="5F9FD5DA" w14:textId="77777777" w:rsidR="00CB66C5" w:rsidRDefault="00CB66C5">
                    <w:pPr>
                      <w:spacing w:line="111" w:lineRule="exact"/>
                      <w:rPr>
                        <w:rFonts w:ascii="Arial MT"/>
                        <w:sz w:val="10"/>
                      </w:rPr>
                    </w:pPr>
                    <w:r>
                      <w:rPr>
                        <w:rFonts w:ascii="Arial MT"/>
                        <w:sz w:val="10"/>
                      </w:rPr>
                      <w:t>0.6</w:t>
                    </w:r>
                  </w:p>
                </w:txbxContent>
              </v:textbox>
            </v:shape>
            <v:shape id="_x0000_s8129" type="#_x0000_t202" style="position:absolute;left:3187;top:-2092;width:116;height:147" filled="f" stroked="f">
              <v:textbox inset="0,0,0,0">
                <w:txbxContent>
                  <w:p w14:paraId="4030C99C" w14:textId="77777777" w:rsidR="00CB66C5" w:rsidRDefault="00CB66C5">
                    <w:pPr>
                      <w:spacing w:line="146" w:lineRule="exact"/>
                      <w:rPr>
                        <w:sz w:val="13"/>
                      </w:rPr>
                    </w:pPr>
                    <w:r>
                      <w:rPr>
                        <w:w w:val="101"/>
                        <w:sz w:val="13"/>
                      </w:rPr>
                      <w:t>N</w:t>
                    </w:r>
                  </w:p>
                </w:txbxContent>
              </v:textbox>
            </v:shape>
            <v:shape id="_x0000_s8128" type="#_x0000_t202" style="position:absolute;left:3208;top:-1963;width:372;height:147" filled="f" stroked="f">
              <v:textbox inset="0,0,0,0">
                <w:txbxContent>
                  <w:p w14:paraId="37B56BFD" w14:textId="77777777" w:rsidR="00CB66C5" w:rsidRDefault="00CB66C5">
                    <w:pPr>
                      <w:spacing w:line="146" w:lineRule="exact"/>
                      <w:rPr>
                        <w:sz w:val="13"/>
                      </w:rPr>
                    </w:pPr>
                    <w:r>
                      <w:rPr>
                        <w:color w:val="0000FF"/>
                        <w:w w:val="105"/>
                        <w:position w:val="2"/>
                        <w:sz w:val="10"/>
                      </w:rPr>
                      <w:t xml:space="preserve">1 </w:t>
                    </w:r>
                    <w:r>
                      <w:rPr>
                        <w:color w:val="0000FF"/>
                        <w:spacing w:val="17"/>
                        <w:w w:val="105"/>
                        <w:position w:val="2"/>
                        <w:sz w:val="10"/>
                      </w:rPr>
                      <w:t xml:space="preserve"> </w:t>
                    </w:r>
                    <w:r>
                      <w:rPr>
                        <w:w w:val="105"/>
                        <w:sz w:val="13"/>
                      </w:rPr>
                      <w:t>HCl</w:t>
                    </w:r>
                  </w:p>
                </w:txbxContent>
              </v:textbox>
            </v:shape>
            <v:shape id="_x0000_s8127" type="#_x0000_t202" style="position:absolute;left:3743;top:-2029;width:469;height:117" filled="f" stroked="f">
              <v:textbox inset="0,0,0,0">
                <w:txbxContent>
                  <w:p w14:paraId="08302F19" w14:textId="77777777" w:rsidR="00CB66C5" w:rsidRDefault="00CB66C5">
                    <w:pPr>
                      <w:tabs>
                        <w:tab w:val="left" w:pos="321"/>
                      </w:tabs>
                      <w:rPr>
                        <w:sz w:val="10"/>
                      </w:rPr>
                    </w:pPr>
                    <w:r>
                      <w:rPr>
                        <w:color w:val="0000FF"/>
                        <w:w w:val="105"/>
                        <w:sz w:val="10"/>
                        <w:u w:val="single" w:color="000000"/>
                      </w:rPr>
                      <w:t>13</w:t>
                    </w:r>
                    <w:r>
                      <w:rPr>
                        <w:color w:val="0000FF"/>
                        <w:w w:val="105"/>
                        <w:sz w:val="10"/>
                        <w:u w:val="single" w:color="000000"/>
                      </w:rPr>
                      <w:tab/>
                    </w:r>
                    <w:r>
                      <w:rPr>
                        <w:color w:val="0000FF"/>
                        <w:w w:val="105"/>
                        <w:sz w:val="10"/>
                      </w:rPr>
                      <w:t>12</w:t>
                    </w:r>
                  </w:p>
                </w:txbxContent>
              </v:textbox>
            </v:shape>
            <v:shape id="_x0000_s8126" type="#_x0000_t202" style="position:absolute;left:5414;top:-2030;width:568;height:155" filled="f" stroked="f">
              <v:textbox inset="0,0,0,0">
                <w:txbxContent>
                  <w:p w14:paraId="72E00CFF" w14:textId="77777777" w:rsidR="00CB66C5" w:rsidRDefault="00CB66C5">
                    <w:pPr>
                      <w:spacing w:line="155" w:lineRule="exact"/>
                      <w:rPr>
                        <w:rFonts w:ascii="Arial MT"/>
                        <w:sz w:val="14"/>
                      </w:rPr>
                    </w:pPr>
                    <w:r>
                      <w:rPr>
                        <w:rFonts w:ascii="Arial MT"/>
                        <w:color w:val="000080"/>
                        <w:sz w:val="14"/>
                      </w:rPr>
                      <w:t>21,26,23</w:t>
                    </w:r>
                  </w:p>
                </w:txbxContent>
              </v:textbox>
            </v:shape>
            <v:shape id="_x0000_s8125" type="#_x0000_t202" style="position:absolute;left:9067;top:-2069;width:216;height:155" filled="f" stroked="f">
              <v:textbox inset="0,0,0,0">
                <w:txbxContent>
                  <w:p w14:paraId="25745526" w14:textId="77777777" w:rsidR="00CB66C5" w:rsidRDefault="00CB66C5">
                    <w:pPr>
                      <w:spacing w:line="155" w:lineRule="exact"/>
                      <w:rPr>
                        <w:rFonts w:ascii="Arial MT"/>
                        <w:sz w:val="14"/>
                      </w:rPr>
                    </w:pPr>
                    <w:r>
                      <w:rPr>
                        <w:rFonts w:ascii="Arial MT"/>
                        <w:color w:val="000080"/>
                        <w:sz w:val="14"/>
                      </w:rPr>
                      <w:t>7,7</w:t>
                    </w:r>
                  </w:p>
                </w:txbxContent>
              </v:textbox>
            </v:shape>
            <v:shape id="_x0000_s8124" type="#_x0000_t202" style="position:absolute;left:1871;top:-1702;width:157;height:112" filled="f" stroked="f">
              <v:textbox inset="0,0,0,0">
                <w:txbxContent>
                  <w:p w14:paraId="634359A9" w14:textId="77777777" w:rsidR="00CB66C5" w:rsidRDefault="00CB66C5">
                    <w:pPr>
                      <w:spacing w:line="111" w:lineRule="exact"/>
                      <w:rPr>
                        <w:rFonts w:ascii="Arial MT"/>
                        <w:sz w:val="10"/>
                      </w:rPr>
                    </w:pPr>
                    <w:r>
                      <w:rPr>
                        <w:rFonts w:ascii="Arial MT"/>
                        <w:sz w:val="10"/>
                      </w:rPr>
                      <w:t>0.5</w:t>
                    </w:r>
                  </w:p>
                </w:txbxContent>
              </v:textbox>
            </v:shape>
            <v:shape id="_x0000_s8123" type="#_x0000_t202" style="position:absolute;left:3199;top:-1749;width:449;height:129" filled="f" stroked="f">
              <v:textbox inset="0,0,0,0">
                <w:txbxContent>
                  <w:p w14:paraId="3573E439" w14:textId="77777777" w:rsidR="00CB66C5" w:rsidRDefault="00CB66C5">
                    <w:pPr>
                      <w:tabs>
                        <w:tab w:val="left" w:pos="365"/>
                      </w:tabs>
                      <w:spacing w:before="2"/>
                      <w:rPr>
                        <w:sz w:val="10"/>
                      </w:rPr>
                    </w:pPr>
                    <w:r>
                      <w:rPr>
                        <w:color w:val="0000FF"/>
                        <w:w w:val="105"/>
                        <w:position w:val="1"/>
                        <w:sz w:val="10"/>
                      </w:rPr>
                      <w:t>7</w:t>
                    </w:r>
                    <w:r>
                      <w:rPr>
                        <w:color w:val="0000FF"/>
                        <w:w w:val="105"/>
                        <w:position w:val="1"/>
                        <w:sz w:val="10"/>
                        <w:u w:val="single" w:color="000000"/>
                      </w:rPr>
                      <w:tab/>
                    </w:r>
                    <w:r>
                      <w:rPr>
                        <w:color w:val="0000FF"/>
                        <w:w w:val="105"/>
                        <w:sz w:val="10"/>
                      </w:rPr>
                      <w:t>8</w:t>
                    </w:r>
                  </w:p>
                </w:txbxContent>
              </v:textbox>
            </v:shape>
            <v:shape id="_x0000_s8122" type="#_x0000_t202" style="position:absolute;left:3448;top:-1830;width:129;height:117" filled="f" stroked="f">
              <v:textbox inset="0,0,0,0">
                <w:txbxContent>
                  <w:p w14:paraId="425BE12B" w14:textId="77777777" w:rsidR="00CB66C5" w:rsidRDefault="00CB66C5">
                    <w:pPr>
                      <w:rPr>
                        <w:sz w:val="10"/>
                      </w:rPr>
                    </w:pPr>
                    <w:r>
                      <w:rPr>
                        <w:color w:val="0000FF"/>
                        <w:w w:val="105"/>
                        <w:sz w:val="10"/>
                      </w:rPr>
                      <w:t>28</w:t>
                    </w:r>
                  </w:p>
                </w:txbxContent>
              </v:textbox>
            </v:shape>
            <v:shape id="_x0000_s8121" type="#_x0000_t202" style="position:absolute;left:4252;top:-1730;width:129;height:117" filled="f" stroked="f">
              <v:textbox inset="0,0,0,0">
                <w:txbxContent>
                  <w:p w14:paraId="1DA2DB9C" w14:textId="77777777" w:rsidR="00CB66C5" w:rsidRDefault="00CB66C5">
                    <w:pPr>
                      <w:rPr>
                        <w:sz w:val="10"/>
                      </w:rPr>
                    </w:pPr>
                    <w:r>
                      <w:rPr>
                        <w:color w:val="0000FF"/>
                        <w:w w:val="105"/>
                        <w:sz w:val="10"/>
                      </w:rPr>
                      <w:t>11</w:t>
                    </w:r>
                  </w:p>
                </w:txbxContent>
              </v:textbox>
            </v:shape>
            <v:shape id="_x0000_s8120" type="#_x0000_t202" style="position:absolute;left:5751;top:-1756;width:177;height:155" filled="f" stroked="f">
              <v:textbox inset="0,0,0,0">
                <w:txbxContent>
                  <w:p w14:paraId="391CEA2F" w14:textId="77777777" w:rsidR="00CB66C5" w:rsidRDefault="00CB66C5">
                    <w:pPr>
                      <w:spacing w:line="155" w:lineRule="exact"/>
                      <w:rPr>
                        <w:rFonts w:ascii="Arial MT"/>
                        <w:sz w:val="14"/>
                      </w:rPr>
                    </w:pPr>
                    <w:r>
                      <w:rPr>
                        <w:rFonts w:ascii="Arial MT"/>
                        <w:color w:val="000080"/>
                        <w:sz w:val="14"/>
                      </w:rPr>
                      <w:t>21</w:t>
                    </w:r>
                  </w:p>
                </w:txbxContent>
              </v:textbox>
            </v:shape>
            <v:shape id="_x0000_s8119" type="#_x0000_t202" style="position:absolute;left:1871;top:-1389;width:157;height:112" filled="f" stroked="f">
              <v:textbox inset="0,0,0,0">
                <w:txbxContent>
                  <w:p w14:paraId="289294E5" w14:textId="77777777" w:rsidR="00CB66C5" w:rsidRDefault="00CB66C5">
                    <w:pPr>
                      <w:spacing w:line="111" w:lineRule="exact"/>
                      <w:rPr>
                        <w:rFonts w:ascii="Arial MT"/>
                        <w:sz w:val="10"/>
                      </w:rPr>
                    </w:pPr>
                    <w:r>
                      <w:rPr>
                        <w:rFonts w:ascii="Arial MT"/>
                        <w:sz w:val="10"/>
                      </w:rPr>
                      <w:t>0.4</w:t>
                    </w:r>
                  </w:p>
                </w:txbxContent>
              </v:textbox>
            </v:shape>
            <v:shape id="_x0000_s8118" type="#_x0000_t202" style="position:absolute;left:3740;top:-1441;width:73;height:117" filled="f" stroked="f">
              <v:textbox inset="0,0,0,0">
                <w:txbxContent>
                  <w:p w14:paraId="748ED565" w14:textId="77777777" w:rsidR="00CB66C5" w:rsidRDefault="00CB66C5">
                    <w:pPr>
                      <w:rPr>
                        <w:sz w:val="10"/>
                      </w:rPr>
                    </w:pPr>
                    <w:r>
                      <w:rPr>
                        <w:color w:val="0000FF"/>
                        <w:w w:val="105"/>
                        <w:sz w:val="10"/>
                      </w:rPr>
                      <w:t>9</w:t>
                    </w:r>
                  </w:p>
                </w:txbxContent>
              </v:textbox>
            </v:shape>
            <v:shape id="_x0000_s8117" type="#_x0000_t202" style="position:absolute;left:4080;top:-1441;width:129;height:117" filled="f" stroked="f">
              <v:textbox inset="0,0,0,0">
                <w:txbxContent>
                  <w:p w14:paraId="000865EA" w14:textId="77777777" w:rsidR="00CB66C5" w:rsidRDefault="00CB66C5">
                    <w:pPr>
                      <w:rPr>
                        <w:sz w:val="10"/>
                      </w:rPr>
                    </w:pPr>
                    <w:r>
                      <w:rPr>
                        <w:color w:val="0000FF"/>
                        <w:w w:val="105"/>
                        <w:sz w:val="10"/>
                      </w:rPr>
                      <w:t>10</w:t>
                    </w:r>
                  </w:p>
                </w:txbxContent>
              </v:textbox>
            </v:shape>
            <v:shape id="_x0000_s8116" type="#_x0000_t202" style="position:absolute;left:5119;top:-1506;width:372;height:155" filled="f" stroked="f">
              <v:textbox inset="0,0,0,0">
                <w:txbxContent>
                  <w:p w14:paraId="24F69C07" w14:textId="77777777" w:rsidR="00CB66C5" w:rsidRDefault="00CB66C5">
                    <w:pPr>
                      <w:spacing w:line="155" w:lineRule="exact"/>
                      <w:rPr>
                        <w:rFonts w:ascii="Arial MT"/>
                        <w:sz w:val="14"/>
                      </w:rPr>
                    </w:pPr>
                    <w:r>
                      <w:rPr>
                        <w:rFonts w:ascii="Arial MT"/>
                        <w:color w:val="000080"/>
                        <w:sz w:val="14"/>
                      </w:rPr>
                      <w:t>25,27</w:t>
                    </w:r>
                  </w:p>
                </w:txbxContent>
              </v:textbox>
            </v:shape>
            <v:shape id="_x0000_s8115" type="#_x0000_t202" style="position:absolute;left:1871;top:-1075;width:157;height:112" filled="f" stroked="f">
              <v:textbox inset="0,0,0,0">
                <w:txbxContent>
                  <w:p w14:paraId="758C5FA6" w14:textId="77777777" w:rsidR="00CB66C5" w:rsidRDefault="00CB66C5">
                    <w:pPr>
                      <w:spacing w:line="111" w:lineRule="exact"/>
                      <w:rPr>
                        <w:rFonts w:ascii="Arial MT"/>
                        <w:sz w:val="10"/>
                      </w:rPr>
                    </w:pPr>
                    <w:r>
                      <w:rPr>
                        <w:rFonts w:ascii="Arial MT"/>
                        <w:sz w:val="10"/>
                      </w:rPr>
                      <w:t>0.3</w:t>
                    </w:r>
                  </w:p>
                </w:txbxContent>
              </v:textbox>
            </v:shape>
            <v:shape id="_x0000_s8114" type="#_x0000_t202" style="position:absolute;left:10208;top:-1129;width:451;height:155" filled="f" stroked="f">
              <v:textbox inset="0,0,0,0">
                <w:txbxContent>
                  <w:p w14:paraId="6293C564" w14:textId="77777777" w:rsidR="00CB66C5" w:rsidRDefault="00CB66C5">
                    <w:pPr>
                      <w:spacing w:line="155" w:lineRule="exact"/>
                      <w:rPr>
                        <w:rFonts w:ascii="Arial MT"/>
                        <w:sz w:val="14"/>
                      </w:rPr>
                    </w:pPr>
                    <w:r>
                      <w:rPr>
                        <w:rFonts w:ascii="Arial MT"/>
                        <w:color w:val="000080"/>
                        <w:sz w:val="14"/>
                      </w:rPr>
                      <w:t>3,5,2,6</w:t>
                    </w:r>
                  </w:p>
                </w:txbxContent>
              </v:textbox>
            </v:shape>
            <v:shape id="_x0000_s8113" type="#_x0000_t202" style="position:absolute;left:1871;top:-762;width:157;height:425" filled="f" stroked="f">
              <v:textbox inset="0,0,0,0">
                <w:txbxContent>
                  <w:p w14:paraId="141398A0" w14:textId="77777777" w:rsidR="00CB66C5" w:rsidRDefault="00CB66C5">
                    <w:pPr>
                      <w:spacing w:line="111" w:lineRule="exact"/>
                      <w:rPr>
                        <w:rFonts w:ascii="Arial MT"/>
                        <w:sz w:val="10"/>
                      </w:rPr>
                    </w:pPr>
                    <w:r>
                      <w:rPr>
                        <w:rFonts w:ascii="Arial MT"/>
                        <w:sz w:val="10"/>
                      </w:rPr>
                      <w:t>0.2</w:t>
                    </w:r>
                  </w:p>
                  <w:p w14:paraId="4ED2F543" w14:textId="77777777" w:rsidR="00CB66C5" w:rsidRDefault="00CB66C5">
                    <w:pPr>
                      <w:rPr>
                        <w:rFonts w:ascii="Arial MT"/>
                        <w:sz w:val="10"/>
                      </w:rPr>
                    </w:pPr>
                  </w:p>
                  <w:p w14:paraId="0E17DB97" w14:textId="77777777" w:rsidR="00CB66C5" w:rsidRDefault="00CB66C5">
                    <w:pPr>
                      <w:spacing w:before="83"/>
                      <w:rPr>
                        <w:rFonts w:ascii="Arial MT"/>
                        <w:sz w:val="10"/>
                      </w:rPr>
                    </w:pPr>
                    <w:r>
                      <w:rPr>
                        <w:rFonts w:ascii="Arial MT"/>
                        <w:sz w:val="10"/>
                      </w:rPr>
                      <w:t>0.1</w:t>
                    </w:r>
                  </w:p>
                </w:txbxContent>
              </v:textbox>
            </v:shape>
            <w10:wrap anchorx="page"/>
          </v:group>
        </w:pict>
      </w:r>
      <w:r>
        <w:rPr>
          <w:noProof/>
          <w:color w:val="000000" w:themeColor="text1"/>
        </w:rPr>
        <w:pict w14:anchorId="2323B2F1">
          <v:group id="_x0000_s8109" style="position:absolute;left:0;text-align:left;margin-left:496.3pt;margin-top:-171.6pt;width:7.1pt;height:155.75pt;z-index:251224064;mso-position-horizontal-relative:page" coordorigin="9926,-3432" coordsize="142,3115">
            <v:shape id="_x0000_s8111" style="position:absolute;left:9925;top:-3273;width:142;height:2955" coordorigin="9926,-3273" coordsize="142,2955" path="m10067,-373r,-6l10064,-385r,-9l10064,-400r-3,-6l10061,-412r,-9l10058,-427r,-6l10058,-439r-3,-9l10055,-451r-3,-6l10052,-460r,-6l10049,-469r,-6l10046,-481r,-6l10046,-496r-3,-9l10043,-517r-3,-31l10040,-566r,-21l10037,-614r,-30l10037,-680r-3,-39l10034,-768r,-57l10031,-888r,-76l10031,-1051r-3,-223l10028,-1413r-3,-159l10025,-1753r-3,-205l10022,-2181r,-239l10019,-2670r,-235l10019,-3107r-3,-130l10016,-3273r-3,211l10013,-2845r,257l10010,-2320r,259l10010,-1826r-3,202l10007,-1452r,145l10004,-1187r,103l10004,-997r-3,136l10001,-807r-3,45l9998,-722r-3,36l9995,-656r,30l9992,-602r,21l9992,-560r-3,19l9989,-523r-3,30l9986,-481r,15l9983,-454r,12l9983,-430r-3,9l9980,-409r,9l9977,-391r,18l9974,-364r,6l9971,-349r,6l9971,-336r-3,3l9968,-330r,6l9965,-324r,3l9962,-318r,-3l9959,-324r,-3l9959,-330r-3,-3l9956,-336r,-7l9953,-346r,-6l9953,-358r-3,-6l9947,-373r,-6l9947,-382r-3,-6l9944,-391r,-3l9941,-397r,-3l9938,-400r-3,3l9935,-394r-3,3l9932,-388r,3l9929,-382r,3l9929,-373r-3,3l9926,-367r,3e" filled="f" strokeweight="0">
              <v:path arrowok="t"/>
            </v:shape>
            <v:shape id="_x0000_s8110" style="position:absolute;left:10015;top:-3433;width:2;height:121" coordorigin="10016,-3432" coordsize="0,121" path="m10016,-3312r,-39l10016,-3390r,-42e" filled="f" strokecolor="navy" strokeweight="0">
              <v:path arrowok="t"/>
            </v:shape>
            <w10:wrap anchorx="page"/>
          </v:group>
        </w:pict>
      </w:r>
      <w:r>
        <w:rPr>
          <w:noProof/>
          <w:color w:val="000000" w:themeColor="text1"/>
        </w:rPr>
        <w:pict w14:anchorId="2B948B5D">
          <v:line id="_x0000_s8108" style="position:absolute;left:0;text-align:left;z-index:-251019264;mso-position-horizontal-relative:page" from="161.55pt,-92.75pt" to="161.55pt,-87pt" strokeweight=".21236mm">
            <w10:wrap anchorx="page"/>
          </v:line>
        </w:pict>
      </w:r>
      <w:r>
        <w:rPr>
          <w:noProof/>
          <w:color w:val="000000" w:themeColor="text1"/>
        </w:rPr>
        <w:pict w14:anchorId="7CB33105">
          <v:shape id="_x0000_s8107" type="#_x0000_t202" style="position:absolute;left:0;text-align:left;margin-left:84.65pt;margin-top:-111.8pt;width:7.55pt;height:20.35pt;z-index:251226112;mso-position-horizontal-relative:page" filled="f" stroked="f">
            <v:textbox style="layout-flow:vertical;mso-layout-flow-alt:bottom-to-top" inset="0,0,0,0">
              <w:txbxContent>
                <w:p w14:paraId="4AE781FC" w14:textId="77777777" w:rsidR="00CB66C5" w:rsidRDefault="00CB66C5">
                  <w:pPr>
                    <w:spacing w:before="16"/>
                    <w:ind w:left="20"/>
                    <w:rPr>
                      <w:rFonts w:ascii="Arial MT"/>
                      <w:sz w:val="10"/>
                    </w:rPr>
                  </w:pPr>
                  <w:r>
                    <w:rPr>
                      <w:rFonts w:ascii="Arial MT"/>
                      <w:sz w:val="10"/>
                    </w:rPr>
                    <w:t>Intensity</w:t>
                  </w:r>
                </w:p>
              </w:txbxContent>
            </v:textbox>
            <w10:wrap anchorx="page"/>
          </v:shape>
        </w:pict>
      </w:r>
      <w:r>
        <w:rPr>
          <w:noProof/>
          <w:color w:val="000000" w:themeColor="text1"/>
        </w:rPr>
        <w:pict w14:anchorId="016C7C8A">
          <v:shape id="_x0000_s8106" type="#_x0000_t202" style="position:absolute;left:0;text-align:left;margin-left:108.15pt;margin-top:-41.35pt;width:9.75pt;height:19.65pt;z-index:251228160;mso-position-horizontal-relative:page" filled="f" stroked="f">
            <v:textbox style="layout-flow:vertical;mso-layout-flow-alt:bottom-to-top" inset="0,0,0,0">
              <w:txbxContent>
                <w:p w14:paraId="7B603C05" w14:textId="77777777" w:rsidR="00CB66C5" w:rsidRDefault="00CB66C5">
                  <w:pPr>
                    <w:spacing w:before="14"/>
                    <w:ind w:left="20"/>
                    <w:rPr>
                      <w:rFonts w:ascii="Arial MT"/>
                      <w:sz w:val="14"/>
                    </w:rPr>
                  </w:pPr>
                  <w:r>
                    <w:rPr>
                      <w:rFonts w:ascii="Arial MT"/>
                      <w:color w:val="000080"/>
                      <w:sz w:val="14"/>
                    </w:rPr>
                    <w:t>11.94</w:t>
                  </w:r>
                </w:p>
              </w:txbxContent>
            </v:textbox>
            <w10:wrap anchorx="page"/>
          </v:shape>
        </w:pict>
      </w:r>
      <w:r>
        <w:rPr>
          <w:noProof/>
          <w:color w:val="000000" w:themeColor="text1"/>
        </w:rPr>
        <w:pict w14:anchorId="39F26704">
          <v:shape id="_x0000_s8105" type="#_x0000_t202" style="position:absolute;left:0;text-align:left;margin-left:252.6pt;margin-top:-74.2pt;width:65.45pt;height:30.35pt;z-index:251230208;mso-position-horizontal-relative:page" filled="f" stroked="f">
            <v:textbox style="layout-flow:vertical;mso-layout-flow-alt:bottom-to-top" inset="0,0,0,0">
              <w:txbxContent>
                <w:p w14:paraId="24E3B61E" w14:textId="77777777" w:rsidR="00CB66C5" w:rsidRDefault="00CB66C5">
                  <w:pPr>
                    <w:spacing w:before="14" w:line="159" w:lineRule="exact"/>
                    <w:ind w:left="20"/>
                    <w:rPr>
                      <w:rFonts w:ascii="Arial MT"/>
                      <w:sz w:val="14"/>
                    </w:rPr>
                  </w:pPr>
                  <w:r>
                    <w:rPr>
                      <w:rFonts w:ascii="Arial MT"/>
                      <w:color w:val="000080"/>
                      <w:sz w:val="14"/>
                    </w:rPr>
                    <w:t>8.62</w:t>
                  </w:r>
                </w:p>
                <w:p w14:paraId="4ECE75C3" w14:textId="77777777" w:rsidR="00CB66C5" w:rsidRDefault="00CB66C5">
                  <w:pPr>
                    <w:spacing w:line="159" w:lineRule="exact"/>
                    <w:ind w:left="62"/>
                    <w:rPr>
                      <w:rFonts w:ascii="Arial MT"/>
                      <w:sz w:val="14"/>
                    </w:rPr>
                  </w:pPr>
                  <w:r>
                    <w:rPr>
                      <w:rFonts w:ascii="Arial MT"/>
                      <w:color w:val="000080"/>
                      <w:sz w:val="14"/>
                    </w:rPr>
                    <w:t>8.60</w:t>
                  </w:r>
                </w:p>
                <w:p w14:paraId="6188A403" w14:textId="77777777" w:rsidR="00CB66C5" w:rsidRDefault="00CB66C5">
                  <w:pPr>
                    <w:spacing w:before="70" w:line="159" w:lineRule="exact"/>
                    <w:ind w:left="35"/>
                    <w:rPr>
                      <w:rFonts w:ascii="Arial MT"/>
                      <w:sz w:val="14"/>
                    </w:rPr>
                  </w:pPr>
                  <w:r>
                    <w:rPr>
                      <w:rFonts w:ascii="Arial MT"/>
                      <w:color w:val="000080"/>
                      <w:sz w:val="14"/>
                    </w:rPr>
                    <w:t>8.20</w:t>
                  </w:r>
                </w:p>
                <w:p w14:paraId="5208EFB0" w14:textId="77777777" w:rsidR="00CB66C5" w:rsidRDefault="00CB66C5">
                  <w:pPr>
                    <w:spacing w:line="157" w:lineRule="exact"/>
                    <w:ind w:left="312"/>
                    <w:rPr>
                      <w:rFonts w:ascii="Arial MT"/>
                      <w:sz w:val="14"/>
                    </w:rPr>
                  </w:pPr>
                  <w:r>
                    <w:rPr>
                      <w:rFonts w:ascii="Arial MT"/>
                      <w:color w:val="000080"/>
                      <w:sz w:val="14"/>
                    </w:rPr>
                    <w:t>8.18</w:t>
                  </w:r>
                </w:p>
                <w:p w14:paraId="3BE022A8" w14:textId="77777777" w:rsidR="00CB66C5" w:rsidRDefault="00CB66C5">
                  <w:pPr>
                    <w:spacing w:line="157" w:lineRule="exact"/>
                    <w:ind w:left="140"/>
                    <w:rPr>
                      <w:rFonts w:ascii="Arial MT"/>
                      <w:sz w:val="14"/>
                    </w:rPr>
                  </w:pPr>
                  <w:r>
                    <w:rPr>
                      <w:rFonts w:ascii="Arial MT"/>
                      <w:color w:val="000080"/>
                      <w:sz w:val="14"/>
                    </w:rPr>
                    <w:t>8.16</w:t>
                  </w:r>
                </w:p>
                <w:p w14:paraId="209E5A34" w14:textId="77777777" w:rsidR="00CB66C5" w:rsidRDefault="00CB66C5">
                  <w:pPr>
                    <w:spacing w:line="159" w:lineRule="exact"/>
                    <w:ind w:left="68"/>
                    <w:rPr>
                      <w:rFonts w:ascii="Arial MT"/>
                      <w:sz w:val="14"/>
                    </w:rPr>
                  </w:pPr>
                  <w:r>
                    <w:rPr>
                      <w:rFonts w:ascii="Arial MT"/>
                      <w:color w:val="000080"/>
                      <w:sz w:val="14"/>
                    </w:rPr>
                    <w:t>8.01</w:t>
                  </w:r>
                </w:p>
                <w:p w14:paraId="75F74831" w14:textId="77777777" w:rsidR="00CB66C5" w:rsidRDefault="00CB66C5">
                  <w:pPr>
                    <w:spacing w:before="95"/>
                    <w:ind w:left="306"/>
                    <w:rPr>
                      <w:rFonts w:ascii="Arial MT"/>
                      <w:sz w:val="14"/>
                    </w:rPr>
                  </w:pPr>
                  <w:r>
                    <w:rPr>
                      <w:rFonts w:ascii="Arial MT"/>
                      <w:color w:val="000080"/>
                      <w:sz w:val="14"/>
                    </w:rPr>
                    <w:t>7.60</w:t>
                  </w:r>
                </w:p>
              </w:txbxContent>
            </v:textbox>
            <w10:wrap anchorx="page"/>
          </v:shape>
        </w:pict>
      </w:r>
      <w:r>
        <w:rPr>
          <w:noProof/>
          <w:color w:val="000000" w:themeColor="text1"/>
        </w:rPr>
        <w:pict w14:anchorId="2366D6BA">
          <v:shape id="_x0000_s8104" type="#_x0000_t202" style="position:absolute;left:0;text-align:left;margin-left:303.45pt;margin-top:-103.75pt;width:9.75pt;height:15.75pt;z-index:251233280;mso-position-horizontal-relative:page" filled="f" stroked="f">
            <v:textbox style="layout-flow:vertical;mso-layout-flow-alt:bottom-to-top" inset="0,0,0,0">
              <w:txbxContent>
                <w:p w14:paraId="5B3875E8" w14:textId="77777777" w:rsidR="00CB66C5" w:rsidRDefault="00CB66C5">
                  <w:pPr>
                    <w:spacing w:before="14"/>
                    <w:ind w:left="20"/>
                    <w:rPr>
                      <w:rFonts w:ascii="Arial MT"/>
                      <w:sz w:val="14"/>
                    </w:rPr>
                  </w:pPr>
                  <w:r>
                    <w:rPr>
                      <w:rFonts w:ascii="Arial MT"/>
                      <w:color w:val="000080"/>
                      <w:sz w:val="14"/>
                    </w:rPr>
                    <w:t>7.65</w:t>
                  </w:r>
                </w:p>
              </w:txbxContent>
            </v:textbox>
            <w10:wrap anchorx="page"/>
          </v:shape>
        </w:pict>
      </w:r>
      <w:r>
        <w:rPr>
          <w:noProof/>
          <w:color w:val="000000" w:themeColor="text1"/>
        </w:rPr>
        <w:pict w14:anchorId="3B486D72">
          <v:shape id="_x0000_s8103" type="#_x0000_t202" style="position:absolute;left:0;text-align:left;margin-left:453.5pt;margin-top:-89.85pt;width:9.75pt;height:15.75pt;z-index:251241472;mso-position-horizontal-relative:page" filled="f" stroked="f">
            <v:textbox style="layout-flow:vertical;mso-layout-flow-alt:bottom-to-top" inset="0,0,0,0">
              <w:txbxContent>
                <w:p w14:paraId="2A2424C8" w14:textId="77777777" w:rsidR="00CB66C5" w:rsidRDefault="00CB66C5">
                  <w:pPr>
                    <w:spacing w:before="14"/>
                    <w:ind w:left="20"/>
                    <w:rPr>
                      <w:rFonts w:ascii="Arial MT"/>
                      <w:sz w:val="14"/>
                    </w:rPr>
                  </w:pPr>
                  <w:r>
                    <w:rPr>
                      <w:rFonts w:ascii="Arial MT"/>
                      <w:color w:val="000080"/>
                      <w:sz w:val="14"/>
                    </w:rPr>
                    <w:t>4.37</w:t>
                  </w:r>
                </w:p>
              </w:txbxContent>
            </v:textbox>
            <w10:wrap anchorx="page"/>
          </v:shape>
        </w:pict>
      </w:r>
      <w:r>
        <w:rPr>
          <w:noProof/>
          <w:color w:val="000000" w:themeColor="text1"/>
        </w:rPr>
        <w:pict w14:anchorId="649B7A04">
          <v:shape id="_x0000_s8102" type="#_x0000_t202" style="position:absolute;left:0;text-align:left;margin-left:491.9pt;margin-top:-42.85pt;width:49.5pt;height:19.05pt;z-index:251246592;mso-position-horizontal-relative:page" filled="f" stroked="f">
            <v:textbox style="layout-flow:vertical;mso-layout-flow-alt:bottom-to-top" inset="0,0,0,0">
              <w:txbxContent>
                <w:p w14:paraId="74DFD28A" w14:textId="77777777" w:rsidR="00CB66C5" w:rsidRDefault="00CB66C5">
                  <w:pPr>
                    <w:spacing w:before="14"/>
                    <w:ind w:left="86"/>
                    <w:rPr>
                      <w:rFonts w:ascii="Arial MT"/>
                      <w:sz w:val="14"/>
                    </w:rPr>
                  </w:pPr>
                  <w:r>
                    <w:rPr>
                      <w:rFonts w:ascii="Arial MT"/>
                      <w:color w:val="000080"/>
                      <w:sz w:val="14"/>
                    </w:rPr>
                    <w:t>3.52</w:t>
                  </w:r>
                </w:p>
                <w:p w14:paraId="499CF4AA" w14:textId="77777777" w:rsidR="00CB66C5" w:rsidRDefault="00CB66C5">
                  <w:pPr>
                    <w:spacing w:before="7" w:line="159" w:lineRule="exact"/>
                    <w:ind w:left="86"/>
                    <w:rPr>
                      <w:rFonts w:ascii="Arial MT"/>
                      <w:sz w:val="14"/>
                    </w:rPr>
                  </w:pPr>
                  <w:r>
                    <w:rPr>
                      <w:rFonts w:ascii="Arial MT"/>
                      <w:color w:val="000080"/>
                      <w:sz w:val="14"/>
                    </w:rPr>
                    <w:t>3.35</w:t>
                  </w:r>
                </w:p>
                <w:p w14:paraId="2562F367" w14:textId="77777777" w:rsidR="00CB66C5" w:rsidRDefault="00CB66C5">
                  <w:pPr>
                    <w:spacing w:line="157" w:lineRule="exact"/>
                    <w:ind w:left="86"/>
                    <w:rPr>
                      <w:rFonts w:ascii="Arial MT"/>
                      <w:sz w:val="14"/>
                    </w:rPr>
                  </w:pPr>
                  <w:r>
                    <w:rPr>
                      <w:rFonts w:ascii="Arial MT"/>
                      <w:color w:val="000080"/>
                      <w:sz w:val="14"/>
                    </w:rPr>
                    <w:t>3.19</w:t>
                  </w:r>
                </w:p>
                <w:p w14:paraId="6020817F" w14:textId="77777777" w:rsidR="00CB66C5" w:rsidRDefault="00CB66C5">
                  <w:pPr>
                    <w:spacing w:line="157" w:lineRule="exact"/>
                    <w:ind w:left="23"/>
                    <w:rPr>
                      <w:rFonts w:ascii="Arial MT"/>
                      <w:sz w:val="14"/>
                    </w:rPr>
                  </w:pPr>
                  <w:r>
                    <w:rPr>
                      <w:rFonts w:ascii="Arial MT"/>
                      <w:color w:val="000080"/>
                      <w:sz w:val="14"/>
                    </w:rPr>
                    <w:t>3.05</w:t>
                  </w:r>
                </w:p>
                <w:p w14:paraId="5A14BF20" w14:textId="77777777" w:rsidR="00CB66C5" w:rsidRDefault="00CB66C5">
                  <w:pPr>
                    <w:spacing w:line="156" w:lineRule="exact"/>
                    <w:ind w:left="20"/>
                    <w:rPr>
                      <w:rFonts w:ascii="Arial MT"/>
                      <w:sz w:val="14"/>
                    </w:rPr>
                  </w:pPr>
                  <w:r>
                    <w:rPr>
                      <w:rFonts w:ascii="Arial MT"/>
                      <w:color w:val="000080"/>
                      <w:sz w:val="14"/>
                    </w:rPr>
                    <w:t>2.88</w:t>
                  </w:r>
                </w:p>
                <w:p w14:paraId="68F50E3B" w14:textId="77777777" w:rsidR="00CB66C5" w:rsidRDefault="00CB66C5">
                  <w:pPr>
                    <w:spacing w:line="159" w:lineRule="exact"/>
                    <w:ind w:left="80"/>
                    <w:rPr>
                      <w:rFonts w:ascii="Arial MT"/>
                      <w:sz w:val="14"/>
                    </w:rPr>
                  </w:pPr>
                  <w:r>
                    <w:rPr>
                      <w:rFonts w:ascii="Arial MT"/>
                      <w:color w:val="000080"/>
                      <w:sz w:val="14"/>
                    </w:rPr>
                    <w:t>2.81</w:t>
                  </w:r>
                </w:p>
              </w:txbxContent>
            </v:textbox>
            <w10:wrap anchorx="page"/>
          </v:shape>
        </w:pict>
      </w:r>
      <w:r>
        <w:rPr>
          <w:noProof/>
          <w:color w:val="000000" w:themeColor="text1"/>
        </w:rPr>
        <w:pict w14:anchorId="3BA4CFDC">
          <v:shape id="_x0000_s8101" type="#_x0000_t202" style="position:absolute;left:0;text-align:left;margin-left:540.35pt;margin-top:-68.75pt;width:9.75pt;height:15.75pt;z-index:251251712;mso-position-horizontal-relative:page" filled="f" stroked="f">
            <v:textbox style="layout-flow:vertical;mso-layout-flow-alt:bottom-to-top" inset="0,0,0,0">
              <w:txbxContent>
                <w:p w14:paraId="746EE6E3" w14:textId="77777777" w:rsidR="00CB66C5" w:rsidRDefault="00CB66C5">
                  <w:pPr>
                    <w:spacing w:before="14"/>
                    <w:ind w:left="20"/>
                    <w:rPr>
                      <w:rFonts w:ascii="Arial MT"/>
                      <w:sz w:val="14"/>
                    </w:rPr>
                  </w:pPr>
                  <w:r>
                    <w:rPr>
                      <w:rFonts w:ascii="Arial MT"/>
                      <w:color w:val="000080"/>
                      <w:sz w:val="14"/>
                    </w:rPr>
                    <w:t>2.46</w:t>
                  </w:r>
                </w:p>
              </w:txbxContent>
            </v:textbox>
            <w10:wrap anchorx="page"/>
          </v:shape>
        </w:pict>
      </w:r>
      <w:r w:rsidR="00B21731" w:rsidRPr="00984D1E">
        <w:rPr>
          <w:rFonts w:ascii="Arial MT"/>
          <w:noProof/>
          <w:color w:val="000000" w:themeColor="text1"/>
          <w:sz w:val="10"/>
        </w:rPr>
        <w:t>12.0</w:t>
      </w:r>
      <w:r w:rsidR="00B21731" w:rsidRPr="00984D1E">
        <w:rPr>
          <w:rFonts w:ascii="Arial MT"/>
          <w:noProof/>
          <w:color w:val="000000" w:themeColor="text1"/>
          <w:sz w:val="10"/>
        </w:rPr>
        <w:tab/>
        <w:t>11.5</w:t>
      </w:r>
      <w:r w:rsidR="00B21731" w:rsidRPr="00984D1E">
        <w:rPr>
          <w:rFonts w:ascii="Arial MT"/>
          <w:noProof/>
          <w:color w:val="000000" w:themeColor="text1"/>
          <w:sz w:val="10"/>
        </w:rPr>
        <w:tab/>
        <w:t>11.0</w:t>
      </w:r>
      <w:r w:rsidR="00B21731" w:rsidRPr="00984D1E">
        <w:rPr>
          <w:rFonts w:ascii="Arial MT"/>
          <w:noProof/>
          <w:color w:val="000000" w:themeColor="text1"/>
          <w:sz w:val="10"/>
        </w:rPr>
        <w:tab/>
        <w:t>10.5</w:t>
      </w:r>
      <w:r w:rsidR="00B21731" w:rsidRPr="00984D1E">
        <w:rPr>
          <w:rFonts w:ascii="Arial MT"/>
          <w:noProof/>
          <w:color w:val="000000" w:themeColor="text1"/>
          <w:sz w:val="10"/>
        </w:rPr>
        <w:tab/>
        <w:t>10.0</w:t>
      </w:r>
      <w:r w:rsidR="00B21731" w:rsidRPr="00984D1E">
        <w:rPr>
          <w:rFonts w:ascii="Arial MT"/>
          <w:noProof/>
          <w:color w:val="000000" w:themeColor="text1"/>
          <w:sz w:val="10"/>
        </w:rPr>
        <w:tab/>
        <w:t>9.5</w:t>
      </w:r>
      <w:r w:rsidR="00B21731" w:rsidRPr="00984D1E">
        <w:rPr>
          <w:rFonts w:ascii="Arial MT"/>
          <w:noProof/>
          <w:color w:val="000000" w:themeColor="text1"/>
          <w:sz w:val="10"/>
        </w:rPr>
        <w:tab/>
        <w:t>9.0</w:t>
      </w:r>
      <w:r w:rsidR="00B21731" w:rsidRPr="00984D1E">
        <w:rPr>
          <w:rFonts w:ascii="Arial MT"/>
          <w:noProof/>
          <w:color w:val="000000" w:themeColor="text1"/>
          <w:sz w:val="10"/>
        </w:rPr>
        <w:tab/>
        <w:t>8.5</w:t>
      </w:r>
      <w:r w:rsidR="00B21731" w:rsidRPr="00984D1E">
        <w:rPr>
          <w:rFonts w:ascii="Arial MT"/>
          <w:noProof/>
          <w:color w:val="000000" w:themeColor="text1"/>
          <w:sz w:val="10"/>
        </w:rPr>
        <w:tab/>
        <w:t>8.0</w:t>
      </w:r>
      <w:r w:rsidR="00B21731" w:rsidRPr="00984D1E">
        <w:rPr>
          <w:rFonts w:ascii="Arial MT"/>
          <w:noProof/>
          <w:color w:val="000000" w:themeColor="text1"/>
          <w:sz w:val="10"/>
        </w:rPr>
        <w:tab/>
        <w:t>7.5</w:t>
      </w:r>
      <w:r w:rsidR="00B21731" w:rsidRPr="00984D1E">
        <w:rPr>
          <w:rFonts w:ascii="Arial MT"/>
          <w:noProof/>
          <w:color w:val="000000" w:themeColor="text1"/>
          <w:sz w:val="10"/>
        </w:rPr>
        <w:tab/>
        <w:t>7.0</w:t>
      </w:r>
      <w:r w:rsidR="00B21731" w:rsidRPr="00984D1E">
        <w:rPr>
          <w:rFonts w:ascii="Arial MT"/>
          <w:noProof/>
          <w:color w:val="000000" w:themeColor="text1"/>
          <w:sz w:val="10"/>
        </w:rPr>
        <w:tab/>
        <w:t>6.5</w:t>
      </w:r>
      <w:r w:rsidR="00B21731" w:rsidRPr="00984D1E">
        <w:rPr>
          <w:rFonts w:ascii="Arial MT"/>
          <w:noProof/>
          <w:color w:val="000000" w:themeColor="text1"/>
          <w:sz w:val="10"/>
        </w:rPr>
        <w:tab/>
        <w:t>6.0</w:t>
      </w:r>
      <w:r w:rsidR="00B21731" w:rsidRPr="00984D1E">
        <w:rPr>
          <w:rFonts w:ascii="Arial MT"/>
          <w:noProof/>
          <w:color w:val="000000" w:themeColor="text1"/>
          <w:sz w:val="10"/>
        </w:rPr>
        <w:tab/>
        <w:t>5.5</w:t>
      </w:r>
      <w:r w:rsidR="00B21731" w:rsidRPr="00984D1E">
        <w:rPr>
          <w:rFonts w:ascii="Arial MT"/>
          <w:noProof/>
          <w:color w:val="000000" w:themeColor="text1"/>
          <w:sz w:val="10"/>
        </w:rPr>
        <w:tab/>
        <w:t>5.0</w:t>
      </w:r>
      <w:r w:rsidR="00B21731" w:rsidRPr="00984D1E">
        <w:rPr>
          <w:rFonts w:ascii="Arial MT"/>
          <w:noProof/>
          <w:color w:val="000000" w:themeColor="text1"/>
          <w:sz w:val="10"/>
        </w:rPr>
        <w:tab/>
        <w:t>4.5</w:t>
      </w:r>
      <w:r w:rsidR="00B21731" w:rsidRPr="00984D1E">
        <w:rPr>
          <w:rFonts w:ascii="Arial MT"/>
          <w:noProof/>
          <w:color w:val="000000" w:themeColor="text1"/>
          <w:sz w:val="10"/>
        </w:rPr>
        <w:tab/>
        <w:t>4.0</w:t>
      </w:r>
      <w:r w:rsidR="00B21731" w:rsidRPr="00984D1E">
        <w:rPr>
          <w:rFonts w:ascii="Arial MT"/>
          <w:noProof/>
          <w:color w:val="000000" w:themeColor="text1"/>
          <w:sz w:val="10"/>
        </w:rPr>
        <w:tab/>
        <w:t>3.5</w:t>
      </w:r>
      <w:r w:rsidR="00B21731" w:rsidRPr="00984D1E">
        <w:rPr>
          <w:rFonts w:ascii="Arial MT"/>
          <w:noProof/>
          <w:color w:val="000000" w:themeColor="text1"/>
          <w:sz w:val="10"/>
        </w:rPr>
        <w:tab/>
        <w:t>3.0</w:t>
      </w:r>
      <w:r w:rsidR="00B21731" w:rsidRPr="00984D1E">
        <w:rPr>
          <w:rFonts w:ascii="Arial MT"/>
          <w:noProof/>
          <w:color w:val="000000" w:themeColor="text1"/>
          <w:sz w:val="10"/>
        </w:rPr>
        <w:tab/>
        <w:t>2.5</w:t>
      </w:r>
      <w:r w:rsidR="00B21731" w:rsidRPr="00984D1E">
        <w:rPr>
          <w:rFonts w:ascii="Arial MT"/>
          <w:noProof/>
          <w:color w:val="000000" w:themeColor="text1"/>
          <w:sz w:val="10"/>
        </w:rPr>
        <w:tab/>
        <w:t>2.0</w:t>
      </w:r>
    </w:p>
    <w:p w14:paraId="69A99929" w14:textId="5A301FFC" w:rsidR="00C254C2" w:rsidRPr="00984D1E" w:rsidRDefault="00CB66C5">
      <w:pPr>
        <w:spacing w:before="2"/>
        <w:ind w:left="2015" w:right="1798"/>
        <w:jc w:val="center"/>
        <w:rPr>
          <w:rFonts w:ascii="Arial MT"/>
          <w:noProof/>
          <w:color w:val="000000" w:themeColor="text1"/>
          <w:sz w:val="10"/>
        </w:rPr>
      </w:pPr>
      <w:r>
        <w:rPr>
          <w:noProof/>
          <w:color w:val="000000" w:themeColor="text1"/>
        </w:rPr>
        <w:pict w14:anchorId="3CC6EDAF">
          <v:shape id="_x0000_s8100" type="#_x0000_t202" style="position:absolute;left:0;text-align:left;margin-left:202.55pt;margin-top:9.9pt;width:70.35pt;height:94.1pt;z-index:-250741760;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03"/>
                    <w:gridCol w:w="430"/>
                    <w:gridCol w:w="435"/>
                    <w:gridCol w:w="340"/>
                  </w:tblGrid>
                  <w:tr w:rsidR="00CB66C5" w14:paraId="643A7510" w14:textId="77777777">
                    <w:trPr>
                      <w:trHeight w:val="139"/>
                    </w:trPr>
                    <w:tc>
                      <w:tcPr>
                        <w:tcW w:w="203" w:type="dxa"/>
                      </w:tcPr>
                      <w:p w14:paraId="5788E056" w14:textId="77777777" w:rsidR="00CB66C5" w:rsidRDefault="00CB66C5">
                        <w:pPr>
                          <w:pStyle w:val="TableParagraph"/>
                          <w:spacing w:before="12" w:line="107" w:lineRule="exact"/>
                          <w:ind w:left="57" w:right="-15"/>
                          <w:rPr>
                            <w:rFonts w:ascii="Arial MT"/>
                            <w:sz w:val="10"/>
                          </w:rPr>
                        </w:pPr>
                        <w:r>
                          <w:rPr>
                            <w:rFonts w:ascii="Arial MT"/>
                            <w:spacing w:val="-2"/>
                            <w:sz w:val="10"/>
                          </w:rPr>
                          <w:t>No.</w:t>
                        </w:r>
                      </w:p>
                    </w:tc>
                    <w:tc>
                      <w:tcPr>
                        <w:tcW w:w="430" w:type="dxa"/>
                      </w:tcPr>
                      <w:p w14:paraId="39132ED7" w14:textId="77777777" w:rsidR="00CB66C5" w:rsidRDefault="00CB66C5">
                        <w:pPr>
                          <w:pStyle w:val="TableParagraph"/>
                          <w:spacing w:before="12" w:line="107" w:lineRule="exact"/>
                          <w:ind w:left="89" w:right="20"/>
                          <w:rPr>
                            <w:rFonts w:ascii="Arial MT"/>
                            <w:sz w:val="10"/>
                          </w:rPr>
                        </w:pPr>
                        <w:r>
                          <w:rPr>
                            <w:rFonts w:ascii="Arial MT"/>
                            <w:sz w:val="10"/>
                          </w:rPr>
                          <w:t>(ppm)</w:t>
                        </w:r>
                      </w:p>
                    </w:tc>
                    <w:tc>
                      <w:tcPr>
                        <w:tcW w:w="435" w:type="dxa"/>
                      </w:tcPr>
                      <w:p w14:paraId="2FF8C1A7" w14:textId="77777777" w:rsidR="00CB66C5" w:rsidRDefault="00CB66C5">
                        <w:pPr>
                          <w:pStyle w:val="TableParagraph"/>
                          <w:spacing w:before="12" w:line="107" w:lineRule="exact"/>
                          <w:ind w:left="107"/>
                          <w:jc w:val="left"/>
                          <w:rPr>
                            <w:rFonts w:ascii="Arial MT"/>
                            <w:sz w:val="10"/>
                          </w:rPr>
                        </w:pPr>
                        <w:r>
                          <w:rPr>
                            <w:rFonts w:ascii="Arial MT"/>
                            <w:sz w:val="10"/>
                          </w:rPr>
                          <w:t>(Hz)</w:t>
                        </w:r>
                      </w:p>
                    </w:tc>
                    <w:tc>
                      <w:tcPr>
                        <w:tcW w:w="340" w:type="dxa"/>
                      </w:tcPr>
                      <w:p w14:paraId="7529EB72" w14:textId="77777777" w:rsidR="00CB66C5" w:rsidRDefault="00CB66C5">
                        <w:pPr>
                          <w:pStyle w:val="TableParagraph"/>
                          <w:spacing w:before="12" w:line="107" w:lineRule="exact"/>
                          <w:ind w:left="6"/>
                          <w:rPr>
                            <w:rFonts w:ascii="Arial MT"/>
                            <w:sz w:val="10"/>
                          </w:rPr>
                        </w:pPr>
                        <w:r>
                          <w:rPr>
                            <w:rFonts w:ascii="Arial MT"/>
                            <w:sz w:val="10"/>
                          </w:rPr>
                          <w:t>Height</w:t>
                        </w:r>
                      </w:p>
                    </w:tc>
                  </w:tr>
                  <w:tr w:rsidR="00CB66C5" w14:paraId="2F885C3D" w14:textId="77777777">
                    <w:trPr>
                      <w:trHeight w:val="139"/>
                    </w:trPr>
                    <w:tc>
                      <w:tcPr>
                        <w:tcW w:w="203" w:type="dxa"/>
                      </w:tcPr>
                      <w:p w14:paraId="31A9E25F" w14:textId="77777777" w:rsidR="00CB66C5" w:rsidRDefault="00CB66C5">
                        <w:pPr>
                          <w:pStyle w:val="TableParagraph"/>
                          <w:spacing w:before="12" w:line="107" w:lineRule="exact"/>
                          <w:ind w:left="68"/>
                          <w:rPr>
                            <w:rFonts w:ascii="Arial MT"/>
                            <w:sz w:val="10"/>
                          </w:rPr>
                        </w:pPr>
                        <w:r>
                          <w:rPr>
                            <w:rFonts w:ascii="Arial MT"/>
                            <w:w w:val="99"/>
                            <w:sz w:val="10"/>
                          </w:rPr>
                          <w:t>1</w:t>
                        </w:r>
                      </w:p>
                    </w:tc>
                    <w:tc>
                      <w:tcPr>
                        <w:tcW w:w="430" w:type="dxa"/>
                      </w:tcPr>
                      <w:p w14:paraId="5D5E1E24" w14:textId="77777777" w:rsidR="00CB66C5" w:rsidRDefault="00CB66C5">
                        <w:pPr>
                          <w:pStyle w:val="TableParagraph"/>
                          <w:spacing w:before="12" w:line="107" w:lineRule="exact"/>
                          <w:ind w:left="89" w:right="20"/>
                          <w:rPr>
                            <w:rFonts w:ascii="Arial MT"/>
                            <w:sz w:val="10"/>
                          </w:rPr>
                        </w:pPr>
                        <w:r>
                          <w:rPr>
                            <w:rFonts w:ascii="Arial MT"/>
                            <w:sz w:val="10"/>
                          </w:rPr>
                          <w:t>2.46</w:t>
                        </w:r>
                      </w:p>
                    </w:tc>
                    <w:tc>
                      <w:tcPr>
                        <w:tcW w:w="435" w:type="dxa"/>
                      </w:tcPr>
                      <w:p w14:paraId="7EB73DCA" w14:textId="77777777" w:rsidR="00CB66C5" w:rsidRDefault="00CB66C5">
                        <w:pPr>
                          <w:pStyle w:val="TableParagraph"/>
                          <w:spacing w:before="12" w:line="107" w:lineRule="exact"/>
                          <w:ind w:left="77"/>
                          <w:jc w:val="left"/>
                          <w:rPr>
                            <w:rFonts w:ascii="Arial MT"/>
                            <w:sz w:val="10"/>
                          </w:rPr>
                        </w:pPr>
                        <w:r>
                          <w:rPr>
                            <w:rFonts w:ascii="Arial MT"/>
                            <w:sz w:val="10"/>
                          </w:rPr>
                          <w:t>984.1</w:t>
                        </w:r>
                      </w:p>
                    </w:tc>
                    <w:tc>
                      <w:tcPr>
                        <w:tcW w:w="340" w:type="dxa"/>
                      </w:tcPr>
                      <w:p w14:paraId="56CA721B" w14:textId="77777777" w:rsidR="00CB66C5" w:rsidRDefault="00CB66C5">
                        <w:pPr>
                          <w:pStyle w:val="TableParagraph"/>
                          <w:spacing w:before="12" w:line="107" w:lineRule="exact"/>
                          <w:ind w:left="6"/>
                          <w:rPr>
                            <w:rFonts w:ascii="Arial MT"/>
                            <w:sz w:val="10"/>
                          </w:rPr>
                        </w:pPr>
                        <w:r>
                          <w:rPr>
                            <w:rFonts w:ascii="Arial MT"/>
                            <w:sz w:val="10"/>
                          </w:rPr>
                          <w:t>0.2490</w:t>
                        </w:r>
                      </w:p>
                    </w:tc>
                  </w:tr>
                  <w:tr w:rsidR="00CB66C5" w14:paraId="44FB81F7" w14:textId="77777777">
                    <w:trPr>
                      <w:trHeight w:val="139"/>
                    </w:trPr>
                    <w:tc>
                      <w:tcPr>
                        <w:tcW w:w="203" w:type="dxa"/>
                      </w:tcPr>
                      <w:p w14:paraId="1D474F41" w14:textId="77777777" w:rsidR="00CB66C5" w:rsidRDefault="00CB66C5">
                        <w:pPr>
                          <w:pStyle w:val="TableParagraph"/>
                          <w:spacing w:before="12" w:line="107" w:lineRule="exact"/>
                          <w:ind w:left="68"/>
                          <w:rPr>
                            <w:rFonts w:ascii="Arial MT"/>
                            <w:sz w:val="10"/>
                          </w:rPr>
                        </w:pPr>
                        <w:r>
                          <w:rPr>
                            <w:rFonts w:ascii="Arial MT"/>
                            <w:w w:val="99"/>
                            <w:sz w:val="10"/>
                          </w:rPr>
                          <w:t>2</w:t>
                        </w:r>
                      </w:p>
                    </w:tc>
                    <w:tc>
                      <w:tcPr>
                        <w:tcW w:w="430" w:type="dxa"/>
                      </w:tcPr>
                      <w:p w14:paraId="53B821D7" w14:textId="77777777" w:rsidR="00CB66C5" w:rsidRDefault="00CB66C5">
                        <w:pPr>
                          <w:pStyle w:val="TableParagraph"/>
                          <w:spacing w:before="12" w:line="107" w:lineRule="exact"/>
                          <w:ind w:left="89" w:right="20"/>
                          <w:rPr>
                            <w:rFonts w:ascii="Arial MT"/>
                            <w:sz w:val="10"/>
                          </w:rPr>
                        </w:pPr>
                        <w:r>
                          <w:rPr>
                            <w:rFonts w:ascii="Arial MT"/>
                            <w:sz w:val="10"/>
                          </w:rPr>
                          <w:t>2.77</w:t>
                        </w:r>
                      </w:p>
                    </w:tc>
                    <w:tc>
                      <w:tcPr>
                        <w:tcW w:w="435" w:type="dxa"/>
                      </w:tcPr>
                      <w:p w14:paraId="59F71BE8" w14:textId="77777777" w:rsidR="00CB66C5" w:rsidRDefault="00CB66C5">
                        <w:pPr>
                          <w:pStyle w:val="TableParagraph"/>
                          <w:spacing w:before="12" w:line="107" w:lineRule="exact"/>
                          <w:ind w:left="50"/>
                          <w:jc w:val="left"/>
                          <w:rPr>
                            <w:rFonts w:ascii="Arial MT"/>
                            <w:sz w:val="10"/>
                          </w:rPr>
                        </w:pPr>
                        <w:r>
                          <w:rPr>
                            <w:rFonts w:ascii="Arial MT"/>
                            <w:sz w:val="10"/>
                          </w:rPr>
                          <w:t>1109.1</w:t>
                        </w:r>
                      </w:p>
                    </w:tc>
                    <w:tc>
                      <w:tcPr>
                        <w:tcW w:w="340" w:type="dxa"/>
                      </w:tcPr>
                      <w:p w14:paraId="77F67536" w14:textId="77777777" w:rsidR="00CB66C5" w:rsidRDefault="00CB66C5">
                        <w:pPr>
                          <w:pStyle w:val="TableParagraph"/>
                          <w:spacing w:before="12" w:line="107" w:lineRule="exact"/>
                          <w:ind w:left="6"/>
                          <w:rPr>
                            <w:rFonts w:ascii="Arial MT"/>
                            <w:sz w:val="10"/>
                          </w:rPr>
                        </w:pPr>
                        <w:r>
                          <w:rPr>
                            <w:rFonts w:ascii="Arial MT"/>
                            <w:sz w:val="10"/>
                          </w:rPr>
                          <w:t>0.0535</w:t>
                        </w:r>
                      </w:p>
                    </w:tc>
                  </w:tr>
                  <w:tr w:rsidR="00CB66C5" w14:paraId="573A536B" w14:textId="77777777">
                    <w:trPr>
                      <w:trHeight w:val="139"/>
                    </w:trPr>
                    <w:tc>
                      <w:tcPr>
                        <w:tcW w:w="203" w:type="dxa"/>
                      </w:tcPr>
                      <w:p w14:paraId="7FB5C98D" w14:textId="77777777" w:rsidR="00CB66C5" w:rsidRDefault="00CB66C5">
                        <w:pPr>
                          <w:pStyle w:val="TableParagraph"/>
                          <w:spacing w:before="12" w:line="107" w:lineRule="exact"/>
                          <w:ind w:left="68"/>
                          <w:rPr>
                            <w:rFonts w:ascii="Arial MT"/>
                            <w:sz w:val="10"/>
                          </w:rPr>
                        </w:pPr>
                        <w:r>
                          <w:rPr>
                            <w:rFonts w:ascii="Arial MT"/>
                            <w:w w:val="99"/>
                            <w:sz w:val="10"/>
                          </w:rPr>
                          <w:t>3</w:t>
                        </w:r>
                      </w:p>
                    </w:tc>
                    <w:tc>
                      <w:tcPr>
                        <w:tcW w:w="430" w:type="dxa"/>
                      </w:tcPr>
                      <w:p w14:paraId="7C022AD8" w14:textId="77777777" w:rsidR="00CB66C5" w:rsidRDefault="00CB66C5">
                        <w:pPr>
                          <w:pStyle w:val="TableParagraph"/>
                          <w:spacing w:before="12" w:line="107" w:lineRule="exact"/>
                          <w:ind w:left="89" w:right="20"/>
                          <w:rPr>
                            <w:rFonts w:ascii="Arial MT"/>
                            <w:sz w:val="10"/>
                          </w:rPr>
                        </w:pPr>
                        <w:r>
                          <w:rPr>
                            <w:rFonts w:ascii="Arial MT"/>
                            <w:sz w:val="10"/>
                          </w:rPr>
                          <w:t>2.81</w:t>
                        </w:r>
                      </w:p>
                    </w:tc>
                    <w:tc>
                      <w:tcPr>
                        <w:tcW w:w="435" w:type="dxa"/>
                      </w:tcPr>
                      <w:p w14:paraId="7A328DC9" w14:textId="77777777" w:rsidR="00CB66C5" w:rsidRDefault="00CB66C5">
                        <w:pPr>
                          <w:pStyle w:val="TableParagraph"/>
                          <w:spacing w:before="12" w:line="107" w:lineRule="exact"/>
                          <w:ind w:left="50"/>
                          <w:jc w:val="left"/>
                          <w:rPr>
                            <w:rFonts w:ascii="Arial MT"/>
                            <w:sz w:val="10"/>
                          </w:rPr>
                        </w:pPr>
                        <w:r>
                          <w:rPr>
                            <w:rFonts w:ascii="Arial MT"/>
                            <w:sz w:val="10"/>
                          </w:rPr>
                          <w:t>1122.9</w:t>
                        </w:r>
                      </w:p>
                    </w:tc>
                    <w:tc>
                      <w:tcPr>
                        <w:tcW w:w="340" w:type="dxa"/>
                      </w:tcPr>
                      <w:p w14:paraId="007658D3" w14:textId="77777777" w:rsidR="00CB66C5" w:rsidRDefault="00CB66C5">
                        <w:pPr>
                          <w:pStyle w:val="TableParagraph"/>
                          <w:spacing w:before="12" w:line="107" w:lineRule="exact"/>
                          <w:ind w:left="6"/>
                          <w:rPr>
                            <w:rFonts w:ascii="Arial MT"/>
                            <w:sz w:val="10"/>
                          </w:rPr>
                        </w:pPr>
                        <w:r>
                          <w:rPr>
                            <w:rFonts w:ascii="Arial MT"/>
                            <w:sz w:val="10"/>
                          </w:rPr>
                          <w:t>0.0820</w:t>
                        </w:r>
                      </w:p>
                    </w:tc>
                  </w:tr>
                  <w:tr w:rsidR="00CB66C5" w14:paraId="16E1FCC3" w14:textId="77777777">
                    <w:trPr>
                      <w:trHeight w:val="139"/>
                    </w:trPr>
                    <w:tc>
                      <w:tcPr>
                        <w:tcW w:w="203" w:type="dxa"/>
                      </w:tcPr>
                      <w:p w14:paraId="739F159F" w14:textId="77777777" w:rsidR="00CB66C5" w:rsidRDefault="00CB66C5">
                        <w:pPr>
                          <w:pStyle w:val="TableParagraph"/>
                          <w:spacing w:before="12" w:line="107" w:lineRule="exact"/>
                          <w:ind w:left="68"/>
                          <w:rPr>
                            <w:rFonts w:ascii="Arial MT"/>
                            <w:sz w:val="10"/>
                          </w:rPr>
                        </w:pPr>
                        <w:r>
                          <w:rPr>
                            <w:rFonts w:ascii="Arial MT"/>
                            <w:w w:val="99"/>
                            <w:sz w:val="10"/>
                          </w:rPr>
                          <w:t>4</w:t>
                        </w:r>
                      </w:p>
                    </w:tc>
                    <w:tc>
                      <w:tcPr>
                        <w:tcW w:w="430" w:type="dxa"/>
                      </w:tcPr>
                      <w:p w14:paraId="390D73B1" w14:textId="77777777" w:rsidR="00CB66C5" w:rsidRDefault="00CB66C5">
                        <w:pPr>
                          <w:pStyle w:val="TableParagraph"/>
                          <w:spacing w:before="12" w:line="107" w:lineRule="exact"/>
                          <w:ind w:left="89" w:right="20"/>
                          <w:rPr>
                            <w:rFonts w:ascii="Arial MT"/>
                            <w:sz w:val="10"/>
                          </w:rPr>
                        </w:pPr>
                        <w:r>
                          <w:rPr>
                            <w:rFonts w:ascii="Arial MT"/>
                            <w:sz w:val="10"/>
                          </w:rPr>
                          <w:t>2.88</w:t>
                        </w:r>
                      </w:p>
                    </w:tc>
                    <w:tc>
                      <w:tcPr>
                        <w:tcW w:w="435" w:type="dxa"/>
                      </w:tcPr>
                      <w:p w14:paraId="541C1BC0" w14:textId="77777777" w:rsidR="00CB66C5" w:rsidRDefault="00CB66C5">
                        <w:pPr>
                          <w:pStyle w:val="TableParagraph"/>
                          <w:spacing w:before="12" w:line="107" w:lineRule="exact"/>
                          <w:ind w:left="50"/>
                          <w:jc w:val="left"/>
                          <w:rPr>
                            <w:rFonts w:ascii="Arial MT"/>
                            <w:sz w:val="10"/>
                          </w:rPr>
                        </w:pPr>
                        <w:r>
                          <w:rPr>
                            <w:rFonts w:ascii="Arial MT"/>
                            <w:sz w:val="10"/>
                          </w:rPr>
                          <w:t>1151.3</w:t>
                        </w:r>
                      </w:p>
                    </w:tc>
                    <w:tc>
                      <w:tcPr>
                        <w:tcW w:w="340" w:type="dxa"/>
                      </w:tcPr>
                      <w:p w14:paraId="55617568" w14:textId="77777777" w:rsidR="00CB66C5" w:rsidRDefault="00CB66C5">
                        <w:pPr>
                          <w:pStyle w:val="TableParagraph"/>
                          <w:spacing w:before="12" w:line="107" w:lineRule="exact"/>
                          <w:ind w:left="6"/>
                          <w:rPr>
                            <w:rFonts w:ascii="Arial MT"/>
                            <w:sz w:val="10"/>
                          </w:rPr>
                        </w:pPr>
                        <w:r>
                          <w:rPr>
                            <w:rFonts w:ascii="Arial MT"/>
                            <w:sz w:val="10"/>
                          </w:rPr>
                          <w:t>0.0627</w:t>
                        </w:r>
                      </w:p>
                    </w:tc>
                  </w:tr>
                  <w:tr w:rsidR="00CB66C5" w14:paraId="234B3CF1" w14:textId="77777777">
                    <w:trPr>
                      <w:trHeight w:val="139"/>
                    </w:trPr>
                    <w:tc>
                      <w:tcPr>
                        <w:tcW w:w="203" w:type="dxa"/>
                      </w:tcPr>
                      <w:p w14:paraId="76AA807B" w14:textId="77777777" w:rsidR="00CB66C5" w:rsidRDefault="00CB66C5">
                        <w:pPr>
                          <w:pStyle w:val="TableParagraph"/>
                          <w:spacing w:before="12" w:line="107" w:lineRule="exact"/>
                          <w:ind w:left="68"/>
                          <w:rPr>
                            <w:rFonts w:ascii="Arial MT"/>
                            <w:sz w:val="10"/>
                          </w:rPr>
                        </w:pPr>
                        <w:r>
                          <w:rPr>
                            <w:rFonts w:ascii="Arial MT"/>
                            <w:w w:val="99"/>
                            <w:sz w:val="10"/>
                          </w:rPr>
                          <w:t>5</w:t>
                        </w:r>
                      </w:p>
                    </w:tc>
                    <w:tc>
                      <w:tcPr>
                        <w:tcW w:w="430" w:type="dxa"/>
                      </w:tcPr>
                      <w:p w14:paraId="060FDF01" w14:textId="77777777" w:rsidR="00CB66C5" w:rsidRDefault="00CB66C5">
                        <w:pPr>
                          <w:pStyle w:val="TableParagraph"/>
                          <w:spacing w:before="12" w:line="107" w:lineRule="exact"/>
                          <w:ind w:left="89" w:right="20"/>
                          <w:rPr>
                            <w:rFonts w:ascii="Arial MT"/>
                            <w:sz w:val="10"/>
                          </w:rPr>
                        </w:pPr>
                        <w:r>
                          <w:rPr>
                            <w:rFonts w:ascii="Arial MT"/>
                            <w:sz w:val="10"/>
                          </w:rPr>
                          <w:t>3.05</w:t>
                        </w:r>
                      </w:p>
                    </w:tc>
                    <w:tc>
                      <w:tcPr>
                        <w:tcW w:w="435" w:type="dxa"/>
                      </w:tcPr>
                      <w:p w14:paraId="29EAE7A1" w14:textId="77777777" w:rsidR="00CB66C5" w:rsidRDefault="00CB66C5">
                        <w:pPr>
                          <w:pStyle w:val="TableParagraph"/>
                          <w:spacing w:before="12" w:line="107" w:lineRule="exact"/>
                          <w:ind w:left="50"/>
                          <w:jc w:val="left"/>
                          <w:rPr>
                            <w:rFonts w:ascii="Arial MT"/>
                            <w:sz w:val="10"/>
                          </w:rPr>
                        </w:pPr>
                        <w:r>
                          <w:rPr>
                            <w:rFonts w:ascii="Arial MT"/>
                            <w:sz w:val="10"/>
                          </w:rPr>
                          <w:t>1217.7</w:t>
                        </w:r>
                      </w:p>
                    </w:tc>
                    <w:tc>
                      <w:tcPr>
                        <w:tcW w:w="340" w:type="dxa"/>
                      </w:tcPr>
                      <w:p w14:paraId="33C4E328" w14:textId="77777777" w:rsidR="00CB66C5" w:rsidRDefault="00CB66C5">
                        <w:pPr>
                          <w:pStyle w:val="TableParagraph"/>
                          <w:spacing w:before="12" w:line="107" w:lineRule="exact"/>
                          <w:ind w:left="6"/>
                          <w:rPr>
                            <w:rFonts w:ascii="Arial MT"/>
                            <w:sz w:val="10"/>
                          </w:rPr>
                        </w:pPr>
                        <w:r>
                          <w:rPr>
                            <w:rFonts w:ascii="Arial MT"/>
                            <w:sz w:val="10"/>
                          </w:rPr>
                          <w:t>0.0633</w:t>
                        </w:r>
                      </w:p>
                    </w:tc>
                  </w:tr>
                  <w:tr w:rsidR="00CB66C5" w14:paraId="57ABE8F8" w14:textId="77777777">
                    <w:trPr>
                      <w:trHeight w:val="139"/>
                    </w:trPr>
                    <w:tc>
                      <w:tcPr>
                        <w:tcW w:w="203" w:type="dxa"/>
                      </w:tcPr>
                      <w:p w14:paraId="186DA100" w14:textId="77777777" w:rsidR="00CB66C5" w:rsidRDefault="00CB66C5">
                        <w:pPr>
                          <w:pStyle w:val="TableParagraph"/>
                          <w:spacing w:before="12" w:line="107" w:lineRule="exact"/>
                          <w:ind w:left="68"/>
                          <w:rPr>
                            <w:rFonts w:ascii="Arial MT"/>
                            <w:sz w:val="10"/>
                          </w:rPr>
                        </w:pPr>
                        <w:r>
                          <w:rPr>
                            <w:rFonts w:ascii="Arial MT"/>
                            <w:w w:val="99"/>
                            <w:sz w:val="10"/>
                          </w:rPr>
                          <w:t>6</w:t>
                        </w:r>
                      </w:p>
                    </w:tc>
                    <w:tc>
                      <w:tcPr>
                        <w:tcW w:w="430" w:type="dxa"/>
                      </w:tcPr>
                      <w:p w14:paraId="40C6405C" w14:textId="77777777" w:rsidR="00CB66C5" w:rsidRDefault="00CB66C5">
                        <w:pPr>
                          <w:pStyle w:val="TableParagraph"/>
                          <w:spacing w:before="12" w:line="107" w:lineRule="exact"/>
                          <w:ind w:left="89" w:right="20"/>
                          <w:rPr>
                            <w:rFonts w:ascii="Arial MT"/>
                            <w:sz w:val="10"/>
                          </w:rPr>
                        </w:pPr>
                        <w:r>
                          <w:rPr>
                            <w:rFonts w:ascii="Arial MT"/>
                            <w:sz w:val="10"/>
                          </w:rPr>
                          <w:t>3.07</w:t>
                        </w:r>
                      </w:p>
                    </w:tc>
                    <w:tc>
                      <w:tcPr>
                        <w:tcW w:w="435" w:type="dxa"/>
                      </w:tcPr>
                      <w:p w14:paraId="109FEE94" w14:textId="77777777" w:rsidR="00CB66C5" w:rsidRDefault="00CB66C5">
                        <w:pPr>
                          <w:pStyle w:val="TableParagraph"/>
                          <w:spacing w:before="12" w:line="107" w:lineRule="exact"/>
                          <w:ind w:left="50"/>
                          <w:jc w:val="left"/>
                          <w:rPr>
                            <w:rFonts w:ascii="Arial MT"/>
                            <w:sz w:val="10"/>
                          </w:rPr>
                        </w:pPr>
                        <w:r>
                          <w:rPr>
                            <w:rFonts w:ascii="Arial MT"/>
                            <w:sz w:val="10"/>
                          </w:rPr>
                          <w:t>1229.1</w:t>
                        </w:r>
                      </w:p>
                    </w:tc>
                    <w:tc>
                      <w:tcPr>
                        <w:tcW w:w="340" w:type="dxa"/>
                      </w:tcPr>
                      <w:p w14:paraId="62905F7B" w14:textId="77777777" w:rsidR="00CB66C5" w:rsidRDefault="00CB66C5">
                        <w:pPr>
                          <w:pStyle w:val="TableParagraph"/>
                          <w:spacing w:before="12" w:line="107" w:lineRule="exact"/>
                          <w:ind w:left="6"/>
                          <w:rPr>
                            <w:rFonts w:ascii="Arial MT"/>
                            <w:sz w:val="10"/>
                          </w:rPr>
                        </w:pPr>
                        <w:r>
                          <w:rPr>
                            <w:rFonts w:ascii="Arial MT"/>
                            <w:sz w:val="10"/>
                          </w:rPr>
                          <w:t>0.0424</w:t>
                        </w:r>
                      </w:p>
                    </w:tc>
                  </w:tr>
                  <w:tr w:rsidR="00CB66C5" w14:paraId="0D7B5213" w14:textId="77777777">
                    <w:trPr>
                      <w:trHeight w:val="139"/>
                    </w:trPr>
                    <w:tc>
                      <w:tcPr>
                        <w:tcW w:w="203" w:type="dxa"/>
                      </w:tcPr>
                      <w:p w14:paraId="79155286" w14:textId="77777777" w:rsidR="00CB66C5" w:rsidRDefault="00CB66C5">
                        <w:pPr>
                          <w:pStyle w:val="TableParagraph"/>
                          <w:spacing w:before="12" w:line="107" w:lineRule="exact"/>
                          <w:ind w:left="68"/>
                          <w:rPr>
                            <w:rFonts w:ascii="Arial MT"/>
                            <w:sz w:val="10"/>
                          </w:rPr>
                        </w:pPr>
                        <w:r>
                          <w:rPr>
                            <w:rFonts w:ascii="Arial MT"/>
                            <w:w w:val="99"/>
                            <w:sz w:val="10"/>
                          </w:rPr>
                          <w:t>7</w:t>
                        </w:r>
                      </w:p>
                    </w:tc>
                    <w:tc>
                      <w:tcPr>
                        <w:tcW w:w="430" w:type="dxa"/>
                      </w:tcPr>
                      <w:p w14:paraId="420BD61E" w14:textId="77777777" w:rsidR="00CB66C5" w:rsidRDefault="00CB66C5">
                        <w:pPr>
                          <w:pStyle w:val="TableParagraph"/>
                          <w:spacing w:before="12" w:line="107" w:lineRule="exact"/>
                          <w:ind w:left="89" w:right="20"/>
                          <w:rPr>
                            <w:rFonts w:ascii="Arial MT"/>
                            <w:sz w:val="10"/>
                          </w:rPr>
                        </w:pPr>
                        <w:r>
                          <w:rPr>
                            <w:rFonts w:ascii="Arial MT"/>
                            <w:sz w:val="10"/>
                          </w:rPr>
                          <w:t>3.19</w:t>
                        </w:r>
                      </w:p>
                    </w:tc>
                    <w:tc>
                      <w:tcPr>
                        <w:tcW w:w="435" w:type="dxa"/>
                      </w:tcPr>
                      <w:p w14:paraId="5B22050E" w14:textId="77777777" w:rsidR="00CB66C5" w:rsidRDefault="00CB66C5">
                        <w:pPr>
                          <w:pStyle w:val="TableParagraph"/>
                          <w:spacing w:before="12" w:line="107" w:lineRule="exact"/>
                          <w:ind w:left="50"/>
                          <w:jc w:val="left"/>
                          <w:rPr>
                            <w:rFonts w:ascii="Arial MT"/>
                            <w:sz w:val="10"/>
                          </w:rPr>
                        </w:pPr>
                        <w:r>
                          <w:rPr>
                            <w:rFonts w:ascii="Arial MT"/>
                            <w:sz w:val="10"/>
                          </w:rPr>
                          <w:t>1274.0</w:t>
                        </w:r>
                      </w:p>
                    </w:tc>
                    <w:tc>
                      <w:tcPr>
                        <w:tcW w:w="340" w:type="dxa"/>
                      </w:tcPr>
                      <w:p w14:paraId="4328C0DA" w14:textId="77777777" w:rsidR="00CB66C5" w:rsidRDefault="00CB66C5">
                        <w:pPr>
                          <w:pStyle w:val="TableParagraph"/>
                          <w:spacing w:before="12" w:line="107" w:lineRule="exact"/>
                          <w:ind w:left="6"/>
                          <w:rPr>
                            <w:rFonts w:ascii="Arial MT"/>
                            <w:sz w:val="10"/>
                          </w:rPr>
                        </w:pPr>
                        <w:r>
                          <w:rPr>
                            <w:rFonts w:ascii="Arial MT"/>
                            <w:sz w:val="10"/>
                          </w:rPr>
                          <w:t>0.0833</w:t>
                        </w:r>
                      </w:p>
                    </w:tc>
                  </w:tr>
                  <w:tr w:rsidR="00CB66C5" w14:paraId="49CCF422" w14:textId="77777777">
                    <w:trPr>
                      <w:trHeight w:val="139"/>
                    </w:trPr>
                    <w:tc>
                      <w:tcPr>
                        <w:tcW w:w="203" w:type="dxa"/>
                      </w:tcPr>
                      <w:p w14:paraId="4F086570" w14:textId="77777777" w:rsidR="00CB66C5" w:rsidRDefault="00CB66C5">
                        <w:pPr>
                          <w:pStyle w:val="TableParagraph"/>
                          <w:spacing w:before="12" w:line="107" w:lineRule="exact"/>
                          <w:ind w:left="68"/>
                          <w:rPr>
                            <w:rFonts w:ascii="Arial MT"/>
                            <w:sz w:val="10"/>
                          </w:rPr>
                        </w:pPr>
                        <w:r>
                          <w:rPr>
                            <w:rFonts w:ascii="Arial MT"/>
                            <w:w w:val="99"/>
                            <w:sz w:val="10"/>
                          </w:rPr>
                          <w:t>8</w:t>
                        </w:r>
                      </w:p>
                    </w:tc>
                    <w:tc>
                      <w:tcPr>
                        <w:tcW w:w="430" w:type="dxa"/>
                      </w:tcPr>
                      <w:p w14:paraId="10285EEB" w14:textId="77777777" w:rsidR="00CB66C5" w:rsidRDefault="00CB66C5">
                        <w:pPr>
                          <w:pStyle w:val="TableParagraph"/>
                          <w:spacing w:before="12" w:line="107" w:lineRule="exact"/>
                          <w:ind w:left="89" w:right="20"/>
                          <w:rPr>
                            <w:rFonts w:ascii="Arial MT"/>
                            <w:sz w:val="10"/>
                          </w:rPr>
                        </w:pPr>
                        <w:r>
                          <w:rPr>
                            <w:rFonts w:ascii="Arial MT"/>
                            <w:sz w:val="10"/>
                          </w:rPr>
                          <w:t>3.35</w:t>
                        </w:r>
                      </w:p>
                    </w:tc>
                    <w:tc>
                      <w:tcPr>
                        <w:tcW w:w="435" w:type="dxa"/>
                      </w:tcPr>
                      <w:p w14:paraId="77CE200E" w14:textId="77777777" w:rsidR="00CB66C5" w:rsidRDefault="00CB66C5">
                        <w:pPr>
                          <w:pStyle w:val="TableParagraph"/>
                          <w:spacing w:before="12" w:line="107" w:lineRule="exact"/>
                          <w:ind w:left="50"/>
                          <w:jc w:val="left"/>
                          <w:rPr>
                            <w:rFonts w:ascii="Arial MT"/>
                            <w:sz w:val="10"/>
                          </w:rPr>
                        </w:pPr>
                        <w:r>
                          <w:rPr>
                            <w:rFonts w:ascii="Arial MT"/>
                            <w:sz w:val="10"/>
                          </w:rPr>
                          <w:t>1340.4</w:t>
                        </w:r>
                      </w:p>
                    </w:tc>
                    <w:tc>
                      <w:tcPr>
                        <w:tcW w:w="340" w:type="dxa"/>
                      </w:tcPr>
                      <w:p w14:paraId="39B0AC40" w14:textId="77777777" w:rsidR="00CB66C5" w:rsidRDefault="00CB66C5">
                        <w:pPr>
                          <w:pStyle w:val="TableParagraph"/>
                          <w:spacing w:before="12" w:line="107" w:lineRule="exact"/>
                          <w:ind w:left="6"/>
                          <w:rPr>
                            <w:rFonts w:ascii="Arial MT"/>
                            <w:sz w:val="10"/>
                          </w:rPr>
                        </w:pPr>
                        <w:r>
                          <w:rPr>
                            <w:rFonts w:ascii="Arial MT"/>
                            <w:sz w:val="10"/>
                          </w:rPr>
                          <w:t>0.0836</w:t>
                        </w:r>
                      </w:p>
                    </w:tc>
                  </w:tr>
                  <w:tr w:rsidR="00CB66C5" w14:paraId="405EE881" w14:textId="77777777">
                    <w:trPr>
                      <w:trHeight w:val="139"/>
                    </w:trPr>
                    <w:tc>
                      <w:tcPr>
                        <w:tcW w:w="203" w:type="dxa"/>
                      </w:tcPr>
                      <w:p w14:paraId="56BE90DF" w14:textId="77777777" w:rsidR="00CB66C5" w:rsidRDefault="00CB66C5">
                        <w:pPr>
                          <w:pStyle w:val="TableParagraph"/>
                          <w:spacing w:before="12" w:line="107" w:lineRule="exact"/>
                          <w:ind w:left="68"/>
                          <w:rPr>
                            <w:rFonts w:ascii="Arial MT"/>
                            <w:sz w:val="10"/>
                          </w:rPr>
                        </w:pPr>
                        <w:r>
                          <w:rPr>
                            <w:rFonts w:ascii="Arial MT"/>
                            <w:w w:val="99"/>
                            <w:sz w:val="10"/>
                          </w:rPr>
                          <w:t>9</w:t>
                        </w:r>
                      </w:p>
                    </w:tc>
                    <w:tc>
                      <w:tcPr>
                        <w:tcW w:w="430" w:type="dxa"/>
                      </w:tcPr>
                      <w:p w14:paraId="67C890A7" w14:textId="77777777" w:rsidR="00CB66C5" w:rsidRDefault="00CB66C5">
                        <w:pPr>
                          <w:pStyle w:val="TableParagraph"/>
                          <w:spacing w:before="12" w:line="107" w:lineRule="exact"/>
                          <w:ind w:left="89" w:right="20"/>
                          <w:rPr>
                            <w:rFonts w:ascii="Arial MT"/>
                            <w:sz w:val="10"/>
                          </w:rPr>
                        </w:pPr>
                        <w:r>
                          <w:rPr>
                            <w:rFonts w:ascii="Arial MT"/>
                            <w:sz w:val="10"/>
                          </w:rPr>
                          <w:t>3.43</w:t>
                        </w:r>
                      </w:p>
                    </w:tc>
                    <w:tc>
                      <w:tcPr>
                        <w:tcW w:w="435" w:type="dxa"/>
                      </w:tcPr>
                      <w:p w14:paraId="1462481D" w14:textId="77777777" w:rsidR="00CB66C5" w:rsidRDefault="00CB66C5">
                        <w:pPr>
                          <w:pStyle w:val="TableParagraph"/>
                          <w:spacing w:before="12" w:line="107" w:lineRule="exact"/>
                          <w:ind w:left="50"/>
                          <w:jc w:val="left"/>
                          <w:rPr>
                            <w:rFonts w:ascii="Arial MT"/>
                            <w:sz w:val="10"/>
                          </w:rPr>
                        </w:pPr>
                        <w:r>
                          <w:rPr>
                            <w:rFonts w:ascii="Arial MT"/>
                            <w:sz w:val="10"/>
                          </w:rPr>
                          <w:t>1372.4</w:t>
                        </w:r>
                      </w:p>
                    </w:tc>
                    <w:tc>
                      <w:tcPr>
                        <w:tcW w:w="340" w:type="dxa"/>
                      </w:tcPr>
                      <w:p w14:paraId="1975342A" w14:textId="77777777" w:rsidR="00CB66C5" w:rsidRDefault="00CB66C5">
                        <w:pPr>
                          <w:pStyle w:val="TableParagraph"/>
                          <w:spacing w:before="12" w:line="107" w:lineRule="exact"/>
                          <w:ind w:left="6"/>
                          <w:rPr>
                            <w:rFonts w:ascii="Arial MT"/>
                            <w:sz w:val="10"/>
                          </w:rPr>
                        </w:pPr>
                        <w:r>
                          <w:rPr>
                            <w:rFonts w:ascii="Arial MT"/>
                            <w:sz w:val="10"/>
                          </w:rPr>
                          <w:t>1.0000</w:t>
                        </w:r>
                      </w:p>
                    </w:tc>
                  </w:tr>
                  <w:tr w:rsidR="00CB66C5" w14:paraId="4242ECB8" w14:textId="77777777">
                    <w:trPr>
                      <w:trHeight w:val="139"/>
                    </w:trPr>
                    <w:tc>
                      <w:tcPr>
                        <w:tcW w:w="203" w:type="dxa"/>
                      </w:tcPr>
                      <w:p w14:paraId="140A6E03" w14:textId="77777777" w:rsidR="00CB66C5" w:rsidRDefault="00CB66C5">
                        <w:pPr>
                          <w:pStyle w:val="TableParagraph"/>
                          <w:spacing w:before="12" w:line="107" w:lineRule="exact"/>
                          <w:ind w:left="67"/>
                          <w:rPr>
                            <w:rFonts w:ascii="Arial MT"/>
                            <w:sz w:val="10"/>
                          </w:rPr>
                        </w:pPr>
                        <w:r>
                          <w:rPr>
                            <w:rFonts w:ascii="Arial MT"/>
                            <w:sz w:val="10"/>
                          </w:rPr>
                          <w:t>10</w:t>
                        </w:r>
                      </w:p>
                    </w:tc>
                    <w:tc>
                      <w:tcPr>
                        <w:tcW w:w="430" w:type="dxa"/>
                      </w:tcPr>
                      <w:p w14:paraId="6F2B3810" w14:textId="77777777" w:rsidR="00CB66C5" w:rsidRDefault="00CB66C5">
                        <w:pPr>
                          <w:pStyle w:val="TableParagraph"/>
                          <w:spacing w:before="12" w:line="107" w:lineRule="exact"/>
                          <w:ind w:left="89" w:right="20"/>
                          <w:rPr>
                            <w:rFonts w:ascii="Arial MT"/>
                            <w:sz w:val="10"/>
                          </w:rPr>
                        </w:pPr>
                        <w:r>
                          <w:rPr>
                            <w:rFonts w:ascii="Arial MT"/>
                            <w:sz w:val="10"/>
                          </w:rPr>
                          <w:t>3.52</w:t>
                        </w:r>
                      </w:p>
                    </w:tc>
                    <w:tc>
                      <w:tcPr>
                        <w:tcW w:w="435" w:type="dxa"/>
                      </w:tcPr>
                      <w:p w14:paraId="6812A8E2" w14:textId="77777777" w:rsidR="00CB66C5" w:rsidRDefault="00CB66C5">
                        <w:pPr>
                          <w:pStyle w:val="TableParagraph"/>
                          <w:spacing w:before="12" w:line="107" w:lineRule="exact"/>
                          <w:ind w:left="50"/>
                          <w:jc w:val="left"/>
                          <w:rPr>
                            <w:rFonts w:ascii="Arial MT"/>
                            <w:sz w:val="10"/>
                          </w:rPr>
                        </w:pPr>
                        <w:r>
                          <w:rPr>
                            <w:rFonts w:ascii="Arial MT"/>
                            <w:sz w:val="10"/>
                          </w:rPr>
                          <w:t>1406.3</w:t>
                        </w:r>
                      </w:p>
                    </w:tc>
                    <w:tc>
                      <w:tcPr>
                        <w:tcW w:w="340" w:type="dxa"/>
                      </w:tcPr>
                      <w:p w14:paraId="2EE5D5AC" w14:textId="77777777" w:rsidR="00CB66C5" w:rsidRDefault="00CB66C5">
                        <w:pPr>
                          <w:pStyle w:val="TableParagraph"/>
                          <w:spacing w:before="12" w:line="107" w:lineRule="exact"/>
                          <w:ind w:left="6"/>
                          <w:rPr>
                            <w:rFonts w:ascii="Arial MT"/>
                            <w:sz w:val="10"/>
                          </w:rPr>
                        </w:pPr>
                        <w:r>
                          <w:rPr>
                            <w:rFonts w:ascii="Arial MT"/>
                            <w:sz w:val="10"/>
                          </w:rPr>
                          <w:t>0.0834</w:t>
                        </w:r>
                      </w:p>
                    </w:tc>
                  </w:tr>
                  <w:tr w:rsidR="00CB66C5" w14:paraId="1DF02385" w14:textId="77777777">
                    <w:trPr>
                      <w:trHeight w:val="139"/>
                    </w:trPr>
                    <w:tc>
                      <w:tcPr>
                        <w:tcW w:w="203" w:type="dxa"/>
                      </w:tcPr>
                      <w:p w14:paraId="1C802264" w14:textId="77777777" w:rsidR="00CB66C5" w:rsidRDefault="00CB66C5">
                        <w:pPr>
                          <w:pStyle w:val="TableParagraph"/>
                          <w:spacing w:before="12" w:line="107" w:lineRule="exact"/>
                          <w:ind w:left="67"/>
                          <w:rPr>
                            <w:rFonts w:ascii="Arial MT"/>
                            <w:sz w:val="10"/>
                          </w:rPr>
                        </w:pPr>
                        <w:r>
                          <w:rPr>
                            <w:rFonts w:ascii="Arial MT"/>
                            <w:sz w:val="10"/>
                          </w:rPr>
                          <w:t>11</w:t>
                        </w:r>
                      </w:p>
                    </w:tc>
                    <w:tc>
                      <w:tcPr>
                        <w:tcW w:w="430" w:type="dxa"/>
                      </w:tcPr>
                      <w:p w14:paraId="7AB41E1B" w14:textId="77777777" w:rsidR="00CB66C5" w:rsidRDefault="00CB66C5">
                        <w:pPr>
                          <w:pStyle w:val="TableParagraph"/>
                          <w:spacing w:before="12" w:line="107" w:lineRule="exact"/>
                          <w:ind w:left="89" w:right="20"/>
                          <w:rPr>
                            <w:rFonts w:ascii="Arial MT"/>
                            <w:sz w:val="10"/>
                          </w:rPr>
                        </w:pPr>
                        <w:r>
                          <w:rPr>
                            <w:rFonts w:ascii="Arial MT"/>
                            <w:sz w:val="10"/>
                          </w:rPr>
                          <w:t>4.37</w:t>
                        </w:r>
                      </w:p>
                    </w:tc>
                    <w:tc>
                      <w:tcPr>
                        <w:tcW w:w="435" w:type="dxa"/>
                      </w:tcPr>
                      <w:p w14:paraId="6AF3F275" w14:textId="77777777" w:rsidR="00CB66C5" w:rsidRDefault="00CB66C5">
                        <w:pPr>
                          <w:pStyle w:val="TableParagraph"/>
                          <w:spacing w:before="12" w:line="107" w:lineRule="exact"/>
                          <w:ind w:left="50"/>
                          <w:jc w:val="left"/>
                          <w:rPr>
                            <w:rFonts w:ascii="Arial MT"/>
                            <w:sz w:val="10"/>
                          </w:rPr>
                        </w:pPr>
                        <w:r>
                          <w:rPr>
                            <w:rFonts w:ascii="Arial MT"/>
                            <w:sz w:val="10"/>
                          </w:rPr>
                          <w:t>1746.1</w:t>
                        </w:r>
                      </w:p>
                    </w:tc>
                    <w:tc>
                      <w:tcPr>
                        <w:tcW w:w="340" w:type="dxa"/>
                      </w:tcPr>
                      <w:p w14:paraId="2BA96E10" w14:textId="77777777" w:rsidR="00CB66C5" w:rsidRDefault="00CB66C5">
                        <w:pPr>
                          <w:pStyle w:val="TableParagraph"/>
                          <w:spacing w:before="12" w:line="107" w:lineRule="exact"/>
                          <w:ind w:left="6"/>
                          <w:rPr>
                            <w:rFonts w:ascii="Arial MT"/>
                            <w:sz w:val="10"/>
                          </w:rPr>
                        </w:pPr>
                        <w:r>
                          <w:rPr>
                            <w:rFonts w:ascii="Arial MT"/>
                            <w:sz w:val="10"/>
                          </w:rPr>
                          <w:t>0.3840</w:t>
                        </w:r>
                      </w:p>
                    </w:tc>
                  </w:tr>
                  <w:tr w:rsidR="00CB66C5" w14:paraId="69FB0540" w14:textId="77777777">
                    <w:trPr>
                      <w:trHeight w:val="139"/>
                    </w:trPr>
                    <w:tc>
                      <w:tcPr>
                        <w:tcW w:w="203" w:type="dxa"/>
                      </w:tcPr>
                      <w:p w14:paraId="208F78A4" w14:textId="77777777" w:rsidR="00CB66C5" w:rsidRDefault="00CB66C5">
                        <w:pPr>
                          <w:pStyle w:val="TableParagraph"/>
                          <w:spacing w:before="12" w:line="107" w:lineRule="exact"/>
                          <w:ind w:left="67"/>
                          <w:rPr>
                            <w:rFonts w:ascii="Arial MT"/>
                            <w:sz w:val="10"/>
                          </w:rPr>
                        </w:pPr>
                        <w:r>
                          <w:rPr>
                            <w:rFonts w:ascii="Arial MT"/>
                            <w:sz w:val="10"/>
                          </w:rPr>
                          <w:t>12</w:t>
                        </w:r>
                      </w:p>
                    </w:tc>
                    <w:tc>
                      <w:tcPr>
                        <w:tcW w:w="430" w:type="dxa"/>
                      </w:tcPr>
                      <w:p w14:paraId="3B13DE74" w14:textId="77777777" w:rsidR="00CB66C5" w:rsidRDefault="00CB66C5">
                        <w:pPr>
                          <w:pStyle w:val="TableParagraph"/>
                          <w:spacing w:before="12" w:line="107" w:lineRule="exact"/>
                          <w:ind w:left="89" w:right="20"/>
                          <w:rPr>
                            <w:rFonts w:ascii="Arial MT"/>
                            <w:sz w:val="10"/>
                          </w:rPr>
                        </w:pPr>
                        <w:r>
                          <w:rPr>
                            <w:rFonts w:ascii="Arial MT"/>
                            <w:sz w:val="10"/>
                          </w:rPr>
                          <w:t>7.41</w:t>
                        </w:r>
                      </w:p>
                    </w:tc>
                    <w:tc>
                      <w:tcPr>
                        <w:tcW w:w="435" w:type="dxa"/>
                      </w:tcPr>
                      <w:p w14:paraId="0449EECC" w14:textId="77777777" w:rsidR="00CB66C5" w:rsidRDefault="00CB66C5">
                        <w:pPr>
                          <w:pStyle w:val="TableParagraph"/>
                          <w:spacing w:before="12" w:line="107" w:lineRule="exact"/>
                          <w:ind w:left="50"/>
                          <w:jc w:val="left"/>
                          <w:rPr>
                            <w:rFonts w:ascii="Arial MT"/>
                            <w:sz w:val="10"/>
                          </w:rPr>
                        </w:pPr>
                        <w:r>
                          <w:rPr>
                            <w:rFonts w:ascii="Arial MT"/>
                            <w:sz w:val="10"/>
                          </w:rPr>
                          <w:t>2961.5</w:t>
                        </w:r>
                      </w:p>
                    </w:tc>
                    <w:tc>
                      <w:tcPr>
                        <w:tcW w:w="340" w:type="dxa"/>
                      </w:tcPr>
                      <w:p w14:paraId="235AB5BE" w14:textId="77777777" w:rsidR="00CB66C5" w:rsidRDefault="00CB66C5">
                        <w:pPr>
                          <w:pStyle w:val="TableParagraph"/>
                          <w:spacing w:before="12" w:line="107" w:lineRule="exact"/>
                          <w:ind w:left="6"/>
                          <w:rPr>
                            <w:rFonts w:ascii="Arial MT"/>
                            <w:sz w:val="10"/>
                          </w:rPr>
                        </w:pPr>
                        <w:r>
                          <w:rPr>
                            <w:rFonts w:ascii="Arial MT"/>
                            <w:sz w:val="10"/>
                          </w:rPr>
                          <w:t>0.5868</w:t>
                        </w:r>
                      </w:p>
                    </w:tc>
                  </w:tr>
                </w:tbl>
                <w:p w14:paraId="5E05502D" w14:textId="77777777" w:rsidR="00CB66C5" w:rsidRDefault="00CB66C5">
                  <w:pPr>
                    <w:pStyle w:val="a3"/>
                  </w:pPr>
                </w:p>
              </w:txbxContent>
            </v:textbox>
            <w10:wrap type="topAndBottom" anchorx="page"/>
          </v:shape>
        </w:pict>
      </w:r>
      <w:r>
        <w:rPr>
          <w:noProof/>
          <w:color w:val="000000" w:themeColor="text1"/>
        </w:rPr>
        <w:pict w14:anchorId="36992658">
          <v:group id="_x0000_s8061" style="position:absolute;left:0;text-align:left;margin-left:277.05pt;margin-top:9.9pt;width:71.85pt;height:94.1pt;z-index:-250674176;mso-wrap-distance-left:0;mso-wrap-distance-right:0;mso-position-horizontal-relative:page" coordorigin="5541,198" coordsize="1437,1882">
            <v:shape id="_x0000_s8099" style="position:absolute;left:5540;top:198;width:271;height:1882" coordorigin="5541,198" coordsize="271,1882" o:spt="100" adj="0,,0" path="m5541,198r270,l5811,343r-270,l5541,198xm5541,343r270,l5811,487r-270,l5541,343xm5541,487r270,l5811,632r-270,l5541,487xm5541,632r270,l5811,777r-270,l5541,632xm5541,777r270,l5811,922r-270,l5541,777xm5541,922r270,l5811,1066r-270,l5541,922xm5541,1066r270,l5811,1211r-270,l5541,1066xm5541,1211r270,l5811,1356r-270,l5541,1211xm5541,1356r270,l5811,1500r-270,l5541,1356xm5541,1500r270,l5811,1645r-270,l5541,1500xm5541,1645r270,l5811,1790r-270,l5541,1645xm5541,1790r270,l5811,1934r-270,l5541,1790xm5541,1934r270,l5811,2079r-270,l5541,1934xe" filled="f" strokeweight="0">
              <v:stroke joinstyle="round"/>
              <v:formulas/>
              <v:path arrowok="t" o:connecttype="segments"/>
            </v:shape>
            <v:shape id="_x0000_s8098" type="#_x0000_t202" style="position:absolute;left:5540;top:198;width:271;height:1882" filled="f" stroked="f">
              <v:textbox inset="0,0,0,0">
                <w:txbxContent>
                  <w:p w14:paraId="479F2F61" w14:textId="77777777" w:rsidR="00CB66C5" w:rsidRDefault="00CB66C5">
                    <w:pPr>
                      <w:spacing w:before="14" w:line="302" w:lineRule="auto"/>
                      <w:ind w:left="81" w:right="45" w:hanging="22"/>
                      <w:rPr>
                        <w:rFonts w:ascii="Arial MT"/>
                        <w:sz w:val="10"/>
                      </w:rPr>
                    </w:pPr>
                    <w:r>
                      <w:rPr>
                        <w:rFonts w:ascii="Arial MT"/>
                        <w:spacing w:val="-3"/>
                        <w:sz w:val="10"/>
                      </w:rPr>
                      <w:t>No.</w:t>
                    </w:r>
                    <w:r>
                      <w:rPr>
                        <w:rFonts w:ascii="Arial MT"/>
                        <w:spacing w:val="-25"/>
                        <w:sz w:val="10"/>
                      </w:rPr>
                      <w:t xml:space="preserve"> </w:t>
                    </w:r>
                    <w:r>
                      <w:rPr>
                        <w:rFonts w:ascii="Arial MT"/>
                        <w:sz w:val="10"/>
                      </w:rPr>
                      <w:t>13</w:t>
                    </w:r>
                  </w:p>
                  <w:p w14:paraId="40E9642B" w14:textId="77777777" w:rsidR="00CB66C5" w:rsidRDefault="00CB66C5">
                    <w:pPr>
                      <w:spacing w:line="115" w:lineRule="exact"/>
                      <w:ind w:left="81"/>
                      <w:rPr>
                        <w:rFonts w:ascii="Arial MT"/>
                        <w:sz w:val="10"/>
                      </w:rPr>
                    </w:pPr>
                    <w:r>
                      <w:rPr>
                        <w:rFonts w:ascii="Arial MT"/>
                        <w:sz w:val="10"/>
                      </w:rPr>
                      <w:t>14</w:t>
                    </w:r>
                  </w:p>
                  <w:p w14:paraId="54B4ADD8" w14:textId="77777777" w:rsidR="00CB66C5" w:rsidRDefault="00CB66C5">
                    <w:pPr>
                      <w:spacing w:before="30"/>
                      <w:ind w:left="81"/>
                      <w:rPr>
                        <w:rFonts w:ascii="Arial MT"/>
                        <w:sz w:val="10"/>
                      </w:rPr>
                    </w:pPr>
                    <w:r>
                      <w:rPr>
                        <w:rFonts w:ascii="Arial MT"/>
                        <w:sz w:val="10"/>
                      </w:rPr>
                      <w:t>15</w:t>
                    </w:r>
                  </w:p>
                  <w:p w14:paraId="327E2AB6" w14:textId="77777777" w:rsidR="00CB66C5" w:rsidRDefault="00CB66C5">
                    <w:pPr>
                      <w:spacing w:before="30"/>
                      <w:ind w:left="81"/>
                      <w:rPr>
                        <w:rFonts w:ascii="Arial MT"/>
                        <w:sz w:val="10"/>
                      </w:rPr>
                    </w:pPr>
                    <w:r>
                      <w:rPr>
                        <w:rFonts w:ascii="Arial MT"/>
                        <w:sz w:val="10"/>
                      </w:rPr>
                      <w:t>16</w:t>
                    </w:r>
                  </w:p>
                  <w:p w14:paraId="2D394988" w14:textId="77777777" w:rsidR="00CB66C5" w:rsidRDefault="00CB66C5">
                    <w:pPr>
                      <w:spacing w:before="30"/>
                      <w:ind w:left="81"/>
                      <w:rPr>
                        <w:rFonts w:ascii="Arial MT"/>
                        <w:sz w:val="10"/>
                      </w:rPr>
                    </w:pPr>
                    <w:r>
                      <w:rPr>
                        <w:rFonts w:ascii="Arial MT"/>
                        <w:sz w:val="10"/>
                      </w:rPr>
                      <w:t>17</w:t>
                    </w:r>
                  </w:p>
                  <w:p w14:paraId="09C6AFD7" w14:textId="77777777" w:rsidR="00CB66C5" w:rsidRDefault="00CB66C5">
                    <w:pPr>
                      <w:spacing w:before="29"/>
                      <w:ind w:left="81"/>
                      <w:rPr>
                        <w:rFonts w:ascii="Arial MT"/>
                        <w:sz w:val="10"/>
                      </w:rPr>
                    </w:pPr>
                    <w:r>
                      <w:rPr>
                        <w:rFonts w:ascii="Arial MT"/>
                        <w:sz w:val="10"/>
                      </w:rPr>
                      <w:t>18</w:t>
                    </w:r>
                  </w:p>
                  <w:p w14:paraId="26547EE2" w14:textId="77777777" w:rsidR="00CB66C5" w:rsidRDefault="00CB66C5">
                    <w:pPr>
                      <w:spacing w:before="30"/>
                      <w:ind w:left="81"/>
                      <w:rPr>
                        <w:rFonts w:ascii="Arial MT"/>
                        <w:sz w:val="10"/>
                      </w:rPr>
                    </w:pPr>
                    <w:r>
                      <w:rPr>
                        <w:rFonts w:ascii="Arial MT"/>
                        <w:sz w:val="10"/>
                      </w:rPr>
                      <w:t>19</w:t>
                    </w:r>
                  </w:p>
                  <w:p w14:paraId="12946B49" w14:textId="77777777" w:rsidR="00CB66C5" w:rsidRDefault="00CB66C5">
                    <w:pPr>
                      <w:spacing w:before="30"/>
                      <w:ind w:left="81"/>
                      <w:rPr>
                        <w:rFonts w:ascii="Arial MT"/>
                        <w:sz w:val="10"/>
                      </w:rPr>
                    </w:pPr>
                    <w:r>
                      <w:rPr>
                        <w:rFonts w:ascii="Arial MT"/>
                        <w:sz w:val="10"/>
                      </w:rPr>
                      <w:t>20</w:t>
                    </w:r>
                  </w:p>
                  <w:p w14:paraId="62E4986C" w14:textId="77777777" w:rsidR="00CB66C5" w:rsidRDefault="00CB66C5">
                    <w:pPr>
                      <w:spacing w:before="29"/>
                      <w:ind w:left="81"/>
                      <w:rPr>
                        <w:rFonts w:ascii="Arial MT"/>
                        <w:sz w:val="10"/>
                      </w:rPr>
                    </w:pPr>
                    <w:r>
                      <w:rPr>
                        <w:rFonts w:ascii="Arial MT"/>
                        <w:sz w:val="10"/>
                      </w:rPr>
                      <w:t>21</w:t>
                    </w:r>
                  </w:p>
                  <w:p w14:paraId="76B85D51" w14:textId="77777777" w:rsidR="00CB66C5" w:rsidRDefault="00CB66C5">
                    <w:pPr>
                      <w:spacing w:before="30"/>
                      <w:ind w:left="81"/>
                      <w:rPr>
                        <w:rFonts w:ascii="Arial MT"/>
                        <w:sz w:val="10"/>
                      </w:rPr>
                    </w:pPr>
                    <w:r>
                      <w:rPr>
                        <w:rFonts w:ascii="Arial MT"/>
                        <w:sz w:val="10"/>
                      </w:rPr>
                      <w:t>22</w:t>
                    </w:r>
                  </w:p>
                  <w:p w14:paraId="19E0F6D2" w14:textId="77777777" w:rsidR="00CB66C5" w:rsidRDefault="00CB66C5">
                    <w:pPr>
                      <w:spacing w:before="30"/>
                      <w:ind w:left="81"/>
                      <w:rPr>
                        <w:rFonts w:ascii="Arial MT"/>
                        <w:sz w:val="10"/>
                      </w:rPr>
                    </w:pPr>
                    <w:r>
                      <w:rPr>
                        <w:rFonts w:ascii="Arial MT"/>
                        <w:sz w:val="10"/>
                      </w:rPr>
                      <w:t>23</w:t>
                    </w:r>
                  </w:p>
                  <w:p w14:paraId="66699CA5" w14:textId="77777777" w:rsidR="00CB66C5" w:rsidRDefault="00CB66C5">
                    <w:pPr>
                      <w:spacing w:before="29"/>
                      <w:ind w:left="81"/>
                      <w:rPr>
                        <w:rFonts w:ascii="Arial MT"/>
                        <w:sz w:val="10"/>
                      </w:rPr>
                    </w:pPr>
                    <w:r>
                      <w:rPr>
                        <w:rFonts w:ascii="Arial MT"/>
                        <w:sz w:val="10"/>
                      </w:rPr>
                      <w:t>24</w:t>
                    </w:r>
                  </w:p>
                </w:txbxContent>
              </v:textbox>
            </v:shape>
            <v:shape id="_x0000_s8097" type="#_x0000_t202" style="position:absolute;left:5772;top:1934;width:401;height:145" filled="f" strokeweight="0">
              <v:textbox inset="0,0,0,0">
                <w:txbxContent>
                  <w:p w14:paraId="53F3A836" w14:textId="77777777" w:rsidR="00CB66C5" w:rsidRDefault="00CB66C5">
                    <w:pPr>
                      <w:spacing w:before="14"/>
                      <w:ind w:left="99"/>
                      <w:rPr>
                        <w:rFonts w:ascii="Arial MT"/>
                        <w:sz w:val="10"/>
                      </w:rPr>
                    </w:pPr>
                    <w:r>
                      <w:rPr>
                        <w:rFonts w:ascii="Arial MT"/>
                        <w:sz w:val="10"/>
                      </w:rPr>
                      <w:t>11.94</w:t>
                    </w:r>
                  </w:p>
                </w:txbxContent>
              </v:textbox>
            </v:shape>
            <v:shape id="_x0000_s8096" type="#_x0000_t202" style="position:absolute;left:6172;top:1789;width:516;height:145" filled="f" strokeweight="0">
              <v:textbox inset="0,0,0,0">
                <w:txbxContent>
                  <w:p w14:paraId="33C28492" w14:textId="77777777" w:rsidR="00CB66C5" w:rsidRDefault="00CB66C5">
                    <w:pPr>
                      <w:spacing w:before="14"/>
                      <w:ind w:left="54" w:right="-29"/>
                      <w:rPr>
                        <w:rFonts w:ascii="Arial MT"/>
                        <w:sz w:val="10"/>
                      </w:rPr>
                    </w:pPr>
                    <w:r>
                      <w:rPr>
                        <w:rFonts w:ascii="Arial MT"/>
                        <w:sz w:val="10"/>
                      </w:rPr>
                      <w:t xml:space="preserve">3447.9  </w:t>
                    </w:r>
                    <w:r>
                      <w:rPr>
                        <w:rFonts w:ascii="Arial MT"/>
                        <w:spacing w:val="1"/>
                        <w:sz w:val="10"/>
                      </w:rPr>
                      <w:t xml:space="preserve"> </w:t>
                    </w:r>
                    <w:r>
                      <w:rPr>
                        <w:rFonts w:ascii="Arial MT"/>
                        <w:sz w:val="10"/>
                      </w:rPr>
                      <w:t>0.</w:t>
                    </w:r>
                  </w:p>
                </w:txbxContent>
              </v:textbox>
            </v:shape>
            <v:shape id="_x0000_s8095" type="#_x0000_t202" style="position:absolute;left:5772;top:1789;width:401;height:145" filled="f" strokeweight="0">
              <v:textbox inset="0,0,0,0">
                <w:txbxContent>
                  <w:p w14:paraId="5A9E3383" w14:textId="77777777" w:rsidR="00CB66C5" w:rsidRDefault="00CB66C5">
                    <w:pPr>
                      <w:spacing w:before="14"/>
                      <w:ind w:left="126"/>
                      <w:rPr>
                        <w:rFonts w:ascii="Arial MT"/>
                        <w:sz w:val="10"/>
                      </w:rPr>
                    </w:pPr>
                    <w:r>
                      <w:rPr>
                        <w:rFonts w:ascii="Arial MT"/>
                        <w:sz w:val="10"/>
                      </w:rPr>
                      <w:t>8.62</w:t>
                    </w:r>
                  </w:p>
                </w:txbxContent>
              </v:textbox>
            </v:shape>
            <v:shape id="_x0000_s8094" type="#_x0000_t202" style="position:absolute;left:6688;top:1645;width:290;height:145" filled="f" strokeweight="0">
              <v:textbox inset="0,0,0,0">
                <w:txbxContent>
                  <w:p w14:paraId="47A440A6" w14:textId="77777777" w:rsidR="00CB66C5" w:rsidRDefault="00CB66C5">
                    <w:pPr>
                      <w:spacing w:before="14"/>
                      <w:ind w:left="26"/>
                      <w:rPr>
                        <w:rFonts w:ascii="Arial MT"/>
                        <w:sz w:val="10"/>
                      </w:rPr>
                    </w:pPr>
                    <w:r>
                      <w:rPr>
                        <w:rFonts w:ascii="Arial MT"/>
                        <w:sz w:val="10"/>
                      </w:rPr>
                      <w:t>2035</w:t>
                    </w:r>
                  </w:p>
                </w:txbxContent>
              </v:textbox>
            </v:shape>
            <v:shape id="_x0000_s8093" type="#_x0000_t202" style="position:absolute;left:6172;top:1645;width:516;height:145" filled="f" strokeweight="0">
              <v:textbox inset="0,0,0,0">
                <w:txbxContent>
                  <w:p w14:paraId="55AD39B3" w14:textId="77777777" w:rsidR="00CB66C5" w:rsidRDefault="00CB66C5">
                    <w:pPr>
                      <w:spacing w:before="14"/>
                      <w:ind w:left="54" w:right="-29"/>
                      <w:rPr>
                        <w:rFonts w:ascii="Arial MT"/>
                        <w:sz w:val="10"/>
                      </w:rPr>
                    </w:pPr>
                    <w:r>
                      <w:rPr>
                        <w:rFonts w:ascii="Arial MT"/>
                        <w:sz w:val="10"/>
                      </w:rPr>
                      <w:t xml:space="preserve">3439.2  </w:t>
                    </w:r>
                    <w:r>
                      <w:rPr>
                        <w:rFonts w:ascii="Arial MT"/>
                        <w:spacing w:val="1"/>
                        <w:sz w:val="10"/>
                      </w:rPr>
                      <w:t xml:space="preserve"> </w:t>
                    </w:r>
                    <w:r>
                      <w:rPr>
                        <w:rFonts w:ascii="Arial MT"/>
                        <w:sz w:val="10"/>
                      </w:rPr>
                      <w:t>0.</w:t>
                    </w:r>
                  </w:p>
                </w:txbxContent>
              </v:textbox>
            </v:shape>
            <v:shape id="_x0000_s8092" type="#_x0000_t202" style="position:absolute;left:5772;top:1645;width:401;height:145" filled="f" strokeweight="0">
              <v:textbox inset="0,0,0,0">
                <w:txbxContent>
                  <w:p w14:paraId="0DBD2D3A" w14:textId="77777777" w:rsidR="00CB66C5" w:rsidRDefault="00CB66C5">
                    <w:pPr>
                      <w:spacing w:before="14"/>
                      <w:ind w:left="126"/>
                      <w:rPr>
                        <w:rFonts w:ascii="Arial MT"/>
                        <w:sz w:val="10"/>
                      </w:rPr>
                    </w:pPr>
                    <w:r>
                      <w:rPr>
                        <w:rFonts w:ascii="Arial MT"/>
                        <w:sz w:val="10"/>
                      </w:rPr>
                      <w:t>8.60</w:t>
                    </w:r>
                  </w:p>
                </w:txbxContent>
              </v:textbox>
            </v:shape>
            <v:shape id="_x0000_s8091" type="#_x0000_t202" style="position:absolute;left:6688;top:1500;width:290;height:145" filled="f" strokeweight="0">
              <v:textbox inset="0,0,0,0">
                <w:txbxContent>
                  <w:p w14:paraId="28DECEBC" w14:textId="77777777" w:rsidR="00CB66C5" w:rsidRDefault="00CB66C5">
                    <w:pPr>
                      <w:spacing w:before="14"/>
                      <w:ind w:left="26"/>
                      <w:rPr>
                        <w:rFonts w:ascii="Arial MT"/>
                        <w:sz w:val="10"/>
                      </w:rPr>
                    </w:pPr>
                    <w:r>
                      <w:rPr>
                        <w:rFonts w:ascii="Arial MT"/>
                        <w:sz w:val="10"/>
                      </w:rPr>
                      <w:t>1947</w:t>
                    </w:r>
                  </w:p>
                </w:txbxContent>
              </v:textbox>
            </v:shape>
            <v:shape id="_x0000_s8090" type="#_x0000_t202" style="position:absolute;left:6172;top:1500;width:516;height:145" filled="f" strokeweight="0">
              <v:textbox inset="0,0,0,0">
                <w:txbxContent>
                  <w:p w14:paraId="55844C2A" w14:textId="77777777" w:rsidR="00CB66C5" w:rsidRDefault="00CB66C5">
                    <w:pPr>
                      <w:spacing w:before="14"/>
                      <w:ind w:left="54" w:right="-29"/>
                      <w:rPr>
                        <w:rFonts w:ascii="Arial MT"/>
                        <w:sz w:val="10"/>
                      </w:rPr>
                    </w:pPr>
                    <w:r>
                      <w:rPr>
                        <w:rFonts w:ascii="Arial MT"/>
                        <w:sz w:val="10"/>
                      </w:rPr>
                      <w:t xml:space="preserve">3279.8  </w:t>
                    </w:r>
                    <w:r>
                      <w:rPr>
                        <w:rFonts w:ascii="Arial MT"/>
                        <w:spacing w:val="1"/>
                        <w:sz w:val="10"/>
                      </w:rPr>
                      <w:t xml:space="preserve"> </w:t>
                    </w:r>
                    <w:r>
                      <w:rPr>
                        <w:rFonts w:ascii="Arial MT"/>
                        <w:sz w:val="10"/>
                      </w:rPr>
                      <w:t>0.</w:t>
                    </w:r>
                  </w:p>
                </w:txbxContent>
              </v:textbox>
            </v:shape>
            <v:shape id="_x0000_s8089" type="#_x0000_t202" style="position:absolute;left:5772;top:1500;width:401;height:145" filled="f" strokeweight="0">
              <v:textbox inset="0,0,0,0">
                <w:txbxContent>
                  <w:p w14:paraId="4E08A78C" w14:textId="77777777" w:rsidR="00CB66C5" w:rsidRDefault="00CB66C5">
                    <w:pPr>
                      <w:spacing w:before="14"/>
                      <w:ind w:left="126"/>
                      <w:rPr>
                        <w:rFonts w:ascii="Arial MT"/>
                        <w:sz w:val="10"/>
                      </w:rPr>
                    </w:pPr>
                    <w:r>
                      <w:rPr>
                        <w:rFonts w:ascii="Arial MT"/>
                        <w:sz w:val="10"/>
                      </w:rPr>
                      <w:t>8.20</w:t>
                    </w:r>
                  </w:p>
                </w:txbxContent>
              </v:textbox>
            </v:shape>
            <v:shape id="_x0000_s8088" type="#_x0000_t202" style="position:absolute;left:6688;top:1355;width:290;height:145" filled="f" strokeweight="0">
              <v:textbox inset="0,0,0,0">
                <w:txbxContent>
                  <w:p w14:paraId="3C0892D2" w14:textId="77777777" w:rsidR="00CB66C5" w:rsidRDefault="00CB66C5">
                    <w:pPr>
                      <w:spacing w:before="14"/>
                      <w:ind w:left="26"/>
                      <w:rPr>
                        <w:rFonts w:ascii="Arial MT"/>
                        <w:sz w:val="10"/>
                      </w:rPr>
                    </w:pPr>
                    <w:r>
                      <w:rPr>
                        <w:rFonts w:ascii="Arial MT"/>
                        <w:sz w:val="10"/>
                      </w:rPr>
                      <w:t>2835</w:t>
                    </w:r>
                  </w:p>
                </w:txbxContent>
              </v:textbox>
            </v:shape>
            <v:shape id="_x0000_s8087" type="#_x0000_t202" style="position:absolute;left:6172;top:1355;width:516;height:145" filled="f" strokeweight="0">
              <v:textbox inset="0,0,0,0">
                <w:txbxContent>
                  <w:p w14:paraId="7429A0A8" w14:textId="77777777" w:rsidR="00CB66C5" w:rsidRDefault="00CB66C5">
                    <w:pPr>
                      <w:spacing w:before="14"/>
                      <w:ind w:left="54" w:right="-29"/>
                      <w:rPr>
                        <w:rFonts w:ascii="Arial MT"/>
                        <w:sz w:val="10"/>
                      </w:rPr>
                    </w:pPr>
                    <w:r>
                      <w:rPr>
                        <w:rFonts w:ascii="Arial MT"/>
                        <w:sz w:val="10"/>
                      </w:rPr>
                      <w:t xml:space="preserve">3269.3  </w:t>
                    </w:r>
                    <w:r>
                      <w:rPr>
                        <w:rFonts w:ascii="Arial MT"/>
                        <w:spacing w:val="1"/>
                        <w:sz w:val="10"/>
                      </w:rPr>
                      <w:t xml:space="preserve"> </w:t>
                    </w:r>
                    <w:r>
                      <w:rPr>
                        <w:rFonts w:ascii="Arial MT"/>
                        <w:sz w:val="10"/>
                      </w:rPr>
                      <w:t>0.</w:t>
                    </w:r>
                  </w:p>
                </w:txbxContent>
              </v:textbox>
            </v:shape>
            <v:shape id="_x0000_s8086" type="#_x0000_t202" style="position:absolute;left:5772;top:1355;width:401;height:145" filled="f" strokeweight="0">
              <v:textbox inset="0,0,0,0">
                <w:txbxContent>
                  <w:p w14:paraId="6FB927D7" w14:textId="77777777" w:rsidR="00CB66C5" w:rsidRDefault="00CB66C5">
                    <w:pPr>
                      <w:spacing w:before="14"/>
                      <w:ind w:left="126"/>
                      <w:rPr>
                        <w:rFonts w:ascii="Arial MT"/>
                        <w:sz w:val="10"/>
                      </w:rPr>
                    </w:pPr>
                    <w:r>
                      <w:rPr>
                        <w:rFonts w:ascii="Arial MT"/>
                        <w:sz w:val="10"/>
                      </w:rPr>
                      <w:t>8.18</w:t>
                    </w:r>
                  </w:p>
                </w:txbxContent>
              </v:textbox>
            </v:shape>
            <v:shape id="_x0000_s8085" type="#_x0000_t202" style="position:absolute;left:6688;top:1210;width:290;height:145" filled="f" strokeweight="0">
              <v:textbox inset="0,0,0,0">
                <w:txbxContent>
                  <w:p w14:paraId="2F38168A" w14:textId="77777777" w:rsidR="00CB66C5" w:rsidRDefault="00CB66C5">
                    <w:pPr>
                      <w:spacing w:before="14"/>
                      <w:ind w:left="26"/>
                      <w:rPr>
                        <w:rFonts w:ascii="Arial MT"/>
                        <w:sz w:val="10"/>
                      </w:rPr>
                    </w:pPr>
                    <w:r>
                      <w:rPr>
                        <w:rFonts w:ascii="Arial MT"/>
                        <w:sz w:val="10"/>
                      </w:rPr>
                      <w:t>2287</w:t>
                    </w:r>
                  </w:p>
                </w:txbxContent>
              </v:textbox>
            </v:shape>
            <v:shape id="_x0000_s8084" type="#_x0000_t202" style="position:absolute;left:6172;top:1210;width:516;height:145" filled="f" strokeweight="0">
              <v:textbox inset="0,0,0,0">
                <w:txbxContent>
                  <w:p w14:paraId="554CD7A8" w14:textId="77777777" w:rsidR="00CB66C5" w:rsidRDefault="00CB66C5">
                    <w:pPr>
                      <w:spacing w:before="14"/>
                      <w:ind w:left="54" w:right="-29"/>
                      <w:rPr>
                        <w:rFonts w:ascii="Arial MT"/>
                        <w:sz w:val="10"/>
                      </w:rPr>
                    </w:pPr>
                    <w:r>
                      <w:rPr>
                        <w:rFonts w:ascii="Arial MT"/>
                        <w:sz w:val="10"/>
                      </w:rPr>
                      <w:t xml:space="preserve">3261.9  </w:t>
                    </w:r>
                    <w:r>
                      <w:rPr>
                        <w:rFonts w:ascii="Arial MT"/>
                        <w:spacing w:val="1"/>
                        <w:sz w:val="10"/>
                      </w:rPr>
                      <w:t xml:space="preserve"> </w:t>
                    </w:r>
                    <w:r>
                      <w:rPr>
                        <w:rFonts w:ascii="Arial MT"/>
                        <w:sz w:val="10"/>
                      </w:rPr>
                      <w:t>0.</w:t>
                    </w:r>
                  </w:p>
                </w:txbxContent>
              </v:textbox>
            </v:shape>
            <v:shape id="_x0000_s8083" type="#_x0000_t202" style="position:absolute;left:5772;top:1210;width:401;height:145" filled="f" strokeweight="0">
              <v:textbox inset="0,0,0,0">
                <w:txbxContent>
                  <w:p w14:paraId="387F6A5E" w14:textId="77777777" w:rsidR="00CB66C5" w:rsidRDefault="00CB66C5">
                    <w:pPr>
                      <w:spacing w:before="14"/>
                      <w:ind w:left="126"/>
                      <w:rPr>
                        <w:rFonts w:ascii="Arial MT"/>
                        <w:sz w:val="10"/>
                      </w:rPr>
                    </w:pPr>
                    <w:r>
                      <w:rPr>
                        <w:rFonts w:ascii="Arial MT"/>
                        <w:sz w:val="10"/>
                      </w:rPr>
                      <w:t>8.16</w:t>
                    </w:r>
                  </w:p>
                </w:txbxContent>
              </v:textbox>
            </v:shape>
            <v:shape id="_x0000_s8082" type="#_x0000_t202" style="position:absolute;left:6688;top:1066;width:290;height:145" filled="f" strokeweight="0">
              <v:textbox inset="0,0,0,0">
                <w:txbxContent>
                  <w:p w14:paraId="75E192AB" w14:textId="77777777" w:rsidR="00CB66C5" w:rsidRDefault="00CB66C5">
                    <w:pPr>
                      <w:spacing w:before="14"/>
                      <w:ind w:left="26"/>
                      <w:rPr>
                        <w:rFonts w:ascii="Arial MT"/>
                        <w:sz w:val="10"/>
                      </w:rPr>
                    </w:pPr>
                    <w:r>
                      <w:rPr>
                        <w:rFonts w:ascii="Arial MT"/>
                        <w:sz w:val="10"/>
                      </w:rPr>
                      <w:t>1870</w:t>
                    </w:r>
                  </w:p>
                </w:txbxContent>
              </v:textbox>
            </v:shape>
            <v:shape id="_x0000_s8081" type="#_x0000_t202" style="position:absolute;left:6172;top:1066;width:516;height:145" filled="f" strokeweight="0">
              <v:textbox inset="0,0,0,0">
                <w:txbxContent>
                  <w:p w14:paraId="3523ADCD" w14:textId="77777777" w:rsidR="00CB66C5" w:rsidRDefault="00CB66C5">
                    <w:pPr>
                      <w:spacing w:before="14"/>
                      <w:ind w:left="54" w:right="-29"/>
                      <w:rPr>
                        <w:rFonts w:ascii="Arial MT"/>
                        <w:sz w:val="10"/>
                      </w:rPr>
                    </w:pPr>
                    <w:r>
                      <w:rPr>
                        <w:rFonts w:ascii="Arial MT"/>
                        <w:sz w:val="10"/>
                      </w:rPr>
                      <w:t xml:space="preserve">3209.3  </w:t>
                    </w:r>
                    <w:r>
                      <w:rPr>
                        <w:rFonts w:ascii="Arial MT"/>
                        <w:spacing w:val="1"/>
                        <w:sz w:val="10"/>
                      </w:rPr>
                      <w:t xml:space="preserve"> </w:t>
                    </w:r>
                    <w:r>
                      <w:rPr>
                        <w:rFonts w:ascii="Arial MT"/>
                        <w:sz w:val="10"/>
                      </w:rPr>
                      <w:t>0.</w:t>
                    </w:r>
                  </w:p>
                </w:txbxContent>
              </v:textbox>
            </v:shape>
            <v:shape id="_x0000_s8080" type="#_x0000_t202" style="position:absolute;left:5772;top:1066;width:401;height:145" filled="f" strokeweight="0">
              <v:textbox inset="0,0,0,0">
                <w:txbxContent>
                  <w:p w14:paraId="142F4F6B" w14:textId="77777777" w:rsidR="00CB66C5" w:rsidRDefault="00CB66C5">
                    <w:pPr>
                      <w:spacing w:before="14"/>
                      <w:ind w:left="126"/>
                      <w:rPr>
                        <w:rFonts w:ascii="Arial MT"/>
                        <w:sz w:val="10"/>
                      </w:rPr>
                    </w:pPr>
                    <w:r>
                      <w:rPr>
                        <w:rFonts w:ascii="Arial MT"/>
                        <w:sz w:val="10"/>
                      </w:rPr>
                      <w:t>8.03</w:t>
                    </w:r>
                  </w:p>
                </w:txbxContent>
              </v:textbox>
            </v:shape>
            <v:shape id="_x0000_s8079" type="#_x0000_t202" style="position:absolute;left:6688;top:921;width:290;height:145" filled="f" strokeweight="0">
              <v:textbox inset="0,0,0,0">
                <w:txbxContent>
                  <w:p w14:paraId="7220C186" w14:textId="77777777" w:rsidR="00CB66C5" w:rsidRDefault="00CB66C5">
                    <w:pPr>
                      <w:spacing w:before="14"/>
                      <w:ind w:left="26"/>
                      <w:rPr>
                        <w:rFonts w:ascii="Arial MT"/>
                        <w:sz w:val="10"/>
                      </w:rPr>
                    </w:pPr>
                    <w:r>
                      <w:rPr>
                        <w:rFonts w:ascii="Arial MT"/>
                        <w:sz w:val="10"/>
                      </w:rPr>
                      <w:t>2055</w:t>
                    </w:r>
                  </w:p>
                </w:txbxContent>
              </v:textbox>
            </v:shape>
            <v:shape id="_x0000_s8078" type="#_x0000_t202" style="position:absolute;left:6172;top:921;width:516;height:145" filled="f" strokeweight="0">
              <v:textbox inset="0,0,0,0">
                <w:txbxContent>
                  <w:p w14:paraId="2762883B" w14:textId="77777777" w:rsidR="00CB66C5" w:rsidRDefault="00CB66C5">
                    <w:pPr>
                      <w:spacing w:before="14"/>
                      <w:ind w:left="54" w:right="-29"/>
                      <w:rPr>
                        <w:rFonts w:ascii="Arial MT"/>
                        <w:sz w:val="10"/>
                      </w:rPr>
                    </w:pPr>
                    <w:r>
                      <w:rPr>
                        <w:rFonts w:ascii="Arial MT"/>
                        <w:sz w:val="10"/>
                      </w:rPr>
                      <w:t xml:space="preserve">3201.0  </w:t>
                    </w:r>
                    <w:r>
                      <w:rPr>
                        <w:rFonts w:ascii="Arial MT"/>
                        <w:spacing w:val="1"/>
                        <w:sz w:val="10"/>
                      </w:rPr>
                      <w:t xml:space="preserve"> </w:t>
                    </w:r>
                    <w:r>
                      <w:rPr>
                        <w:rFonts w:ascii="Arial MT"/>
                        <w:sz w:val="10"/>
                      </w:rPr>
                      <w:t>0.</w:t>
                    </w:r>
                  </w:p>
                </w:txbxContent>
              </v:textbox>
            </v:shape>
            <v:shape id="_x0000_s8077" type="#_x0000_t202" style="position:absolute;left:5772;top:921;width:401;height:145" filled="f" strokeweight="0">
              <v:textbox inset="0,0,0,0">
                <w:txbxContent>
                  <w:p w14:paraId="4ADB7CEF" w14:textId="77777777" w:rsidR="00CB66C5" w:rsidRDefault="00CB66C5">
                    <w:pPr>
                      <w:spacing w:before="14"/>
                      <w:ind w:left="126"/>
                      <w:rPr>
                        <w:rFonts w:ascii="Arial MT"/>
                        <w:sz w:val="10"/>
                      </w:rPr>
                    </w:pPr>
                    <w:r>
                      <w:rPr>
                        <w:rFonts w:ascii="Arial MT"/>
                        <w:sz w:val="10"/>
                      </w:rPr>
                      <w:t>8.01</w:t>
                    </w:r>
                  </w:p>
                </w:txbxContent>
              </v:textbox>
            </v:shape>
            <v:shape id="_x0000_s8076" type="#_x0000_t202" style="position:absolute;left:6688;top:776;width:290;height:145" filled="f" strokeweight="0">
              <v:textbox inset="0,0,0,0">
                <w:txbxContent>
                  <w:p w14:paraId="07B7430A" w14:textId="77777777" w:rsidR="00CB66C5" w:rsidRDefault="00CB66C5">
                    <w:pPr>
                      <w:spacing w:before="14"/>
                      <w:ind w:left="26"/>
                      <w:rPr>
                        <w:rFonts w:ascii="Arial MT"/>
                        <w:sz w:val="10"/>
                      </w:rPr>
                    </w:pPr>
                    <w:r>
                      <w:rPr>
                        <w:rFonts w:ascii="Arial MT"/>
                        <w:sz w:val="10"/>
                      </w:rPr>
                      <w:t>4724</w:t>
                    </w:r>
                  </w:p>
                </w:txbxContent>
              </v:textbox>
            </v:shape>
            <v:shape id="_x0000_s8075" type="#_x0000_t202" style="position:absolute;left:6172;top:776;width:516;height:145" filled="f" strokeweight="0">
              <v:textbox inset="0,0,0,0">
                <w:txbxContent>
                  <w:p w14:paraId="64A194C5" w14:textId="77777777" w:rsidR="00CB66C5" w:rsidRDefault="00CB66C5">
                    <w:pPr>
                      <w:spacing w:before="14"/>
                      <w:ind w:left="54" w:right="-29"/>
                      <w:rPr>
                        <w:rFonts w:ascii="Arial MT"/>
                        <w:sz w:val="10"/>
                      </w:rPr>
                    </w:pPr>
                    <w:r>
                      <w:rPr>
                        <w:rFonts w:ascii="Arial MT"/>
                        <w:sz w:val="10"/>
                      </w:rPr>
                      <w:t xml:space="preserve">3056.8  </w:t>
                    </w:r>
                    <w:r>
                      <w:rPr>
                        <w:rFonts w:ascii="Arial MT"/>
                        <w:spacing w:val="1"/>
                        <w:sz w:val="10"/>
                      </w:rPr>
                      <w:t xml:space="preserve"> </w:t>
                    </w:r>
                    <w:r>
                      <w:rPr>
                        <w:rFonts w:ascii="Arial MT"/>
                        <w:sz w:val="10"/>
                      </w:rPr>
                      <w:t>0.</w:t>
                    </w:r>
                  </w:p>
                </w:txbxContent>
              </v:textbox>
            </v:shape>
            <v:shape id="_x0000_s8074" type="#_x0000_t202" style="position:absolute;left:5772;top:776;width:401;height:145" filled="f" strokeweight="0">
              <v:textbox inset="0,0,0,0">
                <w:txbxContent>
                  <w:p w14:paraId="016228EB" w14:textId="77777777" w:rsidR="00CB66C5" w:rsidRDefault="00CB66C5">
                    <w:pPr>
                      <w:spacing w:before="14"/>
                      <w:ind w:left="126"/>
                      <w:rPr>
                        <w:rFonts w:ascii="Arial MT"/>
                        <w:sz w:val="10"/>
                      </w:rPr>
                    </w:pPr>
                    <w:r>
                      <w:rPr>
                        <w:rFonts w:ascii="Arial MT"/>
                        <w:sz w:val="10"/>
                      </w:rPr>
                      <w:t>7.65</w:t>
                    </w:r>
                  </w:p>
                </w:txbxContent>
              </v:textbox>
            </v:shape>
            <v:shape id="_x0000_s8073" type="#_x0000_t202" style="position:absolute;left:6688;top:632;width:290;height:145" filled="f" strokeweight="0">
              <v:textbox inset="0,0,0,0">
                <w:txbxContent>
                  <w:p w14:paraId="7B21E093" w14:textId="77777777" w:rsidR="00CB66C5" w:rsidRDefault="00CB66C5">
                    <w:pPr>
                      <w:spacing w:before="14"/>
                      <w:ind w:left="26"/>
                      <w:rPr>
                        <w:rFonts w:ascii="Arial MT"/>
                        <w:sz w:val="10"/>
                      </w:rPr>
                    </w:pPr>
                    <w:r>
                      <w:rPr>
                        <w:rFonts w:ascii="Arial MT"/>
                        <w:sz w:val="10"/>
                      </w:rPr>
                      <w:t>2819</w:t>
                    </w:r>
                  </w:p>
                </w:txbxContent>
              </v:textbox>
            </v:shape>
            <v:shape id="_x0000_s8072" type="#_x0000_t202" style="position:absolute;left:6172;top:632;width:516;height:145" filled="f" strokeweight="0">
              <v:textbox inset="0,0,0,0">
                <w:txbxContent>
                  <w:p w14:paraId="79778BCF" w14:textId="77777777" w:rsidR="00CB66C5" w:rsidRDefault="00CB66C5">
                    <w:pPr>
                      <w:spacing w:before="14"/>
                      <w:ind w:left="54" w:right="-29"/>
                      <w:rPr>
                        <w:rFonts w:ascii="Arial MT"/>
                        <w:sz w:val="10"/>
                      </w:rPr>
                    </w:pPr>
                    <w:r>
                      <w:rPr>
                        <w:rFonts w:ascii="Arial MT"/>
                        <w:sz w:val="10"/>
                      </w:rPr>
                      <w:t xml:space="preserve">3038.0  </w:t>
                    </w:r>
                    <w:r>
                      <w:rPr>
                        <w:rFonts w:ascii="Arial MT"/>
                        <w:spacing w:val="1"/>
                        <w:sz w:val="10"/>
                      </w:rPr>
                      <w:t xml:space="preserve"> </w:t>
                    </w:r>
                    <w:r>
                      <w:rPr>
                        <w:rFonts w:ascii="Arial MT"/>
                        <w:sz w:val="10"/>
                      </w:rPr>
                      <w:t>0.</w:t>
                    </w:r>
                  </w:p>
                </w:txbxContent>
              </v:textbox>
            </v:shape>
            <v:shape id="_x0000_s8071" type="#_x0000_t202" style="position:absolute;left:5772;top:632;width:401;height:145" filled="f" strokeweight="0">
              <v:textbox inset="0,0,0,0">
                <w:txbxContent>
                  <w:p w14:paraId="595E8910" w14:textId="77777777" w:rsidR="00CB66C5" w:rsidRDefault="00CB66C5">
                    <w:pPr>
                      <w:spacing w:before="14"/>
                      <w:ind w:left="126"/>
                      <w:rPr>
                        <w:rFonts w:ascii="Arial MT"/>
                        <w:sz w:val="10"/>
                      </w:rPr>
                    </w:pPr>
                    <w:r>
                      <w:rPr>
                        <w:rFonts w:ascii="Arial MT"/>
                        <w:sz w:val="10"/>
                      </w:rPr>
                      <w:t>7.60</w:t>
                    </w:r>
                  </w:p>
                </w:txbxContent>
              </v:textbox>
            </v:shape>
            <v:shape id="_x0000_s8070" type="#_x0000_t202" style="position:absolute;left:6688;top:487;width:290;height:145" filled="f" strokeweight="0">
              <v:textbox inset="0,0,0,0">
                <w:txbxContent>
                  <w:p w14:paraId="60684C57" w14:textId="77777777" w:rsidR="00CB66C5" w:rsidRDefault="00CB66C5">
                    <w:pPr>
                      <w:spacing w:before="14"/>
                      <w:ind w:left="26"/>
                      <w:rPr>
                        <w:rFonts w:ascii="Arial MT"/>
                        <w:sz w:val="10"/>
                      </w:rPr>
                    </w:pPr>
                    <w:r>
                      <w:rPr>
                        <w:rFonts w:ascii="Arial MT"/>
                        <w:sz w:val="10"/>
                      </w:rPr>
                      <w:t>3982</w:t>
                    </w:r>
                  </w:p>
                </w:txbxContent>
              </v:textbox>
            </v:shape>
            <v:shape id="_x0000_s8069" type="#_x0000_t202" style="position:absolute;left:6172;top:487;width:516;height:145" filled="f" strokeweight="0">
              <v:textbox inset="0,0,0,0">
                <w:txbxContent>
                  <w:p w14:paraId="3125CADD" w14:textId="77777777" w:rsidR="00CB66C5" w:rsidRDefault="00CB66C5">
                    <w:pPr>
                      <w:spacing w:before="14"/>
                      <w:ind w:left="54" w:right="-29"/>
                      <w:rPr>
                        <w:rFonts w:ascii="Arial MT"/>
                        <w:sz w:val="10"/>
                      </w:rPr>
                    </w:pPr>
                    <w:r>
                      <w:rPr>
                        <w:rFonts w:ascii="Arial MT"/>
                        <w:sz w:val="10"/>
                      </w:rPr>
                      <w:t xml:space="preserve">3030.2  </w:t>
                    </w:r>
                    <w:r>
                      <w:rPr>
                        <w:rFonts w:ascii="Arial MT"/>
                        <w:spacing w:val="1"/>
                        <w:sz w:val="10"/>
                      </w:rPr>
                      <w:t xml:space="preserve"> </w:t>
                    </w:r>
                    <w:r>
                      <w:rPr>
                        <w:rFonts w:ascii="Arial MT"/>
                        <w:sz w:val="10"/>
                      </w:rPr>
                      <w:t>0.</w:t>
                    </w:r>
                  </w:p>
                </w:txbxContent>
              </v:textbox>
            </v:shape>
            <v:shape id="_x0000_s8068" type="#_x0000_t202" style="position:absolute;left:5772;top:487;width:401;height:145" filled="f" strokeweight="0">
              <v:textbox inset="0,0,0,0">
                <w:txbxContent>
                  <w:p w14:paraId="7E45E79B" w14:textId="77777777" w:rsidR="00CB66C5" w:rsidRDefault="00CB66C5">
                    <w:pPr>
                      <w:spacing w:before="14"/>
                      <w:ind w:left="126"/>
                      <w:rPr>
                        <w:rFonts w:ascii="Arial MT"/>
                        <w:sz w:val="10"/>
                      </w:rPr>
                    </w:pPr>
                    <w:r>
                      <w:rPr>
                        <w:rFonts w:ascii="Arial MT"/>
                        <w:sz w:val="10"/>
                      </w:rPr>
                      <w:t>7.58</w:t>
                    </w:r>
                  </w:p>
                </w:txbxContent>
              </v:textbox>
            </v:shape>
            <v:shape id="_x0000_s8067" type="#_x0000_t202" style="position:absolute;left:6688;top:342;width:290;height:145" filled="f" strokeweight="0">
              <v:textbox inset="0,0,0,0">
                <w:txbxContent>
                  <w:p w14:paraId="7261182D" w14:textId="77777777" w:rsidR="00CB66C5" w:rsidRDefault="00CB66C5">
                    <w:pPr>
                      <w:spacing w:before="14"/>
                      <w:ind w:left="26"/>
                      <w:rPr>
                        <w:rFonts w:ascii="Arial MT"/>
                        <w:sz w:val="10"/>
                      </w:rPr>
                    </w:pPr>
                    <w:r>
                      <w:rPr>
                        <w:rFonts w:ascii="Arial MT"/>
                        <w:sz w:val="10"/>
                      </w:rPr>
                      <w:t>2030</w:t>
                    </w:r>
                  </w:p>
                </w:txbxContent>
              </v:textbox>
            </v:shape>
            <v:shape id="_x0000_s8066" type="#_x0000_t202" style="position:absolute;left:6172;top:342;width:516;height:145" filled="f" strokeweight="0">
              <v:textbox inset="0,0,0,0">
                <w:txbxContent>
                  <w:p w14:paraId="44E02C1C" w14:textId="77777777" w:rsidR="00CB66C5" w:rsidRDefault="00CB66C5">
                    <w:pPr>
                      <w:spacing w:before="14"/>
                      <w:ind w:left="54" w:right="-29"/>
                      <w:rPr>
                        <w:rFonts w:ascii="Arial MT"/>
                        <w:sz w:val="10"/>
                      </w:rPr>
                    </w:pPr>
                    <w:r>
                      <w:rPr>
                        <w:rFonts w:ascii="Arial MT"/>
                        <w:sz w:val="10"/>
                      </w:rPr>
                      <w:t xml:space="preserve">3022.4  </w:t>
                    </w:r>
                    <w:r>
                      <w:rPr>
                        <w:rFonts w:ascii="Arial MT"/>
                        <w:spacing w:val="1"/>
                        <w:sz w:val="10"/>
                      </w:rPr>
                      <w:t xml:space="preserve"> </w:t>
                    </w:r>
                    <w:r>
                      <w:rPr>
                        <w:rFonts w:ascii="Arial MT"/>
                        <w:sz w:val="10"/>
                      </w:rPr>
                      <w:t>0.</w:t>
                    </w:r>
                  </w:p>
                </w:txbxContent>
              </v:textbox>
            </v:shape>
            <v:shape id="_x0000_s8065" type="#_x0000_t202" style="position:absolute;left:5772;top:342;width:401;height:145" filled="f" strokeweight="0">
              <v:textbox inset="0,0,0,0">
                <w:txbxContent>
                  <w:p w14:paraId="60994BDB" w14:textId="77777777" w:rsidR="00CB66C5" w:rsidRDefault="00CB66C5">
                    <w:pPr>
                      <w:spacing w:before="14"/>
                      <w:ind w:left="126"/>
                      <w:rPr>
                        <w:rFonts w:ascii="Arial MT"/>
                        <w:sz w:val="10"/>
                      </w:rPr>
                    </w:pPr>
                    <w:r>
                      <w:rPr>
                        <w:rFonts w:ascii="Arial MT"/>
                        <w:sz w:val="10"/>
                      </w:rPr>
                      <w:t>7.56</w:t>
                    </w:r>
                  </w:p>
                </w:txbxContent>
              </v:textbox>
            </v:shape>
            <v:shape id="_x0000_s8064" type="#_x0000_t202" style="position:absolute;left:6688;top:198;width:290;height:145" filled="f" strokeweight="0">
              <v:textbox inset="0,0,0,0">
                <w:txbxContent>
                  <w:p w14:paraId="3D2BED14" w14:textId="77777777" w:rsidR="00CB66C5" w:rsidRDefault="00CB66C5">
                    <w:pPr>
                      <w:spacing w:before="14"/>
                      <w:ind w:left="26"/>
                      <w:rPr>
                        <w:rFonts w:ascii="Arial MT"/>
                        <w:sz w:val="10"/>
                      </w:rPr>
                    </w:pPr>
                    <w:r>
                      <w:rPr>
                        <w:rFonts w:ascii="Arial MT"/>
                        <w:sz w:val="10"/>
                      </w:rPr>
                      <w:t>eight</w:t>
                    </w:r>
                  </w:p>
                </w:txbxContent>
              </v:textbox>
            </v:shape>
            <v:shape id="_x0000_s8063" type="#_x0000_t202" style="position:absolute;left:6172;top:198;width:516;height:145" filled="f" strokeweight="0">
              <v:textbox inset="0,0,0,0">
                <w:txbxContent>
                  <w:p w14:paraId="12734800" w14:textId="77777777" w:rsidR="00CB66C5" w:rsidRDefault="00CB66C5">
                    <w:pPr>
                      <w:spacing w:before="14"/>
                      <w:ind w:left="111" w:right="-29"/>
                      <w:rPr>
                        <w:rFonts w:ascii="Arial MT"/>
                        <w:sz w:val="10"/>
                      </w:rPr>
                    </w:pPr>
                    <w:r>
                      <w:rPr>
                        <w:rFonts w:ascii="Arial MT"/>
                        <w:spacing w:val="-1"/>
                        <w:sz w:val="10"/>
                      </w:rPr>
                      <w:t>(Hz)</w:t>
                    </w:r>
                    <w:r>
                      <w:rPr>
                        <w:rFonts w:ascii="Arial MT"/>
                        <w:spacing w:val="29"/>
                        <w:sz w:val="10"/>
                      </w:rPr>
                      <w:t xml:space="preserve">   </w:t>
                    </w:r>
                    <w:r>
                      <w:rPr>
                        <w:rFonts w:ascii="Arial MT"/>
                        <w:spacing w:val="-2"/>
                        <w:sz w:val="10"/>
                      </w:rPr>
                      <w:t>H</w:t>
                    </w:r>
                  </w:p>
                </w:txbxContent>
              </v:textbox>
            </v:shape>
            <v:shape id="_x0000_s8062" type="#_x0000_t202" style="position:absolute;left:5772;top:198;width:401;height:145" filled="f" strokeweight="0">
              <v:textbox inset="0,0,0,0">
                <w:txbxContent>
                  <w:p w14:paraId="2460CD52" w14:textId="77777777" w:rsidR="00CB66C5" w:rsidRDefault="00CB66C5">
                    <w:pPr>
                      <w:spacing w:before="14"/>
                      <w:ind w:left="93"/>
                      <w:rPr>
                        <w:rFonts w:ascii="Arial MT"/>
                        <w:sz w:val="10"/>
                      </w:rPr>
                    </w:pPr>
                    <w:r>
                      <w:rPr>
                        <w:rFonts w:ascii="Arial MT"/>
                        <w:sz w:val="10"/>
                      </w:rPr>
                      <w:t>(ppm)</w:t>
                    </w:r>
                  </w:p>
                </w:txbxContent>
              </v:textbox>
            </v:shape>
            <w10:wrap type="topAndBottom" anchorx="page"/>
          </v:group>
        </w:pict>
      </w:r>
      <w:r>
        <w:rPr>
          <w:noProof/>
          <w:color w:val="000000" w:themeColor="text1"/>
        </w:rPr>
        <w:pict w14:anchorId="2C60DAA8">
          <v:shape id="_x0000_s8060" type="#_x0000_t202" style="position:absolute;left:0;text-align:left;margin-left:354.25pt;margin-top:9.9pt;width:83.55pt;height:57.9pt;z-index:-250740736;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187"/>
                    <w:gridCol w:w="933"/>
                    <w:gridCol w:w="549"/>
                  </w:tblGrid>
                  <w:tr w:rsidR="00CB66C5" w14:paraId="124B3837" w14:textId="77777777">
                    <w:trPr>
                      <w:trHeight w:val="139"/>
                    </w:trPr>
                    <w:tc>
                      <w:tcPr>
                        <w:tcW w:w="187" w:type="dxa"/>
                      </w:tcPr>
                      <w:p w14:paraId="2312E061" w14:textId="77777777" w:rsidR="00CB66C5" w:rsidRDefault="00CB66C5">
                        <w:pPr>
                          <w:pStyle w:val="TableParagraph"/>
                          <w:spacing w:before="12" w:line="107" w:lineRule="exact"/>
                          <w:ind w:left="57" w:right="-29"/>
                          <w:rPr>
                            <w:rFonts w:ascii="Arial MT"/>
                            <w:sz w:val="10"/>
                          </w:rPr>
                        </w:pPr>
                        <w:r>
                          <w:rPr>
                            <w:rFonts w:ascii="Arial MT"/>
                            <w:spacing w:val="-2"/>
                            <w:sz w:val="10"/>
                          </w:rPr>
                          <w:t>No.</w:t>
                        </w:r>
                      </w:p>
                    </w:tc>
                    <w:tc>
                      <w:tcPr>
                        <w:tcW w:w="933" w:type="dxa"/>
                        <w:tcBorders>
                          <w:top w:val="nil"/>
                          <w:bottom w:val="nil"/>
                        </w:tcBorders>
                      </w:tcPr>
                      <w:p w14:paraId="26369C44" w14:textId="77777777" w:rsidR="00CB66C5" w:rsidRDefault="00CB66C5">
                        <w:pPr>
                          <w:pStyle w:val="TableParagraph"/>
                          <w:spacing w:before="12" w:line="107" w:lineRule="exact"/>
                          <w:ind w:left="213"/>
                          <w:jc w:val="left"/>
                          <w:rPr>
                            <w:rFonts w:ascii="Arial MT"/>
                            <w:sz w:val="10"/>
                          </w:rPr>
                        </w:pPr>
                        <w:r>
                          <w:rPr>
                            <w:rFonts w:ascii="Arial MT"/>
                            <w:sz w:val="10"/>
                          </w:rPr>
                          <w:t>Annotation</w:t>
                        </w:r>
                      </w:p>
                    </w:tc>
                    <w:tc>
                      <w:tcPr>
                        <w:tcW w:w="549" w:type="dxa"/>
                        <w:tcBorders>
                          <w:right w:val="nil"/>
                        </w:tcBorders>
                      </w:tcPr>
                      <w:p w14:paraId="1815AAEE" w14:textId="77777777" w:rsidR="00CB66C5" w:rsidRDefault="00CB66C5">
                        <w:pPr>
                          <w:pStyle w:val="TableParagraph"/>
                          <w:spacing w:before="12" w:line="107" w:lineRule="exact"/>
                          <w:ind w:left="29" w:right="124"/>
                          <w:rPr>
                            <w:rFonts w:ascii="Arial MT"/>
                            <w:sz w:val="10"/>
                          </w:rPr>
                        </w:pPr>
                        <w:r>
                          <w:rPr>
                            <w:rFonts w:ascii="Arial MT"/>
                            <w:sz w:val="10"/>
                          </w:rPr>
                          <w:t>(ppm)</w:t>
                        </w:r>
                      </w:p>
                    </w:tc>
                  </w:tr>
                  <w:tr w:rsidR="00CB66C5" w14:paraId="23138531" w14:textId="77777777">
                    <w:trPr>
                      <w:trHeight w:val="139"/>
                    </w:trPr>
                    <w:tc>
                      <w:tcPr>
                        <w:tcW w:w="187" w:type="dxa"/>
                      </w:tcPr>
                      <w:p w14:paraId="6AB861F5" w14:textId="77777777" w:rsidR="00CB66C5" w:rsidRDefault="00CB66C5">
                        <w:pPr>
                          <w:pStyle w:val="TableParagraph"/>
                          <w:spacing w:before="12" w:line="107" w:lineRule="exact"/>
                          <w:ind w:left="84"/>
                          <w:rPr>
                            <w:rFonts w:ascii="Arial MT"/>
                            <w:sz w:val="10"/>
                          </w:rPr>
                        </w:pPr>
                        <w:r>
                          <w:rPr>
                            <w:rFonts w:ascii="Arial MT"/>
                            <w:w w:val="99"/>
                            <w:sz w:val="10"/>
                          </w:rPr>
                          <w:t>1</w:t>
                        </w:r>
                      </w:p>
                    </w:tc>
                    <w:tc>
                      <w:tcPr>
                        <w:tcW w:w="933" w:type="dxa"/>
                        <w:tcBorders>
                          <w:top w:val="nil"/>
                          <w:bottom w:val="nil"/>
                        </w:tcBorders>
                      </w:tcPr>
                      <w:p w14:paraId="3E92D4E3" w14:textId="77777777" w:rsidR="00CB66C5" w:rsidRDefault="00CB66C5">
                        <w:pPr>
                          <w:pStyle w:val="TableParagraph"/>
                          <w:tabs>
                            <w:tab w:val="left" w:pos="577"/>
                          </w:tabs>
                          <w:spacing w:before="12" w:line="107" w:lineRule="exact"/>
                          <w:ind w:right="-58"/>
                          <w:jc w:val="right"/>
                          <w:rPr>
                            <w:rFonts w:ascii="Arial MT"/>
                            <w:sz w:val="10"/>
                          </w:rPr>
                        </w:pPr>
                        <w:r>
                          <w:rPr>
                            <w:rFonts w:ascii="Arial MT"/>
                            <w:sz w:val="10"/>
                          </w:rPr>
                          <w:t>3,5,2,6</w:t>
                        </w:r>
                        <w:r>
                          <w:rPr>
                            <w:rFonts w:ascii="Arial MT"/>
                            <w:sz w:val="10"/>
                          </w:rPr>
                          <w:tab/>
                          <w:t>[2.</w:t>
                        </w:r>
                      </w:p>
                    </w:tc>
                    <w:tc>
                      <w:tcPr>
                        <w:tcW w:w="549" w:type="dxa"/>
                        <w:tcBorders>
                          <w:right w:val="nil"/>
                        </w:tcBorders>
                      </w:tcPr>
                      <w:p w14:paraId="21FDDCFC" w14:textId="77777777" w:rsidR="00CB66C5" w:rsidRDefault="00CB66C5">
                        <w:pPr>
                          <w:pStyle w:val="TableParagraph"/>
                          <w:spacing w:before="12" w:line="107" w:lineRule="exact"/>
                          <w:ind w:left="29" w:right="44"/>
                          <w:rPr>
                            <w:rFonts w:ascii="Arial MT"/>
                            <w:sz w:val="10"/>
                          </w:rPr>
                        </w:pPr>
                        <w:r>
                          <w:rPr>
                            <w:rFonts w:ascii="Arial MT"/>
                            <w:sz w:val="10"/>
                          </w:rPr>
                          <w:t>67</w:t>
                        </w:r>
                        <w:r>
                          <w:rPr>
                            <w:rFonts w:ascii="Arial MT"/>
                            <w:spacing w:val="-7"/>
                            <w:sz w:val="10"/>
                          </w:rPr>
                          <w:t xml:space="preserve"> </w:t>
                        </w:r>
                        <w:r>
                          <w:rPr>
                            <w:rFonts w:ascii="Arial MT"/>
                            <w:sz w:val="10"/>
                          </w:rPr>
                          <w:t>..</w:t>
                        </w:r>
                        <w:r>
                          <w:rPr>
                            <w:rFonts w:ascii="Arial MT"/>
                            <w:spacing w:val="-6"/>
                            <w:sz w:val="10"/>
                          </w:rPr>
                          <w:t xml:space="preserve"> </w:t>
                        </w:r>
                        <w:r>
                          <w:rPr>
                            <w:rFonts w:ascii="Arial MT"/>
                            <w:sz w:val="10"/>
                          </w:rPr>
                          <w:t>3.30]</w:t>
                        </w:r>
                      </w:p>
                    </w:tc>
                  </w:tr>
                  <w:tr w:rsidR="00CB66C5" w14:paraId="523F30DC" w14:textId="77777777">
                    <w:trPr>
                      <w:trHeight w:val="139"/>
                    </w:trPr>
                    <w:tc>
                      <w:tcPr>
                        <w:tcW w:w="187" w:type="dxa"/>
                      </w:tcPr>
                      <w:p w14:paraId="3EE973E1" w14:textId="77777777" w:rsidR="00CB66C5" w:rsidRDefault="00CB66C5">
                        <w:pPr>
                          <w:pStyle w:val="TableParagraph"/>
                          <w:spacing w:before="12" w:line="107" w:lineRule="exact"/>
                          <w:ind w:left="84"/>
                          <w:rPr>
                            <w:rFonts w:ascii="Arial MT"/>
                            <w:sz w:val="10"/>
                          </w:rPr>
                        </w:pPr>
                        <w:r>
                          <w:rPr>
                            <w:rFonts w:ascii="Arial MT"/>
                            <w:w w:val="99"/>
                            <w:sz w:val="10"/>
                          </w:rPr>
                          <w:t>2</w:t>
                        </w:r>
                      </w:p>
                    </w:tc>
                    <w:tc>
                      <w:tcPr>
                        <w:tcW w:w="933" w:type="dxa"/>
                        <w:tcBorders>
                          <w:top w:val="nil"/>
                          <w:bottom w:val="nil"/>
                        </w:tcBorders>
                      </w:tcPr>
                      <w:p w14:paraId="1D0F58BB" w14:textId="77777777" w:rsidR="00CB66C5" w:rsidRDefault="00CB66C5">
                        <w:pPr>
                          <w:pStyle w:val="TableParagraph"/>
                          <w:spacing w:before="12" w:line="107" w:lineRule="exact"/>
                          <w:ind w:left="356" w:right="392"/>
                          <w:rPr>
                            <w:rFonts w:ascii="Arial MT"/>
                            <w:sz w:val="10"/>
                          </w:rPr>
                        </w:pPr>
                        <w:r>
                          <w:rPr>
                            <w:rFonts w:ascii="Arial MT"/>
                            <w:sz w:val="10"/>
                          </w:rPr>
                          <w:t>7,7</w:t>
                        </w:r>
                      </w:p>
                    </w:tc>
                    <w:tc>
                      <w:tcPr>
                        <w:tcW w:w="549" w:type="dxa"/>
                        <w:tcBorders>
                          <w:right w:val="nil"/>
                        </w:tcBorders>
                      </w:tcPr>
                      <w:p w14:paraId="70CBB72D" w14:textId="77777777" w:rsidR="00CB66C5" w:rsidRDefault="00CB66C5">
                        <w:pPr>
                          <w:pStyle w:val="TableParagraph"/>
                          <w:spacing w:before="12" w:line="107" w:lineRule="exact"/>
                          <w:ind w:left="29" w:right="155"/>
                          <w:rPr>
                            <w:rFonts w:ascii="Arial MT"/>
                            <w:sz w:val="10"/>
                          </w:rPr>
                        </w:pPr>
                        <w:r>
                          <w:rPr>
                            <w:rFonts w:ascii="Arial MT"/>
                            <w:sz w:val="10"/>
                          </w:rPr>
                          <w:t>4.37</w:t>
                        </w:r>
                      </w:p>
                    </w:tc>
                  </w:tr>
                  <w:tr w:rsidR="00CB66C5" w14:paraId="68A4BF35" w14:textId="77777777">
                    <w:trPr>
                      <w:trHeight w:val="139"/>
                    </w:trPr>
                    <w:tc>
                      <w:tcPr>
                        <w:tcW w:w="187" w:type="dxa"/>
                      </w:tcPr>
                      <w:p w14:paraId="5D4236F8" w14:textId="77777777" w:rsidR="00CB66C5" w:rsidRDefault="00CB66C5">
                        <w:pPr>
                          <w:pStyle w:val="TableParagraph"/>
                          <w:spacing w:before="12" w:line="107" w:lineRule="exact"/>
                          <w:ind w:left="84"/>
                          <w:rPr>
                            <w:rFonts w:ascii="Arial MT"/>
                            <w:sz w:val="10"/>
                          </w:rPr>
                        </w:pPr>
                        <w:r>
                          <w:rPr>
                            <w:rFonts w:ascii="Arial MT"/>
                            <w:w w:val="99"/>
                            <w:sz w:val="10"/>
                          </w:rPr>
                          <w:t>3</w:t>
                        </w:r>
                      </w:p>
                    </w:tc>
                    <w:tc>
                      <w:tcPr>
                        <w:tcW w:w="933" w:type="dxa"/>
                        <w:tcBorders>
                          <w:top w:val="nil"/>
                          <w:bottom w:val="nil"/>
                        </w:tcBorders>
                      </w:tcPr>
                      <w:p w14:paraId="5043BA22" w14:textId="77777777" w:rsidR="00CB66C5" w:rsidRDefault="00CB66C5">
                        <w:pPr>
                          <w:pStyle w:val="TableParagraph"/>
                          <w:spacing w:before="12" w:line="107" w:lineRule="exact"/>
                          <w:ind w:left="252"/>
                          <w:jc w:val="left"/>
                          <w:rPr>
                            <w:rFonts w:ascii="Arial MT"/>
                            <w:sz w:val="10"/>
                          </w:rPr>
                        </w:pPr>
                        <w:r>
                          <w:rPr>
                            <w:rFonts w:ascii="Arial MT"/>
                            <w:sz w:val="10"/>
                          </w:rPr>
                          <w:t>11,12,10</w:t>
                        </w:r>
                      </w:p>
                    </w:tc>
                    <w:tc>
                      <w:tcPr>
                        <w:tcW w:w="549" w:type="dxa"/>
                        <w:tcBorders>
                          <w:right w:val="nil"/>
                        </w:tcBorders>
                      </w:tcPr>
                      <w:p w14:paraId="514895B9" w14:textId="77777777" w:rsidR="00CB66C5" w:rsidRDefault="00CB66C5">
                        <w:pPr>
                          <w:pStyle w:val="TableParagraph"/>
                          <w:spacing w:before="12" w:line="107" w:lineRule="exact"/>
                          <w:ind w:left="29" w:right="155"/>
                          <w:rPr>
                            <w:rFonts w:ascii="Arial MT"/>
                            <w:sz w:val="10"/>
                          </w:rPr>
                        </w:pPr>
                        <w:r>
                          <w:rPr>
                            <w:rFonts w:ascii="Arial MT"/>
                            <w:sz w:val="10"/>
                          </w:rPr>
                          <w:t>7.41</w:t>
                        </w:r>
                      </w:p>
                    </w:tc>
                  </w:tr>
                  <w:tr w:rsidR="00CB66C5" w14:paraId="56597A79" w14:textId="77777777">
                    <w:trPr>
                      <w:trHeight w:val="139"/>
                    </w:trPr>
                    <w:tc>
                      <w:tcPr>
                        <w:tcW w:w="187" w:type="dxa"/>
                      </w:tcPr>
                      <w:p w14:paraId="13484EC4" w14:textId="77777777" w:rsidR="00CB66C5" w:rsidRDefault="00CB66C5">
                        <w:pPr>
                          <w:pStyle w:val="TableParagraph"/>
                          <w:spacing w:before="12" w:line="107" w:lineRule="exact"/>
                          <w:ind w:left="84"/>
                          <w:rPr>
                            <w:rFonts w:ascii="Arial MT"/>
                            <w:sz w:val="10"/>
                          </w:rPr>
                        </w:pPr>
                        <w:r>
                          <w:rPr>
                            <w:rFonts w:ascii="Arial MT"/>
                            <w:w w:val="99"/>
                            <w:sz w:val="10"/>
                          </w:rPr>
                          <w:t>4</w:t>
                        </w:r>
                      </w:p>
                    </w:tc>
                    <w:tc>
                      <w:tcPr>
                        <w:tcW w:w="933" w:type="dxa"/>
                        <w:tcBorders>
                          <w:top w:val="nil"/>
                          <w:bottom w:val="nil"/>
                        </w:tcBorders>
                      </w:tcPr>
                      <w:p w14:paraId="58026801" w14:textId="77777777" w:rsidR="00CB66C5" w:rsidRDefault="00CB66C5">
                        <w:pPr>
                          <w:pStyle w:val="TableParagraph"/>
                          <w:spacing w:before="12" w:line="107" w:lineRule="exact"/>
                          <w:ind w:right="-58"/>
                          <w:jc w:val="right"/>
                          <w:rPr>
                            <w:rFonts w:ascii="Arial MT"/>
                            <w:sz w:val="10"/>
                          </w:rPr>
                        </w:pPr>
                        <w:r>
                          <w:rPr>
                            <w:rFonts w:ascii="Arial MT"/>
                            <w:spacing w:val="-2"/>
                            <w:sz w:val="10"/>
                          </w:rPr>
                          <w:t>9,27,13,22,23</w:t>
                        </w:r>
                        <w:r>
                          <w:rPr>
                            <w:rFonts w:ascii="Arial MT"/>
                            <w:spacing w:val="38"/>
                            <w:sz w:val="10"/>
                          </w:rPr>
                          <w:t xml:space="preserve">  </w:t>
                        </w:r>
                        <w:r>
                          <w:rPr>
                            <w:rFonts w:ascii="Arial MT"/>
                            <w:sz w:val="10"/>
                          </w:rPr>
                          <w:t>[7.</w:t>
                        </w:r>
                      </w:p>
                    </w:tc>
                    <w:tc>
                      <w:tcPr>
                        <w:tcW w:w="549" w:type="dxa"/>
                        <w:tcBorders>
                          <w:right w:val="nil"/>
                        </w:tcBorders>
                      </w:tcPr>
                      <w:p w14:paraId="6F5CCE0B" w14:textId="77777777" w:rsidR="00CB66C5" w:rsidRDefault="00CB66C5">
                        <w:pPr>
                          <w:pStyle w:val="TableParagraph"/>
                          <w:spacing w:before="12" w:line="107" w:lineRule="exact"/>
                          <w:ind w:left="29" w:right="44"/>
                          <w:rPr>
                            <w:rFonts w:ascii="Arial MT"/>
                            <w:sz w:val="10"/>
                          </w:rPr>
                        </w:pPr>
                        <w:r>
                          <w:rPr>
                            <w:rFonts w:ascii="Arial MT"/>
                            <w:sz w:val="10"/>
                          </w:rPr>
                          <w:t>54</w:t>
                        </w:r>
                        <w:r>
                          <w:rPr>
                            <w:rFonts w:ascii="Arial MT"/>
                            <w:spacing w:val="-7"/>
                            <w:sz w:val="10"/>
                          </w:rPr>
                          <w:t xml:space="preserve"> </w:t>
                        </w:r>
                        <w:r>
                          <w:rPr>
                            <w:rFonts w:ascii="Arial MT"/>
                            <w:sz w:val="10"/>
                          </w:rPr>
                          <w:t>..</w:t>
                        </w:r>
                        <w:r>
                          <w:rPr>
                            <w:rFonts w:ascii="Arial MT"/>
                            <w:spacing w:val="-6"/>
                            <w:sz w:val="10"/>
                          </w:rPr>
                          <w:t xml:space="preserve"> </w:t>
                        </w:r>
                        <w:r>
                          <w:rPr>
                            <w:rFonts w:ascii="Arial MT"/>
                            <w:sz w:val="10"/>
                          </w:rPr>
                          <w:t>7.68]</w:t>
                        </w:r>
                      </w:p>
                    </w:tc>
                  </w:tr>
                  <w:tr w:rsidR="00CB66C5" w14:paraId="6FC7DFEC" w14:textId="77777777">
                    <w:trPr>
                      <w:trHeight w:val="139"/>
                    </w:trPr>
                    <w:tc>
                      <w:tcPr>
                        <w:tcW w:w="187" w:type="dxa"/>
                      </w:tcPr>
                      <w:p w14:paraId="41BC652D" w14:textId="77777777" w:rsidR="00CB66C5" w:rsidRDefault="00CB66C5">
                        <w:pPr>
                          <w:pStyle w:val="TableParagraph"/>
                          <w:spacing w:before="12" w:line="107" w:lineRule="exact"/>
                          <w:ind w:left="84"/>
                          <w:rPr>
                            <w:rFonts w:ascii="Arial MT"/>
                            <w:sz w:val="10"/>
                          </w:rPr>
                        </w:pPr>
                        <w:r>
                          <w:rPr>
                            <w:rFonts w:ascii="Arial MT"/>
                            <w:w w:val="99"/>
                            <w:sz w:val="10"/>
                          </w:rPr>
                          <w:t>5</w:t>
                        </w:r>
                      </w:p>
                    </w:tc>
                    <w:tc>
                      <w:tcPr>
                        <w:tcW w:w="933" w:type="dxa"/>
                        <w:tcBorders>
                          <w:top w:val="nil"/>
                          <w:bottom w:val="nil"/>
                        </w:tcBorders>
                      </w:tcPr>
                      <w:p w14:paraId="7382346E" w14:textId="77777777" w:rsidR="00CB66C5" w:rsidRDefault="00CB66C5">
                        <w:pPr>
                          <w:pStyle w:val="TableParagraph"/>
                          <w:tabs>
                            <w:tab w:val="left" w:pos="484"/>
                          </w:tabs>
                          <w:spacing w:before="12" w:line="107" w:lineRule="exact"/>
                          <w:ind w:right="-58"/>
                          <w:jc w:val="right"/>
                          <w:rPr>
                            <w:rFonts w:ascii="Arial MT"/>
                            <w:sz w:val="10"/>
                          </w:rPr>
                        </w:pPr>
                        <w:r>
                          <w:rPr>
                            <w:rFonts w:ascii="Arial MT"/>
                            <w:sz w:val="10"/>
                          </w:rPr>
                          <w:t>21</w:t>
                        </w:r>
                        <w:r>
                          <w:rPr>
                            <w:rFonts w:ascii="Arial MT"/>
                            <w:sz w:val="10"/>
                          </w:rPr>
                          <w:tab/>
                          <w:t>[7.</w:t>
                        </w:r>
                      </w:p>
                    </w:tc>
                    <w:tc>
                      <w:tcPr>
                        <w:tcW w:w="549" w:type="dxa"/>
                        <w:tcBorders>
                          <w:right w:val="nil"/>
                        </w:tcBorders>
                      </w:tcPr>
                      <w:p w14:paraId="65224BEE" w14:textId="77777777" w:rsidR="00CB66C5" w:rsidRDefault="00CB66C5">
                        <w:pPr>
                          <w:pStyle w:val="TableParagraph"/>
                          <w:spacing w:before="12" w:line="107" w:lineRule="exact"/>
                          <w:ind w:left="29" w:right="44"/>
                          <w:rPr>
                            <w:rFonts w:ascii="Arial MT"/>
                            <w:sz w:val="10"/>
                          </w:rPr>
                        </w:pPr>
                        <w:r>
                          <w:rPr>
                            <w:rFonts w:ascii="Arial MT"/>
                            <w:sz w:val="10"/>
                          </w:rPr>
                          <w:t>99</w:t>
                        </w:r>
                        <w:r>
                          <w:rPr>
                            <w:rFonts w:ascii="Arial MT"/>
                            <w:spacing w:val="-7"/>
                            <w:sz w:val="10"/>
                          </w:rPr>
                          <w:t xml:space="preserve"> </w:t>
                        </w:r>
                        <w:r>
                          <w:rPr>
                            <w:rFonts w:ascii="Arial MT"/>
                            <w:sz w:val="10"/>
                          </w:rPr>
                          <w:t>..</w:t>
                        </w:r>
                        <w:r>
                          <w:rPr>
                            <w:rFonts w:ascii="Arial MT"/>
                            <w:spacing w:val="-6"/>
                            <w:sz w:val="10"/>
                          </w:rPr>
                          <w:t xml:space="preserve"> </w:t>
                        </w:r>
                        <w:r>
                          <w:rPr>
                            <w:rFonts w:ascii="Arial MT"/>
                            <w:sz w:val="10"/>
                          </w:rPr>
                          <w:t>8.06]</w:t>
                        </w:r>
                      </w:p>
                    </w:tc>
                  </w:tr>
                  <w:tr w:rsidR="00CB66C5" w14:paraId="6E201A84" w14:textId="77777777">
                    <w:trPr>
                      <w:trHeight w:val="139"/>
                    </w:trPr>
                    <w:tc>
                      <w:tcPr>
                        <w:tcW w:w="187" w:type="dxa"/>
                      </w:tcPr>
                      <w:p w14:paraId="61E6413E" w14:textId="77777777" w:rsidR="00CB66C5" w:rsidRDefault="00CB66C5">
                        <w:pPr>
                          <w:pStyle w:val="TableParagraph"/>
                          <w:spacing w:before="12" w:line="107" w:lineRule="exact"/>
                          <w:ind w:left="84"/>
                          <w:rPr>
                            <w:rFonts w:ascii="Arial MT"/>
                            <w:sz w:val="10"/>
                          </w:rPr>
                        </w:pPr>
                        <w:r>
                          <w:rPr>
                            <w:rFonts w:ascii="Arial MT"/>
                            <w:w w:val="99"/>
                            <w:sz w:val="10"/>
                          </w:rPr>
                          <w:t>6</w:t>
                        </w:r>
                      </w:p>
                    </w:tc>
                    <w:tc>
                      <w:tcPr>
                        <w:tcW w:w="933" w:type="dxa"/>
                        <w:tcBorders>
                          <w:top w:val="nil"/>
                          <w:bottom w:val="nil"/>
                        </w:tcBorders>
                      </w:tcPr>
                      <w:p w14:paraId="5961BF90" w14:textId="77777777" w:rsidR="00CB66C5" w:rsidRDefault="00CB66C5">
                        <w:pPr>
                          <w:pStyle w:val="TableParagraph"/>
                          <w:tabs>
                            <w:tab w:val="left" w:pos="619"/>
                          </w:tabs>
                          <w:spacing w:before="12" w:line="107" w:lineRule="exact"/>
                          <w:ind w:right="-58"/>
                          <w:jc w:val="right"/>
                          <w:rPr>
                            <w:rFonts w:ascii="Arial MT"/>
                            <w:sz w:val="10"/>
                          </w:rPr>
                        </w:pPr>
                        <w:r>
                          <w:rPr>
                            <w:rFonts w:ascii="Arial MT"/>
                            <w:sz w:val="10"/>
                          </w:rPr>
                          <w:t>21,26,23</w:t>
                        </w:r>
                        <w:r>
                          <w:rPr>
                            <w:rFonts w:ascii="Arial MT"/>
                            <w:sz w:val="10"/>
                          </w:rPr>
                          <w:tab/>
                          <w:t>[8.</w:t>
                        </w:r>
                      </w:p>
                    </w:tc>
                    <w:tc>
                      <w:tcPr>
                        <w:tcW w:w="549" w:type="dxa"/>
                        <w:tcBorders>
                          <w:right w:val="nil"/>
                        </w:tcBorders>
                      </w:tcPr>
                      <w:p w14:paraId="15FEE190" w14:textId="77777777" w:rsidR="00CB66C5" w:rsidRDefault="00CB66C5">
                        <w:pPr>
                          <w:pStyle w:val="TableParagraph"/>
                          <w:spacing w:before="12" w:line="107" w:lineRule="exact"/>
                          <w:ind w:left="29" w:right="44"/>
                          <w:rPr>
                            <w:rFonts w:ascii="Arial MT"/>
                            <w:sz w:val="10"/>
                          </w:rPr>
                        </w:pPr>
                        <w:r>
                          <w:rPr>
                            <w:rFonts w:ascii="Arial MT"/>
                            <w:sz w:val="10"/>
                          </w:rPr>
                          <w:t>14</w:t>
                        </w:r>
                        <w:r>
                          <w:rPr>
                            <w:rFonts w:ascii="Arial MT"/>
                            <w:spacing w:val="-7"/>
                            <w:sz w:val="10"/>
                          </w:rPr>
                          <w:t xml:space="preserve"> </w:t>
                        </w:r>
                        <w:r>
                          <w:rPr>
                            <w:rFonts w:ascii="Arial MT"/>
                            <w:sz w:val="10"/>
                          </w:rPr>
                          <w:t>..</w:t>
                        </w:r>
                        <w:r>
                          <w:rPr>
                            <w:rFonts w:ascii="Arial MT"/>
                            <w:spacing w:val="-6"/>
                            <w:sz w:val="10"/>
                          </w:rPr>
                          <w:t xml:space="preserve"> </w:t>
                        </w:r>
                        <w:r>
                          <w:rPr>
                            <w:rFonts w:ascii="Arial MT"/>
                            <w:sz w:val="10"/>
                          </w:rPr>
                          <w:t>8.22]</w:t>
                        </w:r>
                      </w:p>
                    </w:tc>
                  </w:tr>
                  <w:tr w:rsidR="00CB66C5" w14:paraId="5AD9769F" w14:textId="77777777">
                    <w:trPr>
                      <w:trHeight w:val="139"/>
                    </w:trPr>
                    <w:tc>
                      <w:tcPr>
                        <w:tcW w:w="187" w:type="dxa"/>
                      </w:tcPr>
                      <w:p w14:paraId="60A6258C" w14:textId="77777777" w:rsidR="00CB66C5" w:rsidRDefault="00CB66C5">
                        <w:pPr>
                          <w:pStyle w:val="TableParagraph"/>
                          <w:spacing w:before="12" w:line="107" w:lineRule="exact"/>
                          <w:ind w:left="84"/>
                          <w:rPr>
                            <w:rFonts w:ascii="Arial MT"/>
                            <w:sz w:val="10"/>
                          </w:rPr>
                        </w:pPr>
                        <w:r>
                          <w:rPr>
                            <w:rFonts w:ascii="Arial MT"/>
                            <w:w w:val="99"/>
                            <w:sz w:val="10"/>
                          </w:rPr>
                          <w:t>7</w:t>
                        </w:r>
                      </w:p>
                    </w:tc>
                    <w:tc>
                      <w:tcPr>
                        <w:tcW w:w="933" w:type="dxa"/>
                        <w:tcBorders>
                          <w:top w:val="nil"/>
                          <w:bottom w:val="nil"/>
                        </w:tcBorders>
                      </w:tcPr>
                      <w:p w14:paraId="60FB65C4" w14:textId="77777777" w:rsidR="00CB66C5" w:rsidRDefault="00CB66C5">
                        <w:pPr>
                          <w:pStyle w:val="TableParagraph"/>
                          <w:tabs>
                            <w:tab w:val="left" w:pos="550"/>
                          </w:tabs>
                          <w:spacing w:before="12" w:line="107" w:lineRule="exact"/>
                          <w:ind w:right="-58"/>
                          <w:jc w:val="right"/>
                          <w:rPr>
                            <w:rFonts w:ascii="Arial MT"/>
                            <w:sz w:val="10"/>
                          </w:rPr>
                        </w:pPr>
                        <w:r>
                          <w:rPr>
                            <w:rFonts w:ascii="Arial MT"/>
                            <w:sz w:val="10"/>
                          </w:rPr>
                          <w:t>25,27</w:t>
                        </w:r>
                        <w:r>
                          <w:rPr>
                            <w:rFonts w:ascii="Arial MT"/>
                            <w:sz w:val="10"/>
                          </w:rPr>
                          <w:tab/>
                          <w:t>[8.</w:t>
                        </w:r>
                      </w:p>
                    </w:tc>
                    <w:tc>
                      <w:tcPr>
                        <w:tcW w:w="549" w:type="dxa"/>
                        <w:tcBorders>
                          <w:right w:val="nil"/>
                        </w:tcBorders>
                      </w:tcPr>
                      <w:p w14:paraId="277BFE59" w14:textId="77777777" w:rsidR="00CB66C5" w:rsidRDefault="00CB66C5">
                        <w:pPr>
                          <w:pStyle w:val="TableParagraph"/>
                          <w:spacing w:before="12" w:line="107" w:lineRule="exact"/>
                          <w:ind w:left="29" w:right="44"/>
                          <w:rPr>
                            <w:rFonts w:ascii="Arial MT"/>
                            <w:sz w:val="10"/>
                          </w:rPr>
                        </w:pPr>
                        <w:r>
                          <w:rPr>
                            <w:rFonts w:ascii="Arial MT"/>
                            <w:sz w:val="10"/>
                          </w:rPr>
                          <w:t>60</w:t>
                        </w:r>
                        <w:r>
                          <w:rPr>
                            <w:rFonts w:ascii="Arial MT"/>
                            <w:spacing w:val="-7"/>
                            <w:sz w:val="10"/>
                          </w:rPr>
                          <w:t xml:space="preserve"> </w:t>
                        </w:r>
                        <w:r>
                          <w:rPr>
                            <w:rFonts w:ascii="Arial MT"/>
                            <w:sz w:val="10"/>
                          </w:rPr>
                          <w:t>..</w:t>
                        </w:r>
                        <w:r>
                          <w:rPr>
                            <w:rFonts w:ascii="Arial MT"/>
                            <w:spacing w:val="-6"/>
                            <w:sz w:val="10"/>
                          </w:rPr>
                          <w:t xml:space="preserve"> </w:t>
                        </w:r>
                        <w:r>
                          <w:rPr>
                            <w:rFonts w:ascii="Arial MT"/>
                            <w:sz w:val="10"/>
                          </w:rPr>
                          <w:t>8.62]</w:t>
                        </w:r>
                      </w:p>
                    </w:tc>
                  </w:tr>
                </w:tbl>
                <w:p w14:paraId="63A886E1" w14:textId="77777777" w:rsidR="00CB66C5" w:rsidRDefault="00CB66C5">
                  <w:pPr>
                    <w:pStyle w:val="a3"/>
                  </w:pPr>
                </w:p>
              </w:txbxContent>
            </v:textbox>
            <w10:wrap type="topAndBottom" anchorx="page"/>
          </v:shape>
        </w:pict>
      </w:r>
      <w:r w:rsidR="00B21731" w:rsidRPr="00984D1E">
        <w:rPr>
          <w:rFonts w:ascii="Arial MT"/>
          <w:noProof/>
          <w:color w:val="000000" w:themeColor="text1"/>
          <w:sz w:val="10"/>
        </w:rPr>
        <w:t>Chemic</w:t>
      </w:r>
      <w:r w:rsidR="001154A8" w:rsidRPr="001154A8">
        <w:rPr>
          <w:rFonts w:ascii="Arial MT"/>
          <w:noProof/>
          <w:vanish/>
          <w:color w:val="000000" w:themeColor="text1"/>
          <w:spacing w:val="-20"/>
          <w:w w:val="1"/>
          <w:sz w:val="10"/>
        </w:rPr>
        <w:t>‬</w:t>
      </w:r>
      <w:r w:rsidR="001154A8" w:rsidRPr="001154A8">
        <w:rPr>
          <w:rFonts w:ascii="Arial MT"/>
          <w:noProof/>
          <w:vanish/>
          <w:color w:val="000000" w:themeColor="text1"/>
          <w:spacing w:val="-20"/>
          <w:w w:val="1"/>
          <w:sz w:val="10"/>
        </w:rPr>
        <w:t>‬</w:t>
      </w:r>
      <w:r w:rsidR="001154A8">
        <w:rPr>
          <w:rFonts w:ascii="Arial MT"/>
          <w:noProof/>
          <w:color w:val="000000" w:themeColor="text1"/>
          <w:sz w:val="10"/>
        </w:rPr>
        <w:t xml:space="preserve">al </w:t>
      </w:r>
      <w:r w:rsidR="00B21731" w:rsidRPr="00984D1E">
        <w:rPr>
          <w:rFonts w:ascii="Arial MT"/>
          <w:noProof/>
          <w:color w:val="000000" w:themeColor="text1"/>
          <w:sz w:val="10"/>
        </w:rPr>
        <w:t>Shift (ppm)</w:t>
      </w:r>
    </w:p>
    <w:p w14:paraId="2A65B4C7" w14:textId="77777777" w:rsidR="00C254C2" w:rsidRPr="00984D1E" w:rsidRDefault="00C254C2">
      <w:pPr>
        <w:pStyle w:val="a3"/>
        <w:rPr>
          <w:rFonts w:ascii="Arial MT"/>
          <w:noProof/>
          <w:color w:val="000000" w:themeColor="text1"/>
          <w:sz w:val="10"/>
        </w:rPr>
      </w:pPr>
    </w:p>
    <w:p w14:paraId="1AD50BF0" w14:textId="77777777" w:rsidR="00C254C2" w:rsidRPr="00984D1E" w:rsidRDefault="00C254C2">
      <w:pPr>
        <w:pStyle w:val="a3"/>
        <w:spacing w:before="7"/>
        <w:rPr>
          <w:rFonts w:ascii="Arial MT"/>
          <w:noProof/>
          <w:color w:val="000000" w:themeColor="text1"/>
          <w:sz w:val="10"/>
        </w:rPr>
      </w:pPr>
    </w:p>
    <w:p w14:paraId="7A37C143" w14:textId="7A74A53C" w:rsidR="00C254C2" w:rsidRPr="00984D1E" w:rsidRDefault="00CB66C5">
      <w:pPr>
        <w:pStyle w:val="a3"/>
        <w:ind w:left="2013" w:right="2340"/>
        <w:jc w:val="center"/>
        <w:rPr>
          <w:noProof/>
          <w:color w:val="000000" w:themeColor="text1"/>
        </w:rPr>
      </w:pPr>
      <w:r>
        <w:rPr>
          <w:noProof/>
          <w:color w:val="000000" w:themeColor="text1"/>
        </w:rPr>
        <w:pict w14:anchorId="1AB12CF6">
          <v:group id="_x0000_s8056" style="position:absolute;left:0;text-align:left;margin-left:308.65pt;margin-top:-27.8pt;width:40.25pt;height:14.5pt;z-index:-251015168;mso-position-horizontal-relative:page" coordorigin="6173,-556" coordsize="805,290">
            <v:shape id="_x0000_s8059" type="#_x0000_t202" style="position:absolute;left:6688;top:-412;width:290;height:145" filled="f" strokeweight="0">
              <v:textbox inset="0,0,0,0">
                <w:txbxContent>
                  <w:p w14:paraId="0ACCCBAE" w14:textId="77777777" w:rsidR="00CB66C5" w:rsidRDefault="00CB66C5">
                    <w:pPr>
                      <w:spacing w:before="14"/>
                      <w:ind w:left="26"/>
                      <w:rPr>
                        <w:rFonts w:ascii="Arial MT"/>
                        <w:sz w:val="10"/>
                      </w:rPr>
                    </w:pPr>
                    <w:r>
                      <w:rPr>
                        <w:rFonts w:ascii="Arial MT"/>
                        <w:sz w:val="10"/>
                      </w:rPr>
                      <w:t>0489</w:t>
                    </w:r>
                  </w:p>
                </w:txbxContent>
              </v:textbox>
            </v:shape>
            <v:shape id="_x0000_s8058" type="#_x0000_t202" style="position:absolute;left:6172;top:-412;width:516;height:145" filled="f" strokeweight="0">
              <v:textbox inset="0,0,0,0">
                <w:txbxContent>
                  <w:p w14:paraId="5BC43D2D" w14:textId="77777777" w:rsidR="00CB66C5" w:rsidRDefault="00CB66C5">
                    <w:pPr>
                      <w:spacing w:before="14"/>
                      <w:ind w:left="54" w:right="-29"/>
                      <w:rPr>
                        <w:rFonts w:ascii="Arial MT"/>
                        <w:sz w:val="10"/>
                      </w:rPr>
                    </w:pPr>
                    <w:r>
                      <w:rPr>
                        <w:rFonts w:ascii="Arial MT"/>
                        <w:sz w:val="10"/>
                      </w:rPr>
                      <w:t xml:space="preserve">4774.5  </w:t>
                    </w:r>
                    <w:r>
                      <w:rPr>
                        <w:rFonts w:ascii="Arial MT"/>
                        <w:spacing w:val="1"/>
                        <w:sz w:val="10"/>
                      </w:rPr>
                      <w:t xml:space="preserve"> </w:t>
                    </w:r>
                    <w:r>
                      <w:rPr>
                        <w:rFonts w:ascii="Arial MT"/>
                        <w:sz w:val="10"/>
                      </w:rPr>
                      <w:t>0.</w:t>
                    </w:r>
                  </w:p>
                </w:txbxContent>
              </v:textbox>
            </v:shape>
            <v:shape id="_x0000_s8057" type="#_x0000_t202" style="position:absolute;left:6688;top:-556;width:290;height:145" filled="f" strokeweight="0">
              <v:textbox inset="0,0,0,0">
                <w:txbxContent>
                  <w:p w14:paraId="4D9C808E" w14:textId="77777777" w:rsidR="00CB66C5" w:rsidRDefault="00CB66C5">
                    <w:pPr>
                      <w:spacing w:before="14"/>
                      <w:ind w:left="26"/>
                      <w:rPr>
                        <w:rFonts w:ascii="Arial MT"/>
                        <w:sz w:val="10"/>
                      </w:rPr>
                    </w:pPr>
                    <w:r>
                      <w:rPr>
                        <w:rFonts w:ascii="Arial MT"/>
                        <w:sz w:val="10"/>
                      </w:rPr>
                      <w:t>1899</w:t>
                    </w:r>
                  </w:p>
                </w:txbxContent>
              </v:textbox>
            </v:shape>
            <w10:wrap anchorx="page"/>
          </v:group>
        </w:pict>
      </w:r>
      <w:r w:rsidR="00B21731" w:rsidRPr="00984D1E">
        <w:rPr>
          <w:noProof/>
          <w:color w:val="000000" w:themeColor="text1"/>
        </w:rPr>
        <w:t>Сурет 2.47 – 2.40 қосылысы</w:t>
      </w:r>
      <w:r w:rsidR="001154A8" w:rsidRPr="001154A8">
        <w:rPr>
          <w:noProof/>
          <w:vanish/>
          <w:color w:val="000000" w:themeColor="text1"/>
          <w:spacing w:val="-20"/>
          <w:w w:val="1"/>
        </w:rPr>
        <w:t>‬</w:t>
      </w:r>
      <w:r w:rsidR="001154A8">
        <w:rPr>
          <w:noProof/>
          <w:color w:val="000000" w:themeColor="text1"/>
        </w:rPr>
        <w:t xml:space="preserve">ның </w:t>
      </w:r>
      <w:r w:rsidR="00B21731" w:rsidRPr="00984D1E">
        <w:rPr>
          <w:noProof/>
          <w:color w:val="000000" w:themeColor="text1"/>
          <w:vertAlign w:val="superscript"/>
        </w:rPr>
        <w:t>1</w:t>
      </w:r>
      <w:r w:rsidR="00B21731" w:rsidRPr="00984D1E">
        <w:rPr>
          <w:noProof/>
          <w:color w:val="000000" w:themeColor="text1"/>
        </w:rPr>
        <w:t>H спектрі</w:t>
      </w:r>
    </w:p>
    <w:p w14:paraId="47FE27B1" w14:textId="77777777" w:rsidR="00C254C2" w:rsidRPr="00984D1E" w:rsidRDefault="00C254C2">
      <w:pPr>
        <w:jc w:val="center"/>
        <w:rPr>
          <w:noProof/>
          <w:color w:val="000000" w:themeColor="text1"/>
        </w:rPr>
        <w:sectPr w:rsidR="00C254C2" w:rsidRPr="00984D1E">
          <w:type w:val="continuous"/>
          <w:pgSz w:w="11910" w:h="16840"/>
          <w:pgMar w:top="1040" w:right="260" w:bottom="280" w:left="1580" w:header="720" w:footer="720" w:gutter="0"/>
          <w:cols w:space="720"/>
        </w:sectPr>
      </w:pPr>
    </w:p>
    <w:p w14:paraId="7C4590FB" w14:textId="77777777" w:rsidR="00C254C2" w:rsidRPr="00984D1E" w:rsidRDefault="00C254C2">
      <w:pPr>
        <w:pStyle w:val="a3"/>
        <w:rPr>
          <w:noProof/>
          <w:color w:val="000000" w:themeColor="text1"/>
          <w:sz w:val="20"/>
        </w:rPr>
      </w:pPr>
    </w:p>
    <w:p w14:paraId="13D7EBAA" w14:textId="77777777" w:rsidR="00C254C2" w:rsidRPr="00984D1E" w:rsidRDefault="00C254C2">
      <w:pPr>
        <w:pStyle w:val="a3"/>
        <w:rPr>
          <w:noProof/>
          <w:color w:val="000000" w:themeColor="text1"/>
          <w:sz w:val="20"/>
        </w:rPr>
      </w:pPr>
    </w:p>
    <w:p w14:paraId="5D78A39C" w14:textId="77777777" w:rsidR="00C254C2" w:rsidRPr="00984D1E" w:rsidRDefault="00C254C2">
      <w:pPr>
        <w:pStyle w:val="a3"/>
        <w:rPr>
          <w:noProof/>
          <w:color w:val="000000" w:themeColor="text1"/>
          <w:sz w:val="20"/>
        </w:rPr>
      </w:pPr>
    </w:p>
    <w:p w14:paraId="7829831E" w14:textId="77777777" w:rsidR="00C254C2" w:rsidRPr="00984D1E" w:rsidRDefault="00C254C2">
      <w:pPr>
        <w:pStyle w:val="a3"/>
        <w:rPr>
          <w:noProof/>
          <w:color w:val="000000" w:themeColor="text1"/>
          <w:sz w:val="20"/>
        </w:rPr>
      </w:pPr>
    </w:p>
    <w:p w14:paraId="6B9801DE" w14:textId="77777777" w:rsidR="00C254C2" w:rsidRPr="00984D1E" w:rsidRDefault="00C254C2">
      <w:pPr>
        <w:pStyle w:val="a3"/>
        <w:rPr>
          <w:noProof/>
          <w:color w:val="000000" w:themeColor="text1"/>
          <w:sz w:val="20"/>
        </w:rPr>
      </w:pPr>
    </w:p>
    <w:p w14:paraId="418C981C" w14:textId="77777777" w:rsidR="00C254C2" w:rsidRPr="00984D1E" w:rsidRDefault="00C254C2">
      <w:pPr>
        <w:pStyle w:val="a3"/>
        <w:rPr>
          <w:noProof/>
          <w:color w:val="000000" w:themeColor="text1"/>
          <w:sz w:val="20"/>
        </w:rPr>
      </w:pPr>
    </w:p>
    <w:p w14:paraId="49B44AC1" w14:textId="77777777" w:rsidR="00C254C2" w:rsidRPr="00984D1E" w:rsidRDefault="00C254C2">
      <w:pPr>
        <w:pStyle w:val="a3"/>
        <w:rPr>
          <w:noProof/>
          <w:color w:val="000000" w:themeColor="text1"/>
          <w:sz w:val="20"/>
        </w:rPr>
      </w:pPr>
    </w:p>
    <w:p w14:paraId="24A4AD20" w14:textId="77777777" w:rsidR="00C254C2" w:rsidRPr="00984D1E" w:rsidRDefault="00C254C2">
      <w:pPr>
        <w:pStyle w:val="a3"/>
        <w:rPr>
          <w:noProof/>
          <w:color w:val="000000" w:themeColor="text1"/>
          <w:sz w:val="20"/>
        </w:rPr>
      </w:pPr>
    </w:p>
    <w:p w14:paraId="5C926463" w14:textId="77777777" w:rsidR="00C254C2" w:rsidRPr="00984D1E" w:rsidRDefault="00C254C2">
      <w:pPr>
        <w:pStyle w:val="a3"/>
        <w:rPr>
          <w:noProof/>
          <w:color w:val="000000" w:themeColor="text1"/>
          <w:sz w:val="20"/>
        </w:rPr>
      </w:pPr>
    </w:p>
    <w:p w14:paraId="772219E8" w14:textId="77777777" w:rsidR="00C254C2" w:rsidRPr="00984D1E" w:rsidRDefault="00C254C2">
      <w:pPr>
        <w:pStyle w:val="a3"/>
        <w:rPr>
          <w:noProof/>
          <w:color w:val="000000" w:themeColor="text1"/>
          <w:sz w:val="20"/>
        </w:rPr>
      </w:pPr>
    </w:p>
    <w:p w14:paraId="7248C15B" w14:textId="77777777" w:rsidR="00C254C2" w:rsidRPr="00984D1E" w:rsidRDefault="00C254C2">
      <w:pPr>
        <w:pStyle w:val="a3"/>
        <w:rPr>
          <w:noProof/>
          <w:color w:val="000000" w:themeColor="text1"/>
          <w:sz w:val="20"/>
        </w:rPr>
      </w:pPr>
    </w:p>
    <w:p w14:paraId="6C2EA56F" w14:textId="77777777" w:rsidR="00C254C2" w:rsidRPr="00984D1E" w:rsidRDefault="00C254C2">
      <w:pPr>
        <w:pStyle w:val="a3"/>
        <w:rPr>
          <w:noProof/>
          <w:color w:val="000000" w:themeColor="text1"/>
          <w:sz w:val="20"/>
        </w:rPr>
      </w:pPr>
    </w:p>
    <w:p w14:paraId="548D8A62" w14:textId="77777777" w:rsidR="00C254C2" w:rsidRPr="00984D1E" w:rsidRDefault="00C254C2">
      <w:pPr>
        <w:pStyle w:val="a3"/>
        <w:rPr>
          <w:noProof/>
          <w:color w:val="000000" w:themeColor="text1"/>
          <w:sz w:val="20"/>
        </w:rPr>
      </w:pPr>
    </w:p>
    <w:p w14:paraId="5502C391" w14:textId="77777777" w:rsidR="00C254C2" w:rsidRPr="00984D1E" w:rsidRDefault="00C254C2">
      <w:pPr>
        <w:pStyle w:val="a3"/>
        <w:rPr>
          <w:noProof/>
          <w:color w:val="000000" w:themeColor="text1"/>
          <w:sz w:val="20"/>
        </w:rPr>
      </w:pPr>
    </w:p>
    <w:p w14:paraId="66157614" w14:textId="77777777" w:rsidR="00C254C2" w:rsidRPr="00984D1E" w:rsidRDefault="00C254C2">
      <w:pPr>
        <w:pStyle w:val="a3"/>
        <w:rPr>
          <w:noProof/>
          <w:color w:val="000000" w:themeColor="text1"/>
          <w:sz w:val="20"/>
        </w:rPr>
      </w:pPr>
    </w:p>
    <w:p w14:paraId="605FC663" w14:textId="77777777" w:rsidR="00C254C2" w:rsidRPr="00984D1E" w:rsidRDefault="00C254C2">
      <w:pPr>
        <w:pStyle w:val="a3"/>
        <w:rPr>
          <w:noProof/>
          <w:color w:val="000000" w:themeColor="text1"/>
          <w:sz w:val="20"/>
        </w:rPr>
      </w:pPr>
    </w:p>
    <w:p w14:paraId="554ABE19" w14:textId="77777777" w:rsidR="00C254C2" w:rsidRPr="00984D1E" w:rsidRDefault="00C254C2">
      <w:pPr>
        <w:pStyle w:val="a3"/>
        <w:rPr>
          <w:noProof/>
          <w:color w:val="000000" w:themeColor="text1"/>
          <w:sz w:val="10"/>
        </w:rPr>
      </w:pPr>
    </w:p>
    <w:p w14:paraId="2F6BA1C5" w14:textId="77777777" w:rsidR="00C254C2" w:rsidRPr="00984D1E" w:rsidRDefault="00C254C2">
      <w:pPr>
        <w:pStyle w:val="a3"/>
        <w:spacing w:before="5"/>
        <w:rPr>
          <w:noProof/>
          <w:color w:val="000000" w:themeColor="text1"/>
          <w:sz w:val="9"/>
        </w:rPr>
      </w:pPr>
    </w:p>
    <w:p w14:paraId="4F29D07E" w14:textId="77777777" w:rsidR="00C254C2" w:rsidRPr="00984D1E" w:rsidRDefault="00CB66C5">
      <w:pPr>
        <w:tabs>
          <w:tab w:val="left" w:pos="486"/>
          <w:tab w:val="left" w:pos="973"/>
          <w:tab w:val="left" w:pos="1457"/>
          <w:tab w:val="left" w:pos="1944"/>
          <w:tab w:val="left" w:pos="2431"/>
          <w:tab w:val="left" w:pos="2915"/>
          <w:tab w:val="left" w:pos="3402"/>
          <w:tab w:val="left" w:pos="3889"/>
          <w:tab w:val="left" w:pos="4399"/>
          <w:tab w:val="left" w:pos="4886"/>
          <w:tab w:val="left" w:pos="5373"/>
          <w:tab w:val="left" w:pos="5857"/>
          <w:tab w:val="left" w:pos="6344"/>
          <w:tab w:val="left" w:pos="6830"/>
          <w:tab w:val="left" w:pos="7314"/>
          <w:tab w:val="left" w:pos="7801"/>
          <w:tab w:val="left" w:pos="8288"/>
          <w:tab w:val="left" w:pos="8775"/>
        </w:tabs>
        <w:ind w:right="45"/>
        <w:jc w:val="center"/>
        <w:rPr>
          <w:rFonts w:ascii="Arial MT"/>
          <w:noProof/>
          <w:color w:val="000000" w:themeColor="text1"/>
          <w:sz w:val="9"/>
        </w:rPr>
      </w:pPr>
      <w:r>
        <w:rPr>
          <w:noProof/>
          <w:color w:val="000000" w:themeColor="text1"/>
        </w:rPr>
        <w:pict w14:anchorId="1A168940">
          <v:group id="_x0000_s7591" style="position:absolute;left:0;text-align:left;margin-left:94.55pt;margin-top:-195.05pt;width:463.15pt;height:194.9pt;z-index:251252736;mso-position-horizontal-relative:page" coordorigin="1891,-3901" coordsize="9263,3898">
            <v:line id="_x0000_s8055" style="position:absolute" from="2114,-59" to="11153,-59" strokeweight="0"/>
            <v:line id="_x0000_s8054" style="position:absolute" from="2114,-3901" to="2114,-59" strokeweight="0"/>
            <v:line id="_x0000_s8053" style="position:absolute" from="2134,-59" to="2134,-30" strokeweight="0"/>
            <v:line id="_x0000_s8052" style="position:absolute" from="2184,-59" to="2184,-30" strokeweight="0"/>
            <v:line id="_x0000_s8051" style="position:absolute" from="2231,-59" to="2231,-4" strokeweight="0"/>
            <v:line id="_x0000_s8050" style="position:absolute" from="2281,-59" to="2281,-30" strokeweight="0"/>
            <v:line id="_x0000_s8049" style="position:absolute" from="2328,-59" to="2328,-30" strokeweight="0"/>
            <v:line id="_x0000_s8048" style="position:absolute" from="2378,-59" to="2378,-30" strokeweight="0"/>
            <v:line id="_x0000_s8047" style="position:absolute" from="2428,-59" to="2428,-30" strokeweight="0"/>
            <v:line id="_x0000_s8046" style="position:absolute" from="2474,-59" to="2474,-15" strokeweight="0"/>
            <v:line id="_x0000_s8045" style="position:absolute" from="2524,-59" to="2524,-30" strokeweight="0"/>
            <v:line id="_x0000_s8044" style="position:absolute" from="2571,-59" to="2571,-30" strokeweight="0"/>
            <v:line id="_x0000_s8043" style="position:absolute" from="2621,-59" to="2621,-30" strokeweight="0"/>
            <v:line id="_x0000_s8042" style="position:absolute" from="2668,-59" to="2668,-30" strokeweight="0"/>
            <v:line id="_x0000_s8041" style="position:absolute" from="2718,-59" to="2718,-4" strokeweight="0"/>
            <v:line id="_x0000_s8040" style="position:absolute" from="2768,-59" to="2768,-30" strokeweight="0"/>
            <v:line id="_x0000_s8039" style="position:absolute" from="2815,-59" to="2815,-30" strokeweight="0"/>
            <v:line id="_x0000_s8038" style="position:absolute" from="2865,-59" to="2865,-30" strokeweight="0"/>
            <v:line id="_x0000_s8037" style="position:absolute" from="2911,-59" to="2911,-30" strokeweight="0"/>
            <v:line id="_x0000_s8036" style="position:absolute" from="2961,-59" to="2961,-15" strokeweight="0"/>
            <v:line id="_x0000_s8035" style="position:absolute" from="3008,-59" to="3008,-30" strokeweight="0"/>
            <v:line id="_x0000_s8034" style="position:absolute" from="3058,-59" to="3058,-30" strokeweight="0"/>
            <v:line id="_x0000_s8033" style="position:absolute" from="3105,-59" to="3105,-30" strokeweight="0"/>
            <v:line id="_x0000_s8032" style="position:absolute" from="3155,-59" to="3155,-30" strokeweight="0"/>
            <v:line id="_x0000_s8031" style="position:absolute" from="3205,-59" to="3205,-4" strokeweight="0"/>
            <v:line id="_x0000_s8030" style="position:absolute" from="3252,-59" to="3252,-30" strokeweight="0"/>
            <v:line id="_x0000_s8029" style="position:absolute" from="3302,-59" to="3302,-30" strokeweight="0"/>
            <v:line id="_x0000_s8028" style="position:absolute" from="3349,-59" to="3349,-30" strokeweight="0"/>
            <v:line id="_x0000_s8027" style="position:absolute" from="3398,-59" to="3398,-30" strokeweight="0"/>
            <v:line id="_x0000_s8026" style="position:absolute" from="3445,-59" to="3445,-15" strokeweight="0"/>
            <v:line id="_x0000_s8025" style="position:absolute" from="3495,-59" to="3495,-30" strokeweight="0"/>
            <v:line id="_x0000_s8024" style="position:absolute" from="3545,-59" to="3545,-30" strokeweight="0"/>
            <v:line id="_x0000_s8023" style="position:absolute" from="3592,-59" to="3592,-30" strokeweight="0"/>
            <v:line id="_x0000_s8022" style="position:absolute" from="3642,-59" to="3642,-30" strokeweight="0"/>
            <v:line id="_x0000_s8021" style="position:absolute" from="3689,-59" to="3689,-4" strokeweight="0"/>
            <v:line id="_x0000_s8020" style="position:absolute" from="3739,-59" to="3739,-30" strokeweight="0"/>
            <v:line id="_x0000_s8019" style="position:absolute" from="3786,-59" to="3786,-30" strokeweight="0"/>
            <v:line id="_x0000_s8018" style="position:absolute" from="3835,-59" to="3835,-30" strokeweight="0"/>
            <v:line id="_x0000_s8017" style="position:absolute" from="3885,-59" to="3885,-30" strokeweight="0"/>
            <v:line id="_x0000_s8016" style="position:absolute" from="3932,-59" to="3932,-15" strokeweight="0"/>
            <v:line id="_x0000_s8015" style="position:absolute" from="3982,-59" to="3982,-30" strokeweight="0"/>
            <v:line id="_x0000_s8014" style="position:absolute" from="4029,-59" to="4029,-30" strokeweight="0"/>
            <v:line id="_x0000_s8013" style="position:absolute" from="4079,-59" to="4079,-30" strokeweight="0"/>
            <v:line id="_x0000_s8012" style="position:absolute" from="4126,-59" to="4126,-30" strokeweight="0"/>
            <v:line id="_x0000_s8011" style="position:absolute" from="4176,-59" to="4176,-4" strokeweight="0"/>
            <v:line id="_x0000_s8010" style="position:absolute" from="4225,-59" to="4225,-30" strokeweight="0"/>
            <v:line id="_x0000_s8009" style="position:absolute" from="4272,-59" to="4272,-30" strokeweight="0"/>
            <v:line id="_x0000_s8008" style="position:absolute" from="4322,-59" to="4322,-30" strokeweight="0"/>
            <v:line id="_x0000_s8007" style="position:absolute" from="4369,-59" to="4369,-30" strokeweight="0"/>
            <v:line id="_x0000_s8006" style="position:absolute" from="4419,-59" to="4419,-15" strokeweight="0"/>
            <v:line id="_x0000_s8005" style="position:absolute" from="4466,-59" to="4466,-30" strokeweight="0"/>
            <v:line id="_x0000_s8004" style="position:absolute" from="4516,-59" to="4516,-30" strokeweight="0"/>
            <v:line id="_x0000_s8003" style="position:absolute" from="4566,-59" to="4566,-30" strokeweight="0"/>
            <v:line id="_x0000_s8002" style="position:absolute" from="4613,-59" to="4613,-30" strokeweight="0"/>
            <v:line id="_x0000_s8001" style="position:absolute" from="4663,-59" to="4663,-4" strokeweight="0"/>
            <v:line id="_x0000_s8000" style="position:absolute" from="4709,-59" to="4709,-30" strokeweight="0"/>
            <v:line id="_x0000_s7999" style="position:absolute" from="4759,-59" to="4759,-30" strokeweight="0"/>
            <v:line id="_x0000_s7998" style="position:absolute" from="4806,-59" to="4806,-30" strokeweight="0"/>
            <v:line id="_x0000_s7997" style="position:absolute" from="4856,-59" to="4856,-30" strokeweight="0"/>
            <v:line id="_x0000_s7996" style="position:absolute" from="4906,-59" to="4906,-15" strokeweight="0"/>
            <v:line id="_x0000_s7995" style="position:absolute" from="4953,-59" to="4953,-30" strokeweight="0"/>
            <v:line id="_x0000_s7994" style="position:absolute" from="5003,-59" to="5003,-30" strokeweight="0"/>
            <v:line id="_x0000_s7993" style="position:absolute" from="5050,-59" to="5050,-30" strokeweight="0"/>
            <v:line id="_x0000_s7992" style="position:absolute" from="5100,-59" to="5100,-30" strokeweight="0"/>
            <v:line id="_x0000_s7991" style="position:absolute" from="5146,-59" to="5146,-4" strokeweight="0"/>
            <v:line id="_x0000_s7990" style="position:absolute" from="5196,-59" to="5196,-30" strokeweight="0"/>
            <v:line id="_x0000_s7989" style="position:absolute" from="5243,-59" to="5243,-30" strokeweight="0"/>
            <v:line id="_x0000_s7988" style="position:absolute" from="5293,-59" to="5293,-30" strokeweight="0"/>
            <v:line id="_x0000_s7987" style="position:absolute" from="5343,-59" to="5343,-30" strokeweight="0"/>
            <v:line id="_x0000_s7986" style="position:absolute" from="5390,-59" to="5390,-15" strokeweight="0"/>
            <v:line id="_x0000_s7985" style="position:absolute" from="5440,-59" to="5440,-30" strokeweight="0"/>
            <v:line id="_x0000_s7984" style="position:absolute" from="5487,-59" to="5487,-30" strokeweight="0"/>
            <v:line id="_x0000_s7983" style="position:absolute" from="5537,-59" to="5537,-30" strokeweight="0"/>
            <v:line id="_x0000_s7982" style="position:absolute" from="5583,-59" to="5583,-30" strokeweight="0"/>
            <v:line id="_x0000_s7981" style="position:absolute" from="5633,-59" to="5633,-4" strokeweight="0"/>
            <v:line id="_x0000_s7980" style="position:absolute" from="5683,-59" to="5683,-30" strokeweight="0"/>
            <v:line id="_x0000_s7979" style="position:absolute" from="5730,-59" to="5730,-30" strokeweight="0"/>
            <v:line id="_x0000_s7978" style="position:absolute" from="5780,-59" to="5780,-30" strokeweight="0"/>
            <v:line id="_x0000_s7977" style="position:absolute" from="5827,-59" to="5827,-30" strokeweight="0"/>
            <v:line id="_x0000_s7976" style="position:absolute" from="5877,-59" to="5877,-15" strokeweight="0"/>
            <v:line id="_x0000_s7975" style="position:absolute" from="5924,-59" to="5924,-30" strokeweight="0"/>
            <v:line id="_x0000_s7974" style="position:absolute" from="5974,-59" to="5974,-30" strokeweight="0"/>
            <v:line id="_x0000_s7973" style="position:absolute" from="6023,-59" to="6023,-30" strokeweight="0"/>
            <v:line id="_x0000_s7972" style="position:absolute" from="6070,-59" to="6070,-30" strokeweight="0"/>
            <v:line id="_x0000_s7971" style="position:absolute" from="6120,-59" to="6120,-4" strokeweight="0"/>
            <v:line id="_x0000_s7970" style="position:absolute" from="6167,-59" to="6167,-30" strokeweight="0"/>
            <v:line id="_x0000_s7969" style="position:absolute" from="6217,-59" to="6217,-30" strokeweight="0"/>
            <v:line id="_x0000_s7968" style="position:absolute" from="6264,-59" to="6264,-30" strokeweight="0"/>
            <v:line id="_x0000_s7967" style="position:absolute" from="6314,-59" to="6314,-30" strokeweight="0"/>
            <v:line id="_x0000_s7966" style="position:absolute" from="6364,-59" to="6364,-15" strokeweight="0"/>
            <v:line id="_x0000_s7965" style="position:absolute" from="6411,-59" to="6411,-30" strokeweight="0"/>
            <v:line id="_x0000_s7964" style="position:absolute" from="6460,-59" to="6460,-30" strokeweight="0"/>
            <v:line id="_x0000_s7963" style="position:absolute" from="6507,-59" to="6507,-30" strokeweight="0"/>
            <v:line id="_x0000_s7962" style="position:absolute" from="6557,-59" to="6557,-30" strokeweight="0"/>
            <v:line id="_x0000_s7961" style="position:absolute" from="6604,-59" to="6604,-4" strokeweight="0"/>
            <v:line id="_x0000_s7960" style="position:absolute" from="6654,-59" to="6654,-30" strokeweight="0"/>
            <v:line id="_x0000_s7959" style="position:absolute" from="6704,-59" to="6704,-30" strokeweight="0"/>
            <v:line id="_x0000_s7958" style="position:absolute" from="6751,-59" to="6751,-30" strokeweight="0"/>
            <v:line id="_x0000_s7957" style="position:absolute" from="6801,-59" to="6801,-30" strokeweight="0"/>
            <v:line id="_x0000_s7956" style="position:absolute" from="6848,-59" to="6848,-15" strokeweight="0"/>
            <v:line id="_x0000_s7955" style="position:absolute" from="6897,-59" to="6897,-30" strokeweight="0"/>
            <v:line id="_x0000_s7954" style="position:absolute" from="6944,-59" to="6944,-30" strokeweight="0"/>
            <v:line id="_x0000_s7953" style="position:absolute" from="6994,-59" to="6994,-30" strokeweight="0"/>
            <v:line id="_x0000_s7952" style="position:absolute" from="7044,-59" to="7044,-30" strokeweight="0"/>
            <v:line id="_x0000_s7951" style="position:absolute" from="7091,-59" to="7091,-4" strokeweight="0"/>
            <v:line id="_x0000_s7950" style="position:absolute" from="7141,-59" to="7141,-30" strokeweight="0"/>
            <v:line id="_x0000_s7949" style="position:absolute" from="7188,-59" to="7188,-30" strokeweight="0"/>
            <v:line id="_x0000_s7948" style="position:absolute" from="7238,-59" to="7238,-30" strokeweight="0"/>
            <v:line id="_x0000_s7947" style="position:absolute" from="7285,-59" to="7285,-30" strokeweight="0"/>
            <v:line id="_x0000_s7946" style="position:absolute" from="7335,-59" to="7335,-15" strokeweight="0"/>
            <v:line id="_x0000_s7945" style="position:absolute" from="7381,-59" to="7381,-30" strokeweight="0"/>
            <v:line id="_x0000_s7944" style="position:absolute" from="7431,-59" to="7431,-30" strokeweight="0"/>
            <v:line id="_x0000_s7943" style="position:absolute" from="7481,-59" to="7481,-30" strokeweight="0"/>
            <v:line id="_x0000_s7942" style="position:absolute" from="7528,-59" to="7528,-30" strokeweight="0"/>
            <v:line id="_x0000_s7941" style="position:absolute" from="7578,-59" to="7578,-4" strokeweight="0"/>
            <v:line id="_x0000_s7940" style="position:absolute" from="7625,-59" to="7625,-30" strokeweight="0"/>
            <v:line id="_x0000_s7939" style="position:absolute" from="7675,-59" to="7675,-30" strokeweight="0"/>
            <v:line id="_x0000_s7938" style="position:absolute" from="7722,-59" to="7722,-30" strokeweight="0"/>
            <v:line id="_x0000_s7937" style="position:absolute" from="7772,-59" to="7772,-30" strokeweight="0"/>
            <v:line id="_x0000_s7936" style="position:absolute" from="7821,-59" to="7821,-15" strokeweight="0"/>
            <v:line id="_x0000_s7935" style="position:absolute" from="7868,-59" to="7868,-30" strokeweight="0"/>
            <v:line id="_x0000_s7934" style="position:absolute" from="7918,-59" to="7918,-30" strokeweight="0"/>
            <v:line id="_x0000_s7933" style="position:absolute" from="7965,-59" to="7965,-30" strokeweight="0"/>
            <v:line id="_x0000_s7932" style="position:absolute" from="8015,-59" to="8015,-30" strokeweight="0"/>
            <v:line id="_x0000_s7931" style="position:absolute" from="8062,-59" to="8062,-4" strokeweight="0"/>
            <v:line id="_x0000_s7930" style="position:absolute" from="8112,-59" to="8112,-30" strokeweight="0"/>
            <v:line id="_x0000_s7929" style="position:absolute" from="8162,-59" to="8162,-30" strokeweight="0"/>
            <v:line id="_x0000_s7928" style="position:absolute" from="8209,-59" to="8209,-30" strokeweight="0"/>
            <v:line id="_x0000_s7927" style="position:absolute" from="8258,-59" to="8258,-30" strokeweight="0"/>
            <v:line id="_x0000_s7926" style="position:absolute" from="8305,-59" to="8305,-15" strokeweight="0"/>
            <v:line id="_x0000_s7925" style="position:absolute" from="8355,-59" to="8355,-30" strokeweight="0"/>
            <v:line id="_x0000_s7924" style="position:absolute" from="8402,-59" to="8402,-30" strokeweight="0"/>
            <v:line id="_x0000_s7923" style="position:absolute" from="8452,-59" to="8452,-30" strokeweight="0"/>
            <v:line id="_x0000_s7922" style="position:absolute" from="8502,-59" to="8502,-30" strokeweight="0"/>
            <v:line id="_x0000_s7921" style="position:absolute" from="8549,-59" to="8549,-4" strokeweight="0"/>
            <v:line id="_x0000_s7920" style="position:absolute" from="8599,-59" to="8599,-30" strokeweight="0"/>
            <v:line id="_x0000_s7919" style="position:absolute" from="8646,-59" to="8646,-30" strokeweight="0"/>
            <v:line id="_x0000_s7918" style="position:absolute" from="8695,-59" to="8695,-30" strokeweight="0"/>
            <v:line id="_x0000_s7917" style="position:absolute" from="8742,-59" to="8742,-30" strokeweight="0"/>
            <v:line id="_x0000_s7916" style="position:absolute" from="8792,-59" to="8792,-15" strokeweight="0"/>
            <v:line id="_x0000_s7915" style="position:absolute" from="8842,-59" to="8842,-30" strokeweight="0"/>
            <v:line id="_x0000_s7914" style="position:absolute" from="8889,-59" to="8889,-30" strokeweight="0"/>
            <v:line id="_x0000_s7913" style="position:absolute" from="8939,-59" to="8939,-30" strokeweight="0"/>
            <v:line id="_x0000_s7912" style="position:absolute" from="8986,-59" to="8986,-30" strokeweight="0"/>
            <v:line id="_x0000_s7911" style="position:absolute" from="9036,-59" to="9036,-4" strokeweight="0"/>
            <v:line id="_x0000_s7910" style="position:absolute" from="9083,-59" to="9083,-30" strokeweight="0"/>
            <v:line id="_x0000_s7909" style="position:absolute" from="9132,-59" to="9132,-30" strokeweight="0"/>
            <v:line id="_x0000_s7908" style="position:absolute" from="9179,-59" to="9179,-30" strokeweight="0"/>
            <v:line id="_x0000_s7907" style="position:absolute" from="9229,-59" to="9229,-30" strokeweight="0"/>
            <v:line id="_x0000_s7906" style="position:absolute" from="9279,-59" to="9279,-15" strokeweight="0"/>
            <v:line id="_x0000_s7905" style="position:absolute" from="9326,-59" to="9326,-30" strokeweight="0"/>
            <v:line id="_x0000_s7904" style="position:absolute" from="9376,-59" to="9376,-30" strokeweight="0"/>
            <v:line id="_x0000_s7903" style="position:absolute" from="9423,-59" to="9423,-30" strokeweight="0"/>
            <v:line id="_x0000_s7902" style="position:absolute" from="9473,-59" to="9473,-30" strokeweight="0"/>
            <v:line id="_x0000_s7901" style="position:absolute" from="9520,-59" to="9520,-4" strokeweight="0"/>
            <v:line id="_x0000_s7900" style="position:absolute" from="9569,-59" to="9569,-30" strokeweight="0"/>
            <v:line id="_x0000_s7899" style="position:absolute" from="9619,-59" to="9619,-30" strokeweight="0"/>
            <v:line id="_x0000_s7898" style="position:absolute" from="9666,-59" to="9666,-30" strokeweight="0"/>
            <v:line id="_x0000_s7897" style="position:absolute" from="9716,-59" to="9716,-30" strokeweight="0"/>
            <v:line id="_x0000_s7896" style="position:absolute" from="9763,-59" to="9763,-15" strokeweight="0"/>
            <v:line id="_x0000_s7895" style="position:absolute" from="9813,-59" to="9813,-30" strokeweight="0"/>
            <v:line id="_x0000_s7894" style="position:absolute" from="9860,-59" to="9860,-30" strokeweight="0"/>
            <v:line id="_x0000_s7893" style="position:absolute" from="9910,-59" to="9910,-30" strokeweight="0"/>
            <v:line id="_x0000_s7892" style="position:absolute" from="9960,-59" to="9960,-30" strokeweight="0"/>
            <v:line id="_x0000_s7891" style="position:absolute" from="10007,-59" to="10007,-4" strokeweight="0"/>
            <v:line id="_x0000_s7890" style="position:absolute" from="10056,-59" to="10056,-30" strokeweight="0"/>
            <v:line id="_x0000_s7889" style="position:absolute" from="10103,-59" to="10103,-30" strokeweight="0"/>
            <v:line id="_x0000_s7888" style="position:absolute" from="10153,-59" to="10153,-30" strokeweight="0"/>
            <v:line id="_x0000_s7887" style="position:absolute" from="10200,-59" to="10200,-30" strokeweight="0"/>
            <v:line id="_x0000_s7886" style="position:absolute" from="10250,-59" to="10250,-15" strokeweight="0"/>
            <v:line id="_x0000_s7885" style="position:absolute" from="10300,-59" to="10300,-30" strokeweight="0"/>
            <v:line id="_x0000_s7884" style="position:absolute" from="10347,-59" to="10347,-30" strokeweight="0"/>
            <v:line id="_x0000_s7883" style="position:absolute" from="10397,-59" to="10397,-30" strokeweight="0"/>
            <v:line id="_x0000_s7882" style="position:absolute" from="10444,-59" to="10444,-30" strokeweight="0"/>
            <v:line id="_x0000_s7881" style="position:absolute" from="10493,-59" to="10493,-4" strokeweight="0"/>
            <v:line id="_x0000_s7880" style="position:absolute" from="10540,-59" to="10540,-30" strokeweight="0"/>
            <v:line id="_x0000_s7879" style="position:absolute" from="10590,-59" to="10590,-30" strokeweight="0"/>
            <v:line id="_x0000_s7878" style="position:absolute" from="10640,-59" to="10640,-30" strokeweight="0"/>
            <v:line id="_x0000_s7877" style="position:absolute" from="10687,-59" to="10687,-30" strokeweight="0"/>
            <v:line id="_x0000_s7876" style="position:absolute" from="10737,-59" to="10737,-15" strokeweight="0"/>
            <v:line id="_x0000_s7875" style="position:absolute" from="10784,-59" to="10784,-30" strokeweight="0"/>
            <v:line id="_x0000_s7874" style="position:absolute" from="10834,-59" to="10834,-30" strokeweight="0"/>
            <v:line id="_x0000_s7873" style="position:absolute" from="10881,-59" to="10881,-30" strokeweight="0"/>
            <v:line id="_x0000_s7872" style="position:absolute" from="10930,-59" to="10930,-30" strokeweight="0"/>
            <v:line id="_x0000_s7871" style="position:absolute" from="10980,-59" to="10980,-4" strokeweight="0"/>
            <v:line id="_x0000_s7870" style="position:absolute" from="11027,-59" to="11027,-30" strokeweight="0"/>
            <v:line id="_x0000_s7869" style="position:absolute" from="11077,-59" to="11077,-30" strokeweight="0"/>
            <v:line id="_x0000_s7868" style="position:absolute" from="11124,-59" to="11124,-30" strokeweight="0"/>
            <v:line id="_x0000_s7867" style="position:absolute" from="2114,-92" to="2084,-92" strokeweight="0"/>
            <v:line id="_x0000_s7866" style="position:absolute" from="2114,-121" to="2084,-121" strokeweight="0"/>
            <v:line id="_x0000_s7865" style="position:absolute" from="2114,-150" to="2058,-150" strokeweight="0"/>
            <v:line id="_x0000_s7864" style="position:absolute" from="2114,-180" to="2084,-180" strokeweight="0"/>
            <v:line id="_x0000_s7863" style="position:absolute" from="2114,-209" to="2084,-209" strokeweight="0"/>
            <v:line id="_x0000_s7862" style="position:absolute" from="2114,-238" to="2084,-238" strokeweight="0"/>
            <v:line id="_x0000_s7861" style="position:absolute" from="2114,-267" to="2084,-267" strokeweight="0"/>
            <v:line id="_x0000_s7860" style="position:absolute" from="2114,-297" to="2058,-297" strokeweight="0"/>
            <v:line id="_x0000_s7859" style="position:absolute" from="2114,-326" to="2084,-326" strokeweight="0"/>
            <v:line id="_x0000_s7858" style="position:absolute" from="2114,-355" to="2084,-355" strokeweight="0"/>
            <v:line id="_x0000_s7857" style="position:absolute" from="2114,-388" to="2084,-388" strokeweight="0"/>
            <v:line id="_x0000_s7856" style="position:absolute" from="2114,-417" to="2084,-417" strokeweight="0"/>
            <v:shape id="_x0000_s7855" style="position:absolute;left:1890;top:-447;width:223;height:2" coordorigin="1891,-446" coordsize="223,0" o:spt="100" adj="0,,0" path="m2114,-446r-56,m2114,-446r-223,e" filled="f" strokeweight="0">
              <v:stroke joinstyle="round"/>
              <v:formulas/>
              <v:path arrowok="t" o:connecttype="segments"/>
            </v:shape>
            <v:line id="_x0000_s7854" style="position:absolute" from="2114,-476" to="2084,-476" strokeweight="0"/>
            <v:line id="_x0000_s7853" style="position:absolute" from="2114,-505" to="2084,-505" strokeweight="0"/>
            <v:line id="_x0000_s7852" style="position:absolute" from="2114,-534" to="2084,-534" strokeweight="0"/>
            <v:line id="_x0000_s7851" style="position:absolute" from="2114,-564" to="2084,-564" strokeweight="0"/>
            <v:line id="_x0000_s7850" style="position:absolute" from="2114,-593" to="2058,-593" strokeweight="0"/>
            <v:line id="_x0000_s7849" style="position:absolute" from="2114,-622" to="2084,-622" strokeweight="0"/>
            <v:line id="_x0000_s7848" style="position:absolute" from="2114,-655" to="2084,-655" strokeweight="0"/>
            <v:line id="_x0000_s7847" style="position:absolute" from="2114,-684" to="2084,-684" strokeweight="0"/>
            <v:line id="_x0000_s7846" style="position:absolute" from="2114,-713" to="2084,-713" strokeweight="0"/>
            <v:shape id="_x0000_s7845" style="position:absolute;left:1890;top:-743;width:223;height:2" coordorigin="1891,-743" coordsize="223,0" o:spt="100" adj="0,,0" path="m2114,-743r-56,m2114,-743r-223,e" filled="f" strokeweight="0">
              <v:stroke joinstyle="round"/>
              <v:formulas/>
              <v:path arrowok="t" o:connecttype="segments"/>
            </v:shape>
            <v:line id="_x0000_s7844" style="position:absolute" from="2114,-772" to="2084,-772" strokeweight="0"/>
            <v:line id="_x0000_s7843" style="position:absolute" from="2114,-801" to="2084,-801" strokeweight="0"/>
            <v:line id="_x0000_s7842" style="position:absolute" from="2114,-831" to="2084,-831" strokeweight="0"/>
            <v:line id="_x0000_s7841" style="position:absolute" from="2114,-860" to="2084,-860" strokeweight="0"/>
            <v:line id="_x0000_s7840" style="position:absolute" from="2114,-889" to="2058,-889" strokeweight="0"/>
            <v:line id="_x0000_s7839" style="position:absolute" from="2114,-921" to="2084,-921" strokeweight="0"/>
            <v:line id="_x0000_s7838" style="position:absolute" from="2114,-951" to="2084,-951" strokeweight="0"/>
            <v:line id="_x0000_s7837" style="position:absolute" from="2114,-980" to="2084,-980" strokeweight="0"/>
            <v:line id="_x0000_s7836" style="position:absolute" from="2114,-1009" to="2084,-1009" strokeweight="0"/>
            <v:shape id="_x0000_s7835" style="position:absolute;left:1890;top:-1039;width:223;height:2" coordorigin="1891,-1039" coordsize="223,0" o:spt="100" adj="0,,0" path="m2114,-1039r-56,m2114,-1039r-223,e" filled="f" strokeweight="0">
              <v:stroke joinstyle="round"/>
              <v:formulas/>
              <v:path arrowok="t" o:connecttype="segments"/>
            </v:shape>
            <v:line id="_x0000_s7834" style="position:absolute" from="2114,-1068" to="2084,-1068" strokeweight="0"/>
            <v:line id="_x0000_s7833" style="position:absolute" from="2114,-1097" to="2084,-1097" strokeweight="0"/>
            <v:line id="_x0000_s7832" style="position:absolute" from="2114,-1127" to="2084,-1127" strokeweight="0"/>
            <v:line id="_x0000_s7831" style="position:absolute" from="2114,-1156" to="2084,-1156" strokeweight="0"/>
            <v:line id="_x0000_s7830" style="position:absolute" from="2114,-1188" to="2058,-1188" strokeweight="0"/>
            <v:line id="_x0000_s7829" style="position:absolute" from="2114,-1218" to="2084,-1218" strokeweight="0"/>
            <v:line id="_x0000_s7828" style="position:absolute" from="2114,-1247" to="2084,-1247" strokeweight="0"/>
            <v:line id="_x0000_s7827" style="position:absolute" from="2114,-1276" to="2084,-1276" strokeweight="0"/>
            <v:line id="_x0000_s7826" style="position:absolute" from="2114,-1306" to="2084,-1306" strokeweight="0"/>
            <v:shape id="_x0000_s7825" style="position:absolute;left:1890;top:-1335;width:223;height:2" coordorigin="1891,-1335" coordsize="223,0" o:spt="100" adj="0,,0" path="m2114,-1335r-56,m2114,-1335r-223,e" filled="f" strokeweight="0">
              <v:stroke joinstyle="round"/>
              <v:formulas/>
              <v:path arrowok="t" o:connecttype="segments"/>
            </v:shape>
            <v:line id="_x0000_s7824" style="position:absolute" from="2114,-1364" to="2084,-1364" strokeweight="0"/>
            <v:line id="_x0000_s7823" style="position:absolute" from="2114,-1394" to="2084,-1394" strokeweight="0"/>
            <v:line id="_x0000_s7822" style="position:absolute" from="2114,-1423" to="2084,-1423" strokeweight="0"/>
            <v:line id="_x0000_s7821" style="position:absolute" from="2114,-1455" to="2084,-1455" strokeweight="0"/>
            <v:line id="_x0000_s7820" style="position:absolute" from="2114,-1484" to="2058,-1484" strokeweight="0"/>
            <v:line id="_x0000_s7819" style="position:absolute" from="2114,-1514" to="2084,-1514" strokeweight="0"/>
            <v:line id="_x0000_s7818" style="position:absolute" from="2114,-1543" to="2084,-1543" strokeweight="0"/>
            <v:line id="_x0000_s7817" style="position:absolute" from="2114,-1572" to="2084,-1572" strokeweight="0"/>
            <v:line id="_x0000_s7816" style="position:absolute" from="2114,-1602" to="2084,-1602" strokeweight="0"/>
            <v:shape id="_x0000_s7815" style="position:absolute;left:1890;top:-1632;width:223;height:2" coordorigin="1891,-1631" coordsize="223,0" o:spt="100" adj="0,,0" path="m2114,-1631r-56,m2114,-1631r-223,e" filled="f" strokeweight="0">
              <v:stroke joinstyle="round"/>
              <v:formulas/>
              <v:path arrowok="t" o:connecttype="segments"/>
            </v:shape>
            <v:line id="_x0000_s7814" style="position:absolute" from="2114,-1660" to="2084,-1660" strokeweight="0"/>
            <v:line id="_x0000_s7813" style="position:absolute" from="2114,-1690" to="2084,-1690" strokeweight="0"/>
            <v:line id="_x0000_s7812" style="position:absolute" from="2114,-1722" to="2084,-1722" strokeweight="0"/>
            <v:line id="_x0000_s7811" style="position:absolute" from="2114,-1751" to="2084,-1751" strokeweight="0"/>
            <v:line id="_x0000_s7810" style="position:absolute" from="2114,-1781" to="2058,-1781" strokeweight="0"/>
            <v:line id="_x0000_s7809" style="position:absolute" from="2114,-1810" to="2084,-1810" strokeweight="0"/>
            <v:line id="_x0000_s7808" style="position:absolute" from="2114,-1839" to="2084,-1839" strokeweight="0"/>
            <v:line id="_x0000_s7807" style="position:absolute" from="2114,-1869" to="2084,-1869" strokeweight="0"/>
            <v:line id="_x0000_s7806" style="position:absolute" from="2114,-1898" to="2084,-1898" strokeweight="0"/>
            <v:shape id="_x0000_s7805" style="position:absolute;left:1890;top:-1928;width:223;height:2" coordorigin="1891,-1927" coordsize="223,0" o:spt="100" adj="0,,0" path="m2114,-1927r-56,m2114,-1927r-223,e" filled="f" strokeweight="0">
              <v:stroke joinstyle="round"/>
              <v:formulas/>
              <v:path arrowok="t" o:connecttype="segments"/>
            </v:shape>
            <v:line id="_x0000_s7804" style="position:absolute" from="2114,-1957" to="2084,-1957" strokeweight="0"/>
            <v:line id="_x0000_s7803" style="position:absolute" from="2114,-1986" to="2084,-1986" strokeweight="0"/>
            <v:line id="_x0000_s7802" style="position:absolute" from="2114,-2018" to="2084,-2018" strokeweight="0"/>
            <v:line id="_x0000_s7801" style="position:absolute" from="2114,-2047" to="2084,-2047" strokeweight="0"/>
            <v:line id="_x0000_s7800" style="position:absolute" from="2114,-2077" to="2058,-2077" strokeweight="0"/>
            <v:line id="_x0000_s7799" style="position:absolute" from="2114,-2106" to="2084,-2106" strokeweight="0"/>
            <v:line id="_x0000_s7798" style="position:absolute" from="2114,-2135" to="2084,-2135" strokeweight="0"/>
            <v:line id="_x0000_s7797" style="position:absolute" from="2114,-2165" to="2084,-2165" strokeweight="0"/>
            <v:line id="_x0000_s7796" style="position:absolute" from="2114,-2194" to="2084,-2194" strokeweight="0"/>
            <v:shape id="_x0000_s7795" style="position:absolute;left:1890;top:-2224;width:223;height:2" coordorigin="1891,-2223" coordsize="223,0" o:spt="100" adj="0,,0" path="m2114,-2223r-56,m2114,-2223r-223,e" filled="f" strokeweight="0">
              <v:stroke joinstyle="round"/>
              <v:formulas/>
              <v:path arrowok="t" o:connecttype="segments"/>
            </v:shape>
            <v:line id="_x0000_s7794" style="position:absolute" from="2114,-2253" to="2084,-2253" strokeweight="0"/>
            <v:line id="_x0000_s7793" style="position:absolute" from="2114,-2285" to="2084,-2285" strokeweight="0"/>
            <v:line id="_x0000_s7792" style="position:absolute" from="2114,-2314" to="2084,-2314" strokeweight="0"/>
            <v:line id="_x0000_s7791" style="position:absolute" from="2114,-2344" to="2084,-2344" strokeweight="0"/>
            <v:line id="_x0000_s7790" style="position:absolute" from="2114,-2373" to="2058,-2373" strokeweight="0"/>
            <v:line id="_x0000_s7789" style="position:absolute" from="2114,-2402" to="2084,-2402" strokeweight="0"/>
            <v:line id="_x0000_s7788" style="position:absolute" from="2114,-2432" to="2084,-2432" strokeweight="0"/>
            <v:line id="_x0000_s7787" style="position:absolute" from="2114,-2461" to="2084,-2461" strokeweight="0"/>
            <v:line id="_x0000_s7786" style="position:absolute" from="2114,-2490" to="2084,-2490" strokeweight="0"/>
            <v:shape id="_x0000_s7785" style="position:absolute;left:1890;top:-2520;width:223;height:2" coordorigin="1891,-2520" coordsize="223,0" o:spt="100" adj="0,,0" path="m2114,-2520r-56,m2114,-2520r-223,e" filled="f" strokeweight="0">
              <v:stroke joinstyle="round"/>
              <v:formulas/>
              <v:path arrowok="t" o:connecttype="segments"/>
            </v:shape>
            <v:line id="_x0000_s7784" style="position:absolute" from="2114,-2552" to="2084,-2552" strokeweight="0"/>
            <v:line id="_x0000_s7783" style="position:absolute" from="2114,-2581" to="2084,-2581" strokeweight="0"/>
            <v:line id="_x0000_s7782" style="position:absolute" from="2114,-2611" to="2084,-2611" strokeweight="0"/>
            <v:line id="_x0000_s7781" style="position:absolute" from="2114,-2640" to="2084,-2640" strokeweight="0"/>
            <v:line id="_x0000_s7780" style="position:absolute" from="2114,-2669" to="2058,-2669" strokeweight="0"/>
            <v:line id="_x0000_s7779" style="position:absolute" from="2114,-2698" to="2084,-2698" strokeweight="0"/>
            <v:line id="_x0000_s7778" style="position:absolute" from="2114,-2728" to="2084,-2728" strokeweight="0"/>
            <v:line id="_x0000_s7777" style="position:absolute" from="2114,-2757" to="2084,-2757" strokeweight="0"/>
            <v:line id="_x0000_s7776" style="position:absolute" from="2114,-2786" to="2084,-2786" strokeweight="0"/>
            <v:shape id="_x0000_s7775" style="position:absolute;left:1890;top:-2819;width:223;height:2" coordorigin="1891,-2819" coordsize="223,0" o:spt="100" adj="0,,0" path="m2114,-2819r-56,m2114,-2819r-223,e" filled="f" strokeweight="0">
              <v:stroke joinstyle="round"/>
              <v:formulas/>
              <v:path arrowok="t" o:connecttype="segments"/>
            </v:shape>
            <v:line id="_x0000_s7774" style="position:absolute" from="2114,-2848" to="2084,-2848" strokeweight="0"/>
            <v:line id="_x0000_s7773" style="position:absolute" from="2114,-2877" to="2084,-2877" strokeweight="0"/>
            <v:line id="_x0000_s7772" style="position:absolute" from="2114,-2907" to="2084,-2907" strokeweight="0"/>
            <v:line id="_x0000_s7771" style="position:absolute" from="2114,-2936" to="2084,-2936" strokeweight="0"/>
            <v:line id="_x0000_s7770" style="position:absolute" from="2114,-2965" to="2058,-2965" strokeweight="0"/>
            <v:line id="_x0000_s7769" style="position:absolute" from="2114,-2995" to="2084,-2995" strokeweight="0"/>
            <v:line id="_x0000_s7768" style="position:absolute" from="2114,-3024" to="2084,-3024" strokeweight="0"/>
            <v:line id="_x0000_s7767" style="position:absolute" from="2114,-3053" to="2084,-3053" strokeweight="0"/>
            <v:line id="_x0000_s7766" style="position:absolute" from="2114,-3086" to="2084,-3086" strokeweight="0"/>
            <v:shape id="_x0000_s7765" style="position:absolute;left:1890;top:-3115;width:223;height:2" coordorigin="1891,-3115" coordsize="223,0" o:spt="100" adj="0,,0" path="m2114,-3115r-56,m2114,-3115r-223,e" filled="f" strokeweight="0">
              <v:stroke joinstyle="round"/>
              <v:formulas/>
              <v:path arrowok="t" o:connecttype="segments"/>
            </v:shape>
            <v:line id="_x0000_s7764" style="position:absolute" from="2114,-3144" to="2084,-3144" strokeweight="0"/>
            <v:line id="_x0000_s7763" style="position:absolute" from="2114,-3174" to="2084,-3174" strokeweight="0"/>
            <v:shape id="_x0000_s7762" style="position:absolute;left:11012;top:-151;width:141;height:12" coordorigin="11013,-150" coordsize="141,12" path="m11153,-141r,-3l11150,-141r,3l11147,-144r-2,l11142,-144r,3l11139,-144r-3,3l11136,-144r-3,3l11133,-138r-3,-3l11127,-147r,3l11124,-141r,3l11124,-141r-3,-3l11121,-141r-3,l11118,-144r,3l11115,-138r,-6l11112,-141r,-3l11112,-147r-3,3l11106,-144r,3l11103,-141r,-3l11101,-141r,-3l11098,-141r,-6l11095,-147r,3l11092,-147r,3l11089,-144r,3l11086,-141r,-3l11083,-147r,3l11080,-141r,-3l11077,-144r-3,l11074,-141r,-6l11071,-144r,3l11068,-144r-3,-3l11065,-144r,3l11065,-138r-3,-6l11062,-147r-3,l11059,-144r-2,-3l11054,-144r-3,l11048,-150r-3,3l11045,-144r-3,-3l11042,-144r-3,l11039,-147r-3,3l11036,-147r-3,l11033,-141r-3,-3l11027,-144r-3,-3l11024,-144r,3l11021,-144r-3,-3l11018,-144r-3,l11013,-147e" filled="f" strokeweight="0">
              <v:path arrowok="t"/>
            </v:shape>
            <v:shape id="_x0000_s7761" style="position:absolute;left:10874;top:-327;width:138;height:185" coordorigin="10875,-326" coordsize="138,185" path="m11013,-147r,3l11013,-141r-3,-3l11010,-147r-3,l11007,-144r-3,l11004,-141r-3,-3l11001,-147r,3l10998,-147r,-3l10995,-144r,3l10992,-144r,-3l10992,-150r-3,l10986,-150r,-3l10983,-156r,-9l10980,-174r,-38l10980,-241r-3,-85l10977,-303r-3,74l10974,-206r,35l10971,-165r,3l10971,-159r-2,6l10966,-153r,3l10966,-147r-3,l10963,-150r,3l10960,-144r-3,-3l10957,-150r-3,6l10954,-147r,6l10951,-141r,-3l10951,-147r-3,3l10948,-147r-3,3l10945,-147r-3,l10942,-150r-3,3l10939,-150r-3,3l10936,-144r-3,l10933,-141r-3,-3l10930,-147r-3,l10927,-144r,3l10925,-147r,3l10922,-141r,-3l10919,-144r-3,l10913,-147r,3l10910,-147r,3l10907,-144r,3l10904,-144r-3,-3l10901,-144r-3,3l10898,-144r-3,l10892,-144r,-3l10889,-147r-3,3l10883,-144r,-3l10881,-147r-3,3l10878,-147r-3,3l10875,-147e" filled="f" strokeweight="0">
              <v:path arrowok="t"/>
            </v:shape>
            <v:shape id="_x0000_s7760" style="position:absolute;left:10733;top:-335;width:141;height:197" coordorigin="10734,-335" coordsize="141,197" path="m10875,-147r-3,3l10872,-147r-3,-3l10869,-147r-3,3l10866,-150r-3,3l10863,-141r-3,-3l10860,-147r-3,l10854,-144r,-3l10854,-150r-3,6l10851,-141r-3,-3l10845,-147r,3l10845,-147r-3,3l10839,-141r,3l10839,-144r-2,l10837,-141r-3,l10834,-144r-3,l10828,-144r-3,-3l10822,-144r,-3l10819,-147r-3,9l10816,-141r-3,-3l10810,-147r-3,3l10804,-147r-3,3l10798,-147r,6l10798,-144r,-3l10795,-141r,-3l10793,-141r,-3l10790,-144r,3l10790,-144r-3,l10784,-147r,3l10781,-141r-3,-3l10775,-141r,-3l10775,-147r-3,3l10769,-147r,-3l10766,-144r,3l10766,-144r-3,l10763,-147r-3,6l10760,-144r,-3l10757,-144r-3,l10754,-147r-2,3l10752,-147r,-3l10749,-150r,-3l10746,-150r,-9l10746,-162r-3,-20l10743,-191r-3,-71l10740,-303r,-32l10740,-300r-3,94l10737,-188r-3,20l10734,-162e" filled="f" strokeweight="0">
              <v:path arrowok="t"/>
            </v:shape>
            <v:shape id="_x0000_s7759" style="position:absolute;left:10593;top:-162;width:141;height:24" coordorigin="10593,-162" coordsize="141,24" path="m10734,-162r,6l10731,-156r,3l10728,-150r-3,3l10722,-144r,-3l10719,-147r,3l10716,-147r,-3l10713,-147r,3l10710,-144r,-3l10708,-147r,3l10705,-147r-3,l10699,-144r,-3l10696,-144r,3l10693,-141r,-3l10693,-141r-3,-3l10687,-147r-3,3l10684,-147r-3,l10678,-141r,-3l10675,-141r,3l10675,-141r-3,l10669,-144r-3,l10664,-141r,-3l10664,-138r-3,-3l10661,-144r,3l10658,-144r,3l10655,-144r,3l10655,-144r-3,l10649,-144r,-3l10646,-144r-3,l10643,-141r,-3l10640,-147r,6l10637,-144r,3l10634,-144r,3l10631,-141r,-6l10628,-144r,3l10625,-144r-3,l10622,-141r-2,-3l10617,-141r,-3l10614,-144r,-3l10614,-144r-3,-3l10608,-147r,3l10605,-144r,-3l10602,-144r-3,-3l10599,-144r-3,l10593,-147e" filled="f" strokeweight="0">
              <v:path arrowok="t"/>
            </v:shape>
            <v:shape id="_x0000_s7758" style="position:absolute;left:10452;top:-151;width:141;height:12" coordorigin="10452,-150" coordsize="141,12" path="m10593,-147r,3l10590,-147r,-3l10587,-147r,3l10584,-144r,3l10581,-144r,-3l10578,-141r,-3l10576,-144r,-3l10576,-144r-3,l10573,-141r-3,-3l10570,-147r,3l10567,-144r-3,-3l10564,-144r-3,l10558,-144r-3,3l10555,-144r-3,3l10552,-144r,-3l10549,-144r,3l10549,-144r-3,-3l10546,-144r-3,l10543,-147r-3,l10540,-141r,-6l10537,-147r,3l10534,-147r-2,l10532,-144r-3,3l10529,-144r,3l10526,-144r-3,l10523,-141r-3,-3l10517,-144r,-3l10514,-147r,3l10511,-144r-3,-3l10508,-144r-3,-3l10505,-144r-3,3l10499,-144r,3l10496,-138r,-3l10493,-144r,-6l10490,-144r-2,l10485,-141r,3l10482,-141r-3,-6l10479,-141r-3,-3l10473,-141r,-3l10470,-147r,3l10467,-141r-3,l10464,-144r,-3l10461,-147r,3l10458,-147r,3l10455,-144r,3l10455,-138r-3,-3e" filled="f" strokeweight="0">
              <v:path arrowok="t"/>
            </v:shape>
            <v:shape id="_x0000_s7757" style="position:absolute;left:10314;top:-148;width:138;height:9" coordorigin="10314,-147" coordsize="138,9" path="m10452,-141r,-3l10449,-141r,-3l10446,-147r,3l10444,-147r,3l10444,-141r-3,l10441,-144r-3,l10438,-141r-3,-3l10432,-147r-3,3l10429,-141r,-6l10426,-147r,3l10426,-141r-3,-6l10420,-144r,3l10417,-144r,-3l10414,-144r-3,-3l10408,-147r,3l10405,-141r,-3l10402,-144r-2,l10400,-141r-3,l10397,-144r-3,l10391,-144r,3l10388,-144r,3l10388,-138r-3,-6l10385,-141r,-3l10382,-144r,-3l10379,-141r,3l10376,-144r-3,l10370,-147r,3l10367,-144r-3,3l10364,-144r-3,l10358,-144r-2,l10353,-144r,3l10353,-144r-3,l10350,-141r,-3l10347,-144r,3l10344,-144r,3l10341,-141r-3,-3l10335,-144r-3,-3l10329,-147r,6l10326,-141r-3,3l10320,-144r,3l10317,-144r,3l10314,-144r,3e" filled="f" strokeweight="0">
              <v:path arrowok="t"/>
            </v:shape>
            <v:shape id="_x0000_s7756" style="position:absolute;left:10170;top:-151;width:144;height:9" coordorigin="10171,-150" coordsize="144,9" path="m10314,-141r-2,l10312,-144r-3,3l10309,-144r-3,l10303,-141r-3,-3l10300,-141r-3,-3l10297,-141r-3,l10294,-144r-3,-3l10291,-144r-3,l10285,-147r,-3l10282,-147r,6l10279,-144r-3,3l10276,-144r-3,l10273,-147r-3,6l10270,-144r-2,l10268,-147r,3l10265,-144r-3,l10259,-141r,-6l10256,-144r,3l10253,-141r,-3l10253,-141r-3,l10250,-144r-3,l10247,-141r,-3l10244,-147r-3,3l10241,-141r,-3l10238,-144r-3,3l10235,-144r-3,l10229,-141r,-3l10226,-141r,-3l10226,-147r-2,3l10224,-150r-3,l10221,-147r-3,l10215,-144r,-3l10212,-144r,3l10212,-144r-3,-3l10209,-144r,-3l10206,-144r,-3l10206,-144r-3,l10203,-147r-3,l10200,-144r-3,l10194,-141r,-3l10191,-141r,-3l10188,-144r-3,3l10185,-144r-3,3l10182,-147r-2,3l10180,-141r-3,l10177,-147r-3,l10174,-144r-3,e" filled="f" strokeweight="0">
              <v:path arrowok="t"/>
            </v:shape>
            <v:shape id="_x0000_s7755" style="position:absolute;left:10032;top:-1435;width:138;height:1294" coordorigin="10033,-1435" coordsize="138,1294" path="m10171,-144r-3,-3l10165,-144r,-3l10162,-141r,-3l10159,-144r,3l10156,-141r-3,-3l10150,-144r-3,l10147,-141r-3,l10141,-141r,-3l10141,-141r-3,l10138,-144r-2,l10133,-141r,-6l10130,-144r-3,l10127,-141r-3,l10124,-144r,3l10121,-141r,-6l10118,-144r,3l10115,-144r,-3l10112,-147r,3l10112,-141r-3,-6l10109,-144r,-3l10106,-144r,-3l10103,-147r,3l10100,-144r,-3l10097,-147r-3,l10094,-144r-2,3l10089,-147r,3l10086,-144r,-3l10083,-150r,3l10080,-147r,3l10077,-147r-3,l10074,-144r-3,-6l10071,-147r-3,-3l10068,-147r,-3l10065,-150r-3,3l10062,-144r,-6l10059,-150r,-3l10059,-156r-3,3l10053,-159r,-3l10051,-168r,-17l10051,-191r-3,-74l10048,-326r-3,-241l10045,-514r-3,235l10042,-253r,32l10039,-215r,-3l10039,-226r-3,-56l10036,-326r-3,-387l10033,-1018r,-417e" filled="f" strokeweight="0">
              <v:path arrowok="t"/>
            </v:shape>
            <v:shape id="_x0000_s7754" style="position:absolute;left:9751;top:-151;width:141;height:12" coordorigin="9751,-150" coordsize="141,12" path="m9892,-147r-3,3l9889,-141r-3,l9886,-147r-3,l9883,-150r-3,3l9880,-141r,-3l9877,-147r,3l9875,-144r,3l9872,-141r-3,l9866,-144r-3,3l9863,-147r-3,6l9857,-144r,-3l9854,-144r,3l9851,-144r-3,-3l9845,-144r,3l9842,-144r,3l9839,-141r,-3l9836,-144r,3l9833,-141r-2,-3l9828,-141r,-3l9825,-144r-3,3l9822,-144r-3,l9819,-147r-3,3l9816,-141r,-3l9813,-144r-3,3l9810,-138r-3,l9807,-144r-3,3l9801,-144r,-3l9798,-144r,3l9795,-141r-3,-3l9792,-147r-3,3l9787,-144r,3l9784,-144r-3,3l9778,-147r-3,3l9775,-147r,3l9772,-144r,3l9769,-144r-3,l9766,-147r-3,3l9760,-150r,3l9757,-150r,3l9757,-144r-3,l9754,-141r,-3l9751,-147e" filled="f" strokeweight="0">
              <v:path arrowok="t"/>
            </v:shape>
            <v:shape id="_x0000_s7753" style="position:absolute;left:9613;top:-151;width:138;height:15" coordorigin="9613,-150" coordsize="138,15" path="m9751,-147r,3l9751,-141r-3,-3l9745,-144r,-3l9743,-144r-3,l9740,-141r,-6l9737,-144r-3,3l9734,-144r-3,3l9731,-144r-3,3l9728,-144r,-3l9725,-141r-3,-6l9719,-144r,-3l9719,-150r-3,6l9713,-144r-3,l9710,-141r-3,3l9704,-144r,3l9701,-138r,2l9701,-138r-2,-6l9696,-147r,3l9696,-147r-3,l9693,-141r-3,-3l9690,-141r-3,-6l9687,-144r-3,-3l9684,-144r-3,l9681,-141r-3,-3l9678,-141r-3,-3l9675,-141r,-3l9672,-144r-3,l9669,-147r,3l9666,-147r-3,3l9663,-141r-3,-3l9660,-141r,-3l9657,-144r,-6l9655,-144r,3l9652,-144r,-3l9649,-147r,6l9646,-141r,-3l9643,-141r,-3l9643,-147r-3,3l9637,-144r,-3l9634,-144r,3l9631,-141r,-3l9628,-147r,3l9625,-141r-3,l9622,-144r-3,l9616,-141r,-3l9613,-141r,-3e" filled="f" strokeweight="0">
              <v:path arrowok="t"/>
            </v:shape>
            <v:shape id="_x0000_s7752" style="position:absolute;left:9472;top:-151;width:141;height:12" coordorigin="9473,-150" coordsize="141,12" path="m9613,-144r-2,3l9611,-144r-3,3l9608,-138r-3,-3l9605,-150r-3,3l9599,-147r,3l9596,-144r-3,-3l9593,-141r,-3l9590,-141r,-6l9587,-144r,-3l9584,-147r,3l9581,-144r,-3l9581,-144r-3,3l9578,-147r-3,3l9572,-144r,3l9569,-144r-2,l9567,-141r,-3l9564,-141r,-3l9564,-147r-3,-3l9561,-144r-3,l9558,-147r-3,3l9552,-150r,9l9549,-144r,-3l9546,-147r-3,l9543,-144r,-3l9540,-147r,3l9537,-147r,3l9534,-141r-3,-3l9528,-147r-3,3l9525,-141r-2,-3l9523,-141r,-3l9520,-147r-3,l9517,-144r,-3l9514,-144r,3l9514,-147r-3,l9508,-144r,-3l9505,-144r,-3l9502,-144r-3,l9499,-147r-3,-3l9496,-147r,3l9493,-144r-3,l9487,-150r,6l9484,-147r,3l9481,-147r-2,3l9479,-141r-3,-3l9476,-147r-3,3l9473,-147r,3e" filled="f" strokeweight="0">
              <v:path arrowok="t"/>
            </v:shape>
            <v:shape id="_x0000_s7751" style="position:absolute;left:9331;top:-341;width:141;height:200" coordorigin="9332,-341" coordsize="141,200" path="m9473,-144r-3,l9470,-141r-3,-3l9464,-141r,-3l9461,-144r,3l9458,-144r-3,l9455,-147r-3,-3l9452,-153r-3,l9449,-156r-3,l9446,-159r-3,-9l9443,-171r,-29l9440,-223r,-115l9440,-341r-3,115l9437,-203r-2,26l9435,-168r,9l9432,-159r,3l9429,-150r,3l9426,-150r,3l9423,-144r,-3l9420,-147r,-3l9417,-147r-3,l9414,-150r-3,-3l9408,-147r,3l9405,-144r,-3l9402,-144r,-3l9399,-150r,3l9399,-144r-3,-3l9394,-147r,-3l9391,-150r-3,l9388,-153r-3,-6l9385,-165r-3,-23l9382,-206r,-100l9379,-329r,53l9379,-238r-3,58l9376,-171r-3,9l9373,-159r,6l9370,-153r,3l9367,-153r,3l9367,-147r-3,3l9364,-147r,3l9361,-144r,3l9358,-144r,3l9355,-144r,-3l9352,-147r,3l9350,-147r-3,l9347,-144r,3l9344,-144r,-3l9341,-147r,3l9341,-141r-3,-6l9338,-150r,6l9335,-147r,3l9335,-147r-3,3e" filled="f" strokeweight="0">
              <v:path arrowok="t"/>
            </v:shape>
            <v:shape id="_x0000_s7750" style="position:absolute;left:9191;top:-151;width:141;height:12" coordorigin="9191,-150" coordsize="141,12" path="m9332,-144r-3,-3l9329,-141r-3,-3l9323,-144r-3,-3l9320,-144r,3l9317,-144r-3,3l9314,-144r-3,3l9311,-144r-3,3l9306,-141r-3,-3l9300,-144r,-3l9297,-144r,3l9294,-141r,-3l9291,-144r-3,l9288,-141r-3,-3l9282,-144r-3,l9276,-144r-3,l9270,-144r,-3l9267,-144r,3l9264,-144r,-3l9264,-144r-2,3l9262,-144r-3,l9256,-147r,3l9253,-147r,3l9250,-147r,6l9250,-144r-3,l9244,-147r,3l9241,-144r-3,l9238,-141r-3,l9235,-144r,3l9232,-144r,6l9229,-141r,-3l9226,-144r,3l9223,-144r,-3l9220,-147r,3l9218,-144r,3l9215,-141r-3,l9212,-144r-3,l9209,-147r,3l9206,-141r-3,-3l9200,-144r,-3l9200,-150r-3,3l9194,-144r-3,l9191,-147e" filled="f" strokeweight="0">
              <v:path arrowok="t"/>
            </v:shape>
            <v:shape id="_x0000_s7749" style="position:absolute;left:9050;top:-151;width:141;height:12" coordorigin="9050,-150" coordsize="141,12" path="m9191,-147r-3,6l9188,-144r-3,l9185,-141r-3,l9182,-144r-3,3l9179,-144r,-3l9176,-141r,3l9174,-138r,-3l9171,-144r,3l9168,-144r-3,l9162,-147r,3l9159,-147r,3l9159,-147r-3,l9156,-144r-3,l9150,-144r-3,l9144,-147r,3l9144,-147r-3,3l9141,-147r-3,l9138,-141r-3,l9132,-144r-2,l9130,-141r,-3l9127,-141r-3,-3l9121,-144r,3l9118,-144r,3l9115,-141r-3,-3l9112,-141r,-3l9109,-144r-3,-3l9106,-144r,3l9103,-141r,3l9103,-141r-3,-6l9097,-144r-3,l9094,-141r-3,-3l9088,-144r-2,l9086,-141r-3,l9083,-144r-3,3l9080,-138r-3,-3l9077,-144r,3l9074,-141r,-3l9071,-147r-3,l9068,-144r,3l9065,-144r,3l9062,-144r,-3l9062,-144r-3,l9056,-144r,3l9053,-144r,-3l9053,-150r-3,3e" filled="f" strokeweight="0">
              <v:path arrowok="t"/>
            </v:shape>
            <v:shape id="_x0000_s7748" style="position:absolute;left:8909;top:-148;width:141;height:9" coordorigin="8910,-147" coordsize="141,9" path="m9050,-147r,3l9047,-144r,3l9047,-144r-3,-3l9042,-147r,3l9042,-141r-3,l9039,-144r-3,l9033,-144r,-3l9033,-144r-3,l9030,-141r-3,3l9027,-144r-3,3l9021,-141r,-3l9018,-144r,-3l9015,-144r,3l9012,-144r,-3l9012,-144r-3,l9006,-147r,3l9003,-144r-3,3l8998,-144r,3l8995,-138r,-6l8992,-147r-3,6l8986,-141r,-6l8983,-144r-3,l8980,-147r-3,3l8977,-147r-3,l8974,-144r-3,-3l8971,-144r-3,l8968,-141r-3,-3l8962,-147r,3l8959,-144r,3l8959,-144r-3,l8954,-144r,-3l8951,-147r-3,l8945,-144r,3l8942,-144r,3l8939,-141r,-3l8936,-144r,3l8933,-141r,-3l8930,-144r,-3l8930,-144r,3l8927,-141r,-3l8924,-144r-3,l8921,-147r-3,l8918,-144r-3,l8915,-147r-3,3l8910,-144r,3e" filled="f" strokeweight="0">
              <v:path arrowok="t"/>
            </v:shape>
            <v:shape id="_x0000_s7747" style="position:absolute;left:8771;top:-344;width:138;height:203" coordorigin="8772,-344" coordsize="138,203" path="m8910,-141r-3,l8907,-144r-3,-3l8904,-150r-3,3l8901,-150r-3,3l8895,-150r,3l8892,-147r-3,-3l8889,-147r-3,l8883,-144r,-6l8880,-159r,-3l8880,-165r-3,-20l8877,-200r-3,-103l8874,-344r-3,91l8871,-221r,47l8868,-165r,6l8868,-156r-2,3l8866,-156r-3,6l8863,-147r-3,-3l8860,-147r,3l8857,-144r-3,-3l8854,-144r-3,-3l8851,-144r,-3l8848,-147r,3l8845,-150r,3l8845,-144r-3,3l8842,-144r-3,-3l8839,-144r,3l8839,-144r-3,l8836,-141r-3,-3l8833,-141r-3,-6l8830,-150r-3,l8827,-147r-3,l8824,-144r,-3l8822,-144r-3,l8816,-141r,-3l8813,-147r,3l8810,-147r,3l8807,-144r,3l8804,-144r,3l8801,-147r-3,6l8798,-144r,3l8798,-144r-3,l8792,-147r,3l8789,-144r,3l8786,-144r-3,l8783,-147r,3l8780,-144r,-3l8780,-144r-2,-3l8778,-144r,3l8775,-144r-3,-3l8772,-144e" filled="f" strokeweight="0">
              <v:path arrowok="t"/>
            </v:shape>
            <v:shape id="_x0000_s7746" style="position:absolute;left:8630;top:-151;width:141;height:12" coordorigin="8631,-150" coordsize="141,12" path="m8772,-144r-3,-3l8769,-144r-3,l8766,-141r-3,-6l8760,-144r,-3l8757,-144r-3,3l8754,-144r,3l8751,-141r,-3l8751,-147r-3,3l8748,-141r-3,-3l8745,-141r-3,-3l8739,-141r-2,-6l8737,-144r-3,l8731,-147r,3l8728,-144r-3,l8725,-141r-3,-3l8719,-144r,3l8719,-144r-3,3l8716,-144r-3,3l8713,-144r,-3l8710,-144r-3,3l8704,-144r,3l8701,-141r,-3l8701,-141r-3,3l8698,-141r-3,l8695,-144r-2,l8690,-144r,-3l8690,-150r-3,3l8687,-144r-3,-3l8684,-141r-3,-3l8681,-147r,3l8678,-144r-3,l8675,-147r-3,3l8672,-141r-3,-3l8666,-141r-3,-3l8663,-147r-3,6l8660,-144r-3,l8657,-141r-3,l8654,-144r-3,l8649,-147r,3l8646,-147r,3l8643,-144r,-3l8640,-144r,3l8637,-144r,3l8637,-138r-3,-9l8634,-144r-3,3l8631,-147e" filled="f" strokeweight="0">
              <v:path arrowok="t"/>
            </v:shape>
            <v:shape id="_x0000_s7745" style="position:absolute;left:8490;top:-151;width:141;height:12" coordorigin="8490,-150" coordsize="141,12" path="m8631,-147r-3,3l8628,-147r-3,3l8625,-141r-3,-3l8619,-144r,-3l8616,-144r,6l8613,-144r,-3l8610,-144r,-3l8607,-147r-2,l8602,-147r,3l8599,-144r-3,l8593,-141r,-3l8590,-144r,-3l8590,-150r-3,3l8587,-150r-3,6l8584,-147r-3,3l8578,-147r,3l8578,-147r-3,l8575,-144r-3,-3l8572,-144r-3,-3l8569,-144r-3,-3l8566,-144r-3,3l8563,-144r,-3l8561,-144r,3l8561,-144r-3,l8558,-141r-3,l8552,-150r,3l8549,-144r,3l8546,-141r,-3l8543,-144r,-3l8540,-144r,3l8537,-144r,-3l8537,-144r-3,-3l8534,-144r-3,-3l8531,-150r,3l8528,-144r,-3l8525,-147r,3l8522,-147r,6l8519,-141r,-3l8517,-141r,-3l8514,-144r,-3l8511,-144r-3,-3l8508,-144r-3,3l8505,-144r-3,-3l8502,-144r-3,3l8499,-144r-3,l8496,-141r-3,l8493,-144r-3,3e" filled="f" strokeweight="0">
              <v:path arrowok="t"/>
            </v:shape>
            <v:shape id="_x0000_s7744" style="position:absolute;left:8349;top:-148;width:141;height:6" coordorigin="8349,-147" coordsize="141,6" path="m8490,-141r-3,-6l8484,-147r,3l8484,-141r-3,-3l8478,-141r,-3l8475,-144r-2,-3l8473,-144r-3,3l8470,-147r-3,l8467,-144r,3l8464,-144r,3l8461,-144r,-3l8461,-144r-3,3l8458,-147r-3,l8455,-144r-3,l8449,-144r,-3l8449,-144r-3,-3l8446,-144r-3,l8443,-147r,3l8440,-147r,6l8437,-147r,3l8434,-144r-3,l8429,-144r,3l8429,-144r,-3l8426,-144r,-3l8423,-147r,3l8420,-144r-3,l8417,-147r,3l8414,-144r,-3l8414,-144r-3,l8411,-141r-3,-3l8408,-141r-3,-3l8402,-141r-3,l8399,-144r-3,3l8393,-147r,3l8390,-144r-3,3l8387,-144r-2,l8385,-141r-3,-3l8382,-141r,-6l8379,-147r-3,3l8376,-141r-3,l8373,-144r-3,-3l8367,-144r,-3l8364,-147r-3,l8361,-141r-3,l8358,-144r-3,-3l8355,-144r,3l8355,-144r-3,l8352,-147r-3,l8349,-144e" filled="f" strokeweight="0">
              <v:path arrowok="t"/>
            </v:shape>
            <v:shape id="_x0000_s7743" style="position:absolute;left:8208;top:-151;width:141;height:12" coordorigin="8209,-150" coordsize="141,12" path="m8349,-144r-3,l8346,-147r-3,3l8341,-144r-3,l8335,-144r,-6l8335,-147r-3,3l8329,-144r,-3l8329,-144r-3,-3l8326,-144r-3,-3l8320,-144r,-3l8317,-144r,-3l8314,-147r,3l8311,-144r,3l8311,-144r,-3l8308,-147r,3l8305,-144r,3l8302,-144r,3l8299,-144r,-3l8297,-147r,3l8294,-144r-3,l8291,-141r-3,-3l8285,-144r,-3l8285,-144r-3,-3l8279,-147r,3l8276,-144r,3l8273,-144r,-3l8270,-144r,-3l8270,-144r-3,3l8267,-144r-3,l8264,-147r-3,3l8261,-147r-3,3l8255,-144r,-3l8253,-144r-3,l8247,-144r,3l8244,-144r,-3l8244,-138r,-3l8241,-144r-3,-3l8235,-144r,-3l8232,-147r,3l8229,-144r,-3l8226,-147r,3l8223,-141r-3,-3l8217,-147r,3l8217,-141r-3,-3l8214,-141r-3,-3l8209,-144e" filled="f" strokeweight="0">
              <v:path arrowok="t"/>
            </v:shape>
            <v:shape id="_x0000_s7742" style="position:absolute;left:8067;top:-151;width:141;height:9" coordorigin="8068,-150" coordsize="141,9" path="m8209,-144r,-3l8206,-147r,3l8203,-144r-3,3l8200,-144r-3,-3l8194,-147r,3l8194,-147r-3,l8188,-144r,-3l8185,-144r-3,l8182,-147r-3,l8179,-144r,-3l8176,-144r,3l8173,-147r,3l8170,-144r,-3l8170,-144r-3,l8165,-144r,-3l8165,-144r-3,l8162,-141r-3,-3l8156,-144r,3l8153,-144r,-3l8150,-144r-3,l8144,-144r-3,3l8141,-144r-3,l8135,-144r-3,-3l8132,-144r-3,l8129,-147r-3,3l8126,-147r,3l8123,-144r-2,l8118,-144r,-3l8115,-144r,-3l8112,-141r,-3l8112,-141r-3,l8109,-144r,-3l8106,-144r,3l8103,-141r,-3l8100,-144r,3l8100,-144r-3,3l8097,-144r-3,3l8094,-144r-3,-3l8091,-144r-3,-3l8088,-150r-3,3l8085,-144r,-3l8082,-144r-3,-3l8079,-144r-2,-3l8074,-147r,3l8074,-147r-3,3l8068,-147e" filled="f" strokeweight="0">
              <v:path arrowok="t"/>
            </v:shape>
            <v:shape id="_x0000_s7741" style="position:absolute;left:7929;top:-151;width:138;height:9" coordorigin="7930,-150" coordsize="138,9" path="m8068,-147r-3,l8065,-144r-3,l8062,-147r-3,3l8059,-147r,3l8056,-147r,6l8053,-144r-3,l8050,-147r-3,3l8044,-144r,3l8041,-144r,3l8041,-144r-3,l8038,-147r-2,-3l8033,-141r,-3l8033,-141r-3,-3l8027,-147r,3l8024,-144r,3l8024,-144r-3,l8018,-147r,3l8015,-144r,-3l8015,-144r-3,l8012,-147r-3,-3l8009,-147r-3,3l8006,-147r-3,l8003,-144r-3,l8000,-147r,-3l7997,-144r-3,-3l7994,-141r-2,l7992,-144r-3,l7986,-147r-3,l7980,-150r,3l7977,-144r-3,-6l7974,-147r-3,3l7971,-147r,3l7971,-141r-3,l7965,-141r-3,-3l7959,-144r,-3l7959,-144r-3,l7956,-141r-3,-3l7950,-147r,3l7950,-147r-2,l7948,-144r-3,l7945,-147r,-3l7942,-147r,6l7939,-141r,-3l7936,-141r-3,l7933,-144r-3,-3e" filled="f" strokeweight="0">
              <v:path arrowok="t"/>
            </v:shape>
            <v:shape id="_x0000_s7740" style="position:absolute;left:7789;top:-151;width:141;height:9" coordorigin="7789,-150" coordsize="141,9" path="m7930,-147r-3,3l7927,-147r-3,3l7924,-147r,3l7921,-144r,-3l7918,-147r-3,3l7912,-144r,-3l7909,-141r-3,l7904,-144r,-3l7901,-147r-3,3l7895,-147r,3l7892,-147r,6l7889,-141r-3,l7886,-144r-3,3l7883,-144r-3,3l7877,-141r,-3l7874,-147r-3,3l7871,-147r,3l7868,-144r-3,l7865,-147r-3,3l7860,-147r-3,l7854,-147r,3l7851,-147r,3l7848,-144r-3,l7842,-144r,-3l7839,-144r-3,-3l7836,-150r,3l7833,-144r-3,-6l7830,-144r-3,l7827,-141r-3,-6l7824,-144r-3,-3l7821,-144r-3,l7816,-144r-3,-3l7813,-144r,3l7810,-144r-3,l7804,-144r-3,-3l7801,-144r-3,l7798,-141r-3,-3l7792,-147r,3l7792,-147r-3,3l7789,-141e" filled="f" strokeweight="0">
              <v:path arrowok="t"/>
            </v:shape>
            <v:shape id="_x0000_s7739" style="position:absolute;left:7648;top:-151;width:141;height:9" coordorigin="7648,-150" coordsize="141,9" path="m7789,-141r-3,-6l7786,-144r-3,l7783,-141r-3,l7780,-144r-3,-3l7777,-144r-3,l7772,-141r,-3l7769,-144r-3,l7763,-144r-3,l7760,-147r-3,3l7757,-141r-3,-3l7754,-147r-3,3l7751,-147r-3,l7745,-141r,-3l7742,-144r,3l7742,-144r-3,3l7739,-144r,-3l7736,-144r,3l7733,-141r,-3l7733,-141r-3,-3l7730,-141r-2,-6l7728,-144r-3,l7725,-147r-3,l7722,-144r-3,3l7719,-144r-3,-3l7716,-144r,3l7713,-144r,-3l7710,-141r-3,-3l7704,-144r,-3l7704,-144r-3,l7701,-141r-3,-3l7698,-147r,3l7695,-144r,-3l7692,-147r,3l7689,-144r,-3l7689,-144r-3,-3l7684,-150r,6l7681,-144r,3l7678,-147r-3,3l7672,-144r,-3l7672,-144r-3,l7669,-141r-3,-3l7666,-147r-3,3l7660,-141r,-3l7660,-141r-3,-3l7654,-147r-3,l7651,-150r-3,6e" filled="f" strokeweight="0">
              <v:path arrowok="t"/>
            </v:shape>
            <v:shape id="_x0000_s7738" style="position:absolute;left:7507;top:-151;width:141;height:9" coordorigin="7508,-150" coordsize="141,9" path="m7648,-144r,-3l7645,-144r,-3l7642,-144r-2,l7640,-141r,-6l7637,-147r,3l7634,-141r,-3l7631,-144r-3,l7628,-147r,-3l7625,-147r-3,3l7622,-147r,3l7619,-144r-3,l7616,-150r,3l7613,-144r-3,l7607,-147r,-3l7607,-147r-3,6l7604,-144r-3,-3l7601,-144r-3,-3l7596,-147r-3,3l7593,-141r,-3l7590,-144r-3,3l7587,-144r,-3l7584,-147r,3l7581,-144r,3l7578,-144r,3l7575,-144r,3l7572,-141r,-3l7569,-144r,-3l7566,-144r,-3l7566,-144r-3,3l7563,-144r-3,-3l7560,-144r,-3l7557,-147r,3l7554,-141r-2,-3l7549,-147r-3,-3l7546,-147r-3,-3l7543,-147r-3,l7537,-147r,3l7534,-144r,-3l7531,-144r,-3l7528,-147r,3l7525,-144r,-3l7522,-144r,-3l7519,-144r,3l7516,-141r,-3l7513,-141r,-3l7513,-141r-3,l7510,-144r-2,e" filled="f" strokeweight="0">
              <v:path arrowok="t"/>
            </v:shape>
            <v:shape id="_x0000_s7737" style="position:absolute;left:7366;top:-151;width:141;height:12" coordorigin="7367,-150" coordsize="141,12" path="m7508,-144r-3,3l7505,-144r,-3l7502,-144r-3,l7499,-147r-3,6l7496,-144r-3,l7490,-147r,3l7487,-144r,-3l7484,-147r,3l7484,-150r-3,3l7478,-141r-3,-3l7475,-141r-3,l7472,-147r-3,6l7469,-144r-3,3l7466,-144r-2,l7461,-147r,3l7458,-147r,3l7455,-144r,-3l7452,-147r,3l7449,-144r,-3l7449,-144r-3,-3l7446,-150r-3,6l7440,-147r,3l7437,-144r-3,3l7431,-144r,-3l7428,-144r,3l7425,-141r-3,l7422,-144r-2,l7420,-141r,-3l7417,-144r-3,l7414,-147r,6l7411,-141r,-3l7408,-147r,3l7405,-147r,3l7402,-144r,6l7402,-144r-3,3l7396,-144r,-3l7396,-144r-3,l7393,-147r-3,l7387,-147r,-3l7387,-147r-3,3l7384,-147r-3,3l7379,-147r,3l7379,-147r-3,3l7376,-141r-3,-3l7370,-144r-3,e" filled="f" strokeweight="0">
              <v:path arrowok="t"/>
            </v:shape>
            <v:shape id="_x0000_s7736" style="position:absolute;left:7228;top:-154;width:138;height:12" coordorigin="7229,-153" coordsize="138,12" path="m7367,-144r,-3l7364,-147r,6l7361,-147r-3,3l7358,-147r-3,l7352,-147r,3l7349,-144r,-3l7346,-144r-3,l7340,-144r-3,l7335,-147r-3,l7332,-144r-3,3l7329,-144r-3,l7326,-150r-3,-3l7323,-144r-3,l7317,-144r,-3l7314,-144r,-3l7311,-144r,-3l7308,-144r,3l7305,-141r,-3l7305,-147r-3,3l7302,-147r-3,3l7296,-147r-3,l7293,-144r,-3l7291,-147r,3l7288,-144r,-3l7288,-144r-3,3l7285,-144r-3,-3l7279,-147r,3l7276,-147r-3,3l7270,-144r-3,-3l7267,-144r-3,l7261,-147r,3l7258,-144r-3,l7252,-141r-3,l7249,-144r,-3l7247,-147r,3l7247,-147r-3,3l7241,-144r,-3l7238,-147r,-3l7235,-147r,-3l7235,-147r-3,6l7232,-147r,3l7229,-147r,6e" filled="f" strokeweight="0">
              <v:path arrowok="t"/>
            </v:shape>
            <v:shape id="_x0000_s7735" style="position:absolute;left:7088;top:-151;width:141;height:12" coordorigin="7088,-150" coordsize="141,12" path="m7229,-141r-3,-3l7226,-150r-3,l7223,-147r-3,l7217,-144r,-3l7214,-147r,3l7211,-147r-3,l7205,-144r,-3l7203,-147r-3,3l7200,-141r-3,l7197,-138r-3,l7194,-141r,-3l7194,-147r-3,3l7188,-144r-3,3l7182,-147r,3l7182,-141r-3,-3l7179,-141r-3,-3l7173,-147r,3l7170,-144r,3l7170,-144r-3,-3l7167,-144r-3,-3l7164,-150r,3l7161,-147r,3l7159,-144r-3,l7156,-147r-3,-3l7153,-144r,3l7150,-144r,3l7147,-144r-3,l7144,-147r,3l7141,-147r,3l7138,-147r,3l7135,-144r-3,l7132,-141r-3,-3l7129,-147r-3,l7126,-144r,-3l7123,-147r-3,l7120,-144r-3,-3l7117,-144r,-3l7115,-144r-3,l7112,-147r-3,l7109,-144r-3,l7106,-147r,3l7103,-147r,3l7103,-147r-3,l7100,-144r-3,-3l7094,-147r,3l7091,-144r,-3l7091,-144r-3,3l7088,-147e" filled="f" strokeweight="0">
              <v:path arrowok="t"/>
            </v:shape>
            <v:shape id="_x0000_s7734" style="position:absolute;left:6947;top:-151;width:141;height:9" coordorigin="6947,-150" coordsize="141,9" path="m7088,-147r-3,l7085,-144r-3,l7079,-144r-3,-3l7076,-150r-3,3l7071,-147r,3l7068,-147r,3l7068,-141r-3,-3l7065,-147r-3,l7062,-144r-3,l7056,-144r,-3l7056,-144r-3,l7050,-144r-3,-3l7047,-144r-3,3l7044,-144r-3,l7038,-147r,3l7035,-144r-3,l7029,-150r,6l7027,-144r,-3l7027,-144r-3,l7024,-141r,-3l7021,-144r,-3l7018,-144r-3,l7012,-141r,-3l7012,-141r-3,-3l7006,-150r,3l7003,-147r-3,3l7000,-141r-3,l6994,-144r,-3l6994,-144r-3,3l6988,-144r-3,l6985,-147r-2,l6983,-144r,3l6980,-147r,3l6977,-144r-3,-3l6974,-144r,-6l6971,-141r-3,-3l6968,-147r,6l6965,-141r,-6l6962,-147r-3,3l6959,-147r-3,l6956,-144r-3,-3l6950,-144r,3l6947,-141e" filled="f" strokeweight="0">
              <v:path arrowok="t"/>
            </v:shape>
            <v:shape id="_x0000_s7733" style="position:absolute;left:6806;top:-151;width:141;height:12" coordorigin="6807,-150" coordsize="141,12" path="m6947,-141r-3,3l6944,-141r-3,-3l6941,-147r-2,3l6939,-141r,-3l6936,-147r-3,6l6930,-147r,3l6927,-147r,3l6924,-144r,3l6921,-147r,3l6921,-147r-3,l6915,-144r,3l6915,-147r-3,3l6909,-147r,3l6906,-144r-3,l6900,-147r,3l6900,-141r-3,-3l6897,-141r-2,l6895,-144r-3,-3l6892,-144r-3,3l6889,-144r-3,-3l6883,-147r,3l6880,-147r-3,3l6874,-147r,3l6871,-150r,3l6868,-150r,3l6868,-144r-3,-3l6862,-144r,-3l6859,-144r,-3l6856,-147r,3l6853,-144r-2,-3l6851,-144r-3,l6845,-144r-3,l6839,-147r,3l6836,-147r,3l6836,-141r-3,-3l6833,-147r,3l6830,-147r,3l6827,-144r-3,-3l6824,-144r-3,l6821,-147r,3l6818,-147r-3,l6815,-144r-3,l6812,-147r-3,l6807,-147r,3e" filled="f" strokeweight="0">
              <v:path arrowok="t"/>
            </v:shape>
            <v:shape id="_x0000_s7732" style="position:absolute;left:6665;top:-151;width:141;height:9" coordorigin="6666,-150" coordsize="141,9" path="m6807,-144r-3,l6804,-141r,-3l6801,-150r-3,3l6798,-144r-3,l6795,-141r-3,-3l6789,-144r-3,3l6786,-144r,-3l6783,-147r-3,3l6780,-147r-3,l6777,-144r-3,-3l6774,-144r-3,l6771,-147r-3,l6768,-144r-3,3l6765,-144r,-3l6763,-144r-3,l6760,-147r-3,l6757,-144r-3,l6751,-144r,-3l6748,-141r,-3l6745,-147r,3l6742,-147r,-3l6742,-147r-3,l6739,-144r,-3l6736,-147r-3,3l6730,-141r,-3l6727,-150r,3l6724,-150r,3l6722,-147r-3,l6719,-144r-3,l6716,-150r,3l6713,-144r-3,l6710,-147r,3l6707,-147r-3,l6701,-144r-3,3l6698,-144r,-3l6695,-147r-3,l6689,-147r,3l6686,-141r,-6l6686,-141r-3,-6l6680,-144r,3l6678,-141r,-6l6675,-141r,-3l6672,-144r,-3l6669,-147r-3,3e" filled="f" strokeweight="0">
              <v:path arrowok="t"/>
            </v:shape>
            <v:shape id="_x0000_s7731" style="position:absolute;left:6524;top:-151;width:141;height:12" coordorigin="6525,-150" coordsize="141,12" path="m6666,-144r,-3l6663,-150r,3l6663,-144r-3,l6660,-147r-3,3l6654,-147r-3,3l6648,-147r,3l6648,-138r-3,-3l6645,-150r-3,3l6642,-141r,-3l6639,-144r,-3l6636,-147r,6l6634,-141r,-3l6631,-144r-3,-3l6628,-150r,6l6625,-147r,3l6622,-147r-3,l6619,-144r,-3l6616,-147r,3l6613,-141r-3,3l6610,-141r-3,l6607,-144r,3l6604,-144r,-6l6601,-150r,3l6598,-147r,-3l6595,-141r,-3l6592,-141r,-3l6590,-147r,3l6587,-144r,3l6584,-147r,3l6581,-144r,-3l6578,-150r,3l6578,-141r-3,-3l6572,-144r,-3l6569,-141r-3,-3l6566,-147r-3,l6563,-144r-3,l6557,-141r,-3l6554,-147r,3l6554,-147r-3,3l6551,-147r,3l6548,-144r,-3l6546,-147r,3l6543,-144r,-3l6540,-144r-3,-3l6537,-150r,3l6534,-147r-3,l6528,-144r,3l6525,-141e" filled="f" strokeweight="0">
              <v:path arrowok="t"/>
            </v:shape>
            <v:shape id="_x0000_s7730" style="position:absolute;left:6387;top:-154;width:138;height:15" coordorigin="6387,-153" coordsize="138,15" path="m6525,-141r,-3l6525,-150r-3,6l6522,-141r-3,-6l6516,-147r,6l6513,-141r,-3l6513,-147r-3,l6510,-144r-3,-3l6507,-141r-3,-3l6504,-141r-2,-3l6502,-147r-3,l6499,-144r-3,3l6493,-147r,3l6493,-141r-3,-3l6490,-147r-3,3l6487,-147r-3,3l6484,-141r-3,-3l6481,-147r-3,l6475,-150r,-3l6475,-147r-3,3l6472,-147r,-3l6469,-147r-3,3l6463,-147r-3,l6460,-150r-2,3l6455,-144r-3,l6449,-147r,6l6446,-144r-3,-3l6443,-144r,3l6440,-141r-3,-3l6437,-141r-3,l6434,-147r-3,3l6431,-147r,3l6428,-141r,-6l6425,-141r-3,-6l6422,-144r-3,l6419,-147r,-3l6416,-147r,3l6414,-144r,3l6414,-147r-3,l6411,-144r,3l6408,-147r-3,-3l6405,-141r-3,l6402,-147r-3,-3l6396,-147r,3l6393,-138r,-9l6390,-144r,-3l6390,-144r-3,l6387,-147r,3e" filled="f" strokeweight="0">
              <v:path arrowok="t"/>
            </v:shape>
            <v:shape id="_x0000_s7729" style="position:absolute;left:6246;top:-157;width:141;height:18" coordorigin="6246,-156" coordsize="141,18" path="m6387,-144r-3,l6384,-147r-3,3l6381,-141r,-3l6378,-144r,-3l6375,-147r-3,l6372,-144r-2,l6370,-141r-3,l6367,-144r-3,-3l6361,-141r,-3l6358,-147r,3l6355,-147r-3,l6352,-141r-3,l6349,-144r-3,l6346,-141r,-3l6343,-144r-3,l6340,-141r-3,-3l6337,-147r,3l6334,-144r-3,l6331,-150r,3l6328,-153r,3l6328,-147r-2,6l6326,-138r-3,-6l6323,-141r-3,-6l6317,-150r,-6l6314,-150r,3l6311,-144r-3,-3l6308,-144r-3,-3l6305,-150r,6l6302,-147r,6l6302,-144r-3,-3l6299,-153r-3,6l6296,-144r,6l6293,-138r,-9l6290,-144r,-3l6287,-147r,-3l6287,-147r-3,l6284,-150r-2,6l6282,-147r-3,l6279,-144r-3,l6276,-147r,3l6273,-144r,-3l6270,-150r,3l6270,-141r-3,-3l6267,-141r,-3l6264,-147r,3l6261,-144r,-6l6258,-141r,-3l6258,-141r-3,-6l6252,-144r,-3l6252,-153r-3,3l6249,-144r,-3l6246,-144e" filled="f" strokeweight="0">
              <v:path arrowok="t"/>
            </v:shape>
            <v:shape id="_x0000_s7728" style="position:absolute;left:6105;top:-151;width:141;height:12" coordorigin="6106,-150" coordsize="141,12" path="m6246,-144r-3,l6240,-144r-2,l6235,-150r,3l6232,-147r-3,3l6229,-147r-3,3l6223,-144r-3,l6217,-141r,-3l6214,-147r,3l6211,-147r,6l6208,-147r,-3l6205,-144r,3l6202,-144r-3,l6196,-144r,3l6196,-144r-2,3l6194,-147r,-3l6191,-147r,3l6191,-147r-3,l6188,-144r-3,3l6185,-144r-3,l6182,-141r-3,-3l6176,-144r,-3l6173,-150r,6l6170,-144r,-3l6167,-147r,6l6164,-144r-3,l6161,-147r,3l6158,-147r-3,3l6152,-147r,-3l6152,-147r-2,l6147,-144r,-3l6144,-150r,3l6141,-150r-3,3l6138,-144r-3,3l6135,-144r,3l6132,-147r,3l6129,-147r,3l6126,-141r,3l6126,-147r-3,3l6123,-147r-3,3l6120,-147r-3,3l6117,-147r,3l6114,-144r,-6l6114,-147r-3,3l6108,-144r,-3l6108,-150r-2,3l6106,-150e" filled="f" strokeweight="0">
              <v:path arrowok="t"/>
            </v:shape>
            <v:shape id="_x0000_s7727" style="position:absolute;left:5964;top:-151;width:141;height:9" coordorigin="5965,-150" coordsize="141,9" path="m6106,-150r-3,3l6103,-144r-3,-3l6100,-144r,-3l6097,-150r,6l6094,-147r-3,l6088,-144r,-3l6085,-144r,-3l6082,-147r-3,l6079,-144r,-3l6076,-144r-3,l6073,-147r,3l6070,-144r-3,-3l6065,-147r-3,3l6059,-144r,3l6056,-147r-3,3l6053,-147r-3,l6050,-144r-3,-3l6047,-150r,3l6044,-147r,6l6044,-144r-3,3l6041,-144r-3,l6035,-147r,-3l6032,-147r-3,3l6029,-147r-3,l6026,-150r,3l6023,-144r-2,-3l6021,-150r-3,3l6015,-147r,-3l6012,-147r-3,l6009,-150r-3,6l6006,-147r-3,3l6003,-147r,-3l6000,-147r-3,l5997,-144r-3,-6l5994,-147r-3,l5991,-144r-3,l5985,-144r,3l5982,-147r,3l5979,-147r-2,-3l5977,-147r-3,3l5974,-147r-3,l5971,-144r,-3l5968,-147r-3,3l5965,-147e" filled="f" strokeweight="0">
              <v:path arrowok="t"/>
            </v:shape>
            <v:shape id="_x0000_s7726" style="position:absolute;left:5826;top:-154;width:138;height:12" coordorigin="5827,-153" coordsize="138,12" path="m5965,-147r-3,l5962,-144r-3,-3l5956,-150r,3l5953,-144r,-3l5950,-141r,-3l5947,-144r-3,-3l5944,-141r,-3l5941,-147r-3,l5935,-147r,-3l5935,-147r-2,l5930,-144r,-3l5927,-144r,-3l5924,-144r,3l5921,-144r,-3l5918,-147r,6l5918,-144r-3,-3l5912,-141r,-6l5909,-150r,3l5906,-150r,3l5903,-144r,-9l5900,-150r,6l5900,-147r-3,l5894,-144r,-3l5891,-147r,3l5891,-147r-2,3l5889,-141r-3,-3l5886,-141r,-6l5883,-144r,-3l5880,-144r-3,-3l5874,-147r,3l5871,-144r,3l5868,-147r,3l5865,-147r,-3l5862,-150r,3l5859,-147r,3l5859,-141r-3,l5856,-144r,3l5853,-144r-3,3l5850,-144r,3l5847,-144r-2,l5842,-141r,-3l5839,-141r,-3l5836,-150r-3,6l5833,-147r-3,l5830,-144r-3,l5827,-147r,3e" filled="f" strokeweight="0">
              <v:path arrowok="t"/>
            </v:shape>
            <v:shape id="_x0000_s7725" style="position:absolute;left:5686;top:-154;width:141;height:15" coordorigin="5686,-153" coordsize="141,15" path="m5827,-144r-3,l5821,-147r,6l5821,-144r-3,-3l5815,-147r,-3l5815,-147r-3,3l5809,-147r,3l5806,-147r-3,3l5803,-141r,-3l5801,-147r,3l5798,-138r,-3l5795,-144r-3,l5792,-141r,-3l5789,-141r,-6l5786,-144r,-3l5783,-150r,6l5780,-141r,-6l5780,-150r-3,l5777,-147r-3,l5774,-144r-3,-3l5771,-144r,-3l5768,-144r-3,-3l5765,-150r-3,l5762,-147r-3,3l5757,-144r,-6l5757,-147r-3,l5754,-144r-3,l5748,-144r,3l5748,-144r-3,-3l5742,-147r-3,-6l5739,-150r-3,l5733,-144r-3,l5730,-147r-3,3l5727,-147r-3,3l5724,-141r-3,-3l5718,-147r-3,l5713,-144r,-3l5710,-147r-3,l5707,-144r,-3l5704,-147r,3l5701,-144r-3,l5698,-147r-3,l5695,-144r-3,l5692,-147r,3l5692,-141r-3,-3l5689,-147r-3,l5686,-144r,-3e" filled="f" strokeweight="0">
              <v:path arrowok="t"/>
            </v:shape>
            <v:shape id="_x0000_s7724" style="position:absolute;left:5545;top:-151;width:141;height:12" coordorigin="5545,-150" coordsize="141,12" path="m5686,-147r-3,-3l5683,-147r-3,l5680,-144r-3,-3l5677,-150r-3,6l5674,-147r-3,l5671,-150r-2,3l5669,-141r,3l5666,-144r,-3l5663,-144r,-6l5660,-147r,3l5660,-147r-3,l5657,-144r-3,-3l5654,-150r-3,3l5651,-144r-3,-3l5645,-147r,3l5645,-141r-3,-6l5639,-147r,3l5639,-147r-3,l5636,-150r-3,3l5633,-150r-3,3l5627,-147r-2,3l5625,-147r-3,3l5622,-147r-3,-3l5619,-147r-3,-3l5616,-144r-3,3l5610,-144r,-3l5607,-147r-3,l5604,-144r,3l5601,-147r-3,l5598,-150r,3l5595,-144r-3,-6l5592,-147r-3,l5586,-144r,-3l5583,-144r-2,-3l5578,-147r,-3l5575,-147r-3,3l5572,-141r,-3l5569,-141r,-3l5569,-147r-3,l5566,-144r-3,l5563,-147r-3,-3l5560,-147r-3,3l5554,-144r,3l5551,-144r-3,-3l5548,-144r-3,-3l5545,-144e" filled="f" strokeweight="0">
              <v:path arrowok="t"/>
            </v:shape>
            <v:shape id="_x0000_s7723" style="position:absolute;left:5404;top:-151;width:141;height:9" coordorigin="5405,-150" coordsize="141,9" path="m5545,-144r-3,l5539,-144r-2,l5537,-147r-3,l5534,-144r-3,3l5531,-144r-3,l5528,-147r,3l5525,-147r,3l5522,-144r-3,3l5519,-144r-3,-3l5516,-144r-3,-3l5513,-144r-3,l5510,-147r-3,l5504,-150r,3l5504,-144r-3,-3l5498,-144r-3,-3l5493,-147r,3l5490,-144r,3l5490,-144r-3,-6l5484,-144r,3l5484,-144r-3,3l5481,-144r-3,l5475,-147r-3,3l5472,-147r-3,3l5469,-147r-3,6l5463,-141r,-3l5460,-144r,-3l5457,-147r,3l5454,-144r-3,-3l5449,-147r,3l5446,-144r,-3l5443,-144r-3,3l5437,-144r,-3l5434,-147r-3,-3l5431,-147r-3,l5425,-147r,3l5422,-147r,-3l5419,-144r,-3l5416,-147r,-3l5413,-144r,3l5410,-144r-3,3l5407,-147r-2,3e" filled="f" strokeweight="0">
              <v:path arrowok="t"/>
            </v:shape>
            <v:shape id="_x0000_s7722" style="position:absolute;left:5263;top:-151;width:141;height:9" coordorigin="5264,-150" coordsize="141,9" path="m5405,-144r-3,-6l5402,-147r-3,l5396,-147r-3,l5393,-144r-3,l5390,-147r,-3l5387,-150r-3,3l5384,-150r-3,3l5381,-150r-3,3l5378,-150r,3l5378,-144r-3,-3l5372,-147r,3l5369,-147r,3l5369,-141r-3,-3l5366,-147r-2,l5364,-144r-3,l5358,-147r,3l5355,-147r,3l5355,-141r-3,-3l5349,-147r,3l5349,-147r-3,l5343,-147r-3,3l5340,-147r-3,l5337,-144r-3,3l5334,-144r-3,3l5331,-147r-3,l5328,-144r-3,l5325,-147r-3,l5322,-144r-2,l5320,-147r-3,3l5314,-147r,3l5314,-147r-3,l5308,-144r-3,-3l5305,-144r,-3l5302,-144r-3,-3l5299,-144r-3,-3l5296,-144r,-3l5293,-144r-3,3l5290,-144r,-3l5287,-141r-3,-3l5284,-141r-3,l5281,-144r-3,-3l5278,-150r,3l5276,-147r,3l5273,-147r,3l5270,-144r,-3l5267,-147r,3l5264,-147e" filled="f" strokeweight="0">
              <v:path arrowok="t"/>
            </v:shape>
            <v:shape id="_x0000_s7721" style="position:absolute;left:5123;top:-154;width:141;height:12" coordorigin="5123,-153" coordsize="141,12" path="m5264,-147r-3,l5258,-147r-3,l5255,-144r,-3l5252,-150r,3l5252,-144r-3,-3l5249,-150r-3,3l5246,-144r,-3l5243,-147r,3l5240,-150r-3,l5237,-147r-3,-3l5234,-147r,3l5232,-144r,-3l5229,-147r,3l5229,-147r-3,3l5226,-147r-3,3l5223,-141r-3,-6l5220,-144r,-3l5217,-144r,-3l5217,-144r-3,-3l5211,-147r,3l5208,-147r,3l5208,-141r-3,l5205,-144r-3,l5202,-147r-3,l5196,-144r-3,-3l5193,-144r-3,-3l5190,-144r-2,l5185,-141r,-3l5182,-141r-3,-6l5179,-150r,6l5176,-147r,3l5173,-147r,3l5170,-144r-3,-3l5164,-153r,3l5161,-147r,3l5161,-150r-3,3l5158,-141r-3,l5155,-144r-3,l5152,-147r-3,3l5149,-150r-3,l5146,-147r,-3l5144,-147r,-3l5141,-147r-3,6l5135,-144r-3,-3l5132,-144r-3,-3l5129,-144r-3,l5126,-147r-3,-6e" filled="f" strokeweight="0">
              <v:path arrowok="t"/>
            </v:shape>
            <v:shape id="_x0000_s7720" style="position:absolute;left:4982;top:-154;width:141;height:12" coordorigin="4982,-153" coordsize="141,12" path="m5123,-153r,6l5120,-144r-3,-6l5117,-147r-3,l5114,-144r-3,-3l5111,-144r-3,-3l5108,-150r-3,3l5102,-150r,3l5100,-147r,3l5097,-147r,3l5094,-147r,3l5091,-141r,-3l5088,-147r-3,l5085,-150r-3,l5079,-150r,3l5076,-147r,-3l5073,-144r,-3l5070,-150r,6l5067,-144r-3,-3l5064,-144r,-3l5061,-147r,3l5058,-141r,-6l5056,-144r,-3l5056,-150r,3l5053,-144r,-3l5050,-147r,-3l5047,-144r,-3l5044,-147r,3l5041,-147r-3,3l5035,-144r,-3l5032,-147r-3,6l5029,-144r-3,-3l5026,-150r,3l5023,-147r,3l5020,-144r,-3l5020,-144r-3,-3l5014,-147r,-3l5014,-147r-2,l5009,-147r,3l5009,-147r-3,-3l5006,-144r-3,-6l5000,-150r,3l5000,-144r-3,-3l4997,-150r-3,l4994,-147r-3,l4988,-147r,3l4985,-144r-3,-3e" filled="f" strokeweight="0">
              <v:path arrowok="t"/>
            </v:shape>
            <v:shape id="_x0000_s7719" style="position:absolute;left:4844;top:-154;width:138;height:9" coordorigin="4844,-153" coordsize="138,9" path="m4982,-147r,3l4979,-147r,3l4976,-144r-3,-3l4973,-144r,-3l4970,-147r-2,l4968,-150r-3,3l4965,-144r-3,-3l4962,-150r,3l4959,-147r,3l4959,-147r,-3l4956,-150r,3l4953,-147r-3,l4950,-144r-3,-3l4944,-147r-3,-3l4938,-150r,3l4935,-147r-3,3l4932,-147r-3,-3l4926,-147r-2,l4924,-150r-3,l4918,-147r,3l4915,-147r,-6l4912,-150r,3l4912,-153r-3,3l4909,-144r-3,-3l4906,-150r-3,3l4900,-147r-3,3l4894,-147r,3l4891,-147r,-3l4891,-147r-3,-3l4888,-147r-3,-3l4885,-147r,3l4882,-150r-2,3l4877,-144r-3,-3l4871,-150r,3l4868,-150r,3l4865,-147r-3,l4859,-144r,-3l4856,-147r-3,l4853,-144r-3,-3l4850,-150r-3,l4847,-153r-3,l4844,-150e" filled="f" strokeweight="0">
              <v:path arrowok="t"/>
            </v:shape>
            <v:shape id="_x0000_s7718" style="position:absolute;left:4703;top:-462;width:141;height:320" coordorigin="4704,-461" coordsize="141,320" path="m4844,-150r-3,-3l4841,-150r-3,l4838,-147r-2,-3l4836,-156r-3,-6l4830,-168r,-3l4830,-194r-3,-15l4827,-353r,-44l4824,-226r,26l4821,-174r,3l4821,-168r,-3l4818,-180r,-8l4815,-247r,-59l4815,-461r-3,179l4812,-188r-3,11l4809,-162r-3,6l4803,-156r,-3l4800,-162r,-29l4800,-218r-3,-146l4797,-226r-3,52l4794,-162r,9l4792,-150r,3l4789,-150r,3l4786,-144r,-3l4786,-150r-3,3l4780,-150r-3,3l4777,-150r-3,3l4774,-144r-3,-3l4771,-153r-3,6l4768,-150r-3,l4765,-147r-3,l4762,-144r-3,l4759,-147r-3,l4756,-144r-3,3l4750,-147r,-3l4750,-147r-2,l4745,-150r-3,3l4739,-147r,3l4736,-144r,-3l4733,-150r,3l4730,-147r,-3l4727,-153r,3l4727,-147r-3,-6l4721,-153r,-3l4721,-159r-3,-6l4718,-171r-3,-23l4715,-218r,-105l4712,-399r,155l4712,-209r-3,44l4709,-162r-2,9l4707,-156r-3,3l4704,-150r,-3e" filled="f" strokeweight="0">
              <v:path arrowok="t"/>
            </v:shape>
            <v:shape id="_x0000_s7717" style="position:absolute;left:4562;top:-708;width:141;height:564" coordorigin="4563,-707" coordsize="141,564" path="m4704,-153r-3,l4701,-156r,3l4698,-150r-3,l4695,-153r-3,6l4692,-150r-3,3l4689,-150r-3,3l4686,-150r-3,l4683,-147r-3,l4677,-147r-3,l4671,-144r,-3l4668,-144r,-3l4665,-147r-2,3l4663,-147r,-3l4660,-147r-3,l4657,-153r,3l4654,-150r-3,3l4651,-150r-3,l4648,-147r,-3l4645,-147r-3,l4642,-150r-3,3l4636,-153r-3,l4633,-150r,-3l4630,-153r-3,-6l4627,-156r-3,-3l4624,-156r,-9l4621,-171r,-32l4621,-226r-2,-118l4619,-443r-3,196l4616,-209r,38l4613,-165r,9l4610,-159r,3l4607,-150r,-3l4604,-156r-3,3l4598,-156r,3l4595,-156r,-3l4592,-162r,-3l4589,-165r,-9l4586,-180r,-17l4586,-206r-3,-38l4583,-282r-3,-337l4580,-707r,346l4577,-350r,-79l4577,-320r-2,117l4575,-191r-3,20l4572,-165r-3,3l4569,-156r,-3l4566,-156r-3,3e" filled="f" strokeweight="0">
              <v:path arrowok="t"/>
            </v:shape>
            <v:shape id="_x0000_s7716" style="position:absolute;left:4422;top:-617;width:141;height:476" coordorigin="4422,-616" coordsize="141,476" path="m4563,-153r-3,3l4560,-147r,-3l4557,-147r-3,-3l4551,-153r-3,l4548,-156r,-3l4545,-159r,-6l4542,-171r,-26l4542,-215r-3,-132l4539,-358r-3,140l4536,-197r,20l4533,-171r,9l4533,-159r-2,l4528,-162r,-3l4525,-174r,-6l4525,-203r,-18l4522,-259r,15l4519,-191r,9l4516,-168r,3l4516,-168r-3,l4513,-177r,-5l4510,-241r,-56l4510,-414r-3,149l4507,-177r-3,6l4504,-159r,3l4501,-153r,3l4498,-150r,3l4498,-153r-3,3l4495,-147r-3,l4489,-147r,-3l4489,-153r-2,-6l4487,-165r-3,-32l4484,-238r,-112l4481,-203r,44l4478,-156r,9l4475,-147r,-6l4472,-147r-3,l4466,-150r,3l4463,-147r,3l4460,-144r-3,l4457,-141r-3,-3l4454,-147r-3,l4451,-144r-3,-6l4448,-147r-3,-3l4443,-150r,-3l4440,-153r-3,l4437,-156r-3,l4434,-159r-3,l4431,-162r,-3l4428,-174r,-6l4428,-209r-3,-14l4425,-367r-3,-249l4422,-479e" filled="f" strokeweight="0">
              <v:path arrowok="t"/>
            </v:shape>
            <v:shape id="_x0000_s7715" style="position:absolute;left:4281;top:-479;width:141;height:338" coordorigin="4281,-479" coordsize="141,338" path="m4422,-479r,126l4419,-206r,18l4419,-174r-3,6l4416,-156r,3l4413,-150r-3,l4410,-147r-3,l4407,-153r,3l4404,-147r,-3l4401,-147r-2,l4399,-150r-3,3l4396,-150r-3,l4393,-147r-3,l4390,-144r,-3l4387,-144r,-3l4384,-144r,-3l4381,-147r-3,3l4375,-147r-3,3l4372,-147r-3,3l4369,-147r,3l4366,-144r,-3l4363,-144r,-3l4360,-144r,3l4357,-141r,-3l4355,-147r-3,3l4352,-147r-3,3l4349,-147r-3,-3l4346,-147r-3,3l4340,-144r-3,-3l4337,-150r-3,l4334,-147r,-3l4331,-147r,-3l4328,-147r-3,3l4322,-144r,-9l4319,-150r,6l4319,-147r-3,-3l4316,-147r-3,l4311,-147r,-3l4308,-153r-3,-3l4305,-162r-3,-23l4302,-212r,-152l4299,-241r,67l4299,-165r-3,15l4293,-153r,3l4290,-150r-3,-6l4284,-162r,-3l4284,-180r-3,-8e" filled="f" strokeweight="0">
              <v:path arrowok="t"/>
            </v:shape>
            <v:shape id="_x0000_s7714" style="position:absolute;left:4140;top:-385;width:141;height:244" coordorigin="4140,-385" coordsize="141,244" path="m4281,-188r,-79l4278,-385r,115l4278,-223r-3,55l4275,-162r,6l4275,-153r-3,3l4269,-147r,-3l4267,-147r,3l4264,-147r,3l4261,-147r,-3l4258,-144r-3,l4252,-144r,-3l4249,-144r,3l4246,-141r-3,-3l4240,-141r,-3l4237,-144r,3l4234,-147r,3l4231,-141r,-3l4231,-147r-3,6l4228,-144r-3,l4225,-147r-2,3l4223,-141r-3,l4220,-144r-3,-3l4217,-144r-3,-3l4214,-144r,-3l4211,-147r,3l4208,-144r-3,l4205,-147r-3,l4202,-144r-3,-3l4199,-144r-3,-3l4193,-144r,3l4190,-141r,-3l4187,-147r,6l4184,-147r-3,-3l4181,-147r-2,3l4179,-147r-3,l4173,-147r-3,3l4170,-147r-3,l4167,-144r-3,3l4164,-144r-3,-3l4161,-144r-3,-3l4155,-147r,-3l4152,-150r-3,6l4149,-147r,3l4146,-144r-3,l4143,-141r-3,-6e" filled="f" strokeweight="0">
              <v:path arrowok="t"/>
            </v:shape>
            <v:shape id="_x0000_s7713" style="position:absolute;left:4002;top:-154;width:138;height:12" coordorigin="4003,-153" coordsize="138,12" path="m4140,-147r-3,3l4137,-147r-2,l4135,-150r-3,l4132,-147r-3,l4129,-144r-3,-3l4123,-144r,-3l4120,-147r-3,3l4114,-147r-3,l4108,-144r,-3l4105,-144r,3l4102,-144r,-3l4099,-144r-3,-3l4096,-144r-3,-6l4093,-147r,3l4091,-147r,3l4088,-144r,-6l4085,-144r-3,l4082,-147r-3,-3l4079,-144r-3,l4073,-141r,-3l4070,-147r-3,l4067,-150r,6l4064,-147r-3,l4058,-147r,-3l4055,-153r,6l4055,-141r-3,-3l4052,-141r,-3l4050,-144r-3,3l4047,-144r-3,-3l4041,-147r,3l4038,-147r-3,-3l4035,-147r-3,l4032,-144r-3,3l4029,-144r-3,-3l4023,-150r,3l4020,-147r,3l4017,-144r-3,l4011,-144r-3,3l4008,-144r-2,-3l4006,-144r-3,-3l4003,-144r,3e" filled="f" strokeweight="0">
              <v:path arrowok="t"/>
            </v:shape>
            <v:shape id="_x0000_s7712" style="position:absolute;left:3861;top:-151;width:141;height:9" coordorigin="3862,-150" coordsize="141,9" path="m4003,-141r-3,-3l4000,-141r-3,l3994,-144r,-3l3991,-144r,-3l3988,-147r,3l3985,-141r,-3l3985,-147r-3,3l3982,-147r-3,l3979,-141r-3,-6l3976,-144r-3,l3970,-150r,6l3970,-147r-3,-3l3967,-147r-3,l3962,-144r,-3l3959,-144r,-3l3956,-144r,3l3956,-144r-3,-3l3953,-150r-3,6l3950,-147r-3,3l3947,-147r-3,-3l3944,-147r-3,l3941,-144r,-3l3938,-150r,3l3935,-147r,3l3932,-147r,-3l3929,-147r,3l3926,-147r,-3l3926,-147r-3,-3l3923,-147r-3,l3918,-144r,-3l3918,-141r-3,-3l3915,-150r-3,l3912,-147r,3l3909,-147r,3l3906,-144r,-3l3903,-144r-3,l3900,-147r,-3l3897,-150r,6l3894,-144r-3,-3l3891,-144r-3,l3888,-147r-3,3l3885,-147r-3,l3882,-144r-3,-3l3879,-144r-3,l3876,-141r,-3l3874,-141r,-3l3874,-141r-3,-3l3871,-147r-3,3l3868,-141r-3,l3865,-144r,-3l3862,-144e" filled="f" strokeweight="0">
              <v:path arrowok="t"/>
            </v:shape>
            <v:shape id="_x0000_s7711" style="position:absolute;left:3721;top:-151;width:141;height:12" coordorigin="3721,-150" coordsize="141,12" path="m3862,-144r-3,-6l3856,-147r,3l3853,-147r-3,3l3850,-147r-3,-3l3847,-144r-3,-3l3844,-144r-3,-3l3838,-144r,-3l3835,-147r,-3l3835,-147r-3,3l3830,-144r,-3l3827,-147r,3l3824,-144r,-3l3821,-144r,3l3818,-144r,-3l3815,-144r,-3l3812,-144r-3,l3806,-138r,-6l3803,-147r,3l3800,-144r,3l3800,-144r-3,l3794,-144r,-3l3791,-147r-3,3l3788,-147r-2,3l3786,-147r-3,l3783,-150r,6l3780,-144r-3,-3l3774,-147r-3,6l3768,-147r-3,l3762,-147r,3l3759,-147r-3,3l3756,-141r-3,-3l3753,-147r-3,l3747,-147r-3,-3l3744,-147r-2,-3l3742,-147r-3,l3739,-150r,6l3736,-144r,-3l3733,-144r-3,-3l3727,-144r,-3l3724,-141r,-3l3724,-150r-3,3e" filled="f" strokeweight="0">
              <v:path arrowok="t"/>
            </v:shape>
            <v:shape id="_x0000_s7710" style="position:absolute;left:3580;top:-154;width:141;height:15" coordorigin="3580,-153" coordsize="141,15" path="m3721,-147r,3l3718,-144r,-3l3715,-144r,3l3712,-144r,-6l3709,-150r,6l3706,-141r,-3l3706,-147r-3,3l3703,-150r-3,l3700,-144r-2,-3l3698,-144r,3l3695,-144r-3,l3692,-141r-3,-3l3689,-147r-3,3l3686,-147r-3,3l3683,-150r,3l3680,-147r,3l3677,-147r,-3l3677,-147r-3,6l3674,-147r-3,3l3671,-147r-3,l3665,-150r,3l3662,-144r,-6l3659,-144r,-3l3656,-144r,3l3654,-147r-3,3l3651,-147r-3,l3648,-141r-3,-6l3642,-144r,-3l3639,-147r,6l3636,-138r,-3l3636,-144r-3,3l3633,-147r-3,3l3630,-147r-3,3l3627,-147r-3,-3l3621,-153r,6l3618,-141r,-3l3615,-144r-3,-3l3612,-144r-2,-3l3607,-144r-3,-3l3604,-144r-3,l3601,-147r,3l3598,-144r,3l3595,-144r-3,l3592,-141r,3l3589,-147r-3,3l3586,-141r-3,-3l3580,-147e" filled="f" strokeweight="0">
              <v:path arrowok="t"/>
            </v:shape>
            <v:shape id="_x0000_s7709" style="position:absolute;left:3439;top:-154;width:141;height:12" coordorigin="3439,-153" coordsize="141,12" path="m3580,-147r,3l3577,-144r,-3l3574,-150r,3l3571,-147r,-6l3568,-150r,3l3568,-144r-2,l3563,-147r,3l3560,-144r,-3l3557,-147r,3l3554,-144r-3,l3548,-147r,3l3545,-144r,-3l3542,-144r,-3l3539,-147r-3,3l3536,-147r,3l3533,-144r-3,-3l3530,-144r,3l3527,-147r-3,3l3524,-141r-2,-3l3522,-141r-3,-3l3516,-144r,3l3516,-147r-3,-3l3513,-147r-3,l3507,-147r,3l3507,-141r-3,-3l3504,-141r,-3l3501,-150r,3l3498,-147r,3l3495,-147r,3l3492,-144r-3,l3486,-141r,-9l3483,-144r-3,l3480,-147r-2,l3475,-144r,-3l3472,-147r,3l3469,-144r,3l3469,-144r-3,-3l3466,-150r-3,3l3463,-144r-3,l3460,-147r-3,l3454,-150r,3l3454,-144r-3,-3l3451,-144r-3,l3448,-147r,3l3445,-147r-3,3l3442,-147r-3,e" filled="f" strokeweight="0">
              <v:path arrowok="t"/>
            </v:shape>
            <v:shape id="_x0000_s7708" style="position:absolute;left:3301;top:-151;width:138;height:9" coordorigin="3302,-150" coordsize="138,9" path="m3439,-147r,3l3436,-144r,-3l3434,-144r,-3l3431,-144r-3,l3428,-141r-3,l3425,-144r-3,l3419,-144r,-3l3416,-141r,-3l3413,-147r,3l3410,-144r,-3l3410,-144r-3,l3407,-147r,-3l3404,-144r-3,l3398,-144r,-3l3398,-150r-3,6l3395,-147r-3,3l3392,-147r-2,l3387,-147r,3l3384,-147r,3l3381,-147r,3l3378,-141r,-6l3378,-150r-3,6l3372,-147r,3l3372,-147r-3,3l3369,-147r-3,l3363,-144r,-3l3363,-144r-3,-3l3360,-144r-3,-3l3357,-144r-3,l3354,-141r,-3l3351,-147r,3l3349,-141r,-3l3346,-144r-3,l3343,-147r,3l3340,-141r,-3l3340,-147r-3,l3334,-144r,-6l3331,-150r,3l3331,-144r-3,l3328,-147r-3,l3325,-144r-3,-3l3319,-144r,3l3319,-144r-3,l3313,-144r-3,l3310,-147r,3l3307,-144r,-3l3307,-144r-2,l3305,-147r,3l3302,-147e" filled="f" strokeweight="0">
              <v:path arrowok="t"/>
            </v:shape>
            <v:shape id="_x0000_s7707" style="position:absolute;left:3160;top:-151;width:141;height:9" coordorigin="3161,-150" coordsize="141,9" path="m3302,-147r-3,3l3299,-147r-3,l3296,-150r-3,3l3293,-150r-3,l3290,-144r-3,-3l3287,-144r-3,l3284,-147r-3,l3281,-144r-3,-6l3278,-147r-3,3l3272,-144r,-3l3272,-144r-3,l3266,-144r-3,l3263,-147r-2,-3l3261,-147r-3,3l3258,-150r-3,3l3255,-150r-3,3l3249,-144r,-6l3246,-147r,3l3246,-147r,-3l3243,-144r-3,l3240,-147r-3,l3234,-150r,3l3231,-144r-3,l3225,-144r,-3l3225,-144r-3,-3l3219,-147r,3l3217,-147r-3,-3l3211,-147r,3l3211,-141r-3,l3205,-144r,-3l3205,-141r-3,-3l3199,-147r,3l3196,-147r,3l3196,-147r-3,l3193,-144r-3,l3190,-147r-3,3l3184,-147r,-3l3184,-141r-3,l3181,-144r-3,-3l3178,-144r-3,-3l3173,-147r,3l3170,-147r,3l3170,-141r-3,-3l3167,-147r-3,l3161,-147r,-3e" filled="f" strokeweight="0">
              <v:path arrowok="t"/>
            </v:shape>
            <v:shape id="_x0000_s7706" style="position:absolute;left:3020;top:-151;width:141;height:9" coordorigin="3020,-150" coordsize="141,9" path="m3161,-150r-3,3l3158,-144r,-3l3155,-147r,-3l3155,-147r-3,3l3149,-144r,-3l3146,-144r,-3l3143,-147r,3l3140,-147r-3,l3137,-144r-3,3l3134,-144r-3,l3131,-147r,3l3129,-144r,-3l3126,-150r,3l3123,-150r,3l3120,-150r,3l3120,-150r-3,6l3114,-144r,-3l3111,-147r-3,-3l3108,-147r,3l3105,-147r-3,l3102,-150r,3l3099,-150r-3,3l3093,-141r,-6l3090,-147r-3,l3087,-144r-2,l3085,-147r-3,-3l3082,-147r-3,3l3079,-147r-3,l3076,-144r-3,3l3073,-144r-3,l3067,-144r,3l3067,-144r-3,-3l3061,-150r,3l3058,-147r,3l3055,-147r-3,l3049,-150r,6l3046,-144r,-6l3043,-147r-2,l3038,-141r,-3l3035,-144r,-3l3032,-147r,3l3029,-147r,3l3026,-144r-3,l3023,-147r,-3l3020,-150r,3e" filled="f" strokeweight="0">
              <v:path arrowok="t"/>
            </v:shape>
            <v:shape id="_x0000_s7705" style="position:absolute;left:2879;top:-151;width:141;height:9" coordorigin="2879,-150" coordsize="141,9" path="m3020,-147r,3l3017,-147r,-3l3014,-147r-3,l3011,-150r-3,3l3005,-144r,-6l3002,-150r,6l2999,-141r,-3l2997,-147r,-3l2997,-147r-3,-3l2994,-147r,3l2991,-147r,3l2988,-141r,-3l2985,-144r-3,l2982,-147r-3,6l2979,-144r,-3l2976,-144r,-3l2973,-144r,-3l2973,-150r-3,3l2967,-144r,-3l2967,-150r-3,3l2964,-150r-3,3l2958,-147r,-3l2955,-147r-2,3l2953,-141r,-3l2950,-147r,3l2947,-144r-3,l2944,-147r-3,l2938,-147r-3,3l2935,-147r-3,-3l2932,-147r-3,l2929,-144r-3,3l2926,-144r,-3l2923,-147r,3l2920,-144r,-3l2917,-144r,3l2914,-144r,-3l2911,-141r,-3l2911,-147r-2,l2909,-144r-3,l2906,-141r-3,-3l2903,-147r,-3l2900,-147r,3l2897,-147r,3l2897,-147r-3,-3l2894,-147r-3,l2888,-144r,-3l2885,-147r-3,l2882,-144r-3,-3e" filled="f" strokeweight="0">
              <v:path arrowok="t"/>
            </v:shape>
            <v:shape id="_x0000_s7704" style="position:absolute;left:2738;top:-154;width:141;height:15" coordorigin="2738,-153" coordsize="141,15" path="m2879,-147r,3l2879,-147r-3,l2873,-141r,-3l2870,-144r,-3l2867,-147r,3l2865,-147r,3l2862,-147r,3l2859,-147r,3l2856,-147r,-3l2856,-147r-3,l2850,-144r,-3l2850,-144r-3,-6l2847,-147r-3,3l2841,-144r-3,-3l2838,-150r-3,l2835,-147r-3,l2832,-144r-3,-6l2829,-153r-3,3l2826,-147r-3,l2821,-147r,3l2818,-147r-3,-3l2815,-147r,3l2812,-144r,-3l2812,-150r-3,6l2809,-138r,-3l2806,-147r-3,3l2800,-150r,3l2797,-147r,3l2797,-147r-3,l2794,-144r-3,l2791,-147r-3,3l2788,-141r-3,-6l2785,-144r-3,3l2782,-147r-3,l2779,-144r-2,3l2777,-144r-3,-6l2774,-147r-3,l2771,-153r,3l2768,-147r,-3l2768,-147r-3,l2765,-144r-3,-3l2762,-144r-3,-3l2756,-147r,-3l2753,-147r,-3l2750,-147r,3l2747,-147r,3l2744,-141r,-6l2741,-150r,3l2738,-147e" filled="f" strokeweight="0">
              <v:path arrowok="t"/>
            </v:shape>
            <v:shape id="_x0000_s7703" style="position:absolute;left:2597;top:-151;width:141;height:12" coordorigin="2598,-150" coordsize="141,12" path="m2738,-147r-3,l2733,-147r,-3l2730,-147r,3l2727,-150r,3l2727,-144r-3,-6l2721,-144r,-3l2721,-144r-3,l2718,-147r-3,3l2712,-147r,3l2709,-147r,3l2706,-141r,-6l2703,-147r,-3l2700,-147r,3l2700,-147r,-3l2697,-147r-3,-3l2694,-147r-2,l2689,-147r,3l2686,-147r,3l2683,-144r-3,l2680,-141r,-3l2677,-147r,-3l2677,-147r-3,3l2674,-147r-3,6l2668,-144r-3,-3l2662,-150r,3l2659,-147r-3,-3l2656,-147r-3,3l2653,-141r,-3l2650,-141r-2,-6l2645,-144r,-6l2645,-147r-3,l2642,-150r-3,3l2639,-144r-3,l2636,-147r-3,3l2633,-147r-3,3l2630,-147r-3,9l2624,-144r,-3l2621,-147r-3,l2618,-144r-3,-3l2612,-147r,3l2609,-147r-3,3l2606,-147r-2,l2604,-144r-3,l2601,-141r-3,-3e" filled="f" strokeweight="0">
              <v:path arrowok="t"/>
            </v:shape>
            <v:shape id="_x0000_s7702" style="position:absolute;left:2459;top:-332;width:138;height:191" coordorigin="2460,-332" coordsize="138,191" path="m2598,-144r-3,-3l2595,-144r,-3l2592,-147r,3l2589,-144r,-3l2586,-144r-3,l2583,-147r-3,l2577,-150r,3l2577,-150r-3,l2571,-153r-3,3l2565,-153r,3l2562,-153r-2,l2560,-150r-3,-3l2557,-156r,-3l2554,-171r,-9l2551,-235r,-65l2548,-229r,32l2548,-168r,6l2545,-156r,3l2542,-150r,3l2539,-147r-3,l2536,-144r-3,l2533,-150r-3,3l2527,-147r-3,3l2524,-147r-3,l2521,-150r-3,l2518,-147r,3l2516,-147r-3,3l2513,-147r,3l2510,-141r,-6l2507,-147r-3,-3l2504,-147r,-3l2501,-147r,-3l2501,-144r-3,-3l2498,-144r-3,-3l2492,-144r,-3l2489,-150r,3l2489,-150r-3,l2483,-147r,-3l2480,-147r,-3l2477,-147r-3,l2472,-144r-3,-3l2469,-150r,3l2466,-150r-3,-6l2463,-159r-3,-29l2460,-223r,-109e" filled="f" strokeweight="0">
              <v:path arrowok="t"/>
            </v:shape>
            <v:shape id="_x0000_s7701" style="position:absolute;left:2319;top:-332;width:141;height:191" coordorigin="2319,-332" coordsize="141,191" path="m2460,-332r-3,132l2457,-153r,3l2454,-147r-3,l2451,-144r-3,l2448,-141r,-3l2445,-144r,3l2442,-147r-3,l2436,-147r,-3l2433,-144r,-3l2430,-147r-2,3l2428,-147r-3,l2425,-150r,6l2422,-144r,-6l2419,-147r,3l2416,-144r,3l2413,-144r,-3l2410,-144r-3,-3l2407,-144r,3l2404,-144r,-3l2401,-144r-3,-3l2395,-144r,-3l2392,-144r-3,-6l2389,-144r-3,-3l2386,-144r-2,-3l2381,-147r,3l2378,-144r-3,l2372,-147r-3,l2366,-144r-3,-3l2363,-150r-3,6l2360,-147r,3l2360,-147r-3,l2354,-144r,-3l2354,-150r-3,3l2351,-144r-3,l2345,-147r-3,l2342,-144r,-3l2340,-150r,6l2337,-144r-3,-3l2334,-144r-3,-6l2328,-147r,-3l2325,-147r,6l2322,-141r,-3l2319,-147e" filled="f" strokeweight="0">
              <v:path arrowok="t"/>
            </v:shape>
            <v:shape id="_x0000_s7700" style="position:absolute;left:2178;top:-151;width:141;height:9" coordorigin="2178,-150" coordsize="141,9" path="m2319,-147r-3,l2313,-147r,-3l2310,-147r,3l2310,-147r-3,l2307,-141r-3,-3l2301,-147r,3l2298,-144r,-3l2296,-147r-3,l2293,-144r-3,-3l2290,-144r-3,-3l2287,-144r,-3l2284,-144r,-3l2284,-144r-3,-3l2281,-150r-3,l2278,-144r-3,-3l2272,-147r,3l2269,-147r,-3l2269,-144r-3,-3l2263,-141r,-3l2260,-147r-3,l2257,-144r-3,-3l2252,-147r-3,-3l2249,-144r-3,-6l2246,-147r-3,l2243,-144r-3,l2237,-141r,-3l2234,-144r-3,-3l2231,-144r,-3l2228,-144r-3,l2225,-141r,-3l2222,-147r-3,3l2219,-147r-3,l2216,-144r,-3l2213,-141r,-6l2210,-147r,3l2208,-144r,-3l2205,-147r,3l2202,-147r,-3l2202,-147r-3,l2199,-144r-3,l2196,-147r-3,3l2193,-150r-3,3l2190,-144r-3,l2184,-147r,3l2184,-147r-3,l2178,-147e" filled="f" strokeweight="0">
              <v:path arrowok="t"/>
            </v:shape>
            <v:shape id="_x0000_s7699" style="position:absolute;left:2110;top:-151;width:68;height:9" coordorigin="2111,-150" coordsize="68,9" path="m2178,-147r,-3l2175,-144r-3,l2169,-144r,-3l2166,-144r,-3l2164,-147r,3l2161,-147r,3l2158,-147r-3,l2155,-150r-3,3l2152,-144r-3,-3l2146,-144r,-3l2146,-144r-3,3l2143,-144r,-3l2140,-150r,3l2137,-144r,-6l2134,-147r-3,l2131,-150r,3l2128,-141r,-6l2125,-150r,3l2122,-147r,-3l2122,-147r-2,l2120,-144r-3,l2117,-147r,3l2114,-147r,-3l2111,-150r,3l2111,-144e" filled="f" strokeweight="0">
              <v:path arrowok="t"/>
            </v:shape>
            <v:shape id="_x0000_s7698" style="position:absolute;left:10977;top:-960;width:2;height:39" coordorigin="10977,-960" coordsize="0,39" o:spt="100" adj="0,,0" path="m10977,-960r,m10977,-960r,39m10977,-960r,39e" filled="f" strokecolor="navy" strokeweight="0">
              <v:stroke joinstyle="round"/>
              <v:formulas/>
              <v:path arrowok="t" o:connecttype="segments"/>
            </v:shape>
            <v:shape id="_x0000_s7697" style="position:absolute;left:10739;top:-969;width:2;height:39" coordorigin="10740,-968" coordsize="0,39" o:spt="100" adj="0,,0" path="m10740,-968r,m10740,-968r,38m10740,-968r,38e" filled="f" strokecolor="navy" strokeweight="0">
              <v:stroke joinstyle="round"/>
              <v:formulas/>
              <v:path arrowok="t" o:connecttype="segments"/>
            </v:shape>
            <v:shape id="_x0000_s7696" style="position:absolute;left:9440;top:-975;width:2;height:39" coordorigin="9440,-974" coordsize="0,39" o:spt="100" adj="0,,0" path="m9440,-974r,m9440,-974r,38m9440,-974r,38e" filled="f" strokecolor="navy" strokeweight="0">
              <v:stroke joinstyle="round"/>
              <v:formulas/>
              <v:path arrowok="t" o:connecttype="segments"/>
            </v:shape>
            <v:shape id="_x0000_s7695" style="position:absolute;left:9378;top:-1242;width:2;height:39" coordorigin="9379,-1241" coordsize="0,39" o:spt="100" adj="0,,0" path="m9379,-1241r,m9379,-1241r,38m9379,-1241r,38e" filled="f" strokecolor="navy" strokeweight="0">
              <v:stroke joinstyle="round"/>
              <v:formulas/>
              <v:path arrowok="t" o:connecttype="segments"/>
            </v:shape>
            <v:shape id="_x0000_s7694" style="position:absolute;left:8874;top:-978;width:2;height:39" coordorigin="8874,-977" coordsize="0,39" o:spt="100" adj="0,,0" path="m8874,-977r,m8874,-977r,38m8874,-977r,38e" filled="f" strokecolor="navy" strokeweight="0">
              <v:stroke joinstyle="round"/>
              <v:formulas/>
              <v:path arrowok="t" o:connecttype="segments"/>
            </v:shape>
            <v:shape id="_x0000_s7693" style="position:absolute;left:4826;top:-1154;width:2;height:39" coordorigin="4827,-1153" coordsize="0,39" o:spt="100" adj="0,,0" path="m4827,-1153r,m4827,-1153r,38m4827,-1153r,38e" filled="f" strokecolor="navy" strokeweight="0">
              <v:stroke joinstyle="round"/>
              <v:formulas/>
              <v:path arrowok="t" o:connecttype="segments"/>
            </v:shape>
            <v:shape id="_x0000_s7692" style="position:absolute;left:4815;top:-1420;width:2;height:39" coordorigin="4815,-1420" coordsize="0,39" o:spt="100" adj="0,,0" path="m4815,-1420r,m4815,-1420r,38m4815,-1420r,38e" filled="f" strokecolor="navy" strokeweight="0">
              <v:stroke joinstyle="round"/>
              <v:formulas/>
              <v:path arrowok="t" o:connecttype="segments"/>
            </v:shape>
            <v:shape id="_x0000_s7691" style="position:absolute;left:4797;top:-1687;width:2;height:39" coordorigin="4797,-1687" coordsize="0,39" o:spt="100" adj="0,,0" path="m4797,-1687r,m4797,-1687r,38m4797,-1687r,38e" filled="f" strokecolor="navy" strokeweight="0">
              <v:stroke joinstyle="round"/>
              <v:formulas/>
              <v:path arrowok="t" o:connecttype="segments"/>
            </v:shape>
            <v:shape id="_x0000_s7690" style="position:absolute;left:4712;top:-1954;width:2;height:39" coordorigin="4712,-1954" coordsize="0,39" o:spt="100" adj="0,,0" path="m4712,-1954r,m4712,-1954r,38m4712,-1954r,38e" filled="f" strokecolor="navy" strokeweight="0">
              <v:stroke joinstyle="round"/>
              <v:formulas/>
              <v:path arrowok="t" o:connecttype="segments"/>
            </v:shape>
            <v:shape id="_x0000_s7689" style="position:absolute;left:4618;top:-1417;width:2;height:39" coordorigin="4619,-1417" coordsize="0,39" o:spt="100" adj="0,,0" path="m4619,-1417r,m4619,-1417r,38m4619,-1417r,38e" filled="f" strokecolor="navy" strokeweight="0">
              <v:stroke joinstyle="round"/>
              <v:formulas/>
              <v:path arrowok="t" o:connecttype="segments"/>
            </v:shape>
            <v:shape id="_x0000_s7688" style="position:absolute;left:4580;top:-2221;width:2;height:39" coordorigin="4580,-2221" coordsize="0,39" o:spt="100" adj="0,,0" path="m4580,-2221r,m4580,-2221r,39m4580,-2221r,39e" filled="f" strokecolor="navy" strokeweight="0">
              <v:stroke joinstyle="round"/>
              <v:formulas/>
              <v:path arrowok="t" o:connecttype="segments"/>
            </v:shape>
            <v:shape id="_x0000_s7687" style="position:absolute;left:4539;top:-1684;width:2;height:39" coordorigin="4539,-1684" coordsize="0,39" o:spt="100" adj="0,,0" path="m4539,-1684r,m4539,-1684r,38m4539,-1684r,38e" filled="f" strokecolor="navy" strokeweight="0">
              <v:stroke joinstyle="round"/>
              <v:formulas/>
              <v:path arrowok="t" o:connecttype="segments"/>
            </v:shape>
            <v:shape id="_x0000_s7686" style="position:absolute;left:4521;top:-1951;width:2;height:39" coordorigin="4522,-1951" coordsize="0,39" o:spt="100" adj="0,,0" path="m4522,-1951r,m4522,-1951r,38m4522,-1951r,38e" filled="f" strokecolor="navy" strokeweight="0">
              <v:stroke joinstyle="round"/>
              <v:formulas/>
              <v:path arrowok="t" o:connecttype="segments"/>
            </v:shape>
            <v:shape id="_x0000_s7685" style="position:absolute;left:4509;top:-2218;width:2;height:39" coordorigin="4510,-2218" coordsize="0,39" o:spt="100" adj="0,,0" path="m4510,-2218r,m4510,-2218r,39m4510,-2218r,39e" filled="f" strokecolor="navy" strokeweight="0">
              <v:stroke joinstyle="round"/>
              <v:formulas/>
              <v:path arrowok="t" o:connecttype="segments"/>
            </v:shape>
            <v:shape id="_x0000_s7684" style="position:absolute;left:4483;top:-2485;width:2;height:39" coordorigin="4484,-2484" coordsize="0,39" o:spt="100" adj="0,,0" path="m4484,-2484r,m4484,-2484r,38m4484,-2484r,38e" filled="f" strokecolor="navy" strokeweight="0">
              <v:stroke joinstyle="round"/>
              <v:formulas/>
              <v:path arrowok="t" o:connecttype="segments"/>
            </v:shape>
            <v:shape id="_x0000_s7683" style="position:absolute;left:4422;top:-2752;width:2;height:39" coordorigin="4422,-2751" coordsize="0,39" o:spt="100" adj="0,,0" path="m4422,-2751r,m4422,-2751r,38m4422,-2751r,38e" filled="f" strokecolor="navy" strokeweight="0">
              <v:stroke joinstyle="round"/>
              <v:formulas/>
              <v:path arrowok="t" o:connecttype="segments"/>
            </v:shape>
            <v:shape id="_x0000_s7682" style="position:absolute;left:4301;top:-1327;width:2;height:39" coordorigin="4302,-1326" coordsize="0,39" o:spt="100" adj="0,,0" path="m4302,-1326r,m4302,-1326r,38m4302,-1326r,38e" filled="f" strokecolor="navy" strokeweight="0">
              <v:stroke joinstyle="round"/>
              <v:formulas/>
              <v:path arrowok="t" o:connecttype="segments"/>
            </v:shape>
            <v:shape id="_x0000_s7681" style="position:absolute;left:4278;top:-1593;width:2;height:39" coordorigin="4278,-1593" coordsize="0,39" o:spt="100" adj="0,,0" path="m4278,-1593r,m4278,-1593r,38m4278,-1593r,38e" filled="f" strokecolor="navy" strokeweight="0">
              <v:stroke joinstyle="round"/>
              <v:formulas/>
              <v:path arrowok="t" o:connecttype="segments"/>
            </v:shape>
            <v:shape id="_x0000_s7680" style="position:absolute;left:2550;top:-1042;width:2;height:39" coordorigin="2551,-1042" coordsize="0,39" o:spt="100" adj="0,,0" path="m2551,-1042r,m2551,-1042r,38m2551,-1042r,38e" filled="f" strokecolor="navy" strokeweight="0">
              <v:stroke joinstyle="round"/>
              <v:formulas/>
              <v:path arrowok="t" o:connecttype="segments"/>
            </v:shape>
            <v:shape id="_x0000_s7679" style="position:absolute;left:2459;top:-1309;width:2;height:39" coordorigin="2460,-1309" coordsize="0,39" o:spt="100" adj="0,,0" path="m2460,-1309r,m2460,-1309r,39m2460,-1309r,39e" filled="f" strokecolor="navy" strokeweight="0">
              <v:stroke joinstyle="round"/>
              <v:formulas/>
              <v:path arrowok="t" o:connecttype="segments"/>
            </v:shape>
            <v:shape id="_x0000_s7678" style="position:absolute;left:10044;top:-723;width:71;height:118" coordorigin="10045,-722" coordsize="71,118" path="m10045,-605r,-38l10115,-681r,-41e" filled="f" strokecolor="navy" strokeweight="0">
              <v:path arrowok="t"/>
            </v:shape>
            <v:shape id="_x0000_s7677" style="position:absolute;left:10032;top:-1591;width:71;height:118" coordorigin="10033,-1590" coordsize="71,118" path="m10033,-1473r,-38l10103,-1549r,-41e" filled="f" strokecolor="navy" strokeweight="0">
              <v:path arrowok="t"/>
            </v:shape>
            <v:shape id="_x0000_s7676" style="position:absolute;left:10021;top:-2843;width:68;height:118" coordorigin="10021,-2842" coordsize="68,118" path="m10021,-2725r,-38l10089,-2801r,-41e" filled="f" strokecolor="navy" strokeweight="0">
              <v:path arrowok="t"/>
            </v:shape>
            <v:shape id="_x0000_s7675" style="position:absolute;left:9924;top:-2805;width:71;height:118" coordorigin="9924,-2804" coordsize="71,118" path="m9995,-2687r,-38l9924,-2763r,-41e" filled="f" strokecolor="navy" strokeweight="0">
              <v:path arrowok="t"/>
            </v:shape>
            <v:shape id="_x0000_s7674" style="position:absolute;left:9912;top:-1573;width:71;height:118" coordorigin="9913,-1572" coordsize="71,118" path="m9983,-1455r,-38l9913,-1531r,-41e" filled="f" strokecolor="navy" strokeweight="0">
              <v:path arrowok="t"/>
            </v:shape>
            <v:shape id="_x0000_s7673" style="position:absolute;left:9900;top:-725;width:68;height:118" coordorigin="9901,-725" coordsize="68,118" path="m9968,-608r,-38l9901,-684r,-41e" filled="f" strokecolor="navy" strokeweight="0">
              <v:path arrowok="t"/>
            </v:shape>
            <v:shape id="_x0000_s7672" style="position:absolute;left:9287;top:-485;width:91;height:118" coordorigin="9288,-485" coordsize="91,118" path="m9379,-367r,-38l9288,-443r,-42e" filled="f" strokecolor="navy" strokeweight="0">
              <v:path arrowok="t"/>
            </v:shape>
            <v:shape id="_x0000_s7671" style="position:absolute;left:4826;top:-552;width:517;height:118" coordorigin="4827,-552" coordsize="517,118" path="m4827,-435r,-38l5343,-511r,-41e" filled="f" strokecolor="navy" strokeweight="0">
              <v:path arrowok="t"/>
            </v:shape>
            <v:shape id="_x0000_s7670" style="position:absolute;left:4815;top:-617;width:376;height:118" coordorigin="4815,-616" coordsize="376,118" path="m4815,-499r,-38l5190,-575r,-41e" filled="f" strokecolor="navy" strokeweight="0">
              <v:path arrowok="t"/>
            </v:shape>
            <v:shape id="_x0000_s7669" style="position:absolute;left:4797;top:-520;width:241;height:118" coordorigin="4797,-520" coordsize="241,118" path="m4797,-402r,-39l5038,-479r,-41e" filled="f" strokecolor="navy" strokeweight="0">
              <v:path arrowok="t"/>
            </v:shape>
            <v:shape id="_x0000_s7668" style="position:absolute;left:4712;top:-555;width:174;height:118" coordorigin="4712,-555" coordsize="174,118" path="m4712,-438r,-38l4885,-514r,-41e" filled="f" strokecolor="navy" strokeweight="0">
              <v:path arrowok="t"/>
            </v:shape>
            <v:shape id="_x0000_s7667" style="position:absolute;left:4618;top:-599;width:115;height:118" coordorigin="4619,-599" coordsize="115,118" path="m4619,-482r,-38l4733,-558r,-41e" filled="f" strokecolor="navy" strokeweight="0">
              <v:path arrowok="t"/>
            </v:shape>
            <v:shape id="_x0000_s7666" style="position:absolute;left:4351;top:-772;width:71;height:118" coordorigin="4352,-772" coordsize="71,118" path="m4422,-655r,-38l4352,-731r,-41e" filled="f" strokecolor="navy" strokeweight="0">
              <v:path arrowok="t"/>
            </v:shape>
            <v:shape id="_x0000_s7665" style="position:absolute;left:4199;top:-520;width:103;height:118" coordorigin="4199,-520" coordsize="103,118" path="m4302,-402r,-39l4199,-479r,-41e" filled="f" strokecolor="navy" strokeweight="0">
              <v:path arrowok="t"/>
            </v:shape>
            <v:shape id="_x0000_s7664" style="position:absolute;left:4046;top:-541;width:232;height:118" coordorigin="4047,-540" coordsize="232,118" path="m4278,-423r,-38l4047,-499r,-41e" filled="f" strokecolor="navy" strokeweight="0">
              <v:path arrowok="t"/>
            </v:shape>
            <v:shape id="_x0000_s7663" style="position:absolute;left:2550;top:-456;width:62;height:118" coordorigin="2551,-455" coordsize="62,118" path="m2551,-338r,-38l2612,-414r,-41e" filled="f" strokecolor="navy" strokeweight="0">
              <v:path arrowok="t"/>
            </v:shape>
            <v:line id="_x0000_s7662" style="position:absolute" from="6311,-1942" to="6026,-1948" strokeweight=".15517mm"/>
            <v:line id="_x0000_s7661" style="position:absolute" from="5933,-2320" to="5751,-2426" strokeweight=".15519mm"/>
            <v:line id="_x0000_s7660" style="position:absolute" from="5953,-2918" to="5751,-2804" strokeweight=".15519mm"/>
            <v:line id="_x0000_s7659" style="position:absolute" from="6240,-2804" to="6035,-2921" strokeweight=".15519mm"/>
            <v:line id="_x0000_s7658" style="position:absolute" from="6056,-2317" to="6240,-2426" strokeweight=".15519mm"/>
            <v:line id="_x0000_s7657" style="position:absolute" from="6220,-3270" to="6056,-3273" strokeweight=".15517mm"/>
            <v:line id="_x0000_s7656" style="position:absolute" from="6554,-1652" to="6804,-1652" strokeweight=".15517mm"/>
            <v:line id="_x0000_s7655" style="position:absolute" from="6988,-1895" to="6883,-1716" strokeweight=".15519mm"/>
            <v:line id="_x0000_s7654" style="position:absolute" from="6950,-1918" to="6830,-1716" strokeweight=".15519mm"/>
            <v:line id="_x0000_s7653" style="position:absolute" from="6372,-1901" to="6478,-1716" strokeweight=".15519mm"/>
            <v:line id="_x0000_s7652" style="position:absolute" from="6414,-1924" to="6531,-1716" strokeweight=".15519mm"/>
            <v:line id="_x0000_s7651" style="position:absolute" from="6868,-2185" to="6977,-1998" strokeweight=".15519mm"/>
            <v:line id="_x0000_s7650" style="position:absolute" from="6496,-2185" to="6387,-2004" strokeweight=".15519mm"/>
            <v:line id="_x0000_s7649" style="position:absolute" from="6610,-2223" to="6807,-2223" strokeweight=".15517mm"/>
            <v:line id="_x0000_s7648" style="position:absolute" from="6534,-3276" to="6343,-3273" strokeweight=".15517mm"/>
            <v:line id="_x0000_s7647" style="position:absolute" from="6830,-3276" to="6669,-3276" strokeweight=".15517mm"/>
            <v:line id="_x0000_s7646" style="position:absolute" from="6997,-3059" to="6895,-3238" strokeweight=".15519mm"/>
            <v:line id="_x0000_s7645" style="position:absolute" from="7012,-3525" to="6906,-3341" strokeweight=".15519mm"/>
            <v:line id="_x0000_s7644" style="position:absolute" from="7053,-3502" to="6959,-3341" strokeweight=".15519mm"/>
            <v:line id="_x0000_s7643" style="position:absolute" from="7326,-2995" to="7132,-2995" strokeweight=".15517mm"/>
            <v:line id="_x0000_s7642" style="position:absolute" from="6909,-2769" to="7015,-2957" strokeweight=".15519mm"/>
            <v:line id="_x0000_s7641" style="position:absolute" from="6965,-2772" to="7056,-2933" strokeweight=".15519mm"/>
            <v:line id="_x0000_s7640" style="position:absolute" from="7508,-3241" to="7405,-3059" strokeweight=".15519mm"/>
            <v:line id="_x0000_s7639" style="position:absolute" from="7496,-2772" to="7390,-2957" strokeweight=".15519mm"/>
            <v:line id="_x0000_s7638" style="position:absolute" from="7472,-2722" to="7349,-2933" strokeweight=".15519mm"/>
            <v:line id="_x0000_s7637" style="position:absolute" from="7323,-3567" to="7126,-3564" strokeweight=".15517mm"/>
            <v:line id="_x0000_s7636" style="position:absolute" from="7387,-3528" to="7493,-3344" strokeweight=".15519mm"/>
            <v:line id="_x0000_s7635" style="position:absolute" from="7346,-3505" to="7469,-3294" strokeweight=".15519mm"/>
            <v:line id="_x0000_s7634" style="position:absolute" from="7000,-2484" to="6895,-2666" strokeweight=".15519mm"/>
            <v:line id="_x0000_s7633" style="position:absolute" from="7405,-2484" to="7510,-2669" strokeweight=".15519mm"/>
            <v:line id="_x0000_s7632" style="position:absolute" from="7326,-2420" to="7132,-2420" strokeweight=".15517mm"/>
            <v:line id="_x0000_s7631" style="position:absolute" from="7323,-2467" to="7132,-2467" strokeweight=".15517mm"/>
            <v:shape id="_x0000_s7630" type="#_x0000_t202" style="position:absolute;left:6234;top:-3342;width:147;height:243" filled="f" stroked="f">
              <v:textbox inset="0,0,0,0">
                <w:txbxContent>
                  <w:p w14:paraId="0081F304" w14:textId="77777777" w:rsidR="00CB66C5" w:rsidRDefault="00CB66C5">
                    <w:pPr>
                      <w:spacing w:line="135" w:lineRule="exact"/>
                      <w:rPr>
                        <w:sz w:val="13"/>
                      </w:rPr>
                    </w:pPr>
                    <w:r>
                      <w:rPr>
                        <w:w w:val="99"/>
                        <w:sz w:val="13"/>
                      </w:rPr>
                      <w:t>O</w:t>
                    </w:r>
                  </w:p>
                  <w:p w14:paraId="14549CEC" w14:textId="77777777" w:rsidR="00CB66C5" w:rsidRDefault="00CB66C5">
                    <w:pPr>
                      <w:spacing w:line="107" w:lineRule="exact"/>
                      <w:ind w:left="20"/>
                      <w:rPr>
                        <w:sz w:val="10"/>
                      </w:rPr>
                    </w:pPr>
                    <w:r>
                      <w:rPr>
                        <w:color w:val="0000FF"/>
                        <w:w w:val="105"/>
                        <w:sz w:val="10"/>
                      </w:rPr>
                      <w:t>15</w:t>
                    </w:r>
                  </w:p>
                </w:txbxContent>
              </v:textbox>
            </v:shape>
            <v:shape id="_x0000_s7629" type="#_x0000_t202" style="position:absolute;left:6533;top:-3620;width:147;height:390" filled="f" stroked="f">
              <v:textbox inset="0,0,0,0">
                <w:txbxContent>
                  <w:p w14:paraId="7307171F" w14:textId="77777777" w:rsidR="00CB66C5" w:rsidRDefault="00CB66C5">
                    <w:pPr>
                      <w:spacing w:line="135" w:lineRule="exact"/>
                      <w:rPr>
                        <w:sz w:val="13"/>
                      </w:rPr>
                    </w:pPr>
                    <w:r>
                      <w:rPr>
                        <w:w w:val="99"/>
                        <w:sz w:val="13"/>
                      </w:rPr>
                      <w:t>O</w:t>
                    </w:r>
                  </w:p>
                  <w:p w14:paraId="720EE3BA" w14:textId="77777777" w:rsidR="00CB66C5" w:rsidRDefault="00CB66C5">
                    <w:pPr>
                      <w:spacing w:line="107" w:lineRule="exact"/>
                      <w:ind w:left="20"/>
                      <w:rPr>
                        <w:sz w:val="10"/>
                      </w:rPr>
                    </w:pPr>
                    <w:r>
                      <w:rPr>
                        <w:color w:val="0000FF"/>
                        <w:w w:val="105"/>
                        <w:sz w:val="10"/>
                      </w:rPr>
                      <w:t>17</w:t>
                    </w:r>
                  </w:p>
                  <w:p w14:paraId="40434889" w14:textId="77777777" w:rsidR="00CB66C5" w:rsidRDefault="00CB66C5">
                    <w:pPr>
                      <w:spacing w:before="31"/>
                      <w:ind w:left="14"/>
                      <w:rPr>
                        <w:sz w:val="10"/>
                      </w:rPr>
                    </w:pPr>
                    <w:r>
                      <w:rPr>
                        <w:color w:val="0000FF"/>
                        <w:w w:val="105"/>
                        <w:sz w:val="10"/>
                      </w:rPr>
                      <w:t>16</w:t>
                    </w:r>
                  </w:p>
                </w:txbxContent>
              </v:textbox>
            </v:shape>
            <v:shape id="_x0000_s7628" type="#_x0000_t202" style="position:absolute;left:7006;top:-3632;width:126;height:114" filled="f" stroked="f">
              <v:textbox inset="0,0,0,0">
                <w:txbxContent>
                  <w:p w14:paraId="453E24FB" w14:textId="77777777" w:rsidR="00CB66C5" w:rsidRDefault="00CB66C5">
                    <w:pPr>
                      <w:spacing w:line="113" w:lineRule="exact"/>
                      <w:rPr>
                        <w:sz w:val="10"/>
                      </w:rPr>
                    </w:pPr>
                    <w:r>
                      <w:rPr>
                        <w:color w:val="0000FF"/>
                        <w:w w:val="105"/>
                        <w:sz w:val="10"/>
                      </w:rPr>
                      <w:t>25</w:t>
                    </w:r>
                  </w:p>
                </w:txbxContent>
              </v:textbox>
            </v:shape>
            <v:shape id="_x0000_s7627" type="#_x0000_t202" style="position:absolute;left:7337;top:-3635;width:126;height:114" filled="f" stroked="f">
              <v:textbox inset="0,0,0,0">
                <w:txbxContent>
                  <w:p w14:paraId="12E44871" w14:textId="77777777" w:rsidR="00CB66C5" w:rsidRDefault="00CB66C5">
                    <w:pPr>
                      <w:spacing w:line="113" w:lineRule="exact"/>
                      <w:rPr>
                        <w:sz w:val="10"/>
                      </w:rPr>
                    </w:pPr>
                    <w:r>
                      <w:rPr>
                        <w:color w:val="0000FF"/>
                        <w:w w:val="105"/>
                        <w:sz w:val="10"/>
                      </w:rPr>
                      <w:t>26</w:t>
                    </w:r>
                  </w:p>
                </w:txbxContent>
              </v:textbox>
            </v:shape>
            <v:shape id="_x0000_s7626" type="#_x0000_t202" style="position:absolute;left:5947;top:-3345;width:147;height:446" filled="f" stroked="f">
              <v:textbox inset="0,0,0,0">
                <w:txbxContent>
                  <w:p w14:paraId="74CAC6E1" w14:textId="77777777" w:rsidR="00CB66C5" w:rsidRDefault="00CB66C5">
                    <w:pPr>
                      <w:spacing w:line="135" w:lineRule="exact"/>
                      <w:rPr>
                        <w:sz w:val="13"/>
                      </w:rPr>
                    </w:pPr>
                    <w:r>
                      <w:rPr>
                        <w:w w:val="99"/>
                        <w:sz w:val="13"/>
                      </w:rPr>
                      <w:t>N</w:t>
                    </w:r>
                  </w:p>
                  <w:p w14:paraId="223CA232" w14:textId="77777777" w:rsidR="00CB66C5" w:rsidRDefault="00CB66C5">
                    <w:pPr>
                      <w:spacing w:line="107" w:lineRule="exact"/>
                      <w:ind w:left="20"/>
                      <w:rPr>
                        <w:sz w:val="10"/>
                      </w:rPr>
                    </w:pPr>
                    <w:r>
                      <w:rPr>
                        <w:color w:val="0000FF"/>
                        <w:w w:val="105"/>
                        <w:sz w:val="10"/>
                      </w:rPr>
                      <w:t>14</w:t>
                    </w:r>
                  </w:p>
                  <w:p w14:paraId="0B2726C4" w14:textId="77777777" w:rsidR="00CB66C5" w:rsidRDefault="00CB66C5">
                    <w:pPr>
                      <w:spacing w:before="87"/>
                      <w:ind w:left="20"/>
                      <w:rPr>
                        <w:sz w:val="10"/>
                      </w:rPr>
                    </w:pPr>
                    <w:r>
                      <w:rPr>
                        <w:color w:val="0000FF"/>
                        <w:w w:val="102"/>
                        <w:sz w:val="10"/>
                      </w:rPr>
                      <w:t>4</w:t>
                    </w:r>
                  </w:p>
                </w:txbxContent>
              </v:textbox>
            </v:shape>
            <v:shape id="_x0000_s7625" type="#_x0000_t202" style="position:absolute;left:6844;top:-3345;width:126;height:114" filled="f" stroked="f">
              <v:textbox inset="0,0,0,0">
                <w:txbxContent>
                  <w:p w14:paraId="3E02810F" w14:textId="77777777" w:rsidR="00CB66C5" w:rsidRDefault="00CB66C5">
                    <w:pPr>
                      <w:spacing w:line="113" w:lineRule="exact"/>
                      <w:rPr>
                        <w:sz w:val="10"/>
                      </w:rPr>
                    </w:pPr>
                    <w:r>
                      <w:rPr>
                        <w:color w:val="0000FF"/>
                        <w:w w:val="105"/>
                        <w:sz w:val="10"/>
                      </w:rPr>
                      <w:t>18</w:t>
                    </w:r>
                  </w:p>
                </w:txbxContent>
              </v:textbox>
            </v:shape>
            <v:shape id="_x0000_s7624" type="#_x0000_t202" style="position:absolute;left:7504;top:-3348;width:126;height:114" filled="f" stroked="f">
              <v:textbox inset="0,0,0,0">
                <w:txbxContent>
                  <w:p w14:paraId="76D73708" w14:textId="77777777" w:rsidR="00CB66C5" w:rsidRDefault="00CB66C5">
                    <w:pPr>
                      <w:spacing w:line="113" w:lineRule="exact"/>
                      <w:rPr>
                        <w:sz w:val="10"/>
                      </w:rPr>
                    </w:pPr>
                    <w:r>
                      <w:rPr>
                        <w:color w:val="0000FF"/>
                        <w:w w:val="105"/>
                        <w:sz w:val="10"/>
                      </w:rPr>
                      <w:t>27</w:t>
                    </w:r>
                  </w:p>
                </w:txbxContent>
              </v:textbox>
            </v:shape>
            <v:shape id="_x0000_s7623" type="#_x0000_t202" style="position:absolute;left:1905;top:-3112;width:153;height:109" filled="f" stroked="f">
              <v:textbox inset="0,0,0,0">
                <w:txbxContent>
                  <w:p w14:paraId="46F07EFE" w14:textId="77777777" w:rsidR="00CB66C5" w:rsidRDefault="00CB66C5">
                    <w:pPr>
                      <w:spacing w:before="3"/>
                      <w:rPr>
                        <w:rFonts w:ascii="Arial MT"/>
                        <w:sz w:val="9"/>
                      </w:rPr>
                    </w:pPr>
                    <w:r>
                      <w:rPr>
                        <w:rFonts w:ascii="Arial MT"/>
                        <w:w w:val="110"/>
                        <w:sz w:val="9"/>
                      </w:rPr>
                      <w:t>1.0</w:t>
                    </w:r>
                  </w:p>
                </w:txbxContent>
              </v:textbox>
            </v:shape>
            <v:shape id="_x0000_s7622" type="#_x0000_t202" style="position:absolute;left:7011;top:-3063;width:126;height:114" filled="f" stroked="f">
              <v:textbox inset="0,0,0,0">
                <w:txbxContent>
                  <w:p w14:paraId="4BD4C956" w14:textId="77777777" w:rsidR="00CB66C5" w:rsidRDefault="00CB66C5">
                    <w:pPr>
                      <w:spacing w:line="113" w:lineRule="exact"/>
                      <w:rPr>
                        <w:sz w:val="10"/>
                      </w:rPr>
                    </w:pPr>
                    <w:r>
                      <w:rPr>
                        <w:color w:val="0000FF"/>
                        <w:w w:val="105"/>
                        <w:sz w:val="10"/>
                      </w:rPr>
                      <w:t>19</w:t>
                    </w:r>
                  </w:p>
                </w:txbxContent>
              </v:textbox>
            </v:shape>
            <v:shape id="_x0000_s7621" type="#_x0000_t202" style="position:absolute;left:7340;top:-3063;width:126;height:114" filled="f" stroked="f">
              <v:textbox inset="0,0,0,0">
                <w:txbxContent>
                  <w:p w14:paraId="6221AC71" w14:textId="77777777" w:rsidR="00CB66C5" w:rsidRDefault="00CB66C5">
                    <w:pPr>
                      <w:spacing w:line="113" w:lineRule="exact"/>
                      <w:rPr>
                        <w:sz w:val="10"/>
                      </w:rPr>
                    </w:pPr>
                    <w:r>
                      <w:rPr>
                        <w:color w:val="0000FF"/>
                        <w:w w:val="105"/>
                        <w:sz w:val="10"/>
                      </w:rPr>
                      <w:t>20</w:t>
                    </w:r>
                  </w:p>
                </w:txbxContent>
              </v:textbox>
            </v:shape>
            <v:shape id="_x0000_s7620" type="#_x0000_t202" style="position:absolute;left:1905;top:-2816;width:153;height:408" filled="f" stroked="f">
              <v:textbox inset="0,0,0,0">
                <w:txbxContent>
                  <w:p w14:paraId="1F41B7CD" w14:textId="77777777" w:rsidR="00CB66C5" w:rsidRDefault="00CB66C5">
                    <w:pPr>
                      <w:spacing w:before="3"/>
                      <w:rPr>
                        <w:rFonts w:ascii="Arial MT"/>
                        <w:sz w:val="9"/>
                      </w:rPr>
                    </w:pPr>
                    <w:r>
                      <w:rPr>
                        <w:rFonts w:ascii="Arial MT"/>
                        <w:w w:val="110"/>
                        <w:sz w:val="9"/>
                      </w:rPr>
                      <w:t>0.9</w:t>
                    </w:r>
                  </w:p>
                  <w:p w14:paraId="3734F902" w14:textId="77777777" w:rsidR="00CB66C5" w:rsidRDefault="00CB66C5">
                    <w:pPr>
                      <w:rPr>
                        <w:rFonts w:ascii="Arial MT"/>
                        <w:sz w:val="10"/>
                      </w:rPr>
                    </w:pPr>
                  </w:p>
                  <w:p w14:paraId="06418AC9" w14:textId="77777777" w:rsidR="00CB66C5" w:rsidRDefault="00CB66C5">
                    <w:pPr>
                      <w:spacing w:before="81"/>
                      <w:rPr>
                        <w:rFonts w:ascii="Arial MT"/>
                        <w:sz w:val="9"/>
                      </w:rPr>
                    </w:pPr>
                    <w:r>
                      <w:rPr>
                        <w:rFonts w:ascii="Arial MT"/>
                        <w:w w:val="110"/>
                        <w:sz w:val="9"/>
                      </w:rPr>
                      <w:t>0.8</w:t>
                    </w:r>
                  </w:p>
                </w:txbxContent>
              </v:textbox>
            </v:shape>
            <v:shape id="_x0000_s7619" type="#_x0000_t202" style="position:absolute;left:4240;top:-2903;width:654;height:1310" filled="f" stroked="f">
              <v:textbox inset="0,0,0,0">
                <w:txbxContent>
                  <w:p w14:paraId="17C41737" w14:textId="77777777" w:rsidR="00CB66C5" w:rsidRDefault="00CB66C5">
                    <w:pPr>
                      <w:ind w:right="334"/>
                      <w:jc w:val="right"/>
                      <w:rPr>
                        <w:rFonts w:ascii="Arial MT"/>
                        <w:sz w:val="13"/>
                      </w:rPr>
                    </w:pPr>
                    <w:r>
                      <w:rPr>
                        <w:rFonts w:ascii="Arial MT"/>
                        <w:color w:val="000080"/>
                        <w:w w:val="105"/>
                        <w:sz w:val="13"/>
                      </w:rPr>
                      <w:t>9,13</w:t>
                    </w:r>
                  </w:p>
                  <w:p w14:paraId="58BB6003" w14:textId="77777777" w:rsidR="00CB66C5" w:rsidRDefault="00CB66C5">
                    <w:pPr>
                      <w:spacing w:before="117"/>
                      <w:ind w:right="331"/>
                      <w:jc w:val="right"/>
                      <w:rPr>
                        <w:rFonts w:ascii="Arial MT"/>
                        <w:sz w:val="13"/>
                      </w:rPr>
                    </w:pPr>
                    <w:r>
                      <w:rPr>
                        <w:rFonts w:ascii="Arial MT"/>
                        <w:color w:val="000080"/>
                        <w:w w:val="105"/>
                        <w:sz w:val="13"/>
                      </w:rPr>
                      <w:t>21</w:t>
                    </w:r>
                  </w:p>
                  <w:p w14:paraId="275F346C" w14:textId="77777777" w:rsidR="00CB66C5" w:rsidRDefault="00CB66C5">
                    <w:pPr>
                      <w:spacing w:before="118"/>
                      <w:ind w:right="305"/>
                      <w:jc w:val="right"/>
                      <w:rPr>
                        <w:rFonts w:ascii="Arial MT"/>
                        <w:sz w:val="13"/>
                      </w:rPr>
                    </w:pPr>
                    <w:r>
                      <w:rPr>
                        <w:rFonts w:ascii="Arial MT"/>
                        <w:color w:val="000080"/>
                        <w:w w:val="105"/>
                        <w:sz w:val="13"/>
                      </w:rPr>
                      <w:t>25</w:t>
                    </w:r>
                  </w:p>
                  <w:p w14:paraId="0A6AEB34" w14:textId="77777777" w:rsidR="00CB66C5" w:rsidRDefault="00CB66C5">
                    <w:pPr>
                      <w:spacing w:before="117"/>
                      <w:ind w:left="205"/>
                      <w:rPr>
                        <w:rFonts w:ascii="Arial MT"/>
                        <w:sz w:val="13"/>
                      </w:rPr>
                    </w:pPr>
                    <w:r>
                      <w:rPr>
                        <w:rFonts w:ascii="Arial MT"/>
                        <w:color w:val="000080"/>
                        <w:w w:val="105"/>
                        <w:sz w:val="13"/>
                      </w:rPr>
                      <w:t>19 23</w:t>
                    </w:r>
                  </w:p>
                  <w:p w14:paraId="42CDE6CF" w14:textId="77777777" w:rsidR="00CB66C5" w:rsidRDefault="00CB66C5">
                    <w:pPr>
                      <w:spacing w:before="117"/>
                      <w:rPr>
                        <w:rFonts w:ascii="Arial MT"/>
                        <w:sz w:val="13"/>
                      </w:rPr>
                    </w:pPr>
                    <w:r>
                      <w:rPr>
                        <w:rFonts w:ascii="Arial MT"/>
                        <w:color w:val="000080"/>
                        <w:w w:val="105"/>
                        <w:position w:val="-8"/>
                        <w:sz w:val="13"/>
                      </w:rPr>
                      <w:t>8</w:t>
                    </w:r>
                    <w:r>
                      <w:rPr>
                        <w:rFonts w:ascii="Arial MT"/>
                        <w:color w:val="000080"/>
                        <w:spacing w:val="21"/>
                        <w:w w:val="105"/>
                        <w:position w:val="-8"/>
                        <w:sz w:val="13"/>
                      </w:rPr>
                      <w:t xml:space="preserve"> </w:t>
                    </w:r>
                    <w:r>
                      <w:rPr>
                        <w:rFonts w:ascii="Arial MT"/>
                        <w:color w:val="000080"/>
                        <w:w w:val="105"/>
                        <w:sz w:val="13"/>
                      </w:rPr>
                      <w:t>20,1811</w:t>
                    </w:r>
                  </w:p>
                </w:txbxContent>
              </v:textbox>
            </v:shape>
            <v:shape id="_x0000_s7618" type="#_x0000_t202" style="position:absolute;left:5683;top:-2849;width:72;height:114" filled="f" stroked="f">
              <v:textbox inset="0,0,0,0">
                <w:txbxContent>
                  <w:p w14:paraId="0BAFDFE8" w14:textId="77777777" w:rsidR="00CB66C5" w:rsidRDefault="00CB66C5">
                    <w:pPr>
                      <w:spacing w:line="113" w:lineRule="exact"/>
                      <w:rPr>
                        <w:sz w:val="10"/>
                      </w:rPr>
                    </w:pPr>
                    <w:r>
                      <w:rPr>
                        <w:color w:val="0000FF"/>
                        <w:w w:val="102"/>
                        <w:sz w:val="10"/>
                      </w:rPr>
                      <w:t>3</w:t>
                    </w:r>
                  </w:p>
                </w:txbxContent>
              </v:textbox>
            </v:shape>
            <v:shape id="_x0000_s7617" type="#_x0000_t202" style="position:absolute;left:6255;top:-2849;width:72;height:114" filled="f" stroked="f">
              <v:textbox inset="0,0,0,0">
                <w:txbxContent>
                  <w:p w14:paraId="6C63BACD" w14:textId="77777777" w:rsidR="00CB66C5" w:rsidRDefault="00CB66C5">
                    <w:pPr>
                      <w:spacing w:line="113" w:lineRule="exact"/>
                      <w:rPr>
                        <w:sz w:val="10"/>
                      </w:rPr>
                    </w:pPr>
                    <w:r>
                      <w:rPr>
                        <w:color w:val="0000FF"/>
                        <w:w w:val="102"/>
                        <w:sz w:val="10"/>
                      </w:rPr>
                      <w:t>5</w:t>
                    </w:r>
                  </w:p>
                </w:txbxContent>
              </v:textbox>
            </v:shape>
            <v:shape id="_x0000_s7616" type="#_x0000_t202" style="position:absolute;left:6847;top:-2773;width:126;height:114" filled="f" stroked="f">
              <v:textbox inset="0,0,0,0">
                <w:txbxContent>
                  <w:p w14:paraId="7728A9E7" w14:textId="77777777" w:rsidR="00CB66C5" w:rsidRDefault="00CB66C5">
                    <w:pPr>
                      <w:spacing w:line="113" w:lineRule="exact"/>
                      <w:rPr>
                        <w:sz w:val="10"/>
                      </w:rPr>
                    </w:pPr>
                    <w:r>
                      <w:rPr>
                        <w:color w:val="0000FF"/>
                        <w:w w:val="105"/>
                        <w:sz w:val="10"/>
                      </w:rPr>
                      <w:t>24</w:t>
                    </w:r>
                  </w:p>
                </w:txbxContent>
              </v:textbox>
            </v:shape>
            <v:shape id="_x0000_s7615" type="#_x0000_t202" style="position:absolute;left:7507;top:-2776;width:126;height:114" filled="f" stroked="f">
              <v:textbox inset="0,0,0,0">
                <w:txbxContent>
                  <w:p w14:paraId="36F6B46C" w14:textId="77777777" w:rsidR="00CB66C5" w:rsidRDefault="00CB66C5">
                    <w:pPr>
                      <w:spacing w:line="113" w:lineRule="exact"/>
                      <w:rPr>
                        <w:sz w:val="10"/>
                      </w:rPr>
                    </w:pPr>
                    <w:r>
                      <w:rPr>
                        <w:color w:val="0000FF"/>
                        <w:w w:val="105"/>
                        <w:sz w:val="10"/>
                      </w:rPr>
                      <w:t>21</w:t>
                    </w:r>
                  </w:p>
                </w:txbxContent>
              </v:textbox>
            </v:shape>
            <v:shape id="_x0000_s7614" type="#_x0000_t202" style="position:absolute;left:5683;top:-2518;width:72;height:114" filled="f" stroked="f">
              <v:textbox inset="0,0,0,0">
                <w:txbxContent>
                  <w:p w14:paraId="5855DCEC" w14:textId="77777777" w:rsidR="00CB66C5" w:rsidRDefault="00CB66C5">
                    <w:pPr>
                      <w:spacing w:line="113" w:lineRule="exact"/>
                      <w:rPr>
                        <w:sz w:val="10"/>
                      </w:rPr>
                    </w:pPr>
                    <w:r>
                      <w:rPr>
                        <w:color w:val="0000FF"/>
                        <w:w w:val="102"/>
                        <w:sz w:val="10"/>
                      </w:rPr>
                      <w:t>2</w:t>
                    </w:r>
                  </w:p>
                </w:txbxContent>
              </v:textbox>
            </v:shape>
            <v:shape id="_x0000_s7613" type="#_x0000_t202" style="position:absolute;left:6255;top:-2518;width:72;height:114" filled="f" stroked="f">
              <v:textbox inset="0,0,0,0">
                <w:txbxContent>
                  <w:p w14:paraId="06E5CD3C" w14:textId="77777777" w:rsidR="00CB66C5" w:rsidRDefault="00CB66C5">
                    <w:pPr>
                      <w:spacing w:line="113" w:lineRule="exact"/>
                      <w:rPr>
                        <w:sz w:val="10"/>
                      </w:rPr>
                    </w:pPr>
                    <w:r>
                      <w:rPr>
                        <w:color w:val="0000FF"/>
                        <w:w w:val="102"/>
                        <w:sz w:val="10"/>
                      </w:rPr>
                      <w:t>6</w:t>
                    </w:r>
                  </w:p>
                </w:txbxContent>
              </v:textbox>
            </v:shape>
            <v:shape id="_x0000_s7612" type="#_x0000_t202" style="position:absolute;left:7011;top:-2488;width:126;height:114" filled="f" stroked="f">
              <v:textbox inset="0,0,0,0">
                <w:txbxContent>
                  <w:p w14:paraId="2DDDA9EF" w14:textId="77777777" w:rsidR="00CB66C5" w:rsidRDefault="00CB66C5">
                    <w:pPr>
                      <w:spacing w:line="113" w:lineRule="exact"/>
                      <w:rPr>
                        <w:sz w:val="10"/>
                      </w:rPr>
                    </w:pPr>
                    <w:r>
                      <w:rPr>
                        <w:color w:val="0000FF"/>
                        <w:w w:val="105"/>
                        <w:sz w:val="10"/>
                      </w:rPr>
                      <w:t>23</w:t>
                    </w:r>
                  </w:p>
                </w:txbxContent>
              </v:textbox>
            </v:shape>
            <v:shape id="_x0000_s7611" type="#_x0000_t202" style="position:absolute;left:7340;top:-2488;width:126;height:114" filled="f" stroked="f">
              <v:textbox inset="0,0,0,0">
                <w:txbxContent>
                  <w:p w14:paraId="72A59809" w14:textId="77777777" w:rsidR="00CB66C5" w:rsidRDefault="00CB66C5">
                    <w:pPr>
                      <w:spacing w:line="113" w:lineRule="exact"/>
                      <w:rPr>
                        <w:sz w:val="10"/>
                      </w:rPr>
                    </w:pPr>
                    <w:r>
                      <w:rPr>
                        <w:color w:val="0000FF"/>
                        <w:w w:val="105"/>
                        <w:sz w:val="10"/>
                      </w:rPr>
                      <w:t>22</w:t>
                    </w:r>
                  </w:p>
                </w:txbxContent>
              </v:textbox>
            </v:shape>
            <v:shape id="_x0000_s7610" type="#_x0000_t202" style="position:absolute;left:5947;top:-2354;width:114;height:143" filled="f" stroked="f">
              <v:textbox inset="0,0,0,0">
                <w:txbxContent>
                  <w:p w14:paraId="398351D9" w14:textId="77777777" w:rsidR="00CB66C5" w:rsidRDefault="00CB66C5">
                    <w:pPr>
                      <w:spacing w:line="143" w:lineRule="exact"/>
                      <w:rPr>
                        <w:sz w:val="13"/>
                      </w:rPr>
                    </w:pPr>
                    <w:r>
                      <w:rPr>
                        <w:w w:val="99"/>
                        <w:sz w:val="13"/>
                      </w:rPr>
                      <w:t>N</w:t>
                    </w:r>
                  </w:p>
                </w:txbxContent>
              </v:textbox>
            </v:shape>
            <v:shape id="_x0000_s7609" type="#_x0000_t202" style="position:absolute;left:1905;top:-2221;width:153;height:109" filled="f" stroked="f">
              <v:textbox inset="0,0,0,0">
                <w:txbxContent>
                  <w:p w14:paraId="406EF7CE" w14:textId="77777777" w:rsidR="00CB66C5" w:rsidRDefault="00CB66C5">
                    <w:pPr>
                      <w:spacing w:before="3"/>
                      <w:rPr>
                        <w:rFonts w:ascii="Arial MT"/>
                        <w:sz w:val="9"/>
                      </w:rPr>
                    </w:pPr>
                    <w:r>
                      <w:rPr>
                        <w:rFonts w:ascii="Arial MT"/>
                        <w:w w:val="110"/>
                        <w:sz w:val="9"/>
                      </w:rPr>
                      <w:t>0.7</w:t>
                    </w:r>
                  </w:p>
                </w:txbxContent>
              </v:textbox>
            </v:shape>
            <v:shape id="_x0000_s7608" type="#_x0000_t202" style="position:absolute;left:5967;top:-2227;width:363;height:143" filled="f" stroked="f">
              <v:textbox inset="0,0,0,0">
                <w:txbxContent>
                  <w:p w14:paraId="411BE4D1" w14:textId="77777777" w:rsidR="00CB66C5" w:rsidRDefault="00CB66C5">
                    <w:pPr>
                      <w:spacing w:line="143" w:lineRule="exact"/>
                      <w:rPr>
                        <w:sz w:val="13"/>
                      </w:rPr>
                    </w:pPr>
                    <w:r>
                      <w:rPr>
                        <w:color w:val="0000FF"/>
                        <w:position w:val="2"/>
                        <w:sz w:val="10"/>
                      </w:rPr>
                      <w:t>1</w:t>
                    </w:r>
                    <w:r>
                      <w:rPr>
                        <w:color w:val="0000FF"/>
                        <w:spacing w:val="48"/>
                        <w:position w:val="2"/>
                        <w:sz w:val="10"/>
                      </w:rPr>
                      <w:t xml:space="preserve"> </w:t>
                    </w:r>
                    <w:r>
                      <w:rPr>
                        <w:sz w:val="13"/>
                      </w:rPr>
                      <w:t>HCl</w:t>
                    </w:r>
                  </w:p>
                </w:txbxContent>
              </v:textbox>
            </v:shape>
            <v:shape id="_x0000_s7607" type="#_x0000_t202" style="position:absolute;left:6489;top:-2292;width:457;height:114" filled="f" stroked="f">
              <v:textbox inset="0,0,0,0">
                <w:txbxContent>
                  <w:p w14:paraId="5ABAD4E9" w14:textId="77777777" w:rsidR="00CB66C5" w:rsidRDefault="00CB66C5">
                    <w:pPr>
                      <w:tabs>
                        <w:tab w:val="left" w:pos="313"/>
                      </w:tabs>
                      <w:spacing w:line="113" w:lineRule="exact"/>
                      <w:rPr>
                        <w:sz w:val="10"/>
                      </w:rPr>
                    </w:pPr>
                    <w:r>
                      <w:rPr>
                        <w:color w:val="0000FF"/>
                        <w:w w:val="105"/>
                        <w:sz w:val="10"/>
                        <w:u w:val="single" w:color="000000"/>
                      </w:rPr>
                      <w:t>13</w:t>
                    </w:r>
                    <w:r>
                      <w:rPr>
                        <w:color w:val="0000FF"/>
                        <w:w w:val="105"/>
                        <w:sz w:val="10"/>
                        <w:u w:val="single" w:color="000000"/>
                      </w:rPr>
                      <w:tab/>
                    </w:r>
                    <w:r>
                      <w:rPr>
                        <w:color w:val="0000FF"/>
                        <w:w w:val="105"/>
                        <w:sz w:val="10"/>
                      </w:rPr>
                      <w:t>12</w:t>
                    </w:r>
                  </w:p>
                </w:txbxContent>
              </v:textbox>
            </v:shape>
            <v:shape id="_x0000_s7606" type="#_x0000_t202" style="position:absolute;left:5958;top:-2019;width:72;height:114" filled="f" stroked="f">
              <v:textbox inset="0,0,0,0">
                <w:txbxContent>
                  <w:p w14:paraId="68E5D8CE" w14:textId="77777777" w:rsidR="00CB66C5" w:rsidRDefault="00CB66C5">
                    <w:pPr>
                      <w:spacing w:line="113" w:lineRule="exact"/>
                      <w:rPr>
                        <w:sz w:val="10"/>
                      </w:rPr>
                    </w:pPr>
                    <w:r>
                      <w:rPr>
                        <w:color w:val="0000FF"/>
                        <w:w w:val="102"/>
                        <w:sz w:val="10"/>
                      </w:rPr>
                      <w:t>7</w:t>
                    </w:r>
                  </w:p>
                </w:txbxContent>
              </v:textbox>
            </v:shape>
            <v:shape id="_x0000_s7605" type="#_x0000_t202" style="position:absolute;left:1905;top:-1924;width:153;height:109" filled="f" stroked="f">
              <v:textbox inset="0,0,0,0">
                <w:txbxContent>
                  <w:p w14:paraId="2E639635" w14:textId="77777777" w:rsidR="00CB66C5" w:rsidRDefault="00CB66C5">
                    <w:pPr>
                      <w:spacing w:before="3"/>
                      <w:rPr>
                        <w:rFonts w:ascii="Arial MT"/>
                        <w:sz w:val="9"/>
                      </w:rPr>
                    </w:pPr>
                    <w:r>
                      <w:rPr>
                        <w:rFonts w:ascii="Arial MT"/>
                        <w:w w:val="110"/>
                        <w:sz w:val="9"/>
                      </w:rPr>
                      <w:t>0.6</w:t>
                    </w:r>
                  </w:p>
                </w:txbxContent>
              </v:textbox>
            </v:shape>
            <v:shape id="_x0000_s7604" type="#_x0000_t202" style="position:absolute;left:6202;top:-2098;width:195;height:205" filled="f" stroked="f">
              <v:textbox inset="0,0,0,0">
                <w:txbxContent>
                  <w:p w14:paraId="627E3D19" w14:textId="77777777" w:rsidR="00CB66C5" w:rsidRDefault="00CB66C5">
                    <w:pPr>
                      <w:spacing w:line="101" w:lineRule="exact"/>
                      <w:ind w:right="86"/>
                      <w:jc w:val="right"/>
                      <w:rPr>
                        <w:sz w:val="10"/>
                      </w:rPr>
                    </w:pPr>
                    <w:r>
                      <w:rPr>
                        <w:color w:val="0000FF"/>
                        <w:w w:val="105"/>
                        <w:sz w:val="10"/>
                      </w:rPr>
                      <w:t>28</w:t>
                    </w:r>
                  </w:p>
                  <w:p w14:paraId="1FFAD04F" w14:textId="77777777" w:rsidR="00CB66C5" w:rsidRDefault="00CB66C5">
                    <w:pPr>
                      <w:spacing w:line="103" w:lineRule="exact"/>
                      <w:ind w:right="18"/>
                      <w:jc w:val="right"/>
                      <w:rPr>
                        <w:sz w:val="10"/>
                      </w:rPr>
                    </w:pPr>
                    <w:r>
                      <w:rPr>
                        <w:color w:val="0000FF"/>
                        <w:w w:val="102"/>
                        <w:sz w:val="10"/>
                      </w:rPr>
                      <w:t>8</w:t>
                    </w:r>
                  </w:p>
                </w:txbxContent>
              </v:textbox>
            </v:shape>
            <v:shape id="_x0000_s7603" type="#_x0000_t202" style="position:absolute;left:6985;top:-2002;width:126;height:114" filled="f" stroked="f">
              <v:textbox inset="0,0,0,0">
                <w:txbxContent>
                  <w:p w14:paraId="12C5762E" w14:textId="77777777" w:rsidR="00CB66C5" w:rsidRDefault="00CB66C5">
                    <w:pPr>
                      <w:spacing w:line="113" w:lineRule="exact"/>
                      <w:rPr>
                        <w:sz w:val="10"/>
                      </w:rPr>
                    </w:pPr>
                    <w:r>
                      <w:rPr>
                        <w:color w:val="0000FF"/>
                        <w:w w:val="105"/>
                        <w:sz w:val="10"/>
                      </w:rPr>
                      <w:t>11</w:t>
                    </w:r>
                  </w:p>
                </w:txbxContent>
              </v:textbox>
            </v:shape>
            <v:shape id="_x0000_s7602" type="#_x0000_t202" style="position:absolute;left:6486;top:-1720;width:72;height:114" filled="f" stroked="f">
              <v:textbox inset="0,0,0,0">
                <w:txbxContent>
                  <w:p w14:paraId="6C36FB16" w14:textId="77777777" w:rsidR="00CB66C5" w:rsidRDefault="00CB66C5">
                    <w:pPr>
                      <w:spacing w:line="113" w:lineRule="exact"/>
                      <w:rPr>
                        <w:sz w:val="10"/>
                      </w:rPr>
                    </w:pPr>
                    <w:r>
                      <w:rPr>
                        <w:color w:val="0000FF"/>
                        <w:w w:val="102"/>
                        <w:sz w:val="10"/>
                      </w:rPr>
                      <w:t>9</w:t>
                    </w:r>
                  </w:p>
                </w:txbxContent>
              </v:textbox>
            </v:shape>
            <v:shape id="_x0000_s7601" type="#_x0000_t202" style="position:absolute;left:6818;top:-1720;width:126;height:114" filled="f" stroked="f">
              <v:textbox inset="0,0,0,0">
                <w:txbxContent>
                  <w:p w14:paraId="2B58263A" w14:textId="77777777" w:rsidR="00CB66C5" w:rsidRDefault="00CB66C5">
                    <w:pPr>
                      <w:spacing w:line="113" w:lineRule="exact"/>
                      <w:rPr>
                        <w:sz w:val="10"/>
                      </w:rPr>
                    </w:pPr>
                    <w:r>
                      <w:rPr>
                        <w:color w:val="0000FF"/>
                        <w:w w:val="105"/>
                        <w:sz w:val="10"/>
                      </w:rPr>
                      <w:t>10</w:t>
                    </w:r>
                  </w:p>
                </w:txbxContent>
              </v:textbox>
            </v:shape>
            <v:shape id="_x0000_s7600" type="#_x0000_t202" style="position:absolute;left:1905;top:-1628;width:153;height:109" filled="f" stroked="f">
              <v:textbox inset="0,0,0,0">
                <w:txbxContent>
                  <w:p w14:paraId="19C2DFD4" w14:textId="77777777" w:rsidR="00CB66C5" w:rsidRDefault="00CB66C5">
                    <w:pPr>
                      <w:spacing w:before="3"/>
                      <w:rPr>
                        <w:rFonts w:ascii="Arial MT"/>
                        <w:sz w:val="9"/>
                      </w:rPr>
                    </w:pPr>
                    <w:r>
                      <w:rPr>
                        <w:rFonts w:ascii="Arial MT"/>
                        <w:w w:val="110"/>
                        <w:sz w:val="9"/>
                      </w:rPr>
                      <w:t>0.5</w:t>
                    </w:r>
                  </w:p>
                </w:txbxContent>
              </v:textbox>
            </v:shape>
            <v:shape id="_x0000_s7599" type="#_x0000_t202" style="position:absolute;left:1905;top:-1332;width:153;height:109" filled="f" stroked="f">
              <v:textbox inset="0,0,0,0">
                <w:txbxContent>
                  <w:p w14:paraId="10E5FDFB" w14:textId="77777777" w:rsidR="00CB66C5" w:rsidRDefault="00CB66C5">
                    <w:pPr>
                      <w:spacing w:before="3"/>
                      <w:rPr>
                        <w:rFonts w:ascii="Arial MT"/>
                        <w:sz w:val="9"/>
                      </w:rPr>
                    </w:pPr>
                    <w:r>
                      <w:rPr>
                        <w:rFonts w:ascii="Arial MT"/>
                        <w:w w:val="110"/>
                        <w:sz w:val="9"/>
                      </w:rPr>
                      <w:t>0.4</w:t>
                    </w:r>
                  </w:p>
                </w:txbxContent>
              </v:textbox>
            </v:shape>
            <v:shape id="_x0000_s7598" type="#_x0000_t202" style="position:absolute;left:2421;top:-1460;width:226;height:418" filled="f" stroked="f">
              <v:textbox inset="0,0,0,0">
                <w:txbxContent>
                  <w:p w14:paraId="45E96E3E" w14:textId="77777777" w:rsidR="00CB66C5" w:rsidRDefault="00CB66C5">
                    <w:pPr>
                      <w:rPr>
                        <w:rFonts w:ascii="Arial MT"/>
                        <w:sz w:val="13"/>
                      </w:rPr>
                    </w:pPr>
                    <w:r>
                      <w:rPr>
                        <w:rFonts w:ascii="Arial MT"/>
                        <w:color w:val="000080"/>
                        <w:w w:val="103"/>
                        <w:sz w:val="13"/>
                      </w:rPr>
                      <w:t>4</w:t>
                    </w:r>
                  </w:p>
                  <w:p w14:paraId="273710A0" w14:textId="77777777" w:rsidR="00CB66C5" w:rsidRDefault="00CB66C5">
                    <w:pPr>
                      <w:spacing w:before="117"/>
                      <w:ind w:left="52"/>
                      <w:rPr>
                        <w:rFonts w:ascii="Arial MT"/>
                        <w:sz w:val="13"/>
                      </w:rPr>
                    </w:pPr>
                    <w:r>
                      <w:rPr>
                        <w:rFonts w:ascii="Arial MT"/>
                        <w:color w:val="000080"/>
                        <w:w w:val="105"/>
                        <w:sz w:val="13"/>
                      </w:rPr>
                      <w:t>16</w:t>
                    </w:r>
                  </w:p>
                </w:txbxContent>
              </v:textbox>
            </v:shape>
            <v:shape id="_x0000_s7597" type="#_x0000_t202" style="position:absolute;left:4225;top:-1572;width:698;height:418" filled="f" stroked="f">
              <v:textbox inset="0,0,0,0">
                <w:txbxContent>
                  <w:p w14:paraId="4B30231B" w14:textId="77777777" w:rsidR="00CB66C5" w:rsidRDefault="00CB66C5">
                    <w:pPr>
                      <w:spacing w:before="3"/>
                      <w:rPr>
                        <w:rFonts w:ascii="Arial MT"/>
                        <w:sz w:val="13"/>
                      </w:rPr>
                    </w:pPr>
                    <w:r>
                      <w:rPr>
                        <w:rFonts w:ascii="Arial MT"/>
                        <w:color w:val="000080"/>
                        <w:position w:val="-8"/>
                        <w:sz w:val="13"/>
                      </w:rPr>
                      <w:t xml:space="preserve">27   </w:t>
                    </w:r>
                    <w:r>
                      <w:rPr>
                        <w:rFonts w:ascii="Arial MT"/>
                        <w:color w:val="000080"/>
                        <w:spacing w:val="26"/>
                        <w:position w:val="-8"/>
                        <w:sz w:val="13"/>
                      </w:rPr>
                      <w:t xml:space="preserve"> </w:t>
                    </w:r>
                    <w:r>
                      <w:rPr>
                        <w:rFonts w:ascii="Arial MT"/>
                        <w:color w:val="000080"/>
                        <w:w w:val="105"/>
                        <w:sz w:val="13"/>
                      </w:rPr>
                      <w:t>26</w:t>
                    </w:r>
                    <w:r>
                      <w:rPr>
                        <w:rFonts w:ascii="Arial MT"/>
                        <w:color w:val="000080"/>
                        <w:spacing w:val="7"/>
                        <w:w w:val="105"/>
                        <w:sz w:val="13"/>
                      </w:rPr>
                      <w:t xml:space="preserve"> </w:t>
                    </w:r>
                    <w:r>
                      <w:rPr>
                        <w:rFonts w:ascii="Arial MT"/>
                        <w:color w:val="000080"/>
                        <w:w w:val="105"/>
                        <w:sz w:val="13"/>
                      </w:rPr>
                      <w:t>24</w:t>
                    </w:r>
                  </w:p>
                  <w:p w14:paraId="10BFAD0F" w14:textId="77777777" w:rsidR="00CB66C5" w:rsidRDefault="00CB66C5">
                    <w:pPr>
                      <w:spacing w:before="24"/>
                      <w:ind w:right="18"/>
                      <w:jc w:val="right"/>
                      <w:rPr>
                        <w:rFonts w:ascii="Arial MT"/>
                        <w:sz w:val="13"/>
                      </w:rPr>
                    </w:pPr>
                    <w:r>
                      <w:rPr>
                        <w:rFonts w:ascii="Arial MT"/>
                        <w:color w:val="000080"/>
                        <w:w w:val="105"/>
                        <w:sz w:val="13"/>
                      </w:rPr>
                      <w:t>22</w:t>
                    </w:r>
                  </w:p>
                </w:txbxContent>
              </v:textbox>
            </v:shape>
            <v:shape id="_x0000_s7596" type="#_x0000_t202" style="position:absolute;left:1905;top:-1036;width:153;height:109" filled="f" stroked="f">
              <v:textbox inset="0,0,0,0">
                <w:txbxContent>
                  <w:p w14:paraId="6703AF43" w14:textId="77777777" w:rsidR="00CB66C5" w:rsidRDefault="00CB66C5">
                    <w:pPr>
                      <w:spacing w:before="3"/>
                      <w:rPr>
                        <w:rFonts w:ascii="Arial MT"/>
                        <w:sz w:val="9"/>
                      </w:rPr>
                    </w:pPr>
                    <w:r>
                      <w:rPr>
                        <w:rFonts w:ascii="Arial MT"/>
                        <w:w w:val="110"/>
                        <w:sz w:val="9"/>
                      </w:rPr>
                      <w:t>0.3</w:t>
                    </w:r>
                  </w:p>
                </w:txbxContent>
              </v:textbox>
            </v:shape>
            <v:shape id="_x0000_s7595" type="#_x0000_t202" style="position:absolute;left:8836;top:-1129;width:96;height:151" filled="f" stroked="f">
              <v:textbox inset="0,0,0,0">
                <w:txbxContent>
                  <w:p w14:paraId="08223A09" w14:textId="77777777" w:rsidR="00CB66C5" w:rsidRDefault="00CB66C5">
                    <w:pPr>
                      <w:rPr>
                        <w:rFonts w:ascii="Arial MT"/>
                        <w:sz w:val="13"/>
                      </w:rPr>
                    </w:pPr>
                    <w:r>
                      <w:rPr>
                        <w:rFonts w:ascii="Arial MT"/>
                        <w:color w:val="000080"/>
                        <w:w w:val="103"/>
                        <w:sz w:val="13"/>
                      </w:rPr>
                      <w:t>7</w:t>
                    </w:r>
                  </w:p>
                </w:txbxContent>
              </v:textbox>
            </v:shape>
            <v:shape id="_x0000_s7594" type="#_x0000_t202" style="position:absolute;left:9340;top:-1393;width:157;height:418" filled="f" stroked="f">
              <v:textbox inset="0,0,0,0">
                <w:txbxContent>
                  <w:p w14:paraId="72CE9648" w14:textId="77777777" w:rsidR="00CB66C5" w:rsidRDefault="00CB66C5">
                    <w:pPr>
                      <w:rPr>
                        <w:rFonts w:ascii="Arial MT"/>
                        <w:sz w:val="13"/>
                      </w:rPr>
                    </w:pPr>
                    <w:r>
                      <w:rPr>
                        <w:rFonts w:ascii="Arial MT"/>
                        <w:color w:val="000080"/>
                        <w:w w:val="103"/>
                        <w:sz w:val="13"/>
                      </w:rPr>
                      <w:t>2</w:t>
                    </w:r>
                  </w:p>
                  <w:p w14:paraId="7A682F2E" w14:textId="77777777" w:rsidR="00CB66C5" w:rsidRDefault="00CB66C5">
                    <w:pPr>
                      <w:spacing w:before="117"/>
                      <w:ind w:left="61"/>
                      <w:rPr>
                        <w:rFonts w:ascii="Arial MT"/>
                        <w:sz w:val="13"/>
                      </w:rPr>
                    </w:pPr>
                    <w:r>
                      <w:rPr>
                        <w:rFonts w:ascii="Arial MT"/>
                        <w:color w:val="000080"/>
                        <w:w w:val="103"/>
                        <w:sz w:val="13"/>
                      </w:rPr>
                      <w:t>6</w:t>
                    </w:r>
                  </w:p>
                </w:txbxContent>
              </v:textbox>
            </v:shape>
            <v:shape id="_x0000_s7593" type="#_x0000_t202" style="position:absolute;left:10701;top:-1120;width:333;height:160" filled="f" stroked="f">
              <v:textbox inset="0,0,0,0">
                <w:txbxContent>
                  <w:p w14:paraId="7B5D2DCA" w14:textId="77777777" w:rsidR="00CB66C5" w:rsidRDefault="00CB66C5">
                    <w:pPr>
                      <w:spacing w:line="158" w:lineRule="exact"/>
                      <w:rPr>
                        <w:rFonts w:ascii="Arial MT"/>
                        <w:sz w:val="13"/>
                      </w:rPr>
                    </w:pPr>
                    <w:r>
                      <w:rPr>
                        <w:rFonts w:ascii="Arial MT"/>
                        <w:color w:val="000080"/>
                        <w:position w:val="1"/>
                        <w:sz w:val="13"/>
                      </w:rPr>
                      <w:t xml:space="preserve">5   </w:t>
                    </w:r>
                    <w:r>
                      <w:rPr>
                        <w:rFonts w:ascii="Arial MT"/>
                        <w:color w:val="000080"/>
                        <w:spacing w:val="19"/>
                        <w:position w:val="1"/>
                        <w:sz w:val="13"/>
                      </w:rPr>
                      <w:t xml:space="preserve"> </w:t>
                    </w:r>
                    <w:r>
                      <w:rPr>
                        <w:rFonts w:ascii="Arial MT"/>
                        <w:color w:val="000080"/>
                        <w:w w:val="105"/>
                        <w:sz w:val="13"/>
                      </w:rPr>
                      <w:t>3</w:t>
                    </w:r>
                  </w:p>
                </w:txbxContent>
              </v:textbox>
            </v:shape>
            <v:shape id="_x0000_s7592" type="#_x0000_t202" style="position:absolute;left:1905;top:-740;width:153;height:405" filled="f" stroked="f">
              <v:textbox inset="0,0,0,0">
                <w:txbxContent>
                  <w:p w14:paraId="1C8C7412" w14:textId="77777777" w:rsidR="00CB66C5" w:rsidRDefault="00CB66C5">
                    <w:pPr>
                      <w:spacing w:before="3"/>
                      <w:rPr>
                        <w:rFonts w:ascii="Arial MT"/>
                        <w:sz w:val="9"/>
                      </w:rPr>
                    </w:pPr>
                    <w:r>
                      <w:rPr>
                        <w:rFonts w:ascii="Arial MT"/>
                        <w:w w:val="110"/>
                        <w:sz w:val="9"/>
                      </w:rPr>
                      <w:t>0.2</w:t>
                    </w:r>
                  </w:p>
                  <w:p w14:paraId="534D98ED" w14:textId="77777777" w:rsidR="00CB66C5" w:rsidRDefault="00CB66C5">
                    <w:pPr>
                      <w:rPr>
                        <w:rFonts w:ascii="Arial MT"/>
                        <w:sz w:val="10"/>
                      </w:rPr>
                    </w:pPr>
                  </w:p>
                  <w:p w14:paraId="62F09363" w14:textId="77777777" w:rsidR="00CB66C5" w:rsidRDefault="00CB66C5">
                    <w:pPr>
                      <w:spacing w:before="78"/>
                      <w:rPr>
                        <w:rFonts w:ascii="Arial MT"/>
                        <w:sz w:val="9"/>
                      </w:rPr>
                    </w:pPr>
                    <w:r>
                      <w:rPr>
                        <w:rFonts w:ascii="Arial MT"/>
                        <w:w w:val="110"/>
                        <w:sz w:val="9"/>
                      </w:rPr>
                      <w:t>0.1</w:t>
                    </w:r>
                  </w:p>
                </w:txbxContent>
              </v:textbox>
            </v:shape>
            <w10:wrap anchorx="page"/>
          </v:group>
        </w:pict>
      </w:r>
      <w:r>
        <w:rPr>
          <w:noProof/>
          <w:color w:val="000000" w:themeColor="text1"/>
        </w:rPr>
        <w:pict w14:anchorId="6D9C1259">
          <v:group id="_x0000_s7588" style="position:absolute;left:0;text-align:left;margin-left:494.6pt;margin-top:-163.5pt;width:7.05pt;height:156.6pt;z-index:251253760;mso-position-horizontal-relative:page" coordorigin="9892,-3270" coordsize="141,3132">
            <v:shape id="_x0000_s7590" style="position:absolute;left:9892;top:-3115;width:141;height:2977" coordorigin="9892,-3115" coordsize="141,2977" path="m10033,-1435r-3,525l10030,-414r,53l10027,-306r,6l10024,-320r,-21l10024,-517r,-138l10021,-1936r,-751l10018,-1590r,487l10018,-649r-3,112l10015,-394r-3,12l10012,-417r,-38l10009,-787r,-296l10007,-3018r,-97l10007,-1769r,546l10004,-593r,91l10001,-391r,6l9998,-440r,-56l9998,-1006r-3,-449l9995,-2649r,534l9992,-1048r,247l9989,-440r,58l9989,-311r-3,2l9986,-355r,-47l9983,-848r,-317l9983,-1417r-3,308l9980,-479r-3,74l9977,-262r,18l9974,-221r-3,-29l9971,-276r,-123l9968,-570r,109l9968,-364r-3,123l9965,-218r-2,36l9963,-177r,12l9960,-165r,6l9957,-156r,3l9954,-153r,3l9951,-147r-3,-3l9945,-150r,3l9945,-150r-3,l9939,-147r,-3l9939,-153r-3,6l9936,-150r-3,3l9930,-144r,-3l9927,-144r,-3l9924,-147r,3l9921,-147r,3l9921,-141r-2,-3l9919,-147r-3,l9916,-144r-3,-3l9913,-144r-3,l9910,-147r-3,l9907,-144r-3,3l9904,-138r-3,-3l9901,-138r-3,-3l9898,-144r-3,-3l9892,-147e" filled="f" strokeweight="0">
              <v:path arrowok="t"/>
            </v:shape>
            <v:shape id="_x0000_s7589" style="position:absolute;left:10006;top:-3271;width:2;height:118" coordorigin="10007,-3270" coordsize="0,118" path="m10007,-3153r,-38l10007,-3229r,-41e" filled="f" strokecolor="navy" strokeweight="0">
              <v:path arrowok="t"/>
            </v:shape>
            <w10:wrap anchorx="page"/>
          </v:group>
        </w:pict>
      </w:r>
      <w:r>
        <w:rPr>
          <w:noProof/>
          <w:color w:val="000000" w:themeColor="text1"/>
        </w:rPr>
        <w:pict w14:anchorId="1778BFB8">
          <v:group id="_x0000_s7583" style="position:absolute;left:0;text-align:left;margin-left:224.2pt;margin-top:-26.4pt;width:2.8pt;height:11.6pt;z-index:251254784;mso-position-horizontal-relative:page" coordorigin="4484,-528" coordsize="56,232">
            <v:line id="_x0000_s7587" style="position:absolute" from="4539,-397" to="4539,-473" strokecolor="navy" strokeweight="0"/>
            <v:line id="_x0000_s7586" style="position:absolute" from="4522,-297" to="4522,-373" strokecolor="navy" strokeweight="0"/>
            <v:line id="_x0000_s7585" style="position:absolute" from="4510,-452" to="4510,-528" strokecolor="navy" strokeweight="0"/>
            <v:line id="_x0000_s7584" style="position:absolute" from="4484,-388" to="4484,-464" strokecolor="navy" strokeweight="0"/>
            <w10:wrap anchorx="page"/>
          </v:group>
        </w:pict>
      </w:r>
      <w:r>
        <w:rPr>
          <w:noProof/>
          <w:color w:val="000000" w:themeColor="text1"/>
        </w:rPr>
        <w:pict w14:anchorId="0E5FB22A">
          <v:shape id="_x0000_s7582" type="#_x0000_t202" style="position:absolute;left:0;text-align:left;margin-left:86.5pt;margin-top:-109.15pt;width:7.45pt;height:19.85pt;z-index:251258880;mso-position-horizontal-relative:page" filled="f" stroked="f">
            <v:textbox style="layout-flow:vertical;mso-layout-flow-alt:bottom-to-top" inset="0,0,0,0">
              <w:txbxContent>
                <w:p w14:paraId="0C226608" w14:textId="77777777" w:rsidR="00CB66C5" w:rsidRDefault="00CB66C5">
                  <w:pPr>
                    <w:spacing w:before="23"/>
                    <w:ind w:left="20"/>
                    <w:rPr>
                      <w:rFonts w:ascii="Arial MT"/>
                      <w:sz w:val="9"/>
                    </w:rPr>
                  </w:pPr>
                  <w:r>
                    <w:rPr>
                      <w:rFonts w:ascii="Arial MT"/>
                      <w:spacing w:val="-1"/>
                      <w:w w:val="110"/>
                      <w:sz w:val="9"/>
                    </w:rPr>
                    <w:t>Intensity</w:t>
                  </w:r>
                </w:p>
              </w:txbxContent>
            </v:textbox>
            <w10:wrap anchorx="page"/>
          </v:shape>
        </w:pict>
      </w:r>
      <w:r>
        <w:rPr>
          <w:noProof/>
          <w:color w:val="000000" w:themeColor="text1"/>
        </w:rPr>
        <w:pict w14:anchorId="0842B134">
          <v:shape id="_x0000_s7581" type="#_x0000_t202" style="position:absolute;left:0;text-align:left;margin-left:118.4pt;margin-top:-46.5pt;width:17.2pt;height:24.6pt;z-index:251259904;mso-position-horizontal-relative:page" filled="f" stroked="f">
            <v:textbox style="layout-flow:vertical;mso-layout-flow-alt:bottom-to-top" inset="0,0,0,0">
              <w:txbxContent>
                <w:p w14:paraId="07B5AD18" w14:textId="77777777" w:rsidR="00CB66C5" w:rsidRDefault="00CB66C5">
                  <w:pPr>
                    <w:spacing w:before="20"/>
                    <w:ind w:left="52"/>
                    <w:rPr>
                      <w:rFonts w:ascii="Arial MT"/>
                      <w:sz w:val="13"/>
                    </w:rPr>
                  </w:pPr>
                  <w:r>
                    <w:rPr>
                      <w:rFonts w:ascii="Arial MT"/>
                      <w:color w:val="000080"/>
                      <w:w w:val="105"/>
                      <w:sz w:val="13"/>
                    </w:rPr>
                    <w:t>164.25</w:t>
                  </w:r>
                </w:p>
                <w:p w14:paraId="5FBE215F" w14:textId="77777777" w:rsidR="00CB66C5" w:rsidRDefault="00CB66C5">
                  <w:pPr>
                    <w:spacing w:before="3"/>
                    <w:ind w:left="20"/>
                    <w:rPr>
                      <w:rFonts w:ascii="Arial MT"/>
                      <w:sz w:val="13"/>
                    </w:rPr>
                  </w:pPr>
                  <w:r>
                    <w:rPr>
                      <w:rFonts w:ascii="Arial MT"/>
                      <w:color w:val="000080"/>
                      <w:w w:val="105"/>
                      <w:sz w:val="13"/>
                    </w:rPr>
                    <w:t>162.76</w:t>
                  </w:r>
                </w:p>
              </w:txbxContent>
            </v:textbox>
            <w10:wrap anchorx="page"/>
          </v:shape>
        </w:pict>
      </w:r>
      <w:r>
        <w:rPr>
          <w:noProof/>
          <w:color w:val="000000" w:themeColor="text1"/>
        </w:rPr>
        <w:pict w14:anchorId="0194D75C">
          <v:shape id="_x0000_s7580" type="#_x0000_t202" style="position:absolute;left:0;text-align:left;margin-left:197.7pt;margin-top:-65.25pt;width:74.4pt;height:40.15pt;z-index:251260928;mso-position-horizontal-relative:page" filled="f" stroked="f">
            <v:textbox style="layout-flow:vertical;mso-layout-flow-alt:bottom-to-top" inset="0,0,0,0">
              <w:txbxContent>
                <w:p w14:paraId="25DC92B6" w14:textId="77777777" w:rsidR="00CB66C5" w:rsidRDefault="00CB66C5">
                  <w:pPr>
                    <w:spacing w:before="20"/>
                    <w:ind w:left="40"/>
                    <w:rPr>
                      <w:rFonts w:ascii="Arial MT"/>
                      <w:sz w:val="13"/>
                    </w:rPr>
                  </w:pPr>
                  <w:r>
                    <w:rPr>
                      <w:rFonts w:ascii="Arial MT"/>
                      <w:color w:val="000080"/>
                      <w:w w:val="105"/>
                      <w:sz w:val="13"/>
                    </w:rPr>
                    <w:t>134.29</w:t>
                  </w:r>
                </w:p>
                <w:p w14:paraId="19F50B3D" w14:textId="77777777" w:rsidR="00CB66C5" w:rsidRDefault="00CB66C5">
                  <w:pPr>
                    <w:spacing w:before="3"/>
                    <w:ind w:left="20"/>
                    <w:rPr>
                      <w:rFonts w:ascii="Arial MT"/>
                      <w:sz w:val="13"/>
                    </w:rPr>
                  </w:pPr>
                  <w:r>
                    <w:rPr>
                      <w:rFonts w:ascii="Arial MT"/>
                      <w:color w:val="000080"/>
                      <w:w w:val="105"/>
                      <w:sz w:val="13"/>
                    </w:rPr>
                    <w:t>133.93</w:t>
                  </w:r>
                </w:p>
                <w:p w14:paraId="68BCE2B2" w14:textId="77777777" w:rsidR="00CB66C5" w:rsidRDefault="00CB66C5">
                  <w:pPr>
                    <w:spacing w:before="3"/>
                    <w:ind w:left="272"/>
                    <w:rPr>
                      <w:rFonts w:ascii="Arial MT"/>
                      <w:sz w:val="13"/>
                    </w:rPr>
                  </w:pPr>
                  <w:r>
                    <w:rPr>
                      <w:rFonts w:ascii="Arial MT"/>
                      <w:color w:val="000080"/>
                      <w:w w:val="105"/>
                      <w:sz w:val="13"/>
                    </w:rPr>
                    <w:t>131.93</w:t>
                  </w:r>
                </w:p>
                <w:p w14:paraId="3151C811" w14:textId="77777777" w:rsidR="00CB66C5" w:rsidRDefault="00CB66C5">
                  <w:pPr>
                    <w:spacing w:before="79"/>
                    <w:ind w:left="363"/>
                    <w:rPr>
                      <w:rFonts w:ascii="Arial MT"/>
                      <w:sz w:val="13"/>
                    </w:rPr>
                  </w:pPr>
                  <w:r>
                    <w:rPr>
                      <w:rFonts w:ascii="Arial MT"/>
                      <w:color w:val="000080"/>
                      <w:w w:val="105"/>
                      <w:sz w:val="13"/>
                    </w:rPr>
                    <w:t>129.33</w:t>
                  </w:r>
                </w:p>
                <w:p w14:paraId="29750241" w14:textId="77777777" w:rsidR="00CB66C5" w:rsidRDefault="00CB66C5">
                  <w:pPr>
                    <w:spacing w:before="3"/>
                    <w:ind w:left="99"/>
                    <w:rPr>
                      <w:rFonts w:ascii="Arial MT"/>
                      <w:sz w:val="13"/>
                    </w:rPr>
                  </w:pPr>
                  <w:r>
                    <w:rPr>
                      <w:rFonts w:ascii="Arial MT"/>
                      <w:color w:val="000080"/>
                      <w:w w:val="105"/>
                      <w:sz w:val="13"/>
                    </w:rPr>
                    <w:t>128.71</w:t>
                  </w:r>
                </w:p>
                <w:p w14:paraId="08E4356F" w14:textId="77777777" w:rsidR="00CB66C5" w:rsidRDefault="00CB66C5">
                  <w:pPr>
                    <w:spacing w:before="3"/>
                    <w:ind w:left="55"/>
                    <w:rPr>
                      <w:rFonts w:ascii="Arial MT"/>
                      <w:sz w:val="13"/>
                    </w:rPr>
                  </w:pPr>
                  <w:r>
                    <w:rPr>
                      <w:rFonts w:ascii="Arial MT"/>
                      <w:color w:val="000080"/>
                      <w:w w:val="105"/>
                      <w:sz w:val="13"/>
                    </w:rPr>
                    <w:t>127.14</w:t>
                  </w:r>
                </w:p>
                <w:p w14:paraId="35E2912E" w14:textId="77777777" w:rsidR="00CB66C5" w:rsidRDefault="00CB66C5">
                  <w:pPr>
                    <w:spacing w:before="3"/>
                    <w:ind w:left="20"/>
                    <w:rPr>
                      <w:rFonts w:ascii="Arial MT"/>
                      <w:sz w:val="13"/>
                    </w:rPr>
                  </w:pPr>
                  <w:r>
                    <w:rPr>
                      <w:rFonts w:ascii="Arial MT"/>
                      <w:color w:val="000080"/>
                      <w:w w:val="105"/>
                      <w:sz w:val="13"/>
                    </w:rPr>
                    <w:t>125.75</w:t>
                  </w:r>
                </w:p>
                <w:p w14:paraId="4FE871D8" w14:textId="77777777" w:rsidR="00CB66C5" w:rsidRDefault="00CB66C5">
                  <w:pPr>
                    <w:spacing w:before="3"/>
                    <w:ind w:left="116"/>
                    <w:rPr>
                      <w:rFonts w:ascii="Arial MT"/>
                      <w:sz w:val="13"/>
                    </w:rPr>
                  </w:pPr>
                  <w:r>
                    <w:rPr>
                      <w:rFonts w:ascii="Arial MT"/>
                      <w:color w:val="000080"/>
                      <w:w w:val="105"/>
                      <w:sz w:val="13"/>
                    </w:rPr>
                    <w:t>125.50</w:t>
                  </w:r>
                </w:p>
                <w:p w14:paraId="23644708" w14:textId="77777777" w:rsidR="00CB66C5" w:rsidRDefault="00CB66C5">
                  <w:pPr>
                    <w:spacing w:before="3"/>
                    <w:ind w:left="52"/>
                    <w:rPr>
                      <w:rFonts w:ascii="Arial MT"/>
                      <w:sz w:val="13"/>
                    </w:rPr>
                  </w:pPr>
                  <w:r>
                    <w:rPr>
                      <w:rFonts w:ascii="Arial MT"/>
                      <w:color w:val="000080"/>
                      <w:w w:val="105"/>
                      <w:sz w:val="13"/>
                    </w:rPr>
                    <w:t>125.30</w:t>
                  </w:r>
                </w:p>
              </w:txbxContent>
            </v:textbox>
            <w10:wrap anchorx="page"/>
          </v:shape>
        </w:pict>
      </w:r>
      <w:r>
        <w:rPr>
          <w:noProof/>
          <w:color w:val="000000" w:themeColor="text1"/>
        </w:rPr>
        <w:pict w14:anchorId="46169221">
          <v:shape id="_x0000_s7579" type="#_x0000_t202" style="position:absolute;left:0;text-align:left;margin-left:439.1pt;margin-top:-43.25pt;width:9.55pt;height:19.15pt;z-index:251261952;mso-position-horizontal-relative:page" filled="f" stroked="f">
            <v:textbox style="layout-flow:vertical;mso-layout-flow-alt:bottom-to-top" inset="0,0,0,0">
              <w:txbxContent>
                <w:p w14:paraId="4FFECE63" w14:textId="77777777" w:rsidR="00CB66C5" w:rsidRDefault="00CB66C5">
                  <w:pPr>
                    <w:spacing w:before="20"/>
                    <w:ind w:left="20"/>
                    <w:rPr>
                      <w:rFonts w:ascii="Arial MT"/>
                      <w:sz w:val="13"/>
                    </w:rPr>
                  </w:pPr>
                  <w:r>
                    <w:rPr>
                      <w:rFonts w:ascii="Arial MT"/>
                      <w:color w:val="000080"/>
                      <w:w w:val="105"/>
                      <w:sz w:val="13"/>
                    </w:rPr>
                    <w:t>58.65</w:t>
                  </w:r>
                </w:p>
              </w:txbxContent>
            </v:textbox>
            <w10:wrap anchorx="page"/>
          </v:shape>
        </w:pict>
      </w:r>
      <w:r>
        <w:rPr>
          <w:noProof/>
          <w:color w:val="000000" w:themeColor="text1"/>
        </w:rPr>
        <w:pict w14:anchorId="6AF0CE2F">
          <v:shape id="_x0000_s7578" type="#_x0000_t202" style="position:absolute;left:0;text-align:left;margin-left:459.8pt;margin-top:-43.1pt;width:17.2pt;height:19.75pt;z-index:251262976;mso-position-horizontal-relative:page" filled="f" stroked="f">
            <v:textbox style="layout-flow:vertical;mso-layout-flow-alt:bottom-to-top" inset="0,0,0,0">
              <w:txbxContent>
                <w:p w14:paraId="2EE706AF" w14:textId="77777777" w:rsidR="00CB66C5" w:rsidRDefault="00CB66C5">
                  <w:pPr>
                    <w:spacing w:before="20"/>
                    <w:ind w:left="20"/>
                    <w:rPr>
                      <w:rFonts w:ascii="Arial MT"/>
                      <w:sz w:val="13"/>
                    </w:rPr>
                  </w:pPr>
                  <w:r>
                    <w:rPr>
                      <w:rFonts w:ascii="Arial MT"/>
                      <w:color w:val="000080"/>
                      <w:w w:val="105"/>
                      <w:sz w:val="13"/>
                    </w:rPr>
                    <w:t>50.32</w:t>
                  </w:r>
                </w:p>
                <w:p w14:paraId="6FF82623" w14:textId="77777777" w:rsidR="00CB66C5" w:rsidRDefault="00CB66C5">
                  <w:pPr>
                    <w:spacing w:before="3"/>
                    <w:ind w:left="31"/>
                    <w:rPr>
                      <w:rFonts w:ascii="Arial MT"/>
                      <w:sz w:val="13"/>
                    </w:rPr>
                  </w:pPr>
                  <w:r>
                    <w:rPr>
                      <w:rFonts w:ascii="Arial MT"/>
                      <w:color w:val="000080"/>
                      <w:w w:val="105"/>
                      <w:sz w:val="13"/>
                    </w:rPr>
                    <w:t>49.34</w:t>
                  </w:r>
                </w:p>
              </w:txbxContent>
            </v:textbox>
            <w10:wrap anchorx="page"/>
          </v:shape>
        </w:pict>
      </w:r>
      <w:r>
        <w:rPr>
          <w:noProof/>
          <w:color w:val="000000" w:themeColor="text1"/>
        </w:rPr>
        <w:pict w14:anchorId="3322D058">
          <v:shape id="_x0000_s7577" type="#_x0000_t202" style="position:absolute;left:0;text-align:left;margin-left:490.45pt;margin-top:-54.55pt;width:20.25pt;height:19.3pt;z-index:251264000;mso-position-horizontal-relative:page" filled="f" stroked="f">
            <v:textbox style="layout-flow:vertical;mso-layout-flow-alt:bottom-to-top" inset="0,0,0,0">
              <w:txbxContent>
                <w:p w14:paraId="1C029B0D" w14:textId="77777777" w:rsidR="00CB66C5" w:rsidRDefault="00CB66C5">
                  <w:pPr>
                    <w:spacing w:before="20"/>
                    <w:ind w:left="22"/>
                    <w:rPr>
                      <w:rFonts w:ascii="Arial MT"/>
                      <w:sz w:val="13"/>
                    </w:rPr>
                  </w:pPr>
                  <w:r>
                    <w:rPr>
                      <w:rFonts w:ascii="Arial MT"/>
                      <w:color w:val="000080"/>
                      <w:w w:val="105"/>
                      <w:sz w:val="13"/>
                    </w:rPr>
                    <w:t>40.62</w:t>
                  </w:r>
                </w:p>
                <w:p w14:paraId="2B03089B" w14:textId="77777777" w:rsidR="00CB66C5" w:rsidRDefault="00CB66C5">
                  <w:pPr>
                    <w:spacing w:before="65"/>
                    <w:ind w:left="20"/>
                    <w:rPr>
                      <w:rFonts w:ascii="Arial MT"/>
                      <w:sz w:val="13"/>
                    </w:rPr>
                  </w:pPr>
                  <w:r>
                    <w:rPr>
                      <w:rFonts w:ascii="Arial MT"/>
                      <w:color w:val="000080"/>
                      <w:w w:val="105"/>
                      <w:sz w:val="13"/>
                    </w:rPr>
                    <w:t>39.37</w:t>
                  </w:r>
                </w:p>
              </w:txbxContent>
            </v:textbox>
            <w10:wrap anchorx="page"/>
          </v:shape>
        </w:pict>
      </w:r>
      <w:r>
        <w:rPr>
          <w:noProof/>
          <w:color w:val="000000" w:themeColor="text1"/>
        </w:rPr>
        <w:pict w14:anchorId="599F8FC4">
          <v:shape id="_x0000_s7576" type="#_x0000_t202" style="position:absolute;left:0;text-align:left;margin-left:491pt;margin-top:-97.8pt;width:19.1pt;height:20.05pt;z-index:251265024;mso-position-horizontal-relative:page" filled="f" stroked="f">
            <v:textbox style="layout-flow:vertical;mso-layout-flow-alt:bottom-to-top" inset="0,0,0,0">
              <w:txbxContent>
                <w:p w14:paraId="4B77DA99" w14:textId="77777777" w:rsidR="00CB66C5" w:rsidRDefault="00CB66C5">
                  <w:pPr>
                    <w:spacing w:before="20"/>
                    <w:ind w:left="20"/>
                    <w:rPr>
                      <w:rFonts w:ascii="Arial MT"/>
                      <w:sz w:val="13"/>
                    </w:rPr>
                  </w:pPr>
                  <w:r>
                    <w:rPr>
                      <w:rFonts w:ascii="Arial MT"/>
                      <w:color w:val="000080"/>
                      <w:w w:val="105"/>
                      <w:sz w:val="13"/>
                    </w:rPr>
                    <w:t>40.41</w:t>
                  </w:r>
                </w:p>
                <w:p w14:paraId="500A021D" w14:textId="77777777" w:rsidR="00CB66C5" w:rsidRDefault="00CB66C5">
                  <w:pPr>
                    <w:spacing w:before="41"/>
                    <w:ind w:left="37"/>
                    <w:rPr>
                      <w:rFonts w:ascii="Arial MT"/>
                      <w:sz w:val="13"/>
                    </w:rPr>
                  </w:pPr>
                  <w:r>
                    <w:rPr>
                      <w:rFonts w:ascii="Arial MT"/>
                      <w:color w:val="000080"/>
                      <w:w w:val="105"/>
                      <w:sz w:val="13"/>
                    </w:rPr>
                    <w:t>39.58</w:t>
                  </w:r>
                </w:p>
              </w:txbxContent>
            </v:textbox>
            <w10:wrap anchorx="page"/>
          </v:shape>
        </w:pict>
      </w:r>
      <w:r>
        <w:rPr>
          <w:noProof/>
          <w:color w:val="000000" w:themeColor="text1"/>
        </w:rPr>
        <w:pict w14:anchorId="595B3D33">
          <v:shape id="_x0000_s7575" type="#_x0000_t202" style="position:absolute;left:0;text-align:left;margin-left:532.35pt;margin-top:-42.8pt;width:21.45pt;height:19.6pt;z-index:251268096;mso-position-horizontal-relative:page" filled="f" stroked="f">
            <v:textbox style="layout-flow:vertical;mso-layout-flow-alt:bottom-to-top" inset="0,0,0,0">
              <w:txbxContent>
                <w:p w14:paraId="364A19FD" w14:textId="77777777" w:rsidR="00CB66C5" w:rsidRDefault="00CB66C5">
                  <w:pPr>
                    <w:spacing w:before="20"/>
                    <w:ind w:left="28"/>
                    <w:rPr>
                      <w:rFonts w:ascii="Arial MT"/>
                      <w:sz w:val="13"/>
                    </w:rPr>
                  </w:pPr>
                  <w:r>
                    <w:rPr>
                      <w:rFonts w:ascii="Arial MT"/>
                      <w:color w:val="000080"/>
                      <w:w w:val="105"/>
                      <w:sz w:val="13"/>
                    </w:rPr>
                    <w:t>27.94</w:t>
                  </w:r>
                </w:p>
                <w:p w14:paraId="53D3D23B" w14:textId="77777777" w:rsidR="00CB66C5" w:rsidRDefault="00CB66C5">
                  <w:pPr>
                    <w:spacing w:before="88"/>
                    <w:ind w:left="20"/>
                    <w:rPr>
                      <w:rFonts w:ascii="Arial MT"/>
                      <w:sz w:val="13"/>
                    </w:rPr>
                  </w:pPr>
                  <w:r>
                    <w:rPr>
                      <w:rFonts w:ascii="Arial MT"/>
                      <w:color w:val="000080"/>
                      <w:w w:val="105"/>
                      <w:sz w:val="13"/>
                    </w:rPr>
                    <w:t>24.03</w:t>
                  </w:r>
                </w:p>
              </w:txbxContent>
            </v:textbox>
            <w10:wrap anchorx="page"/>
          </v:shape>
        </w:pict>
      </w:r>
      <w:r w:rsidR="00B21731" w:rsidRPr="00984D1E">
        <w:rPr>
          <w:rFonts w:ascii="Arial MT"/>
          <w:noProof/>
          <w:color w:val="000000" w:themeColor="text1"/>
          <w:sz w:val="9"/>
        </w:rPr>
        <w:t>168</w:t>
      </w:r>
      <w:r w:rsidR="00B21731" w:rsidRPr="00984D1E">
        <w:rPr>
          <w:rFonts w:ascii="Arial MT"/>
          <w:noProof/>
          <w:color w:val="000000" w:themeColor="text1"/>
          <w:sz w:val="9"/>
        </w:rPr>
        <w:tab/>
        <w:t>160</w:t>
      </w:r>
      <w:r w:rsidR="00B21731" w:rsidRPr="00984D1E">
        <w:rPr>
          <w:rFonts w:ascii="Arial MT"/>
          <w:noProof/>
          <w:color w:val="000000" w:themeColor="text1"/>
          <w:sz w:val="9"/>
        </w:rPr>
        <w:tab/>
        <w:t>152</w:t>
      </w:r>
      <w:r w:rsidR="00B21731" w:rsidRPr="00984D1E">
        <w:rPr>
          <w:rFonts w:ascii="Arial MT"/>
          <w:noProof/>
          <w:color w:val="000000" w:themeColor="text1"/>
          <w:sz w:val="9"/>
        </w:rPr>
        <w:tab/>
        <w:t>144</w:t>
      </w:r>
      <w:r w:rsidR="00B21731" w:rsidRPr="00984D1E">
        <w:rPr>
          <w:rFonts w:ascii="Arial MT"/>
          <w:noProof/>
          <w:color w:val="000000" w:themeColor="text1"/>
          <w:sz w:val="9"/>
        </w:rPr>
        <w:tab/>
        <w:t>136</w:t>
      </w:r>
      <w:r w:rsidR="00B21731" w:rsidRPr="00984D1E">
        <w:rPr>
          <w:rFonts w:ascii="Arial MT"/>
          <w:noProof/>
          <w:color w:val="000000" w:themeColor="text1"/>
          <w:sz w:val="9"/>
        </w:rPr>
        <w:tab/>
        <w:t>128</w:t>
      </w:r>
      <w:r w:rsidR="00B21731" w:rsidRPr="00984D1E">
        <w:rPr>
          <w:rFonts w:ascii="Arial MT"/>
          <w:noProof/>
          <w:color w:val="000000" w:themeColor="text1"/>
          <w:sz w:val="9"/>
        </w:rPr>
        <w:tab/>
        <w:t>120</w:t>
      </w:r>
      <w:r w:rsidR="00B21731" w:rsidRPr="00984D1E">
        <w:rPr>
          <w:rFonts w:ascii="Arial MT"/>
          <w:noProof/>
          <w:color w:val="000000" w:themeColor="text1"/>
          <w:sz w:val="9"/>
        </w:rPr>
        <w:tab/>
        <w:t>112</w:t>
      </w:r>
      <w:r w:rsidR="00B21731" w:rsidRPr="00984D1E">
        <w:rPr>
          <w:rFonts w:ascii="Arial MT"/>
          <w:noProof/>
          <w:color w:val="000000" w:themeColor="text1"/>
          <w:sz w:val="9"/>
        </w:rPr>
        <w:tab/>
        <w:t>104</w:t>
      </w:r>
      <w:r w:rsidR="00B21731" w:rsidRPr="00984D1E">
        <w:rPr>
          <w:rFonts w:ascii="Arial MT"/>
          <w:noProof/>
          <w:color w:val="000000" w:themeColor="text1"/>
          <w:sz w:val="9"/>
        </w:rPr>
        <w:tab/>
        <w:t>96</w:t>
      </w:r>
      <w:r w:rsidR="00B21731" w:rsidRPr="00984D1E">
        <w:rPr>
          <w:rFonts w:ascii="Arial MT"/>
          <w:noProof/>
          <w:color w:val="000000" w:themeColor="text1"/>
          <w:sz w:val="9"/>
        </w:rPr>
        <w:tab/>
        <w:t>88</w:t>
      </w:r>
      <w:r w:rsidR="00B21731" w:rsidRPr="00984D1E">
        <w:rPr>
          <w:rFonts w:ascii="Arial MT"/>
          <w:noProof/>
          <w:color w:val="000000" w:themeColor="text1"/>
          <w:sz w:val="9"/>
        </w:rPr>
        <w:tab/>
        <w:t>80</w:t>
      </w:r>
      <w:r w:rsidR="00B21731" w:rsidRPr="00984D1E">
        <w:rPr>
          <w:rFonts w:ascii="Arial MT"/>
          <w:noProof/>
          <w:color w:val="000000" w:themeColor="text1"/>
          <w:sz w:val="9"/>
        </w:rPr>
        <w:tab/>
        <w:t>72</w:t>
      </w:r>
      <w:r w:rsidR="00B21731" w:rsidRPr="00984D1E">
        <w:rPr>
          <w:rFonts w:ascii="Arial MT"/>
          <w:noProof/>
          <w:color w:val="000000" w:themeColor="text1"/>
          <w:sz w:val="9"/>
        </w:rPr>
        <w:tab/>
        <w:t>64</w:t>
      </w:r>
      <w:r w:rsidR="00B21731" w:rsidRPr="00984D1E">
        <w:rPr>
          <w:rFonts w:ascii="Arial MT"/>
          <w:noProof/>
          <w:color w:val="000000" w:themeColor="text1"/>
          <w:sz w:val="9"/>
        </w:rPr>
        <w:tab/>
        <w:t>56</w:t>
      </w:r>
      <w:r w:rsidR="00B21731" w:rsidRPr="00984D1E">
        <w:rPr>
          <w:rFonts w:ascii="Arial MT"/>
          <w:noProof/>
          <w:color w:val="000000" w:themeColor="text1"/>
          <w:sz w:val="9"/>
        </w:rPr>
        <w:tab/>
        <w:t>48</w:t>
      </w:r>
      <w:r w:rsidR="00B21731" w:rsidRPr="00984D1E">
        <w:rPr>
          <w:rFonts w:ascii="Arial MT"/>
          <w:noProof/>
          <w:color w:val="000000" w:themeColor="text1"/>
          <w:sz w:val="9"/>
        </w:rPr>
        <w:tab/>
        <w:t>40</w:t>
      </w:r>
      <w:r w:rsidR="00B21731" w:rsidRPr="00984D1E">
        <w:rPr>
          <w:rFonts w:ascii="Arial MT"/>
          <w:noProof/>
          <w:color w:val="000000" w:themeColor="text1"/>
          <w:sz w:val="9"/>
        </w:rPr>
        <w:tab/>
        <w:t>32</w:t>
      </w:r>
      <w:r w:rsidR="00B21731" w:rsidRPr="00984D1E">
        <w:rPr>
          <w:rFonts w:ascii="Arial MT"/>
          <w:noProof/>
          <w:color w:val="000000" w:themeColor="text1"/>
          <w:sz w:val="9"/>
        </w:rPr>
        <w:tab/>
        <w:t>24</w:t>
      </w:r>
    </w:p>
    <w:p w14:paraId="12304805" w14:textId="4EABE634" w:rsidR="00C254C2" w:rsidRPr="00984D1E" w:rsidRDefault="00CB66C5">
      <w:pPr>
        <w:spacing w:before="11"/>
        <w:ind w:left="2015" w:right="1978"/>
        <w:jc w:val="center"/>
        <w:rPr>
          <w:rFonts w:ascii="Arial MT"/>
          <w:noProof/>
          <w:color w:val="000000" w:themeColor="text1"/>
          <w:sz w:val="9"/>
        </w:rPr>
      </w:pPr>
      <w:r>
        <w:rPr>
          <w:noProof/>
          <w:color w:val="000000" w:themeColor="text1"/>
        </w:rPr>
        <w:pict w14:anchorId="1C47B60E">
          <v:shape id="_x0000_s7574" type="#_x0000_t202" style="position:absolute;left:0;text-align:left;margin-left:140.45pt;margin-top:10.65pt;width:74.8pt;height:77.45pt;z-index:-250739712;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64"/>
                    <w:gridCol w:w="396"/>
                    <w:gridCol w:w="440"/>
                    <w:gridCol w:w="396"/>
                  </w:tblGrid>
                  <w:tr w:rsidR="00CB66C5" w14:paraId="6A589A52" w14:textId="77777777">
                    <w:trPr>
                      <w:trHeight w:val="135"/>
                    </w:trPr>
                    <w:tc>
                      <w:tcPr>
                        <w:tcW w:w="264" w:type="dxa"/>
                      </w:tcPr>
                      <w:p w14:paraId="0B817F24" w14:textId="77777777" w:rsidR="00CB66C5" w:rsidRDefault="00CB66C5">
                        <w:pPr>
                          <w:pStyle w:val="TableParagraph"/>
                          <w:spacing w:before="18" w:line="97" w:lineRule="exact"/>
                          <w:ind w:left="31" w:right="32"/>
                          <w:rPr>
                            <w:rFonts w:ascii="Arial MT"/>
                            <w:sz w:val="9"/>
                          </w:rPr>
                        </w:pPr>
                        <w:r>
                          <w:rPr>
                            <w:rFonts w:ascii="Arial MT"/>
                            <w:w w:val="110"/>
                            <w:sz w:val="9"/>
                          </w:rPr>
                          <w:t>No.</w:t>
                        </w:r>
                      </w:p>
                    </w:tc>
                    <w:tc>
                      <w:tcPr>
                        <w:tcW w:w="396" w:type="dxa"/>
                      </w:tcPr>
                      <w:p w14:paraId="01F735B7" w14:textId="77777777" w:rsidR="00CB66C5" w:rsidRDefault="00CB66C5">
                        <w:pPr>
                          <w:pStyle w:val="TableParagraph"/>
                          <w:spacing w:before="18" w:line="97" w:lineRule="exact"/>
                          <w:ind w:left="24" w:right="24"/>
                          <w:rPr>
                            <w:rFonts w:ascii="Arial MT"/>
                            <w:sz w:val="9"/>
                          </w:rPr>
                        </w:pPr>
                        <w:r>
                          <w:rPr>
                            <w:rFonts w:ascii="Arial MT"/>
                            <w:w w:val="110"/>
                            <w:sz w:val="9"/>
                          </w:rPr>
                          <w:t>(ppm)</w:t>
                        </w:r>
                      </w:p>
                    </w:tc>
                    <w:tc>
                      <w:tcPr>
                        <w:tcW w:w="440" w:type="dxa"/>
                      </w:tcPr>
                      <w:p w14:paraId="03D460BA" w14:textId="77777777" w:rsidR="00CB66C5" w:rsidRDefault="00CB66C5">
                        <w:pPr>
                          <w:pStyle w:val="TableParagraph"/>
                          <w:spacing w:before="18" w:line="97" w:lineRule="exact"/>
                          <w:ind w:left="126"/>
                          <w:jc w:val="left"/>
                          <w:rPr>
                            <w:rFonts w:ascii="Arial MT"/>
                            <w:sz w:val="9"/>
                          </w:rPr>
                        </w:pPr>
                        <w:r>
                          <w:rPr>
                            <w:rFonts w:ascii="Arial MT"/>
                            <w:w w:val="110"/>
                            <w:sz w:val="9"/>
                          </w:rPr>
                          <w:t>(Hz)</w:t>
                        </w:r>
                      </w:p>
                    </w:tc>
                    <w:tc>
                      <w:tcPr>
                        <w:tcW w:w="396" w:type="dxa"/>
                      </w:tcPr>
                      <w:p w14:paraId="058F6D16" w14:textId="77777777" w:rsidR="00CB66C5" w:rsidRDefault="00CB66C5">
                        <w:pPr>
                          <w:pStyle w:val="TableParagraph"/>
                          <w:spacing w:before="18" w:line="97" w:lineRule="exact"/>
                          <w:ind w:left="24" w:right="24"/>
                          <w:rPr>
                            <w:rFonts w:ascii="Arial MT"/>
                            <w:sz w:val="9"/>
                          </w:rPr>
                        </w:pPr>
                        <w:r>
                          <w:rPr>
                            <w:rFonts w:ascii="Arial MT"/>
                            <w:w w:val="110"/>
                            <w:sz w:val="9"/>
                          </w:rPr>
                          <w:t>Height</w:t>
                        </w:r>
                      </w:p>
                    </w:tc>
                  </w:tr>
                  <w:tr w:rsidR="00CB66C5" w14:paraId="5B9F5395" w14:textId="77777777">
                    <w:trPr>
                      <w:trHeight w:val="135"/>
                    </w:trPr>
                    <w:tc>
                      <w:tcPr>
                        <w:tcW w:w="264" w:type="dxa"/>
                      </w:tcPr>
                      <w:p w14:paraId="64252A10" w14:textId="77777777" w:rsidR="00CB66C5" w:rsidRDefault="00CB66C5">
                        <w:pPr>
                          <w:pStyle w:val="TableParagraph"/>
                          <w:spacing w:before="18" w:line="97" w:lineRule="exact"/>
                          <w:ind w:left="1"/>
                          <w:rPr>
                            <w:rFonts w:ascii="Arial MT"/>
                            <w:sz w:val="9"/>
                          </w:rPr>
                        </w:pPr>
                        <w:r>
                          <w:rPr>
                            <w:rFonts w:ascii="Arial MT"/>
                            <w:w w:val="107"/>
                            <w:sz w:val="9"/>
                          </w:rPr>
                          <w:t>1</w:t>
                        </w:r>
                      </w:p>
                    </w:tc>
                    <w:tc>
                      <w:tcPr>
                        <w:tcW w:w="396" w:type="dxa"/>
                      </w:tcPr>
                      <w:p w14:paraId="00CB97E9" w14:textId="77777777" w:rsidR="00CB66C5" w:rsidRDefault="00CB66C5">
                        <w:pPr>
                          <w:pStyle w:val="TableParagraph"/>
                          <w:spacing w:before="18" w:line="97" w:lineRule="exact"/>
                          <w:ind w:left="24" w:right="24"/>
                          <w:rPr>
                            <w:rFonts w:ascii="Arial MT"/>
                            <w:sz w:val="9"/>
                          </w:rPr>
                        </w:pPr>
                        <w:r>
                          <w:rPr>
                            <w:rFonts w:ascii="Arial MT"/>
                            <w:w w:val="110"/>
                            <w:sz w:val="9"/>
                          </w:rPr>
                          <w:t>24.03</w:t>
                        </w:r>
                      </w:p>
                    </w:tc>
                    <w:tc>
                      <w:tcPr>
                        <w:tcW w:w="440" w:type="dxa"/>
                      </w:tcPr>
                      <w:p w14:paraId="1D8F6EEF" w14:textId="77777777" w:rsidR="00CB66C5" w:rsidRDefault="00CB66C5">
                        <w:pPr>
                          <w:pStyle w:val="TableParagraph"/>
                          <w:spacing w:before="18" w:line="97" w:lineRule="exact"/>
                          <w:ind w:left="73"/>
                          <w:jc w:val="left"/>
                          <w:rPr>
                            <w:rFonts w:ascii="Arial MT"/>
                            <w:sz w:val="9"/>
                          </w:rPr>
                        </w:pPr>
                        <w:r>
                          <w:rPr>
                            <w:rFonts w:ascii="Arial MT"/>
                            <w:w w:val="110"/>
                            <w:sz w:val="9"/>
                          </w:rPr>
                          <w:t>2415.5</w:t>
                        </w:r>
                      </w:p>
                    </w:tc>
                    <w:tc>
                      <w:tcPr>
                        <w:tcW w:w="396" w:type="dxa"/>
                      </w:tcPr>
                      <w:p w14:paraId="229F7D86" w14:textId="77777777" w:rsidR="00CB66C5" w:rsidRDefault="00CB66C5">
                        <w:pPr>
                          <w:pStyle w:val="TableParagraph"/>
                          <w:spacing w:before="18" w:line="97" w:lineRule="exact"/>
                          <w:ind w:left="24" w:right="24"/>
                          <w:rPr>
                            <w:rFonts w:ascii="Arial MT"/>
                            <w:sz w:val="9"/>
                          </w:rPr>
                        </w:pPr>
                        <w:r>
                          <w:rPr>
                            <w:rFonts w:ascii="Arial MT"/>
                            <w:w w:val="110"/>
                            <w:sz w:val="9"/>
                          </w:rPr>
                          <w:t>0.0601</w:t>
                        </w:r>
                      </w:p>
                    </w:tc>
                  </w:tr>
                  <w:tr w:rsidR="00CB66C5" w14:paraId="5AECC671" w14:textId="77777777">
                    <w:trPr>
                      <w:trHeight w:val="135"/>
                    </w:trPr>
                    <w:tc>
                      <w:tcPr>
                        <w:tcW w:w="264" w:type="dxa"/>
                      </w:tcPr>
                      <w:p w14:paraId="0A5671C8" w14:textId="77777777" w:rsidR="00CB66C5" w:rsidRDefault="00CB66C5">
                        <w:pPr>
                          <w:pStyle w:val="TableParagraph"/>
                          <w:spacing w:before="18" w:line="97" w:lineRule="exact"/>
                          <w:ind w:left="1"/>
                          <w:rPr>
                            <w:rFonts w:ascii="Arial MT"/>
                            <w:sz w:val="9"/>
                          </w:rPr>
                        </w:pPr>
                        <w:r>
                          <w:rPr>
                            <w:rFonts w:ascii="Arial MT"/>
                            <w:w w:val="107"/>
                            <w:sz w:val="9"/>
                          </w:rPr>
                          <w:t>2</w:t>
                        </w:r>
                      </w:p>
                    </w:tc>
                    <w:tc>
                      <w:tcPr>
                        <w:tcW w:w="396" w:type="dxa"/>
                      </w:tcPr>
                      <w:p w14:paraId="3157BE01" w14:textId="77777777" w:rsidR="00CB66C5" w:rsidRDefault="00CB66C5">
                        <w:pPr>
                          <w:pStyle w:val="TableParagraph"/>
                          <w:spacing w:before="18" w:line="97" w:lineRule="exact"/>
                          <w:ind w:left="24" w:right="24"/>
                          <w:rPr>
                            <w:rFonts w:ascii="Arial MT"/>
                            <w:sz w:val="9"/>
                          </w:rPr>
                        </w:pPr>
                        <w:r>
                          <w:rPr>
                            <w:rFonts w:ascii="Arial MT"/>
                            <w:w w:val="110"/>
                            <w:sz w:val="9"/>
                          </w:rPr>
                          <w:t>27.94</w:t>
                        </w:r>
                      </w:p>
                    </w:tc>
                    <w:tc>
                      <w:tcPr>
                        <w:tcW w:w="440" w:type="dxa"/>
                      </w:tcPr>
                      <w:p w14:paraId="0E20F69F" w14:textId="77777777" w:rsidR="00CB66C5" w:rsidRDefault="00CB66C5">
                        <w:pPr>
                          <w:pStyle w:val="TableParagraph"/>
                          <w:spacing w:before="18" w:line="97" w:lineRule="exact"/>
                          <w:ind w:left="73"/>
                          <w:jc w:val="left"/>
                          <w:rPr>
                            <w:rFonts w:ascii="Arial MT"/>
                            <w:sz w:val="9"/>
                          </w:rPr>
                        </w:pPr>
                        <w:r>
                          <w:rPr>
                            <w:rFonts w:ascii="Arial MT"/>
                            <w:w w:val="110"/>
                            <w:sz w:val="9"/>
                          </w:rPr>
                          <w:t>2808.4</w:t>
                        </w:r>
                      </w:p>
                    </w:tc>
                    <w:tc>
                      <w:tcPr>
                        <w:tcW w:w="396" w:type="dxa"/>
                      </w:tcPr>
                      <w:p w14:paraId="21A1E577" w14:textId="77777777" w:rsidR="00CB66C5" w:rsidRDefault="00CB66C5">
                        <w:pPr>
                          <w:pStyle w:val="TableParagraph"/>
                          <w:spacing w:before="18" w:line="97" w:lineRule="exact"/>
                          <w:ind w:left="24" w:right="24"/>
                          <w:rPr>
                            <w:rFonts w:ascii="Arial MT"/>
                            <w:sz w:val="9"/>
                          </w:rPr>
                        </w:pPr>
                        <w:r>
                          <w:rPr>
                            <w:rFonts w:ascii="Arial MT"/>
                            <w:w w:val="110"/>
                            <w:sz w:val="9"/>
                          </w:rPr>
                          <w:t>0.0625</w:t>
                        </w:r>
                      </w:p>
                    </w:tc>
                  </w:tr>
                  <w:tr w:rsidR="00CB66C5" w14:paraId="24D33BAB" w14:textId="77777777">
                    <w:trPr>
                      <w:trHeight w:val="135"/>
                    </w:trPr>
                    <w:tc>
                      <w:tcPr>
                        <w:tcW w:w="264" w:type="dxa"/>
                      </w:tcPr>
                      <w:p w14:paraId="4885D071" w14:textId="77777777" w:rsidR="00CB66C5" w:rsidRDefault="00CB66C5">
                        <w:pPr>
                          <w:pStyle w:val="TableParagraph"/>
                          <w:spacing w:before="18" w:line="97" w:lineRule="exact"/>
                          <w:ind w:left="1"/>
                          <w:rPr>
                            <w:rFonts w:ascii="Arial MT"/>
                            <w:sz w:val="9"/>
                          </w:rPr>
                        </w:pPr>
                        <w:r>
                          <w:rPr>
                            <w:rFonts w:ascii="Arial MT"/>
                            <w:w w:val="107"/>
                            <w:sz w:val="9"/>
                          </w:rPr>
                          <w:t>3</w:t>
                        </w:r>
                      </w:p>
                    </w:tc>
                    <w:tc>
                      <w:tcPr>
                        <w:tcW w:w="396" w:type="dxa"/>
                      </w:tcPr>
                      <w:p w14:paraId="509A4E66" w14:textId="77777777" w:rsidR="00CB66C5" w:rsidRDefault="00CB66C5">
                        <w:pPr>
                          <w:pStyle w:val="TableParagraph"/>
                          <w:spacing w:before="18" w:line="97" w:lineRule="exact"/>
                          <w:ind w:left="24" w:right="24"/>
                          <w:rPr>
                            <w:rFonts w:ascii="Arial MT"/>
                            <w:sz w:val="9"/>
                          </w:rPr>
                        </w:pPr>
                        <w:r>
                          <w:rPr>
                            <w:rFonts w:ascii="Arial MT"/>
                            <w:w w:val="110"/>
                            <w:sz w:val="9"/>
                          </w:rPr>
                          <w:t>39.37</w:t>
                        </w:r>
                      </w:p>
                    </w:tc>
                    <w:tc>
                      <w:tcPr>
                        <w:tcW w:w="440" w:type="dxa"/>
                      </w:tcPr>
                      <w:p w14:paraId="4ABE869B" w14:textId="77777777" w:rsidR="00CB66C5" w:rsidRDefault="00CB66C5">
                        <w:pPr>
                          <w:pStyle w:val="TableParagraph"/>
                          <w:spacing w:before="18" w:line="97" w:lineRule="exact"/>
                          <w:ind w:left="73"/>
                          <w:jc w:val="left"/>
                          <w:rPr>
                            <w:rFonts w:ascii="Arial MT"/>
                            <w:sz w:val="9"/>
                          </w:rPr>
                        </w:pPr>
                        <w:r>
                          <w:rPr>
                            <w:rFonts w:ascii="Arial MT"/>
                            <w:w w:val="110"/>
                            <w:sz w:val="9"/>
                          </w:rPr>
                          <w:t>3957.6</w:t>
                        </w:r>
                      </w:p>
                    </w:tc>
                    <w:tc>
                      <w:tcPr>
                        <w:tcW w:w="396" w:type="dxa"/>
                      </w:tcPr>
                      <w:p w14:paraId="0A3EC333" w14:textId="77777777" w:rsidR="00CB66C5" w:rsidRDefault="00CB66C5">
                        <w:pPr>
                          <w:pStyle w:val="TableParagraph"/>
                          <w:spacing w:before="18" w:line="97" w:lineRule="exact"/>
                          <w:ind w:left="24" w:right="24"/>
                          <w:rPr>
                            <w:rFonts w:ascii="Arial MT"/>
                            <w:sz w:val="9"/>
                          </w:rPr>
                        </w:pPr>
                        <w:r>
                          <w:rPr>
                            <w:rFonts w:ascii="Arial MT"/>
                            <w:w w:val="110"/>
                            <w:sz w:val="9"/>
                          </w:rPr>
                          <w:t>0.1411</w:t>
                        </w:r>
                      </w:p>
                    </w:tc>
                  </w:tr>
                  <w:tr w:rsidR="00CB66C5" w14:paraId="0A936020" w14:textId="77777777">
                    <w:trPr>
                      <w:trHeight w:val="135"/>
                    </w:trPr>
                    <w:tc>
                      <w:tcPr>
                        <w:tcW w:w="264" w:type="dxa"/>
                      </w:tcPr>
                      <w:p w14:paraId="56A4D52E" w14:textId="77777777" w:rsidR="00CB66C5" w:rsidRDefault="00CB66C5">
                        <w:pPr>
                          <w:pStyle w:val="TableParagraph"/>
                          <w:spacing w:before="18" w:line="97" w:lineRule="exact"/>
                          <w:ind w:left="1"/>
                          <w:rPr>
                            <w:rFonts w:ascii="Arial MT"/>
                            <w:sz w:val="9"/>
                          </w:rPr>
                        </w:pPr>
                        <w:r>
                          <w:rPr>
                            <w:rFonts w:ascii="Arial MT"/>
                            <w:w w:val="107"/>
                            <w:sz w:val="9"/>
                          </w:rPr>
                          <w:t>4</w:t>
                        </w:r>
                      </w:p>
                    </w:tc>
                    <w:tc>
                      <w:tcPr>
                        <w:tcW w:w="396" w:type="dxa"/>
                      </w:tcPr>
                      <w:p w14:paraId="0C93192F" w14:textId="77777777" w:rsidR="00CB66C5" w:rsidRDefault="00CB66C5">
                        <w:pPr>
                          <w:pStyle w:val="TableParagraph"/>
                          <w:spacing w:before="18" w:line="97" w:lineRule="exact"/>
                          <w:ind w:left="24" w:right="24"/>
                          <w:rPr>
                            <w:rFonts w:ascii="Arial MT"/>
                            <w:sz w:val="9"/>
                          </w:rPr>
                        </w:pPr>
                        <w:r>
                          <w:rPr>
                            <w:rFonts w:ascii="Arial MT"/>
                            <w:w w:val="110"/>
                            <w:sz w:val="9"/>
                          </w:rPr>
                          <w:t>39.58</w:t>
                        </w:r>
                      </w:p>
                    </w:tc>
                    <w:tc>
                      <w:tcPr>
                        <w:tcW w:w="440" w:type="dxa"/>
                      </w:tcPr>
                      <w:p w14:paraId="0239E0E4" w14:textId="77777777" w:rsidR="00CB66C5" w:rsidRDefault="00CB66C5">
                        <w:pPr>
                          <w:pStyle w:val="TableParagraph"/>
                          <w:spacing w:before="18" w:line="97" w:lineRule="exact"/>
                          <w:ind w:left="73"/>
                          <w:jc w:val="left"/>
                          <w:rPr>
                            <w:rFonts w:ascii="Arial MT"/>
                            <w:sz w:val="9"/>
                          </w:rPr>
                        </w:pPr>
                        <w:r>
                          <w:rPr>
                            <w:rFonts w:ascii="Arial MT"/>
                            <w:w w:val="110"/>
                            <w:sz w:val="9"/>
                          </w:rPr>
                          <w:t>3978.7</w:t>
                        </w:r>
                      </w:p>
                    </w:tc>
                    <w:tc>
                      <w:tcPr>
                        <w:tcW w:w="396" w:type="dxa"/>
                      </w:tcPr>
                      <w:p w14:paraId="017542E1" w14:textId="77777777" w:rsidR="00CB66C5" w:rsidRDefault="00CB66C5">
                        <w:pPr>
                          <w:pStyle w:val="TableParagraph"/>
                          <w:spacing w:before="18" w:line="97" w:lineRule="exact"/>
                          <w:ind w:left="24" w:right="24"/>
                          <w:rPr>
                            <w:rFonts w:ascii="Arial MT"/>
                            <w:sz w:val="9"/>
                          </w:rPr>
                        </w:pPr>
                        <w:r>
                          <w:rPr>
                            <w:rFonts w:ascii="Arial MT"/>
                            <w:w w:val="110"/>
                            <w:sz w:val="9"/>
                          </w:rPr>
                          <w:t>0.4331</w:t>
                        </w:r>
                      </w:p>
                    </w:tc>
                  </w:tr>
                  <w:tr w:rsidR="00CB66C5" w14:paraId="7959C877" w14:textId="77777777">
                    <w:trPr>
                      <w:trHeight w:val="135"/>
                    </w:trPr>
                    <w:tc>
                      <w:tcPr>
                        <w:tcW w:w="264" w:type="dxa"/>
                      </w:tcPr>
                      <w:p w14:paraId="52DB6071" w14:textId="77777777" w:rsidR="00CB66C5" w:rsidRDefault="00CB66C5">
                        <w:pPr>
                          <w:pStyle w:val="TableParagraph"/>
                          <w:spacing w:before="18" w:line="97" w:lineRule="exact"/>
                          <w:ind w:left="1"/>
                          <w:rPr>
                            <w:rFonts w:ascii="Arial MT"/>
                            <w:sz w:val="9"/>
                          </w:rPr>
                        </w:pPr>
                        <w:r>
                          <w:rPr>
                            <w:rFonts w:ascii="Arial MT"/>
                            <w:w w:val="107"/>
                            <w:sz w:val="9"/>
                          </w:rPr>
                          <w:t>5</w:t>
                        </w:r>
                      </w:p>
                    </w:tc>
                    <w:tc>
                      <w:tcPr>
                        <w:tcW w:w="396" w:type="dxa"/>
                      </w:tcPr>
                      <w:p w14:paraId="450FBE4D" w14:textId="77777777" w:rsidR="00CB66C5" w:rsidRDefault="00CB66C5">
                        <w:pPr>
                          <w:pStyle w:val="TableParagraph"/>
                          <w:spacing w:before="18" w:line="97" w:lineRule="exact"/>
                          <w:ind w:left="24" w:right="24"/>
                          <w:rPr>
                            <w:rFonts w:ascii="Arial MT"/>
                            <w:sz w:val="9"/>
                          </w:rPr>
                        </w:pPr>
                        <w:r>
                          <w:rPr>
                            <w:rFonts w:ascii="Arial MT"/>
                            <w:w w:val="110"/>
                            <w:sz w:val="9"/>
                          </w:rPr>
                          <w:t>39.79</w:t>
                        </w:r>
                      </w:p>
                    </w:tc>
                    <w:tc>
                      <w:tcPr>
                        <w:tcW w:w="440" w:type="dxa"/>
                      </w:tcPr>
                      <w:p w14:paraId="08046791" w14:textId="77777777" w:rsidR="00CB66C5" w:rsidRDefault="00CB66C5">
                        <w:pPr>
                          <w:pStyle w:val="TableParagraph"/>
                          <w:spacing w:before="18" w:line="97" w:lineRule="exact"/>
                          <w:ind w:left="73"/>
                          <w:jc w:val="left"/>
                          <w:rPr>
                            <w:rFonts w:ascii="Arial MT"/>
                            <w:sz w:val="9"/>
                          </w:rPr>
                        </w:pPr>
                        <w:r>
                          <w:rPr>
                            <w:rFonts w:ascii="Arial MT"/>
                            <w:w w:val="110"/>
                            <w:sz w:val="9"/>
                          </w:rPr>
                          <w:t>3999.8</w:t>
                        </w:r>
                      </w:p>
                    </w:tc>
                    <w:tc>
                      <w:tcPr>
                        <w:tcW w:w="396" w:type="dxa"/>
                      </w:tcPr>
                      <w:p w14:paraId="2C05E61E" w14:textId="77777777" w:rsidR="00CB66C5" w:rsidRDefault="00CB66C5">
                        <w:pPr>
                          <w:pStyle w:val="TableParagraph"/>
                          <w:spacing w:before="18" w:line="97" w:lineRule="exact"/>
                          <w:ind w:left="24" w:right="24"/>
                          <w:rPr>
                            <w:rFonts w:ascii="Arial MT"/>
                            <w:sz w:val="9"/>
                          </w:rPr>
                        </w:pPr>
                        <w:r>
                          <w:rPr>
                            <w:rFonts w:ascii="Arial MT"/>
                            <w:w w:val="110"/>
                            <w:sz w:val="9"/>
                          </w:rPr>
                          <w:t>0.8557</w:t>
                        </w:r>
                      </w:p>
                    </w:tc>
                  </w:tr>
                  <w:tr w:rsidR="00CB66C5" w14:paraId="51B6682E" w14:textId="77777777">
                    <w:trPr>
                      <w:trHeight w:val="135"/>
                    </w:trPr>
                    <w:tc>
                      <w:tcPr>
                        <w:tcW w:w="264" w:type="dxa"/>
                      </w:tcPr>
                      <w:p w14:paraId="046C6695" w14:textId="77777777" w:rsidR="00CB66C5" w:rsidRDefault="00CB66C5">
                        <w:pPr>
                          <w:pStyle w:val="TableParagraph"/>
                          <w:spacing w:before="18" w:line="97" w:lineRule="exact"/>
                          <w:ind w:left="1"/>
                          <w:rPr>
                            <w:rFonts w:ascii="Arial MT"/>
                            <w:sz w:val="9"/>
                          </w:rPr>
                        </w:pPr>
                        <w:r>
                          <w:rPr>
                            <w:rFonts w:ascii="Arial MT"/>
                            <w:w w:val="107"/>
                            <w:sz w:val="9"/>
                          </w:rPr>
                          <w:t>6</w:t>
                        </w:r>
                      </w:p>
                    </w:tc>
                    <w:tc>
                      <w:tcPr>
                        <w:tcW w:w="396" w:type="dxa"/>
                      </w:tcPr>
                      <w:p w14:paraId="4DA82497" w14:textId="77777777" w:rsidR="00CB66C5" w:rsidRDefault="00CB66C5">
                        <w:pPr>
                          <w:pStyle w:val="TableParagraph"/>
                          <w:spacing w:before="18" w:line="97" w:lineRule="exact"/>
                          <w:ind w:left="24" w:right="24"/>
                          <w:rPr>
                            <w:rFonts w:ascii="Arial MT"/>
                            <w:sz w:val="9"/>
                          </w:rPr>
                        </w:pPr>
                        <w:r>
                          <w:rPr>
                            <w:rFonts w:ascii="Arial MT"/>
                            <w:w w:val="110"/>
                            <w:sz w:val="9"/>
                          </w:rPr>
                          <w:t>40.00</w:t>
                        </w:r>
                      </w:p>
                    </w:tc>
                    <w:tc>
                      <w:tcPr>
                        <w:tcW w:w="440" w:type="dxa"/>
                      </w:tcPr>
                      <w:p w14:paraId="4690931D" w14:textId="77777777" w:rsidR="00CB66C5" w:rsidRDefault="00CB66C5">
                        <w:pPr>
                          <w:pStyle w:val="TableParagraph"/>
                          <w:spacing w:before="18" w:line="97" w:lineRule="exact"/>
                          <w:ind w:left="73"/>
                          <w:jc w:val="left"/>
                          <w:rPr>
                            <w:rFonts w:ascii="Arial MT"/>
                            <w:sz w:val="9"/>
                          </w:rPr>
                        </w:pPr>
                        <w:r>
                          <w:rPr>
                            <w:rFonts w:ascii="Arial MT"/>
                            <w:w w:val="110"/>
                            <w:sz w:val="9"/>
                          </w:rPr>
                          <w:t>4020.9</w:t>
                        </w:r>
                      </w:p>
                    </w:tc>
                    <w:tc>
                      <w:tcPr>
                        <w:tcW w:w="396" w:type="dxa"/>
                      </w:tcPr>
                      <w:p w14:paraId="3368ACB5" w14:textId="77777777" w:rsidR="00CB66C5" w:rsidRDefault="00CB66C5">
                        <w:pPr>
                          <w:pStyle w:val="TableParagraph"/>
                          <w:spacing w:before="18" w:line="97" w:lineRule="exact"/>
                          <w:ind w:left="24" w:right="24"/>
                          <w:rPr>
                            <w:rFonts w:ascii="Arial MT"/>
                            <w:sz w:val="9"/>
                          </w:rPr>
                        </w:pPr>
                        <w:r>
                          <w:rPr>
                            <w:rFonts w:ascii="Arial MT"/>
                            <w:w w:val="110"/>
                            <w:sz w:val="9"/>
                          </w:rPr>
                          <w:t>1.0000</w:t>
                        </w:r>
                      </w:p>
                    </w:tc>
                  </w:tr>
                  <w:tr w:rsidR="00CB66C5" w14:paraId="6771AA78" w14:textId="77777777">
                    <w:trPr>
                      <w:trHeight w:val="135"/>
                    </w:trPr>
                    <w:tc>
                      <w:tcPr>
                        <w:tcW w:w="264" w:type="dxa"/>
                      </w:tcPr>
                      <w:p w14:paraId="5DC7910A" w14:textId="77777777" w:rsidR="00CB66C5" w:rsidRDefault="00CB66C5">
                        <w:pPr>
                          <w:pStyle w:val="TableParagraph"/>
                          <w:spacing w:before="18" w:line="97" w:lineRule="exact"/>
                          <w:ind w:left="1"/>
                          <w:rPr>
                            <w:rFonts w:ascii="Arial MT"/>
                            <w:sz w:val="9"/>
                          </w:rPr>
                        </w:pPr>
                        <w:r>
                          <w:rPr>
                            <w:rFonts w:ascii="Arial MT"/>
                            <w:w w:val="107"/>
                            <w:sz w:val="9"/>
                          </w:rPr>
                          <w:t>7</w:t>
                        </w:r>
                      </w:p>
                    </w:tc>
                    <w:tc>
                      <w:tcPr>
                        <w:tcW w:w="396" w:type="dxa"/>
                      </w:tcPr>
                      <w:p w14:paraId="4C140ECA" w14:textId="77777777" w:rsidR="00CB66C5" w:rsidRDefault="00CB66C5">
                        <w:pPr>
                          <w:pStyle w:val="TableParagraph"/>
                          <w:spacing w:before="18" w:line="97" w:lineRule="exact"/>
                          <w:ind w:left="24" w:right="24"/>
                          <w:rPr>
                            <w:rFonts w:ascii="Arial MT"/>
                            <w:sz w:val="9"/>
                          </w:rPr>
                        </w:pPr>
                        <w:r>
                          <w:rPr>
                            <w:rFonts w:ascii="Arial MT"/>
                            <w:w w:val="110"/>
                            <w:sz w:val="9"/>
                          </w:rPr>
                          <w:t>40.21</w:t>
                        </w:r>
                      </w:p>
                    </w:tc>
                    <w:tc>
                      <w:tcPr>
                        <w:tcW w:w="440" w:type="dxa"/>
                      </w:tcPr>
                      <w:p w14:paraId="38883346" w14:textId="77777777" w:rsidR="00CB66C5" w:rsidRDefault="00CB66C5">
                        <w:pPr>
                          <w:pStyle w:val="TableParagraph"/>
                          <w:spacing w:before="18" w:line="97" w:lineRule="exact"/>
                          <w:ind w:left="73"/>
                          <w:jc w:val="left"/>
                          <w:rPr>
                            <w:rFonts w:ascii="Arial MT"/>
                            <w:sz w:val="9"/>
                          </w:rPr>
                        </w:pPr>
                        <w:r>
                          <w:rPr>
                            <w:rFonts w:ascii="Arial MT"/>
                            <w:w w:val="110"/>
                            <w:sz w:val="9"/>
                          </w:rPr>
                          <w:t>4042.0</w:t>
                        </w:r>
                      </w:p>
                    </w:tc>
                    <w:tc>
                      <w:tcPr>
                        <w:tcW w:w="396" w:type="dxa"/>
                      </w:tcPr>
                      <w:p w14:paraId="5C23E0BD" w14:textId="77777777" w:rsidR="00CB66C5" w:rsidRDefault="00CB66C5">
                        <w:pPr>
                          <w:pStyle w:val="TableParagraph"/>
                          <w:spacing w:before="18" w:line="97" w:lineRule="exact"/>
                          <w:ind w:left="24" w:right="24"/>
                          <w:rPr>
                            <w:rFonts w:ascii="Arial MT"/>
                            <w:sz w:val="9"/>
                          </w:rPr>
                        </w:pPr>
                        <w:r>
                          <w:rPr>
                            <w:rFonts w:ascii="Arial MT"/>
                            <w:w w:val="110"/>
                            <w:sz w:val="9"/>
                          </w:rPr>
                          <w:t>0.8433</w:t>
                        </w:r>
                      </w:p>
                    </w:tc>
                  </w:tr>
                  <w:tr w:rsidR="00CB66C5" w14:paraId="23719215" w14:textId="77777777">
                    <w:trPr>
                      <w:trHeight w:val="135"/>
                    </w:trPr>
                    <w:tc>
                      <w:tcPr>
                        <w:tcW w:w="264" w:type="dxa"/>
                      </w:tcPr>
                      <w:p w14:paraId="0EA5A872" w14:textId="77777777" w:rsidR="00CB66C5" w:rsidRDefault="00CB66C5">
                        <w:pPr>
                          <w:pStyle w:val="TableParagraph"/>
                          <w:spacing w:before="18" w:line="97" w:lineRule="exact"/>
                          <w:ind w:left="1"/>
                          <w:rPr>
                            <w:rFonts w:ascii="Arial MT"/>
                            <w:sz w:val="9"/>
                          </w:rPr>
                        </w:pPr>
                        <w:r>
                          <w:rPr>
                            <w:rFonts w:ascii="Arial MT"/>
                            <w:w w:val="107"/>
                            <w:sz w:val="9"/>
                          </w:rPr>
                          <w:t>8</w:t>
                        </w:r>
                      </w:p>
                    </w:tc>
                    <w:tc>
                      <w:tcPr>
                        <w:tcW w:w="396" w:type="dxa"/>
                      </w:tcPr>
                      <w:p w14:paraId="043BD1A5" w14:textId="77777777" w:rsidR="00CB66C5" w:rsidRDefault="00CB66C5">
                        <w:pPr>
                          <w:pStyle w:val="TableParagraph"/>
                          <w:spacing w:before="18" w:line="97" w:lineRule="exact"/>
                          <w:ind w:left="24" w:right="24"/>
                          <w:rPr>
                            <w:rFonts w:ascii="Arial MT"/>
                            <w:sz w:val="9"/>
                          </w:rPr>
                        </w:pPr>
                        <w:r>
                          <w:rPr>
                            <w:rFonts w:ascii="Arial MT"/>
                            <w:w w:val="110"/>
                            <w:sz w:val="9"/>
                          </w:rPr>
                          <w:t>40.41</w:t>
                        </w:r>
                      </w:p>
                    </w:tc>
                    <w:tc>
                      <w:tcPr>
                        <w:tcW w:w="440" w:type="dxa"/>
                      </w:tcPr>
                      <w:p w14:paraId="05E64B36" w14:textId="77777777" w:rsidR="00CB66C5" w:rsidRDefault="00CB66C5">
                        <w:pPr>
                          <w:pStyle w:val="TableParagraph"/>
                          <w:spacing w:before="18" w:line="97" w:lineRule="exact"/>
                          <w:ind w:left="73"/>
                          <w:jc w:val="left"/>
                          <w:rPr>
                            <w:rFonts w:ascii="Arial MT"/>
                            <w:sz w:val="9"/>
                          </w:rPr>
                        </w:pPr>
                        <w:r>
                          <w:rPr>
                            <w:rFonts w:ascii="Arial MT"/>
                            <w:w w:val="110"/>
                            <w:sz w:val="9"/>
                          </w:rPr>
                          <w:t>4062.1</w:t>
                        </w:r>
                      </w:p>
                    </w:tc>
                    <w:tc>
                      <w:tcPr>
                        <w:tcW w:w="396" w:type="dxa"/>
                      </w:tcPr>
                      <w:p w14:paraId="6EE006CB" w14:textId="77777777" w:rsidR="00CB66C5" w:rsidRDefault="00CB66C5">
                        <w:pPr>
                          <w:pStyle w:val="TableParagraph"/>
                          <w:spacing w:before="18" w:line="97" w:lineRule="exact"/>
                          <w:ind w:left="24" w:right="24"/>
                          <w:rPr>
                            <w:rFonts w:ascii="Arial MT"/>
                            <w:sz w:val="9"/>
                          </w:rPr>
                        </w:pPr>
                        <w:r>
                          <w:rPr>
                            <w:rFonts w:ascii="Arial MT"/>
                            <w:w w:val="110"/>
                            <w:sz w:val="9"/>
                          </w:rPr>
                          <w:t>0.4277</w:t>
                        </w:r>
                      </w:p>
                    </w:tc>
                  </w:tr>
                  <w:tr w:rsidR="00CB66C5" w14:paraId="4C102C88" w14:textId="77777777">
                    <w:trPr>
                      <w:trHeight w:val="135"/>
                    </w:trPr>
                    <w:tc>
                      <w:tcPr>
                        <w:tcW w:w="264" w:type="dxa"/>
                      </w:tcPr>
                      <w:p w14:paraId="56FDFEAD" w14:textId="77777777" w:rsidR="00CB66C5" w:rsidRDefault="00CB66C5">
                        <w:pPr>
                          <w:pStyle w:val="TableParagraph"/>
                          <w:spacing w:before="18" w:line="97" w:lineRule="exact"/>
                          <w:ind w:left="1"/>
                          <w:rPr>
                            <w:rFonts w:ascii="Arial MT"/>
                            <w:sz w:val="9"/>
                          </w:rPr>
                        </w:pPr>
                        <w:r>
                          <w:rPr>
                            <w:rFonts w:ascii="Arial MT"/>
                            <w:w w:val="107"/>
                            <w:sz w:val="9"/>
                          </w:rPr>
                          <w:t>9</w:t>
                        </w:r>
                      </w:p>
                    </w:tc>
                    <w:tc>
                      <w:tcPr>
                        <w:tcW w:w="396" w:type="dxa"/>
                      </w:tcPr>
                      <w:p w14:paraId="692024E3" w14:textId="77777777" w:rsidR="00CB66C5" w:rsidRDefault="00CB66C5">
                        <w:pPr>
                          <w:pStyle w:val="TableParagraph"/>
                          <w:spacing w:before="18" w:line="97" w:lineRule="exact"/>
                          <w:ind w:left="24" w:right="24"/>
                          <w:rPr>
                            <w:rFonts w:ascii="Arial MT"/>
                            <w:sz w:val="9"/>
                          </w:rPr>
                        </w:pPr>
                        <w:r>
                          <w:rPr>
                            <w:rFonts w:ascii="Arial MT"/>
                            <w:w w:val="110"/>
                            <w:sz w:val="9"/>
                          </w:rPr>
                          <w:t>40.62</w:t>
                        </w:r>
                      </w:p>
                    </w:tc>
                    <w:tc>
                      <w:tcPr>
                        <w:tcW w:w="440" w:type="dxa"/>
                      </w:tcPr>
                      <w:p w14:paraId="113403D7" w14:textId="77777777" w:rsidR="00CB66C5" w:rsidRDefault="00CB66C5">
                        <w:pPr>
                          <w:pStyle w:val="TableParagraph"/>
                          <w:spacing w:before="18" w:line="97" w:lineRule="exact"/>
                          <w:ind w:left="73"/>
                          <w:jc w:val="left"/>
                          <w:rPr>
                            <w:rFonts w:ascii="Arial MT"/>
                            <w:sz w:val="9"/>
                          </w:rPr>
                        </w:pPr>
                        <w:r>
                          <w:rPr>
                            <w:rFonts w:ascii="Arial MT"/>
                            <w:w w:val="110"/>
                            <w:sz w:val="9"/>
                          </w:rPr>
                          <w:t>4083.2</w:t>
                        </w:r>
                      </w:p>
                    </w:tc>
                    <w:tc>
                      <w:tcPr>
                        <w:tcW w:w="396" w:type="dxa"/>
                      </w:tcPr>
                      <w:p w14:paraId="13840DC0" w14:textId="77777777" w:rsidR="00CB66C5" w:rsidRDefault="00CB66C5">
                        <w:pPr>
                          <w:pStyle w:val="TableParagraph"/>
                          <w:spacing w:before="18" w:line="97" w:lineRule="exact"/>
                          <w:ind w:left="24" w:right="24"/>
                          <w:rPr>
                            <w:rFonts w:ascii="Arial MT"/>
                            <w:sz w:val="9"/>
                          </w:rPr>
                        </w:pPr>
                        <w:r>
                          <w:rPr>
                            <w:rFonts w:ascii="Arial MT"/>
                            <w:w w:val="110"/>
                            <w:sz w:val="9"/>
                          </w:rPr>
                          <w:t>0.1421</w:t>
                        </w:r>
                      </w:p>
                    </w:tc>
                  </w:tr>
                  <w:tr w:rsidR="00CB66C5" w14:paraId="0C4D2FD0" w14:textId="77777777">
                    <w:trPr>
                      <w:trHeight w:val="135"/>
                    </w:trPr>
                    <w:tc>
                      <w:tcPr>
                        <w:tcW w:w="264" w:type="dxa"/>
                      </w:tcPr>
                      <w:p w14:paraId="23893693" w14:textId="77777777" w:rsidR="00CB66C5" w:rsidRDefault="00CB66C5">
                        <w:pPr>
                          <w:pStyle w:val="TableParagraph"/>
                          <w:spacing w:before="18" w:line="97" w:lineRule="exact"/>
                          <w:ind w:left="31" w:right="31"/>
                          <w:rPr>
                            <w:rFonts w:ascii="Arial MT"/>
                            <w:sz w:val="9"/>
                          </w:rPr>
                        </w:pPr>
                        <w:r>
                          <w:rPr>
                            <w:rFonts w:ascii="Arial MT"/>
                            <w:w w:val="110"/>
                            <w:sz w:val="9"/>
                          </w:rPr>
                          <w:t>10</w:t>
                        </w:r>
                      </w:p>
                    </w:tc>
                    <w:tc>
                      <w:tcPr>
                        <w:tcW w:w="396" w:type="dxa"/>
                      </w:tcPr>
                      <w:p w14:paraId="61FF5EB9" w14:textId="77777777" w:rsidR="00CB66C5" w:rsidRDefault="00CB66C5">
                        <w:pPr>
                          <w:pStyle w:val="TableParagraph"/>
                          <w:spacing w:before="18" w:line="97" w:lineRule="exact"/>
                          <w:ind w:left="24" w:right="24"/>
                          <w:rPr>
                            <w:rFonts w:ascii="Arial MT"/>
                            <w:sz w:val="9"/>
                          </w:rPr>
                        </w:pPr>
                        <w:r>
                          <w:rPr>
                            <w:rFonts w:ascii="Arial MT"/>
                            <w:w w:val="110"/>
                            <w:sz w:val="9"/>
                          </w:rPr>
                          <w:t>49.34</w:t>
                        </w:r>
                      </w:p>
                    </w:tc>
                    <w:tc>
                      <w:tcPr>
                        <w:tcW w:w="440" w:type="dxa"/>
                      </w:tcPr>
                      <w:p w14:paraId="1CE1B753" w14:textId="77777777" w:rsidR="00CB66C5" w:rsidRDefault="00CB66C5">
                        <w:pPr>
                          <w:pStyle w:val="TableParagraph"/>
                          <w:spacing w:before="18" w:line="97" w:lineRule="exact"/>
                          <w:ind w:left="73"/>
                          <w:jc w:val="left"/>
                          <w:rPr>
                            <w:rFonts w:ascii="Arial MT"/>
                            <w:sz w:val="9"/>
                          </w:rPr>
                        </w:pPr>
                        <w:r>
                          <w:rPr>
                            <w:rFonts w:ascii="Arial MT"/>
                            <w:w w:val="110"/>
                            <w:sz w:val="9"/>
                          </w:rPr>
                          <w:t>4960.2</w:t>
                        </w:r>
                      </w:p>
                    </w:tc>
                    <w:tc>
                      <w:tcPr>
                        <w:tcW w:w="396" w:type="dxa"/>
                      </w:tcPr>
                      <w:p w14:paraId="1A42B602" w14:textId="77777777" w:rsidR="00CB66C5" w:rsidRDefault="00CB66C5">
                        <w:pPr>
                          <w:pStyle w:val="TableParagraph"/>
                          <w:spacing w:before="18" w:line="97" w:lineRule="exact"/>
                          <w:ind w:left="24" w:right="24"/>
                          <w:rPr>
                            <w:rFonts w:ascii="Arial MT"/>
                            <w:sz w:val="9"/>
                          </w:rPr>
                        </w:pPr>
                        <w:r>
                          <w:rPr>
                            <w:rFonts w:ascii="Arial MT"/>
                            <w:w w:val="110"/>
                            <w:sz w:val="9"/>
                          </w:rPr>
                          <w:t>0.0650</w:t>
                        </w:r>
                      </w:p>
                    </w:tc>
                  </w:tr>
                </w:tbl>
                <w:p w14:paraId="0830042D" w14:textId="77777777" w:rsidR="00CB66C5" w:rsidRDefault="00CB66C5">
                  <w:pPr>
                    <w:pStyle w:val="a3"/>
                  </w:pPr>
                </w:p>
              </w:txbxContent>
            </v:textbox>
            <w10:wrap type="topAndBottom" anchorx="page"/>
          </v:shape>
        </w:pict>
      </w:r>
      <w:r>
        <w:rPr>
          <w:noProof/>
          <w:color w:val="000000" w:themeColor="text1"/>
        </w:rPr>
        <w:pict w14:anchorId="061FF97A">
          <v:shape id="_x0000_s7573" type="#_x0000_t202" style="position:absolute;left:0;text-align:left;margin-left:217.45pt;margin-top:10.65pt;width:74.8pt;height:77.45pt;z-index:-250738688;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64"/>
                    <w:gridCol w:w="396"/>
                    <w:gridCol w:w="440"/>
                    <w:gridCol w:w="396"/>
                  </w:tblGrid>
                  <w:tr w:rsidR="00CB66C5" w14:paraId="7DF97099" w14:textId="77777777">
                    <w:trPr>
                      <w:trHeight w:val="135"/>
                    </w:trPr>
                    <w:tc>
                      <w:tcPr>
                        <w:tcW w:w="264" w:type="dxa"/>
                      </w:tcPr>
                      <w:p w14:paraId="2F311244" w14:textId="77777777" w:rsidR="00CB66C5" w:rsidRDefault="00CB66C5">
                        <w:pPr>
                          <w:pStyle w:val="TableParagraph"/>
                          <w:spacing w:before="18" w:line="97" w:lineRule="exact"/>
                          <w:ind w:left="31" w:right="32"/>
                          <w:rPr>
                            <w:rFonts w:ascii="Arial MT"/>
                            <w:sz w:val="9"/>
                          </w:rPr>
                        </w:pPr>
                        <w:r>
                          <w:rPr>
                            <w:rFonts w:ascii="Arial MT"/>
                            <w:w w:val="110"/>
                            <w:sz w:val="9"/>
                          </w:rPr>
                          <w:t>No.</w:t>
                        </w:r>
                      </w:p>
                    </w:tc>
                    <w:tc>
                      <w:tcPr>
                        <w:tcW w:w="396" w:type="dxa"/>
                      </w:tcPr>
                      <w:p w14:paraId="089696DE" w14:textId="77777777" w:rsidR="00CB66C5" w:rsidRDefault="00CB66C5">
                        <w:pPr>
                          <w:pStyle w:val="TableParagraph"/>
                          <w:spacing w:before="18" w:line="97" w:lineRule="exact"/>
                          <w:ind w:left="70"/>
                          <w:jc w:val="left"/>
                          <w:rPr>
                            <w:rFonts w:ascii="Arial MT"/>
                            <w:sz w:val="9"/>
                          </w:rPr>
                        </w:pPr>
                        <w:r>
                          <w:rPr>
                            <w:rFonts w:ascii="Arial MT"/>
                            <w:w w:val="110"/>
                            <w:sz w:val="9"/>
                          </w:rPr>
                          <w:t>(ppm)</w:t>
                        </w:r>
                      </w:p>
                    </w:tc>
                    <w:tc>
                      <w:tcPr>
                        <w:tcW w:w="440" w:type="dxa"/>
                      </w:tcPr>
                      <w:p w14:paraId="14268629" w14:textId="77777777" w:rsidR="00CB66C5" w:rsidRDefault="00CB66C5">
                        <w:pPr>
                          <w:pStyle w:val="TableParagraph"/>
                          <w:spacing w:before="18" w:line="97" w:lineRule="exact"/>
                          <w:ind w:left="16" w:right="17"/>
                          <w:rPr>
                            <w:rFonts w:ascii="Arial MT"/>
                            <w:sz w:val="9"/>
                          </w:rPr>
                        </w:pPr>
                        <w:r>
                          <w:rPr>
                            <w:rFonts w:ascii="Arial MT"/>
                            <w:w w:val="110"/>
                            <w:sz w:val="9"/>
                          </w:rPr>
                          <w:t>(Hz)</w:t>
                        </w:r>
                      </w:p>
                    </w:tc>
                    <w:tc>
                      <w:tcPr>
                        <w:tcW w:w="396" w:type="dxa"/>
                      </w:tcPr>
                      <w:p w14:paraId="24F59FA0" w14:textId="77777777" w:rsidR="00CB66C5" w:rsidRDefault="00CB66C5">
                        <w:pPr>
                          <w:pStyle w:val="TableParagraph"/>
                          <w:spacing w:before="18" w:line="97" w:lineRule="exact"/>
                          <w:ind w:left="24" w:right="24"/>
                          <w:rPr>
                            <w:rFonts w:ascii="Arial MT"/>
                            <w:sz w:val="9"/>
                          </w:rPr>
                        </w:pPr>
                        <w:r>
                          <w:rPr>
                            <w:rFonts w:ascii="Arial MT"/>
                            <w:w w:val="110"/>
                            <w:sz w:val="9"/>
                          </w:rPr>
                          <w:t>Height</w:t>
                        </w:r>
                      </w:p>
                    </w:tc>
                  </w:tr>
                  <w:tr w:rsidR="00CB66C5" w14:paraId="5544ABB9" w14:textId="77777777">
                    <w:trPr>
                      <w:trHeight w:val="135"/>
                    </w:trPr>
                    <w:tc>
                      <w:tcPr>
                        <w:tcW w:w="264" w:type="dxa"/>
                      </w:tcPr>
                      <w:p w14:paraId="6561959D" w14:textId="77777777" w:rsidR="00CB66C5" w:rsidRDefault="00CB66C5">
                        <w:pPr>
                          <w:pStyle w:val="TableParagraph"/>
                          <w:spacing w:before="18" w:line="97" w:lineRule="exact"/>
                          <w:ind w:left="31" w:right="31"/>
                          <w:rPr>
                            <w:rFonts w:ascii="Arial MT"/>
                            <w:sz w:val="9"/>
                          </w:rPr>
                        </w:pPr>
                        <w:r>
                          <w:rPr>
                            <w:rFonts w:ascii="Arial MT"/>
                            <w:w w:val="110"/>
                            <w:sz w:val="9"/>
                          </w:rPr>
                          <w:t>11</w:t>
                        </w:r>
                      </w:p>
                    </w:tc>
                    <w:tc>
                      <w:tcPr>
                        <w:tcW w:w="396" w:type="dxa"/>
                      </w:tcPr>
                      <w:p w14:paraId="6BB5A7EF" w14:textId="77777777" w:rsidR="00CB66C5" w:rsidRDefault="00CB66C5">
                        <w:pPr>
                          <w:pStyle w:val="TableParagraph"/>
                          <w:spacing w:before="18" w:line="97" w:lineRule="exact"/>
                          <w:ind w:left="76"/>
                          <w:jc w:val="left"/>
                          <w:rPr>
                            <w:rFonts w:ascii="Arial MT"/>
                            <w:sz w:val="9"/>
                          </w:rPr>
                        </w:pPr>
                        <w:r>
                          <w:rPr>
                            <w:rFonts w:ascii="Arial MT"/>
                            <w:w w:val="110"/>
                            <w:sz w:val="9"/>
                          </w:rPr>
                          <w:t>50.32</w:t>
                        </w:r>
                      </w:p>
                    </w:tc>
                    <w:tc>
                      <w:tcPr>
                        <w:tcW w:w="440" w:type="dxa"/>
                      </w:tcPr>
                      <w:p w14:paraId="32F87E5A" w14:textId="77777777" w:rsidR="00CB66C5" w:rsidRDefault="00CB66C5">
                        <w:pPr>
                          <w:pStyle w:val="TableParagraph"/>
                          <w:spacing w:before="18" w:line="97" w:lineRule="exact"/>
                          <w:ind w:left="20" w:right="17"/>
                          <w:rPr>
                            <w:rFonts w:ascii="Arial MT"/>
                            <w:sz w:val="9"/>
                          </w:rPr>
                        </w:pPr>
                        <w:r>
                          <w:rPr>
                            <w:rFonts w:ascii="Arial MT"/>
                            <w:w w:val="110"/>
                            <w:sz w:val="9"/>
                          </w:rPr>
                          <w:t>5058.9</w:t>
                        </w:r>
                      </w:p>
                    </w:tc>
                    <w:tc>
                      <w:tcPr>
                        <w:tcW w:w="396" w:type="dxa"/>
                      </w:tcPr>
                      <w:p w14:paraId="0214065C" w14:textId="77777777" w:rsidR="00CB66C5" w:rsidRDefault="00CB66C5">
                        <w:pPr>
                          <w:pStyle w:val="TableParagraph"/>
                          <w:spacing w:before="18" w:line="97" w:lineRule="exact"/>
                          <w:ind w:left="24" w:right="24"/>
                          <w:rPr>
                            <w:rFonts w:ascii="Arial MT"/>
                            <w:sz w:val="9"/>
                          </w:rPr>
                        </w:pPr>
                        <w:r>
                          <w:rPr>
                            <w:rFonts w:ascii="Arial MT"/>
                            <w:w w:val="110"/>
                            <w:sz w:val="9"/>
                          </w:rPr>
                          <w:t>0.0603</w:t>
                        </w:r>
                      </w:p>
                    </w:tc>
                  </w:tr>
                  <w:tr w:rsidR="00CB66C5" w14:paraId="5AAC223A" w14:textId="77777777">
                    <w:trPr>
                      <w:trHeight w:val="135"/>
                    </w:trPr>
                    <w:tc>
                      <w:tcPr>
                        <w:tcW w:w="264" w:type="dxa"/>
                      </w:tcPr>
                      <w:p w14:paraId="467CA9CE" w14:textId="77777777" w:rsidR="00CB66C5" w:rsidRDefault="00CB66C5">
                        <w:pPr>
                          <w:pStyle w:val="TableParagraph"/>
                          <w:spacing w:before="18" w:line="97" w:lineRule="exact"/>
                          <w:ind w:left="31" w:right="31"/>
                          <w:rPr>
                            <w:rFonts w:ascii="Arial MT"/>
                            <w:sz w:val="9"/>
                          </w:rPr>
                        </w:pPr>
                        <w:r>
                          <w:rPr>
                            <w:rFonts w:ascii="Arial MT"/>
                            <w:w w:val="110"/>
                            <w:sz w:val="9"/>
                          </w:rPr>
                          <w:t>12</w:t>
                        </w:r>
                      </w:p>
                    </w:tc>
                    <w:tc>
                      <w:tcPr>
                        <w:tcW w:w="396" w:type="dxa"/>
                      </w:tcPr>
                      <w:p w14:paraId="378B2D43" w14:textId="77777777" w:rsidR="00CB66C5" w:rsidRDefault="00CB66C5">
                        <w:pPr>
                          <w:pStyle w:val="TableParagraph"/>
                          <w:spacing w:before="18" w:line="97" w:lineRule="exact"/>
                          <w:ind w:left="76"/>
                          <w:jc w:val="left"/>
                          <w:rPr>
                            <w:rFonts w:ascii="Arial MT"/>
                            <w:sz w:val="9"/>
                          </w:rPr>
                        </w:pPr>
                        <w:r>
                          <w:rPr>
                            <w:rFonts w:ascii="Arial MT"/>
                            <w:w w:val="110"/>
                            <w:sz w:val="9"/>
                          </w:rPr>
                          <w:t>58.65</w:t>
                        </w:r>
                      </w:p>
                    </w:tc>
                    <w:tc>
                      <w:tcPr>
                        <w:tcW w:w="440" w:type="dxa"/>
                      </w:tcPr>
                      <w:p w14:paraId="71542C9E" w14:textId="77777777" w:rsidR="00CB66C5" w:rsidRDefault="00CB66C5">
                        <w:pPr>
                          <w:pStyle w:val="TableParagraph"/>
                          <w:spacing w:before="18" w:line="97" w:lineRule="exact"/>
                          <w:ind w:left="20" w:right="17"/>
                          <w:rPr>
                            <w:rFonts w:ascii="Arial MT"/>
                            <w:sz w:val="9"/>
                          </w:rPr>
                        </w:pPr>
                        <w:r>
                          <w:rPr>
                            <w:rFonts w:ascii="Arial MT"/>
                            <w:w w:val="110"/>
                            <w:sz w:val="9"/>
                          </w:rPr>
                          <w:t>5895.7</w:t>
                        </w:r>
                      </w:p>
                    </w:tc>
                    <w:tc>
                      <w:tcPr>
                        <w:tcW w:w="396" w:type="dxa"/>
                      </w:tcPr>
                      <w:p w14:paraId="45409BF7" w14:textId="77777777" w:rsidR="00CB66C5" w:rsidRDefault="00CB66C5">
                        <w:pPr>
                          <w:pStyle w:val="TableParagraph"/>
                          <w:spacing w:before="18" w:line="97" w:lineRule="exact"/>
                          <w:ind w:left="24" w:right="24"/>
                          <w:rPr>
                            <w:rFonts w:ascii="Arial MT"/>
                            <w:sz w:val="9"/>
                          </w:rPr>
                        </w:pPr>
                        <w:r>
                          <w:rPr>
                            <w:rFonts w:ascii="Arial MT"/>
                            <w:w w:val="110"/>
                            <w:sz w:val="9"/>
                          </w:rPr>
                          <w:t>0.0654</w:t>
                        </w:r>
                      </w:p>
                    </w:tc>
                  </w:tr>
                  <w:tr w:rsidR="00CB66C5" w14:paraId="15985F28" w14:textId="77777777">
                    <w:trPr>
                      <w:trHeight w:val="135"/>
                    </w:trPr>
                    <w:tc>
                      <w:tcPr>
                        <w:tcW w:w="264" w:type="dxa"/>
                      </w:tcPr>
                      <w:p w14:paraId="18AA0090" w14:textId="77777777" w:rsidR="00CB66C5" w:rsidRDefault="00CB66C5">
                        <w:pPr>
                          <w:pStyle w:val="TableParagraph"/>
                          <w:spacing w:before="18" w:line="97" w:lineRule="exact"/>
                          <w:ind w:left="31" w:right="31"/>
                          <w:rPr>
                            <w:rFonts w:ascii="Arial MT"/>
                            <w:sz w:val="9"/>
                          </w:rPr>
                        </w:pPr>
                        <w:r>
                          <w:rPr>
                            <w:rFonts w:ascii="Arial MT"/>
                            <w:w w:val="110"/>
                            <w:sz w:val="9"/>
                          </w:rPr>
                          <w:t>13</w:t>
                        </w:r>
                      </w:p>
                    </w:tc>
                    <w:tc>
                      <w:tcPr>
                        <w:tcW w:w="396" w:type="dxa"/>
                      </w:tcPr>
                      <w:p w14:paraId="4CE44098" w14:textId="77777777" w:rsidR="00CB66C5" w:rsidRDefault="00CB66C5">
                        <w:pPr>
                          <w:pStyle w:val="TableParagraph"/>
                          <w:spacing w:before="18" w:line="97" w:lineRule="exact"/>
                          <w:ind w:left="50"/>
                          <w:jc w:val="left"/>
                          <w:rPr>
                            <w:rFonts w:ascii="Arial MT"/>
                            <w:sz w:val="9"/>
                          </w:rPr>
                        </w:pPr>
                        <w:r>
                          <w:rPr>
                            <w:rFonts w:ascii="Arial MT"/>
                            <w:w w:val="110"/>
                            <w:sz w:val="9"/>
                          </w:rPr>
                          <w:t>125.30</w:t>
                        </w:r>
                      </w:p>
                    </w:tc>
                    <w:tc>
                      <w:tcPr>
                        <w:tcW w:w="440" w:type="dxa"/>
                      </w:tcPr>
                      <w:p w14:paraId="6B8EEE78" w14:textId="77777777" w:rsidR="00CB66C5" w:rsidRDefault="00CB66C5">
                        <w:pPr>
                          <w:pStyle w:val="TableParagraph"/>
                          <w:spacing w:before="18" w:line="97" w:lineRule="exact"/>
                          <w:ind w:left="20" w:right="17"/>
                          <w:rPr>
                            <w:rFonts w:ascii="Arial MT"/>
                            <w:sz w:val="9"/>
                          </w:rPr>
                        </w:pPr>
                        <w:r>
                          <w:rPr>
                            <w:rFonts w:ascii="Arial MT"/>
                            <w:w w:val="110"/>
                            <w:sz w:val="9"/>
                          </w:rPr>
                          <w:t>12595.3</w:t>
                        </w:r>
                      </w:p>
                    </w:tc>
                    <w:tc>
                      <w:tcPr>
                        <w:tcW w:w="396" w:type="dxa"/>
                      </w:tcPr>
                      <w:p w14:paraId="655F56F8" w14:textId="77777777" w:rsidR="00CB66C5" w:rsidRDefault="00CB66C5">
                        <w:pPr>
                          <w:pStyle w:val="TableParagraph"/>
                          <w:spacing w:before="18" w:line="97" w:lineRule="exact"/>
                          <w:ind w:left="24" w:right="24"/>
                          <w:rPr>
                            <w:rFonts w:ascii="Arial MT"/>
                            <w:sz w:val="9"/>
                          </w:rPr>
                        </w:pPr>
                        <w:r>
                          <w:rPr>
                            <w:rFonts w:ascii="Arial MT"/>
                            <w:w w:val="110"/>
                            <w:sz w:val="9"/>
                          </w:rPr>
                          <w:t>0.0829</w:t>
                        </w:r>
                      </w:p>
                    </w:tc>
                  </w:tr>
                  <w:tr w:rsidR="00CB66C5" w14:paraId="76F870C6" w14:textId="77777777">
                    <w:trPr>
                      <w:trHeight w:val="135"/>
                    </w:trPr>
                    <w:tc>
                      <w:tcPr>
                        <w:tcW w:w="264" w:type="dxa"/>
                      </w:tcPr>
                      <w:p w14:paraId="11874D10" w14:textId="77777777" w:rsidR="00CB66C5" w:rsidRDefault="00CB66C5">
                        <w:pPr>
                          <w:pStyle w:val="TableParagraph"/>
                          <w:spacing w:before="18" w:line="97" w:lineRule="exact"/>
                          <w:ind w:left="31" w:right="31"/>
                          <w:rPr>
                            <w:rFonts w:ascii="Arial MT"/>
                            <w:sz w:val="9"/>
                          </w:rPr>
                        </w:pPr>
                        <w:r>
                          <w:rPr>
                            <w:rFonts w:ascii="Arial MT"/>
                            <w:w w:val="110"/>
                            <w:sz w:val="9"/>
                          </w:rPr>
                          <w:t>14</w:t>
                        </w:r>
                      </w:p>
                    </w:tc>
                    <w:tc>
                      <w:tcPr>
                        <w:tcW w:w="396" w:type="dxa"/>
                      </w:tcPr>
                      <w:p w14:paraId="0EA415E3" w14:textId="77777777" w:rsidR="00CB66C5" w:rsidRDefault="00CB66C5">
                        <w:pPr>
                          <w:pStyle w:val="TableParagraph"/>
                          <w:spacing w:before="18" w:line="97" w:lineRule="exact"/>
                          <w:ind w:left="50"/>
                          <w:jc w:val="left"/>
                          <w:rPr>
                            <w:rFonts w:ascii="Arial MT"/>
                            <w:sz w:val="9"/>
                          </w:rPr>
                        </w:pPr>
                        <w:r>
                          <w:rPr>
                            <w:rFonts w:ascii="Arial MT"/>
                            <w:w w:val="110"/>
                            <w:sz w:val="9"/>
                          </w:rPr>
                          <w:t>125.50</w:t>
                        </w:r>
                      </w:p>
                    </w:tc>
                    <w:tc>
                      <w:tcPr>
                        <w:tcW w:w="440" w:type="dxa"/>
                      </w:tcPr>
                      <w:p w14:paraId="47E86C59" w14:textId="77777777" w:rsidR="00CB66C5" w:rsidRDefault="00CB66C5">
                        <w:pPr>
                          <w:pStyle w:val="TableParagraph"/>
                          <w:spacing w:before="18" w:line="97" w:lineRule="exact"/>
                          <w:ind w:left="20" w:right="17"/>
                          <w:rPr>
                            <w:rFonts w:ascii="Arial MT"/>
                            <w:sz w:val="9"/>
                          </w:rPr>
                        </w:pPr>
                        <w:r>
                          <w:rPr>
                            <w:rFonts w:ascii="Arial MT"/>
                            <w:w w:val="110"/>
                            <w:sz w:val="9"/>
                          </w:rPr>
                          <w:t>12615.5</w:t>
                        </w:r>
                      </w:p>
                    </w:tc>
                    <w:tc>
                      <w:tcPr>
                        <w:tcW w:w="396" w:type="dxa"/>
                      </w:tcPr>
                      <w:p w14:paraId="3A9165BA" w14:textId="77777777" w:rsidR="00CB66C5" w:rsidRDefault="00CB66C5">
                        <w:pPr>
                          <w:pStyle w:val="TableParagraph"/>
                          <w:spacing w:before="18" w:line="97" w:lineRule="exact"/>
                          <w:ind w:left="24" w:right="24"/>
                          <w:rPr>
                            <w:rFonts w:ascii="Arial MT"/>
                            <w:sz w:val="9"/>
                          </w:rPr>
                        </w:pPr>
                        <w:r>
                          <w:rPr>
                            <w:rFonts w:ascii="Arial MT"/>
                            <w:w w:val="110"/>
                            <w:sz w:val="9"/>
                          </w:rPr>
                          <w:t>0.1051</w:t>
                        </w:r>
                      </w:p>
                    </w:tc>
                  </w:tr>
                  <w:tr w:rsidR="00CB66C5" w14:paraId="791A1B89" w14:textId="77777777">
                    <w:trPr>
                      <w:trHeight w:val="135"/>
                    </w:trPr>
                    <w:tc>
                      <w:tcPr>
                        <w:tcW w:w="264" w:type="dxa"/>
                      </w:tcPr>
                      <w:p w14:paraId="340B64D3" w14:textId="77777777" w:rsidR="00CB66C5" w:rsidRDefault="00CB66C5">
                        <w:pPr>
                          <w:pStyle w:val="TableParagraph"/>
                          <w:spacing w:before="18" w:line="97" w:lineRule="exact"/>
                          <w:ind w:left="31" w:right="31"/>
                          <w:rPr>
                            <w:rFonts w:ascii="Arial MT"/>
                            <w:sz w:val="9"/>
                          </w:rPr>
                        </w:pPr>
                        <w:r>
                          <w:rPr>
                            <w:rFonts w:ascii="Arial MT"/>
                            <w:w w:val="110"/>
                            <w:sz w:val="9"/>
                          </w:rPr>
                          <w:t>15</w:t>
                        </w:r>
                      </w:p>
                    </w:tc>
                    <w:tc>
                      <w:tcPr>
                        <w:tcW w:w="396" w:type="dxa"/>
                      </w:tcPr>
                      <w:p w14:paraId="3427C719" w14:textId="77777777" w:rsidR="00CB66C5" w:rsidRDefault="00CB66C5">
                        <w:pPr>
                          <w:pStyle w:val="TableParagraph"/>
                          <w:spacing w:before="18" w:line="97" w:lineRule="exact"/>
                          <w:ind w:left="50"/>
                          <w:jc w:val="left"/>
                          <w:rPr>
                            <w:rFonts w:ascii="Arial MT"/>
                            <w:sz w:val="9"/>
                          </w:rPr>
                        </w:pPr>
                        <w:r>
                          <w:rPr>
                            <w:rFonts w:ascii="Arial MT"/>
                            <w:w w:val="110"/>
                            <w:sz w:val="9"/>
                          </w:rPr>
                          <w:t>125.75</w:t>
                        </w:r>
                      </w:p>
                    </w:tc>
                    <w:tc>
                      <w:tcPr>
                        <w:tcW w:w="440" w:type="dxa"/>
                      </w:tcPr>
                      <w:p w14:paraId="750DD8C1" w14:textId="77777777" w:rsidR="00CB66C5" w:rsidRDefault="00CB66C5">
                        <w:pPr>
                          <w:pStyle w:val="TableParagraph"/>
                          <w:spacing w:before="18" w:line="97" w:lineRule="exact"/>
                          <w:ind w:left="20" w:right="17"/>
                          <w:rPr>
                            <w:rFonts w:ascii="Arial MT"/>
                            <w:sz w:val="9"/>
                          </w:rPr>
                        </w:pPr>
                        <w:r>
                          <w:rPr>
                            <w:rFonts w:ascii="Arial MT"/>
                            <w:w w:val="110"/>
                            <w:sz w:val="9"/>
                          </w:rPr>
                          <w:t>12641.3</w:t>
                        </w:r>
                      </w:p>
                    </w:tc>
                    <w:tc>
                      <w:tcPr>
                        <w:tcW w:w="396" w:type="dxa"/>
                      </w:tcPr>
                      <w:p w14:paraId="2F4159AD" w14:textId="77777777" w:rsidR="00CB66C5" w:rsidRDefault="00CB66C5">
                        <w:pPr>
                          <w:pStyle w:val="TableParagraph"/>
                          <w:spacing w:before="18" w:line="97" w:lineRule="exact"/>
                          <w:ind w:left="24" w:right="24"/>
                          <w:rPr>
                            <w:rFonts w:ascii="Arial MT"/>
                            <w:sz w:val="9"/>
                          </w:rPr>
                        </w:pPr>
                        <w:r>
                          <w:rPr>
                            <w:rFonts w:ascii="Arial MT"/>
                            <w:w w:val="110"/>
                            <w:sz w:val="9"/>
                          </w:rPr>
                          <w:t>0.0722</w:t>
                        </w:r>
                      </w:p>
                    </w:tc>
                  </w:tr>
                  <w:tr w:rsidR="00CB66C5" w14:paraId="05F99AE5" w14:textId="77777777">
                    <w:trPr>
                      <w:trHeight w:val="135"/>
                    </w:trPr>
                    <w:tc>
                      <w:tcPr>
                        <w:tcW w:w="264" w:type="dxa"/>
                      </w:tcPr>
                      <w:p w14:paraId="799F40DD" w14:textId="77777777" w:rsidR="00CB66C5" w:rsidRDefault="00CB66C5">
                        <w:pPr>
                          <w:pStyle w:val="TableParagraph"/>
                          <w:spacing w:before="18" w:line="97" w:lineRule="exact"/>
                          <w:ind w:left="31" w:right="31"/>
                          <w:rPr>
                            <w:rFonts w:ascii="Arial MT"/>
                            <w:sz w:val="9"/>
                          </w:rPr>
                        </w:pPr>
                        <w:r>
                          <w:rPr>
                            <w:rFonts w:ascii="Arial MT"/>
                            <w:w w:val="110"/>
                            <w:sz w:val="9"/>
                          </w:rPr>
                          <w:t>16</w:t>
                        </w:r>
                      </w:p>
                    </w:tc>
                    <w:tc>
                      <w:tcPr>
                        <w:tcW w:w="396" w:type="dxa"/>
                      </w:tcPr>
                      <w:p w14:paraId="6D886647" w14:textId="77777777" w:rsidR="00CB66C5" w:rsidRDefault="00CB66C5">
                        <w:pPr>
                          <w:pStyle w:val="TableParagraph"/>
                          <w:spacing w:before="18" w:line="97" w:lineRule="exact"/>
                          <w:ind w:left="50"/>
                          <w:jc w:val="left"/>
                          <w:rPr>
                            <w:rFonts w:ascii="Arial MT"/>
                            <w:sz w:val="9"/>
                          </w:rPr>
                        </w:pPr>
                        <w:r>
                          <w:rPr>
                            <w:rFonts w:ascii="Arial MT"/>
                            <w:w w:val="110"/>
                            <w:sz w:val="9"/>
                          </w:rPr>
                          <w:t>127.14</w:t>
                        </w:r>
                      </w:p>
                    </w:tc>
                    <w:tc>
                      <w:tcPr>
                        <w:tcW w:w="440" w:type="dxa"/>
                      </w:tcPr>
                      <w:p w14:paraId="24C8A5B6" w14:textId="77777777" w:rsidR="00CB66C5" w:rsidRDefault="00CB66C5">
                        <w:pPr>
                          <w:pStyle w:val="TableParagraph"/>
                          <w:spacing w:before="18" w:line="97" w:lineRule="exact"/>
                          <w:ind w:left="20" w:right="17"/>
                          <w:rPr>
                            <w:rFonts w:ascii="Arial MT"/>
                            <w:sz w:val="9"/>
                          </w:rPr>
                        </w:pPr>
                        <w:r>
                          <w:rPr>
                            <w:rFonts w:ascii="Arial MT"/>
                            <w:w w:val="110"/>
                            <w:sz w:val="9"/>
                          </w:rPr>
                          <w:t>12781.3</w:t>
                        </w:r>
                      </w:p>
                    </w:tc>
                    <w:tc>
                      <w:tcPr>
                        <w:tcW w:w="396" w:type="dxa"/>
                      </w:tcPr>
                      <w:p w14:paraId="4089EA98" w14:textId="77777777" w:rsidR="00CB66C5" w:rsidRDefault="00CB66C5">
                        <w:pPr>
                          <w:pStyle w:val="TableParagraph"/>
                          <w:spacing w:before="18" w:line="97" w:lineRule="exact"/>
                          <w:ind w:left="24" w:right="24"/>
                          <w:rPr>
                            <w:rFonts w:ascii="Arial MT"/>
                            <w:sz w:val="9"/>
                          </w:rPr>
                        </w:pPr>
                        <w:r>
                          <w:rPr>
                            <w:rFonts w:ascii="Arial MT"/>
                            <w:w w:val="110"/>
                            <w:sz w:val="9"/>
                          </w:rPr>
                          <w:t>0.0843</w:t>
                        </w:r>
                      </w:p>
                    </w:tc>
                  </w:tr>
                  <w:tr w:rsidR="00CB66C5" w14:paraId="08DE7118" w14:textId="77777777">
                    <w:trPr>
                      <w:trHeight w:val="135"/>
                    </w:trPr>
                    <w:tc>
                      <w:tcPr>
                        <w:tcW w:w="264" w:type="dxa"/>
                      </w:tcPr>
                      <w:p w14:paraId="53B7F637" w14:textId="77777777" w:rsidR="00CB66C5" w:rsidRDefault="00CB66C5">
                        <w:pPr>
                          <w:pStyle w:val="TableParagraph"/>
                          <w:spacing w:before="18" w:line="97" w:lineRule="exact"/>
                          <w:ind w:left="31" w:right="31"/>
                          <w:rPr>
                            <w:rFonts w:ascii="Arial MT"/>
                            <w:sz w:val="9"/>
                          </w:rPr>
                        </w:pPr>
                        <w:r>
                          <w:rPr>
                            <w:rFonts w:ascii="Arial MT"/>
                            <w:w w:val="110"/>
                            <w:sz w:val="9"/>
                          </w:rPr>
                          <w:t>17</w:t>
                        </w:r>
                      </w:p>
                    </w:tc>
                    <w:tc>
                      <w:tcPr>
                        <w:tcW w:w="396" w:type="dxa"/>
                      </w:tcPr>
                      <w:p w14:paraId="536D9091" w14:textId="77777777" w:rsidR="00CB66C5" w:rsidRDefault="00CB66C5">
                        <w:pPr>
                          <w:pStyle w:val="TableParagraph"/>
                          <w:spacing w:before="18" w:line="97" w:lineRule="exact"/>
                          <w:ind w:left="50"/>
                          <w:jc w:val="left"/>
                          <w:rPr>
                            <w:rFonts w:ascii="Arial MT"/>
                            <w:sz w:val="9"/>
                          </w:rPr>
                        </w:pPr>
                        <w:r>
                          <w:rPr>
                            <w:rFonts w:ascii="Arial MT"/>
                            <w:w w:val="110"/>
                            <w:sz w:val="9"/>
                          </w:rPr>
                          <w:t>128.71</w:t>
                        </w:r>
                      </w:p>
                    </w:tc>
                    <w:tc>
                      <w:tcPr>
                        <w:tcW w:w="440" w:type="dxa"/>
                      </w:tcPr>
                      <w:p w14:paraId="2D4FFCCB" w14:textId="77777777" w:rsidR="00CB66C5" w:rsidRDefault="00CB66C5">
                        <w:pPr>
                          <w:pStyle w:val="TableParagraph"/>
                          <w:spacing w:before="18" w:line="97" w:lineRule="exact"/>
                          <w:ind w:left="20" w:right="17"/>
                          <w:rPr>
                            <w:rFonts w:ascii="Arial MT"/>
                            <w:sz w:val="9"/>
                          </w:rPr>
                        </w:pPr>
                        <w:r>
                          <w:rPr>
                            <w:rFonts w:ascii="Arial MT"/>
                            <w:w w:val="110"/>
                            <w:sz w:val="9"/>
                          </w:rPr>
                          <w:t>12938.5</w:t>
                        </w:r>
                      </w:p>
                    </w:tc>
                    <w:tc>
                      <w:tcPr>
                        <w:tcW w:w="396" w:type="dxa"/>
                      </w:tcPr>
                      <w:p w14:paraId="70A1C3B9" w14:textId="77777777" w:rsidR="00CB66C5" w:rsidRDefault="00CB66C5">
                        <w:pPr>
                          <w:pStyle w:val="TableParagraph"/>
                          <w:spacing w:before="18" w:line="97" w:lineRule="exact"/>
                          <w:ind w:left="24" w:right="24"/>
                          <w:rPr>
                            <w:rFonts w:ascii="Arial MT"/>
                            <w:sz w:val="9"/>
                          </w:rPr>
                        </w:pPr>
                        <w:r>
                          <w:rPr>
                            <w:rFonts w:ascii="Arial MT"/>
                            <w:w w:val="110"/>
                            <w:sz w:val="9"/>
                          </w:rPr>
                          <w:t>0.0988</w:t>
                        </w:r>
                      </w:p>
                    </w:tc>
                  </w:tr>
                  <w:tr w:rsidR="00CB66C5" w14:paraId="257A5AB1" w14:textId="77777777">
                    <w:trPr>
                      <w:trHeight w:val="135"/>
                    </w:trPr>
                    <w:tc>
                      <w:tcPr>
                        <w:tcW w:w="264" w:type="dxa"/>
                      </w:tcPr>
                      <w:p w14:paraId="58A553F3" w14:textId="77777777" w:rsidR="00CB66C5" w:rsidRDefault="00CB66C5">
                        <w:pPr>
                          <w:pStyle w:val="TableParagraph"/>
                          <w:spacing w:before="18" w:line="97" w:lineRule="exact"/>
                          <w:ind w:left="31" w:right="31"/>
                          <w:rPr>
                            <w:rFonts w:ascii="Arial MT"/>
                            <w:sz w:val="9"/>
                          </w:rPr>
                        </w:pPr>
                        <w:r>
                          <w:rPr>
                            <w:rFonts w:ascii="Arial MT"/>
                            <w:w w:val="110"/>
                            <w:sz w:val="9"/>
                          </w:rPr>
                          <w:t>18</w:t>
                        </w:r>
                      </w:p>
                    </w:tc>
                    <w:tc>
                      <w:tcPr>
                        <w:tcW w:w="396" w:type="dxa"/>
                      </w:tcPr>
                      <w:p w14:paraId="59926DE3" w14:textId="77777777" w:rsidR="00CB66C5" w:rsidRDefault="00CB66C5">
                        <w:pPr>
                          <w:pStyle w:val="TableParagraph"/>
                          <w:spacing w:before="18" w:line="97" w:lineRule="exact"/>
                          <w:ind w:left="50"/>
                          <w:jc w:val="left"/>
                          <w:rPr>
                            <w:rFonts w:ascii="Arial MT"/>
                            <w:sz w:val="9"/>
                          </w:rPr>
                        </w:pPr>
                        <w:r>
                          <w:rPr>
                            <w:rFonts w:ascii="Arial MT"/>
                            <w:w w:val="110"/>
                            <w:sz w:val="9"/>
                          </w:rPr>
                          <w:t>129.33</w:t>
                        </w:r>
                      </w:p>
                    </w:tc>
                    <w:tc>
                      <w:tcPr>
                        <w:tcW w:w="440" w:type="dxa"/>
                      </w:tcPr>
                      <w:p w14:paraId="618E8AC9" w14:textId="77777777" w:rsidR="00CB66C5" w:rsidRDefault="00CB66C5">
                        <w:pPr>
                          <w:pStyle w:val="TableParagraph"/>
                          <w:spacing w:before="18" w:line="97" w:lineRule="exact"/>
                          <w:ind w:left="20" w:right="17"/>
                          <w:rPr>
                            <w:rFonts w:ascii="Arial MT"/>
                            <w:sz w:val="9"/>
                          </w:rPr>
                        </w:pPr>
                        <w:r>
                          <w:rPr>
                            <w:rFonts w:ascii="Arial MT"/>
                            <w:w w:val="110"/>
                            <w:sz w:val="9"/>
                          </w:rPr>
                          <w:t>13000.8</w:t>
                        </w:r>
                      </w:p>
                    </w:tc>
                    <w:tc>
                      <w:tcPr>
                        <w:tcW w:w="396" w:type="dxa"/>
                      </w:tcPr>
                      <w:p w14:paraId="346F1B62" w14:textId="77777777" w:rsidR="00CB66C5" w:rsidRDefault="00CB66C5">
                        <w:pPr>
                          <w:pStyle w:val="TableParagraph"/>
                          <w:spacing w:before="18" w:line="97" w:lineRule="exact"/>
                          <w:ind w:left="24" w:right="24"/>
                          <w:rPr>
                            <w:rFonts w:ascii="Arial MT"/>
                            <w:sz w:val="9"/>
                          </w:rPr>
                        </w:pPr>
                        <w:r>
                          <w:rPr>
                            <w:rFonts w:ascii="Arial MT"/>
                            <w:w w:val="110"/>
                            <w:sz w:val="9"/>
                          </w:rPr>
                          <w:t>0.1883</w:t>
                        </w:r>
                      </w:p>
                    </w:tc>
                  </w:tr>
                  <w:tr w:rsidR="00CB66C5" w14:paraId="325CA8D0" w14:textId="77777777">
                    <w:trPr>
                      <w:trHeight w:val="135"/>
                    </w:trPr>
                    <w:tc>
                      <w:tcPr>
                        <w:tcW w:w="264" w:type="dxa"/>
                      </w:tcPr>
                      <w:p w14:paraId="61F5F4D7" w14:textId="77777777" w:rsidR="00CB66C5" w:rsidRDefault="00CB66C5">
                        <w:pPr>
                          <w:pStyle w:val="TableParagraph"/>
                          <w:spacing w:before="18" w:line="97" w:lineRule="exact"/>
                          <w:ind w:left="31" w:right="31"/>
                          <w:rPr>
                            <w:rFonts w:ascii="Arial MT"/>
                            <w:sz w:val="9"/>
                          </w:rPr>
                        </w:pPr>
                        <w:r>
                          <w:rPr>
                            <w:rFonts w:ascii="Arial MT"/>
                            <w:w w:val="110"/>
                            <w:sz w:val="9"/>
                          </w:rPr>
                          <w:t>19</w:t>
                        </w:r>
                      </w:p>
                    </w:tc>
                    <w:tc>
                      <w:tcPr>
                        <w:tcW w:w="396" w:type="dxa"/>
                      </w:tcPr>
                      <w:p w14:paraId="33BED351" w14:textId="77777777" w:rsidR="00CB66C5" w:rsidRDefault="00CB66C5">
                        <w:pPr>
                          <w:pStyle w:val="TableParagraph"/>
                          <w:spacing w:before="18" w:line="97" w:lineRule="exact"/>
                          <w:ind w:left="50"/>
                          <w:jc w:val="left"/>
                          <w:rPr>
                            <w:rFonts w:ascii="Arial MT"/>
                            <w:sz w:val="9"/>
                          </w:rPr>
                        </w:pPr>
                        <w:r>
                          <w:rPr>
                            <w:rFonts w:ascii="Arial MT"/>
                            <w:w w:val="110"/>
                            <w:sz w:val="9"/>
                          </w:rPr>
                          <w:t>129.39</w:t>
                        </w:r>
                      </w:p>
                    </w:tc>
                    <w:tc>
                      <w:tcPr>
                        <w:tcW w:w="440" w:type="dxa"/>
                      </w:tcPr>
                      <w:p w14:paraId="3ABDA3E4" w14:textId="77777777" w:rsidR="00CB66C5" w:rsidRDefault="00CB66C5">
                        <w:pPr>
                          <w:pStyle w:val="TableParagraph"/>
                          <w:spacing w:before="18" w:line="97" w:lineRule="exact"/>
                          <w:ind w:left="20" w:right="17"/>
                          <w:rPr>
                            <w:rFonts w:ascii="Arial MT"/>
                            <w:sz w:val="9"/>
                          </w:rPr>
                        </w:pPr>
                        <w:r>
                          <w:rPr>
                            <w:rFonts w:ascii="Arial MT"/>
                            <w:w w:val="110"/>
                            <w:sz w:val="9"/>
                          </w:rPr>
                          <w:t>13006.5</w:t>
                        </w:r>
                      </w:p>
                    </w:tc>
                    <w:tc>
                      <w:tcPr>
                        <w:tcW w:w="396" w:type="dxa"/>
                      </w:tcPr>
                      <w:p w14:paraId="18453706" w14:textId="77777777" w:rsidR="00CB66C5" w:rsidRDefault="00CB66C5">
                        <w:pPr>
                          <w:pStyle w:val="TableParagraph"/>
                          <w:spacing w:before="18" w:line="97" w:lineRule="exact"/>
                          <w:ind w:left="24" w:right="24"/>
                          <w:rPr>
                            <w:rFonts w:ascii="Arial MT"/>
                            <w:sz w:val="9"/>
                          </w:rPr>
                        </w:pPr>
                        <w:r>
                          <w:rPr>
                            <w:rFonts w:ascii="Arial MT"/>
                            <w:w w:val="110"/>
                            <w:sz w:val="9"/>
                          </w:rPr>
                          <w:t>0.0944</w:t>
                        </w:r>
                      </w:p>
                    </w:tc>
                  </w:tr>
                  <w:tr w:rsidR="00CB66C5" w14:paraId="3FE1425E" w14:textId="77777777">
                    <w:trPr>
                      <w:trHeight w:val="135"/>
                    </w:trPr>
                    <w:tc>
                      <w:tcPr>
                        <w:tcW w:w="264" w:type="dxa"/>
                      </w:tcPr>
                      <w:p w14:paraId="27C4FFEB" w14:textId="77777777" w:rsidR="00CB66C5" w:rsidRDefault="00CB66C5">
                        <w:pPr>
                          <w:pStyle w:val="TableParagraph"/>
                          <w:spacing w:before="18" w:line="97" w:lineRule="exact"/>
                          <w:ind w:left="31" w:right="31"/>
                          <w:rPr>
                            <w:rFonts w:ascii="Arial MT"/>
                            <w:sz w:val="9"/>
                          </w:rPr>
                        </w:pPr>
                        <w:r>
                          <w:rPr>
                            <w:rFonts w:ascii="Arial MT"/>
                            <w:w w:val="110"/>
                            <w:sz w:val="9"/>
                          </w:rPr>
                          <w:t>20</w:t>
                        </w:r>
                      </w:p>
                    </w:tc>
                    <w:tc>
                      <w:tcPr>
                        <w:tcW w:w="396" w:type="dxa"/>
                      </w:tcPr>
                      <w:p w14:paraId="4B9A915E" w14:textId="77777777" w:rsidR="00CB66C5" w:rsidRDefault="00CB66C5">
                        <w:pPr>
                          <w:pStyle w:val="TableParagraph"/>
                          <w:spacing w:before="18" w:line="97" w:lineRule="exact"/>
                          <w:ind w:left="50"/>
                          <w:jc w:val="left"/>
                          <w:rPr>
                            <w:rFonts w:ascii="Arial MT"/>
                            <w:sz w:val="9"/>
                          </w:rPr>
                        </w:pPr>
                        <w:r>
                          <w:rPr>
                            <w:rFonts w:ascii="Arial MT"/>
                            <w:w w:val="110"/>
                            <w:sz w:val="9"/>
                          </w:rPr>
                          <w:t>130.02</w:t>
                        </w:r>
                      </w:p>
                    </w:tc>
                    <w:tc>
                      <w:tcPr>
                        <w:tcW w:w="440" w:type="dxa"/>
                      </w:tcPr>
                      <w:p w14:paraId="03C7A96E" w14:textId="77777777" w:rsidR="00CB66C5" w:rsidRDefault="00CB66C5">
                        <w:pPr>
                          <w:pStyle w:val="TableParagraph"/>
                          <w:spacing w:before="18" w:line="97" w:lineRule="exact"/>
                          <w:ind w:left="20" w:right="17"/>
                          <w:rPr>
                            <w:rFonts w:ascii="Arial MT"/>
                            <w:sz w:val="9"/>
                          </w:rPr>
                        </w:pPr>
                        <w:r>
                          <w:rPr>
                            <w:rFonts w:ascii="Arial MT"/>
                            <w:w w:val="110"/>
                            <w:sz w:val="9"/>
                          </w:rPr>
                          <w:t>13070.7</w:t>
                        </w:r>
                      </w:p>
                    </w:tc>
                    <w:tc>
                      <w:tcPr>
                        <w:tcW w:w="396" w:type="dxa"/>
                      </w:tcPr>
                      <w:p w14:paraId="1DBB921E" w14:textId="77777777" w:rsidR="00CB66C5" w:rsidRDefault="00CB66C5">
                        <w:pPr>
                          <w:pStyle w:val="TableParagraph"/>
                          <w:spacing w:before="18" w:line="97" w:lineRule="exact"/>
                          <w:ind w:left="24" w:right="24"/>
                          <w:rPr>
                            <w:rFonts w:ascii="Arial MT"/>
                            <w:sz w:val="9"/>
                          </w:rPr>
                        </w:pPr>
                        <w:r>
                          <w:rPr>
                            <w:rFonts w:ascii="Arial MT"/>
                            <w:w w:val="110"/>
                            <w:sz w:val="9"/>
                          </w:rPr>
                          <w:t>0.0700</w:t>
                        </w:r>
                      </w:p>
                    </w:tc>
                  </w:tr>
                </w:tbl>
                <w:p w14:paraId="3FBBF633" w14:textId="77777777" w:rsidR="00CB66C5" w:rsidRDefault="00CB66C5">
                  <w:pPr>
                    <w:pStyle w:val="a3"/>
                  </w:pPr>
                </w:p>
              </w:txbxContent>
            </v:textbox>
            <w10:wrap type="topAndBottom" anchorx="page"/>
          </v:shape>
        </w:pict>
      </w:r>
      <w:r>
        <w:rPr>
          <w:noProof/>
          <w:color w:val="000000" w:themeColor="text1"/>
        </w:rPr>
        <w:pict w14:anchorId="13B26E40">
          <v:shape id="_x0000_s7572" type="#_x0000_t202" style="position:absolute;left:0;text-align:left;margin-left:294.45pt;margin-top:10.65pt;width:74.8pt;height:63.35pt;z-index:-250737664;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64"/>
                    <w:gridCol w:w="396"/>
                    <w:gridCol w:w="440"/>
                    <w:gridCol w:w="396"/>
                  </w:tblGrid>
                  <w:tr w:rsidR="00CB66C5" w14:paraId="1DF1CB35" w14:textId="77777777">
                    <w:trPr>
                      <w:trHeight w:val="135"/>
                    </w:trPr>
                    <w:tc>
                      <w:tcPr>
                        <w:tcW w:w="264" w:type="dxa"/>
                      </w:tcPr>
                      <w:p w14:paraId="57B779B2" w14:textId="77777777" w:rsidR="00CB66C5" w:rsidRDefault="00CB66C5">
                        <w:pPr>
                          <w:pStyle w:val="TableParagraph"/>
                          <w:spacing w:before="18" w:line="97" w:lineRule="exact"/>
                          <w:ind w:left="56"/>
                          <w:jc w:val="left"/>
                          <w:rPr>
                            <w:rFonts w:ascii="Arial MT"/>
                            <w:sz w:val="9"/>
                          </w:rPr>
                        </w:pPr>
                        <w:r>
                          <w:rPr>
                            <w:rFonts w:ascii="Arial MT"/>
                            <w:w w:val="110"/>
                            <w:sz w:val="9"/>
                          </w:rPr>
                          <w:t>No.</w:t>
                        </w:r>
                      </w:p>
                    </w:tc>
                    <w:tc>
                      <w:tcPr>
                        <w:tcW w:w="396" w:type="dxa"/>
                      </w:tcPr>
                      <w:p w14:paraId="34C48698" w14:textId="77777777" w:rsidR="00CB66C5" w:rsidRDefault="00CB66C5">
                        <w:pPr>
                          <w:pStyle w:val="TableParagraph"/>
                          <w:spacing w:before="18" w:line="97" w:lineRule="exact"/>
                          <w:ind w:left="24" w:right="24"/>
                          <w:rPr>
                            <w:rFonts w:ascii="Arial MT"/>
                            <w:sz w:val="9"/>
                          </w:rPr>
                        </w:pPr>
                        <w:r>
                          <w:rPr>
                            <w:rFonts w:ascii="Arial MT"/>
                            <w:w w:val="110"/>
                            <w:sz w:val="9"/>
                          </w:rPr>
                          <w:t>(ppm)</w:t>
                        </w:r>
                      </w:p>
                    </w:tc>
                    <w:tc>
                      <w:tcPr>
                        <w:tcW w:w="440" w:type="dxa"/>
                      </w:tcPr>
                      <w:p w14:paraId="726C4264" w14:textId="77777777" w:rsidR="00CB66C5" w:rsidRDefault="00CB66C5">
                        <w:pPr>
                          <w:pStyle w:val="TableParagraph"/>
                          <w:spacing w:before="18" w:line="97" w:lineRule="exact"/>
                          <w:ind w:left="16" w:right="17"/>
                          <w:rPr>
                            <w:rFonts w:ascii="Arial MT"/>
                            <w:sz w:val="9"/>
                          </w:rPr>
                        </w:pPr>
                        <w:r>
                          <w:rPr>
                            <w:rFonts w:ascii="Arial MT"/>
                            <w:w w:val="110"/>
                            <w:sz w:val="9"/>
                          </w:rPr>
                          <w:t>(Hz)</w:t>
                        </w:r>
                      </w:p>
                    </w:tc>
                    <w:tc>
                      <w:tcPr>
                        <w:tcW w:w="396" w:type="dxa"/>
                      </w:tcPr>
                      <w:p w14:paraId="3E3BF9FA" w14:textId="77777777" w:rsidR="00CB66C5" w:rsidRDefault="00CB66C5">
                        <w:pPr>
                          <w:pStyle w:val="TableParagraph"/>
                          <w:spacing w:before="18" w:line="97" w:lineRule="exact"/>
                          <w:ind w:right="57"/>
                          <w:jc w:val="right"/>
                          <w:rPr>
                            <w:rFonts w:ascii="Arial MT"/>
                            <w:sz w:val="9"/>
                          </w:rPr>
                        </w:pPr>
                        <w:r>
                          <w:rPr>
                            <w:rFonts w:ascii="Arial MT"/>
                            <w:w w:val="110"/>
                            <w:sz w:val="9"/>
                          </w:rPr>
                          <w:t>Height</w:t>
                        </w:r>
                      </w:p>
                    </w:tc>
                  </w:tr>
                  <w:tr w:rsidR="00CB66C5" w14:paraId="52CB2547" w14:textId="77777777">
                    <w:trPr>
                      <w:trHeight w:val="135"/>
                    </w:trPr>
                    <w:tc>
                      <w:tcPr>
                        <w:tcW w:w="264" w:type="dxa"/>
                      </w:tcPr>
                      <w:p w14:paraId="600D6C7F" w14:textId="77777777" w:rsidR="00CB66C5" w:rsidRDefault="00CB66C5">
                        <w:pPr>
                          <w:pStyle w:val="TableParagraph"/>
                          <w:spacing w:before="18" w:line="97" w:lineRule="exact"/>
                          <w:ind w:left="76"/>
                          <w:jc w:val="left"/>
                          <w:rPr>
                            <w:rFonts w:ascii="Arial MT"/>
                            <w:sz w:val="9"/>
                          </w:rPr>
                        </w:pPr>
                        <w:r>
                          <w:rPr>
                            <w:rFonts w:ascii="Arial MT"/>
                            <w:w w:val="110"/>
                            <w:sz w:val="9"/>
                          </w:rPr>
                          <w:t>21</w:t>
                        </w:r>
                      </w:p>
                    </w:tc>
                    <w:tc>
                      <w:tcPr>
                        <w:tcW w:w="396" w:type="dxa"/>
                      </w:tcPr>
                      <w:p w14:paraId="7E081F79" w14:textId="77777777" w:rsidR="00CB66C5" w:rsidRDefault="00CB66C5">
                        <w:pPr>
                          <w:pStyle w:val="TableParagraph"/>
                          <w:spacing w:before="18" w:line="97" w:lineRule="exact"/>
                          <w:ind w:left="24" w:right="24"/>
                          <w:rPr>
                            <w:rFonts w:ascii="Arial MT"/>
                            <w:sz w:val="9"/>
                          </w:rPr>
                        </w:pPr>
                        <w:r>
                          <w:rPr>
                            <w:rFonts w:ascii="Arial MT"/>
                            <w:w w:val="110"/>
                            <w:sz w:val="9"/>
                          </w:rPr>
                          <w:t>130.30</w:t>
                        </w:r>
                      </w:p>
                    </w:tc>
                    <w:tc>
                      <w:tcPr>
                        <w:tcW w:w="440" w:type="dxa"/>
                      </w:tcPr>
                      <w:p w14:paraId="18AC4EE9" w14:textId="77777777" w:rsidR="00CB66C5" w:rsidRDefault="00CB66C5">
                        <w:pPr>
                          <w:pStyle w:val="TableParagraph"/>
                          <w:spacing w:before="18" w:line="97" w:lineRule="exact"/>
                          <w:ind w:left="20" w:right="17"/>
                          <w:rPr>
                            <w:rFonts w:ascii="Arial MT"/>
                            <w:sz w:val="9"/>
                          </w:rPr>
                        </w:pPr>
                        <w:r>
                          <w:rPr>
                            <w:rFonts w:ascii="Arial MT"/>
                            <w:w w:val="110"/>
                            <w:sz w:val="9"/>
                          </w:rPr>
                          <w:t>13098.5</w:t>
                        </w:r>
                      </w:p>
                    </w:tc>
                    <w:tc>
                      <w:tcPr>
                        <w:tcW w:w="396" w:type="dxa"/>
                      </w:tcPr>
                      <w:p w14:paraId="255BEE21" w14:textId="77777777" w:rsidR="00CB66C5" w:rsidRDefault="00CB66C5">
                        <w:pPr>
                          <w:pStyle w:val="TableParagraph"/>
                          <w:spacing w:before="18" w:line="97" w:lineRule="exact"/>
                          <w:ind w:right="48"/>
                          <w:jc w:val="right"/>
                          <w:rPr>
                            <w:rFonts w:ascii="Arial MT"/>
                            <w:sz w:val="9"/>
                          </w:rPr>
                        </w:pPr>
                        <w:r>
                          <w:rPr>
                            <w:rFonts w:ascii="Arial MT"/>
                            <w:w w:val="110"/>
                            <w:sz w:val="9"/>
                          </w:rPr>
                          <w:t>0.0371</w:t>
                        </w:r>
                      </w:p>
                    </w:tc>
                  </w:tr>
                  <w:tr w:rsidR="00CB66C5" w14:paraId="19C602EB" w14:textId="77777777">
                    <w:trPr>
                      <w:trHeight w:val="135"/>
                    </w:trPr>
                    <w:tc>
                      <w:tcPr>
                        <w:tcW w:w="264" w:type="dxa"/>
                      </w:tcPr>
                      <w:p w14:paraId="566204F6" w14:textId="77777777" w:rsidR="00CB66C5" w:rsidRDefault="00CB66C5">
                        <w:pPr>
                          <w:pStyle w:val="TableParagraph"/>
                          <w:spacing w:before="18" w:line="97" w:lineRule="exact"/>
                          <w:ind w:left="76"/>
                          <w:jc w:val="left"/>
                          <w:rPr>
                            <w:rFonts w:ascii="Arial MT"/>
                            <w:sz w:val="9"/>
                          </w:rPr>
                        </w:pPr>
                        <w:r>
                          <w:rPr>
                            <w:rFonts w:ascii="Arial MT"/>
                            <w:w w:val="110"/>
                            <w:sz w:val="9"/>
                          </w:rPr>
                          <w:t>22</w:t>
                        </w:r>
                      </w:p>
                    </w:tc>
                    <w:tc>
                      <w:tcPr>
                        <w:tcW w:w="396" w:type="dxa"/>
                      </w:tcPr>
                      <w:p w14:paraId="096527FD" w14:textId="77777777" w:rsidR="00CB66C5" w:rsidRDefault="00CB66C5">
                        <w:pPr>
                          <w:pStyle w:val="TableParagraph"/>
                          <w:spacing w:before="18" w:line="97" w:lineRule="exact"/>
                          <w:ind w:left="24" w:right="24"/>
                          <w:rPr>
                            <w:rFonts w:ascii="Arial MT"/>
                            <w:sz w:val="9"/>
                          </w:rPr>
                        </w:pPr>
                        <w:r>
                          <w:rPr>
                            <w:rFonts w:ascii="Arial MT"/>
                            <w:w w:val="110"/>
                            <w:sz w:val="9"/>
                          </w:rPr>
                          <w:t>130.51</w:t>
                        </w:r>
                      </w:p>
                    </w:tc>
                    <w:tc>
                      <w:tcPr>
                        <w:tcW w:w="440" w:type="dxa"/>
                      </w:tcPr>
                      <w:p w14:paraId="08BBC77E" w14:textId="77777777" w:rsidR="00CB66C5" w:rsidRDefault="00CB66C5">
                        <w:pPr>
                          <w:pStyle w:val="TableParagraph"/>
                          <w:spacing w:before="18" w:line="97" w:lineRule="exact"/>
                          <w:ind w:left="20" w:right="17"/>
                          <w:rPr>
                            <w:rFonts w:ascii="Arial MT"/>
                            <w:sz w:val="9"/>
                          </w:rPr>
                        </w:pPr>
                        <w:r>
                          <w:rPr>
                            <w:rFonts w:ascii="Arial MT"/>
                            <w:w w:val="110"/>
                            <w:sz w:val="9"/>
                          </w:rPr>
                          <w:t>13119.6</w:t>
                        </w:r>
                      </w:p>
                    </w:tc>
                    <w:tc>
                      <w:tcPr>
                        <w:tcW w:w="396" w:type="dxa"/>
                      </w:tcPr>
                      <w:p w14:paraId="26E0D131" w14:textId="77777777" w:rsidR="00CB66C5" w:rsidRDefault="00CB66C5">
                        <w:pPr>
                          <w:pStyle w:val="TableParagraph"/>
                          <w:spacing w:before="18" w:line="97" w:lineRule="exact"/>
                          <w:ind w:right="48"/>
                          <w:jc w:val="right"/>
                          <w:rPr>
                            <w:rFonts w:ascii="Arial MT"/>
                            <w:sz w:val="9"/>
                          </w:rPr>
                        </w:pPr>
                        <w:r>
                          <w:rPr>
                            <w:rFonts w:ascii="Arial MT"/>
                            <w:w w:val="110"/>
                            <w:sz w:val="9"/>
                          </w:rPr>
                          <w:t>0.0896</w:t>
                        </w:r>
                      </w:p>
                    </w:tc>
                  </w:tr>
                  <w:tr w:rsidR="00CB66C5" w14:paraId="0BF20F74" w14:textId="77777777">
                    <w:trPr>
                      <w:trHeight w:val="135"/>
                    </w:trPr>
                    <w:tc>
                      <w:tcPr>
                        <w:tcW w:w="264" w:type="dxa"/>
                      </w:tcPr>
                      <w:p w14:paraId="5C6ABB19" w14:textId="77777777" w:rsidR="00CB66C5" w:rsidRDefault="00CB66C5">
                        <w:pPr>
                          <w:pStyle w:val="TableParagraph"/>
                          <w:spacing w:before="18" w:line="97" w:lineRule="exact"/>
                          <w:ind w:left="76"/>
                          <w:jc w:val="left"/>
                          <w:rPr>
                            <w:rFonts w:ascii="Arial MT"/>
                            <w:sz w:val="9"/>
                          </w:rPr>
                        </w:pPr>
                        <w:r>
                          <w:rPr>
                            <w:rFonts w:ascii="Arial MT"/>
                            <w:w w:val="110"/>
                            <w:sz w:val="9"/>
                          </w:rPr>
                          <w:t>23</w:t>
                        </w:r>
                      </w:p>
                    </w:tc>
                    <w:tc>
                      <w:tcPr>
                        <w:tcW w:w="396" w:type="dxa"/>
                      </w:tcPr>
                      <w:p w14:paraId="0598A419" w14:textId="77777777" w:rsidR="00CB66C5" w:rsidRDefault="00CB66C5">
                        <w:pPr>
                          <w:pStyle w:val="TableParagraph"/>
                          <w:spacing w:before="18" w:line="97" w:lineRule="exact"/>
                          <w:ind w:left="24" w:right="24"/>
                          <w:rPr>
                            <w:rFonts w:ascii="Arial MT"/>
                            <w:sz w:val="9"/>
                          </w:rPr>
                        </w:pPr>
                        <w:r>
                          <w:rPr>
                            <w:rFonts w:ascii="Arial MT"/>
                            <w:w w:val="110"/>
                            <w:sz w:val="9"/>
                          </w:rPr>
                          <w:t>130.95</w:t>
                        </w:r>
                      </w:p>
                    </w:tc>
                    <w:tc>
                      <w:tcPr>
                        <w:tcW w:w="440" w:type="dxa"/>
                      </w:tcPr>
                      <w:p w14:paraId="4BDC09C7" w14:textId="77777777" w:rsidR="00CB66C5" w:rsidRDefault="00CB66C5">
                        <w:pPr>
                          <w:pStyle w:val="TableParagraph"/>
                          <w:spacing w:before="18" w:line="97" w:lineRule="exact"/>
                          <w:ind w:left="20" w:right="17"/>
                          <w:rPr>
                            <w:rFonts w:ascii="Arial MT"/>
                            <w:sz w:val="9"/>
                          </w:rPr>
                        </w:pPr>
                        <w:r>
                          <w:rPr>
                            <w:rFonts w:ascii="Arial MT"/>
                            <w:w w:val="110"/>
                            <w:sz w:val="9"/>
                          </w:rPr>
                          <w:t>13163.7</w:t>
                        </w:r>
                      </w:p>
                    </w:tc>
                    <w:tc>
                      <w:tcPr>
                        <w:tcW w:w="396" w:type="dxa"/>
                      </w:tcPr>
                      <w:p w14:paraId="5370080F" w14:textId="77777777" w:rsidR="00CB66C5" w:rsidRDefault="00CB66C5">
                        <w:pPr>
                          <w:pStyle w:val="TableParagraph"/>
                          <w:spacing w:before="18" w:line="97" w:lineRule="exact"/>
                          <w:ind w:right="48"/>
                          <w:jc w:val="right"/>
                          <w:rPr>
                            <w:rFonts w:ascii="Arial MT"/>
                            <w:sz w:val="9"/>
                          </w:rPr>
                        </w:pPr>
                        <w:r>
                          <w:rPr>
                            <w:rFonts w:ascii="Arial MT"/>
                            <w:w w:val="110"/>
                            <w:sz w:val="9"/>
                          </w:rPr>
                          <w:t>0.0676</w:t>
                        </w:r>
                      </w:p>
                    </w:tc>
                  </w:tr>
                  <w:tr w:rsidR="00CB66C5" w14:paraId="4324E3D4" w14:textId="77777777">
                    <w:trPr>
                      <w:trHeight w:val="135"/>
                    </w:trPr>
                    <w:tc>
                      <w:tcPr>
                        <w:tcW w:w="264" w:type="dxa"/>
                      </w:tcPr>
                      <w:p w14:paraId="60478D1C" w14:textId="77777777" w:rsidR="00CB66C5" w:rsidRDefault="00CB66C5">
                        <w:pPr>
                          <w:pStyle w:val="TableParagraph"/>
                          <w:spacing w:before="18" w:line="97" w:lineRule="exact"/>
                          <w:ind w:left="76"/>
                          <w:jc w:val="left"/>
                          <w:rPr>
                            <w:rFonts w:ascii="Arial MT"/>
                            <w:sz w:val="9"/>
                          </w:rPr>
                        </w:pPr>
                        <w:r>
                          <w:rPr>
                            <w:rFonts w:ascii="Arial MT"/>
                            <w:w w:val="110"/>
                            <w:sz w:val="9"/>
                          </w:rPr>
                          <w:t>24</w:t>
                        </w:r>
                      </w:p>
                    </w:tc>
                    <w:tc>
                      <w:tcPr>
                        <w:tcW w:w="396" w:type="dxa"/>
                      </w:tcPr>
                      <w:p w14:paraId="33FD5F50" w14:textId="77777777" w:rsidR="00CB66C5" w:rsidRDefault="00CB66C5">
                        <w:pPr>
                          <w:pStyle w:val="TableParagraph"/>
                          <w:spacing w:before="18" w:line="97" w:lineRule="exact"/>
                          <w:ind w:left="24" w:right="24"/>
                          <w:rPr>
                            <w:rFonts w:ascii="Arial MT"/>
                            <w:sz w:val="9"/>
                          </w:rPr>
                        </w:pPr>
                        <w:r>
                          <w:rPr>
                            <w:rFonts w:ascii="Arial MT"/>
                            <w:w w:val="110"/>
                            <w:sz w:val="9"/>
                          </w:rPr>
                          <w:t>131.93</w:t>
                        </w:r>
                      </w:p>
                    </w:tc>
                    <w:tc>
                      <w:tcPr>
                        <w:tcW w:w="440" w:type="dxa"/>
                      </w:tcPr>
                      <w:p w14:paraId="1A3E485F" w14:textId="77777777" w:rsidR="00CB66C5" w:rsidRDefault="00CB66C5">
                        <w:pPr>
                          <w:pStyle w:val="TableParagraph"/>
                          <w:spacing w:before="18" w:line="97" w:lineRule="exact"/>
                          <w:ind w:left="20" w:right="17"/>
                          <w:rPr>
                            <w:rFonts w:ascii="Arial MT"/>
                            <w:sz w:val="9"/>
                          </w:rPr>
                        </w:pPr>
                        <w:r>
                          <w:rPr>
                            <w:rFonts w:ascii="Arial MT"/>
                            <w:w w:val="110"/>
                            <w:sz w:val="9"/>
                          </w:rPr>
                          <w:t>13262.4</w:t>
                        </w:r>
                      </w:p>
                    </w:tc>
                    <w:tc>
                      <w:tcPr>
                        <w:tcW w:w="396" w:type="dxa"/>
                      </w:tcPr>
                      <w:p w14:paraId="626B22DA" w14:textId="77777777" w:rsidR="00CB66C5" w:rsidRDefault="00CB66C5">
                        <w:pPr>
                          <w:pStyle w:val="TableParagraph"/>
                          <w:spacing w:before="18" w:line="97" w:lineRule="exact"/>
                          <w:ind w:right="48"/>
                          <w:jc w:val="right"/>
                          <w:rPr>
                            <w:rFonts w:ascii="Arial MT"/>
                            <w:sz w:val="9"/>
                          </w:rPr>
                        </w:pPr>
                        <w:r>
                          <w:rPr>
                            <w:rFonts w:ascii="Arial MT"/>
                            <w:w w:val="110"/>
                            <w:sz w:val="9"/>
                          </w:rPr>
                          <w:t>0.1578</w:t>
                        </w:r>
                      </w:p>
                    </w:tc>
                  </w:tr>
                  <w:tr w:rsidR="00CB66C5" w14:paraId="0341101D" w14:textId="77777777">
                    <w:trPr>
                      <w:trHeight w:val="135"/>
                    </w:trPr>
                    <w:tc>
                      <w:tcPr>
                        <w:tcW w:w="264" w:type="dxa"/>
                      </w:tcPr>
                      <w:p w14:paraId="794525A9" w14:textId="77777777" w:rsidR="00CB66C5" w:rsidRDefault="00CB66C5">
                        <w:pPr>
                          <w:pStyle w:val="TableParagraph"/>
                          <w:spacing w:before="18" w:line="97" w:lineRule="exact"/>
                          <w:ind w:left="76"/>
                          <w:jc w:val="left"/>
                          <w:rPr>
                            <w:rFonts w:ascii="Arial MT"/>
                            <w:sz w:val="9"/>
                          </w:rPr>
                        </w:pPr>
                        <w:r>
                          <w:rPr>
                            <w:rFonts w:ascii="Arial MT"/>
                            <w:w w:val="110"/>
                            <w:sz w:val="9"/>
                          </w:rPr>
                          <w:t>25</w:t>
                        </w:r>
                      </w:p>
                    </w:tc>
                    <w:tc>
                      <w:tcPr>
                        <w:tcW w:w="396" w:type="dxa"/>
                      </w:tcPr>
                      <w:p w14:paraId="6CC2C8F1" w14:textId="77777777" w:rsidR="00CB66C5" w:rsidRDefault="00CB66C5">
                        <w:pPr>
                          <w:pStyle w:val="TableParagraph"/>
                          <w:spacing w:before="18" w:line="97" w:lineRule="exact"/>
                          <w:ind w:left="24" w:right="24"/>
                          <w:rPr>
                            <w:rFonts w:ascii="Arial MT"/>
                            <w:sz w:val="9"/>
                          </w:rPr>
                        </w:pPr>
                        <w:r>
                          <w:rPr>
                            <w:rFonts w:ascii="Arial MT"/>
                            <w:w w:val="110"/>
                            <w:sz w:val="9"/>
                          </w:rPr>
                          <w:t>133.93</w:t>
                        </w:r>
                      </w:p>
                    </w:tc>
                    <w:tc>
                      <w:tcPr>
                        <w:tcW w:w="440" w:type="dxa"/>
                      </w:tcPr>
                      <w:p w14:paraId="07A3ABD5" w14:textId="77777777" w:rsidR="00CB66C5" w:rsidRDefault="00CB66C5">
                        <w:pPr>
                          <w:pStyle w:val="TableParagraph"/>
                          <w:spacing w:before="18" w:line="97" w:lineRule="exact"/>
                          <w:ind w:left="20" w:right="17"/>
                          <w:rPr>
                            <w:rFonts w:ascii="Arial MT"/>
                            <w:sz w:val="9"/>
                          </w:rPr>
                        </w:pPr>
                        <w:r>
                          <w:rPr>
                            <w:rFonts w:ascii="Arial MT"/>
                            <w:w w:val="110"/>
                            <w:sz w:val="9"/>
                          </w:rPr>
                          <w:t>13463.7</w:t>
                        </w:r>
                      </w:p>
                    </w:tc>
                    <w:tc>
                      <w:tcPr>
                        <w:tcW w:w="396" w:type="dxa"/>
                      </w:tcPr>
                      <w:p w14:paraId="2D03BB9C" w14:textId="77777777" w:rsidR="00CB66C5" w:rsidRDefault="00CB66C5">
                        <w:pPr>
                          <w:pStyle w:val="TableParagraph"/>
                          <w:spacing w:before="18" w:line="97" w:lineRule="exact"/>
                          <w:ind w:right="48"/>
                          <w:jc w:val="right"/>
                          <w:rPr>
                            <w:rFonts w:ascii="Arial MT"/>
                            <w:sz w:val="9"/>
                          </w:rPr>
                        </w:pPr>
                        <w:r>
                          <w:rPr>
                            <w:rFonts w:ascii="Arial MT"/>
                            <w:w w:val="110"/>
                            <w:sz w:val="9"/>
                          </w:rPr>
                          <w:t>0.0729</w:t>
                        </w:r>
                      </w:p>
                    </w:tc>
                  </w:tr>
                  <w:tr w:rsidR="00CB66C5" w14:paraId="028272B7" w14:textId="77777777">
                    <w:trPr>
                      <w:trHeight w:val="135"/>
                    </w:trPr>
                    <w:tc>
                      <w:tcPr>
                        <w:tcW w:w="264" w:type="dxa"/>
                      </w:tcPr>
                      <w:p w14:paraId="7213E41A" w14:textId="77777777" w:rsidR="00CB66C5" w:rsidRDefault="00CB66C5">
                        <w:pPr>
                          <w:pStyle w:val="TableParagraph"/>
                          <w:spacing w:before="18" w:line="97" w:lineRule="exact"/>
                          <w:ind w:left="76"/>
                          <w:jc w:val="left"/>
                          <w:rPr>
                            <w:rFonts w:ascii="Arial MT"/>
                            <w:sz w:val="9"/>
                          </w:rPr>
                        </w:pPr>
                        <w:r>
                          <w:rPr>
                            <w:rFonts w:ascii="Arial MT"/>
                            <w:w w:val="110"/>
                            <w:sz w:val="9"/>
                          </w:rPr>
                          <w:t>26</w:t>
                        </w:r>
                      </w:p>
                    </w:tc>
                    <w:tc>
                      <w:tcPr>
                        <w:tcW w:w="396" w:type="dxa"/>
                      </w:tcPr>
                      <w:p w14:paraId="0022A2CD" w14:textId="77777777" w:rsidR="00CB66C5" w:rsidRDefault="00CB66C5">
                        <w:pPr>
                          <w:pStyle w:val="TableParagraph"/>
                          <w:spacing w:before="18" w:line="97" w:lineRule="exact"/>
                          <w:ind w:left="24" w:right="24"/>
                          <w:rPr>
                            <w:rFonts w:ascii="Arial MT"/>
                            <w:sz w:val="9"/>
                          </w:rPr>
                        </w:pPr>
                        <w:r>
                          <w:rPr>
                            <w:rFonts w:ascii="Arial MT"/>
                            <w:w w:val="110"/>
                            <w:sz w:val="9"/>
                          </w:rPr>
                          <w:t>134.29</w:t>
                        </w:r>
                      </w:p>
                    </w:tc>
                    <w:tc>
                      <w:tcPr>
                        <w:tcW w:w="440" w:type="dxa"/>
                      </w:tcPr>
                      <w:p w14:paraId="4BCC4580" w14:textId="77777777" w:rsidR="00CB66C5" w:rsidRDefault="00CB66C5">
                        <w:pPr>
                          <w:pStyle w:val="TableParagraph"/>
                          <w:spacing w:before="18" w:line="97" w:lineRule="exact"/>
                          <w:ind w:left="20" w:right="17"/>
                          <w:rPr>
                            <w:rFonts w:ascii="Arial MT"/>
                            <w:sz w:val="9"/>
                          </w:rPr>
                        </w:pPr>
                        <w:r>
                          <w:rPr>
                            <w:rFonts w:ascii="Arial MT"/>
                            <w:w w:val="110"/>
                            <w:sz w:val="9"/>
                          </w:rPr>
                          <w:t>13499.2</w:t>
                        </w:r>
                      </w:p>
                    </w:tc>
                    <w:tc>
                      <w:tcPr>
                        <w:tcW w:w="396" w:type="dxa"/>
                      </w:tcPr>
                      <w:p w14:paraId="76930DB9" w14:textId="77777777" w:rsidR="00CB66C5" w:rsidRDefault="00CB66C5">
                        <w:pPr>
                          <w:pStyle w:val="TableParagraph"/>
                          <w:spacing w:before="18" w:line="97" w:lineRule="exact"/>
                          <w:ind w:right="48"/>
                          <w:jc w:val="right"/>
                          <w:rPr>
                            <w:rFonts w:ascii="Arial MT"/>
                            <w:sz w:val="9"/>
                          </w:rPr>
                        </w:pPr>
                        <w:r>
                          <w:rPr>
                            <w:rFonts w:ascii="Arial MT"/>
                            <w:w w:val="110"/>
                            <w:sz w:val="9"/>
                          </w:rPr>
                          <w:t>0.0790</w:t>
                        </w:r>
                      </w:p>
                    </w:tc>
                  </w:tr>
                  <w:tr w:rsidR="00CB66C5" w14:paraId="4F2DDBA4" w14:textId="77777777">
                    <w:trPr>
                      <w:trHeight w:val="135"/>
                    </w:trPr>
                    <w:tc>
                      <w:tcPr>
                        <w:tcW w:w="264" w:type="dxa"/>
                      </w:tcPr>
                      <w:p w14:paraId="6177775F" w14:textId="77777777" w:rsidR="00CB66C5" w:rsidRDefault="00CB66C5">
                        <w:pPr>
                          <w:pStyle w:val="TableParagraph"/>
                          <w:spacing w:before="18" w:line="97" w:lineRule="exact"/>
                          <w:ind w:left="76"/>
                          <w:jc w:val="left"/>
                          <w:rPr>
                            <w:rFonts w:ascii="Arial MT"/>
                            <w:sz w:val="9"/>
                          </w:rPr>
                        </w:pPr>
                        <w:r>
                          <w:rPr>
                            <w:rFonts w:ascii="Arial MT"/>
                            <w:w w:val="110"/>
                            <w:sz w:val="9"/>
                          </w:rPr>
                          <w:t>27</w:t>
                        </w:r>
                      </w:p>
                    </w:tc>
                    <w:tc>
                      <w:tcPr>
                        <w:tcW w:w="396" w:type="dxa"/>
                      </w:tcPr>
                      <w:p w14:paraId="3F2B6DC0" w14:textId="77777777" w:rsidR="00CB66C5" w:rsidRDefault="00CB66C5">
                        <w:pPr>
                          <w:pStyle w:val="TableParagraph"/>
                          <w:spacing w:before="18" w:line="97" w:lineRule="exact"/>
                          <w:ind w:left="24" w:right="24"/>
                          <w:rPr>
                            <w:rFonts w:ascii="Arial MT"/>
                            <w:sz w:val="9"/>
                          </w:rPr>
                        </w:pPr>
                        <w:r>
                          <w:rPr>
                            <w:rFonts w:ascii="Arial MT"/>
                            <w:w w:val="110"/>
                            <w:sz w:val="9"/>
                          </w:rPr>
                          <w:t>162.76</w:t>
                        </w:r>
                      </w:p>
                    </w:tc>
                    <w:tc>
                      <w:tcPr>
                        <w:tcW w:w="440" w:type="dxa"/>
                      </w:tcPr>
                      <w:p w14:paraId="001E415C" w14:textId="77777777" w:rsidR="00CB66C5" w:rsidRDefault="00CB66C5">
                        <w:pPr>
                          <w:pStyle w:val="TableParagraph"/>
                          <w:spacing w:before="18" w:line="97" w:lineRule="exact"/>
                          <w:ind w:left="20" w:right="17"/>
                          <w:rPr>
                            <w:rFonts w:ascii="Arial MT"/>
                            <w:sz w:val="9"/>
                          </w:rPr>
                        </w:pPr>
                        <w:r>
                          <w:rPr>
                            <w:rFonts w:ascii="Arial MT"/>
                            <w:w w:val="110"/>
                            <w:sz w:val="9"/>
                          </w:rPr>
                          <w:t>16361.2</w:t>
                        </w:r>
                      </w:p>
                    </w:tc>
                    <w:tc>
                      <w:tcPr>
                        <w:tcW w:w="396" w:type="dxa"/>
                      </w:tcPr>
                      <w:p w14:paraId="23BE1B66" w14:textId="77777777" w:rsidR="00CB66C5" w:rsidRDefault="00CB66C5">
                        <w:pPr>
                          <w:pStyle w:val="TableParagraph"/>
                          <w:spacing w:before="18" w:line="97" w:lineRule="exact"/>
                          <w:ind w:right="48"/>
                          <w:jc w:val="right"/>
                          <w:rPr>
                            <w:rFonts w:ascii="Arial MT"/>
                            <w:sz w:val="9"/>
                          </w:rPr>
                        </w:pPr>
                        <w:r>
                          <w:rPr>
                            <w:rFonts w:ascii="Arial MT"/>
                            <w:w w:val="110"/>
                            <w:sz w:val="9"/>
                          </w:rPr>
                          <w:t>0.0508</w:t>
                        </w:r>
                      </w:p>
                    </w:tc>
                  </w:tr>
                  <w:tr w:rsidR="00CB66C5" w14:paraId="712FD983" w14:textId="77777777">
                    <w:trPr>
                      <w:trHeight w:val="135"/>
                    </w:trPr>
                    <w:tc>
                      <w:tcPr>
                        <w:tcW w:w="264" w:type="dxa"/>
                      </w:tcPr>
                      <w:p w14:paraId="2D5004A9" w14:textId="77777777" w:rsidR="00CB66C5" w:rsidRDefault="00CB66C5">
                        <w:pPr>
                          <w:pStyle w:val="TableParagraph"/>
                          <w:spacing w:before="18" w:line="97" w:lineRule="exact"/>
                          <w:ind w:left="76"/>
                          <w:jc w:val="left"/>
                          <w:rPr>
                            <w:rFonts w:ascii="Arial MT"/>
                            <w:sz w:val="9"/>
                          </w:rPr>
                        </w:pPr>
                        <w:r>
                          <w:rPr>
                            <w:rFonts w:ascii="Arial MT"/>
                            <w:w w:val="110"/>
                            <w:sz w:val="9"/>
                          </w:rPr>
                          <w:t>28</w:t>
                        </w:r>
                      </w:p>
                    </w:tc>
                    <w:tc>
                      <w:tcPr>
                        <w:tcW w:w="396" w:type="dxa"/>
                      </w:tcPr>
                      <w:p w14:paraId="71CF9850" w14:textId="77777777" w:rsidR="00CB66C5" w:rsidRDefault="00CB66C5">
                        <w:pPr>
                          <w:pStyle w:val="TableParagraph"/>
                          <w:spacing w:before="18" w:line="97" w:lineRule="exact"/>
                          <w:ind w:left="24" w:right="24"/>
                          <w:rPr>
                            <w:rFonts w:ascii="Arial MT"/>
                            <w:sz w:val="9"/>
                          </w:rPr>
                        </w:pPr>
                        <w:r>
                          <w:rPr>
                            <w:rFonts w:ascii="Arial MT"/>
                            <w:w w:val="110"/>
                            <w:sz w:val="9"/>
                          </w:rPr>
                          <w:t>164.25</w:t>
                        </w:r>
                      </w:p>
                    </w:tc>
                    <w:tc>
                      <w:tcPr>
                        <w:tcW w:w="440" w:type="dxa"/>
                      </w:tcPr>
                      <w:p w14:paraId="44133BDC" w14:textId="77777777" w:rsidR="00CB66C5" w:rsidRDefault="00CB66C5">
                        <w:pPr>
                          <w:pStyle w:val="TableParagraph"/>
                          <w:spacing w:before="18" w:line="97" w:lineRule="exact"/>
                          <w:ind w:left="20" w:right="17"/>
                          <w:rPr>
                            <w:rFonts w:ascii="Arial MT"/>
                            <w:sz w:val="9"/>
                          </w:rPr>
                        </w:pPr>
                        <w:r>
                          <w:rPr>
                            <w:rFonts w:ascii="Arial MT"/>
                            <w:w w:val="110"/>
                            <w:sz w:val="9"/>
                          </w:rPr>
                          <w:t>16511.6</w:t>
                        </w:r>
                      </w:p>
                    </w:tc>
                    <w:tc>
                      <w:tcPr>
                        <w:tcW w:w="396" w:type="dxa"/>
                      </w:tcPr>
                      <w:p w14:paraId="30EC3812" w14:textId="77777777" w:rsidR="00CB66C5" w:rsidRDefault="00CB66C5">
                        <w:pPr>
                          <w:pStyle w:val="TableParagraph"/>
                          <w:spacing w:before="18" w:line="97" w:lineRule="exact"/>
                          <w:ind w:right="48"/>
                          <w:jc w:val="right"/>
                          <w:rPr>
                            <w:rFonts w:ascii="Arial MT"/>
                            <w:sz w:val="9"/>
                          </w:rPr>
                        </w:pPr>
                        <w:r>
                          <w:rPr>
                            <w:rFonts w:ascii="Arial MT"/>
                            <w:w w:val="110"/>
                            <w:sz w:val="9"/>
                          </w:rPr>
                          <w:t>0.0619</w:t>
                        </w:r>
                      </w:p>
                    </w:tc>
                  </w:tr>
                </w:tbl>
                <w:p w14:paraId="53B861A9" w14:textId="77777777" w:rsidR="00CB66C5" w:rsidRDefault="00CB66C5">
                  <w:pPr>
                    <w:pStyle w:val="a3"/>
                  </w:pPr>
                </w:p>
              </w:txbxContent>
            </v:textbox>
            <w10:wrap type="topAndBottom" anchorx="page"/>
          </v:shape>
        </w:pict>
      </w:r>
      <w:r>
        <w:rPr>
          <w:noProof/>
          <w:color w:val="000000" w:themeColor="text1"/>
        </w:rPr>
        <w:pict w14:anchorId="3F3C582E">
          <v:shape id="_x0000_s7571" type="#_x0000_t202" style="position:absolute;left:0;text-align:left;margin-left:374.05pt;margin-top:10.65pt;width:61.6pt;height:77.45pt;z-index:-250736640;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64"/>
                    <w:gridCol w:w="572"/>
                    <w:gridCol w:w="396"/>
                  </w:tblGrid>
                  <w:tr w:rsidR="00CB66C5" w14:paraId="655426B0" w14:textId="77777777">
                    <w:trPr>
                      <w:trHeight w:val="135"/>
                    </w:trPr>
                    <w:tc>
                      <w:tcPr>
                        <w:tcW w:w="264" w:type="dxa"/>
                      </w:tcPr>
                      <w:p w14:paraId="6044EBF6" w14:textId="77777777" w:rsidR="00CB66C5" w:rsidRDefault="00CB66C5">
                        <w:pPr>
                          <w:pStyle w:val="TableParagraph"/>
                          <w:spacing w:before="18" w:line="97" w:lineRule="exact"/>
                          <w:ind w:left="56"/>
                          <w:jc w:val="left"/>
                          <w:rPr>
                            <w:rFonts w:ascii="Arial MT"/>
                            <w:sz w:val="9"/>
                          </w:rPr>
                        </w:pPr>
                        <w:r>
                          <w:rPr>
                            <w:rFonts w:ascii="Arial MT"/>
                            <w:w w:val="110"/>
                            <w:sz w:val="9"/>
                          </w:rPr>
                          <w:t>No.</w:t>
                        </w:r>
                      </w:p>
                    </w:tc>
                    <w:tc>
                      <w:tcPr>
                        <w:tcW w:w="572" w:type="dxa"/>
                      </w:tcPr>
                      <w:p w14:paraId="4F1D3646" w14:textId="77777777" w:rsidR="00CB66C5" w:rsidRDefault="00CB66C5">
                        <w:pPr>
                          <w:pStyle w:val="TableParagraph"/>
                          <w:spacing w:before="18" w:line="97" w:lineRule="exact"/>
                          <w:ind w:left="26" w:right="26"/>
                          <w:rPr>
                            <w:rFonts w:ascii="Arial MT"/>
                            <w:sz w:val="9"/>
                          </w:rPr>
                        </w:pPr>
                        <w:r>
                          <w:rPr>
                            <w:rFonts w:ascii="Arial MT"/>
                            <w:w w:val="110"/>
                            <w:sz w:val="9"/>
                          </w:rPr>
                          <w:t>Annotation</w:t>
                        </w:r>
                      </w:p>
                    </w:tc>
                    <w:tc>
                      <w:tcPr>
                        <w:tcW w:w="396" w:type="dxa"/>
                      </w:tcPr>
                      <w:p w14:paraId="2EB80993" w14:textId="77777777" w:rsidR="00CB66C5" w:rsidRDefault="00CB66C5">
                        <w:pPr>
                          <w:pStyle w:val="TableParagraph"/>
                          <w:spacing w:before="18" w:line="97" w:lineRule="exact"/>
                          <w:ind w:left="53" w:right="24"/>
                          <w:rPr>
                            <w:rFonts w:ascii="Arial MT"/>
                            <w:sz w:val="9"/>
                          </w:rPr>
                        </w:pPr>
                        <w:r>
                          <w:rPr>
                            <w:rFonts w:ascii="Arial MT"/>
                            <w:w w:val="110"/>
                            <w:sz w:val="9"/>
                          </w:rPr>
                          <w:t>(ppm)</w:t>
                        </w:r>
                      </w:p>
                    </w:tc>
                  </w:tr>
                  <w:tr w:rsidR="00CB66C5" w14:paraId="13EF8588" w14:textId="77777777">
                    <w:trPr>
                      <w:trHeight w:val="135"/>
                    </w:trPr>
                    <w:tc>
                      <w:tcPr>
                        <w:tcW w:w="264" w:type="dxa"/>
                      </w:tcPr>
                      <w:p w14:paraId="685D296B" w14:textId="77777777" w:rsidR="00CB66C5" w:rsidRDefault="00CB66C5">
                        <w:pPr>
                          <w:pStyle w:val="TableParagraph"/>
                          <w:spacing w:before="18" w:line="97" w:lineRule="exact"/>
                          <w:ind w:left="103"/>
                          <w:jc w:val="left"/>
                          <w:rPr>
                            <w:rFonts w:ascii="Arial MT"/>
                            <w:sz w:val="9"/>
                          </w:rPr>
                        </w:pPr>
                        <w:r>
                          <w:rPr>
                            <w:rFonts w:ascii="Arial MT"/>
                            <w:w w:val="107"/>
                            <w:sz w:val="9"/>
                          </w:rPr>
                          <w:t>1</w:t>
                        </w:r>
                      </w:p>
                    </w:tc>
                    <w:tc>
                      <w:tcPr>
                        <w:tcW w:w="572" w:type="dxa"/>
                      </w:tcPr>
                      <w:p w14:paraId="590AD4E5" w14:textId="77777777" w:rsidR="00CB66C5" w:rsidRDefault="00CB66C5">
                        <w:pPr>
                          <w:pStyle w:val="TableParagraph"/>
                          <w:spacing w:before="18" w:line="97" w:lineRule="exact"/>
                          <w:ind w:left="3"/>
                          <w:rPr>
                            <w:rFonts w:ascii="Arial MT"/>
                            <w:sz w:val="9"/>
                          </w:rPr>
                        </w:pPr>
                        <w:r>
                          <w:rPr>
                            <w:rFonts w:ascii="Arial MT"/>
                            <w:w w:val="107"/>
                            <w:sz w:val="9"/>
                          </w:rPr>
                          <w:t>3</w:t>
                        </w:r>
                      </w:p>
                    </w:tc>
                    <w:tc>
                      <w:tcPr>
                        <w:tcW w:w="396" w:type="dxa"/>
                      </w:tcPr>
                      <w:p w14:paraId="0F964C08" w14:textId="77777777" w:rsidR="00CB66C5" w:rsidRDefault="00CB66C5">
                        <w:pPr>
                          <w:pStyle w:val="TableParagraph"/>
                          <w:spacing w:before="18" w:line="97" w:lineRule="exact"/>
                          <w:ind w:left="24" w:right="24"/>
                          <w:rPr>
                            <w:rFonts w:ascii="Arial MT"/>
                            <w:sz w:val="9"/>
                          </w:rPr>
                        </w:pPr>
                        <w:r>
                          <w:rPr>
                            <w:rFonts w:ascii="Arial MT"/>
                            <w:w w:val="110"/>
                            <w:sz w:val="9"/>
                          </w:rPr>
                          <w:t>24.03</w:t>
                        </w:r>
                      </w:p>
                    </w:tc>
                  </w:tr>
                  <w:tr w:rsidR="00CB66C5" w14:paraId="07F68435" w14:textId="77777777">
                    <w:trPr>
                      <w:trHeight w:val="135"/>
                    </w:trPr>
                    <w:tc>
                      <w:tcPr>
                        <w:tcW w:w="264" w:type="dxa"/>
                      </w:tcPr>
                      <w:p w14:paraId="66E275D7" w14:textId="77777777" w:rsidR="00CB66C5" w:rsidRDefault="00CB66C5">
                        <w:pPr>
                          <w:pStyle w:val="TableParagraph"/>
                          <w:spacing w:before="18" w:line="97" w:lineRule="exact"/>
                          <w:ind w:left="103"/>
                          <w:jc w:val="left"/>
                          <w:rPr>
                            <w:rFonts w:ascii="Arial MT"/>
                            <w:sz w:val="9"/>
                          </w:rPr>
                        </w:pPr>
                        <w:r>
                          <w:rPr>
                            <w:rFonts w:ascii="Arial MT"/>
                            <w:w w:val="107"/>
                            <w:sz w:val="9"/>
                          </w:rPr>
                          <w:t>2</w:t>
                        </w:r>
                      </w:p>
                    </w:tc>
                    <w:tc>
                      <w:tcPr>
                        <w:tcW w:w="572" w:type="dxa"/>
                      </w:tcPr>
                      <w:p w14:paraId="18CFA53B" w14:textId="77777777" w:rsidR="00CB66C5" w:rsidRDefault="00CB66C5">
                        <w:pPr>
                          <w:pStyle w:val="TableParagraph"/>
                          <w:spacing w:before="18" w:line="97" w:lineRule="exact"/>
                          <w:ind w:left="3"/>
                          <w:rPr>
                            <w:rFonts w:ascii="Arial MT"/>
                            <w:sz w:val="9"/>
                          </w:rPr>
                        </w:pPr>
                        <w:r>
                          <w:rPr>
                            <w:rFonts w:ascii="Arial MT"/>
                            <w:w w:val="107"/>
                            <w:sz w:val="9"/>
                          </w:rPr>
                          <w:t>5</w:t>
                        </w:r>
                      </w:p>
                    </w:tc>
                    <w:tc>
                      <w:tcPr>
                        <w:tcW w:w="396" w:type="dxa"/>
                      </w:tcPr>
                      <w:p w14:paraId="71028007" w14:textId="77777777" w:rsidR="00CB66C5" w:rsidRDefault="00CB66C5">
                        <w:pPr>
                          <w:pStyle w:val="TableParagraph"/>
                          <w:spacing w:before="18" w:line="97" w:lineRule="exact"/>
                          <w:ind w:left="24" w:right="24"/>
                          <w:rPr>
                            <w:rFonts w:ascii="Arial MT"/>
                            <w:sz w:val="9"/>
                          </w:rPr>
                        </w:pPr>
                        <w:r>
                          <w:rPr>
                            <w:rFonts w:ascii="Arial MT"/>
                            <w:w w:val="110"/>
                            <w:sz w:val="9"/>
                          </w:rPr>
                          <w:t>27.94</w:t>
                        </w:r>
                      </w:p>
                    </w:tc>
                  </w:tr>
                  <w:tr w:rsidR="00CB66C5" w14:paraId="424A77C5" w14:textId="77777777">
                    <w:trPr>
                      <w:trHeight w:val="135"/>
                    </w:trPr>
                    <w:tc>
                      <w:tcPr>
                        <w:tcW w:w="264" w:type="dxa"/>
                      </w:tcPr>
                      <w:p w14:paraId="173A9BE1" w14:textId="77777777" w:rsidR="00CB66C5" w:rsidRDefault="00CB66C5">
                        <w:pPr>
                          <w:pStyle w:val="TableParagraph"/>
                          <w:spacing w:before="18" w:line="97" w:lineRule="exact"/>
                          <w:ind w:left="103"/>
                          <w:jc w:val="left"/>
                          <w:rPr>
                            <w:rFonts w:ascii="Arial MT"/>
                            <w:sz w:val="9"/>
                          </w:rPr>
                        </w:pPr>
                        <w:r>
                          <w:rPr>
                            <w:rFonts w:ascii="Arial MT"/>
                            <w:w w:val="107"/>
                            <w:sz w:val="9"/>
                          </w:rPr>
                          <w:t>3</w:t>
                        </w:r>
                      </w:p>
                    </w:tc>
                    <w:tc>
                      <w:tcPr>
                        <w:tcW w:w="572" w:type="dxa"/>
                      </w:tcPr>
                      <w:p w14:paraId="3E7ACA2D" w14:textId="77777777" w:rsidR="00CB66C5" w:rsidRDefault="00CB66C5">
                        <w:pPr>
                          <w:pStyle w:val="TableParagraph"/>
                          <w:spacing w:before="18" w:line="97" w:lineRule="exact"/>
                          <w:ind w:left="3"/>
                          <w:rPr>
                            <w:rFonts w:ascii="Arial MT"/>
                            <w:sz w:val="9"/>
                          </w:rPr>
                        </w:pPr>
                        <w:r>
                          <w:rPr>
                            <w:rFonts w:ascii="Arial MT"/>
                            <w:w w:val="107"/>
                            <w:sz w:val="9"/>
                          </w:rPr>
                          <w:t>6</w:t>
                        </w:r>
                      </w:p>
                    </w:tc>
                    <w:tc>
                      <w:tcPr>
                        <w:tcW w:w="396" w:type="dxa"/>
                      </w:tcPr>
                      <w:p w14:paraId="07AAE61C" w14:textId="77777777" w:rsidR="00CB66C5" w:rsidRDefault="00CB66C5">
                        <w:pPr>
                          <w:pStyle w:val="TableParagraph"/>
                          <w:spacing w:before="18" w:line="97" w:lineRule="exact"/>
                          <w:ind w:left="24" w:right="24"/>
                          <w:rPr>
                            <w:rFonts w:ascii="Arial MT"/>
                            <w:sz w:val="9"/>
                          </w:rPr>
                        </w:pPr>
                        <w:r>
                          <w:rPr>
                            <w:rFonts w:ascii="Arial MT"/>
                            <w:w w:val="110"/>
                            <w:sz w:val="9"/>
                          </w:rPr>
                          <w:t>49.34</w:t>
                        </w:r>
                      </w:p>
                    </w:tc>
                  </w:tr>
                  <w:tr w:rsidR="00CB66C5" w14:paraId="77F2C883" w14:textId="77777777">
                    <w:trPr>
                      <w:trHeight w:val="135"/>
                    </w:trPr>
                    <w:tc>
                      <w:tcPr>
                        <w:tcW w:w="264" w:type="dxa"/>
                      </w:tcPr>
                      <w:p w14:paraId="3DE191DD" w14:textId="77777777" w:rsidR="00CB66C5" w:rsidRDefault="00CB66C5">
                        <w:pPr>
                          <w:pStyle w:val="TableParagraph"/>
                          <w:spacing w:before="18" w:line="97" w:lineRule="exact"/>
                          <w:ind w:left="103"/>
                          <w:jc w:val="left"/>
                          <w:rPr>
                            <w:rFonts w:ascii="Arial MT"/>
                            <w:sz w:val="9"/>
                          </w:rPr>
                        </w:pPr>
                        <w:r>
                          <w:rPr>
                            <w:rFonts w:ascii="Arial MT"/>
                            <w:w w:val="107"/>
                            <w:sz w:val="9"/>
                          </w:rPr>
                          <w:t>4</w:t>
                        </w:r>
                      </w:p>
                    </w:tc>
                    <w:tc>
                      <w:tcPr>
                        <w:tcW w:w="572" w:type="dxa"/>
                      </w:tcPr>
                      <w:p w14:paraId="11A5A833" w14:textId="77777777" w:rsidR="00CB66C5" w:rsidRDefault="00CB66C5">
                        <w:pPr>
                          <w:pStyle w:val="TableParagraph"/>
                          <w:spacing w:before="18" w:line="97" w:lineRule="exact"/>
                          <w:ind w:left="3"/>
                          <w:rPr>
                            <w:rFonts w:ascii="Arial MT"/>
                            <w:sz w:val="9"/>
                          </w:rPr>
                        </w:pPr>
                        <w:r>
                          <w:rPr>
                            <w:rFonts w:ascii="Arial MT"/>
                            <w:w w:val="107"/>
                            <w:sz w:val="9"/>
                          </w:rPr>
                          <w:t>2</w:t>
                        </w:r>
                      </w:p>
                    </w:tc>
                    <w:tc>
                      <w:tcPr>
                        <w:tcW w:w="396" w:type="dxa"/>
                      </w:tcPr>
                      <w:p w14:paraId="1B3268FF" w14:textId="77777777" w:rsidR="00CB66C5" w:rsidRDefault="00CB66C5">
                        <w:pPr>
                          <w:pStyle w:val="TableParagraph"/>
                          <w:spacing w:before="18" w:line="97" w:lineRule="exact"/>
                          <w:ind w:left="24" w:right="24"/>
                          <w:rPr>
                            <w:rFonts w:ascii="Arial MT"/>
                            <w:sz w:val="9"/>
                          </w:rPr>
                        </w:pPr>
                        <w:r>
                          <w:rPr>
                            <w:rFonts w:ascii="Arial MT"/>
                            <w:w w:val="110"/>
                            <w:sz w:val="9"/>
                          </w:rPr>
                          <w:t>50.32</w:t>
                        </w:r>
                      </w:p>
                    </w:tc>
                  </w:tr>
                  <w:tr w:rsidR="00CB66C5" w14:paraId="69635897" w14:textId="77777777">
                    <w:trPr>
                      <w:trHeight w:val="135"/>
                    </w:trPr>
                    <w:tc>
                      <w:tcPr>
                        <w:tcW w:w="264" w:type="dxa"/>
                      </w:tcPr>
                      <w:p w14:paraId="38034D8A" w14:textId="77777777" w:rsidR="00CB66C5" w:rsidRDefault="00CB66C5">
                        <w:pPr>
                          <w:pStyle w:val="TableParagraph"/>
                          <w:spacing w:before="18" w:line="97" w:lineRule="exact"/>
                          <w:ind w:left="103"/>
                          <w:jc w:val="left"/>
                          <w:rPr>
                            <w:rFonts w:ascii="Arial MT"/>
                            <w:sz w:val="9"/>
                          </w:rPr>
                        </w:pPr>
                        <w:r>
                          <w:rPr>
                            <w:rFonts w:ascii="Arial MT"/>
                            <w:w w:val="107"/>
                            <w:sz w:val="9"/>
                          </w:rPr>
                          <w:t>5</w:t>
                        </w:r>
                      </w:p>
                    </w:tc>
                    <w:tc>
                      <w:tcPr>
                        <w:tcW w:w="572" w:type="dxa"/>
                      </w:tcPr>
                      <w:p w14:paraId="71C27C06" w14:textId="77777777" w:rsidR="00CB66C5" w:rsidRDefault="00CB66C5">
                        <w:pPr>
                          <w:pStyle w:val="TableParagraph"/>
                          <w:spacing w:before="18" w:line="97" w:lineRule="exact"/>
                          <w:ind w:left="3"/>
                          <w:rPr>
                            <w:rFonts w:ascii="Arial MT"/>
                            <w:sz w:val="9"/>
                          </w:rPr>
                        </w:pPr>
                        <w:r>
                          <w:rPr>
                            <w:rFonts w:ascii="Arial MT"/>
                            <w:w w:val="107"/>
                            <w:sz w:val="9"/>
                          </w:rPr>
                          <w:t>7</w:t>
                        </w:r>
                      </w:p>
                    </w:tc>
                    <w:tc>
                      <w:tcPr>
                        <w:tcW w:w="396" w:type="dxa"/>
                      </w:tcPr>
                      <w:p w14:paraId="4D1CEAAA" w14:textId="77777777" w:rsidR="00CB66C5" w:rsidRDefault="00CB66C5">
                        <w:pPr>
                          <w:pStyle w:val="TableParagraph"/>
                          <w:spacing w:before="18" w:line="97" w:lineRule="exact"/>
                          <w:ind w:left="24" w:right="24"/>
                          <w:rPr>
                            <w:rFonts w:ascii="Arial MT"/>
                            <w:sz w:val="9"/>
                          </w:rPr>
                        </w:pPr>
                        <w:r>
                          <w:rPr>
                            <w:rFonts w:ascii="Arial MT"/>
                            <w:w w:val="110"/>
                            <w:sz w:val="9"/>
                          </w:rPr>
                          <w:t>58.65</w:t>
                        </w:r>
                      </w:p>
                    </w:tc>
                  </w:tr>
                  <w:tr w:rsidR="00CB66C5" w14:paraId="029F6660" w14:textId="77777777">
                    <w:trPr>
                      <w:trHeight w:val="135"/>
                    </w:trPr>
                    <w:tc>
                      <w:tcPr>
                        <w:tcW w:w="264" w:type="dxa"/>
                      </w:tcPr>
                      <w:p w14:paraId="234A9B15" w14:textId="77777777" w:rsidR="00CB66C5" w:rsidRDefault="00CB66C5">
                        <w:pPr>
                          <w:pStyle w:val="TableParagraph"/>
                          <w:spacing w:before="18" w:line="97" w:lineRule="exact"/>
                          <w:ind w:left="103"/>
                          <w:jc w:val="left"/>
                          <w:rPr>
                            <w:rFonts w:ascii="Arial MT"/>
                            <w:sz w:val="9"/>
                          </w:rPr>
                        </w:pPr>
                        <w:r>
                          <w:rPr>
                            <w:rFonts w:ascii="Arial MT"/>
                            <w:w w:val="107"/>
                            <w:sz w:val="9"/>
                          </w:rPr>
                          <w:t>6</w:t>
                        </w:r>
                      </w:p>
                    </w:tc>
                    <w:tc>
                      <w:tcPr>
                        <w:tcW w:w="572" w:type="dxa"/>
                      </w:tcPr>
                      <w:p w14:paraId="002C42A2" w14:textId="77777777" w:rsidR="00CB66C5" w:rsidRDefault="00CB66C5">
                        <w:pPr>
                          <w:pStyle w:val="TableParagraph"/>
                          <w:spacing w:before="18" w:line="97" w:lineRule="exact"/>
                          <w:ind w:left="26" w:right="24"/>
                          <w:rPr>
                            <w:rFonts w:ascii="Arial MT"/>
                            <w:sz w:val="9"/>
                          </w:rPr>
                        </w:pPr>
                        <w:r>
                          <w:rPr>
                            <w:rFonts w:ascii="Arial MT"/>
                            <w:w w:val="110"/>
                            <w:sz w:val="9"/>
                          </w:rPr>
                          <w:t>22</w:t>
                        </w:r>
                      </w:p>
                    </w:tc>
                    <w:tc>
                      <w:tcPr>
                        <w:tcW w:w="396" w:type="dxa"/>
                      </w:tcPr>
                      <w:p w14:paraId="3D04F7B3" w14:textId="77777777" w:rsidR="00CB66C5" w:rsidRDefault="00CB66C5">
                        <w:pPr>
                          <w:pStyle w:val="TableParagraph"/>
                          <w:spacing w:before="18" w:line="97" w:lineRule="exact"/>
                          <w:ind w:left="24" w:right="24"/>
                          <w:rPr>
                            <w:rFonts w:ascii="Arial MT"/>
                            <w:sz w:val="9"/>
                          </w:rPr>
                        </w:pPr>
                        <w:r>
                          <w:rPr>
                            <w:rFonts w:ascii="Arial MT"/>
                            <w:w w:val="110"/>
                            <w:sz w:val="9"/>
                          </w:rPr>
                          <w:t>125.30</w:t>
                        </w:r>
                      </w:p>
                    </w:tc>
                  </w:tr>
                  <w:tr w:rsidR="00CB66C5" w14:paraId="1A2038CA" w14:textId="77777777">
                    <w:trPr>
                      <w:trHeight w:val="135"/>
                    </w:trPr>
                    <w:tc>
                      <w:tcPr>
                        <w:tcW w:w="264" w:type="dxa"/>
                      </w:tcPr>
                      <w:p w14:paraId="3827124B" w14:textId="77777777" w:rsidR="00CB66C5" w:rsidRDefault="00CB66C5">
                        <w:pPr>
                          <w:pStyle w:val="TableParagraph"/>
                          <w:spacing w:before="18" w:line="97" w:lineRule="exact"/>
                          <w:ind w:left="103"/>
                          <w:jc w:val="left"/>
                          <w:rPr>
                            <w:rFonts w:ascii="Arial MT"/>
                            <w:sz w:val="9"/>
                          </w:rPr>
                        </w:pPr>
                        <w:r>
                          <w:rPr>
                            <w:rFonts w:ascii="Arial MT"/>
                            <w:w w:val="107"/>
                            <w:sz w:val="9"/>
                          </w:rPr>
                          <w:t>7</w:t>
                        </w:r>
                      </w:p>
                    </w:tc>
                    <w:tc>
                      <w:tcPr>
                        <w:tcW w:w="572" w:type="dxa"/>
                      </w:tcPr>
                      <w:p w14:paraId="4DF5A189" w14:textId="77777777" w:rsidR="00CB66C5" w:rsidRDefault="00CB66C5">
                        <w:pPr>
                          <w:pStyle w:val="TableParagraph"/>
                          <w:spacing w:before="18" w:line="97" w:lineRule="exact"/>
                          <w:ind w:left="26" w:right="24"/>
                          <w:rPr>
                            <w:rFonts w:ascii="Arial MT"/>
                            <w:sz w:val="9"/>
                          </w:rPr>
                        </w:pPr>
                        <w:r>
                          <w:rPr>
                            <w:rFonts w:ascii="Arial MT"/>
                            <w:w w:val="110"/>
                            <w:sz w:val="9"/>
                          </w:rPr>
                          <w:t>24</w:t>
                        </w:r>
                      </w:p>
                    </w:tc>
                    <w:tc>
                      <w:tcPr>
                        <w:tcW w:w="396" w:type="dxa"/>
                      </w:tcPr>
                      <w:p w14:paraId="6342F0E4" w14:textId="77777777" w:rsidR="00CB66C5" w:rsidRDefault="00CB66C5">
                        <w:pPr>
                          <w:pStyle w:val="TableParagraph"/>
                          <w:spacing w:before="18" w:line="97" w:lineRule="exact"/>
                          <w:ind w:left="24" w:right="24"/>
                          <w:rPr>
                            <w:rFonts w:ascii="Arial MT"/>
                            <w:sz w:val="9"/>
                          </w:rPr>
                        </w:pPr>
                        <w:r>
                          <w:rPr>
                            <w:rFonts w:ascii="Arial MT"/>
                            <w:w w:val="110"/>
                            <w:sz w:val="9"/>
                          </w:rPr>
                          <w:t>125.50</w:t>
                        </w:r>
                      </w:p>
                    </w:tc>
                  </w:tr>
                  <w:tr w:rsidR="00CB66C5" w14:paraId="493E60AC" w14:textId="77777777">
                    <w:trPr>
                      <w:trHeight w:val="135"/>
                    </w:trPr>
                    <w:tc>
                      <w:tcPr>
                        <w:tcW w:w="264" w:type="dxa"/>
                      </w:tcPr>
                      <w:p w14:paraId="612F6EAE" w14:textId="77777777" w:rsidR="00CB66C5" w:rsidRDefault="00CB66C5">
                        <w:pPr>
                          <w:pStyle w:val="TableParagraph"/>
                          <w:spacing w:before="18" w:line="97" w:lineRule="exact"/>
                          <w:ind w:left="103"/>
                          <w:jc w:val="left"/>
                          <w:rPr>
                            <w:rFonts w:ascii="Arial MT"/>
                            <w:sz w:val="9"/>
                          </w:rPr>
                        </w:pPr>
                        <w:r>
                          <w:rPr>
                            <w:rFonts w:ascii="Arial MT"/>
                            <w:w w:val="107"/>
                            <w:sz w:val="9"/>
                          </w:rPr>
                          <w:t>8</w:t>
                        </w:r>
                      </w:p>
                    </w:tc>
                    <w:tc>
                      <w:tcPr>
                        <w:tcW w:w="572" w:type="dxa"/>
                      </w:tcPr>
                      <w:p w14:paraId="73B5E61F" w14:textId="77777777" w:rsidR="00CB66C5" w:rsidRDefault="00CB66C5">
                        <w:pPr>
                          <w:pStyle w:val="TableParagraph"/>
                          <w:spacing w:before="18" w:line="97" w:lineRule="exact"/>
                          <w:ind w:left="26" w:right="24"/>
                          <w:rPr>
                            <w:rFonts w:ascii="Arial MT"/>
                            <w:sz w:val="9"/>
                          </w:rPr>
                        </w:pPr>
                        <w:r>
                          <w:rPr>
                            <w:rFonts w:ascii="Arial MT"/>
                            <w:w w:val="110"/>
                            <w:sz w:val="9"/>
                          </w:rPr>
                          <w:t>11</w:t>
                        </w:r>
                      </w:p>
                    </w:tc>
                    <w:tc>
                      <w:tcPr>
                        <w:tcW w:w="396" w:type="dxa"/>
                      </w:tcPr>
                      <w:p w14:paraId="244A1618" w14:textId="77777777" w:rsidR="00CB66C5" w:rsidRDefault="00CB66C5">
                        <w:pPr>
                          <w:pStyle w:val="TableParagraph"/>
                          <w:spacing w:before="18" w:line="97" w:lineRule="exact"/>
                          <w:ind w:left="24" w:right="24"/>
                          <w:rPr>
                            <w:rFonts w:ascii="Arial MT"/>
                            <w:sz w:val="9"/>
                          </w:rPr>
                        </w:pPr>
                        <w:r>
                          <w:rPr>
                            <w:rFonts w:ascii="Arial MT"/>
                            <w:w w:val="110"/>
                            <w:sz w:val="9"/>
                          </w:rPr>
                          <w:t>125.75</w:t>
                        </w:r>
                      </w:p>
                    </w:tc>
                  </w:tr>
                  <w:tr w:rsidR="00CB66C5" w14:paraId="4FC84216" w14:textId="77777777">
                    <w:trPr>
                      <w:trHeight w:val="135"/>
                    </w:trPr>
                    <w:tc>
                      <w:tcPr>
                        <w:tcW w:w="264" w:type="dxa"/>
                      </w:tcPr>
                      <w:p w14:paraId="790F8B09" w14:textId="77777777" w:rsidR="00CB66C5" w:rsidRDefault="00CB66C5">
                        <w:pPr>
                          <w:pStyle w:val="TableParagraph"/>
                          <w:spacing w:before="18" w:line="97" w:lineRule="exact"/>
                          <w:ind w:left="103"/>
                          <w:jc w:val="left"/>
                          <w:rPr>
                            <w:rFonts w:ascii="Arial MT"/>
                            <w:sz w:val="9"/>
                          </w:rPr>
                        </w:pPr>
                        <w:r>
                          <w:rPr>
                            <w:rFonts w:ascii="Arial MT"/>
                            <w:w w:val="107"/>
                            <w:sz w:val="9"/>
                          </w:rPr>
                          <w:t>9</w:t>
                        </w:r>
                      </w:p>
                    </w:tc>
                    <w:tc>
                      <w:tcPr>
                        <w:tcW w:w="572" w:type="dxa"/>
                      </w:tcPr>
                      <w:p w14:paraId="6455CF54" w14:textId="77777777" w:rsidR="00CB66C5" w:rsidRDefault="00CB66C5">
                        <w:pPr>
                          <w:pStyle w:val="TableParagraph"/>
                          <w:spacing w:before="18" w:line="97" w:lineRule="exact"/>
                          <w:ind w:left="26" w:right="24"/>
                          <w:rPr>
                            <w:rFonts w:ascii="Arial MT"/>
                            <w:sz w:val="9"/>
                          </w:rPr>
                        </w:pPr>
                        <w:r>
                          <w:rPr>
                            <w:rFonts w:ascii="Arial MT"/>
                            <w:w w:val="110"/>
                            <w:sz w:val="9"/>
                          </w:rPr>
                          <w:t>23</w:t>
                        </w:r>
                      </w:p>
                    </w:tc>
                    <w:tc>
                      <w:tcPr>
                        <w:tcW w:w="396" w:type="dxa"/>
                      </w:tcPr>
                      <w:p w14:paraId="4AFFBB7B" w14:textId="77777777" w:rsidR="00CB66C5" w:rsidRDefault="00CB66C5">
                        <w:pPr>
                          <w:pStyle w:val="TableParagraph"/>
                          <w:spacing w:before="18" w:line="97" w:lineRule="exact"/>
                          <w:ind w:left="24" w:right="24"/>
                          <w:rPr>
                            <w:rFonts w:ascii="Arial MT"/>
                            <w:sz w:val="9"/>
                          </w:rPr>
                        </w:pPr>
                        <w:r>
                          <w:rPr>
                            <w:rFonts w:ascii="Arial MT"/>
                            <w:w w:val="110"/>
                            <w:sz w:val="9"/>
                          </w:rPr>
                          <w:t>127.14</w:t>
                        </w:r>
                      </w:p>
                    </w:tc>
                  </w:tr>
                  <w:tr w:rsidR="00CB66C5" w14:paraId="3B772C20" w14:textId="77777777">
                    <w:trPr>
                      <w:trHeight w:val="135"/>
                    </w:trPr>
                    <w:tc>
                      <w:tcPr>
                        <w:tcW w:w="264" w:type="dxa"/>
                      </w:tcPr>
                      <w:p w14:paraId="509C2F1E" w14:textId="77777777" w:rsidR="00CB66C5" w:rsidRDefault="00CB66C5">
                        <w:pPr>
                          <w:pStyle w:val="TableParagraph"/>
                          <w:spacing w:before="18" w:line="97" w:lineRule="exact"/>
                          <w:ind w:left="76"/>
                          <w:jc w:val="left"/>
                          <w:rPr>
                            <w:rFonts w:ascii="Arial MT"/>
                            <w:sz w:val="9"/>
                          </w:rPr>
                        </w:pPr>
                        <w:r>
                          <w:rPr>
                            <w:rFonts w:ascii="Arial MT"/>
                            <w:w w:val="110"/>
                            <w:sz w:val="9"/>
                          </w:rPr>
                          <w:t>10</w:t>
                        </w:r>
                      </w:p>
                    </w:tc>
                    <w:tc>
                      <w:tcPr>
                        <w:tcW w:w="572" w:type="dxa"/>
                      </w:tcPr>
                      <w:p w14:paraId="12C865AC" w14:textId="77777777" w:rsidR="00CB66C5" w:rsidRDefault="00CB66C5">
                        <w:pPr>
                          <w:pStyle w:val="TableParagraph"/>
                          <w:spacing w:before="18" w:line="97" w:lineRule="exact"/>
                          <w:ind w:left="26" w:right="24"/>
                          <w:rPr>
                            <w:rFonts w:ascii="Arial MT"/>
                            <w:sz w:val="9"/>
                          </w:rPr>
                        </w:pPr>
                        <w:r>
                          <w:rPr>
                            <w:rFonts w:ascii="Arial MT"/>
                            <w:w w:val="110"/>
                            <w:sz w:val="9"/>
                          </w:rPr>
                          <w:t>26</w:t>
                        </w:r>
                      </w:p>
                    </w:tc>
                    <w:tc>
                      <w:tcPr>
                        <w:tcW w:w="396" w:type="dxa"/>
                      </w:tcPr>
                      <w:p w14:paraId="2CF12DCF" w14:textId="77777777" w:rsidR="00CB66C5" w:rsidRDefault="00CB66C5">
                        <w:pPr>
                          <w:pStyle w:val="TableParagraph"/>
                          <w:spacing w:before="18" w:line="97" w:lineRule="exact"/>
                          <w:ind w:left="24" w:right="24"/>
                          <w:rPr>
                            <w:rFonts w:ascii="Arial MT"/>
                            <w:sz w:val="9"/>
                          </w:rPr>
                        </w:pPr>
                        <w:r>
                          <w:rPr>
                            <w:rFonts w:ascii="Arial MT"/>
                            <w:w w:val="110"/>
                            <w:sz w:val="9"/>
                          </w:rPr>
                          <w:t>128.71</w:t>
                        </w:r>
                      </w:p>
                    </w:tc>
                  </w:tr>
                </w:tbl>
                <w:p w14:paraId="65E49DDE" w14:textId="77777777" w:rsidR="00CB66C5" w:rsidRDefault="00CB66C5">
                  <w:pPr>
                    <w:pStyle w:val="a3"/>
                  </w:pPr>
                </w:p>
              </w:txbxContent>
            </v:textbox>
            <w10:wrap type="topAndBottom" anchorx="page"/>
          </v:shape>
        </w:pict>
      </w:r>
      <w:r>
        <w:rPr>
          <w:noProof/>
          <w:color w:val="000000" w:themeColor="text1"/>
        </w:rPr>
        <w:pict w14:anchorId="090FA8C4">
          <v:shape id="_x0000_s7570" type="#_x0000_t202" style="position:absolute;left:0;text-align:left;margin-left:437.85pt;margin-top:10.65pt;width:61.6pt;height:77.45pt;z-index:-250735616;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64"/>
                    <w:gridCol w:w="572"/>
                    <w:gridCol w:w="396"/>
                  </w:tblGrid>
                  <w:tr w:rsidR="00CB66C5" w14:paraId="7B4E48BC" w14:textId="77777777">
                    <w:trPr>
                      <w:trHeight w:val="135"/>
                    </w:trPr>
                    <w:tc>
                      <w:tcPr>
                        <w:tcW w:w="264" w:type="dxa"/>
                      </w:tcPr>
                      <w:p w14:paraId="3F21538E" w14:textId="77777777" w:rsidR="00CB66C5" w:rsidRDefault="00CB66C5">
                        <w:pPr>
                          <w:pStyle w:val="TableParagraph"/>
                          <w:spacing w:before="18" w:line="97" w:lineRule="exact"/>
                          <w:ind w:left="31" w:right="32"/>
                          <w:rPr>
                            <w:rFonts w:ascii="Arial MT"/>
                            <w:sz w:val="9"/>
                          </w:rPr>
                        </w:pPr>
                        <w:r>
                          <w:rPr>
                            <w:rFonts w:ascii="Arial MT"/>
                            <w:w w:val="110"/>
                            <w:sz w:val="9"/>
                          </w:rPr>
                          <w:t>No.</w:t>
                        </w:r>
                      </w:p>
                    </w:tc>
                    <w:tc>
                      <w:tcPr>
                        <w:tcW w:w="572" w:type="dxa"/>
                      </w:tcPr>
                      <w:p w14:paraId="7C8F5130" w14:textId="77777777" w:rsidR="00CB66C5" w:rsidRDefault="00CB66C5">
                        <w:pPr>
                          <w:pStyle w:val="TableParagraph"/>
                          <w:spacing w:before="18" w:line="97" w:lineRule="exact"/>
                          <w:ind w:left="26" w:right="26"/>
                          <w:rPr>
                            <w:rFonts w:ascii="Arial MT"/>
                            <w:sz w:val="9"/>
                          </w:rPr>
                        </w:pPr>
                        <w:r>
                          <w:rPr>
                            <w:rFonts w:ascii="Arial MT"/>
                            <w:w w:val="110"/>
                            <w:sz w:val="9"/>
                          </w:rPr>
                          <w:t>Annotation</w:t>
                        </w:r>
                      </w:p>
                    </w:tc>
                    <w:tc>
                      <w:tcPr>
                        <w:tcW w:w="396" w:type="dxa"/>
                      </w:tcPr>
                      <w:p w14:paraId="212AA024" w14:textId="77777777" w:rsidR="00CB66C5" w:rsidRDefault="00CB66C5">
                        <w:pPr>
                          <w:pStyle w:val="TableParagraph"/>
                          <w:spacing w:before="18" w:line="97" w:lineRule="exact"/>
                          <w:ind w:left="53" w:right="24"/>
                          <w:rPr>
                            <w:rFonts w:ascii="Arial MT"/>
                            <w:sz w:val="9"/>
                          </w:rPr>
                        </w:pPr>
                        <w:r>
                          <w:rPr>
                            <w:rFonts w:ascii="Arial MT"/>
                            <w:w w:val="110"/>
                            <w:sz w:val="9"/>
                          </w:rPr>
                          <w:t>(ppm)</w:t>
                        </w:r>
                      </w:p>
                    </w:tc>
                  </w:tr>
                  <w:tr w:rsidR="00CB66C5" w14:paraId="60F4281C" w14:textId="77777777">
                    <w:trPr>
                      <w:trHeight w:val="135"/>
                    </w:trPr>
                    <w:tc>
                      <w:tcPr>
                        <w:tcW w:w="264" w:type="dxa"/>
                      </w:tcPr>
                      <w:p w14:paraId="05495554" w14:textId="77777777" w:rsidR="00CB66C5" w:rsidRDefault="00CB66C5">
                        <w:pPr>
                          <w:pStyle w:val="TableParagraph"/>
                          <w:spacing w:before="18" w:line="97" w:lineRule="exact"/>
                          <w:ind w:left="31" w:right="31"/>
                          <w:rPr>
                            <w:rFonts w:ascii="Arial MT"/>
                            <w:sz w:val="9"/>
                          </w:rPr>
                        </w:pPr>
                        <w:r>
                          <w:rPr>
                            <w:rFonts w:ascii="Arial MT"/>
                            <w:w w:val="110"/>
                            <w:sz w:val="9"/>
                          </w:rPr>
                          <w:t>11</w:t>
                        </w:r>
                      </w:p>
                    </w:tc>
                    <w:tc>
                      <w:tcPr>
                        <w:tcW w:w="572" w:type="dxa"/>
                      </w:tcPr>
                      <w:p w14:paraId="695B22E6" w14:textId="77777777" w:rsidR="00CB66C5" w:rsidRDefault="00CB66C5">
                        <w:pPr>
                          <w:pStyle w:val="TableParagraph"/>
                          <w:spacing w:before="18" w:line="97" w:lineRule="exact"/>
                          <w:ind w:left="26" w:right="26"/>
                          <w:rPr>
                            <w:rFonts w:ascii="Arial MT"/>
                            <w:sz w:val="9"/>
                          </w:rPr>
                        </w:pPr>
                        <w:r>
                          <w:rPr>
                            <w:rFonts w:ascii="Arial MT"/>
                            <w:w w:val="110"/>
                            <w:sz w:val="9"/>
                          </w:rPr>
                          <w:t>10,12</w:t>
                        </w:r>
                      </w:p>
                    </w:tc>
                    <w:tc>
                      <w:tcPr>
                        <w:tcW w:w="396" w:type="dxa"/>
                      </w:tcPr>
                      <w:p w14:paraId="6856B1E9" w14:textId="77777777" w:rsidR="00CB66C5" w:rsidRDefault="00CB66C5">
                        <w:pPr>
                          <w:pStyle w:val="TableParagraph"/>
                          <w:spacing w:before="18" w:line="97" w:lineRule="exact"/>
                          <w:ind w:left="24" w:right="24"/>
                          <w:rPr>
                            <w:rFonts w:ascii="Arial MT"/>
                            <w:sz w:val="9"/>
                          </w:rPr>
                        </w:pPr>
                        <w:r>
                          <w:rPr>
                            <w:rFonts w:ascii="Arial MT"/>
                            <w:w w:val="110"/>
                            <w:sz w:val="9"/>
                          </w:rPr>
                          <w:t>129.33</w:t>
                        </w:r>
                      </w:p>
                    </w:tc>
                  </w:tr>
                  <w:tr w:rsidR="00CB66C5" w14:paraId="59DD8A5E" w14:textId="77777777">
                    <w:trPr>
                      <w:trHeight w:val="135"/>
                    </w:trPr>
                    <w:tc>
                      <w:tcPr>
                        <w:tcW w:w="264" w:type="dxa"/>
                      </w:tcPr>
                      <w:p w14:paraId="11B3ACAA" w14:textId="77777777" w:rsidR="00CB66C5" w:rsidRDefault="00CB66C5">
                        <w:pPr>
                          <w:pStyle w:val="TableParagraph"/>
                          <w:spacing w:before="18" w:line="97" w:lineRule="exact"/>
                          <w:ind w:left="31" w:right="31"/>
                          <w:rPr>
                            <w:rFonts w:ascii="Arial MT"/>
                            <w:sz w:val="9"/>
                          </w:rPr>
                        </w:pPr>
                        <w:r>
                          <w:rPr>
                            <w:rFonts w:ascii="Arial MT"/>
                            <w:w w:val="110"/>
                            <w:sz w:val="9"/>
                          </w:rPr>
                          <w:t>12</w:t>
                        </w:r>
                      </w:p>
                    </w:tc>
                    <w:tc>
                      <w:tcPr>
                        <w:tcW w:w="572" w:type="dxa"/>
                      </w:tcPr>
                      <w:p w14:paraId="34F3BE37" w14:textId="77777777" w:rsidR="00CB66C5" w:rsidRDefault="00CB66C5">
                        <w:pPr>
                          <w:pStyle w:val="TableParagraph"/>
                          <w:spacing w:before="18" w:line="97" w:lineRule="exact"/>
                          <w:ind w:left="26" w:right="26"/>
                          <w:rPr>
                            <w:rFonts w:ascii="Arial MT"/>
                            <w:sz w:val="9"/>
                          </w:rPr>
                        </w:pPr>
                        <w:r>
                          <w:rPr>
                            <w:rFonts w:ascii="Arial MT"/>
                            <w:w w:val="110"/>
                            <w:sz w:val="9"/>
                          </w:rPr>
                          <w:t>20,18</w:t>
                        </w:r>
                      </w:p>
                    </w:tc>
                    <w:tc>
                      <w:tcPr>
                        <w:tcW w:w="396" w:type="dxa"/>
                      </w:tcPr>
                      <w:p w14:paraId="05D51043" w14:textId="77777777" w:rsidR="00CB66C5" w:rsidRDefault="00CB66C5">
                        <w:pPr>
                          <w:pStyle w:val="TableParagraph"/>
                          <w:spacing w:before="18" w:line="97" w:lineRule="exact"/>
                          <w:ind w:left="24" w:right="24"/>
                          <w:rPr>
                            <w:rFonts w:ascii="Arial MT"/>
                            <w:sz w:val="9"/>
                          </w:rPr>
                        </w:pPr>
                        <w:r>
                          <w:rPr>
                            <w:rFonts w:ascii="Arial MT"/>
                            <w:w w:val="110"/>
                            <w:sz w:val="9"/>
                          </w:rPr>
                          <w:t>130.02</w:t>
                        </w:r>
                      </w:p>
                    </w:tc>
                  </w:tr>
                  <w:tr w:rsidR="00CB66C5" w14:paraId="2BFD7A5B" w14:textId="77777777">
                    <w:trPr>
                      <w:trHeight w:val="135"/>
                    </w:trPr>
                    <w:tc>
                      <w:tcPr>
                        <w:tcW w:w="264" w:type="dxa"/>
                      </w:tcPr>
                      <w:p w14:paraId="2312228C" w14:textId="77777777" w:rsidR="00CB66C5" w:rsidRDefault="00CB66C5">
                        <w:pPr>
                          <w:pStyle w:val="TableParagraph"/>
                          <w:spacing w:before="18" w:line="97" w:lineRule="exact"/>
                          <w:ind w:left="31" w:right="31"/>
                          <w:rPr>
                            <w:rFonts w:ascii="Arial MT"/>
                            <w:sz w:val="9"/>
                          </w:rPr>
                        </w:pPr>
                        <w:r>
                          <w:rPr>
                            <w:rFonts w:ascii="Arial MT"/>
                            <w:w w:val="110"/>
                            <w:sz w:val="9"/>
                          </w:rPr>
                          <w:t>13</w:t>
                        </w:r>
                      </w:p>
                    </w:tc>
                    <w:tc>
                      <w:tcPr>
                        <w:tcW w:w="572" w:type="dxa"/>
                      </w:tcPr>
                      <w:p w14:paraId="09C42C01" w14:textId="77777777" w:rsidR="00CB66C5" w:rsidRDefault="00CB66C5">
                        <w:pPr>
                          <w:pStyle w:val="TableParagraph"/>
                          <w:spacing w:before="18" w:line="97" w:lineRule="exact"/>
                          <w:ind w:left="26" w:right="24"/>
                          <w:rPr>
                            <w:rFonts w:ascii="Arial MT"/>
                            <w:sz w:val="9"/>
                          </w:rPr>
                        </w:pPr>
                        <w:r>
                          <w:rPr>
                            <w:rFonts w:ascii="Arial MT"/>
                            <w:w w:val="110"/>
                            <w:sz w:val="9"/>
                          </w:rPr>
                          <w:t>19</w:t>
                        </w:r>
                      </w:p>
                    </w:tc>
                    <w:tc>
                      <w:tcPr>
                        <w:tcW w:w="396" w:type="dxa"/>
                      </w:tcPr>
                      <w:p w14:paraId="45D8DF5B" w14:textId="77777777" w:rsidR="00CB66C5" w:rsidRDefault="00CB66C5">
                        <w:pPr>
                          <w:pStyle w:val="TableParagraph"/>
                          <w:spacing w:before="18" w:line="97" w:lineRule="exact"/>
                          <w:ind w:left="24" w:right="24"/>
                          <w:rPr>
                            <w:rFonts w:ascii="Arial MT"/>
                            <w:sz w:val="9"/>
                          </w:rPr>
                        </w:pPr>
                        <w:r>
                          <w:rPr>
                            <w:rFonts w:ascii="Arial MT"/>
                            <w:w w:val="110"/>
                            <w:sz w:val="9"/>
                          </w:rPr>
                          <w:t>130.30</w:t>
                        </w:r>
                      </w:p>
                    </w:tc>
                  </w:tr>
                  <w:tr w:rsidR="00CB66C5" w14:paraId="1E01022B" w14:textId="77777777">
                    <w:trPr>
                      <w:trHeight w:val="135"/>
                    </w:trPr>
                    <w:tc>
                      <w:tcPr>
                        <w:tcW w:w="264" w:type="dxa"/>
                      </w:tcPr>
                      <w:p w14:paraId="364BB5CC" w14:textId="77777777" w:rsidR="00CB66C5" w:rsidRDefault="00CB66C5">
                        <w:pPr>
                          <w:pStyle w:val="TableParagraph"/>
                          <w:spacing w:before="18" w:line="97" w:lineRule="exact"/>
                          <w:ind w:left="31" w:right="31"/>
                          <w:rPr>
                            <w:rFonts w:ascii="Arial MT"/>
                            <w:sz w:val="9"/>
                          </w:rPr>
                        </w:pPr>
                        <w:r>
                          <w:rPr>
                            <w:rFonts w:ascii="Arial MT"/>
                            <w:w w:val="110"/>
                            <w:sz w:val="9"/>
                          </w:rPr>
                          <w:t>14</w:t>
                        </w:r>
                      </w:p>
                    </w:tc>
                    <w:tc>
                      <w:tcPr>
                        <w:tcW w:w="572" w:type="dxa"/>
                      </w:tcPr>
                      <w:p w14:paraId="118A2A8E" w14:textId="77777777" w:rsidR="00CB66C5" w:rsidRDefault="00CB66C5">
                        <w:pPr>
                          <w:pStyle w:val="TableParagraph"/>
                          <w:spacing w:before="18" w:line="97" w:lineRule="exact"/>
                          <w:ind w:left="26" w:right="24"/>
                          <w:rPr>
                            <w:rFonts w:ascii="Arial MT"/>
                            <w:sz w:val="9"/>
                          </w:rPr>
                        </w:pPr>
                        <w:r>
                          <w:rPr>
                            <w:rFonts w:ascii="Arial MT"/>
                            <w:w w:val="110"/>
                            <w:sz w:val="9"/>
                          </w:rPr>
                          <w:t>25</w:t>
                        </w:r>
                      </w:p>
                    </w:tc>
                    <w:tc>
                      <w:tcPr>
                        <w:tcW w:w="396" w:type="dxa"/>
                      </w:tcPr>
                      <w:p w14:paraId="7C8F3C16" w14:textId="77777777" w:rsidR="00CB66C5" w:rsidRDefault="00CB66C5">
                        <w:pPr>
                          <w:pStyle w:val="TableParagraph"/>
                          <w:spacing w:before="18" w:line="97" w:lineRule="exact"/>
                          <w:ind w:left="24" w:right="24"/>
                          <w:rPr>
                            <w:rFonts w:ascii="Arial MT"/>
                            <w:sz w:val="9"/>
                          </w:rPr>
                        </w:pPr>
                        <w:r>
                          <w:rPr>
                            <w:rFonts w:ascii="Arial MT"/>
                            <w:w w:val="110"/>
                            <w:sz w:val="9"/>
                          </w:rPr>
                          <w:t>130.51</w:t>
                        </w:r>
                      </w:p>
                    </w:tc>
                  </w:tr>
                  <w:tr w:rsidR="00CB66C5" w14:paraId="45CA273C" w14:textId="77777777">
                    <w:trPr>
                      <w:trHeight w:val="135"/>
                    </w:trPr>
                    <w:tc>
                      <w:tcPr>
                        <w:tcW w:w="264" w:type="dxa"/>
                      </w:tcPr>
                      <w:p w14:paraId="27BCEDEF" w14:textId="77777777" w:rsidR="00CB66C5" w:rsidRDefault="00CB66C5">
                        <w:pPr>
                          <w:pStyle w:val="TableParagraph"/>
                          <w:spacing w:before="18" w:line="97" w:lineRule="exact"/>
                          <w:ind w:left="31" w:right="31"/>
                          <w:rPr>
                            <w:rFonts w:ascii="Arial MT"/>
                            <w:sz w:val="9"/>
                          </w:rPr>
                        </w:pPr>
                        <w:r>
                          <w:rPr>
                            <w:rFonts w:ascii="Arial MT"/>
                            <w:w w:val="110"/>
                            <w:sz w:val="9"/>
                          </w:rPr>
                          <w:t>15</w:t>
                        </w:r>
                      </w:p>
                    </w:tc>
                    <w:tc>
                      <w:tcPr>
                        <w:tcW w:w="572" w:type="dxa"/>
                      </w:tcPr>
                      <w:p w14:paraId="1600BA26" w14:textId="77777777" w:rsidR="00CB66C5" w:rsidRDefault="00CB66C5">
                        <w:pPr>
                          <w:pStyle w:val="TableParagraph"/>
                          <w:spacing w:before="18" w:line="97" w:lineRule="exact"/>
                          <w:ind w:left="26" w:right="24"/>
                          <w:rPr>
                            <w:rFonts w:ascii="Arial MT"/>
                            <w:sz w:val="9"/>
                          </w:rPr>
                        </w:pPr>
                        <w:r>
                          <w:rPr>
                            <w:rFonts w:ascii="Arial MT"/>
                            <w:w w:val="110"/>
                            <w:sz w:val="9"/>
                          </w:rPr>
                          <w:t>21</w:t>
                        </w:r>
                      </w:p>
                    </w:tc>
                    <w:tc>
                      <w:tcPr>
                        <w:tcW w:w="396" w:type="dxa"/>
                      </w:tcPr>
                      <w:p w14:paraId="34F212DB" w14:textId="77777777" w:rsidR="00CB66C5" w:rsidRDefault="00CB66C5">
                        <w:pPr>
                          <w:pStyle w:val="TableParagraph"/>
                          <w:spacing w:before="18" w:line="97" w:lineRule="exact"/>
                          <w:ind w:left="24" w:right="24"/>
                          <w:rPr>
                            <w:rFonts w:ascii="Arial MT"/>
                            <w:sz w:val="9"/>
                          </w:rPr>
                        </w:pPr>
                        <w:r>
                          <w:rPr>
                            <w:rFonts w:ascii="Arial MT"/>
                            <w:w w:val="110"/>
                            <w:sz w:val="9"/>
                          </w:rPr>
                          <w:t>130.95</w:t>
                        </w:r>
                      </w:p>
                    </w:tc>
                  </w:tr>
                  <w:tr w:rsidR="00CB66C5" w14:paraId="00E6F03C" w14:textId="77777777">
                    <w:trPr>
                      <w:trHeight w:val="135"/>
                    </w:trPr>
                    <w:tc>
                      <w:tcPr>
                        <w:tcW w:w="264" w:type="dxa"/>
                      </w:tcPr>
                      <w:p w14:paraId="7750142B" w14:textId="77777777" w:rsidR="00CB66C5" w:rsidRDefault="00CB66C5">
                        <w:pPr>
                          <w:pStyle w:val="TableParagraph"/>
                          <w:spacing w:before="18" w:line="97" w:lineRule="exact"/>
                          <w:ind w:left="31" w:right="31"/>
                          <w:rPr>
                            <w:rFonts w:ascii="Arial MT"/>
                            <w:sz w:val="9"/>
                          </w:rPr>
                        </w:pPr>
                        <w:r>
                          <w:rPr>
                            <w:rFonts w:ascii="Arial MT"/>
                            <w:w w:val="110"/>
                            <w:sz w:val="9"/>
                          </w:rPr>
                          <w:t>16</w:t>
                        </w:r>
                      </w:p>
                    </w:tc>
                    <w:tc>
                      <w:tcPr>
                        <w:tcW w:w="572" w:type="dxa"/>
                      </w:tcPr>
                      <w:p w14:paraId="56229AA0" w14:textId="77777777" w:rsidR="00CB66C5" w:rsidRDefault="00CB66C5">
                        <w:pPr>
                          <w:pStyle w:val="TableParagraph"/>
                          <w:spacing w:before="18" w:line="97" w:lineRule="exact"/>
                          <w:ind w:left="26" w:right="26"/>
                          <w:rPr>
                            <w:rFonts w:ascii="Arial MT"/>
                            <w:sz w:val="9"/>
                          </w:rPr>
                        </w:pPr>
                        <w:r>
                          <w:rPr>
                            <w:rFonts w:ascii="Arial MT"/>
                            <w:w w:val="110"/>
                            <w:sz w:val="9"/>
                          </w:rPr>
                          <w:t>9,13</w:t>
                        </w:r>
                      </w:p>
                    </w:tc>
                    <w:tc>
                      <w:tcPr>
                        <w:tcW w:w="396" w:type="dxa"/>
                      </w:tcPr>
                      <w:p w14:paraId="0892C046" w14:textId="77777777" w:rsidR="00CB66C5" w:rsidRDefault="00CB66C5">
                        <w:pPr>
                          <w:pStyle w:val="TableParagraph"/>
                          <w:spacing w:before="18" w:line="97" w:lineRule="exact"/>
                          <w:ind w:left="24" w:right="24"/>
                          <w:rPr>
                            <w:rFonts w:ascii="Arial MT"/>
                            <w:sz w:val="9"/>
                          </w:rPr>
                        </w:pPr>
                        <w:r>
                          <w:rPr>
                            <w:rFonts w:ascii="Arial MT"/>
                            <w:w w:val="110"/>
                            <w:sz w:val="9"/>
                          </w:rPr>
                          <w:t>131.93</w:t>
                        </w:r>
                      </w:p>
                    </w:tc>
                  </w:tr>
                  <w:tr w:rsidR="00CB66C5" w14:paraId="5EDC8DFF" w14:textId="77777777">
                    <w:trPr>
                      <w:trHeight w:val="135"/>
                    </w:trPr>
                    <w:tc>
                      <w:tcPr>
                        <w:tcW w:w="264" w:type="dxa"/>
                      </w:tcPr>
                      <w:p w14:paraId="369AE71E" w14:textId="77777777" w:rsidR="00CB66C5" w:rsidRDefault="00CB66C5">
                        <w:pPr>
                          <w:pStyle w:val="TableParagraph"/>
                          <w:spacing w:before="18" w:line="97" w:lineRule="exact"/>
                          <w:ind w:left="31" w:right="31"/>
                          <w:rPr>
                            <w:rFonts w:ascii="Arial MT"/>
                            <w:sz w:val="9"/>
                          </w:rPr>
                        </w:pPr>
                        <w:r>
                          <w:rPr>
                            <w:rFonts w:ascii="Arial MT"/>
                            <w:w w:val="110"/>
                            <w:sz w:val="9"/>
                          </w:rPr>
                          <w:t>17</w:t>
                        </w:r>
                      </w:p>
                    </w:tc>
                    <w:tc>
                      <w:tcPr>
                        <w:tcW w:w="572" w:type="dxa"/>
                      </w:tcPr>
                      <w:p w14:paraId="6FA14203" w14:textId="77777777" w:rsidR="00CB66C5" w:rsidRDefault="00CB66C5">
                        <w:pPr>
                          <w:pStyle w:val="TableParagraph"/>
                          <w:spacing w:before="18" w:line="97" w:lineRule="exact"/>
                          <w:ind w:left="26" w:right="24"/>
                          <w:rPr>
                            <w:rFonts w:ascii="Arial MT"/>
                            <w:sz w:val="9"/>
                          </w:rPr>
                        </w:pPr>
                        <w:r>
                          <w:rPr>
                            <w:rFonts w:ascii="Arial MT"/>
                            <w:w w:val="110"/>
                            <w:sz w:val="9"/>
                          </w:rPr>
                          <w:t>27</w:t>
                        </w:r>
                      </w:p>
                    </w:tc>
                    <w:tc>
                      <w:tcPr>
                        <w:tcW w:w="396" w:type="dxa"/>
                      </w:tcPr>
                      <w:p w14:paraId="186E69C6" w14:textId="77777777" w:rsidR="00CB66C5" w:rsidRDefault="00CB66C5">
                        <w:pPr>
                          <w:pStyle w:val="TableParagraph"/>
                          <w:spacing w:before="18" w:line="97" w:lineRule="exact"/>
                          <w:ind w:left="24" w:right="24"/>
                          <w:rPr>
                            <w:rFonts w:ascii="Arial MT"/>
                            <w:sz w:val="9"/>
                          </w:rPr>
                        </w:pPr>
                        <w:r>
                          <w:rPr>
                            <w:rFonts w:ascii="Arial MT"/>
                            <w:w w:val="110"/>
                            <w:sz w:val="9"/>
                          </w:rPr>
                          <w:t>133.93</w:t>
                        </w:r>
                      </w:p>
                    </w:tc>
                  </w:tr>
                  <w:tr w:rsidR="00CB66C5" w14:paraId="1D0DEED7" w14:textId="77777777">
                    <w:trPr>
                      <w:trHeight w:val="135"/>
                    </w:trPr>
                    <w:tc>
                      <w:tcPr>
                        <w:tcW w:w="264" w:type="dxa"/>
                      </w:tcPr>
                      <w:p w14:paraId="4E404AE6" w14:textId="77777777" w:rsidR="00CB66C5" w:rsidRDefault="00CB66C5">
                        <w:pPr>
                          <w:pStyle w:val="TableParagraph"/>
                          <w:spacing w:before="18" w:line="97" w:lineRule="exact"/>
                          <w:ind w:left="31" w:right="31"/>
                          <w:rPr>
                            <w:rFonts w:ascii="Arial MT"/>
                            <w:sz w:val="9"/>
                          </w:rPr>
                        </w:pPr>
                        <w:r>
                          <w:rPr>
                            <w:rFonts w:ascii="Arial MT"/>
                            <w:w w:val="110"/>
                            <w:sz w:val="9"/>
                          </w:rPr>
                          <w:t>18</w:t>
                        </w:r>
                      </w:p>
                    </w:tc>
                    <w:tc>
                      <w:tcPr>
                        <w:tcW w:w="572" w:type="dxa"/>
                      </w:tcPr>
                      <w:p w14:paraId="13863C8A" w14:textId="77777777" w:rsidR="00CB66C5" w:rsidRDefault="00CB66C5">
                        <w:pPr>
                          <w:pStyle w:val="TableParagraph"/>
                          <w:spacing w:before="18" w:line="97" w:lineRule="exact"/>
                          <w:ind w:left="3"/>
                          <w:rPr>
                            <w:rFonts w:ascii="Arial MT"/>
                            <w:sz w:val="9"/>
                          </w:rPr>
                        </w:pPr>
                        <w:r>
                          <w:rPr>
                            <w:rFonts w:ascii="Arial MT"/>
                            <w:w w:val="107"/>
                            <w:sz w:val="9"/>
                          </w:rPr>
                          <w:t>8</w:t>
                        </w:r>
                      </w:p>
                    </w:tc>
                    <w:tc>
                      <w:tcPr>
                        <w:tcW w:w="396" w:type="dxa"/>
                      </w:tcPr>
                      <w:p w14:paraId="1FCD2B96" w14:textId="77777777" w:rsidR="00CB66C5" w:rsidRDefault="00CB66C5">
                        <w:pPr>
                          <w:pStyle w:val="TableParagraph"/>
                          <w:spacing w:before="18" w:line="97" w:lineRule="exact"/>
                          <w:ind w:left="24" w:right="24"/>
                          <w:rPr>
                            <w:rFonts w:ascii="Arial MT"/>
                            <w:sz w:val="9"/>
                          </w:rPr>
                        </w:pPr>
                        <w:r>
                          <w:rPr>
                            <w:rFonts w:ascii="Arial MT"/>
                            <w:w w:val="110"/>
                            <w:sz w:val="9"/>
                          </w:rPr>
                          <w:t>134.29</w:t>
                        </w:r>
                      </w:p>
                    </w:tc>
                  </w:tr>
                  <w:tr w:rsidR="00CB66C5" w14:paraId="750CAFF3" w14:textId="77777777">
                    <w:trPr>
                      <w:trHeight w:val="135"/>
                    </w:trPr>
                    <w:tc>
                      <w:tcPr>
                        <w:tcW w:w="264" w:type="dxa"/>
                      </w:tcPr>
                      <w:p w14:paraId="3A905D50" w14:textId="77777777" w:rsidR="00CB66C5" w:rsidRDefault="00CB66C5">
                        <w:pPr>
                          <w:pStyle w:val="TableParagraph"/>
                          <w:spacing w:before="18" w:line="97" w:lineRule="exact"/>
                          <w:ind w:left="31" w:right="31"/>
                          <w:rPr>
                            <w:rFonts w:ascii="Arial MT"/>
                            <w:sz w:val="9"/>
                          </w:rPr>
                        </w:pPr>
                        <w:r>
                          <w:rPr>
                            <w:rFonts w:ascii="Arial MT"/>
                            <w:w w:val="110"/>
                            <w:sz w:val="9"/>
                          </w:rPr>
                          <w:t>19</w:t>
                        </w:r>
                      </w:p>
                    </w:tc>
                    <w:tc>
                      <w:tcPr>
                        <w:tcW w:w="572" w:type="dxa"/>
                      </w:tcPr>
                      <w:p w14:paraId="4F588A2C" w14:textId="77777777" w:rsidR="00CB66C5" w:rsidRDefault="00CB66C5">
                        <w:pPr>
                          <w:pStyle w:val="TableParagraph"/>
                          <w:spacing w:before="18" w:line="97" w:lineRule="exact"/>
                          <w:ind w:left="26" w:right="24"/>
                          <w:rPr>
                            <w:rFonts w:ascii="Arial MT"/>
                            <w:sz w:val="9"/>
                          </w:rPr>
                        </w:pPr>
                        <w:r>
                          <w:rPr>
                            <w:rFonts w:ascii="Arial MT"/>
                            <w:w w:val="110"/>
                            <w:sz w:val="9"/>
                          </w:rPr>
                          <w:t>16</w:t>
                        </w:r>
                      </w:p>
                    </w:tc>
                    <w:tc>
                      <w:tcPr>
                        <w:tcW w:w="396" w:type="dxa"/>
                      </w:tcPr>
                      <w:p w14:paraId="12B99819" w14:textId="77777777" w:rsidR="00CB66C5" w:rsidRDefault="00CB66C5">
                        <w:pPr>
                          <w:pStyle w:val="TableParagraph"/>
                          <w:spacing w:before="18" w:line="97" w:lineRule="exact"/>
                          <w:ind w:left="24" w:right="24"/>
                          <w:rPr>
                            <w:rFonts w:ascii="Arial MT"/>
                            <w:sz w:val="9"/>
                          </w:rPr>
                        </w:pPr>
                        <w:r>
                          <w:rPr>
                            <w:rFonts w:ascii="Arial MT"/>
                            <w:w w:val="110"/>
                            <w:sz w:val="9"/>
                          </w:rPr>
                          <w:t>162.76</w:t>
                        </w:r>
                      </w:p>
                    </w:tc>
                  </w:tr>
                  <w:tr w:rsidR="00CB66C5" w14:paraId="037493CD" w14:textId="77777777">
                    <w:trPr>
                      <w:trHeight w:val="135"/>
                    </w:trPr>
                    <w:tc>
                      <w:tcPr>
                        <w:tcW w:w="264" w:type="dxa"/>
                      </w:tcPr>
                      <w:p w14:paraId="02C6F850" w14:textId="77777777" w:rsidR="00CB66C5" w:rsidRDefault="00CB66C5">
                        <w:pPr>
                          <w:pStyle w:val="TableParagraph"/>
                          <w:spacing w:before="18" w:line="97" w:lineRule="exact"/>
                          <w:ind w:left="31" w:right="31"/>
                          <w:rPr>
                            <w:rFonts w:ascii="Arial MT"/>
                            <w:sz w:val="9"/>
                          </w:rPr>
                        </w:pPr>
                        <w:r>
                          <w:rPr>
                            <w:rFonts w:ascii="Arial MT"/>
                            <w:w w:val="110"/>
                            <w:sz w:val="9"/>
                          </w:rPr>
                          <w:t>20</w:t>
                        </w:r>
                      </w:p>
                    </w:tc>
                    <w:tc>
                      <w:tcPr>
                        <w:tcW w:w="572" w:type="dxa"/>
                      </w:tcPr>
                      <w:p w14:paraId="2630D26E" w14:textId="77777777" w:rsidR="00CB66C5" w:rsidRDefault="00CB66C5">
                        <w:pPr>
                          <w:pStyle w:val="TableParagraph"/>
                          <w:spacing w:before="18" w:line="97" w:lineRule="exact"/>
                          <w:ind w:left="3"/>
                          <w:rPr>
                            <w:rFonts w:ascii="Arial MT"/>
                            <w:sz w:val="9"/>
                          </w:rPr>
                        </w:pPr>
                        <w:r>
                          <w:rPr>
                            <w:rFonts w:ascii="Arial MT"/>
                            <w:w w:val="107"/>
                            <w:sz w:val="9"/>
                          </w:rPr>
                          <w:t>4</w:t>
                        </w:r>
                      </w:p>
                    </w:tc>
                    <w:tc>
                      <w:tcPr>
                        <w:tcW w:w="396" w:type="dxa"/>
                      </w:tcPr>
                      <w:p w14:paraId="3A0596BD" w14:textId="77777777" w:rsidR="00CB66C5" w:rsidRDefault="00CB66C5">
                        <w:pPr>
                          <w:pStyle w:val="TableParagraph"/>
                          <w:spacing w:before="18" w:line="97" w:lineRule="exact"/>
                          <w:ind w:left="24" w:right="24"/>
                          <w:rPr>
                            <w:rFonts w:ascii="Arial MT"/>
                            <w:sz w:val="9"/>
                          </w:rPr>
                        </w:pPr>
                        <w:r>
                          <w:rPr>
                            <w:rFonts w:ascii="Arial MT"/>
                            <w:w w:val="110"/>
                            <w:sz w:val="9"/>
                          </w:rPr>
                          <w:t>164.25</w:t>
                        </w:r>
                      </w:p>
                    </w:tc>
                  </w:tr>
                </w:tbl>
                <w:p w14:paraId="2A56C95C" w14:textId="77777777" w:rsidR="00CB66C5" w:rsidRDefault="00CB66C5">
                  <w:pPr>
                    <w:pStyle w:val="a3"/>
                  </w:pPr>
                </w:p>
              </w:txbxContent>
            </v:textbox>
            <w10:wrap type="topAndBottom" anchorx="page"/>
          </v:shape>
        </w:pict>
      </w:r>
      <w:r w:rsidR="00B21731" w:rsidRPr="00984D1E">
        <w:rPr>
          <w:rFonts w:ascii="Arial MT"/>
          <w:noProof/>
          <w:color w:val="000000" w:themeColor="text1"/>
          <w:sz w:val="9"/>
        </w:rPr>
        <w:t>Chemic</w:t>
      </w:r>
      <w:r w:rsidR="001154A8" w:rsidRPr="001154A8">
        <w:rPr>
          <w:rFonts w:ascii="Arial MT"/>
          <w:noProof/>
          <w:vanish/>
          <w:color w:val="000000" w:themeColor="text1"/>
          <w:spacing w:val="-20"/>
          <w:w w:val="1"/>
          <w:sz w:val="9"/>
        </w:rPr>
        <w:t>‬</w:t>
      </w:r>
      <w:r w:rsidR="001154A8" w:rsidRPr="001154A8">
        <w:rPr>
          <w:rFonts w:ascii="Arial MT"/>
          <w:noProof/>
          <w:vanish/>
          <w:color w:val="000000" w:themeColor="text1"/>
          <w:spacing w:val="-20"/>
          <w:w w:val="1"/>
          <w:sz w:val="9"/>
        </w:rPr>
        <w:t>‬</w:t>
      </w:r>
      <w:r w:rsidR="001154A8">
        <w:rPr>
          <w:rFonts w:ascii="Arial MT"/>
          <w:noProof/>
          <w:color w:val="000000" w:themeColor="text1"/>
          <w:sz w:val="9"/>
        </w:rPr>
        <w:t xml:space="preserve">al </w:t>
      </w:r>
      <w:r w:rsidR="00B21731" w:rsidRPr="00984D1E">
        <w:rPr>
          <w:rFonts w:ascii="Arial MT"/>
          <w:noProof/>
          <w:color w:val="000000" w:themeColor="text1"/>
          <w:sz w:val="9"/>
        </w:rPr>
        <w:t>Shift (ppm)</w:t>
      </w:r>
    </w:p>
    <w:p w14:paraId="61479DEA" w14:textId="77777777" w:rsidR="00C254C2" w:rsidRPr="00984D1E" w:rsidRDefault="00C254C2">
      <w:pPr>
        <w:pStyle w:val="a3"/>
        <w:spacing w:before="9"/>
        <w:rPr>
          <w:rFonts w:ascii="Arial MT"/>
          <w:noProof/>
          <w:color w:val="000000" w:themeColor="text1"/>
          <w:sz w:val="17"/>
        </w:rPr>
      </w:pPr>
    </w:p>
    <w:p w14:paraId="1381F965" w14:textId="4AC0165B" w:rsidR="00C254C2" w:rsidRPr="00984D1E" w:rsidRDefault="00B21731">
      <w:pPr>
        <w:pStyle w:val="a3"/>
        <w:spacing w:before="100"/>
        <w:ind w:left="2013" w:right="2340"/>
        <w:jc w:val="center"/>
        <w:rPr>
          <w:noProof/>
          <w:color w:val="000000" w:themeColor="text1"/>
        </w:rPr>
      </w:pPr>
      <w:r w:rsidRPr="00984D1E">
        <w:rPr>
          <w:noProof/>
          <w:color w:val="000000" w:themeColor="text1"/>
        </w:rPr>
        <w:t>Сурет 2.48 – 2.40 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vertAlign w:val="superscript"/>
        </w:rPr>
        <w:t>13</w:t>
      </w:r>
      <w:r w:rsidRPr="00984D1E">
        <w:rPr>
          <w:noProof/>
          <w:color w:val="000000" w:themeColor="text1"/>
        </w:rPr>
        <w:t>C спектрі</w:t>
      </w:r>
    </w:p>
    <w:p w14:paraId="7C4953EE" w14:textId="77777777" w:rsidR="00C254C2" w:rsidRPr="00984D1E" w:rsidRDefault="00B21731">
      <w:pPr>
        <w:tabs>
          <w:tab w:val="left" w:pos="1375"/>
        </w:tabs>
        <w:spacing w:before="43" w:line="109" w:lineRule="exact"/>
        <w:ind w:left="1080"/>
        <w:rPr>
          <w:rFonts w:ascii="Arial MT"/>
          <w:noProof/>
          <w:color w:val="000000" w:themeColor="text1"/>
          <w:sz w:val="9"/>
        </w:rPr>
      </w:pPr>
      <w:r w:rsidRPr="00984D1E">
        <w:rPr>
          <w:rFonts w:ascii="Arial MT"/>
          <w:noProof/>
          <w:color w:val="000000" w:themeColor="text1"/>
          <w:sz w:val="9"/>
        </w:rPr>
        <w:t>O</w:t>
      </w:r>
      <w:r w:rsidRPr="00984D1E">
        <w:rPr>
          <w:rFonts w:ascii="Arial MT"/>
          <w:noProof/>
          <w:color w:val="000000" w:themeColor="text1"/>
          <w:sz w:val="9"/>
        </w:rPr>
        <w:tab/>
        <w:t>25  26</w:t>
      </w:r>
    </w:p>
    <w:p w14:paraId="2425D32A" w14:textId="77777777" w:rsidR="00C254C2" w:rsidRPr="00984D1E" w:rsidRDefault="00CB66C5">
      <w:pPr>
        <w:spacing w:line="80" w:lineRule="exact"/>
        <w:ind w:left="1061"/>
        <w:rPr>
          <w:rFonts w:ascii="Arial MT"/>
          <w:noProof/>
          <w:color w:val="000000" w:themeColor="text1"/>
          <w:sz w:val="9"/>
        </w:rPr>
      </w:pPr>
      <w:r>
        <w:rPr>
          <w:noProof/>
          <w:color w:val="000000" w:themeColor="text1"/>
        </w:rPr>
        <w:pict w14:anchorId="38CA28B1">
          <v:group id="_x0000_s7567" style="position:absolute;left:0;text-align:left;margin-left:146.75pt;margin-top:3.9pt;width:3.95pt;height:3.7pt;z-index:-250995712;mso-position-horizontal-relative:page" coordorigin="2935,78" coordsize="79,74">
            <v:line id="_x0000_s7569" style="position:absolute" from="2979,82" to="2939,148" strokeweight=".1246mm"/>
            <v:line id="_x0000_s7568" style="position:absolute" from="3010,82" to="2970,148" strokeweight=".1246mm"/>
            <w10:wrap anchorx="page"/>
          </v:group>
        </w:pict>
      </w:r>
      <w:r>
        <w:rPr>
          <w:noProof/>
          <w:color w:val="000000" w:themeColor="text1"/>
        </w:rPr>
        <w:pict w14:anchorId="3E87DEB3">
          <v:line id="_x0000_s7566" style="position:absolute;left:0;text-align:left;z-index:251257856;mso-position-horizontal-relative:page" from="158.5pt,.95pt" to="154.45pt,1pt" strokeweight=".1197mm">
            <w10:wrap anchorx="page"/>
          </v:line>
        </w:pict>
      </w:r>
      <w:r>
        <w:rPr>
          <w:noProof/>
          <w:color w:val="000000" w:themeColor="text1"/>
        </w:rPr>
        <w:pict w14:anchorId="7D774F0B">
          <v:group id="_x0000_s7563" style="position:absolute;left:0;text-align:left;margin-left:162.3pt;margin-top:3.8pt;width:4pt;height:3.7pt;z-index:-250991616;mso-position-horizontal-relative:page" coordorigin="3246,76" coordsize="80,74">
            <v:line id="_x0000_s7565" style="position:absolute" from="3282,79" to="3322,146" strokeweight=".1245mm"/>
            <v:line id="_x0000_s7564" style="position:absolute" from="3250,79" to="3290,146" strokeweight=".1245mm"/>
            <w10:wrap anchorx="page"/>
          </v:group>
        </w:pict>
      </w:r>
      <w:r w:rsidR="00B21731" w:rsidRPr="00984D1E">
        <w:rPr>
          <w:rFonts w:ascii="Arial MT"/>
          <w:noProof/>
          <w:color w:val="000000" w:themeColor="text1"/>
          <w:sz w:val="9"/>
        </w:rPr>
        <w:t>17</w:t>
      </w:r>
    </w:p>
    <w:p w14:paraId="5A22B5EB" w14:textId="77777777" w:rsidR="00C254C2" w:rsidRPr="00984D1E" w:rsidRDefault="00CB66C5">
      <w:pPr>
        <w:tabs>
          <w:tab w:val="right" w:pos="1839"/>
        </w:tabs>
        <w:spacing w:line="99" w:lineRule="exact"/>
        <w:ind w:left="681"/>
        <w:rPr>
          <w:rFonts w:ascii="Arial MT"/>
          <w:noProof/>
          <w:color w:val="000000" w:themeColor="text1"/>
          <w:sz w:val="9"/>
        </w:rPr>
      </w:pPr>
      <w:r>
        <w:rPr>
          <w:noProof/>
          <w:color w:val="000000" w:themeColor="text1"/>
        </w:rPr>
        <w:pict w14:anchorId="652046EA">
          <v:group id="_x0000_s7559" style="position:absolute;left:0;text-align:left;margin-left:128.25pt;margin-top:3.8pt;width:13.2pt;height:2.9pt;z-index:-250996736;mso-position-horizontal-relative:page" coordorigin="2565,76" coordsize="264,58">
            <v:line id="_x0000_s7562" style="position:absolute" from="2565,130" to="2627,130" strokeweight=".13944mm"/>
            <v:shape id="_x0000_s7561" style="position:absolute;left:2687;top:76;width:23;height:22" coordorigin="2687,76" coordsize="23,22" o:spt="100" adj="0,,0" path="m2687,76r,22m2710,76r,22e" filled="f" strokeweight=".1325mm">
              <v:stroke joinstyle="round"/>
              <v:formulas/>
              <v:path arrowok="t" o:connecttype="segments"/>
            </v:shape>
            <v:line id="_x0000_s7560" style="position:absolute" from="2828,128" to="2771,128" strokeweight=".1197mm"/>
            <w10:wrap anchorx="page"/>
          </v:group>
        </w:pict>
      </w:r>
      <w:r w:rsidR="00B21731" w:rsidRPr="00984D1E">
        <w:rPr>
          <w:rFonts w:ascii="Arial MT"/>
          <w:noProof/>
          <w:color w:val="000000" w:themeColor="text1"/>
          <w:sz w:val="9"/>
        </w:rPr>
        <w:t>N    O   16  18</w:t>
      </w:r>
      <w:r w:rsidR="00B21731" w:rsidRPr="00984D1E">
        <w:rPr>
          <w:rFonts w:ascii="Arial MT"/>
          <w:noProof/>
          <w:color w:val="000000" w:themeColor="text1"/>
          <w:sz w:val="9"/>
        </w:rPr>
        <w:tab/>
        <w:t>27</w:t>
      </w:r>
    </w:p>
    <w:p w14:paraId="00A9D30A" w14:textId="77777777" w:rsidR="00C254C2" w:rsidRPr="00984D1E" w:rsidRDefault="00C254C2">
      <w:pPr>
        <w:spacing w:line="99" w:lineRule="exact"/>
        <w:rPr>
          <w:rFonts w:ascii="Arial MT"/>
          <w:noProof/>
          <w:color w:val="000000" w:themeColor="text1"/>
          <w:sz w:val="9"/>
        </w:rPr>
        <w:sectPr w:rsidR="00C254C2" w:rsidRPr="00984D1E">
          <w:pgSz w:w="11910" w:h="16840"/>
          <w:pgMar w:top="1260" w:right="260" w:bottom="1260" w:left="1580" w:header="0" w:footer="980" w:gutter="0"/>
          <w:cols w:space="720"/>
        </w:sectPr>
      </w:pPr>
    </w:p>
    <w:p w14:paraId="0E11D1DF" w14:textId="77777777" w:rsidR="00C254C2" w:rsidRPr="00984D1E" w:rsidRDefault="00CB66C5">
      <w:pPr>
        <w:spacing w:line="101" w:lineRule="exact"/>
        <w:ind w:left="656"/>
        <w:jc w:val="center"/>
        <w:rPr>
          <w:rFonts w:ascii="Arial MT"/>
          <w:noProof/>
          <w:color w:val="000000" w:themeColor="text1"/>
          <w:sz w:val="9"/>
        </w:rPr>
      </w:pPr>
      <w:r>
        <w:rPr>
          <w:noProof/>
          <w:color w:val="000000" w:themeColor="text1"/>
        </w:rPr>
        <w:lastRenderedPageBreak/>
        <w:pict w14:anchorId="224D6AD5">
          <v:line id="_x0000_s7558" style="position:absolute;left:0;text-align:left;z-index:-250997760;mso-position-horizontal-relative:page" from="118.35pt,1.6pt" to="121.2pt,1.6pt" strokeweight=".1289mm">
            <w10:wrap anchorx="page"/>
          </v:line>
        </w:pict>
      </w:r>
      <w:r w:rsidR="00B21731" w:rsidRPr="00984D1E">
        <w:rPr>
          <w:rFonts w:ascii="Arial MT"/>
          <w:noProof/>
          <w:color w:val="000000" w:themeColor="text1"/>
          <w:sz w:val="9"/>
        </w:rPr>
        <w:t>14 15</w:t>
      </w:r>
    </w:p>
    <w:p w14:paraId="5CAD0412" w14:textId="77777777" w:rsidR="00C254C2" w:rsidRPr="00984D1E" w:rsidRDefault="00B21731">
      <w:pPr>
        <w:spacing w:before="16"/>
        <w:ind w:left="460"/>
        <w:jc w:val="center"/>
        <w:rPr>
          <w:rFonts w:ascii="Arial MT"/>
          <w:noProof/>
          <w:color w:val="000000" w:themeColor="text1"/>
          <w:sz w:val="9"/>
        </w:rPr>
      </w:pPr>
      <w:r w:rsidRPr="00984D1E">
        <w:rPr>
          <w:rFonts w:ascii="Arial MT"/>
          <w:noProof/>
          <w:color w:val="000000" w:themeColor="text1"/>
          <w:sz w:val="9"/>
        </w:rPr>
        <w:t>4</w:t>
      </w:r>
    </w:p>
    <w:p w14:paraId="74820462" w14:textId="77777777" w:rsidR="00C254C2" w:rsidRPr="00984D1E" w:rsidRDefault="00CB66C5">
      <w:pPr>
        <w:tabs>
          <w:tab w:val="left" w:pos="857"/>
        </w:tabs>
        <w:spacing w:before="4"/>
        <w:ind w:left="460"/>
        <w:jc w:val="center"/>
        <w:rPr>
          <w:rFonts w:ascii="Arial MT"/>
          <w:noProof/>
          <w:color w:val="000000" w:themeColor="text1"/>
          <w:sz w:val="9"/>
        </w:rPr>
      </w:pPr>
      <w:r>
        <w:rPr>
          <w:noProof/>
          <w:color w:val="000000" w:themeColor="text1"/>
        </w:rPr>
        <w:pict w14:anchorId="0F082F78">
          <v:line id="_x0000_s7557" style="position:absolute;left:0;text-align:left;z-index:-251000832;mso-position-horizontal-relative:page" from="112.7pt,2.5pt" to="107.05pt,5.55pt" strokeweight=".1212mm">
            <w10:wrap anchorx="page"/>
          </v:line>
        </w:pict>
      </w:r>
      <w:r>
        <w:rPr>
          <w:noProof/>
          <w:color w:val="000000" w:themeColor="text1"/>
        </w:rPr>
        <w:pict w14:anchorId="4811CA03">
          <v:line id="_x0000_s7556" style="position:absolute;left:0;text-align:left;z-index:-250999808;mso-position-horizontal-relative:page" from="122.6pt,5.55pt" to="116.95pt,2.5pt" strokeweight=".1212mm">
            <w10:wrap anchorx="page"/>
          </v:line>
        </w:pict>
      </w:r>
      <w:r w:rsidR="00B21731" w:rsidRPr="00984D1E">
        <w:rPr>
          <w:rFonts w:ascii="Arial MT"/>
          <w:noProof/>
          <w:color w:val="000000" w:themeColor="text1"/>
          <w:sz w:val="9"/>
        </w:rPr>
        <w:t>3</w:t>
      </w:r>
      <w:r w:rsidR="00B21731" w:rsidRPr="00984D1E">
        <w:rPr>
          <w:rFonts w:ascii="Arial MT"/>
          <w:noProof/>
          <w:color w:val="000000" w:themeColor="text1"/>
          <w:sz w:val="9"/>
        </w:rPr>
        <w:tab/>
        <w:t>5</w:t>
      </w:r>
    </w:p>
    <w:p w14:paraId="3AEF2408" w14:textId="77777777" w:rsidR="00C254C2" w:rsidRPr="00984D1E" w:rsidRDefault="00B21731">
      <w:pPr>
        <w:spacing w:before="84"/>
        <w:ind w:right="7974"/>
        <w:jc w:val="center"/>
        <w:rPr>
          <w:rFonts w:ascii="Arial MT"/>
          <w:noProof/>
          <w:color w:val="000000" w:themeColor="text1"/>
          <w:sz w:val="9"/>
        </w:rPr>
      </w:pPr>
      <w:r w:rsidRPr="00984D1E">
        <w:rPr>
          <w:noProof/>
          <w:color w:val="000000" w:themeColor="text1"/>
        </w:rPr>
        <w:br w:type="column"/>
      </w:r>
      <w:r w:rsidRPr="00984D1E">
        <w:rPr>
          <w:rFonts w:ascii="Arial MT"/>
          <w:noProof/>
          <w:color w:val="000000" w:themeColor="text1"/>
          <w:sz w:val="9"/>
        </w:rPr>
        <w:lastRenderedPageBreak/>
        <w:t>19   20</w:t>
      </w:r>
    </w:p>
    <w:p w14:paraId="3091BD08" w14:textId="77777777" w:rsidR="00C254C2" w:rsidRPr="00984D1E" w:rsidRDefault="00CB66C5">
      <w:pPr>
        <w:tabs>
          <w:tab w:val="left" w:pos="464"/>
        </w:tabs>
        <w:spacing w:before="67"/>
        <w:ind w:right="7965"/>
        <w:jc w:val="center"/>
        <w:rPr>
          <w:rFonts w:ascii="Arial MT"/>
          <w:noProof/>
          <w:color w:val="000000" w:themeColor="text1"/>
          <w:sz w:val="9"/>
        </w:rPr>
      </w:pPr>
      <w:r>
        <w:rPr>
          <w:noProof/>
          <w:color w:val="000000" w:themeColor="text1"/>
        </w:rPr>
        <w:pict w14:anchorId="48934B85">
          <v:line id="_x0000_s7553" style="position:absolute;left:0;text-align:left;z-index:251256832;mso-position-horizontal-relative:page" from="149pt,-2.7pt" to="147pt,-5.9pt" strokeweight=".1245mm">
            <w10:wrap anchorx="page"/>
          </v:line>
        </w:pict>
      </w:r>
      <w:r>
        <w:rPr>
          <w:noProof/>
          <w:color w:val="000000" w:themeColor="text1"/>
        </w:rPr>
        <w:pict w14:anchorId="55C50A60">
          <v:group id="_x0000_s7550" style="position:absolute;left:0;text-align:left;margin-left:146.85pt;margin-top:3.25pt;width:4pt;height:3.8pt;z-index:-250994688;mso-position-horizontal-relative:page" coordorigin="2937,65" coordsize="80,76">
            <v:line id="_x0000_s7552" style="position:absolute" from="2941,136" to="2981,68" strokeweight=".1246mm"/>
            <v:line id="_x0000_s7551" style="position:absolute" from="2972,136" to="3013,68" strokeweight=".1246mm"/>
            <w10:wrap anchorx="page"/>
          </v:group>
        </w:pict>
      </w:r>
      <w:r>
        <w:rPr>
          <w:noProof/>
          <w:color w:val="000000" w:themeColor="text1"/>
        </w:rPr>
        <w:pict w14:anchorId="032BF5A5">
          <v:line id="_x0000_s7549" style="position:absolute;left:0;text-align:left;z-index:-250993664;mso-position-horizontal-relative:page" from="166.15pt,-6pt" to="164.15pt,-2.65pt" strokeweight=".1246mm">
            <w10:wrap anchorx="page"/>
          </v:line>
        </w:pict>
      </w:r>
      <w:r>
        <w:rPr>
          <w:noProof/>
          <w:color w:val="000000" w:themeColor="text1"/>
        </w:rPr>
        <w:pict w14:anchorId="487B7C94">
          <v:group id="_x0000_s7546" style="position:absolute;left:0;text-align:left;margin-left:162.4pt;margin-top:3.25pt;width:4pt;height:3.9pt;z-index:-250992640;mso-position-horizontal-relative:page" coordorigin="3248,65" coordsize="80,78">
            <v:line id="_x0000_s7548" style="position:absolute" from="3324,134" to="3284,68" strokeweight=".1245mm"/>
            <v:line id="_x0000_s7547" style="position:absolute" from="3295,139" to="3252,68" strokeweight=".1245mm"/>
            <w10:wrap anchorx="page"/>
          </v:group>
        </w:pict>
      </w:r>
      <w:r w:rsidR="00B21731" w:rsidRPr="00984D1E">
        <w:rPr>
          <w:rFonts w:ascii="Arial MT"/>
          <w:noProof/>
          <w:color w:val="000000" w:themeColor="text1"/>
          <w:sz w:val="9"/>
        </w:rPr>
        <w:t>24</w:t>
      </w:r>
      <w:r w:rsidR="00B21731" w:rsidRPr="00984D1E">
        <w:rPr>
          <w:rFonts w:ascii="Arial MT"/>
          <w:noProof/>
          <w:color w:val="000000" w:themeColor="text1"/>
          <w:sz w:val="9"/>
        </w:rPr>
        <w:tab/>
        <w:t>21</w:t>
      </w:r>
    </w:p>
    <w:p w14:paraId="620DA304" w14:textId="77777777" w:rsidR="00C254C2" w:rsidRPr="00984D1E" w:rsidRDefault="00C254C2">
      <w:pPr>
        <w:jc w:val="center"/>
        <w:rPr>
          <w:rFonts w:ascii="Arial MT"/>
          <w:noProof/>
          <w:color w:val="000000" w:themeColor="text1"/>
          <w:sz w:val="9"/>
        </w:rPr>
        <w:sectPr w:rsidR="00C254C2" w:rsidRPr="00984D1E">
          <w:type w:val="continuous"/>
          <w:pgSz w:w="11910" w:h="16840"/>
          <w:pgMar w:top="1040" w:right="260" w:bottom="280" w:left="1580" w:header="720" w:footer="720" w:gutter="0"/>
          <w:cols w:num="2" w:space="720" w:equalWidth="0">
            <w:col w:w="975" w:space="40"/>
            <w:col w:w="9055"/>
          </w:cols>
        </w:sectPr>
      </w:pPr>
    </w:p>
    <w:p w14:paraId="4033A965" w14:textId="77777777" w:rsidR="00C254C2" w:rsidRPr="00984D1E" w:rsidRDefault="00CB66C5">
      <w:pPr>
        <w:tabs>
          <w:tab w:val="left" w:pos="885"/>
        </w:tabs>
        <w:spacing w:before="64"/>
        <w:ind w:left="490"/>
        <w:rPr>
          <w:rFonts w:ascii="Arial MT"/>
          <w:noProof/>
          <w:color w:val="000000" w:themeColor="text1"/>
          <w:sz w:val="9"/>
        </w:rPr>
      </w:pPr>
      <w:r>
        <w:rPr>
          <w:noProof/>
          <w:color w:val="000000" w:themeColor="text1"/>
        </w:rPr>
        <w:lastRenderedPageBreak/>
        <w:pict w14:anchorId="4467181A">
          <v:group id="_x0000_s7424" style="position:absolute;left:0;text-align:left;margin-left:106.8pt;margin-top:4.1pt;width:414.25pt;height:255.15pt;z-index:-251002880;mso-position-horizontal-relative:page" coordorigin="2136,82" coordsize="8285,5103">
            <v:line id="_x0000_s7545" style="position:absolute" from="3614,5144" to="10342,5144" strokeweight=".09978mm"/>
            <v:line id="_x0000_s7544" style="position:absolute" from="9900,5144" to="9900,5165" strokeweight=".1053mm"/>
            <v:line id="_x0000_s7543" style="position:absolute" from="9451,5144" to="9451,5165" strokeweight=".1053mm"/>
            <v:line id="_x0000_s7542" style="position:absolute" from="9002,5144" to="9002,5165" strokeweight=".1053mm"/>
            <v:line id="_x0000_s7541" style="position:absolute" from="8553,5144" to="8553,5165" strokeweight=".1053mm"/>
            <v:line id="_x0000_s7540" style="position:absolute" from="8104,5144" to="8104,5165" strokeweight=".1053mm"/>
            <v:line id="_x0000_s7539" style="position:absolute" from="7656,5144" to="7656,5165" strokeweight=".1053mm"/>
            <v:line id="_x0000_s7538" style="position:absolute" from="7207,5144" to="7207,5165" strokeweight=".1053mm"/>
            <v:line id="_x0000_s7537" style="position:absolute" from="6758,5144" to="6758,5165" strokeweight=".1053mm"/>
            <v:line id="_x0000_s7536" style="position:absolute" from="6309,5144" to="6309,5165" strokeweight=".1053mm"/>
            <v:line id="_x0000_s7535" style="position:absolute" from="5860,5144" to="5860,5165" strokeweight=".1053mm"/>
            <v:line id="_x0000_s7534" style="position:absolute" from="5411,5144" to="5411,5165" strokeweight=".1053mm"/>
            <v:line id="_x0000_s7533" style="position:absolute" from="4962,5144" to="4962,5165" strokeweight=".1053mm"/>
            <v:line id="_x0000_s7532" style="position:absolute" from="4513,5144" to="4513,5165" strokeweight=".1053mm"/>
            <v:line id="_x0000_s7531" style="position:absolute" from="4065,5144" to="4065,5165" strokeweight=".1053mm"/>
            <v:line id="_x0000_s7530" style="position:absolute" from="3616,5144" to="3616,5165" strokeweight=".1053mm"/>
            <v:line id="_x0000_s7529" style="position:absolute" from="10124,5144" to="10124,5185" strokeweight=".1053mm"/>
            <v:line id="_x0000_s7528" style="position:absolute" from="9675,5144" to="9675,5185" strokeweight=".1053mm"/>
            <v:line id="_x0000_s7527" style="position:absolute" from="9227,5144" to="9227,5185" strokeweight=".1053mm"/>
            <v:line id="_x0000_s7526" style="position:absolute" from="8778,5144" to="8778,5185" strokeweight=".1053mm"/>
            <v:line id="_x0000_s7525" style="position:absolute" from="8329,5144" to="8329,5185" strokeweight=".1053mm"/>
            <v:line id="_x0000_s7524" style="position:absolute" from="7880,5144" to="7880,5185" strokeweight=".1053mm"/>
            <v:line id="_x0000_s7523" style="position:absolute" from="7431,5144" to="7431,5185" strokeweight=".1053mm"/>
            <v:line id="_x0000_s7522" style="position:absolute" from="6982,5144" to="6982,5185" strokeweight=".1053mm"/>
            <v:line id="_x0000_s7521" style="position:absolute" from="6533,5144" to="6533,5185" strokeweight=".1053mm"/>
            <v:line id="_x0000_s7520" style="position:absolute" from="6084,5144" to="6084,5185" strokeweight=".1053mm"/>
            <v:line id="_x0000_s7519" style="position:absolute" from="5636,5144" to="5636,5185" strokeweight=".1053mm"/>
            <v:line id="_x0000_s7518" style="position:absolute" from="5187,5144" to="5187,5185" strokeweight=".1053mm"/>
            <v:line id="_x0000_s7517" style="position:absolute" from="4738,5144" to="4738,5185" strokeweight=".1053mm"/>
            <v:line id="_x0000_s7516" style="position:absolute" from="4289,5144" to="4289,5185" strokeweight=".1053mm"/>
            <v:line id="_x0000_s7515" style="position:absolute" from="3840,5144" to="3840,5185" strokeweight=".1053mm"/>
            <v:line id="_x0000_s7514" style="position:absolute" from="10378,845" to="10378,5110" strokeweight=".1053mm"/>
            <v:line id="_x0000_s7513" style="position:absolute" from="10378,968" to="10399,968" strokeweight=".09978mm"/>
            <v:line id="_x0000_s7512" style="position:absolute" from="10378,1219" to="10399,1219" strokeweight=".09978mm"/>
            <v:line id="_x0000_s7511" style="position:absolute" from="10378,1470" to="10399,1470" strokeweight=".09978mm"/>
            <v:line id="_x0000_s7510" style="position:absolute" from="10378,1721" to="10399,1721" strokeweight=".09978mm"/>
            <v:line id="_x0000_s7509" style="position:absolute" from="10378,1972" to="10399,1972" strokeweight=".09978mm"/>
            <v:line id="_x0000_s7508" style="position:absolute" from="10378,2223" to="10399,2223" strokeweight=".09978mm"/>
            <v:line id="_x0000_s7507" style="position:absolute" from="10378,2474" to="10399,2474" strokeweight=".09978mm"/>
            <v:line id="_x0000_s7506" style="position:absolute" from="10378,2725" to="10399,2725" strokeweight=".09978mm"/>
            <v:line id="_x0000_s7505" style="position:absolute" from="10378,2976" to="10399,2976" strokeweight=".09978mm"/>
            <v:line id="_x0000_s7504" style="position:absolute" from="10378,3227" to="10399,3227" strokeweight=".09978mm"/>
            <v:line id="_x0000_s7503" style="position:absolute" from="10378,3478" to="10399,3478" strokeweight=".09978mm"/>
            <v:line id="_x0000_s7502" style="position:absolute" from="10378,3729" to="10399,3729" strokeweight=".09978mm"/>
            <v:line id="_x0000_s7501" style="position:absolute" from="10378,3980" to="10399,3980" strokeweight=".09978mm"/>
            <v:line id="_x0000_s7500" style="position:absolute" from="10378,4231" to="10399,4231" strokeweight=".09978mm"/>
            <v:line id="_x0000_s7499" style="position:absolute" from="10378,4482" to="10399,4482" strokeweight=".09978mm"/>
            <v:line id="_x0000_s7498" style="position:absolute" from="10378,4733" to="10399,4733" strokeweight=".09978mm"/>
            <v:line id="_x0000_s7497" style="position:absolute" from="10378,4984" to="10399,4984" strokeweight=".09978mm"/>
            <v:line id="_x0000_s7496" style="position:absolute" from="10378,1094" to="10421,1094" strokeweight=".09978mm"/>
            <v:line id="_x0000_s7495" style="position:absolute" from="10378,1345" to="10421,1345" strokeweight=".09978mm"/>
            <v:line id="_x0000_s7494" style="position:absolute" from="10378,1595" to="10421,1595" strokeweight=".09978mm"/>
            <v:line id="_x0000_s7493" style="position:absolute" from="10378,1846" to="10421,1846" strokeweight=".09978mm"/>
            <v:line id="_x0000_s7492" style="position:absolute" from="10378,2097" to="10421,2097" strokeweight=".09978mm"/>
            <v:line id="_x0000_s7491" style="position:absolute" from="10378,2348" to="10421,2348" strokeweight=".09978mm"/>
            <v:line id="_x0000_s7490" style="position:absolute" from="10378,2599" to="10421,2599" strokeweight=".09978mm"/>
            <v:line id="_x0000_s7489" style="position:absolute" from="10378,2850" to="10421,2850" strokeweight=".09978mm"/>
            <v:line id="_x0000_s7488" style="position:absolute" from="10378,3101" to="10421,3101" strokeweight=".09978mm"/>
            <v:line id="_x0000_s7487" style="position:absolute" from="10378,3352" to="10421,3352" strokeweight=".09978mm"/>
            <v:line id="_x0000_s7486" style="position:absolute" from="10378,3603" to="10421,3603" strokeweight=".09978mm"/>
            <v:line id="_x0000_s7485" style="position:absolute" from="10378,3854" to="10421,3854" strokeweight=".09978mm"/>
            <v:line id="_x0000_s7484" style="position:absolute" from="10378,4105" to="10421,4105" strokeweight=".09978mm"/>
            <v:line id="_x0000_s7483" style="position:absolute" from="10378,4356" to="10421,4356" strokeweight=".09978mm"/>
            <v:line id="_x0000_s7482" style="position:absolute" from="10378,4607" to="10421,4607" strokeweight=".09978mm"/>
            <v:line id="_x0000_s7481" style="position:absolute" from="10378,4858" to="10421,4858" strokeweight=".09978mm"/>
            <v:line id="_x0000_s7480" style="position:absolute" from="10378,5109" to="10421,5109" strokeweight=".09978mm"/>
            <v:line id="_x0000_s7479" style="position:absolute" from="3615,845" to="3615,5110" strokecolor="silver" strokeweight=".1053mm"/>
            <v:line id="_x0000_s7478" style="position:absolute" from="10342,845" to="10342,5110" strokecolor="silver" strokeweight=".1053mm"/>
            <v:line id="_x0000_s7477" style="position:absolute" from="3615,845" to="10342,845" strokecolor="silver" strokeweight=".09978mm"/>
            <v:line id="_x0000_s7476" style="position:absolute" from="3615,5110" to="10342,5110" strokecolor="silver" strokeweight=".09978mm"/>
            <v:line id="_x0000_s7475" style="position:absolute" from="5544,5110" to="5543,5106" strokecolor="#fc0" strokeweight=".1052mm"/>
            <v:line id="_x0000_s7474" style="position:absolute" from="5559,5110" to="5560,5106" strokecolor="#fc0" strokeweight=".1052mm"/>
            <v:shape id="_x0000_s7473" style="position:absolute;left:5626;top:5106;width:2;height:2" coordorigin="5627,5106" coordsize="1,1" o:spt="100" adj="0,,0" path="m5627,5106r,m5627,5106r,e" filled="f" strokecolor="#fc0" strokeweight=".1025mm">
              <v:stroke joinstyle="round"/>
              <v:formulas/>
              <v:path arrowok="t" o:connecttype="segments"/>
            </v:shape>
            <v:line id="_x0000_s7472" style="position:absolute" from="5543,5095" to="5543,5109" strokecolor="#fc0" strokeweight=".32pt"/>
            <v:line id="_x0000_s7471" style="position:absolute" from="5560,5106" to="5558,5098" strokecolor="#fc0" strokeweight=".1051mm"/>
            <v:shape id="_x0000_s7470" style="position:absolute;left:5626;top:5105;width:2;height:2" coordorigin="5627,5106" coordsize="1,1" o:spt="100" adj="0,,0" path="m5627,5106r,m5627,5106r,e" filled="f" strokecolor="#fc0" strokeweight=".1025mm">
              <v:stroke joinstyle="round"/>
              <v:formulas/>
              <v:path arrowok="t" o:connecttype="segments"/>
            </v:shape>
            <v:line id="_x0000_s7469" style="position:absolute" from="5544,5098" to="5545,5094" strokecolor="#fc0" strokeweight=".1046mm"/>
            <v:line id="_x0000_s7468" style="position:absolute" from="5545,5094" to="5553,5091" strokecolor="#fc0" strokeweight=".10075mm"/>
            <v:line id="_x0000_s7467" style="position:absolute" from="5558,5098" to="5553,5091" strokecolor="#fc0" strokeweight=".1034mm"/>
            <v:line id="_x0000_s7466" style="position:absolute" from="8125,1872" to="8125,1872" strokecolor="#fc0" strokeweight=".09978mm"/>
            <v:line id="_x0000_s7465" style="position:absolute" from="8125,1872" to="8125,1872" strokecolor="#fc0" strokeweight=".09978mm"/>
            <v:line id="_x0000_s7464" style="position:absolute" from="8115,1864" to="8117,1868" strokecolor="#fc0" strokeweight=".1046mm"/>
            <v:line id="_x0000_s7463" style="position:absolute" from="8125,1872" to="8117,1868" strokecolor="#fc0" strokeweight=".1011mm"/>
            <v:line id="_x0000_s7462" style="position:absolute" from="8125,1872" to="8131,1864" strokecolor="#fc0" strokeweight=".1035mm"/>
            <v:line id="_x0000_s7461" style="position:absolute" from="8115,1853" to="8115,1867" strokecolor="#fc0" strokeweight=".1228mm"/>
            <v:line id="_x0000_s7460" style="position:absolute" from="8131,1864" to="8131,1856" strokecolor="#fc0" strokeweight=".1053mm"/>
            <v:line id="_x0000_s7459" style="position:absolute" from="8114,1856" to="8115,1852" strokecolor="#fc0" strokeweight=".1053mm"/>
            <v:line id="_x0000_s7458" style="position:absolute" from="8131,1856" to="8130,1852" strokecolor="#fc0" strokeweight=".1052mm"/>
            <v:line id="_x0000_s7457" style="position:absolute" from="8115,1852" to="8117,1843" strokecolor="#fc0" strokeweight=".105mm"/>
            <v:line id="_x0000_s7456" style="position:absolute" from="8130,1852" to="8127,1843" strokecolor="#fc0" strokeweight=".1044mm"/>
            <v:line id="_x0000_s7455" style="position:absolute" from="8117,1843" to="8117,1843" strokecolor="#fc0" strokeweight=".1053mm"/>
            <v:line id="_x0000_s7454" style="position:absolute" from="8117,1843" to="8125,1840" strokecolor="#fc0" strokeweight=".1003mm"/>
            <v:line id="_x0000_s7453" style="position:absolute" from="8127,1843" to="8125,1840" strokecolor="#fc0" strokeweight=".1039mm"/>
            <v:line id="_x0000_s7452" style="position:absolute" from="7977,1551" to="7977,1553" strokecolor="#fc0" strokeweight=".1044mm"/>
            <v:line id="_x0000_s7451" style="position:absolute" from="7977,1553" to="7985,1555" strokecolor="#fc0" strokeweight=".1003mm"/>
            <v:line id="_x0000_s7450" style="position:absolute" from="7985,1555" to="7989,1551" strokecolor="#fc0" strokeweight=".1028mm"/>
            <v:line id="_x0000_s7449" style="position:absolute" from="7977,1551" to="7976,1547" strokecolor="#fc0" strokeweight=".1052mm"/>
            <v:line id="_x0000_s7448" style="position:absolute" from="7989,1551" to="7990,1547" strokecolor="#fc0" strokeweight=".1049mm"/>
            <v:line id="_x0000_s7447" style="position:absolute" from="7976,1547" to="7977,1544" strokecolor="#fc0" strokeweight=".1048mm"/>
            <v:line id="_x0000_s7446" style="position:absolute" from="7977,1544" to="7983,1539" strokecolor="#fc0" strokeweight=".1024mm"/>
            <v:line id="_x0000_s7445" style="position:absolute" from="7990,1547" to="7987,1539" strokecolor="#fc0" strokeweight=".1046mm"/>
            <v:line id="_x0000_s7444" style="position:absolute" from="7983,1539" to="7985,1538" strokecolor="#fc0" strokeweight=".1004mm"/>
            <v:line id="_x0000_s7443" style="position:absolute" from="7987,1539" to="7985,1538" strokecolor="#fc0" strokeweight=".1014mm"/>
            <v:line id="_x0000_s7442" style="position:absolute" from="7719,1456" to="7723,1458" strokecolor="#fc0" strokeweight=".1017mm"/>
            <v:line id="_x0000_s7441" style="position:absolute" from="7723,1458" to="7731,1456" strokecolor="#fc0" strokeweight=".1003mm"/>
            <v:line id="_x0000_s7440" style="position:absolute" from="7719,1456" to="7715,1447" strokecolor="#fc0" strokeweight=".1041mm"/>
            <v:line id="_x0000_s7439" style="position:absolute" from="7731,1456" to="7731,1455" strokecolor="#fc0" strokeweight=".09978mm"/>
            <v:line id="_x0000_s7438" style="position:absolute" from="7731,1455" to="7734,1447" strokecolor="#fc0" strokeweight=".1044mm"/>
            <v:line id="_x0000_s7437" style="position:absolute" from="7715,1447" to="7717,1439" strokecolor="#fc0" strokeweight=".1049mm"/>
            <v:line id="_x0000_s7436" style="position:absolute" from="7734,1436" to="7734,1450" strokecolor="#fc0" strokeweight=".1235mm"/>
            <v:line id="_x0000_s7435" style="position:absolute" from="7717,1439" to="7723,1434" strokecolor="#fc0" strokeweight=".1021mm"/>
            <v:line id="_x0000_s7434" style="position:absolute" from="7720,1434" to="7734,1434" strokecolor="#fc0" strokeweight=".1048mm"/>
            <v:line id="_x0000_s7433" style="position:absolute" from="7733,1439" to="7731,1434" strokecolor="#fc0" strokeweight=".1039mm"/>
            <v:line id="_x0000_s7432" style="position:absolute" from="5551,851" to="5554,853" strokecolor="#fc0" strokeweight=".1015mm"/>
            <v:line id="_x0000_s7431" style="position:absolute" from="5554,853" to="5556,851" strokecolor="#fc0" strokeweight=".29pt"/>
            <v:line id="_x0000_s7430" style="position:absolute" from="5551,851" to="5547,847" strokecolor="#fc0" strokeweight=".1024mm"/>
            <v:line id="_x0000_s7429" style="position:absolute" from="5556,851" to="5559,847" strokecolor="#fc0" strokeweight=".1036mm"/>
            <v:shape id="_x0000_s7428" type="#_x0000_t75" style="position:absolute;left:2329;top:82;width:8021;height:5036">
              <v:imagedata r:id="rId191" o:title=""/>
            </v:shape>
            <v:line id="_x0000_s7427" style="position:absolute" from="2288,461" to="2295,461" strokeweight=".03658mm"/>
            <v:line id="_x0000_s7426" style="position:absolute" from="2248,277" to="2140,217" strokeweight=".1213mm"/>
            <v:line id="_x0000_s7425" style="position:absolute" from="2345,277" to="2452,218" strokeweight=".1213mm"/>
            <w10:wrap anchorx="page"/>
          </v:group>
        </w:pict>
      </w:r>
      <w:r>
        <w:rPr>
          <w:noProof/>
          <w:color w:val="000000" w:themeColor="text1"/>
        </w:rPr>
        <w:pict w14:anchorId="42148239">
          <v:line id="_x0000_s7423" style="position:absolute;left:0;text-align:left;z-index:-251001856;mso-position-horizontal-relative:page" from="104.9pt,1.9pt" to="104.9pt,6.65pt" strokeweight=".1264mm">
            <w10:wrap anchorx="page"/>
          </v:line>
        </w:pict>
      </w:r>
      <w:r>
        <w:rPr>
          <w:noProof/>
          <w:color w:val="000000" w:themeColor="text1"/>
        </w:rPr>
        <w:pict w14:anchorId="27D4AA50">
          <v:line id="_x0000_s7422" style="position:absolute;left:0;text-align:left;z-index:-250998784;mso-position-horizontal-relative:page" from="124.75pt,6.65pt" to="124.75pt,1.9pt" strokeweight=".1264mm">
            <w10:wrap anchorx="page"/>
          </v:line>
        </w:pict>
      </w:r>
      <w:r w:rsidR="00B21731" w:rsidRPr="00984D1E">
        <w:rPr>
          <w:rFonts w:ascii="Arial MT"/>
          <w:noProof/>
          <w:color w:val="000000" w:themeColor="text1"/>
          <w:sz w:val="9"/>
        </w:rPr>
        <w:t>2</w:t>
      </w:r>
      <w:r w:rsidR="00B21731" w:rsidRPr="00984D1E">
        <w:rPr>
          <w:rFonts w:ascii="Arial MT"/>
          <w:noProof/>
          <w:color w:val="000000" w:themeColor="text1"/>
          <w:sz w:val="9"/>
        </w:rPr>
        <w:tab/>
        <w:t>6</w:t>
      </w:r>
    </w:p>
    <w:p w14:paraId="18F65279" w14:textId="77777777" w:rsidR="00C254C2" w:rsidRPr="00984D1E" w:rsidRDefault="00B21731">
      <w:pPr>
        <w:tabs>
          <w:tab w:val="right" w:pos="1137"/>
        </w:tabs>
        <w:spacing w:before="5" w:line="87" w:lineRule="exact"/>
        <w:ind w:left="681"/>
        <w:rPr>
          <w:rFonts w:ascii="Arial MT"/>
          <w:noProof/>
          <w:color w:val="000000" w:themeColor="text1"/>
          <w:sz w:val="9"/>
        </w:rPr>
      </w:pPr>
      <w:r w:rsidRPr="00984D1E">
        <w:rPr>
          <w:rFonts w:ascii="Arial MT"/>
          <w:noProof/>
          <w:color w:val="000000" w:themeColor="text1"/>
          <w:sz w:val="9"/>
        </w:rPr>
        <w:t>N</w:t>
      </w:r>
      <w:r w:rsidRPr="00984D1E">
        <w:rPr>
          <w:rFonts w:ascii="Arial MT"/>
          <w:noProof/>
          <w:color w:val="000000" w:themeColor="text1"/>
          <w:sz w:val="9"/>
        </w:rPr>
        <w:tab/>
        <w:t>13</w:t>
      </w:r>
    </w:p>
    <w:p w14:paraId="3CC6AA13" w14:textId="77777777" w:rsidR="00C254C2" w:rsidRPr="00984D1E" w:rsidRDefault="00B21731">
      <w:pPr>
        <w:spacing w:before="82"/>
        <w:ind w:left="200"/>
        <w:rPr>
          <w:rFonts w:ascii="Arial MT"/>
          <w:noProof/>
          <w:color w:val="000000" w:themeColor="text1"/>
          <w:sz w:val="9"/>
        </w:rPr>
      </w:pPr>
      <w:r w:rsidRPr="00984D1E">
        <w:rPr>
          <w:noProof/>
          <w:color w:val="000000" w:themeColor="text1"/>
        </w:rPr>
        <w:br w:type="column"/>
      </w:r>
      <w:r w:rsidRPr="00984D1E">
        <w:rPr>
          <w:rFonts w:ascii="Arial MT"/>
          <w:noProof/>
          <w:color w:val="000000" w:themeColor="text1"/>
          <w:sz w:val="9"/>
        </w:rPr>
        <w:lastRenderedPageBreak/>
        <w:t>23   22</w:t>
      </w:r>
    </w:p>
    <w:p w14:paraId="2C7764A2" w14:textId="77777777" w:rsidR="00C254C2" w:rsidRPr="00984D1E" w:rsidRDefault="00B21731">
      <w:pPr>
        <w:spacing w:before="27" w:line="47" w:lineRule="exact"/>
        <w:ind w:left="70"/>
        <w:rPr>
          <w:rFonts w:ascii="Arial MT"/>
          <w:noProof/>
          <w:color w:val="000000" w:themeColor="text1"/>
          <w:sz w:val="9"/>
        </w:rPr>
      </w:pPr>
      <w:r w:rsidRPr="00984D1E">
        <w:rPr>
          <w:rFonts w:ascii="Arial MT"/>
          <w:noProof/>
          <w:color w:val="000000" w:themeColor="text1"/>
          <w:sz w:val="9"/>
        </w:rPr>
        <w:t>12</w:t>
      </w:r>
    </w:p>
    <w:p w14:paraId="7B5C6A7F" w14:textId="77777777" w:rsidR="00C254C2" w:rsidRPr="00984D1E" w:rsidRDefault="00C254C2">
      <w:pPr>
        <w:spacing w:line="47" w:lineRule="exact"/>
        <w:rPr>
          <w:rFonts w:ascii="Arial MT"/>
          <w:noProof/>
          <w:color w:val="000000" w:themeColor="text1"/>
          <w:sz w:val="9"/>
        </w:rPr>
        <w:sectPr w:rsidR="00C254C2" w:rsidRPr="00984D1E">
          <w:type w:val="continuous"/>
          <w:pgSz w:w="11910" w:h="16840"/>
          <w:pgMar w:top="1040" w:right="260" w:bottom="280" w:left="1580" w:header="720" w:footer="720" w:gutter="0"/>
          <w:cols w:num="2" w:space="720" w:equalWidth="0">
            <w:col w:w="1138" w:space="40"/>
            <w:col w:w="8892"/>
          </w:cols>
        </w:sectPr>
      </w:pPr>
    </w:p>
    <w:p w14:paraId="236E8D90" w14:textId="77777777" w:rsidR="00C254C2" w:rsidRPr="00984D1E" w:rsidRDefault="00B21731">
      <w:pPr>
        <w:spacing w:line="101" w:lineRule="exact"/>
        <w:jc w:val="right"/>
        <w:rPr>
          <w:rFonts w:ascii="Arial MT"/>
          <w:noProof/>
          <w:color w:val="000000" w:themeColor="text1"/>
          <w:sz w:val="9"/>
        </w:rPr>
      </w:pPr>
      <w:r w:rsidRPr="00984D1E">
        <w:rPr>
          <w:rFonts w:ascii="Arial MT"/>
          <w:noProof/>
          <w:color w:val="000000" w:themeColor="text1"/>
          <w:sz w:val="9"/>
        </w:rPr>
        <w:lastRenderedPageBreak/>
        <w:t>1  ClH</w:t>
      </w:r>
    </w:p>
    <w:p w14:paraId="633997DD" w14:textId="77777777" w:rsidR="00C254C2" w:rsidRPr="00984D1E" w:rsidRDefault="00B21731">
      <w:pPr>
        <w:spacing w:line="208" w:lineRule="auto"/>
        <w:ind w:right="7"/>
        <w:jc w:val="right"/>
        <w:rPr>
          <w:rFonts w:ascii="Arial MT"/>
          <w:noProof/>
          <w:color w:val="000000" w:themeColor="text1"/>
          <w:sz w:val="9"/>
        </w:rPr>
      </w:pPr>
      <w:r w:rsidRPr="00984D1E">
        <w:rPr>
          <w:rFonts w:ascii="Arial MT"/>
          <w:noProof/>
          <w:color w:val="000000" w:themeColor="text1"/>
          <w:sz w:val="9"/>
        </w:rPr>
        <w:t>7  288</w:t>
      </w:r>
    </w:p>
    <w:p w14:paraId="3383EF39" w14:textId="77777777" w:rsidR="00C254C2" w:rsidRPr="00984D1E" w:rsidRDefault="00B21731">
      <w:pPr>
        <w:spacing w:before="142"/>
        <w:ind w:left="328"/>
        <w:rPr>
          <w:rFonts w:ascii="Arial MT"/>
          <w:noProof/>
          <w:color w:val="000000" w:themeColor="text1"/>
          <w:sz w:val="9"/>
        </w:rPr>
      </w:pPr>
      <w:r w:rsidRPr="00984D1E">
        <w:rPr>
          <w:noProof/>
          <w:color w:val="000000" w:themeColor="text1"/>
        </w:rPr>
        <w:br w:type="column"/>
      </w:r>
      <w:r w:rsidRPr="00984D1E">
        <w:rPr>
          <w:rFonts w:ascii="Arial MT"/>
          <w:noProof/>
          <w:color w:val="000000" w:themeColor="text1"/>
          <w:sz w:val="9"/>
        </w:rPr>
        <w:lastRenderedPageBreak/>
        <w:t>11</w:t>
      </w:r>
    </w:p>
    <w:p w14:paraId="677D33CC" w14:textId="77777777" w:rsidR="00C254C2" w:rsidRPr="00984D1E" w:rsidRDefault="00B21731">
      <w:pPr>
        <w:spacing w:before="83"/>
        <w:ind w:left="4"/>
        <w:rPr>
          <w:rFonts w:ascii="Arial MT"/>
          <w:noProof/>
          <w:color w:val="000000" w:themeColor="text1"/>
          <w:sz w:val="9"/>
        </w:rPr>
      </w:pPr>
      <w:r w:rsidRPr="00984D1E">
        <w:rPr>
          <w:rFonts w:ascii="Arial MT"/>
          <w:noProof/>
          <w:color w:val="000000" w:themeColor="text1"/>
          <w:sz w:val="9"/>
        </w:rPr>
        <w:t>9    10</w:t>
      </w:r>
    </w:p>
    <w:p w14:paraId="49390DFF" w14:textId="77777777" w:rsidR="00C254C2" w:rsidRPr="00984D1E" w:rsidRDefault="00C254C2">
      <w:pPr>
        <w:rPr>
          <w:rFonts w:ascii="Arial MT"/>
          <w:noProof/>
          <w:color w:val="000000" w:themeColor="text1"/>
          <w:sz w:val="9"/>
        </w:rPr>
        <w:sectPr w:rsidR="00C254C2" w:rsidRPr="00984D1E">
          <w:type w:val="continuous"/>
          <w:pgSz w:w="11910" w:h="16840"/>
          <w:pgMar w:top="1040" w:right="260" w:bottom="280" w:left="1580" w:header="720" w:footer="720" w:gutter="0"/>
          <w:cols w:num="2" w:space="720" w:equalWidth="0">
            <w:col w:w="1003" w:space="40"/>
            <w:col w:w="9027"/>
          </w:cols>
        </w:sectPr>
      </w:pPr>
    </w:p>
    <w:p w14:paraId="2CDAD744" w14:textId="77777777" w:rsidR="00C254C2" w:rsidRPr="00984D1E" w:rsidRDefault="00C254C2">
      <w:pPr>
        <w:pStyle w:val="a3"/>
        <w:rPr>
          <w:rFonts w:ascii="Arial MT"/>
          <w:noProof/>
          <w:color w:val="000000" w:themeColor="text1"/>
          <w:sz w:val="10"/>
        </w:rPr>
      </w:pPr>
    </w:p>
    <w:p w14:paraId="62810732" w14:textId="77777777" w:rsidR="00C254C2" w:rsidRPr="00984D1E" w:rsidRDefault="00C254C2">
      <w:pPr>
        <w:pStyle w:val="a3"/>
        <w:spacing w:before="1"/>
        <w:rPr>
          <w:rFonts w:ascii="Arial MT"/>
          <w:noProof/>
          <w:color w:val="000000" w:themeColor="text1"/>
          <w:sz w:val="13"/>
        </w:rPr>
      </w:pPr>
    </w:p>
    <w:p w14:paraId="0AFDEB8C" w14:textId="77777777" w:rsidR="00C254C2" w:rsidRPr="00984D1E" w:rsidRDefault="00B21731">
      <w:pPr>
        <w:ind w:right="1112"/>
        <w:jc w:val="right"/>
        <w:rPr>
          <w:rFonts w:ascii="Tahoma"/>
          <w:noProof/>
          <w:color w:val="000000" w:themeColor="text1"/>
          <w:sz w:val="8"/>
        </w:rPr>
      </w:pPr>
      <w:r w:rsidRPr="00984D1E">
        <w:rPr>
          <w:rFonts w:ascii="Tahoma"/>
          <w:noProof/>
          <w:color w:val="000000" w:themeColor="text1"/>
          <w:sz w:val="8"/>
        </w:rPr>
        <w:t>10</w:t>
      </w:r>
    </w:p>
    <w:p w14:paraId="4A42204B" w14:textId="77777777" w:rsidR="00C254C2" w:rsidRPr="00984D1E" w:rsidRDefault="00C254C2">
      <w:pPr>
        <w:pStyle w:val="a3"/>
        <w:spacing w:before="9"/>
        <w:rPr>
          <w:rFonts w:ascii="Tahoma"/>
          <w:noProof/>
          <w:color w:val="000000" w:themeColor="text1"/>
          <w:sz w:val="12"/>
        </w:rPr>
      </w:pPr>
    </w:p>
    <w:p w14:paraId="65DDAD31" w14:textId="77777777" w:rsidR="00C254C2" w:rsidRPr="00984D1E" w:rsidRDefault="00B21731">
      <w:pPr>
        <w:spacing w:before="1"/>
        <w:ind w:right="1112"/>
        <w:jc w:val="right"/>
        <w:rPr>
          <w:rFonts w:ascii="Tahoma"/>
          <w:noProof/>
          <w:color w:val="000000" w:themeColor="text1"/>
          <w:sz w:val="8"/>
        </w:rPr>
      </w:pPr>
      <w:r w:rsidRPr="00984D1E">
        <w:rPr>
          <w:rFonts w:ascii="Tahoma"/>
          <w:noProof/>
          <w:color w:val="000000" w:themeColor="text1"/>
          <w:sz w:val="8"/>
        </w:rPr>
        <w:t>20</w:t>
      </w:r>
    </w:p>
    <w:p w14:paraId="044A29BD" w14:textId="77777777" w:rsidR="00C254C2" w:rsidRPr="00984D1E" w:rsidRDefault="00C254C2">
      <w:pPr>
        <w:pStyle w:val="a3"/>
        <w:spacing w:before="9"/>
        <w:rPr>
          <w:rFonts w:ascii="Tahoma"/>
          <w:noProof/>
          <w:color w:val="000000" w:themeColor="text1"/>
          <w:sz w:val="12"/>
        </w:rPr>
      </w:pPr>
    </w:p>
    <w:p w14:paraId="2C2FF195" w14:textId="77777777" w:rsidR="00C254C2" w:rsidRPr="00984D1E" w:rsidRDefault="00B21731">
      <w:pPr>
        <w:ind w:right="1112"/>
        <w:jc w:val="right"/>
        <w:rPr>
          <w:rFonts w:ascii="Tahoma"/>
          <w:noProof/>
          <w:color w:val="000000" w:themeColor="text1"/>
          <w:sz w:val="8"/>
        </w:rPr>
      </w:pPr>
      <w:r w:rsidRPr="00984D1E">
        <w:rPr>
          <w:rFonts w:ascii="Tahoma"/>
          <w:noProof/>
          <w:color w:val="000000" w:themeColor="text1"/>
          <w:sz w:val="8"/>
        </w:rPr>
        <w:t>30</w:t>
      </w:r>
    </w:p>
    <w:p w14:paraId="4653A444" w14:textId="77777777" w:rsidR="00C254C2" w:rsidRPr="00984D1E" w:rsidRDefault="00C254C2">
      <w:pPr>
        <w:jc w:val="right"/>
        <w:rPr>
          <w:rFonts w:ascii="Tahoma"/>
          <w:noProof/>
          <w:color w:val="000000" w:themeColor="text1"/>
          <w:sz w:val="8"/>
        </w:rPr>
        <w:sectPr w:rsidR="00C254C2" w:rsidRPr="00984D1E">
          <w:type w:val="continuous"/>
          <w:pgSz w:w="11910" w:h="16840"/>
          <w:pgMar w:top="1040" w:right="260" w:bottom="280" w:left="1580" w:header="720" w:footer="720" w:gutter="0"/>
          <w:cols w:space="720"/>
        </w:sectPr>
      </w:pPr>
    </w:p>
    <w:p w14:paraId="11D194F4" w14:textId="77777777" w:rsidR="00C254C2" w:rsidRPr="00984D1E" w:rsidRDefault="00C254C2">
      <w:pPr>
        <w:pStyle w:val="a3"/>
        <w:rPr>
          <w:rFonts w:ascii="Tahoma"/>
          <w:noProof/>
          <w:color w:val="000000" w:themeColor="text1"/>
          <w:sz w:val="12"/>
        </w:rPr>
      </w:pPr>
    </w:p>
    <w:p w14:paraId="304C1CB9" w14:textId="77777777" w:rsidR="00C254C2" w:rsidRPr="00984D1E" w:rsidRDefault="00C254C2">
      <w:pPr>
        <w:pStyle w:val="a3"/>
        <w:rPr>
          <w:rFonts w:ascii="Tahoma"/>
          <w:noProof/>
          <w:color w:val="000000" w:themeColor="text1"/>
          <w:sz w:val="12"/>
        </w:rPr>
      </w:pPr>
    </w:p>
    <w:p w14:paraId="72F6B501" w14:textId="77777777" w:rsidR="00C254C2" w:rsidRPr="00984D1E" w:rsidRDefault="00C254C2">
      <w:pPr>
        <w:pStyle w:val="a3"/>
        <w:rPr>
          <w:rFonts w:ascii="Tahoma"/>
          <w:noProof/>
          <w:color w:val="000000" w:themeColor="text1"/>
          <w:sz w:val="14"/>
        </w:rPr>
      </w:pPr>
    </w:p>
    <w:p w14:paraId="7D8AD25C" w14:textId="77777777" w:rsidR="00C254C2" w:rsidRPr="00984D1E" w:rsidRDefault="00B21731">
      <w:pPr>
        <w:ind w:right="38"/>
        <w:jc w:val="right"/>
        <w:rPr>
          <w:rFonts w:ascii="Tahoma"/>
          <w:noProof/>
          <w:color w:val="000000" w:themeColor="text1"/>
          <w:sz w:val="10"/>
        </w:rPr>
      </w:pPr>
      <w:r w:rsidRPr="00984D1E">
        <w:rPr>
          <w:rFonts w:ascii="Tahoma"/>
          <w:noProof/>
          <w:color w:val="000000" w:themeColor="text1"/>
          <w:sz w:val="10"/>
        </w:rPr>
        <w:t>{4.36,58.66}</w:t>
      </w:r>
    </w:p>
    <w:p w14:paraId="51B4FBF2" w14:textId="77777777" w:rsidR="00C254C2" w:rsidRPr="00984D1E" w:rsidRDefault="00C254C2">
      <w:pPr>
        <w:pStyle w:val="a3"/>
        <w:rPr>
          <w:rFonts w:ascii="Tahoma"/>
          <w:noProof/>
          <w:color w:val="000000" w:themeColor="text1"/>
          <w:sz w:val="12"/>
        </w:rPr>
      </w:pPr>
    </w:p>
    <w:p w14:paraId="27325BBE" w14:textId="77777777" w:rsidR="00C254C2" w:rsidRPr="00984D1E" w:rsidRDefault="00C254C2">
      <w:pPr>
        <w:pStyle w:val="a3"/>
        <w:rPr>
          <w:rFonts w:ascii="Tahoma"/>
          <w:noProof/>
          <w:color w:val="000000" w:themeColor="text1"/>
          <w:sz w:val="12"/>
        </w:rPr>
      </w:pPr>
    </w:p>
    <w:p w14:paraId="51F63FEB" w14:textId="77777777" w:rsidR="00C254C2" w:rsidRPr="00984D1E" w:rsidRDefault="00C254C2">
      <w:pPr>
        <w:pStyle w:val="a3"/>
        <w:rPr>
          <w:rFonts w:ascii="Tahoma"/>
          <w:noProof/>
          <w:color w:val="000000" w:themeColor="text1"/>
          <w:sz w:val="12"/>
        </w:rPr>
      </w:pPr>
    </w:p>
    <w:p w14:paraId="6EFF078A" w14:textId="77777777" w:rsidR="00C254C2" w:rsidRPr="00984D1E" w:rsidRDefault="00C254C2">
      <w:pPr>
        <w:pStyle w:val="a3"/>
        <w:rPr>
          <w:rFonts w:ascii="Tahoma"/>
          <w:noProof/>
          <w:color w:val="000000" w:themeColor="text1"/>
          <w:sz w:val="12"/>
        </w:rPr>
      </w:pPr>
    </w:p>
    <w:p w14:paraId="48D12BEC" w14:textId="77777777" w:rsidR="00C254C2" w:rsidRPr="00984D1E" w:rsidRDefault="00C254C2">
      <w:pPr>
        <w:pStyle w:val="a3"/>
        <w:rPr>
          <w:rFonts w:ascii="Tahoma"/>
          <w:noProof/>
          <w:color w:val="000000" w:themeColor="text1"/>
          <w:sz w:val="12"/>
        </w:rPr>
      </w:pPr>
    </w:p>
    <w:p w14:paraId="1B8EE111" w14:textId="77777777" w:rsidR="00C254C2" w:rsidRPr="00984D1E" w:rsidRDefault="00C254C2">
      <w:pPr>
        <w:pStyle w:val="a3"/>
        <w:rPr>
          <w:rFonts w:ascii="Tahoma"/>
          <w:noProof/>
          <w:color w:val="000000" w:themeColor="text1"/>
          <w:sz w:val="12"/>
        </w:rPr>
      </w:pPr>
    </w:p>
    <w:p w14:paraId="535D04F8" w14:textId="77777777" w:rsidR="00C254C2" w:rsidRPr="00984D1E" w:rsidRDefault="00C254C2">
      <w:pPr>
        <w:pStyle w:val="a3"/>
        <w:rPr>
          <w:rFonts w:ascii="Tahoma"/>
          <w:noProof/>
          <w:color w:val="000000" w:themeColor="text1"/>
          <w:sz w:val="12"/>
        </w:rPr>
      </w:pPr>
    </w:p>
    <w:p w14:paraId="329475FC" w14:textId="77777777" w:rsidR="00C254C2" w:rsidRPr="00984D1E" w:rsidRDefault="00C254C2">
      <w:pPr>
        <w:pStyle w:val="a3"/>
        <w:rPr>
          <w:rFonts w:ascii="Tahoma"/>
          <w:noProof/>
          <w:color w:val="000000" w:themeColor="text1"/>
          <w:sz w:val="12"/>
        </w:rPr>
      </w:pPr>
    </w:p>
    <w:p w14:paraId="047F20DD" w14:textId="77777777" w:rsidR="00C254C2" w:rsidRPr="00984D1E" w:rsidRDefault="00C254C2">
      <w:pPr>
        <w:pStyle w:val="a3"/>
        <w:rPr>
          <w:rFonts w:ascii="Tahoma"/>
          <w:noProof/>
          <w:color w:val="000000" w:themeColor="text1"/>
          <w:sz w:val="12"/>
        </w:rPr>
      </w:pPr>
    </w:p>
    <w:p w14:paraId="1C1C695F" w14:textId="77777777" w:rsidR="00C254C2" w:rsidRPr="00984D1E" w:rsidRDefault="00C254C2">
      <w:pPr>
        <w:pStyle w:val="a3"/>
        <w:rPr>
          <w:rFonts w:ascii="Tahoma"/>
          <w:noProof/>
          <w:color w:val="000000" w:themeColor="text1"/>
          <w:sz w:val="12"/>
        </w:rPr>
      </w:pPr>
    </w:p>
    <w:p w14:paraId="09032600" w14:textId="77777777" w:rsidR="00C254C2" w:rsidRPr="00984D1E" w:rsidRDefault="00B21731">
      <w:pPr>
        <w:tabs>
          <w:tab w:val="left" w:pos="4295"/>
        </w:tabs>
        <w:spacing w:before="105"/>
        <w:ind w:left="2983"/>
        <w:rPr>
          <w:rFonts w:ascii="Tahoma"/>
          <w:noProof/>
          <w:color w:val="000000" w:themeColor="text1"/>
          <w:sz w:val="10"/>
        </w:rPr>
      </w:pPr>
      <w:r w:rsidRPr="00984D1E">
        <w:rPr>
          <w:rFonts w:ascii="Tahoma"/>
          <w:noProof/>
          <w:color w:val="000000" w:themeColor="text1"/>
          <w:sz w:val="10"/>
        </w:rPr>
        <w:t>{8.59,125.37}</w:t>
      </w:r>
      <w:r w:rsidRPr="00984D1E">
        <w:rPr>
          <w:rFonts w:ascii="Tahoma"/>
          <w:noProof/>
          <w:color w:val="000000" w:themeColor="text1"/>
          <w:sz w:val="10"/>
        </w:rPr>
        <w:tab/>
        <w:t>{7.63,128.46}</w:t>
      </w:r>
    </w:p>
    <w:p w14:paraId="58D58239" w14:textId="77777777" w:rsidR="00C254C2" w:rsidRPr="00984D1E" w:rsidRDefault="00B21731">
      <w:pPr>
        <w:spacing w:before="21"/>
        <w:ind w:left="3162"/>
        <w:rPr>
          <w:rFonts w:ascii="Tahoma"/>
          <w:noProof/>
          <w:color w:val="000000" w:themeColor="text1"/>
          <w:sz w:val="10"/>
        </w:rPr>
      </w:pPr>
      <w:r w:rsidRPr="00984D1E">
        <w:rPr>
          <w:rFonts w:ascii="Tahoma"/>
          <w:noProof/>
          <w:color w:val="000000" w:themeColor="text1"/>
          <w:sz w:val="10"/>
        </w:rPr>
        <w:t>{8.20,134.22}</w:t>
      </w:r>
    </w:p>
    <w:p w14:paraId="11F1B5B4" w14:textId="77777777" w:rsidR="00C254C2" w:rsidRPr="00984D1E" w:rsidRDefault="00B21731">
      <w:pPr>
        <w:pStyle w:val="a3"/>
        <w:spacing w:before="10"/>
        <w:rPr>
          <w:rFonts w:ascii="Tahoma"/>
          <w:noProof/>
          <w:color w:val="000000" w:themeColor="text1"/>
          <w:sz w:val="12"/>
        </w:rPr>
      </w:pPr>
      <w:r w:rsidRPr="00984D1E">
        <w:rPr>
          <w:noProof/>
          <w:color w:val="000000" w:themeColor="text1"/>
        </w:rPr>
        <w:br w:type="column"/>
      </w:r>
    </w:p>
    <w:p w14:paraId="00D46A93" w14:textId="77777777" w:rsidR="00C254C2" w:rsidRPr="00984D1E" w:rsidRDefault="00B21731">
      <w:pPr>
        <w:ind w:right="1112"/>
        <w:jc w:val="right"/>
        <w:rPr>
          <w:rFonts w:ascii="Tahoma"/>
          <w:noProof/>
          <w:color w:val="000000" w:themeColor="text1"/>
          <w:sz w:val="8"/>
        </w:rPr>
      </w:pPr>
      <w:r w:rsidRPr="00984D1E">
        <w:rPr>
          <w:rFonts w:ascii="Tahoma"/>
          <w:noProof/>
          <w:color w:val="000000" w:themeColor="text1"/>
          <w:sz w:val="8"/>
        </w:rPr>
        <w:t>40</w:t>
      </w:r>
    </w:p>
    <w:p w14:paraId="70093502" w14:textId="77777777" w:rsidR="00C254C2" w:rsidRPr="00984D1E" w:rsidRDefault="00C254C2">
      <w:pPr>
        <w:pStyle w:val="a3"/>
        <w:spacing w:before="9"/>
        <w:rPr>
          <w:rFonts w:ascii="Tahoma"/>
          <w:noProof/>
          <w:color w:val="000000" w:themeColor="text1"/>
          <w:sz w:val="12"/>
        </w:rPr>
      </w:pPr>
    </w:p>
    <w:p w14:paraId="2C4382FE" w14:textId="77777777" w:rsidR="00C254C2" w:rsidRPr="00984D1E" w:rsidRDefault="00B21731">
      <w:pPr>
        <w:ind w:right="1112"/>
        <w:jc w:val="right"/>
        <w:rPr>
          <w:rFonts w:ascii="Tahoma"/>
          <w:noProof/>
          <w:color w:val="000000" w:themeColor="text1"/>
          <w:sz w:val="8"/>
        </w:rPr>
      </w:pPr>
      <w:r w:rsidRPr="00984D1E">
        <w:rPr>
          <w:rFonts w:ascii="Tahoma"/>
          <w:noProof/>
          <w:color w:val="000000" w:themeColor="text1"/>
          <w:sz w:val="8"/>
        </w:rPr>
        <w:t>50</w:t>
      </w:r>
    </w:p>
    <w:p w14:paraId="350513A1" w14:textId="77777777" w:rsidR="00C254C2" w:rsidRPr="00984D1E" w:rsidRDefault="00C254C2">
      <w:pPr>
        <w:pStyle w:val="a3"/>
        <w:spacing w:before="10"/>
        <w:rPr>
          <w:rFonts w:ascii="Tahoma"/>
          <w:noProof/>
          <w:color w:val="000000" w:themeColor="text1"/>
          <w:sz w:val="12"/>
        </w:rPr>
      </w:pPr>
    </w:p>
    <w:p w14:paraId="1ECEDAA9" w14:textId="77777777" w:rsidR="00C254C2" w:rsidRPr="00984D1E" w:rsidRDefault="00B21731">
      <w:pPr>
        <w:ind w:right="1112"/>
        <w:jc w:val="right"/>
        <w:rPr>
          <w:rFonts w:ascii="Tahoma"/>
          <w:noProof/>
          <w:color w:val="000000" w:themeColor="text1"/>
          <w:sz w:val="8"/>
        </w:rPr>
      </w:pPr>
      <w:r w:rsidRPr="00984D1E">
        <w:rPr>
          <w:rFonts w:ascii="Tahoma"/>
          <w:noProof/>
          <w:color w:val="000000" w:themeColor="text1"/>
          <w:sz w:val="8"/>
        </w:rPr>
        <w:t>60</w:t>
      </w:r>
    </w:p>
    <w:p w14:paraId="00A750B4" w14:textId="77777777" w:rsidR="00C254C2" w:rsidRPr="00984D1E" w:rsidRDefault="00C254C2">
      <w:pPr>
        <w:pStyle w:val="a3"/>
        <w:spacing w:before="9"/>
        <w:rPr>
          <w:rFonts w:ascii="Tahoma"/>
          <w:noProof/>
          <w:color w:val="000000" w:themeColor="text1"/>
          <w:sz w:val="12"/>
        </w:rPr>
      </w:pPr>
    </w:p>
    <w:p w14:paraId="2DCFAB8F" w14:textId="77777777" w:rsidR="00C254C2" w:rsidRPr="00984D1E" w:rsidRDefault="00B21731">
      <w:pPr>
        <w:ind w:right="1112"/>
        <w:jc w:val="right"/>
        <w:rPr>
          <w:rFonts w:ascii="Tahoma"/>
          <w:noProof/>
          <w:color w:val="000000" w:themeColor="text1"/>
          <w:sz w:val="8"/>
        </w:rPr>
      </w:pPr>
      <w:r w:rsidRPr="00984D1E">
        <w:rPr>
          <w:rFonts w:ascii="Tahoma"/>
          <w:noProof/>
          <w:color w:val="000000" w:themeColor="text1"/>
          <w:sz w:val="8"/>
        </w:rPr>
        <w:t>70</w:t>
      </w:r>
    </w:p>
    <w:p w14:paraId="12F56033" w14:textId="77777777" w:rsidR="00C254C2" w:rsidRPr="00984D1E" w:rsidRDefault="00C254C2">
      <w:pPr>
        <w:pStyle w:val="a3"/>
        <w:spacing w:before="10"/>
        <w:rPr>
          <w:rFonts w:ascii="Tahoma"/>
          <w:noProof/>
          <w:color w:val="000000" w:themeColor="text1"/>
          <w:sz w:val="12"/>
        </w:rPr>
      </w:pPr>
    </w:p>
    <w:p w14:paraId="6A783BEF" w14:textId="77777777" w:rsidR="00C254C2" w:rsidRPr="00984D1E" w:rsidRDefault="00CB66C5">
      <w:pPr>
        <w:ind w:right="1112"/>
        <w:jc w:val="right"/>
        <w:rPr>
          <w:rFonts w:ascii="Tahoma"/>
          <w:noProof/>
          <w:color w:val="000000" w:themeColor="text1"/>
          <w:sz w:val="8"/>
        </w:rPr>
      </w:pPr>
      <w:r>
        <w:rPr>
          <w:noProof/>
          <w:color w:val="000000" w:themeColor="text1"/>
        </w:rPr>
        <w:pict w14:anchorId="24967E3B">
          <v:shape id="_x0000_s7421" type="#_x0000_t202" style="position:absolute;left:0;text-align:left;margin-left:533.15pt;margin-top:5pt;width:7.2pt;height:16.3pt;z-index:251269120;mso-position-horizontal-relative:page" filled="f" stroked="f">
            <v:textbox style="layout-flow:vertical;mso-layout-flow-alt:bottom-to-top" inset="0,0,0,0">
              <w:txbxContent>
                <w:p w14:paraId="2CD5A2AA" w14:textId="77777777" w:rsidR="00CB66C5" w:rsidRDefault="00CB66C5">
                  <w:pPr>
                    <w:spacing w:before="26"/>
                    <w:ind w:left="20"/>
                    <w:rPr>
                      <w:rFonts w:ascii="Tahoma" w:hAnsi="Tahoma"/>
                      <w:sz w:val="8"/>
                    </w:rPr>
                  </w:pPr>
                  <w:r>
                    <w:rPr>
                      <w:rFonts w:ascii="Tahoma" w:hAnsi="Tahoma"/>
                      <w:w w:val="115"/>
                      <w:sz w:val="8"/>
                    </w:rPr>
                    <w:t>f1</w:t>
                  </w:r>
                  <w:r>
                    <w:rPr>
                      <w:rFonts w:ascii="Tahoma" w:hAnsi="Tahoma"/>
                      <w:spacing w:val="-4"/>
                      <w:w w:val="115"/>
                      <w:sz w:val="8"/>
                    </w:rPr>
                    <w:t xml:space="preserve"> </w:t>
                  </w:r>
                  <w:r>
                    <w:rPr>
                      <w:rFonts w:ascii="Tahoma" w:hAnsi="Tahoma"/>
                      <w:w w:val="115"/>
                      <w:sz w:val="8"/>
                    </w:rPr>
                    <w:t>(мд)</w:t>
                  </w:r>
                </w:p>
              </w:txbxContent>
            </v:textbox>
            <w10:wrap anchorx="page"/>
          </v:shape>
        </w:pict>
      </w:r>
      <w:r w:rsidR="00B21731" w:rsidRPr="00984D1E">
        <w:rPr>
          <w:rFonts w:ascii="Tahoma"/>
          <w:noProof/>
          <w:color w:val="000000" w:themeColor="text1"/>
          <w:sz w:val="8"/>
        </w:rPr>
        <w:t>80</w:t>
      </w:r>
    </w:p>
    <w:p w14:paraId="21A0393F" w14:textId="77777777" w:rsidR="00C254C2" w:rsidRPr="00984D1E" w:rsidRDefault="00C254C2">
      <w:pPr>
        <w:pStyle w:val="a3"/>
        <w:spacing w:before="9"/>
        <w:rPr>
          <w:rFonts w:ascii="Tahoma"/>
          <w:noProof/>
          <w:color w:val="000000" w:themeColor="text1"/>
          <w:sz w:val="12"/>
        </w:rPr>
      </w:pPr>
    </w:p>
    <w:p w14:paraId="1AC0F9F5" w14:textId="77777777" w:rsidR="00C254C2" w:rsidRPr="00984D1E" w:rsidRDefault="00B21731">
      <w:pPr>
        <w:spacing w:before="1"/>
        <w:ind w:right="1112"/>
        <w:jc w:val="right"/>
        <w:rPr>
          <w:rFonts w:ascii="Tahoma"/>
          <w:noProof/>
          <w:color w:val="000000" w:themeColor="text1"/>
          <w:sz w:val="8"/>
        </w:rPr>
      </w:pPr>
      <w:r w:rsidRPr="00984D1E">
        <w:rPr>
          <w:rFonts w:ascii="Tahoma"/>
          <w:noProof/>
          <w:color w:val="000000" w:themeColor="text1"/>
          <w:sz w:val="8"/>
        </w:rPr>
        <w:t>90</w:t>
      </w:r>
    </w:p>
    <w:p w14:paraId="7841FE32" w14:textId="77777777" w:rsidR="00C254C2" w:rsidRPr="00984D1E" w:rsidRDefault="00C254C2">
      <w:pPr>
        <w:pStyle w:val="a3"/>
        <w:spacing w:before="9"/>
        <w:rPr>
          <w:rFonts w:ascii="Tahoma"/>
          <w:noProof/>
          <w:color w:val="000000" w:themeColor="text1"/>
          <w:sz w:val="12"/>
        </w:rPr>
      </w:pPr>
    </w:p>
    <w:p w14:paraId="16C1CE56" w14:textId="77777777" w:rsidR="00C254C2" w:rsidRPr="00984D1E" w:rsidRDefault="00B21731">
      <w:pPr>
        <w:ind w:right="1060"/>
        <w:jc w:val="right"/>
        <w:rPr>
          <w:rFonts w:ascii="Tahoma"/>
          <w:noProof/>
          <w:color w:val="000000" w:themeColor="text1"/>
          <w:sz w:val="8"/>
        </w:rPr>
      </w:pPr>
      <w:r w:rsidRPr="00984D1E">
        <w:rPr>
          <w:rFonts w:ascii="Tahoma"/>
          <w:noProof/>
          <w:color w:val="000000" w:themeColor="text1"/>
          <w:sz w:val="8"/>
        </w:rPr>
        <w:t>100</w:t>
      </w:r>
    </w:p>
    <w:p w14:paraId="24156A9F" w14:textId="77777777" w:rsidR="00C254C2" w:rsidRPr="00984D1E" w:rsidRDefault="00C254C2">
      <w:pPr>
        <w:pStyle w:val="a3"/>
        <w:spacing w:before="10"/>
        <w:rPr>
          <w:rFonts w:ascii="Tahoma"/>
          <w:noProof/>
          <w:color w:val="000000" w:themeColor="text1"/>
          <w:sz w:val="12"/>
        </w:rPr>
      </w:pPr>
    </w:p>
    <w:p w14:paraId="64A82423" w14:textId="77777777" w:rsidR="00C254C2" w:rsidRPr="00984D1E" w:rsidRDefault="00B21731">
      <w:pPr>
        <w:ind w:right="1060"/>
        <w:jc w:val="right"/>
        <w:rPr>
          <w:rFonts w:ascii="Tahoma"/>
          <w:noProof/>
          <w:color w:val="000000" w:themeColor="text1"/>
          <w:sz w:val="8"/>
        </w:rPr>
      </w:pPr>
      <w:r w:rsidRPr="00984D1E">
        <w:rPr>
          <w:rFonts w:ascii="Tahoma"/>
          <w:noProof/>
          <w:color w:val="000000" w:themeColor="text1"/>
          <w:sz w:val="8"/>
        </w:rPr>
        <w:t>110</w:t>
      </w:r>
    </w:p>
    <w:p w14:paraId="217F2C68" w14:textId="77777777" w:rsidR="00C254C2" w:rsidRPr="00984D1E" w:rsidRDefault="00C254C2">
      <w:pPr>
        <w:pStyle w:val="a3"/>
        <w:spacing w:before="9"/>
        <w:rPr>
          <w:rFonts w:ascii="Tahoma"/>
          <w:noProof/>
          <w:color w:val="000000" w:themeColor="text1"/>
          <w:sz w:val="12"/>
        </w:rPr>
      </w:pPr>
    </w:p>
    <w:p w14:paraId="26D75585" w14:textId="77777777" w:rsidR="00C254C2" w:rsidRPr="00984D1E" w:rsidRDefault="00B21731">
      <w:pPr>
        <w:ind w:right="1060"/>
        <w:jc w:val="right"/>
        <w:rPr>
          <w:rFonts w:ascii="Tahoma"/>
          <w:noProof/>
          <w:color w:val="000000" w:themeColor="text1"/>
          <w:sz w:val="8"/>
        </w:rPr>
      </w:pPr>
      <w:r w:rsidRPr="00984D1E">
        <w:rPr>
          <w:rFonts w:ascii="Tahoma"/>
          <w:noProof/>
          <w:color w:val="000000" w:themeColor="text1"/>
          <w:sz w:val="8"/>
        </w:rPr>
        <w:t>120</w:t>
      </w:r>
    </w:p>
    <w:p w14:paraId="2DF88A96" w14:textId="77777777" w:rsidR="00C254C2" w:rsidRPr="00984D1E" w:rsidRDefault="00C254C2">
      <w:pPr>
        <w:pStyle w:val="a3"/>
        <w:spacing w:before="10"/>
        <w:rPr>
          <w:rFonts w:ascii="Tahoma"/>
          <w:noProof/>
          <w:color w:val="000000" w:themeColor="text1"/>
          <w:sz w:val="12"/>
        </w:rPr>
      </w:pPr>
    </w:p>
    <w:p w14:paraId="32E969F8" w14:textId="77777777" w:rsidR="00C254C2" w:rsidRPr="00984D1E" w:rsidRDefault="00B21731">
      <w:pPr>
        <w:spacing w:line="80" w:lineRule="exact"/>
        <w:ind w:right="1060"/>
        <w:jc w:val="right"/>
        <w:rPr>
          <w:rFonts w:ascii="Tahoma"/>
          <w:noProof/>
          <w:color w:val="000000" w:themeColor="text1"/>
          <w:sz w:val="8"/>
        </w:rPr>
      </w:pPr>
      <w:r w:rsidRPr="00984D1E">
        <w:rPr>
          <w:rFonts w:ascii="Tahoma"/>
          <w:noProof/>
          <w:color w:val="000000" w:themeColor="text1"/>
          <w:sz w:val="8"/>
        </w:rPr>
        <w:t>130</w:t>
      </w:r>
    </w:p>
    <w:p w14:paraId="3F9321E4" w14:textId="77777777" w:rsidR="00C254C2" w:rsidRPr="00984D1E" w:rsidRDefault="00C254C2">
      <w:pPr>
        <w:spacing w:line="80" w:lineRule="exact"/>
        <w:jc w:val="right"/>
        <w:rPr>
          <w:rFonts w:ascii="Tahoma"/>
          <w:noProof/>
          <w:color w:val="000000" w:themeColor="text1"/>
          <w:sz w:val="8"/>
        </w:rPr>
        <w:sectPr w:rsidR="00C254C2" w:rsidRPr="00984D1E">
          <w:type w:val="continuous"/>
          <w:pgSz w:w="11910" w:h="16840"/>
          <w:pgMar w:top="1040" w:right="260" w:bottom="280" w:left="1580" w:header="720" w:footer="720" w:gutter="0"/>
          <w:cols w:num="2" w:space="720" w:equalWidth="0">
            <w:col w:w="5669" w:space="195"/>
            <w:col w:w="4206"/>
          </w:cols>
        </w:sectPr>
      </w:pPr>
    </w:p>
    <w:p w14:paraId="0A87F6A8" w14:textId="77777777" w:rsidR="00C254C2" w:rsidRPr="00984D1E" w:rsidRDefault="00B21731">
      <w:pPr>
        <w:spacing w:before="39"/>
        <w:jc w:val="right"/>
        <w:rPr>
          <w:rFonts w:ascii="Tahoma"/>
          <w:noProof/>
          <w:color w:val="000000" w:themeColor="text1"/>
          <w:sz w:val="10"/>
        </w:rPr>
      </w:pPr>
      <w:r w:rsidRPr="00984D1E">
        <w:rPr>
          <w:rFonts w:ascii="Tahoma"/>
          <w:noProof/>
          <w:color w:val="000000" w:themeColor="text1"/>
          <w:sz w:val="10"/>
        </w:rPr>
        <w:lastRenderedPageBreak/>
        <w:t>{8.18,130.47}</w:t>
      </w:r>
    </w:p>
    <w:p w14:paraId="1D0E41CE" w14:textId="77777777" w:rsidR="00C254C2" w:rsidRPr="00984D1E" w:rsidRDefault="00B21731">
      <w:pPr>
        <w:spacing w:before="2"/>
        <w:ind w:left="349"/>
        <w:rPr>
          <w:rFonts w:ascii="Tahoma"/>
          <w:noProof/>
          <w:color w:val="000000" w:themeColor="text1"/>
          <w:sz w:val="10"/>
        </w:rPr>
      </w:pPr>
      <w:r w:rsidRPr="00984D1E">
        <w:rPr>
          <w:noProof/>
          <w:color w:val="000000" w:themeColor="text1"/>
        </w:rPr>
        <w:br w:type="column"/>
      </w:r>
      <w:r w:rsidRPr="00984D1E">
        <w:rPr>
          <w:rFonts w:ascii="Tahoma"/>
          <w:noProof/>
          <w:color w:val="000000" w:themeColor="text1"/>
          <w:sz w:val="10"/>
        </w:rPr>
        <w:lastRenderedPageBreak/>
        <w:t>{7.62,129.01}</w:t>
      </w:r>
    </w:p>
    <w:p w14:paraId="46FF4D35" w14:textId="77777777" w:rsidR="00C254C2" w:rsidRPr="00984D1E" w:rsidRDefault="00B21731">
      <w:pPr>
        <w:pStyle w:val="a3"/>
        <w:spacing w:before="1"/>
        <w:rPr>
          <w:rFonts w:ascii="Tahoma"/>
          <w:noProof/>
          <w:color w:val="000000" w:themeColor="text1"/>
          <w:sz w:val="14"/>
        </w:rPr>
      </w:pPr>
      <w:r w:rsidRPr="00984D1E">
        <w:rPr>
          <w:noProof/>
          <w:color w:val="000000" w:themeColor="text1"/>
        </w:rPr>
        <w:br w:type="column"/>
      </w:r>
    </w:p>
    <w:p w14:paraId="4B41CE22" w14:textId="77777777" w:rsidR="00C254C2" w:rsidRPr="00984D1E" w:rsidRDefault="00B21731">
      <w:pPr>
        <w:spacing w:before="1"/>
        <w:ind w:right="1060"/>
        <w:jc w:val="right"/>
        <w:rPr>
          <w:rFonts w:ascii="Tahoma"/>
          <w:noProof/>
          <w:color w:val="000000" w:themeColor="text1"/>
          <w:sz w:val="8"/>
        </w:rPr>
      </w:pPr>
      <w:r w:rsidRPr="00984D1E">
        <w:rPr>
          <w:rFonts w:ascii="Tahoma"/>
          <w:noProof/>
          <w:color w:val="000000" w:themeColor="text1"/>
          <w:sz w:val="8"/>
        </w:rPr>
        <w:t>140</w:t>
      </w:r>
    </w:p>
    <w:p w14:paraId="368DCD10" w14:textId="77777777" w:rsidR="00C254C2" w:rsidRPr="00984D1E" w:rsidRDefault="00C254C2">
      <w:pPr>
        <w:pStyle w:val="a3"/>
        <w:spacing w:before="9"/>
        <w:rPr>
          <w:rFonts w:ascii="Tahoma"/>
          <w:noProof/>
          <w:color w:val="000000" w:themeColor="text1"/>
          <w:sz w:val="12"/>
        </w:rPr>
      </w:pPr>
    </w:p>
    <w:p w14:paraId="7900A910" w14:textId="77777777" w:rsidR="00C254C2" w:rsidRPr="00984D1E" w:rsidRDefault="00B21731">
      <w:pPr>
        <w:ind w:right="1060"/>
        <w:jc w:val="right"/>
        <w:rPr>
          <w:rFonts w:ascii="Tahoma"/>
          <w:noProof/>
          <w:color w:val="000000" w:themeColor="text1"/>
          <w:sz w:val="8"/>
        </w:rPr>
      </w:pPr>
      <w:r w:rsidRPr="00984D1E">
        <w:rPr>
          <w:rFonts w:ascii="Tahoma"/>
          <w:noProof/>
          <w:color w:val="000000" w:themeColor="text1"/>
          <w:sz w:val="8"/>
        </w:rPr>
        <w:t>150</w:t>
      </w:r>
    </w:p>
    <w:p w14:paraId="2962CB3E" w14:textId="77777777" w:rsidR="00C254C2" w:rsidRPr="00984D1E" w:rsidRDefault="00C254C2">
      <w:pPr>
        <w:pStyle w:val="a3"/>
        <w:spacing w:before="10"/>
        <w:rPr>
          <w:rFonts w:ascii="Tahoma"/>
          <w:noProof/>
          <w:color w:val="000000" w:themeColor="text1"/>
          <w:sz w:val="12"/>
        </w:rPr>
      </w:pPr>
    </w:p>
    <w:p w14:paraId="4E1BC9E3" w14:textId="77777777" w:rsidR="00C254C2" w:rsidRPr="00984D1E" w:rsidRDefault="00B21731">
      <w:pPr>
        <w:ind w:right="1060"/>
        <w:jc w:val="right"/>
        <w:rPr>
          <w:rFonts w:ascii="Tahoma"/>
          <w:noProof/>
          <w:color w:val="000000" w:themeColor="text1"/>
          <w:sz w:val="8"/>
        </w:rPr>
      </w:pPr>
      <w:r w:rsidRPr="00984D1E">
        <w:rPr>
          <w:rFonts w:ascii="Tahoma"/>
          <w:noProof/>
          <w:color w:val="000000" w:themeColor="text1"/>
          <w:sz w:val="8"/>
        </w:rPr>
        <w:t>160</w:t>
      </w:r>
    </w:p>
    <w:p w14:paraId="1B1CE46E" w14:textId="77777777" w:rsidR="00C254C2" w:rsidRPr="00984D1E" w:rsidRDefault="00C254C2">
      <w:pPr>
        <w:jc w:val="right"/>
        <w:rPr>
          <w:rFonts w:ascii="Tahoma"/>
          <w:noProof/>
          <w:color w:val="000000" w:themeColor="text1"/>
          <w:sz w:val="8"/>
        </w:rPr>
        <w:sectPr w:rsidR="00C254C2" w:rsidRPr="00984D1E">
          <w:type w:val="continuous"/>
          <w:pgSz w:w="11910" w:h="16840"/>
          <w:pgMar w:top="1040" w:right="260" w:bottom="280" w:left="1580" w:header="720" w:footer="720" w:gutter="0"/>
          <w:cols w:num="3" w:space="720" w:equalWidth="0">
            <w:col w:w="3913" w:space="40"/>
            <w:col w:w="1134" w:space="592"/>
            <w:col w:w="4391"/>
          </w:cols>
        </w:sectPr>
      </w:pPr>
    </w:p>
    <w:p w14:paraId="3E741711" w14:textId="77777777" w:rsidR="00C254C2" w:rsidRPr="00984D1E" w:rsidRDefault="00C254C2">
      <w:pPr>
        <w:pStyle w:val="a3"/>
        <w:rPr>
          <w:rFonts w:ascii="Tahoma"/>
          <w:noProof/>
          <w:color w:val="000000" w:themeColor="text1"/>
          <w:sz w:val="10"/>
        </w:rPr>
      </w:pPr>
    </w:p>
    <w:p w14:paraId="06A5CF7B" w14:textId="77777777" w:rsidR="00C254C2" w:rsidRPr="00984D1E" w:rsidRDefault="00C254C2">
      <w:pPr>
        <w:pStyle w:val="a3"/>
        <w:rPr>
          <w:rFonts w:ascii="Tahoma"/>
          <w:noProof/>
          <w:color w:val="000000" w:themeColor="text1"/>
          <w:sz w:val="10"/>
        </w:rPr>
      </w:pPr>
    </w:p>
    <w:p w14:paraId="22154F2B" w14:textId="77777777" w:rsidR="00C254C2" w:rsidRPr="00984D1E" w:rsidRDefault="00B21731">
      <w:pPr>
        <w:tabs>
          <w:tab w:val="left" w:pos="2656"/>
          <w:tab w:val="left" w:pos="3105"/>
          <w:tab w:val="left" w:pos="3580"/>
          <w:tab w:val="left" w:pos="4029"/>
        </w:tabs>
        <w:spacing w:before="68"/>
        <w:ind w:left="2207"/>
        <w:rPr>
          <w:rFonts w:ascii="Tahoma"/>
          <w:noProof/>
          <w:color w:val="000000" w:themeColor="text1"/>
          <w:sz w:val="8"/>
        </w:rPr>
      </w:pPr>
      <w:r w:rsidRPr="00984D1E">
        <w:rPr>
          <w:rFonts w:ascii="Tahoma"/>
          <w:noProof/>
          <w:color w:val="000000" w:themeColor="text1"/>
          <w:sz w:val="8"/>
        </w:rPr>
        <w:t>12</w:t>
      </w:r>
      <w:r w:rsidRPr="00984D1E">
        <w:rPr>
          <w:rFonts w:ascii="Tahoma"/>
          <w:noProof/>
          <w:color w:val="000000" w:themeColor="text1"/>
          <w:sz w:val="8"/>
        </w:rPr>
        <w:tab/>
        <w:t>11</w:t>
      </w:r>
      <w:r w:rsidRPr="00984D1E">
        <w:rPr>
          <w:rFonts w:ascii="Tahoma"/>
          <w:noProof/>
          <w:color w:val="000000" w:themeColor="text1"/>
          <w:sz w:val="8"/>
        </w:rPr>
        <w:tab/>
        <w:t>10</w:t>
      </w:r>
      <w:r w:rsidRPr="00984D1E">
        <w:rPr>
          <w:rFonts w:ascii="Tahoma"/>
          <w:noProof/>
          <w:color w:val="000000" w:themeColor="text1"/>
          <w:sz w:val="8"/>
        </w:rPr>
        <w:tab/>
        <w:t>9</w:t>
      </w:r>
      <w:r w:rsidRPr="00984D1E">
        <w:rPr>
          <w:rFonts w:ascii="Tahoma"/>
          <w:noProof/>
          <w:color w:val="000000" w:themeColor="text1"/>
          <w:sz w:val="8"/>
        </w:rPr>
        <w:tab/>
        <w:t>8</w:t>
      </w:r>
    </w:p>
    <w:p w14:paraId="268AE1EA" w14:textId="77777777" w:rsidR="00C254C2" w:rsidRPr="00984D1E" w:rsidRDefault="00B21731">
      <w:pPr>
        <w:pStyle w:val="a3"/>
        <w:rPr>
          <w:rFonts w:ascii="Tahoma"/>
          <w:noProof/>
          <w:color w:val="000000" w:themeColor="text1"/>
          <w:sz w:val="10"/>
        </w:rPr>
      </w:pPr>
      <w:r w:rsidRPr="00984D1E">
        <w:rPr>
          <w:noProof/>
          <w:color w:val="000000" w:themeColor="text1"/>
        </w:rPr>
        <w:br w:type="column"/>
      </w:r>
    </w:p>
    <w:p w14:paraId="390997D0" w14:textId="77777777" w:rsidR="00C254C2" w:rsidRPr="00984D1E" w:rsidRDefault="00C254C2">
      <w:pPr>
        <w:pStyle w:val="a3"/>
        <w:rPr>
          <w:rFonts w:ascii="Tahoma"/>
          <w:noProof/>
          <w:color w:val="000000" w:themeColor="text1"/>
          <w:sz w:val="10"/>
        </w:rPr>
      </w:pPr>
    </w:p>
    <w:p w14:paraId="4011DD2E" w14:textId="77777777" w:rsidR="00C254C2" w:rsidRPr="00984D1E" w:rsidRDefault="00B21731">
      <w:pPr>
        <w:tabs>
          <w:tab w:val="left" w:pos="805"/>
          <w:tab w:val="left" w:pos="1254"/>
          <w:tab w:val="left" w:pos="1703"/>
          <w:tab w:val="left" w:pos="2152"/>
        </w:tabs>
        <w:spacing w:before="68" w:line="94" w:lineRule="exact"/>
        <w:ind w:left="356"/>
        <w:jc w:val="center"/>
        <w:rPr>
          <w:rFonts w:ascii="Tahoma"/>
          <w:noProof/>
          <w:color w:val="000000" w:themeColor="text1"/>
          <w:sz w:val="8"/>
        </w:rPr>
      </w:pPr>
      <w:r w:rsidRPr="00984D1E">
        <w:rPr>
          <w:rFonts w:ascii="Tahoma"/>
          <w:noProof/>
          <w:color w:val="000000" w:themeColor="text1"/>
          <w:sz w:val="8"/>
        </w:rPr>
        <w:t>7</w:t>
      </w:r>
      <w:r w:rsidRPr="00984D1E">
        <w:rPr>
          <w:rFonts w:ascii="Tahoma"/>
          <w:noProof/>
          <w:color w:val="000000" w:themeColor="text1"/>
          <w:sz w:val="8"/>
        </w:rPr>
        <w:tab/>
        <w:t>6</w:t>
      </w:r>
      <w:r w:rsidRPr="00984D1E">
        <w:rPr>
          <w:rFonts w:ascii="Tahoma"/>
          <w:noProof/>
          <w:color w:val="000000" w:themeColor="text1"/>
          <w:sz w:val="8"/>
        </w:rPr>
        <w:tab/>
        <w:t>5</w:t>
      </w:r>
      <w:r w:rsidRPr="00984D1E">
        <w:rPr>
          <w:rFonts w:ascii="Tahoma"/>
          <w:noProof/>
          <w:color w:val="000000" w:themeColor="text1"/>
          <w:sz w:val="8"/>
        </w:rPr>
        <w:tab/>
        <w:t>4</w:t>
      </w:r>
      <w:r w:rsidRPr="00984D1E">
        <w:rPr>
          <w:rFonts w:ascii="Tahoma"/>
          <w:noProof/>
          <w:color w:val="000000" w:themeColor="text1"/>
          <w:sz w:val="8"/>
        </w:rPr>
        <w:tab/>
        <w:t>3</w:t>
      </w:r>
    </w:p>
    <w:p w14:paraId="085F06A8" w14:textId="77777777" w:rsidR="00C254C2" w:rsidRPr="00984D1E" w:rsidRDefault="00B21731">
      <w:pPr>
        <w:spacing w:line="94" w:lineRule="exact"/>
        <w:ind w:left="1107" w:right="758"/>
        <w:jc w:val="center"/>
        <w:rPr>
          <w:rFonts w:ascii="Tahoma" w:hAnsi="Tahoma"/>
          <w:noProof/>
          <w:color w:val="000000" w:themeColor="text1"/>
          <w:sz w:val="8"/>
        </w:rPr>
      </w:pPr>
      <w:r w:rsidRPr="00984D1E">
        <w:rPr>
          <w:rFonts w:ascii="Tahoma" w:hAnsi="Tahoma"/>
          <w:noProof/>
          <w:color w:val="000000" w:themeColor="text1"/>
          <w:sz w:val="8"/>
        </w:rPr>
        <w:t>f2 (мд)</w:t>
      </w:r>
    </w:p>
    <w:p w14:paraId="408EFF72" w14:textId="77777777" w:rsidR="00C254C2" w:rsidRPr="00984D1E" w:rsidRDefault="00B21731">
      <w:pPr>
        <w:pStyle w:val="a3"/>
        <w:rPr>
          <w:rFonts w:ascii="Tahoma"/>
          <w:noProof/>
          <w:color w:val="000000" w:themeColor="text1"/>
          <w:sz w:val="10"/>
        </w:rPr>
      </w:pPr>
      <w:r w:rsidRPr="00984D1E">
        <w:rPr>
          <w:noProof/>
          <w:color w:val="000000" w:themeColor="text1"/>
        </w:rPr>
        <w:br w:type="column"/>
      </w:r>
    </w:p>
    <w:p w14:paraId="48EA9CE5" w14:textId="77777777" w:rsidR="00C254C2" w:rsidRPr="00984D1E" w:rsidRDefault="00C254C2">
      <w:pPr>
        <w:pStyle w:val="a3"/>
        <w:rPr>
          <w:rFonts w:ascii="Tahoma"/>
          <w:noProof/>
          <w:color w:val="000000" w:themeColor="text1"/>
          <w:sz w:val="10"/>
        </w:rPr>
      </w:pPr>
    </w:p>
    <w:p w14:paraId="6B91C6EB" w14:textId="77777777" w:rsidR="00C254C2" w:rsidRPr="00984D1E" w:rsidRDefault="00B21731">
      <w:pPr>
        <w:tabs>
          <w:tab w:val="left" w:pos="805"/>
          <w:tab w:val="left" w:pos="1254"/>
        </w:tabs>
        <w:spacing w:before="68"/>
        <w:ind w:left="356"/>
        <w:rPr>
          <w:rFonts w:ascii="Tahoma"/>
          <w:noProof/>
          <w:color w:val="000000" w:themeColor="text1"/>
          <w:sz w:val="8"/>
        </w:rPr>
      </w:pPr>
      <w:r w:rsidRPr="00984D1E">
        <w:rPr>
          <w:rFonts w:ascii="Tahoma"/>
          <w:noProof/>
          <w:color w:val="000000" w:themeColor="text1"/>
          <w:sz w:val="8"/>
        </w:rPr>
        <w:t>2</w:t>
      </w:r>
      <w:r w:rsidRPr="00984D1E">
        <w:rPr>
          <w:rFonts w:ascii="Tahoma"/>
          <w:noProof/>
          <w:color w:val="000000" w:themeColor="text1"/>
          <w:sz w:val="8"/>
        </w:rPr>
        <w:tab/>
        <w:t>1</w:t>
      </w:r>
      <w:r w:rsidRPr="00984D1E">
        <w:rPr>
          <w:rFonts w:ascii="Tahoma"/>
          <w:noProof/>
          <w:color w:val="000000" w:themeColor="text1"/>
          <w:sz w:val="8"/>
        </w:rPr>
        <w:tab/>
        <w:t>0</w:t>
      </w:r>
    </w:p>
    <w:p w14:paraId="52891B62" w14:textId="77777777" w:rsidR="00C254C2" w:rsidRPr="00984D1E" w:rsidRDefault="00B21731">
      <w:pPr>
        <w:pStyle w:val="a3"/>
        <w:rPr>
          <w:rFonts w:ascii="Tahoma"/>
          <w:noProof/>
          <w:color w:val="000000" w:themeColor="text1"/>
          <w:sz w:val="10"/>
        </w:rPr>
      </w:pPr>
      <w:r w:rsidRPr="00984D1E">
        <w:rPr>
          <w:noProof/>
          <w:color w:val="000000" w:themeColor="text1"/>
        </w:rPr>
        <w:br w:type="column"/>
      </w:r>
    </w:p>
    <w:p w14:paraId="70EC5BBC" w14:textId="77777777" w:rsidR="00C254C2" w:rsidRPr="00984D1E" w:rsidRDefault="00C254C2">
      <w:pPr>
        <w:pStyle w:val="a3"/>
        <w:rPr>
          <w:rFonts w:ascii="Tahoma"/>
          <w:noProof/>
          <w:color w:val="000000" w:themeColor="text1"/>
          <w:sz w:val="10"/>
        </w:rPr>
      </w:pPr>
    </w:p>
    <w:p w14:paraId="36883308" w14:textId="77777777" w:rsidR="00C254C2" w:rsidRPr="00984D1E" w:rsidRDefault="00B21731">
      <w:pPr>
        <w:tabs>
          <w:tab w:val="left" w:pos="787"/>
        </w:tabs>
        <w:spacing w:before="68"/>
        <w:ind w:left="338"/>
        <w:rPr>
          <w:rFonts w:ascii="Tahoma"/>
          <w:noProof/>
          <w:color w:val="000000" w:themeColor="text1"/>
          <w:sz w:val="8"/>
        </w:rPr>
      </w:pPr>
      <w:r w:rsidRPr="00984D1E">
        <w:rPr>
          <w:rFonts w:ascii="Tahoma"/>
          <w:noProof/>
          <w:color w:val="000000" w:themeColor="text1"/>
          <w:sz w:val="8"/>
        </w:rPr>
        <w:t>-1</w:t>
      </w:r>
      <w:r w:rsidRPr="00984D1E">
        <w:rPr>
          <w:rFonts w:ascii="Tahoma"/>
          <w:noProof/>
          <w:color w:val="000000" w:themeColor="text1"/>
          <w:sz w:val="8"/>
        </w:rPr>
        <w:tab/>
        <w:t>-2</w:t>
      </w:r>
    </w:p>
    <w:p w14:paraId="221A9DF0" w14:textId="77777777" w:rsidR="00C254C2" w:rsidRPr="00984D1E" w:rsidRDefault="00B21731">
      <w:pPr>
        <w:pStyle w:val="a3"/>
        <w:spacing w:before="9"/>
        <w:rPr>
          <w:rFonts w:ascii="Tahoma"/>
          <w:noProof/>
          <w:color w:val="000000" w:themeColor="text1"/>
          <w:sz w:val="12"/>
        </w:rPr>
      </w:pPr>
      <w:r w:rsidRPr="00984D1E">
        <w:rPr>
          <w:noProof/>
          <w:color w:val="000000" w:themeColor="text1"/>
        </w:rPr>
        <w:br w:type="column"/>
      </w:r>
    </w:p>
    <w:p w14:paraId="7229C678" w14:textId="77777777" w:rsidR="00C254C2" w:rsidRPr="00984D1E" w:rsidRDefault="00B21731">
      <w:pPr>
        <w:ind w:left="220"/>
        <w:rPr>
          <w:rFonts w:ascii="Tahoma"/>
          <w:noProof/>
          <w:color w:val="000000" w:themeColor="text1"/>
          <w:sz w:val="8"/>
        </w:rPr>
      </w:pPr>
      <w:r w:rsidRPr="00984D1E">
        <w:rPr>
          <w:rFonts w:ascii="Tahoma"/>
          <w:noProof/>
          <w:color w:val="000000" w:themeColor="text1"/>
          <w:sz w:val="8"/>
        </w:rPr>
        <w:t>170</w:t>
      </w:r>
    </w:p>
    <w:p w14:paraId="47AFD1F8" w14:textId="77777777" w:rsidR="00C254C2" w:rsidRPr="00984D1E" w:rsidRDefault="00C254C2">
      <w:pPr>
        <w:rPr>
          <w:rFonts w:ascii="Tahoma"/>
          <w:noProof/>
          <w:color w:val="000000" w:themeColor="text1"/>
          <w:sz w:val="8"/>
        </w:rPr>
        <w:sectPr w:rsidR="00C254C2" w:rsidRPr="00984D1E">
          <w:type w:val="continuous"/>
          <w:pgSz w:w="11910" w:h="16840"/>
          <w:pgMar w:top="1040" w:right="260" w:bottom="280" w:left="1580" w:header="720" w:footer="720" w:gutter="0"/>
          <w:cols w:num="5" w:space="720" w:equalWidth="0">
            <w:col w:w="4082" w:space="40"/>
            <w:col w:w="2205" w:space="39"/>
            <w:col w:w="1307" w:space="39"/>
            <w:col w:w="875" w:space="40"/>
            <w:col w:w="1443"/>
          </w:cols>
        </w:sectPr>
      </w:pPr>
    </w:p>
    <w:p w14:paraId="3F16F1FB" w14:textId="77777777" w:rsidR="00C254C2" w:rsidRPr="00984D1E" w:rsidRDefault="00CB66C5">
      <w:pPr>
        <w:pStyle w:val="a3"/>
        <w:spacing w:before="3"/>
        <w:rPr>
          <w:rFonts w:ascii="Tahoma"/>
          <w:noProof/>
          <w:color w:val="000000" w:themeColor="text1"/>
          <w:sz w:val="26"/>
        </w:rPr>
      </w:pPr>
      <w:r>
        <w:rPr>
          <w:noProof/>
          <w:color w:val="000000" w:themeColor="text1"/>
        </w:rPr>
        <w:lastRenderedPageBreak/>
        <w:pict w14:anchorId="3C7555A1">
          <v:shape id="_x0000_s7420" style="position:absolute;margin-left:548.85pt;margin-top:235pt;width:.1pt;height:5.9pt;z-index:-251013120;mso-position-horizontal-relative:page;mso-position-vertical-relative:page" coordorigin="10977,4700" coordsize="0,118" path="m10977,4818r,-38l10977,4741r,-41e" filled="f" strokecolor="navy" strokeweight="0">
            <v:path arrowok="t"/>
            <w10:wrap anchorx="page" anchory="page"/>
          </v:shape>
        </w:pict>
      </w:r>
      <w:r>
        <w:rPr>
          <w:noProof/>
          <w:color w:val="000000" w:themeColor="text1"/>
        </w:rPr>
        <w:pict w14:anchorId="7C62E42A">
          <v:shape id="_x0000_s7419" style="position:absolute;margin-left:537pt;margin-top:234.6pt;width:.1pt;height:5.9pt;z-index:-251012096;mso-position-horizontal-relative:page;mso-position-vertical-relative:page" coordorigin="10740,4692" coordsize="0,118" path="m10740,4809r,-38l10740,4733r,-41e" filled="f" strokecolor="navy" strokeweight="0">
            <v:path arrowok="t"/>
            <w10:wrap anchorx="page" anchory="page"/>
          </v:shape>
        </w:pict>
      </w:r>
      <w:r>
        <w:rPr>
          <w:noProof/>
          <w:color w:val="000000" w:themeColor="text1"/>
        </w:rPr>
        <w:pict w14:anchorId="78D827ED">
          <v:shape id="_x0000_s7418" style="position:absolute;margin-left:472pt;margin-top:234.3pt;width:.1pt;height:5.9pt;z-index:-251011072;mso-position-horizontal-relative:page;mso-position-vertical-relative:page" coordorigin="9440,4686" coordsize="0,118" path="m9440,4803r,-38l9440,4727r,-41e" filled="f" strokecolor="navy" strokeweight="0">
            <v:path arrowok="t"/>
            <w10:wrap anchorx="page" anchory="page"/>
          </v:shape>
        </w:pict>
      </w:r>
      <w:r>
        <w:rPr>
          <w:noProof/>
          <w:color w:val="000000" w:themeColor="text1"/>
        </w:rPr>
        <w:pict w14:anchorId="178094EE">
          <v:shape id="_x0000_s7417" style="position:absolute;margin-left:443.7pt;margin-top:234.15pt;width:.1pt;height:5.9pt;z-index:-251010048;mso-position-horizontal-relative:page;mso-position-vertical-relative:page" coordorigin="8874,4683" coordsize="0,118" path="m8874,4800r,-38l8874,4724r,-41e" filled="f" strokecolor="navy" strokeweight="0">
            <v:path arrowok="t"/>
            <w10:wrap anchorx="page" anchory="page"/>
          </v:shape>
        </w:pict>
      </w:r>
      <w:r>
        <w:rPr>
          <w:noProof/>
          <w:color w:val="000000" w:themeColor="text1"/>
        </w:rPr>
        <w:pict w14:anchorId="3ADE1C3E">
          <v:shape id="_x0000_s7416" style="position:absolute;margin-left:229pt;margin-top:215.95pt;width:.1pt;height:5.9pt;z-index:-251009024;mso-position-horizontal-relative:page;mso-position-vertical-relative:page" coordorigin="4580,4319" coordsize="0,118" path="m4580,4436r,-38l4580,4360r,-41e" filled="f" strokecolor="navy" strokeweight="0">
            <v:path arrowok="t"/>
            <w10:wrap anchorx="page" anchory="page"/>
          </v:shape>
        </w:pict>
      </w:r>
      <w:r>
        <w:rPr>
          <w:noProof/>
          <w:color w:val="000000" w:themeColor="text1"/>
        </w:rPr>
        <w:pict w14:anchorId="75EE4FAF">
          <v:shape id="_x0000_s7415" style="position:absolute;margin-left:123pt;margin-top:234.7pt;width:.1pt;height:5.9pt;z-index:-251008000;mso-position-horizontal-relative:page;mso-position-vertical-relative:page" coordorigin="2460,4694" coordsize="0,118" path="m2460,4812r,-38l2460,4736r,-42e" filled="f" strokecolor="navy" strokeweight="0">
            <v:path arrowok="t"/>
            <w10:wrap anchorx="page" anchory="page"/>
          </v:shape>
        </w:pict>
      </w:r>
      <w:r>
        <w:rPr>
          <w:noProof/>
          <w:color w:val="000000" w:themeColor="text1"/>
        </w:rPr>
        <w:pict w14:anchorId="5273F29F">
          <v:line id="_x0000_s7414" style="position:absolute;z-index:-251006976;mso-position-horizontal-relative:page;mso-position-vertical-relative:page" from="299.5pt,153pt" to="299.5pt,158.55pt" strokeweight=".20694mm">
            <w10:wrap anchorx="page" anchory="page"/>
          </v:line>
        </w:pict>
      </w:r>
      <w:r>
        <w:rPr>
          <w:noProof/>
          <w:color w:val="000000" w:themeColor="text1"/>
        </w:rPr>
        <w:pict w14:anchorId="452F95F4">
          <v:line id="_x0000_s7413" style="position:absolute;z-index:-251005952;mso-position-horizontal-relative:page;mso-position-vertical-relative:page" from="285.5pt,121.95pt" to="285.5pt,133.4pt" strokeweight=".15519mm">
            <w10:wrap anchorx="page" anchory="page"/>
          </v:line>
        </w:pict>
      </w:r>
      <w:r>
        <w:rPr>
          <w:noProof/>
          <w:color w:val="000000" w:themeColor="text1"/>
        </w:rPr>
        <w:pict w14:anchorId="4D988376">
          <v:group id="_x0000_s7410" style="position:absolute;margin-left:298.3pt;margin-top:103.65pt;width:2.8pt;height:5pt;z-index:251255808;mso-position-horizontal-relative:page;mso-position-vertical-relative:page" coordorigin="5966,2073" coordsize="56,100">
            <v:line id="_x0000_s7412" style="position:absolute" from="5971,2073" to="5971,2173" strokeweight=".15519mm"/>
            <v:line id="_x0000_s7411" style="position:absolute" from="6018,2073" to="6018,2173" strokeweight=".15519mm"/>
            <w10:wrap anchorx="page" anchory="page"/>
          </v:group>
        </w:pict>
      </w:r>
      <w:r>
        <w:rPr>
          <w:noProof/>
          <w:color w:val="000000" w:themeColor="text1"/>
        </w:rPr>
        <w:pict w14:anchorId="6EF82D31">
          <v:line id="_x0000_s7409" style="position:absolute;z-index:-251004928;mso-position-horizontal-relative:page;mso-position-vertical-relative:page" from="314.1pt,133.4pt" to="314.1pt,121.95pt" strokeweight=".15519mm">
            <w10:wrap anchorx="page" anchory="page"/>
          </v:line>
        </w:pict>
      </w:r>
      <w:r>
        <w:rPr>
          <w:noProof/>
          <w:color w:val="000000" w:themeColor="text1"/>
        </w:rPr>
        <w:pict w14:anchorId="41EA9D26">
          <v:shape id="_x0000_s7408" style="position:absolute;margin-left:327.65pt;margin-top:89.65pt;width:2.35pt;height:2.65pt;z-index:-251003904;mso-position-horizontal-relative:page;mso-position-vertical-relative:page" coordorigin="6553,1793" coordsize="47,53" o:spt="100" adj="0,,0" path="m6553,1793r,53m6600,1793r,53e" filled="f" strokeweight=".20694mm">
            <v:stroke joinstyle="round"/>
            <v:formulas/>
            <v:path arrowok="t" o:connecttype="segments"/>
            <w10:wrap anchorx="page" anchory="page"/>
          </v:shape>
        </w:pict>
      </w:r>
      <w:r>
        <w:rPr>
          <w:noProof/>
          <w:color w:val="000000" w:themeColor="text1"/>
        </w:rPr>
        <w:pict w14:anchorId="609B8774">
          <v:shape id="_x0000_s7407" type="#_x0000_t202" style="position:absolute;margin-left:491.6pt;margin-top:98.7pt;width:17.75pt;height:21.1pt;z-index:251266048;mso-position-horizontal-relative:page;mso-position-vertical-relative:page" filled="f" stroked="f">
            <v:textbox style="layout-flow:vertical;mso-layout-flow-alt:bottom-to-top" inset="0,0,0,0">
              <w:txbxContent>
                <w:p w14:paraId="6F8A9CDA" w14:textId="77777777" w:rsidR="00CB66C5" w:rsidRDefault="00CB66C5">
                  <w:pPr>
                    <w:spacing w:before="20"/>
                    <w:ind w:left="20"/>
                    <w:rPr>
                      <w:rFonts w:ascii="Arial MT"/>
                      <w:sz w:val="13"/>
                    </w:rPr>
                  </w:pPr>
                  <w:r>
                    <w:rPr>
                      <w:rFonts w:ascii="Arial MT"/>
                      <w:color w:val="000080"/>
                      <w:w w:val="105"/>
                      <w:sz w:val="13"/>
                    </w:rPr>
                    <w:t>40.21</w:t>
                  </w:r>
                </w:p>
                <w:p w14:paraId="33B03FF2" w14:textId="77777777" w:rsidR="00CB66C5" w:rsidRDefault="00CB66C5">
                  <w:pPr>
                    <w:spacing w:before="15"/>
                    <w:ind w:left="58"/>
                    <w:rPr>
                      <w:rFonts w:ascii="Arial MT"/>
                      <w:sz w:val="13"/>
                    </w:rPr>
                  </w:pPr>
                  <w:r>
                    <w:rPr>
                      <w:rFonts w:ascii="Arial MT"/>
                      <w:color w:val="000080"/>
                      <w:w w:val="105"/>
                      <w:sz w:val="13"/>
                    </w:rPr>
                    <w:t>39.79</w:t>
                  </w:r>
                </w:p>
              </w:txbxContent>
            </v:textbox>
            <w10:wrap anchorx="page" anchory="page"/>
          </v:shape>
        </w:pict>
      </w:r>
      <w:r>
        <w:rPr>
          <w:noProof/>
          <w:color w:val="000000" w:themeColor="text1"/>
        </w:rPr>
        <w:pict w14:anchorId="49A86660">
          <v:shape id="_x0000_s7406" type="#_x0000_t202" style="position:absolute;margin-left:495.7pt;margin-top:77.3pt;width:9.55pt;height:19.15pt;z-index:251267072;mso-position-horizontal-relative:page;mso-position-vertical-relative:page" filled="f" stroked="f">
            <v:textbox style="layout-flow:vertical;mso-layout-flow-alt:bottom-to-top" inset="0,0,0,0">
              <w:txbxContent>
                <w:p w14:paraId="7AD7C1EC" w14:textId="77777777" w:rsidR="00CB66C5" w:rsidRDefault="00CB66C5">
                  <w:pPr>
                    <w:spacing w:before="20"/>
                    <w:ind w:left="20"/>
                    <w:rPr>
                      <w:rFonts w:ascii="Arial MT"/>
                      <w:sz w:val="13"/>
                    </w:rPr>
                  </w:pPr>
                  <w:r>
                    <w:rPr>
                      <w:rFonts w:ascii="Arial MT"/>
                      <w:color w:val="000080"/>
                      <w:w w:val="105"/>
                      <w:sz w:val="13"/>
                    </w:rPr>
                    <w:t>40.00</w:t>
                  </w:r>
                </w:p>
              </w:txbxContent>
            </v:textbox>
            <w10:wrap anchorx="page" anchory="page"/>
          </v:shape>
        </w:pict>
      </w:r>
    </w:p>
    <w:p w14:paraId="6E4E10AF" w14:textId="4B3792E5" w:rsidR="00C254C2" w:rsidRPr="00984D1E" w:rsidRDefault="00B21731">
      <w:pPr>
        <w:pStyle w:val="a3"/>
        <w:spacing w:before="89"/>
        <w:ind w:left="2013" w:right="2340"/>
        <w:jc w:val="center"/>
        <w:rPr>
          <w:noProof/>
          <w:color w:val="000000" w:themeColor="text1"/>
        </w:rPr>
      </w:pPr>
      <w:r w:rsidRPr="00984D1E">
        <w:rPr>
          <w:noProof/>
          <w:color w:val="000000" w:themeColor="text1"/>
        </w:rPr>
        <w:t>Сурет 2.49 – 2.40 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HMQC спектрі</w:t>
      </w:r>
    </w:p>
    <w:p w14:paraId="43E2F5FF" w14:textId="77777777" w:rsidR="00C254C2" w:rsidRPr="00984D1E" w:rsidRDefault="00C254C2">
      <w:pPr>
        <w:jc w:val="center"/>
        <w:rPr>
          <w:noProof/>
          <w:color w:val="000000" w:themeColor="text1"/>
        </w:rPr>
        <w:sectPr w:rsidR="00C254C2" w:rsidRPr="00984D1E">
          <w:type w:val="continuous"/>
          <w:pgSz w:w="11910" w:h="16840"/>
          <w:pgMar w:top="1040" w:right="260" w:bottom="280" w:left="1580" w:header="720" w:footer="720" w:gutter="0"/>
          <w:cols w:space="720"/>
        </w:sectPr>
      </w:pPr>
    </w:p>
    <w:p w14:paraId="75040B2E" w14:textId="77777777" w:rsidR="00C254C2" w:rsidRPr="00984D1E" w:rsidRDefault="00C254C2">
      <w:pPr>
        <w:pStyle w:val="a3"/>
        <w:spacing w:before="10"/>
        <w:rPr>
          <w:noProof/>
          <w:color w:val="000000" w:themeColor="text1"/>
          <w:sz w:val="8"/>
        </w:rPr>
      </w:pPr>
    </w:p>
    <w:p w14:paraId="372DD1DB" w14:textId="77777777" w:rsidR="00C254C2" w:rsidRPr="00984D1E" w:rsidRDefault="00CB66C5">
      <w:pPr>
        <w:spacing w:before="97"/>
        <w:ind w:left="695"/>
        <w:rPr>
          <w:rFonts w:ascii="Arial MT"/>
          <w:noProof/>
          <w:color w:val="000000" w:themeColor="text1"/>
          <w:sz w:val="15"/>
        </w:rPr>
      </w:pPr>
      <w:r>
        <w:rPr>
          <w:noProof/>
          <w:color w:val="000000" w:themeColor="text1"/>
        </w:rPr>
        <w:pict w14:anchorId="5C6C46AB">
          <v:group id="_x0000_s7328" style="position:absolute;left:0;text-align:left;margin-left:125pt;margin-top:-4.7pt;width:423.6pt;height:272.55pt;z-index:-250971136;mso-position-horizontal-relative:page" coordorigin="2500,-94" coordsize="8472,5451">
            <v:line id="_x0000_s7405" style="position:absolute" from="2537,-94" to="2537,5357" strokecolor="silver" strokeweight=".16058mm"/>
            <v:line id="_x0000_s7404" style="position:absolute" from="2528,-94" to="2528,5357" strokecolor="silver" strokeweight=".16058mm"/>
            <v:line id="_x0000_s7403" style="position:absolute" from="2518,-94" to="2518,5357" strokecolor="silver" strokeweight=".16058mm"/>
            <v:line id="_x0000_s7402" style="position:absolute" from="2537,5044" to="2518,5044" strokeweight=".16689mm"/>
            <v:line id="_x0000_s7401" style="position:absolute" from="2537,5139" to="2518,5139" strokeweight=".16689mm"/>
            <v:line id="_x0000_s7400" style="position:absolute" from="2537,5243" to="2518,5243" strokeweight=".16689mm"/>
            <v:line id="_x0000_s7399" style="position:absolute" from="2537,4950" to="2500,4950" strokeweight=".16689mm"/>
            <v:line id="_x0000_s7398" style="position:absolute" from="2537,4846" to="2518,4846" strokeweight=".16689mm"/>
            <v:line id="_x0000_s7397" style="position:absolute" from="2537,4751" to="2518,4751" strokeweight=".16689mm"/>
            <v:line id="_x0000_s7396" style="position:absolute" from="2537,4647" to="2518,4647" strokeweight=".16689mm"/>
            <v:line id="_x0000_s7395" style="position:absolute" from="2537,4552" to="2500,4552" strokeweight=".16689mm"/>
            <v:line id="_x0000_s7394" style="position:absolute" from="2537,4448" to="2518,4448" strokeweight=".16689mm"/>
            <v:line id="_x0000_s7393" style="position:absolute" from="2537,4354" to="2518,4354" strokeweight=".16689mm"/>
            <v:line id="_x0000_s7392" style="position:absolute" from="2537,4250" to="2518,4250" strokeweight=".16689mm"/>
            <v:line id="_x0000_s7391" style="position:absolute" from="2537,4155" to="2500,4155" strokeweight=".16689mm"/>
            <v:line id="_x0000_s7390" style="position:absolute" from="2537,4051" to="2518,4051" strokeweight=".16689mm"/>
            <v:line id="_x0000_s7389" style="position:absolute" from="2537,3956" to="2518,3956" strokeweight=".16689mm"/>
            <v:line id="_x0000_s7388" style="position:absolute" from="2537,3852" to="2518,3852" strokeweight=".16689mm"/>
            <v:line id="_x0000_s7387" style="position:absolute" from="2537,3757" to="2500,3757" strokeweight=".16689mm"/>
            <v:line id="_x0000_s7386" style="position:absolute" from="2537,3653" to="2518,3653" strokeweight=".16689mm"/>
            <v:line id="_x0000_s7385" style="position:absolute" from="2537,3559" to="2518,3559" strokeweight=".16689mm"/>
            <v:line id="_x0000_s7384" style="position:absolute" from="2537,3455" to="2518,3455" strokeweight=".16689mm"/>
            <v:line id="_x0000_s7383" style="position:absolute" from="2537,3360" to="2500,3360" strokeweight=".16689mm"/>
            <v:line id="_x0000_s7382" style="position:absolute" from="2537,3265" to="2518,3265" strokeweight=".16689mm"/>
            <v:line id="_x0000_s7381" style="position:absolute" from="2537,3161" to="2518,3161" strokeweight=".16689mm"/>
            <v:line id="_x0000_s7380" style="position:absolute" from="2537,3067" to="2518,3067" strokeweight=".16689mm"/>
            <v:line id="_x0000_s7379" style="position:absolute" from="2537,2963" to="2500,2963" strokeweight=".16689mm"/>
            <v:line id="_x0000_s7378" style="position:absolute" from="2537,2868" to="2518,2868" strokeweight=".16689mm"/>
            <v:line id="_x0000_s7377" style="position:absolute" from="2537,2764" to="2518,2764" strokeweight=".16689mm"/>
            <v:line id="_x0000_s7376" style="position:absolute" from="2537,2669" to="2518,2669" strokeweight=".16689mm"/>
            <v:line id="_x0000_s7375" style="position:absolute" from="2537,2565" to="2500,2565" strokeweight=".16689mm"/>
            <v:line id="_x0000_s7374" style="position:absolute" from="2537,2471" to="2518,2471" strokeweight=".16689mm"/>
            <v:line id="_x0000_s7373" style="position:absolute" from="2537,2367" to="2518,2367" strokeweight=".16689mm"/>
            <v:line id="_x0000_s7372" style="position:absolute" from="2537,2272" to="2518,2272" strokeweight=".16689mm"/>
            <v:line id="_x0000_s7371" style="position:absolute" from="2537,2168" to="2500,2168" strokeweight=".16689mm"/>
            <v:line id="_x0000_s7370" style="position:absolute" from="2537,2073" to="2518,2073" strokeweight=".16689mm"/>
            <v:line id="_x0000_s7369" style="position:absolute" from="2537,1969" to="2518,1969" strokeweight=".16689mm"/>
            <v:line id="_x0000_s7368" style="position:absolute" from="2537,1875" to="2518,1875" strokeweight=".16689mm"/>
            <v:line id="_x0000_s7367" style="position:absolute" from="2537,1780" to="2500,1780" strokeweight=".16689mm"/>
            <v:line id="_x0000_s7366" style="position:absolute" from="2537,1676" to="2518,1676" strokeweight=".16689mm"/>
            <v:line id="_x0000_s7365" style="position:absolute" from="2537,1581" to="2518,1581" strokeweight=".16689mm"/>
            <v:line id="_x0000_s7364" style="position:absolute" from="2537,1477" to="2518,1477" strokeweight=".16689mm"/>
            <v:line id="_x0000_s7363" style="position:absolute" from="2537,1383" to="2500,1383" strokeweight=".16689mm"/>
            <v:line id="_x0000_s7362" style="position:absolute" from="2537,1278" to="2518,1278" strokeweight=".16689mm"/>
            <v:line id="_x0000_s7361" style="position:absolute" from="2537,1184" to="2518,1184" strokeweight=".16689mm"/>
            <v:line id="_x0000_s7360" style="position:absolute" from="2537,1080" to="2518,1080" strokeweight=".16689mm"/>
            <v:line id="_x0000_s7359" style="position:absolute" from="2537,985" to="2500,985" strokeweight=".16689mm"/>
            <v:line id="_x0000_s7358" style="position:absolute" from="2537,881" to="2518,881" strokeweight=".16689mm"/>
            <v:line id="_x0000_s7357" style="position:absolute" from="2537,786" to="2518,786" strokeweight=".16689mm"/>
            <v:line id="_x0000_s7356" style="position:absolute" from="2537,682" to="2518,682" strokeweight=".16689mm"/>
            <v:line id="_x0000_s7355" style="position:absolute" from="2537,588" to="2500,588" strokeweight=".16689mm"/>
            <v:line id="_x0000_s7354" style="position:absolute" from="2537,484" to="2518,484" strokeweight=".16689mm"/>
            <v:line id="_x0000_s7353" style="position:absolute" from="2537,389" to="2518,389" strokeweight=".16689mm"/>
            <v:line id="_x0000_s7352" style="position:absolute" from="2537,294" to="2518,294" strokeweight=".16689mm"/>
            <v:line id="_x0000_s7351" style="position:absolute" from="2537,190" to="2500,190" strokeweight=".16689mm"/>
            <v:line id="_x0000_s7350" style="position:absolute" from="2537,96" to="2518,96" strokeweight=".16689mm"/>
            <v:line id="_x0000_s7349" style="position:absolute" from="2537,-8" to="2518,-8" strokeweight=".16689mm"/>
            <v:line id="_x0000_s7348" style="position:absolute" from="2518,5328" to="10967,5328" strokecolor="silver" strokeweight=".16689mm"/>
            <v:line id="_x0000_s7347" style="position:absolute" from="2518,5338" to="10967,5338" strokecolor="silver" strokeweight=".16689mm"/>
            <v:line id="_x0000_s7346" style="position:absolute" from="2518,5347" to="10967,5347" strokecolor="silver" strokeweight=".16689mm"/>
            <v:line id="_x0000_s7345" style="position:absolute" from="10962,5333" to="10972,5333" strokeweight=".16689mm"/>
            <v:line id="_x0000_s7344" style="position:absolute" from="10730,5328" to="10730,5357" strokeweight=".16058mm"/>
            <v:shape id="_x0000_s7343" style="position:absolute;left:9788;top:5333;width:711;height:2" coordorigin="9788,5333" coordsize="711,0" o:spt="100" adj="0,,0" path="m10489,5333r9,m10252,5333r9,m10025,5333r9,m9788,5333r9,e" filled="f" strokeweight=".16689mm">
              <v:stroke joinstyle="round"/>
              <v:formulas/>
              <v:path arrowok="t" o:connecttype="segments"/>
            </v:shape>
            <v:line id="_x0000_s7342" style="position:absolute" from="9556,5328" to="9556,5357" strokeweight=".16058mm"/>
            <v:shape id="_x0000_s7341" style="position:absolute;left:8613;top:5333;width:711;height:2" coordorigin="8614,5333" coordsize="711,0" o:spt="100" adj="0,,0" path="m9315,5333r9,m9087,5333r9,m8850,5333r9,m8614,5333r9,e" filled="f" strokeweight=".16689mm">
              <v:stroke joinstyle="round"/>
              <v:formulas/>
              <v:path arrowok="t" o:connecttype="segments"/>
            </v:shape>
            <v:line id="_x0000_s7340" style="position:absolute" from="8391,5328" to="8391,5357" strokeweight=".16058mm"/>
            <v:shape id="_x0000_s7339" style="position:absolute;left:7448;top:5333;width:711;height:2" coordorigin="7448,5333" coordsize="711,0" o:spt="100" adj="0,,0" path="m8149,5333r9,m7913,5333r9,m7676,5333r9,m7448,5333r9,e" filled="f" strokeweight=".16689mm">
              <v:stroke joinstyle="round"/>
              <v:formulas/>
              <v:path arrowok="t" o:connecttype="segments"/>
            </v:shape>
            <v:line id="_x0000_s7338" style="position:absolute" from="7216,5328" to="7216,5357" strokeweight=".16058mm"/>
            <v:shape id="_x0000_s7337" style="position:absolute;left:6273;top:5333;width:711;height:2" coordorigin="6274,5333" coordsize="711,0" o:spt="100" adj="0,,0" path="m6975,5333r9,m6738,5333r9,m6511,5333r9,m6274,5333r9,e" filled="f" strokeweight=".16689mm">
              <v:stroke joinstyle="round"/>
              <v:formulas/>
              <v:path arrowok="t" o:connecttype="segments"/>
            </v:shape>
            <v:line id="_x0000_s7336" style="position:absolute" from="6042,5328" to="6042,5357" strokeweight=".16058mm"/>
            <v:shape id="_x0000_s7335" style="position:absolute;left:5099;top:5333;width:720;height:2" coordorigin="5099,5333" coordsize="720,0" o:spt="100" adj="0,,0" path="m5810,5333r9,m5573,5333r9,m5336,5333r9,m5099,5333r10,e" filled="f" strokeweight=".16689mm">
              <v:stroke joinstyle="round"/>
              <v:formulas/>
              <v:path arrowok="t" o:connecttype="segments"/>
            </v:shape>
            <v:line id="_x0000_s7334" style="position:absolute" from="4876,5328" to="4876,5357" strokeweight=".16058mm"/>
            <v:shape id="_x0000_s7333" style="position:absolute;left:3934;top:5333;width:711;height:2" coordorigin="3934,5333" coordsize="711,0" o:spt="100" adj="0,,0" path="m4635,5333r9,m4398,5333r10,m4171,5333r9,m3934,5333r9,e" filled="f" strokeweight=".16689mm">
              <v:stroke joinstyle="round"/>
              <v:formulas/>
              <v:path arrowok="t" o:connecttype="segments"/>
            </v:shape>
            <v:line id="_x0000_s7332" style="position:absolute" from="3702,5328" to="3702,5357" strokeweight=".16058mm"/>
            <v:shape id="_x0000_s7331" style="position:absolute;left:2759;top:5333;width:711;height:2" coordorigin="2760,5333" coordsize="711,0" o:spt="100" adj="0,,0" path="m3461,5333r9,m3233,5333r9,m2996,5333r10,m2760,5333r9,e" filled="f" strokeweight=".16689mm">
              <v:stroke joinstyle="round"/>
              <v:formulas/>
              <v:path arrowok="t" o:connecttype="segments"/>
            </v:shape>
            <v:line id="_x0000_s7330" style="position:absolute" from="2537,5328" to="2537,5357" strokeweight=".16058mm"/>
            <v:shape id="_x0000_s7329" type="#_x0000_t202" style="position:absolute;left:2563;top:-55;width:1428;height:127" filled="f" stroked="f">
              <v:textbox inset="0,0,0,0">
                <w:txbxContent>
                  <w:p w14:paraId="622700F4" w14:textId="77777777" w:rsidR="00CB66C5" w:rsidRDefault="00CB66C5">
                    <w:pPr>
                      <w:spacing w:line="126" w:lineRule="exact"/>
                      <w:rPr>
                        <w:rFonts w:ascii="Arial MT" w:hAnsi="Arial MT"/>
                        <w:sz w:val="11"/>
                      </w:rPr>
                    </w:pPr>
                    <w:r>
                      <w:rPr>
                        <w:rFonts w:ascii="Arial MT" w:hAnsi="Arial MT"/>
                        <w:spacing w:val="-8"/>
                        <w:sz w:val="11"/>
                      </w:rPr>
                      <w:t>****MonFeb</w:t>
                    </w:r>
                    <w:r>
                      <w:rPr>
                        <w:rFonts w:ascii="Arial MT" w:hAnsi="Arial MT"/>
                        <w:spacing w:val="-19"/>
                        <w:sz w:val="11"/>
                      </w:rPr>
                      <w:t xml:space="preserve"> </w:t>
                    </w:r>
                    <w:r>
                      <w:rPr>
                        <w:rFonts w:ascii="Arial MT" w:hAnsi="Arial MT"/>
                        <w:spacing w:val="-8"/>
                        <w:sz w:val="11"/>
                      </w:rPr>
                      <w:t>18</w:t>
                    </w:r>
                    <w:r>
                      <w:rPr>
                        <w:rFonts w:ascii="Arial MT" w:hAnsi="Arial MT"/>
                        <w:spacing w:val="-19"/>
                        <w:sz w:val="11"/>
                      </w:rPr>
                      <w:t xml:space="preserve"> </w:t>
                    </w:r>
                    <w:r>
                      <w:rPr>
                        <w:rFonts w:ascii="Arial MT" w:hAnsi="Arial MT"/>
                        <w:spacing w:val="-8"/>
                        <w:sz w:val="11"/>
                      </w:rPr>
                      <w:t>10:01:37</w:t>
                    </w:r>
                    <w:r>
                      <w:rPr>
                        <w:rFonts w:ascii="Arial MT" w:hAnsi="Arial MT"/>
                        <w:spacing w:val="-18"/>
                        <w:sz w:val="11"/>
                      </w:rPr>
                      <w:t xml:space="preserve"> </w:t>
                    </w:r>
                    <w:r>
                      <w:rPr>
                        <w:rFonts w:ascii="Arial MT" w:hAnsi="Arial MT"/>
                        <w:spacing w:val="-7"/>
                        <w:sz w:val="11"/>
                      </w:rPr>
                      <w:t>2019</w:t>
                    </w:r>
                    <w:r>
                      <w:rPr>
                        <w:rFonts w:ascii="Arial MT" w:hAnsi="Arial MT"/>
                        <w:spacing w:val="-19"/>
                        <w:sz w:val="11"/>
                      </w:rPr>
                      <w:t xml:space="preserve"> </w:t>
                    </w:r>
                    <w:r>
                      <w:rPr>
                        <w:rFonts w:ascii="Arial MT" w:hAnsi="Arial MT"/>
                        <w:spacing w:val="-7"/>
                        <w:sz w:val="11"/>
                      </w:rPr>
                      <w:t>№1</w:t>
                    </w:r>
                  </w:p>
                </w:txbxContent>
              </v:textbox>
            </v:shape>
            <w10:wrap anchorx="page"/>
          </v:group>
        </w:pict>
      </w:r>
      <w:r w:rsidR="00B21731" w:rsidRPr="00984D1E">
        <w:rPr>
          <w:rFonts w:ascii="Arial MT"/>
          <w:noProof/>
          <w:color w:val="000000" w:themeColor="text1"/>
          <w:sz w:val="15"/>
        </w:rPr>
        <w:t>1,3</w:t>
      </w:r>
    </w:p>
    <w:p w14:paraId="73D898FF" w14:textId="77777777" w:rsidR="00C254C2" w:rsidRPr="00984D1E" w:rsidRDefault="00C254C2">
      <w:pPr>
        <w:pStyle w:val="a3"/>
        <w:spacing w:before="1"/>
        <w:rPr>
          <w:rFonts w:ascii="Arial MT"/>
          <w:noProof/>
          <w:color w:val="000000" w:themeColor="text1"/>
          <w:sz w:val="11"/>
        </w:rPr>
      </w:pPr>
    </w:p>
    <w:p w14:paraId="577251B1" w14:textId="77777777" w:rsidR="00C254C2" w:rsidRPr="00984D1E" w:rsidRDefault="00B21731">
      <w:pPr>
        <w:spacing w:before="97"/>
        <w:ind w:left="695"/>
        <w:rPr>
          <w:rFonts w:ascii="Arial MT"/>
          <w:noProof/>
          <w:color w:val="000000" w:themeColor="text1"/>
          <w:sz w:val="15"/>
        </w:rPr>
      </w:pPr>
      <w:r w:rsidRPr="00984D1E">
        <w:rPr>
          <w:rFonts w:ascii="Arial MT"/>
          <w:noProof/>
          <w:color w:val="000000" w:themeColor="text1"/>
          <w:sz w:val="15"/>
        </w:rPr>
        <w:t>1,2</w:t>
      </w:r>
    </w:p>
    <w:p w14:paraId="57B4D23C" w14:textId="77777777" w:rsidR="00C254C2" w:rsidRPr="00984D1E" w:rsidRDefault="00C254C2">
      <w:pPr>
        <w:pStyle w:val="a3"/>
        <w:spacing w:before="2"/>
        <w:rPr>
          <w:rFonts w:ascii="Arial MT"/>
          <w:noProof/>
          <w:color w:val="000000" w:themeColor="text1"/>
          <w:sz w:val="11"/>
        </w:rPr>
      </w:pPr>
    </w:p>
    <w:p w14:paraId="4EF226F5" w14:textId="77777777" w:rsidR="00C254C2" w:rsidRPr="00984D1E" w:rsidRDefault="00B21731">
      <w:pPr>
        <w:spacing w:before="96"/>
        <w:ind w:left="695"/>
        <w:rPr>
          <w:rFonts w:ascii="Arial MT"/>
          <w:noProof/>
          <w:color w:val="000000" w:themeColor="text1"/>
          <w:sz w:val="15"/>
        </w:rPr>
      </w:pPr>
      <w:r w:rsidRPr="00984D1E">
        <w:rPr>
          <w:rFonts w:ascii="Arial MT"/>
          <w:noProof/>
          <w:color w:val="000000" w:themeColor="text1"/>
          <w:sz w:val="15"/>
        </w:rPr>
        <w:t>1,1</w:t>
      </w:r>
    </w:p>
    <w:p w14:paraId="3ACD52B5" w14:textId="77777777" w:rsidR="00C254C2" w:rsidRPr="00984D1E" w:rsidRDefault="00C254C2">
      <w:pPr>
        <w:pStyle w:val="a3"/>
        <w:spacing w:before="2"/>
        <w:rPr>
          <w:rFonts w:ascii="Arial MT"/>
          <w:noProof/>
          <w:color w:val="000000" w:themeColor="text1"/>
          <w:sz w:val="11"/>
        </w:rPr>
      </w:pPr>
    </w:p>
    <w:p w14:paraId="71EAAB17" w14:textId="77777777" w:rsidR="00C254C2" w:rsidRPr="00984D1E" w:rsidRDefault="00B21731">
      <w:pPr>
        <w:spacing w:before="97"/>
        <w:ind w:left="695"/>
        <w:rPr>
          <w:rFonts w:ascii="Arial MT"/>
          <w:noProof/>
          <w:color w:val="000000" w:themeColor="text1"/>
          <w:sz w:val="15"/>
        </w:rPr>
      </w:pPr>
      <w:r w:rsidRPr="00984D1E">
        <w:rPr>
          <w:rFonts w:ascii="Arial MT"/>
          <w:noProof/>
          <w:color w:val="000000" w:themeColor="text1"/>
          <w:sz w:val="15"/>
        </w:rPr>
        <w:t>1,0</w:t>
      </w:r>
    </w:p>
    <w:p w14:paraId="52B27A2E" w14:textId="77777777" w:rsidR="00C254C2" w:rsidRPr="00984D1E" w:rsidRDefault="00C254C2">
      <w:pPr>
        <w:pStyle w:val="a3"/>
        <w:spacing w:before="2"/>
        <w:rPr>
          <w:rFonts w:ascii="Arial MT"/>
          <w:noProof/>
          <w:color w:val="000000" w:themeColor="text1"/>
          <w:sz w:val="11"/>
        </w:rPr>
      </w:pPr>
    </w:p>
    <w:p w14:paraId="2406150C" w14:textId="77777777" w:rsidR="00C254C2" w:rsidRPr="00984D1E" w:rsidRDefault="00CB66C5">
      <w:pPr>
        <w:spacing w:before="96"/>
        <w:ind w:left="695"/>
        <w:rPr>
          <w:rFonts w:ascii="Arial MT"/>
          <w:noProof/>
          <w:color w:val="000000" w:themeColor="text1"/>
          <w:sz w:val="15"/>
        </w:rPr>
      </w:pPr>
      <w:r>
        <w:rPr>
          <w:noProof/>
          <w:color w:val="000000" w:themeColor="text1"/>
        </w:rPr>
        <w:pict w14:anchorId="40DFE723">
          <v:line id="_x0000_s7327" style="position:absolute;left:0;text-align:left;z-index:-250673152;mso-wrap-distance-left:0;mso-wrap-distance-right:0;mso-position-horizontal-relative:page" from="222.9pt,19.85pt" to="223.35pt,17.5pt" strokeweight=".16081mm">
            <w10:wrap type="topAndBottom" anchorx="page"/>
          </v:line>
        </w:pict>
      </w:r>
      <w:r>
        <w:rPr>
          <w:noProof/>
          <w:color w:val="000000" w:themeColor="text1"/>
        </w:rPr>
        <w:pict w14:anchorId="68B2FB76">
          <v:line id="_x0000_s7326" style="position:absolute;left:0;text-align:left;z-index:-250672128;mso-wrap-distance-left:0;mso-wrap-distance-right:0;mso-position-horizontal-relative:page" from="392.65pt,17.5pt" to="393.1pt,15.15pt" strokeweight=".16081mm">
            <w10:wrap type="topAndBottom" anchorx="page"/>
          </v:line>
        </w:pict>
      </w:r>
      <w:r>
        <w:rPr>
          <w:noProof/>
          <w:color w:val="000000" w:themeColor="text1"/>
        </w:rPr>
        <w:pict w14:anchorId="3565BE3A">
          <v:shape id="_x0000_s7325" type="#_x0000_t202" style="position:absolute;left:0;text-align:left;margin-left:222.85pt;margin-top:1.05pt;width:19.05pt;height:22.7pt;z-index:-250960896;mso-position-horizontal-relative:page" filled="f" stroked="f">
            <v:textbox style="layout-flow:vertical;mso-layout-flow-alt:bottom-to-top" inset="0,0,0,0">
              <w:txbxContent>
                <w:p w14:paraId="31C07091" w14:textId="77777777" w:rsidR="00CB66C5" w:rsidRDefault="00CB66C5">
                  <w:pPr>
                    <w:spacing w:before="15"/>
                    <w:ind w:left="124"/>
                    <w:rPr>
                      <w:rFonts w:ascii="Arial MT"/>
                      <w:sz w:val="11"/>
                    </w:rPr>
                  </w:pPr>
                  <w:r>
                    <w:rPr>
                      <w:rFonts w:ascii="Arial MT"/>
                      <w:spacing w:val="-6"/>
                      <w:w w:val="105"/>
                      <w:sz w:val="11"/>
                    </w:rPr>
                    <w:t>3175,4</w:t>
                  </w:r>
                </w:p>
                <w:p w14:paraId="3EAB365B" w14:textId="77777777" w:rsidR="00CB66C5" w:rsidRDefault="00CB66C5">
                  <w:pPr>
                    <w:spacing w:before="92"/>
                    <w:ind w:left="20"/>
                    <w:rPr>
                      <w:rFonts w:ascii="Arial MT"/>
                      <w:sz w:val="11"/>
                    </w:rPr>
                  </w:pPr>
                  <w:r>
                    <w:rPr>
                      <w:rFonts w:ascii="Arial MT"/>
                      <w:w w:val="105"/>
                      <w:sz w:val="11"/>
                    </w:rPr>
                    <w:t>3081,7</w:t>
                  </w:r>
                </w:p>
              </w:txbxContent>
            </v:textbox>
            <w10:wrap anchorx="page"/>
          </v:shape>
        </w:pict>
      </w:r>
      <w:r>
        <w:rPr>
          <w:noProof/>
          <w:color w:val="000000" w:themeColor="text1"/>
        </w:rPr>
        <w:pict w14:anchorId="1B3F812D">
          <v:shape id="_x0000_s7324" type="#_x0000_t202" style="position:absolute;left:0;text-align:left;margin-left:392.65pt;margin-top:-1.3pt;width:8.15pt;height:17.5pt;z-index:251276288;mso-position-horizontal-relative:page" filled="f" stroked="f">
            <v:textbox style="layout-flow:vertical;mso-layout-flow-alt:bottom-to-top" inset="0,0,0,0">
              <w:txbxContent>
                <w:p w14:paraId="44629F2E" w14:textId="77777777" w:rsidR="00CB66C5" w:rsidRDefault="00CB66C5">
                  <w:pPr>
                    <w:spacing w:before="15"/>
                    <w:ind w:left="20"/>
                    <w:rPr>
                      <w:rFonts w:ascii="Arial MT"/>
                      <w:sz w:val="11"/>
                    </w:rPr>
                  </w:pPr>
                  <w:r>
                    <w:rPr>
                      <w:rFonts w:ascii="Arial MT"/>
                      <w:spacing w:val="-6"/>
                      <w:w w:val="105"/>
                      <w:sz w:val="11"/>
                    </w:rPr>
                    <w:t>1723,6</w:t>
                  </w:r>
                </w:p>
              </w:txbxContent>
            </v:textbox>
            <w10:wrap anchorx="page"/>
          </v:shape>
        </w:pict>
      </w:r>
      <w:r w:rsidR="00B21731" w:rsidRPr="00984D1E">
        <w:rPr>
          <w:rFonts w:ascii="Arial MT"/>
          <w:noProof/>
          <w:color w:val="000000" w:themeColor="text1"/>
          <w:sz w:val="15"/>
        </w:rPr>
        <w:t>0,9</w:t>
      </w:r>
    </w:p>
    <w:p w14:paraId="18623B23" w14:textId="77777777" w:rsidR="00C254C2" w:rsidRPr="00984D1E" w:rsidRDefault="00CB66C5">
      <w:pPr>
        <w:pStyle w:val="a3"/>
        <w:spacing w:line="57" w:lineRule="exact"/>
        <w:ind w:left="3091"/>
        <w:rPr>
          <w:rFonts w:ascii="Arial MT"/>
          <w:noProof/>
          <w:color w:val="000000" w:themeColor="text1"/>
          <w:sz w:val="5"/>
        </w:rPr>
      </w:pPr>
      <w:r>
        <w:rPr>
          <w:rFonts w:ascii="Arial MT"/>
          <w:noProof/>
          <w:color w:val="000000" w:themeColor="text1"/>
          <w:sz w:val="5"/>
        </w:rPr>
      </w:r>
      <w:r>
        <w:rPr>
          <w:rFonts w:ascii="Arial MT"/>
          <w:noProof/>
          <w:color w:val="000000" w:themeColor="text1"/>
          <w:sz w:val="5"/>
        </w:rPr>
        <w:pict w14:anchorId="5DCD7BC6">
          <v:group id="_x0000_s7322" style="width:.95pt;height:2.85pt;mso-position-horizontal-relative:char;mso-position-vertical-relative:line" coordsize="19,57">
            <v:line id="_x0000_s7323" style="position:absolute" from="5,52" to="14,5" strokeweight=".16081mm"/>
            <w10:anchorlock/>
          </v:group>
        </w:pict>
      </w:r>
    </w:p>
    <w:p w14:paraId="0B837606" w14:textId="77777777" w:rsidR="00C254C2" w:rsidRPr="00984D1E" w:rsidRDefault="00CB66C5">
      <w:pPr>
        <w:spacing w:line="168" w:lineRule="exact"/>
        <w:ind w:left="695"/>
        <w:rPr>
          <w:rFonts w:ascii="Arial MT"/>
          <w:noProof/>
          <w:color w:val="000000" w:themeColor="text1"/>
          <w:sz w:val="15"/>
        </w:rPr>
      </w:pPr>
      <w:r>
        <w:rPr>
          <w:noProof/>
          <w:color w:val="000000" w:themeColor="text1"/>
        </w:rPr>
        <w:pict w14:anchorId="2F124DA5">
          <v:line id="_x0000_s7321" style="position:absolute;left:0;text-align:left;z-index:-250671104;mso-wrap-distance-left:0;mso-wrap-distance-right:0;mso-position-horizontal-relative:page" from="430.9pt,13.45pt" to="431.35pt,11.05pt" strokeweight=".16081mm">
            <w10:wrap type="topAndBottom" anchorx="page"/>
          </v:line>
        </w:pict>
      </w:r>
      <w:r>
        <w:rPr>
          <w:noProof/>
          <w:color w:val="000000" w:themeColor="text1"/>
        </w:rPr>
        <w:pict w14:anchorId="6C39904D">
          <v:group id="_x0000_s7314" style="position:absolute;left:0;text-align:left;margin-left:126.6pt;margin-top:-6.9pt;width:280.45pt;height:159.2pt;z-index:-250990592;mso-position-horizontal-relative:page" coordorigin="2532,-138" coordsize="5609,3184">
            <v:shape id="_x0000_s7320" style="position:absolute;left:2536;top:-6;width:2905;height:3000" coordorigin="2537,-6" coordsize="2905,3000" path="m2537,2937r9,l2555,2937r9,l2564,2927r9,l2582,2927r9,l2591,2937r9,l2609,2937r10,l2619,2946r9,l2646,2946r9,l2655,2956r9,l2755,2956r9,l2764,2965r9,l2819,2965r9,l2828,2975r9,l2855,2975r9,l2864,2984r9,l2964,2984r10,l2974,2994r9,l3219,2994r9,l3228,2984r10,l3256,2984r9,l3265,2975r9,l3320,2975r9,l3329,2965r9,l3347,2965r9,l3356,2956r9,l3374,2956r,-10l3383,2946r9,l3392,2937r9,l3411,2937r,-10l3420,2927r9,l3429,2918r9,l3438,2908r9,l3447,2899r9,l3465,2899r,-10l3474,2889r,-9l3483,2880r,-9l3493,2871r9,l3502,2861r9,l3511,2852r9,l3520,2842r9,l3529,2833r9,l3538,2823r9,l3547,2814r9,l3556,2804r9,l3565,2795r9,l3574,2785r10,l3584,2776r9,l3593,2766r9,l3602,2757r9,l3611,2738r9,l3620,2729r9,l3629,2719r9,l3638,2710r9,l3647,2700r9,l3656,2691r9,l3665,2681r10,l3675,2672r9,l3684,2662r9,l3693,2653r9,l3702,2643r9,l3711,2634r9,l3720,2615r9,l3729,2606r9,l3738,2596r9,l3747,2587r10,l3757,2568r9,l3766,2558r9,l3775,2549r9,l3784,2530r9,l3793,2520r9,l3802,2502r9,l3811,2492r9,l3820,2473r9,l3829,2454r9,l3838,2435r10,l3848,2416r9,l3857,2397r9,l3866,2379r9,l3875,2369r9,l3884,2360r9,l3893,2350r9,l3902,2341r9,l3911,2331r9,l3920,2322r10,l3930,2303r9,l3939,2293r9,l3948,2274r9,l3957,2246r9,l3966,2227r9,l3975,2208r9,l3984,2180r9,l3993,2161r9,l4002,2142r9,l4011,2114r10,l4021,2095r9,l4030,2076r9,l4039,2047r9,l4048,2028r9,l4057,2000r9,l4066,1972r9,l4075,1934r9,l4084,1905r9,l4093,1877r9,l4102,1849r10,l4112,1820r9,l4121,1792r9,l4130,1754r9,l4139,1726r9,l4148,1688r9,l4157,1640r9,l4166,1603r9,l4175,1555r9,l4184,1508r10,l4194,1451r9,l4203,1394r9,l4212,1338r9,l4221,1281r9,l4230,1234r9,l4239,1177r9,l4248,1120r9,l4257,1054r9,l4266,988r9,l4275,902r10,l4285,808r9,l4294,704r9,l4303,609r9,l4312,514r9,l4321,439r9,l4330,382r9,l4339,354r9,l4357,354r,9l4367,363r,19l4376,382r9,l4394,382r,-28l4403,354r,-48l4412,306r,-56l4421,250r,-76l4430,174r,-66l4439,108r,-57l4448,51r,-38l4458,13r,-19l4467,-6r9,l4476,32r9,l4485,79r9,l4494,145r9,l4503,212r9,l4512,268r9,l4521,325r9,l4530,363r9,l4539,382r10,l4549,401r9,l4558,410r9,l4603,410r9,l4612,401r9,l4621,373r10,l4631,335r9,l4640,278r9,l4649,212r9,l4658,155r9,l4667,108r9,l4676,89r9,l4685,108r9,l4694,164r9,l4703,240r9,l4712,344r10,l4722,448r9,l4731,543r9,l4740,628r9,l4749,694r9,l4758,751r9,l4767,779r9,l4776,808r9,l4785,827r9,l4794,836r10,l4804,846r9,l4813,855r9,l4831,855r,10l4840,865r9,l4849,874r9,l4858,884r9,l4867,893r9,l4876,921r9,l4885,950r10,l4895,978r9,l4904,1007r9,l4913,1025r9,l4922,1044r9,l4931,1054r9,l4949,1054r,9l4958,1063r9,l4967,1073r9,l4976,1082r10,l4986,1101r9,l5004,1101r9,l5013,1082r9,l5022,1063r9,l5031,1035r9,l5040,1007r9,l5049,988r9,l5058,978r10,l5077,978r,19l5086,997r,10l5095,1007r,9l5104,1016r9,l5113,1007r9,l5122,997r9,l5140,997r,10l5149,1007r,28l5159,1035r,28l5168,1063r,38l5177,1101r,29l5186,1130r,28l5195,1158r,19l5204,1177r,28l5213,1205r,19l5222,1224r,38l5231,1262r,38l5241,1300r,47l5250,1347r,47l5259,1394r,38l5268,1432r,38l5277,1470r,29l5286,1499r,18l5295,1517r,29l5304,1546r,19l5313,1565r,19l5322,1584r,19l5332,1603r,28l5341,1631r,19l5350,1650r,28l5359,1678r,19l5368,1697r,29l5377,1726r,19l5386,1745r,18l5395,1763r,19l5404,1782r,10l5413,1792r,9l5423,1801r,10l5432,1811r,9l5441,1820r,10e" filled="f" strokecolor="red" strokeweight=".16364mm">
              <v:path arrowok="t"/>
            </v:shape>
            <v:shape id="_x0000_s7319" style="position:absolute;left:5449;top:-63;width:2686;height:3104" coordorigin="5450,-63" coordsize="2686,3104" path="m5450,1830r9,l5459,1839r9,l5468,1849r9,l5477,1858r9,l5486,1868r9,l5495,1877r10,l5505,1886r9,l5514,1905r9,l5523,1915r9,l5532,1934r9,l5541,1953r9,l5550,1981r9,l5559,2009r9,l5568,2038r9,l5577,2076r9,l5586,2104r10,l5596,2132r9,l5605,2170r9,l5614,2189r9,l5623,2208r9,l5632,2218r9,l5641,2227r9,l5650,2237r9,l5659,2246r9,l5668,2256r9,l5677,2274r10,l5687,2284r9,l5696,2303r9,l5705,2322r9,l5714,2331r9,l5723,2350r9,l5732,2360r9,l5741,2369r9,l5759,2369r,-9l5769,2360r,-19l5778,2341r,-19l5787,2322r,-19l5796,2303r,-19l5805,2284r,-10l5814,2274r9,l5823,2284r9,l5832,2303r9,l5841,2322r9,l5850,2341r10,l5860,2360r9,l5878,2360r,-10l5887,2350r,-19l5896,2331r,-19l5905,2312r,-19l5914,2293r,-9l5923,2284r9,l5932,2293r10,l5942,2312r9,l5951,2350r9,l5960,2388r9,l5969,2426r9,l5978,2464r9,l5987,2492r9,l5996,2511r9,l6005,2530r9,l6014,2539r9,l6033,2539r,-9l6042,2530r18,l6069,2530r,9l6078,2539r,10l6087,2549r9,l6096,2558r9,l6105,2549r9,l6114,2539r10,l6124,2530r9,l6133,2520r9,l6142,2530r9,l6151,2539r9,l6160,2568r9,l6169,2587r9,l6178,2615r9,l6187,2634r9,l6196,2653r10,l6206,2662r9,l6233,2662r9,l6242,2653r9,l6260,2653r9,l6269,2662r9,l6278,2681r9,l6287,2700r10,l6297,2729r9,l6306,2748r9,l6315,2766r9,l6324,2785r9,l6333,2795r9,l6342,2804r9,l6351,2814r9,l6369,2814r,9l6379,2823r,10l6388,2833r,9l6397,2842r,10l6406,2852r,9l6415,2861r,10l6424,2871r,9l6433,2880r,9l6442,2889r,10l6451,2899r,9l6460,2908r,10l6470,2918r,9l6479,2927r9,l6497,2927r,10l6506,2937r64,l6579,2937r,9l6588,2946r9,l6597,2956r9,l6615,2956r,9l6624,2965r9,l6633,2975r10,l6652,2975r9,l6661,2984r9,l6679,2984r,10l6688,2994r9,l6697,3003r9,l6706,3012r9,l6724,3012r,10l6734,3022r45,l6788,3022r,9l6797,3031r64,l6870,3031r,10l6879,3041r9,l6897,3041r,-10l6907,3031r18,l6934,3031r,-9l6943,3022r,9l6952,3031r55,l7016,3031r,-9l7025,3022r9,l7034,3012r9,l7061,3012r9,l7070,3022r10,l7098,3022r9,l7107,3031r9,l7125,3031r9,l7134,3022r9,l7152,3022r9,l7161,3012r10,l7180,3012r9,l7189,3003r9,l7207,3003r,-9l7216,2994r,-10l7225,2984r,-9l7234,2975r9,l7243,2965r10,l7253,2956r9,l7271,2956r9,l7280,2965r9,l7289,2975r9,l7298,2984r9,l7316,2984r,10l7325,2994r9,l7344,2994r,-10l7353,2984r,-9l7362,2975r,-19l7371,2956r,-10l7380,2946r,-9l7389,2937r,-10l7398,2927r18,l7425,2927r,10l7435,2937r,9l7444,2946r9,l7453,2956r9,l7471,2956r,-10l7480,2946r,-9l7489,2937r,-10l7498,2927r,-9l7507,2918r,-10l7517,2908r,-9l7526,2899r,-10l7535,2889r,-9l7544,2880r,-9l7553,2871r,-10l7562,2861r,-9l7571,2852r,-19l7580,2833r,-10l7589,2823r,-19l7598,2804r,-19l7608,2785r,-28l7617,2757r,-19l7626,2738r,-28l7635,2710r,-19l7644,2691r,-29l7653,2662r,-47l7662,2615r,-28l7671,2587r,-38l7680,2549r,-29l7689,2520r,-28l7699,2492r,-28l7708,2464r,-38l7717,2426r,-38l7726,2388r,-47l7735,2341r,-48l7744,2293r,-66l7753,2227r,-85l7762,2142r,-85l7771,2057r,-95l7781,1962r,-113l7790,1849r,-152l7799,1697r,-198l7808,1499r,-256l7817,1243r,-322l7826,921r,-340l7835,581r,-313l7844,268r,-236l7853,32r,-95l7862,-63r,57l7872,-6r,208l7881,202r,312l7890,514r,351l7899,865r,340l7908,1205r,294l7917,1499r,217l7926,1716r,152l7935,1868r,94l7944,1962r,66l7954,2028r,57l7963,2085r,47l7972,2132r,48l7981,2180r,47l7990,2227r,38l7999,2265r,47l8008,2312r,38l8017,2350r,38l8026,2388r,19l8035,2407r19,l8063,2407r,-10l8072,2397r,10l8081,2407r,9l8090,2416r,29l8099,2445r,28l8108,2473r,38l8117,2511r,28l8126,2539r,29l8136,2568r,28e" filled="f" strokecolor="red" strokeweight=".16328mm">
              <v:path arrowok="t"/>
            </v:shape>
            <v:line id="_x0000_s7318" style="position:absolute" from="7853,-63" to="7853,-138" strokeweight=".16058mm"/>
            <v:line id="_x0000_s7317" style="position:absolute" from="5058,978" to="5058,903" strokeweight=".16058mm"/>
            <v:line id="_x0000_s7316" style="position:absolute" from="4676,89" to="4676,13" strokeweight=".16058mm"/>
            <v:line id="_x0000_s7315" style="position:absolute" from="4458,-6" to="4458,-91" strokeweight=".16058mm"/>
            <w10:wrap anchorx="page"/>
          </v:group>
        </w:pict>
      </w:r>
      <w:r>
        <w:rPr>
          <w:noProof/>
          <w:color w:val="000000" w:themeColor="text1"/>
        </w:rPr>
        <w:pict w14:anchorId="7761C03F">
          <v:line id="_x0000_s7313" style="position:absolute;left:0;text-align:left;z-index:-250974208;mso-position-horizontal-relative:page" from="430.9pt,17.2pt" to="430.9pt,13.45pt" strokeweight=".16058mm">
            <w10:wrap anchorx="page"/>
          </v:line>
        </w:pict>
      </w:r>
      <w:r>
        <w:rPr>
          <w:noProof/>
          <w:color w:val="000000" w:themeColor="text1"/>
        </w:rPr>
        <w:pict w14:anchorId="7C192ED6">
          <v:shape id="_x0000_s7312" type="#_x0000_t202" style="position:absolute;left:0;text-align:left;margin-left:95.1pt;margin-top:10.45pt;width:10.15pt;height:37.45pt;z-index:251272192;mso-position-horizontal-relative:page" filled="f" stroked="f">
            <v:textbox style="layout-flow:vertical;mso-layout-flow-alt:bottom-to-top" inset="0,0,0,0">
              <w:txbxContent>
                <w:p w14:paraId="007959BA" w14:textId="77777777" w:rsidR="00CB66C5" w:rsidRDefault="00CB66C5">
                  <w:pPr>
                    <w:spacing w:before="20"/>
                    <w:ind w:left="20"/>
                    <w:rPr>
                      <w:rFonts w:ascii="Arial MT"/>
                      <w:sz w:val="14"/>
                    </w:rPr>
                  </w:pPr>
                  <w:r>
                    <w:rPr>
                      <w:rFonts w:ascii="Arial MT"/>
                      <w:spacing w:val="-11"/>
                      <w:w w:val="110"/>
                      <w:sz w:val="14"/>
                    </w:rPr>
                    <w:t>Absorbance</w:t>
                  </w:r>
                </w:p>
              </w:txbxContent>
            </v:textbox>
            <w10:wrap anchorx="page"/>
          </v:shape>
        </w:pict>
      </w:r>
      <w:r>
        <w:rPr>
          <w:noProof/>
          <w:color w:val="000000" w:themeColor="text1"/>
        </w:rPr>
        <w:pict w14:anchorId="6D26D4FB">
          <v:shape id="_x0000_s7311" type="#_x0000_t202" style="position:absolute;left:0;text-align:left;margin-left:430.9pt;margin-top:-5.4pt;width:8.15pt;height:17.5pt;z-index:251278336;mso-position-horizontal-relative:page" filled="f" stroked="f">
            <v:textbox style="layout-flow:vertical;mso-layout-flow-alt:bottom-to-top" inset="0,0,0,0">
              <w:txbxContent>
                <w:p w14:paraId="5C7A1BF2" w14:textId="77777777" w:rsidR="00CB66C5" w:rsidRDefault="00CB66C5">
                  <w:pPr>
                    <w:spacing w:before="15"/>
                    <w:ind w:left="20"/>
                    <w:rPr>
                      <w:rFonts w:ascii="Arial MT"/>
                      <w:sz w:val="11"/>
                    </w:rPr>
                  </w:pPr>
                  <w:r>
                    <w:rPr>
                      <w:rFonts w:ascii="Arial MT"/>
                      <w:spacing w:val="-6"/>
                      <w:w w:val="105"/>
                      <w:sz w:val="11"/>
                    </w:rPr>
                    <w:t>1397,8</w:t>
                  </w:r>
                </w:p>
              </w:txbxContent>
            </v:textbox>
            <w10:wrap anchorx="page"/>
          </v:shape>
        </w:pict>
      </w:r>
      <w:r>
        <w:rPr>
          <w:noProof/>
          <w:color w:val="000000" w:themeColor="text1"/>
        </w:rPr>
        <w:pict w14:anchorId="05C58A29">
          <v:shape id="_x0000_s7310" type="#_x0000_t202" style="position:absolute;left:0;text-align:left;margin-left:455.45pt;margin-top:17.3pt;width:8.15pt;height:17.5pt;z-index:251280384;mso-position-horizontal-relative:page" filled="f" stroked="f">
            <v:textbox style="layout-flow:vertical;mso-layout-flow-alt:bottom-to-top" inset="0,0,0,0">
              <w:txbxContent>
                <w:p w14:paraId="2C965FDD" w14:textId="77777777" w:rsidR="00CB66C5" w:rsidRDefault="00CB66C5">
                  <w:pPr>
                    <w:spacing w:before="15"/>
                    <w:ind w:left="20"/>
                    <w:rPr>
                      <w:rFonts w:ascii="Arial MT"/>
                      <w:sz w:val="11"/>
                    </w:rPr>
                  </w:pPr>
                  <w:r>
                    <w:rPr>
                      <w:rFonts w:ascii="Arial MT"/>
                      <w:spacing w:val="-6"/>
                      <w:w w:val="105"/>
                      <w:sz w:val="11"/>
                    </w:rPr>
                    <w:t>1186,9</w:t>
                  </w:r>
                </w:p>
              </w:txbxContent>
            </v:textbox>
            <w10:wrap anchorx="page"/>
          </v:shape>
        </w:pict>
      </w:r>
      <w:r w:rsidR="00B21731" w:rsidRPr="00984D1E">
        <w:rPr>
          <w:rFonts w:ascii="Arial MT"/>
          <w:noProof/>
          <w:color w:val="000000" w:themeColor="text1"/>
          <w:sz w:val="15"/>
        </w:rPr>
        <w:t>0,8</w:t>
      </w:r>
    </w:p>
    <w:p w14:paraId="4D538285" w14:textId="77777777" w:rsidR="00C254C2" w:rsidRPr="00984D1E" w:rsidRDefault="00B21731">
      <w:pPr>
        <w:spacing w:before="90" w:after="105"/>
        <w:ind w:left="695"/>
        <w:rPr>
          <w:rFonts w:ascii="Arial MT"/>
          <w:noProof/>
          <w:color w:val="000000" w:themeColor="text1"/>
          <w:sz w:val="15"/>
        </w:rPr>
      </w:pPr>
      <w:r w:rsidRPr="00984D1E">
        <w:rPr>
          <w:rFonts w:ascii="Arial MT"/>
          <w:noProof/>
          <w:color w:val="000000" w:themeColor="text1"/>
          <w:sz w:val="15"/>
        </w:rPr>
        <w:t>0,7</w:t>
      </w:r>
    </w:p>
    <w:p w14:paraId="17C306F4" w14:textId="77777777" w:rsidR="00C254C2" w:rsidRPr="00984D1E" w:rsidRDefault="00CB66C5">
      <w:pPr>
        <w:pStyle w:val="a3"/>
        <w:spacing w:line="57" w:lineRule="exact"/>
        <w:ind w:left="7524"/>
        <w:rPr>
          <w:rFonts w:ascii="Arial MT"/>
          <w:noProof/>
          <w:color w:val="000000" w:themeColor="text1"/>
          <w:sz w:val="5"/>
        </w:rPr>
      </w:pPr>
      <w:r>
        <w:rPr>
          <w:rFonts w:ascii="Arial MT"/>
          <w:noProof/>
          <w:color w:val="000000" w:themeColor="text1"/>
          <w:sz w:val="5"/>
        </w:rPr>
      </w:r>
      <w:r>
        <w:rPr>
          <w:rFonts w:ascii="Arial MT"/>
          <w:noProof/>
          <w:color w:val="000000" w:themeColor="text1"/>
          <w:sz w:val="5"/>
        </w:rPr>
        <w:pict w14:anchorId="14C2005F">
          <v:group id="_x0000_s7308" style="width:.95pt;height:2.85pt;mso-position-horizontal-relative:char;mso-position-vertical-relative:line" coordsize="19,57">
            <v:line id="_x0000_s7309" style="position:absolute" from="5,52" to="14,5" strokeweight=".16081mm"/>
            <w10:anchorlock/>
          </v:group>
        </w:pict>
      </w:r>
    </w:p>
    <w:p w14:paraId="2FEE81ED" w14:textId="77777777" w:rsidR="00C254C2" w:rsidRPr="00984D1E" w:rsidRDefault="00CB66C5">
      <w:pPr>
        <w:spacing w:before="63"/>
        <w:ind w:left="695"/>
        <w:rPr>
          <w:rFonts w:ascii="Arial MT"/>
          <w:noProof/>
          <w:color w:val="000000" w:themeColor="text1"/>
          <w:sz w:val="15"/>
        </w:rPr>
      </w:pPr>
      <w:r>
        <w:rPr>
          <w:noProof/>
          <w:color w:val="000000" w:themeColor="text1"/>
        </w:rPr>
        <w:pict w14:anchorId="71950590">
          <v:line id="_x0000_s7307" style="position:absolute;left:0;text-align:left;z-index:-250977280;mso-position-horizontal-relative:page" from="455.5pt,3.55pt" to="455.5pt,-.25pt" strokeweight=".16058mm">
            <w10:wrap anchorx="page"/>
          </v:line>
        </w:pict>
      </w:r>
      <w:r>
        <w:rPr>
          <w:noProof/>
          <w:color w:val="000000" w:themeColor="text1"/>
        </w:rPr>
        <w:pict w14:anchorId="7D036955">
          <v:line id="_x0000_s7306" style="position:absolute;left:0;text-align:left;z-index:-250972160;mso-position-horizontal-relative:page" from="252.9pt,8.75pt" to="253.4pt,6.4pt" strokeweight=".16081mm">
            <w10:wrap anchorx="page"/>
          </v:line>
        </w:pict>
      </w:r>
      <w:r>
        <w:rPr>
          <w:noProof/>
          <w:color w:val="000000" w:themeColor="text1"/>
        </w:rPr>
        <w:pict w14:anchorId="06ECE42F">
          <v:shape id="_x0000_s7305" type="#_x0000_t202" style="position:absolute;left:0;text-align:left;margin-left:422.7pt;margin-top:4.45pt;width:8.15pt;height:31.85pt;z-index:251277312;mso-position-horizontal-relative:page" filled="f" stroked="f">
            <v:textbox style="layout-flow:vertical;mso-layout-flow-alt:bottom-to-top" inset="0,0,0,0">
              <w:txbxContent>
                <w:p w14:paraId="34FEE9D7" w14:textId="77777777" w:rsidR="00CB66C5" w:rsidRDefault="00CB66C5">
                  <w:pPr>
                    <w:tabs>
                      <w:tab w:val="left" w:pos="616"/>
                    </w:tabs>
                    <w:spacing w:before="15"/>
                    <w:ind w:left="20"/>
                    <w:rPr>
                      <w:rFonts w:ascii="Arial MT"/>
                      <w:sz w:val="11"/>
                    </w:rPr>
                  </w:pPr>
                  <w:r>
                    <w:rPr>
                      <w:rFonts w:ascii="Arial MT"/>
                      <w:spacing w:val="-4"/>
                      <w:w w:val="103"/>
                      <w:sz w:val="11"/>
                      <w:u w:val="single" w:color="FF0000"/>
                    </w:rPr>
                    <w:t xml:space="preserve"> </w:t>
                  </w:r>
                  <w:r>
                    <w:rPr>
                      <w:rFonts w:ascii="Arial MT"/>
                      <w:w w:val="105"/>
                      <w:sz w:val="11"/>
                      <w:u w:val="single" w:color="FF0000"/>
                    </w:rPr>
                    <w:t>1468,6</w:t>
                  </w:r>
                  <w:r>
                    <w:rPr>
                      <w:rFonts w:ascii="Arial MT"/>
                      <w:sz w:val="11"/>
                      <w:u w:val="single" w:color="FF0000"/>
                    </w:rPr>
                    <w:tab/>
                  </w:r>
                </w:p>
              </w:txbxContent>
            </v:textbox>
            <w10:wrap anchorx="page"/>
          </v:shape>
        </w:pict>
      </w:r>
      <w:r>
        <w:rPr>
          <w:noProof/>
          <w:color w:val="000000" w:themeColor="text1"/>
        </w:rPr>
        <w:pict w14:anchorId="48FA8DC1">
          <v:shape id="_x0000_s7304" type="#_x0000_t202" style="position:absolute;left:0;text-align:left;margin-left:449.55pt;margin-top:2.55pt;width:8.15pt;height:38.95pt;z-index:251279360;mso-position-horizontal-relative:page" filled="f" stroked="f">
            <v:textbox style="layout-flow:vertical;mso-layout-flow-alt:bottom-to-top" inset="0,0,0,0">
              <w:txbxContent>
                <w:p w14:paraId="4FF29714" w14:textId="77777777" w:rsidR="00CB66C5" w:rsidRDefault="00CB66C5">
                  <w:pPr>
                    <w:tabs>
                      <w:tab w:val="left" w:pos="313"/>
                    </w:tabs>
                    <w:spacing w:before="15"/>
                    <w:ind w:left="20"/>
                    <w:rPr>
                      <w:rFonts w:ascii="Arial MT"/>
                      <w:sz w:val="11"/>
                    </w:rPr>
                  </w:pPr>
                  <w:r>
                    <w:rPr>
                      <w:rFonts w:ascii="Arial MT"/>
                      <w:w w:val="103"/>
                      <w:sz w:val="11"/>
                      <w:u w:val="single" w:color="FF0000"/>
                    </w:rPr>
                    <w:t xml:space="preserve"> </w:t>
                  </w:r>
                  <w:r>
                    <w:rPr>
                      <w:rFonts w:ascii="Arial MT"/>
                      <w:sz w:val="11"/>
                      <w:u w:val="single" w:color="FF0000"/>
                    </w:rPr>
                    <w:tab/>
                  </w:r>
                  <w:r>
                    <w:rPr>
                      <w:rFonts w:ascii="Arial MT"/>
                      <w:w w:val="105"/>
                      <w:sz w:val="11"/>
                      <w:u w:val="single" w:color="FF0000"/>
                    </w:rPr>
                    <w:t>1236,5</w:t>
                  </w:r>
                  <w:r>
                    <w:rPr>
                      <w:rFonts w:ascii="Arial MT"/>
                      <w:spacing w:val="13"/>
                      <w:sz w:val="11"/>
                      <w:u w:val="single" w:color="FF0000"/>
                    </w:rPr>
                    <w:t xml:space="preserve"> </w:t>
                  </w:r>
                </w:p>
              </w:txbxContent>
            </v:textbox>
            <w10:wrap anchorx="page"/>
          </v:shape>
        </w:pict>
      </w:r>
      <w:r>
        <w:rPr>
          <w:noProof/>
          <w:color w:val="000000" w:themeColor="text1"/>
        </w:rPr>
        <w:pict w14:anchorId="4F1D052C">
          <v:shape id="_x0000_s7303" type="#_x0000_t202" style="position:absolute;left:0;text-align:left;margin-left:470.05pt;margin-top:8.85pt;width:8.15pt;height:17.5pt;z-index:251284480;mso-position-horizontal-relative:page" filled="f" stroked="f">
            <v:textbox style="layout-flow:vertical;mso-layout-flow-alt:bottom-to-top" inset="0,0,0,0">
              <w:txbxContent>
                <w:p w14:paraId="515868DA" w14:textId="77777777" w:rsidR="00CB66C5" w:rsidRDefault="00CB66C5">
                  <w:pPr>
                    <w:spacing w:before="15"/>
                    <w:ind w:left="20"/>
                    <w:rPr>
                      <w:rFonts w:ascii="Arial MT"/>
                      <w:sz w:val="11"/>
                    </w:rPr>
                  </w:pPr>
                  <w:r>
                    <w:rPr>
                      <w:rFonts w:ascii="Arial MT"/>
                      <w:spacing w:val="-6"/>
                      <w:w w:val="105"/>
                      <w:sz w:val="11"/>
                    </w:rPr>
                    <w:t>1064,6</w:t>
                  </w:r>
                </w:p>
              </w:txbxContent>
            </v:textbox>
            <w10:wrap anchorx="page"/>
          </v:shape>
        </w:pict>
      </w:r>
      <w:r w:rsidR="00B21731" w:rsidRPr="00984D1E">
        <w:rPr>
          <w:rFonts w:ascii="Arial MT"/>
          <w:noProof/>
          <w:color w:val="000000" w:themeColor="text1"/>
          <w:sz w:val="15"/>
        </w:rPr>
        <w:t>0,6</w:t>
      </w:r>
    </w:p>
    <w:p w14:paraId="6BFB3F48" w14:textId="77777777" w:rsidR="00C254C2" w:rsidRPr="00984D1E" w:rsidRDefault="00C254C2">
      <w:pPr>
        <w:pStyle w:val="a3"/>
        <w:spacing w:before="1"/>
        <w:rPr>
          <w:rFonts w:ascii="Arial MT"/>
          <w:noProof/>
          <w:color w:val="000000" w:themeColor="text1"/>
          <w:sz w:val="11"/>
        </w:rPr>
      </w:pPr>
    </w:p>
    <w:p w14:paraId="20B7935C" w14:textId="77777777" w:rsidR="00C254C2" w:rsidRPr="00984D1E" w:rsidRDefault="00CB66C5">
      <w:pPr>
        <w:spacing w:before="97"/>
        <w:ind w:left="695"/>
        <w:rPr>
          <w:rFonts w:ascii="Arial MT"/>
          <w:noProof/>
          <w:color w:val="000000" w:themeColor="text1"/>
          <w:sz w:val="15"/>
        </w:rPr>
      </w:pPr>
      <w:r>
        <w:rPr>
          <w:noProof/>
          <w:color w:val="000000" w:themeColor="text1"/>
        </w:rPr>
        <w:pict w14:anchorId="275C3D95">
          <v:line id="_x0000_s7302" style="position:absolute;left:0;text-align:left;z-index:-250670080;mso-wrap-distance-left:0;mso-wrap-distance-right:0;mso-position-horizontal-relative:page" from="422.7pt,18.05pt" to="423.15pt,15.65pt" strokeweight=".16081mm">
            <w10:wrap type="topAndBottom" anchorx="page"/>
          </v:line>
        </w:pict>
      </w:r>
      <w:r>
        <w:rPr>
          <w:noProof/>
          <w:color w:val="000000" w:themeColor="text1"/>
        </w:rPr>
        <w:pict w14:anchorId="18B33361">
          <v:group id="_x0000_s7299" style="position:absolute;left:0;text-align:left;margin-left:478.45pt;margin-top:21.8pt;width:.5pt;height:5.7pt;z-index:-250981376;mso-position-horizontal-relative:page" coordorigin="9569,436" coordsize="10,114">
            <v:line id="_x0000_s7301" style="position:absolute" from="9574,550" to="9574,474" strokeweight=".16058mm"/>
            <v:line id="_x0000_s7300" style="position:absolute" from="9574,474" to="9574,436" strokeweight=".16058mm"/>
            <w10:wrap anchorx="page"/>
          </v:group>
        </w:pict>
      </w:r>
      <w:r>
        <w:rPr>
          <w:noProof/>
          <w:color w:val="000000" w:themeColor="text1"/>
        </w:rPr>
        <w:pict w14:anchorId="2DC6D732">
          <v:line id="_x0000_s7298" style="position:absolute;left:0;text-align:left;z-index:-250980352;mso-position-horizontal-relative:page" from="470.05pt,9.5pt" to="470.5pt,7.15pt" strokeweight=".16081mm">
            <w10:wrap anchorx="page"/>
          </v:line>
        </w:pict>
      </w:r>
      <w:r>
        <w:rPr>
          <w:noProof/>
          <w:color w:val="000000" w:themeColor="text1"/>
        </w:rPr>
        <w:pict w14:anchorId="403A7387">
          <v:line id="_x0000_s7297" style="position:absolute;left:0;text-align:left;z-index:-250976256;mso-position-horizontal-relative:page" from="449.55pt,14.25pt" to="449.55pt,10pt" strokeweight=".16058mm">
            <w10:wrap anchorx="page"/>
          </v:line>
        </w:pict>
      </w:r>
      <w:r>
        <w:rPr>
          <w:noProof/>
          <w:color w:val="000000" w:themeColor="text1"/>
        </w:rPr>
        <w:pict w14:anchorId="1D6EDE22">
          <v:line id="_x0000_s7296" style="position:absolute;left:0;text-align:left;z-index:-250975232;mso-position-horizontal-relative:page" from="449.55pt,10pt" to="450.05pt,7.6pt" strokeweight=".16081mm">
            <w10:wrap anchorx="page"/>
          </v:line>
        </w:pict>
      </w:r>
      <w:r>
        <w:rPr>
          <w:noProof/>
          <w:color w:val="000000" w:themeColor="text1"/>
        </w:rPr>
        <w:pict w14:anchorId="414C7AE5">
          <v:line id="_x0000_s7295" style="position:absolute;left:0;text-align:left;z-index:-250973184;mso-position-horizontal-relative:page" from="422.7pt,21.8pt" to="422.7pt,18.05pt" strokeweight=".16058mm">
            <w10:wrap anchorx="page"/>
          </v:line>
        </w:pict>
      </w:r>
      <w:r>
        <w:rPr>
          <w:noProof/>
          <w:color w:val="000000" w:themeColor="text1"/>
        </w:rPr>
        <w:pict w14:anchorId="2E13740A">
          <v:shape id="_x0000_s7294" type="#_x0000_t202" style="position:absolute;left:0;text-align:left;margin-left:252.9pt;margin-top:-28.25pt;width:8.15pt;height:17.5pt;z-index:251274240;mso-position-horizontal-relative:page" filled="f" stroked="f">
            <v:textbox style="layout-flow:vertical;mso-layout-flow-alt:bottom-to-top" inset="0,0,0,0">
              <w:txbxContent>
                <w:p w14:paraId="782AFC91" w14:textId="77777777" w:rsidR="00CB66C5" w:rsidRDefault="00CB66C5">
                  <w:pPr>
                    <w:spacing w:before="15"/>
                    <w:ind w:left="20"/>
                    <w:rPr>
                      <w:rFonts w:ascii="Arial MT"/>
                      <w:sz w:val="11"/>
                    </w:rPr>
                  </w:pPr>
                  <w:r>
                    <w:rPr>
                      <w:rFonts w:ascii="Arial MT"/>
                      <w:spacing w:val="-6"/>
                      <w:w w:val="105"/>
                      <w:sz w:val="11"/>
                    </w:rPr>
                    <w:t>2919,1</w:t>
                  </w:r>
                </w:p>
              </w:txbxContent>
            </v:textbox>
            <w10:wrap anchorx="page"/>
          </v:shape>
        </w:pict>
      </w:r>
      <w:r>
        <w:rPr>
          <w:noProof/>
          <w:color w:val="000000" w:themeColor="text1"/>
        </w:rPr>
        <w:pict w14:anchorId="3B577D19">
          <v:shape id="_x0000_s7293" type="#_x0000_t202" style="position:absolute;left:0;text-align:left;margin-left:463.2pt;margin-top:8.5pt;width:8.15pt;height:54.05pt;z-index:251282432;mso-position-horizontal-relative:page" filled="f" stroked="f">
            <v:textbox style="layout-flow:vertical;mso-layout-flow-alt:bottom-to-top" inset="0,0,0,0">
              <w:txbxContent>
                <w:p w14:paraId="376DA07C" w14:textId="77777777" w:rsidR="00CB66C5" w:rsidRDefault="00CB66C5">
                  <w:pPr>
                    <w:tabs>
                      <w:tab w:val="left" w:pos="634"/>
                    </w:tabs>
                    <w:spacing w:before="15"/>
                    <w:ind w:left="20"/>
                    <w:rPr>
                      <w:rFonts w:ascii="Arial MT"/>
                      <w:sz w:val="11"/>
                    </w:rPr>
                  </w:pPr>
                  <w:r>
                    <w:rPr>
                      <w:rFonts w:ascii="Arial MT"/>
                      <w:w w:val="103"/>
                      <w:sz w:val="11"/>
                      <w:u w:val="single" w:color="FF0000"/>
                    </w:rPr>
                    <w:t xml:space="preserve"> </w:t>
                  </w:r>
                  <w:r>
                    <w:rPr>
                      <w:rFonts w:ascii="Arial MT"/>
                      <w:sz w:val="11"/>
                      <w:u w:val="single" w:color="FF0000"/>
                    </w:rPr>
                    <w:tab/>
                  </w:r>
                  <w:r>
                    <w:rPr>
                      <w:rFonts w:ascii="Arial MT"/>
                      <w:w w:val="103"/>
                      <w:sz w:val="11"/>
                      <w:u w:val="single" w:color="FF0000"/>
                    </w:rPr>
                    <w:t xml:space="preserve"> </w:t>
                  </w:r>
                  <w:r>
                    <w:rPr>
                      <w:rFonts w:ascii="Arial MT"/>
                      <w:spacing w:val="-15"/>
                      <w:sz w:val="11"/>
                      <w:u w:val="single" w:color="FF0000"/>
                    </w:rPr>
                    <w:t xml:space="preserve"> </w:t>
                  </w:r>
                  <w:r>
                    <w:rPr>
                      <w:rFonts w:ascii="Arial MT"/>
                      <w:w w:val="105"/>
                      <w:sz w:val="11"/>
                      <w:u w:val="single" w:color="FF0000"/>
                    </w:rPr>
                    <w:t>1106,</w:t>
                  </w:r>
                  <w:r>
                    <w:rPr>
                      <w:rFonts w:ascii="Arial MT"/>
                      <w:w w:val="105"/>
                      <w:sz w:val="11"/>
                    </w:rPr>
                    <w:t>9</w:t>
                  </w:r>
                  <w:r>
                    <w:rPr>
                      <w:rFonts w:ascii="Arial MT"/>
                      <w:w w:val="105"/>
                      <w:sz w:val="11"/>
                      <w:u w:val="single"/>
                    </w:rPr>
                    <w:t xml:space="preserve"> </w:t>
                  </w:r>
                  <w:r>
                    <w:rPr>
                      <w:rFonts w:ascii="Arial MT"/>
                      <w:spacing w:val="13"/>
                      <w:sz w:val="11"/>
                      <w:u w:val="single"/>
                    </w:rPr>
                    <w:t xml:space="preserve"> </w:t>
                  </w:r>
                </w:p>
              </w:txbxContent>
            </v:textbox>
            <w10:wrap anchorx="page"/>
          </v:shape>
        </w:pict>
      </w:r>
      <w:r>
        <w:rPr>
          <w:noProof/>
          <w:color w:val="000000" w:themeColor="text1"/>
        </w:rPr>
        <w:pict w14:anchorId="2666FD47">
          <v:shape id="_x0000_s7292" type="#_x0000_t202" style="position:absolute;left:0;text-align:left;margin-left:478.2pt;margin-top:8.2pt;width:8.15pt;height:14.65pt;z-index:251286528;mso-position-horizontal-relative:page" filled="f" stroked="f">
            <v:textbox style="layout-flow:vertical;mso-layout-flow-alt:bottom-to-top" inset="0,0,0,0">
              <w:txbxContent>
                <w:p w14:paraId="72C49BC8" w14:textId="77777777" w:rsidR="00CB66C5" w:rsidRDefault="00CB66C5">
                  <w:pPr>
                    <w:spacing w:before="15"/>
                    <w:ind w:left="20"/>
                    <w:rPr>
                      <w:rFonts w:ascii="Arial MT"/>
                      <w:sz w:val="11"/>
                    </w:rPr>
                  </w:pPr>
                  <w:r>
                    <w:rPr>
                      <w:rFonts w:ascii="Arial MT"/>
                      <w:spacing w:val="-5"/>
                      <w:w w:val="105"/>
                      <w:sz w:val="11"/>
                    </w:rPr>
                    <w:t>991,7</w:t>
                  </w:r>
                </w:p>
              </w:txbxContent>
            </v:textbox>
            <w10:wrap anchorx="page"/>
          </v:shape>
        </w:pict>
      </w:r>
      <w:r>
        <w:rPr>
          <w:noProof/>
          <w:color w:val="000000" w:themeColor="text1"/>
        </w:rPr>
        <w:pict w14:anchorId="580F546C">
          <v:shape id="_x0000_s7291" type="#_x0000_t202" style="position:absolute;left:0;text-align:left;margin-left:507.35pt;margin-top:30.45pt;width:19.05pt;height:26.95pt;z-index:251291648;mso-position-horizontal-relative:page" filled="f" stroked="f">
            <v:textbox style="layout-flow:vertical;mso-layout-flow-alt:bottom-to-top" inset="0,0,0,0">
              <w:txbxContent>
                <w:p w14:paraId="42527580" w14:textId="77777777" w:rsidR="00CB66C5" w:rsidRDefault="00CB66C5">
                  <w:pPr>
                    <w:spacing w:before="15"/>
                    <w:ind w:left="105"/>
                    <w:rPr>
                      <w:rFonts w:ascii="Arial MT"/>
                      <w:sz w:val="11"/>
                    </w:rPr>
                  </w:pPr>
                  <w:r>
                    <w:rPr>
                      <w:rFonts w:ascii="Arial MT"/>
                      <w:w w:val="105"/>
                      <w:sz w:val="11"/>
                    </w:rPr>
                    <w:t>745,0</w:t>
                  </w:r>
                </w:p>
                <w:p w14:paraId="70727F72" w14:textId="77777777" w:rsidR="00CB66C5" w:rsidRDefault="00CB66C5">
                  <w:pPr>
                    <w:spacing w:before="1" w:line="109" w:lineRule="exact"/>
                    <w:ind w:left="266"/>
                    <w:rPr>
                      <w:rFonts w:ascii="Arial MT"/>
                      <w:sz w:val="11"/>
                    </w:rPr>
                  </w:pPr>
                  <w:r>
                    <w:rPr>
                      <w:rFonts w:ascii="Arial MT"/>
                      <w:spacing w:val="-5"/>
                      <w:w w:val="105"/>
                      <w:sz w:val="11"/>
                    </w:rPr>
                    <w:t>691,3</w:t>
                  </w:r>
                </w:p>
                <w:p w14:paraId="73903158" w14:textId="77777777" w:rsidR="00CB66C5" w:rsidRDefault="00CB66C5">
                  <w:pPr>
                    <w:spacing w:line="109" w:lineRule="exact"/>
                    <w:ind w:left="20"/>
                    <w:rPr>
                      <w:rFonts w:ascii="Arial MT"/>
                      <w:sz w:val="11"/>
                    </w:rPr>
                  </w:pPr>
                  <w:r>
                    <w:rPr>
                      <w:rFonts w:ascii="Arial MT"/>
                      <w:w w:val="105"/>
                      <w:sz w:val="11"/>
                    </w:rPr>
                    <w:t>650,2</w:t>
                  </w:r>
                </w:p>
              </w:txbxContent>
            </v:textbox>
            <w10:wrap anchorx="page"/>
          </v:shape>
        </w:pict>
      </w:r>
      <w:r w:rsidR="00B21731" w:rsidRPr="00984D1E">
        <w:rPr>
          <w:rFonts w:ascii="Arial MT"/>
          <w:noProof/>
          <w:color w:val="000000" w:themeColor="text1"/>
          <w:sz w:val="15"/>
        </w:rPr>
        <w:t>0,5</w:t>
      </w:r>
    </w:p>
    <w:p w14:paraId="3D9D00F8" w14:textId="77777777" w:rsidR="00C254C2" w:rsidRPr="00984D1E" w:rsidRDefault="00B21731">
      <w:pPr>
        <w:spacing w:before="99" w:after="115"/>
        <w:ind w:left="695"/>
        <w:rPr>
          <w:rFonts w:ascii="Arial MT"/>
          <w:noProof/>
          <w:color w:val="000000" w:themeColor="text1"/>
          <w:sz w:val="15"/>
        </w:rPr>
      </w:pPr>
      <w:r w:rsidRPr="00984D1E">
        <w:rPr>
          <w:rFonts w:ascii="Arial MT"/>
          <w:noProof/>
          <w:color w:val="000000" w:themeColor="text1"/>
          <w:sz w:val="15"/>
        </w:rPr>
        <w:t>0,4</w:t>
      </w:r>
    </w:p>
    <w:p w14:paraId="4B3B0E0C" w14:textId="77777777" w:rsidR="00C254C2" w:rsidRPr="00984D1E" w:rsidRDefault="00CB66C5">
      <w:pPr>
        <w:pStyle w:val="a3"/>
        <w:spacing w:line="57" w:lineRule="exact"/>
        <w:ind w:left="8280"/>
        <w:rPr>
          <w:rFonts w:ascii="Arial MT"/>
          <w:noProof/>
          <w:color w:val="000000" w:themeColor="text1"/>
          <w:sz w:val="5"/>
        </w:rPr>
      </w:pPr>
      <w:r>
        <w:rPr>
          <w:rFonts w:ascii="Arial MT"/>
          <w:noProof/>
          <w:color w:val="000000" w:themeColor="text1"/>
          <w:sz w:val="5"/>
        </w:rPr>
      </w:r>
      <w:r>
        <w:rPr>
          <w:rFonts w:ascii="Arial MT"/>
          <w:noProof/>
          <w:color w:val="000000" w:themeColor="text1"/>
          <w:sz w:val="5"/>
        </w:rPr>
        <w:pict w14:anchorId="68B938A3">
          <v:group id="_x0000_s7289" style="width:.95pt;height:2.85pt;mso-position-horizontal-relative:char;mso-position-vertical-relative:line" coordsize="19,57">
            <v:line id="_x0000_s7290" style="position:absolute" from="5,52" to="14,5" strokeweight=".16081mm"/>
            <w10:anchorlock/>
          </v:group>
        </w:pict>
      </w:r>
    </w:p>
    <w:p w14:paraId="3396C80A" w14:textId="77777777" w:rsidR="00C254C2" w:rsidRPr="00984D1E" w:rsidRDefault="00CB66C5">
      <w:pPr>
        <w:spacing w:before="53"/>
        <w:ind w:left="695"/>
        <w:rPr>
          <w:rFonts w:ascii="Arial MT"/>
          <w:noProof/>
          <w:color w:val="000000" w:themeColor="text1"/>
          <w:sz w:val="15"/>
        </w:rPr>
      </w:pPr>
      <w:r>
        <w:rPr>
          <w:noProof/>
          <w:color w:val="000000" w:themeColor="text1"/>
        </w:rPr>
        <w:pict w14:anchorId="24BEAB7E">
          <v:line id="_x0000_s7288" style="position:absolute;left:0;text-align:left;z-index:-250669056;mso-wrap-distance-left:0;mso-wrap-distance-right:0;mso-position-horizontal-relative:page" from="518.3pt,16.8pt" to="518.75pt,14.4pt" strokeweight=".16081mm">
            <w10:wrap type="topAndBottom" anchorx="page"/>
          </v:line>
        </w:pict>
      </w:r>
      <w:r>
        <w:rPr>
          <w:noProof/>
          <w:color w:val="000000" w:themeColor="text1"/>
        </w:rPr>
        <w:pict w14:anchorId="41C5D84A">
          <v:line id="_x0000_s7287" style="position:absolute;left:0;text-align:left;z-index:-250988544;mso-position-horizontal-relative:page" from="518.3pt,20.55pt" to="518.3pt,16.8pt" strokeweight=".16058mm">
            <w10:wrap anchorx="page"/>
          </v:line>
        </w:pict>
      </w:r>
      <w:r>
        <w:rPr>
          <w:noProof/>
          <w:color w:val="000000" w:themeColor="text1"/>
        </w:rPr>
        <w:pict w14:anchorId="5E076EB7">
          <v:group id="_x0000_s7284" style="position:absolute;left:0;text-align:left;margin-left:513.55pt;margin-top:1.9pt;width:.95pt;height:17.75pt;z-index:-250987520;mso-position-horizontal-relative:page" coordorigin="10271,38" coordsize="19,355">
            <v:line id="_x0000_s7286" style="position:absolute" from="10275,392" to="10275,165" strokeweight=".16058mm"/>
            <v:line id="_x0000_s7285" style="position:absolute" from="10280,38" to="10280,170" strokeweight=".32122mm"/>
            <w10:wrap anchorx="page"/>
          </v:group>
        </w:pict>
      </w:r>
      <w:r>
        <w:rPr>
          <w:noProof/>
          <w:color w:val="000000" w:themeColor="text1"/>
        </w:rPr>
        <w:pict w14:anchorId="5E2F4888">
          <v:line id="_x0000_s7283" style="position:absolute;left:0;text-align:left;z-index:-250986496;mso-position-horizontal-relative:page" from="507.4pt,16.3pt" to="507.4pt,12.5pt" strokeweight=".16058mm">
            <w10:wrap anchorx="page"/>
          </v:line>
        </w:pict>
      </w:r>
      <w:r>
        <w:rPr>
          <w:noProof/>
          <w:color w:val="000000" w:themeColor="text1"/>
        </w:rPr>
        <w:pict w14:anchorId="56FE7261">
          <v:line id="_x0000_s7282" style="position:absolute;left:0;text-align:left;z-index:-250985472;mso-position-horizontal-relative:page" from="507.4pt,12.5pt" to="507.85pt,10.15pt" strokeweight=".16081mm">
            <w10:wrap anchorx="page"/>
          </v:line>
        </w:pict>
      </w:r>
      <w:r>
        <w:rPr>
          <w:noProof/>
          <w:color w:val="000000" w:themeColor="text1"/>
        </w:rPr>
        <w:pict w14:anchorId="7A76DF6E">
          <v:line id="_x0000_s7281" style="position:absolute;left:0;text-align:left;z-index:-250984448;mso-position-horizontal-relative:page" from="493.25pt,3.55pt" to="493.25pt,-.25pt" strokeweight=".16058mm">
            <w10:wrap anchorx="page"/>
          </v:line>
        </w:pict>
      </w:r>
      <w:r>
        <w:rPr>
          <w:noProof/>
          <w:color w:val="000000" w:themeColor="text1"/>
        </w:rPr>
        <w:pict w14:anchorId="3D668A41">
          <v:line id="_x0000_s7280" style="position:absolute;left:0;text-align:left;z-index:-250983424;mso-position-horizontal-relative:page" from="485.1pt,13.45pt" to="485.1pt,9.7pt" strokeweight=".16058mm">
            <w10:wrap anchorx="page"/>
          </v:line>
        </w:pict>
      </w:r>
      <w:r>
        <w:rPr>
          <w:noProof/>
          <w:color w:val="000000" w:themeColor="text1"/>
        </w:rPr>
        <w:pict w14:anchorId="21D2ACDE">
          <v:line id="_x0000_s7279" style="position:absolute;left:0;text-align:left;z-index:-250982400;mso-position-horizontal-relative:page" from="485.1pt,9.7pt" to="485.55pt,7.3pt" strokeweight=".16081mm">
            <w10:wrap anchorx="page"/>
          </v:line>
        </w:pict>
      </w:r>
      <w:r>
        <w:rPr>
          <w:noProof/>
          <w:color w:val="000000" w:themeColor="text1"/>
        </w:rPr>
        <w:pict w14:anchorId="2A3E7E8A">
          <v:line id="_x0000_s7278" style="position:absolute;left:0;text-align:left;z-index:-250979328;mso-position-horizontal-relative:page" from="465.05pt,-7.8pt" to="465.05pt,-11.6pt" strokeweight=".16058mm">
            <w10:wrap anchorx="page"/>
          </v:line>
        </w:pict>
      </w:r>
      <w:r>
        <w:rPr>
          <w:noProof/>
          <w:color w:val="000000" w:themeColor="text1"/>
        </w:rPr>
        <w:pict w14:anchorId="3A894F52">
          <v:line id="_x0000_s7277" style="position:absolute;left:0;text-align:left;z-index:-250978304;mso-position-horizontal-relative:page" from="465.05pt,-11.6pt" to="463.7pt,-13.5pt" strokeweight=".16275mm">
            <w10:wrap anchorx="page"/>
          </v:line>
        </w:pict>
      </w:r>
      <w:r w:rsidR="00B21731" w:rsidRPr="00984D1E">
        <w:rPr>
          <w:rFonts w:ascii="Arial MT"/>
          <w:noProof/>
          <w:color w:val="000000" w:themeColor="text1"/>
          <w:sz w:val="15"/>
        </w:rPr>
        <w:t>0,3</w:t>
      </w:r>
    </w:p>
    <w:p w14:paraId="3A84EDC4" w14:textId="77777777" w:rsidR="00C254C2" w:rsidRPr="00984D1E" w:rsidRDefault="00B21731">
      <w:pPr>
        <w:spacing w:before="81" w:after="86"/>
        <w:ind w:left="695"/>
        <w:rPr>
          <w:rFonts w:ascii="Arial MT"/>
          <w:noProof/>
          <w:color w:val="000000" w:themeColor="text1"/>
          <w:sz w:val="15"/>
        </w:rPr>
      </w:pPr>
      <w:r w:rsidRPr="00984D1E">
        <w:rPr>
          <w:rFonts w:ascii="Arial MT"/>
          <w:noProof/>
          <w:color w:val="000000" w:themeColor="text1"/>
          <w:sz w:val="15"/>
        </w:rPr>
        <w:t>0,2</w:t>
      </w:r>
    </w:p>
    <w:p w14:paraId="18A252A5" w14:textId="77777777" w:rsidR="00C254C2" w:rsidRPr="00984D1E" w:rsidRDefault="00CB66C5">
      <w:pPr>
        <w:pStyle w:val="a3"/>
        <w:spacing w:line="57" w:lineRule="exact"/>
        <w:ind w:left="9026"/>
        <w:rPr>
          <w:rFonts w:ascii="Arial MT"/>
          <w:noProof/>
          <w:color w:val="000000" w:themeColor="text1"/>
          <w:sz w:val="5"/>
        </w:rPr>
      </w:pPr>
      <w:r>
        <w:rPr>
          <w:rFonts w:ascii="Arial MT"/>
          <w:noProof/>
          <w:color w:val="000000" w:themeColor="text1"/>
          <w:sz w:val="5"/>
        </w:rPr>
      </w:r>
      <w:r>
        <w:rPr>
          <w:rFonts w:ascii="Arial MT"/>
          <w:noProof/>
          <w:color w:val="000000" w:themeColor="text1"/>
          <w:sz w:val="5"/>
        </w:rPr>
        <w:pict w14:anchorId="74EE0C68">
          <v:group id="_x0000_s7275" style="width:.95pt;height:2.85pt;mso-position-horizontal-relative:char;mso-position-vertical-relative:line" coordsize="19,57">
            <v:line id="_x0000_s7276" style="position:absolute" from="5,52" to="14,5" strokeweight=".16081mm"/>
            <w10:anchorlock/>
          </v:group>
        </w:pict>
      </w:r>
    </w:p>
    <w:p w14:paraId="264940A3" w14:textId="77777777" w:rsidR="00C254C2" w:rsidRPr="00984D1E" w:rsidRDefault="00CB66C5">
      <w:pPr>
        <w:spacing w:before="81"/>
        <w:ind w:left="695"/>
        <w:rPr>
          <w:rFonts w:ascii="Arial MT"/>
          <w:noProof/>
          <w:color w:val="000000" w:themeColor="text1"/>
          <w:sz w:val="15"/>
        </w:rPr>
      </w:pPr>
      <w:r>
        <w:rPr>
          <w:noProof/>
          <w:color w:val="000000" w:themeColor="text1"/>
        </w:rPr>
        <w:pict w14:anchorId="6B5EED1C">
          <v:group id="_x0000_s7272" style="position:absolute;left:0;text-align:left;margin-left:521.25pt;margin-top:-.5pt;width:15.05pt;height:27.9pt;z-index:-250989568;mso-position-horizontal-relative:page" coordorigin="10425,-10" coordsize="301,558">
            <v:shape id="_x0000_s7274" style="position:absolute;left:10429;top:-6;width:292;height:549" coordorigin="10430,-5" coordsize="292,549" path="m10430,-5r,37l10439,32r,10l10448,42r27,l10484,42r,19l10494,61r,19l10503,80r,19l10512,99r,37l10521,136r,48l10530,184r,47l10539,231r,47l10548,278r,38l10557,316r,10l10566,326r,-19l10575,307r,-48l10585,259r,-66l10594,193r,-66l10603,127r,-47l10612,80r9,l10621,108r9,l10630,155r9,l10639,203r9,l10648,259r9,l10657,297r10,l10667,335r9,l10676,373r9,l10685,401r9,l10694,449r9,l10703,505r9,l10712,534r9,l10721,543e" filled="f" strokecolor="red" strokeweight=".16197mm">
              <v:path arrowok="t"/>
            </v:shape>
            <v:line id="_x0000_s7273" style="position:absolute" from="10612,80" to="10612,-5" strokeweight=".16058mm"/>
            <w10:wrap anchorx="page"/>
          </v:group>
        </w:pict>
      </w:r>
      <w:r>
        <w:rPr>
          <w:noProof/>
          <w:color w:val="000000" w:themeColor="text1"/>
        </w:rPr>
        <w:pict w14:anchorId="33BB4AC7">
          <v:shape id="_x0000_s7271" type="#_x0000_t202" style="position:absolute;left:0;text-align:left;margin-left:485.05pt;margin-top:-54.6pt;width:16.3pt;height:49.2pt;z-index:-250959872;mso-position-horizontal-relative:page" filled="f" stroked="f">
            <v:textbox style="layout-flow:vertical;mso-layout-flow-alt:bottom-to-top" inset="0,0,0,0">
              <w:txbxContent>
                <w:p w14:paraId="1717475A" w14:textId="77777777" w:rsidR="00CB66C5" w:rsidRDefault="00CB66C5">
                  <w:pPr>
                    <w:tabs>
                      <w:tab w:val="left" w:pos="379"/>
                    </w:tabs>
                    <w:spacing w:before="15"/>
                    <w:ind w:left="20"/>
                    <w:rPr>
                      <w:rFonts w:ascii="Arial MT"/>
                      <w:sz w:val="11"/>
                    </w:rPr>
                  </w:pPr>
                  <w:r>
                    <w:rPr>
                      <w:rFonts w:ascii="Arial MT"/>
                      <w:w w:val="103"/>
                      <w:sz w:val="11"/>
                      <w:u w:val="single" w:color="FF0000"/>
                    </w:rPr>
                    <w:t xml:space="preserve"> </w:t>
                  </w:r>
                  <w:r>
                    <w:rPr>
                      <w:rFonts w:ascii="Arial MT"/>
                      <w:sz w:val="11"/>
                      <w:u w:val="single" w:color="FF0000"/>
                    </w:rPr>
                    <w:tab/>
                  </w:r>
                  <w:r>
                    <w:rPr>
                      <w:rFonts w:ascii="Arial MT"/>
                      <w:w w:val="103"/>
                      <w:sz w:val="11"/>
                      <w:u w:val="single" w:color="FF0000"/>
                    </w:rPr>
                    <w:t xml:space="preserve"> </w:t>
                  </w:r>
                  <w:r>
                    <w:rPr>
                      <w:rFonts w:ascii="Arial MT"/>
                      <w:sz w:val="11"/>
                      <w:u w:val="single" w:color="FF0000"/>
                    </w:rPr>
                    <w:t xml:space="preserve">  </w:t>
                  </w:r>
                  <w:r>
                    <w:rPr>
                      <w:rFonts w:ascii="Arial MT"/>
                      <w:spacing w:val="9"/>
                      <w:sz w:val="11"/>
                      <w:u w:val="single" w:color="FF0000"/>
                    </w:rPr>
                    <w:t xml:space="preserve"> </w:t>
                  </w:r>
                  <w:r>
                    <w:rPr>
                      <w:rFonts w:ascii="Arial MT"/>
                      <w:w w:val="105"/>
                      <w:sz w:val="11"/>
                      <w:u w:val="single" w:color="FF0000"/>
                    </w:rPr>
                    <w:t>9</w:t>
                  </w:r>
                  <w:r>
                    <w:rPr>
                      <w:rFonts w:ascii="Arial MT"/>
                      <w:w w:val="105"/>
                      <w:sz w:val="11"/>
                    </w:rPr>
                    <w:t>34,9</w:t>
                  </w:r>
                </w:p>
                <w:p w14:paraId="731916BE" w14:textId="77777777" w:rsidR="00CB66C5" w:rsidRDefault="00CB66C5">
                  <w:pPr>
                    <w:spacing w:before="38"/>
                    <w:ind w:left="710"/>
                    <w:rPr>
                      <w:rFonts w:ascii="Arial MT"/>
                      <w:sz w:val="11"/>
                    </w:rPr>
                  </w:pPr>
                  <w:r>
                    <w:rPr>
                      <w:rFonts w:ascii="Arial MT"/>
                      <w:spacing w:val="-5"/>
                      <w:w w:val="105"/>
                      <w:sz w:val="11"/>
                    </w:rPr>
                    <w:t>864,0</w:t>
                  </w:r>
                </w:p>
              </w:txbxContent>
            </v:textbox>
            <w10:wrap anchorx="page"/>
          </v:shape>
        </w:pict>
      </w:r>
      <w:r>
        <w:rPr>
          <w:noProof/>
          <w:color w:val="000000" w:themeColor="text1"/>
        </w:rPr>
        <w:pict w14:anchorId="333074A8">
          <v:shape id="_x0000_s7270" type="#_x0000_t202" style="position:absolute;left:0;text-align:left;margin-left:530.55pt;margin-top:-16.25pt;width:8.15pt;height:14.65pt;z-index:251295744;mso-position-horizontal-relative:page" filled="f" stroked="f">
            <v:textbox style="layout-flow:vertical;mso-layout-flow-alt:bottom-to-top" inset="0,0,0,0">
              <w:txbxContent>
                <w:p w14:paraId="6CED7655" w14:textId="77777777" w:rsidR="00CB66C5" w:rsidRDefault="00CB66C5">
                  <w:pPr>
                    <w:spacing w:before="15"/>
                    <w:ind w:left="20"/>
                    <w:rPr>
                      <w:rFonts w:ascii="Arial MT"/>
                      <w:sz w:val="11"/>
                    </w:rPr>
                  </w:pPr>
                  <w:r>
                    <w:rPr>
                      <w:rFonts w:ascii="Arial MT"/>
                      <w:spacing w:val="-5"/>
                      <w:w w:val="105"/>
                      <w:sz w:val="11"/>
                    </w:rPr>
                    <w:t>547,3</w:t>
                  </w:r>
                </w:p>
              </w:txbxContent>
            </v:textbox>
            <w10:wrap anchorx="page"/>
          </v:shape>
        </w:pict>
      </w:r>
      <w:r w:rsidR="00B21731" w:rsidRPr="00984D1E">
        <w:rPr>
          <w:rFonts w:ascii="Arial MT"/>
          <w:noProof/>
          <w:color w:val="000000" w:themeColor="text1"/>
          <w:sz w:val="15"/>
        </w:rPr>
        <w:t>0,1</w:t>
      </w:r>
    </w:p>
    <w:p w14:paraId="634165A2" w14:textId="77777777" w:rsidR="00C254C2" w:rsidRPr="00984D1E" w:rsidRDefault="00C254C2">
      <w:pPr>
        <w:pStyle w:val="a3"/>
        <w:spacing w:before="1"/>
        <w:rPr>
          <w:rFonts w:ascii="Arial MT"/>
          <w:noProof/>
          <w:color w:val="000000" w:themeColor="text1"/>
          <w:sz w:val="21"/>
        </w:rPr>
      </w:pPr>
    </w:p>
    <w:p w14:paraId="5EE4EF70" w14:textId="77777777" w:rsidR="00C254C2" w:rsidRPr="00984D1E" w:rsidRDefault="00C254C2">
      <w:pPr>
        <w:rPr>
          <w:rFonts w:ascii="Arial MT"/>
          <w:noProof/>
          <w:color w:val="000000" w:themeColor="text1"/>
          <w:sz w:val="21"/>
        </w:rPr>
        <w:sectPr w:rsidR="00C254C2" w:rsidRPr="00984D1E">
          <w:pgSz w:w="11910" w:h="16840"/>
          <w:pgMar w:top="1280" w:right="260" w:bottom="1260" w:left="1580" w:header="0" w:footer="980" w:gutter="0"/>
          <w:cols w:space="720"/>
        </w:sectPr>
      </w:pPr>
    </w:p>
    <w:p w14:paraId="0FC271A2" w14:textId="77777777" w:rsidR="00C254C2" w:rsidRPr="00984D1E" w:rsidRDefault="00B21731">
      <w:pPr>
        <w:spacing w:before="97"/>
        <w:ind w:right="38"/>
        <w:jc w:val="right"/>
        <w:rPr>
          <w:rFonts w:ascii="Arial MT"/>
          <w:noProof/>
          <w:color w:val="000000" w:themeColor="text1"/>
          <w:sz w:val="15"/>
        </w:rPr>
      </w:pPr>
      <w:r w:rsidRPr="00984D1E">
        <w:rPr>
          <w:rFonts w:ascii="Arial MT"/>
          <w:noProof/>
          <w:color w:val="000000" w:themeColor="text1"/>
          <w:sz w:val="15"/>
        </w:rPr>
        <w:lastRenderedPageBreak/>
        <w:t>4000</w:t>
      </w:r>
    </w:p>
    <w:p w14:paraId="318E1471" w14:textId="77777777" w:rsidR="00C254C2" w:rsidRPr="00984D1E" w:rsidRDefault="00B21731">
      <w:pPr>
        <w:spacing w:before="97"/>
        <w:ind w:right="38"/>
        <w:jc w:val="right"/>
        <w:rPr>
          <w:rFonts w:ascii="Arial MT"/>
          <w:noProof/>
          <w:color w:val="000000" w:themeColor="text1"/>
          <w:sz w:val="15"/>
        </w:rPr>
      </w:pPr>
      <w:r w:rsidRPr="00984D1E">
        <w:rPr>
          <w:noProof/>
          <w:color w:val="000000" w:themeColor="text1"/>
        </w:rPr>
        <w:br w:type="column"/>
      </w:r>
      <w:r w:rsidRPr="00984D1E">
        <w:rPr>
          <w:rFonts w:ascii="Arial MT"/>
          <w:noProof/>
          <w:color w:val="000000" w:themeColor="text1"/>
          <w:sz w:val="15"/>
        </w:rPr>
        <w:lastRenderedPageBreak/>
        <w:t>3500</w:t>
      </w:r>
    </w:p>
    <w:p w14:paraId="32B2FC8E" w14:textId="77777777" w:rsidR="00C254C2" w:rsidRPr="00984D1E" w:rsidRDefault="00B21731">
      <w:pPr>
        <w:spacing w:before="97"/>
        <w:ind w:right="38"/>
        <w:jc w:val="right"/>
        <w:rPr>
          <w:rFonts w:ascii="Arial MT"/>
          <w:noProof/>
          <w:color w:val="000000" w:themeColor="text1"/>
          <w:sz w:val="15"/>
        </w:rPr>
      </w:pPr>
      <w:r w:rsidRPr="00984D1E">
        <w:rPr>
          <w:noProof/>
          <w:color w:val="000000" w:themeColor="text1"/>
        </w:rPr>
        <w:br w:type="column"/>
      </w:r>
      <w:r w:rsidRPr="00984D1E">
        <w:rPr>
          <w:rFonts w:ascii="Arial MT"/>
          <w:noProof/>
          <w:color w:val="000000" w:themeColor="text1"/>
          <w:sz w:val="15"/>
        </w:rPr>
        <w:lastRenderedPageBreak/>
        <w:t>3000</w:t>
      </w:r>
    </w:p>
    <w:p w14:paraId="178FB4B2" w14:textId="77777777" w:rsidR="00C254C2" w:rsidRPr="00984D1E" w:rsidRDefault="00B21731">
      <w:pPr>
        <w:spacing w:before="97"/>
        <w:ind w:right="38"/>
        <w:jc w:val="right"/>
        <w:rPr>
          <w:rFonts w:ascii="Arial MT"/>
          <w:noProof/>
          <w:color w:val="000000" w:themeColor="text1"/>
          <w:sz w:val="15"/>
        </w:rPr>
      </w:pPr>
      <w:r w:rsidRPr="00984D1E">
        <w:rPr>
          <w:noProof/>
          <w:color w:val="000000" w:themeColor="text1"/>
        </w:rPr>
        <w:br w:type="column"/>
      </w:r>
      <w:r w:rsidRPr="00984D1E">
        <w:rPr>
          <w:rFonts w:ascii="Arial MT"/>
          <w:noProof/>
          <w:color w:val="000000" w:themeColor="text1"/>
          <w:sz w:val="15"/>
        </w:rPr>
        <w:lastRenderedPageBreak/>
        <w:t>2500</w:t>
      </w:r>
    </w:p>
    <w:p w14:paraId="7F13D3B9" w14:textId="77777777" w:rsidR="00C254C2" w:rsidRPr="00984D1E" w:rsidRDefault="00B21731">
      <w:pPr>
        <w:spacing w:before="97"/>
        <w:ind w:right="38"/>
        <w:jc w:val="right"/>
        <w:rPr>
          <w:rFonts w:ascii="Arial MT"/>
          <w:noProof/>
          <w:color w:val="000000" w:themeColor="text1"/>
          <w:sz w:val="15"/>
        </w:rPr>
      </w:pPr>
      <w:r w:rsidRPr="00984D1E">
        <w:rPr>
          <w:noProof/>
          <w:color w:val="000000" w:themeColor="text1"/>
        </w:rPr>
        <w:br w:type="column"/>
      </w:r>
      <w:r w:rsidRPr="00984D1E">
        <w:rPr>
          <w:rFonts w:ascii="Arial MT"/>
          <w:noProof/>
          <w:color w:val="000000" w:themeColor="text1"/>
          <w:sz w:val="15"/>
        </w:rPr>
        <w:lastRenderedPageBreak/>
        <w:t>2000</w:t>
      </w:r>
    </w:p>
    <w:p w14:paraId="36AE4FDA" w14:textId="77777777" w:rsidR="00C254C2" w:rsidRPr="00984D1E" w:rsidRDefault="00B21731">
      <w:pPr>
        <w:spacing w:before="97"/>
        <w:ind w:right="38"/>
        <w:jc w:val="right"/>
        <w:rPr>
          <w:rFonts w:ascii="Arial MT"/>
          <w:noProof/>
          <w:color w:val="000000" w:themeColor="text1"/>
          <w:sz w:val="15"/>
        </w:rPr>
      </w:pPr>
      <w:r w:rsidRPr="00984D1E">
        <w:rPr>
          <w:noProof/>
          <w:color w:val="000000" w:themeColor="text1"/>
        </w:rPr>
        <w:br w:type="column"/>
      </w:r>
      <w:r w:rsidRPr="00984D1E">
        <w:rPr>
          <w:rFonts w:ascii="Arial MT"/>
          <w:noProof/>
          <w:color w:val="000000" w:themeColor="text1"/>
          <w:sz w:val="15"/>
        </w:rPr>
        <w:lastRenderedPageBreak/>
        <w:t>1500</w:t>
      </w:r>
    </w:p>
    <w:p w14:paraId="583A2A8C" w14:textId="77777777" w:rsidR="00C254C2" w:rsidRPr="00984D1E" w:rsidRDefault="00B21731">
      <w:pPr>
        <w:spacing w:before="97"/>
        <w:ind w:right="38"/>
        <w:jc w:val="right"/>
        <w:rPr>
          <w:rFonts w:ascii="Arial MT"/>
          <w:noProof/>
          <w:color w:val="000000" w:themeColor="text1"/>
          <w:sz w:val="15"/>
        </w:rPr>
      </w:pPr>
      <w:r w:rsidRPr="00984D1E">
        <w:rPr>
          <w:noProof/>
          <w:color w:val="000000" w:themeColor="text1"/>
        </w:rPr>
        <w:br w:type="column"/>
      </w:r>
      <w:r w:rsidRPr="00984D1E">
        <w:rPr>
          <w:rFonts w:ascii="Arial MT"/>
          <w:noProof/>
          <w:color w:val="000000" w:themeColor="text1"/>
          <w:sz w:val="15"/>
        </w:rPr>
        <w:lastRenderedPageBreak/>
        <w:t>1000</w:t>
      </w:r>
    </w:p>
    <w:p w14:paraId="4A7F1A38" w14:textId="77777777" w:rsidR="00C254C2" w:rsidRPr="00984D1E" w:rsidRDefault="00B21731">
      <w:pPr>
        <w:spacing w:before="97"/>
        <w:ind w:left="737" w:right="828"/>
        <w:jc w:val="center"/>
        <w:rPr>
          <w:rFonts w:ascii="Arial MT"/>
          <w:noProof/>
          <w:color w:val="000000" w:themeColor="text1"/>
          <w:sz w:val="15"/>
        </w:rPr>
      </w:pPr>
      <w:r w:rsidRPr="00984D1E">
        <w:rPr>
          <w:noProof/>
          <w:color w:val="000000" w:themeColor="text1"/>
        </w:rPr>
        <w:br w:type="column"/>
      </w:r>
      <w:r w:rsidRPr="00984D1E">
        <w:rPr>
          <w:rFonts w:ascii="Arial MT"/>
          <w:noProof/>
          <w:color w:val="000000" w:themeColor="text1"/>
          <w:sz w:val="15"/>
        </w:rPr>
        <w:lastRenderedPageBreak/>
        <w:t>500</w:t>
      </w:r>
    </w:p>
    <w:p w14:paraId="091DBCA0" w14:textId="77777777" w:rsidR="00C254C2" w:rsidRPr="00984D1E" w:rsidRDefault="00C254C2">
      <w:pPr>
        <w:jc w:val="center"/>
        <w:rPr>
          <w:rFonts w:ascii="Arial MT"/>
          <w:noProof/>
          <w:color w:val="000000" w:themeColor="text1"/>
          <w:sz w:val="15"/>
        </w:rPr>
        <w:sectPr w:rsidR="00C254C2" w:rsidRPr="00984D1E">
          <w:type w:val="continuous"/>
          <w:pgSz w:w="11910" w:h="16840"/>
          <w:pgMar w:top="1040" w:right="260" w:bottom="280" w:left="1580" w:header="720" w:footer="720" w:gutter="0"/>
          <w:cols w:num="8" w:space="720" w:equalWidth="0">
            <w:col w:w="1102" w:space="63"/>
            <w:col w:w="1102" w:space="73"/>
            <w:col w:w="1102" w:space="63"/>
            <w:col w:w="1102" w:space="72"/>
            <w:col w:w="1102" w:space="73"/>
            <w:col w:w="1102" w:space="63"/>
            <w:col w:w="1102" w:space="93"/>
            <w:col w:w="1856"/>
          </w:cols>
        </w:sectPr>
      </w:pPr>
    </w:p>
    <w:p w14:paraId="54D9F747" w14:textId="77777777" w:rsidR="00C254C2" w:rsidRPr="00984D1E" w:rsidRDefault="00CB66C5">
      <w:pPr>
        <w:spacing w:before="16"/>
        <w:ind w:left="2015" w:right="1915"/>
        <w:jc w:val="center"/>
        <w:rPr>
          <w:rFonts w:ascii="Arial MT"/>
          <w:noProof/>
          <w:color w:val="000000" w:themeColor="text1"/>
          <w:sz w:val="15"/>
        </w:rPr>
      </w:pPr>
      <w:r>
        <w:rPr>
          <w:noProof/>
          <w:color w:val="000000" w:themeColor="text1"/>
        </w:rPr>
        <w:lastRenderedPageBreak/>
        <w:pict w14:anchorId="64F82BFE">
          <v:shape id="_x0000_s7269" style="position:absolute;left:0;text-align:left;margin-left:540.95pt;margin-top:581.25pt;width:.1pt;height:6.15pt;z-index:-250970112;mso-position-horizontal-relative:page;mso-position-vertical-relative:page" coordorigin="10819,11625" coordsize="0,123" path="m10819,11748r,-40l10819,11668r,-43e" filled="f" strokecolor="navy" strokeweight="0">
            <v:path arrowok="t"/>
            <w10:wrap anchorx="page" anchory="page"/>
          </v:shape>
        </w:pict>
      </w:r>
      <w:r>
        <w:rPr>
          <w:noProof/>
          <w:color w:val="000000" w:themeColor="text1"/>
        </w:rPr>
        <w:pict w14:anchorId="1FBC9CBF">
          <v:shape id="_x0000_s7268" style="position:absolute;left:0;text-align:left;margin-left:524.1pt;margin-top:583.4pt;width:.1pt;height:6.15pt;z-index:-250969088;mso-position-horizontal-relative:page;mso-position-vertical-relative:page" coordorigin="10482,11668" coordsize="0,123" path="m10482,11791r,-40l10482,11711r,-43e" filled="f" strokecolor="navy" strokeweight="0">
            <v:path arrowok="t"/>
            <w10:wrap anchorx="page" anchory="page"/>
          </v:shape>
        </w:pict>
      </w:r>
      <w:r>
        <w:rPr>
          <w:noProof/>
          <w:color w:val="000000" w:themeColor="text1"/>
        </w:rPr>
        <w:pict w14:anchorId="21D60D53">
          <v:shape id="_x0000_s7267" style="position:absolute;left:0;text-align:left;margin-left:508.15pt;margin-top:595.2pt;width:.1pt;height:6.15pt;z-index:-250968064;mso-position-horizontal-relative:page;mso-position-vertical-relative:page" coordorigin="10163,11904" coordsize="0,123" path="m10163,12027r,-40l10163,11947r,-43e" filled="f" strokecolor="navy" strokeweight="0">
            <v:path arrowok="t"/>
            <w10:wrap anchorx="page" anchory="page"/>
          </v:shape>
        </w:pict>
      </w:r>
      <w:r>
        <w:rPr>
          <w:noProof/>
          <w:color w:val="000000" w:themeColor="text1"/>
        </w:rPr>
        <w:pict w14:anchorId="2BC9FD00">
          <v:shape id="_x0000_s7266" style="position:absolute;left:0;text-align:left;margin-left:499.75pt;margin-top:467.05pt;width:.1pt;height:6.15pt;z-index:-250967040;mso-position-horizontal-relative:page;mso-position-vertical-relative:page" coordorigin="9995,9341" coordsize="0,123" path="m9995,9464r,-40l9995,9384r,-43e" filled="f" strokecolor="navy" strokeweight="0">
            <v:path arrowok="t"/>
            <w10:wrap anchorx="page" anchory="page"/>
          </v:shape>
        </w:pict>
      </w:r>
      <w:r>
        <w:rPr>
          <w:noProof/>
          <w:color w:val="000000" w:themeColor="text1"/>
        </w:rPr>
        <w:pict w14:anchorId="7EFBA64A">
          <v:shape id="_x0000_s7265" style="position:absolute;left:0;text-align:left;margin-left:474.35pt;margin-top:583.25pt;width:.1pt;height:6.15pt;z-index:-250966016;mso-position-horizontal-relative:page;mso-position-vertical-relative:page" coordorigin="9487,11665" coordsize="0,123" path="m9487,11788r,-40l9487,11708r,-43e" filled="f" strokecolor="navy" strokeweight="0">
            <v:path arrowok="t"/>
            <w10:wrap anchorx="page" anchory="page"/>
          </v:shape>
        </w:pict>
      </w:r>
      <w:r>
        <w:rPr>
          <w:noProof/>
          <w:color w:val="000000" w:themeColor="text1"/>
        </w:rPr>
        <w:pict w14:anchorId="1727550E">
          <v:shape id="_x0000_s7264" style="position:absolute;left:0;text-align:left;margin-left:277.3pt;margin-top:604.1pt;width:.1pt;height:6.15pt;z-index:-250964992;mso-position-horizontal-relative:page;mso-position-vertical-relative:page" coordorigin="5546,12082" coordsize="0,123" path="m5546,12204r,-40l5546,12125r,-43e" filled="f" strokecolor="navy" strokeweight="0">
            <v:path arrowok="t"/>
            <w10:wrap anchorx="page" anchory="page"/>
          </v:shape>
        </w:pict>
      </w:r>
      <w:r>
        <w:rPr>
          <w:noProof/>
          <w:color w:val="000000" w:themeColor="text1"/>
        </w:rPr>
        <w:pict w14:anchorId="5AF6AA6A">
          <v:line id="_x0000_s7263" style="position:absolute;left:0;text-align:left;z-index:-250963968;mso-position-horizontal-relative:page;mso-position-vertical-relative:page" from="181.9pt,494pt" to="181.9pt,513.45pt" strokeweight=".27006mm">
            <w10:wrap anchorx="page" anchory="page"/>
          </v:line>
        </w:pict>
      </w:r>
      <w:r>
        <w:rPr>
          <w:noProof/>
          <w:color w:val="000000" w:themeColor="text1"/>
        </w:rPr>
        <w:pict w14:anchorId="43F4846B">
          <v:line id="_x0000_s7262" style="position:absolute;left:0;text-align:left;z-index:-250962944;mso-position-horizontal-relative:page;mso-position-vertical-relative:page" from="230.75pt,513.45pt" to="230.75pt,494pt" strokeweight=".27006mm">
            <w10:wrap anchorx="page" anchory="page"/>
          </v:line>
        </w:pict>
      </w:r>
      <w:r w:rsidR="00B21731" w:rsidRPr="00984D1E">
        <w:rPr>
          <w:rFonts w:ascii="Arial MT"/>
          <w:noProof/>
          <w:color w:val="000000" w:themeColor="text1"/>
          <w:sz w:val="15"/>
        </w:rPr>
        <w:t>Wavenumbers (cm-1)</w:t>
      </w:r>
    </w:p>
    <w:p w14:paraId="48F03EA0" w14:textId="77777777" w:rsidR="00C254C2" w:rsidRPr="00984D1E" w:rsidRDefault="00C254C2">
      <w:pPr>
        <w:pStyle w:val="a3"/>
        <w:rPr>
          <w:rFonts w:ascii="Arial MT"/>
          <w:noProof/>
          <w:color w:val="000000" w:themeColor="text1"/>
          <w:sz w:val="16"/>
        </w:rPr>
      </w:pPr>
    </w:p>
    <w:p w14:paraId="439F662D" w14:textId="77777777" w:rsidR="00C254C2" w:rsidRPr="00984D1E" w:rsidRDefault="00C254C2">
      <w:pPr>
        <w:pStyle w:val="a3"/>
        <w:spacing w:before="2"/>
        <w:rPr>
          <w:rFonts w:ascii="Arial MT"/>
          <w:noProof/>
          <w:color w:val="000000" w:themeColor="text1"/>
          <w:sz w:val="13"/>
        </w:rPr>
      </w:pPr>
    </w:p>
    <w:p w14:paraId="22875FFB" w14:textId="77777777" w:rsidR="003F14AE" w:rsidRDefault="003F14AE">
      <w:pPr>
        <w:pStyle w:val="a3"/>
        <w:ind w:left="2012" w:right="2340"/>
        <w:jc w:val="center"/>
        <w:rPr>
          <w:noProof/>
          <w:color w:val="000000" w:themeColor="text1"/>
        </w:rPr>
      </w:pPr>
    </w:p>
    <w:p w14:paraId="551FB552" w14:textId="1C2DC265" w:rsidR="00C254C2" w:rsidRPr="00984D1E" w:rsidRDefault="00CB66C5">
      <w:pPr>
        <w:pStyle w:val="a3"/>
        <w:ind w:left="2012" w:right="2340"/>
        <w:jc w:val="center"/>
        <w:rPr>
          <w:noProof/>
          <w:color w:val="000000" w:themeColor="text1"/>
        </w:rPr>
      </w:pPr>
      <w:r>
        <w:rPr>
          <w:noProof/>
          <w:color w:val="000000" w:themeColor="text1"/>
        </w:rPr>
        <w:pict w14:anchorId="1688C388">
          <v:shape id="_x0000_s7261" type="#_x0000_t202" style="position:absolute;left:0;text-align:left;margin-left:495pt;margin-top:78.75pt;width:9.9pt;height:15.95pt;z-index:251289600;mso-position-horizontal-relative:page" filled="f" stroked="f">
            <v:textbox style="layout-flow:vertical;mso-layout-flow-alt:bottom-to-top" inset="0,0,0,0">
              <w:txbxContent>
                <w:p w14:paraId="240A7D58" w14:textId="77777777" w:rsidR="00CB66C5" w:rsidRDefault="00CB66C5">
                  <w:pPr>
                    <w:spacing w:before="16"/>
                    <w:ind w:left="20"/>
                    <w:rPr>
                      <w:rFonts w:ascii="Arial MT"/>
                      <w:sz w:val="14"/>
                    </w:rPr>
                  </w:pPr>
                  <w:r>
                    <w:rPr>
                      <w:rFonts w:ascii="Arial MT"/>
                      <w:color w:val="000080"/>
                      <w:sz w:val="14"/>
                    </w:rPr>
                    <w:t>2.64</w:t>
                  </w:r>
                </w:p>
              </w:txbxContent>
            </v:textbox>
            <w10:wrap anchorx="page"/>
          </v:shape>
        </w:pict>
      </w:r>
      <w:r w:rsidR="00B21731" w:rsidRPr="00984D1E">
        <w:rPr>
          <w:noProof/>
          <w:color w:val="000000" w:themeColor="text1"/>
        </w:rPr>
        <w:t>Сурет 2.50 – 2.50 қосылысы</w:t>
      </w:r>
      <w:r w:rsidR="001154A8" w:rsidRPr="001154A8">
        <w:rPr>
          <w:noProof/>
          <w:vanish/>
          <w:color w:val="000000" w:themeColor="text1"/>
          <w:spacing w:val="-20"/>
          <w:w w:val="1"/>
        </w:rPr>
        <w:t>‬</w:t>
      </w:r>
      <w:r w:rsidR="001154A8">
        <w:rPr>
          <w:noProof/>
          <w:color w:val="000000" w:themeColor="text1"/>
        </w:rPr>
        <w:t xml:space="preserve">ның </w:t>
      </w:r>
      <w:r w:rsidR="00B21731" w:rsidRPr="00984D1E">
        <w:rPr>
          <w:noProof/>
          <w:color w:val="000000" w:themeColor="text1"/>
        </w:rPr>
        <w:t>ИҚ спектрі</w:t>
      </w:r>
    </w:p>
    <w:p w14:paraId="3C7BF6FC" w14:textId="77777777" w:rsidR="00C254C2" w:rsidRPr="00984D1E" w:rsidRDefault="00C254C2">
      <w:pPr>
        <w:pStyle w:val="a3"/>
        <w:rPr>
          <w:noProof/>
          <w:color w:val="000000" w:themeColor="text1"/>
          <w:sz w:val="20"/>
        </w:rPr>
      </w:pPr>
    </w:p>
    <w:p w14:paraId="7ABF0679" w14:textId="77777777" w:rsidR="00C254C2" w:rsidRPr="00984D1E" w:rsidRDefault="00C254C2">
      <w:pPr>
        <w:pStyle w:val="a3"/>
        <w:rPr>
          <w:noProof/>
          <w:color w:val="000000" w:themeColor="text1"/>
          <w:sz w:val="20"/>
        </w:rPr>
      </w:pPr>
    </w:p>
    <w:p w14:paraId="0D684380" w14:textId="77777777" w:rsidR="00C254C2" w:rsidRPr="00984D1E" w:rsidRDefault="00C254C2">
      <w:pPr>
        <w:pStyle w:val="a3"/>
        <w:rPr>
          <w:noProof/>
          <w:color w:val="000000" w:themeColor="text1"/>
          <w:sz w:val="20"/>
        </w:rPr>
      </w:pPr>
    </w:p>
    <w:p w14:paraId="73F23C92" w14:textId="77777777" w:rsidR="00C254C2" w:rsidRPr="00984D1E" w:rsidRDefault="00C254C2">
      <w:pPr>
        <w:pStyle w:val="a3"/>
        <w:rPr>
          <w:noProof/>
          <w:color w:val="000000" w:themeColor="text1"/>
          <w:sz w:val="20"/>
        </w:rPr>
      </w:pPr>
    </w:p>
    <w:p w14:paraId="2F0A9A49" w14:textId="77777777" w:rsidR="00C254C2" w:rsidRPr="00984D1E" w:rsidRDefault="00C254C2">
      <w:pPr>
        <w:pStyle w:val="a3"/>
        <w:rPr>
          <w:noProof/>
          <w:color w:val="000000" w:themeColor="text1"/>
          <w:sz w:val="20"/>
        </w:rPr>
      </w:pPr>
    </w:p>
    <w:p w14:paraId="44CDB611" w14:textId="77777777" w:rsidR="00C254C2" w:rsidRPr="00984D1E" w:rsidRDefault="00C254C2">
      <w:pPr>
        <w:pStyle w:val="a3"/>
        <w:rPr>
          <w:noProof/>
          <w:color w:val="000000" w:themeColor="text1"/>
          <w:sz w:val="20"/>
        </w:rPr>
      </w:pPr>
    </w:p>
    <w:p w14:paraId="22CE71F6" w14:textId="77777777" w:rsidR="00C254C2" w:rsidRPr="00984D1E" w:rsidRDefault="00C254C2">
      <w:pPr>
        <w:pStyle w:val="a3"/>
        <w:rPr>
          <w:noProof/>
          <w:color w:val="000000" w:themeColor="text1"/>
          <w:sz w:val="20"/>
        </w:rPr>
      </w:pPr>
    </w:p>
    <w:p w14:paraId="64F69E4A" w14:textId="77777777" w:rsidR="00C254C2" w:rsidRPr="00984D1E" w:rsidRDefault="00C254C2">
      <w:pPr>
        <w:pStyle w:val="a3"/>
        <w:rPr>
          <w:noProof/>
          <w:color w:val="000000" w:themeColor="text1"/>
          <w:sz w:val="20"/>
        </w:rPr>
      </w:pPr>
    </w:p>
    <w:p w14:paraId="6423785D" w14:textId="77777777" w:rsidR="00C254C2" w:rsidRPr="00984D1E" w:rsidRDefault="00C254C2">
      <w:pPr>
        <w:pStyle w:val="a3"/>
        <w:rPr>
          <w:noProof/>
          <w:color w:val="000000" w:themeColor="text1"/>
          <w:sz w:val="20"/>
        </w:rPr>
      </w:pPr>
    </w:p>
    <w:p w14:paraId="3FCD6ED0" w14:textId="77777777" w:rsidR="00C254C2" w:rsidRPr="00984D1E" w:rsidRDefault="00C254C2">
      <w:pPr>
        <w:pStyle w:val="a3"/>
        <w:rPr>
          <w:noProof/>
          <w:color w:val="000000" w:themeColor="text1"/>
          <w:sz w:val="20"/>
        </w:rPr>
      </w:pPr>
    </w:p>
    <w:p w14:paraId="4720F209" w14:textId="77777777" w:rsidR="00C254C2" w:rsidRPr="00984D1E" w:rsidRDefault="00C254C2">
      <w:pPr>
        <w:pStyle w:val="a3"/>
        <w:rPr>
          <w:noProof/>
          <w:color w:val="000000" w:themeColor="text1"/>
          <w:sz w:val="20"/>
        </w:rPr>
      </w:pPr>
    </w:p>
    <w:p w14:paraId="55F22041" w14:textId="77777777" w:rsidR="00C254C2" w:rsidRPr="00984D1E" w:rsidRDefault="00C254C2">
      <w:pPr>
        <w:pStyle w:val="a3"/>
        <w:rPr>
          <w:noProof/>
          <w:color w:val="000000" w:themeColor="text1"/>
          <w:sz w:val="20"/>
        </w:rPr>
      </w:pPr>
    </w:p>
    <w:p w14:paraId="44CC4769" w14:textId="77777777" w:rsidR="00C254C2" w:rsidRPr="00984D1E" w:rsidRDefault="00C254C2">
      <w:pPr>
        <w:pStyle w:val="a3"/>
        <w:rPr>
          <w:noProof/>
          <w:color w:val="000000" w:themeColor="text1"/>
          <w:sz w:val="20"/>
        </w:rPr>
      </w:pPr>
    </w:p>
    <w:p w14:paraId="6BDC7344" w14:textId="77777777" w:rsidR="00C254C2" w:rsidRPr="00984D1E" w:rsidRDefault="00C254C2">
      <w:pPr>
        <w:pStyle w:val="a3"/>
        <w:rPr>
          <w:noProof/>
          <w:color w:val="000000" w:themeColor="text1"/>
          <w:sz w:val="20"/>
        </w:rPr>
      </w:pPr>
    </w:p>
    <w:p w14:paraId="033ED5AB" w14:textId="77777777" w:rsidR="00C254C2" w:rsidRPr="00984D1E" w:rsidRDefault="00C254C2">
      <w:pPr>
        <w:pStyle w:val="a3"/>
        <w:rPr>
          <w:noProof/>
          <w:color w:val="000000" w:themeColor="text1"/>
          <w:sz w:val="20"/>
        </w:rPr>
      </w:pPr>
    </w:p>
    <w:p w14:paraId="1C97AC35" w14:textId="77777777" w:rsidR="00C254C2" w:rsidRPr="00984D1E" w:rsidRDefault="00C254C2">
      <w:pPr>
        <w:pStyle w:val="a3"/>
        <w:rPr>
          <w:noProof/>
          <w:color w:val="000000" w:themeColor="text1"/>
          <w:sz w:val="20"/>
        </w:rPr>
      </w:pPr>
    </w:p>
    <w:p w14:paraId="01B631BF" w14:textId="77777777" w:rsidR="00C254C2" w:rsidRPr="00984D1E" w:rsidRDefault="00C254C2">
      <w:pPr>
        <w:pStyle w:val="a3"/>
        <w:rPr>
          <w:noProof/>
          <w:color w:val="000000" w:themeColor="text1"/>
          <w:sz w:val="20"/>
        </w:rPr>
      </w:pPr>
    </w:p>
    <w:p w14:paraId="459F1140" w14:textId="77777777" w:rsidR="00C254C2" w:rsidRPr="00984D1E" w:rsidRDefault="00C254C2">
      <w:pPr>
        <w:pStyle w:val="a3"/>
        <w:rPr>
          <w:noProof/>
          <w:color w:val="000000" w:themeColor="text1"/>
          <w:sz w:val="20"/>
        </w:rPr>
      </w:pPr>
    </w:p>
    <w:p w14:paraId="0265AC2F" w14:textId="77777777" w:rsidR="00C254C2" w:rsidRPr="00984D1E" w:rsidRDefault="00C254C2">
      <w:pPr>
        <w:pStyle w:val="a3"/>
        <w:rPr>
          <w:noProof/>
          <w:color w:val="000000" w:themeColor="text1"/>
          <w:sz w:val="20"/>
        </w:rPr>
      </w:pPr>
    </w:p>
    <w:p w14:paraId="118B28B8" w14:textId="77777777" w:rsidR="00C254C2" w:rsidRPr="00984D1E" w:rsidRDefault="00C254C2">
      <w:pPr>
        <w:pStyle w:val="a3"/>
        <w:rPr>
          <w:noProof/>
          <w:color w:val="000000" w:themeColor="text1"/>
          <w:sz w:val="20"/>
        </w:rPr>
      </w:pPr>
    </w:p>
    <w:p w14:paraId="22A5E3AE" w14:textId="77777777" w:rsidR="00C254C2" w:rsidRPr="00984D1E" w:rsidRDefault="00C254C2">
      <w:pPr>
        <w:pStyle w:val="a3"/>
        <w:rPr>
          <w:noProof/>
          <w:color w:val="000000" w:themeColor="text1"/>
          <w:sz w:val="20"/>
        </w:rPr>
      </w:pPr>
    </w:p>
    <w:p w14:paraId="511C439B" w14:textId="77777777" w:rsidR="00C254C2" w:rsidRPr="00984D1E" w:rsidRDefault="00C254C2">
      <w:pPr>
        <w:pStyle w:val="a3"/>
        <w:rPr>
          <w:noProof/>
          <w:color w:val="000000" w:themeColor="text1"/>
          <w:sz w:val="10"/>
        </w:rPr>
      </w:pPr>
    </w:p>
    <w:p w14:paraId="445A7065" w14:textId="77777777" w:rsidR="00C254C2" w:rsidRPr="00984D1E" w:rsidRDefault="00C254C2">
      <w:pPr>
        <w:pStyle w:val="a3"/>
        <w:spacing w:before="7"/>
        <w:rPr>
          <w:noProof/>
          <w:color w:val="000000" w:themeColor="text1"/>
          <w:sz w:val="8"/>
        </w:rPr>
      </w:pPr>
    </w:p>
    <w:p w14:paraId="5C96996C" w14:textId="77777777" w:rsidR="00C254C2" w:rsidRPr="00984D1E" w:rsidRDefault="00CB66C5">
      <w:pPr>
        <w:tabs>
          <w:tab w:val="left" w:pos="900"/>
          <w:tab w:val="left" w:pos="1363"/>
          <w:tab w:val="left" w:pos="1856"/>
          <w:tab w:val="left" w:pos="2321"/>
          <w:tab w:val="left" w:pos="2783"/>
          <w:tab w:val="left" w:pos="3249"/>
          <w:tab w:val="left" w:pos="3714"/>
          <w:tab w:val="left" w:pos="4177"/>
          <w:tab w:val="left" w:pos="4642"/>
          <w:tab w:val="left" w:pos="5108"/>
          <w:tab w:val="left" w:pos="5570"/>
          <w:tab w:val="left" w:pos="6035"/>
          <w:tab w:val="left" w:pos="6501"/>
          <w:tab w:val="left" w:pos="6963"/>
          <w:tab w:val="left" w:pos="7429"/>
          <w:tab w:val="left" w:pos="7894"/>
          <w:tab w:val="left" w:pos="8356"/>
          <w:tab w:val="left" w:pos="8822"/>
          <w:tab w:val="left" w:pos="9287"/>
          <w:tab w:val="left" w:pos="9694"/>
        </w:tabs>
        <w:ind w:left="435"/>
        <w:jc w:val="center"/>
        <w:rPr>
          <w:rFonts w:ascii="Arial MT"/>
          <w:noProof/>
          <w:color w:val="000000" w:themeColor="text1"/>
          <w:sz w:val="10"/>
        </w:rPr>
      </w:pPr>
      <w:r>
        <w:rPr>
          <w:noProof/>
          <w:color w:val="000000" w:themeColor="text1"/>
        </w:rPr>
        <w:pict w14:anchorId="17C1F6E6">
          <v:group id="_x0000_s6793" style="position:absolute;left:0;text-align:left;margin-left:92.95pt;margin-top:-203.4pt;width:483.5pt;height:203.5pt;z-index:251270144;mso-position-horizontal-relative:page" coordorigin="1859,-4068" coordsize="9670,4070">
            <v:line id="_x0000_s7260" style="position:absolute" from="2092,-56" to="11529,-56" strokeweight="0"/>
            <v:line id="_x0000_s7259" style="position:absolute" from="2092,-4068" to="2092,-56" strokeweight="0"/>
            <v:line id="_x0000_s7258" style="position:absolute" from="2092,-56" to="2092,-26" strokeweight="0"/>
            <v:line id="_x0000_s7257" style="position:absolute" from="2138,-56" to="2138,-26" strokeweight="0"/>
            <v:line id="_x0000_s7256" style="position:absolute" from="2184,-56" to="2184,-26" strokeweight="0"/>
            <v:line id="_x0000_s7255" style="position:absolute" from="2230,-56" to="2230,2" strokeweight="0"/>
            <v:line id="_x0000_s7254" style="position:absolute" from="2276,-56" to="2276,-26" strokeweight="0"/>
            <v:line id="_x0000_s7253" style="position:absolute" from="2322,-56" to="2322,-26" strokeweight="0"/>
            <v:line id="_x0000_s7252" style="position:absolute" from="2371,-56" to="2371,-26" strokeweight="0"/>
            <v:line id="_x0000_s7251" style="position:absolute" from="2417,-56" to="2417,-26" strokeweight="0"/>
            <v:line id="_x0000_s7250" style="position:absolute" from="2463,-56" to="2463,-10" strokeweight="0"/>
            <v:line id="_x0000_s7249" style="position:absolute" from="2508,-56" to="2508,-26" strokeweight="0"/>
            <v:line id="_x0000_s7248" style="position:absolute" from="2554,-56" to="2554,-26" strokeweight="0"/>
            <v:line id="_x0000_s7247" style="position:absolute" from="2600,-56" to="2600,-26" strokeweight="0"/>
            <v:line id="_x0000_s7246" style="position:absolute" from="2649,-56" to="2649,-26" strokeweight="0"/>
            <v:line id="_x0000_s7245" style="position:absolute" from="2695,-56" to="2695,2" strokeweight="0"/>
            <v:line id="_x0000_s7244" style="position:absolute" from="2741,-56" to="2741,-26" strokeweight="0"/>
            <v:line id="_x0000_s7243" style="position:absolute" from="2787,-56" to="2787,-26" strokeweight="0"/>
            <v:line id="_x0000_s7242" style="position:absolute" from="2833,-56" to="2833,-26" strokeweight="0"/>
            <v:line id="_x0000_s7241" style="position:absolute" from="2879,-56" to="2879,-26" strokeweight="0"/>
            <v:line id="_x0000_s7240" style="position:absolute" from="2928,-56" to="2928,-10" strokeweight="0"/>
            <v:line id="_x0000_s7239" style="position:absolute" from="2974,-56" to="2974,-26" strokeweight="0"/>
            <v:line id="_x0000_s7238" style="position:absolute" from="3020,-56" to="3020,-26" strokeweight="0"/>
            <v:line id="_x0000_s7237" style="position:absolute" from="3066,-56" to="3066,-26" strokeweight="0"/>
            <v:line id="_x0000_s7236" style="position:absolute" from="3112,-56" to="3112,-26" strokeweight="0"/>
            <v:line id="_x0000_s7235" style="position:absolute" from="3158,-56" to="3158,2" strokeweight="0"/>
            <v:line id="_x0000_s7234" style="position:absolute" from="3207,-56" to="3207,-26" strokeweight="0"/>
            <v:line id="_x0000_s7233" style="position:absolute" from="3253,-56" to="3253,-26" strokeweight="0"/>
            <v:line id="_x0000_s7232" style="position:absolute" from="3298,-56" to="3298,-26" strokeweight="0"/>
            <v:line id="_x0000_s7231" style="position:absolute" from="3344,-56" to="3344,-26" strokeweight="0"/>
            <v:line id="_x0000_s7230" style="position:absolute" from="3390,-56" to="3390,-10" strokeweight="0"/>
            <v:line id="_x0000_s7229" style="position:absolute" from="3436,-56" to="3436,-26" strokeweight="0"/>
            <v:line id="_x0000_s7228" style="position:absolute" from="3485,-56" to="3485,-26" strokeweight="0"/>
            <v:line id="_x0000_s7227" style="position:absolute" from="3531,-56" to="3531,-26" strokeweight="0"/>
            <v:line id="_x0000_s7226" style="position:absolute" from="3577,-56" to="3577,-26" strokeweight="0"/>
            <v:line id="_x0000_s7225" style="position:absolute" from="3623,-56" to="3623,2" strokeweight="0"/>
            <v:line id="_x0000_s7224" style="position:absolute" from="3669,-56" to="3669,-26" strokeweight="0"/>
            <v:line id="_x0000_s7223" style="position:absolute" from="3715,-56" to="3715,-26" strokeweight="0"/>
            <v:line id="_x0000_s7222" style="position:absolute" from="3764,-56" to="3764,-26" strokeweight="0"/>
            <v:line id="_x0000_s7221" style="position:absolute" from="3810,-56" to="3810,-26" strokeweight="0"/>
            <v:line id="_x0000_s7220" style="position:absolute" from="3856,-56" to="3856,-10" strokeweight="0"/>
            <v:line id="_x0000_s7219" style="position:absolute" from="3902,-56" to="3902,-26" strokeweight="0"/>
            <v:line id="_x0000_s7218" style="position:absolute" from="3948,-56" to="3948,-26" strokeweight="0"/>
            <v:line id="_x0000_s7217" style="position:absolute" from="3994,-56" to="3994,-26" strokeweight="0"/>
            <v:line id="_x0000_s7216" style="position:absolute" from="4043,-56" to="4043,-26" strokeweight="0"/>
            <v:line id="_x0000_s7215" style="position:absolute" from="4088,-56" to="4088,2" strokeweight="0"/>
            <v:line id="_x0000_s7214" style="position:absolute" from="4134,-56" to="4134,-26" strokeweight="0"/>
            <v:line id="_x0000_s7213" style="position:absolute" from="4180,-56" to="4180,-26" strokeweight="0"/>
            <v:line id="_x0000_s7212" style="position:absolute" from="4226,-56" to="4226,-26" strokeweight="0"/>
            <v:line id="_x0000_s7211" style="position:absolute" from="4272,-56" to="4272,-26" strokeweight="0"/>
            <v:line id="_x0000_s7210" style="position:absolute" from="4321,-56" to="4321,-10" strokeweight="0"/>
            <v:line id="_x0000_s7209" style="position:absolute" from="4367,-56" to="4367,-26" strokeweight="0"/>
            <v:line id="_x0000_s7208" style="position:absolute" from="4413,-56" to="4413,-26" strokeweight="0"/>
            <v:line id="_x0000_s7207" style="position:absolute" from="4459,-56" to="4459,-26" strokeweight="0"/>
            <v:line id="_x0000_s7206" style="position:absolute" from="4505,-56" to="4505,-26" strokeweight="0"/>
            <v:line id="_x0000_s7205" style="position:absolute" from="4551,-56" to="4551,2" strokeweight="0"/>
            <v:line id="_x0000_s7204" style="position:absolute" from="4600,-56" to="4600,-26" strokeweight="0"/>
            <v:line id="_x0000_s7203" style="position:absolute" from="4646,-56" to="4646,-26" strokeweight="0"/>
            <v:line id="_x0000_s7202" style="position:absolute" from="4692,-56" to="4692,-26" strokeweight="0"/>
            <v:line id="_x0000_s7201" style="position:absolute" from="4738,-56" to="4738,-26" strokeweight="0"/>
            <v:line id="_x0000_s7200" style="position:absolute" from="4784,-56" to="4784,-10" strokeweight="0"/>
            <v:line id="_x0000_s7199" style="position:absolute" from="4829,-56" to="4829,-26" strokeweight="0"/>
            <v:line id="_x0000_s7198" style="position:absolute" from="4878,-56" to="4878,-26" strokeweight="0"/>
            <v:line id="_x0000_s7197" style="position:absolute" from="4924,-56" to="4924,-26" strokeweight="0"/>
            <v:line id="_x0000_s7196" style="position:absolute" from="4970,-56" to="4970,-26" strokeweight="0"/>
            <v:line id="_x0000_s7195" style="position:absolute" from="5016,-56" to="5016,2" strokeweight="0"/>
            <v:line id="_x0000_s7194" style="position:absolute" from="5062,-56" to="5062,-26" strokeweight="0"/>
            <v:line id="_x0000_s7193" style="position:absolute" from="5108,-56" to="5108,-26" strokeweight="0"/>
            <v:line id="_x0000_s7192" style="position:absolute" from="5157,-56" to="5157,-26" strokeweight="0"/>
            <v:line id="_x0000_s7191" style="position:absolute" from="5203,-56" to="5203,-26" strokeweight="0"/>
            <v:line id="_x0000_s7190" style="position:absolute" from="5249,-56" to="5249,-10" strokeweight="0"/>
            <v:line id="_x0000_s7189" style="position:absolute" from="5295,-56" to="5295,-26" strokeweight="0"/>
            <v:line id="_x0000_s7188" style="position:absolute" from="5341,-56" to="5341,-26" strokeweight="0"/>
            <v:line id="_x0000_s7187" style="position:absolute" from="5387,-56" to="5387,-26" strokeweight="0"/>
            <v:line id="_x0000_s7186" style="position:absolute" from="5436,-56" to="5436,-26" strokeweight="0"/>
            <v:line id="_x0000_s7185" style="position:absolute" from="5482,-56" to="5482,2" strokeweight="0"/>
            <v:line id="_x0000_s7184" style="position:absolute" from="5528,-56" to="5528,-26" strokeweight="0"/>
            <v:line id="_x0000_s7183" style="position:absolute" from="5574,-56" to="5574,-26" strokeweight="0"/>
            <v:line id="_x0000_s7182" style="position:absolute" from="5619,-56" to="5619,-26" strokeweight="0"/>
            <v:line id="_x0000_s7181" style="position:absolute" from="5665,-56" to="5665,-26" strokeweight="0"/>
            <v:line id="_x0000_s7180" style="position:absolute" from="5714,-56" to="5714,-10" strokeweight="0"/>
            <v:line id="_x0000_s7179" style="position:absolute" from="5760,-56" to="5760,-26" strokeweight="0"/>
            <v:line id="_x0000_s7178" style="position:absolute" from="5806,-56" to="5806,-26" strokeweight="0"/>
            <v:line id="_x0000_s7177" style="position:absolute" from="5852,-56" to="5852,-26" strokeweight="0"/>
            <v:line id="_x0000_s7176" style="position:absolute" from="5898,-56" to="5898,-26" strokeweight="0"/>
            <v:line id="_x0000_s7175" style="position:absolute" from="5944,-56" to="5944,2" strokeweight="0"/>
            <v:line id="_x0000_s7174" style="position:absolute" from="5993,-56" to="5993,-26" strokeweight="0"/>
            <v:line id="_x0000_s7173" style="position:absolute" from="6039,-56" to="6039,-26" strokeweight="0"/>
            <v:line id="_x0000_s7172" style="position:absolute" from="6085,-56" to="6085,-26" strokeweight="0"/>
            <v:line id="_x0000_s7171" style="position:absolute" from="6131,-56" to="6131,-26" strokeweight="0"/>
            <v:line id="_x0000_s7170" style="position:absolute" from="6177,-56" to="6177,-10" strokeweight="0"/>
            <v:line id="_x0000_s7169" style="position:absolute" from="6223,-56" to="6223,-26" strokeweight="0"/>
            <v:line id="_x0000_s7168" style="position:absolute" from="6272,-56" to="6272,-26" strokeweight="0"/>
            <v:line id="_x0000_s7167" style="position:absolute" from="6318,-56" to="6318,-26" strokeweight="0"/>
            <v:line id="_x0000_s7166" style="position:absolute" from="6364,-56" to="6364,-26" strokeweight="0"/>
            <v:line id="_x0000_s7165" style="position:absolute" from="6409,-56" to="6409,2" strokeweight="0"/>
            <v:line id="_x0000_s7164" style="position:absolute" from="6455,-56" to="6455,-26" strokeweight="0"/>
            <v:line id="_x0000_s7163" style="position:absolute" from="6501,-56" to="6501,-26" strokeweight="0"/>
            <v:line id="_x0000_s7162" style="position:absolute" from="6550,-56" to="6550,-26" strokeweight="0"/>
            <v:line id="_x0000_s7161" style="position:absolute" from="6596,-56" to="6596,-26" strokeweight="0"/>
            <v:line id="_x0000_s7160" style="position:absolute" from="6642,-56" to="6642,-10" strokeweight="0"/>
            <v:line id="_x0000_s7159" style="position:absolute" from="6688,-56" to="6688,-26" strokeweight="0"/>
            <v:line id="_x0000_s7158" style="position:absolute" from="6734,-56" to="6734,-26" strokeweight="0"/>
            <v:line id="_x0000_s7157" style="position:absolute" from="6780,-56" to="6780,-26" strokeweight="0"/>
            <v:line id="_x0000_s7156" style="position:absolute" from="6829,-56" to="6829,-26" strokeweight="0"/>
            <v:line id="_x0000_s7155" style="position:absolute" from="6875,-56" to="6875,2" strokeweight="0"/>
            <v:line id="_x0000_s7154" style="position:absolute" from="6921,-56" to="6921,-26" strokeweight="0"/>
            <v:line id="_x0000_s7153" style="position:absolute" from="6967,-56" to="6967,-26" strokeweight="0"/>
            <v:line id="_x0000_s7152" style="position:absolute" from="7013,-56" to="7013,-26" strokeweight="0"/>
            <v:line id="_x0000_s7151" style="position:absolute" from="7059,-56" to="7059,-26" strokeweight="0"/>
            <v:line id="_x0000_s7150" style="position:absolute" from="7108,-56" to="7108,-10" strokeweight="0"/>
            <v:line id="_x0000_s7149" style="position:absolute" from="7154,-56" to="7154,-26" strokeweight="0"/>
            <v:line id="_x0000_s7148" style="position:absolute" from="7199,-56" to="7199,-26" strokeweight="0"/>
            <v:line id="_x0000_s7147" style="position:absolute" from="7245,-56" to="7245,-26" strokeweight="0"/>
            <v:line id="_x0000_s7146" style="position:absolute" from="7291,-56" to="7291,-26" strokeweight="0"/>
            <v:line id="_x0000_s7145" style="position:absolute" from="7337,-56" to="7337,2" strokeweight="0"/>
            <v:line id="_x0000_s7144" style="position:absolute" from="7386,-56" to="7386,-26" strokeweight="0"/>
            <v:line id="_x0000_s7143" style="position:absolute" from="7432,-56" to="7432,-26" strokeweight="0"/>
            <v:line id="_x0000_s7142" style="position:absolute" from="7478,-56" to="7478,-26" strokeweight="0"/>
            <v:line id="_x0000_s7141" style="position:absolute" from="7524,-56" to="7524,-26" strokeweight="0"/>
            <v:line id="_x0000_s7140" style="position:absolute" from="7570,-56" to="7570,-10" strokeweight="0"/>
            <v:line id="_x0000_s7139" style="position:absolute" from="7616,-56" to="7616,-26" strokeweight="0"/>
            <v:line id="_x0000_s7138" style="position:absolute" from="7665,-56" to="7665,-26" strokeweight="0"/>
            <v:line id="_x0000_s7137" style="position:absolute" from="7711,-56" to="7711,-26" strokeweight="0"/>
            <v:line id="_x0000_s7136" style="position:absolute" from="7757,-56" to="7757,-26" strokeweight="0"/>
            <v:line id="_x0000_s7135" style="position:absolute" from="7803,-56" to="7803,2" strokeweight="0"/>
            <v:line id="_x0000_s7134" style="position:absolute" from="7849,-56" to="7849,-26" strokeweight="0"/>
            <v:line id="_x0000_s7133" style="position:absolute" from="7895,-56" to="7895,-26" strokeweight="0"/>
            <v:line id="_x0000_s7132" style="position:absolute" from="7944,-56" to="7944,-26" strokeweight="0"/>
            <v:line id="_x0000_s7131" style="position:absolute" from="7989,-56" to="7989,-26" strokeweight="0"/>
            <v:line id="_x0000_s7130" style="position:absolute" from="8035,-56" to="8035,-10" strokeweight="0"/>
            <v:line id="_x0000_s7129" style="position:absolute" from="8081,-56" to="8081,-26" strokeweight="0"/>
            <v:line id="_x0000_s7128" style="position:absolute" from="8127,-56" to="8127,-26" strokeweight="0"/>
            <v:line id="_x0000_s7127" style="position:absolute" from="8173,-56" to="8173,-26" strokeweight="0"/>
            <v:line id="_x0000_s7126" style="position:absolute" from="8219,-56" to="8219,-26" strokeweight="0"/>
            <v:line id="_x0000_s7125" style="position:absolute" from="8268,-56" to="8268,2" strokeweight="0"/>
            <v:line id="_x0000_s7124" style="position:absolute" from="8314,-56" to="8314,-26" strokeweight="0"/>
            <v:line id="_x0000_s7123" style="position:absolute" from="8360,-56" to="8360,-26" strokeweight="0"/>
            <v:line id="_x0000_s7122" style="position:absolute" from="8406,-56" to="8406,-26" strokeweight="0"/>
            <v:line id="_x0000_s7121" style="position:absolute" from="8452,-56" to="8452,-26" strokeweight="0"/>
            <v:line id="_x0000_s7120" style="position:absolute" from="8498,-56" to="8498,-10" strokeweight="0"/>
            <v:line id="_x0000_s7119" style="position:absolute" from="8547,-56" to="8547,-26" strokeweight="0"/>
            <v:line id="_x0000_s7118" style="position:absolute" from="8593,-56" to="8593,-26" strokeweight="0"/>
            <v:line id="_x0000_s7117" style="position:absolute" from="8639,-56" to="8639,-26" strokeweight="0"/>
            <v:line id="_x0000_s7116" style="position:absolute" from="8685,-56" to="8685,-26" strokeweight="0"/>
            <v:line id="_x0000_s7115" style="position:absolute" from="8730,-56" to="8730,2" strokeweight="0"/>
            <v:line id="_x0000_s7114" style="position:absolute" from="8776,-56" to="8776,-26" strokeweight="0"/>
            <v:line id="_x0000_s7113" style="position:absolute" from="8825,-56" to="8825,-26" strokeweight="0"/>
            <v:line id="_x0000_s7112" style="position:absolute" from="8871,-56" to="8871,-26" strokeweight="0"/>
            <v:line id="_x0000_s7111" style="position:absolute" from="8917,-56" to="8917,-26" strokeweight="0"/>
            <v:line id="_x0000_s7110" style="position:absolute" from="8963,-56" to="8963,-10" strokeweight="0"/>
            <v:line id="_x0000_s7109" style="position:absolute" from="9009,-56" to="9009,-26" strokeweight="0"/>
            <v:line id="_x0000_s7108" style="position:absolute" from="9055,-56" to="9055,-26" strokeweight="0"/>
            <v:line id="_x0000_s7107" style="position:absolute" from="9104,-56" to="9104,-26" strokeweight="0"/>
            <v:line id="_x0000_s7106" style="position:absolute" from="9150,-56" to="9150,-26" strokeweight="0"/>
            <v:line id="_x0000_s7105" style="position:absolute" from="9196,-56" to="9196,2" strokeweight="0"/>
            <v:line id="_x0000_s7104" style="position:absolute" from="9242,-56" to="9242,-26" strokeweight="0"/>
            <v:line id="_x0000_s7103" style="position:absolute" from="9288,-56" to="9288,-26" strokeweight="0"/>
            <v:line id="_x0000_s7102" style="position:absolute" from="9334,-56" to="9334,-26" strokeweight="0"/>
            <v:line id="_x0000_s7101" style="position:absolute" from="9383,-56" to="9383,-26" strokeweight="0"/>
            <v:line id="_x0000_s7100" style="position:absolute" from="9429,-56" to="9429,-10" strokeweight="0"/>
            <v:line id="_x0000_s7099" style="position:absolute" from="9474,-56" to="9474,-26" strokeweight="0"/>
            <v:line id="_x0000_s7098" style="position:absolute" from="9520,-56" to="9520,-26" strokeweight="0"/>
            <v:line id="_x0000_s7097" style="position:absolute" from="9566,-56" to="9566,-26" strokeweight="0"/>
            <v:line id="_x0000_s7096" style="position:absolute" from="9612,-56" to="9612,-26" strokeweight="0"/>
            <v:line id="_x0000_s7095" style="position:absolute" from="9661,-56" to="9661,2" strokeweight="0"/>
            <v:line id="_x0000_s7094" style="position:absolute" from="9707,-56" to="9707,-26" strokeweight="0"/>
            <v:line id="_x0000_s7093" style="position:absolute" from="9753,-56" to="9753,-26" strokeweight="0"/>
            <v:line id="_x0000_s7092" style="position:absolute" from="9799,-56" to="9799,-26" strokeweight="0"/>
            <v:line id="_x0000_s7091" style="position:absolute" from="9845,-56" to="9845,-26" strokeweight="0"/>
            <v:line id="_x0000_s7090" style="position:absolute" from="9891,-56" to="9891,-10" strokeweight="0"/>
            <v:line id="_x0000_s7089" style="position:absolute" from="9940,-56" to="9940,-26" strokeweight="0"/>
            <v:line id="_x0000_s7088" style="position:absolute" from="9986,-56" to="9986,-26" strokeweight="0"/>
            <v:line id="_x0000_s7087" style="position:absolute" from="10032,-56" to="10032,-26" strokeweight="0"/>
            <v:line id="_x0000_s7086" style="position:absolute" from="10078,-56" to="10078,-26" strokeweight="0"/>
            <v:line id="_x0000_s7085" style="position:absolute" from="10124,-56" to="10124,2" strokeweight="0"/>
            <v:line id="_x0000_s7084" style="position:absolute" from="10170,-56" to="10170,-26" strokeweight="0"/>
            <v:line id="_x0000_s7083" style="position:absolute" from="10219,-56" to="10219,-26" strokeweight="0"/>
            <v:line id="_x0000_s7082" style="position:absolute" from="10264,-56" to="10264,-26" strokeweight="0"/>
            <v:line id="_x0000_s7081" style="position:absolute" from="10310,-56" to="10310,-26" strokeweight="0"/>
            <v:line id="_x0000_s7080" style="position:absolute" from="10356,-56" to="10356,-10" strokeweight="0"/>
            <v:line id="_x0000_s7079" style="position:absolute" from="10402,-56" to="10402,-26" strokeweight="0"/>
            <v:line id="_x0000_s7078" style="position:absolute" from="10448,-56" to="10448,-26" strokeweight="0"/>
            <v:line id="_x0000_s7077" style="position:absolute" from="10497,-56" to="10497,-26" strokeweight="0"/>
            <v:line id="_x0000_s7076" style="position:absolute" from="10543,-56" to="10543,-26" strokeweight="0"/>
            <v:line id="_x0000_s7075" style="position:absolute" from="10589,-56" to="10589,2" strokeweight="0"/>
            <v:line id="_x0000_s7074" style="position:absolute" from="10635,-56" to="10635,-26" strokeweight="0"/>
            <v:line id="_x0000_s7073" style="position:absolute" from="10681,-56" to="10681,-26" strokeweight="0"/>
            <v:line id="_x0000_s7072" style="position:absolute" from="10727,-56" to="10727,-26" strokeweight="0"/>
            <v:line id="_x0000_s7071" style="position:absolute" from="10776,-56" to="10776,-26" strokeweight="0"/>
            <v:line id="_x0000_s7070" style="position:absolute" from="10822,-56" to="10822,-10" strokeweight="0"/>
            <v:line id="_x0000_s7069" style="position:absolute" from="10868,-56" to="10868,-26" strokeweight="0"/>
            <v:line id="_x0000_s7068" style="position:absolute" from="10914,-56" to="10914,-26" strokeweight="0"/>
            <v:line id="_x0000_s7067" style="position:absolute" from="10960,-56" to="10960,-26" strokeweight="0"/>
            <v:line id="_x0000_s7066" style="position:absolute" from="11005,-56" to="11005,-26" strokeweight="0"/>
            <v:line id="_x0000_s7065" style="position:absolute" from="11054,-56" to="11054,2" strokeweight="0"/>
            <v:line id="_x0000_s7064" style="position:absolute" from="11100,-56" to="11100,-26" strokeweight="0"/>
            <v:line id="_x0000_s7063" style="position:absolute" from="11146,-56" to="11146,-26" strokeweight="0"/>
            <v:line id="_x0000_s7062" style="position:absolute" from="11192,-56" to="11192,-26" strokeweight="0"/>
            <v:line id="_x0000_s7061" style="position:absolute" from="11238,-56" to="11238,-26" strokeweight="0"/>
            <v:line id="_x0000_s7060" style="position:absolute" from="11284,-56" to="11284,-10" strokeweight="0"/>
            <v:line id="_x0000_s7059" style="position:absolute" from="11333,-56" to="11333,-26" strokeweight="0"/>
            <v:line id="_x0000_s7058" style="position:absolute" from="11379,-56" to="11379,-26" strokeweight="0"/>
            <v:line id="_x0000_s7057" style="position:absolute" from="11425,-56" to="11425,-26" strokeweight="0"/>
            <v:line id="_x0000_s7056" style="position:absolute" from="11471,-56" to="11471,-26" strokeweight="0"/>
            <v:line id="_x0000_s7055" style="position:absolute" from="11517,-56" to="11517,2" strokeweight="0"/>
            <v:line id="_x0000_s7054" style="position:absolute" from="2092,-283" to="2061,-283" strokeweight="0"/>
            <v:line id="_x0000_s7053" style="position:absolute" from="2092,-310" to="2061,-310" strokeweight="0"/>
            <v:shape id="_x0000_s7052" style="position:absolute;left:1859;top:-342;width:233;height:2" coordorigin="1859,-341" coordsize="233,0" o:spt="100" adj="0,,0" path="m2092,-341r-58,m2092,-341r-233,e" filled="f" strokeweight="0">
              <v:stroke joinstyle="round"/>
              <v:formulas/>
              <v:path arrowok="t" o:connecttype="segments"/>
            </v:shape>
            <v:line id="_x0000_s7051" style="position:absolute" from="2092,-372" to="2061,-372" strokeweight="0"/>
            <v:line id="_x0000_s7050" style="position:absolute" from="2092,-402" to="2061,-402" strokeweight="0"/>
            <v:line id="_x0000_s7049" style="position:absolute" from="2092,-430" to="2061,-430" strokeweight="0"/>
            <v:line id="_x0000_s7048" style="position:absolute" from="2092,-460" to="2061,-460" strokeweight="0"/>
            <v:line id="_x0000_s7047" style="position:absolute" from="2092,-491" to="2034,-491" strokeweight="0"/>
            <v:line id="_x0000_s7046" style="position:absolute" from="2092,-519" to="2061,-519" strokeweight="0"/>
            <v:line id="_x0000_s7045" style="position:absolute" from="2092,-549" to="2061,-549" strokeweight="0"/>
            <v:line id="_x0000_s7044" style="position:absolute" from="2092,-580" to="2061,-580" strokeweight="0"/>
            <v:line id="_x0000_s7043" style="position:absolute" from="2092,-611" to="2061,-611" strokeweight="0"/>
            <v:shape id="_x0000_s7042" style="position:absolute;left:1859;top:-639;width:233;height:2" coordorigin="1859,-638" coordsize="233,0" o:spt="100" adj="0,,0" path="m2092,-638r-58,m2092,-638r-233,e" filled="f" strokeweight="0">
              <v:stroke joinstyle="round"/>
              <v:formulas/>
              <v:path arrowok="t" o:connecttype="segments"/>
            </v:shape>
            <v:line id="_x0000_s7041" style="position:absolute" from="2092,-669" to="2061,-669" strokeweight="0"/>
            <v:line id="_x0000_s7040" style="position:absolute" from="2092,-699" to="2061,-699" strokeweight="0"/>
            <v:line id="_x0000_s7039" style="position:absolute" from="2092,-730" to="2061,-730" strokeweight="0"/>
            <v:line id="_x0000_s7038" style="position:absolute" from="2092,-758" to="2061,-758" strokeweight="0"/>
            <v:line id="_x0000_s7037" style="position:absolute" from="2092,-788" to="2034,-788" strokeweight="0"/>
            <v:line id="_x0000_s7036" style="position:absolute" from="2092,-819" to="2061,-819" strokeweight="0"/>
            <v:line id="_x0000_s7035" style="position:absolute" from="2092,-849" to="2061,-849" strokeweight="0"/>
            <v:line id="_x0000_s7034" style="position:absolute" from="2092,-877" to="2061,-877" strokeweight="0"/>
            <v:line id="_x0000_s7033" style="position:absolute" from="2092,-908" to="2061,-908" strokeweight="0"/>
            <v:shape id="_x0000_s7032" style="position:absolute;left:1859;top:-939;width:233;height:2" coordorigin="1859,-938" coordsize="233,0" o:spt="100" adj="0,,0" path="m2092,-938r-58,m2092,-938r-233,e" filled="f" strokeweight="0">
              <v:stroke joinstyle="round"/>
              <v:formulas/>
              <v:path arrowok="t" o:connecttype="segments"/>
            </v:shape>
            <v:line id="_x0000_s7031" style="position:absolute" from="2092,-969" to="2061,-969" strokeweight="0"/>
            <v:line id="_x0000_s7030" style="position:absolute" from="2092,-996" to="2061,-996" strokeweight="0"/>
            <v:line id="_x0000_s7029" style="position:absolute" from="2092,-1027" to="2061,-1027" strokeweight="0"/>
            <v:line id="_x0000_s7028" style="position:absolute" from="2092,-1058" to="2061,-1058" strokeweight="0"/>
            <v:line id="_x0000_s7027" style="position:absolute" from="2092,-1088" to="2034,-1088" strokeweight="0"/>
            <v:line id="_x0000_s7026" style="position:absolute" from="2092,-1116" to="2061,-1116" strokeweight="0"/>
            <v:line id="_x0000_s7025" style="position:absolute" from="2092,-1146" to="2061,-1146" strokeweight="0"/>
            <v:line id="_x0000_s7024" style="position:absolute" from="2092,-1177" to="2061,-1177" strokeweight="0"/>
            <v:line id="_x0000_s7023" style="position:absolute" from="2092,-1208" to="2061,-1208" strokeweight="0"/>
            <v:shape id="_x0000_s7022" style="position:absolute;left:1859;top:-1236;width:233;height:2" coordorigin="1859,-1235" coordsize="233,0" o:spt="100" adj="0,,0" path="m2092,-1235r-58,m2092,-1235r-233,e" filled="f" strokeweight="0">
              <v:stroke joinstyle="round"/>
              <v:formulas/>
              <v:path arrowok="t" o:connecttype="segments"/>
            </v:shape>
            <v:line id="_x0000_s7021" style="position:absolute" from="2092,-1266" to="2061,-1266" strokeweight="0"/>
            <v:line id="_x0000_s7020" style="position:absolute" from="2092,-1296" to="2061,-1296" strokeweight="0"/>
            <v:line id="_x0000_s7019" style="position:absolute" from="2092,-1327" to="2061,-1327" strokeweight="0"/>
            <v:line id="_x0000_s7018" style="position:absolute" from="2092,-1355" to="2061,-1355" strokeweight="0"/>
            <v:line id="_x0000_s7017" style="position:absolute" from="2092,-1385" to="2034,-1385" strokeweight="0"/>
            <v:line id="_x0000_s7016" style="position:absolute" from="2092,-1416" to="2061,-1416" strokeweight="0"/>
            <v:line id="_x0000_s7015" style="position:absolute" from="2092,-1447" to="2061,-1447" strokeweight="0"/>
            <v:line id="_x0000_s7014" style="position:absolute" from="2092,-1474" to="2061,-1474" strokeweight="0"/>
            <v:line id="_x0000_s7013" style="position:absolute" from="2092,-1505" to="2061,-1505" strokeweight="0"/>
            <v:shape id="_x0000_s7012" style="position:absolute;left:1859;top:-1536;width:233;height:2" coordorigin="1859,-1535" coordsize="233,0" o:spt="100" adj="0,,0" path="m2092,-1535r-58,m2092,-1535r-233,e" filled="f" strokeweight="0">
              <v:stroke joinstyle="round"/>
              <v:formulas/>
              <v:path arrowok="t" o:connecttype="segments"/>
            </v:shape>
            <v:line id="_x0000_s7011" style="position:absolute" from="2092,-1566" to="2061,-1566" strokeweight="0"/>
            <v:line id="_x0000_s7010" style="position:absolute" from="2092,-1593" to="2061,-1593" strokeweight="0"/>
            <v:line id="_x0000_s7009" style="position:absolute" from="2092,-1624" to="2061,-1624" strokeweight="0"/>
            <v:line id="_x0000_s7008" style="position:absolute" from="2092,-1655" to="2061,-1655" strokeweight="0"/>
            <v:line id="_x0000_s7007" style="position:absolute" from="2092,-1685" to="2034,-1685" strokeweight="0"/>
            <v:line id="_x0000_s7006" style="position:absolute" from="2092,-1713" to="2061,-1713" strokeweight="0"/>
            <v:line id="_x0000_s7005" style="position:absolute" from="2092,-1744" to="2061,-1744" strokeweight="0"/>
            <v:line id="_x0000_s7004" style="position:absolute" from="2092,-1774" to="2061,-1774" strokeweight="0"/>
            <v:line id="_x0000_s7003" style="position:absolute" from="2092,-1805" to="2061,-1805" strokeweight="0"/>
            <v:shape id="_x0000_s7002" style="position:absolute;left:1859;top:-1833;width:233;height:2" coordorigin="1859,-1832" coordsize="233,0" o:spt="100" adj="0,,0" path="m2092,-1832r-58,m2092,-1832r-233,e" filled="f" strokeweight="0">
              <v:stroke joinstyle="round"/>
              <v:formulas/>
              <v:path arrowok="t" o:connecttype="segments"/>
            </v:shape>
            <v:line id="_x0000_s7001" style="position:absolute" from="2092,-1863" to="2061,-1863" strokeweight="0"/>
            <v:line id="_x0000_s7000" style="position:absolute" from="2092,-1894" to="2061,-1894" strokeweight="0"/>
            <v:line id="_x0000_s6999" style="position:absolute" from="2092,-1924" to="2061,-1924" strokeweight="0"/>
            <v:line id="_x0000_s6998" style="position:absolute" from="2092,-1952" to="2061,-1952" strokeweight="0"/>
            <v:line id="_x0000_s6997" style="position:absolute" from="2092,-1982" to="2034,-1982" strokeweight="0"/>
            <v:line id="_x0000_s6996" style="position:absolute" from="2092,-2013" to="2061,-2013" strokeweight="0"/>
            <v:line id="_x0000_s6995" style="position:absolute" from="2092,-2044" to="2061,-2044" strokeweight="0"/>
            <v:line id="_x0000_s6994" style="position:absolute" from="2092,-2071" to="2061,-2071" strokeweight="0"/>
            <v:line id="_x0000_s6993" style="position:absolute" from="2092,-2102" to="2061,-2102" strokeweight="0"/>
            <v:shape id="_x0000_s6992" style="position:absolute;left:1859;top:-2133;width:233;height:2" coordorigin="1859,-2132" coordsize="233,0" o:spt="100" adj="0,,0" path="m2092,-2132r-58,m2092,-2132r-233,e" filled="f" strokeweight="0">
              <v:stroke joinstyle="round"/>
              <v:formulas/>
              <v:path arrowok="t" o:connecttype="segments"/>
            </v:shape>
            <v:line id="_x0000_s6991" style="position:absolute" from="2092,-2163" to="2061,-2163" strokeweight="0"/>
            <v:line id="_x0000_s6990" style="position:absolute" from="2092,-2191" to="2061,-2191" strokeweight="0"/>
            <v:line id="_x0000_s6989" style="position:absolute" from="2092,-2221" to="2061,-2221" strokeweight="0"/>
            <v:line id="_x0000_s6988" style="position:absolute" from="2092,-2252" to="2061,-2252" strokeweight="0"/>
            <v:line id="_x0000_s6987" style="position:absolute" from="2092,-2282" to="2034,-2282" strokeweight="0"/>
            <v:line id="_x0000_s6986" style="position:absolute" from="2092,-2310" to="2061,-2310" strokeweight="0"/>
            <v:line id="_x0000_s6985" style="position:absolute" from="2092,-2341" to="2061,-2341" strokeweight="0"/>
            <v:line id="_x0000_s6984" style="position:absolute" from="2092,-2371" to="2061,-2371" strokeweight="0"/>
            <v:line id="_x0000_s6983" style="position:absolute" from="2092,-2402" to="2061,-2402" strokeweight="0"/>
            <v:shape id="_x0000_s6982" style="position:absolute;left:1859;top:-2430;width:233;height:2" coordorigin="1859,-2429" coordsize="233,0" o:spt="100" adj="0,,0" path="m2092,-2429r-58,m2092,-2429r-233,e" filled="f" strokeweight="0">
              <v:stroke joinstyle="round"/>
              <v:formulas/>
              <v:path arrowok="t" o:connecttype="segments"/>
            </v:shape>
            <v:line id="_x0000_s6981" style="position:absolute" from="2092,-2460" to="2061,-2460" strokeweight="0"/>
            <v:line id="_x0000_s6980" style="position:absolute" from="2092,-2491" to="2061,-2491" strokeweight="0"/>
            <v:line id="_x0000_s6979" style="position:absolute" from="2092,-2518" to="2061,-2518" strokeweight="0"/>
            <v:line id="_x0000_s6978" style="position:absolute" from="2092,-2549" to="2061,-2549" strokeweight="0"/>
            <v:line id="_x0000_s6977" style="position:absolute" from="2092,-2580" to="2034,-2580" strokeweight="0"/>
            <v:line id="_x0000_s6976" style="position:absolute" from="2092,-2610" to="2061,-2610" strokeweight="0"/>
            <v:line id="_x0000_s6975" style="position:absolute" from="2092,-2638" to="2061,-2638" strokeweight="0"/>
            <v:line id="_x0000_s6974" style="position:absolute" from="2092,-2668" to="2061,-2668" strokeweight="0"/>
            <v:line id="_x0000_s6973" style="position:absolute" from="2092,-2699" to="2061,-2699" strokeweight="0"/>
            <v:shape id="_x0000_s6972" style="position:absolute;left:1859;top:-2730;width:233;height:2" coordorigin="1859,-2730" coordsize="233,0" o:spt="100" adj="0,,0" path="m2092,-2730r-58,m2092,-2730r-233,e" filled="f" strokeweight="0">
              <v:stroke joinstyle="round"/>
              <v:formulas/>
              <v:path arrowok="t" o:connecttype="segments"/>
            </v:shape>
            <v:line id="_x0000_s6971" style="position:absolute" from="2092,-2757" to="2061,-2757" strokeweight="0"/>
            <v:line id="_x0000_s6970" style="position:absolute" from="2092,-2788" to="2061,-2788" strokeweight="0"/>
            <v:line id="_x0000_s6969" style="position:absolute" from="2092,-2818" to="2061,-2818" strokeweight="0"/>
            <v:line id="_x0000_s6968" style="position:absolute" from="2092,-2849" to="2061,-2849" strokeweight="0"/>
            <v:line id="_x0000_s6967" style="position:absolute" from="2092,-2877" to="2034,-2877" strokeweight="0"/>
            <v:line id="_x0000_s6966" style="position:absolute" from="2092,-2907" to="2061,-2907" strokeweight="0"/>
            <v:line id="_x0000_s6965" style="position:absolute" from="2092,-2938" to="2061,-2938" strokeweight="0"/>
            <v:line id="_x0000_s6964" style="position:absolute" from="2092,-2968" to="2061,-2968" strokeweight="0"/>
            <v:line id="_x0000_s6963" style="position:absolute" from="2092,-2996" to="2061,-2996" strokeweight="0"/>
            <v:shape id="_x0000_s6962" style="position:absolute;left:1859;top:-3027;width:233;height:2" coordorigin="1859,-3027" coordsize="233,0" o:spt="100" adj="0,,0" path="m2092,-3027r-58,m2092,-3027r-233,e" filled="f" strokeweight="0">
              <v:stroke joinstyle="round"/>
              <v:formulas/>
              <v:path arrowok="t" o:connecttype="segments"/>
            </v:shape>
            <v:line id="_x0000_s6961" style="position:absolute" from="2092,-3057" to="2061,-3057" strokeweight="0"/>
            <v:line id="_x0000_s6960" style="position:absolute" from="2092,-3088" to="2061,-3088" strokeweight="0"/>
            <v:line id="_x0000_s6959" style="position:absolute" from="2092,-3115" to="2061,-3115" strokeweight="0"/>
            <v:line id="_x0000_s6958" style="position:absolute" from="2092,-3146" to="2061,-3146" strokeweight="0"/>
            <v:line id="_x0000_s6957" style="position:absolute" from="2092,-3177" to="2034,-3177" strokeweight="0"/>
            <v:line id="_x0000_s6956" style="position:absolute" from="2092,-3207" to="2061,-3207" strokeweight="0"/>
            <v:line id="_x0000_s6955" style="position:absolute" from="2092,-3235" to="2061,-3235" strokeweight="0"/>
            <v:line id="_x0000_s6954" style="position:absolute" from="2092,-3265" to="2061,-3265" strokeweight="0"/>
            <v:line id="_x0000_s6953" style="position:absolute" from="2092,-3296" to="2061,-3296" strokeweight="0"/>
            <v:shape id="_x0000_s6952" style="position:absolute;left:1859;top:-3327;width:233;height:2" coordorigin="1859,-3327" coordsize="233,0" o:spt="100" adj="0,,0" path="m2092,-3327r-58,m2092,-3327r-233,e" filled="f" strokeweight="0">
              <v:stroke joinstyle="round"/>
              <v:formulas/>
              <v:path arrowok="t" o:connecttype="segments"/>
            </v:shape>
            <v:line id="_x0000_s6951" style="position:absolute" from="2092,-3354" to="2061,-3354" strokeweight="0"/>
            <v:line id="_x0000_s6950" style="position:absolute" from="2092,-3385" to="2061,-3385" strokeweight="0"/>
            <v:shape id="_x0000_s6949" style="position:absolute;left:11385;top:-360;width:144;height:13" coordorigin="11385,-359" coordsize="144,13" path="m11529,-347r-3,l11428,-347r,-3l11413,-350r,-3l11410,-356r-3,l11407,-359r-3,l11400,-356r-3,l11394,-356r-3,-3l11388,-359r,3l11385,-356r,3e" filled="f" strokeweight="0">
              <v:path arrowok="t"/>
            </v:shape>
            <v:shape id="_x0000_s6948" style="position:absolute;left:11238;top:-354;width:147;height:4" coordorigin="11238,-353" coordsize="147,4" path="m11385,-353r-3,l11379,-353r,3l11241,-350r-3,e" filled="f" strokeweight="0">
              <v:path arrowok="t"/>
            </v:shape>
            <v:shape id="_x0000_s6947" style="position:absolute;left:11091;top:-354;width:147;height:4" coordorigin="11091,-353" coordsize="147,4" path="m11238,-350r-3,l11156,-350r,-3l11094,-353r-3,e" filled="f" strokeweight="0">
              <v:path arrowok="t"/>
            </v:shape>
            <v:shape id="_x0000_s6946" style="position:absolute;left:10944;top:-363;width:147;height:10" coordorigin="10944,-362" coordsize="147,10" path="m11091,-353r-3,l11085,-353r,-3l11070,-356r-3,-3l11036,-359r-3,-3l11005,-362r,3l10984,-359r,-3l10947,-362r-3,e" filled="f" strokeweight="0">
              <v:path arrowok="t"/>
            </v:shape>
            <v:shape id="_x0000_s6945" style="position:absolute;left:10797;top:-1043;width:147;height:680" coordorigin="10797,-1042" coordsize="147,680" path="m10944,-362r,-4l10941,-366r-3,l10935,-366r-3,l10929,-369r-3,l10923,-369r-3,l10920,-372r-3,l10914,-372r-3,-3l10907,-375r-3,-3l10901,-378r,-3l10898,-381r-3,-3l10892,-387r-3,-3l10889,-393r-3,l10886,-396r,-3l10883,-402r,-3l10880,-408r,-3l10877,-415r,-6l10877,-424r-3,-6l10874,-436r,-6l10871,-451r,-13l10868,-488r,-18l10868,-525r-3,-21l10865,-574r,-30l10862,-635r,-37l10862,-712r-3,-42l10859,-794r,-40l10855,-904r-3,-25l10852,-947r,-6l10849,-950r,12l10849,-920r-3,28l10846,-859r,37l10843,-782r,37l10840,-678r,25l10840,-632r-3,15l10837,-607r-3,-4l10834,-623r,-18l10831,-666r-3,-67l10828,-773r,-43l10825,-862r,-42l10825,-947r-3,-37l10822,-1012r,-21l10819,-1042r,9l10816,-978r,40l10813,-895r,46l10813,-800r-3,49l10810,-705r,42l10806,-623r,34l10803,-558r,24l10800,-491r,15l10800,-464r-3,13e" filled="f" strokeweight="0">
              <v:path arrowok="t"/>
            </v:shape>
            <v:shape id="_x0000_s6944" style="position:absolute;left:10653;top:-452;width:144;height:98" coordorigin="10653,-451" coordsize="144,98" path="m10797,-451r,9l10797,-436r-3,6l10794,-424r,6l10791,-415r,4l10791,-408r-3,3l10788,-402r-3,l10785,-399r-3,3l10779,-393r-3,l10761,-378r-4,l10757,-375r-3,l10751,-375r,3l10748,-372r-3,3l10742,-369r,3l10739,-366r,4l10736,-362r-3,3l10730,-359r,3l10727,-356r-3,l10724,-353r-3,l10675,-353r-3,-3l10656,-356r-3,e" filled="f" strokeweight="0">
              <v:path arrowok="t"/>
            </v:shape>
            <v:shape id="_x0000_s6943" style="position:absolute;left:10506;top:-767;width:147;height:411" coordorigin="10506,-767" coordsize="147,411" path="m10653,-356r,l10629,-356r-3,-3l10626,-356r-3,l10620,-356r-3,l10617,-359r-3,l10610,-359r-3,l10604,-359r,-3l10586,-362r,-4l10583,-366r-3,l10577,-366r,-3l10574,-369r-3,l10571,-372r-3,l10565,-372r-4,-3l10558,-375r-3,-3l10552,-378r,-3l10549,-381r,-3l10546,-384r,-3l10543,-390r,-3l10540,-396r,-3l10537,-402r,-3l10537,-408r-3,-7l10534,-418r,-6l10531,-430r,-9l10531,-448r-3,-12l10528,-473r-3,-40l10525,-537r-3,-28l10522,-595r,-31l10519,-653r,-22l10519,-696r-3,-19l10516,-730r,-12l10513,-748r,-16l10509,-767r,6l10506,-754r,12e" filled="f" strokeweight="0">
              <v:path arrowok="t"/>
            </v:shape>
            <v:shape id="_x0000_s6942" style="position:absolute;left:10359;top:-1000;width:147;height:656" coordorigin="10359,-999" coordsize="147,656" path="m10506,-742r,15l10503,-705r,24l10500,-653r,21l10500,-617r-3,10l10497,-617r-3,-12l10494,-650r,-28l10491,-712r,-39l10491,-797r-3,-43l10488,-883r,-34l10485,-944r,-40l10482,-993r,-6l10482,-996r-3,9l10479,-975r-3,15l10476,-938r,24l10473,-886r,80l10470,-761r,49l10470,-666r-3,40l10467,-595r,24l10464,-555r,9l10464,-543r-4,-3l10460,-555r-3,-28l10457,-598r,-13l10454,-623r,-9l10451,-638r,-3l10451,-638r-3,3l10448,-629r,9l10445,-611r,19l10442,-577r,15l10442,-546r-3,21l10439,-503r,21l10436,-457r,18l10436,-421r-3,16l10433,-393r-3,18l10430,-369r,3l10427,-359r,3l10424,-353r,3l10421,-350r,3l10418,-347r,3l10372,-344r-3,-3l10366,-347r-4,l10359,-347e" filled="f" strokeweight="0">
              <v:path arrowok="t"/>
            </v:shape>
            <v:shape id="_x0000_s6941" style="position:absolute;left:10212;top:-360;width:147;height:13" coordorigin="10212,-359" coordsize="147,13" path="m10359,-347r-3,l10353,-347r-3,l10347,-347r-3,l10341,-350r-3,l10335,-350r-3,l10332,-353r-3,l10326,-353r-3,l10320,-353r-3,3l10274,-350r-3,-3l10243,-353r,-3l10225,-356r-3,-3l10219,-359r-4,l10212,-359e" filled="f" strokeweight="0">
              <v:path arrowok="t"/>
            </v:shape>
            <v:shape id="_x0000_s6940" style="position:absolute;left:10065;top:-764;width:147;height:405" coordorigin="10065,-764" coordsize="147,405" path="m10212,-359r-3,l10206,-362r-3,l10200,-362r,-4l10197,-366r-3,l10194,-369r-3,l10188,-372r-3,-3l10185,-378r-3,-3l10182,-384r-3,-3l10179,-393r,-6l10176,-411r,-16l10173,-445r,-22l10173,-491r-3,-31l10170,-555r-4,-74l10166,-666r,-30l10163,-724r,-24l10163,-764r-3,6l10160,-748r,6l10157,-724r,40l10157,-641r-3,67l10154,-534r-3,40l10151,-467r-3,22l10148,-424r,22l10145,-390r,9l10145,-375r-3,6l10142,-366r-3,4l10139,-359r-3,l10118,-359r,-3l10114,-362r-3,l10108,-362r-3,l10105,-366r-3,l10099,-366r-3,l10096,-369r-3,l10090,-369r-3,-3l10084,-372r-3,-3l10078,-375r-3,-3l10072,-378r,-3l10069,-381r-4,-3e" filled="f" strokeweight="0">
              <v:path arrowok="t"/>
            </v:shape>
            <v:shape id="_x0000_s6939" style="position:absolute;left:9918;top:-3327;width:147;height:2986" coordorigin="9918,-3327" coordsize="147,2986" path="m10065,-384r-3,l10062,-387r-3,l10056,-390r,-3l10053,-393r,-3l10050,-396r,-3l10047,-399r,-3l10044,-402r,-3l10041,-408r,-3l10038,-411r,-4l10038,-418r-3,-3l10035,-424r,-3l10032,-436r,-3l10029,-442r,-6l10029,-451r-3,-6l10026,-464r-3,-3l10023,-476r,-6l10020,-488r,-9l10016,-519r,-12l10016,-543r-3,-15l10013,-577r,-18l10010,-620r,-27l10010,-678r-3,-40l10007,-767r,-61l10004,-1006r,-134l10001,-1318r,-242l9998,-1884r,-402l9998,-2702r-3,-346l9995,-3259r,-68l9992,-3318r,13l9989,-3088r,368l9989,-2255r-3,429l9986,-1483r,260l9983,-1027r,144l9983,-773r-3,83l9980,-626r,52l9977,-500r-3,27l9974,-451r,18l9971,-418r,13l9971,-396r-4,9l9967,-381r,6l9964,-372r,3l9961,-362r,3l9961,-356r-3,l9958,-353r-3,3l9952,-350r,3l9949,-347r,3l9946,-344r-3,3l9940,-341r-3,l9934,-341r-3,l9931,-344r-3,l9925,-344r-3,l9918,-344e" filled="f" strokeweight="0">
              <v:path arrowok="t"/>
            </v:shape>
            <v:shape id="_x0000_s6938" style="position:absolute;left:9774;top:-394;width:144;height:53" coordorigin="9775,-393" coordsize="144,53" path="m9918,-344r-3,l9912,-344r,3l9909,-344r-3,l9903,-344r-15,l9885,-347r-3,l9879,-347r,-3l9876,-350r-3,l9873,-353r-4,l9869,-356r-3,l9863,-356r,-3l9860,-359r,3l9857,-356r-3,l9851,-356r-3,-3l9845,-359r,-3l9842,-362r,-4l9839,-366r,-3l9836,-372r,-3l9836,-378r-3,-3l9833,-384r-3,l9830,-387r-3,l9824,-384r-4,3l9817,-381r-3,l9814,-384r-3,l9808,-384r,-3l9805,-387r,-3l9802,-390r-3,l9799,-393r-3,l9793,-393r-3,l9787,-393r-3,l9784,-390r-3,l9778,-390r-3,e" filled="f" strokeweight="0">
              <v:path arrowok="t"/>
            </v:shape>
            <v:shape id="_x0000_s6937" style="position:absolute;left:9627;top:-917;width:147;height:536" coordorigin="9628,-917" coordsize="147,536" path="m9775,-390r-3,3l9768,-387r-3,l9762,-384r-3,l9756,-384r,3l9753,-381r-3,l9735,-381r,-3l9732,-384r-3,l9729,-387r-3,l9726,-390r-3,l9723,-393r-4,l9719,-396r-3,-3l9716,-405r-3,l9713,-408r,-3l9710,-415r,-6l9710,-424r-3,-6l9707,-433r,-6l9704,-448r,-9l9701,-476r,-12l9698,-500r,-16l9698,-534r-3,-15l9695,-568r,-18l9692,-601r,-16l9692,-632r-3,-12l9689,-660r-3,l9686,-656r-3,6l9683,-644r,9l9680,-629r,9l9680,-614r-3,3l9674,-620r,-12l9670,-647r,-19l9670,-690r-3,-25l9667,-745r,-31l9664,-803r,-31l9664,-859r-3,-24l9661,-914r-3,-3l9658,-908r-3,16l9655,-871r,25l9652,-819r,31l9652,-758r-3,31l9649,-696r-3,49l9646,-629r-3,12l9643,-607r,6l9640,-601r,-3l9640,-611r-3,-9l9637,-629r,-12l9634,-653r,-19l9631,-678r,-3l9628,-675r,9e" filled="f" strokeweight="0">
              <v:path arrowok="t"/>
            </v:shape>
            <v:shape id="_x0000_s6936" style="position:absolute;left:9480;top:-1003;width:147;height:637" coordorigin="9481,-1002" coordsize="147,637" path="m9628,-666r,13l9625,-635r,18l9621,-598r,21l9621,-555r-3,39l9618,-497r-3,18l9615,-464r,16l9612,-439r,12l9612,-418r-3,7l9609,-405r,6l9606,-393r,6l9603,-384r,3l9603,-378r-3,l9600,-375r-3,l9597,-372r-3,3l9591,-369r,3l9588,-366r-22,l9563,-369r-3,l9557,-369r-3,-3l9551,-372r,-3l9548,-375r-3,l9545,-378r-3,l9539,-381r-3,-3l9533,-387r,-3l9530,-390r,-3l9527,-396r,-3l9527,-402r-4,l9520,-408r,-3l9520,-415r-3,-3l9517,-424r,-3l9514,-433r,-3l9514,-442r-3,-9l9511,-457r,-10l9508,-491r,-15l9505,-525r,-21l9505,-568r-3,-27l9502,-626r,-34l9499,-696r,-37l9496,-773r,-40l9493,-883r,-31l9493,-944r-3,-22l9490,-984r,-12l9487,-1002r,3l9484,-987r,18l9484,-947r-3,55e" filled="f" strokeweight="0">
              <v:path arrowok="t"/>
            </v:shape>
            <v:shape id="_x0000_s6935" style="position:absolute;left:9333;top:-893;width:147;height:546" coordorigin="9334,-892" coordsize="147,546" path="m9481,-892r,27l9478,-834r,28l9478,-782r-4,18l9474,-751r-3,6l9471,-748r-3,-13l9468,-773r-3,-27l9465,-813r,-9l9462,-828r,-6l9459,-831r,9l9459,-810r-3,16l9456,-776r,22l9453,-702r,30l9450,-644r,30l9450,-586r-3,28l9447,-534r-3,25l9444,-491r,18l9441,-460r,12l9438,-430r,6l9438,-421r-3,6l9435,-411r,3l9432,-405r,3l9429,-399r,3l9426,-396r-4,3l9419,-393r-3,3l9413,-390r,3l9410,-387r,3l9407,-384r-3,3l9401,-381r,3l9398,-378r,3l9395,-375r,3l9392,-372r,3l9389,-369r,3l9386,-366r,4l9383,-362r,3l9380,-359r-3,3l9373,-353r-3,l9367,-350r-3,l9361,-350r,3l9337,-347r-3,e" filled="f" strokeweight="0">
              <v:path arrowok="t"/>
            </v:shape>
            <v:shape id="_x0000_s6934" style="position:absolute;left:9186;top:-351;width:147;height:4" coordorigin="9187,-350" coordsize="147,4" path="m9334,-347r-3,l9294,-347r-3,-3l9288,-350r,3l9285,-347r-40,l9245,-350r-55,l9187,-350e" filled="f" strokeweight="0">
              <v:path arrowok="t"/>
            </v:shape>
            <v:shape id="_x0000_s6933" style="position:absolute;left:9039;top:-354;width:147;height:4" coordorigin="9040,-353" coordsize="147,4" path="m9187,-350r-3,l9073,-350r,-3l9043,-353r-3,e" filled="f" strokeweight="0">
              <v:path arrowok="t"/>
            </v:shape>
            <v:shape id="_x0000_s6932" style="position:absolute;left:8895;top:-354;width:144;height:2" coordorigin="8896,-353" coordsize="144,0" path="m9040,-353r-3,l8899,-353r-3,e" filled="f" strokeweight="0">
              <v:path arrowok="t"/>
            </v:shape>
            <v:shape id="_x0000_s6931" style="position:absolute;left:8748;top:-354;width:147;height:2" coordorigin="8749,-353" coordsize="147,0" path="m8896,-353r,l8752,-353r-3,e" filled="f" strokeweight="0">
              <v:path arrowok="t"/>
            </v:shape>
            <v:shape id="_x0000_s6930" style="position:absolute;left:8601;top:-354;width:147;height:4" coordorigin="8602,-353" coordsize="147,4" path="m8749,-353r-3,l8743,-353r-3,l8740,-350r-135,l8602,-350e" filled="f" strokeweight="0">
              <v:path arrowok="t"/>
            </v:shape>
            <v:shape id="_x0000_s6929" style="position:absolute;left:8454;top:-351;width:147;height:4" coordorigin="8455,-350" coordsize="147,4" path="m8602,-350r-3,l8458,-350r,3l8458,-350r-3,3e" filled="f" strokeweight="0">
              <v:path arrowok="t"/>
            </v:shape>
            <v:shape id="_x0000_s6928" style="position:absolute;left:8307;top:-351;width:147;height:4" coordorigin="8308,-350" coordsize="147,4" path="m8455,-347r,-3l8455,-347r-3,l8311,-347r-3,e" filled="f" strokeweight="0">
              <v:path arrowok="t"/>
            </v:shape>
            <v:shape id="_x0000_s6927" style="position:absolute;left:8163;top:-348;width:144;height:2" coordorigin="8164,-347" coordsize="144,0" path="m8308,-347r-3,l8167,-347r-3,e" filled="f" strokeweight="0">
              <v:path arrowok="t"/>
            </v:shape>
            <v:shape id="_x0000_s6926" style="position:absolute;left:8017;top:-348;width:147;height:2" coordorigin="8017,-347" coordsize="147,0" path="m8164,-347r,l8020,-347r-3,e" filled="f" strokeweight="0">
              <v:path arrowok="t"/>
            </v:shape>
            <v:shape id="_x0000_s6925" style="position:absolute;left:7870;top:-348;width:147;height:2" coordorigin="7870,-347" coordsize="147,0" path="m8017,-347r,l7873,-347r-3,e" filled="f" strokeweight="0">
              <v:path arrowok="t"/>
            </v:shape>
            <v:shape id="_x0000_s6924" style="position:absolute;left:7723;top:-348;width:147;height:2" coordorigin="7723,-347" coordsize="147,0" path="m7870,-347r-3,l7726,-347r-3,e" filled="f" strokeweight="0">
              <v:path arrowok="t"/>
            </v:shape>
            <v:shape id="_x0000_s6923" style="position:absolute;left:7576;top:-348;width:147;height:2" coordorigin="7576,-347" coordsize="147,0" path="m7723,-347r-3,l7579,-347r-3,e" filled="f" strokeweight="0">
              <v:path arrowok="t"/>
            </v:shape>
            <v:shape id="_x0000_s6922" style="position:absolute;left:7429;top:-351;width:147;height:4" coordorigin="7429,-350" coordsize="147,4" path="m7576,-347r-3,l7570,-350r-3,3l7567,-350r-3,l7432,-350r-3,e" filled="f" strokeweight="0">
              <v:path arrowok="t"/>
            </v:shape>
            <v:shape id="_x0000_s6921" style="position:absolute;left:7285;top:-354;width:144;height:4" coordorigin="7285,-353" coordsize="144,4" path="m7429,-350r-3,l7408,-350r-3,-3l7288,-353r-3,e" filled="f" strokeweight="0">
              <v:path arrowok="t"/>
            </v:shape>
            <v:shape id="_x0000_s6920" style="position:absolute;left:7138;top:-357;width:147;height:4" coordorigin="7138,-356" coordsize="147,4" path="m7285,-353r,l7251,-353r,-3l7251,-353r-3,-3l7245,-356r-104,l7138,-356e" filled="f" strokeweight="0">
              <v:path arrowok="t"/>
            </v:shape>
            <v:shape id="_x0000_s6919" style="position:absolute;left:6991;top:-357;width:147;height:4" coordorigin="6991,-356" coordsize="147,4" path="m7138,-356r-3,l7056,-356r-4,3l6994,-353r-3,e" filled="f" strokeweight="0">
              <v:path arrowok="t"/>
            </v:shape>
            <v:shape id="_x0000_s6918" style="position:absolute;left:6844;top:-354;width:147;height:4" coordorigin="6844,-353" coordsize="147,4" path="m6991,-353r-3,l6915,-353r,3l6915,-353r-3,3l6909,-350r-62,l6844,-350e" filled="f" strokeweight="0">
              <v:path arrowok="t"/>
            </v:shape>
            <v:shape id="_x0000_s6917" style="position:absolute;left:6697;top:-351;width:147;height:4" coordorigin="6697,-350" coordsize="147,4" path="m6844,-350r-3,l6777,-350r,3l6774,-350r,3l6771,-347r-71,l6697,-347e" filled="f" strokeweight="0">
              <v:path arrowok="t"/>
            </v:shape>
            <v:shape id="_x0000_s6916" style="position:absolute;left:6550;top:-348;width:147;height:4" coordorigin="6550,-347" coordsize="147,4" path="m6697,-347r-3,l6584,-347r-3,3l6581,-347r-3,l6578,-344r-3,l6575,-347r,3l6572,-344r-19,l6550,-344e" filled="f" strokeweight="0">
              <v:path arrowok="t"/>
            </v:shape>
            <v:shape id="_x0000_s6915" style="position:absolute;left:6406;top:-345;width:144;height:2" coordorigin="6406,-344" coordsize="144,0" path="m6550,-344r-3,l6409,-344r-3,e" filled="f" strokeweight="0">
              <v:path arrowok="t"/>
            </v:shape>
            <v:shape id="_x0000_s6914" style="position:absolute;left:6259;top:-345;width:147;height:2" coordorigin="6259,-344" coordsize="147,0" path="m6406,-344r,l6262,-344r-3,e" filled="f" strokeweight="0">
              <v:path arrowok="t"/>
            </v:shape>
            <v:shape id="_x0000_s6913" style="position:absolute;left:6112;top:-345;width:147;height:2" coordorigin="6112,-344" coordsize="147,0" path="m6259,-344r-3,l6116,-344r-4,e" filled="f" strokeweight="0">
              <v:path arrowok="t"/>
            </v:shape>
            <v:shape id="_x0000_s6912" style="position:absolute;left:5965;top:-345;width:147;height:2" coordorigin="5965,-344" coordsize="147,0" path="m6112,-344r-3,l5969,-344r-4,e" filled="f" strokeweight="0">
              <v:path arrowok="t"/>
            </v:shape>
            <v:shape id="_x0000_s6911" style="position:absolute;left:5818;top:-348;width:147;height:4" coordorigin="5818,-347" coordsize="147,4" path="m5965,-344r-3,l5846,-344r,-3l5822,-347r-4,e" filled="f" strokeweight="0">
              <v:path arrowok="t"/>
            </v:shape>
            <v:shape id="_x0000_s6910" style="position:absolute;left:5671;top:-485;width:147;height:138" coordorigin="5672,-485" coordsize="147,138" path="m5818,-347r-3,l5779,-347r-3,-3l5751,-350r-3,-3l5745,-353r-3,l5739,-353r-3,l5733,-356r-3,l5727,-356r-3,l5724,-359r-3,l5717,-359r,-3l5714,-362r-3,l5711,-366r-3,l5708,-369r-3,l5702,-369r,-3l5699,-375r,-3l5696,-378r,-3l5693,-384r,-3l5690,-390r,-3l5690,-396r-3,-6l5687,-405r-3,-6l5684,-415r,-6l5681,-424r,-6l5681,-436r-3,-6l5678,-451r-3,-9l5675,-467r-3,-18e" filled="f" strokeweight="0">
              <v:path arrowok="t"/>
            </v:shape>
            <v:shape id="_x0000_s6909" style="position:absolute;left:5527;top:-587;width:144;height:215" coordorigin="5528,-586" coordsize="144,215" path="m5672,-485r,-12l5672,-506r-4,-10l5668,-525r,-9l5665,-540r,-6l5665,-552r-3,-3l5662,-558r,3l5659,-549r,3l5656,-540r,9l5656,-522r-3,9l5653,-503r-3,9l5650,-485r,9l5647,-467r,7l5644,-445r,6l5644,-433r-3,6l5641,-421r,3l5638,-415r,7l5638,-405r-3,3l5635,-399r,3l5632,-393r,3l5629,-390r,3l5626,-387r,3l5623,-381r,3l5619,-378r-3,3l5613,-375r,3l5610,-372r-15,l5595,-375r-3,l5589,-375r,-3l5586,-378r,-3l5583,-381r,-3l5580,-384r-3,-3l5577,-390r,-3l5574,-393r,-3l5574,-399r-4,-3l5570,-405r,-3l5567,-411r,-4l5567,-421r-3,-9l5564,-436r-3,-6l5561,-448r,-9l5558,-467r,-9l5558,-485r-3,-12l5555,-506r,-13l5552,-531r-3,-24l5549,-565r,-9l5546,-580r,-3l5546,-586r-3,l5543,-583r,6l5540,-571r,9l5540,-549r-3,24l5537,-513r-3,13l5534,-488r,12l5531,-467r,13l5531,-445r-3,6l5528,-430e" filled="f" strokeweight="0">
              <v:path arrowok="t"/>
            </v:shape>
            <v:shape id="_x0000_s6908" style="position:absolute;left:5380;top:-547;width:147;height:203" coordorigin="5381,-546" coordsize="147,203" path="m5528,-430r-3,6l5525,-418r-4,13l5521,-402r,3l5518,-393r,3l5518,-387r-3,l5515,-384r,3l5512,-381r,3l5509,-375r,3l5506,-372r,3l5503,-369r-3,l5497,-366r-3,l5491,-366r-3,l5485,-366r,-3l5482,-369r-3,l5476,-372r-4,l5472,-375r-3,l5469,-378r-3,l5466,-381r-3,-3l5463,-387r-3,l5460,-390r,-3l5457,-393r,-3l5457,-399r-3,-6l5451,-408r,-3l5451,-415r-3,-3l5448,-424r,-3l5445,-433r,-6l5445,-445r-3,-6l5442,-457r-3,-16l5439,-482r,-9l5436,-500r,-9l5436,-516r-3,-9l5433,-531r,-6l5430,-540r,-3l5430,-546r-3,6l5424,-537r,6l5424,-525r-4,9l5420,-506r,9l5417,-485r,9l5417,-467r-3,13l5414,-445r-3,15l5411,-421r,6l5408,-408r,6l5408,-396r-3,6l5405,-387r,6l5402,-378r,3l5399,-372r,6l5396,-362r,3l5393,-356r,3l5390,-353r,3l5387,-350r-3,3l5381,-344e" filled="f" strokeweight="0">
              <v:path arrowok="t"/>
            </v:shape>
            <v:shape id="_x0000_s6907" style="position:absolute;left:5233;top:-345;width:147;height:10" coordorigin="5234,-344" coordsize="147,10" path="m5381,-344r-3,l5375,-341r-4,l5368,-341r-3,l5365,-338r-39,l5322,-335r,-3l5322,-335r-3,l5273,-335r,-3l5270,-338r,3l5267,-338r,3l5264,-335r,-3l5261,-335r,-3l5258,-338r-3,l5237,-338r-3,e" filled="f" strokeweight="0">
              <v:path arrowok="t"/>
            </v:shape>
            <v:shape id="_x0000_s6906" style="position:absolute;left:5086;top:-338;width:147;height:2" coordorigin="5087,-338" coordsize="147,0" path="m5234,-338r-3,l5090,-338r-3,e" filled="f" strokeweight="0">
              <v:path arrowok="t"/>
            </v:shape>
            <v:shape id="_x0000_s6905" style="position:absolute;left:4939;top:-338;width:147;height:2" coordorigin="4940,-338" coordsize="147,0" path="m5087,-338r-3,l4943,-338r-3,e" filled="f" strokeweight="0">
              <v:path arrowok="t"/>
            </v:shape>
            <v:shape id="_x0000_s6904" style="position:absolute;left:4795;top:-338;width:144;height:2" coordorigin="4796,-338" coordsize="144,0" path="m4940,-338r-3,l4799,-338r-3,e" filled="f" strokeweight="0">
              <v:path arrowok="t"/>
            </v:shape>
            <v:shape id="_x0000_s6903" style="position:absolute;left:4648;top:-338;width:147;height:2" coordorigin="4649,-338" coordsize="147,0" path="m4796,-338r,l4652,-338r-3,e" filled="f" strokeweight="0">
              <v:path arrowok="t"/>
            </v:shape>
            <v:shape id="_x0000_s6902" style="position:absolute;left:4501;top:-338;width:147;height:2" coordorigin="4502,-338" coordsize="147,0" path="m4649,-338r,l4505,-338r-3,e" filled="f" strokeweight="0">
              <v:path arrowok="t"/>
            </v:shape>
            <v:shape id="_x0000_s6901" style="position:absolute;left:4354;top:-338;width:147;height:2" coordorigin="4355,-338" coordsize="147,0" path="m4502,-338r-3,l4358,-338r-3,e" filled="f" strokeweight="0">
              <v:path arrowok="t"/>
            </v:shape>
            <v:shape id="_x0000_s6900" style="position:absolute;left:4207;top:-338;width:147;height:2" coordorigin="4208,-338" coordsize="147,0" path="m4355,-338r-3,l4211,-338r-3,e" filled="f" strokeweight="0">
              <v:path arrowok="t"/>
            </v:shape>
            <v:shape id="_x0000_s6899" style="position:absolute;left:4060;top:-338;width:147;height:2" coordorigin="4061,-338" coordsize="147,0" path="m4208,-338r-3,l4064,-338r-3,e" filled="f" strokeweight="0">
              <v:path arrowok="t"/>
            </v:shape>
            <v:shape id="_x0000_s6898" style="position:absolute;left:3917;top:-342;width:144;height:4" coordorigin="3917,-341" coordsize="144,4" path="m4061,-338r,-3l4061,-338r-3,l4030,-338r-3,-3l4024,-338r-3,l4018,-341r,3l4018,-341r-3,3l4015,-341r-3,3l4012,-341r-3,l3920,-341r-3,e" filled="f" strokeweight="0">
              <v:path arrowok="t"/>
            </v:shape>
            <v:shape id="_x0000_s6897" style="position:absolute;left:3770;top:-342;width:147;height:2" coordorigin="3770,-341" coordsize="147,0" path="m3917,-341r,l3773,-341r-3,e" filled="f" strokeweight="0">
              <v:path arrowok="t"/>
            </v:shape>
            <v:shape id="_x0000_s6896" style="position:absolute;left:3623;top:-342;width:147;height:2" coordorigin="3623,-341" coordsize="147,0" path="m3770,-341r,l3626,-341r-3,e" filled="f" strokeweight="0">
              <v:path arrowok="t"/>
            </v:shape>
            <v:shape id="_x0000_s6895" style="position:absolute;left:3476;top:-342;width:147;height:2" coordorigin="3476,-341" coordsize="147,0" path="m3623,-341r-3,l3479,-341r-3,e" filled="f" strokeweight="0">
              <v:path arrowok="t"/>
            </v:shape>
            <v:shape id="_x0000_s6894" style="position:absolute;left:3329;top:-342;width:147;height:2" coordorigin="3329,-341" coordsize="147,0" path="m3476,-341r-3,l3332,-341r-3,e" filled="f" strokeweight="0">
              <v:path arrowok="t"/>
            </v:shape>
            <v:shape id="_x0000_s6893" style="position:absolute;left:3182;top:-342;width:147;height:2" coordorigin="3182,-341" coordsize="147,0" path="m3329,-341r-3,l3185,-341r-3,e" filled="f" strokeweight="0">
              <v:path arrowok="t"/>
            </v:shape>
            <v:shape id="_x0000_s6892" style="position:absolute;left:3038;top:-342;width:144;height:2" coordorigin="3038,-341" coordsize="144,0" path="m3182,-341r-3,l3041,-341r-3,e" filled="f" strokeweight="0">
              <v:path arrowok="t"/>
            </v:shape>
            <v:shape id="_x0000_s6891" style="position:absolute;left:2891;top:-345;width:147;height:4" coordorigin="2891,-344" coordsize="147,4" path="m3038,-341r,l2910,-341r,-3l2907,-344r,3l2903,-344r-3,3l2900,-344r-3,l2894,-344r-3,e" filled="f" strokeweight="0">
              <v:path arrowok="t"/>
            </v:shape>
            <v:shape id="_x0000_s6890" style="position:absolute;left:2744;top:-345;width:147;height:2" coordorigin="2744,-344" coordsize="147,0" path="m2891,-344r,l2747,-344r-3,e" filled="f" strokeweight="0">
              <v:path arrowok="t"/>
            </v:shape>
            <v:shape id="_x0000_s6889" style="position:absolute;left:2597;top:-351;width:147;height:7" coordorigin="2597,-350" coordsize="147,7" path="m2744,-344r-3,l2720,-344r-3,-3l2717,-344r-3,l2714,-347r-3,l2634,-347r,-3l2600,-350r-3,e" filled="f" strokeweight="0">
              <v:path arrowok="t"/>
            </v:shape>
            <v:shape id="_x0000_s6888" style="position:absolute;left:2450;top:-378;width:147;height:28" coordorigin="2450,-378" coordsize="147,28" path="m2597,-350r-3,l2591,-350r-3,l2585,-350r,-3l2554,-353r-3,-3l2530,-356r,-3l2515,-359r-3,-3l2496,-362r,-4l2493,-366r-3,l2487,-366r-3,l2484,-369r-3,l2478,-369r-3,l2472,-369r,-3l2469,-372r-3,l2463,-372r-3,-3l2456,-375r-3,l2450,-378e" filled="f" strokeweight="0">
              <v:path arrowok="t"/>
            </v:shape>
            <v:shape id="_x0000_s6887" style="position:absolute;left:2303;top:-397;width:147;height:19" coordorigin="2303,-396" coordsize="147,19" path="m2450,-378r-3,l2444,-378r-3,-3l2438,-381r-3,l2432,-381r,-3l2429,-384r-3,l2423,-387r-3,l2417,-387r-3,-3l2411,-390r-4,l2404,-390r-3,-3l2398,-393r-3,l2392,-393r-3,-3l2358,-396r,3l2355,-393r-3,l2349,-393r-3,l2343,-390r-3,l2337,-390r-3,l2334,-387r-3,l2328,-387r-3,l2325,-384r-3,l2319,-384r-3,l2316,-381r-3,l2309,-381r-3,l2306,-378r-3,e" filled="f" strokeweight="0">
              <v:path arrowok="t"/>
            </v:shape>
            <v:shape id="_x0000_s6886" style="position:absolute;left:2159;top:-378;width:144;height:28" coordorigin="2159,-378" coordsize="144,28" path="m2303,-378r-3,l2297,-375r-3,l2291,-375r-3,3l2285,-372r-3,l2279,-372r,3l2276,-369r-3,l2270,-369r-3,3l2264,-366r-4,l2257,-366r-3,4l2251,-362r-3,l2245,-362r-3,l2242,-359r-15,l2224,-356r-19,l2202,-353r-21,l2178,-350r-16,l2159,-350e" filled="f" strokeweight="0">
              <v:path arrowok="t"/>
            </v:shape>
            <v:shape id="_x0000_s6885" style="position:absolute;left:2089;top:-351;width:71;height:7" coordorigin="2089,-350" coordsize="71,7" path="m2159,-350r-3,l2153,-350r-3,l2147,-350r,3l2101,-347r-3,3l2095,-344r-3,l2089,-344e" filled="f" strokeweight="0">
              <v:path arrowok="t"/>
            </v:shape>
            <v:shape id="_x0000_s6884" style="position:absolute;left:10791;top:-599;width:80;height:258" coordorigin="10791,-598" coordsize="80,258" path="m10791,-341r3,-3l10797,-347r3,-3l10803,-353r3,-9l10810,-372r3,-12l10816,-402r3,-19l10822,-439r3,-15l10828,-467r6,-9l10837,-482r3,-9l10843,-500r3,-13l10849,-528r3,-15l10855,-558r4,-16l10862,-583r3,-6l10868,-595r3,-3e" filled="f" strokecolor="red" strokeweight="0">
              <v:path arrowok="t"/>
            </v:shape>
            <v:rect id="_x0000_s6883" style="position:absolute;left:10791;top:-109;width:83;height:16" filled="f" strokecolor="red" strokeweight="0"/>
            <v:line id="_x0000_s6882" style="position:absolute" from="10791,-93" to="10791,-160" strokecolor="red" strokeweight="0"/>
            <v:line id="_x0000_s6881" style="position:absolute" from="10874,-93" to="10874,-160" strokecolor="red" strokeweight="0"/>
            <v:shape id="_x0000_s6880" style="position:absolute;left:10429;top:-614;width:95;height:273" coordorigin="10430,-614" coordsize="95,273" path="m10430,-341r3,l10436,-344r3,-3l10442,-353r3,-6l10448,-366r3,-9l10454,-381r3,-9l10460,-396r4,-6l10467,-408r3,-10l10473,-430r3,-15l10479,-460r3,-19l10485,-497r3,-16l10491,-522r3,-9l10497,-537r3,-9l10506,-555r3,-13l10513,-580r3,-9l10519,-601r3,-6l10525,-614e" filled="f" strokecolor="red" strokeweight="0">
              <v:path arrowok="t"/>
            </v:shape>
            <v:rect id="_x0000_s6879" style="position:absolute;left:10429;top:-109;width:95;height:16" filled="f" strokecolor="red" strokeweight="0"/>
            <v:line id="_x0000_s6878" style="position:absolute" from="10430,-93" to="10430,-160" strokecolor="red" strokeweight="0"/>
            <v:line id="_x0000_s6877" style="position:absolute" from="10525,-93" to="10525,-160" strokecolor="red" strokeweight="0"/>
            <v:shape id="_x0000_s6876" style="position:absolute;left:9967;top:-752;width:53;height:411" coordorigin="9967,-751" coordsize="53,411" path="m9967,-341r4,-3l9974,-344r3,-6l9989,-470r3,-79l9995,-626r3,-55l10004,-705r3,-19l10010,-733r3,-6l10016,-745r4,-6e" filled="f" strokecolor="red" strokeweight="0">
              <v:path arrowok="t"/>
            </v:shape>
            <v:rect id="_x0000_s6875" style="position:absolute;left:9967;top:-109;width:53;height:16" filled="f" strokecolor="red" strokeweight="0"/>
            <v:line id="_x0000_s6874" style="position:absolute" from="9967,-93" to="9967,-160" strokecolor="red" strokeweight="0"/>
            <v:line id="_x0000_s6873" style="position:absolute" from="10020,-93" to="10020,-160" strokecolor="red" strokeweight="0"/>
            <v:shape id="_x0000_s6872" type="#_x0000_t75" style="position:absolute;left:9609;top:-599;width:111;height:258">
              <v:imagedata r:id="rId192" o:title=""/>
            </v:shape>
            <v:rect id="_x0000_s6871" style="position:absolute;left:9609;top:-109;width:111;height:16" filled="f" strokecolor="red" strokeweight="0"/>
            <v:line id="_x0000_s6870" style="position:absolute" from="9609,-93" to="9609,-160" strokecolor="red" strokeweight="0"/>
            <v:line id="_x0000_s6869" style="position:absolute" from="9719,-93" to="9719,-160" strokecolor="red" strokeweight="0"/>
            <v:shape id="_x0000_s6868" style="position:absolute;left:9428;top:-599;width:89;height:258" coordorigin="9429,-598" coordsize="89,258" path="m9429,-341r3,-3l9435,-344r3,-3l9441,-350r3,-3l9450,-359r3,-10l9456,-378r3,-12l9462,-405r3,-13l9468,-430r3,-12l9474,-454r4,-10l9481,-479r3,-15l9487,-513r3,-18l9493,-546r3,-16l9499,-571r3,-9l9505,-586r3,-3l9511,-592r3,-3l9517,-598e" filled="f" strokecolor="red" strokeweight="0">
              <v:path arrowok="t"/>
            </v:shape>
            <v:rect id="_x0000_s6867" style="position:absolute;left:9428;top:-109;width:89;height:16" filled="f" strokecolor="red" strokeweight="0"/>
            <v:line id="_x0000_s6866" style="position:absolute" from="9429,-93" to="9429,-160" strokecolor="red" strokeweight="0"/>
            <v:line id="_x0000_s6865" style="position:absolute" from="9517,-93" to="9517,-160" strokecolor="red" strokeweight="0"/>
            <v:shape id="_x0000_s6864" type="#_x0000_t75" style="position:absolute;left:5438;top:-513;width:212;height:132">
              <v:imagedata r:id="rId193" o:title=""/>
            </v:shape>
            <v:rect id="_x0000_s6863" style="position:absolute;left:5438;top:-109;width:212;height:16" filled="f" strokecolor="red" strokeweight="0"/>
            <v:line id="_x0000_s6862" style="position:absolute" from="5439,-93" to="5439,-160" strokecolor="red" strokeweight="0"/>
            <v:line id="_x0000_s6861" style="position:absolute" from="5650,-93" to="5650,-160" strokecolor="red" strokeweight="0"/>
            <v:shape id="_x0000_s6860" style="position:absolute;left:2257;top:-473;width:172;height:132" coordorigin="2257,-473" coordsize="172,132" path="m2257,-341r3,-3l2264,-344r3,-3l2270,-350r3,l2276,-353r3,-3l2282,-356r3,-3l2291,-362r3,l2297,-366r3,-3l2303,-372r3,l2309,-375r4,-3l2316,-381r3,l2322,-384r3,-3l2328,-390r3,l2349,-408r3,l2355,-411r3,-4l2365,-418r3,-3l2371,-424r3,-3l2377,-430r3,l2401,-451r3,l2420,-467r3,l2426,-470r3,-3e" filled="f" strokecolor="red" strokeweight="0">
              <v:path arrowok="t"/>
            </v:shape>
            <v:rect id="_x0000_s6859" style="position:absolute;left:2257;top:-109;width:172;height:16" filled="f" strokecolor="red" strokeweight="0"/>
            <v:line id="_x0000_s6858" style="position:absolute" from="2257,-93" to="2257,-160" strokecolor="red" strokeweight="0"/>
            <v:line id="_x0000_s6857" style="position:absolute" from="2429,-93" to="2429,-160" strokecolor="red" strokeweight="0"/>
            <v:shape id="_x0000_s6856" style="position:absolute;left:9964;top:-3909;width:56;height:40" coordorigin="9964,-3909" coordsize="56,40" o:spt="100" adj="0,,0" path="m9964,-3909r56,m9964,-3909r,40e" filled="f" strokecolor="navy" strokeweight="0">
              <v:stroke joinstyle="round"/>
              <v:formulas/>
              <v:path arrowok="t" o:connecttype="segments"/>
            </v:shape>
            <v:line id="_x0000_s6855" style="position:absolute" from="10020,-3909" to="10020,-3869" strokecolor="navy" strokeweight="0"/>
            <v:shape id="_x0000_s6854" style="position:absolute;left:10785;top:-1625;width:95;height:40" coordorigin="10785,-1624" coordsize="95,40" o:spt="100" adj="0,,0" path="m10785,-1624r95,m10785,-1624r,40e" filled="f" strokecolor="navy" strokeweight="0">
              <v:stroke joinstyle="round"/>
              <v:formulas/>
              <v:path arrowok="t" o:connecttype="segments"/>
            </v:shape>
            <v:line id="_x0000_s6853" style="position:absolute" from="10880,-1624" to="10880,-1584" strokecolor="navy" strokeweight="0"/>
            <v:shape id="_x0000_s6852" style="position:absolute;left:9425;top:-1585;width:98;height:40" coordorigin="9426,-1584" coordsize="98,40" o:spt="100" adj="0,,0" path="m9426,-1584r97,m9426,-1584r,40e" filled="f" strokecolor="navy" strokeweight="0">
              <v:stroke joinstyle="round"/>
              <v:formulas/>
              <v:path arrowok="t" o:connecttype="segments"/>
            </v:shape>
            <v:line id="_x0000_s6851" style="position:absolute" from="9523,-1584" to="9523,-1544" strokecolor="navy" strokeweight="0"/>
            <v:shape id="_x0000_s6850" style="position:absolute;left:9603;top:-1863;width:114;height:40" coordorigin="9603,-1863" coordsize="114,40" o:spt="100" adj="0,,0" path="m9603,-1863r113,m9603,-1863r,40e" filled="f" strokecolor="navy" strokeweight="0">
              <v:stroke joinstyle="round"/>
              <v:formulas/>
              <v:path arrowok="t" o:connecttype="segments"/>
            </v:shape>
            <v:line id="_x0000_s6849" style="position:absolute" from="9716,-1863" to="9716,-1823" strokecolor="navy" strokeweight="0"/>
            <v:shape id="_x0000_s6848" style="position:absolute;left:2309;top:-1058;width:117;height:40" coordorigin="2309,-1058" coordsize="117,40" o:spt="100" adj="0,,0" path="m2309,-1058r117,m2309,-1058r,40e" filled="f" strokecolor="navy" strokeweight="0">
              <v:stroke joinstyle="round"/>
              <v:formulas/>
              <v:path arrowok="t" o:connecttype="segments"/>
            </v:shape>
            <v:line id="_x0000_s6847" style="position:absolute" from="2426,-1058" to="2426,-1018" strokecolor="navy" strokeweight="0"/>
            <v:shape id="_x0000_s6846" style="position:absolute;left:10423;top:-1903;width:117;height:40" coordorigin="10424,-1903" coordsize="117,40" o:spt="100" adj="0,,0" path="m10424,-1903r116,m10424,-1903r,40e" filled="f" strokecolor="navy" strokeweight="0">
              <v:stroke joinstyle="round"/>
              <v:formulas/>
              <v:path arrowok="t" o:connecttype="segments"/>
            </v:shape>
            <v:line id="_x0000_s6845" style="position:absolute" from="10540,-1903" to="10540,-1863" strokecolor="navy" strokeweight="0"/>
            <v:shape id="_x0000_s6844" style="position:absolute;left:5383;top:-1168;width:325;height:40" coordorigin="5384,-1168" coordsize="325,40" o:spt="100" adj="0,,0" path="m5384,-1168r324,m5384,-1168r,40e" filled="f" strokecolor="navy" strokeweight="0">
              <v:stroke joinstyle="round"/>
              <v:formulas/>
              <v:path arrowok="t" o:connecttype="segments"/>
            </v:shape>
            <v:line id="_x0000_s6843" style="position:absolute" from="5708,-1168" to="5708,-1128" strokecolor="navy" strokeweight="0"/>
            <v:shape id="_x0000_s6842" style="position:absolute;left:10852;top:-1116;width:126;height:123" coordorigin="10852,-1116" coordsize="126,123" path="m10852,-993r,-40l10978,-1073r,-43e" filled="f" strokecolor="navy" strokeweight="0">
              <v:path arrowok="t"/>
            </v:shape>
            <v:shape id="_x0000_s6841" style="position:absolute;left:10509;top:-929;width:132;height:123" coordorigin="10509,-929" coordsize="132,123" path="m10509,-806r,-40l10641,-886r,-43e" filled="f" strokecolor="navy" strokeweight="0">
              <v:path arrowok="t"/>
            </v:shape>
            <v:shape id="_x0000_s6840" style="position:absolute;left:10396;top:-804;width:56;height:123" coordorigin="10396,-803" coordsize="56,123" path="m10451,-681r,-40l10396,-761r,-42e" filled="f" strokecolor="navy" strokeweight="0">
              <v:path arrowok="t"/>
            </v:shape>
            <v:shape id="_x0000_s6839" style="position:absolute;left:9685;top:-822;width:206;height:123" coordorigin="9686,-822" coordsize="206,123" path="m9686,-699r,-40l9891,-779r,-43e" filled="f" strokecolor="navy" strokeweight="0">
              <v:path arrowok="t"/>
            </v:shape>
            <v:shape id="_x0000_s6838" style="position:absolute;left:9658;top:-1080;width:74;height:123" coordorigin="9658,-1079" coordsize="74,123" path="m9658,-957r,-39l9732,-1036r,-43e" filled="f" strokecolor="navy" strokeweight="0">
              <v:path arrowok="t"/>
            </v:shape>
            <v:shape id="_x0000_s6837" style="position:absolute;left:9572;top:-844;width:59;height:123" coordorigin="9572,-843" coordsize="59,123" path="m9631,-721r,-40l9572,-800r,-43e" filled="f" strokecolor="navy" strokeweight="0">
              <v:path arrowok="t"/>
            </v:shape>
            <v:shape id="_x0000_s6836" style="position:absolute;left:9327;top:-997;width:135;height:123" coordorigin="9328,-996" coordsize="135,123" path="m9462,-874r,-40l9328,-953r,-43e" filled="f" strokecolor="navy" strokeweight="0">
              <v:path arrowok="t"/>
            </v:shape>
            <v:shape id="_x0000_s6835" style="position:absolute;left:5662;top:-721;width:43;height:123" coordorigin="5662,-721" coordsize="43,123" path="m5662,-598r,-40l5705,-678r,-43e" filled="f" strokecolor="navy" strokeweight="0">
              <v:path arrowok="t"/>
            </v:shape>
            <v:shape id="_x0000_s6834" style="position:absolute;left:5386;top:-709;width:43;height:123" coordorigin="5387,-709" coordsize="43,123" path="m5430,-586r,-40l5387,-666r,-43e" filled="f" strokecolor="navy" strokeweight="0">
              <v:path arrowok="t"/>
            </v:shape>
            <v:shape id="_x0000_s6833" style="position:absolute;left:2370;top:-559;width:2;height:123" coordorigin="2371,-558" coordsize="0,123" path="m2371,-436r,-40l2371,-516r,-42e" filled="f" strokecolor="navy" strokeweight="0">
              <v:path arrowok="t"/>
            </v:shape>
            <v:line id="_x0000_s6832" style="position:absolute" from="4021,-2224" to="3709,-2405" strokeweight=".27006mm"/>
            <v:line id="_x0000_s6831" style="position:absolute" from="4055,-3247" to="3709,-3051" strokeweight=".27006mm"/>
            <v:line id="_x0000_s6830" style="position:absolute" from="4545,-3051" to="4196,-3250" strokeweight=".27006mm"/>
            <v:line id="_x0000_s6829" style="position:absolute" from="4511,-3492" to="4196,-3327" strokeweight=".27006mm"/>
            <v:line id="_x0000_s6828" style="position:absolute" from="3773,-3544" to="4055,-3342" strokeweight=".27006mm"/>
            <v:line id="_x0000_s6827" style="position:absolute" from="4229,-2221" to="4545,-2405" strokeweight=".27006mm"/>
            <v:line id="_x0000_s6826" style="position:absolute" from="4980,-3324" to="4652,-3495" strokeweight=".27006mm"/>
            <v:line id="_x0000_s6825" style="position:absolute" from="4774,-3820" to="4627,-3645" strokeweight=".27006mm"/>
            <v:line id="_x0000_s6824" style="position:absolute" from="4808,-3737" to="4652,-3550" strokeweight=".27006mm"/>
            <v:shape id="_x0000_s6823" type="#_x0000_t202" style="position:absolute;left:3433;top:-3747;width:338;height:419" filled="f" stroked="f">
              <v:textbox inset="0,0,0,0">
                <w:txbxContent>
                  <w:p w14:paraId="1AD8EAC6" w14:textId="77777777" w:rsidR="00CB66C5" w:rsidRDefault="00CB66C5">
                    <w:pPr>
                      <w:spacing w:line="234" w:lineRule="exact"/>
                    </w:pPr>
                    <w:r>
                      <w:t>HO</w:t>
                    </w:r>
                  </w:p>
                  <w:p w14:paraId="0EB37FD4" w14:textId="77777777" w:rsidR="00CB66C5" w:rsidRDefault="00CB66C5">
                    <w:pPr>
                      <w:spacing w:line="183" w:lineRule="exact"/>
                      <w:ind w:left="189"/>
                      <w:rPr>
                        <w:sz w:val="17"/>
                      </w:rPr>
                    </w:pPr>
                    <w:r>
                      <w:rPr>
                        <w:color w:val="0000FF"/>
                        <w:w w:val="104"/>
                        <w:sz w:val="17"/>
                      </w:rPr>
                      <w:t>8</w:t>
                    </w:r>
                  </w:p>
                </w:txbxContent>
              </v:textbox>
            </v:shape>
            <v:shape id="_x0000_s6822" type="#_x0000_t202" style="position:absolute;left:4535;top:-3654;width:109;height:197" filled="f" stroked="f">
              <v:textbox inset="0,0,0,0">
                <w:txbxContent>
                  <w:p w14:paraId="67D9BF23" w14:textId="77777777" w:rsidR="00CB66C5" w:rsidRDefault="00CB66C5">
                    <w:pPr>
                      <w:spacing w:line="195" w:lineRule="exact"/>
                      <w:rPr>
                        <w:sz w:val="17"/>
                      </w:rPr>
                    </w:pPr>
                    <w:r>
                      <w:rPr>
                        <w:color w:val="0000FF"/>
                        <w:w w:val="104"/>
                        <w:sz w:val="17"/>
                      </w:rPr>
                      <w:t>9</w:t>
                    </w:r>
                  </w:p>
                </w:txbxContent>
              </v:textbox>
            </v:shape>
            <v:shape id="_x0000_s6821" type="#_x0000_t202" style="position:absolute;left:4798;top:-4010;width:238;height:419" filled="f" stroked="f">
              <v:textbox inset="0,0,0,0">
                <w:txbxContent>
                  <w:p w14:paraId="710D3C6A" w14:textId="77777777" w:rsidR="00CB66C5" w:rsidRDefault="00CB66C5">
                    <w:pPr>
                      <w:spacing w:line="234" w:lineRule="exact"/>
                    </w:pPr>
                    <w:r>
                      <w:rPr>
                        <w:w w:val="101"/>
                      </w:rPr>
                      <w:t>O</w:t>
                    </w:r>
                  </w:p>
                  <w:p w14:paraId="23D39E4E" w14:textId="77777777" w:rsidR="00CB66C5" w:rsidRDefault="00CB66C5">
                    <w:pPr>
                      <w:spacing w:line="183" w:lineRule="exact"/>
                      <w:ind w:left="33"/>
                      <w:rPr>
                        <w:sz w:val="17"/>
                      </w:rPr>
                    </w:pPr>
                    <w:r>
                      <w:rPr>
                        <w:color w:val="0000FF"/>
                        <w:w w:val="105"/>
                        <w:sz w:val="17"/>
                      </w:rPr>
                      <w:t>10</w:t>
                    </w:r>
                  </w:p>
                </w:txbxContent>
              </v:textbox>
            </v:shape>
            <v:shape id="_x0000_s6820" type="#_x0000_t202" style="position:absolute;left:9952;top:-4067;width:99;height:158" filled="f" stroked="f">
              <v:textbox inset="0,0,0,0">
                <w:txbxContent>
                  <w:p w14:paraId="509281B7" w14:textId="77777777" w:rsidR="00CB66C5" w:rsidRDefault="00CB66C5">
                    <w:pPr>
                      <w:spacing w:line="157" w:lineRule="exact"/>
                      <w:rPr>
                        <w:rFonts w:ascii="Arial MT"/>
                        <w:sz w:val="14"/>
                      </w:rPr>
                    </w:pPr>
                    <w:r>
                      <w:rPr>
                        <w:rFonts w:ascii="Arial MT"/>
                        <w:color w:val="000080"/>
                        <w:sz w:val="14"/>
                      </w:rPr>
                      <w:t>7</w:t>
                    </w:r>
                  </w:p>
                </w:txbxContent>
              </v:textbox>
            </v:shape>
            <v:shape id="_x0000_s6819" type="#_x0000_t202" style="position:absolute;left:1874;top:-3324;width:159;height:113" filled="f" stroked="f">
              <v:textbox inset="0,0,0,0">
                <w:txbxContent>
                  <w:p w14:paraId="2198ED7A" w14:textId="77777777" w:rsidR="00CB66C5" w:rsidRDefault="00CB66C5">
                    <w:pPr>
                      <w:spacing w:line="113" w:lineRule="exact"/>
                      <w:rPr>
                        <w:rFonts w:ascii="Arial MT"/>
                        <w:sz w:val="10"/>
                      </w:rPr>
                    </w:pPr>
                    <w:r>
                      <w:rPr>
                        <w:rFonts w:ascii="Arial MT"/>
                        <w:sz w:val="10"/>
                      </w:rPr>
                      <w:t>1.0</w:t>
                    </w:r>
                  </w:p>
                </w:txbxContent>
              </v:textbox>
            </v:shape>
            <v:shape id="_x0000_s6818" type="#_x0000_t202" style="position:absolute;left:4079;top:-3412;width:109;height:197" filled="f" stroked="f">
              <v:textbox inset="0,0,0,0">
                <w:txbxContent>
                  <w:p w14:paraId="2B409632" w14:textId="77777777" w:rsidR="00CB66C5" w:rsidRDefault="00CB66C5">
                    <w:pPr>
                      <w:spacing w:line="195" w:lineRule="exact"/>
                      <w:rPr>
                        <w:sz w:val="17"/>
                      </w:rPr>
                    </w:pPr>
                    <w:r>
                      <w:rPr>
                        <w:color w:val="0000FF"/>
                        <w:w w:val="104"/>
                        <w:sz w:val="17"/>
                      </w:rPr>
                      <w:t>4</w:t>
                    </w:r>
                  </w:p>
                </w:txbxContent>
              </v:textbox>
            </v:shape>
            <v:shape id="_x0000_s6817" type="#_x0000_t202" style="position:absolute;left:1874;top:-3024;width:159;height:113" filled="f" stroked="f">
              <v:textbox inset="0,0,0,0">
                <w:txbxContent>
                  <w:p w14:paraId="0162B62B" w14:textId="77777777" w:rsidR="00CB66C5" w:rsidRDefault="00CB66C5">
                    <w:pPr>
                      <w:spacing w:line="113" w:lineRule="exact"/>
                      <w:rPr>
                        <w:rFonts w:ascii="Arial MT"/>
                        <w:sz w:val="10"/>
                      </w:rPr>
                    </w:pPr>
                    <w:r>
                      <w:rPr>
                        <w:rFonts w:ascii="Arial MT"/>
                        <w:sz w:val="10"/>
                      </w:rPr>
                      <w:t>0.9</w:t>
                    </w:r>
                  </w:p>
                </w:txbxContent>
              </v:textbox>
            </v:shape>
            <v:shape id="_x0000_s6816" type="#_x0000_t202" style="position:absolute;left:3592;top:-3133;width:109;height:197" filled="f" stroked="f">
              <v:textbox inset="0,0,0,0">
                <w:txbxContent>
                  <w:p w14:paraId="08E08D94" w14:textId="77777777" w:rsidR="00CB66C5" w:rsidRDefault="00CB66C5">
                    <w:pPr>
                      <w:spacing w:line="195" w:lineRule="exact"/>
                      <w:rPr>
                        <w:sz w:val="17"/>
                      </w:rPr>
                    </w:pPr>
                    <w:r>
                      <w:rPr>
                        <w:color w:val="0000FF"/>
                        <w:w w:val="104"/>
                        <w:sz w:val="17"/>
                      </w:rPr>
                      <w:t>3</w:t>
                    </w:r>
                  </w:p>
                </w:txbxContent>
              </v:textbox>
            </v:shape>
            <v:shape id="_x0000_s6815" type="#_x0000_t202" style="position:absolute;left:4569;top:-3133;width:109;height:197" filled="f" stroked="f">
              <v:textbox inset="0,0,0,0">
                <w:txbxContent>
                  <w:p w14:paraId="1841C62E" w14:textId="77777777" w:rsidR="00CB66C5" w:rsidRDefault="00CB66C5">
                    <w:pPr>
                      <w:spacing w:line="195" w:lineRule="exact"/>
                      <w:rPr>
                        <w:sz w:val="17"/>
                      </w:rPr>
                    </w:pPr>
                    <w:r>
                      <w:rPr>
                        <w:color w:val="0000FF"/>
                        <w:w w:val="104"/>
                        <w:sz w:val="17"/>
                      </w:rPr>
                      <w:t>5</w:t>
                    </w:r>
                  </w:p>
                </w:txbxContent>
              </v:textbox>
            </v:shape>
            <v:shape id="_x0000_s6814" type="#_x0000_t202" style="position:absolute;left:5004;top:-3398;width:341;height:419" filled="f" stroked="f">
              <v:textbox inset="0,0,0,0">
                <w:txbxContent>
                  <w:p w14:paraId="30779B62" w14:textId="77777777" w:rsidR="00CB66C5" w:rsidRDefault="00CB66C5">
                    <w:pPr>
                      <w:spacing w:line="234" w:lineRule="exact"/>
                    </w:pPr>
                    <w:r>
                      <w:t>OH</w:t>
                    </w:r>
                  </w:p>
                  <w:p w14:paraId="7790D631" w14:textId="77777777" w:rsidR="00CB66C5" w:rsidRDefault="00CB66C5">
                    <w:pPr>
                      <w:spacing w:line="183" w:lineRule="exact"/>
                      <w:ind w:left="33"/>
                      <w:rPr>
                        <w:sz w:val="17"/>
                      </w:rPr>
                    </w:pPr>
                    <w:r>
                      <w:rPr>
                        <w:color w:val="0000FF"/>
                        <w:w w:val="105"/>
                        <w:sz w:val="17"/>
                      </w:rPr>
                      <w:t>11</w:t>
                    </w:r>
                  </w:p>
                </w:txbxContent>
              </v:textbox>
            </v:shape>
            <v:shape id="_x0000_s6813" type="#_x0000_t202" style="position:absolute;left:1874;top:-2727;width:159;height:413" filled="f" stroked="f">
              <v:textbox inset="0,0,0,0">
                <w:txbxContent>
                  <w:p w14:paraId="6B6881E0" w14:textId="77777777" w:rsidR="00CB66C5" w:rsidRDefault="00CB66C5">
                    <w:pPr>
                      <w:spacing w:line="113" w:lineRule="exact"/>
                      <w:rPr>
                        <w:rFonts w:ascii="Arial MT"/>
                        <w:sz w:val="10"/>
                      </w:rPr>
                    </w:pPr>
                    <w:r>
                      <w:rPr>
                        <w:rFonts w:ascii="Arial MT"/>
                        <w:sz w:val="10"/>
                      </w:rPr>
                      <w:t>0.8</w:t>
                    </w:r>
                  </w:p>
                  <w:p w14:paraId="234B57BA" w14:textId="77777777" w:rsidR="00CB66C5" w:rsidRDefault="00CB66C5">
                    <w:pPr>
                      <w:rPr>
                        <w:rFonts w:ascii="Arial MT"/>
                        <w:sz w:val="10"/>
                      </w:rPr>
                    </w:pPr>
                  </w:p>
                  <w:p w14:paraId="1C713D09" w14:textId="77777777" w:rsidR="00CB66C5" w:rsidRDefault="00CB66C5">
                    <w:pPr>
                      <w:spacing w:before="70"/>
                      <w:rPr>
                        <w:rFonts w:ascii="Arial MT"/>
                        <w:sz w:val="10"/>
                      </w:rPr>
                    </w:pPr>
                    <w:r>
                      <w:rPr>
                        <w:rFonts w:ascii="Arial MT"/>
                        <w:sz w:val="10"/>
                      </w:rPr>
                      <w:t>0.7</w:t>
                    </w:r>
                  </w:p>
                </w:txbxContent>
              </v:textbox>
            </v:shape>
            <v:shape id="_x0000_s6812" type="#_x0000_t202" style="position:absolute;left:3592;top:-2570;width:109;height:197" filled="f" stroked="f">
              <v:textbox inset="0,0,0,0">
                <w:txbxContent>
                  <w:p w14:paraId="77A74A6D" w14:textId="77777777" w:rsidR="00CB66C5" w:rsidRDefault="00CB66C5">
                    <w:pPr>
                      <w:spacing w:line="195" w:lineRule="exact"/>
                      <w:rPr>
                        <w:sz w:val="17"/>
                      </w:rPr>
                    </w:pPr>
                    <w:r>
                      <w:rPr>
                        <w:color w:val="0000FF"/>
                        <w:w w:val="104"/>
                        <w:sz w:val="17"/>
                      </w:rPr>
                      <w:t>2</w:t>
                    </w:r>
                  </w:p>
                </w:txbxContent>
              </v:textbox>
            </v:shape>
            <v:shape id="_x0000_s6811" type="#_x0000_t202" style="position:absolute;left:4569;top:-2570;width:109;height:197" filled="f" stroked="f">
              <v:textbox inset="0,0,0,0">
                <w:txbxContent>
                  <w:p w14:paraId="7769FC4A" w14:textId="77777777" w:rsidR="00CB66C5" w:rsidRDefault="00CB66C5">
                    <w:pPr>
                      <w:spacing w:line="195" w:lineRule="exact"/>
                      <w:rPr>
                        <w:sz w:val="17"/>
                      </w:rPr>
                    </w:pPr>
                    <w:r>
                      <w:rPr>
                        <w:color w:val="0000FF"/>
                        <w:w w:val="104"/>
                        <w:sz w:val="17"/>
                      </w:rPr>
                      <w:t>6</w:t>
                    </w:r>
                  </w:p>
                </w:txbxContent>
              </v:textbox>
            </v:shape>
            <v:shape id="_x0000_s6810" type="#_x0000_t202" style="position:absolute;left:1874;top:-2129;width:159;height:113" filled="f" stroked="f">
              <v:textbox inset="0,0,0,0">
                <w:txbxContent>
                  <w:p w14:paraId="0CBC6676" w14:textId="77777777" w:rsidR="00CB66C5" w:rsidRDefault="00CB66C5">
                    <w:pPr>
                      <w:spacing w:line="113" w:lineRule="exact"/>
                      <w:rPr>
                        <w:rFonts w:ascii="Arial MT"/>
                        <w:sz w:val="10"/>
                      </w:rPr>
                    </w:pPr>
                    <w:r>
                      <w:rPr>
                        <w:rFonts w:ascii="Arial MT"/>
                        <w:sz w:val="10"/>
                      </w:rPr>
                      <w:t>0.6</w:t>
                    </w:r>
                  </w:p>
                </w:txbxContent>
              </v:textbox>
            </v:shape>
            <v:shape id="_x0000_s6809" type="#_x0000_t202" style="position:absolute;left:4045;top:-2292;width:496;height:376" filled="f" stroked="f">
              <v:textbox inset="0,0,0,0">
                <w:txbxContent>
                  <w:p w14:paraId="2B5F3552" w14:textId="77777777" w:rsidR="00CB66C5" w:rsidRDefault="00CB66C5">
                    <w:pPr>
                      <w:spacing w:line="213" w:lineRule="exact"/>
                    </w:pPr>
                    <w:r>
                      <w:rPr>
                        <w:w w:val="101"/>
                      </w:rPr>
                      <w:t>N</w:t>
                    </w:r>
                  </w:p>
                  <w:p w14:paraId="7E8D5005" w14:textId="77777777" w:rsidR="00CB66C5" w:rsidRDefault="00CB66C5">
                    <w:pPr>
                      <w:spacing w:line="161" w:lineRule="exact"/>
                      <w:ind w:left="183"/>
                      <w:rPr>
                        <w:sz w:val="17"/>
                      </w:rPr>
                    </w:pPr>
                    <w:r>
                      <w:rPr>
                        <w:w w:val="105"/>
                        <w:sz w:val="17"/>
                      </w:rPr>
                      <w:t>HCl</w:t>
                    </w:r>
                  </w:p>
                </w:txbxContent>
              </v:textbox>
            </v:shape>
            <v:shape id="_x0000_s6808" type="#_x0000_t202" style="position:absolute;left:1874;top:-1829;width:159;height:410" filled="f" stroked="f">
              <v:textbox inset="0,0,0,0">
                <w:txbxContent>
                  <w:p w14:paraId="599EAC6D" w14:textId="77777777" w:rsidR="00CB66C5" w:rsidRDefault="00CB66C5">
                    <w:pPr>
                      <w:spacing w:line="113" w:lineRule="exact"/>
                      <w:rPr>
                        <w:rFonts w:ascii="Arial MT"/>
                        <w:sz w:val="10"/>
                      </w:rPr>
                    </w:pPr>
                    <w:r>
                      <w:rPr>
                        <w:rFonts w:ascii="Arial MT"/>
                        <w:sz w:val="10"/>
                      </w:rPr>
                      <w:t>0.5</w:t>
                    </w:r>
                  </w:p>
                  <w:p w14:paraId="3749B2DB" w14:textId="77777777" w:rsidR="00CB66C5" w:rsidRDefault="00CB66C5">
                    <w:pPr>
                      <w:rPr>
                        <w:rFonts w:ascii="Arial MT"/>
                        <w:sz w:val="10"/>
                      </w:rPr>
                    </w:pPr>
                  </w:p>
                  <w:p w14:paraId="215F4C8F" w14:textId="77777777" w:rsidR="00CB66C5" w:rsidRDefault="00CB66C5">
                    <w:pPr>
                      <w:spacing w:before="67"/>
                      <w:rPr>
                        <w:rFonts w:ascii="Arial MT"/>
                        <w:sz w:val="10"/>
                      </w:rPr>
                    </w:pPr>
                    <w:r>
                      <w:rPr>
                        <w:rFonts w:ascii="Arial MT"/>
                        <w:sz w:val="10"/>
                      </w:rPr>
                      <w:t>0.4</w:t>
                    </w:r>
                  </w:p>
                </w:txbxContent>
              </v:textbox>
            </v:shape>
            <v:shape id="_x0000_s6807" type="#_x0000_t202" style="position:absolute;left:4051;top:-2071;width:332;height:593" filled="f" stroked="f">
              <v:textbox inset="0,0,0,0">
                <w:txbxContent>
                  <w:p w14:paraId="4C6018DC" w14:textId="77777777" w:rsidR="00CB66C5" w:rsidRDefault="00CB66C5">
                    <w:pPr>
                      <w:spacing w:line="195" w:lineRule="exact"/>
                      <w:ind w:left="27"/>
                      <w:rPr>
                        <w:sz w:val="17"/>
                      </w:rPr>
                    </w:pPr>
                    <w:r>
                      <w:rPr>
                        <w:color w:val="0000FF"/>
                        <w:w w:val="104"/>
                        <w:sz w:val="17"/>
                      </w:rPr>
                      <w:t>1</w:t>
                    </w:r>
                  </w:p>
                  <w:p w14:paraId="1DA69EAB" w14:textId="77777777" w:rsidR="00CB66C5" w:rsidRDefault="00CB66C5">
                    <w:pPr>
                      <w:spacing w:before="143"/>
                    </w:pPr>
                    <w:r>
                      <w:t>CH</w:t>
                    </w:r>
                  </w:p>
                </w:txbxContent>
              </v:textbox>
            </v:shape>
            <v:shape id="_x0000_s6806" type="#_x0000_t202" style="position:absolute;left:4373;top:-1937;width:168;height:156" filled="f" stroked="f">
              <v:textbox inset="0,0,0,0">
                <w:txbxContent>
                  <w:p w14:paraId="57861579" w14:textId="77777777" w:rsidR="00CB66C5" w:rsidRDefault="00CB66C5">
                    <w:pPr>
                      <w:spacing w:line="156" w:lineRule="exact"/>
                      <w:rPr>
                        <w:sz w:val="14"/>
                      </w:rPr>
                    </w:pPr>
                    <w:r>
                      <w:rPr>
                        <w:color w:val="0000FF"/>
                        <w:sz w:val="14"/>
                      </w:rPr>
                      <w:t>12</w:t>
                    </w:r>
                  </w:p>
                </w:txbxContent>
              </v:textbox>
            </v:shape>
            <v:shape id="_x0000_s6805" type="#_x0000_t202" style="position:absolute;left:9217;top:-2022;width:714;height:437" filled="f" stroked="f">
              <v:textbox inset="0,0,0,0">
                <w:txbxContent>
                  <w:p w14:paraId="71E2F3D8" w14:textId="77777777" w:rsidR="00CB66C5" w:rsidRDefault="00CB66C5">
                    <w:pPr>
                      <w:spacing w:line="157" w:lineRule="exact"/>
                      <w:ind w:left="192"/>
                      <w:rPr>
                        <w:rFonts w:ascii="Arial MT"/>
                        <w:sz w:val="14"/>
                      </w:rPr>
                    </w:pPr>
                    <w:r>
                      <w:rPr>
                        <w:rFonts w:ascii="Arial MT"/>
                        <w:color w:val="000080"/>
                        <w:sz w:val="14"/>
                      </w:rPr>
                      <w:t>2ax,6ax</w:t>
                    </w:r>
                  </w:p>
                  <w:p w14:paraId="2AB19D6E" w14:textId="77777777" w:rsidR="00CB66C5" w:rsidRDefault="00CB66C5">
                    <w:pPr>
                      <w:spacing w:before="117"/>
                      <w:rPr>
                        <w:rFonts w:ascii="Arial MT"/>
                        <w:sz w:val="14"/>
                      </w:rPr>
                    </w:pPr>
                    <w:r>
                      <w:rPr>
                        <w:rFonts w:ascii="Arial MT"/>
                        <w:color w:val="000080"/>
                        <w:sz w:val="14"/>
                      </w:rPr>
                      <w:t>2eq,6eq</w:t>
                    </w:r>
                  </w:p>
                </w:txbxContent>
              </v:textbox>
            </v:shape>
            <v:shape id="_x0000_s6804" type="#_x0000_t202" style="position:absolute;left:10224;top:-2061;width:879;height:437" filled="f" stroked="f">
              <v:textbox inset="0,0,0,0">
                <w:txbxContent>
                  <w:p w14:paraId="17B4FCD2" w14:textId="77777777" w:rsidR="00CB66C5" w:rsidRDefault="00CB66C5">
                    <w:pPr>
                      <w:spacing w:line="157" w:lineRule="exact"/>
                      <w:rPr>
                        <w:rFonts w:ascii="Arial MT"/>
                        <w:sz w:val="14"/>
                      </w:rPr>
                    </w:pPr>
                    <w:r>
                      <w:rPr>
                        <w:rFonts w:ascii="Arial MT"/>
                        <w:color w:val="000080"/>
                        <w:sz w:val="14"/>
                      </w:rPr>
                      <w:t>3eq,5eq</w:t>
                    </w:r>
                  </w:p>
                  <w:p w14:paraId="1553CB8C" w14:textId="77777777" w:rsidR="00CB66C5" w:rsidRDefault="00CB66C5">
                    <w:pPr>
                      <w:spacing w:before="117"/>
                      <w:ind w:left="358"/>
                      <w:rPr>
                        <w:rFonts w:ascii="Arial MT"/>
                        <w:sz w:val="14"/>
                      </w:rPr>
                    </w:pPr>
                    <w:r>
                      <w:rPr>
                        <w:rFonts w:ascii="Arial MT"/>
                        <w:color w:val="000080"/>
                        <w:sz w:val="14"/>
                      </w:rPr>
                      <w:t>3ax,5ax</w:t>
                    </w:r>
                  </w:p>
                </w:txbxContent>
              </v:textbox>
            </v:shape>
            <v:shape id="_x0000_s6803" type="#_x0000_t202" style="position:absolute;left:4079;top:-1504;width:109;height:197" filled="f" stroked="f">
              <v:textbox inset="0,0,0,0">
                <w:txbxContent>
                  <w:p w14:paraId="0B14BCE7" w14:textId="77777777" w:rsidR="00CB66C5" w:rsidRDefault="00CB66C5">
                    <w:pPr>
                      <w:spacing w:line="195" w:lineRule="exact"/>
                      <w:rPr>
                        <w:sz w:val="17"/>
                      </w:rPr>
                    </w:pPr>
                    <w:r>
                      <w:rPr>
                        <w:color w:val="0000FF"/>
                        <w:w w:val="104"/>
                        <w:sz w:val="17"/>
                      </w:rPr>
                      <w:t>7</w:t>
                    </w:r>
                  </w:p>
                </w:txbxContent>
              </v:textbox>
            </v:shape>
            <v:shape id="_x0000_s6802" type="#_x0000_t202" style="position:absolute;left:4357;top:-1611;width:109;height:197" filled="f" stroked="f">
              <v:textbox inset="0,0,0,0">
                <w:txbxContent>
                  <w:p w14:paraId="48FB4B21" w14:textId="77777777" w:rsidR="00CB66C5" w:rsidRDefault="00CB66C5">
                    <w:pPr>
                      <w:spacing w:line="195" w:lineRule="exact"/>
                      <w:rPr>
                        <w:sz w:val="17"/>
                      </w:rPr>
                    </w:pPr>
                    <w:r>
                      <w:rPr>
                        <w:w w:val="104"/>
                        <w:sz w:val="17"/>
                      </w:rPr>
                      <w:t>3</w:t>
                    </w:r>
                  </w:p>
                </w:txbxContent>
              </v:textbox>
            </v:shape>
            <v:shape id="_x0000_s6801" type="#_x0000_t202" style="position:absolute;left:1874;top:-1232;width:159;height:113" filled="f" stroked="f">
              <v:textbox inset="0,0,0,0">
                <w:txbxContent>
                  <w:p w14:paraId="5C896329" w14:textId="77777777" w:rsidR="00CB66C5" w:rsidRDefault="00CB66C5">
                    <w:pPr>
                      <w:spacing w:line="113" w:lineRule="exact"/>
                      <w:rPr>
                        <w:rFonts w:ascii="Arial MT"/>
                        <w:sz w:val="10"/>
                      </w:rPr>
                    </w:pPr>
                    <w:r>
                      <w:rPr>
                        <w:rFonts w:ascii="Arial MT"/>
                        <w:sz w:val="10"/>
                      </w:rPr>
                      <w:t>0.3</w:t>
                    </w:r>
                  </w:p>
                </w:txbxContent>
              </v:textbox>
            </v:shape>
            <v:shape id="_x0000_s6800" type="#_x0000_t202" style="position:absolute;left:2288;top:-1216;width:180;height:158" filled="f" stroked="f">
              <v:textbox inset="0,0,0,0">
                <w:txbxContent>
                  <w:p w14:paraId="39B29130" w14:textId="77777777" w:rsidR="00CB66C5" w:rsidRDefault="00CB66C5">
                    <w:pPr>
                      <w:spacing w:line="157" w:lineRule="exact"/>
                      <w:rPr>
                        <w:rFonts w:ascii="Arial MT"/>
                        <w:sz w:val="14"/>
                      </w:rPr>
                    </w:pPr>
                    <w:r>
                      <w:rPr>
                        <w:rFonts w:ascii="Arial MT"/>
                        <w:color w:val="000080"/>
                        <w:sz w:val="14"/>
                      </w:rPr>
                      <w:t>11</w:t>
                    </w:r>
                  </w:p>
                </w:txbxContent>
              </v:textbox>
            </v:shape>
            <v:shape id="_x0000_s6799" type="#_x0000_t202" style="position:absolute;left:5506;top:-1326;width:99;height:158" filled="f" stroked="f">
              <v:textbox inset="0,0,0,0">
                <w:txbxContent>
                  <w:p w14:paraId="3C08D00D" w14:textId="77777777" w:rsidR="00CB66C5" w:rsidRDefault="00CB66C5">
                    <w:pPr>
                      <w:spacing w:line="157" w:lineRule="exact"/>
                      <w:rPr>
                        <w:rFonts w:ascii="Arial MT"/>
                        <w:sz w:val="14"/>
                      </w:rPr>
                    </w:pPr>
                    <w:r>
                      <w:rPr>
                        <w:rFonts w:ascii="Arial MT"/>
                        <w:color w:val="000080"/>
                        <w:sz w:val="14"/>
                      </w:rPr>
                      <w:t>8</w:t>
                    </w:r>
                  </w:p>
                </w:txbxContent>
              </v:textbox>
            </v:shape>
            <v:shape id="_x0000_s6798" type="#_x0000_t202" style="position:absolute;left:1874;top:-935;width:159;height:711" filled="f" stroked="f">
              <v:textbox inset="0,0,0,0">
                <w:txbxContent>
                  <w:p w14:paraId="770F08EE" w14:textId="77777777" w:rsidR="00CB66C5" w:rsidRDefault="00CB66C5">
                    <w:pPr>
                      <w:spacing w:line="113" w:lineRule="exact"/>
                      <w:rPr>
                        <w:rFonts w:ascii="Arial MT"/>
                        <w:sz w:val="10"/>
                      </w:rPr>
                    </w:pPr>
                    <w:r>
                      <w:rPr>
                        <w:rFonts w:ascii="Arial MT"/>
                        <w:sz w:val="10"/>
                      </w:rPr>
                      <w:t>0.2</w:t>
                    </w:r>
                  </w:p>
                  <w:p w14:paraId="16D67E49" w14:textId="77777777" w:rsidR="00CB66C5" w:rsidRDefault="00CB66C5">
                    <w:pPr>
                      <w:rPr>
                        <w:rFonts w:ascii="Arial MT"/>
                        <w:sz w:val="10"/>
                      </w:rPr>
                    </w:pPr>
                  </w:p>
                  <w:p w14:paraId="3DB778AF" w14:textId="77777777" w:rsidR="00CB66C5" w:rsidRDefault="00CB66C5">
                    <w:pPr>
                      <w:spacing w:before="70"/>
                      <w:rPr>
                        <w:rFonts w:ascii="Arial MT"/>
                        <w:sz w:val="10"/>
                      </w:rPr>
                    </w:pPr>
                    <w:r>
                      <w:rPr>
                        <w:rFonts w:ascii="Arial MT"/>
                        <w:sz w:val="10"/>
                      </w:rPr>
                      <w:t>0.1</w:t>
                    </w:r>
                  </w:p>
                  <w:p w14:paraId="429D93F6" w14:textId="77777777" w:rsidR="00CB66C5" w:rsidRDefault="00CB66C5">
                    <w:pPr>
                      <w:rPr>
                        <w:rFonts w:ascii="Arial MT"/>
                        <w:sz w:val="10"/>
                      </w:rPr>
                    </w:pPr>
                  </w:p>
                  <w:p w14:paraId="32421BA9" w14:textId="77777777" w:rsidR="00CB66C5" w:rsidRDefault="00CB66C5">
                    <w:pPr>
                      <w:spacing w:before="67"/>
                      <w:ind w:left="39"/>
                      <w:rPr>
                        <w:rFonts w:ascii="Arial MT"/>
                        <w:sz w:val="10"/>
                      </w:rPr>
                    </w:pPr>
                    <w:r>
                      <w:rPr>
                        <w:rFonts w:ascii="Arial MT"/>
                        <w:w w:val="101"/>
                        <w:sz w:val="10"/>
                      </w:rPr>
                      <w:t>0</w:t>
                    </w:r>
                  </w:p>
                </w:txbxContent>
              </v:textbox>
            </v:shape>
            <v:shape id="_x0000_s6797" type="#_x0000_t202" style="position:absolute;left:2257;top:-260;width:192;height:100" filled="f" stroked="f">
              <v:textbox inset="0,0,0,0">
                <w:txbxContent>
                  <w:p w14:paraId="093C5535" w14:textId="77777777" w:rsidR="00CB66C5" w:rsidRDefault="00CB66C5">
                    <w:pPr>
                      <w:spacing w:line="99" w:lineRule="exact"/>
                      <w:rPr>
                        <w:rFonts w:ascii="Arial MT"/>
                        <w:sz w:val="9"/>
                      </w:rPr>
                    </w:pPr>
                    <w:r>
                      <w:rPr>
                        <w:rFonts w:ascii="Arial MT"/>
                        <w:color w:val="FF0000"/>
                        <w:sz w:val="9"/>
                      </w:rPr>
                      <w:t>1.03</w:t>
                    </w:r>
                  </w:p>
                </w:txbxContent>
              </v:textbox>
            </v:shape>
            <v:shape id="_x0000_s6796" type="#_x0000_t202" style="position:absolute;left:5460;top:-260;width:192;height:100" filled="f" stroked="f">
              <v:textbox inset="0,0,0,0">
                <w:txbxContent>
                  <w:p w14:paraId="3A39B06C" w14:textId="77777777" w:rsidR="00CB66C5" w:rsidRDefault="00CB66C5">
                    <w:pPr>
                      <w:spacing w:line="99" w:lineRule="exact"/>
                      <w:rPr>
                        <w:rFonts w:ascii="Arial MT"/>
                        <w:sz w:val="9"/>
                      </w:rPr>
                    </w:pPr>
                    <w:r>
                      <w:rPr>
                        <w:rFonts w:ascii="Arial MT"/>
                        <w:color w:val="FF0000"/>
                        <w:sz w:val="9"/>
                      </w:rPr>
                      <w:t>1.04</w:t>
                    </w:r>
                  </w:p>
                </w:txbxContent>
              </v:textbox>
            </v:shape>
            <v:shape id="_x0000_s6795" type="#_x0000_t202" style="position:absolute;left:9388;top:-260;width:710;height:100" filled="f" stroked="f">
              <v:textbox inset="0,0,0,0">
                <w:txbxContent>
                  <w:p w14:paraId="619A862B" w14:textId="77777777" w:rsidR="00CB66C5" w:rsidRDefault="00CB66C5">
                    <w:pPr>
                      <w:spacing w:line="99" w:lineRule="exact"/>
                      <w:rPr>
                        <w:rFonts w:ascii="Arial MT"/>
                        <w:sz w:val="9"/>
                      </w:rPr>
                    </w:pPr>
                    <w:r>
                      <w:rPr>
                        <w:rFonts w:ascii="Arial MT"/>
                        <w:color w:val="FF0000"/>
                        <w:w w:val="95"/>
                        <w:sz w:val="9"/>
                      </w:rPr>
                      <w:t>2.00 2.01</w:t>
                    </w:r>
                    <w:r>
                      <w:rPr>
                        <w:rFonts w:ascii="Arial MT"/>
                        <w:color w:val="FF0000"/>
                        <w:spacing w:val="26"/>
                        <w:sz w:val="9"/>
                      </w:rPr>
                      <w:t xml:space="preserve">   </w:t>
                    </w:r>
                    <w:r>
                      <w:rPr>
                        <w:rFonts w:ascii="Arial MT"/>
                        <w:color w:val="FF0000"/>
                        <w:sz w:val="9"/>
                      </w:rPr>
                      <w:t>3.20</w:t>
                    </w:r>
                  </w:p>
                </w:txbxContent>
              </v:textbox>
            </v:shape>
            <v:shape id="_x0000_s6794" type="#_x0000_t202" style="position:absolute;left:10390;top:-260;width:547;height:100" filled="f" stroked="f">
              <v:textbox inset="0,0,0,0">
                <w:txbxContent>
                  <w:p w14:paraId="0232F6A2" w14:textId="77777777" w:rsidR="00CB66C5" w:rsidRDefault="00CB66C5">
                    <w:pPr>
                      <w:spacing w:line="99" w:lineRule="exact"/>
                      <w:rPr>
                        <w:rFonts w:ascii="Arial MT"/>
                        <w:sz w:val="9"/>
                      </w:rPr>
                    </w:pPr>
                    <w:r>
                      <w:rPr>
                        <w:rFonts w:ascii="Arial MT"/>
                        <w:color w:val="FF0000"/>
                        <w:w w:val="95"/>
                        <w:sz w:val="9"/>
                      </w:rPr>
                      <w:t>2.16</w:t>
                    </w:r>
                    <w:r>
                      <w:rPr>
                        <w:rFonts w:ascii="Arial MT"/>
                        <w:color w:val="FF0000"/>
                        <w:spacing w:val="37"/>
                        <w:sz w:val="9"/>
                      </w:rPr>
                      <w:t xml:space="preserve">   </w:t>
                    </w:r>
                    <w:r>
                      <w:rPr>
                        <w:rFonts w:ascii="Arial MT"/>
                        <w:color w:val="FF0000"/>
                        <w:sz w:val="9"/>
                      </w:rPr>
                      <w:t>2.02</w:t>
                    </w:r>
                  </w:p>
                </w:txbxContent>
              </v:textbox>
            </v:shape>
            <w10:wrap anchorx="page"/>
          </v:group>
        </w:pict>
      </w:r>
      <w:r>
        <w:rPr>
          <w:noProof/>
          <w:color w:val="000000" w:themeColor="text1"/>
        </w:rPr>
        <w:pict w14:anchorId="07299BC4">
          <v:line id="_x0000_s6792" style="position:absolute;left:0;text-align:left;z-index:-250961920;mso-position-horizontal-relative:page" from="206.25pt,-85.65pt" to="206.25pt,-94.35pt" strokeweight=".27006mm">
            <w10:wrap anchorx="page"/>
          </v:line>
        </w:pict>
      </w:r>
      <w:r>
        <w:rPr>
          <w:noProof/>
          <w:color w:val="000000" w:themeColor="text1"/>
        </w:rPr>
        <w:pict w14:anchorId="6249693F">
          <v:shape id="_x0000_s6791" type="#_x0000_t202" style="position:absolute;left:0;text-align:left;margin-left:84.65pt;margin-top:-113.65pt;width:7.65pt;height:20.6pt;z-index:251271168;mso-position-horizontal-relative:page" filled="f" stroked="f">
            <v:textbox style="layout-flow:vertical;mso-layout-flow-alt:bottom-to-top" inset="0,0,0,0">
              <w:txbxContent>
                <w:p w14:paraId="5A1439BD" w14:textId="77777777" w:rsidR="00CB66C5" w:rsidRDefault="00CB66C5">
                  <w:pPr>
                    <w:spacing w:before="17"/>
                    <w:ind w:left="20"/>
                    <w:rPr>
                      <w:rFonts w:ascii="Arial MT"/>
                      <w:sz w:val="10"/>
                    </w:rPr>
                  </w:pPr>
                  <w:r>
                    <w:rPr>
                      <w:rFonts w:ascii="Arial MT"/>
                      <w:sz w:val="10"/>
                    </w:rPr>
                    <w:t>Intensity</w:t>
                  </w:r>
                </w:p>
              </w:txbxContent>
            </v:textbox>
            <w10:wrap anchorx="page"/>
          </v:shape>
        </w:pict>
      </w:r>
      <w:r>
        <w:rPr>
          <w:noProof/>
          <w:color w:val="000000" w:themeColor="text1"/>
        </w:rPr>
        <w:pict w14:anchorId="355774D2">
          <v:shape id="_x0000_s6790" type="#_x0000_t202" style="position:absolute;left:0;text-align:left;margin-left:113.75pt;margin-top:-47pt;width:9.9pt;height:19.95pt;z-index:251273216;mso-position-horizontal-relative:page" filled="f" stroked="f">
            <v:textbox style="layout-flow:vertical;mso-layout-flow-alt:bottom-to-top" inset="0,0,0,0">
              <w:txbxContent>
                <w:p w14:paraId="47DFD726" w14:textId="77777777" w:rsidR="00CB66C5" w:rsidRDefault="00CB66C5">
                  <w:pPr>
                    <w:spacing w:before="16"/>
                    <w:ind w:left="20"/>
                    <w:rPr>
                      <w:rFonts w:ascii="Arial MT"/>
                      <w:sz w:val="14"/>
                    </w:rPr>
                  </w:pPr>
                  <w:r>
                    <w:rPr>
                      <w:rFonts w:ascii="Arial MT"/>
                      <w:color w:val="000080"/>
                      <w:sz w:val="14"/>
                    </w:rPr>
                    <w:t>10.85</w:t>
                  </w:r>
                </w:p>
              </w:txbxContent>
            </v:textbox>
            <w10:wrap anchorx="page"/>
          </v:shape>
        </w:pict>
      </w:r>
      <w:r>
        <w:rPr>
          <w:noProof/>
          <w:color w:val="000000" w:themeColor="text1"/>
        </w:rPr>
        <w:pict w14:anchorId="77297B72">
          <v:shape id="_x0000_s6789" type="#_x0000_t202" style="position:absolute;left:0;text-align:left;margin-left:264.55pt;margin-top:-52.5pt;width:25.8pt;height:17.95pt;z-index:251275264;mso-position-horizontal-relative:page" filled="f" stroked="f">
            <v:textbox style="layout-flow:vertical;mso-layout-flow-alt:bottom-to-top" inset="0,0,0,0">
              <w:txbxContent>
                <w:p w14:paraId="4D54BEB7" w14:textId="77777777" w:rsidR="00CB66C5" w:rsidRDefault="00CB66C5">
                  <w:pPr>
                    <w:spacing w:before="16" w:line="160" w:lineRule="exact"/>
                    <w:ind w:left="20"/>
                    <w:rPr>
                      <w:rFonts w:ascii="Arial MT"/>
                      <w:sz w:val="14"/>
                    </w:rPr>
                  </w:pPr>
                  <w:r>
                    <w:rPr>
                      <w:rFonts w:ascii="Arial MT"/>
                      <w:color w:val="000080"/>
                      <w:sz w:val="14"/>
                    </w:rPr>
                    <w:t>7.56</w:t>
                  </w:r>
                </w:p>
                <w:p w14:paraId="47253ED5" w14:textId="77777777" w:rsidR="00CB66C5" w:rsidRDefault="00CB66C5">
                  <w:pPr>
                    <w:spacing w:line="159" w:lineRule="exact"/>
                    <w:ind w:left="59"/>
                    <w:rPr>
                      <w:rFonts w:ascii="Arial MT"/>
                      <w:sz w:val="14"/>
                    </w:rPr>
                  </w:pPr>
                  <w:r>
                    <w:rPr>
                      <w:rFonts w:ascii="Arial MT"/>
                      <w:color w:val="000080"/>
                      <w:sz w:val="14"/>
                    </w:rPr>
                    <w:t>7.43</w:t>
                  </w:r>
                </w:p>
                <w:p w14:paraId="7AE84EBC" w14:textId="77777777" w:rsidR="00CB66C5" w:rsidRDefault="00CB66C5">
                  <w:pPr>
                    <w:spacing w:line="160" w:lineRule="exact"/>
                    <w:ind w:left="32"/>
                    <w:rPr>
                      <w:rFonts w:ascii="Arial MT"/>
                      <w:sz w:val="14"/>
                    </w:rPr>
                  </w:pPr>
                  <w:r>
                    <w:rPr>
                      <w:rFonts w:ascii="Arial MT"/>
                      <w:color w:val="000080"/>
                      <w:sz w:val="14"/>
                    </w:rPr>
                    <w:t>7.30</w:t>
                  </w:r>
                </w:p>
              </w:txbxContent>
            </v:textbox>
            <w10:wrap anchorx="page"/>
          </v:shape>
        </w:pict>
      </w:r>
      <w:r>
        <w:rPr>
          <w:noProof/>
          <w:color w:val="000000" w:themeColor="text1"/>
        </w:rPr>
        <w:pict w14:anchorId="0D71B87B">
          <v:shape id="_x0000_s6788" type="#_x0000_t202" style="position:absolute;left:0;text-align:left;margin-left:461.6pt;margin-top:-64.9pt;width:9.9pt;height:15.95pt;z-index:251281408;mso-position-horizontal-relative:page" filled="f" stroked="f">
            <v:textbox style="layout-flow:vertical;mso-layout-flow-alt:bottom-to-top" inset="0,0,0,0">
              <w:txbxContent>
                <w:p w14:paraId="4B7564C7" w14:textId="77777777" w:rsidR="00CB66C5" w:rsidRDefault="00CB66C5">
                  <w:pPr>
                    <w:spacing w:before="16"/>
                    <w:ind w:left="20"/>
                    <w:rPr>
                      <w:rFonts w:ascii="Arial MT"/>
                      <w:sz w:val="14"/>
                    </w:rPr>
                  </w:pPr>
                  <w:r>
                    <w:rPr>
                      <w:rFonts w:ascii="Arial MT"/>
                      <w:color w:val="000080"/>
                      <w:sz w:val="14"/>
                    </w:rPr>
                    <w:t>3.21</w:t>
                  </w:r>
                </w:p>
              </w:txbxContent>
            </v:textbox>
            <w10:wrap anchorx="page"/>
          </v:shape>
        </w:pict>
      </w:r>
      <w:r>
        <w:rPr>
          <w:noProof/>
          <w:color w:val="000000" w:themeColor="text1"/>
        </w:rPr>
        <w:pict w14:anchorId="5EBF0818">
          <v:shape id="_x0000_s6787" type="#_x0000_t202" style="position:absolute;left:0;text-align:left;margin-left:469.55pt;margin-top:-73.3pt;width:9.9pt;height:15.95pt;z-index:251283456;mso-position-horizontal-relative:page" filled="f" stroked="f">
            <v:textbox style="layout-flow:vertical;mso-layout-flow-alt:bottom-to-top" inset="0,0,0,0">
              <w:txbxContent>
                <w:p w14:paraId="570B33A6" w14:textId="77777777" w:rsidR="00CB66C5" w:rsidRDefault="00CB66C5">
                  <w:pPr>
                    <w:spacing w:before="16"/>
                    <w:ind w:left="20"/>
                    <w:rPr>
                      <w:rFonts w:ascii="Arial MT"/>
                      <w:sz w:val="14"/>
                    </w:rPr>
                  </w:pPr>
                  <w:r>
                    <w:rPr>
                      <w:rFonts w:ascii="Arial MT"/>
                      <w:color w:val="000080"/>
                      <w:sz w:val="14"/>
                    </w:rPr>
                    <w:t>3.19</w:t>
                  </w:r>
                </w:p>
              </w:txbxContent>
            </v:textbox>
            <w10:wrap anchorx="page"/>
          </v:shape>
        </w:pict>
      </w:r>
      <w:r>
        <w:rPr>
          <w:noProof/>
          <w:color w:val="000000" w:themeColor="text1"/>
        </w:rPr>
        <w:pict w14:anchorId="61A67083">
          <v:shape id="_x0000_s6786" type="#_x0000_t202" style="position:absolute;left:0;text-align:left;margin-left:473.85pt;margin-top:-57.25pt;width:9.9pt;height:15.95pt;z-index:251285504;mso-position-horizontal-relative:page" filled="f" stroked="f">
            <v:textbox style="layout-flow:vertical;mso-layout-flow-alt:bottom-to-top" inset="0,0,0,0">
              <w:txbxContent>
                <w:p w14:paraId="3D2ADF37" w14:textId="77777777" w:rsidR="00CB66C5" w:rsidRDefault="00CB66C5">
                  <w:pPr>
                    <w:spacing w:before="16"/>
                    <w:ind w:left="20"/>
                    <w:rPr>
                      <w:rFonts w:ascii="Arial MT"/>
                      <w:sz w:val="14"/>
                    </w:rPr>
                  </w:pPr>
                  <w:r>
                    <w:rPr>
                      <w:rFonts w:ascii="Arial MT"/>
                      <w:color w:val="000080"/>
                      <w:sz w:val="14"/>
                    </w:rPr>
                    <w:t>3.03</w:t>
                  </w:r>
                </w:p>
              </w:txbxContent>
            </v:textbox>
            <w10:wrap anchorx="page"/>
          </v:shape>
        </w:pict>
      </w:r>
      <w:r>
        <w:rPr>
          <w:noProof/>
          <w:color w:val="000000" w:themeColor="text1"/>
        </w:rPr>
        <w:pict w14:anchorId="49372BBA">
          <v:shape id="_x0000_s6785" type="#_x0000_t202" style="position:absolute;left:0;text-align:left;margin-left:481.8pt;margin-top:-69.05pt;width:9.9pt;height:15.95pt;z-index:251287552;mso-position-horizontal-relative:page" filled="f" stroked="f">
            <v:textbox style="layout-flow:vertical;mso-layout-flow-alt:bottom-to-top" inset="0,0,0,0">
              <w:txbxContent>
                <w:p w14:paraId="1F809380" w14:textId="77777777" w:rsidR="00CB66C5" w:rsidRDefault="00CB66C5">
                  <w:pPr>
                    <w:spacing w:before="16"/>
                    <w:ind w:left="20"/>
                    <w:rPr>
                      <w:rFonts w:ascii="Arial MT"/>
                      <w:sz w:val="14"/>
                    </w:rPr>
                  </w:pPr>
                  <w:r>
                    <w:rPr>
                      <w:rFonts w:ascii="Arial MT"/>
                      <w:color w:val="000080"/>
                      <w:sz w:val="14"/>
                    </w:rPr>
                    <w:t>3.00</w:t>
                  </w:r>
                </w:p>
              </w:txbxContent>
            </v:textbox>
            <w10:wrap anchorx="page"/>
          </v:shape>
        </w:pict>
      </w:r>
      <w:r>
        <w:rPr>
          <w:noProof/>
          <w:color w:val="000000" w:themeColor="text1"/>
        </w:rPr>
        <w:pict w14:anchorId="64956C1D">
          <v:shape id="_x0000_s6784" type="#_x0000_t202" style="position:absolute;left:0;text-align:left;margin-left:489.75pt;margin-top:-56.15pt;width:9.9pt;height:15.95pt;z-index:251288576;mso-position-horizontal-relative:page" filled="f" stroked="f">
            <v:textbox style="layout-flow:vertical;mso-layout-flow-alt:bottom-to-top" inset="0,0,0,0">
              <w:txbxContent>
                <w:p w14:paraId="09C0CCCD" w14:textId="77777777" w:rsidR="00CB66C5" w:rsidRDefault="00CB66C5">
                  <w:pPr>
                    <w:spacing w:before="16"/>
                    <w:ind w:left="20"/>
                    <w:rPr>
                      <w:rFonts w:ascii="Arial MT"/>
                      <w:sz w:val="14"/>
                    </w:rPr>
                  </w:pPr>
                  <w:r>
                    <w:rPr>
                      <w:rFonts w:ascii="Arial MT"/>
                      <w:color w:val="000080"/>
                      <w:sz w:val="14"/>
                    </w:rPr>
                    <w:t>2.97</w:t>
                  </w:r>
                </w:p>
              </w:txbxContent>
            </v:textbox>
            <w10:wrap anchorx="page"/>
          </v:shape>
        </w:pict>
      </w:r>
      <w:r>
        <w:rPr>
          <w:noProof/>
          <w:color w:val="000000" w:themeColor="text1"/>
        </w:rPr>
        <w:pict w14:anchorId="536183CE">
          <v:shape id="_x0000_s6783" type="#_x0000_t202" style="position:absolute;left:0;text-align:left;margin-left:503.4pt;margin-top:-61.4pt;width:9.9pt;height:15.95pt;z-index:251290624;mso-position-horizontal-relative:page" filled="f" stroked="f">
            <v:textbox style="layout-flow:vertical;mso-layout-flow-alt:bottom-to-top" inset="0,0,0,0">
              <w:txbxContent>
                <w:p w14:paraId="20C97073" w14:textId="77777777" w:rsidR="00CB66C5" w:rsidRDefault="00CB66C5">
                  <w:pPr>
                    <w:spacing w:before="16"/>
                    <w:ind w:left="20"/>
                    <w:rPr>
                      <w:rFonts w:ascii="Arial MT"/>
                      <w:sz w:val="14"/>
                    </w:rPr>
                  </w:pPr>
                  <w:r>
                    <w:rPr>
                      <w:rFonts w:ascii="Arial MT"/>
                      <w:color w:val="000080"/>
                      <w:sz w:val="14"/>
                    </w:rPr>
                    <w:t>2.46</w:t>
                  </w:r>
                </w:p>
              </w:txbxContent>
            </v:textbox>
            <w10:wrap anchorx="page"/>
          </v:shape>
        </w:pict>
      </w:r>
      <w:r>
        <w:rPr>
          <w:noProof/>
          <w:color w:val="000000" w:themeColor="text1"/>
        </w:rPr>
        <w:pict w14:anchorId="5F0A458F">
          <v:shape id="_x0000_s6782" type="#_x0000_t202" style="position:absolute;left:0;text-align:left;margin-left:515.05pt;margin-top:-55.25pt;width:9.9pt;height:15.95pt;z-index:251292672;mso-position-horizontal-relative:page" filled="f" stroked="f">
            <v:textbox style="layout-flow:vertical;mso-layout-flow-alt:bottom-to-top" inset="0,0,0,0">
              <w:txbxContent>
                <w:p w14:paraId="6DFE3EA0" w14:textId="77777777" w:rsidR="00CB66C5" w:rsidRDefault="00CB66C5">
                  <w:pPr>
                    <w:spacing w:before="16"/>
                    <w:ind w:left="20"/>
                    <w:rPr>
                      <w:rFonts w:ascii="Arial MT"/>
                      <w:sz w:val="14"/>
                    </w:rPr>
                  </w:pPr>
                  <w:r>
                    <w:rPr>
                      <w:rFonts w:ascii="Arial MT"/>
                      <w:color w:val="000080"/>
                      <w:sz w:val="14"/>
                    </w:rPr>
                    <w:t>2.15</w:t>
                  </w:r>
                </w:p>
              </w:txbxContent>
            </v:textbox>
            <w10:wrap anchorx="page"/>
          </v:shape>
        </w:pict>
      </w:r>
      <w:r>
        <w:rPr>
          <w:noProof/>
          <w:color w:val="000000" w:themeColor="text1"/>
        </w:rPr>
        <w:pict w14:anchorId="281B62FB">
          <v:shape id="_x0000_s6781" type="#_x0000_t202" style="position:absolute;left:0;text-align:left;margin-left:519.3pt;margin-top:-73.15pt;width:9.9pt;height:15.95pt;z-index:251293696;mso-position-horizontal-relative:page" filled="f" stroked="f">
            <v:textbox style="layout-flow:vertical;mso-layout-flow-alt:bottom-to-top" inset="0,0,0,0">
              <w:txbxContent>
                <w:p w14:paraId="451A7E82" w14:textId="77777777" w:rsidR="00CB66C5" w:rsidRDefault="00CB66C5">
                  <w:pPr>
                    <w:spacing w:before="16"/>
                    <w:ind w:left="20"/>
                    <w:rPr>
                      <w:rFonts w:ascii="Arial MT"/>
                      <w:sz w:val="14"/>
                    </w:rPr>
                  </w:pPr>
                  <w:r>
                    <w:rPr>
                      <w:rFonts w:ascii="Arial MT"/>
                      <w:color w:val="000080"/>
                      <w:sz w:val="14"/>
                    </w:rPr>
                    <w:t>2.12</w:t>
                  </w:r>
                </w:p>
              </w:txbxContent>
            </v:textbox>
            <w10:wrap anchorx="page"/>
          </v:shape>
        </w:pict>
      </w:r>
      <w:r>
        <w:rPr>
          <w:noProof/>
          <w:color w:val="000000" w:themeColor="text1"/>
        </w:rPr>
        <w:pict w14:anchorId="3DB0FD78">
          <v:shape id="_x0000_s6780" type="#_x0000_t202" style="position:absolute;left:0;text-align:left;margin-left:527.3pt;margin-top:-61.55pt;width:9.9pt;height:15.95pt;z-index:251294720;mso-position-horizontal-relative:page" filled="f" stroked="f">
            <v:textbox style="layout-flow:vertical;mso-layout-flow-alt:bottom-to-top" inset="0,0,0,0">
              <w:txbxContent>
                <w:p w14:paraId="1336E442" w14:textId="77777777" w:rsidR="00CB66C5" w:rsidRDefault="00CB66C5">
                  <w:pPr>
                    <w:spacing w:before="16"/>
                    <w:ind w:left="20"/>
                    <w:rPr>
                      <w:rFonts w:ascii="Arial MT"/>
                      <w:sz w:val="14"/>
                    </w:rPr>
                  </w:pPr>
                  <w:r>
                    <w:rPr>
                      <w:rFonts w:ascii="Arial MT"/>
                      <w:color w:val="000080"/>
                      <w:sz w:val="14"/>
                    </w:rPr>
                    <w:t>2.08</w:t>
                  </w:r>
                </w:p>
              </w:txbxContent>
            </v:textbox>
            <w10:wrap anchorx="page"/>
          </v:shape>
        </w:pict>
      </w:r>
      <w:r>
        <w:rPr>
          <w:noProof/>
          <w:color w:val="000000" w:themeColor="text1"/>
        </w:rPr>
        <w:pict w14:anchorId="49F8A69B">
          <v:shape id="_x0000_s6779" type="#_x0000_t202" style="position:absolute;left:0;text-align:left;margin-left:536.15pt;margin-top:-75.3pt;width:17.85pt;height:20.4pt;z-index:251296768;mso-position-horizontal-relative:page" filled="f" stroked="f">
            <v:textbox style="layout-flow:vertical;mso-layout-flow-alt:bottom-to-top" inset="0,0,0,0">
              <w:txbxContent>
                <w:p w14:paraId="07A5563C" w14:textId="77777777" w:rsidR="00CB66C5" w:rsidRDefault="00CB66C5">
                  <w:pPr>
                    <w:spacing w:before="16" w:line="160" w:lineRule="exact"/>
                    <w:ind w:left="108"/>
                    <w:rPr>
                      <w:rFonts w:ascii="Arial MT"/>
                      <w:sz w:val="14"/>
                    </w:rPr>
                  </w:pPr>
                  <w:r>
                    <w:rPr>
                      <w:rFonts w:ascii="Arial MT"/>
                      <w:color w:val="000080"/>
                      <w:sz w:val="14"/>
                    </w:rPr>
                    <w:t>1.75</w:t>
                  </w:r>
                </w:p>
                <w:p w14:paraId="6CE9F8C9" w14:textId="77777777" w:rsidR="00CB66C5" w:rsidRDefault="00CB66C5">
                  <w:pPr>
                    <w:spacing w:line="160" w:lineRule="exact"/>
                    <w:ind w:left="20"/>
                    <w:rPr>
                      <w:rFonts w:ascii="Arial MT"/>
                      <w:sz w:val="14"/>
                    </w:rPr>
                  </w:pPr>
                  <w:r>
                    <w:rPr>
                      <w:rFonts w:ascii="Arial MT"/>
                      <w:color w:val="000080"/>
                      <w:sz w:val="14"/>
                    </w:rPr>
                    <w:t>1.72</w:t>
                  </w:r>
                </w:p>
              </w:txbxContent>
            </v:textbox>
            <w10:wrap anchorx="page"/>
          </v:shape>
        </w:pict>
      </w:r>
      <w:r w:rsidR="00B21731" w:rsidRPr="00984D1E">
        <w:rPr>
          <w:rFonts w:ascii="Arial MT"/>
          <w:noProof/>
          <w:color w:val="000000" w:themeColor="text1"/>
          <w:sz w:val="10"/>
        </w:rPr>
        <w:t>11.0</w:t>
      </w:r>
      <w:r w:rsidR="00B21731" w:rsidRPr="00984D1E">
        <w:rPr>
          <w:rFonts w:ascii="Arial MT"/>
          <w:noProof/>
          <w:color w:val="000000" w:themeColor="text1"/>
          <w:sz w:val="10"/>
        </w:rPr>
        <w:tab/>
        <w:t>10.5</w:t>
      </w:r>
      <w:r w:rsidR="00B21731" w:rsidRPr="00984D1E">
        <w:rPr>
          <w:rFonts w:ascii="Arial MT"/>
          <w:noProof/>
          <w:color w:val="000000" w:themeColor="text1"/>
          <w:sz w:val="10"/>
        </w:rPr>
        <w:tab/>
        <w:t>10.0</w:t>
      </w:r>
      <w:r w:rsidR="00B21731" w:rsidRPr="00984D1E">
        <w:rPr>
          <w:rFonts w:ascii="Arial MT"/>
          <w:noProof/>
          <w:color w:val="000000" w:themeColor="text1"/>
          <w:sz w:val="10"/>
        </w:rPr>
        <w:tab/>
        <w:t>9.5</w:t>
      </w:r>
      <w:r w:rsidR="00B21731" w:rsidRPr="00984D1E">
        <w:rPr>
          <w:rFonts w:ascii="Arial MT"/>
          <w:noProof/>
          <w:color w:val="000000" w:themeColor="text1"/>
          <w:sz w:val="10"/>
        </w:rPr>
        <w:tab/>
        <w:t>9.0</w:t>
      </w:r>
      <w:r w:rsidR="00B21731" w:rsidRPr="00984D1E">
        <w:rPr>
          <w:rFonts w:ascii="Arial MT"/>
          <w:noProof/>
          <w:color w:val="000000" w:themeColor="text1"/>
          <w:sz w:val="10"/>
        </w:rPr>
        <w:tab/>
        <w:t>8.5</w:t>
      </w:r>
      <w:r w:rsidR="00B21731" w:rsidRPr="00984D1E">
        <w:rPr>
          <w:rFonts w:ascii="Arial MT"/>
          <w:noProof/>
          <w:color w:val="000000" w:themeColor="text1"/>
          <w:sz w:val="10"/>
        </w:rPr>
        <w:tab/>
        <w:t>8.0</w:t>
      </w:r>
      <w:r w:rsidR="00B21731" w:rsidRPr="00984D1E">
        <w:rPr>
          <w:rFonts w:ascii="Arial MT"/>
          <w:noProof/>
          <w:color w:val="000000" w:themeColor="text1"/>
          <w:sz w:val="10"/>
        </w:rPr>
        <w:tab/>
        <w:t>7.5</w:t>
      </w:r>
      <w:r w:rsidR="00B21731" w:rsidRPr="00984D1E">
        <w:rPr>
          <w:rFonts w:ascii="Arial MT"/>
          <w:noProof/>
          <w:color w:val="000000" w:themeColor="text1"/>
          <w:sz w:val="10"/>
        </w:rPr>
        <w:tab/>
        <w:t>7.0</w:t>
      </w:r>
      <w:r w:rsidR="00B21731" w:rsidRPr="00984D1E">
        <w:rPr>
          <w:rFonts w:ascii="Arial MT"/>
          <w:noProof/>
          <w:color w:val="000000" w:themeColor="text1"/>
          <w:sz w:val="10"/>
        </w:rPr>
        <w:tab/>
        <w:t>6.5</w:t>
      </w:r>
      <w:r w:rsidR="00B21731" w:rsidRPr="00984D1E">
        <w:rPr>
          <w:rFonts w:ascii="Arial MT"/>
          <w:noProof/>
          <w:color w:val="000000" w:themeColor="text1"/>
          <w:sz w:val="10"/>
        </w:rPr>
        <w:tab/>
        <w:t>6.0</w:t>
      </w:r>
      <w:r w:rsidR="00B21731" w:rsidRPr="00984D1E">
        <w:rPr>
          <w:rFonts w:ascii="Arial MT"/>
          <w:noProof/>
          <w:color w:val="000000" w:themeColor="text1"/>
          <w:sz w:val="10"/>
        </w:rPr>
        <w:tab/>
        <w:t>5.5</w:t>
      </w:r>
      <w:r w:rsidR="00B21731" w:rsidRPr="00984D1E">
        <w:rPr>
          <w:rFonts w:ascii="Arial MT"/>
          <w:noProof/>
          <w:color w:val="000000" w:themeColor="text1"/>
          <w:sz w:val="10"/>
        </w:rPr>
        <w:tab/>
        <w:t>5.0</w:t>
      </w:r>
      <w:r w:rsidR="00B21731" w:rsidRPr="00984D1E">
        <w:rPr>
          <w:rFonts w:ascii="Arial MT"/>
          <w:noProof/>
          <w:color w:val="000000" w:themeColor="text1"/>
          <w:sz w:val="10"/>
        </w:rPr>
        <w:tab/>
        <w:t>4.5</w:t>
      </w:r>
      <w:r w:rsidR="00B21731" w:rsidRPr="00984D1E">
        <w:rPr>
          <w:rFonts w:ascii="Arial MT"/>
          <w:noProof/>
          <w:color w:val="000000" w:themeColor="text1"/>
          <w:sz w:val="10"/>
        </w:rPr>
        <w:tab/>
        <w:t>4.0</w:t>
      </w:r>
      <w:r w:rsidR="00B21731" w:rsidRPr="00984D1E">
        <w:rPr>
          <w:rFonts w:ascii="Arial MT"/>
          <w:noProof/>
          <w:color w:val="000000" w:themeColor="text1"/>
          <w:sz w:val="10"/>
        </w:rPr>
        <w:tab/>
        <w:t>3.5</w:t>
      </w:r>
      <w:r w:rsidR="00B21731" w:rsidRPr="00984D1E">
        <w:rPr>
          <w:rFonts w:ascii="Arial MT"/>
          <w:noProof/>
          <w:color w:val="000000" w:themeColor="text1"/>
          <w:sz w:val="10"/>
        </w:rPr>
        <w:tab/>
        <w:t>3.0</w:t>
      </w:r>
      <w:r w:rsidR="00B21731" w:rsidRPr="00984D1E">
        <w:rPr>
          <w:rFonts w:ascii="Arial MT"/>
          <w:noProof/>
          <w:color w:val="000000" w:themeColor="text1"/>
          <w:sz w:val="10"/>
        </w:rPr>
        <w:tab/>
        <w:t>2.5</w:t>
      </w:r>
      <w:r w:rsidR="00B21731" w:rsidRPr="00984D1E">
        <w:rPr>
          <w:rFonts w:ascii="Arial MT"/>
          <w:noProof/>
          <w:color w:val="000000" w:themeColor="text1"/>
          <w:sz w:val="10"/>
        </w:rPr>
        <w:tab/>
        <w:t>2.0</w:t>
      </w:r>
      <w:r w:rsidR="00B21731" w:rsidRPr="00984D1E">
        <w:rPr>
          <w:rFonts w:ascii="Arial MT"/>
          <w:noProof/>
          <w:color w:val="000000" w:themeColor="text1"/>
          <w:sz w:val="10"/>
        </w:rPr>
        <w:tab/>
        <w:t>1.5</w:t>
      </w:r>
      <w:r w:rsidR="00B21731" w:rsidRPr="00984D1E">
        <w:rPr>
          <w:rFonts w:ascii="Arial MT"/>
          <w:noProof/>
          <w:color w:val="000000" w:themeColor="text1"/>
          <w:sz w:val="10"/>
        </w:rPr>
        <w:tab/>
        <w:t>1.0</w:t>
      </w:r>
    </w:p>
    <w:p w14:paraId="1888B00F" w14:textId="1BD09F59" w:rsidR="00C254C2" w:rsidRPr="00984D1E" w:rsidRDefault="00CB66C5">
      <w:pPr>
        <w:spacing w:before="4"/>
        <w:ind w:left="2015" w:right="1624"/>
        <w:jc w:val="center"/>
        <w:rPr>
          <w:rFonts w:ascii="Arial MT"/>
          <w:noProof/>
          <w:color w:val="000000" w:themeColor="text1"/>
          <w:sz w:val="10"/>
        </w:rPr>
      </w:pPr>
      <w:r>
        <w:rPr>
          <w:noProof/>
          <w:color w:val="000000" w:themeColor="text1"/>
        </w:rPr>
        <w:pict w14:anchorId="631C631F">
          <v:shape id="_x0000_s6778" type="#_x0000_t202" style="position:absolute;left:0;text-align:left;margin-left:152pt;margin-top:12.1pt;width:71.15pt;height:66.15pt;z-index:-250734592;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94"/>
                    <w:gridCol w:w="295"/>
                    <w:gridCol w:w="523"/>
                    <w:gridCol w:w="311"/>
                  </w:tblGrid>
                  <w:tr w:rsidR="00CB66C5" w14:paraId="0E5E7138" w14:textId="77777777">
                    <w:trPr>
                      <w:trHeight w:val="141"/>
                    </w:trPr>
                    <w:tc>
                      <w:tcPr>
                        <w:tcW w:w="294" w:type="dxa"/>
                        <w:tcBorders>
                          <w:top w:val="nil"/>
                          <w:bottom w:val="nil"/>
                        </w:tcBorders>
                      </w:tcPr>
                      <w:p w14:paraId="2750A107" w14:textId="77777777" w:rsidR="00CB66C5" w:rsidRDefault="00CB66C5">
                        <w:pPr>
                          <w:pStyle w:val="TableParagraph"/>
                          <w:spacing w:before="14" w:line="108" w:lineRule="exact"/>
                          <w:ind w:left="44"/>
                          <w:jc w:val="left"/>
                          <w:rPr>
                            <w:rFonts w:ascii="Arial MT"/>
                            <w:sz w:val="10"/>
                          </w:rPr>
                        </w:pPr>
                        <w:r>
                          <w:rPr>
                            <w:rFonts w:ascii="Arial MT"/>
                            <w:sz w:val="10"/>
                          </w:rPr>
                          <w:t>No.</w:t>
                        </w:r>
                      </w:p>
                    </w:tc>
                    <w:tc>
                      <w:tcPr>
                        <w:tcW w:w="295" w:type="dxa"/>
                      </w:tcPr>
                      <w:p w14:paraId="5B3E4197" w14:textId="77777777" w:rsidR="00CB66C5" w:rsidRDefault="00CB66C5">
                        <w:pPr>
                          <w:pStyle w:val="TableParagraph"/>
                          <w:spacing w:before="14" w:line="108" w:lineRule="exact"/>
                          <w:ind w:left="9"/>
                          <w:rPr>
                            <w:rFonts w:ascii="Arial MT"/>
                            <w:sz w:val="10"/>
                          </w:rPr>
                        </w:pPr>
                        <w:r>
                          <w:rPr>
                            <w:rFonts w:ascii="Arial MT"/>
                            <w:sz w:val="10"/>
                          </w:rPr>
                          <w:t>(ppm)</w:t>
                        </w:r>
                      </w:p>
                    </w:tc>
                    <w:tc>
                      <w:tcPr>
                        <w:tcW w:w="523" w:type="dxa"/>
                      </w:tcPr>
                      <w:p w14:paraId="7E671299" w14:textId="77777777" w:rsidR="00CB66C5" w:rsidRDefault="00CB66C5">
                        <w:pPr>
                          <w:pStyle w:val="TableParagraph"/>
                          <w:spacing w:before="14" w:line="108" w:lineRule="exact"/>
                          <w:ind w:left="72" w:right="98"/>
                          <w:rPr>
                            <w:rFonts w:ascii="Arial MT"/>
                            <w:sz w:val="10"/>
                          </w:rPr>
                        </w:pPr>
                        <w:r>
                          <w:rPr>
                            <w:rFonts w:ascii="Arial MT"/>
                            <w:sz w:val="10"/>
                          </w:rPr>
                          <w:t>(Hz)</w:t>
                        </w:r>
                      </w:p>
                    </w:tc>
                    <w:tc>
                      <w:tcPr>
                        <w:tcW w:w="311" w:type="dxa"/>
                      </w:tcPr>
                      <w:p w14:paraId="53416221" w14:textId="77777777" w:rsidR="00CB66C5" w:rsidRDefault="00CB66C5">
                        <w:pPr>
                          <w:pStyle w:val="TableParagraph"/>
                          <w:spacing w:before="14" w:line="108" w:lineRule="exact"/>
                          <w:ind w:left="-9"/>
                          <w:jc w:val="left"/>
                          <w:rPr>
                            <w:rFonts w:ascii="Arial MT"/>
                            <w:sz w:val="10"/>
                          </w:rPr>
                        </w:pPr>
                        <w:r>
                          <w:rPr>
                            <w:rFonts w:ascii="Arial MT"/>
                            <w:sz w:val="10"/>
                          </w:rPr>
                          <w:t>Height</w:t>
                        </w:r>
                      </w:p>
                    </w:tc>
                  </w:tr>
                  <w:tr w:rsidR="00CB66C5" w14:paraId="0457A40E" w14:textId="77777777">
                    <w:trPr>
                      <w:trHeight w:val="141"/>
                    </w:trPr>
                    <w:tc>
                      <w:tcPr>
                        <w:tcW w:w="294" w:type="dxa"/>
                        <w:tcBorders>
                          <w:top w:val="nil"/>
                          <w:bottom w:val="nil"/>
                        </w:tcBorders>
                      </w:tcPr>
                      <w:p w14:paraId="582A3407" w14:textId="77777777" w:rsidR="00CB66C5" w:rsidRDefault="00CB66C5">
                        <w:pPr>
                          <w:pStyle w:val="TableParagraph"/>
                          <w:spacing w:before="14" w:line="108" w:lineRule="exact"/>
                          <w:ind w:left="93"/>
                          <w:jc w:val="left"/>
                          <w:rPr>
                            <w:rFonts w:ascii="Arial MT"/>
                            <w:sz w:val="10"/>
                          </w:rPr>
                        </w:pPr>
                        <w:r>
                          <w:rPr>
                            <w:rFonts w:ascii="Arial MT"/>
                            <w:w w:val="101"/>
                            <w:sz w:val="10"/>
                          </w:rPr>
                          <w:t>1</w:t>
                        </w:r>
                      </w:p>
                    </w:tc>
                    <w:tc>
                      <w:tcPr>
                        <w:tcW w:w="295" w:type="dxa"/>
                      </w:tcPr>
                      <w:p w14:paraId="661AE3B5" w14:textId="77777777" w:rsidR="00CB66C5" w:rsidRDefault="00CB66C5">
                        <w:pPr>
                          <w:pStyle w:val="TableParagraph"/>
                          <w:spacing w:before="14" w:line="108" w:lineRule="exact"/>
                          <w:ind w:left="9"/>
                          <w:rPr>
                            <w:rFonts w:ascii="Arial MT"/>
                            <w:sz w:val="10"/>
                          </w:rPr>
                        </w:pPr>
                        <w:r>
                          <w:rPr>
                            <w:rFonts w:ascii="Arial MT"/>
                            <w:sz w:val="10"/>
                          </w:rPr>
                          <w:t>1.72</w:t>
                        </w:r>
                      </w:p>
                    </w:tc>
                    <w:tc>
                      <w:tcPr>
                        <w:tcW w:w="523" w:type="dxa"/>
                      </w:tcPr>
                      <w:p w14:paraId="309E7790" w14:textId="77777777" w:rsidR="00CB66C5" w:rsidRDefault="00CB66C5">
                        <w:pPr>
                          <w:pStyle w:val="TableParagraph"/>
                          <w:spacing w:before="14" w:line="108" w:lineRule="exact"/>
                          <w:ind w:left="72" w:right="99"/>
                          <w:rPr>
                            <w:rFonts w:ascii="Arial MT"/>
                            <w:sz w:val="10"/>
                          </w:rPr>
                        </w:pPr>
                        <w:r>
                          <w:rPr>
                            <w:rFonts w:ascii="Arial MT"/>
                            <w:sz w:val="10"/>
                          </w:rPr>
                          <w:t>686.4</w:t>
                        </w:r>
                      </w:p>
                    </w:tc>
                    <w:tc>
                      <w:tcPr>
                        <w:tcW w:w="311" w:type="dxa"/>
                      </w:tcPr>
                      <w:p w14:paraId="4A5D9CDD" w14:textId="77777777" w:rsidR="00CB66C5" w:rsidRDefault="00CB66C5">
                        <w:pPr>
                          <w:pStyle w:val="TableParagraph"/>
                          <w:spacing w:before="14" w:line="108" w:lineRule="exact"/>
                          <w:ind w:left="-18"/>
                          <w:jc w:val="left"/>
                          <w:rPr>
                            <w:rFonts w:ascii="Arial MT"/>
                            <w:sz w:val="10"/>
                          </w:rPr>
                        </w:pPr>
                        <w:r>
                          <w:rPr>
                            <w:rFonts w:ascii="Arial MT"/>
                            <w:sz w:val="10"/>
                          </w:rPr>
                          <w:t>0.2051</w:t>
                        </w:r>
                      </w:p>
                    </w:tc>
                  </w:tr>
                  <w:tr w:rsidR="00CB66C5" w14:paraId="246023BA" w14:textId="77777777">
                    <w:trPr>
                      <w:trHeight w:val="141"/>
                    </w:trPr>
                    <w:tc>
                      <w:tcPr>
                        <w:tcW w:w="294" w:type="dxa"/>
                        <w:tcBorders>
                          <w:top w:val="nil"/>
                          <w:bottom w:val="nil"/>
                        </w:tcBorders>
                      </w:tcPr>
                      <w:p w14:paraId="313D516D" w14:textId="77777777" w:rsidR="00CB66C5" w:rsidRDefault="00CB66C5">
                        <w:pPr>
                          <w:pStyle w:val="TableParagraph"/>
                          <w:spacing w:before="14" w:line="108" w:lineRule="exact"/>
                          <w:ind w:left="93"/>
                          <w:jc w:val="left"/>
                          <w:rPr>
                            <w:rFonts w:ascii="Arial MT"/>
                            <w:sz w:val="10"/>
                          </w:rPr>
                        </w:pPr>
                        <w:r>
                          <w:rPr>
                            <w:rFonts w:ascii="Arial MT"/>
                            <w:w w:val="101"/>
                            <w:sz w:val="10"/>
                          </w:rPr>
                          <w:t>2</w:t>
                        </w:r>
                      </w:p>
                    </w:tc>
                    <w:tc>
                      <w:tcPr>
                        <w:tcW w:w="295" w:type="dxa"/>
                      </w:tcPr>
                      <w:p w14:paraId="1869A01C" w14:textId="77777777" w:rsidR="00CB66C5" w:rsidRDefault="00CB66C5">
                        <w:pPr>
                          <w:pStyle w:val="TableParagraph"/>
                          <w:spacing w:before="14" w:line="108" w:lineRule="exact"/>
                          <w:ind w:left="9"/>
                          <w:rPr>
                            <w:rFonts w:ascii="Arial MT"/>
                            <w:sz w:val="10"/>
                          </w:rPr>
                        </w:pPr>
                        <w:r>
                          <w:rPr>
                            <w:rFonts w:ascii="Arial MT"/>
                            <w:sz w:val="10"/>
                          </w:rPr>
                          <w:t>1.75</w:t>
                        </w:r>
                      </w:p>
                    </w:tc>
                    <w:tc>
                      <w:tcPr>
                        <w:tcW w:w="523" w:type="dxa"/>
                      </w:tcPr>
                      <w:p w14:paraId="27302006" w14:textId="77777777" w:rsidR="00CB66C5" w:rsidRDefault="00CB66C5">
                        <w:pPr>
                          <w:pStyle w:val="TableParagraph"/>
                          <w:spacing w:before="14" w:line="108" w:lineRule="exact"/>
                          <w:ind w:left="72" w:right="99"/>
                          <w:rPr>
                            <w:rFonts w:ascii="Arial MT"/>
                            <w:sz w:val="10"/>
                          </w:rPr>
                        </w:pPr>
                        <w:r>
                          <w:rPr>
                            <w:rFonts w:ascii="Arial MT"/>
                            <w:sz w:val="10"/>
                          </w:rPr>
                          <w:t>700.2</w:t>
                        </w:r>
                      </w:p>
                    </w:tc>
                    <w:tc>
                      <w:tcPr>
                        <w:tcW w:w="311" w:type="dxa"/>
                      </w:tcPr>
                      <w:p w14:paraId="7C495573" w14:textId="77777777" w:rsidR="00CB66C5" w:rsidRDefault="00CB66C5">
                        <w:pPr>
                          <w:pStyle w:val="TableParagraph"/>
                          <w:spacing w:before="14" w:line="108" w:lineRule="exact"/>
                          <w:ind w:left="-18"/>
                          <w:jc w:val="left"/>
                          <w:rPr>
                            <w:rFonts w:ascii="Arial MT"/>
                            <w:sz w:val="10"/>
                          </w:rPr>
                        </w:pPr>
                        <w:r>
                          <w:rPr>
                            <w:rFonts w:ascii="Arial MT"/>
                            <w:sz w:val="10"/>
                          </w:rPr>
                          <w:t>0.2354</w:t>
                        </w:r>
                      </w:p>
                    </w:tc>
                  </w:tr>
                  <w:tr w:rsidR="00CB66C5" w14:paraId="07CD7A54" w14:textId="77777777">
                    <w:trPr>
                      <w:trHeight w:val="141"/>
                    </w:trPr>
                    <w:tc>
                      <w:tcPr>
                        <w:tcW w:w="294" w:type="dxa"/>
                        <w:tcBorders>
                          <w:top w:val="nil"/>
                          <w:bottom w:val="nil"/>
                        </w:tcBorders>
                      </w:tcPr>
                      <w:p w14:paraId="17474F4B" w14:textId="77777777" w:rsidR="00CB66C5" w:rsidRDefault="00CB66C5">
                        <w:pPr>
                          <w:pStyle w:val="TableParagraph"/>
                          <w:spacing w:before="14" w:line="108" w:lineRule="exact"/>
                          <w:ind w:left="93"/>
                          <w:jc w:val="left"/>
                          <w:rPr>
                            <w:rFonts w:ascii="Arial MT"/>
                            <w:sz w:val="10"/>
                          </w:rPr>
                        </w:pPr>
                        <w:r>
                          <w:rPr>
                            <w:rFonts w:ascii="Arial MT"/>
                            <w:w w:val="101"/>
                            <w:sz w:val="10"/>
                          </w:rPr>
                          <w:t>3</w:t>
                        </w:r>
                      </w:p>
                    </w:tc>
                    <w:tc>
                      <w:tcPr>
                        <w:tcW w:w="295" w:type="dxa"/>
                      </w:tcPr>
                      <w:p w14:paraId="25B9B6FB" w14:textId="77777777" w:rsidR="00CB66C5" w:rsidRDefault="00CB66C5">
                        <w:pPr>
                          <w:pStyle w:val="TableParagraph"/>
                          <w:spacing w:before="14" w:line="108" w:lineRule="exact"/>
                          <w:ind w:left="9"/>
                          <w:rPr>
                            <w:rFonts w:ascii="Arial MT"/>
                            <w:sz w:val="10"/>
                          </w:rPr>
                        </w:pPr>
                        <w:r>
                          <w:rPr>
                            <w:rFonts w:ascii="Arial MT"/>
                            <w:sz w:val="10"/>
                          </w:rPr>
                          <w:t>2.08</w:t>
                        </w:r>
                      </w:p>
                    </w:tc>
                    <w:tc>
                      <w:tcPr>
                        <w:tcW w:w="523" w:type="dxa"/>
                      </w:tcPr>
                      <w:p w14:paraId="60AD80A4" w14:textId="77777777" w:rsidR="00CB66C5" w:rsidRDefault="00CB66C5">
                        <w:pPr>
                          <w:pStyle w:val="TableParagraph"/>
                          <w:spacing w:before="14" w:line="108" w:lineRule="exact"/>
                          <w:ind w:left="72" w:right="99"/>
                          <w:rPr>
                            <w:rFonts w:ascii="Arial MT"/>
                            <w:sz w:val="10"/>
                          </w:rPr>
                        </w:pPr>
                        <w:r>
                          <w:rPr>
                            <w:rFonts w:ascii="Arial MT"/>
                            <w:sz w:val="10"/>
                          </w:rPr>
                          <w:t>833.4</w:t>
                        </w:r>
                      </w:p>
                    </w:tc>
                    <w:tc>
                      <w:tcPr>
                        <w:tcW w:w="311" w:type="dxa"/>
                      </w:tcPr>
                      <w:p w14:paraId="7B2CFC06" w14:textId="77777777" w:rsidR="00CB66C5" w:rsidRDefault="00CB66C5">
                        <w:pPr>
                          <w:pStyle w:val="TableParagraph"/>
                          <w:spacing w:before="14" w:line="108" w:lineRule="exact"/>
                          <w:ind w:left="-18"/>
                          <w:jc w:val="left"/>
                          <w:rPr>
                            <w:rFonts w:ascii="Arial MT"/>
                            <w:sz w:val="10"/>
                          </w:rPr>
                        </w:pPr>
                        <w:r>
                          <w:rPr>
                            <w:rFonts w:ascii="Arial MT"/>
                            <w:sz w:val="10"/>
                          </w:rPr>
                          <w:t>0.1424</w:t>
                        </w:r>
                      </w:p>
                    </w:tc>
                  </w:tr>
                  <w:tr w:rsidR="00CB66C5" w14:paraId="18235D30" w14:textId="77777777">
                    <w:trPr>
                      <w:trHeight w:val="141"/>
                    </w:trPr>
                    <w:tc>
                      <w:tcPr>
                        <w:tcW w:w="294" w:type="dxa"/>
                        <w:tcBorders>
                          <w:top w:val="nil"/>
                          <w:bottom w:val="nil"/>
                        </w:tcBorders>
                      </w:tcPr>
                      <w:p w14:paraId="70DA9DA3" w14:textId="77777777" w:rsidR="00CB66C5" w:rsidRDefault="00CB66C5">
                        <w:pPr>
                          <w:pStyle w:val="TableParagraph"/>
                          <w:spacing w:before="14" w:line="108" w:lineRule="exact"/>
                          <w:ind w:left="93"/>
                          <w:jc w:val="left"/>
                          <w:rPr>
                            <w:rFonts w:ascii="Arial MT"/>
                            <w:sz w:val="10"/>
                          </w:rPr>
                        </w:pPr>
                        <w:r>
                          <w:rPr>
                            <w:rFonts w:ascii="Arial MT"/>
                            <w:w w:val="101"/>
                            <w:sz w:val="10"/>
                          </w:rPr>
                          <w:t>4</w:t>
                        </w:r>
                      </w:p>
                    </w:tc>
                    <w:tc>
                      <w:tcPr>
                        <w:tcW w:w="295" w:type="dxa"/>
                      </w:tcPr>
                      <w:p w14:paraId="0DDE6E1A" w14:textId="77777777" w:rsidR="00CB66C5" w:rsidRDefault="00CB66C5">
                        <w:pPr>
                          <w:pStyle w:val="TableParagraph"/>
                          <w:spacing w:before="14" w:line="108" w:lineRule="exact"/>
                          <w:ind w:left="9"/>
                          <w:rPr>
                            <w:rFonts w:ascii="Arial MT"/>
                            <w:sz w:val="10"/>
                          </w:rPr>
                        </w:pPr>
                        <w:r>
                          <w:rPr>
                            <w:rFonts w:ascii="Arial MT"/>
                            <w:sz w:val="10"/>
                          </w:rPr>
                          <w:t>2.12</w:t>
                        </w:r>
                      </w:p>
                    </w:tc>
                    <w:tc>
                      <w:tcPr>
                        <w:tcW w:w="523" w:type="dxa"/>
                      </w:tcPr>
                      <w:p w14:paraId="2932A6E6" w14:textId="77777777" w:rsidR="00CB66C5" w:rsidRDefault="00CB66C5">
                        <w:pPr>
                          <w:pStyle w:val="TableParagraph"/>
                          <w:spacing w:before="14" w:line="108" w:lineRule="exact"/>
                          <w:ind w:left="72" w:right="99"/>
                          <w:rPr>
                            <w:rFonts w:ascii="Arial MT"/>
                            <w:sz w:val="10"/>
                          </w:rPr>
                        </w:pPr>
                        <w:r>
                          <w:rPr>
                            <w:rFonts w:ascii="Arial MT"/>
                            <w:sz w:val="10"/>
                          </w:rPr>
                          <w:t>845.8</w:t>
                        </w:r>
                      </w:p>
                    </w:tc>
                    <w:tc>
                      <w:tcPr>
                        <w:tcW w:w="311" w:type="dxa"/>
                      </w:tcPr>
                      <w:p w14:paraId="17399C06" w14:textId="77777777" w:rsidR="00CB66C5" w:rsidRDefault="00CB66C5">
                        <w:pPr>
                          <w:pStyle w:val="TableParagraph"/>
                          <w:spacing w:before="14" w:line="108" w:lineRule="exact"/>
                          <w:ind w:left="-18"/>
                          <w:jc w:val="left"/>
                          <w:rPr>
                            <w:rFonts w:ascii="Arial MT"/>
                            <w:sz w:val="10"/>
                          </w:rPr>
                        </w:pPr>
                        <w:r>
                          <w:rPr>
                            <w:rFonts w:ascii="Arial MT"/>
                            <w:sz w:val="10"/>
                          </w:rPr>
                          <w:t>0.2202</w:t>
                        </w:r>
                      </w:p>
                    </w:tc>
                  </w:tr>
                  <w:tr w:rsidR="00CB66C5" w14:paraId="6AC8E228" w14:textId="77777777">
                    <w:trPr>
                      <w:trHeight w:val="141"/>
                    </w:trPr>
                    <w:tc>
                      <w:tcPr>
                        <w:tcW w:w="294" w:type="dxa"/>
                        <w:tcBorders>
                          <w:top w:val="nil"/>
                          <w:bottom w:val="nil"/>
                        </w:tcBorders>
                      </w:tcPr>
                      <w:p w14:paraId="1FBAA719" w14:textId="77777777" w:rsidR="00CB66C5" w:rsidRDefault="00CB66C5">
                        <w:pPr>
                          <w:pStyle w:val="TableParagraph"/>
                          <w:spacing w:before="14" w:line="108" w:lineRule="exact"/>
                          <w:ind w:left="93"/>
                          <w:jc w:val="left"/>
                          <w:rPr>
                            <w:rFonts w:ascii="Arial MT"/>
                            <w:sz w:val="10"/>
                          </w:rPr>
                        </w:pPr>
                        <w:r>
                          <w:rPr>
                            <w:rFonts w:ascii="Arial MT"/>
                            <w:w w:val="101"/>
                            <w:sz w:val="10"/>
                          </w:rPr>
                          <w:t>5</w:t>
                        </w:r>
                      </w:p>
                    </w:tc>
                    <w:tc>
                      <w:tcPr>
                        <w:tcW w:w="295" w:type="dxa"/>
                      </w:tcPr>
                      <w:p w14:paraId="56A92772" w14:textId="77777777" w:rsidR="00CB66C5" w:rsidRDefault="00CB66C5">
                        <w:pPr>
                          <w:pStyle w:val="TableParagraph"/>
                          <w:spacing w:before="14" w:line="108" w:lineRule="exact"/>
                          <w:ind w:left="9"/>
                          <w:rPr>
                            <w:rFonts w:ascii="Arial MT"/>
                            <w:sz w:val="10"/>
                          </w:rPr>
                        </w:pPr>
                        <w:r>
                          <w:rPr>
                            <w:rFonts w:ascii="Arial MT"/>
                            <w:sz w:val="10"/>
                          </w:rPr>
                          <w:t>2.15</w:t>
                        </w:r>
                      </w:p>
                    </w:tc>
                    <w:tc>
                      <w:tcPr>
                        <w:tcW w:w="523" w:type="dxa"/>
                      </w:tcPr>
                      <w:p w14:paraId="325B378D" w14:textId="77777777" w:rsidR="00CB66C5" w:rsidRDefault="00CB66C5">
                        <w:pPr>
                          <w:pStyle w:val="TableParagraph"/>
                          <w:spacing w:before="14" w:line="108" w:lineRule="exact"/>
                          <w:ind w:left="72" w:right="99"/>
                          <w:rPr>
                            <w:rFonts w:ascii="Arial MT"/>
                            <w:sz w:val="10"/>
                          </w:rPr>
                        </w:pPr>
                        <w:r>
                          <w:rPr>
                            <w:rFonts w:ascii="Arial MT"/>
                            <w:sz w:val="10"/>
                          </w:rPr>
                          <w:t>858.6</w:t>
                        </w:r>
                      </w:p>
                    </w:tc>
                    <w:tc>
                      <w:tcPr>
                        <w:tcW w:w="311" w:type="dxa"/>
                      </w:tcPr>
                      <w:p w14:paraId="706EEEB7" w14:textId="77777777" w:rsidR="00CB66C5" w:rsidRDefault="00CB66C5">
                        <w:pPr>
                          <w:pStyle w:val="TableParagraph"/>
                          <w:spacing w:before="14" w:line="108" w:lineRule="exact"/>
                          <w:ind w:left="-18"/>
                          <w:jc w:val="left"/>
                          <w:rPr>
                            <w:rFonts w:ascii="Arial MT"/>
                            <w:sz w:val="10"/>
                          </w:rPr>
                        </w:pPr>
                        <w:r>
                          <w:rPr>
                            <w:rFonts w:ascii="Arial MT"/>
                            <w:sz w:val="10"/>
                          </w:rPr>
                          <w:t>0.1000</w:t>
                        </w:r>
                      </w:p>
                    </w:tc>
                  </w:tr>
                  <w:tr w:rsidR="00CB66C5" w14:paraId="4A40D0E0" w14:textId="77777777">
                    <w:trPr>
                      <w:trHeight w:val="141"/>
                    </w:trPr>
                    <w:tc>
                      <w:tcPr>
                        <w:tcW w:w="294" w:type="dxa"/>
                        <w:tcBorders>
                          <w:top w:val="nil"/>
                          <w:bottom w:val="nil"/>
                        </w:tcBorders>
                      </w:tcPr>
                      <w:p w14:paraId="37990627" w14:textId="77777777" w:rsidR="00CB66C5" w:rsidRDefault="00CB66C5">
                        <w:pPr>
                          <w:pStyle w:val="TableParagraph"/>
                          <w:spacing w:before="14" w:line="108" w:lineRule="exact"/>
                          <w:ind w:left="93"/>
                          <w:jc w:val="left"/>
                          <w:rPr>
                            <w:rFonts w:ascii="Arial MT"/>
                            <w:sz w:val="10"/>
                          </w:rPr>
                        </w:pPr>
                        <w:r>
                          <w:rPr>
                            <w:rFonts w:ascii="Arial MT"/>
                            <w:w w:val="101"/>
                            <w:sz w:val="10"/>
                          </w:rPr>
                          <w:t>6</w:t>
                        </w:r>
                      </w:p>
                    </w:tc>
                    <w:tc>
                      <w:tcPr>
                        <w:tcW w:w="295" w:type="dxa"/>
                      </w:tcPr>
                      <w:p w14:paraId="048DD61F" w14:textId="77777777" w:rsidR="00CB66C5" w:rsidRDefault="00CB66C5">
                        <w:pPr>
                          <w:pStyle w:val="TableParagraph"/>
                          <w:spacing w:before="14" w:line="108" w:lineRule="exact"/>
                          <w:ind w:left="9"/>
                          <w:rPr>
                            <w:rFonts w:ascii="Arial MT"/>
                            <w:sz w:val="10"/>
                          </w:rPr>
                        </w:pPr>
                        <w:r>
                          <w:rPr>
                            <w:rFonts w:ascii="Arial MT"/>
                            <w:sz w:val="10"/>
                          </w:rPr>
                          <w:t>2.46</w:t>
                        </w:r>
                      </w:p>
                    </w:tc>
                    <w:tc>
                      <w:tcPr>
                        <w:tcW w:w="523" w:type="dxa"/>
                      </w:tcPr>
                      <w:p w14:paraId="505C0F78" w14:textId="77777777" w:rsidR="00CB66C5" w:rsidRDefault="00CB66C5">
                        <w:pPr>
                          <w:pStyle w:val="TableParagraph"/>
                          <w:spacing w:before="14" w:line="108" w:lineRule="exact"/>
                          <w:ind w:left="72" w:right="99"/>
                          <w:rPr>
                            <w:rFonts w:ascii="Arial MT"/>
                            <w:sz w:val="10"/>
                          </w:rPr>
                        </w:pPr>
                        <w:r>
                          <w:rPr>
                            <w:rFonts w:ascii="Arial MT"/>
                            <w:sz w:val="10"/>
                          </w:rPr>
                          <w:t>983.2</w:t>
                        </w:r>
                      </w:p>
                    </w:tc>
                    <w:tc>
                      <w:tcPr>
                        <w:tcW w:w="311" w:type="dxa"/>
                      </w:tcPr>
                      <w:p w14:paraId="76CA4EE0" w14:textId="77777777" w:rsidR="00CB66C5" w:rsidRDefault="00CB66C5">
                        <w:pPr>
                          <w:pStyle w:val="TableParagraph"/>
                          <w:spacing w:before="14" w:line="108" w:lineRule="exact"/>
                          <w:ind w:left="-18"/>
                          <w:jc w:val="left"/>
                          <w:rPr>
                            <w:rFonts w:ascii="Arial MT"/>
                            <w:sz w:val="10"/>
                          </w:rPr>
                        </w:pPr>
                        <w:r>
                          <w:rPr>
                            <w:rFonts w:ascii="Arial MT"/>
                            <w:sz w:val="10"/>
                          </w:rPr>
                          <w:t>0.1411</w:t>
                        </w:r>
                      </w:p>
                    </w:tc>
                  </w:tr>
                  <w:tr w:rsidR="00CB66C5" w14:paraId="0F11D85F" w14:textId="77777777">
                    <w:trPr>
                      <w:trHeight w:val="141"/>
                    </w:trPr>
                    <w:tc>
                      <w:tcPr>
                        <w:tcW w:w="294" w:type="dxa"/>
                        <w:tcBorders>
                          <w:top w:val="nil"/>
                          <w:bottom w:val="nil"/>
                        </w:tcBorders>
                      </w:tcPr>
                      <w:p w14:paraId="3399F1A0" w14:textId="77777777" w:rsidR="00CB66C5" w:rsidRDefault="00CB66C5">
                        <w:pPr>
                          <w:pStyle w:val="TableParagraph"/>
                          <w:spacing w:before="14" w:line="108" w:lineRule="exact"/>
                          <w:ind w:left="93"/>
                          <w:jc w:val="left"/>
                          <w:rPr>
                            <w:rFonts w:ascii="Arial MT"/>
                            <w:sz w:val="10"/>
                          </w:rPr>
                        </w:pPr>
                        <w:r>
                          <w:rPr>
                            <w:rFonts w:ascii="Arial MT"/>
                            <w:w w:val="101"/>
                            <w:sz w:val="10"/>
                          </w:rPr>
                          <w:t>7</w:t>
                        </w:r>
                      </w:p>
                    </w:tc>
                    <w:tc>
                      <w:tcPr>
                        <w:tcW w:w="295" w:type="dxa"/>
                      </w:tcPr>
                      <w:p w14:paraId="33D74F35" w14:textId="77777777" w:rsidR="00CB66C5" w:rsidRDefault="00CB66C5">
                        <w:pPr>
                          <w:pStyle w:val="TableParagraph"/>
                          <w:spacing w:before="14" w:line="108" w:lineRule="exact"/>
                          <w:ind w:left="9"/>
                          <w:rPr>
                            <w:rFonts w:ascii="Arial MT"/>
                            <w:sz w:val="10"/>
                          </w:rPr>
                        </w:pPr>
                        <w:r>
                          <w:rPr>
                            <w:rFonts w:ascii="Arial MT"/>
                            <w:sz w:val="10"/>
                          </w:rPr>
                          <w:t>2.64</w:t>
                        </w:r>
                      </w:p>
                    </w:tc>
                    <w:tc>
                      <w:tcPr>
                        <w:tcW w:w="523" w:type="dxa"/>
                      </w:tcPr>
                      <w:p w14:paraId="6606740D" w14:textId="77777777" w:rsidR="00CB66C5" w:rsidRDefault="00CB66C5">
                        <w:pPr>
                          <w:pStyle w:val="TableParagraph"/>
                          <w:spacing w:before="14" w:line="108" w:lineRule="exact"/>
                          <w:ind w:left="72" w:right="99"/>
                          <w:rPr>
                            <w:rFonts w:ascii="Arial MT"/>
                            <w:sz w:val="10"/>
                          </w:rPr>
                        </w:pPr>
                        <w:r>
                          <w:rPr>
                            <w:rFonts w:ascii="Arial MT"/>
                            <w:sz w:val="10"/>
                          </w:rPr>
                          <w:t>1055.5</w:t>
                        </w:r>
                      </w:p>
                    </w:tc>
                    <w:tc>
                      <w:tcPr>
                        <w:tcW w:w="311" w:type="dxa"/>
                      </w:tcPr>
                      <w:p w14:paraId="209F01B9" w14:textId="77777777" w:rsidR="00CB66C5" w:rsidRDefault="00CB66C5">
                        <w:pPr>
                          <w:pStyle w:val="TableParagraph"/>
                          <w:spacing w:before="14" w:line="108" w:lineRule="exact"/>
                          <w:ind w:left="-18"/>
                          <w:jc w:val="left"/>
                          <w:rPr>
                            <w:rFonts w:ascii="Arial MT"/>
                            <w:sz w:val="10"/>
                          </w:rPr>
                        </w:pPr>
                        <w:r>
                          <w:rPr>
                            <w:rFonts w:ascii="Arial MT"/>
                            <w:sz w:val="10"/>
                          </w:rPr>
                          <w:t>1.0000</w:t>
                        </w:r>
                      </w:p>
                    </w:tc>
                  </w:tr>
                  <w:tr w:rsidR="00CB66C5" w14:paraId="532D69C1" w14:textId="77777777">
                    <w:trPr>
                      <w:trHeight w:val="141"/>
                    </w:trPr>
                    <w:tc>
                      <w:tcPr>
                        <w:tcW w:w="294" w:type="dxa"/>
                        <w:tcBorders>
                          <w:top w:val="nil"/>
                          <w:bottom w:val="nil"/>
                        </w:tcBorders>
                      </w:tcPr>
                      <w:p w14:paraId="3AA676E6" w14:textId="77777777" w:rsidR="00CB66C5" w:rsidRDefault="00CB66C5">
                        <w:pPr>
                          <w:pStyle w:val="TableParagraph"/>
                          <w:spacing w:before="14" w:line="108" w:lineRule="exact"/>
                          <w:ind w:left="93"/>
                          <w:jc w:val="left"/>
                          <w:rPr>
                            <w:rFonts w:ascii="Arial MT"/>
                            <w:sz w:val="10"/>
                          </w:rPr>
                        </w:pPr>
                        <w:r>
                          <w:rPr>
                            <w:rFonts w:ascii="Arial MT"/>
                            <w:w w:val="101"/>
                            <w:sz w:val="10"/>
                          </w:rPr>
                          <w:t>8</w:t>
                        </w:r>
                      </w:p>
                    </w:tc>
                    <w:tc>
                      <w:tcPr>
                        <w:tcW w:w="295" w:type="dxa"/>
                      </w:tcPr>
                      <w:p w14:paraId="1F2C2CD9" w14:textId="77777777" w:rsidR="00CB66C5" w:rsidRDefault="00CB66C5">
                        <w:pPr>
                          <w:pStyle w:val="TableParagraph"/>
                          <w:spacing w:before="14" w:line="108" w:lineRule="exact"/>
                          <w:ind w:left="9"/>
                          <w:rPr>
                            <w:rFonts w:ascii="Arial MT"/>
                            <w:sz w:val="10"/>
                          </w:rPr>
                        </w:pPr>
                        <w:r>
                          <w:rPr>
                            <w:rFonts w:ascii="Arial MT"/>
                            <w:sz w:val="10"/>
                          </w:rPr>
                          <w:t>2.97</w:t>
                        </w:r>
                      </w:p>
                    </w:tc>
                    <w:tc>
                      <w:tcPr>
                        <w:tcW w:w="523" w:type="dxa"/>
                      </w:tcPr>
                      <w:p w14:paraId="7CC14BC2" w14:textId="77777777" w:rsidR="00CB66C5" w:rsidRDefault="00CB66C5">
                        <w:pPr>
                          <w:pStyle w:val="TableParagraph"/>
                          <w:spacing w:before="14" w:line="108" w:lineRule="exact"/>
                          <w:ind w:left="72" w:right="99"/>
                          <w:rPr>
                            <w:rFonts w:ascii="Arial MT"/>
                            <w:sz w:val="10"/>
                          </w:rPr>
                        </w:pPr>
                        <w:r>
                          <w:rPr>
                            <w:rFonts w:ascii="Arial MT"/>
                            <w:sz w:val="10"/>
                          </w:rPr>
                          <w:t>1187.9</w:t>
                        </w:r>
                      </w:p>
                    </w:tc>
                    <w:tc>
                      <w:tcPr>
                        <w:tcW w:w="311" w:type="dxa"/>
                      </w:tcPr>
                      <w:p w14:paraId="1E8443E5" w14:textId="77777777" w:rsidR="00CB66C5" w:rsidRDefault="00CB66C5">
                        <w:pPr>
                          <w:pStyle w:val="TableParagraph"/>
                          <w:spacing w:before="14" w:line="108" w:lineRule="exact"/>
                          <w:ind w:left="-18"/>
                          <w:jc w:val="left"/>
                          <w:rPr>
                            <w:rFonts w:ascii="Arial MT"/>
                            <w:sz w:val="10"/>
                          </w:rPr>
                        </w:pPr>
                        <w:r>
                          <w:rPr>
                            <w:rFonts w:ascii="Arial MT"/>
                            <w:sz w:val="10"/>
                          </w:rPr>
                          <w:t>0.1071</w:t>
                        </w:r>
                      </w:p>
                    </w:tc>
                  </w:tr>
                </w:tbl>
                <w:p w14:paraId="103EE87C" w14:textId="77777777" w:rsidR="00CB66C5" w:rsidRDefault="00CB66C5">
                  <w:pPr>
                    <w:pStyle w:val="a3"/>
                  </w:pPr>
                </w:p>
              </w:txbxContent>
            </v:textbox>
            <w10:wrap type="topAndBottom" anchorx="page"/>
          </v:shape>
        </w:pict>
      </w:r>
      <w:r>
        <w:rPr>
          <w:noProof/>
          <w:color w:val="000000" w:themeColor="text1"/>
        </w:rPr>
        <w:pict w14:anchorId="53137BCB">
          <v:shape id="_x0000_s6777" type="#_x0000_t202" style="position:absolute;left:0;text-align:left;margin-left:227.1pt;margin-top:12.1pt;width:73.5pt;height:66.15pt;z-index:-250733568;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76"/>
                    <w:gridCol w:w="470"/>
                    <w:gridCol w:w="311"/>
                    <w:gridCol w:w="414"/>
                  </w:tblGrid>
                  <w:tr w:rsidR="00CB66C5" w14:paraId="03FB34B9" w14:textId="77777777">
                    <w:trPr>
                      <w:trHeight w:val="141"/>
                    </w:trPr>
                    <w:tc>
                      <w:tcPr>
                        <w:tcW w:w="276" w:type="dxa"/>
                      </w:tcPr>
                      <w:p w14:paraId="63A9840F" w14:textId="77777777" w:rsidR="00CB66C5" w:rsidRDefault="00CB66C5">
                        <w:pPr>
                          <w:pStyle w:val="TableParagraph"/>
                          <w:spacing w:before="14" w:line="108" w:lineRule="exact"/>
                          <w:ind w:left="36" w:right="38"/>
                          <w:rPr>
                            <w:rFonts w:ascii="Arial MT"/>
                            <w:sz w:val="10"/>
                          </w:rPr>
                        </w:pPr>
                        <w:r>
                          <w:rPr>
                            <w:rFonts w:ascii="Arial MT"/>
                            <w:sz w:val="10"/>
                          </w:rPr>
                          <w:t>No.</w:t>
                        </w:r>
                      </w:p>
                    </w:tc>
                    <w:tc>
                      <w:tcPr>
                        <w:tcW w:w="470" w:type="dxa"/>
                      </w:tcPr>
                      <w:p w14:paraId="793C1BAC" w14:textId="77777777" w:rsidR="00CB66C5" w:rsidRDefault="00CB66C5">
                        <w:pPr>
                          <w:pStyle w:val="TableParagraph"/>
                          <w:spacing w:before="14" w:line="108" w:lineRule="exact"/>
                          <w:ind w:left="52"/>
                          <w:jc w:val="left"/>
                          <w:rPr>
                            <w:rFonts w:ascii="Arial MT"/>
                            <w:sz w:val="10"/>
                          </w:rPr>
                        </w:pPr>
                        <w:r>
                          <w:rPr>
                            <w:rFonts w:ascii="Arial MT"/>
                            <w:sz w:val="10"/>
                          </w:rPr>
                          <w:t>(ppm)</w:t>
                        </w:r>
                      </w:p>
                    </w:tc>
                    <w:tc>
                      <w:tcPr>
                        <w:tcW w:w="311" w:type="dxa"/>
                      </w:tcPr>
                      <w:p w14:paraId="11FE88BA" w14:textId="77777777" w:rsidR="00CB66C5" w:rsidRDefault="00CB66C5">
                        <w:pPr>
                          <w:pStyle w:val="TableParagraph"/>
                          <w:spacing w:before="14" w:line="108" w:lineRule="exact"/>
                          <w:ind w:left="7"/>
                          <w:jc w:val="left"/>
                          <w:rPr>
                            <w:rFonts w:ascii="Arial MT"/>
                            <w:sz w:val="10"/>
                          </w:rPr>
                        </w:pPr>
                        <w:r>
                          <w:rPr>
                            <w:rFonts w:ascii="Arial MT"/>
                            <w:sz w:val="10"/>
                          </w:rPr>
                          <w:t>(Hz)</w:t>
                        </w:r>
                      </w:p>
                    </w:tc>
                    <w:tc>
                      <w:tcPr>
                        <w:tcW w:w="414" w:type="dxa"/>
                        <w:tcBorders>
                          <w:right w:val="nil"/>
                        </w:tcBorders>
                      </w:tcPr>
                      <w:p w14:paraId="6CD00921" w14:textId="77777777" w:rsidR="00CB66C5" w:rsidRDefault="00CB66C5">
                        <w:pPr>
                          <w:pStyle w:val="TableParagraph"/>
                          <w:spacing w:before="14" w:line="108" w:lineRule="exact"/>
                          <w:ind w:left="30" w:right="33"/>
                          <w:rPr>
                            <w:rFonts w:ascii="Arial MT"/>
                            <w:sz w:val="10"/>
                          </w:rPr>
                        </w:pPr>
                        <w:r>
                          <w:rPr>
                            <w:rFonts w:ascii="Arial MT"/>
                            <w:sz w:val="10"/>
                          </w:rPr>
                          <w:t>Height</w:t>
                        </w:r>
                      </w:p>
                    </w:tc>
                  </w:tr>
                  <w:tr w:rsidR="00CB66C5" w14:paraId="35D71832" w14:textId="77777777">
                    <w:trPr>
                      <w:trHeight w:val="141"/>
                    </w:trPr>
                    <w:tc>
                      <w:tcPr>
                        <w:tcW w:w="276" w:type="dxa"/>
                      </w:tcPr>
                      <w:p w14:paraId="572248E4" w14:textId="77777777" w:rsidR="00CB66C5" w:rsidRDefault="00CB66C5">
                        <w:pPr>
                          <w:pStyle w:val="TableParagraph"/>
                          <w:spacing w:before="14" w:line="108" w:lineRule="exact"/>
                          <w:rPr>
                            <w:rFonts w:ascii="Arial MT"/>
                            <w:sz w:val="10"/>
                          </w:rPr>
                        </w:pPr>
                        <w:r>
                          <w:rPr>
                            <w:rFonts w:ascii="Arial MT"/>
                            <w:w w:val="101"/>
                            <w:sz w:val="10"/>
                          </w:rPr>
                          <w:t>9</w:t>
                        </w:r>
                      </w:p>
                    </w:tc>
                    <w:tc>
                      <w:tcPr>
                        <w:tcW w:w="470" w:type="dxa"/>
                      </w:tcPr>
                      <w:p w14:paraId="595328B2" w14:textId="77777777" w:rsidR="00CB66C5" w:rsidRDefault="00CB66C5">
                        <w:pPr>
                          <w:pStyle w:val="TableParagraph"/>
                          <w:spacing w:before="14" w:line="108" w:lineRule="exact"/>
                          <w:ind w:left="85" w:right="-72"/>
                          <w:jc w:val="left"/>
                          <w:rPr>
                            <w:rFonts w:ascii="Arial MT"/>
                            <w:sz w:val="10"/>
                          </w:rPr>
                        </w:pPr>
                        <w:r>
                          <w:rPr>
                            <w:rFonts w:ascii="Arial MT"/>
                            <w:spacing w:val="-1"/>
                            <w:sz w:val="10"/>
                          </w:rPr>
                          <w:t>3.00</w:t>
                        </w:r>
                        <w:r>
                          <w:rPr>
                            <w:rFonts w:ascii="Arial MT"/>
                            <w:spacing w:val="42"/>
                            <w:sz w:val="10"/>
                          </w:rPr>
                          <w:t xml:space="preserve">  </w:t>
                        </w:r>
                        <w:r>
                          <w:rPr>
                            <w:rFonts w:ascii="Arial MT"/>
                            <w:sz w:val="10"/>
                          </w:rPr>
                          <w:t>11</w:t>
                        </w:r>
                      </w:p>
                    </w:tc>
                    <w:tc>
                      <w:tcPr>
                        <w:tcW w:w="311" w:type="dxa"/>
                      </w:tcPr>
                      <w:p w14:paraId="664D14A5" w14:textId="77777777" w:rsidR="00CB66C5" w:rsidRDefault="00CB66C5">
                        <w:pPr>
                          <w:pStyle w:val="TableParagraph"/>
                          <w:spacing w:before="14" w:line="108" w:lineRule="exact"/>
                          <w:ind w:left="59"/>
                          <w:jc w:val="left"/>
                          <w:rPr>
                            <w:rFonts w:ascii="Arial MT"/>
                            <w:sz w:val="10"/>
                          </w:rPr>
                        </w:pPr>
                        <w:r>
                          <w:rPr>
                            <w:rFonts w:ascii="Arial MT"/>
                            <w:sz w:val="10"/>
                          </w:rPr>
                          <w:t>99.8</w:t>
                        </w:r>
                      </w:p>
                    </w:tc>
                    <w:tc>
                      <w:tcPr>
                        <w:tcW w:w="414" w:type="dxa"/>
                        <w:tcBorders>
                          <w:right w:val="nil"/>
                        </w:tcBorders>
                      </w:tcPr>
                      <w:p w14:paraId="361DF1EE" w14:textId="77777777" w:rsidR="00CB66C5" w:rsidRDefault="00CB66C5">
                        <w:pPr>
                          <w:pStyle w:val="TableParagraph"/>
                          <w:spacing w:before="14" w:line="108" w:lineRule="exact"/>
                          <w:ind w:left="31" w:right="33"/>
                          <w:rPr>
                            <w:rFonts w:ascii="Arial MT"/>
                            <w:sz w:val="10"/>
                          </w:rPr>
                        </w:pPr>
                        <w:r>
                          <w:rPr>
                            <w:rFonts w:ascii="Arial MT"/>
                            <w:sz w:val="10"/>
                          </w:rPr>
                          <w:t>0.1932</w:t>
                        </w:r>
                      </w:p>
                    </w:tc>
                  </w:tr>
                  <w:tr w:rsidR="00CB66C5" w14:paraId="7A4190C1" w14:textId="77777777">
                    <w:trPr>
                      <w:trHeight w:val="141"/>
                    </w:trPr>
                    <w:tc>
                      <w:tcPr>
                        <w:tcW w:w="276" w:type="dxa"/>
                      </w:tcPr>
                      <w:p w14:paraId="17C7FCC0" w14:textId="77777777" w:rsidR="00CB66C5" w:rsidRDefault="00CB66C5">
                        <w:pPr>
                          <w:pStyle w:val="TableParagraph"/>
                          <w:spacing w:before="14" w:line="108" w:lineRule="exact"/>
                          <w:ind w:left="36" w:right="36"/>
                          <w:rPr>
                            <w:rFonts w:ascii="Arial MT"/>
                            <w:sz w:val="10"/>
                          </w:rPr>
                        </w:pPr>
                        <w:r>
                          <w:rPr>
                            <w:rFonts w:ascii="Arial MT"/>
                            <w:sz w:val="10"/>
                          </w:rPr>
                          <w:t>10</w:t>
                        </w:r>
                      </w:p>
                    </w:tc>
                    <w:tc>
                      <w:tcPr>
                        <w:tcW w:w="470" w:type="dxa"/>
                      </w:tcPr>
                      <w:p w14:paraId="6E380945" w14:textId="77777777" w:rsidR="00CB66C5" w:rsidRDefault="00CB66C5">
                        <w:pPr>
                          <w:pStyle w:val="TableParagraph"/>
                          <w:spacing w:before="14" w:line="108" w:lineRule="exact"/>
                          <w:ind w:left="85" w:right="-72"/>
                          <w:jc w:val="left"/>
                          <w:rPr>
                            <w:rFonts w:ascii="Arial MT"/>
                            <w:sz w:val="10"/>
                          </w:rPr>
                        </w:pPr>
                        <w:r>
                          <w:rPr>
                            <w:rFonts w:ascii="Arial MT"/>
                            <w:spacing w:val="-1"/>
                            <w:sz w:val="10"/>
                          </w:rPr>
                          <w:t>3.03</w:t>
                        </w:r>
                        <w:r>
                          <w:rPr>
                            <w:rFonts w:ascii="Arial MT"/>
                            <w:spacing w:val="42"/>
                            <w:sz w:val="10"/>
                          </w:rPr>
                          <w:t xml:space="preserve">  </w:t>
                        </w:r>
                        <w:r>
                          <w:rPr>
                            <w:rFonts w:ascii="Arial MT"/>
                            <w:sz w:val="10"/>
                          </w:rPr>
                          <w:t>12</w:t>
                        </w:r>
                      </w:p>
                    </w:tc>
                    <w:tc>
                      <w:tcPr>
                        <w:tcW w:w="311" w:type="dxa"/>
                      </w:tcPr>
                      <w:p w14:paraId="76C88CC1" w14:textId="77777777" w:rsidR="00CB66C5" w:rsidRDefault="00CB66C5">
                        <w:pPr>
                          <w:pStyle w:val="TableParagraph"/>
                          <w:spacing w:before="14" w:line="108" w:lineRule="exact"/>
                          <w:ind w:left="59"/>
                          <w:jc w:val="left"/>
                          <w:rPr>
                            <w:rFonts w:ascii="Arial MT"/>
                            <w:sz w:val="10"/>
                          </w:rPr>
                        </w:pPr>
                        <w:r>
                          <w:rPr>
                            <w:rFonts w:ascii="Arial MT"/>
                            <w:sz w:val="10"/>
                          </w:rPr>
                          <w:t>12.2</w:t>
                        </w:r>
                      </w:p>
                    </w:tc>
                    <w:tc>
                      <w:tcPr>
                        <w:tcW w:w="414" w:type="dxa"/>
                        <w:tcBorders>
                          <w:right w:val="nil"/>
                        </w:tcBorders>
                      </w:tcPr>
                      <w:p w14:paraId="06CCCF83" w14:textId="77777777" w:rsidR="00CB66C5" w:rsidRDefault="00CB66C5">
                        <w:pPr>
                          <w:pStyle w:val="TableParagraph"/>
                          <w:spacing w:before="14" w:line="108" w:lineRule="exact"/>
                          <w:ind w:left="31" w:right="33"/>
                          <w:rPr>
                            <w:rFonts w:ascii="Arial MT"/>
                            <w:sz w:val="10"/>
                          </w:rPr>
                        </w:pPr>
                        <w:r>
                          <w:rPr>
                            <w:rFonts w:ascii="Arial MT"/>
                            <w:sz w:val="10"/>
                          </w:rPr>
                          <w:t>0.1138</w:t>
                        </w:r>
                      </w:p>
                    </w:tc>
                  </w:tr>
                  <w:tr w:rsidR="00CB66C5" w14:paraId="4D705A4C" w14:textId="77777777">
                    <w:trPr>
                      <w:trHeight w:val="141"/>
                    </w:trPr>
                    <w:tc>
                      <w:tcPr>
                        <w:tcW w:w="276" w:type="dxa"/>
                      </w:tcPr>
                      <w:p w14:paraId="405B36D9" w14:textId="77777777" w:rsidR="00CB66C5" w:rsidRDefault="00CB66C5">
                        <w:pPr>
                          <w:pStyle w:val="TableParagraph"/>
                          <w:spacing w:before="14" w:line="108" w:lineRule="exact"/>
                          <w:ind w:left="36" w:right="36"/>
                          <w:rPr>
                            <w:rFonts w:ascii="Arial MT"/>
                            <w:sz w:val="10"/>
                          </w:rPr>
                        </w:pPr>
                        <w:r>
                          <w:rPr>
                            <w:rFonts w:ascii="Arial MT"/>
                            <w:sz w:val="10"/>
                          </w:rPr>
                          <w:t>11</w:t>
                        </w:r>
                      </w:p>
                    </w:tc>
                    <w:tc>
                      <w:tcPr>
                        <w:tcW w:w="470" w:type="dxa"/>
                      </w:tcPr>
                      <w:p w14:paraId="0653EAB1" w14:textId="77777777" w:rsidR="00CB66C5" w:rsidRDefault="00CB66C5">
                        <w:pPr>
                          <w:pStyle w:val="TableParagraph"/>
                          <w:spacing w:before="14" w:line="108" w:lineRule="exact"/>
                          <w:ind w:left="85" w:right="-72"/>
                          <w:jc w:val="left"/>
                          <w:rPr>
                            <w:rFonts w:ascii="Arial MT"/>
                            <w:sz w:val="10"/>
                          </w:rPr>
                        </w:pPr>
                        <w:r>
                          <w:rPr>
                            <w:rFonts w:ascii="Arial MT"/>
                            <w:spacing w:val="-1"/>
                            <w:sz w:val="10"/>
                          </w:rPr>
                          <w:t>3.19</w:t>
                        </w:r>
                        <w:r>
                          <w:rPr>
                            <w:rFonts w:ascii="Arial MT"/>
                            <w:spacing w:val="42"/>
                            <w:sz w:val="10"/>
                          </w:rPr>
                          <w:t xml:space="preserve">  </w:t>
                        </w:r>
                        <w:r>
                          <w:rPr>
                            <w:rFonts w:ascii="Arial MT"/>
                            <w:sz w:val="10"/>
                          </w:rPr>
                          <w:t>12</w:t>
                        </w:r>
                      </w:p>
                    </w:tc>
                    <w:tc>
                      <w:tcPr>
                        <w:tcW w:w="311" w:type="dxa"/>
                      </w:tcPr>
                      <w:p w14:paraId="5C5F4331" w14:textId="77777777" w:rsidR="00CB66C5" w:rsidRDefault="00CB66C5">
                        <w:pPr>
                          <w:pStyle w:val="TableParagraph"/>
                          <w:spacing w:before="14" w:line="108" w:lineRule="exact"/>
                          <w:ind w:left="59"/>
                          <w:jc w:val="left"/>
                          <w:rPr>
                            <w:rFonts w:ascii="Arial MT"/>
                            <w:sz w:val="10"/>
                          </w:rPr>
                        </w:pPr>
                        <w:r>
                          <w:rPr>
                            <w:rFonts w:ascii="Arial MT"/>
                            <w:sz w:val="10"/>
                          </w:rPr>
                          <w:t>74.0</w:t>
                        </w:r>
                      </w:p>
                    </w:tc>
                    <w:tc>
                      <w:tcPr>
                        <w:tcW w:w="414" w:type="dxa"/>
                        <w:tcBorders>
                          <w:right w:val="nil"/>
                        </w:tcBorders>
                      </w:tcPr>
                      <w:p w14:paraId="4DA1A629" w14:textId="77777777" w:rsidR="00CB66C5" w:rsidRDefault="00CB66C5">
                        <w:pPr>
                          <w:pStyle w:val="TableParagraph"/>
                          <w:spacing w:before="14" w:line="108" w:lineRule="exact"/>
                          <w:ind w:left="31" w:right="33"/>
                          <w:rPr>
                            <w:rFonts w:ascii="Arial MT"/>
                            <w:sz w:val="10"/>
                          </w:rPr>
                        </w:pPr>
                        <w:r>
                          <w:rPr>
                            <w:rFonts w:ascii="Arial MT"/>
                            <w:sz w:val="10"/>
                          </w:rPr>
                          <w:t>0.2218</w:t>
                        </w:r>
                      </w:p>
                    </w:tc>
                  </w:tr>
                  <w:tr w:rsidR="00CB66C5" w14:paraId="1AC53D11" w14:textId="77777777">
                    <w:trPr>
                      <w:trHeight w:val="141"/>
                    </w:trPr>
                    <w:tc>
                      <w:tcPr>
                        <w:tcW w:w="276" w:type="dxa"/>
                      </w:tcPr>
                      <w:p w14:paraId="6A44E28F" w14:textId="77777777" w:rsidR="00CB66C5" w:rsidRDefault="00CB66C5">
                        <w:pPr>
                          <w:pStyle w:val="TableParagraph"/>
                          <w:spacing w:before="14" w:line="108" w:lineRule="exact"/>
                          <w:ind w:left="36" w:right="36"/>
                          <w:rPr>
                            <w:rFonts w:ascii="Arial MT"/>
                            <w:sz w:val="10"/>
                          </w:rPr>
                        </w:pPr>
                        <w:r>
                          <w:rPr>
                            <w:rFonts w:ascii="Arial MT"/>
                            <w:sz w:val="10"/>
                          </w:rPr>
                          <w:t>12</w:t>
                        </w:r>
                      </w:p>
                    </w:tc>
                    <w:tc>
                      <w:tcPr>
                        <w:tcW w:w="470" w:type="dxa"/>
                      </w:tcPr>
                      <w:p w14:paraId="6FB476B1" w14:textId="77777777" w:rsidR="00CB66C5" w:rsidRDefault="00CB66C5">
                        <w:pPr>
                          <w:pStyle w:val="TableParagraph"/>
                          <w:spacing w:before="14" w:line="108" w:lineRule="exact"/>
                          <w:ind w:left="85" w:right="-72"/>
                          <w:jc w:val="left"/>
                          <w:rPr>
                            <w:rFonts w:ascii="Arial MT"/>
                            <w:sz w:val="10"/>
                          </w:rPr>
                        </w:pPr>
                        <w:r>
                          <w:rPr>
                            <w:rFonts w:ascii="Arial MT"/>
                            <w:spacing w:val="-1"/>
                            <w:sz w:val="10"/>
                          </w:rPr>
                          <w:t>3.21</w:t>
                        </w:r>
                        <w:r>
                          <w:rPr>
                            <w:rFonts w:ascii="Arial MT"/>
                            <w:spacing w:val="42"/>
                            <w:sz w:val="10"/>
                          </w:rPr>
                          <w:t xml:space="preserve">  </w:t>
                        </w:r>
                        <w:r>
                          <w:rPr>
                            <w:rFonts w:ascii="Arial MT"/>
                            <w:sz w:val="10"/>
                          </w:rPr>
                          <w:t>12</w:t>
                        </w:r>
                      </w:p>
                    </w:tc>
                    <w:tc>
                      <w:tcPr>
                        <w:tcW w:w="311" w:type="dxa"/>
                      </w:tcPr>
                      <w:p w14:paraId="793A4FF8" w14:textId="77777777" w:rsidR="00CB66C5" w:rsidRDefault="00CB66C5">
                        <w:pPr>
                          <w:pStyle w:val="TableParagraph"/>
                          <w:spacing w:before="14" w:line="108" w:lineRule="exact"/>
                          <w:ind w:left="59"/>
                          <w:jc w:val="left"/>
                          <w:rPr>
                            <w:rFonts w:ascii="Arial MT"/>
                            <w:sz w:val="10"/>
                          </w:rPr>
                        </w:pPr>
                        <w:r>
                          <w:rPr>
                            <w:rFonts w:ascii="Arial MT"/>
                            <w:sz w:val="10"/>
                          </w:rPr>
                          <w:t>84.5</w:t>
                        </w:r>
                      </w:p>
                    </w:tc>
                    <w:tc>
                      <w:tcPr>
                        <w:tcW w:w="414" w:type="dxa"/>
                        <w:tcBorders>
                          <w:right w:val="nil"/>
                        </w:tcBorders>
                      </w:tcPr>
                      <w:p w14:paraId="4D1ADE0B" w14:textId="77777777" w:rsidR="00CB66C5" w:rsidRDefault="00CB66C5">
                        <w:pPr>
                          <w:pStyle w:val="TableParagraph"/>
                          <w:spacing w:before="14" w:line="108" w:lineRule="exact"/>
                          <w:ind w:left="31" w:right="33"/>
                          <w:rPr>
                            <w:rFonts w:ascii="Arial MT"/>
                            <w:sz w:val="10"/>
                          </w:rPr>
                        </w:pPr>
                        <w:r>
                          <w:rPr>
                            <w:rFonts w:ascii="Arial MT"/>
                            <w:sz w:val="10"/>
                          </w:rPr>
                          <w:t>0.1649</w:t>
                        </w:r>
                      </w:p>
                    </w:tc>
                  </w:tr>
                  <w:tr w:rsidR="00CB66C5" w14:paraId="26F2291F" w14:textId="77777777">
                    <w:trPr>
                      <w:trHeight w:val="141"/>
                    </w:trPr>
                    <w:tc>
                      <w:tcPr>
                        <w:tcW w:w="276" w:type="dxa"/>
                      </w:tcPr>
                      <w:p w14:paraId="1BC46C53" w14:textId="77777777" w:rsidR="00CB66C5" w:rsidRDefault="00CB66C5">
                        <w:pPr>
                          <w:pStyle w:val="TableParagraph"/>
                          <w:spacing w:before="14" w:line="108" w:lineRule="exact"/>
                          <w:ind w:left="36" w:right="36"/>
                          <w:rPr>
                            <w:rFonts w:ascii="Arial MT"/>
                            <w:sz w:val="10"/>
                          </w:rPr>
                        </w:pPr>
                        <w:r>
                          <w:rPr>
                            <w:rFonts w:ascii="Arial MT"/>
                            <w:sz w:val="10"/>
                          </w:rPr>
                          <w:t>13</w:t>
                        </w:r>
                      </w:p>
                    </w:tc>
                    <w:tc>
                      <w:tcPr>
                        <w:tcW w:w="470" w:type="dxa"/>
                      </w:tcPr>
                      <w:p w14:paraId="597C7A00" w14:textId="77777777" w:rsidR="00CB66C5" w:rsidRDefault="00CB66C5">
                        <w:pPr>
                          <w:pStyle w:val="TableParagraph"/>
                          <w:spacing w:before="14" w:line="108" w:lineRule="exact"/>
                          <w:ind w:left="85" w:right="-72"/>
                          <w:jc w:val="left"/>
                          <w:rPr>
                            <w:rFonts w:ascii="Arial MT"/>
                            <w:sz w:val="10"/>
                          </w:rPr>
                        </w:pPr>
                        <w:r>
                          <w:rPr>
                            <w:rFonts w:ascii="Arial MT"/>
                            <w:spacing w:val="-1"/>
                            <w:sz w:val="10"/>
                          </w:rPr>
                          <w:t>7.30</w:t>
                        </w:r>
                        <w:r>
                          <w:rPr>
                            <w:rFonts w:ascii="Arial MT"/>
                            <w:spacing w:val="42"/>
                            <w:sz w:val="10"/>
                          </w:rPr>
                          <w:t xml:space="preserve">  </w:t>
                        </w:r>
                        <w:r>
                          <w:rPr>
                            <w:rFonts w:ascii="Arial MT"/>
                            <w:sz w:val="10"/>
                          </w:rPr>
                          <w:t>29</w:t>
                        </w:r>
                      </w:p>
                    </w:tc>
                    <w:tc>
                      <w:tcPr>
                        <w:tcW w:w="311" w:type="dxa"/>
                      </w:tcPr>
                      <w:p w14:paraId="176147A4" w14:textId="77777777" w:rsidR="00CB66C5" w:rsidRDefault="00CB66C5">
                        <w:pPr>
                          <w:pStyle w:val="TableParagraph"/>
                          <w:spacing w:before="14" w:line="108" w:lineRule="exact"/>
                          <w:ind w:left="59"/>
                          <w:jc w:val="left"/>
                          <w:rPr>
                            <w:rFonts w:ascii="Arial MT"/>
                            <w:sz w:val="10"/>
                          </w:rPr>
                        </w:pPr>
                        <w:r>
                          <w:rPr>
                            <w:rFonts w:ascii="Arial MT"/>
                            <w:sz w:val="10"/>
                          </w:rPr>
                          <w:t>20.3</w:t>
                        </w:r>
                      </w:p>
                    </w:tc>
                    <w:tc>
                      <w:tcPr>
                        <w:tcW w:w="414" w:type="dxa"/>
                        <w:tcBorders>
                          <w:right w:val="nil"/>
                        </w:tcBorders>
                      </w:tcPr>
                      <w:p w14:paraId="0A0618CD" w14:textId="77777777" w:rsidR="00CB66C5" w:rsidRDefault="00CB66C5">
                        <w:pPr>
                          <w:pStyle w:val="TableParagraph"/>
                          <w:spacing w:before="14" w:line="108" w:lineRule="exact"/>
                          <w:ind w:left="31" w:right="33"/>
                          <w:rPr>
                            <w:rFonts w:ascii="Arial MT"/>
                            <w:sz w:val="10"/>
                          </w:rPr>
                        </w:pPr>
                        <w:r>
                          <w:rPr>
                            <w:rFonts w:ascii="Arial MT"/>
                            <w:sz w:val="10"/>
                          </w:rPr>
                          <w:t>0.0724</w:t>
                        </w:r>
                      </w:p>
                    </w:tc>
                  </w:tr>
                  <w:tr w:rsidR="00CB66C5" w14:paraId="63AA9962" w14:textId="77777777">
                    <w:trPr>
                      <w:trHeight w:val="141"/>
                    </w:trPr>
                    <w:tc>
                      <w:tcPr>
                        <w:tcW w:w="276" w:type="dxa"/>
                      </w:tcPr>
                      <w:p w14:paraId="33204A07" w14:textId="77777777" w:rsidR="00CB66C5" w:rsidRDefault="00CB66C5">
                        <w:pPr>
                          <w:pStyle w:val="TableParagraph"/>
                          <w:spacing w:before="14" w:line="108" w:lineRule="exact"/>
                          <w:ind w:left="36" w:right="36"/>
                          <w:rPr>
                            <w:rFonts w:ascii="Arial MT"/>
                            <w:sz w:val="10"/>
                          </w:rPr>
                        </w:pPr>
                        <w:r>
                          <w:rPr>
                            <w:rFonts w:ascii="Arial MT"/>
                            <w:sz w:val="10"/>
                          </w:rPr>
                          <w:t>14</w:t>
                        </w:r>
                      </w:p>
                    </w:tc>
                    <w:tc>
                      <w:tcPr>
                        <w:tcW w:w="470" w:type="dxa"/>
                      </w:tcPr>
                      <w:p w14:paraId="78C4B81F" w14:textId="77777777" w:rsidR="00CB66C5" w:rsidRDefault="00CB66C5">
                        <w:pPr>
                          <w:pStyle w:val="TableParagraph"/>
                          <w:spacing w:before="14" w:line="108" w:lineRule="exact"/>
                          <w:ind w:left="85" w:right="-72"/>
                          <w:jc w:val="left"/>
                          <w:rPr>
                            <w:rFonts w:ascii="Arial MT"/>
                            <w:sz w:val="10"/>
                          </w:rPr>
                        </w:pPr>
                        <w:r>
                          <w:rPr>
                            <w:rFonts w:ascii="Arial MT"/>
                            <w:spacing w:val="-1"/>
                            <w:sz w:val="10"/>
                          </w:rPr>
                          <w:t>7.43</w:t>
                        </w:r>
                        <w:r>
                          <w:rPr>
                            <w:rFonts w:ascii="Arial MT"/>
                            <w:spacing w:val="42"/>
                            <w:sz w:val="10"/>
                          </w:rPr>
                          <w:t xml:space="preserve">  </w:t>
                        </w:r>
                        <w:r>
                          <w:rPr>
                            <w:rFonts w:ascii="Arial MT"/>
                            <w:sz w:val="10"/>
                          </w:rPr>
                          <w:t>29</w:t>
                        </w:r>
                      </w:p>
                    </w:tc>
                    <w:tc>
                      <w:tcPr>
                        <w:tcW w:w="311" w:type="dxa"/>
                      </w:tcPr>
                      <w:p w14:paraId="2DD86557" w14:textId="77777777" w:rsidR="00CB66C5" w:rsidRDefault="00CB66C5">
                        <w:pPr>
                          <w:pStyle w:val="TableParagraph"/>
                          <w:spacing w:before="14" w:line="108" w:lineRule="exact"/>
                          <w:ind w:left="59"/>
                          <w:jc w:val="left"/>
                          <w:rPr>
                            <w:rFonts w:ascii="Arial MT"/>
                            <w:sz w:val="10"/>
                          </w:rPr>
                        </w:pPr>
                        <w:r>
                          <w:rPr>
                            <w:rFonts w:ascii="Arial MT"/>
                            <w:sz w:val="10"/>
                          </w:rPr>
                          <w:t>70.7</w:t>
                        </w:r>
                      </w:p>
                    </w:tc>
                    <w:tc>
                      <w:tcPr>
                        <w:tcW w:w="414" w:type="dxa"/>
                        <w:tcBorders>
                          <w:right w:val="nil"/>
                        </w:tcBorders>
                      </w:tcPr>
                      <w:p w14:paraId="61B4799E" w14:textId="77777777" w:rsidR="00CB66C5" w:rsidRDefault="00CB66C5">
                        <w:pPr>
                          <w:pStyle w:val="TableParagraph"/>
                          <w:spacing w:before="14" w:line="108" w:lineRule="exact"/>
                          <w:ind w:left="31" w:right="33"/>
                          <w:rPr>
                            <w:rFonts w:ascii="Arial MT"/>
                            <w:sz w:val="10"/>
                          </w:rPr>
                        </w:pPr>
                        <w:r>
                          <w:rPr>
                            <w:rFonts w:ascii="Arial MT"/>
                            <w:sz w:val="10"/>
                          </w:rPr>
                          <w:t>0.0821</w:t>
                        </w:r>
                      </w:p>
                    </w:tc>
                  </w:tr>
                  <w:tr w:rsidR="00CB66C5" w14:paraId="47477015" w14:textId="77777777">
                    <w:trPr>
                      <w:trHeight w:val="141"/>
                    </w:trPr>
                    <w:tc>
                      <w:tcPr>
                        <w:tcW w:w="276" w:type="dxa"/>
                      </w:tcPr>
                      <w:p w14:paraId="22CB2F87" w14:textId="77777777" w:rsidR="00CB66C5" w:rsidRDefault="00CB66C5">
                        <w:pPr>
                          <w:pStyle w:val="TableParagraph"/>
                          <w:spacing w:before="14" w:line="108" w:lineRule="exact"/>
                          <w:ind w:left="36" w:right="36"/>
                          <w:rPr>
                            <w:rFonts w:ascii="Arial MT"/>
                            <w:sz w:val="10"/>
                          </w:rPr>
                        </w:pPr>
                        <w:r>
                          <w:rPr>
                            <w:rFonts w:ascii="Arial MT"/>
                            <w:sz w:val="10"/>
                          </w:rPr>
                          <w:t>15</w:t>
                        </w:r>
                      </w:p>
                    </w:tc>
                    <w:tc>
                      <w:tcPr>
                        <w:tcW w:w="470" w:type="dxa"/>
                      </w:tcPr>
                      <w:p w14:paraId="67EB093C" w14:textId="77777777" w:rsidR="00CB66C5" w:rsidRDefault="00CB66C5">
                        <w:pPr>
                          <w:pStyle w:val="TableParagraph"/>
                          <w:spacing w:before="14" w:line="108" w:lineRule="exact"/>
                          <w:ind w:left="85" w:right="-72"/>
                          <w:jc w:val="left"/>
                          <w:rPr>
                            <w:rFonts w:ascii="Arial MT"/>
                            <w:sz w:val="10"/>
                          </w:rPr>
                        </w:pPr>
                        <w:r>
                          <w:rPr>
                            <w:rFonts w:ascii="Arial MT"/>
                            <w:spacing w:val="-1"/>
                            <w:sz w:val="10"/>
                          </w:rPr>
                          <w:t>7.56</w:t>
                        </w:r>
                        <w:r>
                          <w:rPr>
                            <w:rFonts w:ascii="Arial MT"/>
                            <w:spacing w:val="42"/>
                            <w:sz w:val="10"/>
                          </w:rPr>
                          <w:t xml:space="preserve">  </w:t>
                        </w:r>
                        <w:r>
                          <w:rPr>
                            <w:rFonts w:ascii="Arial MT"/>
                            <w:sz w:val="10"/>
                          </w:rPr>
                          <w:t>30</w:t>
                        </w:r>
                      </w:p>
                    </w:tc>
                    <w:tc>
                      <w:tcPr>
                        <w:tcW w:w="311" w:type="dxa"/>
                      </w:tcPr>
                      <w:p w14:paraId="3ECE2FAB" w14:textId="77777777" w:rsidR="00CB66C5" w:rsidRDefault="00CB66C5">
                        <w:pPr>
                          <w:pStyle w:val="TableParagraph"/>
                          <w:spacing w:before="14" w:line="108" w:lineRule="exact"/>
                          <w:ind w:left="59"/>
                          <w:jc w:val="left"/>
                          <w:rPr>
                            <w:rFonts w:ascii="Arial MT"/>
                            <w:sz w:val="10"/>
                          </w:rPr>
                        </w:pPr>
                        <w:r>
                          <w:rPr>
                            <w:rFonts w:ascii="Arial MT"/>
                            <w:sz w:val="10"/>
                          </w:rPr>
                          <w:t>21.0</w:t>
                        </w:r>
                      </w:p>
                    </w:tc>
                    <w:tc>
                      <w:tcPr>
                        <w:tcW w:w="414" w:type="dxa"/>
                        <w:tcBorders>
                          <w:right w:val="nil"/>
                        </w:tcBorders>
                      </w:tcPr>
                      <w:p w14:paraId="07078A0B" w14:textId="77777777" w:rsidR="00CB66C5" w:rsidRDefault="00CB66C5">
                        <w:pPr>
                          <w:pStyle w:val="TableParagraph"/>
                          <w:spacing w:before="14" w:line="108" w:lineRule="exact"/>
                          <w:ind w:left="31" w:right="33"/>
                          <w:rPr>
                            <w:rFonts w:ascii="Arial MT"/>
                            <w:sz w:val="10"/>
                          </w:rPr>
                        </w:pPr>
                        <w:r>
                          <w:rPr>
                            <w:rFonts w:ascii="Arial MT"/>
                            <w:sz w:val="10"/>
                          </w:rPr>
                          <w:t>0.0683</w:t>
                        </w:r>
                      </w:p>
                    </w:tc>
                  </w:tr>
                  <w:tr w:rsidR="00CB66C5" w14:paraId="01BC6640" w14:textId="77777777">
                    <w:trPr>
                      <w:trHeight w:val="141"/>
                    </w:trPr>
                    <w:tc>
                      <w:tcPr>
                        <w:tcW w:w="276" w:type="dxa"/>
                      </w:tcPr>
                      <w:p w14:paraId="1AA3B64A" w14:textId="77777777" w:rsidR="00CB66C5" w:rsidRDefault="00CB66C5">
                        <w:pPr>
                          <w:pStyle w:val="TableParagraph"/>
                          <w:spacing w:before="14" w:line="108" w:lineRule="exact"/>
                          <w:ind w:left="36" w:right="36"/>
                          <w:rPr>
                            <w:rFonts w:ascii="Arial MT"/>
                            <w:sz w:val="10"/>
                          </w:rPr>
                        </w:pPr>
                        <w:r>
                          <w:rPr>
                            <w:rFonts w:ascii="Arial MT"/>
                            <w:sz w:val="10"/>
                          </w:rPr>
                          <w:t>16</w:t>
                        </w:r>
                      </w:p>
                    </w:tc>
                    <w:tc>
                      <w:tcPr>
                        <w:tcW w:w="470" w:type="dxa"/>
                      </w:tcPr>
                      <w:p w14:paraId="1594F480" w14:textId="77777777" w:rsidR="00CB66C5" w:rsidRDefault="00CB66C5">
                        <w:pPr>
                          <w:pStyle w:val="TableParagraph"/>
                          <w:spacing w:before="14" w:line="108" w:lineRule="exact"/>
                          <w:ind w:left="58" w:right="-72"/>
                          <w:jc w:val="left"/>
                          <w:rPr>
                            <w:rFonts w:ascii="Arial MT"/>
                            <w:sz w:val="10"/>
                          </w:rPr>
                        </w:pPr>
                        <w:r>
                          <w:rPr>
                            <w:rFonts w:ascii="Arial MT"/>
                            <w:sz w:val="10"/>
                          </w:rPr>
                          <w:t xml:space="preserve">10.85  </w:t>
                        </w:r>
                        <w:r>
                          <w:rPr>
                            <w:rFonts w:ascii="Arial MT"/>
                            <w:spacing w:val="22"/>
                            <w:sz w:val="10"/>
                          </w:rPr>
                          <w:t xml:space="preserve"> </w:t>
                        </w:r>
                        <w:r>
                          <w:rPr>
                            <w:rFonts w:ascii="Arial MT"/>
                            <w:sz w:val="10"/>
                          </w:rPr>
                          <w:t>43</w:t>
                        </w:r>
                      </w:p>
                    </w:tc>
                    <w:tc>
                      <w:tcPr>
                        <w:tcW w:w="311" w:type="dxa"/>
                      </w:tcPr>
                      <w:p w14:paraId="0E748E25" w14:textId="77777777" w:rsidR="00CB66C5" w:rsidRDefault="00CB66C5">
                        <w:pPr>
                          <w:pStyle w:val="TableParagraph"/>
                          <w:spacing w:before="14" w:line="108" w:lineRule="exact"/>
                          <w:ind w:left="59"/>
                          <w:jc w:val="left"/>
                          <w:rPr>
                            <w:rFonts w:ascii="Arial MT"/>
                            <w:sz w:val="10"/>
                          </w:rPr>
                        </w:pPr>
                        <w:r>
                          <w:rPr>
                            <w:rFonts w:ascii="Arial MT"/>
                            <w:sz w:val="10"/>
                          </w:rPr>
                          <w:t>36.7</w:t>
                        </w:r>
                      </w:p>
                    </w:tc>
                    <w:tc>
                      <w:tcPr>
                        <w:tcW w:w="414" w:type="dxa"/>
                        <w:tcBorders>
                          <w:right w:val="nil"/>
                        </w:tcBorders>
                      </w:tcPr>
                      <w:p w14:paraId="287DEB66" w14:textId="77777777" w:rsidR="00CB66C5" w:rsidRDefault="00CB66C5">
                        <w:pPr>
                          <w:pStyle w:val="TableParagraph"/>
                          <w:spacing w:before="14" w:line="108" w:lineRule="exact"/>
                          <w:ind w:left="31" w:right="33"/>
                          <w:rPr>
                            <w:rFonts w:ascii="Arial MT"/>
                            <w:sz w:val="10"/>
                          </w:rPr>
                        </w:pPr>
                        <w:r>
                          <w:rPr>
                            <w:rFonts w:ascii="Arial MT"/>
                            <w:sz w:val="10"/>
                          </w:rPr>
                          <w:t>0.0183</w:t>
                        </w:r>
                      </w:p>
                    </w:tc>
                  </w:tr>
                </w:tbl>
                <w:p w14:paraId="33AB4F96" w14:textId="77777777" w:rsidR="00CB66C5" w:rsidRDefault="00CB66C5">
                  <w:pPr>
                    <w:pStyle w:val="a3"/>
                  </w:pPr>
                </w:p>
              </w:txbxContent>
            </v:textbox>
            <w10:wrap type="topAndBottom" anchorx="page"/>
          </v:shape>
        </w:pict>
      </w:r>
      <w:r>
        <w:rPr>
          <w:noProof/>
          <w:color w:val="000000" w:themeColor="text1"/>
        </w:rPr>
        <w:pict w14:anchorId="2D810B4A">
          <v:shape id="_x0000_s6776" type="#_x0000_t202" style="position:absolute;left:0;text-align:left;margin-left:304.95pt;margin-top:12.1pt;width:83.4pt;height:66.15pt;z-index:-250732544;mso-wrap-distance-left:0;mso-wrap-distance-right:0;mso-position-horizontal-relative:page" filled="f" stroked="f">
            <v:textbox inset="0,0,0,0">
              <w:txbxContent>
                <w:tbl>
                  <w:tblPr>
                    <w:tblStyle w:val="TableNormal"/>
                    <w:tblW w:w="0" w:type="auto"/>
                    <w:tblInd w:w="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303"/>
                    <w:gridCol w:w="555"/>
                    <w:gridCol w:w="808"/>
                  </w:tblGrid>
                  <w:tr w:rsidR="00CB66C5" w14:paraId="0459FCDE" w14:textId="77777777">
                    <w:trPr>
                      <w:trHeight w:val="141"/>
                    </w:trPr>
                    <w:tc>
                      <w:tcPr>
                        <w:tcW w:w="303" w:type="dxa"/>
                      </w:tcPr>
                      <w:p w14:paraId="2F162942" w14:textId="77777777" w:rsidR="00CB66C5" w:rsidRDefault="00CB66C5">
                        <w:pPr>
                          <w:pStyle w:val="TableParagraph"/>
                          <w:spacing w:before="14" w:line="108" w:lineRule="exact"/>
                          <w:ind w:left="50" w:right="51"/>
                          <w:rPr>
                            <w:rFonts w:ascii="Arial MT"/>
                            <w:sz w:val="10"/>
                          </w:rPr>
                        </w:pPr>
                        <w:r>
                          <w:rPr>
                            <w:rFonts w:ascii="Arial MT"/>
                            <w:sz w:val="10"/>
                          </w:rPr>
                          <w:t>No.</w:t>
                        </w:r>
                      </w:p>
                    </w:tc>
                    <w:tc>
                      <w:tcPr>
                        <w:tcW w:w="555" w:type="dxa"/>
                      </w:tcPr>
                      <w:p w14:paraId="003986CC" w14:textId="77777777" w:rsidR="00CB66C5" w:rsidRDefault="00CB66C5">
                        <w:pPr>
                          <w:pStyle w:val="TableParagraph"/>
                          <w:spacing w:before="14" w:line="108" w:lineRule="exact"/>
                          <w:ind w:left="22" w:right="8"/>
                          <w:rPr>
                            <w:rFonts w:ascii="Arial MT"/>
                            <w:sz w:val="10"/>
                          </w:rPr>
                        </w:pPr>
                        <w:r>
                          <w:rPr>
                            <w:rFonts w:ascii="Arial MT"/>
                            <w:sz w:val="10"/>
                          </w:rPr>
                          <w:t>Annotation</w:t>
                        </w:r>
                      </w:p>
                    </w:tc>
                    <w:tc>
                      <w:tcPr>
                        <w:tcW w:w="808" w:type="dxa"/>
                        <w:tcBorders>
                          <w:right w:val="nil"/>
                        </w:tcBorders>
                      </w:tcPr>
                      <w:p w14:paraId="39F4EDF7" w14:textId="77777777" w:rsidR="00CB66C5" w:rsidRDefault="00CB66C5">
                        <w:pPr>
                          <w:pStyle w:val="TableParagraph"/>
                          <w:spacing w:before="14" w:line="108" w:lineRule="exact"/>
                          <w:ind w:left="69" w:right="12"/>
                          <w:rPr>
                            <w:rFonts w:ascii="Arial MT"/>
                            <w:sz w:val="10"/>
                          </w:rPr>
                        </w:pPr>
                        <w:r>
                          <w:rPr>
                            <w:rFonts w:ascii="Arial MT"/>
                            <w:sz w:val="10"/>
                          </w:rPr>
                          <w:t>(ppm)</w:t>
                        </w:r>
                      </w:p>
                    </w:tc>
                  </w:tr>
                  <w:tr w:rsidR="00CB66C5" w14:paraId="513E2BD2" w14:textId="77777777">
                    <w:trPr>
                      <w:trHeight w:val="141"/>
                    </w:trPr>
                    <w:tc>
                      <w:tcPr>
                        <w:tcW w:w="303" w:type="dxa"/>
                      </w:tcPr>
                      <w:p w14:paraId="0B46943D" w14:textId="77777777" w:rsidR="00CB66C5" w:rsidRDefault="00CB66C5">
                        <w:pPr>
                          <w:pStyle w:val="TableParagraph"/>
                          <w:spacing w:before="14" w:line="108" w:lineRule="exact"/>
                          <w:rPr>
                            <w:rFonts w:ascii="Arial MT"/>
                            <w:sz w:val="10"/>
                          </w:rPr>
                        </w:pPr>
                        <w:r>
                          <w:rPr>
                            <w:rFonts w:ascii="Arial MT"/>
                            <w:w w:val="101"/>
                            <w:sz w:val="10"/>
                          </w:rPr>
                          <w:t>1</w:t>
                        </w:r>
                      </w:p>
                    </w:tc>
                    <w:tc>
                      <w:tcPr>
                        <w:tcW w:w="555" w:type="dxa"/>
                      </w:tcPr>
                      <w:p w14:paraId="2DB1957E" w14:textId="77777777" w:rsidR="00CB66C5" w:rsidRDefault="00CB66C5">
                        <w:pPr>
                          <w:pStyle w:val="TableParagraph"/>
                          <w:spacing w:before="14" w:line="108" w:lineRule="exact"/>
                          <w:ind w:left="22" w:right="8"/>
                          <w:rPr>
                            <w:rFonts w:ascii="Arial MT"/>
                            <w:sz w:val="10"/>
                          </w:rPr>
                        </w:pPr>
                        <w:r>
                          <w:rPr>
                            <w:rFonts w:ascii="Arial MT"/>
                            <w:sz w:val="10"/>
                          </w:rPr>
                          <w:t>3ax,5ax</w:t>
                        </w:r>
                      </w:p>
                    </w:tc>
                    <w:tc>
                      <w:tcPr>
                        <w:tcW w:w="808" w:type="dxa"/>
                        <w:tcBorders>
                          <w:right w:val="nil"/>
                        </w:tcBorders>
                      </w:tcPr>
                      <w:p w14:paraId="10C0D87F" w14:textId="77777777" w:rsidR="00CB66C5" w:rsidRDefault="00CB66C5">
                        <w:pPr>
                          <w:pStyle w:val="TableParagraph"/>
                          <w:spacing w:before="14" w:line="108" w:lineRule="exact"/>
                          <w:ind w:left="69" w:right="41"/>
                          <w:rPr>
                            <w:rFonts w:ascii="Arial MT"/>
                            <w:sz w:val="10"/>
                          </w:rPr>
                        </w:pPr>
                        <w:r>
                          <w:rPr>
                            <w:rFonts w:ascii="Arial MT"/>
                            <w:sz w:val="10"/>
                          </w:rPr>
                          <w:t>[1.69</w:t>
                        </w:r>
                        <w:r>
                          <w:rPr>
                            <w:rFonts w:ascii="Arial MT"/>
                            <w:spacing w:val="-6"/>
                            <w:sz w:val="10"/>
                          </w:rPr>
                          <w:t xml:space="preserve"> </w:t>
                        </w:r>
                        <w:r>
                          <w:rPr>
                            <w:rFonts w:ascii="Arial MT"/>
                            <w:sz w:val="10"/>
                          </w:rPr>
                          <w:t>..</w:t>
                        </w:r>
                        <w:r>
                          <w:rPr>
                            <w:rFonts w:ascii="Arial MT"/>
                            <w:spacing w:val="-4"/>
                            <w:sz w:val="10"/>
                          </w:rPr>
                          <w:t xml:space="preserve"> </w:t>
                        </w:r>
                        <w:r>
                          <w:rPr>
                            <w:rFonts w:ascii="Arial MT"/>
                            <w:sz w:val="10"/>
                          </w:rPr>
                          <w:t>1.79]</w:t>
                        </w:r>
                      </w:p>
                    </w:tc>
                  </w:tr>
                  <w:tr w:rsidR="00CB66C5" w14:paraId="43A91E80" w14:textId="77777777">
                    <w:trPr>
                      <w:trHeight w:val="141"/>
                    </w:trPr>
                    <w:tc>
                      <w:tcPr>
                        <w:tcW w:w="303" w:type="dxa"/>
                      </w:tcPr>
                      <w:p w14:paraId="5923ED28" w14:textId="77777777" w:rsidR="00CB66C5" w:rsidRDefault="00CB66C5">
                        <w:pPr>
                          <w:pStyle w:val="TableParagraph"/>
                          <w:spacing w:before="14" w:line="108" w:lineRule="exact"/>
                          <w:rPr>
                            <w:rFonts w:ascii="Arial MT"/>
                            <w:sz w:val="10"/>
                          </w:rPr>
                        </w:pPr>
                        <w:r>
                          <w:rPr>
                            <w:rFonts w:ascii="Arial MT"/>
                            <w:w w:val="101"/>
                            <w:sz w:val="10"/>
                          </w:rPr>
                          <w:t>2</w:t>
                        </w:r>
                      </w:p>
                    </w:tc>
                    <w:tc>
                      <w:tcPr>
                        <w:tcW w:w="555" w:type="dxa"/>
                      </w:tcPr>
                      <w:p w14:paraId="524DF783" w14:textId="77777777" w:rsidR="00CB66C5" w:rsidRDefault="00CB66C5">
                        <w:pPr>
                          <w:pStyle w:val="TableParagraph"/>
                          <w:spacing w:before="14" w:line="108" w:lineRule="exact"/>
                          <w:ind w:left="22" w:right="7"/>
                          <w:rPr>
                            <w:rFonts w:ascii="Arial MT"/>
                            <w:sz w:val="10"/>
                          </w:rPr>
                        </w:pPr>
                        <w:r>
                          <w:rPr>
                            <w:rFonts w:ascii="Arial MT"/>
                            <w:sz w:val="10"/>
                          </w:rPr>
                          <w:t>3eq,5eq</w:t>
                        </w:r>
                      </w:p>
                    </w:tc>
                    <w:tc>
                      <w:tcPr>
                        <w:tcW w:w="808" w:type="dxa"/>
                        <w:tcBorders>
                          <w:right w:val="nil"/>
                        </w:tcBorders>
                      </w:tcPr>
                      <w:p w14:paraId="141D5095" w14:textId="77777777" w:rsidR="00CB66C5" w:rsidRDefault="00CB66C5">
                        <w:pPr>
                          <w:pStyle w:val="TableParagraph"/>
                          <w:spacing w:before="14" w:line="108" w:lineRule="exact"/>
                          <w:ind w:left="69" w:right="41"/>
                          <w:rPr>
                            <w:rFonts w:ascii="Arial MT"/>
                            <w:sz w:val="10"/>
                          </w:rPr>
                        </w:pPr>
                        <w:r>
                          <w:rPr>
                            <w:rFonts w:ascii="Arial MT"/>
                            <w:sz w:val="10"/>
                          </w:rPr>
                          <w:t>[2.05</w:t>
                        </w:r>
                        <w:r>
                          <w:rPr>
                            <w:rFonts w:ascii="Arial MT"/>
                            <w:spacing w:val="-6"/>
                            <w:sz w:val="10"/>
                          </w:rPr>
                          <w:t xml:space="preserve"> </w:t>
                        </w:r>
                        <w:r>
                          <w:rPr>
                            <w:rFonts w:ascii="Arial MT"/>
                            <w:sz w:val="10"/>
                          </w:rPr>
                          <w:t>..</w:t>
                        </w:r>
                        <w:r>
                          <w:rPr>
                            <w:rFonts w:ascii="Arial MT"/>
                            <w:spacing w:val="-4"/>
                            <w:sz w:val="10"/>
                          </w:rPr>
                          <w:t xml:space="preserve"> </w:t>
                        </w:r>
                        <w:r>
                          <w:rPr>
                            <w:rFonts w:ascii="Arial MT"/>
                            <w:sz w:val="10"/>
                          </w:rPr>
                          <w:t>2.18]</w:t>
                        </w:r>
                      </w:p>
                    </w:tc>
                  </w:tr>
                  <w:tr w:rsidR="00CB66C5" w14:paraId="108D5731" w14:textId="77777777">
                    <w:trPr>
                      <w:trHeight w:val="141"/>
                    </w:trPr>
                    <w:tc>
                      <w:tcPr>
                        <w:tcW w:w="303" w:type="dxa"/>
                      </w:tcPr>
                      <w:p w14:paraId="4A03DB15" w14:textId="77777777" w:rsidR="00CB66C5" w:rsidRDefault="00CB66C5">
                        <w:pPr>
                          <w:pStyle w:val="TableParagraph"/>
                          <w:spacing w:before="14" w:line="108" w:lineRule="exact"/>
                          <w:rPr>
                            <w:rFonts w:ascii="Arial MT"/>
                            <w:sz w:val="10"/>
                          </w:rPr>
                        </w:pPr>
                        <w:r>
                          <w:rPr>
                            <w:rFonts w:ascii="Arial MT"/>
                            <w:w w:val="101"/>
                            <w:sz w:val="10"/>
                          </w:rPr>
                          <w:t>3</w:t>
                        </w:r>
                      </w:p>
                    </w:tc>
                    <w:tc>
                      <w:tcPr>
                        <w:tcW w:w="555" w:type="dxa"/>
                      </w:tcPr>
                      <w:p w14:paraId="10F89284" w14:textId="77777777" w:rsidR="00CB66C5" w:rsidRDefault="00CB66C5">
                        <w:pPr>
                          <w:pStyle w:val="TableParagraph"/>
                          <w:spacing w:before="14" w:line="108" w:lineRule="exact"/>
                          <w:ind w:left="18"/>
                          <w:rPr>
                            <w:rFonts w:ascii="Arial MT"/>
                            <w:sz w:val="10"/>
                          </w:rPr>
                        </w:pPr>
                        <w:r>
                          <w:rPr>
                            <w:rFonts w:ascii="Arial MT"/>
                            <w:w w:val="101"/>
                            <w:sz w:val="10"/>
                          </w:rPr>
                          <w:t>7</w:t>
                        </w:r>
                      </w:p>
                    </w:tc>
                    <w:tc>
                      <w:tcPr>
                        <w:tcW w:w="808" w:type="dxa"/>
                        <w:tcBorders>
                          <w:right w:val="nil"/>
                        </w:tcBorders>
                      </w:tcPr>
                      <w:p w14:paraId="2B199C49" w14:textId="77777777" w:rsidR="00CB66C5" w:rsidRDefault="00CB66C5">
                        <w:pPr>
                          <w:pStyle w:val="TableParagraph"/>
                          <w:spacing w:before="14" w:line="108" w:lineRule="exact"/>
                          <w:ind w:left="69" w:right="41"/>
                          <w:rPr>
                            <w:rFonts w:ascii="Arial MT"/>
                            <w:sz w:val="10"/>
                          </w:rPr>
                        </w:pPr>
                        <w:r>
                          <w:rPr>
                            <w:rFonts w:ascii="Arial MT"/>
                            <w:sz w:val="10"/>
                          </w:rPr>
                          <w:t>[2.61</w:t>
                        </w:r>
                        <w:r>
                          <w:rPr>
                            <w:rFonts w:ascii="Arial MT"/>
                            <w:spacing w:val="-6"/>
                            <w:sz w:val="10"/>
                          </w:rPr>
                          <w:t xml:space="preserve"> </w:t>
                        </w:r>
                        <w:r>
                          <w:rPr>
                            <w:rFonts w:ascii="Arial MT"/>
                            <w:sz w:val="10"/>
                          </w:rPr>
                          <w:t>..</w:t>
                        </w:r>
                        <w:r>
                          <w:rPr>
                            <w:rFonts w:ascii="Arial MT"/>
                            <w:spacing w:val="-4"/>
                            <w:sz w:val="10"/>
                          </w:rPr>
                          <w:t xml:space="preserve"> </w:t>
                        </w:r>
                        <w:r>
                          <w:rPr>
                            <w:rFonts w:ascii="Arial MT"/>
                            <w:sz w:val="10"/>
                          </w:rPr>
                          <w:t>2.67]</w:t>
                        </w:r>
                      </w:p>
                    </w:tc>
                  </w:tr>
                  <w:tr w:rsidR="00CB66C5" w14:paraId="6292FA4E" w14:textId="77777777">
                    <w:trPr>
                      <w:trHeight w:val="141"/>
                    </w:trPr>
                    <w:tc>
                      <w:tcPr>
                        <w:tcW w:w="303" w:type="dxa"/>
                      </w:tcPr>
                      <w:p w14:paraId="1956AEE5" w14:textId="77777777" w:rsidR="00CB66C5" w:rsidRDefault="00CB66C5">
                        <w:pPr>
                          <w:pStyle w:val="TableParagraph"/>
                          <w:spacing w:before="14" w:line="108" w:lineRule="exact"/>
                          <w:rPr>
                            <w:rFonts w:ascii="Arial MT"/>
                            <w:sz w:val="10"/>
                          </w:rPr>
                        </w:pPr>
                        <w:r>
                          <w:rPr>
                            <w:rFonts w:ascii="Arial MT"/>
                            <w:w w:val="101"/>
                            <w:sz w:val="10"/>
                          </w:rPr>
                          <w:t>4</w:t>
                        </w:r>
                      </w:p>
                    </w:tc>
                    <w:tc>
                      <w:tcPr>
                        <w:tcW w:w="555" w:type="dxa"/>
                      </w:tcPr>
                      <w:p w14:paraId="2D805498" w14:textId="77777777" w:rsidR="00CB66C5" w:rsidRDefault="00CB66C5">
                        <w:pPr>
                          <w:pStyle w:val="TableParagraph"/>
                          <w:spacing w:before="14" w:line="108" w:lineRule="exact"/>
                          <w:ind w:left="22" w:right="8"/>
                          <w:rPr>
                            <w:rFonts w:ascii="Arial MT"/>
                            <w:sz w:val="10"/>
                          </w:rPr>
                        </w:pPr>
                        <w:r>
                          <w:rPr>
                            <w:rFonts w:ascii="Arial MT"/>
                            <w:sz w:val="10"/>
                          </w:rPr>
                          <w:t>2ax,6ax</w:t>
                        </w:r>
                      </w:p>
                    </w:tc>
                    <w:tc>
                      <w:tcPr>
                        <w:tcW w:w="808" w:type="dxa"/>
                        <w:tcBorders>
                          <w:right w:val="nil"/>
                        </w:tcBorders>
                      </w:tcPr>
                      <w:p w14:paraId="2F3A170C" w14:textId="77777777" w:rsidR="00CB66C5" w:rsidRDefault="00CB66C5">
                        <w:pPr>
                          <w:pStyle w:val="TableParagraph"/>
                          <w:spacing w:before="14" w:line="108" w:lineRule="exact"/>
                          <w:ind w:left="69" w:right="41"/>
                          <w:rPr>
                            <w:rFonts w:ascii="Arial MT"/>
                            <w:sz w:val="10"/>
                          </w:rPr>
                        </w:pPr>
                        <w:r>
                          <w:rPr>
                            <w:rFonts w:ascii="Arial MT"/>
                            <w:sz w:val="10"/>
                          </w:rPr>
                          <w:t>[2.94</w:t>
                        </w:r>
                        <w:r>
                          <w:rPr>
                            <w:rFonts w:ascii="Arial MT"/>
                            <w:spacing w:val="-6"/>
                            <w:sz w:val="10"/>
                          </w:rPr>
                          <w:t xml:space="preserve"> </w:t>
                        </w:r>
                        <w:r>
                          <w:rPr>
                            <w:rFonts w:ascii="Arial MT"/>
                            <w:sz w:val="10"/>
                          </w:rPr>
                          <w:t>..</w:t>
                        </w:r>
                        <w:r>
                          <w:rPr>
                            <w:rFonts w:ascii="Arial MT"/>
                            <w:spacing w:val="-4"/>
                            <w:sz w:val="10"/>
                          </w:rPr>
                          <w:t xml:space="preserve"> </w:t>
                        </w:r>
                        <w:r>
                          <w:rPr>
                            <w:rFonts w:ascii="Arial MT"/>
                            <w:sz w:val="10"/>
                          </w:rPr>
                          <w:t>3.06]</w:t>
                        </w:r>
                      </w:p>
                    </w:tc>
                  </w:tr>
                  <w:tr w:rsidR="00CB66C5" w14:paraId="65E66863" w14:textId="77777777">
                    <w:trPr>
                      <w:trHeight w:val="141"/>
                    </w:trPr>
                    <w:tc>
                      <w:tcPr>
                        <w:tcW w:w="303" w:type="dxa"/>
                      </w:tcPr>
                      <w:p w14:paraId="3B995F19" w14:textId="77777777" w:rsidR="00CB66C5" w:rsidRDefault="00CB66C5">
                        <w:pPr>
                          <w:pStyle w:val="TableParagraph"/>
                          <w:spacing w:before="14" w:line="108" w:lineRule="exact"/>
                          <w:rPr>
                            <w:rFonts w:ascii="Arial MT"/>
                            <w:sz w:val="10"/>
                          </w:rPr>
                        </w:pPr>
                        <w:r>
                          <w:rPr>
                            <w:rFonts w:ascii="Arial MT"/>
                            <w:w w:val="101"/>
                            <w:sz w:val="10"/>
                          </w:rPr>
                          <w:t>5</w:t>
                        </w:r>
                      </w:p>
                    </w:tc>
                    <w:tc>
                      <w:tcPr>
                        <w:tcW w:w="555" w:type="dxa"/>
                      </w:tcPr>
                      <w:p w14:paraId="05E216FB" w14:textId="77777777" w:rsidR="00CB66C5" w:rsidRDefault="00CB66C5">
                        <w:pPr>
                          <w:pStyle w:val="TableParagraph"/>
                          <w:spacing w:before="14" w:line="108" w:lineRule="exact"/>
                          <w:ind w:left="22" w:right="7"/>
                          <w:rPr>
                            <w:rFonts w:ascii="Arial MT"/>
                            <w:sz w:val="10"/>
                          </w:rPr>
                        </w:pPr>
                        <w:r>
                          <w:rPr>
                            <w:rFonts w:ascii="Arial MT"/>
                            <w:sz w:val="10"/>
                          </w:rPr>
                          <w:t>2eq,6eq</w:t>
                        </w:r>
                      </w:p>
                    </w:tc>
                    <w:tc>
                      <w:tcPr>
                        <w:tcW w:w="808" w:type="dxa"/>
                        <w:tcBorders>
                          <w:right w:val="nil"/>
                        </w:tcBorders>
                      </w:tcPr>
                      <w:p w14:paraId="4D9846F1" w14:textId="77777777" w:rsidR="00CB66C5" w:rsidRDefault="00CB66C5">
                        <w:pPr>
                          <w:pStyle w:val="TableParagraph"/>
                          <w:spacing w:before="14" w:line="108" w:lineRule="exact"/>
                          <w:ind w:left="69" w:right="41"/>
                          <w:rPr>
                            <w:rFonts w:ascii="Arial MT"/>
                            <w:sz w:val="10"/>
                          </w:rPr>
                        </w:pPr>
                        <w:r>
                          <w:rPr>
                            <w:rFonts w:ascii="Arial MT"/>
                            <w:sz w:val="10"/>
                          </w:rPr>
                          <w:t>[3.15</w:t>
                        </w:r>
                        <w:r>
                          <w:rPr>
                            <w:rFonts w:ascii="Arial MT"/>
                            <w:spacing w:val="-6"/>
                            <w:sz w:val="10"/>
                          </w:rPr>
                          <w:t xml:space="preserve"> </w:t>
                        </w:r>
                        <w:r>
                          <w:rPr>
                            <w:rFonts w:ascii="Arial MT"/>
                            <w:sz w:val="10"/>
                          </w:rPr>
                          <w:t>..</w:t>
                        </w:r>
                        <w:r>
                          <w:rPr>
                            <w:rFonts w:ascii="Arial MT"/>
                            <w:spacing w:val="-4"/>
                            <w:sz w:val="10"/>
                          </w:rPr>
                          <w:t xml:space="preserve"> </w:t>
                        </w:r>
                        <w:r>
                          <w:rPr>
                            <w:rFonts w:ascii="Arial MT"/>
                            <w:sz w:val="10"/>
                          </w:rPr>
                          <w:t>3.25]</w:t>
                        </w:r>
                      </w:p>
                    </w:tc>
                  </w:tr>
                  <w:tr w:rsidR="00CB66C5" w14:paraId="4BD9F819" w14:textId="77777777">
                    <w:trPr>
                      <w:trHeight w:val="141"/>
                    </w:trPr>
                    <w:tc>
                      <w:tcPr>
                        <w:tcW w:w="303" w:type="dxa"/>
                      </w:tcPr>
                      <w:p w14:paraId="533F79D3" w14:textId="77777777" w:rsidR="00CB66C5" w:rsidRDefault="00CB66C5">
                        <w:pPr>
                          <w:pStyle w:val="TableParagraph"/>
                          <w:spacing w:before="14" w:line="108" w:lineRule="exact"/>
                          <w:rPr>
                            <w:rFonts w:ascii="Arial MT"/>
                            <w:sz w:val="10"/>
                          </w:rPr>
                        </w:pPr>
                        <w:r>
                          <w:rPr>
                            <w:rFonts w:ascii="Arial MT"/>
                            <w:w w:val="101"/>
                            <w:sz w:val="10"/>
                          </w:rPr>
                          <w:t>6</w:t>
                        </w:r>
                      </w:p>
                    </w:tc>
                    <w:tc>
                      <w:tcPr>
                        <w:tcW w:w="555" w:type="dxa"/>
                      </w:tcPr>
                      <w:p w14:paraId="45318804" w14:textId="77777777" w:rsidR="00CB66C5" w:rsidRDefault="00CB66C5">
                        <w:pPr>
                          <w:pStyle w:val="TableParagraph"/>
                          <w:spacing w:before="14" w:line="108" w:lineRule="exact"/>
                          <w:ind w:left="18"/>
                          <w:rPr>
                            <w:rFonts w:ascii="Arial MT"/>
                            <w:sz w:val="10"/>
                          </w:rPr>
                        </w:pPr>
                        <w:r>
                          <w:rPr>
                            <w:rFonts w:ascii="Arial MT"/>
                            <w:w w:val="101"/>
                            <w:sz w:val="10"/>
                          </w:rPr>
                          <w:t>8</w:t>
                        </w:r>
                      </w:p>
                    </w:tc>
                    <w:tc>
                      <w:tcPr>
                        <w:tcW w:w="808" w:type="dxa"/>
                        <w:tcBorders>
                          <w:right w:val="nil"/>
                        </w:tcBorders>
                      </w:tcPr>
                      <w:p w14:paraId="183BDEAB" w14:textId="77777777" w:rsidR="00CB66C5" w:rsidRDefault="00CB66C5">
                        <w:pPr>
                          <w:pStyle w:val="TableParagraph"/>
                          <w:spacing w:before="14" w:line="108" w:lineRule="exact"/>
                          <w:ind w:left="69" w:right="41"/>
                          <w:rPr>
                            <w:rFonts w:ascii="Arial MT"/>
                            <w:sz w:val="10"/>
                          </w:rPr>
                        </w:pPr>
                        <w:r>
                          <w:rPr>
                            <w:rFonts w:ascii="Arial MT"/>
                            <w:sz w:val="10"/>
                          </w:rPr>
                          <w:t>[7.26</w:t>
                        </w:r>
                        <w:r>
                          <w:rPr>
                            <w:rFonts w:ascii="Arial MT"/>
                            <w:spacing w:val="-6"/>
                            <w:sz w:val="10"/>
                          </w:rPr>
                          <w:t xml:space="preserve"> </w:t>
                        </w:r>
                        <w:r>
                          <w:rPr>
                            <w:rFonts w:ascii="Arial MT"/>
                            <w:sz w:val="10"/>
                          </w:rPr>
                          <w:t>..</w:t>
                        </w:r>
                        <w:r>
                          <w:rPr>
                            <w:rFonts w:ascii="Arial MT"/>
                            <w:spacing w:val="-4"/>
                            <w:sz w:val="10"/>
                          </w:rPr>
                          <w:t xml:space="preserve"> </w:t>
                        </w:r>
                        <w:r>
                          <w:rPr>
                            <w:rFonts w:ascii="Arial MT"/>
                            <w:sz w:val="10"/>
                          </w:rPr>
                          <w:t>7.60]</w:t>
                        </w:r>
                      </w:p>
                    </w:tc>
                  </w:tr>
                  <w:tr w:rsidR="00CB66C5" w14:paraId="13C4D03B" w14:textId="77777777">
                    <w:trPr>
                      <w:trHeight w:val="141"/>
                    </w:trPr>
                    <w:tc>
                      <w:tcPr>
                        <w:tcW w:w="303" w:type="dxa"/>
                      </w:tcPr>
                      <w:p w14:paraId="040FB6D8" w14:textId="77777777" w:rsidR="00CB66C5" w:rsidRDefault="00CB66C5">
                        <w:pPr>
                          <w:pStyle w:val="TableParagraph"/>
                          <w:spacing w:before="14" w:line="108" w:lineRule="exact"/>
                          <w:rPr>
                            <w:rFonts w:ascii="Arial MT"/>
                            <w:sz w:val="10"/>
                          </w:rPr>
                        </w:pPr>
                        <w:r>
                          <w:rPr>
                            <w:rFonts w:ascii="Arial MT"/>
                            <w:w w:val="101"/>
                            <w:sz w:val="10"/>
                          </w:rPr>
                          <w:t>7</w:t>
                        </w:r>
                      </w:p>
                    </w:tc>
                    <w:tc>
                      <w:tcPr>
                        <w:tcW w:w="555" w:type="dxa"/>
                      </w:tcPr>
                      <w:p w14:paraId="69E63530" w14:textId="77777777" w:rsidR="00CB66C5" w:rsidRDefault="00CB66C5">
                        <w:pPr>
                          <w:pStyle w:val="TableParagraph"/>
                          <w:spacing w:before="14" w:line="108" w:lineRule="exact"/>
                          <w:ind w:left="22" w:right="5"/>
                          <w:rPr>
                            <w:rFonts w:ascii="Arial MT"/>
                            <w:sz w:val="10"/>
                          </w:rPr>
                        </w:pPr>
                        <w:r>
                          <w:rPr>
                            <w:rFonts w:ascii="Arial MT"/>
                            <w:sz w:val="10"/>
                          </w:rPr>
                          <w:t>11</w:t>
                        </w:r>
                      </w:p>
                    </w:tc>
                    <w:tc>
                      <w:tcPr>
                        <w:tcW w:w="808" w:type="dxa"/>
                        <w:tcBorders>
                          <w:right w:val="nil"/>
                        </w:tcBorders>
                      </w:tcPr>
                      <w:p w14:paraId="3F935F89" w14:textId="77777777" w:rsidR="00CB66C5" w:rsidRDefault="00CB66C5">
                        <w:pPr>
                          <w:pStyle w:val="TableParagraph"/>
                          <w:spacing w:before="14" w:line="108" w:lineRule="exact"/>
                          <w:ind w:left="69" w:right="41"/>
                          <w:rPr>
                            <w:rFonts w:ascii="Arial MT"/>
                            <w:sz w:val="10"/>
                          </w:rPr>
                        </w:pPr>
                        <w:r>
                          <w:rPr>
                            <w:rFonts w:ascii="Arial MT"/>
                            <w:sz w:val="10"/>
                          </w:rPr>
                          <w:t>[10.79</w:t>
                        </w:r>
                        <w:r>
                          <w:rPr>
                            <w:rFonts w:ascii="Arial MT"/>
                            <w:spacing w:val="-7"/>
                            <w:sz w:val="10"/>
                          </w:rPr>
                          <w:t xml:space="preserve"> </w:t>
                        </w:r>
                        <w:r>
                          <w:rPr>
                            <w:rFonts w:ascii="Arial MT"/>
                            <w:sz w:val="10"/>
                          </w:rPr>
                          <w:t>..</w:t>
                        </w:r>
                        <w:r>
                          <w:rPr>
                            <w:rFonts w:ascii="Arial MT"/>
                            <w:spacing w:val="-5"/>
                            <w:sz w:val="10"/>
                          </w:rPr>
                          <w:t xml:space="preserve"> </w:t>
                        </w:r>
                        <w:r>
                          <w:rPr>
                            <w:rFonts w:ascii="Arial MT"/>
                            <w:sz w:val="10"/>
                          </w:rPr>
                          <w:t>10.91]</w:t>
                        </w:r>
                      </w:p>
                    </w:tc>
                  </w:tr>
                  <w:tr w:rsidR="00CB66C5" w14:paraId="29C6B519" w14:textId="77777777">
                    <w:trPr>
                      <w:trHeight w:val="144"/>
                    </w:trPr>
                    <w:tc>
                      <w:tcPr>
                        <w:tcW w:w="1666" w:type="dxa"/>
                        <w:gridSpan w:val="3"/>
                        <w:tcBorders>
                          <w:top w:val="nil"/>
                          <w:left w:val="nil"/>
                          <w:bottom w:val="nil"/>
                          <w:right w:val="nil"/>
                        </w:tcBorders>
                      </w:tcPr>
                      <w:p w14:paraId="00752986" w14:textId="77777777" w:rsidR="00CB66C5" w:rsidRDefault="00CB66C5">
                        <w:pPr>
                          <w:pStyle w:val="TableParagraph"/>
                          <w:jc w:val="left"/>
                          <w:rPr>
                            <w:sz w:val="8"/>
                          </w:rPr>
                        </w:pPr>
                      </w:p>
                    </w:tc>
                  </w:tr>
                </w:tbl>
                <w:p w14:paraId="471E5B7F" w14:textId="77777777" w:rsidR="00CB66C5" w:rsidRDefault="00CB66C5">
                  <w:pPr>
                    <w:pStyle w:val="a3"/>
                  </w:pPr>
                </w:p>
              </w:txbxContent>
            </v:textbox>
            <w10:wrap type="topAndBottom" anchorx="page"/>
          </v:shape>
        </w:pict>
      </w:r>
      <w:r>
        <w:rPr>
          <w:noProof/>
          <w:color w:val="000000" w:themeColor="text1"/>
        </w:rPr>
        <w:pict w14:anchorId="4A9AE8FA">
          <v:shape id="_x0000_s6775" type="#_x0000_t202" style="position:absolute;left:0;text-align:left;margin-left:393.35pt;margin-top:12.1pt;width:110.25pt;height:58.8pt;z-index:-250731520;mso-wrap-distance-left:0;mso-wrap-distance-right:0;mso-position-horizontal-relative:page" filled="f" stroked="f">
            <v:textbox inset="0,0,0,0">
              <w:txbxContent>
                <w:tbl>
                  <w:tblPr>
                    <w:tblStyle w:val="TableNormal"/>
                    <w:tblW w:w="0" w:type="auto"/>
                    <w:tblInd w:w="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22"/>
                    <w:gridCol w:w="874"/>
                    <w:gridCol w:w="251"/>
                    <w:gridCol w:w="858"/>
                  </w:tblGrid>
                  <w:tr w:rsidR="00CB66C5" w14:paraId="1A6394C5" w14:textId="77777777">
                    <w:trPr>
                      <w:trHeight w:val="141"/>
                    </w:trPr>
                    <w:tc>
                      <w:tcPr>
                        <w:tcW w:w="222" w:type="dxa"/>
                        <w:tcBorders>
                          <w:left w:val="nil"/>
                        </w:tcBorders>
                      </w:tcPr>
                      <w:p w14:paraId="55A04F0F" w14:textId="77777777" w:rsidR="00CB66C5" w:rsidRDefault="00CB66C5">
                        <w:pPr>
                          <w:pStyle w:val="TableParagraph"/>
                          <w:spacing w:before="14" w:line="108" w:lineRule="exact"/>
                          <w:ind w:left="52"/>
                          <w:rPr>
                            <w:rFonts w:ascii="Arial MT"/>
                            <w:sz w:val="10"/>
                          </w:rPr>
                        </w:pPr>
                        <w:r>
                          <w:rPr>
                            <w:rFonts w:ascii="Arial MT"/>
                            <w:sz w:val="10"/>
                          </w:rPr>
                          <w:t>No.</w:t>
                        </w:r>
                      </w:p>
                    </w:tc>
                    <w:tc>
                      <w:tcPr>
                        <w:tcW w:w="874" w:type="dxa"/>
                        <w:tcBorders>
                          <w:top w:val="nil"/>
                          <w:bottom w:val="nil"/>
                        </w:tcBorders>
                      </w:tcPr>
                      <w:p w14:paraId="0205DFC6" w14:textId="77777777" w:rsidR="00CB66C5" w:rsidRDefault="00CB66C5">
                        <w:pPr>
                          <w:pStyle w:val="TableParagraph"/>
                          <w:spacing w:before="14" w:line="108" w:lineRule="exact"/>
                          <w:ind w:left="94" w:right="50"/>
                          <w:rPr>
                            <w:rFonts w:ascii="Arial MT"/>
                            <w:sz w:val="10"/>
                          </w:rPr>
                        </w:pPr>
                        <w:r>
                          <w:rPr>
                            <w:rFonts w:ascii="Arial MT"/>
                            <w:sz w:val="10"/>
                          </w:rPr>
                          <w:t>(ppm)</w:t>
                        </w:r>
                      </w:p>
                    </w:tc>
                    <w:tc>
                      <w:tcPr>
                        <w:tcW w:w="251" w:type="dxa"/>
                      </w:tcPr>
                      <w:p w14:paraId="366662EE" w14:textId="77777777" w:rsidR="00CB66C5" w:rsidRDefault="00CB66C5">
                        <w:pPr>
                          <w:pStyle w:val="TableParagraph"/>
                          <w:spacing w:before="14" w:line="108" w:lineRule="exact"/>
                          <w:ind w:left="19" w:right="-29"/>
                          <w:rPr>
                            <w:rFonts w:ascii="Arial MT"/>
                            <w:sz w:val="10"/>
                          </w:rPr>
                        </w:pPr>
                        <w:r>
                          <w:rPr>
                            <w:rFonts w:ascii="Arial MT"/>
                            <w:spacing w:val="-1"/>
                            <w:sz w:val="10"/>
                          </w:rPr>
                          <w:t>Value</w:t>
                        </w:r>
                      </w:p>
                    </w:tc>
                    <w:tc>
                      <w:tcPr>
                        <w:tcW w:w="858" w:type="dxa"/>
                        <w:tcBorders>
                          <w:right w:val="nil"/>
                        </w:tcBorders>
                      </w:tcPr>
                      <w:p w14:paraId="10EE208E" w14:textId="77777777" w:rsidR="00CB66C5" w:rsidRDefault="00CB66C5">
                        <w:pPr>
                          <w:pStyle w:val="TableParagraph"/>
                          <w:spacing w:before="14" w:line="108" w:lineRule="exact"/>
                          <w:ind w:left="119" w:right="41"/>
                          <w:rPr>
                            <w:rFonts w:ascii="Arial MT"/>
                            <w:sz w:val="10"/>
                          </w:rPr>
                        </w:pPr>
                        <w:r>
                          <w:rPr>
                            <w:rFonts w:ascii="Arial MT"/>
                            <w:spacing w:val="-1"/>
                            <w:sz w:val="10"/>
                          </w:rPr>
                          <w:t>Absolute</w:t>
                        </w:r>
                        <w:r>
                          <w:rPr>
                            <w:rFonts w:ascii="Arial MT"/>
                            <w:spacing w:val="-6"/>
                            <w:sz w:val="10"/>
                          </w:rPr>
                          <w:t xml:space="preserve"> </w:t>
                        </w:r>
                        <w:r>
                          <w:rPr>
                            <w:rFonts w:ascii="Arial MT"/>
                            <w:spacing w:val="-1"/>
                            <w:sz w:val="10"/>
                          </w:rPr>
                          <w:t>Value</w:t>
                        </w:r>
                      </w:p>
                    </w:tc>
                  </w:tr>
                  <w:tr w:rsidR="00CB66C5" w14:paraId="130AB892" w14:textId="77777777">
                    <w:trPr>
                      <w:trHeight w:val="141"/>
                    </w:trPr>
                    <w:tc>
                      <w:tcPr>
                        <w:tcW w:w="222" w:type="dxa"/>
                        <w:tcBorders>
                          <w:left w:val="nil"/>
                        </w:tcBorders>
                      </w:tcPr>
                      <w:p w14:paraId="794F1158" w14:textId="77777777" w:rsidR="00CB66C5" w:rsidRDefault="00CB66C5">
                        <w:pPr>
                          <w:pStyle w:val="TableParagraph"/>
                          <w:spacing w:before="14" w:line="108" w:lineRule="exact"/>
                          <w:ind w:left="57"/>
                          <w:rPr>
                            <w:rFonts w:ascii="Arial MT"/>
                            <w:sz w:val="10"/>
                          </w:rPr>
                        </w:pPr>
                        <w:r>
                          <w:rPr>
                            <w:rFonts w:ascii="Arial MT"/>
                            <w:w w:val="101"/>
                            <w:sz w:val="10"/>
                          </w:rPr>
                          <w:t>1</w:t>
                        </w:r>
                      </w:p>
                    </w:tc>
                    <w:tc>
                      <w:tcPr>
                        <w:tcW w:w="874" w:type="dxa"/>
                        <w:tcBorders>
                          <w:top w:val="nil"/>
                          <w:bottom w:val="nil"/>
                        </w:tcBorders>
                      </w:tcPr>
                      <w:p w14:paraId="69595D9E" w14:textId="77777777" w:rsidR="00CB66C5" w:rsidRDefault="00CB66C5">
                        <w:pPr>
                          <w:pStyle w:val="TableParagraph"/>
                          <w:spacing w:before="14" w:line="108" w:lineRule="exact"/>
                          <w:ind w:left="94" w:right="78"/>
                          <w:rPr>
                            <w:rFonts w:ascii="Arial MT"/>
                            <w:sz w:val="10"/>
                          </w:rPr>
                        </w:pPr>
                        <w:r>
                          <w:rPr>
                            <w:rFonts w:ascii="Arial MT"/>
                            <w:sz w:val="10"/>
                          </w:rPr>
                          <w:t>[10.78</w:t>
                        </w:r>
                        <w:r>
                          <w:rPr>
                            <w:rFonts w:ascii="Arial MT"/>
                            <w:spacing w:val="-7"/>
                            <w:sz w:val="10"/>
                          </w:rPr>
                          <w:t xml:space="preserve"> </w:t>
                        </w:r>
                        <w:r>
                          <w:rPr>
                            <w:rFonts w:ascii="Arial MT"/>
                            <w:sz w:val="10"/>
                          </w:rPr>
                          <w:t>..</w:t>
                        </w:r>
                        <w:r>
                          <w:rPr>
                            <w:rFonts w:ascii="Arial MT"/>
                            <w:spacing w:val="-5"/>
                            <w:sz w:val="10"/>
                          </w:rPr>
                          <w:t xml:space="preserve"> </w:t>
                        </w:r>
                        <w:r>
                          <w:rPr>
                            <w:rFonts w:ascii="Arial MT"/>
                            <w:sz w:val="10"/>
                          </w:rPr>
                          <w:t>10.97]</w:t>
                        </w:r>
                      </w:p>
                    </w:tc>
                    <w:tc>
                      <w:tcPr>
                        <w:tcW w:w="251" w:type="dxa"/>
                      </w:tcPr>
                      <w:p w14:paraId="246971F5" w14:textId="77777777" w:rsidR="00CB66C5" w:rsidRDefault="00CB66C5">
                        <w:pPr>
                          <w:pStyle w:val="TableParagraph"/>
                          <w:spacing w:before="14" w:line="108" w:lineRule="exact"/>
                          <w:ind w:left="19" w:right="-29"/>
                          <w:rPr>
                            <w:rFonts w:ascii="Arial MT"/>
                            <w:sz w:val="10"/>
                          </w:rPr>
                        </w:pPr>
                        <w:r>
                          <w:rPr>
                            <w:rFonts w:ascii="Arial MT"/>
                            <w:sz w:val="10"/>
                          </w:rPr>
                          <w:t>1.027</w:t>
                        </w:r>
                      </w:p>
                    </w:tc>
                    <w:tc>
                      <w:tcPr>
                        <w:tcW w:w="858" w:type="dxa"/>
                        <w:tcBorders>
                          <w:right w:val="nil"/>
                        </w:tcBorders>
                      </w:tcPr>
                      <w:p w14:paraId="7C458BA2" w14:textId="77777777" w:rsidR="00CB66C5" w:rsidRDefault="00CB66C5">
                        <w:pPr>
                          <w:pStyle w:val="TableParagraph"/>
                          <w:spacing w:before="14" w:line="108" w:lineRule="exact"/>
                          <w:ind w:left="115" w:right="41"/>
                          <w:rPr>
                            <w:rFonts w:ascii="Arial MT"/>
                            <w:sz w:val="10"/>
                          </w:rPr>
                        </w:pPr>
                        <w:r>
                          <w:rPr>
                            <w:rFonts w:ascii="Arial MT"/>
                            <w:sz w:val="10"/>
                          </w:rPr>
                          <w:t>1.84859e+1</w:t>
                        </w:r>
                      </w:p>
                    </w:tc>
                  </w:tr>
                  <w:tr w:rsidR="00CB66C5" w14:paraId="3205642D" w14:textId="77777777">
                    <w:trPr>
                      <w:trHeight w:val="141"/>
                    </w:trPr>
                    <w:tc>
                      <w:tcPr>
                        <w:tcW w:w="222" w:type="dxa"/>
                        <w:tcBorders>
                          <w:left w:val="nil"/>
                        </w:tcBorders>
                      </w:tcPr>
                      <w:p w14:paraId="1D57701D" w14:textId="77777777" w:rsidR="00CB66C5" w:rsidRDefault="00CB66C5">
                        <w:pPr>
                          <w:pStyle w:val="TableParagraph"/>
                          <w:spacing w:before="14" w:line="108" w:lineRule="exact"/>
                          <w:ind w:left="57"/>
                          <w:rPr>
                            <w:rFonts w:ascii="Arial MT"/>
                            <w:sz w:val="10"/>
                          </w:rPr>
                        </w:pPr>
                        <w:r>
                          <w:rPr>
                            <w:rFonts w:ascii="Arial MT"/>
                            <w:w w:val="101"/>
                            <w:sz w:val="10"/>
                          </w:rPr>
                          <w:t>2</w:t>
                        </w:r>
                      </w:p>
                    </w:tc>
                    <w:tc>
                      <w:tcPr>
                        <w:tcW w:w="874" w:type="dxa"/>
                        <w:tcBorders>
                          <w:top w:val="nil"/>
                          <w:bottom w:val="nil"/>
                        </w:tcBorders>
                      </w:tcPr>
                      <w:p w14:paraId="3E74CF6B" w14:textId="77777777" w:rsidR="00CB66C5" w:rsidRDefault="00CB66C5">
                        <w:pPr>
                          <w:pStyle w:val="TableParagraph"/>
                          <w:spacing w:before="14" w:line="108" w:lineRule="exact"/>
                          <w:ind w:left="94" w:right="78"/>
                          <w:rPr>
                            <w:rFonts w:ascii="Arial MT"/>
                            <w:sz w:val="10"/>
                          </w:rPr>
                        </w:pPr>
                        <w:r>
                          <w:rPr>
                            <w:rFonts w:ascii="Arial MT"/>
                            <w:sz w:val="10"/>
                          </w:rPr>
                          <w:t>[7.32</w:t>
                        </w:r>
                        <w:r>
                          <w:rPr>
                            <w:rFonts w:ascii="Arial MT"/>
                            <w:spacing w:val="-6"/>
                            <w:sz w:val="10"/>
                          </w:rPr>
                          <w:t xml:space="preserve"> </w:t>
                        </w:r>
                        <w:r>
                          <w:rPr>
                            <w:rFonts w:ascii="Arial MT"/>
                            <w:sz w:val="10"/>
                          </w:rPr>
                          <w:t>..</w:t>
                        </w:r>
                        <w:r>
                          <w:rPr>
                            <w:rFonts w:ascii="Arial MT"/>
                            <w:spacing w:val="-4"/>
                            <w:sz w:val="10"/>
                          </w:rPr>
                          <w:t xml:space="preserve"> </w:t>
                        </w:r>
                        <w:r>
                          <w:rPr>
                            <w:rFonts w:ascii="Arial MT"/>
                            <w:sz w:val="10"/>
                          </w:rPr>
                          <w:t>7.55]</w:t>
                        </w:r>
                      </w:p>
                    </w:tc>
                    <w:tc>
                      <w:tcPr>
                        <w:tcW w:w="251" w:type="dxa"/>
                      </w:tcPr>
                      <w:p w14:paraId="22460F45" w14:textId="77777777" w:rsidR="00CB66C5" w:rsidRDefault="00CB66C5">
                        <w:pPr>
                          <w:pStyle w:val="TableParagraph"/>
                          <w:spacing w:before="14" w:line="108" w:lineRule="exact"/>
                          <w:ind w:left="19" w:right="-29"/>
                          <w:rPr>
                            <w:rFonts w:ascii="Arial MT"/>
                            <w:sz w:val="10"/>
                          </w:rPr>
                        </w:pPr>
                        <w:r>
                          <w:rPr>
                            <w:rFonts w:ascii="Arial MT"/>
                            <w:sz w:val="10"/>
                          </w:rPr>
                          <w:t>1.036</w:t>
                        </w:r>
                      </w:p>
                    </w:tc>
                    <w:tc>
                      <w:tcPr>
                        <w:tcW w:w="858" w:type="dxa"/>
                        <w:tcBorders>
                          <w:right w:val="nil"/>
                        </w:tcBorders>
                      </w:tcPr>
                      <w:p w14:paraId="74C483E8" w14:textId="77777777" w:rsidR="00CB66C5" w:rsidRDefault="00CB66C5">
                        <w:pPr>
                          <w:pStyle w:val="TableParagraph"/>
                          <w:spacing w:before="14" w:line="108" w:lineRule="exact"/>
                          <w:ind w:left="115" w:right="41"/>
                          <w:rPr>
                            <w:rFonts w:ascii="Arial MT"/>
                            <w:sz w:val="10"/>
                          </w:rPr>
                        </w:pPr>
                        <w:r>
                          <w:rPr>
                            <w:rFonts w:ascii="Arial MT"/>
                            <w:sz w:val="10"/>
                          </w:rPr>
                          <w:t>1.86563e+1</w:t>
                        </w:r>
                      </w:p>
                    </w:tc>
                  </w:tr>
                  <w:tr w:rsidR="00CB66C5" w14:paraId="1ABFDF52" w14:textId="77777777">
                    <w:trPr>
                      <w:trHeight w:val="141"/>
                    </w:trPr>
                    <w:tc>
                      <w:tcPr>
                        <w:tcW w:w="222" w:type="dxa"/>
                        <w:tcBorders>
                          <w:left w:val="nil"/>
                        </w:tcBorders>
                      </w:tcPr>
                      <w:p w14:paraId="13E0E6CB" w14:textId="77777777" w:rsidR="00CB66C5" w:rsidRDefault="00CB66C5">
                        <w:pPr>
                          <w:pStyle w:val="TableParagraph"/>
                          <w:spacing w:before="14" w:line="108" w:lineRule="exact"/>
                          <w:ind w:left="57"/>
                          <w:rPr>
                            <w:rFonts w:ascii="Arial MT"/>
                            <w:sz w:val="10"/>
                          </w:rPr>
                        </w:pPr>
                        <w:r>
                          <w:rPr>
                            <w:rFonts w:ascii="Arial MT"/>
                            <w:w w:val="101"/>
                            <w:sz w:val="10"/>
                          </w:rPr>
                          <w:t>3</w:t>
                        </w:r>
                      </w:p>
                    </w:tc>
                    <w:tc>
                      <w:tcPr>
                        <w:tcW w:w="874" w:type="dxa"/>
                        <w:tcBorders>
                          <w:top w:val="nil"/>
                          <w:bottom w:val="nil"/>
                        </w:tcBorders>
                      </w:tcPr>
                      <w:p w14:paraId="3602C86C" w14:textId="77777777" w:rsidR="00CB66C5" w:rsidRDefault="00CB66C5">
                        <w:pPr>
                          <w:pStyle w:val="TableParagraph"/>
                          <w:spacing w:before="14" w:line="108" w:lineRule="exact"/>
                          <w:ind w:left="94" w:right="78"/>
                          <w:rPr>
                            <w:rFonts w:ascii="Arial MT"/>
                            <w:sz w:val="10"/>
                          </w:rPr>
                        </w:pPr>
                        <w:r>
                          <w:rPr>
                            <w:rFonts w:ascii="Arial MT"/>
                            <w:sz w:val="10"/>
                          </w:rPr>
                          <w:t>[3.15</w:t>
                        </w:r>
                        <w:r>
                          <w:rPr>
                            <w:rFonts w:ascii="Arial MT"/>
                            <w:spacing w:val="-6"/>
                            <w:sz w:val="10"/>
                          </w:rPr>
                          <w:t xml:space="preserve"> </w:t>
                        </w:r>
                        <w:r>
                          <w:rPr>
                            <w:rFonts w:ascii="Arial MT"/>
                            <w:sz w:val="10"/>
                          </w:rPr>
                          <w:t>..</w:t>
                        </w:r>
                        <w:r>
                          <w:rPr>
                            <w:rFonts w:ascii="Arial MT"/>
                            <w:spacing w:val="-4"/>
                            <w:sz w:val="10"/>
                          </w:rPr>
                          <w:t xml:space="preserve"> </w:t>
                        </w:r>
                        <w:r>
                          <w:rPr>
                            <w:rFonts w:ascii="Arial MT"/>
                            <w:sz w:val="10"/>
                          </w:rPr>
                          <w:t>3.25]</w:t>
                        </w:r>
                      </w:p>
                    </w:tc>
                    <w:tc>
                      <w:tcPr>
                        <w:tcW w:w="251" w:type="dxa"/>
                      </w:tcPr>
                      <w:p w14:paraId="23CFA670" w14:textId="77777777" w:rsidR="00CB66C5" w:rsidRDefault="00CB66C5">
                        <w:pPr>
                          <w:pStyle w:val="TableParagraph"/>
                          <w:spacing w:before="14" w:line="108" w:lineRule="exact"/>
                          <w:ind w:left="19" w:right="-29"/>
                          <w:rPr>
                            <w:rFonts w:ascii="Arial MT"/>
                            <w:sz w:val="10"/>
                          </w:rPr>
                        </w:pPr>
                        <w:r>
                          <w:rPr>
                            <w:rFonts w:ascii="Arial MT"/>
                            <w:sz w:val="10"/>
                          </w:rPr>
                          <w:t>2.003</w:t>
                        </w:r>
                      </w:p>
                    </w:tc>
                    <w:tc>
                      <w:tcPr>
                        <w:tcW w:w="858" w:type="dxa"/>
                        <w:tcBorders>
                          <w:right w:val="nil"/>
                        </w:tcBorders>
                      </w:tcPr>
                      <w:p w14:paraId="7030C9F0" w14:textId="77777777" w:rsidR="00CB66C5" w:rsidRDefault="00CB66C5">
                        <w:pPr>
                          <w:pStyle w:val="TableParagraph"/>
                          <w:spacing w:before="14" w:line="108" w:lineRule="exact"/>
                          <w:ind w:left="115" w:right="41"/>
                          <w:rPr>
                            <w:rFonts w:ascii="Arial MT"/>
                            <w:sz w:val="10"/>
                          </w:rPr>
                        </w:pPr>
                        <w:r>
                          <w:rPr>
                            <w:rFonts w:ascii="Arial MT"/>
                            <w:sz w:val="10"/>
                          </w:rPr>
                          <w:t>3.60594e+1</w:t>
                        </w:r>
                      </w:p>
                    </w:tc>
                  </w:tr>
                  <w:tr w:rsidR="00CB66C5" w14:paraId="5A0D7D40" w14:textId="77777777">
                    <w:trPr>
                      <w:trHeight w:val="141"/>
                    </w:trPr>
                    <w:tc>
                      <w:tcPr>
                        <w:tcW w:w="222" w:type="dxa"/>
                        <w:tcBorders>
                          <w:left w:val="nil"/>
                        </w:tcBorders>
                      </w:tcPr>
                      <w:p w14:paraId="4DE70C41" w14:textId="77777777" w:rsidR="00CB66C5" w:rsidRDefault="00CB66C5">
                        <w:pPr>
                          <w:pStyle w:val="TableParagraph"/>
                          <w:spacing w:before="14" w:line="108" w:lineRule="exact"/>
                          <w:ind w:left="57"/>
                          <w:rPr>
                            <w:rFonts w:ascii="Arial MT"/>
                            <w:sz w:val="10"/>
                          </w:rPr>
                        </w:pPr>
                        <w:r>
                          <w:rPr>
                            <w:rFonts w:ascii="Arial MT"/>
                            <w:w w:val="101"/>
                            <w:sz w:val="10"/>
                          </w:rPr>
                          <w:t>4</w:t>
                        </w:r>
                      </w:p>
                    </w:tc>
                    <w:tc>
                      <w:tcPr>
                        <w:tcW w:w="874" w:type="dxa"/>
                        <w:tcBorders>
                          <w:top w:val="nil"/>
                          <w:bottom w:val="nil"/>
                        </w:tcBorders>
                      </w:tcPr>
                      <w:p w14:paraId="33CDEDAF" w14:textId="77777777" w:rsidR="00CB66C5" w:rsidRDefault="00CB66C5">
                        <w:pPr>
                          <w:pStyle w:val="TableParagraph"/>
                          <w:spacing w:before="14" w:line="108" w:lineRule="exact"/>
                          <w:ind w:left="94" w:right="78"/>
                          <w:rPr>
                            <w:rFonts w:ascii="Arial MT"/>
                            <w:sz w:val="10"/>
                          </w:rPr>
                        </w:pPr>
                        <w:r>
                          <w:rPr>
                            <w:rFonts w:ascii="Arial MT"/>
                            <w:sz w:val="10"/>
                          </w:rPr>
                          <w:t>[2.93</w:t>
                        </w:r>
                        <w:r>
                          <w:rPr>
                            <w:rFonts w:ascii="Arial MT"/>
                            <w:spacing w:val="-6"/>
                            <w:sz w:val="10"/>
                          </w:rPr>
                          <w:t xml:space="preserve"> </w:t>
                        </w:r>
                        <w:r>
                          <w:rPr>
                            <w:rFonts w:ascii="Arial MT"/>
                            <w:sz w:val="10"/>
                          </w:rPr>
                          <w:t>..</w:t>
                        </w:r>
                        <w:r>
                          <w:rPr>
                            <w:rFonts w:ascii="Arial MT"/>
                            <w:spacing w:val="-4"/>
                            <w:sz w:val="10"/>
                          </w:rPr>
                          <w:t xml:space="preserve"> </w:t>
                        </w:r>
                        <w:r>
                          <w:rPr>
                            <w:rFonts w:ascii="Arial MT"/>
                            <w:sz w:val="10"/>
                          </w:rPr>
                          <w:t>3.06]</w:t>
                        </w:r>
                      </w:p>
                    </w:tc>
                    <w:tc>
                      <w:tcPr>
                        <w:tcW w:w="251" w:type="dxa"/>
                      </w:tcPr>
                      <w:p w14:paraId="7E2424C4" w14:textId="77777777" w:rsidR="00CB66C5" w:rsidRDefault="00CB66C5">
                        <w:pPr>
                          <w:pStyle w:val="TableParagraph"/>
                          <w:spacing w:before="14" w:line="108" w:lineRule="exact"/>
                          <w:ind w:left="19" w:right="-29"/>
                          <w:rPr>
                            <w:rFonts w:ascii="Arial MT"/>
                            <w:sz w:val="10"/>
                          </w:rPr>
                        </w:pPr>
                        <w:r>
                          <w:rPr>
                            <w:rFonts w:ascii="Arial MT"/>
                            <w:sz w:val="10"/>
                          </w:rPr>
                          <w:t>2.012</w:t>
                        </w:r>
                      </w:p>
                    </w:tc>
                    <w:tc>
                      <w:tcPr>
                        <w:tcW w:w="858" w:type="dxa"/>
                        <w:tcBorders>
                          <w:right w:val="nil"/>
                        </w:tcBorders>
                      </w:tcPr>
                      <w:p w14:paraId="4BA37D5F" w14:textId="77777777" w:rsidR="00CB66C5" w:rsidRDefault="00CB66C5">
                        <w:pPr>
                          <w:pStyle w:val="TableParagraph"/>
                          <w:spacing w:before="14" w:line="108" w:lineRule="exact"/>
                          <w:ind w:left="115" w:right="41"/>
                          <w:rPr>
                            <w:rFonts w:ascii="Arial MT"/>
                            <w:sz w:val="10"/>
                          </w:rPr>
                        </w:pPr>
                        <w:r>
                          <w:rPr>
                            <w:rFonts w:ascii="Arial MT"/>
                            <w:sz w:val="10"/>
                          </w:rPr>
                          <w:t>3.62236e+1</w:t>
                        </w:r>
                      </w:p>
                    </w:tc>
                  </w:tr>
                  <w:tr w:rsidR="00CB66C5" w14:paraId="235DA206" w14:textId="77777777">
                    <w:trPr>
                      <w:trHeight w:val="141"/>
                    </w:trPr>
                    <w:tc>
                      <w:tcPr>
                        <w:tcW w:w="222" w:type="dxa"/>
                        <w:tcBorders>
                          <w:left w:val="nil"/>
                        </w:tcBorders>
                      </w:tcPr>
                      <w:p w14:paraId="528AF4FD" w14:textId="77777777" w:rsidR="00CB66C5" w:rsidRDefault="00CB66C5">
                        <w:pPr>
                          <w:pStyle w:val="TableParagraph"/>
                          <w:spacing w:before="14" w:line="108" w:lineRule="exact"/>
                          <w:ind w:left="57"/>
                          <w:rPr>
                            <w:rFonts w:ascii="Arial MT"/>
                            <w:sz w:val="10"/>
                          </w:rPr>
                        </w:pPr>
                        <w:r>
                          <w:rPr>
                            <w:rFonts w:ascii="Arial MT"/>
                            <w:w w:val="101"/>
                            <w:sz w:val="10"/>
                          </w:rPr>
                          <w:t>5</w:t>
                        </w:r>
                      </w:p>
                    </w:tc>
                    <w:tc>
                      <w:tcPr>
                        <w:tcW w:w="874" w:type="dxa"/>
                        <w:tcBorders>
                          <w:top w:val="nil"/>
                          <w:bottom w:val="nil"/>
                        </w:tcBorders>
                      </w:tcPr>
                      <w:p w14:paraId="37E5679A" w14:textId="77777777" w:rsidR="00CB66C5" w:rsidRDefault="00CB66C5">
                        <w:pPr>
                          <w:pStyle w:val="TableParagraph"/>
                          <w:spacing w:before="14" w:line="108" w:lineRule="exact"/>
                          <w:ind w:left="94" w:right="78"/>
                          <w:rPr>
                            <w:rFonts w:ascii="Arial MT"/>
                            <w:sz w:val="10"/>
                          </w:rPr>
                        </w:pPr>
                        <w:r>
                          <w:rPr>
                            <w:rFonts w:ascii="Arial MT"/>
                            <w:sz w:val="10"/>
                          </w:rPr>
                          <w:t>[1.69</w:t>
                        </w:r>
                        <w:r>
                          <w:rPr>
                            <w:rFonts w:ascii="Arial MT"/>
                            <w:spacing w:val="-6"/>
                            <w:sz w:val="10"/>
                          </w:rPr>
                          <w:t xml:space="preserve"> </w:t>
                        </w:r>
                        <w:r>
                          <w:rPr>
                            <w:rFonts w:ascii="Arial MT"/>
                            <w:sz w:val="10"/>
                          </w:rPr>
                          <w:t>..</w:t>
                        </w:r>
                        <w:r>
                          <w:rPr>
                            <w:rFonts w:ascii="Arial MT"/>
                            <w:spacing w:val="-4"/>
                            <w:sz w:val="10"/>
                          </w:rPr>
                          <w:t xml:space="preserve"> </w:t>
                        </w:r>
                        <w:r>
                          <w:rPr>
                            <w:rFonts w:ascii="Arial MT"/>
                            <w:sz w:val="10"/>
                          </w:rPr>
                          <w:t>1.78]</w:t>
                        </w:r>
                      </w:p>
                    </w:tc>
                    <w:tc>
                      <w:tcPr>
                        <w:tcW w:w="251" w:type="dxa"/>
                      </w:tcPr>
                      <w:p w14:paraId="76C442AD" w14:textId="77777777" w:rsidR="00CB66C5" w:rsidRDefault="00CB66C5">
                        <w:pPr>
                          <w:pStyle w:val="TableParagraph"/>
                          <w:spacing w:before="14" w:line="108" w:lineRule="exact"/>
                          <w:ind w:left="19" w:right="-29"/>
                          <w:rPr>
                            <w:rFonts w:ascii="Arial MT"/>
                            <w:sz w:val="10"/>
                          </w:rPr>
                        </w:pPr>
                        <w:r>
                          <w:rPr>
                            <w:rFonts w:ascii="Arial MT"/>
                            <w:sz w:val="10"/>
                          </w:rPr>
                          <w:t>2.024</w:t>
                        </w:r>
                      </w:p>
                    </w:tc>
                    <w:tc>
                      <w:tcPr>
                        <w:tcW w:w="858" w:type="dxa"/>
                        <w:tcBorders>
                          <w:right w:val="nil"/>
                        </w:tcBorders>
                      </w:tcPr>
                      <w:p w14:paraId="623EEED7" w14:textId="77777777" w:rsidR="00CB66C5" w:rsidRDefault="00CB66C5">
                        <w:pPr>
                          <w:pStyle w:val="TableParagraph"/>
                          <w:spacing w:before="14" w:line="108" w:lineRule="exact"/>
                          <w:ind w:left="115" w:right="41"/>
                          <w:rPr>
                            <w:rFonts w:ascii="Arial MT"/>
                            <w:sz w:val="10"/>
                          </w:rPr>
                        </w:pPr>
                        <w:r>
                          <w:rPr>
                            <w:rFonts w:ascii="Arial MT"/>
                            <w:sz w:val="10"/>
                          </w:rPr>
                          <w:t>3.64398e+1</w:t>
                        </w:r>
                      </w:p>
                    </w:tc>
                  </w:tr>
                  <w:tr w:rsidR="00CB66C5" w14:paraId="0E477B90" w14:textId="77777777">
                    <w:trPr>
                      <w:trHeight w:val="141"/>
                    </w:trPr>
                    <w:tc>
                      <w:tcPr>
                        <w:tcW w:w="222" w:type="dxa"/>
                        <w:tcBorders>
                          <w:left w:val="nil"/>
                        </w:tcBorders>
                      </w:tcPr>
                      <w:p w14:paraId="5A1D7394" w14:textId="77777777" w:rsidR="00CB66C5" w:rsidRDefault="00CB66C5">
                        <w:pPr>
                          <w:pStyle w:val="TableParagraph"/>
                          <w:spacing w:before="14" w:line="108" w:lineRule="exact"/>
                          <w:ind w:left="57"/>
                          <w:rPr>
                            <w:rFonts w:ascii="Arial MT"/>
                            <w:sz w:val="10"/>
                          </w:rPr>
                        </w:pPr>
                        <w:r>
                          <w:rPr>
                            <w:rFonts w:ascii="Arial MT"/>
                            <w:w w:val="101"/>
                            <w:sz w:val="10"/>
                          </w:rPr>
                          <w:t>6</w:t>
                        </w:r>
                      </w:p>
                    </w:tc>
                    <w:tc>
                      <w:tcPr>
                        <w:tcW w:w="874" w:type="dxa"/>
                        <w:tcBorders>
                          <w:top w:val="nil"/>
                          <w:bottom w:val="nil"/>
                        </w:tcBorders>
                      </w:tcPr>
                      <w:p w14:paraId="36E7E5D5" w14:textId="77777777" w:rsidR="00CB66C5" w:rsidRDefault="00CB66C5">
                        <w:pPr>
                          <w:pStyle w:val="TableParagraph"/>
                          <w:spacing w:before="14" w:line="108" w:lineRule="exact"/>
                          <w:ind w:left="94" w:right="78"/>
                          <w:rPr>
                            <w:rFonts w:ascii="Arial MT"/>
                            <w:sz w:val="10"/>
                          </w:rPr>
                        </w:pPr>
                        <w:r>
                          <w:rPr>
                            <w:rFonts w:ascii="Arial MT"/>
                            <w:sz w:val="10"/>
                          </w:rPr>
                          <w:t>[2.07</w:t>
                        </w:r>
                        <w:r>
                          <w:rPr>
                            <w:rFonts w:ascii="Arial MT"/>
                            <w:spacing w:val="-6"/>
                            <w:sz w:val="10"/>
                          </w:rPr>
                          <w:t xml:space="preserve"> </w:t>
                        </w:r>
                        <w:r>
                          <w:rPr>
                            <w:rFonts w:ascii="Arial MT"/>
                            <w:sz w:val="10"/>
                          </w:rPr>
                          <w:t>..</w:t>
                        </w:r>
                        <w:r>
                          <w:rPr>
                            <w:rFonts w:ascii="Arial MT"/>
                            <w:spacing w:val="-4"/>
                            <w:sz w:val="10"/>
                          </w:rPr>
                          <w:t xml:space="preserve"> </w:t>
                        </w:r>
                        <w:r>
                          <w:rPr>
                            <w:rFonts w:ascii="Arial MT"/>
                            <w:sz w:val="10"/>
                          </w:rPr>
                          <w:t>2.17]</w:t>
                        </w:r>
                      </w:p>
                    </w:tc>
                    <w:tc>
                      <w:tcPr>
                        <w:tcW w:w="251" w:type="dxa"/>
                      </w:tcPr>
                      <w:p w14:paraId="7968F9E3" w14:textId="77777777" w:rsidR="00CB66C5" w:rsidRDefault="00CB66C5">
                        <w:pPr>
                          <w:pStyle w:val="TableParagraph"/>
                          <w:spacing w:before="14" w:line="108" w:lineRule="exact"/>
                          <w:ind w:left="19" w:right="-29"/>
                          <w:rPr>
                            <w:rFonts w:ascii="Arial MT"/>
                            <w:sz w:val="10"/>
                          </w:rPr>
                        </w:pPr>
                        <w:r>
                          <w:rPr>
                            <w:rFonts w:ascii="Arial MT"/>
                            <w:sz w:val="10"/>
                          </w:rPr>
                          <w:t>2.159</w:t>
                        </w:r>
                      </w:p>
                    </w:tc>
                    <w:tc>
                      <w:tcPr>
                        <w:tcW w:w="858" w:type="dxa"/>
                        <w:tcBorders>
                          <w:right w:val="nil"/>
                        </w:tcBorders>
                      </w:tcPr>
                      <w:p w14:paraId="4B476DAE" w14:textId="77777777" w:rsidR="00CB66C5" w:rsidRDefault="00CB66C5">
                        <w:pPr>
                          <w:pStyle w:val="TableParagraph"/>
                          <w:spacing w:before="14" w:line="108" w:lineRule="exact"/>
                          <w:ind w:left="115" w:right="41"/>
                          <w:rPr>
                            <w:rFonts w:ascii="Arial MT"/>
                            <w:sz w:val="10"/>
                          </w:rPr>
                        </w:pPr>
                        <w:r>
                          <w:rPr>
                            <w:rFonts w:ascii="Arial MT"/>
                            <w:sz w:val="10"/>
                          </w:rPr>
                          <w:t>3.88698e+1</w:t>
                        </w:r>
                      </w:p>
                    </w:tc>
                  </w:tr>
                  <w:tr w:rsidR="00CB66C5" w14:paraId="6DEE0423" w14:textId="77777777">
                    <w:trPr>
                      <w:trHeight w:val="141"/>
                    </w:trPr>
                    <w:tc>
                      <w:tcPr>
                        <w:tcW w:w="222" w:type="dxa"/>
                        <w:tcBorders>
                          <w:left w:val="nil"/>
                        </w:tcBorders>
                      </w:tcPr>
                      <w:p w14:paraId="675C047F" w14:textId="77777777" w:rsidR="00CB66C5" w:rsidRDefault="00CB66C5">
                        <w:pPr>
                          <w:pStyle w:val="TableParagraph"/>
                          <w:spacing w:before="14" w:line="108" w:lineRule="exact"/>
                          <w:ind w:left="57"/>
                          <w:rPr>
                            <w:rFonts w:ascii="Arial MT"/>
                            <w:sz w:val="10"/>
                          </w:rPr>
                        </w:pPr>
                        <w:r>
                          <w:rPr>
                            <w:rFonts w:ascii="Arial MT"/>
                            <w:w w:val="101"/>
                            <w:sz w:val="10"/>
                          </w:rPr>
                          <w:t>7</w:t>
                        </w:r>
                      </w:p>
                    </w:tc>
                    <w:tc>
                      <w:tcPr>
                        <w:tcW w:w="874" w:type="dxa"/>
                        <w:tcBorders>
                          <w:top w:val="nil"/>
                          <w:bottom w:val="nil"/>
                        </w:tcBorders>
                      </w:tcPr>
                      <w:p w14:paraId="50257D63" w14:textId="77777777" w:rsidR="00CB66C5" w:rsidRDefault="00CB66C5">
                        <w:pPr>
                          <w:pStyle w:val="TableParagraph"/>
                          <w:spacing w:before="14" w:line="108" w:lineRule="exact"/>
                          <w:ind w:left="94" w:right="78"/>
                          <w:rPr>
                            <w:rFonts w:ascii="Arial MT"/>
                            <w:sz w:val="10"/>
                          </w:rPr>
                        </w:pPr>
                        <w:r>
                          <w:rPr>
                            <w:rFonts w:ascii="Arial MT"/>
                            <w:sz w:val="10"/>
                          </w:rPr>
                          <w:t>[2.61</w:t>
                        </w:r>
                        <w:r>
                          <w:rPr>
                            <w:rFonts w:ascii="Arial MT"/>
                            <w:spacing w:val="-6"/>
                            <w:sz w:val="10"/>
                          </w:rPr>
                          <w:t xml:space="preserve"> </w:t>
                        </w:r>
                        <w:r>
                          <w:rPr>
                            <w:rFonts w:ascii="Arial MT"/>
                            <w:sz w:val="10"/>
                          </w:rPr>
                          <w:t>..</w:t>
                        </w:r>
                        <w:r>
                          <w:rPr>
                            <w:rFonts w:ascii="Arial MT"/>
                            <w:spacing w:val="-4"/>
                            <w:sz w:val="10"/>
                          </w:rPr>
                          <w:t xml:space="preserve"> </w:t>
                        </w:r>
                        <w:r>
                          <w:rPr>
                            <w:rFonts w:ascii="Arial MT"/>
                            <w:sz w:val="10"/>
                          </w:rPr>
                          <w:t>2.67]</w:t>
                        </w:r>
                      </w:p>
                    </w:tc>
                    <w:tc>
                      <w:tcPr>
                        <w:tcW w:w="251" w:type="dxa"/>
                      </w:tcPr>
                      <w:p w14:paraId="49482577" w14:textId="77777777" w:rsidR="00CB66C5" w:rsidRDefault="00CB66C5">
                        <w:pPr>
                          <w:pStyle w:val="TableParagraph"/>
                          <w:spacing w:before="14" w:line="108" w:lineRule="exact"/>
                          <w:ind w:left="19" w:right="-29"/>
                          <w:rPr>
                            <w:rFonts w:ascii="Arial MT"/>
                            <w:sz w:val="10"/>
                          </w:rPr>
                        </w:pPr>
                        <w:r>
                          <w:rPr>
                            <w:rFonts w:ascii="Arial MT"/>
                            <w:sz w:val="10"/>
                          </w:rPr>
                          <w:t>3.204</w:t>
                        </w:r>
                      </w:p>
                    </w:tc>
                    <w:tc>
                      <w:tcPr>
                        <w:tcW w:w="858" w:type="dxa"/>
                        <w:tcBorders>
                          <w:right w:val="nil"/>
                        </w:tcBorders>
                      </w:tcPr>
                      <w:p w14:paraId="6FD232A6" w14:textId="77777777" w:rsidR="00CB66C5" w:rsidRDefault="00CB66C5">
                        <w:pPr>
                          <w:pStyle w:val="TableParagraph"/>
                          <w:spacing w:before="14" w:line="108" w:lineRule="exact"/>
                          <w:ind w:left="115" w:right="41"/>
                          <w:rPr>
                            <w:rFonts w:ascii="Arial MT"/>
                            <w:sz w:val="10"/>
                          </w:rPr>
                        </w:pPr>
                        <w:r>
                          <w:rPr>
                            <w:rFonts w:ascii="Arial MT"/>
                            <w:sz w:val="10"/>
                          </w:rPr>
                          <w:t>5.76796e+1</w:t>
                        </w:r>
                      </w:p>
                    </w:tc>
                  </w:tr>
                </w:tbl>
                <w:p w14:paraId="5F219A0A" w14:textId="77777777" w:rsidR="00CB66C5" w:rsidRDefault="00CB66C5">
                  <w:pPr>
                    <w:pStyle w:val="a3"/>
                  </w:pPr>
                </w:p>
              </w:txbxContent>
            </v:textbox>
            <w10:wrap type="topAndBottom" anchorx="page"/>
          </v:shape>
        </w:pict>
      </w:r>
      <w:r w:rsidR="00B21731" w:rsidRPr="00984D1E">
        <w:rPr>
          <w:rFonts w:ascii="Arial MT"/>
          <w:noProof/>
          <w:color w:val="000000" w:themeColor="text1"/>
          <w:sz w:val="10"/>
        </w:rPr>
        <w:t>Chemic</w:t>
      </w:r>
      <w:r w:rsidR="001154A8" w:rsidRPr="001154A8">
        <w:rPr>
          <w:rFonts w:ascii="Arial MT"/>
          <w:noProof/>
          <w:vanish/>
          <w:color w:val="000000" w:themeColor="text1"/>
          <w:spacing w:val="-20"/>
          <w:w w:val="1"/>
          <w:sz w:val="10"/>
        </w:rPr>
        <w:t>‬</w:t>
      </w:r>
      <w:r w:rsidR="001154A8" w:rsidRPr="001154A8">
        <w:rPr>
          <w:rFonts w:ascii="Arial MT"/>
          <w:noProof/>
          <w:vanish/>
          <w:color w:val="000000" w:themeColor="text1"/>
          <w:spacing w:val="-20"/>
          <w:w w:val="1"/>
          <w:sz w:val="10"/>
        </w:rPr>
        <w:t>‬</w:t>
      </w:r>
      <w:r w:rsidR="001154A8">
        <w:rPr>
          <w:rFonts w:ascii="Arial MT"/>
          <w:noProof/>
          <w:color w:val="000000" w:themeColor="text1"/>
          <w:sz w:val="10"/>
        </w:rPr>
        <w:t xml:space="preserve">al </w:t>
      </w:r>
      <w:r w:rsidR="00B21731" w:rsidRPr="00984D1E">
        <w:rPr>
          <w:rFonts w:ascii="Arial MT"/>
          <w:noProof/>
          <w:color w:val="000000" w:themeColor="text1"/>
          <w:sz w:val="10"/>
        </w:rPr>
        <w:t>Shift (ppm)</w:t>
      </w:r>
    </w:p>
    <w:p w14:paraId="4ED6F189" w14:textId="77777777" w:rsidR="00C254C2" w:rsidRPr="00984D1E" w:rsidRDefault="00C254C2">
      <w:pPr>
        <w:pStyle w:val="a3"/>
        <w:rPr>
          <w:rFonts w:ascii="Arial MT"/>
          <w:noProof/>
          <w:color w:val="000000" w:themeColor="text1"/>
          <w:sz w:val="10"/>
        </w:rPr>
      </w:pPr>
    </w:p>
    <w:p w14:paraId="26FCF68E" w14:textId="77777777" w:rsidR="00C254C2" w:rsidRPr="00984D1E" w:rsidRDefault="00C254C2">
      <w:pPr>
        <w:pStyle w:val="a3"/>
        <w:spacing w:before="10"/>
        <w:rPr>
          <w:rFonts w:ascii="Arial MT"/>
          <w:noProof/>
          <w:color w:val="000000" w:themeColor="text1"/>
          <w:sz w:val="11"/>
        </w:rPr>
      </w:pPr>
    </w:p>
    <w:p w14:paraId="5BCEB7A3" w14:textId="77777777" w:rsidR="003F14AE" w:rsidRDefault="003F14AE">
      <w:pPr>
        <w:pStyle w:val="a3"/>
        <w:ind w:left="2013" w:right="2340"/>
        <w:jc w:val="center"/>
        <w:rPr>
          <w:noProof/>
          <w:color w:val="000000" w:themeColor="text1"/>
        </w:rPr>
      </w:pPr>
    </w:p>
    <w:p w14:paraId="518B5AA2" w14:textId="159A4ED3" w:rsidR="00C254C2" w:rsidRPr="00984D1E" w:rsidRDefault="00B21731">
      <w:pPr>
        <w:pStyle w:val="a3"/>
        <w:ind w:left="2013" w:right="2340"/>
        <w:jc w:val="center"/>
        <w:rPr>
          <w:noProof/>
          <w:color w:val="000000" w:themeColor="text1"/>
        </w:rPr>
      </w:pPr>
      <w:r w:rsidRPr="00984D1E">
        <w:rPr>
          <w:noProof/>
          <w:color w:val="000000" w:themeColor="text1"/>
        </w:rPr>
        <w:t>Сурет 2.51 – 2.50 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vertAlign w:val="superscript"/>
        </w:rPr>
        <w:t>1</w:t>
      </w:r>
      <w:r w:rsidRPr="00984D1E">
        <w:rPr>
          <w:noProof/>
          <w:color w:val="000000" w:themeColor="text1"/>
        </w:rPr>
        <w:t>H спектрі</w:t>
      </w:r>
    </w:p>
    <w:p w14:paraId="6A20E9C4" w14:textId="77777777" w:rsidR="00C254C2" w:rsidRPr="00984D1E" w:rsidRDefault="00C254C2">
      <w:pPr>
        <w:jc w:val="center"/>
        <w:rPr>
          <w:noProof/>
          <w:color w:val="000000" w:themeColor="text1"/>
        </w:rPr>
        <w:sectPr w:rsidR="00C254C2" w:rsidRPr="00984D1E">
          <w:type w:val="continuous"/>
          <w:pgSz w:w="11910" w:h="16840"/>
          <w:pgMar w:top="1040" w:right="260" w:bottom="280" w:left="1580" w:header="720" w:footer="720" w:gutter="0"/>
          <w:cols w:space="720"/>
        </w:sectPr>
      </w:pPr>
    </w:p>
    <w:p w14:paraId="0BB4FA25" w14:textId="77777777" w:rsidR="00C254C2" w:rsidRPr="00984D1E" w:rsidRDefault="00C254C2">
      <w:pPr>
        <w:pStyle w:val="a3"/>
        <w:rPr>
          <w:noProof/>
          <w:color w:val="000000" w:themeColor="text1"/>
          <w:sz w:val="20"/>
        </w:rPr>
      </w:pPr>
    </w:p>
    <w:p w14:paraId="38ED0D2C" w14:textId="77777777" w:rsidR="00C254C2" w:rsidRPr="00984D1E" w:rsidRDefault="00C254C2">
      <w:pPr>
        <w:pStyle w:val="a3"/>
        <w:rPr>
          <w:noProof/>
          <w:color w:val="000000" w:themeColor="text1"/>
          <w:sz w:val="20"/>
        </w:rPr>
      </w:pPr>
    </w:p>
    <w:p w14:paraId="791F1F82" w14:textId="77777777" w:rsidR="00C254C2" w:rsidRPr="00984D1E" w:rsidRDefault="00C254C2">
      <w:pPr>
        <w:pStyle w:val="a3"/>
        <w:rPr>
          <w:noProof/>
          <w:color w:val="000000" w:themeColor="text1"/>
          <w:sz w:val="20"/>
        </w:rPr>
      </w:pPr>
    </w:p>
    <w:p w14:paraId="3A08A5DA" w14:textId="77777777" w:rsidR="00C254C2" w:rsidRPr="00984D1E" w:rsidRDefault="00C254C2">
      <w:pPr>
        <w:pStyle w:val="a3"/>
        <w:rPr>
          <w:noProof/>
          <w:color w:val="000000" w:themeColor="text1"/>
          <w:sz w:val="20"/>
        </w:rPr>
      </w:pPr>
    </w:p>
    <w:p w14:paraId="78CF7E20" w14:textId="77777777" w:rsidR="00C254C2" w:rsidRPr="00984D1E" w:rsidRDefault="00C254C2">
      <w:pPr>
        <w:pStyle w:val="a3"/>
        <w:rPr>
          <w:noProof/>
          <w:color w:val="000000" w:themeColor="text1"/>
          <w:sz w:val="20"/>
        </w:rPr>
      </w:pPr>
    </w:p>
    <w:p w14:paraId="4B267AF9" w14:textId="77777777" w:rsidR="00C254C2" w:rsidRPr="00984D1E" w:rsidRDefault="00C254C2">
      <w:pPr>
        <w:pStyle w:val="a3"/>
        <w:rPr>
          <w:noProof/>
          <w:color w:val="000000" w:themeColor="text1"/>
          <w:sz w:val="20"/>
        </w:rPr>
      </w:pPr>
    </w:p>
    <w:p w14:paraId="1E488B49" w14:textId="77777777" w:rsidR="00C254C2" w:rsidRPr="00984D1E" w:rsidRDefault="00C254C2">
      <w:pPr>
        <w:pStyle w:val="a3"/>
        <w:rPr>
          <w:noProof/>
          <w:color w:val="000000" w:themeColor="text1"/>
          <w:sz w:val="20"/>
        </w:rPr>
      </w:pPr>
    </w:p>
    <w:p w14:paraId="6014276A" w14:textId="77777777" w:rsidR="00C254C2" w:rsidRPr="00984D1E" w:rsidRDefault="00C254C2">
      <w:pPr>
        <w:pStyle w:val="a3"/>
        <w:rPr>
          <w:noProof/>
          <w:color w:val="000000" w:themeColor="text1"/>
          <w:sz w:val="20"/>
        </w:rPr>
      </w:pPr>
    </w:p>
    <w:p w14:paraId="0038FAAF" w14:textId="77777777" w:rsidR="00C254C2" w:rsidRPr="00984D1E" w:rsidRDefault="00C254C2">
      <w:pPr>
        <w:pStyle w:val="a3"/>
        <w:rPr>
          <w:noProof/>
          <w:color w:val="000000" w:themeColor="text1"/>
          <w:sz w:val="20"/>
        </w:rPr>
      </w:pPr>
    </w:p>
    <w:p w14:paraId="24F5B1A4" w14:textId="77777777" w:rsidR="00C254C2" w:rsidRPr="00984D1E" w:rsidRDefault="00C254C2">
      <w:pPr>
        <w:pStyle w:val="a3"/>
        <w:rPr>
          <w:noProof/>
          <w:color w:val="000000" w:themeColor="text1"/>
          <w:sz w:val="20"/>
        </w:rPr>
      </w:pPr>
    </w:p>
    <w:p w14:paraId="00AC9E8D" w14:textId="77777777" w:rsidR="00C254C2" w:rsidRPr="00984D1E" w:rsidRDefault="00C254C2">
      <w:pPr>
        <w:pStyle w:val="a3"/>
        <w:rPr>
          <w:noProof/>
          <w:color w:val="000000" w:themeColor="text1"/>
          <w:sz w:val="20"/>
        </w:rPr>
      </w:pPr>
    </w:p>
    <w:p w14:paraId="794B2B09" w14:textId="77777777" w:rsidR="00C254C2" w:rsidRPr="00984D1E" w:rsidRDefault="00C254C2">
      <w:pPr>
        <w:pStyle w:val="a3"/>
        <w:rPr>
          <w:noProof/>
          <w:color w:val="000000" w:themeColor="text1"/>
          <w:sz w:val="20"/>
        </w:rPr>
      </w:pPr>
    </w:p>
    <w:p w14:paraId="53BEF1BB" w14:textId="77777777" w:rsidR="00C254C2" w:rsidRPr="00984D1E" w:rsidRDefault="00C254C2">
      <w:pPr>
        <w:pStyle w:val="a3"/>
        <w:rPr>
          <w:noProof/>
          <w:color w:val="000000" w:themeColor="text1"/>
          <w:sz w:val="20"/>
        </w:rPr>
      </w:pPr>
    </w:p>
    <w:p w14:paraId="5F4C62E1" w14:textId="77777777" w:rsidR="00C254C2" w:rsidRPr="00984D1E" w:rsidRDefault="00C254C2">
      <w:pPr>
        <w:pStyle w:val="a3"/>
        <w:rPr>
          <w:noProof/>
          <w:color w:val="000000" w:themeColor="text1"/>
          <w:sz w:val="20"/>
        </w:rPr>
      </w:pPr>
    </w:p>
    <w:p w14:paraId="107A4AAD" w14:textId="77777777" w:rsidR="00C254C2" w:rsidRPr="00984D1E" w:rsidRDefault="00C254C2">
      <w:pPr>
        <w:pStyle w:val="a3"/>
        <w:rPr>
          <w:noProof/>
          <w:color w:val="000000" w:themeColor="text1"/>
          <w:sz w:val="20"/>
        </w:rPr>
      </w:pPr>
    </w:p>
    <w:p w14:paraId="3E8F88C5" w14:textId="77777777" w:rsidR="00C254C2" w:rsidRPr="00984D1E" w:rsidRDefault="00C254C2">
      <w:pPr>
        <w:pStyle w:val="a3"/>
        <w:spacing w:before="2"/>
        <w:rPr>
          <w:noProof/>
          <w:color w:val="000000" w:themeColor="text1"/>
          <w:sz w:val="29"/>
        </w:rPr>
      </w:pPr>
    </w:p>
    <w:p w14:paraId="237EB0B4" w14:textId="77777777" w:rsidR="00C254C2" w:rsidRPr="00984D1E" w:rsidRDefault="00C254C2">
      <w:pPr>
        <w:pStyle w:val="a3"/>
        <w:rPr>
          <w:noProof/>
          <w:color w:val="000000" w:themeColor="text1"/>
          <w:sz w:val="9"/>
        </w:rPr>
      </w:pPr>
    </w:p>
    <w:p w14:paraId="4E4DB9A3" w14:textId="77777777" w:rsidR="00C254C2" w:rsidRPr="00984D1E" w:rsidRDefault="00CB66C5">
      <w:pPr>
        <w:tabs>
          <w:tab w:val="left" w:pos="764"/>
          <w:tab w:val="left" w:pos="1209"/>
          <w:tab w:val="left" w:pos="1652"/>
          <w:tab w:val="left" w:pos="2098"/>
          <w:tab w:val="left" w:pos="2541"/>
          <w:tab w:val="left" w:pos="2987"/>
          <w:tab w:val="left" w:pos="3430"/>
          <w:tab w:val="left" w:pos="3875"/>
          <w:tab w:val="left" w:pos="4318"/>
          <w:tab w:val="left" w:pos="4790"/>
          <w:tab w:val="left" w:pos="5233"/>
          <w:tab w:val="left" w:pos="5679"/>
          <w:tab w:val="left" w:pos="6121"/>
          <w:tab w:val="left" w:pos="6567"/>
          <w:tab w:val="left" w:pos="7010"/>
          <w:tab w:val="left" w:pos="7456"/>
          <w:tab w:val="left" w:pos="7899"/>
          <w:tab w:val="left" w:pos="8344"/>
          <w:tab w:val="left" w:pos="8773"/>
        </w:tabs>
        <w:ind w:left="321"/>
        <w:jc w:val="center"/>
        <w:rPr>
          <w:rFonts w:ascii="Arial MT"/>
          <w:noProof/>
          <w:color w:val="000000" w:themeColor="text1"/>
          <w:sz w:val="9"/>
        </w:rPr>
      </w:pPr>
      <w:r>
        <w:rPr>
          <w:noProof/>
          <w:color w:val="000000" w:themeColor="text1"/>
        </w:rPr>
        <w:pict w14:anchorId="33E8A985">
          <v:group id="_x0000_s6745" style="position:absolute;left:0;text-align:left;margin-left:92.6pt;margin-top:-194.45pt;width:460.05pt;height:194.3pt;z-index:251297792;mso-position-horizontal-relative:page" coordorigin="1852,-3889" coordsize="9201,3886">
            <v:shape id="_x0000_s6774" type="#_x0000_t75" style="position:absolute;left:1851;top:-3890;width:9201;height:3886">
              <v:imagedata r:id="rId194" o:title=""/>
            </v:shape>
            <v:shape id="_x0000_s6773" type="#_x0000_t75" style="position:absolute;left:4437;top:-1526;width:15;height:167">
              <v:imagedata r:id="rId195" o:title=""/>
            </v:shape>
            <v:shape id="_x0000_s6772" type="#_x0000_t202" style="position:absolute;left:1866;top:-3102;width:153;height:108" filled="f" stroked="f">
              <v:textbox inset="0,0,0,0">
                <w:txbxContent>
                  <w:p w14:paraId="7968128E" w14:textId="77777777" w:rsidR="00CB66C5" w:rsidRDefault="00CB66C5">
                    <w:pPr>
                      <w:spacing w:before="3"/>
                      <w:rPr>
                        <w:rFonts w:ascii="Arial MT"/>
                        <w:sz w:val="9"/>
                      </w:rPr>
                    </w:pPr>
                    <w:r>
                      <w:rPr>
                        <w:rFonts w:ascii="Arial MT"/>
                        <w:w w:val="105"/>
                        <w:sz w:val="9"/>
                      </w:rPr>
                      <w:t>1.0</w:t>
                    </w:r>
                  </w:p>
                </w:txbxContent>
              </v:textbox>
            </v:shape>
            <v:shape id="_x0000_s6771" type="#_x0000_t202" style="position:absolute;left:3786;top:-3301;width:323;height:400" filled="f" stroked="f">
              <v:textbox inset="0,0,0,0">
                <w:txbxContent>
                  <w:p w14:paraId="1F68EF54" w14:textId="77777777" w:rsidR="00CB66C5" w:rsidRDefault="00CB66C5">
                    <w:pPr>
                      <w:spacing w:line="220" w:lineRule="exact"/>
                      <w:rPr>
                        <w:sz w:val="21"/>
                      </w:rPr>
                    </w:pPr>
                    <w:r>
                      <w:rPr>
                        <w:sz w:val="21"/>
                      </w:rPr>
                      <w:t>HO</w:t>
                    </w:r>
                  </w:p>
                  <w:p w14:paraId="17B21EDE" w14:textId="77777777" w:rsidR="00CB66C5" w:rsidRDefault="00CB66C5">
                    <w:pPr>
                      <w:spacing w:line="180" w:lineRule="exact"/>
                      <w:ind w:left="180"/>
                      <w:rPr>
                        <w:sz w:val="17"/>
                      </w:rPr>
                    </w:pPr>
                    <w:r>
                      <w:rPr>
                        <w:color w:val="0000FF"/>
                        <w:w w:val="99"/>
                        <w:sz w:val="17"/>
                      </w:rPr>
                      <w:t>8</w:t>
                    </w:r>
                  </w:p>
                </w:txbxContent>
              </v:textbox>
            </v:shape>
            <v:shape id="_x0000_s6770" type="#_x0000_t202" style="position:absolute;left:4835;top:-3213;width:105;height:188" filled="f" stroked="f">
              <v:textbox inset="0,0,0,0">
                <w:txbxContent>
                  <w:p w14:paraId="4C772D92" w14:textId="77777777" w:rsidR="00CB66C5" w:rsidRDefault="00CB66C5">
                    <w:pPr>
                      <w:spacing w:line="188" w:lineRule="exact"/>
                      <w:rPr>
                        <w:sz w:val="17"/>
                      </w:rPr>
                    </w:pPr>
                    <w:r>
                      <w:rPr>
                        <w:color w:val="0000FF"/>
                        <w:w w:val="99"/>
                        <w:sz w:val="17"/>
                      </w:rPr>
                      <w:t>9</w:t>
                    </w:r>
                  </w:p>
                </w:txbxContent>
              </v:textbox>
            </v:shape>
            <v:shape id="_x0000_s6769" type="#_x0000_t202" style="position:absolute;left:5085;top:-3553;width:227;height:400" filled="f" stroked="f">
              <v:textbox inset="0,0,0,0">
                <w:txbxContent>
                  <w:p w14:paraId="36DD344A" w14:textId="77777777" w:rsidR="00CB66C5" w:rsidRDefault="00CB66C5">
                    <w:pPr>
                      <w:spacing w:line="220" w:lineRule="exact"/>
                      <w:rPr>
                        <w:sz w:val="21"/>
                      </w:rPr>
                    </w:pPr>
                    <w:r>
                      <w:rPr>
                        <w:w w:val="101"/>
                        <w:sz w:val="21"/>
                      </w:rPr>
                      <w:t>O</w:t>
                    </w:r>
                  </w:p>
                  <w:p w14:paraId="5F2BDCD0" w14:textId="77777777" w:rsidR="00CB66C5" w:rsidRDefault="00CB66C5">
                    <w:pPr>
                      <w:spacing w:line="180" w:lineRule="exact"/>
                      <w:ind w:left="32"/>
                      <w:rPr>
                        <w:sz w:val="17"/>
                      </w:rPr>
                    </w:pPr>
                    <w:r>
                      <w:rPr>
                        <w:color w:val="0000FF"/>
                        <w:sz w:val="17"/>
                      </w:rPr>
                      <w:t>10</w:t>
                    </w:r>
                  </w:p>
                </w:txbxContent>
              </v:textbox>
            </v:shape>
            <v:shape id="_x0000_s6768" type="#_x0000_t202" style="position:absolute;left:9933;top:-3458;width:95;height:151" filled="f" stroked="f">
              <v:textbox inset="0,0,0,0">
                <w:txbxContent>
                  <w:p w14:paraId="4406D352" w14:textId="77777777" w:rsidR="00CB66C5" w:rsidRDefault="00CB66C5">
                    <w:pPr>
                      <w:rPr>
                        <w:rFonts w:ascii="Arial MT"/>
                        <w:sz w:val="13"/>
                      </w:rPr>
                    </w:pPr>
                    <w:r>
                      <w:rPr>
                        <w:rFonts w:ascii="Arial MT"/>
                        <w:color w:val="000080"/>
                        <w:w w:val="103"/>
                        <w:sz w:val="13"/>
                      </w:rPr>
                      <w:t>7</w:t>
                    </w:r>
                  </w:p>
                </w:txbxContent>
              </v:textbox>
            </v:shape>
            <v:shape id="_x0000_s6767" type="#_x0000_t202" style="position:absolute;left:4400;top:-2982;width:105;height:188" filled="f" stroked="f">
              <v:textbox inset="0,0,0,0">
                <w:txbxContent>
                  <w:p w14:paraId="0D2E4497" w14:textId="77777777" w:rsidR="00CB66C5" w:rsidRDefault="00CB66C5">
                    <w:pPr>
                      <w:spacing w:line="188" w:lineRule="exact"/>
                      <w:rPr>
                        <w:sz w:val="17"/>
                      </w:rPr>
                    </w:pPr>
                    <w:r>
                      <w:rPr>
                        <w:color w:val="0000FF"/>
                        <w:w w:val="99"/>
                        <w:sz w:val="17"/>
                      </w:rPr>
                      <w:t>4</w:t>
                    </w:r>
                  </w:p>
                </w:txbxContent>
              </v:textbox>
            </v:shape>
            <v:shape id="_x0000_s6766" type="#_x0000_t202" style="position:absolute;left:1866;top:-2807;width:153;height:108" filled="f" stroked="f">
              <v:textbox inset="0,0,0,0">
                <w:txbxContent>
                  <w:p w14:paraId="70CF2EFE" w14:textId="77777777" w:rsidR="00CB66C5" w:rsidRDefault="00CB66C5">
                    <w:pPr>
                      <w:spacing w:before="3"/>
                      <w:rPr>
                        <w:rFonts w:ascii="Arial MT"/>
                        <w:sz w:val="9"/>
                      </w:rPr>
                    </w:pPr>
                    <w:r>
                      <w:rPr>
                        <w:rFonts w:ascii="Arial MT"/>
                        <w:w w:val="105"/>
                        <w:sz w:val="9"/>
                      </w:rPr>
                      <w:t>0.9</w:t>
                    </w:r>
                  </w:p>
                </w:txbxContent>
              </v:textbox>
            </v:shape>
            <v:shape id="_x0000_s6765" type="#_x0000_t202" style="position:absolute;left:3937;top:-2716;width:105;height:188" filled="f" stroked="f">
              <v:textbox inset="0,0,0,0">
                <w:txbxContent>
                  <w:p w14:paraId="669996EF" w14:textId="77777777" w:rsidR="00CB66C5" w:rsidRDefault="00CB66C5">
                    <w:pPr>
                      <w:spacing w:line="188" w:lineRule="exact"/>
                      <w:rPr>
                        <w:sz w:val="17"/>
                      </w:rPr>
                    </w:pPr>
                    <w:r>
                      <w:rPr>
                        <w:color w:val="0000FF"/>
                        <w:w w:val="99"/>
                        <w:sz w:val="17"/>
                      </w:rPr>
                      <w:t>3</w:t>
                    </w:r>
                  </w:p>
                </w:txbxContent>
              </v:textbox>
            </v:shape>
            <v:shape id="_x0000_s6764" type="#_x0000_t202" style="position:absolute;left:4867;top:-2716;width:105;height:188" filled="f" stroked="f">
              <v:textbox inset="0,0,0,0">
                <w:txbxContent>
                  <w:p w14:paraId="170AB262" w14:textId="77777777" w:rsidR="00CB66C5" w:rsidRDefault="00CB66C5">
                    <w:pPr>
                      <w:spacing w:line="188" w:lineRule="exact"/>
                      <w:rPr>
                        <w:sz w:val="17"/>
                      </w:rPr>
                    </w:pPr>
                    <w:r>
                      <w:rPr>
                        <w:color w:val="0000FF"/>
                        <w:w w:val="99"/>
                        <w:sz w:val="17"/>
                      </w:rPr>
                      <w:t>5</w:t>
                    </w:r>
                  </w:p>
                </w:txbxContent>
              </v:textbox>
            </v:shape>
            <v:shape id="_x0000_s6763" type="#_x0000_t202" style="position:absolute;left:5280;top:-2968;width:326;height:400" filled="f" stroked="f">
              <v:textbox inset="0,0,0,0">
                <w:txbxContent>
                  <w:p w14:paraId="4F426CE9" w14:textId="77777777" w:rsidR="00CB66C5" w:rsidRDefault="00CB66C5">
                    <w:pPr>
                      <w:spacing w:line="220" w:lineRule="exact"/>
                      <w:rPr>
                        <w:sz w:val="21"/>
                      </w:rPr>
                    </w:pPr>
                    <w:r>
                      <w:rPr>
                        <w:sz w:val="21"/>
                      </w:rPr>
                      <w:t>OH</w:t>
                    </w:r>
                  </w:p>
                  <w:p w14:paraId="42591218" w14:textId="77777777" w:rsidR="00CB66C5" w:rsidRDefault="00CB66C5">
                    <w:pPr>
                      <w:spacing w:line="180" w:lineRule="exact"/>
                      <w:ind w:left="32"/>
                      <w:rPr>
                        <w:sz w:val="17"/>
                      </w:rPr>
                    </w:pPr>
                    <w:r>
                      <w:rPr>
                        <w:color w:val="0000FF"/>
                        <w:sz w:val="17"/>
                      </w:rPr>
                      <w:t>11</w:t>
                    </w:r>
                  </w:p>
                </w:txbxContent>
              </v:textbox>
            </v:shape>
            <v:shape id="_x0000_s6762" type="#_x0000_t202" style="position:absolute;left:1866;top:-2509;width:153;height:404" filled="f" stroked="f">
              <v:textbox inset="0,0,0,0">
                <w:txbxContent>
                  <w:p w14:paraId="2638AE8A" w14:textId="77777777" w:rsidR="00CB66C5" w:rsidRDefault="00CB66C5">
                    <w:pPr>
                      <w:spacing w:before="3"/>
                      <w:rPr>
                        <w:rFonts w:ascii="Arial MT"/>
                        <w:sz w:val="9"/>
                      </w:rPr>
                    </w:pPr>
                    <w:r>
                      <w:rPr>
                        <w:rFonts w:ascii="Arial MT"/>
                        <w:w w:val="105"/>
                        <w:sz w:val="9"/>
                      </w:rPr>
                      <w:t>0.8</w:t>
                    </w:r>
                  </w:p>
                  <w:p w14:paraId="678CBDAC" w14:textId="77777777" w:rsidR="00CB66C5" w:rsidRDefault="00CB66C5">
                    <w:pPr>
                      <w:rPr>
                        <w:rFonts w:ascii="Arial MT"/>
                        <w:sz w:val="10"/>
                      </w:rPr>
                    </w:pPr>
                  </w:p>
                  <w:p w14:paraId="1D554BA6" w14:textId="77777777" w:rsidR="00CB66C5" w:rsidRDefault="00CB66C5">
                    <w:pPr>
                      <w:spacing w:before="76"/>
                      <w:rPr>
                        <w:rFonts w:ascii="Arial MT"/>
                        <w:sz w:val="9"/>
                      </w:rPr>
                    </w:pPr>
                    <w:r>
                      <w:rPr>
                        <w:rFonts w:ascii="Arial MT"/>
                        <w:w w:val="105"/>
                        <w:sz w:val="9"/>
                      </w:rPr>
                      <w:t>0.7</w:t>
                    </w:r>
                  </w:p>
                </w:txbxContent>
              </v:textbox>
            </v:shape>
            <v:shape id="_x0000_s6761" type="#_x0000_t202" style="position:absolute;left:3937;top:-2178;width:105;height:188" filled="f" stroked="f">
              <v:textbox inset="0,0,0,0">
                <w:txbxContent>
                  <w:p w14:paraId="036138A8" w14:textId="77777777" w:rsidR="00CB66C5" w:rsidRDefault="00CB66C5">
                    <w:pPr>
                      <w:spacing w:line="188" w:lineRule="exact"/>
                      <w:rPr>
                        <w:sz w:val="17"/>
                      </w:rPr>
                    </w:pPr>
                    <w:r>
                      <w:rPr>
                        <w:color w:val="0000FF"/>
                        <w:w w:val="99"/>
                        <w:sz w:val="17"/>
                      </w:rPr>
                      <w:t>2</w:t>
                    </w:r>
                  </w:p>
                </w:txbxContent>
              </v:textbox>
            </v:shape>
            <v:shape id="_x0000_s6760" type="#_x0000_t202" style="position:absolute;left:4867;top:-2178;width:105;height:188" filled="f" stroked="f">
              <v:textbox inset="0,0,0,0">
                <w:txbxContent>
                  <w:p w14:paraId="4CCFA4E6" w14:textId="77777777" w:rsidR="00CB66C5" w:rsidRDefault="00CB66C5">
                    <w:pPr>
                      <w:spacing w:line="188" w:lineRule="exact"/>
                      <w:rPr>
                        <w:sz w:val="17"/>
                      </w:rPr>
                    </w:pPr>
                    <w:r>
                      <w:rPr>
                        <w:color w:val="0000FF"/>
                        <w:w w:val="99"/>
                        <w:sz w:val="17"/>
                      </w:rPr>
                      <w:t>6</w:t>
                    </w:r>
                  </w:p>
                </w:txbxContent>
              </v:textbox>
            </v:shape>
            <v:shape id="_x0000_s6759" type="#_x0000_t202" style="position:absolute;left:1866;top:-1918;width:153;height:108" filled="f" stroked="f">
              <v:textbox inset="0,0,0,0">
                <w:txbxContent>
                  <w:p w14:paraId="785CE623" w14:textId="77777777" w:rsidR="00CB66C5" w:rsidRDefault="00CB66C5">
                    <w:pPr>
                      <w:spacing w:before="3"/>
                      <w:rPr>
                        <w:rFonts w:ascii="Arial MT"/>
                        <w:sz w:val="9"/>
                      </w:rPr>
                    </w:pPr>
                    <w:r>
                      <w:rPr>
                        <w:rFonts w:ascii="Arial MT"/>
                        <w:w w:val="105"/>
                        <w:sz w:val="9"/>
                      </w:rPr>
                      <w:t>0.6</w:t>
                    </w:r>
                  </w:p>
                </w:txbxContent>
              </v:textbox>
            </v:shape>
            <v:shape id="_x0000_s6758" type="#_x0000_t202" style="position:absolute;left:4368;top:-1913;width:174;height:237" filled="f" stroked="f">
              <v:textbox inset="0,0,0,0">
                <w:txbxContent>
                  <w:p w14:paraId="54A6BD6E" w14:textId="77777777" w:rsidR="00CB66C5" w:rsidRDefault="00CB66C5">
                    <w:pPr>
                      <w:spacing w:line="236" w:lineRule="exact"/>
                      <w:rPr>
                        <w:sz w:val="21"/>
                      </w:rPr>
                    </w:pPr>
                    <w:r>
                      <w:rPr>
                        <w:w w:val="101"/>
                        <w:sz w:val="21"/>
                      </w:rPr>
                      <w:t>N</w:t>
                    </w:r>
                  </w:p>
                </w:txbxContent>
              </v:textbox>
            </v:shape>
            <v:shape id="_x0000_s6757" type="#_x0000_t202" style="position:absolute;left:1866;top:-1623;width:153;height:108" filled="f" stroked="f">
              <v:textbox inset="0,0,0,0">
                <w:txbxContent>
                  <w:p w14:paraId="64FE57F5" w14:textId="77777777" w:rsidR="00CB66C5" w:rsidRDefault="00CB66C5">
                    <w:pPr>
                      <w:spacing w:before="3"/>
                      <w:rPr>
                        <w:rFonts w:ascii="Arial MT"/>
                        <w:sz w:val="9"/>
                      </w:rPr>
                    </w:pPr>
                    <w:r>
                      <w:rPr>
                        <w:rFonts w:ascii="Arial MT"/>
                        <w:w w:val="105"/>
                        <w:sz w:val="9"/>
                      </w:rPr>
                      <w:t>0.5</w:t>
                    </w:r>
                  </w:p>
                </w:txbxContent>
              </v:textbox>
            </v:shape>
            <v:shape id="_x0000_s6756" type="#_x0000_t202" style="position:absolute;left:4400;top:-1742;width:441;height:229" filled="f" stroked="f">
              <v:textbox inset="0,0,0,0">
                <w:txbxContent>
                  <w:p w14:paraId="57A8F385" w14:textId="77777777" w:rsidR="00CB66C5" w:rsidRDefault="00CB66C5">
                    <w:pPr>
                      <w:spacing w:line="228" w:lineRule="exact"/>
                      <w:rPr>
                        <w:sz w:val="17"/>
                      </w:rPr>
                    </w:pPr>
                    <w:r>
                      <w:rPr>
                        <w:color w:val="0000FF"/>
                        <w:position w:val="-3"/>
                        <w:sz w:val="17"/>
                      </w:rPr>
                      <w:t>1</w:t>
                    </w:r>
                    <w:r>
                      <w:rPr>
                        <w:color w:val="0000FF"/>
                        <w:spacing w:val="9"/>
                        <w:position w:val="-3"/>
                        <w:sz w:val="17"/>
                      </w:rPr>
                      <w:t xml:space="preserve"> </w:t>
                    </w:r>
                    <w:r>
                      <w:rPr>
                        <w:sz w:val="17"/>
                      </w:rPr>
                      <w:t>HCl</w:t>
                    </w:r>
                  </w:p>
                </w:txbxContent>
              </v:textbox>
            </v:shape>
            <v:shape id="_x0000_s6755" type="#_x0000_t202" style="position:absolute;left:4680;top:-1573;width:160;height:149" filled="f" stroked="f">
              <v:textbox inset="0,0,0,0">
                <w:txbxContent>
                  <w:p w14:paraId="3268444C" w14:textId="77777777" w:rsidR="00CB66C5" w:rsidRDefault="00CB66C5">
                    <w:pPr>
                      <w:spacing w:line="148" w:lineRule="exact"/>
                      <w:rPr>
                        <w:sz w:val="13"/>
                      </w:rPr>
                    </w:pPr>
                    <w:r>
                      <w:rPr>
                        <w:color w:val="0000FF"/>
                        <w:w w:val="105"/>
                        <w:sz w:val="13"/>
                      </w:rPr>
                      <w:t>12</w:t>
                    </w:r>
                  </w:p>
                </w:txbxContent>
              </v:textbox>
            </v:shape>
            <v:shape id="_x0000_s6754" type="#_x0000_t202" style="position:absolute;left:9522;top:-1596;width:209;height:151" filled="f" stroked="f">
              <v:textbox inset="0,0,0,0">
                <w:txbxContent>
                  <w:p w14:paraId="521AA7D7" w14:textId="77777777" w:rsidR="00CB66C5" w:rsidRDefault="00CB66C5">
                    <w:pPr>
                      <w:rPr>
                        <w:rFonts w:ascii="Arial MT"/>
                        <w:sz w:val="13"/>
                      </w:rPr>
                    </w:pPr>
                    <w:r>
                      <w:rPr>
                        <w:rFonts w:ascii="Arial MT"/>
                        <w:color w:val="000080"/>
                        <w:w w:val="105"/>
                        <w:sz w:val="13"/>
                      </w:rPr>
                      <w:t>2,6</w:t>
                    </w:r>
                  </w:p>
                </w:txbxContent>
              </v:textbox>
            </v:shape>
            <v:shape id="_x0000_s6753" type="#_x0000_t202" style="position:absolute;left:10513;top:-1622;width:209;height:151" filled="f" stroked="f">
              <v:textbox inset="0,0,0,0">
                <w:txbxContent>
                  <w:p w14:paraId="6C4AD3AC" w14:textId="77777777" w:rsidR="00CB66C5" w:rsidRDefault="00CB66C5">
                    <w:pPr>
                      <w:rPr>
                        <w:rFonts w:ascii="Arial MT"/>
                        <w:sz w:val="13"/>
                      </w:rPr>
                    </w:pPr>
                    <w:r>
                      <w:rPr>
                        <w:rFonts w:ascii="Arial MT"/>
                        <w:color w:val="000080"/>
                        <w:w w:val="105"/>
                        <w:sz w:val="13"/>
                      </w:rPr>
                      <w:t>3,5</w:t>
                    </w:r>
                  </w:p>
                </w:txbxContent>
              </v:textbox>
            </v:shape>
            <v:shape id="_x0000_s6752" type="#_x0000_t202" style="position:absolute;left:1866;top:-1328;width:153;height:108" filled="f" stroked="f">
              <v:textbox inset="0,0,0,0">
                <w:txbxContent>
                  <w:p w14:paraId="6A50344E" w14:textId="77777777" w:rsidR="00CB66C5" w:rsidRDefault="00CB66C5">
                    <w:pPr>
                      <w:spacing w:before="3"/>
                      <w:rPr>
                        <w:rFonts w:ascii="Arial MT"/>
                        <w:sz w:val="9"/>
                      </w:rPr>
                    </w:pPr>
                    <w:r>
                      <w:rPr>
                        <w:rFonts w:ascii="Arial MT"/>
                        <w:w w:val="105"/>
                        <w:sz w:val="9"/>
                      </w:rPr>
                      <w:t>0.4</w:t>
                    </w:r>
                  </w:p>
                </w:txbxContent>
              </v:textbox>
            </v:shape>
            <v:shape id="_x0000_s6751" type="#_x0000_t202" style="position:absolute;left:2521;top:-1347;width:95;height:151" filled="f" stroked="f">
              <v:textbox inset="0,0,0,0">
                <w:txbxContent>
                  <w:p w14:paraId="18D860D5" w14:textId="77777777" w:rsidR="00CB66C5" w:rsidRDefault="00CB66C5">
                    <w:pPr>
                      <w:rPr>
                        <w:rFonts w:ascii="Arial MT"/>
                        <w:sz w:val="13"/>
                      </w:rPr>
                    </w:pPr>
                    <w:r>
                      <w:rPr>
                        <w:rFonts w:ascii="Arial MT"/>
                        <w:color w:val="000080"/>
                        <w:w w:val="103"/>
                        <w:sz w:val="13"/>
                      </w:rPr>
                      <w:t>9</w:t>
                    </w:r>
                  </w:p>
                </w:txbxContent>
              </v:textbox>
            </v:shape>
            <v:shape id="_x0000_s6750" type="#_x0000_t202" style="position:absolute;left:4374;top:-1372;width:396;height:298" filled="f" stroked="f">
              <v:textbox inset="0,0,0,0">
                <w:txbxContent>
                  <w:p w14:paraId="7D9426F5" w14:textId="77777777" w:rsidR="00CB66C5" w:rsidRDefault="00CB66C5">
                    <w:pPr>
                      <w:spacing w:line="232" w:lineRule="auto"/>
                      <w:rPr>
                        <w:sz w:val="17"/>
                      </w:rPr>
                    </w:pPr>
                    <w:r>
                      <w:rPr>
                        <w:sz w:val="21"/>
                      </w:rPr>
                      <w:t>CH</w:t>
                    </w:r>
                    <w:r>
                      <w:rPr>
                        <w:position w:val="-6"/>
                        <w:sz w:val="17"/>
                      </w:rPr>
                      <w:t>3</w:t>
                    </w:r>
                  </w:p>
                </w:txbxContent>
              </v:textbox>
            </v:shape>
            <v:shape id="_x0000_s6749" type="#_x0000_t202" style="position:absolute;left:8511;top:-1344;width:95;height:151" filled="f" stroked="f">
              <v:textbox inset="0,0,0,0">
                <w:txbxContent>
                  <w:p w14:paraId="2DEDD3C3" w14:textId="77777777" w:rsidR="00CB66C5" w:rsidRDefault="00CB66C5">
                    <w:pPr>
                      <w:rPr>
                        <w:rFonts w:ascii="Arial MT"/>
                        <w:sz w:val="13"/>
                      </w:rPr>
                    </w:pPr>
                    <w:r>
                      <w:rPr>
                        <w:rFonts w:ascii="Arial MT"/>
                        <w:color w:val="000080"/>
                        <w:w w:val="103"/>
                        <w:sz w:val="13"/>
                      </w:rPr>
                      <w:t>4</w:t>
                    </w:r>
                  </w:p>
                </w:txbxContent>
              </v:textbox>
            </v:shape>
            <v:shape id="_x0000_s6748" type="#_x0000_t202" style="position:absolute;left:1866;top:-1032;width:153;height:108" filled="f" stroked="f">
              <v:textbox inset="0,0,0,0">
                <w:txbxContent>
                  <w:p w14:paraId="47B74FBD" w14:textId="77777777" w:rsidR="00CB66C5" w:rsidRDefault="00CB66C5">
                    <w:pPr>
                      <w:spacing w:before="3"/>
                      <w:rPr>
                        <w:rFonts w:ascii="Arial MT"/>
                        <w:sz w:val="9"/>
                      </w:rPr>
                    </w:pPr>
                    <w:r>
                      <w:rPr>
                        <w:rFonts w:ascii="Arial MT"/>
                        <w:w w:val="105"/>
                        <w:sz w:val="9"/>
                      </w:rPr>
                      <w:t>0.3</w:t>
                    </w:r>
                  </w:p>
                </w:txbxContent>
              </v:textbox>
            </v:shape>
            <v:shape id="_x0000_s6747" type="#_x0000_t202" style="position:absolute;left:4400;top:-1160;width:105;height:188" filled="f" stroked="f">
              <v:textbox inset="0,0,0,0">
                <w:txbxContent>
                  <w:p w14:paraId="2BAED9BC" w14:textId="77777777" w:rsidR="00CB66C5" w:rsidRDefault="00CB66C5">
                    <w:pPr>
                      <w:spacing w:line="188" w:lineRule="exact"/>
                      <w:rPr>
                        <w:sz w:val="17"/>
                      </w:rPr>
                    </w:pPr>
                    <w:r>
                      <w:rPr>
                        <w:color w:val="0000FF"/>
                        <w:w w:val="99"/>
                        <w:sz w:val="17"/>
                      </w:rPr>
                      <w:t>7</w:t>
                    </w:r>
                  </w:p>
                </w:txbxContent>
              </v:textbox>
            </v:shape>
            <v:shape id="_x0000_s6746" type="#_x0000_t202" style="position:absolute;left:1866;top:-737;width:153;height:404" filled="f" stroked="f">
              <v:textbox inset="0,0,0,0">
                <w:txbxContent>
                  <w:p w14:paraId="547277E7" w14:textId="77777777" w:rsidR="00CB66C5" w:rsidRDefault="00CB66C5">
                    <w:pPr>
                      <w:spacing w:before="3"/>
                      <w:rPr>
                        <w:rFonts w:ascii="Arial MT"/>
                        <w:sz w:val="9"/>
                      </w:rPr>
                    </w:pPr>
                    <w:r>
                      <w:rPr>
                        <w:rFonts w:ascii="Arial MT"/>
                        <w:w w:val="105"/>
                        <w:sz w:val="9"/>
                      </w:rPr>
                      <w:t>0.2</w:t>
                    </w:r>
                  </w:p>
                  <w:p w14:paraId="466EB036" w14:textId="77777777" w:rsidR="00CB66C5" w:rsidRDefault="00CB66C5">
                    <w:pPr>
                      <w:rPr>
                        <w:rFonts w:ascii="Arial MT"/>
                        <w:sz w:val="10"/>
                      </w:rPr>
                    </w:pPr>
                  </w:p>
                  <w:p w14:paraId="1F6AD28C" w14:textId="77777777" w:rsidR="00CB66C5" w:rsidRDefault="00CB66C5">
                    <w:pPr>
                      <w:spacing w:before="76"/>
                      <w:rPr>
                        <w:rFonts w:ascii="Arial MT"/>
                        <w:sz w:val="9"/>
                      </w:rPr>
                    </w:pPr>
                    <w:r>
                      <w:rPr>
                        <w:rFonts w:ascii="Arial MT"/>
                        <w:w w:val="105"/>
                        <w:sz w:val="9"/>
                      </w:rPr>
                      <w:t>0.1</w:t>
                    </w:r>
                  </w:p>
                </w:txbxContent>
              </v:textbox>
            </v:shape>
            <w10:wrap anchorx="page"/>
          </v:group>
        </w:pict>
      </w:r>
      <w:r>
        <w:rPr>
          <w:noProof/>
          <w:color w:val="000000" w:themeColor="text1"/>
        </w:rPr>
        <w:pict w14:anchorId="7FBC1FF7">
          <v:shape id="_x0000_s6744" type="#_x0000_t202" style="position:absolute;left:0;text-align:left;margin-left:84.6pt;margin-top:-108.8pt;width:7.4pt;height:19.8pt;z-index:251298816;mso-position-horizontal-relative:page" filled="f" stroked="f">
            <v:textbox style="layout-flow:vertical;mso-layout-flow-alt:bottom-to-top" inset="0,0,0,0">
              <w:txbxContent>
                <w:p w14:paraId="2FC1A27F" w14:textId="77777777" w:rsidR="00CB66C5" w:rsidRDefault="00CB66C5">
                  <w:pPr>
                    <w:spacing w:before="22"/>
                    <w:ind w:left="20"/>
                    <w:rPr>
                      <w:rFonts w:ascii="Arial MT"/>
                      <w:sz w:val="9"/>
                    </w:rPr>
                  </w:pPr>
                  <w:r>
                    <w:rPr>
                      <w:rFonts w:ascii="Arial MT"/>
                      <w:w w:val="105"/>
                      <w:sz w:val="9"/>
                    </w:rPr>
                    <w:t>Intensity</w:t>
                  </w:r>
                </w:p>
              </w:txbxContent>
            </v:textbox>
            <w10:wrap anchorx="page"/>
          </v:shape>
        </w:pict>
      </w:r>
      <w:r>
        <w:rPr>
          <w:noProof/>
          <w:color w:val="000000" w:themeColor="text1"/>
        </w:rPr>
        <w:pict w14:anchorId="6F233FF6">
          <v:shape id="_x0000_s6743" type="#_x0000_t202" style="position:absolute;left:0;text-align:left;margin-left:123.4pt;margin-top:-54.2pt;width:9.5pt;height:22.9pt;z-index:251299840;mso-position-horizontal-relative:page" filled="f" stroked="f">
            <v:textbox style="layout-flow:vertical;mso-layout-flow-alt:bottom-to-top" inset="0,0,0,0">
              <w:txbxContent>
                <w:p w14:paraId="016507CB" w14:textId="77777777" w:rsidR="00CB66C5" w:rsidRDefault="00CB66C5">
                  <w:pPr>
                    <w:spacing w:before="19"/>
                    <w:ind w:left="20"/>
                    <w:rPr>
                      <w:rFonts w:ascii="Arial MT"/>
                      <w:sz w:val="13"/>
                    </w:rPr>
                  </w:pPr>
                  <w:r>
                    <w:rPr>
                      <w:rFonts w:ascii="Arial MT"/>
                      <w:color w:val="000080"/>
                      <w:w w:val="105"/>
                      <w:sz w:val="13"/>
                    </w:rPr>
                    <w:t>176.31</w:t>
                  </w:r>
                </w:p>
              </w:txbxContent>
            </v:textbox>
            <w10:wrap anchorx="page"/>
          </v:shape>
        </w:pict>
      </w:r>
      <w:r>
        <w:rPr>
          <w:noProof/>
          <w:color w:val="000000" w:themeColor="text1"/>
        </w:rPr>
        <w:pict w14:anchorId="3659BCAD">
          <v:shape id="_x0000_s6742" type="#_x0000_t202" style="position:absolute;left:0;text-align:left;margin-left:422.9pt;margin-top:-54.05pt;width:9.5pt;height:19.1pt;z-index:251300864;mso-position-horizontal-relative:page" filled="f" stroked="f">
            <v:textbox style="layout-flow:vertical;mso-layout-flow-alt:bottom-to-top" inset="0,0,0,0">
              <w:txbxContent>
                <w:p w14:paraId="4519BDF0" w14:textId="77777777" w:rsidR="00CB66C5" w:rsidRDefault="00CB66C5">
                  <w:pPr>
                    <w:spacing w:before="19"/>
                    <w:ind w:left="20"/>
                    <w:rPr>
                      <w:rFonts w:ascii="Arial MT"/>
                      <w:sz w:val="13"/>
                    </w:rPr>
                  </w:pPr>
                  <w:r>
                    <w:rPr>
                      <w:rFonts w:ascii="Arial MT"/>
                      <w:color w:val="000080"/>
                      <w:w w:val="105"/>
                      <w:sz w:val="13"/>
                    </w:rPr>
                    <w:t>68.43</w:t>
                  </w:r>
                </w:p>
              </w:txbxContent>
            </v:textbox>
            <w10:wrap anchorx="page"/>
          </v:shape>
        </w:pict>
      </w:r>
      <w:r>
        <w:rPr>
          <w:noProof/>
          <w:color w:val="000000" w:themeColor="text1"/>
        </w:rPr>
        <w:pict w14:anchorId="2BA7F983">
          <v:shape id="_x0000_s6741" type="#_x0000_t202" style="position:absolute;left:0;text-align:left;margin-left:476.2pt;margin-top:-134.75pt;width:30.9pt;height:124.7pt;z-index:251301888;mso-position-horizontal-relative:page" filled="f" stroked="f">
            <v:textbox style="layout-flow:vertical;mso-layout-flow-alt:bottom-to-top" inset="0,0,0,0">
              <w:txbxContent>
                <w:p w14:paraId="7CACE16C" w14:textId="77777777" w:rsidR="00CB66C5" w:rsidRDefault="00CB66C5">
                  <w:pPr>
                    <w:spacing w:before="19"/>
                    <w:ind w:left="768"/>
                    <w:rPr>
                      <w:rFonts w:ascii="Arial MT"/>
                      <w:sz w:val="13"/>
                    </w:rPr>
                  </w:pPr>
                  <w:r>
                    <w:rPr>
                      <w:rFonts w:ascii="Arial MT"/>
                      <w:color w:val="000080"/>
                      <w:w w:val="105"/>
                      <w:sz w:val="13"/>
                    </w:rPr>
                    <w:t>49.27</w:t>
                  </w:r>
                </w:p>
                <w:p w14:paraId="0F50DE5A" w14:textId="77777777" w:rsidR="00CB66C5" w:rsidRDefault="00CB66C5">
                  <w:pPr>
                    <w:spacing w:before="116"/>
                    <w:ind w:left="516"/>
                    <w:rPr>
                      <w:rFonts w:ascii="Arial MT"/>
                      <w:sz w:val="13"/>
                    </w:rPr>
                  </w:pPr>
                  <w:r>
                    <w:rPr>
                      <w:rFonts w:ascii="Arial MT"/>
                      <w:color w:val="000080"/>
                      <w:w w:val="105"/>
                      <w:sz w:val="13"/>
                    </w:rPr>
                    <w:t>42.87</w:t>
                  </w:r>
                </w:p>
                <w:p w14:paraId="2C6EEEC0" w14:textId="77777777" w:rsidR="00CB66C5" w:rsidRDefault="00CB66C5">
                  <w:pPr>
                    <w:tabs>
                      <w:tab w:val="left" w:pos="522"/>
                      <w:tab w:val="left" w:pos="1385"/>
                      <w:tab w:val="left" w:pos="2472"/>
                    </w:tabs>
                    <w:spacing w:before="3"/>
                    <w:ind w:left="20"/>
                    <w:rPr>
                      <w:rFonts w:ascii="Arial MT"/>
                      <w:sz w:val="13"/>
                    </w:rPr>
                  </w:pPr>
                  <w:r>
                    <w:rPr>
                      <w:rFonts w:ascii="Arial MT"/>
                      <w:color w:val="000080"/>
                      <w:w w:val="103"/>
                      <w:position w:val="1"/>
                      <w:sz w:val="13"/>
                      <w:u w:val="single" w:color="000000"/>
                    </w:rPr>
                    <w:t xml:space="preserve"> </w:t>
                  </w:r>
                  <w:r>
                    <w:rPr>
                      <w:rFonts w:ascii="Arial MT"/>
                      <w:color w:val="000080"/>
                      <w:position w:val="1"/>
                      <w:sz w:val="13"/>
                      <w:u w:val="single" w:color="000000"/>
                    </w:rPr>
                    <w:tab/>
                  </w:r>
                  <w:r>
                    <w:rPr>
                      <w:rFonts w:ascii="Arial MT"/>
                      <w:color w:val="000080"/>
                      <w:w w:val="105"/>
                      <w:position w:val="1"/>
                      <w:sz w:val="13"/>
                      <w:u w:val="single" w:color="000000"/>
                    </w:rPr>
                    <w:t>40.48</w:t>
                  </w:r>
                  <w:r>
                    <w:rPr>
                      <w:rFonts w:ascii="Arial MT"/>
                      <w:color w:val="000080"/>
                      <w:w w:val="105"/>
                      <w:position w:val="1"/>
                      <w:sz w:val="13"/>
                      <w:u w:val="single" w:color="000000"/>
                    </w:rPr>
                    <w:tab/>
                  </w:r>
                  <w:r>
                    <w:rPr>
                      <w:rFonts w:ascii="Arial MT"/>
                      <w:color w:val="000080"/>
                      <w:w w:val="105"/>
                      <w:sz w:val="13"/>
                      <w:u w:val="single" w:color="000000"/>
                    </w:rPr>
                    <w:t>40.27</w:t>
                  </w:r>
                  <w:r>
                    <w:rPr>
                      <w:rFonts w:ascii="Arial MT"/>
                      <w:color w:val="000080"/>
                      <w:sz w:val="13"/>
                      <w:u w:val="single" w:color="000000"/>
                    </w:rPr>
                    <w:tab/>
                  </w:r>
                </w:p>
              </w:txbxContent>
            </v:textbox>
            <w10:wrap anchorx="page"/>
          </v:shape>
        </w:pict>
      </w:r>
      <w:r>
        <w:rPr>
          <w:noProof/>
          <w:color w:val="000000" w:themeColor="text1"/>
        </w:rPr>
        <w:pict w14:anchorId="661BE710">
          <v:shape id="_x0000_s6740" type="#_x0000_t202" style="position:absolute;left:0;text-align:left;margin-left:507.55pt;margin-top:-53.75pt;width:9.5pt;height:19.1pt;z-index:251304960;mso-position-horizontal-relative:page" filled="f" stroked="f">
            <v:textbox style="layout-flow:vertical;mso-layout-flow-alt:bottom-to-top" inset="0,0,0,0">
              <w:txbxContent>
                <w:p w14:paraId="7E04DD8E" w14:textId="77777777" w:rsidR="00CB66C5" w:rsidRDefault="00CB66C5">
                  <w:pPr>
                    <w:spacing w:before="19"/>
                    <w:ind w:left="20"/>
                    <w:rPr>
                      <w:rFonts w:ascii="Arial MT"/>
                      <w:sz w:val="13"/>
                    </w:rPr>
                  </w:pPr>
                  <w:r>
                    <w:rPr>
                      <w:rFonts w:ascii="Arial MT"/>
                      <w:color w:val="000080"/>
                      <w:w w:val="105"/>
                      <w:sz w:val="13"/>
                    </w:rPr>
                    <w:t>39.23</w:t>
                  </w:r>
                </w:p>
              </w:txbxContent>
            </v:textbox>
            <w10:wrap anchorx="page"/>
          </v:shape>
        </w:pict>
      </w:r>
      <w:r>
        <w:rPr>
          <w:noProof/>
          <w:color w:val="000000" w:themeColor="text1"/>
        </w:rPr>
        <w:pict w14:anchorId="577C2DCC">
          <v:shape id="_x0000_s6739" type="#_x0000_t202" style="position:absolute;left:0;text-align:left;margin-left:506.95pt;margin-top:-95.7pt;width:9.5pt;height:19.1pt;z-index:251305984;mso-position-horizontal-relative:page" filled="f" stroked="f">
            <v:textbox style="layout-flow:vertical;mso-layout-flow-alt:bottom-to-top" inset="0,0,0,0">
              <w:txbxContent>
                <w:p w14:paraId="7890CDA6" w14:textId="77777777" w:rsidR="00CB66C5" w:rsidRDefault="00CB66C5">
                  <w:pPr>
                    <w:spacing w:before="19"/>
                    <w:ind w:left="20"/>
                    <w:rPr>
                      <w:rFonts w:ascii="Arial MT"/>
                      <w:sz w:val="13"/>
                    </w:rPr>
                  </w:pPr>
                  <w:r>
                    <w:rPr>
                      <w:rFonts w:ascii="Arial MT"/>
                      <w:color w:val="000080"/>
                      <w:w w:val="105"/>
                      <w:sz w:val="13"/>
                    </w:rPr>
                    <w:t>39.44</w:t>
                  </w:r>
                </w:p>
              </w:txbxContent>
            </v:textbox>
            <w10:wrap anchorx="page"/>
          </v:shape>
        </w:pict>
      </w:r>
      <w:r>
        <w:rPr>
          <w:noProof/>
          <w:color w:val="000000" w:themeColor="text1"/>
        </w:rPr>
        <w:pict w14:anchorId="51F5D4E8">
          <v:shape id="_x0000_s6738" type="#_x0000_t202" style="position:absolute;left:0;text-align:left;margin-left:525.75pt;margin-top:-67.95pt;width:9.5pt;height:19.1pt;z-index:251308032;mso-position-horizontal-relative:page" filled="f" stroked="f">
            <v:textbox style="layout-flow:vertical;mso-layout-flow-alt:bottom-to-top" inset="0,0,0,0">
              <w:txbxContent>
                <w:p w14:paraId="181BE55B" w14:textId="77777777" w:rsidR="00CB66C5" w:rsidRDefault="00CB66C5">
                  <w:pPr>
                    <w:spacing w:before="19"/>
                    <w:ind w:left="20"/>
                    <w:rPr>
                      <w:rFonts w:ascii="Arial MT"/>
                      <w:sz w:val="13"/>
                    </w:rPr>
                  </w:pPr>
                  <w:r>
                    <w:rPr>
                      <w:rFonts w:ascii="Arial MT"/>
                      <w:color w:val="000080"/>
                      <w:w w:val="105"/>
                      <w:sz w:val="13"/>
                    </w:rPr>
                    <w:t>31.41</w:t>
                  </w:r>
                </w:p>
              </w:txbxContent>
            </v:textbox>
            <w10:wrap anchorx="page"/>
          </v:shape>
        </w:pict>
      </w:r>
      <w:r w:rsidR="00B21731" w:rsidRPr="00984D1E">
        <w:rPr>
          <w:rFonts w:ascii="Arial MT"/>
          <w:noProof/>
          <w:color w:val="000000" w:themeColor="text1"/>
          <w:sz w:val="9"/>
        </w:rPr>
        <w:t>176</w:t>
      </w:r>
      <w:r w:rsidR="00B21731" w:rsidRPr="00984D1E">
        <w:rPr>
          <w:rFonts w:ascii="Arial MT"/>
          <w:noProof/>
          <w:color w:val="000000" w:themeColor="text1"/>
          <w:sz w:val="9"/>
        </w:rPr>
        <w:tab/>
        <w:t>168</w:t>
      </w:r>
      <w:r w:rsidR="00B21731" w:rsidRPr="00984D1E">
        <w:rPr>
          <w:rFonts w:ascii="Arial MT"/>
          <w:noProof/>
          <w:color w:val="000000" w:themeColor="text1"/>
          <w:sz w:val="9"/>
        </w:rPr>
        <w:tab/>
        <w:t>160</w:t>
      </w:r>
      <w:r w:rsidR="00B21731" w:rsidRPr="00984D1E">
        <w:rPr>
          <w:rFonts w:ascii="Arial MT"/>
          <w:noProof/>
          <w:color w:val="000000" w:themeColor="text1"/>
          <w:sz w:val="9"/>
        </w:rPr>
        <w:tab/>
        <w:t>152</w:t>
      </w:r>
      <w:r w:rsidR="00B21731" w:rsidRPr="00984D1E">
        <w:rPr>
          <w:rFonts w:ascii="Arial MT"/>
          <w:noProof/>
          <w:color w:val="000000" w:themeColor="text1"/>
          <w:sz w:val="9"/>
        </w:rPr>
        <w:tab/>
        <w:t>144</w:t>
      </w:r>
      <w:r w:rsidR="00B21731" w:rsidRPr="00984D1E">
        <w:rPr>
          <w:rFonts w:ascii="Arial MT"/>
          <w:noProof/>
          <w:color w:val="000000" w:themeColor="text1"/>
          <w:sz w:val="9"/>
        </w:rPr>
        <w:tab/>
        <w:t>136</w:t>
      </w:r>
      <w:r w:rsidR="00B21731" w:rsidRPr="00984D1E">
        <w:rPr>
          <w:rFonts w:ascii="Arial MT"/>
          <w:noProof/>
          <w:color w:val="000000" w:themeColor="text1"/>
          <w:sz w:val="9"/>
        </w:rPr>
        <w:tab/>
        <w:t>128</w:t>
      </w:r>
      <w:r w:rsidR="00B21731" w:rsidRPr="00984D1E">
        <w:rPr>
          <w:rFonts w:ascii="Arial MT"/>
          <w:noProof/>
          <w:color w:val="000000" w:themeColor="text1"/>
          <w:sz w:val="9"/>
        </w:rPr>
        <w:tab/>
        <w:t>120</w:t>
      </w:r>
      <w:r w:rsidR="00B21731" w:rsidRPr="00984D1E">
        <w:rPr>
          <w:rFonts w:ascii="Arial MT"/>
          <w:noProof/>
          <w:color w:val="000000" w:themeColor="text1"/>
          <w:sz w:val="9"/>
        </w:rPr>
        <w:tab/>
        <w:t>112</w:t>
      </w:r>
      <w:r w:rsidR="00B21731" w:rsidRPr="00984D1E">
        <w:rPr>
          <w:rFonts w:ascii="Arial MT"/>
          <w:noProof/>
          <w:color w:val="000000" w:themeColor="text1"/>
          <w:sz w:val="9"/>
        </w:rPr>
        <w:tab/>
        <w:t>104</w:t>
      </w:r>
      <w:r w:rsidR="00B21731" w:rsidRPr="00984D1E">
        <w:rPr>
          <w:rFonts w:ascii="Arial MT"/>
          <w:noProof/>
          <w:color w:val="000000" w:themeColor="text1"/>
          <w:sz w:val="9"/>
        </w:rPr>
        <w:tab/>
        <w:t>96</w:t>
      </w:r>
      <w:r w:rsidR="00B21731" w:rsidRPr="00984D1E">
        <w:rPr>
          <w:rFonts w:ascii="Arial MT"/>
          <w:noProof/>
          <w:color w:val="000000" w:themeColor="text1"/>
          <w:sz w:val="9"/>
        </w:rPr>
        <w:tab/>
        <w:t>88</w:t>
      </w:r>
      <w:r w:rsidR="00B21731" w:rsidRPr="00984D1E">
        <w:rPr>
          <w:rFonts w:ascii="Arial MT"/>
          <w:noProof/>
          <w:color w:val="000000" w:themeColor="text1"/>
          <w:sz w:val="9"/>
        </w:rPr>
        <w:tab/>
        <w:t>80</w:t>
      </w:r>
      <w:r w:rsidR="00B21731" w:rsidRPr="00984D1E">
        <w:rPr>
          <w:rFonts w:ascii="Arial MT"/>
          <w:noProof/>
          <w:color w:val="000000" w:themeColor="text1"/>
          <w:sz w:val="9"/>
        </w:rPr>
        <w:tab/>
        <w:t>72</w:t>
      </w:r>
      <w:r w:rsidR="00B21731" w:rsidRPr="00984D1E">
        <w:rPr>
          <w:rFonts w:ascii="Arial MT"/>
          <w:noProof/>
          <w:color w:val="000000" w:themeColor="text1"/>
          <w:sz w:val="9"/>
        </w:rPr>
        <w:tab/>
        <w:t>64</w:t>
      </w:r>
      <w:r w:rsidR="00B21731" w:rsidRPr="00984D1E">
        <w:rPr>
          <w:rFonts w:ascii="Arial MT"/>
          <w:noProof/>
          <w:color w:val="000000" w:themeColor="text1"/>
          <w:sz w:val="9"/>
        </w:rPr>
        <w:tab/>
        <w:t>56</w:t>
      </w:r>
      <w:r w:rsidR="00B21731" w:rsidRPr="00984D1E">
        <w:rPr>
          <w:rFonts w:ascii="Arial MT"/>
          <w:noProof/>
          <w:color w:val="000000" w:themeColor="text1"/>
          <w:sz w:val="9"/>
        </w:rPr>
        <w:tab/>
        <w:t>48</w:t>
      </w:r>
      <w:r w:rsidR="00B21731" w:rsidRPr="00984D1E">
        <w:rPr>
          <w:rFonts w:ascii="Arial MT"/>
          <w:noProof/>
          <w:color w:val="000000" w:themeColor="text1"/>
          <w:sz w:val="9"/>
        </w:rPr>
        <w:tab/>
        <w:t>40</w:t>
      </w:r>
      <w:r w:rsidR="00B21731" w:rsidRPr="00984D1E">
        <w:rPr>
          <w:rFonts w:ascii="Arial MT"/>
          <w:noProof/>
          <w:color w:val="000000" w:themeColor="text1"/>
          <w:sz w:val="9"/>
        </w:rPr>
        <w:tab/>
        <w:t>32</w:t>
      </w:r>
      <w:r w:rsidR="00B21731" w:rsidRPr="00984D1E">
        <w:rPr>
          <w:rFonts w:ascii="Arial MT"/>
          <w:noProof/>
          <w:color w:val="000000" w:themeColor="text1"/>
          <w:sz w:val="9"/>
        </w:rPr>
        <w:tab/>
        <w:t>24</w:t>
      </w:r>
    </w:p>
    <w:p w14:paraId="16D790A9" w14:textId="780CD9BA" w:rsidR="00C254C2" w:rsidRPr="00984D1E" w:rsidRDefault="00B21731">
      <w:pPr>
        <w:spacing w:before="11"/>
        <w:ind w:left="2015" w:right="2116"/>
        <w:jc w:val="center"/>
        <w:rPr>
          <w:rFonts w:ascii="Arial MT"/>
          <w:noProof/>
          <w:color w:val="000000" w:themeColor="text1"/>
          <w:sz w:val="9"/>
        </w:rPr>
      </w:pPr>
      <w:r w:rsidRPr="00984D1E">
        <w:rPr>
          <w:rFonts w:ascii="Arial MT"/>
          <w:noProof/>
          <w:color w:val="000000" w:themeColor="text1"/>
          <w:sz w:val="9"/>
        </w:rPr>
        <w:t>Chemic</w:t>
      </w:r>
      <w:r w:rsidR="001154A8" w:rsidRPr="001154A8">
        <w:rPr>
          <w:rFonts w:ascii="Arial MT"/>
          <w:noProof/>
          <w:vanish/>
          <w:color w:val="000000" w:themeColor="text1"/>
          <w:spacing w:val="-20"/>
          <w:w w:val="1"/>
          <w:sz w:val="9"/>
        </w:rPr>
        <w:t>‬</w:t>
      </w:r>
      <w:r w:rsidR="001154A8" w:rsidRPr="001154A8">
        <w:rPr>
          <w:rFonts w:ascii="Arial MT"/>
          <w:noProof/>
          <w:vanish/>
          <w:color w:val="000000" w:themeColor="text1"/>
          <w:spacing w:val="-20"/>
          <w:w w:val="1"/>
          <w:sz w:val="9"/>
        </w:rPr>
        <w:t>‬</w:t>
      </w:r>
      <w:r w:rsidR="001154A8">
        <w:rPr>
          <w:rFonts w:ascii="Arial MT"/>
          <w:noProof/>
          <w:color w:val="000000" w:themeColor="text1"/>
          <w:sz w:val="9"/>
        </w:rPr>
        <w:t xml:space="preserve">al </w:t>
      </w:r>
      <w:r w:rsidRPr="00984D1E">
        <w:rPr>
          <w:rFonts w:ascii="Arial MT"/>
          <w:noProof/>
          <w:color w:val="000000" w:themeColor="text1"/>
          <w:sz w:val="9"/>
        </w:rPr>
        <w:t>Shift (ppm)</w:t>
      </w:r>
    </w:p>
    <w:p w14:paraId="66D57331" w14:textId="77777777" w:rsidR="00C254C2" w:rsidRPr="00984D1E" w:rsidRDefault="00C254C2">
      <w:pPr>
        <w:pStyle w:val="a3"/>
        <w:spacing w:before="3"/>
        <w:rPr>
          <w:rFonts w:ascii="Arial MT"/>
          <w:noProof/>
          <w:color w:val="000000" w:themeColor="text1"/>
          <w:sz w:val="10"/>
        </w:rPr>
      </w:pPr>
    </w:p>
    <w:tbl>
      <w:tblPr>
        <w:tblStyle w:val="TableNormal"/>
        <w:tblW w:w="0" w:type="auto"/>
        <w:tblInd w:w="3591" w:type="dxa"/>
        <w:tblLayout w:type="fixed"/>
        <w:tblLook w:val="01E0" w:firstRow="1" w:lastRow="1" w:firstColumn="1" w:lastColumn="1" w:noHBand="0" w:noVBand="0"/>
      </w:tblPr>
      <w:tblGrid>
        <w:gridCol w:w="258"/>
        <w:gridCol w:w="397"/>
        <w:gridCol w:w="443"/>
        <w:gridCol w:w="331"/>
        <w:gridCol w:w="420"/>
        <w:gridCol w:w="562"/>
        <w:gridCol w:w="400"/>
      </w:tblGrid>
      <w:tr w:rsidR="00C254C2" w:rsidRPr="00984D1E" w14:paraId="4C812E74" w14:textId="77777777">
        <w:trPr>
          <w:trHeight w:val="135"/>
        </w:trPr>
        <w:tc>
          <w:tcPr>
            <w:tcW w:w="258" w:type="dxa"/>
            <w:tcBorders>
              <w:top w:val="single" w:sz="2" w:space="0" w:color="000000"/>
              <w:bottom w:val="single" w:sz="2" w:space="0" w:color="000000"/>
            </w:tcBorders>
          </w:tcPr>
          <w:p w14:paraId="25B109CD" w14:textId="77777777" w:rsidR="00C254C2" w:rsidRPr="00984D1E" w:rsidRDefault="00B21731">
            <w:pPr>
              <w:pStyle w:val="TableParagraph"/>
              <w:spacing w:before="18" w:line="97" w:lineRule="exact"/>
              <w:ind w:left="58"/>
              <w:jc w:val="left"/>
              <w:rPr>
                <w:rFonts w:ascii="Arial MT"/>
                <w:noProof/>
                <w:color w:val="000000" w:themeColor="text1"/>
                <w:sz w:val="9"/>
              </w:rPr>
            </w:pPr>
            <w:r w:rsidRPr="00984D1E">
              <w:rPr>
                <w:rFonts w:ascii="Arial MT"/>
                <w:noProof/>
                <w:color w:val="000000" w:themeColor="text1"/>
                <w:sz w:val="9"/>
              </w:rPr>
              <w:t>No.</w:t>
            </w:r>
          </w:p>
        </w:tc>
        <w:tc>
          <w:tcPr>
            <w:tcW w:w="397" w:type="dxa"/>
            <w:tcBorders>
              <w:top w:val="single" w:sz="2" w:space="0" w:color="000000"/>
              <w:bottom w:val="single" w:sz="2" w:space="0" w:color="000000"/>
            </w:tcBorders>
          </w:tcPr>
          <w:p w14:paraId="13D1BFA3" w14:textId="77777777" w:rsidR="00C254C2" w:rsidRPr="00984D1E" w:rsidRDefault="00B21731">
            <w:pPr>
              <w:pStyle w:val="TableParagraph"/>
              <w:spacing w:before="18" w:line="97" w:lineRule="exact"/>
              <w:ind w:left="77"/>
              <w:jc w:val="left"/>
              <w:rPr>
                <w:rFonts w:ascii="Arial MT"/>
                <w:noProof/>
                <w:color w:val="000000" w:themeColor="text1"/>
                <w:sz w:val="9"/>
              </w:rPr>
            </w:pPr>
            <w:r w:rsidRPr="00984D1E">
              <w:rPr>
                <w:rFonts w:ascii="Arial MT"/>
                <w:noProof/>
                <w:color w:val="000000" w:themeColor="text1"/>
                <w:sz w:val="9"/>
              </w:rPr>
              <w:t>(ppm)</w:t>
            </w:r>
          </w:p>
        </w:tc>
        <w:tc>
          <w:tcPr>
            <w:tcW w:w="443" w:type="dxa"/>
            <w:tcBorders>
              <w:top w:val="single" w:sz="2" w:space="0" w:color="000000"/>
              <w:bottom w:val="single" w:sz="2" w:space="0" w:color="000000"/>
            </w:tcBorders>
          </w:tcPr>
          <w:p w14:paraId="70B19299" w14:textId="77777777" w:rsidR="00C254C2" w:rsidRPr="00984D1E" w:rsidRDefault="00B21731">
            <w:pPr>
              <w:pStyle w:val="TableParagraph"/>
              <w:spacing w:before="18" w:line="97" w:lineRule="exact"/>
              <w:ind w:right="133"/>
              <w:jc w:val="right"/>
              <w:rPr>
                <w:rFonts w:ascii="Arial MT"/>
                <w:noProof/>
                <w:color w:val="000000" w:themeColor="text1"/>
                <w:sz w:val="9"/>
              </w:rPr>
            </w:pPr>
            <w:r w:rsidRPr="00984D1E">
              <w:rPr>
                <w:rFonts w:ascii="Arial MT"/>
                <w:noProof/>
                <w:color w:val="000000" w:themeColor="text1"/>
                <w:sz w:val="9"/>
              </w:rPr>
              <w:t>(Hz)</w:t>
            </w:r>
          </w:p>
        </w:tc>
        <w:tc>
          <w:tcPr>
            <w:tcW w:w="331" w:type="dxa"/>
            <w:tcBorders>
              <w:top w:val="single" w:sz="2" w:space="0" w:color="000000"/>
              <w:bottom w:val="single" w:sz="2" w:space="0" w:color="000000"/>
              <w:right w:val="single" w:sz="2" w:space="0" w:color="000000"/>
            </w:tcBorders>
          </w:tcPr>
          <w:p w14:paraId="6751F53C" w14:textId="77777777" w:rsidR="00C254C2" w:rsidRPr="00984D1E" w:rsidRDefault="00B21731">
            <w:pPr>
              <w:pStyle w:val="TableParagraph"/>
              <w:spacing w:before="18" w:line="97" w:lineRule="exact"/>
              <w:jc w:val="right"/>
              <w:rPr>
                <w:rFonts w:ascii="Arial MT"/>
                <w:noProof/>
                <w:color w:val="000000" w:themeColor="text1"/>
                <w:sz w:val="9"/>
              </w:rPr>
            </w:pPr>
            <w:r w:rsidRPr="00984D1E">
              <w:rPr>
                <w:rFonts w:ascii="Arial MT"/>
                <w:noProof/>
                <w:color w:val="000000" w:themeColor="text1"/>
                <w:sz w:val="9"/>
              </w:rPr>
              <w:t>Height</w:t>
            </w:r>
          </w:p>
        </w:tc>
        <w:tc>
          <w:tcPr>
            <w:tcW w:w="420" w:type="dxa"/>
            <w:tcBorders>
              <w:top w:val="single" w:sz="2" w:space="0" w:color="000000"/>
              <w:left w:val="single" w:sz="2" w:space="0" w:color="000000"/>
              <w:bottom w:val="single" w:sz="2" w:space="0" w:color="000000"/>
            </w:tcBorders>
          </w:tcPr>
          <w:p w14:paraId="4E39F02A" w14:textId="77777777" w:rsidR="00C254C2" w:rsidRPr="00984D1E" w:rsidRDefault="00B21731">
            <w:pPr>
              <w:pStyle w:val="TableParagraph"/>
              <w:spacing w:before="18" w:line="97" w:lineRule="exact"/>
              <w:ind w:right="64"/>
              <w:jc w:val="right"/>
              <w:rPr>
                <w:rFonts w:ascii="Arial MT"/>
                <w:noProof/>
                <w:color w:val="000000" w:themeColor="text1"/>
                <w:sz w:val="9"/>
              </w:rPr>
            </w:pPr>
            <w:r w:rsidRPr="00984D1E">
              <w:rPr>
                <w:rFonts w:ascii="Arial MT"/>
                <w:noProof/>
                <w:color w:val="000000" w:themeColor="text1"/>
                <w:sz w:val="9"/>
              </w:rPr>
              <w:t>No.</w:t>
            </w:r>
          </w:p>
        </w:tc>
        <w:tc>
          <w:tcPr>
            <w:tcW w:w="562" w:type="dxa"/>
            <w:tcBorders>
              <w:top w:val="single" w:sz="2" w:space="0" w:color="000000"/>
              <w:bottom w:val="single" w:sz="2" w:space="0" w:color="000000"/>
            </w:tcBorders>
          </w:tcPr>
          <w:p w14:paraId="1FBF4E48" w14:textId="77777777" w:rsidR="00C254C2" w:rsidRPr="00984D1E" w:rsidRDefault="00B21731">
            <w:pPr>
              <w:pStyle w:val="TableParagraph"/>
              <w:spacing w:before="18" w:line="97" w:lineRule="exact"/>
              <w:ind w:left="34" w:right="35"/>
              <w:rPr>
                <w:rFonts w:ascii="Arial MT"/>
                <w:noProof/>
                <w:color w:val="000000" w:themeColor="text1"/>
                <w:sz w:val="9"/>
              </w:rPr>
            </w:pPr>
            <w:r w:rsidRPr="00984D1E">
              <w:rPr>
                <w:rFonts w:ascii="Arial MT"/>
                <w:noProof/>
                <w:color w:val="000000" w:themeColor="text1"/>
                <w:sz w:val="9"/>
              </w:rPr>
              <w:t>Annotation</w:t>
            </w:r>
          </w:p>
        </w:tc>
        <w:tc>
          <w:tcPr>
            <w:tcW w:w="400" w:type="dxa"/>
            <w:tcBorders>
              <w:top w:val="single" w:sz="2" w:space="0" w:color="000000"/>
              <w:bottom w:val="single" w:sz="2" w:space="0" w:color="000000"/>
            </w:tcBorders>
          </w:tcPr>
          <w:p w14:paraId="092ADD87" w14:textId="77777777" w:rsidR="00C254C2" w:rsidRPr="00984D1E" w:rsidRDefault="00B21731">
            <w:pPr>
              <w:pStyle w:val="TableParagraph"/>
              <w:spacing w:before="18" w:line="97" w:lineRule="exact"/>
              <w:ind w:left="88"/>
              <w:jc w:val="left"/>
              <w:rPr>
                <w:rFonts w:ascii="Arial MT"/>
                <w:noProof/>
                <w:color w:val="000000" w:themeColor="text1"/>
                <w:sz w:val="9"/>
              </w:rPr>
            </w:pPr>
            <w:r w:rsidRPr="00984D1E">
              <w:rPr>
                <w:rFonts w:ascii="Arial MT"/>
                <w:noProof/>
                <w:color w:val="000000" w:themeColor="text1"/>
                <w:sz w:val="9"/>
              </w:rPr>
              <w:t>(ppm)</w:t>
            </w:r>
          </w:p>
        </w:tc>
      </w:tr>
      <w:tr w:rsidR="00C254C2" w:rsidRPr="00984D1E" w14:paraId="767B4987" w14:textId="77777777">
        <w:trPr>
          <w:trHeight w:val="135"/>
        </w:trPr>
        <w:tc>
          <w:tcPr>
            <w:tcW w:w="258" w:type="dxa"/>
            <w:tcBorders>
              <w:top w:val="single" w:sz="2" w:space="0" w:color="000000"/>
              <w:bottom w:val="single" w:sz="2" w:space="0" w:color="000000"/>
            </w:tcBorders>
          </w:tcPr>
          <w:p w14:paraId="12DFEAA4" w14:textId="77777777" w:rsidR="00C254C2" w:rsidRPr="00984D1E" w:rsidRDefault="00B21731">
            <w:pPr>
              <w:pStyle w:val="TableParagraph"/>
              <w:spacing w:before="18" w:line="97" w:lineRule="exact"/>
              <w:ind w:left="104"/>
              <w:jc w:val="left"/>
              <w:rPr>
                <w:rFonts w:ascii="Arial MT"/>
                <w:noProof/>
                <w:color w:val="000000" w:themeColor="text1"/>
                <w:sz w:val="9"/>
              </w:rPr>
            </w:pPr>
            <w:r w:rsidRPr="00984D1E">
              <w:rPr>
                <w:rFonts w:ascii="Arial MT"/>
                <w:noProof/>
                <w:color w:val="000000" w:themeColor="text1"/>
                <w:sz w:val="9"/>
              </w:rPr>
              <w:t>1</w:t>
            </w:r>
          </w:p>
        </w:tc>
        <w:tc>
          <w:tcPr>
            <w:tcW w:w="397" w:type="dxa"/>
            <w:tcBorders>
              <w:top w:val="single" w:sz="2" w:space="0" w:color="000000"/>
              <w:bottom w:val="single" w:sz="2" w:space="0" w:color="000000"/>
            </w:tcBorders>
          </w:tcPr>
          <w:p w14:paraId="33394888" w14:textId="77777777" w:rsidR="00C254C2" w:rsidRPr="00984D1E" w:rsidRDefault="00B21731">
            <w:pPr>
              <w:pStyle w:val="TableParagraph"/>
              <w:spacing w:before="18" w:line="97" w:lineRule="exact"/>
              <w:ind w:left="82"/>
              <w:jc w:val="left"/>
              <w:rPr>
                <w:rFonts w:ascii="Arial MT"/>
                <w:noProof/>
                <w:color w:val="000000" w:themeColor="text1"/>
                <w:sz w:val="9"/>
              </w:rPr>
            </w:pPr>
            <w:r w:rsidRPr="00984D1E">
              <w:rPr>
                <w:rFonts w:ascii="Arial MT"/>
                <w:noProof/>
                <w:color w:val="000000" w:themeColor="text1"/>
                <w:sz w:val="9"/>
              </w:rPr>
              <w:t>31.41</w:t>
            </w:r>
          </w:p>
        </w:tc>
        <w:tc>
          <w:tcPr>
            <w:tcW w:w="443" w:type="dxa"/>
            <w:tcBorders>
              <w:top w:val="single" w:sz="2" w:space="0" w:color="000000"/>
              <w:bottom w:val="single" w:sz="2" w:space="0" w:color="000000"/>
            </w:tcBorders>
          </w:tcPr>
          <w:p w14:paraId="37A050AA" w14:textId="77777777" w:rsidR="00C254C2" w:rsidRPr="00984D1E" w:rsidRDefault="00B21731">
            <w:pPr>
              <w:pStyle w:val="TableParagraph"/>
              <w:spacing w:before="18" w:line="97" w:lineRule="exact"/>
              <w:ind w:right="75"/>
              <w:jc w:val="right"/>
              <w:rPr>
                <w:rFonts w:ascii="Arial MT"/>
                <w:noProof/>
                <w:color w:val="000000" w:themeColor="text1"/>
                <w:sz w:val="9"/>
              </w:rPr>
            </w:pPr>
            <w:r w:rsidRPr="00984D1E">
              <w:rPr>
                <w:rFonts w:ascii="Arial MT"/>
                <w:noProof/>
                <w:color w:val="000000" w:themeColor="text1"/>
                <w:sz w:val="9"/>
              </w:rPr>
              <w:t>3157.3</w:t>
            </w:r>
          </w:p>
        </w:tc>
        <w:tc>
          <w:tcPr>
            <w:tcW w:w="331" w:type="dxa"/>
            <w:tcBorders>
              <w:top w:val="single" w:sz="2" w:space="0" w:color="000000"/>
              <w:bottom w:val="single" w:sz="2" w:space="0" w:color="000000"/>
              <w:right w:val="single" w:sz="2" w:space="0" w:color="000000"/>
            </w:tcBorders>
          </w:tcPr>
          <w:p w14:paraId="1C4359A2" w14:textId="77777777" w:rsidR="00C254C2" w:rsidRPr="00984D1E" w:rsidRDefault="00B21731">
            <w:pPr>
              <w:pStyle w:val="TableParagraph"/>
              <w:spacing w:before="18" w:line="97" w:lineRule="exact"/>
              <w:ind w:right="-15"/>
              <w:jc w:val="right"/>
              <w:rPr>
                <w:rFonts w:ascii="Arial MT"/>
                <w:noProof/>
                <w:color w:val="000000" w:themeColor="text1"/>
                <w:sz w:val="9"/>
              </w:rPr>
            </w:pPr>
            <w:r w:rsidRPr="00984D1E">
              <w:rPr>
                <w:rFonts w:ascii="Arial MT"/>
                <w:noProof/>
                <w:color w:val="000000" w:themeColor="text1"/>
                <w:sz w:val="9"/>
              </w:rPr>
              <w:t>0.2343</w:t>
            </w:r>
          </w:p>
        </w:tc>
        <w:tc>
          <w:tcPr>
            <w:tcW w:w="420" w:type="dxa"/>
            <w:tcBorders>
              <w:top w:val="single" w:sz="2" w:space="0" w:color="000000"/>
              <w:left w:val="single" w:sz="2" w:space="0" w:color="000000"/>
              <w:bottom w:val="single" w:sz="2" w:space="0" w:color="000000"/>
            </w:tcBorders>
          </w:tcPr>
          <w:p w14:paraId="5ED26774" w14:textId="77777777" w:rsidR="00C254C2" w:rsidRPr="00984D1E" w:rsidRDefault="00B21731">
            <w:pPr>
              <w:pStyle w:val="TableParagraph"/>
              <w:spacing w:before="18" w:line="97" w:lineRule="exact"/>
              <w:ind w:right="106"/>
              <w:jc w:val="right"/>
              <w:rPr>
                <w:rFonts w:ascii="Arial MT"/>
                <w:noProof/>
                <w:color w:val="000000" w:themeColor="text1"/>
                <w:sz w:val="9"/>
              </w:rPr>
            </w:pPr>
            <w:r w:rsidRPr="00984D1E">
              <w:rPr>
                <w:rFonts w:ascii="Arial MT"/>
                <w:noProof/>
                <w:color w:val="000000" w:themeColor="text1"/>
                <w:sz w:val="9"/>
              </w:rPr>
              <w:t>1</w:t>
            </w:r>
          </w:p>
        </w:tc>
        <w:tc>
          <w:tcPr>
            <w:tcW w:w="562" w:type="dxa"/>
            <w:tcBorders>
              <w:top w:val="single" w:sz="2" w:space="0" w:color="000000"/>
              <w:bottom w:val="single" w:sz="2" w:space="0" w:color="000000"/>
            </w:tcBorders>
          </w:tcPr>
          <w:p w14:paraId="48D7B18B" w14:textId="77777777" w:rsidR="00C254C2" w:rsidRPr="00984D1E" w:rsidRDefault="00B21731">
            <w:pPr>
              <w:pStyle w:val="TableParagraph"/>
              <w:spacing w:before="18" w:line="97" w:lineRule="exact"/>
              <w:ind w:left="34" w:right="34"/>
              <w:rPr>
                <w:rFonts w:ascii="Arial MT"/>
                <w:noProof/>
                <w:color w:val="000000" w:themeColor="text1"/>
                <w:sz w:val="9"/>
              </w:rPr>
            </w:pPr>
            <w:r w:rsidRPr="00984D1E">
              <w:rPr>
                <w:rFonts w:ascii="Arial MT"/>
                <w:noProof/>
                <w:color w:val="000000" w:themeColor="text1"/>
                <w:sz w:val="9"/>
              </w:rPr>
              <w:t>3,5</w:t>
            </w:r>
          </w:p>
        </w:tc>
        <w:tc>
          <w:tcPr>
            <w:tcW w:w="400" w:type="dxa"/>
            <w:tcBorders>
              <w:top w:val="single" w:sz="2" w:space="0" w:color="000000"/>
              <w:bottom w:val="single" w:sz="2" w:space="0" w:color="000000"/>
            </w:tcBorders>
          </w:tcPr>
          <w:p w14:paraId="15C30AA0" w14:textId="77777777" w:rsidR="00C254C2" w:rsidRPr="00984D1E" w:rsidRDefault="00B21731">
            <w:pPr>
              <w:pStyle w:val="TableParagraph"/>
              <w:spacing w:before="18" w:line="97" w:lineRule="exact"/>
              <w:ind w:left="79"/>
              <w:jc w:val="left"/>
              <w:rPr>
                <w:rFonts w:ascii="Arial MT"/>
                <w:noProof/>
                <w:color w:val="000000" w:themeColor="text1"/>
                <w:sz w:val="9"/>
              </w:rPr>
            </w:pPr>
            <w:r w:rsidRPr="00984D1E">
              <w:rPr>
                <w:rFonts w:ascii="Arial MT"/>
                <w:noProof/>
                <w:color w:val="000000" w:themeColor="text1"/>
                <w:sz w:val="9"/>
              </w:rPr>
              <w:t>31.41</w:t>
            </w:r>
          </w:p>
        </w:tc>
      </w:tr>
      <w:tr w:rsidR="00C254C2" w:rsidRPr="00984D1E" w14:paraId="4BA87B9A" w14:textId="77777777">
        <w:trPr>
          <w:trHeight w:val="135"/>
        </w:trPr>
        <w:tc>
          <w:tcPr>
            <w:tcW w:w="258" w:type="dxa"/>
            <w:tcBorders>
              <w:top w:val="single" w:sz="2" w:space="0" w:color="000000"/>
              <w:bottom w:val="single" w:sz="2" w:space="0" w:color="000000"/>
            </w:tcBorders>
          </w:tcPr>
          <w:p w14:paraId="72C0C317" w14:textId="77777777" w:rsidR="00C254C2" w:rsidRPr="00984D1E" w:rsidRDefault="00B21731">
            <w:pPr>
              <w:pStyle w:val="TableParagraph"/>
              <w:spacing w:before="18" w:line="97" w:lineRule="exact"/>
              <w:ind w:left="104"/>
              <w:jc w:val="left"/>
              <w:rPr>
                <w:rFonts w:ascii="Arial MT"/>
                <w:noProof/>
                <w:color w:val="000000" w:themeColor="text1"/>
                <w:sz w:val="9"/>
              </w:rPr>
            </w:pPr>
            <w:r w:rsidRPr="00984D1E">
              <w:rPr>
                <w:rFonts w:ascii="Arial MT"/>
                <w:noProof/>
                <w:color w:val="000000" w:themeColor="text1"/>
                <w:sz w:val="9"/>
              </w:rPr>
              <w:t>2</w:t>
            </w:r>
          </w:p>
        </w:tc>
        <w:tc>
          <w:tcPr>
            <w:tcW w:w="397" w:type="dxa"/>
            <w:tcBorders>
              <w:top w:val="single" w:sz="2" w:space="0" w:color="000000"/>
              <w:bottom w:val="single" w:sz="2" w:space="0" w:color="000000"/>
            </w:tcBorders>
          </w:tcPr>
          <w:p w14:paraId="68093DB8" w14:textId="77777777" w:rsidR="00C254C2" w:rsidRPr="00984D1E" w:rsidRDefault="00B21731">
            <w:pPr>
              <w:pStyle w:val="TableParagraph"/>
              <w:spacing w:before="18" w:line="97" w:lineRule="exact"/>
              <w:ind w:left="82"/>
              <w:jc w:val="left"/>
              <w:rPr>
                <w:rFonts w:ascii="Arial MT"/>
                <w:noProof/>
                <w:color w:val="000000" w:themeColor="text1"/>
                <w:sz w:val="9"/>
              </w:rPr>
            </w:pPr>
            <w:r w:rsidRPr="00984D1E">
              <w:rPr>
                <w:rFonts w:ascii="Arial MT"/>
                <w:noProof/>
                <w:color w:val="000000" w:themeColor="text1"/>
                <w:sz w:val="9"/>
              </w:rPr>
              <w:t>39.23</w:t>
            </w:r>
          </w:p>
        </w:tc>
        <w:tc>
          <w:tcPr>
            <w:tcW w:w="443" w:type="dxa"/>
            <w:tcBorders>
              <w:top w:val="single" w:sz="2" w:space="0" w:color="000000"/>
              <w:bottom w:val="single" w:sz="2" w:space="0" w:color="000000"/>
            </w:tcBorders>
          </w:tcPr>
          <w:p w14:paraId="45919921" w14:textId="77777777" w:rsidR="00C254C2" w:rsidRPr="00984D1E" w:rsidRDefault="00B21731">
            <w:pPr>
              <w:pStyle w:val="TableParagraph"/>
              <w:spacing w:before="18" w:line="97" w:lineRule="exact"/>
              <w:ind w:right="75"/>
              <w:jc w:val="right"/>
              <w:rPr>
                <w:rFonts w:ascii="Arial MT"/>
                <w:noProof/>
                <w:color w:val="000000" w:themeColor="text1"/>
                <w:sz w:val="9"/>
              </w:rPr>
            </w:pPr>
            <w:r w:rsidRPr="00984D1E">
              <w:rPr>
                <w:rFonts w:ascii="Arial MT"/>
                <w:noProof/>
                <w:color w:val="000000" w:themeColor="text1"/>
                <w:sz w:val="9"/>
              </w:rPr>
              <w:t>3943.3</w:t>
            </w:r>
          </w:p>
        </w:tc>
        <w:tc>
          <w:tcPr>
            <w:tcW w:w="331" w:type="dxa"/>
            <w:tcBorders>
              <w:top w:val="single" w:sz="2" w:space="0" w:color="000000"/>
              <w:bottom w:val="single" w:sz="2" w:space="0" w:color="000000"/>
              <w:right w:val="single" w:sz="2" w:space="0" w:color="000000"/>
            </w:tcBorders>
          </w:tcPr>
          <w:p w14:paraId="7DAC664B" w14:textId="77777777" w:rsidR="00C254C2" w:rsidRPr="00984D1E" w:rsidRDefault="00B21731">
            <w:pPr>
              <w:pStyle w:val="TableParagraph"/>
              <w:spacing w:before="18" w:line="97" w:lineRule="exact"/>
              <w:ind w:right="-15"/>
              <w:jc w:val="right"/>
              <w:rPr>
                <w:rFonts w:ascii="Arial MT"/>
                <w:noProof/>
                <w:color w:val="000000" w:themeColor="text1"/>
                <w:sz w:val="9"/>
              </w:rPr>
            </w:pPr>
            <w:r w:rsidRPr="00984D1E">
              <w:rPr>
                <w:rFonts w:ascii="Arial MT"/>
                <w:noProof/>
                <w:color w:val="000000" w:themeColor="text1"/>
                <w:sz w:val="9"/>
              </w:rPr>
              <w:t>0.1379</w:t>
            </w:r>
          </w:p>
        </w:tc>
        <w:tc>
          <w:tcPr>
            <w:tcW w:w="420" w:type="dxa"/>
            <w:tcBorders>
              <w:top w:val="single" w:sz="2" w:space="0" w:color="000000"/>
              <w:left w:val="single" w:sz="2" w:space="0" w:color="000000"/>
              <w:bottom w:val="single" w:sz="2" w:space="0" w:color="000000"/>
            </w:tcBorders>
          </w:tcPr>
          <w:p w14:paraId="59DD4D3F" w14:textId="77777777" w:rsidR="00C254C2" w:rsidRPr="00984D1E" w:rsidRDefault="00B21731">
            <w:pPr>
              <w:pStyle w:val="TableParagraph"/>
              <w:spacing w:before="18" w:line="97" w:lineRule="exact"/>
              <w:ind w:right="106"/>
              <w:jc w:val="right"/>
              <w:rPr>
                <w:rFonts w:ascii="Arial MT"/>
                <w:noProof/>
                <w:color w:val="000000" w:themeColor="text1"/>
                <w:sz w:val="9"/>
              </w:rPr>
            </w:pPr>
            <w:r w:rsidRPr="00984D1E">
              <w:rPr>
                <w:rFonts w:ascii="Arial MT"/>
                <w:noProof/>
                <w:color w:val="000000" w:themeColor="text1"/>
                <w:sz w:val="9"/>
              </w:rPr>
              <w:t>2</w:t>
            </w:r>
          </w:p>
        </w:tc>
        <w:tc>
          <w:tcPr>
            <w:tcW w:w="562" w:type="dxa"/>
            <w:tcBorders>
              <w:top w:val="single" w:sz="2" w:space="0" w:color="000000"/>
              <w:bottom w:val="single" w:sz="2" w:space="0" w:color="000000"/>
            </w:tcBorders>
          </w:tcPr>
          <w:p w14:paraId="19E9496C" w14:textId="77777777" w:rsidR="00C254C2" w:rsidRPr="00984D1E" w:rsidRDefault="00B21731">
            <w:pPr>
              <w:pStyle w:val="TableParagraph"/>
              <w:spacing w:before="18" w:line="97" w:lineRule="exact"/>
              <w:rPr>
                <w:rFonts w:ascii="Arial MT"/>
                <w:noProof/>
                <w:color w:val="000000" w:themeColor="text1"/>
                <w:sz w:val="9"/>
              </w:rPr>
            </w:pPr>
            <w:r w:rsidRPr="00984D1E">
              <w:rPr>
                <w:rFonts w:ascii="Arial MT"/>
                <w:noProof/>
                <w:color w:val="000000" w:themeColor="text1"/>
                <w:sz w:val="9"/>
              </w:rPr>
              <w:t>7</w:t>
            </w:r>
          </w:p>
        </w:tc>
        <w:tc>
          <w:tcPr>
            <w:tcW w:w="400" w:type="dxa"/>
            <w:tcBorders>
              <w:top w:val="single" w:sz="2" w:space="0" w:color="000000"/>
              <w:bottom w:val="single" w:sz="2" w:space="0" w:color="000000"/>
            </w:tcBorders>
          </w:tcPr>
          <w:p w14:paraId="25B27E6A" w14:textId="77777777" w:rsidR="00C254C2" w:rsidRPr="00984D1E" w:rsidRDefault="00B21731">
            <w:pPr>
              <w:pStyle w:val="TableParagraph"/>
              <w:spacing w:before="18" w:line="97" w:lineRule="exact"/>
              <w:ind w:left="79"/>
              <w:jc w:val="left"/>
              <w:rPr>
                <w:rFonts w:ascii="Arial MT"/>
                <w:noProof/>
                <w:color w:val="000000" w:themeColor="text1"/>
                <w:sz w:val="9"/>
              </w:rPr>
            </w:pPr>
            <w:r w:rsidRPr="00984D1E">
              <w:rPr>
                <w:rFonts w:ascii="Arial MT"/>
                <w:noProof/>
                <w:color w:val="000000" w:themeColor="text1"/>
                <w:sz w:val="9"/>
              </w:rPr>
              <w:t>42.87</w:t>
            </w:r>
          </w:p>
        </w:tc>
      </w:tr>
      <w:tr w:rsidR="00C254C2" w:rsidRPr="00984D1E" w14:paraId="38480C98" w14:textId="77777777">
        <w:trPr>
          <w:trHeight w:val="135"/>
        </w:trPr>
        <w:tc>
          <w:tcPr>
            <w:tcW w:w="258" w:type="dxa"/>
            <w:tcBorders>
              <w:top w:val="single" w:sz="2" w:space="0" w:color="000000"/>
              <w:bottom w:val="single" w:sz="2" w:space="0" w:color="000000"/>
            </w:tcBorders>
          </w:tcPr>
          <w:p w14:paraId="199AADA5" w14:textId="77777777" w:rsidR="00C254C2" w:rsidRPr="00984D1E" w:rsidRDefault="00B21731">
            <w:pPr>
              <w:pStyle w:val="TableParagraph"/>
              <w:spacing w:before="18" w:line="97" w:lineRule="exact"/>
              <w:ind w:left="104"/>
              <w:jc w:val="left"/>
              <w:rPr>
                <w:rFonts w:ascii="Arial MT"/>
                <w:noProof/>
                <w:color w:val="000000" w:themeColor="text1"/>
                <w:sz w:val="9"/>
              </w:rPr>
            </w:pPr>
            <w:r w:rsidRPr="00984D1E">
              <w:rPr>
                <w:rFonts w:ascii="Arial MT"/>
                <w:noProof/>
                <w:color w:val="000000" w:themeColor="text1"/>
                <w:sz w:val="9"/>
              </w:rPr>
              <w:t>3</w:t>
            </w:r>
          </w:p>
        </w:tc>
        <w:tc>
          <w:tcPr>
            <w:tcW w:w="397" w:type="dxa"/>
            <w:tcBorders>
              <w:top w:val="single" w:sz="2" w:space="0" w:color="000000"/>
              <w:bottom w:val="single" w:sz="2" w:space="0" w:color="000000"/>
            </w:tcBorders>
          </w:tcPr>
          <w:p w14:paraId="5E045F97" w14:textId="77777777" w:rsidR="00C254C2" w:rsidRPr="00984D1E" w:rsidRDefault="00B21731">
            <w:pPr>
              <w:pStyle w:val="TableParagraph"/>
              <w:spacing w:before="18" w:line="97" w:lineRule="exact"/>
              <w:ind w:left="82"/>
              <w:jc w:val="left"/>
              <w:rPr>
                <w:rFonts w:ascii="Arial MT"/>
                <w:noProof/>
                <w:color w:val="000000" w:themeColor="text1"/>
                <w:sz w:val="9"/>
              </w:rPr>
            </w:pPr>
            <w:r w:rsidRPr="00984D1E">
              <w:rPr>
                <w:rFonts w:ascii="Arial MT"/>
                <w:noProof/>
                <w:color w:val="000000" w:themeColor="text1"/>
                <w:sz w:val="9"/>
              </w:rPr>
              <w:t>39.44</w:t>
            </w:r>
          </w:p>
        </w:tc>
        <w:tc>
          <w:tcPr>
            <w:tcW w:w="443" w:type="dxa"/>
            <w:tcBorders>
              <w:top w:val="single" w:sz="2" w:space="0" w:color="000000"/>
              <w:bottom w:val="single" w:sz="2" w:space="0" w:color="000000"/>
            </w:tcBorders>
          </w:tcPr>
          <w:p w14:paraId="68D41D16" w14:textId="77777777" w:rsidR="00C254C2" w:rsidRPr="00984D1E" w:rsidRDefault="00B21731">
            <w:pPr>
              <w:pStyle w:val="TableParagraph"/>
              <w:spacing w:before="18" w:line="97" w:lineRule="exact"/>
              <w:ind w:right="75"/>
              <w:jc w:val="right"/>
              <w:rPr>
                <w:rFonts w:ascii="Arial MT"/>
                <w:noProof/>
                <w:color w:val="000000" w:themeColor="text1"/>
                <w:sz w:val="9"/>
              </w:rPr>
            </w:pPr>
            <w:r w:rsidRPr="00984D1E">
              <w:rPr>
                <w:rFonts w:ascii="Arial MT"/>
                <w:noProof/>
                <w:color w:val="000000" w:themeColor="text1"/>
                <w:sz w:val="9"/>
              </w:rPr>
              <w:t>3964.4</w:t>
            </w:r>
          </w:p>
        </w:tc>
        <w:tc>
          <w:tcPr>
            <w:tcW w:w="331" w:type="dxa"/>
            <w:tcBorders>
              <w:top w:val="single" w:sz="2" w:space="0" w:color="000000"/>
              <w:bottom w:val="single" w:sz="2" w:space="0" w:color="000000"/>
              <w:right w:val="single" w:sz="2" w:space="0" w:color="000000"/>
            </w:tcBorders>
          </w:tcPr>
          <w:p w14:paraId="2C6CD126" w14:textId="77777777" w:rsidR="00C254C2" w:rsidRPr="00984D1E" w:rsidRDefault="00B21731">
            <w:pPr>
              <w:pStyle w:val="TableParagraph"/>
              <w:spacing w:before="18" w:line="97" w:lineRule="exact"/>
              <w:ind w:right="-15"/>
              <w:jc w:val="right"/>
              <w:rPr>
                <w:rFonts w:ascii="Arial MT"/>
                <w:noProof/>
                <w:color w:val="000000" w:themeColor="text1"/>
                <w:sz w:val="9"/>
              </w:rPr>
            </w:pPr>
            <w:r w:rsidRPr="00984D1E">
              <w:rPr>
                <w:rFonts w:ascii="Arial MT"/>
                <w:noProof/>
                <w:color w:val="000000" w:themeColor="text1"/>
                <w:sz w:val="9"/>
              </w:rPr>
              <w:t>0.4215</w:t>
            </w:r>
          </w:p>
        </w:tc>
        <w:tc>
          <w:tcPr>
            <w:tcW w:w="420" w:type="dxa"/>
            <w:tcBorders>
              <w:top w:val="single" w:sz="2" w:space="0" w:color="000000"/>
              <w:left w:val="single" w:sz="2" w:space="0" w:color="000000"/>
              <w:bottom w:val="single" w:sz="2" w:space="0" w:color="000000"/>
            </w:tcBorders>
          </w:tcPr>
          <w:p w14:paraId="65A077D1" w14:textId="77777777" w:rsidR="00C254C2" w:rsidRPr="00984D1E" w:rsidRDefault="00B21731">
            <w:pPr>
              <w:pStyle w:val="TableParagraph"/>
              <w:spacing w:before="18" w:line="97" w:lineRule="exact"/>
              <w:ind w:right="106"/>
              <w:jc w:val="right"/>
              <w:rPr>
                <w:rFonts w:ascii="Arial MT"/>
                <w:noProof/>
                <w:color w:val="000000" w:themeColor="text1"/>
                <w:sz w:val="9"/>
              </w:rPr>
            </w:pPr>
            <w:r w:rsidRPr="00984D1E">
              <w:rPr>
                <w:rFonts w:ascii="Arial MT"/>
                <w:noProof/>
                <w:color w:val="000000" w:themeColor="text1"/>
                <w:sz w:val="9"/>
              </w:rPr>
              <w:t>3</w:t>
            </w:r>
          </w:p>
        </w:tc>
        <w:tc>
          <w:tcPr>
            <w:tcW w:w="562" w:type="dxa"/>
            <w:tcBorders>
              <w:top w:val="single" w:sz="2" w:space="0" w:color="000000"/>
              <w:bottom w:val="single" w:sz="2" w:space="0" w:color="000000"/>
            </w:tcBorders>
          </w:tcPr>
          <w:p w14:paraId="58218509" w14:textId="77777777" w:rsidR="00C254C2" w:rsidRPr="00984D1E" w:rsidRDefault="00B21731">
            <w:pPr>
              <w:pStyle w:val="TableParagraph"/>
              <w:spacing w:before="18" w:line="97" w:lineRule="exact"/>
              <w:ind w:left="34" w:right="34"/>
              <w:rPr>
                <w:rFonts w:ascii="Arial MT"/>
                <w:noProof/>
                <w:color w:val="000000" w:themeColor="text1"/>
                <w:sz w:val="9"/>
              </w:rPr>
            </w:pPr>
            <w:r w:rsidRPr="00984D1E">
              <w:rPr>
                <w:rFonts w:ascii="Arial MT"/>
                <w:noProof/>
                <w:color w:val="000000" w:themeColor="text1"/>
                <w:sz w:val="9"/>
              </w:rPr>
              <w:t>2,6</w:t>
            </w:r>
          </w:p>
        </w:tc>
        <w:tc>
          <w:tcPr>
            <w:tcW w:w="400" w:type="dxa"/>
            <w:tcBorders>
              <w:top w:val="single" w:sz="2" w:space="0" w:color="000000"/>
              <w:bottom w:val="single" w:sz="2" w:space="0" w:color="000000"/>
            </w:tcBorders>
          </w:tcPr>
          <w:p w14:paraId="18F98AA1" w14:textId="77777777" w:rsidR="00C254C2" w:rsidRPr="00984D1E" w:rsidRDefault="00B21731">
            <w:pPr>
              <w:pStyle w:val="TableParagraph"/>
              <w:spacing w:before="18" w:line="97" w:lineRule="exact"/>
              <w:ind w:left="79"/>
              <w:jc w:val="left"/>
              <w:rPr>
                <w:rFonts w:ascii="Arial MT"/>
                <w:noProof/>
                <w:color w:val="000000" w:themeColor="text1"/>
                <w:sz w:val="9"/>
              </w:rPr>
            </w:pPr>
            <w:r w:rsidRPr="00984D1E">
              <w:rPr>
                <w:rFonts w:ascii="Arial MT"/>
                <w:noProof/>
                <w:color w:val="000000" w:themeColor="text1"/>
                <w:sz w:val="9"/>
              </w:rPr>
              <w:t>49.27</w:t>
            </w:r>
          </w:p>
        </w:tc>
      </w:tr>
      <w:tr w:rsidR="00C254C2" w:rsidRPr="00984D1E" w14:paraId="344AF3DC" w14:textId="77777777">
        <w:trPr>
          <w:trHeight w:val="135"/>
        </w:trPr>
        <w:tc>
          <w:tcPr>
            <w:tcW w:w="258" w:type="dxa"/>
            <w:tcBorders>
              <w:top w:val="single" w:sz="2" w:space="0" w:color="000000"/>
              <w:bottom w:val="single" w:sz="2" w:space="0" w:color="000000"/>
            </w:tcBorders>
          </w:tcPr>
          <w:p w14:paraId="3F17EF59" w14:textId="77777777" w:rsidR="00C254C2" w:rsidRPr="00984D1E" w:rsidRDefault="00B21731">
            <w:pPr>
              <w:pStyle w:val="TableParagraph"/>
              <w:spacing w:before="18" w:line="97" w:lineRule="exact"/>
              <w:ind w:left="104"/>
              <w:jc w:val="left"/>
              <w:rPr>
                <w:rFonts w:ascii="Arial MT"/>
                <w:noProof/>
                <w:color w:val="000000" w:themeColor="text1"/>
                <w:sz w:val="9"/>
              </w:rPr>
            </w:pPr>
            <w:r w:rsidRPr="00984D1E">
              <w:rPr>
                <w:rFonts w:ascii="Arial MT"/>
                <w:noProof/>
                <w:color w:val="000000" w:themeColor="text1"/>
                <w:sz w:val="9"/>
              </w:rPr>
              <w:t>4</w:t>
            </w:r>
          </w:p>
        </w:tc>
        <w:tc>
          <w:tcPr>
            <w:tcW w:w="397" w:type="dxa"/>
            <w:tcBorders>
              <w:top w:val="single" w:sz="2" w:space="0" w:color="000000"/>
              <w:bottom w:val="single" w:sz="2" w:space="0" w:color="000000"/>
            </w:tcBorders>
          </w:tcPr>
          <w:p w14:paraId="1445F1CA" w14:textId="77777777" w:rsidR="00C254C2" w:rsidRPr="00984D1E" w:rsidRDefault="00B21731">
            <w:pPr>
              <w:pStyle w:val="TableParagraph"/>
              <w:spacing w:before="18" w:line="97" w:lineRule="exact"/>
              <w:ind w:left="82"/>
              <w:jc w:val="left"/>
              <w:rPr>
                <w:rFonts w:ascii="Arial MT"/>
                <w:noProof/>
                <w:color w:val="000000" w:themeColor="text1"/>
                <w:sz w:val="9"/>
              </w:rPr>
            </w:pPr>
            <w:r w:rsidRPr="00984D1E">
              <w:rPr>
                <w:rFonts w:ascii="Arial MT"/>
                <w:noProof/>
                <w:color w:val="000000" w:themeColor="text1"/>
                <w:sz w:val="9"/>
              </w:rPr>
              <w:t>39.64</w:t>
            </w:r>
          </w:p>
        </w:tc>
        <w:tc>
          <w:tcPr>
            <w:tcW w:w="443" w:type="dxa"/>
            <w:tcBorders>
              <w:top w:val="single" w:sz="2" w:space="0" w:color="000000"/>
              <w:bottom w:val="single" w:sz="2" w:space="0" w:color="000000"/>
            </w:tcBorders>
          </w:tcPr>
          <w:p w14:paraId="5A599EA9" w14:textId="77777777" w:rsidR="00C254C2" w:rsidRPr="00984D1E" w:rsidRDefault="00B21731">
            <w:pPr>
              <w:pStyle w:val="TableParagraph"/>
              <w:spacing w:before="18" w:line="97" w:lineRule="exact"/>
              <w:ind w:right="75"/>
              <w:jc w:val="right"/>
              <w:rPr>
                <w:rFonts w:ascii="Arial MT"/>
                <w:noProof/>
                <w:color w:val="000000" w:themeColor="text1"/>
                <w:sz w:val="9"/>
              </w:rPr>
            </w:pPr>
            <w:r w:rsidRPr="00984D1E">
              <w:rPr>
                <w:rFonts w:ascii="Arial MT"/>
                <w:noProof/>
                <w:color w:val="000000" w:themeColor="text1"/>
                <w:sz w:val="9"/>
              </w:rPr>
              <w:t>3984.5</w:t>
            </w:r>
          </w:p>
        </w:tc>
        <w:tc>
          <w:tcPr>
            <w:tcW w:w="331" w:type="dxa"/>
            <w:tcBorders>
              <w:top w:val="single" w:sz="2" w:space="0" w:color="000000"/>
              <w:bottom w:val="single" w:sz="2" w:space="0" w:color="000000"/>
              <w:right w:val="single" w:sz="2" w:space="0" w:color="000000"/>
            </w:tcBorders>
          </w:tcPr>
          <w:p w14:paraId="3B288FCA" w14:textId="77777777" w:rsidR="00C254C2" w:rsidRPr="00984D1E" w:rsidRDefault="00B21731">
            <w:pPr>
              <w:pStyle w:val="TableParagraph"/>
              <w:spacing w:before="18" w:line="97" w:lineRule="exact"/>
              <w:ind w:right="-15"/>
              <w:jc w:val="right"/>
              <w:rPr>
                <w:rFonts w:ascii="Arial MT"/>
                <w:noProof/>
                <w:color w:val="000000" w:themeColor="text1"/>
                <w:sz w:val="9"/>
              </w:rPr>
            </w:pPr>
            <w:r w:rsidRPr="00984D1E">
              <w:rPr>
                <w:rFonts w:ascii="Arial MT"/>
                <w:noProof/>
                <w:color w:val="000000" w:themeColor="text1"/>
                <w:sz w:val="9"/>
              </w:rPr>
              <w:t>0.8385</w:t>
            </w:r>
          </w:p>
        </w:tc>
        <w:tc>
          <w:tcPr>
            <w:tcW w:w="420" w:type="dxa"/>
            <w:tcBorders>
              <w:top w:val="single" w:sz="2" w:space="0" w:color="000000"/>
              <w:left w:val="single" w:sz="2" w:space="0" w:color="000000"/>
              <w:bottom w:val="single" w:sz="2" w:space="0" w:color="000000"/>
            </w:tcBorders>
          </w:tcPr>
          <w:p w14:paraId="1E20FC6C" w14:textId="77777777" w:rsidR="00C254C2" w:rsidRPr="00984D1E" w:rsidRDefault="00B21731">
            <w:pPr>
              <w:pStyle w:val="TableParagraph"/>
              <w:spacing w:before="18" w:line="97" w:lineRule="exact"/>
              <w:ind w:right="106"/>
              <w:jc w:val="right"/>
              <w:rPr>
                <w:rFonts w:ascii="Arial MT"/>
                <w:noProof/>
                <w:color w:val="000000" w:themeColor="text1"/>
                <w:sz w:val="9"/>
              </w:rPr>
            </w:pPr>
            <w:r w:rsidRPr="00984D1E">
              <w:rPr>
                <w:rFonts w:ascii="Arial MT"/>
                <w:noProof/>
                <w:color w:val="000000" w:themeColor="text1"/>
                <w:sz w:val="9"/>
              </w:rPr>
              <w:t>4</w:t>
            </w:r>
          </w:p>
        </w:tc>
        <w:tc>
          <w:tcPr>
            <w:tcW w:w="562" w:type="dxa"/>
            <w:tcBorders>
              <w:top w:val="single" w:sz="2" w:space="0" w:color="000000"/>
              <w:bottom w:val="single" w:sz="2" w:space="0" w:color="000000"/>
            </w:tcBorders>
          </w:tcPr>
          <w:p w14:paraId="72806C03" w14:textId="77777777" w:rsidR="00C254C2" w:rsidRPr="00984D1E" w:rsidRDefault="00B21731">
            <w:pPr>
              <w:pStyle w:val="TableParagraph"/>
              <w:spacing w:before="18" w:line="97" w:lineRule="exact"/>
              <w:rPr>
                <w:rFonts w:ascii="Arial MT"/>
                <w:noProof/>
                <w:color w:val="000000" w:themeColor="text1"/>
                <w:sz w:val="9"/>
              </w:rPr>
            </w:pPr>
            <w:r w:rsidRPr="00984D1E">
              <w:rPr>
                <w:rFonts w:ascii="Arial MT"/>
                <w:noProof/>
                <w:color w:val="000000" w:themeColor="text1"/>
                <w:sz w:val="9"/>
              </w:rPr>
              <w:t>4</w:t>
            </w:r>
          </w:p>
        </w:tc>
        <w:tc>
          <w:tcPr>
            <w:tcW w:w="400" w:type="dxa"/>
            <w:tcBorders>
              <w:top w:val="single" w:sz="2" w:space="0" w:color="000000"/>
              <w:bottom w:val="single" w:sz="2" w:space="0" w:color="000000"/>
            </w:tcBorders>
          </w:tcPr>
          <w:p w14:paraId="43BC9272" w14:textId="77777777" w:rsidR="00C254C2" w:rsidRPr="00984D1E" w:rsidRDefault="00B21731">
            <w:pPr>
              <w:pStyle w:val="TableParagraph"/>
              <w:spacing w:before="18" w:line="97" w:lineRule="exact"/>
              <w:ind w:left="79"/>
              <w:jc w:val="left"/>
              <w:rPr>
                <w:rFonts w:ascii="Arial MT"/>
                <w:noProof/>
                <w:color w:val="000000" w:themeColor="text1"/>
                <w:sz w:val="9"/>
              </w:rPr>
            </w:pPr>
            <w:r w:rsidRPr="00984D1E">
              <w:rPr>
                <w:rFonts w:ascii="Arial MT"/>
                <w:noProof/>
                <w:color w:val="000000" w:themeColor="text1"/>
                <w:sz w:val="9"/>
              </w:rPr>
              <w:t>68.43</w:t>
            </w:r>
          </w:p>
        </w:tc>
      </w:tr>
      <w:tr w:rsidR="00C254C2" w:rsidRPr="00984D1E" w14:paraId="318B76F4" w14:textId="77777777">
        <w:trPr>
          <w:trHeight w:val="135"/>
        </w:trPr>
        <w:tc>
          <w:tcPr>
            <w:tcW w:w="258" w:type="dxa"/>
            <w:tcBorders>
              <w:top w:val="single" w:sz="2" w:space="0" w:color="000000"/>
              <w:bottom w:val="single" w:sz="2" w:space="0" w:color="000000"/>
            </w:tcBorders>
          </w:tcPr>
          <w:p w14:paraId="3A7A0D99" w14:textId="77777777" w:rsidR="00C254C2" w:rsidRPr="00984D1E" w:rsidRDefault="00B21731">
            <w:pPr>
              <w:pStyle w:val="TableParagraph"/>
              <w:spacing w:before="18" w:line="97" w:lineRule="exact"/>
              <w:ind w:left="104"/>
              <w:jc w:val="left"/>
              <w:rPr>
                <w:rFonts w:ascii="Arial MT"/>
                <w:noProof/>
                <w:color w:val="000000" w:themeColor="text1"/>
                <w:sz w:val="9"/>
              </w:rPr>
            </w:pPr>
            <w:r w:rsidRPr="00984D1E">
              <w:rPr>
                <w:rFonts w:ascii="Arial MT"/>
                <w:noProof/>
                <w:color w:val="000000" w:themeColor="text1"/>
                <w:sz w:val="9"/>
              </w:rPr>
              <w:t>5</w:t>
            </w:r>
          </w:p>
        </w:tc>
        <w:tc>
          <w:tcPr>
            <w:tcW w:w="397" w:type="dxa"/>
            <w:tcBorders>
              <w:top w:val="single" w:sz="2" w:space="0" w:color="000000"/>
              <w:bottom w:val="single" w:sz="2" w:space="0" w:color="000000"/>
            </w:tcBorders>
          </w:tcPr>
          <w:p w14:paraId="776875C7" w14:textId="77777777" w:rsidR="00C254C2" w:rsidRPr="00984D1E" w:rsidRDefault="00B21731">
            <w:pPr>
              <w:pStyle w:val="TableParagraph"/>
              <w:spacing w:before="18" w:line="97" w:lineRule="exact"/>
              <w:ind w:left="82"/>
              <w:jc w:val="left"/>
              <w:rPr>
                <w:rFonts w:ascii="Arial MT"/>
                <w:noProof/>
                <w:color w:val="000000" w:themeColor="text1"/>
                <w:sz w:val="9"/>
              </w:rPr>
            </w:pPr>
            <w:r w:rsidRPr="00984D1E">
              <w:rPr>
                <w:rFonts w:ascii="Arial MT"/>
                <w:noProof/>
                <w:color w:val="000000" w:themeColor="text1"/>
                <w:sz w:val="9"/>
              </w:rPr>
              <w:t>39.85</w:t>
            </w:r>
          </w:p>
        </w:tc>
        <w:tc>
          <w:tcPr>
            <w:tcW w:w="443" w:type="dxa"/>
            <w:tcBorders>
              <w:top w:val="single" w:sz="2" w:space="0" w:color="000000"/>
              <w:bottom w:val="single" w:sz="2" w:space="0" w:color="000000"/>
            </w:tcBorders>
          </w:tcPr>
          <w:p w14:paraId="7D7B5344" w14:textId="77777777" w:rsidR="00C254C2" w:rsidRPr="00984D1E" w:rsidRDefault="00B21731">
            <w:pPr>
              <w:pStyle w:val="TableParagraph"/>
              <w:spacing w:before="18" w:line="97" w:lineRule="exact"/>
              <w:ind w:right="75"/>
              <w:jc w:val="right"/>
              <w:rPr>
                <w:rFonts w:ascii="Arial MT"/>
                <w:noProof/>
                <w:color w:val="000000" w:themeColor="text1"/>
                <w:sz w:val="9"/>
              </w:rPr>
            </w:pPr>
            <w:r w:rsidRPr="00984D1E">
              <w:rPr>
                <w:rFonts w:ascii="Arial MT"/>
                <w:noProof/>
                <w:color w:val="000000" w:themeColor="text1"/>
                <w:sz w:val="9"/>
              </w:rPr>
              <w:t>4005.6</w:t>
            </w:r>
          </w:p>
        </w:tc>
        <w:tc>
          <w:tcPr>
            <w:tcW w:w="331" w:type="dxa"/>
            <w:tcBorders>
              <w:top w:val="single" w:sz="2" w:space="0" w:color="000000"/>
              <w:bottom w:val="single" w:sz="2" w:space="0" w:color="000000"/>
              <w:right w:val="single" w:sz="2" w:space="0" w:color="000000"/>
            </w:tcBorders>
          </w:tcPr>
          <w:p w14:paraId="7F366131" w14:textId="77777777" w:rsidR="00C254C2" w:rsidRPr="00984D1E" w:rsidRDefault="00B21731">
            <w:pPr>
              <w:pStyle w:val="TableParagraph"/>
              <w:spacing w:before="18" w:line="97" w:lineRule="exact"/>
              <w:ind w:right="-15"/>
              <w:jc w:val="right"/>
              <w:rPr>
                <w:rFonts w:ascii="Arial MT"/>
                <w:noProof/>
                <w:color w:val="000000" w:themeColor="text1"/>
                <w:sz w:val="9"/>
              </w:rPr>
            </w:pPr>
            <w:r w:rsidRPr="00984D1E">
              <w:rPr>
                <w:rFonts w:ascii="Arial MT"/>
                <w:noProof/>
                <w:color w:val="000000" w:themeColor="text1"/>
                <w:sz w:val="9"/>
              </w:rPr>
              <w:t>1.0000</w:t>
            </w:r>
          </w:p>
        </w:tc>
        <w:tc>
          <w:tcPr>
            <w:tcW w:w="420" w:type="dxa"/>
            <w:tcBorders>
              <w:top w:val="single" w:sz="2" w:space="0" w:color="000000"/>
              <w:left w:val="single" w:sz="2" w:space="0" w:color="000000"/>
              <w:bottom w:val="single" w:sz="2" w:space="0" w:color="000000"/>
            </w:tcBorders>
          </w:tcPr>
          <w:p w14:paraId="643BA0FD" w14:textId="77777777" w:rsidR="00C254C2" w:rsidRPr="00984D1E" w:rsidRDefault="00B21731">
            <w:pPr>
              <w:pStyle w:val="TableParagraph"/>
              <w:spacing w:before="18" w:line="97" w:lineRule="exact"/>
              <w:ind w:right="106"/>
              <w:jc w:val="right"/>
              <w:rPr>
                <w:rFonts w:ascii="Arial MT"/>
                <w:noProof/>
                <w:color w:val="000000" w:themeColor="text1"/>
                <w:sz w:val="9"/>
              </w:rPr>
            </w:pPr>
            <w:r w:rsidRPr="00984D1E">
              <w:rPr>
                <w:rFonts w:ascii="Arial MT"/>
                <w:noProof/>
                <w:color w:val="000000" w:themeColor="text1"/>
                <w:sz w:val="9"/>
              </w:rPr>
              <w:t>5</w:t>
            </w:r>
          </w:p>
        </w:tc>
        <w:tc>
          <w:tcPr>
            <w:tcW w:w="562" w:type="dxa"/>
            <w:tcBorders>
              <w:top w:val="single" w:sz="2" w:space="0" w:color="000000"/>
              <w:bottom w:val="single" w:sz="2" w:space="0" w:color="000000"/>
            </w:tcBorders>
          </w:tcPr>
          <w:p w14:paraId="5E9C046B" w14:textId="77777777" w:rsidR="00C254C2" w:rsidRPr="00984D1E" w:rsidRDefault="00B21731">
            <w:pPr>
              <w:pStyle w:val="TableParagraph"/>
              <w:spacing w:before="18" w:line="97" w:lineRule="exact"/>
              <w:rPr>
                <w:rFonts w:ascii="Arial MT"/>
                <w:noProof/>
                <w:color w:val="000000" w:themeColor="text1"/>
                <w:sz w:val="9"/>
              </w:rPr>
            </w:pPr>
            <w:r w:rsidRPr="00984D1E">
              <w:rPr>
                <w:rFonts w:ascii="Arial MT"/>
                <w:noProof/>
                <w:color w:val="000000" w:themeColor="text1"/>
                <w:sz w:val="9"/>
              </w:rPr>
              <w:t>9</w:t>
            </w:r>
          </w:p>
        </w:tc>
        <w:tc>
          <w:tcPr>
            <w:tcW w:w="400" w:type="dxa"/>
            <w:tcBorders>
              <w:top w:val="single" w:sz="2" w:space="0" w:color="000000"/>
              <w:bottom w:val="single" w:sz="2" w:space="0" w:color="000000"/>
            </w:tcBorders>
          </w:tcPr>
          <w:p w14:paraId="2262560A" w14:textId="77777777" w:rsidR="00C254C2" w:rsidRPr="00984D1E" w:rsidRDefault="00B21731">
            <w:pPr>
              <w:pStyle w:val="TableParagraph"/>
              <w:spacing w:before="18" w:line="97" w:lineRule="exact"/>
              <w:ind w:left="53"/>
              <w:jc w:val="left"/>
              <w:rPr>
                <w:rFonts w:ascii="Arial MT"/>
                <w:noProof/>
                <w:color w:val="000000" w:themeColor="text1"/>
                <w:sz w:val="9"/>
              </w:rPr>
            </w:pPr>
            <w:r w:rsidRPr="00984D1E">
              <w:rPr>
                <w:rFonts w:ascii="Arial MT"/>
                <w:noProof/>
                <w:color w:val="000000" w:themeColor="text1"/>
                <w:sz w:val="9"/>
              </w:rPr>
              <w:t>176.31</w:t>
            </w:r>
          </w:p>
        </w:tc>
      </w:tr>
      <w:tr w:rsidR="00C254C2" w:rsidRPr="00984D1E" w14:paraId="61368B43" w14:textId="77777777">
        <w:trPr>
          <w:trHeight w:val="135"/>
        </w:trPr>
        <w:tc>
          <w:tcPr>
            <w:tcW w:w="258" w:type="dxa"/>
            <w:tcBorders>
              <w:top w:val="single" w:sz="2" w:space="0" w:color="000000"/>
              <w:bottom w:val="single" w:sz="2" w:space="0" w:color="000000"/>
            </w:tcBorders>
          </w:tcPr>
          <w:p w14:paraId="4E5F46C1" w14:textId="77777777" w:rsidR="00C254C2" w:rsidRPr="00984D1E" w:rsidRDefault="00B21731">
            <w:pPr>
              <w:pStyle w:val="TableParagraph"/>
              <w:spacing w:before="18" w:line="97" w:lineRule="exact"/>
              <w:ind w:left="104"/>
              <w:jc w:val="left"/>
              <w:rPr>
                <w:rFonts w:ascii="Arial MT"/>
                <w:noProof/>
                <w:color w:val="000000" w:themeColor="text1"/>
                <w:sz w:val="9"/>
              </w:rPr>
            </w:pPr>
            <w:r w:rsidRPr="00984D1E">
              <w:rPr>
                <w:rFonts w:ascii="Arial MT"/>
                <w:noProof/>
                <w:color w:val="000000" w:themeColor="text1"/>
                <w:sz w:val="9"/>
              </w:rPr>
              <w:t>6</w:t>
            </w:r>
          </w:p>
        </w:tc>
        <w:tc>
          <w:tcPr>
            <w:tcW w:w="397" w:type="dxa"/>
            <w:tcBorders>
              <w:top w:val="single" w:sz="2" w:space="0" w:color="000000"/>
              <w:bottom w:val="single" w:sz="2" w:space="0" w:color="000000"/>
            </w:tcBorders>
          </w:tcPr>
          <w:p w14:paraId="382A4B55" w14:textId="77777777" w:rsidR="00C254C2" w:rsidRPr="00984D1E" w:rsidRDefault="00B21731">
            <w:pPr>
              <w:pStyle w:val="TableParagraph"/>
              <w:spacing w:before="18" w:line="97" w:lineRule="exact"/>
              <w:ind w:left="82"/>
              <w:jc w:val="left"/>
              <w:rPr>
                <w:rFonts w:ascii="Arial MT"/>
                <w:noProof/>
                <w:color w:val="000000" w:themeColor="text1"/>
                <w:sz w:val="9"/>
              </w:rPr>
            </w:pPr>
            <w:r w:rsidRPr="00984D1E">
              <w:rPr>
                <w:rFonts w:ascii="Arial MT"/>
                <w:noProof/>
                <w:color w:val="000000" w:themeColor="text1"/>
                <w:sz w:val="9"/>
              </w:rPr>
              <w:t>40.06</w:t>
            </w:r>
          </w:p>
        </w:tc>
        <w:tc>
          <w:tcPr>
            <w:tcW w:w="443" w:type="dxa"/>
            <w:tcBorders>
              <w:top w:val="single" w:sz="2" w:space="0" w:color="000000"/>
              <w:bottom w:val="single" w:sz="2" w:space="0" w:color="000000"/>
            </w:tcBorders>
          </w:tcPr>
          <w:p w14:paraId="4998C0F6" w14:textId="77777777" w:rsidR="00C254C2" w:rsidRPr="00984D1E" w:rsidRDefault="00B21731">
            <w:pPr>
              <w:pStyle w:val="TableParagraph"/>
              <w:spacing w:before="18" w:line="97" w:lineRule="exact"/>
              <w:ind w:right="75"/>
              <w:jc w:val="right"/>
              <w:rPr>
                <w:rFonts w:ascii="Arial MT"/>
                <w:noProof/>
                <w:color w:val="000000" w:themeColor="text1"/>
                <w:sz w:val="9"/>
              </w:rPr>
            </w:pPr>
            <w:r w:rsidRPr="00984D1E">
              <w:rPr>
                <w:rFonts w:ascii="Arial MT"/>
                <w:noProof/>
                <w:color w:val="000000" w:themeColor="text1"/>
                <w:sz w:val="9"/>
              </w:rPr>
              <w:t>4026.7</w:t>
            </w:r>
          </w:p>
        </w:tc>
        <w:tc>
          <w:tcPr>
            <w:tcW w:w="331" w:type="dxa"/>
            <w:tcBorders>
              <w:top w:val="single" w:sz="2" w:space="0" w:color="000000"/>
              <w:bottom w:val="single" w:sz="2" w:space="0" w:color="000000"/>
              <w:right w:val="single" w:sz="2" w:space="0" w:color="000000"/>
            </w:tcBorders>
          </w:tcPr>
          <w:p w14:paraId="042F8958" w14:textId="77777777" w:rsidR="00C254C2" w:rsidRPr="00984D1E" w:rsidRDefault="00B21731">
            <w:pPr>
              <w:pStyle w:val="TableParagraph"/>
              <w:spacing w:before="18" w:line="97" w:lineRule="exact"/>
              <w:ind w:right="-15"/>
              <w:jc w:val="right"/>
              <w:rPr>
                <w:rFonts w:ascii="Arial MT"/>
                <w:noProof/>
                <w:color w:val="000000" w:themeColor="text1"/>
                <w:sz w:val="9"/>
              </w:rPr>
            </w:pPr>
            <w:r w:rsidRPr="00984D1E">
              <w:rPr>
                <w:rFonts w:ascii="Arial MT"/>
                <w:noProof/>
                <w:color w:val="000000" w:themeColor="text1"/>
                <w:sz w:val="9"/>
              </w:rPr>
              <w:t>0.8554</w:t>
            </w:r>
          </w:p>
        </w:tc>
        <w:tc>
          <w:tcPr>
            <w:tcW w:w="420" w:type="dxa"/>
            <w:tcBorders>
              <w:top w:val="single" w:sz="2" w:space="0" w:color="000000"/>
              <w:left w:val="single" w:sz="2" w:space="0" w:color="000000"/>
              <w:bottom w:val="single" w:sz="2" w:space="0" w:color="000000"/>
            </w:tcBorders>
          </w:tcPr>
          <w:p w14:paraId="2EB49EA1" w14:textId="77777777" w:rsidR="00C254C2" w:rsidRPr="00984D1E" w:rsidRDefault="00C254C2">
            <w:pPr>
              <w:pStyle w:val="TableParagraph"/>
              <w:jc w:val="left"/>
              <w:rPr>
                <w:noProof/>
                <w:color w:val="000000" w:themeColor="text1"/>
                <w:sz w:val="8"/>
              </w:rPr>
            </w:pPr>
          </w:p>
        </w:tc>
        <w:tc>
          <w:tcPr>
            <w:tcW w:w="562" w:type="dxa"/>
            <w:tcBorders>
              <w:top w:val="single" w:sz="2" w:space="0" w:color="000000"/>
            </w:tcBorders>
          </w:tcPr>
          <w:p w14:paraId="62366007" w14:textId="77777777" w:rsidR="00C254C2" w:rsidRPr="00984D1E" w:rsidRDefault="00C254C2">
            <w:pPr>
              <w:pStyle w:val="TableParagraph"/>
              <w:jc w:val="left"/>
              <w:rPr>
                <w:noProof/>
                <w:color w:val="000000" w:themeColor="text1"/>
                <w:sz w:val="8"/>
              </w:rPr>
            </w:pPr>
          </w:p>
        </w:tc>
        <w:tc>
          <w:tcPr>
            <w:tcW w:w="400" w:type="dxa"/>
            <w:tcBorders>
              <w:top w:val="single" w:sz="2" w:space="0" w:color="000000"/>
            </w:tcBorders>
          </w:tcPr>
          <w:p w14:paraId="5B0EC8B4" w14:textId="77777777" w:rsidR="00C254C2" w:rsidRPr="00984D1E" w:rsidRDefault="00C254C2">
            <w:pPr>
              <w:pStyle w:val="TableParagraph"/>
              <w:jc w:val="left"/>
              <w:rPr>
                <w:noProof/>
                <w:color w:val="000000" w:themeColor="text1"/>
                <w:sz w:val="8"/>
              </w:rPr>
            </w:pPr>
          </w:p>
        </w:tc>
      </w:tr>
      <w:tr w:rsidR="00C254C2" w:rsidRPr="00984D1E" w14:paraId="652C6160" w14:textId="77777777">
        <w:trPr>
          <w:trHeight w:val="135"/>
        </w:trPr>
        <w:tc>
          <w:tcPr>
            <w:tcW w:w="258" w:type="dxa"/>
            <w:tcBorders>
              <w:top w:val="single" w:sz="2" w:space="0" w:color="000000"/>
              <w:bottom w:val="single" w:sz="2" w:space="0" w:color="000000"/>
            </w:tcBorders>
          </w:tcPr>
          <w:p w14:paraId="04897C6F" w14:textId="77777777" w:rsidR="00C254C2" w:rsidRPr="00984D1E" w:rsidRDefault="00B21731">
            <w:pPr>
              <w:pStyle w:val="TableParagraph"/>
              <w:spacing w:before="18" w:line="97" w:lineRule="exact"/>
              <w:ind w:left="104"/>
              <w:jc w:val="left"/>
              <w:rPr>
                <w:rFonts w:ascii="Arial MT"/>
                <w:noProof/>
                <w:color w:val="000000" w:themeColor="text1"/>
                <w:sz w:val="9"/>
              </w:rPr>
            </w:pPr>
            <w:r w:rsidRPr="00984D1E">
              <w:rPr>
                <w:rFonts w:ascii="Arial MT"/>
                <w:noProof/>
                <w:color w:val="000000" w:themeColor="text1"/>
                <w:sz w:val="9"/>
              </w:rPr>
              <w:t>7</w:t>
            </w:r>
          </w:p>
        </w:tc>
        <w:tc>
          <w:tcPr>
            <w:tcW w:w="397" w:type="dxa"/>
            <w:tcBorders>
              <w:top w:val="single" w:sz="2" w:space="0" w:color="000000"/>
              <w:bottom w:val="single" w:sz="2" w:space="0" w:color="000000"/>
            </w:tcBorders>
          </w:tcPr>
          <w:p w14:paraId="297761CD" w14:textId="77777777" w:rsidR="00C254C2" w:rsidRPr="00984D1E" w:rsidRDefault="00B21731">
            <w:pPr>
              <w:pStyle w:val="TableParagraph"/>
              <w:spacing w:before="18" w:line="97" w:lineRule="exact"/>
              <w:ind w:left="82"/>
              <w:jc w:val="left"/>
              <w:rPr>
                <w:rFonts w:ascii="Arial MT"/>
                <w:noProof/>
                <w:color w:val="000000" w:themeColor="text1"/>
                <w:sz w:val="9"/>
              </w:rPr>
            </w:pPr>
            <w:r w:rsidRPr="00984D1E">
              <w:rPr>
                <w:rFonts w:ascii="Arial MT"/>
                <w:noProof/>
                <w:color w:val="000000" w:themeColor="text1"/>
                <w:sz w:val="9"/>
              </w:rPr>
              <w:t>40.27</w:t>
            </w:r>
          </w:p>
        </w:tc>
        <w:tc>
          <w:tcPr>
            <w:tcW w:w="443" w:type="dxa"/>
            <w:tcBorders>
              <w:top w:val="single" w:sz="2" w:space="0" w:color="000000"/>
              <w:bottom w:val="single" w:sz="2" w:space="0" w:color="000000"/>
            </w:tcBorders>
          </w:tcPr>
          <w:p w14:paraId="63EFC725" w14:textId="77777777" w:rsidR="00C254C2" w:rsidRPr="00984D1E" w:rsidRDefault="00B21731">
            <w:pPr>
              <w:pStyle w:val="TableParagraph"/>
              <w:spacing w:before="18" w:line="97" w:lineRule="exact"/>
              <w:ind w:right="75"/>
              <w:jc w:val="right"/>
              <w:rPr>
                <w:rFonts w:ascii="Arial MT"/>
                <w:noProof/>
                <w:color w:val="000000" w:themeColor="text1"/>
                <w:sz w:val="9"/>
              </w:rPr>
            </w:pPr>
            <w:r w:rsidRPr="00984D1E">
              <w:rPr>
                <w:rFonts w:ascii="Arial MT"/>
                <w:noProof/>
                <w:color w:val="000000" w:themeColor="text1"/>
                <w:sz w:val="9"/>
              </w:rPr>
              <w:t>4047.7</w:t>
            </w:r>
          </w:p>
        </w:tc>
        <w:tc>
          <w:tcPr>
            <w:tcW w:w="331" w:type="dxa"/>
            <w:tcBorders>
              <w:top w:val="single" w:sz="2" w:space="0" w:color="000000"/>
              <w:bottom w:val="single" w:sz="2" w:space="0" w:color="000000"/>
              <w:right w:val="single" w:sz="2" w:space="0" w:color="000000"/>
            </w:tcBorders>
          </w:tcPr>
          <w:p w14:paraId="00B7AFD6" w14:textId="77777777" w:rsidR="00C254C2" w:rsidRPr="00984D1E" w:rsidRDefault="00B21731">
            <w:pPr>
              <w:pStyle w:val="TableParagraph"/>
              <w:spacing w:before="18" w:line="97" w:lineRule="exact"/>
              <w:ind w:right="-15"/>
              <w:jc w:val="right"/>
              <w:rPr>
                <w:rFonts w:ascii="Arial MT"/>
                <w:noProof/>
                <w:color w:val="000000" w:themeColor="text1"/>
                <w:sz w:val="9"/>
              </w:rPr>
            </w:pPr>
            <w:r w:rsidRPr="00984D1E">
              <w:rPr>
                <w:rFonts w:ascii="Arial MT"/>
                <w:noProof/>
                <w:color w:val="000000" w:themeColor="text1"/>
                <w:sz w:val="9"/>
              </w:rPr>
              <w:t>0.4338</w:t>
            </w:r>
          </w:p>
        </w:tc>
        <w:tc>
          <w:tcPr>
            <w:tcW w:w="420" w:type="dxa"/>
            <w:tcBorders>
              <w:top w:val="single" w:sz="2" w:space="0" w:color="000000"/>
              <w:left w:val="single" w:sz="2" w:space="0" w:color="000000"/>
              <w:bottom w:val="single" w:sz="2" w:space="0" w:color="000000"/>
            </w:tcBorders>
          </w:tcPr>
          <w:p w14:paraId="21E14C9B" w14:textId="77777777" w:rsidR="00C254C2" w:rsidRPr="00984D1E" w:rsidRDefault="00C254C2">
            <w:pPr>
              <w:pStyle w:val="TableParagraph"/>
              <w:jc w:val="left"/>
              <w:rPr>
                <w:noProof/>
                <w:color w:val="000000" w:themeColor="text1"/>
                <w:sz w:val="8"/>
              </w:rPr>
            </w:pPr>
          </w:p>
        </w:tc>
        <w:tc>
          <w:tcPr>
            <w:tcW w:w="562" w:type="dxa"/>
          </w:tcPr>
          <w:p w14:paraId="5B44A210" w14:textId="77777777" w:rsidR="00C254C2" w:rsidRPr="00984D1E" w:rsidRDefault="00C254C2">
            <w:pPr>
              <w:pStyle w:val="TableParagraph"/>
              <w:jc w:val="left"/>
              <w:rPr>
                <w:noProof/>
                <w:color w:val="000000" w:themeColor="text1"/>
                <w:sz w:val="8"/>
              </w:rPr>
            </w:pPr>
          </w:p>
        </w:tc>
        <w:tc>
          <w:tcPr>
            <w:tcW w:w="400" w:type="dxa"/>
          </w:tcPr>
          <w:p w14:paraId="730A174A" w14:textId="77777777" w:rsidR="00C254C2" w:rsidRPr="00984D1E" w:rsidRDefault="00C254C2">
            <w:pPr>
              <w:pStyle w:val="TableParagraph"/>
              <w:jc w:val="left"/>
              <w:rPr>
                <w:noProof/>
                <w:color w:val="000000" w:themeColor="text1"/>
                <w:sz w:val="8"/>
              </w:rPr>
            </w:pPr>
          </w:p>
        </w:tc>
      </w:tr>
      <w:tr w:rsidR="00C254C2" w:rsidRPr="00984D1E" w14:paraId="3AC76D28" w14:textId="77777777">
        <w:trPr>
          <w:trHeight w:val="135"/>
        </w:trPr>
        <w:tc>
          <w:tcPr>
            <w:tcW w:w="258" w:type="dxa"/>
            <w:tcBorders>
              <w:top w:val="single" w:sz="2" w:space="0" w:color="000000"/>
              <w:bottom w:val="single" w:sz="2" w:space="0" w:color="000000"/>
            </w:tcBorders>
          </w:tcPr>
          <w:p w14:paraId="72A08480" w14:textId="77777777" w:rsidR="00C254C2" w:rsidRPr="00984D1E" w:rsidRDefault="00B21731">
            <w:pPr>
              <w:pStyle w:val="TableParagraph"/>
              <w:spacing w:before="18" w:line="97" w:lineRule="exact"/>
              <w:ind w:left="104"/>
              <w:jc w:val="left"/>
              <w:rPr>
                <w:rFonts w:ascii="Arial MT"/>
                <w:noProof/>
                <w:color w:val="000000" w:themeColor="text1"/>
                <w:sz w:val="9"/>
              </w:rPr>
            </w:pPr>
            <w:r w:rsidRPr="00984D1E">
              <w:rPr>
                <w:rFonts w:ascii="Arial MT"/>
                <w:noProof/>
                <w:color w:val="000000" w:themeColor="text1"/>
                <w:sz w:val="9"/>
              </w:rPr>
              <w:t>8</w:t>
            </w:r>
          </w:p>
        </w:tc>
        <w:tc>
          <w:tcPr>
            <w:tcW w:w="397" w:type="dxa"/>
            <w:tcBorders>
              <w:top w:val="single" w:sz="2" w:space="0" w:color="000000"/>
              <w:bottom w:val="single" w:sz="2" w:space="0" w:color="000000"/>
            </w:tcBorders>
          </w:tcPr>
          <w:p w14:paraId="13082088" w14:textId="77777777" w:rsidR="00C254C2" w:rsidRPr="00984D1E" w:rsidRDefault="00B21731">
            <w:pPr>
              <w:pStyle w:val="TableParagraph"/>
              <w:spacing w:before="18" w:line="97" w:lineRule="exact"/>
              <w:ind w:left="82"/>
              <w:jc w:val="left"/>
              <w:rPr>
                <w:rFonts w:ascii="Arial MT"/>
                <w:noProof/>
                <w:color w:val="000000" w:themeColor="text1"/>
                <w:sz w:val="9"/>
              </w:rPr>
            </w:pPr>
            <w:r w:rsidRPr="00984D1E">
              <w:rPr>
                <w:rFonts w:ascii="Arial MT"/>
                <w:noProof/>
                <w:color w:val="000000" w:themeColor="text1"/>
                <w:sz w:val="9"/>
              </w:rPr>
              <w:t>40.48</w:t>
            </w:r>
          </w:p>
        </w:tc>
        <w:tc>
          <w:tcPr>
            <w:tcW w:w="443" w:type="dxa"/>
            <w:tcBorders>
              <w:top w:val="single" w:sz="2" w:space="0" w:color="000000"/>
              <w:bottom w:val="single" w:sz="2" w:space="0" w:color="000000"/>
            </w:tcBorders>
          </w:tcPr>
          <w:p w14:paraId="39D4C8F7" w14:textId="77777777" w:rsidR="00C254C2" w:rsidRPr="00984D1E" w:rsidRDefault="00B21731">
            <w:pPr>
              <w:pStyle w:val="TableParagraph"/>
              <w:spacing w:before="18" w:line="97" w:lineRule="exact"/>
              <w:ind w:right="75"/>
              <w:jc w:val="right"/>
              <w:rPr>
                <w:rFonts w:ascii="Arial MT"/>
                <w:noProof/>
                <w:color w:val="000000" w:themeColor="text1"/>
                <w:sz w:val="9"/>
              </w:rPr>
            </w:pPr>
            <w:r w:rsidRPr="00984D1E">
              <w:rPr>
                <w:rFonts w:ascii="Arial MT"/>
                <w:noProof/>
                <w:color w:val="000000" w:themeColor="text1"/>
                <w:sz w:val="9"/>
              </w:rPr>
              <w:t>4068.8</w:t>
            </w:r>
          </w:p>
        </w:tc>
        <w:tc>
          <w:tcPr>
            <w:tcW w:w="331" w:type="dxa"/>
            <w:tcBorders>
              <w:top w:val="single" w:sz="2" w:space="0" w:color="000000"/>
              <w:bottom w:val="single" w:sz="2" w:space="0" w:color="000000"/>
              <w:right w:val="single" w:sz="2" w:space="0" w:color="000000"/>
            </w:tcBorders>
          </w:tcPr>
          <w:p w14:paraId="332E711D" w14:textId="77777777" w:rsidR="00C254C2" w:rsidRPr="00984D1E" w:rsidRDefault="00B21731">
            <w:pPr>
              <w:pStyle w:val="TableParagraph"/>
              <w:spacing w:before="18" w:line="97" w:lineRule="exact"/>
              <w:ind w:right="-15"/>
              <w:jc w:val="right"/>
              <w:rPr>
                <w:rFonts w:ascii="Arial MT"/>
                <w:noProof/>
                <w:color w:val="000000" w:themeColor="text1"/>
                <w:sz w:val="9"/>
              </w:rPr>
            </w:pPr>
            <w:r w:rsidRPr="00984D1E">
              <w:rPr>
                <w:rFonts w:ascii="Arial MT"/>
                <w:noProof/>
                <w:color w:val="000000" w:themeColor="text1"/>
                <w:sz w:val="9"/>
              </w:rPr>
              <w:t>0.1419</w:t>
            </w:r>
          </w:p>
        </w:tc>
        <w:tc>
          <w:tcPr>
            <w:tcW w:w="420" w:type="dxa"/>
            <w:tcBorders>
              <w:top w:val="single" w:sz="2" w:space="0" w:color="000000"/>
              <w:left w:val="single" w:sz="2" w:space="0" w:color="000000"/>
              <w:bottom w:val="single" w:sz="2" w:space="0" w:color="000000"/>
            </w:tcBorders>
          </w:tcPr>
          <w:p w14:paraId="17B64705" w14:textId="77777777" w:rsidR="00C254C2" w:rsidRPr="00984D1E" w:rsidRDefault="00C254C2">
            <w:pPr>
              <w:pStyle w:val="TableParagraph"/>
              <w:jc w:val="left"/>
              <w:rPr>
                <w:noProof/>
                <w:color w:val="000000" w:themeColor="text1"/>
                <w:sz w:val="8"/>
              </w:rPr>
            </w:pPr>
          </w:p>
        </w:tc>
        <w:tc>
          <w:tcPr>
            <w:tcW w:w="562" w:type="dxa"/>
          </w:tcPr>
          <w:p w14:paraId="46CF4A5B" w14:textId="77777777" w:rsidR="00C254C2" w:rsidRPr="00984D1E" w:rsidRDefault="00C254C2">
            <w:pPr>
              <w:pStyle w:val="TableParagraph"/>
              <w:jc w:val="left"/>
              <w:rPr>
                <w:noProof/>
                <w:color w:val="000000" w:themeColor="text1"/>
                <w:sz w:val="8"/>
              </w:rPr>
            </w:pPr>
          </w:p>
        </w:tc>
        <w:tc>
          <w:tcPr>
            <w:tcW w:w="400" w:type="dxa"/>
          </w:tcPr>
          <w:p w14:paraId="19646019" w14:textId="77777777" w:rsidR="00C254C2" w:rsidRPr="00984D1E" w:rsidRDefault="00C254C2">
            <w:pPr>
              <w:pStyle w:val="TableParagraph"/>
              <w:jc w:val="left"/>
              <w:rPr>
                <w:noProof/>
                <w:color w:val="000000" w:themeColor="text1"/>
                <w:sz w:val="8"/>
              </w:rPr>
            </w:pPr>
          </w:p>
        </w:tc>
      </w:tr>
      <w:tr w:rsidR="00C254C2" w:rsidRPr="00984D1E" w14:paraId="6AAB5240" w14:textId="77777777">
        <w:trPr>
          <w:trHeight w:val="135"/>
        </w:trPr>
        <w:tc>
          <w:tcPr>
            <w:tcW w:w="258" w:type="dxa"/>
            <w:tcBorders>
              <w:top w:val="single" w:sz="2" w:space="0" w:color="000000"/>
              <w:bottom w:val="single" w:sz="2" w:space="0" w:color="000000"/>
            </w:tcBorders>
          </w:tcPr>
          <w:p w14:paraId="0FB37BB7" w14:textId="77777777" w:rsidR="00C254C2" w:rsidRPr="00984D1E" w:rsidRDefault="00B21731">
            <w:pPr>
              <w:pStyle w:val="TableParagraph"/>
              <w:spacing w:before="18" w:line="97" w:lineRule="exact"/>
              <w:ind w:left="104"/>
              <w:jc w:val="left"/>
              <w:rPr>
                <w:rFonts w:ascii="Arial MT"/>
                <w:noProof/>
                <w:color w:val="000000" w:themeColor="text1"/>
                <w:sz w:val="9"/>
              </w:rPr>
            </w:pPr>
            <w:r w:rsidRPr="00984D1E">
              <w:rPr>
                <w:rFonts w:ascii="Arial MT"/>
                <w:noProof/>
                <w:color w:val="000000" w:themeColor="text1"/>
                <w:sz w:val="9"/>
              </w:rPr>
              <w:t>9</w:t>
            </w:r>
          </w:p>
        </w:tc>
        <w:tc>
          <w:tcPr>
            <w:tcW w:w="397" w:type="dxa"/>
            <w:tcBorders>
              <w:top w:val="single" w:sz="2" w:space="0" w:color="000000"/>
              <w:bottom w:val="single" w:sz="2" w:space="0" w:color="000000"/>
            </w:tcBorders>
          </w:tcPr>
          <w:p w14:paraId="739DC955" w14:textId="77777777" w:rsidR="00C254C2" w:rsidRPr="00984D1E" w:rsidRDefault="00B21731">
            <w:pPr>
              <w:pStyle w:val="TableParagraph"/>
              <w:spacing w:before="18" w:line="97" w:lineRule="exact"/>
              <w:ind w:left="82"/>
              <w:jc w:val="left"/>
              <w:rPr>
                <w:rFonts w:ascii="Arial MT"/>
                <w:noProof/>
                <w:color w:val="000000" w:themeColor="text1"/>
                <w:sz w:val="9"/>
              </w:rPr>
            </w:pPr>
            <w:r w:rsidRPr="00984D1E">
              <w:rPr>
                <w:rFonts w:ascii="Arial MT"/>
                <w:noProof/>
                <w:color w:val="000000" w:themeColor="text1"/>
                <w:sz w:val="9"/>
              </w:rPr>
              <w:t>42.87</w:t>
            </w:r>
          </w:p>
        </w:tc>
        <w:tc>
          <w:tcPr>
            <w:tcW w:w="443" w:type="dxa"/>
            <w:tcBorders>
              <w:top w:val="single" w:sz="2" w:space="0" w:color="000000"/>
              <w:bottom w:val="single" w:sz="2" w:space="0" w:color="000000"/>
            </w:tcBorders>
          </w:tcPr>
          <w:p w14:paraId="0741C861" w14:textId="77777777" w:rsidR="00C254C2" w:rsidRPr="00984D1E" w:rsidRDefault="00B21731">
            <w:pPr>
              <w:pStyle w:val="TableParagraph"/>
              <w:spacing w:before="18" w:line="97" w:lineRule="exact"/>
              <w:ind w:right="75"/>
              <w:jc w:val="right"/>
              <w:rPr>
                <w:rFonts w:ascii="Arial MT"/>
                <w:noProof/>
                <w:color w:val="000000" w:themeColor="text1"/>
                <w:sz w:val="9"/>
              </w:rPr>
            </w:pPr>
            <w:r w:rsidRPr="00984D1E">
              <w:rPr>
                <w:rFonts w:ascii="Arial MT"/>
                <w:noProof/>
                <w:color w:val="000000" w:themeColor="text1"/>
                <w:sz w:val="9"/>
              </w:rPr>
              <w:t>4309.4</w:t>
            </w:r>
          </w:p>
        </w:tc>
        <w:tc>
          <w:tcPr>
            <w:tcW w:w="331" w:type="dxa"/>
            <w:tcBorders>
              <w:top w:val="single" w:sz="2" w:space="0" w:color="000000"/>
              <w:bottom w:val="single" w:sz="2" w:space="0" w:color="000000"/>
              <w:right w:val="single" w:sz="2" w:space="0" w:color="000000"/>
            </w:tcBorders>
          </w:tcPr>
          <w:p w14:paraId="01B0E684" w14:textId="77777777" w:rsidR="00C254C2" w:rsidRPr="00984D1E" w:rsidRDefault="00B21731">
            <w:pPr>
              <w:pStyle w:val="TableParagraph"/>
              <w:spacing w:before="18" w:line="97" w:lineRule="exact"/>
              <w:ind w:right="-15"/>
              <w:jc w:val="right"/>
              <w:rPr>
                <w:rFonts w:ascii="Arial MT"/>
                <w:noProof/>
                <w:color w:val="000000" w:themeColor="text1"/>
                <w:sz w:val="9"/>
              </w:rPr>
            </w:pPr>
            <w:r w:rsidRPr="00984D1E">
              <w:rPr>
                <w:rFonts w:ascii="Arial MT"/>
                <w:noProof/>
                <w:color w:val="000000" w:themeColor="text1"/>
                <w:sz w:val="9"/>
              </w:rPr>
              <w:t>0.1402</w:t>
            </w:r>
          </w:p>
        </w:tc>
        <w:tc>
          <w:tcPr>
            <w:tcW w:w="420" w:type="dxa"/>
            <w:tcBorders>
              <w:top w:val="single" w:sz="2" w:space="0" w:color="000000"/>
              <w:left w:val="single" w:sz="2" w:space="0" w:color="000000"/>
              <w:bottom w:val="single" w:sz="2" w:space="0" w:color="000000"/>
            </w:tcBorders>
          </w:tcPr>
          <w:p w14:paraId="7A880F0C" w14:textId="77777777" w:rsidR="00C254C2" w:rsidRPr="00984D1E" w:rsidRDefault="00C254C2">
            <w:pPr>
              <w:pStyle w:val="TableParagraph"/>
              <w:jc w:val="left"/>
              <w:rPr>
                <w:noProof/>
                <w:color w:val="000000" w:themeColor="text1"/>
                <w:sz w:val="8"/>
              </w:rPr>
            </w:pPr>
          </w:p>
        </w:tc>
        <w:tc>
          <w:tcPr>
            <w:tcW w:w="562" w:type="dxa"/>
          </w:tcPr>
          <w:p w14:paraId="50B628EF" w14:textId="77777777" w:rsidR="00C254C2" w:rsidRPr="00984D1E" w:rsidRDefault="00C254C2">
            <w:pPr>
              <w:pStyle w:val="TableParagraph"/>
              <w:jc w:val="left"/>
              <w:rPr>
                <w:noProof/>
                <w:color w:val="000000" w:themeColor="text1"/>
                <w:sz w:val="8"/>
              </w:rPr>
            </w:pPr>
          </w:p>
        </w:tc>
        <w:tc>
          <w:tcPr>
            <w:tcW w:w="400" w:type="dxa"/>
          </w:tcPr>
          <w:p w14:paraId="774D470A" w14:textId="77777777" w:rsidR="00C254C2" w:rsidRPr="00984D1E" w:rsidRDefault="00C254C2">
            <w:pPr>
              <w:pStyle w:val="TableParagraph"/>
              <w:jc w:val="left"/>
              <w:rPr>
                <w:noProof/>
                <w:color w:val="000000" w:themeColor="text1"/>
                <w:sz w:val="8"/>
              </w:rPr>
            </w:pPr>
          </w:p>
        </w:tc>
      </w:tr>
      <w:tr w:rsidR="00C254C2" w:rsidRPr="00984D1E" w14:paraId="7B5B9CD7" w14:textId="77777777">
        <w:trPr>
          <w:trHeight w:val="135"/>
        </w:trPr>
        <w:tc>
          <w:tcPr>
            <w:tcW w:w="258" w:type="dxa"/>
            <w:tcBorders>
              <w:top w:val="single" w:sz="2" w:space="0" w:color="000000"/>
              <w:bottom w:val="single" w:sz="2" w:space="0" w:color="000000"/>
            </w:tcBorders>
          </w:tcPr>
          <w:p w14:paraId="497F58C3" w14:textId="77777777" w:rsidR="00C254C2" w:rsidRPr="00984D1E" w:rsidRDefault="00B21731">
            <w:pPr>
              <w:pStyle w:val="TableParagraph"/>
              <w:spacing w:before="18" w:line="97" w:lineRule="exact"/>
              <w:ind w:left="78"/>
              <w:jc w:val="left"/>
              <w:rPr>
                <w:rFonts w:ascii="Arial MT"/>
                <w:noProof/>
                <w:color w:val="000000" w:themeColor="text1"/>
                <w:sz w:val="9"/>
              </w:rPr>
            </w:pPr>
            <w:r w:rsidRPr="00984D1E">
              <w:rPr>
                <w:rFonts w:ascii="Arial MT"/>
                <w:noProof/>
                <w:color w:val="000000" w:themeColor="text1"/>
                <w:sz w:val="9"/>
              </w:rPr>
              <w:t>10</w:t>
            </w:r>
          </w:p>
        </w:tc>
        <w:tc>
          <w:tcPr>
            <w:tcW w:w="397" w:type="dxa"/>
            <w:tcBorders>
              <w:top w:val="single" w:sz="2" w:space="0" w:color="000000"/>
              <w:bottom w:val="single" w:sz="2" w:space="0" w:color="000000"/>
            </w:tcBorders>
          </w:tcPr>
          <w:p w14:paraId="357CFFD1" w14:textId="77777777" w:rsidR="00C254C2" w:rsidRPr="00984D1E" w:rsidRDefault="00B21731">
            <w:pPr>
              <w:pStyle w:val="TableParagraph"/>
              <w:spacing w:before="18" w:line="97" w:lineRule="exact"/>
              <w:ind w:left="82"/>
              <w:jc w:val="left"/>
              <w:rPr>
                <w:rFonts w:ascii="Arial MT"/>
                <w:noProof/>
                <w:color w:val="000000" w:themeColor="text1"/>
                <w:sz w:val="9"/>
              </w:rPr>
            </w:pPr>
            <w:r w:rsidRPr="00984D1E">
              <w:rPr>
                <w:rFonts w:ascii="Arial MT"/>
                <w:noProof/>
                <w:color w:val="000000" w:themeColor="text1"/>
                <w:sz w:val="9"/>
              </w:rPr>
              <w:t>49.27</w:t>
            </w:r>
          </w:p>
        </w:tc>
        <w:tc>
          <w:tcPr>
            <w:tcW w:w="443" w:type="dxa"/>
            <w:tcBorders>
              <w:top w:val="single" w:sz="2" w:space="0" w:color="000000"/>
              <w:bottom w:val="single" w:sz="2" w:space="0" w:color="000000"/>
            </w:tcBorders>
          </w:tcPr>
          <w:p w14:paraId="176EB9A3" w14:textId="77777777" w:rsidR="00C254C2" w:rsidRPr="00984D1E" w:rsidRDefault="00B21731">
            <w:pPr>
              <w:pStyle w:val="TableParagraph"/>
              <w:spacing w:before="18" w:line="97" w:lineRule="exact"/>
              <w:ind w:right="75"/>
              <w:jc w:val="right"/>
              <w:rPr>
                <w:rFonts w:ascii="Arial MT"/>
                <w:noProof/>
                <w:color w:val="000000" w:themeColor="text1"/>
                <w:sz w:val="9"/>
              </w:rPr>
            </w:pPr>
            <w:r w:rsidRPr="00984D1E">
              <w:rPr>
                <w:rFonts w:ascii="Arial MT"/>
                <w:noProof/>
                <w:color w:val="000000" w:themeColor="text1"/>
                <w:sz w:val="9"/>
              </w:rPr>
              <w:t>4952.5</w:t>
            </w:r>
          </w:p>
        </w:tc>
        <w:tc>
          <w:tcPr>
            <w:tcW w:w="331" w:type="dxa"/>
            <w:tcBorders>
              <w:top w:val="single" w:sz="2" w:space="0" w:color="000000"/>
              <w:bottom w:val="single" w:sz="2" w:space="0" w:color="000000"/>
              <w:right w:val="single" w:sz="2" w:space="0" w:color="000000"/>
            </w:tcBorders>
          </w:tcPr>
          <w:p w14:paraId="0DD46B59" w14:textId="77777777" w:rsidR="00C254C2" w:rsidRPr="00984D1E" w:rsidRDefault="00B21731">
            <w:pPr>
              <w:pStyle w:val="TableParagraph"/>
              <w:spacing w:before="18" w:line="97" w:lineRule="exact"/>
              <w:ind w:right="-15"/>
              <w:jc w:val="right"/>
              <w:rPr>
                <w:rFonts w:ascii="Arial MT"/>
                <w:noProof/>
                <w:color w:val="000000" w:themeColor="text1"/>
                <w:sz w:val="9"/>
              </w:rPr>
            </w:pPr>
            <w:r w:rsidRPr="00984D1E">
              <w:rPr>
                <w:rFonts w:ascii="Arial MT"/>
                <w:noProof/>
                <w:color w:val="000000" w:themeColor="text1"/>
                <w:sz w:val="9"/>
              </w:rPr>
              <w:t>0.2247</w:t>
            </w:r>
          </w:p>
        </w:tc>
        <w:tc>
          <w:tcPr>
            <w:tcW w:w="420" w:type="dxa"/>
            <w:tcBorders>
              <w:top w:val="single" w:sz="2" w:space="0" w:color="000000"/>
              <w:left w:val="single" w:sz="2" w:space="0" w:color="000000"/>
              <w:bottom w:val="single" w:sz="2" w:space="0" w:color="000000"/>
            </w:tcBorders>
          </w:tcPr>
          <w:p w14:paraId="2926F399" w14:textId="77777777" w:rsidR="00C254C2" w:rsidRPr="00984D1E" w:rsidRDefault="00C254C2">
            <w:pPr>
              <w:pStyle w:val="TableParagraph"/>
              <w:jc w:val="left"/>
              <w:rPr>
                <w:noProof/>
                <w:color w:val="000000" w:themeColor="text1"/>
                <w:sz w:val="8"/>
              </w:rPr>
            </w:pPr>
          </w:p>
        </w:tc>
        <w:tc>
          <w:tcPr>
            <w:tcW w:w="562" w:type="dxa"/>
          </w:tcPr>
          <w:p w14:paraId="565C0C3F" w14:textId="77777777" w:rsidR="00C254C2" w:rsidRPr="00984D1E" w:rsidRDefault="00C254C2">
            <w:pPr>
              <w:pStyle w:val="TableParagraph"/>
              <w:jc w:val="left"/>
              <w:rPr>
                <w:noProof/>
                <w:color w:val="000000" w:themeColor="text1"/>
                <w:sz w:val="8"/>
              </w:rPr>
            </w:pPr>
          </w:p>
        </w:tc>
        <w:tc>
          <w:tcPr>
            <w:tcW w:w="400" w:type="dxa"/>
          </w:tcPr>
          <w:p w14:paraId="244EBAA9" w14:textId="77777777" w:rsidR="00C254C2" w:rsidRPr="00984D1E" w:rsidRDefault="00C254C2">
            <w:pPr>
              <w:pStyle w:val="TableParagraph"/>
              <w:jc w:val="left"/>
              <w:rPr>
                <w:noProof/>
                <w:color w:val="000000" w:themeColor="text1"/>
                <w:sz w:val="8"/>
              </w:rPr>
            </w:pPr>
          </w:p>
        </w:tc>
      </w:tr>
      <w:tr w:rsidR="00C254C2" w:rsidRPr="00984D1E" w14:paraId="6A0C1E33" w14:textId="77777777">
        <w:trPr>
          <w:trHeight w:val="135"/>
        </w:trPr>
        <w:tc>
          <w:tcPr>
            <w:tcW w:w="258" w:type="dxa"/>
            <w:tcBorders>
              <w:top w:val="single" w:sz="2" w:space="0" w:color="000000"/>
              <w:bottom w:val="single" w:sz="2" w:space="0" w:color="000000"/>
            </w:tcBorders>
          </w:tcPr>
          <w:p w14:paraId="049CCDD5" w14:textId="77777777" w:rsidR="00C254C2" w:rsidRPr="00984D1E" w:rsidRDefault="00B21731">
            <w:pPr>
              <w:pStyle w:val="TableParagraph"/>
              <w:spacing w:before="18" w:line="97" w:lineRule="exact"/>
              <w:ind w:left="78"/>
              <w:jc w:val="left"/>
              <w:rPr>
                <w:rFonts w:ascii="Arial MT"/>
                <w:noProof/>
                <w:color w:val="000000" w:themeColor="text1"/>
                <w:sz w:val="9"/>
              </w:rPr>
            </w:pPr>
            <w:r w:rsidRPr="00984D1E">
              <w:rPr>
                <w:rFonts w:ascii="Arial MT"/>
                <w:noProof/>
                <w:color w:val="000000" w:themeColor="text1"/>
                <w:sz w:val="9"/>
              </w:rPr>
              <w:t>11</w:t>
            </w:r>
          </w:p>
        </w:tc>
        <w:tc>
          <w:tcPr>
            <w:tcW w:w="397" w:type="dxa"/>
            <w:tcBorders>
              <w:top w:val="single" w:sz="2" w:space="0" w:color="000000"/>
              <w:bottom w:val="single" w:sz="2" w:space="0" w:color="000000"/>
            </w:tcBorders>
          </w:tcPr>
          <w:p w14:paraId="0E91233F" w14:textId="77777777" w:rsidR="00C254C2" w:rsidRPr="00984D1E" w:rsidRDefault="00B21731">
            <w:pPr>
              <w:pStyle w:val="TableParagraph"/>
              <w:spacing w:before="18" w:line="97" w:lineRule="exact"/>
              <w:ind w:left="82"/>
              <w:jc w:val="left"/>
              <w:rPr>
                <w:rFonts w:ascii="Arial MT"/>
                <w:noProof/>
                <w:color w:val="000000" w:themeColor="text1"/>
                <w:sz w:val="9"/>
              </w:rPr>
            </w:pPr>
            <w:r w:rsidRPr="00984D1E">
              <w:rPr>
                <w:rFonts w:ascii="Arial MT"/>
                <w:noProof/>
                <w:color w:val="000000" w:themeColor="text1"/>
                <w:sz w:val="9"/>
              </w:rPr>
              <w:t>68.43</w:t>
            </w:r>
          </w:p>
        </w:tc>
        <w:tc>
          <w:tcPr>
            <w:tcW w:w="443" w:type="dxa"/>
            <w:tcBorders>
              <w:top w:val="single" w:sz="2" w:space="0" w:color="000000"/>
              <w:bottom w:val="single" w:sz="2" w:space="0" w:color="000000"/>
            </w:tcBorders>
          </w:tcPr>
          <w:p w14:paraId="7101EA92" w14:textId="77777777" w:rsidR="00C254C2" w:rsidRPr="00984D1E" w:rsidRDefault="00B21731">
            <w:pPr>
              <w:pStyle w:val="TableParagraph"/>
              <w:spacing w:before="18" w:line="97" w:lineRule="exact"/>
              <w:ind w:right="75"/>
              <w:jc w:val="right"/>
              <w:rPr>
                <w:rFonts w:ascii="Arial MT"/>
                <w:noProof/>
                <w:color w:val="000000" w:themeColor="text1"/>
                <w:sz w:val="9"/>
              </w:rPr>
            </w:pPr>
            <w:r w:rsidRPr="00984D1E">
              <w:rPr>
                <w:rFonts w:ascii="Arial MT"/>
                <w:noProof/>
                <w:color w:val="000000" w:themeColor="text1"/>
                <w:sz w:val="9"/>
              </w:rPr>
              <w:t>6879.0</w:t>
            </w:r>
          </w:p>
        </w:tc>
        <w:tc>
          <w:tcPr>
            <w:tcW w:w="331" w:type="dxa"/>
            <w:tcBorders>
              <w:top w:val="single" w:sz="2" w:space="0" w:color="000000"/>
              <w:bottom w:val="single" w:sz="2" w:space="0" w:color="000000"/>
              <w:right w:val="single" w:sz="2" w:space="0" w:color="000000"/>
            </w:tcBorders>
          </w:tcPr>
          <w:p w14:paraId="7190D633" w14:textId="77777777" w:rsidR="00C254C2" w:rsidRPr="00984D1E" w:rsidRDefault="00B21731">
            <w:pPr>
              <w:pStyle w:val="TableParagraph"/>
              <w:spacing w:before="18" w:line="97" w:lineRule="exact"/>
              <w:ind w:right="-15"/>
              <w:jc w:val="right"/>
              <w:rPr>
                <w:rFonts w:ascii="Arial MT"/>
                <w:noProof/>
                <w:color w:val="000000" w:themeColor="text1"/>
                <w:sz w:val="9"/>
              </w:rPr>
            </w:pPr>
            <w:r w:rsidRPr="00984D1E">
              <w:rPr>
                <w:rFonts w:ascii="Arial MT"/>
                <w:noProof/>
                <w:color w:val="000000" w:themeColor="text1"/>
                <w:sz w:val="9"/>
              </w:rPr>
              <w:t>0.1395</w:t>
            </w:r>
          </w:p>
        </w:tc>
        <w:tc>
          <w:tcPr>
            <w:tcW w:w="420" w:type="dxa"/>
            <w:tcBorders>
              <w:top w:val="single" w:sz="2" w:space="0" w:color="000000"/>
              <w:left w:val="single" w:sz="2" w:space="0" w:color="000000"/>
              <w:bottom w:val="single" w:sz="2" w:space="0" w:color="000000"/>
            </w:tcBorders>
          </w:tcPr>
          <w:p w14:paraId="5C7669C6" w14:textId="77777777" w:rsidR="00C254C2" w:rsidRPr="00984D1E" w:rsidRDefault="00C254C2">
            <w:pPr>
              <w:pStyle w:val="TableParagraph"/>
              <w:jc w:val="left"/>
              <w:rPr>
                <w:noProof/>
                <w:color w:val="000000" w:themeColor="text1"/>
                <w:sz w:val="8"/>
              </w:rPr>
            </w:pPr>
          </w:p>
        </w:tc>
        <w:tc>
          <w:tcPr>
            <w:tcW w:w="562" w:type="dxa"/>
          </w:tcPr>
          <w:p w14:paraId="45C4A586" w14:textId="77777777" w:rsidR="00C254C2" w:rsidRPr="00984D1E" w:rsidRDefault="00C254C2">
            <w:pPr>
              <w:pStyle w:val="TableParagraph"/>
              <w:jc w:val="left"/>
              <w:rPr>
                <w:noProof/>
                <w:color w:val="000000" w:themeColor="text1"/>
                <w:sz w:val="8"/>
              </w:rPr>
            </w:pPr>
          </w:p>
        </w:tc>
        <w:tc>
          <w:tcPr>
            <w:tcW w:w="400" w:type="dxa"/>
          </w:tcPr>
          <w:p w14:paraId="240EE24B" w14:textId="77777777" w:rsidR="00C254C2" w:rsidRPr="00984D1E" w:rsidRDefault="00C254C2">
            <w:pPr>
              <w:pStyle w:val="TableParagraph"/>
              <w:jc w:val="left"/>
              <w:rPr>
                <w:noProof/>
                <w:color w:val="000000" w:themeColor="text1"/>
                <w:sz w:val="8"/>
              </w:rPr>
            </w:pPr>
          </w:p>
        </w:tc>
      </w:tr>
      <w:tr w:rsidR="00C254C2" w:rsidRPr="00984D1E" w14:paraId="70BA411C" w14:textId="77777777">
        <w:trPr>
          <w:trHeight w:val="135"/>
        </w:trPr>
        <w:tc>
          <w:tcPr>
            <w:tcW w:w="258" w:type="dxa"/>
            <w:tcBorders>
              <w:top w:val="single" w:sz="2" w:space="0" w:color="000000"/>
              <w:bottom w:val="single" w:sz="2" w:space="0" w:color="000000"/>
            </w:tcBorders>
          </w:tcPr>
          <w:p w14:paraId="6DEF8B40" w14:textId="77777777" w:rsidR="00C254C2" w:rsidRPr="00984D1E" w:rsidRDefault="00B21731">
            <w:pPr>
              <w:pStyle w:val="TableParagraph"/>
              <w:spacing w:before="18" w:line="97" w:lineRule="exact"/>
              <w:ind w:left="78"/>
              <w:jc w:val="left"/>
              <w:rPr>
                <w:rFonts w:ascii="Arial MT"/>
                <w:noProof/>
                <w:color w:val="000000" w:themeColor="text1"/>
                <w:sz w:val="9"/>
              </w:rPr>
            </w:pPr>
            <w:r w:rsidRPr="00984D1E">
              <w:rPr>
                <w:rFonts w:ascii="Arial MT"/>
                <w:noProof/>
                <w:color w:val="000000" w:themeColor="text1"/>
                <w:sz w:val="9"/>
              </w:rPr>
              <w:t>12</w:t>
            </w:r>
          </w:p>
        </w:tc>
        <w:tc>
          <w:tcPr>
            <w:tcW w:w="397" w:type="dxa"/>
            <w:tcBorders>
              <w:top w:val="single" w:sz="2" w:space="0" w:color="000000"/>
              <w:bottom w:val="single" w:sz="2" w:space="0" w:color="000000"/>
            </w:tcBorders>
          </w:tcPr>
          <w:p w14:paraId="19BE18B4" w14:textId="77777777" w:rsidR="00C254C2" w:rsidRPr="00984D1E" w:rsidRDefault="00B21731">
            <w:pPr>
              <w:pStyle w:val="TableParagraph"/>
              <w:spacing w:before="18" w:line="97" w:lineRule="exact"/>
              <w:ind w:left="56"/>
              <w:jc w:val="left"/>
              <w:rPr>
                <w:rFonts w:ascii="Arial MT"/>
                <w:noProof/>
                <w:color w:val="000000" w:themeColor="text1"/>
                <w:sz w:val="9"/>
              </w:rPr>
            </w:pPr>
            <w:r w:rsidRPr="00984D1E">
              <w:rPr>
                <w:rFonts w:ascii="Arial MT"/>
                <w:noProof/>
                <w:color w:val="000000" w:themeColor="text1"/>
                <w:sz w:val="9"/>
              </w:rPr>
              <w:t>176.31</w:t>
            </w:r>
          </w:p>
        </w:tc>
        <w:tc>
          <w:tcPr>
            <w:tcW w:w="443" w:type="dxa"/>
            <w:tcBorders>
              <w:top w:val="single" w:sz="2" w:space="0" w:color="000000"/>
              <w:bottom w:val="single" w:sz="2" w:space="0" w:color="000000"/>
            </w:tcBorders>
          </w:tcPr>
          <w:p w14:paraId="2CC66E02" w14:textId="77777777" w:rsidR="00C254C2" w:rsidRPr="00984D1E" w:rsidRDefault="00B21731">
            <w:pPr>
              <w:pStyle w:val="TableParagraph"/>
              <w:spacing w:before="18" w:line="97" w:lineRule="exact"/>
              <w:ind w:right="49"/>
              <w:jc w:val="right"/>
              <w:rPr>
                <w:rFonts w:ascii="Arial MT"/>
                <w:noProof/>
                <w:color w:val="000000" w:themeColor="text1"/>
                <w:sz w:val="9"/>
              </w:rPr>
            </w:pPr>
            <w:r w:rsidRPr="00984D1E">
              <w:rPr>
                <w:rFonts w:ascii="Arial MT"/>
                <w:noProof/>
                <w:color w:val="000000" w:themeColor="text1"/>
                <w:sz w:val="9"/>
              </w:rPr>
              <w:t>17723.1</w:t>
            </w:r>
          </w:p>
        </w:tc>
        <w:tc>
          <w:tcPr>
            <w:tcW w:w="331" w:type="dxa"/>
            <w:tcBorders>
              <w:top w:val="single" w:sz="2" w:space="0" w:color="000000"/>
              <w:bottom w:val="single" w:sz="2" w:space="0" w:color="000000"/>
              <w:right w:val="single" w:sz="2" w:space="0" w:color="000000"/>
            </w:tcBorders>
          </w:tcPr>
          <w:p w14:paraId="53771A8B" w14:textId="77777777" w:rsidR="00C254C2" w:rsidRPr="00984D1E" w:rsidRDefault="00B21731">
            <w:pPr>
              <w:pStyle w:val="TableParagraph"/>
              <w:spacing w:before="18" w:line="97" w:lineRule="exact"/>
              <w:ind w:right="-15"/>
              <w:jc w:val="right"/>
              <w:rPr>
                <w:rFonts w:ascii="Arial MT"/>
                <w:noProof/>
                <w:color w:val="000000" w:themeColor="text1"/>
                <w:sz w:val="9"/>
              </w:rPr>
            </w:pPr>
            <w:r w:rsidRPr="00984D1E">
              <w:rPr>
                <w:rFonts w:ascii="Arial MT"/>
                <w:noProof/>
                <w:color w:val="000000" w:themeColor="text1"/>
                <w:sz w:val="9"/>
              </w:rPr>
              <w:t>0.1151</w:t>
            </w:r>
          </w:p>
        </w:tc>
        <w:tc>
          <w:tcPr>
            <w:tcW w:w="420" w:type="dxa"/>
            <w:tcBorders>
              <w:top w:val="single" w:sz="2" w:space="0" w:color="000000"/>
              <w:left w:val="single" w:sz="2" w:space="0" w:color="000000"/>
            </w:tcBorders>
          </w:tcPr>
          <w:p w14:paraId="1B421BD8" w14:textId="77777777" w:rsidR="00C254C2" w:rsidRPr="00984D1E" w:rsidRDefault="00C254C2">
            <w:pPr>
              <w:pStyle w:val="TableParagraph"/>
              <w:jc w:val="left"/>
              <w:rPr>
                <w:noProof/>
                <w:color w:val="000000" w:themeColor="text1"/>
                <w:sz w:val="8"/>
              </w:rPr>
            </w:pPr>
          </w:p>
        </w:tc>
        <w:tc>
          <w:tcPr>
            <w:tcW w:w="562" w:type="dxa"/>
          </w:tcPr>
          <w:p w14:paraId="5232DCAC" w14:textId="77777777" w:rsidR="00C254C2" w:rsidRPr="00984D1E" w:rsidRDefault="00C254C2">
            <w:pPr>
              <w:pStyle w:val="TableParagraph"/>
              <w:jc w:val="left"/>
              <w:rPr>
                <w:noProof/>
                <w:color w:val="000000" w:themeColor="text1"/>
                <w:sz w:val="8"/>
              </w:rPr>
            </w:pPr>
          </w:p>
        </w:tc>
        <w:tc>
          <w:tcPr>
            <w:tcW w:w="400" w:type="dxa"/>
          </w:tcPr>
          <w:p w14:paraId="04489CF6" w14:textId="77777777" w:rsidR="00C254C2" w:rsidRPr="00984D1E" w:rsidRDefault="00C254C2">
            <w:pPr>
              <w:pStyle w:val="TableParagraph"/>
              <w:jc w:val="left"/>
              <w:rPr>
                <w:noProof/>
                <w:color w:val="000000" w:themeColor="text1"/>
                <w:sz w:val="8"/>
              </w:rPr>
            </w:pPr>
          </w:p>
        </w:tc>
      </w:tr>
    </w:tbl>
    <w:p w14:paraId="3460D4C5" w14:textId="77777777" w:rsidR="00C254C2" w:rsidRPr="00984D1E" w:rsidRDefault="00C254C2">
      <w:pPr>
        <w:pStyle w:val="a3"/>
        <w:rPr>
          <w:rFonts w:ascii="Arial MT"/>
          <w:noProof/>
          <w:color w:val="000000" w:themeColor="text1"/>
          <w:sz w:val="10"/>
        </w:rPr>
      </w:pPr>
    </w:p>
    <w:p w14:paraId="01CF5E50" w14:textId="77777777" w:rsidR="00C254C2" w:rsidRPr="00984D1E" w:rsidRDefault="00C254C2">
      <w:pPr>
        <w:pStyle w:val="a3"/>
        <w:rPr>
          <w:rFonts w:ascii="Arial MT"/>
          <w:noProof/>
          <w:color w:val="000000" w:themeColor="text1"/>
          <w:sz w:val="10"/>
        </w:rPr>
      </w:pPr>
    </w:p>
    <w:p w14:paraId="0B61E740" w14:textId="77777777" w:rsidR="00C254C2" w:rsidRPr="00984D1E" w:rsidRDefault="00C254C2">
      <w:pPr>
        <w:pStyle w:val="a3"/>
        <w:spacing w:before="10"/>
        <w:rPr>
          <w:rFonts w:ascii="Arial MT"/>
          <w:noProof/>
          <w:color w:val="000000" w:themeColor="text1"/>
          <w:sz w:val="7"/>
        </w:rPr>
      </w:pPr>
    </w:p>
    <w:p w14:paraId="45F140F8" w14:textId="2D74B82E" w:rsidR="00C254C2" w:rsidRPr="00984D1E" w:rsidRDefault="00B21731">
      <w:pPr>
        <w:pStyle w:val="a3"/>
        <w:ind w:left="2013" w:right="2340"/>
        <w:jc w:val="center"/>
        <w:rPr>
          <w:noProof/>
          <w:color w:val="000000" w:themeColor="text1"/>
        </w:rPr>
      </w:pPr>
      <w:r w:rsidRPr="00984D1E">
        <w:rPr>
          <w:noProof/>
          <w:color w:val="000000" w:themeColor="text1"/>
        </w:rPr>
        <w:t>Сурет 2.52 – 2.50 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vertAlign w:val="superscript"/>
        </w:rPr>
        <w:t>13</w:t>
      </w:r>
      <w:r w:rsidRPr="00984D1E">
        <w:rPr>
          <w:noProof/>
          <w:color w:val="000000" w:themeColor="text1"/>
        </w:rPr>
        <w:t>C спектрі</w:t>
      </w:r>
    </w:p>
    <w:p w14:paraId="535635D6" w14:textId="77777777" w:rsidR="00C254C2" w:rsidRPr="00984D1E" w:rsidRDefault="00C254C2">
      <w:pPr>
        <w:pStyle w:val="a3"/>
        <w:rPr>
          <w:noProof/>
          <w:color w:val="000000" w:themeColor="text1"/>
          <w:sz w:val="20"/>
        </w:rPr>
      </w:pPr>
    </w:p>
    <w:p w14:paraId="2D5C35CD" w14:textId="77777777" w:rsidR="00C254C2" w:rsidRPr="00984D1E" w:rsidRDefault="00C254C2">
      <w:pPr>
        <w:pStyle w:val="a3"/>
        <w:rPr>
          <w:noProof/>
          <w:color w:val="000000" w:themeColor="text1"/>
          <w:sz w:val="20"/>
        </w:rPr>
      </w:pPr>
    </w:p>
    <w:p w14:paraId="4588B1E5" w14:textId="77777777" w:rsidR="00C254C2" w:rsidRPr="00984D1E" w:rsidRDefault="00C254C2">
      <w:pPr>
        <w:pStyle w:val="a3"/>
        <w:rPr>
          <w:noProof/>
          <w:color w:val="000000" w:themeColor="text1"/>
          <w:sz w:val="14"/>
        </w:rPr>
      </w:pPr>
    </w:p>
    <w:p w14:paraId="281D6F6A" w14:textId="77777777" w:rsidR="00C254C2" w:rsidRPr="00984D1E" w:rsidRDefault="00B21731">
      <w:pPr>
        <w:spacing w:before="85" w:line="135" w:lineRule="exact"/>
        <w:ind w:left="1757"/>
        <w:rPr>
          <w:rFonts w:ascii="Arial MT"/>
          <w:noProof/>
          <w:color w:val="000000" w:themeColor="text1"/>
          <w:sz w:val="12"/>
        </w:rPr>
      </w:pPr>
      <w:r w:rsidRPr="00984D1E">
        <w:rPr>
          <w:rFonts w:ascii="Arial MT"/>
          <w:noProof/>
          <w:color w:val="000000" w:themeColor="text1"/>
          <w:sz w:val="12"/>
        </w:rPr>
        <w:t>O</w:t>
      </w:r>
    </w:p>
    <w:p w14:paraId="0C480B74" w14:textId="77777777" w:rsidR="00C254C2" w:rsidRPr="00984D1E" w:rsidRDefault="00B21731">
      <w:pPr>
        <w:tabs>
          <w:tab w:val="right" w:pos="1905"/>
        </w:tabs>
        <w:spacing w:before="22" w:line="146" w:lineRule="auto"/>
        <w:ind w:left="947"/>
        <w:rPr>
          <w:rFonts w:ascii="Arial MT"/>
          <w:noProof/>
          <w:color w:val="000000" w:themeColor="text1"/>
          <w:sz w:val="12"/>
        </w:rPr>
      </w:pPr>
      <w:r w:rsidRPr="00984D1E">
        <w:rPr>
          <w:noProof/>
          <w:color w:val="000000" w:themeColor="text1"/>
          <w:lang w:val="ru-RU" w:eastAsia="ru-RU"/>
        </w:rPr>
        <w:drawing>
          <wp:anchor distT="0" distB="0" distL="0" distR="0" simplePos="0" relativeHeight="250582016" behindDoc="1" locked="0" layoutInCell="1" allowOverlap="1" wp14:anchorId="5EF5B467" wp14:editId="1316B162">
            <wp:simplePos x="0" y="0"/>
            <wp:positionH relativeFrom="page">
              <wp:posOffset>2078295</wp:posOffset>
            </wp:positionH>
            <wp:positionV relativeFrom="paragraph">
              <wp:posOffset>82747</wp:posOffset>
            </wp:positionV>
            <wp:extent cx="101333" cy="132161"/>
            <wp:effectExtent l="0" t="0" r="0" b="0"/>
            <wp:wrapNone/>
            <wp:docPr id="137" name="image1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image145.png"/>
                    <pic:cNvPicPr/>
                  </pic:nvPicPr>
                  <pic:blipFill>
                    <a:blip r:embed="rId196" cstate="print"/>
                    <a:stretch>
                      <a:fillRect/>
                    </a:stretch>
                  </pic:blipFill>
                  <pic:spPr>
                    <a:xfrm>
                      <a:off x="0" y="0"/>
                      <a:ext cx="101333" cy="132161"/>
                    </a:xfrm>
                    <a:prstGeom prst="rect">
                      <a:avLst/>
                    </a:prstGeom>
                  </pic:spPr>
                </pic:pic>
              </a:graphicData>
            </a:graphic>
          </wp:anchor>
        </w:drawing>
      </w:r>
      <w:r w:rsidRPr="00984D1E">
        <w:rPr>
          <w:rFonts w:ascii="Arial MT"/>
          <w:noProof/>
          <w:color w:val="000000" w:themeColor="text1"/>
          <w:sz w:val="12"/>
        </w:rPr>
        <w:t>HO</w:t>
      </w:r>
      <w:r w:rsidRPr="00984D1E">
        <w:rPr>
          <w:rFonts w:ascii="Arial MT"/>
          <w:noProof/>
          <w:color w:val="000000" w:themeColor="text1"/>
          <w:sz w:val="12"/>
        </w:rPr>
        <w:tab/>
        <w:t>9 10</w:t>
      </w:r>
    </w:p>
    <w:p w14:paraId="42EC21BB" w14:textId="77777777" w:rsidR="00C254C2" w:rsidRPr="00984D1E" w:rsidRDefault="00B21731">
      <w:pPr>
        <w:tabs>
          <w:tab w:val="left" w:pos="1877"/>
        </w:tabs>
        <w:spacing w:line="158" w:lineRule="exact"/>
        <w:ind w:left="1064"/>
        <w:rPr>
          <w:rFonts w:ascii="Arial MT"/>
          <w:noProof/>
          <w:color w:val="000000" w:themeColor="text1"/>
          <w:sz w:val="12"/>
        </w:rPr>
      </w:pPr>
      <w:r w:rsidRPr="00984D1E">
        <w:rPr>
          <w:noProof/>
          <w:color w:val="000000" w:themeColor="text1"/>
          <w:lang w:val="ru-RU" w:eastAsia="ru-RU"/>
        </w:rPr>
        <w:drawing>
          <wp:anchor distT="0" distB="0" distL="0" distR="0" simplePos="0" relativeHeight="250579968" behindDoc="1" locked="0" layoutInCell="1" allowOverlap="1" wp14:anchorId="689FA789" wp14:editId="4FEB0FAE">
            <wp:simplePos x="0" y="0"/>
            <wp:positionH relativeFrom="page">
              <wp:posOffset>1910978</wp:posOffset>
            </wp:positionH>
            <wp:positionV relativeFrom="paragraph">
              <wp:posOffset>59491</wp:posOffset>
            </wp:positionV>
            <wp:extent cx="110576" cy="145143"/>
            <wp:effectExtent l="0" t="0" r="0" b="0"/>
            <wp:wrapNone/>
            <wp:docPr id="139" name="image1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image146.png"/>
                    <pic:cNvPicPr/>
                  </pic:nvPicPr>
                  <pic:blipFill>
                    <a:blip r:embed="rId197" cstate="print"/>
                    <a:stretch>
                      <a:fillRect/>
                    </a:stretch>
                  </pic:blipFill>
                  <pic:spPr>
                    <a:xfrm>
                      <a:off x="0" y="0"/>
                      <a:ext cx="110576" cy="145143"/>
                    </a:xfrm>
                    <a:prstGeom prst="rect">
                      <a:avLst/>
                    </a:prstGeom>
                  </pic:spPr>
                </pic:pic>
              </a:graphicData>
            </a:graphic>
          </wp:anchor>
        </w:drawing>
      </w:r>
      <w:r w:rsidRPr="00984D1E">
        <w:rPr>
          <w:noProof/>
          <w:color w:val="000000" w:themeColor="text1"/>
          <w:lang w:val="ru-RU" w:eastAsia="ru-RU"/>
        </w:rPr>
        <w:drawing>
          <wp:anchor distT="0" distB="0" distL="0" distR="0" simplePos="0" relativeHeight="250580992" behindDoc="1" locked="0" layoutInCell="1" allowOverlap="1" wp14:anchorId="07C5690C" wp14:editId="3B5B94E0">
            <wp:simplePos x="0" y="0"/>
            <wp:positionH relativeFrom="page">
              <wp:posOffset>1728601</wp:posOffset>
            </wp:positionH>
            <wp:positionV relativeFrom="paragraph">
              <wp:posOffset>43813</wp:posOffset>
            </wp:positionV>
            <wp:extent cx="110604" cy="160823"/>
            <wp:effectExtent l="0" t="0" r="0" b="0"/>
            <wp:wrapNone/>
            <wp:docPr id="141" name="image1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image147.png"/>
                    <pic:cNvPicPr/>
                  </pic:nvPicPr>
                  <pic:blipFill>
                    <a:blip r:embed="rId198" cstate="print"/>
                    <a:stretch>
                      <a:fillRect/>
                    </a:stretch>
                  </pic:blipFill>
                  <pic:spPr>
                    <a:xfrm>
                      <a:off x="0" y="0"/>
                      <a:ext cx="110604" cy="160823"/>
                    </a:xfrm>
                    <a:prstGeom prst="rect">
                      <a:avLst/>
                    </a:prstGeom>
                  </pic:spPr>
                </pic:pic>
              </a:graphicData>
            </a:graphic>
          </wp:anchor>
        </w:drawing>
      </w:r>
      <w:r w:rsidRPr="00984D1E">
        <w:rPr>
          <w:rFonts w:ascii="Arial MT"/>
          <w:noProof/>
          <w:color w:val="000000" w:themeColor="text1"/>
          <w:sz w:val="12"/>
        </w:rPr>
        <w:t>8    4</w:t>
      </w:r>
      <w:r w:rsidRPr="00984D1E">
        <w:rPr>
          <w:rFonts w:ascii="Arial MT"/>
          <w:noProof/>
          <w:color w:val="000000" w:themeColor="text1"/>
          <w:sz w:val="12"/>
        </w:rPr>
        <w:tab/>
        <w:t>OH</w:t>
      </w:r>
    </w:p>
    <w:p w14:paraId="77D6CC6F" w14:textId="77777777" w:rsidR="00C254C2" w:rsidRPr="00984D1E" w:rsidRDefault="00B21731">
      <w:pPr>
        <w:tabs>
          <w:tab w:val="left" w:pos="1620"/>
        </w:tabs>
        <w:spacing w:before="3"/>
        <w:ind w:left="1046"/>
        <w:rPr>
          <w:rFonts w:ascii="Arial MT"/>
          <w:noProof/>
          <w:color w:val="000000" w:themeColor="text1"/>
          <w:sz w:val="12"/>
        </w:rPr>
      </w:pPr>
      <w:r w:rsidRPr="00984D1E">
        <w:rPr>
          <w:rFonts w:ascii="Arial MT"/>
          <w:noProof/>
          <w:color w:val="000000" w:themeColor="text1"/>
          <w:sz w:val="12"/>
        </w:rPr>
        <w:t>3</w:t>
      </w:r>
      <w:r w:rsidRPr="00984D1E">
        <w:rPr>
          <w:rFonts w:ascii="Arial MT"/>
          <w:noProof/>
          <w:color w:val="000000" w:themeColor="text1"/>
          <w:sz w:val="12"/>
        </w:rPr>
        <w:tab/>
        <w:t>5   11</w:t>
      </w:r>
    </w:p>
    <w:p w14:paraId="066DC5CC" w14:textId="77777777" w:rsidR="00C254C2" w:rsidRPr="00984D1E" w:rsidRDefault="00C254C2">
      <w:pPr>
        <w:pStyle w:val="a3"/>
        <w:spacing w:before="7"/>
        <w:rPr>
          <w:rFonts w:ascii="Arial MT"/>
          <w:noProof/>
          <w:color w:val="000000" w:themeColor="text1"/>
          <w:sz w:val="14"/>
        </w:rPr>
      </w:pPr>
    </w:p>
    <w:p w14:paraId="3C49E62C" w14:textId="77777777" w:rsidR="00C254C2" w:rsidRPr="00984D1E" w:rsidRDefault="00CB66C5">
      <w:pPr>
        <w:tabs>
          <w:tab w:val="left" w:pos="1620"/>
        </w:tabs>
        <w:ind w:left="1047"/>
        <w:rPr>
          <w:rFonts w:ascii="Arial MT"/>
          <w:noProof/>
          <w:color w:val="000000" w:themeColor="text1"/>
          <w:sz w:val="12"/>
        </w:rPr>
      </w:pPr>
      <w:r>
        <w:rPr>
          <w:noProof/>
          <w:color w:val="000000" w:themeColor="text1"/>
        </w:rPr>
        <w:pict w14:anchorId="436B32F6">
          <v:group id="_x0000_s6725" style="position:absolute;left:0;text-align:left;margin-left:132.75pt;margin-top:-2.15pt;width:370.4pt;height:246.5pt;z-index:-250956800;mso-position-horizontal-relative:page" coordorigin="2655,-43" coordsize="7408,4930">
            <v:shape id="_x0000_s6737" type="#_x0000_t75" style="position:absolute;left:6839;top:2506;width:14;height:69">
              <v:imagedata r:id="rId199" o:title=""/>
            </v:shape>
            <v:shape id="_x0000_s6736" type="#_x0000_t75" style="position:absolute;left:6674;top:2255;width:16;height:104">
              <v:imagedata r:id="rId200" o:title=""/>
            </v:shape>
            <v:shape id="_x0000_s6735" type="#_x0000_t75" style="position:absolute;left:6592;top:2170;width:12;height:67">
              <v:imagedata r:id="rId201" o:title=""/>
            </v:shape>
            <v:shape id="_x0000_s6734" type="#_x0000_t75" style="position:absolute;left:6740;top:1006;width:42;height:272">
              <v:imagedata r:id="rId202" o:title=""/>
            </v:shape>
            <v:shape id="_x0000_s6733" type="#_x0000_t75" style="position:absolute;left:6719;top:1770;width:76;height:139">
              <v:imagedata r:id="rId203" o:title=""/>
            </v:shape>
            <v:shape id="_x0000_s6732" type="#_x0000_t75" style="position:absolute;left:6758;top:2120;width:11;height:55">
              <v:imagedata r:id="rId204" o:title=""/>
            </v:shape>
            <v:shape id="_x0000_s6731" type="#_x0000_t75" style="position:absolute;left:2654;top:207;width:7408;height:4679">
              <v:imagedata r:id="rId205" o:title=""/>
            </v:shape>
            <v:shape id="_x0000_s6730" type="#_x0000_t75" style="position:absolute;left:3310;top:2200;width:32;height:758">
              <v:imagedata r:id="rId206" o:title=""/>
            </v:shape>
            <v:shape id="_x0000_s6729" type="#_x0000_t75" style="position:absolute;left:3326;top:787;width:25;height:974">
              <v:imagedata r:id="rId207" o:title=""/>
            </v:shape>
            <v:shape id="_x0000_s6728" type="#_x0000_t75" style="position:absolute;left:6732;top:46;width:65;height:301">
              <v:imagedata r:id="rId208" o:title=""/>
            </v:shape>
            <v:shape id="_x0000_s6727" type="#_x0000_t75" style="position:absolute;left:2662;top:-44;width:7;height:140">
              <v:imagedata r:id="rId209" o:title=""/>
            </v:shape>
            <v:shape id="_x0000_s6726" type="#_x0000_t75" style="position:absolute;left:3236;top:-44;width:7;height:140">
              <v:imagedata r:id="rId209" o:title=""/>
            </v:shape>
            <w10:wrap anchorx="page"/>
          </v:group>
        </w:pict>
      </w:r>
      <w:r w:rsidR="00B21731" w:rsidRPr="00984D1E">
        <w:rPr>
          <w:rFonts w:ascii="Arial MT"/>
          <w:noProof/>
          <w:color w:val="000000" w:themeColor="text1"/>
          <w:sz w:val="12"/>
        </w:rPr>
        <w:t>2</w:t>
      </w:r>
      <w:r w:rsidR="00B21731" w:rsidRPr="00984D1E">
        <w:rPr>
          <w:rFonts w:ascii="Arial MT"/>
          <w:noProof/>
          <w:color w:val="000000" w:themeColor="text1"/>
          <w:sz w:val="12"/>
        </w:rPr>
        <w:tab/>
        <w:t>6</w:t>
      </w:r>
    </w:p>
    <w:p w14:paraId="7A0FEF43" w14:textId="77777777" w:rsidR="00C254C2" w:rsidRPr="00984D1E" w:rsidRDefault="00B21731">
      <w:pPr>
        <w:spacing w:before="63" w:line="141" w:lineRule="auto"/>
        <w:ind w:left="1344" w:right="8309" w:hanging="23"/>
        <w:rPr>
          <w:rFonts w:ascii="Arial MT"/>
          <w:noProof/>
          <w:color w:val="000000" w:themeColor="text1"/>
          <w:sz w:val="12"/>
        </w:rPr>
      </w:pPr>
      <w:r w:rsidRPr="00984D1E">
        <w:rPr>
          <w:rFonts w:ascii="Arial MT"/>
          <w:noProof/>
          <w:color w:val="000000" w:themeColor="text1"/>
          <w:sz w:val="12"/>
        </w:rPr>
        <w:t>N ClH 1 12</w:t>
      </w:r>
    </w:p>
    <w:p w14:paraId="505ACFE8" w14:textId="77777777" w:rsidR="00C254C2" w:rsidRPr="00984D1E" w:rsidRDefault="00B21731">
      <w:pPr>
        <w:spacing w:line="26" w:lineRule="exact"/>
        <w:ind w:left="1320"/>
        <w:rPr>
          <w:rFonts w:ascii="Arial MT"/>
          <w:noProof/>
          <w:color w:val="000000" w:themeColor="text1"/>
          <w:sz w:val="12"/>
        </w:rPr>
      </w:pPr>
      <w:r w:rsidRPr="00984D1E">
        <w:rPr>
          <w:rFonts w:ascii="Arial MT"/>
          <w:noProof/>
          <w:color w:val="000000" w:themeColor="text1"/>
          <w:sz w:val="12"/>
        </w:rPr>
        <w:t>CH</w:t>
      </w:r>
    </w:p>
    <w:p w14:paraId="46E6C6C8" w14:textId="77777777" w:rsidR="00C254C2" w:rsidRPr="00984D1E" w:rsidRDefault="00C254C2">
      <w:pPr>
        <w:spacing w:line="26" w:lineRule="exact"/>
        <w:rPr>
          <w:rFonts w:ascii="Arial MT"/>
          <w:noProof/>
          <w:color w:val="000000" w:themeColor="text1"/>
          <w:sz w:val="12"/>
        </w:rPr>
        <w:sectPr w:rsidR="00C254C2" w:rsidRPr="00984D1E">
          <w:pgSz w:w="11910" w:h="16840"/>
          <w:pgMar w:top="1260" w:right="260" w:bottom="1260" w:left="1580" w:header="0" w:footer="980" w:gutter="0"/>
          <w:cols w:space="720"/>
        </w:sectPr>
      </w:pPr>
    </w:p>
    <w:p w14:paraId="1E64B5C8" w14:textId="77777777" w:rsidR="00C254C2" w:rsidRPr="00984D1E" w:rsidRDefault="00B21731">
      <w:pPr>
        <w:tabs>
          <w:tab w:val="left" w:pos="2907"/>
          <w:tab w:val="left" w:pos="4108"/>
        </w:tabs>
        <w:spacing w:before="7" w:line="194" w:lineRule="auto"/>
        <w:ind w:left="1333"/>
        <w:rPr>
          <w:rFonts w:ascii="Arial MT"/>
          <w:noProof/>
          <w:color w:val="000000" w:themeColor="text1"/>
          <w:sz w:val="10"/>
        </w:rPr>
      </w:pPr>
      <w:r w:rsidRPr="00984D1E">
        <w:rPr>
          <w:rFonts w:ascii="Arial MT"/>
          <w:noProof/>
          <w:color w:val="000000" w:themeColor="text1"/>
          <w:sz w:val="12"/>
        </w:rPr>
        <w:lastRenderedPageBreak/>
        <w:t xml:space="preserve">7  </w:t>
      </w:r>
      <w:r w:rsidRPr="00984D1E">
        <w:rPr>
          <w:rFonts w:ascii="Arial MT"/>
          <w:noProof/>
          <w:color w:val="000000" w:themeColor="text1"/>
          <w:sz w:val="10"/>
        </w:rPr>
        <w:t>3</w:t>
      </w:r>
      <w:r w:rsidRPr="00984D1E">
        <w:rPr>
          <w:rFonts w:ascii="Arial MT"/>
          <w:noProof/>
          <w:color w:val="000000" w:themeColor="text1"/>
          <w:sz w:val="10"/>
        </w:rPr>
        <w:tab/>
      </w:r>
      <w:r w:rsidRPr="00984D1E">
        <w:rPr>
          <w:rFonts w:ascii="Arial MT"/>
          <w:noProof/>
          <w:color w:val="000000" w:themeColor="text1"/>
          <w:sz w:val="10"/>
          <w:u w:val="single" w:color="008000"/>
        </w:rPr>
        <w:t xml:space="preserve"> </w:t>
      </w:r>
      <w:r w:rsidRPr="00984D1E">
        <w:rPr>
          <w:rFonts w:ascii="Arial MT"/>
          <w:noProof/>
          <w:color w:val="000000" w:themeColor="text1"/>
          <w:sz w:val="10"/>
          <w:u w:val="single" w:color="008000"/>
        </w:rPr>
        <w:tab/>
      </w:r>
    </w:p>
    <w:p w14:paraId="189E8C4E" w14:textId="77777777" w:rsidR="00C254C2" w:rsidRPr="00984D1E" w:rsidRDefault="00B21731">
      <w:pPr>
        <w:pStyle w:val="a3"/>
        <w:spacing w:before="6"/>
        <w:rPr>
          <w:rFonts w:ascii="Arial MT"/>
          <w:noProof/>
          <w:color w:val="000000" w:themeColor="text1"/>
          <w:sz w:val="11"/>
        </w:rPr>
      </w:pPr>
      <w:r w:rsidRPr="00984D1E">
        <w:rPr>
          <w:noProof/>
          <w:color w:val="000000" w:themeColor="text1"/>
        </w:rPr>
        <w:br w:type="column"/>
      </w:r>
    </w:p>
    <w:p w14:paraId="15794D3A" w14:textId="77777777" w:rsidR="00C254C2" w:rsidRPr="00984D1E" w:rsidRDefault="00B21731">
      <w:pPr>
        <w:spacing w:before="1"/>
        <w:ind w:right="1473"/>
        <w:jc w:val="right"/>
        <w:rPr>
          <w:rFonts w:ascii="Tahoma"/>
          <w:noProof/>
          <w:color w:val="000000" w:themeColor="text1"/>
          <w:sz w:val="7"/>
        </w:rPr>
      </w:pPr>
      <w:r w:rsidRPr="00984D1E">
        <w:rPr>
          <w:rFonts w:ascii="Tahoma"/>
          <w:noProof/>
          <w:color w:val="000000" w:themeColor="text1"/>
          <w:sz w:val="7"/>
        </w:rPr>
        <w:t>20</w:t>
      </w:r>
    </w:p>
    <w:p w14:paraId="69946915" w14:textId="77777777" w:rsidR="00C254C2" w:rsidRPr="00984D1E" w:rsidRDefault="00C254C2">
      <w:pPr>
        <w:pStyle w:val="a3"/>
        <w:rPr>
          <w:rFonts w:ascii="Tahoma"/>
          <w:noProof/>
          <w:color w:val="000000" w:themeColor="text1"/>
          <w:sz w:val="8"/>
        </w:rPr>
      </w:pPr>
    </w:p>
    <w:p w14:paraId="7D90419D" w14:textId="77777777" w:rsidR="00C254C2" w:rsidRPr="00984D1E" w:rsidRDefault="00C254C2">
      <w:pPr>
        <w:pStyle w:val="a3"/>
        <w:rPr>
          <w:rFonts w:ascii="Tahoma"/>
          <w:noProof/>
          <w:color w:val="000000" w:themeColor="text1"/>
          <w:sz w:val="8"/>
        </w:rPr>
      </w:pPr>
    </w:p>
    <w:p w14:paraId="22320EF6" w14:textId="77777777" w:rsidR="00C254C2" w:rsidRPr="00984D1E" w:rsidRDefault="00C254C2">
      <w:pPr>
        <w:pStyle w:val="a3"/>
        <w:rPr>
          <w:rFonts w:ascii="Tahoma"/>
          <w:noProof/>
          <w:color w:val="000000" w:themeColor="text1"/>
          <w:sz w:val="8"/>
        </w:rPr>
      </w:pPr>
    </w:p>
    <w:p w14:paraId="7574AEA2" w14:textId="77777777" w:rsidR="00C254C2" w:rsidRPr="00984D1E" w:rsidRDefault="00C254C2">
      <w:pPr>
        <w:pStyle w:val="a3"/>
        <w:spacing w:before="5"/>
        <w:rPr>
          <w:rFonts w:ascii="Tahoma"/>
          <w:noProof/>
          <w:color w:val="000000" w:themeColor="text1"/>
          <w:sz w:val="10"/>
        </w:rPr>
      </w:pPr>
    </w:p>
    <w:p w14:paraId="185C70B2" w14:textId="77777777" w:rsidR="00C254C2" w:rsidRPr="00984D1E" w:rsidRDefault="00B21731">
      <w:pPr>
        <w:ind w:right="1473"/>
        <w:jc w:val="right"/>
        <w:rPr>
          <w:rFonts w:ascii="Tahoma"/>
          <w:noProof/>
          <w:color w:val="000000" w:themeColor="text1"/>
          <w:sz w:val="7"/>
        </w:rPr>
      </w:pPr>
      <w:r w:rsidRPr="00984D1E">
        <w:rPr>
          <w:rFonts w:ascii="Tahoma"/>
          <w:noProof/>
          <w:color w:val="000000" w:themeColor="text1"/>
          <w:sz w:val="7"/>
        </w:rPr>
        <w:t>25</w:t>
      </w:r>
    </w:p>
    <w:p w14:paraId="2D5C093F" w14:textId="77777777" w:rsidR="00C254C2" w:rsidRPr="00984D1E" w:rsidRDefault="00C254C2">
      <w:pPr>
        <w:pStyle w:val="a3"/>
        <w:rPr>
          <w:rFonts w:ascii="Tahoma"/>
          <w:noProof/>
          <w:color w:val="000000" w:themeColor="text1"/>
          <w:sz w:val="8"/>
        </w:rPr>
      </w:pPr>
    </w:p>
    <w:p w14:paraId="3EDB92A6" w14:textId="77777777" w:rsidR="00C254C2" w:rsidRPr="00984D1E" w:rsidRDefault="00C254C2">
      <w:pPr>
        <w:pStyle w:val="a3"/>
        <w:rPr>
          <w:rFonts w:ascii="Tahoma"/>
          <w:noProof/>
          <w:color w:val="000000" w:themeColor="text1"/>
          <w:sz w:val="8"/>
        </w:rPr>
      </w:pPr>
    </w:p>
    <w:p w14:paraId="0895BF34" w14:textId="77777777" w:rsidR="00C254C2" w:rsidRPr="00984D1E" w:rsidRDefault="00C254C2">
      <w:pPr>
        <w:pStyle w:val="a3"/>
        <w:rPr>
          <w:rFonts w:ascii="Tahoma"/>
          <w:noProof/>
          <w:color w:val="000000" w:themeColor="text1"/>
          <w:sz w:val="8"/>
        </w:rPr>
      </w:pPr>
    </w:p>
    <w:p w14:paraId="73D4D9A5" w14:textId="77777777" w:rsidR="00C254C2" w:rsidRPr="00984D1E" w:rsidRDefault="00C254C2">
      <w:pPr>
        <w:pStyle w:val="a3"/>
        <w:spacing w:before="1"/>
        <w:rPr>
          <w:rFonts w:ascii="Tahoma"/>
          <w:noProof/>
          <w:color w:val="000000" w:themeColor="text1"/>
          <w:sz w:val="9"/>
        </w:rPr>
      </w:pPr>
    </w:p>
    <w:p w14:paraId="47AE9224" w14:textId="77777777" w:rsidR="00C254C2" w:rsidRPr="00984D1E" w:rsidRDefault="00B21731">
      <w:pPr>
        <w:tabs>
          <w:tab w:val="left" w:pos="4340"/>
        </w:tabs>
        <w:ind w:left="1694"/>
        <w:rPr>
          <w:rFonts w:ascii="Tahoma"/>
          <w:noProof/>
          <w:color w:val="000000" w:themeColor="text1"/>
          <w:sz w:val="7"/>
        </w:rPr>
      </w:pPr>
      <w:r w:rsidRPr="00984D1E">
        <w:rPr>
          <w:rFonts w:ascii="Tahoma"/>
          <w:noProof/>
          <w:color w:val="000000" w:themeColor="text1"/>
          <w:sz w:val="9"/>
        </w:rPr>
        <w:t>{1.73,31.48}</w:t>
      </w:r>
      <w:r w:rsidRPr="00984D1E">
        <w:rPr>
          <w:rFonts w:ascii="Tahoma"/>
          <w:noProof/>
          <w:color w:val="000000" w:themeColor="text1"/>
          <w:sz w:val="9"/>
        </w:rPr>
        <w:tab/>
      </w:r>
      <w:r w:rsidRPr="00984D1E">
        <w:rPr>
          <w:rFonts w:ascii="Tahoma"/>
          <w:noProof/>
          <w:color w:val="000000" w:themeColor="text1"/>
          <w:sz w:val="7"/>
        </w:rPr>
        <w:t>30</w:t>
      </w:r>
    </w:p>
    <w:p w14:paraId="0F294B05" w14:textId="77777777" w:rsidR="00C254C2" w:rsidRPr="00984D1E" w:rsidRDefault="00C254C2">
      <w:pPr>
        <w:pStyle w:val="a3"/>
        <w:spacing w:before="4"/>
        <w:rPr>
          <w:rFonts w:ascii="Tahoma"/>
          <w:noProof/>
          <w:color w:val="000000" w:themeColor="text1"/>
          <w:sz w:val="12"/>
        </w:rPr>
      </w:pPr>
    </w:p>
    <w:p w14:paraId="3E2FAD6C" w14:textId="77777777" w:rsidR="00C254C2" w:rsidRPr="00984D1E" w:rsidRDefault="00B21731">
      <w:pPr>
        <w:spacing w:before="1"/>
        <w:ind w:left="1901"/>
        <w:rPr>
          <w:rFonts w:ascii="Tahoma"/>
          <w:noProof/>
          <w:color w:val="000000" w:themeColor="text1"/>
          <w:sz w:val="9"/>
        </w:rPr>
      </w:pPr>
      <w:r w:rsidRPr="00984D1E">
        <w:rPr>
          <w:rFonts w:ascii="Tahoma"/>
          <w:noProof/>
          <w:color w:val="000000" w:themeColor="text1"/>
          <w:sz w:val="9"/>
        </w:rPr>
        <w:t>{2</w:t>
      </w:r>
      <w:r w:rsidRPr="00984D1E">
        <w:rPr>
          <w:rFonts w:ascii="Tahoma"/>
          <w:noProof/>
          <w:color w:val="000000" w:themeColor="text1"/>
          <w:sz w:val="9"/>
          <w:u w:val="single" w:color="FFCC00"/>
        </w:rPr>
        <w:t>.</w:t>
      </w:r>
      <w:r w:rsidRPr="00984D1E">
        <w:rPr>
          <w:rFonts w:ascii="Tahoma"/>
          <w:noProof/>
          <w:color w:val="000000" w:themeColor="text1"/>
          <w:sz w:val="9"/>
        </w:rPr>
        <w:t>1</w:t>
      </w:r>
      <w:r w:rsidRPr="00984D1E">
        <w:rPr>
          <w:rFonts w:ascii="Tahoma"/>
          <w:noProof/>
          <w:color w:val="000000" w:themeColor="text1"/>
          <w:sz w:val="9"/>
          <w:u w:val="single" w:color="FF2800"/>
        </w:rPr>
        <w:t>1,3</w:t>
      </w:r>
      <w:r w:rsidRPr="00984D1E">
        <w:rPr>
          <w:rFonts w:ascii="Tahoma"/>
          <w:noProof/>
          <w:color w:val="000000" w:themeColor="text1"/>
          <w:sz w:val="9"/>
        </w:rPr>
        <w:t>1.47}</w:t>
      </w:r>
    </w:p>
    <w:p w14:paraId="461CE153" w14:textId="77777777" w:rsidR="00C254C2" w:rsidRPr="00984D1E" w:rsidRDefault="00C254C2">
      <w:pPr>
        <w:pStyle w:val="a3"/>
        <w:spacing w:before="5"/>
        <w:rPr>
          <w:rFonts w:ascii="Tahoma"/>
          <w:noProof/>
          <w:color w:val="000000" w:themeColor="text1"/>
          <w:sz w:val="12"/>
        </w:rPr>
      </w:pPr>
    </w:p>
    <w:p w14:paraId="5CFD05DE" w14:textId="77777777" w:rsidR="00C254C2" w:rsidRPr="00984D1E" w:rsidRDefault="00B21731">
      <w:pPr>
        <w:ind w:right="1473"/>
        <w:jc w:val="right"/>
        <w:rPr>
          <w:rFonts w:ascii="Tahoma"/>
          <w:noProof/>
          <w:color w:val="000000" w:themeColor="text1"/>
          <w:sz w:val="7"/>
        </w:rPr>
      </w:pPr>
      <w:r w:rsidRPr="00984D1E">
        <w:rPr>
          <w:rFonts w:ascii="Tahoma"/>
          <w:noProof/>
          <w:color w:val="000000" w:themeColor="text1"/>
          <w:sz w:val="7"/>
        </w:rPr>
        <w:t>35</w:t>
      </w:r>
    </w:p>
    <w:p w14:paraId="71D6F1E2" w14:textId="77777777" w:rsidR="00C254C2" w:rsidRPr="00984D1E" w:rsidRDefault="00C254C2">
      <w:pPr>
        <w:pStyle w:val="a3"/>
        <w:rPr>
          <w:rFonts w:ascii="Tahoma"/>
          <w:noProof/>
          <w:color w:val="000000" w:themeColor="text1"/>
          <w:sz w:val="8"/>
        </w:rPr>
      </w:pPr>
    </w:p>
    <w:p w14:paraId="5E0A5BF1" w14:textId="77777777" w:rsidR="00C254C2" w:rsidRPr="00984D1E" w:rsidRDefault="00C254C2">
      <w:pPr>
        <w:pStyle w:val="a3"/>
        <w:rPr>
          <w:rFonts w:ascii="Tahoma"/>
          <w:noProof/>
          <w:color w:val="000000" w:themeColor="text1"/>
          <w:sz w:val="8"/>
        </w:rPr>
      </w:pPr>
    </w:p>
    <w:p w14:paraId="4E761BAB" w14:textId="77777777" w:rsidR="00C254C2" w:rsidRPr="00984D1E" w:rsidRDefault="00C254C2">
      <w:pPr>
        <w:pStyle w:val="a3"/>
        <w:rPr>
          <w:rFonts w:ascii="Tahoma"/>
          <w:noProof/>
          <w:color w:val="000000" w:themeColor="text1"/>
          <w:sz w:val="8"/>
        </w:rPr>
      </w:pPr>
    </w:p>
    <w:p w14:paraId="24105746" w14:textId="77777777" w:rsidR="00C254C2" w:rsidRPr="00984D1E" w:rsidRDefault="00C254C2">
      <w:pPr>
        <w:pStyle w:val="a3"/>
        <w:spacing w:before="5"/>
        <w:rPr>
          <w:rFonts w:ascii="Tahoma"/>
          <w:noProof/>
          <w:color w:val="000000" w:themeColor="text1"/>
          <w:sz w:val="10"/>
        </w:rPr>
      </w:pPr>
    </w:p>
    <w:p w14:paraId="21F0DE57" w14:textId="77777777" w:rsidR="00C254C2" w:rsidRPr="00984D1E" w:rsidRDefault="00CB66C5">
      <w:pPr>
        <w:ind w:right="1473"/>
        <w:jc w:val="right"/>
        <w:rPr>
          <w:rFonts w:ascii="Tahoma"/>
          <w:noProof/>
          <w:color w:val="000000" w:themeColor="text1"/>
          <w:sz w:val="7"/>
        </w:rPr>
      </w:pPr>
      <w:r>
        <w:rPr>
          <w:noProof/>
          <w:color w:val="000000" w:themeColor="text1"/>
        </w:rPr>
        <w:pict w14:anchorId="028EDC31">
          <v:shape id="_x0000_s6724" type="#_x0000_t202" style="position:absolute;left:0;text-align:left;margin-left:514.9pt;margin-top:-2.75pt;width:7.1pt;height:15.65pt;z-index:251307008;mso-position-horizontal-relative:page" filled="f" stroked="f">
            <v:textbox style="layout-flow:vertical;mso-layout-flow-alt:bottom-to-top" inset="0,0,0,0">
              <w:txbxContent>
                <w:p w14:paraId="4153D791" w14:textId="77777777" w:rsidR="00CB66C5" w:rsidRDefault="00CB66C5">
                  <w:pPr>
                    <w:spacing w:before="24"/>
                    <w:ind w:left="20"/>
                    <w:rPr>
                      <w:rFonts w:ascii="Tahoma" w:hAnsi="Tahoma"/>
                      <w:sz w:val="8"/>
                    </w:rPr>
                  </w:pPr>
                  <w:r>
                    <w:rPr>
                      <w:rFonts w:ascii="Tahoma" w:hAnsi="Tahoma"/>
                      <w:w w:val="110"/>
                      <w:sz w:val="8"/>
                    </w:rPr>
                    <w:t>f1</w:t>
                  </w:r>
                  <w:r>
                    <w:rPr>
                      <w:rFonts w:ascii="Tahoma" w:hAnsi="Tahoma"/>
                      <w:spacing w:val="-5"/>
                      <w:w w:val="110"/>
                      <w:sz w:val="8"/>
                    </w:rPr>
                    <w:t xml:space="preserve"> </w:t>
                  </w:r>
                  <w:r>
                    <w:rPr>
                      <w:rFonts w:ascii="Tahoma" w:hAnsi="Tahoma"/>
                      <w:w w:val="110"/>
                      <w:sz w:val="8"/>
                    </w:rPr>
                    <w:t>(мд)</w:t>
                  </w:r>
                </w:p>
              </w:txbxContent>
            </v:textbox>
            <w10:wrap anchorx="page"/>
          </v:shape>
        </w:pict>
      </w:r>
      <w:r w:rsidR="00B21731" w:rsidRPr="00984D1E">
        <w:rPr>
          <w:rFonts w:ascii="Tahoma"/>
          <w:noProof/>
          <w:color w:val="000000" w:themeColor="text1"/>
          <w:sz w:val="7"/>
        </w:rPr>
        <w:t>40</w:t>
      </w:r>
    </w:p>
    <w:p w14:paraId="308E7524" w14:textId="77777777" w:rsidR="00C254C2" w:rsidRPr="00984D1E" w:rsidRDefault="00B21731">
      <w:pPr>
        <w:spacing w:before="43"/>
        <w:ind w:left="552"/>
        <w:rPr>
          <w:rFonts w:ascii="Tahoma"/>
          <w:noProof/>
          <w:color w:val="000000" w:themeColor="text1"/>
          <w:sz w:val="9"/>
        </w:rPr>
      </w:pPr>
      <w:r w:rsidRPr="00984D1E">
        <w:rPr>
          <w:rFonts w:ascii="Tahoma"/>
          <w:noProof/>
          <w:color w:val="000000" w:themeColor="text1"/>
          <w:sz w:val="9"/>
        </w:rPr>
        <w:t>{2.48,42.90} {2.53,42.91}</w:t>
      </w:r>
    </w:p>
    <w:p w14:paraId="6430AF22" w14:textId="77777777" w:rsidR="00C254C2" w:rsidRPr="00984D1E" w:rsidRDefault="00C254C2">
      <w:pPr>
        <w:rPr>
          <w:rFonts w:ascii="Tahoma"/>
          <w:noProof/>
          <w:color w:val="000000" w:themeColor="text1"/>
          <w:sz w:val="9"/>
        </w:rPr>
        <w:sectPr w:rsidR="00C254C2" w:rsidRPr="00984D1E">
          <w:type w:val="continuous"/>
          <w:pgSz w:w="11910" w:h="16840"/>
          <w:pgMar w:top="1040" w:right="260" w:bottom="280" w:left="1580" w:header="720" w:footer="720" w:gutter="0"/>
          <w:cols w:num="2" w:space="720" w:equalWidth="0">
            <w:col w:w="4109" w:space="40"/>
            <w:col w:w="5921"/>
          </w:cols>
        </w:sectPr>
      </w:pPr>
    </w:p>
    <w:p w14:paraId="3ABB8903" w14:textId="77777777" w:rsidR="00C254C2" w:rsidRPr="00984D1E" w:rsidRDefault="00C254C2">
      <w:pPr>
        <w:pStyle w:val="a3"/>
        <w:spacing w:before="4"/>
        <w:rPr>
          <w:rFonts w:ascii="Tahoma"/>
          <w:noProof/>
          <w:color w:val="000000" w:themeColor="text1"/>
          <w:sz w:val="12"/>
        </w:rPr>
      </w:pPr>
    </w:p>
    <w:p w14:paraId="478413E0" w14:textId="77777777" w:rsidR="00C254C2" w:rsidRPr="00984D1E" w:rsidRDefault="00B21731">
      <w:pPr>
        <w:ind w:left="4461"/>
        <w:rPr>
          <w:rFonts w:ascii="Tahoma"/>
          <w:noProof/>
          <w:color w:val="000000" w:themeColor="text1"/>
          <w:sz w:val="9"/>
        </w:rPr>
      </w:pPr>
      <w:r w:rsidRPr="00984D1E">
        <w:rPr>
          <w:rFonts w:ascii="Tahoma"/>
          <w:noProof/>
          <w:color w:val="000000" w:themeColor="text1"/>
          <w:sz w:val="9"/>
        </w:rPr>
        <w:t>{2.64,42.91}</w:t>
      </w:r>
    </w:p>
    <w:p w14:paraId="30FB65C6" w14:textId="77777777" w:rsidR="00C254C2" w:rsidRPr="00984D1E" w:rsidRDefault="00C254C2">
      <w:pPr>
        <w:pStyle w:val="a3"/>
        <w:rPr>
          <w:rFonts w:ascii="Tahoma"/>
          <w:noProof/>
          <w:color w:val="000000" w:themeColor="text1"/>
          <w:sz w:val="12"/>
        </w:rPr>
      </w:pPr>
    </w:p>
    <w:p w14:paraId="377C17E6" w14:textId="77777777" w:rsidR="00C254C2" w:rsidRPr="00984D1E" w:rsidRDefault="00C254C2">
      <w:pPr>
        <w:pStyle w:val="a3"/>
        <w:spacing w:before="9"/>
        <w:rPr>
          <w:rFonts w:ascii="Tahoma"/>
          <w:noProof/>
          <w:color w:val="000000" w:themeColor="text1"/>
          <w:sz w:val="10"/>
        </w:rPr>
      </w:pPr>
    </w:p>
    <w:p w14:paraId="2EADAA86" w14:textId="77777777" w:rsidR="00C254C2" w:rsidRPr="00984D1E" w:rsidRDefault="00B21731">
      <w:pPr>
        <w:ind w:right="546"/>
        <w:jc w:val="right"/>
        <w:rPr>
          <w:rFonts w:ascii="Tahoma"/>
          <w:noProof/>
          <w:color w:val="000000" w:themeColor="text1"/>
          <w:sz w:val="9"/>
        </w:rPr>
      </w:pPr>
      <w:r w:rsidRPr="00984D1E">
        <w:rPr>
          <w:rFonts w:ascii="Tahoma"/>
          <w:noProof/>
          <w:color w:val="000000" w:themeColor="text1"/>
          <w:sz w:val="9"/>
        </w:rPr>
        <w:t>{3.00,49.31}</w:t>
      </w:r>
    </w:p>
    <w:p w14:paraId="57739398" w14:textId="77777777" w:rsidR="00C254C2" w:rsidRPr="00984D1E" w:rsidRDefault="00C254C2">
      <w:pPr>
        <w:pStyle w:val="a3"/>
        <w:spacing w:before="3"/>
        <w:rPr>
          <w:rFonts w:ascii="Tahoma"/>
          <w:noProof/>
          <w:color w:val="000000" w:themeColor="text1"/>
          <w:sz w:val="12"/>
        </w:rPr>
      </w:pPr>
    </w:p>
    <w:p w14:paraId="07F221E9" w14:textId="77777777" w:rsidR="00C254C2" w:rsidRPr="00984D1E" w:rsidRDefault="00B21731">
      <w:pPr>
        <w:ind w:left="4426"/>
        <w:rPr>
          <w:rFonts w:ascii="Tahoma"/>
          <w:noProof/>
          <w:color w:val="000000" w:themeColor="text1"/>
          <w:sz w:val="9"/>
        </w:rPr>
      </w:pPr>
      <w:r w:rsidRPr="00984D1E">
        <w:rPr>
          <w:rFonts w:ascii="Tahoma"/>
          <w:noProof/>
          <w:color w:val="000000" w:themeColor="text1"/>
          <w:sz w:val="9"/>
        </w:rPr>
        <w:t>{3.19,49.30}</w:t>
      </w:r>
    </w:p>
    <w:p w14:paraId="6F0BAC80" w14:textId="77777777" w:rsidR="00C254C2" w:rsidRPr="00984D1E" w:rsidRDefault="00B21731">
      <w:pPr>
        <w:pStyle w:val="a3"/>
        <w:spacing w:before="4"/>
        <w:rPr>
          <w:rFonts w:ascii="Tahoma"/>
          <w:noProof/>
          <w:color w:val="000000" w:themeColor="text1"/>
          <w:sz w:val="12"/>
        </w:rPr>
      </w:pPr>
      <w:r w:rsidRPr="00984D1E">
        <w:rPr>
          <w:noProof/>
          <w:color w:val="000000" w:themeColor="text1"/>
        </w:rPr>
        <w:br w:type="column"/>
      </w:r>
    </w:p>
    <w:p w14:paraId="2DE5A7EE" w14:textId="77777777" w:rsidR="00C254C2" w:rsidRPr="00984D1E" w:rsidRDefault="00B21731">
      <w:pPr>
        <w:spacing w:before="1"/>
        <w:ind w:left="171"/>
        <w:rPr>
          <w:rFonts w:ascii="Tahoma"/>
          <w:noProof/>
          <w:color w:val="000000" w:themeColor="text1"/>
          <w:sz w:val="9"/>
        </w:rPr>
      </w:pPr>
      <w:r w:rsidRPr="00984D1E">
        <w:rPr>
          <w:rFonts w:ascii="Tahoma"/>
          <w:noProof/>
          <w:color w:val="000000" w:themeColor="text1"/>
          <w:sz w:val="9"/>
        </w:rPr>
        <w:t>{2.59,42.91}</w:t>
      </w:r>
    </w:p>
    <w:p w14:paraId="5E6831FF" w14:textId="77777777" w:rsidR="00C254C2" w:rsidRPr="00984D1E" w:rsidRDefault="00B21731">
      <w:pPr>
        <w:spacing w:before="6"/>
        <w:ind w:right="1473"/>
        <w:jc w:val="right"/>
        <w:rPr>
          <w:rFonts w:ascii="Tahoma"/>
          <w:noProof/>
          <w:color w:val="000000" w:themeColor="text1"/>
          <w:sz w:val="7"/>
        </w:rPr>
      </w:pPr>
      <w:r w:rsidRPr="00984D1E">
        <w:rPr>
          <w:rFonts w:ascii="Tahoma"/>
          <w:noProof/>
          <w:color w:val="000000" w:themeColor="text1"/>
          <w:sz w:val="7"/>
        </w:rPr>
        <w:t>45</w:t>
      </w:r>
    </w:p>
    <w:p w14:paraId="5E52E9FD" w14:textId="77777777" w:rsidR="00C254C2" w:rsidRPr="00984D1E" w:rsidRDefault="00C254C2">
      <w:pPr>
        <w:pStyle w:val="a3"/>
        <w:rPr>
          <w:rFonts w:ascii="Tahoma"/>
          <w:noProof/>
          <w:color w:val="000000" w:themeColor="text1"/>
          <w:sz w:val="8"/>
        </w:rPr>
      </w:pPr>
    </w:p>
    <w:p w14:paraId="2DE76D65" w14:textId="77777777" w:rsidR="00C254C2" w:rsidRPr="00984D1E" w:rsidRDefault="00C254C2">
      <w:pPr>
        <w:pStyle w:val="a3"/>
        <w:rPr>
          <w:rFonts w:ascii="Tahoma"/>
          <w:noProof/>
          <w:color w:val="000000" w:themeColor="text1"/>
          <w:sz w:val="8"/>
        </w:rPr>
      </w:pPr>
    </w:p>
    <w:p w14:paraId="225C9768" w14:textId="77777777" w:rsidR="00C254C2" w:rsidRPr="00984D1E" w:rsidRDefault="00C254C2">
      <w:pPr>
        <w:pStyle w:val="a3"/>
        <w:rPr>
          <w:rFonts w:ascii="Tahoma"/>
          <w:noProof/>
          <w:color w:val="000000" w:themeColor="text1"/>
          <w:sz w:val="8"/>
        </w:rPr>
      </w:pPr>
    </w:p>
    <w:p w14:paraId="552930D8" w14:textId="77777777" w:rsidR="00C254C2" w:rsidRPr="00984D1E" w:rsidRDefault="00C254C2">
      <w:pPr>
        <w:pStyle w:val="a3"/>
        <w:spacing w:before="5"/>
        <w:rPr>
          <w:rFonts w:ascii="Tahoma"/>
          <w:noProof/>
          <w:color w:val="000000" w:themeColor="text1"/>
          <w:sz w:val="10"/>
        </w:rPr>
      </w:pPr>
    </w:p>
    <w:p w14:paraId="2843B3EC" w14:textId="77777777" w:rsidR="00C254C2" w:rsidRPr="00984D1E" w:rsidRDefault="00B21731">
      <w:pPr>
        <w:ind w:right="1473"/>
        <w:jc w:val="right"/>
        <w:rPr>
          <w:rFonts w:ascii="Tahoma"/>
          <w:noProof/>
          <w:color w:val="000000" w:themeColor="text1"/>
          <w:sz w:val="7"/>
        </w:rPr>
      </w:pPr>
      <w:r w:rsidRPr="00984D1E">
        <w:rPr>
          <w:rFonts w:ascii="Tahoma"/>
          <w:noProof/>
          <w:color w:val="000000" w:themeColor="text1"/>
          <w:sz w:val="7"/>
        </w:rPr>
        <w:t>50</w:t>
      </w:r>
    </w:p>
    <w:p w14:paraId="485A3C53" w14:textId="77777777" w:rsidR="00C254C2" w:rsidRPr="00984D1E" w:rsidRDefault="00C254C2">
      <w:pPr>
        <w:pStyle w:val="a3"/>
        <w:rPr>
          <w:rFonts w:ascii="Tahoma"/>
          <w:noProof/>
          <w:color w:val="000000" w:themeColor="text1"/>
          <w:sz w:val="8"/>
        </w:rPr>
      </w:pPr>
    </w:p>
    <w:p w14:paraId="48C922F4" w14:textId="77777777" w:rsidR="00C254C2" w:rsidRPr="00984D1E" w:rsidRDefault="00C254C2">
      <w:pPr>
        <w:pStyle w:val="a3"/>
        <w:rPr>
          <w:rFonts w:ascii="Tahoma"/>
          <w:noProof/>
          <w:color w:val="000000" w:themeColor="text1"/>
          <w:sz w:val="8"/>
        </w:rPr>
      </w:pPr>
    </w:p>
    <w:p w14:paraId="674ECC92" w14:textId="77777777" w:rsidR="00C254C2" w:rsidRPr="00984D1E" w:rsidRDefault="00C254C2">
      <w:pPr>
        <w:pStyle w:val="a3"/>
        <w:rPr>
          <w:rFonts w:ascii="Tahoma"/>
          <w:noProof/>
          <w:color w:val="000000" w:themeColor="text1"/>
          <w:sz w:val="8"/>
        </w:rPr>
      </w:pPr>
    </w:p>
    <w:p w14:paraId="550AE663" w14:textId="77777777" w:rsidR="00C254C2" w:rsidRPr="00984D1E" w:rsidRDefault="00C254C2">
      <w:pPr>
        <w:pStyle w:val="a3"/>
        <w:spacing w:before="6"/>
        <w:rPr>
          <w:rFonts w:ascii="Tahoma"/>
          <w:noProof/>
          <w:color w:val="000000" w:themeColor="text1"/>
          <w:sz w:val="10"/>
        </w:rPr>
      </w:pPr>
    </w:p>
    <w:p w14:paraId="1E354CA4" w14:textId="77777777" w:rsidR="00C254C2" w:rsidRPr="00984D1E" w:rsidRDefault="00B21731">
      <w:pPr>
        <w:ind w:right="1473"/>
        <w:jc w:val="right"/>
        <w:rPr>
          <w:rFonts w:ascii="Tahoma"/>
          <w:noProof/>
          <w:color w:val="000000" w:themeColor="text1"/>
          <w:sz w:val="7"/>
        </w:rPr>
      </w:pPr>
      <w:r w:rsidRPr="00984D1E">
        <w:rPr>
          <w:rFonts w:ascii="Tahoma"/>
          <w:noProof/>
          <w:color w:val="000000" w:themeColor="text1"/>
          <w:sz w:val="7"/>
        </w:rPr>
        <w:t>55</w:t>
      </w:r>
    </w:p>
    <w:p w14:paraId="7DC9FFE6" w14:textId="77777777" w:rsidR="00C254C2" w:rsidRPr="00984D1E" w:rsidRDefault="00C254C2">
      <w:pPr>
        <w:jc w:val="right"/>
        <w:rPr>
          <w:rFonts w:ascii="Tahoma"/>
          <w:noProof/>
          <w:color w:val="000000" w:themeColor="text1"/>
          <w:sz w:val="7"/>
        </w:rPr>
        <w:sectPr w:rsidR="00C254C2" w:rsidRPr="00984D1E">
          <w:type w:val="continuous"/>
          <w:pgSz w:w="11910" w:h="16840"/>
          <w:pgMar w:top="1040" w:right="260" w:bottom="280" w:left="1580" w:header="720" w:footer="720" w:gutter="0"/>
          <w:cols w:num="2" w:space="720" w:equalWidth="0">
            <w:col w:w="5125" w:space="40"/>
            <w:col w:w="4905"/>
          </w:cols>
        </w:sectPr>
      </w:pPr>
    </w:p>
    <w:p w14:paraId="496B0FF8" w14:textId="77777777" w:rsidR="00C254C2" w:rsidRPr="00984D1E" w:rsidRDefault="00C254C2">
      <w:pPr>
        <w:pStyle w:val="a3"/>
        <w:spacing w:before="6"/>
        <w:rPr>
          <w:rFonts w:ascii="Tahoma"/>
          <w:noProof/>
          <w:color w:val="000000" w:themeColor="text1"/>
          <w:sz w:val="25"/>
        </w:rPr>
      </w:pPr>
    </w:p>
    <w:p w14:paraId="2B5068D9" w14:textId="77777777" w:rsidR="00C254C2" w:rsidRPr="00984D1E" w:rsidRDefault="00C254C2">
      <w:pPr>
        <w:rPr>
          <w:rFonts w:ascii="Tahoma"/>
          <w:noProof/>
          <w:color w:val="000000" w:themeColor="text1"/>
          <w:sz w:val="25"/>
        </w:rPr>
        <w:sectPr w:rsidR="00C254C2" w:rsidRPr="00984D1E">
          <w:type w:val="continuous"/>
          <w:pgSz w:w="11910" w:h="16840"/>
          <w:pgMar w:top="1040" w:right="260" w:bottom="280" w:left="1580" w:header="720" w:footer="720" w:gutter="0"/>
          <w:cols w:space="720"/>
        </w:sectPr>
      </w:pPr>
    </w:p>
    <w:p w14:paraId="46D318CF" w14:textId="77777777" w:rsidR="00C254C2" w:rsidRPr="00984D1E" w:rsidRDefault="00C254C2">
      <w:pPr>
        <w:pStyle w:val="a3"/>
        <w:rPr>
          <w:rFonts w:ascii="Tahoma"/>
          <w:noProof/>
          <w:color w:val="000000" w:themeColor="text1"/>
          <w:sz w:val="8"/>
        </w:rPr>
      </w:pPr>
    </w:p>
    <w:p w14:paraId="2B6B9E15" w14:textId="77777777" w:rsidR="00C254C2" w:rsidRPr="00984D1E" w:rsidRDefault="00C254C2">
      <w:pPr>
        <w:pStyle w:val="a3"/>
        <w:rPr>
          <w:rFonts w:ascii="Tahoma"/>
          <w:noProof/>
          <w:color w:val="000000" w:themeColor="text1"/>
          <w:sz w:val="8"/>
        </w:rPr>
      </w:pPr>
    </w:p>
    <w:p w14:paraId="5A9C6026" w14:textId="77777777" w:rsidR="00C254C2" w:rsidRPr="00984D1E" w:rsidRDefault="00B21731">
      <w:pPr>
        <w:spacing w:before="68" w:line="79" w:lineRule="exact"/>
        <w:jc w:val="right"/>
        <w:rPr>
          <w:rFonts w:ascii="Tahoma"/>
          <w:noProof/>
          <w:color w:val="000000" w:themeColor="text1"/>
          <w:sz w:val="7"/>
        </w:rPr>
      </w:pPr>
      <w:r w:rsidRPr="00984D1E">
        <w:rPr>
          <w:rFonts w:ascii="Tahoma"/>
          <w:noProof/>
          <w:color w:val="000000" w:themeColor="text1"/>
          <w:sz w:val="7"/>
        </w:rPr>
        <w:t>4.8</w:t>
      </w:r>
    </w:p>
    <w:p w14:paraId="3C216773" w14:textId="77777777" w:rsidR="00C254C2" w:rsidRPr="00984D1E" w:rsidRDefault="00B21731">
      <w:pPr>
        <w:pStyle w:val="a3"/>
        <w:rPr>
          <w:rFonts w:ascii="Tahoma"/>
          <w:noProof/>
          <w:color w:val="000000" w:themeColor="text1"/>
          <w:sz w:val="8"/>
        </w:rPr>
      </w:pPr>
      <w:r w:rsidRPr="00984D1E">
        <w:rPr>
          <w:noProof/>
          <w:color w:val="000000" w:themeColor="text1"/>
        </w:rPr>
        <w:br w:type="column"/>
      </w:r>
    </w:p>
    <w:p w14:paraId="688A71DA" w14:textId="77777777" w:rsidR="00C254C2" w:rsidRPr="00984D1E" w:rsidRDefault="00C254C2">
      <w:pPr>
        <w:pStyle w:val="a3"/>
        <w:rPr>
          <w:rFonts w:ascii="Tahoma"/>
          <w:noProof/>
          <w:color w:val="000000" w:themeColor="text1"/>
          <w:sz w:val="8"/>
        </w:rPr>
      </w:pPr>
    </w:p>
    <w:p w14:paraId="223EB88D" w14:textId="77777777" w:rsidR="00C254C2" w:rsidRPr="00984D1E" w:rsidRDefault="00C254C2">
      <w:pPr>
        <w:pStyle w:val="a4"/>
        <w:numPr>
          <w:ilvl w:val="1"/>
          <w:numId w:val="9"/>
        </w:numPr>
        <w:tabs>
          <w:tab w:val="left" w:pos="265"/>
        </w:tabs>
        <w:spacing w:before="68" w:line="79" w:lineRule="exact"/>
        <w:ind w:left="264" w:right="0" w:hanging="133"/>
        <w:jc w:val="left"/>
        <w:rPr>
          <w:rFonts w:ascii="Tahoma"/>
          <w:noProof/>
          <w:color w:val="000000" w:themeColor="text1"/>
          <w:sz w:val="5"/>
        </w:rPr>
      </w:pPr>
    </w:p>
    <w:p w14:paraId="5B3AB277" w14:textId="77777777" w:rsidR="00C254C2" w:rsidRPr="00984D1E" w:rsidRDefault="00B21731">
      <w:pPr>
        <w:pStyle w:val="a3"/>
        <w:rPr>
          <w:rFonts w:ascii="Tahoma"/>
          <w:noProof/>
          <w:color w:val="000000" w:themeColor="text1"/>
          <w:sz w:val="8"/>
        </w:rPr>
      </w:pPr>
      <w:r w:rsidRPr="00984D1E">
        <w:rPr>
          <w:noProof/>
          <w:color w:val="000000" w:themeColor="text1"/>
        </w:rPr>
        <w:br w:type="column"/>
      </w:r>
    </w:p>
    <w:p w14:paraId="75DD76BD" w14:textId="77777777" w:rsidR="00C254C2" w:rsidRPr="00984D1E" w:rsidRDefault="00C254C2">
      <w:pPr>
        <w:pStyle w:val="a3"/>
        <w:rPr>
          <w:rFonts w:ascii="Tahoma"/>
          <w:noProof/>
          <w:color w:val="000000" w:themeColor="text1"/>
          <w:sz w:val="8"/>
        </w:rPr>
      </w:pPr>
    </w:p>
    <w:p w14:paraId="4C2125FF" w14:textId="77777777" w:rsidR="00C254C2" w:rsidRPr="00984D1E" w:rsidRDefault="00B21731">
      <w:pPr>
        <w:spacing w:before="68" w:line="79" w:lineRule="exact"/>
        <w:ind w:left="132"/>
        <w:rPr>
          <w:rFonts w:ascii="Tahoma"/>
          <w:noProof/>
          <w:color w:val="000000" w:themeColor="text1"/>
          <w:sz w:val="7"/>
        </w:rPr>
      </w:pPr>
      <w:r w:rsidRPr="00984D1E">
        <w:rPr>
          <w:rFonts w:ascii="Tahoma"/>
          <w:noProof/>
          <w:color w:val="000000" w:themeColor="text1"/>
          <w:sz w:val="7"/>
        </w:rPr>
        <w:t>4.4</w:t>
      </w:r>
    </w:p>
    <w:p w14:paraId="2EBB92DC" w14:textId="77777777" w:rsidR="00C254C2" w:rsidRPr="00984D1E" w:rsidRDefault="00B21731">
      <w:pPr>
        <w:pStyle w:val="a3"/>
        <w:rPr>
          <w:rFonts w:ascii="Tahoma"/>
          <w:noProof/>
          <w:color w:val="000000" w:themeColor="text1"/>
          <w:sz w:val="8"/>
        </w:rPr>
      </w:pPr>
      <w:r w:rsidRPr="00984D1E">
        <w:rPr>
          <w:noProof/>
          <w:color w:val="000000" w:themeColor="text1"/>
        </w:rPr>
        <w:br w:type="column"/>
      </w:r>
    </w:p>
    <w:p w14:paraId="6CFDD8FC" w14:textId="77777777" w:rsidR="00C254C2" w:rsidRPr="00984D1E" w:rsidRDefault="00C254C2">
      <w:pPr>
        <w:pStyle w:val="a3"/>
        <w:rPr>
          <w:rFonts w:ascii="Tahoma"/>
          <w:noProof/>
          <w:color w:val="000000" w:themeColor="text1"/>
          <w:sz w:val="8"/>
        </w:rPr>
      </w:pPr>
    </w:p>
    <w:p w14:paraId="617A3E4C" w14:textId="77777777" w:rsidR="00C254C2" w:rsidRPr="00984D1E" w:rsidRDefault="00B21731">
      <w:pPr>
        <w:spacing w:before="68" w:line="79" w:lineRule="exact"/>
        <w:ind w:left="132"/>
        <w:rPr>
          <w:rFonts w:ascii="Tahoma"/>
          <w:noProof/>
          <w:color w:val="000000" w:themeColor="text1"/>
          <w:sz w:val="7"/>
        </w:rPr>
      </w:pPr>
      <w:r w:rsidRPr="00984D1E">
        <w:rPr>
          <w:rFonts w:ascii="Tahoma"/>
          <w:noProof/>
          <w:color w:val="000000" w:themeColor="text1"/>
          <w:sz w:val="7"/>
        </w:rPr>
        <w:t>4.2</w:t>
      </w:r>
    </w:p>
    <w:p w14:paraId="29B4C21A" w14:textId="77777777" w:rsidR="00C254C2" w:rsidRPr="00984D1E" w:rsidRDefault="00B21731">
      <w:pPr>
        <w:pStyle w:val="a3"/>
        <w:rPr>
          <w:rFonts w:ascii="Tahoma"/>
          <w:noProof/>
          <w:color w:val="000000" w:themeColor="text1"/>
          <w:sz w:val="8"/>
        </w:rPr>
      </w:pPr>
      <w:r w:rsidRPr="00984D1E">
        <w:rPr>
          <w:noProof/>
          <w:color w:val="000000" w:themeColor="text1"/>
        </w:rPr>
        <w:br w:type="column"/>
      </w:r>
    </w:p>
    <w:p w14:paraId="168726C8" w14:textId="77777777" w:rsidR="00C254C2" w:rsidRPr="00984D1E" w:rsidRDefault="00C254C2">
      <w:pPr>
        <w:pStyle w:val="a3"/>
        <w:rPr>
          <w:rFonts w:ascii="Tahoma"/>
          <w:noProof/>
          <w:color w:val="000000" w:themeColor="text1"/>
          <w:sz w:val="8"/>
        </w:rPr>
      </w:pPr>
    </w:p>
    <w:p w14:paraId="59E77722" w14:textId="77777777" w:rsidR="00C254C2" w:rsidRPr="00984D1E" w:rsidRDefault="00B21731">
      <w:pPr>
        <w:spacing w:before="68" w:line="79" w:lineRule="exact"/>
        <w:ind w:left="132"/>
        <w:rPr>
          <w:rFonts w:ascii="Tahoma"/>
          <w:noProof/>
          <w:color w:val="000000" w:themeColor="text1"/>
          <w:sz w:val="7"/>
        </w:rPr>
      </w:pPr>
      <w:r w:rsidRPr="00984D1E">
        <w:rPr>
          <w:rFonts w:ascii="Tahoma"/>
          <w:noProof/>
          <w:color w:val="000000" w:themeColor="text1"/>
          <w:sz w:val="7"/>
        </w:rPr>
        <w:t>4.0</w:t>
      </w:r>
    </w:p>
    <w:p w14:paraId="1FD24133" w14:textId="77777777" w:rsidR="00C254C2" w:rsidRPr="00984D1E" w:rsidRDefault="00B21731">
      <w:pPr>
        <w:pStyle w:val="a3"/>
        <w:rPr>
          <w:rFonts w:ascii="Tahoma"/>
          <w:noProof/>
          <w:color w:val="000000" w:themeColor="text1"/>
          <w:sz w:val="8"/>
        </w:rPr>
      </w:pPr>
      <w:r w:rsidRPr="00984D1E">
        <w:rPr>
          <w:noProof/>
          <w:color w:val="000000" w:themeColor="text1"/>
        </w:rPr>
        <w:br w:type="column"/>
      </w:r>
    </w:p>
    <w:p w14:paraId="601BFFF1" w14:textId="77777777" w:rsidR="00C254C2" w:rsidRPr="00984D1E" w:rsidRDefault="00C254C2">
      <w:pPr>
        <w:pStyle w:val="a3"/>
        <w:rPr>
          <w:rFonts w:ascii="Tahoma"/>
          <w:noProof/>
          <w:color w:val="000000" w:themeColor="text1"/>
          <w:sz w:val="8"/>
        </w:rPr>
      </w:pPr>
    </w:p>
    <w:p w14:paraId="2D36A628" w14:textId="77777777" w:rsidR="00C254C2" w:rsidRPr="00984D1E" w:rsidRDefault="00B21731">
      <w:pPr>
        <w:spacing w:before="68" w:line="79" w:lineRule="exact"/>
        <w:ind w:left="132"/>
        <w:rPr>
          <w:rFonts w:ascii="Tahoma"/>
          <w:noProof/>
          <w:color w:val="000000" w:themeColor="text1"/>
          <w:sz w:val="7"/>
        </w:rPr>
      </w:pPr>
      <w:r w:rsidRPr="00984D1E">
        <w:rPr>
          <w:rFonts w:ascii="Tahoma"/>
          <w:noProof/>
          <w:color w:val="000000" w:themeColor="text1"/>
          <w:sz w:val="7"/>
        </w:rPr>
        <w:t>3.8</w:t>
      </w:r>
    </w:p>
    <w:p w14:paraId="24910BB3" w14:textId="77777777" w:rsidR="00C254C2" w:rsidRPr="00984D1E" w:rsidRDefault="00B21731">
      <w:pPr>
        <w:pStyle w:val="a3"/>
        <w:rPr>
          <w:rFonts w:ascii="Tahoma"/>
          <w:noProof/>
          <w:color w:val="000000" w:themeColor="text1"/>
          <w:sz w:val="8"/>
        </w:rPr>
      </w:pPr>
      <w:r w:rsidRPr="00984D1E">
        <w:rPr>
          <w:noProof/>
          <w:color w:val="000000" w:themeColor="text1"/>
        </w:rPr>
        <w:br w:type="column"/>
      </w:r>
    </w:p>
    <w:p w14:paraId="6B7A8A39" w14:textId="77777777" w:rsidR="00C254C2" w:rsidRPr="00984D1E" w:rsidRDefault="00C254C2">
      <w:pPr>
        <w:pStyle w:val="a3"/>
        <w:rPr>
          <w:rFonts w:ascii="Tahoma"/>
          <w:noProof/>
          <w:color w:val="000000" w:themeColor="text1"/>
          <w:sz w:val="8"/>
        </w:rPr>
      </w:pPr>
    </w:p>
    <w:p w14:paraId="57158F63" w14:textId="77777777" w:rsidR="00C254C2" w:rsidRPr="00984D1E" w:rsidRDefault="00B21731">
      <w:pPr>
        <w:spacing w:before="68" w:line="79" w:lineRule="exact"/>
        <w:ind w:left="132"/>
        <w:rPr>
          <w:rFonts w:ascii="Tahoma"/>
          <w:noProof/>
          <w:color w:val="000000" w:themeColor="text1"/>
          <w:sz w:val="7"/>
        </w:rPr>
      </w:pPr>
      <w:r w:rsidRPr="00984D1E">
        <w:rPr>
          <w:rFonts w:ascii="Tahoma"/>
          <w:noProof/>
          <w:color w:val="000000" w:themeColor="text1"/>
          <w:sz w:val="7"/>
        </w:rPr>
        <w:t>3.6</w:t>
      </w:r>
    </w:p>
    <w:p w14:paraId="712AAB58" w14:textId="77777777" w:rsidR="00C254C2" w:rsidRPr="00984D1E" w:rsidRDefault="00B21731">
      <w:pPr>
        <w:pStyle w:val="a3"/>
        <w:rPr>
          <w:rFonts w:ascii="Tahoma"/>
          <w:noProof/>
          <w:color w:val="000000" w:themeColor="text1"/>
          <w:sz w:val="8"/>
        </w:rPr>
      </w:pPr>
      <w:r w:rsidRPr="00984D1E">
        <w:rPr>
          <w:noProof/>
          <w:color w:val="000000" w:themeColor="text1"/>
        </w:rPr>
        <w:br w:type="column"/>
      </w:r>
    </w:p>
    <w:p w14:paraId="0CFC3BC5" w14:textId="77777777" w:rsidR="00C254C2" w:rsidRPr="00984D1E" w:rsidRDefault="00C254C2">
      <w:pPr>
        <w:pStyle w:val="a3"/>
        <w:rPr>
          <w:rFonts w:ascii="Tahoma"/>
          <w:noProof/>
          <w:color w:val="000000" w:themeColor="text1"/>
          <w:sz w:val="8"/>
        </w:rPr>
      </w:pPr>
    </w:p>
    <w:p w14:paraId="438D9E27" w14:textId="77777777" w:rsidR="00C254C2" w:rsidRPr="00984D1E" w:rsidRDefault="00B21731">
      <w:pPr>
        <w:spacing w:before="68" w:line="79" w:lineRule="exact"/>
        <w:ind w:left="132"/>
        <w:rPr>
          <w:rFonts w:ascii="Tahoma"/>
          <w:noProof/>
          <w:color w:val="000000" w:themeColor="text1"/>
          <w:sz w:val="7"/>
        </w:rPr>
      </w:pPr>
      <w:r w:rsidRPr="00984D1E">
        <w:rPr>
          <w:rFonts w:ascii="Tahoma"/>
          <w:noProof/>
          <w:color w:val="000000" w:themeColor="text1"/>
          <w:sz w:val="7"/>
        </w:rPr>
        <w:t>3.4</w:t>
      </w:r>
    </w:p>
    <w:p w14:paraId="2AF910BE" w14:textId="77777777" w:rsidR="00C254C2" w:rsidRPr="00984D1E" w:rsidRDefault="00B21731">
      <w:pPr>
        <w:pStyle w:val="a3"/>
        <w:rPr>
          <w:rFonts w:ascii="Tahoma"/>
          <w:noProof/>
          <w:color w:val="000000" w:themeColor="text1"/>
          <w:sz w:val="8"/>
        </w:rPr>
      </w:pPr>
      <w:r w:rsidRPr="00984D1E">
        <w:rPr>
          <w:noProof/>
          <w:color w:val="000000" w:themeColor="text1"/>
        </w:rPr>
        <w:br w:type="column"/>
      </w:r>
    </w:p>
    <w:p w14:paraId="300402F2" w14:textId="77777777" w:rsidR="00C254C2" w:rsidRPr="00984D1E" w:rsidRDefault="00C254C2">
      <w:pPr>
        <w:pStyle w:val="a3"/>
        <w:rPr>
          <w:rFonts w:ascii="Tahoma"/>
          <w:noProof/>
          <w:color w:val="000000" w:themeColor="text1"/>
          <w:sz w:val="8"/>
        </w:rPr>
      </w:pPr>
    </w:p>
    <w:p w14:paraId="24F1C10D" w14:textId="77777777" w:rsidR="00C254C2" w:rsidRPr="00984D1E" w:rsidRDefault="00B21731">
      <w:pPr>
        <w:spacing w:before="68" w:line="79" w:lineRule="exact"/>
        <w:ind w:left="132"/>
        <w:rPr>
          <w:rFonts w:ascii="Tahoma"/>
          <w:noProof/>
          <w:color w:val="000000" w:themeColor="text1"/>
          <w:sz w:val="7"/>
        </w:rPr>
      </w:pPr>
      <w:r w:rsidRPr="00984D1E">
        <w:rPr>
          <w:rFonts w:ascii="Tahoma"/>
          <w:noProof/>
          <w:color w:val="000000" w:themeColor="text1"/>
          <w:sz w:val="7"/>
        </w:rPr>
        <w:t>3.2</w:t>
      </w:r>
    </w:p>
    <w:p w14:paraId="6987DFF8" w14:textId="77777777" w:rsidR="00C254C2" w:rsidRPr="00984D1E" w:rsidRDefault="00B21731">
      <w:pPr>
        <w:pStyle w:val="a3"/>
        <w:rPr>
          <w:rFonts w:ascii="Tahoma"/>
          <w:noProof/>
          <w:color w:val="000000" w:themeColor="text1"/>
          <w:sz w:val="8"/>
        </w:rPr>
      </w:pPr>
      <w:r w:rsidRPr="00984D1E">
        <w:rPr>
          <w:noProof/>
          <w:color w:val="000000" w:themeColor="text1"/>
        </w:rPr>
        <w:br w:type="column"/>
      </w:r>
    </w:p>
    <w:p w14:paraId="1CA81B8A" w14:textId="77777777" w:rsidR="00C254C2" w:rsidRPr="00984D1E" w:rsidRDefault="00C254C2">
      <w:pPr>
        <w:pStyle w:val="a3"/>
        <w:rPr>
          <w:rFonts w:ascii="Tahoma"/>
          <w:noProof/>
          <w:color w:val="000000" w:themeColor="text1"/>
          <w:sz w:val="8"/>
        </w:rPr>
      </w:pPr>
    </w:p>
    <w:p w14:paraId="78354CEE" w14:textId="77777777" w:rsidR="00C254C2" w:rsidRPr="00984D1E" w:rsidRDefault="00B21731">
      <w:pPr>
        <w:spacing w:before="68" w:line="79" w:lineRule="exact"/>
        <w:ind w:left="132"/>
        <w:rPr>
          <w:rFonts w:ascii="Tahoma"/>
          <w:noProof/>
          <w:color w:val="000000" w:themeColor="text1"/>
          <w:sz w:val="7"/>
        </w:rPr>
      </w:pPr>
      <w:r w:rsidRPr="00984D1E">
        <w:rPr>
          <w:rFonts w:ascii="Tahoma"/>
          <w:noProof/>
          <w:color w:val="000000" w:themeColor="text1"/>
          <w:sz w:val="7"/>
        </w:rPr>
        <w:t>3.0</w:t>
      </w:r>
    </w:p>
    <w:p w14:paraId="2FD53176" w14:textId="77777777" w:rsidR="00C254C2" w:rsidRPr="00984D1E" w:rsidRDefault="00B21731">
      <w:pPr>
        <w:pStyle w:val="a3"/>
        <w:rPr>
          <w:rFonts w:ascii="Tahoma"/>
          <w:noProof/>
          <w:color w:val="000000" w:themeColor="text1"/>
          <w:sz w:val="8"/>
        </w:rPr>
      </w:pPr>
      <w:r w:rsidRPr="00984D1E">
        <w:rPr>
          <w:noProof/>
          <w:color w:val="000000" w:themeColor="text1"/>
        </w:rPr>
        <w:br w:type="column"/>
      </w:r>
    </w:p>
    <w:p w14:paraId="20D73E08" w14:textId="77777777" w:rsidR="00C254C2" w:rsidRPr="00984D1E" w:rsidRDefault="00C254C2">
      <w:pPr>
        <w:pStyle w:val="a3"/>
        <w:rPr>
          <w:rFonts w:ascii="Tahoma"/>
          <w:noProof/>
          <w:color w:val="000000" w:themeColor="text1"/>
          <w:sz w:val="8"/>
        </w:rPr>
      </w:pPr>
    </w:p>
    <w:p w14:paraId="7C737B4A" w14:textId="77777777" w:rsidR="00C254C2" w:rsidRPr="00984D1E" w:rsidRDefault="00B21731">
      <w:pPr>
        <w:spacing w:before="68" w:line="79" w:lineRule="exact"/>
        <w:ind w:left="132"/>
        <w:rPr>
          <w:rFonts w:ascii="Tahoma"/>
          <w:noProof/>
          <w:color w:val="000000" w:themeColor="text1"/>
          <w:sz w:val="7"/>
        </w:rPr>
      </w:pPr>
      <w:r w:rsidRPr="00984D1E">
        <w:rPr>
          <w:rFonts w:ascii="Tahoma"/>
          <w:noProof/>
          <w:color w:val="000000" w:themeColor="text1"/>
          <w:sz w:val="7"/>
        </w:rPr>
        <w:t>2.8</w:t>
      </w:r>
    </w:p>
    <w:p w14:paraId="754DC389" w14:textId="77777777" w:rsidR="00C254C2" w:rsidRPr="00984D1E" w:rsidRDefault="00B21731">
      <w:pPr>
        <w:pStyle w:val="a3"/>
        <w:rPr>
          <w:rFonts w:ascii="Tahoma"/>
          <w:noProof/>
          <w:color w:val="000000" w:themeColor="text1"/>
          <w:sz w:val="8"/>
        </w:rPr>
      </w:pPr>
      <w:r w:rsidRPr="00984D1E">
        <w:rPr>
          <w:noProof/>
          <w:color w:val="000000" w:themeColor="text1"/>
        </w:rPr>
        <w:br w:type="column"/>
      </w:r>
    </w:p>
    <w:p w14:paraId="43535023" w14:textId="77777777" w:rsidR="00C254C2" w:rsidRPr="00984D1E" w:rsidRDefault="00C254C2">
      <w:pPr>
        <w:pStyle w:val="a3"/>
        <w:rPr>
          <w:rFonts w:ascii="Tahoma"/>
          <w:noProof/>
          <w:color w:val="000000" w:themeColor="text1"/>
          <w:sz w:val="8"/>
        </w:rPr>
      </w:pPr>
    </w:p>
    <w:p w14:paraId="6E3621CF" w14:textId="77777777" w:rsidR="00C254C2" w:rsidRPr="00984D1E" w:rsidRDefault="00B21731">
      <w:pPr>
        <w:spacing w:before="68" w:line="79" w:lineRule="exact"/>
        <w:ind w:left="132"/>
        <w:rPr>
          <w:rFonts w:ascii="Tahoma"/>
          <w:noProof/>
          <w:color w:val="000000" w:themeColor="text1"/>
          <w:sz w:val="7"/>
        </w:rPr>
      </w:pPr>
      <w:r w:rsidRPr="00984D1E">
        <w:rPr>
          <w:rFonts w:ascii="Tahoma"/>
          <w:noProof/>
          <w:color w:val="000000" w:themeColor="text1"/>
          <w:sz w:val="7"/>
        </w:rPr>
        <w:t>2.6</w:t>
      </w:r>
    </w:p>
    <w:p w14:paraId="2DBBECE6" w14:textId="77777777" w:rsidR="00C254C2" w:rsidRPr="00984D1E" w:rsidRDefault="00B21731">
      <w:pPr>
        <w:pStyle w:val="a3"/>
        <w:rPr>
          <w:rFonts w:ascii="Tahoma"/>
          <w:noProof/>
          <w:color w:val="000000" w:themeColor="text1"/>
          <w:sz w:val="8"/>
        </w:rPr>
      </w:pPr>
      <w:r w:rsidRPr="00984D1E">
        <w:rPr>
          <w:noProof/>
          <w:color w:val="000000" w:themeColor="text1"/>
        </w:rPr>
        <w:br w:type="column"/>
      </w:r>
    </w:p>
    <w:p w14:paraId="1D7C0035" w14:textId="77777777" w:rsidR="00C254C2" w:rsidRPr="00984D1E" w:rsidRDefault="00C254C2">
      <w:pPr>
        <w:pStyle w:val="a3"/>
        <w:rPr>
          <w:rFonts w:ascii="Tahoma"/>
          <w:noProof/>
          <w:color w:val="000000" w:themeColor="text1"/>
          <w:sz w:val="8"/>
        </w:rPr>
      </w:pPr>
    </w:p>
    <w:p w14:paraId="3920C420" w14:textId="77777777" w:rsidR="00C254C2" w:rsidRPr="00984D1E" w:rsidRDefault="00B21731">
      <w:pPr>
        <w:spacing w:before="68" w:line="79" w:lineRule="exact"/>
        <w:ind w:left="132"/>
        <w:rPr>
          <w:rFonts w:ascii="Tahoma"/>
          <w:noProof/>
          <w:color w:val="000000" w:themeColor="text1"/>
          <w:sz w:val="7"/>
        </w:rPr>
      </w:pPr>
      <w:r w:rsidRPr="00984D1E">
        <w:rPr>
          <w:rFonts w:ascii="Tahoma"/>
          <w:noProof/>
          <w:color w:val="000000" w:themeColor="text1"/>
          <w:sz w:val="7"/>
        </w:rPr>
        <w:t>2.4</w:t>
      </w:r>
    </w:p>
    <w:p w14:paraId="3910D56B" w14:textId="77777777" w:rsidR="00C254C2" w:rsidRPr="00984D1E" w:rsidRDefault="00B21731">
      <w:pPr>
        <w:pStyle w:val="a3"/>
        <w:rPr>
          <w:rFonts w:ascii="Tahoma"/>
          <w:noProof/>
          <w:color w:val="000000" w:themeColor="text1"/>
          <w:sz w:val="8"/>
        </w:rPr>
      </w:pPr>
      <w:r w:rsidRPr="00984D1E">
        <w:rPr>
          <w:noProof/>
          <w:color w:val="000000" w:themeColor="text1"/>
        </w:rPr>
        <w:br w:type="column"/>
      </w:r>
    </w:p>
    <w:p w14:paraId="55D842E3" w14:textId="77777777" w:rsidR="00C254C2" w:rsidRPr="00984D1E" w:rsidRDefault="00C254C2">
      <w:pPr>
        <w:pStyle w:val="a3"/>
        <w:rPr>
          <w:rFonts w:ascii="Tahoma"/>
          <w:noProof/>
          <w:color w:val="000000" w:themeColor="text1"/>
          <w:sz w:val="8"/>
        </w:rPr>
      </w:pPr>
    </w:p>
    <w:p w14:paraId="648AD036" w14:textId="77777777" w:rsidR="00C254C2" w:rsidRPr="00984D1E" w:rsidRDefault="00B21731">
      <w:pPr>
        <w:spacing w:before="68" w:line="79" w:lineRule="exact"/>
        <w:ind w:left="132"/>
        <w:rPr>
          <w:rFonts w:ascii="Tahoma"/>
          <w:noProof/>
          <w:color w:val="000000" w:themeColor="text1"/>
          <w:sz w:val="7"/>
        </w:rPr>
      </w:pPr>
      <w:r w:rsidRPr="00984D1E">
        <w:rPr>
          <w:rFonts w:ascii="Tahoma"/>
          <w:noProof/>
          <w:color w:val="000000" w:themeColor="text1"/>
          <w:sz w:val="7"/>
        </w:rPr>
        <w:t>2.2</w:t>
      </w:r>
    </w:p>
    <w:p w14:paraId="3C6287FA" w14:textId="77777777" w:rsidR="00C254C2" w:rsidRPr="00984D1E" w:rsidRDefault="00B21731">
      <w:pPr>
        <w:pStyle w:val="a3"/>
        <w:rPr>
          <w:rFonts w:ascii="Tahoma"/>
          <w:noProof/>
          <w:color w:val="000000" w:themeColor="text1"/>
          <w:sz w:val="8"/>
        </w:rPr>
      </w:pPr>
      <w:r w:rsidRPr="00984D1E">
        <w:rPr>
          <w:noProof/>
          <w:color w:val="000000" w:themeColor="text1"/>
        </w:rPr>
        <w:br w:type="column"/>
      </w:r>
    </w:p>
    <w:p w14:paraId="2B074BED" w14:textId="77777777" w:rsidR="00C254C2" w:rsidRPr="00984D1E" w:rsidRDefault="00C254C2">
      <w:pPr>
        <w:pStyle w:val="a3"/>
        <w:rPr>
          <w:rFonts w:ascii="Tahoma"/>
          <w:noProof/>
          <w:color w:val="000000" w:themeColor="text1"/>
          <w:sz w:val="8"/>
        </w:rPr>
      </w:pPr>
    </w:p>
    <w:p w14:paraId="51F88F39" w14:textId="77777777" w:rsidR="00C254C2" w:rsidRPr="00984D1E" w:rsidRDefault="00B21731">
      <w:pPr>
        <w:spacing w:before="68" w:line="79" w:lineRule="exact"/>
        <w:ind w:left="132"/>
        <w:rPr>
          <w:rFonts w:ascii="Tahoma"/>
          <w:noProof/>
          <w:color w:val="000000" w:themeColor="text1"/>
          <w:sz w:val="7"/>
        </w:rPr>
      </w:pPr>
      <w:r w:rsidRPr="00984D1E">
        <w:rPr>
          <w:rFonts w:ascii="Tahoma"/>
          <w:noProof/>
          <w:color w:val="000000" w:themeColor="text1"/>
          <w:sz w:val="7"/>
        </w:rPr>
        <w:t>2.0</w:t>
      </w:r>
    </w:p>
    <w:p w14:paraId="479B6C87" w14:textId="77777777" w:rsidR="00C254C2" w:rsidRPr="00984D1E" w:rsidRDefault="00B21731">
      <w:pPr>
        <w:pStyle w:val="a3"/>
        <w:rPr>
          <w:rFonts w:ascii="Tahoma"/>
          <w:noProof/>
          <w:color w:val="000000" w:themeColor="text1"/>
          <w:sz w:val="8"/>
        </w:rPr>
      </w:pPr>
      <w:r w:rsidRPr="00984D1E">
        <w:rPr>
          <w:noProof/>
          <w:color w:val="000000" w:themeColor="text1"/>
        </w:rPr>
        <w:br w:type="column"/>
      </w:r>
    </w:p>
    <w:p w14:paraId="309F4352" w14:textId="77777777" w:rsidR="00C254C2" w:rsidRPr="00984D1E" w:rsidRDefault="00C254C2">
      <w:pPr>
        <w:pStyle w:val="a3"/>
        <w:rPr>
          <w:rFonts w:ascii="Tahoma"/>
          <w:noProof/>
          <w:color w:val="000000" w:themeColor="text1"/>
          <w:sz w:val="8"/>
        </w:rPr>
      </w:pPr>
    </w:p>
    <w:p w14:paraId="68E6772E" w14:textId="77777777" w:rsidR="00C254C2" w:rsidRPr="00984D1E" w:rsidRDefault="00B21731">
      <w:pPr>
        <w:spacing w:before="68" w:line="79" w:lineRule="exact"/>
        <w:ind w:left="132"/>
        <w:rPr>
          <w:rFonts w:ascii="Tahoma"/>
          <w:noProof/>
          <w:color w:val="000000" w:themeColor="text1"/>
          <w:sz w:val="7"/>
        </w:rPr>
      </w:pPr>
      <w:r w:rsidRPr="00984D1E">
        <w:rPr>
          <w:rFonts w:ascii="Tahoma"/>
          <w:noProof/>
          <w:color w:val="000000" w:themeColor="text1"/>
          <w:sz w:val="7"/>
        </w:rPr>
        <w:t>1.8</w:t>
      </w:r>
    </w:p>
    <w:p w14:paraId="6C770A1B" w14:textId="77777777" w:rsidR="00C254C2" w:rsidRPr="00984D1E" w:rsidRDefault="00B21731">
      <w:pPr>
        <w:pStyle w:val="a3"/>
        <w:rPr>
          <w:rFonts w:ascii="Tahoma"/>
          <w:noProof/>
          <w:color w:val="000000" w:themeColor="text1"/>
          <w:sz w:val="8"/>
        </w:rPr>
      </w:pPr>
      <w:r w:rsidRPr="00984D1E">
        <w:rPr>
          <w:noProof/>
          <w:color w:val="000000" w:themeColor="text1"/>
        </w:rPr>
        <w:br w:type="column"/>
      </w:r>
    </w:p>
    <w:p w14:paraId="2DCBAB51" w14:textId="77777777" w:rsidR="00C254C2" w:rsidRPr="00984D1E" w:rsidRDefault="00C254C2">
      <w:pPr>
        <w:pStyle w:val="a3"/>
        <w:rPr>
          <w:rFonts w:ascii="Tahoma"/>
          <w:noProof/>
          <w:color w:val="000000" w:themeColor="text1"/>
          <w:sz w:val="8"/>
        </w:rPr>
      </w:pPr>
    </w:p>
    <w:p w14:paraId="7977FF7D" w14:textId="77777777" w:rsidR="00C254C2" w:rsidRPr="00984D1E" w:rsidRDefault="00B21731">
      <w:pPr>
        <w:spacing w:before="68" w:line="79" w:lineRule="exact"/>
        <w:ind w:left="132"/>
        <w:rPr>
          <w:rFonts w:ascii="Tahoma"/>
          <w:noProof/>
          <w:color w:val="000000" w:themeColor="text1"/>
          <w:sz w:val="7"/>
        </w:rPr>
      </w:pPr>
      <w:r w:rsidRPr="00984D1E">
        <w:rPr>
          <w:rFonts w:ascii="Tahoma"/>
          <w:noProof/>
          <w:color w:val="000000" w:themeColor="text1"/>
          <w:sz w:val="7"/>
        </w:rPr>
        <w:t>1.6</w:t>
      </w:r>
    </w:p>
    <w:p w14:paraId="0B91600A" w14:textId="77777777" w:rsidR="00C254C2" w:rsidRPr="00984D1E" w:rsidRDefault="00B21731">
      <w:pPr>
        <w:pStyle w:val="a3"/>
        <w:rPr>
          <w:rFonts w:ascii="Tahoma"/>
          <w:noProof/>
          <w:color w:val="000000" w:themeColor="text1"/>
          <w:sz w:val="8"/>
        </w:rPr>
      </w:pPr>
      <w:r w:rsidRPr="00984D1E">
        <w:rPr>
          <w:noProof/>
          <w:color w:val="000000" w:themeColor="text1"/>
        </w:rPr>
        <w:br w:type="column"/>
      </w:r>
    </w:p>
    <w:p w14:paraId="631E1C66" w14:textId="77777777" w:rsidR="00C254C2" w:rsidRPr="00984D1E" w:rsidRDefault="00C254C2">
      <w:pPr>
        <w:pStyle w:val="a3"/>
        <w:rPr>
          <w:rFonts w:ascii="Tahoma"/>
          <w:noProof/>
          <w:color w:val="000000" w:themeColor="text1"/>
          <w:sz w:val="8"/>
        </w:rPr>
      </w:pPr>
    </w:p>
    <w:p w14:paraId="15345ACF" w14:textId="77777777" w:rsidR="00C254C2" w:rsidRPr="00984D1E" w:rsidRDefault="00B21731">
      <w:pPr>
        <w:spacing w:before="68" w:line="79" w:lineRule="exact"/>
        <w:ind w:left="132"/>
        <w:rPr>
          <w:rFonts w:ascii="Tahoma"/>
          <w:noProof/>
          <w:color w:val="000000" w:themeColor="text1"/>
          <w:sz w:val="7"/>
        </w:rPr>
      </w:pPr>
      <w:r w:rsidRPr="00984D1E">
        <w:rPr>
          <w:rFonts w:ascii="Tahoma"/>
          <w:noProof/>
          <w:color w:val="000000" w:themeColor="text1"/>
          <w:sz w:val="7"/>
        </w:rPr>
        <w:t>1.4</w:t>
      </w:r>
    </w:p>
    <w:p w14:paraId="148C844E" w14:textId="77777777" w:rsidR="00C254C2" w:rsidRPr="00984D1E" w:rsidRDefault="00B21731">
      <w:pPr>
        <w:pStyle w:val="a3"/>
        <w:rPr>
          <w:rFonts w:ascii="Tahoma"/>
          <w:noProof/>
          <w:color w:val="000000" w:themeColor="text1"/>
          <w:sz w:val="8"/>
        </w:rPr>
      </w:pPr>
      <w:r w:rsidRPr="00984D1E">
        <w:rPr>
          <w:noProof/>
          <w:color w:val="000000" w:themeColor="text1"/>
        </w:rPr>
        <w:br w:type="column"/>
      </w:r>
    </w:p>
    <w:p w14:paraId="6DBC544A" w14:textId="77777777" w:rsidR="00C254C2" w:rsidRPr="00984D1E" w:rsidRDefault="00C254C2">
      <w:pPr>
        <w:pStyle w:val="a3"/>
        <w:rPr>
          <w:rFonts w:ascii="Tahoma"/>
          <w:noProof/>
          <w:color w:val="000000" w:themeColor="text1"/>
          <w:sz w:val="8"/>
        </w:rPr>
      </w:pPr>
    </w:p>
    <w:p w14:paraId="6CFA7E4F" w14:textId="77777777" w:rsidR="00C254C2" w:rsidRPr="00984D1E" w:rsidRDefault="00B21731">
      <w:pPr>
        <w:spacing w:before="68" w:line="79" w:lineRule="exact"/>
        <w:ind w:left="132"/>
        <w:rPr>
          <w:rFonts w:ascii="Tahoma"/>
          <w:noProof/>
          <w:color w:val="000000" w:themeColor="text1"/>
          <w:sz w:val="7"/>
        </w:rPr>
      </w:pPr>
      <w:r w:rsidRPr="00984D1E">
        <w:rPr>
          <w:rFonts w:ascii="Tahoma"/>
          <w:noProof/>
          <w:color w:val="000000" w:themeColor="text1"/>
          <w:sz w:val="7"/>
        </w:rPr>
        <w:t>1.2</w:t>
      </w:r>
    </w:p>
    <w:p w14:paraId="60CC9E66" w14:textId="77777777" w:rsidR="00C254C2" w:rsidRPr="00984D1E" w:rsidRDefault="00B21731">
      <w:pPr>
        <w:pStyle w:val="a3"/>
        <w:rPr>
          <w:rFonts w:ascii="Tahoma"/>
          <w:noProof/>
          <w:color w:val="000000" w:themeColor="text1"/>
          <w:sz w:val="8"/>
        </w:rPr>
      </w:pPr>
      <w:r w:rsidRPr="00984D1E">
        <w:rPr>
          <w:noProof/>
          <w:color w:val="000000" w:themeColor="text1"/>
        </w:rPr>
        <w:br w:type="column"/>
      </w:r>
    </w:p>
    <w:p w14:paraId="24E59915" w14:textId="77777777" w:rsidR="00C254C2" w:rsidRPr="00984D1E" w:rsidRDefault="00C254C2">
      <w:pPr>
        <w:pStyle w:val="a3"/>
        <w:rPr>
          <w:rFonts w:ascii="Tahoma"/>
          <w:noProof/>
          <w:color w:val="000000" w:themeColor="text1"/>
          <w:sz w:val="8"/>
        </w:rPr>
      </w:pPr>
    </w:p>
    <w:p w14:paraId="172E6EEF" w14:textId="77777777" w:rsidR="00C254C2" w:rsidRPr="00984D1E" w:rsidRDefault="00B21731">
      <w:pPr>
        <w:spacing w:before="68" w:line="79" w:lineRule="exact"/>
        <w:ind w:left="132"/>
        <w:rPr>
          <w:rFonts w:ascii="Tahoma"/>
          <w:noProof/>
          <w:color w:val="000000" w:themeColor="text1"/>
          <w:sz w:val="7"/>
        </w:rPr>
      </w:pPr>
      <w:r w:rsidRPr="00984D1E">
        <w:rPr>
          <w:rFonts w:ascii="Tahoma"/>
          <w:noProof/>
          <w:color w:val="000000" w:themeColor="text1"/>
          <w:sz w:val="7"/>
        </w:rPr>
        <w:t>1.0</w:t>
      </w:r>
    </w:p>
    <w:p w14:paraId="6B62720E" w14:textId="77777777" w:rsidR="00C254C2" w:rsidRPr="00984D1E" w:rsidRDefault="00B21731">
      <w:pPr>
        <w:pStyle w:val="a3"/>
        <w:rPr>
          <w:rFonts w:ascii="Tahoma"/>
          <w:noProof/>
          <w:color w:val="000000" w:themeColor="text1"/>
          <w:sz w:val="8"/>
        </w:rPr>
      </w:pPr>
      <w:r w:rsidRPr="00984D1E">
        <w:rPr>
          <w:noProof/>
          <w:color w:val="000000" w:themeColor="text1"/>
        </w:rPr>
        <w:br w:type="column"/>
      </w:r>
    </w:p>
    <w:p w14:paraId="3ABE7BDF" w14:textId="77777777" w:rsidR="00C254C2" w:rsidRPr="00984D1E" w:rsidRDefault="00C254C2">
      <w:pPr>
        <w:pStyle w:val="a3"/>
        <w:rPr>
          <w:rFonts w:ascii="Tahoma"/>
          <w:noProof/>
          <w:color w:val="000000" w:themeColor="text1"/>
          <w:sz w:val="8"/>
        </w:rPr>
      </w:pPr>
    </w:p>
    <w:p w14:paraId="38A2EC5C" w14:textId="77777777" w:rsidR="00C254C2" w:rsidRPr="00984D1E" w:rsidRDefault="00B21731">
      <w:pPr>
        <w:spacing w:before="68" w:line="79" w:lineRule="exact"/>
        <w:ind w:left="132"/>
        <w:rPr>
          <w:rFonts w:ascii="Tahoma"/>
          <w:noProof/>
          <w:color w:val="000000" w:themeColor="text1"/>
          <w:sz w:val="7"/>
        </w:rPr>
      </w:pPr>
      <w:r w:rsidRPr="00984D1E">
        <w:rPr>
          <w:rFonts w:ascii="Tahoma"/>
          <w:noProof/>
          <w:color w:val="000000" w:themeColor="text1"/>
          <w:sz w:val="7"/>
        </w:rPr>
        <w:t>0.8</w:t>
      </w:r>
    </w:p>
    <w:p w14:paraId="5D5250CC" w14:textId="77777777" w:rsidR="00C254C2" w:rsidRPr="00984D1E" w:rsidRDefault="00B21731">
      <w:pPr>
        <w:pStyle w:val="a3"/>
        <w:spacing w:before="11"/>
        <w:rPr>
          <w:rFonts w:ascii="Tahoma"/>
          <w:noProof/>
          <w:color w:val="000000" w:themeColor="text1"/>
          <w:sz w:val="8"/>
        </w:rPr>
      </w:pPr>
      <w:r w:rsidRPr="00984D1E">
        <w:rPr>
          <w:noProof/>
          <w:color w:val="000000" w:themeColor="text1"/>
        </w:rPr>
        <w:br w:type="column"/>
      </w:r>
    </w:p>
    <w:p w14:paraId="39F297F9" w14:textId="77777777" w:rsidR="00C254C2" w:rsidRPr="00984D1E" w:rsidRDefault="00B21731">
      <w:pPr>
        <w:ind w:left="414"/>
        <w:rPr>
          <w:rFonts w:ascii="Tahoma"/>
          <w:noProof/>
          <w:color w:val="000000" w:themeColor="text1"/>
          <w:sz w:val="7"/>
        </w:rPr>
      </w:pPr>
      <w:r w:rsidRPr="00984D1E">
        <w:rPr>
          <w:rFonts w:ascii="Tahoma"/>
          <w:noProof/>
          <w:color w:val="000000" w:themeColor="text1"/>
          <w:sz w:val="7"/>
        </w:rPr>
        <w:t>60</w:t>
      </w:r>
    </w:p>
    <w:p w14:paraId="2ABCFA95" w14:textId="77777777" w:rsidR="00C254C2" w:rsidRPr="00984D1E" w:rsidRDefault="00B21731">
      <w:pPr>
        <w:spacing w:before="69" w:line="79" w:lineRule="exact"/>
        <w:ind w:left="132"/>
        <w:rPr>
          <w:rFonts w:ascii="Tahoma"/>
          <w:noProof/>
          <w:color w:val="000000" w:themeColor="text1"/>
          <w:sz w:val="7"/>
        </w:rPr>
      </w:pPr>
      <w:r w:rsidRPr="00984D1E">
        <w:rPr>
          <w:rFonts w:ascii="Tahoma"/>
          <w:noProof/>
          <w:color w:val="000000" w:themeColor="text1"/>
          <w:sz w:val="7"/>
        </w:rPr>
        <w:t>0.6</w:t>
      </w:r>
    </w:p>
    <w:p w14:paraId="2EE5F8C7" w14:textId="77777777" w:rsidR="00C254C2" w:rsidRPr="00984D1E" w:rsidRDefault="00C254C2">
      <w:pPr>
        <w:spacing w:line="79" w:lineRule="exact"/>
        <w:rPr>
          <w:rFonts w:ascii="Tahoma"/>
          <w:noProof/>
          <w:color w:val="000000" w:themeColor="text1"/>
          <w:sz w:val="7"/>
        </w:rPr>
        <w:sectPr w:rsidR="00C254C2" w:rsidRPr="00984D1E">
          <w:type w:val="continuous"/>
          <w:pgSz w:w="11910" w:h="16840"/>
          <w:pgMar w:top="1040" w:right="260" w:bottom="280" w:left="1580" w:header="720" w:footer="720" w:gutter="0"/>
          <w:cols w:num="22" w:space="720" w:equalWidth="0">
            <w:col w:w="1975" w:space="40"/>
            <w:col w:w="264" w:space="39"/>
            <w:col w:w="264" w:space="39"/>
            <w:col w:w="263" w:space="39"/>
            <w:col w:w="264" w:space="40"/>
            <w:col w:w="264" w:space="39"/>
            <w:col w:w="263" w:space="39"/>
            <w:col w:w="264" w:space="40"/>
            <w:col w:w="264" w:space="39"/>
            <w:col w:w="263" w:space="39"/>
            <w:col w:w="264" w:space="40"/>
            <w:col w:w="264" w:space="39"/>
            <w:col w:w="264" w:space="39"/>
            <w:col w:w="263" w:space="39"/>
            <w:col w:w="264" w:space="40"/>
            <w:col w:w="263" w:space="39"/>
            <w:col w:w="263" w:space="40"/>
            <w:col w:w="263" w:space="40"/>
            <w:col w:w="263" w:space="40"/>
            <w:col w:w="263" w:space="40"/>
            <w:col w:w="263" w:space="40"/>
            <w:col w:w="1996"/>
          </w:cols>
        </w:sectPr>
      </w:pPr>
    </w:p>
    <w:p w14:paraId="4785AB2E" w14:textId="77777777" w:rsidR="00C254C2" w:rsidRPr="00984D1E" w:rsidRDefault="00CB66C5">
      <w:pPr>
        <w:spacing w:before="8"/>
        <w:ind w:left="2015" w:right="1840"/>
        <w:jc w:val="center"/>
        <w:rPr>
          <w:rFonts w:ascii="Tahoma" w:hAnsi="Tahoma"/>
          <w:noProof/>
          <w:color w:val="000000" w:themeColor="text1"/>
          <w:sz w:val="7"/>
        </w:rPr>
      </w:pPr>
      <w:r>
        <w:rPr>
          <w:noProof/>
          <w:color w:val="000000" w:themeColor="text1"/>
        </w:rPr>
        <w:lastRenderedPageBreak/>
        <w:pict w14:anchorId="3DA1E897">
          <v:line id="_x0000_s6723" style="position:absolute;left:0;text-align:left;z-index:-250958848;mso-position-horizontal-relative:page;mso-position-vertical-relative:page" from="199.05pt,131.35pt" to="199.05pt,149.9pt" strokeweight=".25694mm">
            <w10:wrap anchorx="page" anchory="page"/>
          </v:line>
        </w:pict>
      </w:r>
      <w:r>
        <w:rPr>
          <w:noProof/>
          <w:color w:val="000000" w:themeColor="text1"/>
        </w:rPr>
        <w:pict w14:anchorId="0764C9D2">
          <v:line id="_x0000_s6722" style="position:absolute;left:0;text-align:left;z-index:-250957824;mso-position-horizontal-relative:page;mso-position-vertical-relative:page" from="245.55pt,149.9pt" to="245.55pt,131.35pt" strokeweight=".25694mm">
            <w10:wrap anchorx="page" anchory="page"/>
          </v:line>
        </w:pict>
      </w:r>
      <w:r>
        <w:rPr>
          <w:noProof/>
          <w:color w:val="000000" w:themeColor="text1"/>
        </w:rPr>
        <w:pict w14:anchorId="409F230E">
          <v:shape id="_x0000_s6721" type="#_x0000_t202" style="position:absolute;left:0;text-align:left;margin-left:498.2pt;margin-top:98.6pt;width:17.65pt;height:21.6pt;z-index:251302912;mso-position-horizontal-relative:page;mso-position-vertical-relative:page" filled="f" stroked="f">
            <v:textbox style="layout-flow:vertical;mso-layout-flow-alt:bottom-to-top" inset="0,0,0,0">
              <w:txbxContent>
                <w:p w14:paraId="3090AB1A" w14:textId="77777777" w:rsidR="00CB66C5" w:rsidRDefault="00CB66C5">
                  <w:pPr>
                    <w:spacing w:before="19"/>
                    <w:ind w:left="69"/>
                    <w:rPr>
                      <w:rFonts w:ascii="Arial MT"/>
                      <w:sz w:val="13"/>
                    </w:rPr>
                  </w:pPr>
                  <w:r>
                    <w:rPr>
                      <w:rFonts w:ascii="Arial MT"/>
                      <w:color w:val="000080"/>
                      <w:w w:val="105"/>
                      <w:sz w:val="13"/>
                    </w:rPr>
                    <w:t>40.06</w:t>
                  </w:r>
                </w:p>
                <w:p w14:paraId="3900CDCD" w14:textId="77777777" w:rsidR="00CB66C5" w:rsidRDefault="00CB66C5">
                  <w:pPr>
                    <w:spacing w:before="14"/>
                    <w:ind w:left="20"/>
                    <w:rPr>
                      <w:rFonts w:ascii="Arial MT"/>
                      <w:sz w:val="13"/>
                    </w:rPr>
                  </w:pPr>
                  <w:r>
                    <w:rPr>
                      <w:rFonts w:ascii="Arial MT"/>
                      <w:color w:val="000080"/>
                      <w:w w:val="105"/>
                      <w:sz w:val="13"/>
                    </w:rPr>
                    <w:t>39.64</w:t>
                  </w:r>
                </w:p>
              </w:txbxContent>
            </v:textbox>
            <w10:wrap anchorx="page" anchory="page"/>
          </v:shape>
        </w:pict>
      </w:r>
      <w:r>
        <w:rPr>
          <w:noProof/>
          <w:color w:val="000000" w:themeColor="text1"/>
        </w:rPr>
        <w:pict w14:anchorId="3410988B">
          <v:shape id="_x0000_s6720" type="#_x0000_t202" style="position:absolute;left:0;text-align:left;margin-left:502.3pt;margin-top:77.1pt;width:9.5pt;height:19.1pt;z-index:251303936;mso-position-horizontal-relative:page;mso-position-vertical-relative:page" filled="f" stroked="f">
            <v:textbox style="layout-flow:vertical;mso-layout-flow-alt:bottom-to-top" inset="0,0,0,0">
              <w:txbxContent>
                <w:p w14:paraId="3C92F93F" w14:textId="77777777" w:rsidR="00CB66C5" w:rsidRDefault="00CB66C5">
                  <w:pPr>
                    <w:spacing w:before="19"/>
                    <w:ind w:left="20"/>
                    <w:rPr>
                      <w:rFonts w:ascii="Arial MT"/>
                      <w:sz w:val="13"/>
                    </w:rPr>
                  </w:pPr>
                  <w:r>
                    <w:rPr>
                      <w:rFonts w:ascii="Arial MT"/>
                      <w:color w:val="000080"/>
                      <w:w w:val="105"/>
                      <w:sz w:val="13"/>
                    </w:rPr>
                    <w:t>39.85</w:t>
                  </w:r>
                </w:p>
              </w:txbxContent>
            </v:textbox>
            <w10:wrap anchorx="page" anchory="page"/>
          </v:shape>
        </w:pict>
      </w:r>
      <w:r w:rsidR="00B21731" w:rsidRPr="00984D1E">
        <w:rPr>
          <w:rFonts w:ascii="Tahoma" w:hAnsi="Tahoma"/>
          <w:noProof/>
          <w:color w:val="000000" w:themeColor="text1"/>
          <w:sz w:val="7"/>
        </w:rPr>
        <w:t>f2 (мд)</w:t>
      </w:r>
    </w:p>
    <w:p w14:paraId="6E04E916" w14:textId="77777777" w:rsidR="00C254C2" w:rsidRPr="00984D1E" w:rsidRDefault="00C254C2">
      <w:pPr>
        <w:pStyle w:val="a3"/>
        <w:spacing w:before="3"/>
        <w:rPr>
          <w:rFonts w:ascii="Tahoma"/>
          <w:noProof/>
          <w:color w:val="000000" w:themeColor="text1"/>
          <w:sz w:val="26"/>
        </w:rPr>
      </w:pPr>
    </w:p>
    <w:p w14:paraId="4D6EE7FA" w14:textId="03325A15" w:rsidR="00C254C2" w:rsidRPr="00984D1E" w:rsidRDefault="00B21731">
      <w:pPr>
        <w:pStyle w:val="a3"/>
        <w:spacing w:before="89"/>
        <w:ind w:left="2013" w:right="2340"/>
        <w:jc w:val="center"/>
        <w:rPr>
          <w:noProof/>
          <w:color w:val="000000" w:themeColor="text1"/>
        </w:rPr>
      </w:pPr>
      <w:r w:rsidRPr="00984D1E">
        <w:rPr>
          <w:noProof/>
          <w:color w:val="000000" w:themeColor="text1"/>
        </w:rPr>
        <w:t>Сурет 2.53 – 2.50 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HMQC спектрі</w:t>
      </w:r>
    </w:p>
    <w:p w14:paraId="32C64CBE" w14:textId="77777777" w:rsidR="00C254C2" w:rsidRPr="00984D1E" w:rsidRDefault="00C254C2">
      <w:pPr>
        <w:jc w:val="center"/>
        <w:rPr>
          <w:noProof/>
          <w:color w:val="000000" w:themeColor="text1"/>
        </w:rPr>
        <w:sectPr w:rsidR="00C254C2" w:rsidRPr="00984D1E">
          <w:type w:val="continuous"/>
          <w:pgSz w:w="11910" w:h="16840"/>
          <w:pgMar w:top="1040" w:right="260" w:bottom="280" w:left="1580" w:header="720" w:footer="720" w:gutter="0"/>
          <w:cols w:space="720"/>
        </w:sectPr>
      </w:pPr>
    </w:p>
    <w:p w14:paraId="7C7AF694" w14:textId="77777777" w:rsidR="00C254C2" w:rsidRPr="00984D1E" w:rsidRDefault="00CB66C5">
      <w:pPr>
        <w:spacing w:before="110"/>
        <w:ind w:left="750"/>
        <w:rPr>
          <w:rFonts w:ascii="Arial MT"/>
          <w:noProof/>
          <w:color w:val="000000" w:themeColor="text1"/>
          <w:sz w:val="14"/>
        </w:rPr>
      </w:pPr>
      <w:r>
        <w:rPr>
          <w:noProof/>
          <w:color w:val="000000" w:themeColor="text1"/>
        </w:rPr>
        <w:lastRenderedPageBreak/>
        <w:pict w14:anchorId="7BB8D8C5">
          <v:group id="_x0000_s6599" style="position:absolute;left:0;text-align:left;margin-left:127.6pt;margin-top:2.15pt;width:417.95pt;height:259.4pt;z-index:-250936320;mso-position-horizontal-relative:page" coordorigin="2552,43" coordsize="8359,5188">
            <v:line id="_x0000_s6719" style="position:absolute" from="2588,43" to="2588,5231" strokecolor="silver" strokeweight=".15844mm"/>
            <v:line id="_x0000_s6718" style="position:absolute" from="2579,43" to="2579,5231" strokecolor="silver" strokeweight=".15844mm"/>
            <v:line id="_x0000_s6717" style="position:absolute" from="2570,43" to="2570,5231" strokecolor="silver" strokeweight=".15844mm"/>
            <v:line id="_x0000_s6716" style="position:absolute" from="2588,4997" to="2570,4997" strokeweight=".15886mm"/>
            <v:line id="_x0000_s6715" style="position:absolute" from="2588,5051" to="2570,5051" strokeweight=".15886mm"/>
            <v:line id="_x0000_s6714" style="position:absolute" from="2588,5105" to="2570,5105" strokeweight=".15886mm"/>
            <v:line id="_x0000_s6713" style="position:absolute" from="2588,5159" to="2570,5159" strokeweight=".15886mm"/>
            <v:line id="_x0000_s6712" style="position:absolute" from="2588,4943" to="2552,4943" strokeweight=".15886mm"/>
            <v:line id="_x0000_s6711" style="position:absolute" from="2588,4889" to="2570,4889" strokeweight=".15886mm"/>
            <v:line id="_x0000_s6710" style="position:absolute" from="2588,4844" to="2570,4844" strokeweight=".15886mm"/>
            <v:line id="_x0000_s6709" style="position:absolute" from="2588,4790" to="2570,4790" strokeweight=".15886mm"/>
            <v:line id="_x0000_s6708" style="position:absolute" from="2588,4736" to="2570,4736" strokeweight=".15886mm"/>
            <v:line id="_x0000_s6707" style="position:absolute" from="2588,4682" to="2552,4682" strokeweight=".15886mm"/>
            <v:line id="_x0000_s6706" style="position:absolute" from="2588,4628" to="2570,4628" strokeweight=".15886mm"/>
            <v:line id="_x0000_s6705" style="position:absolute" from="2588,4574" to="2570,4574" strokeweight=".15886mm"/>
            <v:line id="_x0000_s6704" style="position:absolute" from="2588,4520" to="2570,4520" strokeweight=".15886mm"/>
            <v:line id="_x0000_s6703" style="position:absolute" from="2588,4475" to="2570,4475" strokeweight=".15886mm"/>
            <v:line id="_x0000_s6702" style="position:absolute" from="2588,4420" to="2552,4420" strokeweight=".15886mm"/>
            <v:line id="_x0000_s6701" style="position:absolute" from="2588,4366" to="2570,4366" strokeweight=".15886mm"/>
            <v:line id="_x0000_s6700" style="position:absolute" from="2588,4312" to="2570,4312" strokeweight=".15886mm"/>
            <v:line id="_x0000_s6699" style="position:absolute" from="2588,4258" to="2570,4258" strokeweight=".15886mm"/>
            <v:line id="_x0000_s6698" style="position:absolute" from="2588,4204" to="2570,4204" strokeweight=".15886mm"/>
            <v:line id="_x0000_s6697" style="position:absolute" from="2588,4150" to="2552,4150" strokeweight=".15886mm"/>
            <v:line id="_x0000_s6696" style="position:absolute" from="2588,4096" to="2570,4096" strokeweight=".15886mm"/>
            <v:line id="_x0000_s6695" style="position:absolute" from="2588,4051" to="2570,4051" strokeweight=".15886mm"/>
            <v:line id="_x0000_s6694" style="position:absolute" from="2588,3997" to="2570,3997" strokeweight=".15886mm"/>
            <v:line id="_x0000_s6693" style="position:absolute" from="2588,3943" to="2570,3943" strokeweight=".15886mm"/>
            <v:line id="_x0000_s6692" style="position:absolute" from="2588,3889" to="2552,3889" strokeweight=".15886mm"/>
            <v:line id="_x0000_s6691" style="position:absolute" from="2588,3835" to="2570,3835" strokeweight=".15886mm"/>
            <v:line id="_x0000_s6690" style="position:absolute" from="2588,3781" to="2570,3781" strokeweight=".15886mm"/>
            <v:line id="_x0000_s6689" style="position:absolute" from="2588,3727" to="2570,3727" strokeweight=".15886mm"/>
            <v:line id="_x0000_s6688" style="position:absolute" from="2588,3682" to="2570,3682" strokeweight=".15886mm"/>
            <v:line id="_x0000_s6687" style="position:absolute" from="2588,3628" to="2552,3628" strokeweight=".15886mm"/>
            <v:line id="_x0000_s6686" style="position:absolute" from="2588,3574" to="2570,3574" strokeweight=".15886mm"/>
            <v:line id="_x0000_s6685" style="position:absolute" from="2588,3520" to="2570,3520" strokeweight=".15886mm"/>
            <v:line id="_x0000_s6684" style="position:absolute" from="2588,3466" to="2570,3466" strokeweight=".15886mm"/>
            <v:line id="_x0000_s6683" style="position:absolute" from="2588,3412" to="2570,3412" strokeweight=".15886mm"/>
            <v:line id="_x0000_s6682" style="position:absolute" from="2588,3358" to="2552,3358" strokeweight=".15886mm"/>
            <v:line id="_x0000_s6681" style="position:absolute" from="2588,3313" to="2570,3313" strokeweight=".15886mm"/>
            <v:line id="_x0000_s6680" style="position:absolute" from="2588,3259" to="2570,3259" strokeweight=".15886mm"/>
            <v:line id="_x0000_s6679" style="position:absolute" from="2588,3205" to="2570,3205" strokeweight=".15886mm"/>
            <v:line id="_x0000_s6678" style="position:absolute" from="2588,3151" to="2570,3151" strokeweight=".15886mm"/>
            <v:line id="_x0000_s6677" style="position:absolute" from="2588,3096" to="2552,3096" strokeweight=".15886mm"/>
            <v:line id="_x0000_s6676" style="position:absolute" from="2588,3042" to="2570,3042" strokeweight=".15886mm"/>
            <v:line id="_x0000_s6675" style="position:absolute" from="2588,2988" to="2570,2988" strokeweight=".15886mm"/>
            <v:line id="_x0000_s6674" style="position:absolute" from="2588,2943" to="2570,2943" strokeweight=".15886mm"/>
            <v:line id="_x0000_s6673" style="position:absolute" from="2588,2889" to="2570,2889" strokeweight=".15886mm"/>
            <v:line id="_x0000_s6672" style="position:absolute" from="2588,2835" to="2552,2835" strokeweight=".15886mm"/>
            <v:line id="_x0000_s6671" style="position:absolute" from="2588,2781" to="2570,2781" strokeweight=".15886mm"/>
            <v:line id="_x0000_s6670" style="position:absolute" from="2588,2727" to="2570,2727" strokeweight=".15886mm"/>
            <v:line id="_x0000_s6669" style="position:absolute" from="2588,2673" to="2570,2673" strokeweight=".15886mm"/>
            <v:line id="_x0000_s6668" style="position:absolute" from="2588,2619" to="2570,2619" strokeweight=".15886mm"/>
            <v:line id="_x0000_s6667" style="position:absolute" from="2588,2574" to="2552,2574" strokeweight=".15886mm"/>
            <v:line id="_x0000_s6666" style="position:absolute" from="2588,2520" to="2570,2520" strokeweight=".15886mm"/>
            <v:line id="_x0000_s6665" style="position:absolute" from="2588,2466" to="2570,2466" strokeweight=".15886mm"/>
            <v:line id="_x0000_s6664" style="position:absolute" from="2588,2412" to="2570,2412" strokeweight=".15886mm"/>
            <v:line id="_x0000_s6663" style="position:absolute" from="2588,2358" to="2570,2358" strokeweight=".15886mm"/>
            <v:line id="_x0000_s6662" style="position:absolute" from="2588,2304" to="2552,2304" strokeweight=".15886mm"/>
            <v:line id="_x0000_s6661" style="position:absolute" from="2588,2250" to="2570,2250" strokeweight=".15886mm"/>
            <v:line id="_x0000_s6660" style="position:absolute" from="2588,2205" to="2570,2205" strokeweight=".15886mm"/>
            <v:line id="_x0000_s6659" style="position:absolute" from="2588,2151" to="2570,2151" strokeweight=".15886mm"/>
            <v:line id="_x0000_s6658" style="position:absolute" from="2588,2097" to="2570,2097" strokeweight=".15886mm"/>
            <v:line id="_x0000_s6657" style="position:absolute" from="2588,2043" to="2552,2043" strokeweight=".15886mm"/>
            <v:line id="_x0000_s6656" style="position:absolute" from="2588,1989" to="2570,1989" strokeweight=".15886mm"/>
            <v:line id="_x0000_s6655" style="position:absolute" from="2588,1935" to="2570,1935" strokeweight=".15886mm"/>
            <v:line id="_x0000_s6654" style="position:absolute" from="2588,1881" to="2570,1881" strokeweight=".15886mm"/>
            <v:line id="_x0000_s6653" style="position:absolute" from="2588,1836" to="2570,1836" strokeweight=".15886mm"/>
            <v:line id="_x0000_s6652" style="position:absolute" from="2588,1781" to="2552,1781" strokeweight=".15886mm"/>
            <v:line id="_x0000_s6651" style="position:absolute" from="2588,1727" to="2570,1727" strokeweight=".15886mm"/>
            <v:line id="_x0000_s6650" style="position:absolute" from="2588,1673" to="2570,1673" strokeweight=".15886mm"/>
            <v:line id="_x0000_s6649" style="position:absolute" from="2588,1619" to="2570,1619" strokeweight=".15886mm"/>
            <v:line id="_x0000_s6648" style="position:absolute" from="2588,1565" to="2570,1565" strokeweight=".15886mm"/>
            <v:line id="_x0000_s6647" style="position:absolute" from="2588,1511" to="2552,1511" strokeweight=".15886mm"/>
            <v:line id="_x0000_s6646" style="position:absolute" from="2588,1457" to="2570,1457" strokeweight=".15886mm"/>
            <v:line id="_x0000_s6645" style="position:absolute" from="2588,1412" to="2570,1412" strokeweight=".15886mm"/>
            <v:line id="_x0000_s6644" style="position:absolute" from="2588,1358" to="2570,1358" strokeweight=".15886mm"/>
            <v:line id="_x0000_s6643" style="position:absolute" from="2588,1304" to="2570,1304" strokeweight=".15886mm"/>
            <v:line id="_x0000_s6642" style="position:absolute" from="2588,1250" to="2552,1250" strokeweight=".15886mm"/>
            <v:line id="_x0000_s6641" style="position:absolute" from="2588,1196" to="2570,1196" strokeweight=".15886mm"/>
            <v:line id="_x0000_s6640" style="position:absolute" from="2588,1142" to="2570,1142" strokeweight=".15886mm"/>
            <v:line id="_x0000_s6639" style="position:absolute" from="2588,1088" to="2570,1088" strokeweight=".15886mm"/>
            <v:line id="_x0000_s6638" style="position:absolute" from="2588,1043" to="2570,1043" strokeweight=".15886mm"/>
            <v:line id="_x0000_s6637" style="position:absolute" from="2588,989" to="2552,989" strokeweight=".15886mm"/>
            <v:line id="_x0000_s6636" style="position:absolute" from="2588,935" to="2570,935" strokeweight=".15886mm"/>
            <v:line id="_x0000_s6635" style="position:absolute" from="2588,881" to="2570,881" strokeweight=".15886mm"/>
            <v:line id="_x0000_s6634" style="position:absolute" from="2588,827" to="2570,827" strokeweight=".15886mm"/>
            <v:line id="_x0000_s6633" style="position:absolute" from="2588,773" to="2570,773" strokeweight=".15886mm"/>
            <v:line id="_x0000_s6632" style="position:absolute" from="2588,719" to="2552,719" strokeweight=".15886mm"/>
            <v:line id="_x0000_s6631" style="position:absolute" from="2588,674" to="2570,674" strokeweight=".15886mm"/>
            <v:line id="_x0000_s6630" style="position:absolute" from="2588,620" to="2570,620" strokeweight=".15886mm"/>
            <v:line id="_x0000_s6629" style="position:absolute" from="2588,566" to="2570,566" strokeweight=".15886mm"/>
            <v:line id="_x0000_s6628" style="position:absolute" from="2588,512" to="2570,512" strokeweight=".15886mm"/>
            <v:line id="_x0000_s6627" style="position:absolute" from="2588,457" to="2552,457" strokeweight=".15886mm"/>
            <v:line id="_x0000_s6626" style="position:absolute" from="2588,403" to="2570,403" strokeweight=".15886mm"/>
            <v:line id="_x0000_s6625" style="position:absolute" from="2588,349" to="2570,349" strokeweight=".15886mm"/>
            <v:line id="_x0000_s6624" style="position:absolute" from="2588,304" to="2570,304" strokeweight=".15886mm"/>
            <v:line id="_x0000_s6623" style="position:absolute" from="2588,250" to="2570,250" strokeweight=".15886mm"/>
            <v:line id="_x0000_s6622" style="position:absolute" from="2588,196" to="2552,196" strokeweight=".15886mm"/>
            <v:line id="_x0000_s6621" style="position:absolute" from="2588,142" to="2570,142" strokeweight=".15886mm"/>
            <v:line id="_x0000_s6620" style="position:absolute" from="2588,88" to="2570,88" strokeweight=".15886mm"/>
            <v:line id="_x0000_s6619" style="position:absolute" from="2570,5204" to="10906,5204" strokecolor="silver" strokeweight=".15886mm"/>
            <v:line id="_x0000_s6618" style="position:absolute" from="2570,5213" to="10906,5213" strokecolor="silver" strokeweight=".15886mm"/>
            <v:line id="_x0000_s6617" style="position:absolute" from="2570,5222" to="10906,5222" strokecolor="silver" strokeweight=".15886mm"/>
            <v:line id="_x0000_s6616" style="position:absolute" from="10901,5209" to="10910,5209" strokeweight=".15886mm"/>
            <v:line id="_x0000_s6615" style="position:absolute" from="10672,5204" to="10672,5231" strokeweight=".15844mm"/>
            <v:shape id="_x0000_s6614" style="position:absolute;left:9742;top:5208;width:701;height:2" coordorigin="9742,5209" coordsize="701,0" o:spt="100" adj="0,,0" path="m10434,5209r9,m10200,5209r9,m9976,5209r9,m9742,5209r9,e" filled="f" strokeweight=".15886mm">
              <v:stroke joinstyle="round"/>
              <v:formulas/>
              <v:path arrowok="t" o:connecttype="segments"/>
            </v:shape>
            <v:line id="_x0000_s6613" style="position:absolute" from="9513,5204" to="9513,5231" strokeweight=".15844mm"/>
            <v:shape id="_x0000_s6612" style="position:absolute;left:8583;top:5208;width:701;height:2" coordorigin="8584,5209" coordsize="701,0" o:spt="100" adj="0,,0" path="m9275,5209r9,m9051,5209r9,m8817,5209r9,m8584,5209r9,e" filled="f" strokeweight=".15886mm">
              <v:stroke joinstyle="round"/>
              <v:formulas/>
              <v:path arrowok="t" o:connecttype="segments"/>
            </v:shape>
            <v:line id="_x0000_s6611" style="position:absolute" from="8364,5204" to="8364,5231" strokeweight=".15844mm"/>
            <v:shape id="_x0000_s6610" style="position:absolute;left:7433;top:5208;width:701;height:2" coordorigin="7434,5209" coordsize="701,0" o:spt="100" adj="0,,0" path="m8125,5209r9,m7892,5209r9,m7658,5209r9,m7434,5209r9,e" filled="f" strokeweight=".15886mm">
              <v:stroke joinstyle="round"/>
              <v:formulas/>
              <v:path arrowok="t" o:connecttype="segments"/>
            </v:shape>
            <v:line id="_x0000_s6609" style="position:absolute" from="7205,5204" to="7205,5231" strokeweight=".15844mm"/>
            <v:shape id="_x0000_s6608" style="position:absolute;left:6275;top:5208;width:701;height:2" coordorigin="6275,5209" coordsize="701,0" o:spt="100" adj="0,,0" path="m6967,5209r9,m6733,5209r9,m6509,5209r9,m6275,5209r9,e" filled="f" strokeweight=".15886mm">
              <v:stroke joinstyle="round"/>
              <v:formulas/>
              <v:path arrowok="t" o:connecttype="segments"/>
            </v:shape>
            <v:line id="_x0000_s6607" style="position:absolute" from="6046,5204" to="6046,5231" strokeweight=".15844mm"/>
            <v:shape id="_x0000_s6606" style="position:absolute;left:5116;top:5208;width:710;height:2" coordorigin="5116,5209" coordsize="710,0" o:spt="100" adj="0,,0" path="m5817,5209r9,m5583,5209r9,m5350,5209r9,m5116,5209r9,e" filled="f" strokeweight=".15886mm">
              <v:stroke joinstyle="round"/>
              <v:formulas/>
              <v:path arrowok="t" o:connecttype="segments"/>
            </v:shape>
            <v:line id="_x0000_s6605" style="position:absolute" from="4896,5204" to="4896,5231" strokeweight=".15844mm"/>
            <v:shape id="_x0000_s6604" style="position:absolute;left:3966;top:5208;width:701;height:2" coordorigin="3967,5209" coordsize="701,0" o:spt="100" adj="0,,0" path="m4658,5209r9,m4425,5209r9,m4200,5209r9,m3967,5209r9,e" filled="f" strokeweight=".15886mm">
              <v:stroke joinstyle="round"/>
              <v:formulas/>
              <v:path arrowok="t" o:connecttype="segments"/>
            </v:shape>
            <v:line id="_x0000_s6603" style="position:absolute" from="3738,5204" to="3738,5231" strokeweight=".15844mm"/>
            <v:shape id="_x0000_s6602" style="position:absolute;left:2807;top:5208;width:701;height:2" coordorigin="2808,5209" coordsize="701,0" o:spt="100" adj="0,,0" path="m3500,5209r9,m3275,5209r9,m3041,5209r9,m2808,5209r9,e" filled="f" strokeweight=".15886mm">
              <v:stroke joinstyle="round"/>
              <v:formulas/>
              <v:path arrowok="t" o:connecttype="segments"/>
            </v:shape>
            <v:line id="_x0000_s6601" style="position:absolute" from="2588,5204" to="2588,5231" strokeweight=".15844mm"/>
            <v:shape id="_x0000_s6600" type="#_x0000_t202" style="position:absolute;left:2614;top:80;width:1427;height:121" filled="f" stroked="f">
              <v:textbox inset="0,0,0,0">
                <w:txbxContent>
                  <w:p w14:paraId="16E2F1FD" w14:textId="77777777" w:rsidR="00CB66C5" w:rsidRDefault="00CB66C5">
                    <w:pPr>
                      <w:spacing w:line="121" w:lineRule="exact"/>
                      <w:rPr>
                        <w:rFonts w:ascii="Arial MT" w:hAnsi="Arial MT"/>
                        <w:sz w:val="11"/>
                      </w:rPr>
                    </w:pPr>
                    <w:r>
                      <w:rPr>
                        <w:rFonts w:ascii="Arial MT" w:hAnsi="Arial MT"/>
                        <w:spacing w:val="-6"/>
                        <w:w w:val="95"/>
                        <w:sz w:val="11"/>
                      </w:rPr>
                      <w:t>****Wed</w:t>
                    </w:r>
                    <w:r>
                      <w:rPr>
                        <w:rFonts w:ascii="Arial MT" w:hAnsi="Arial MT"/>
                        <w:spacing w:val="-18"/>
                        <w:w w:val="95"/>
                        <w:sz w:val="11"/>
                      </w:rPr>
                      <w:t xml:space="preserve"> </w:t>
                    </w:r>
                    <w:r>
                      <w:rPr>
                        <w:rFonts w:ascii="Arial MT" w:hAnsi="Arial MT"/>
                        <w:spacing w:val="-6"/>
                        <w:w w:val="95"/>
                        <w:sz w:val="11"/>
                      </w:rPr>
                      <w:t>Mar</w:t>
                    </w:r>
                    <w:r>
                      <w:rPr>
                        <w:rFonts w:ascii="Arial MT" w:hAnsi="Arial MT"/>
                        <w:spacing w:val="-11"/>
                        <w:w w:val="95"/>
                        <w:sz w:val="11"/>
                      </w:rPr>
                      <w:t xml:space="preserve"> </w:t>
                    </w:r>
                    <w:r>
                      <w:rPr>
                        <w:rFonts w:ascii="Arial MT" w:hAnsi="Arial MT"/>
                        <w:spacing w:val="-6"/>
                        <w:w w:val="95"/>
                        <w:sz w:val="11"/>
                      </w:rPr>
                      <w:t>27</w:t>
                    </w:r>
                    <w:r>
                      <w:rPr>
                        <w:rFonts w:ascii="Arial MT" w:hAnsi="Arial MT"/>
                        <w:spacing w:val="-18"/>
                        <w:w w:val="95"/>
                        <w:sz w:val="11"/>
                      </w:rPr>
                      <w:t xml:space="preserve"> </w:t>
                    </w:r>
                    <w:r>
                      <w:rPr>
                        <w:rFonts w:ascii="Arial MT" w:hAnsi="Arial MT"/>
                        <w:spacing w:val="-6"/>
                        <w:w w:val="95"/>
                        <w:sz w:val="11"/>
                      </w:rPr>
                      <w:t>12:02:41</w:t>
                    </w:r>
                    <w:r>
                      <w:rPr>
                        <w:rFonts w:ascii="Arial MT" w:hAnsi="Arial MT"/>
                        <w:spacing w:val="-17"/>
                        <w:w w:val="95"/>
                        <w:sz w:val="11"/>
                      </w:rPr>
                      <w:t xml:space="preserve"> </w:t>
                    </w:r>
                    <w:r>
                      <w:rPr>
                        <w:rFonts w:ascii="Arial MT" w:hAnsi="Arial MT"/>
                        <w:spacing w:val="-5"/>
                        <w:w w:val="95"/>
                        <w:sz w:val="11"/>
                      </w:rPr>
                      <w:t>2019</w:t>
                    </w:r>
                    <w:r>
                      <w:rPr>
                        <w:rFonts w:ascii="Arial MT" w:hAnsi="Arial MT"/>
                        <w:spacing w:val="-18"/>
                        <w:w w:val="95"/>
                        <w:sz w:val="11"/>
                      </w:rPr>
                      <w:t xml:space="preserve"> </w:t>
                    </w:r>
                    <w:r>
                      <w:rPr>
                        <w:rFonts w:ascii="Arial MT" w:hAnsi="Arial MT"/>
                        <w:spacing w:val="-5"/>
                        <w:w w:val="95"/>
                        <w:sz w:val="11"/>
                      </w:rPr>
                      <w:t>№1</w:t>
                    </w:r>
                  </w:p>
                </w:txbxContent>
              </v:textbox>
            </v:shape>
            <w10:wrap anchorx="page"/>
          </v:group>
        </w:pict>
      </w:r>
      <w:r w:rsidR="00B21731" w:rsidRPr="00984D1E">
        <w:rPr>
          <w:rFonts w:ascii="Arial MT"/>
          <w:noProof/>
          <w:color w:val="000000" w:themeColor="text1"/>
          <w:sz w:val="14"/>
        </w:rPr>
        <w:t>1,9</w:t>
      </w:r>
    </w:p>
    <w:p w14:paraId="145278A4" w14:textId="77777777" w:rsidR="00C254C2" w:rsidRPr="00984D1E" w:rsidRDefault="00B21731">
      <w:pPr>
        <w:spacing w:before="101"/>
        <w:ind w:left="750"/>
        <w:rPr>
          <w:rFonts w:ascii="Arial MT"/>
          <w:noProof/>
          <w:color w:val="000000" w:themeColor="text1"/>
          <w:sz w:val="14"/>
        </w:rPr>
      </w:pPr>
      <w:r w:rsidRPr="00984D1E">
        <w:rPr>
          <w:rFonts w:ascii="Arial MT"/>
          <w:noProof/>
          <w:color w:val="000000" w:themeColor="text1"/>
          <w:sz w:val="14"/>
        </w:rPr>
        <w:t>1,8</w:t>
      </w:r>
    </w:p>
    <w:p w14:paraId="3AEADC35" w14:textId="77777777" w:rsidR="00C254C2" w:rsidRPr="00984D1E" w:rsidRDefault="00B21731">
      <w:pPr>
        <w:spacing w:before="100"/>
        <w:ind w:left="750"/>
        <w:rPr>
          <w:rFonts w:ascii="Arial MT"/>
          <w:noProof/>
          <w:color w:val="000000" w:themeColor="text1"/>
          <w:sz w:val="14"/>
        </w:rPr>
      </w:pPr>
      <w:r w:rsidRPr="00984D1E">
        <w:rPr>
          <w:rFonts w:ascii="Arial MT"/>
          <w:noProof/>
          <w:color w:val="000000" w:themeColor="text1"/>
          <w:sz w:val="14"/>
        </w:rPr>
        <w:t>1,7</w:t>
      </w:r>
    </w:p>
    <w:p w14:paraId="5F0EB2AC" w14:textId="77777777" w:rsidR="00C254C2" w:rsidRPr="00984D1E" w:rsidRDefault="00B21731">
      <w:pPr>
        <w:spacing w:before="109"/>
        <w:ind w:left="750"/>
        <w:rPr>
          <w:rFonts w:ascii="Arial MT"/>
          <w:noProof/>
          <w:color w:val="000000" w:themeColor="text1"/>
          <w:sz w:val="14"/>
        </w:rPr>
      </w:pPr>
      <w:r w:rsidRPr="00984D1E">
        <w:rPr>
          <w:rFonts w:ascii="Arial MT"/>
          <w:noProof/>
          <w:color w:val="000000" w:themeColor="text1"/>
          <w:sz w:val="14"/>
        </w:rPr>
        <w:t>1,6</w:t>
      </w:r>
    </w:p>
    <w:p w14:paraId="51E94D05" w14:textId="77777777" w:rsidR="00C254C2" w:rsidRPr="00984D1E" w:rsidRDefault="00CB66C5">
      <w:pPr>
        <w:spacing w:before="100"/>
        <w:ind w:left="750"/>
        <w:rPr>
          <w:rFonts w:ascii="Arial MT"/>
          <w:noProof/>
          <w:color w:val="000000" w:themeColor="text1"/>
          <w:sz w:val="14"/>
        </w:rPr>
      </w:pPr>
      <w:r>
        <w:rPr>
          <w:noProof/>
          <w:color w:val="000000" w:themeColor="text1"/>
        </w:rPr>
        <w:pict w14:anchorId="7D60FA52">
          <v:shape id="_x0000_s6598" type="#_x0000_t202" style="position:absolute;left:0;text-align:left;margin-left:247.45pt;margin-top:8pt;width:8.05pt;height:16.75pt;z-index:251316224;mso-position-horizontal-relative:page" filled="f" stroked="f">
            <v:textbox style="layout-flow:vertical;mso-layout-flow-alt:bottom-to-top" inset="0,0,0,0">
              <w:txbxContent>
                <w:p w14:paraId="56E83B98" w14:textId="77777777" w:rsidR="00CB66C5" w:rsidRDefault="00CB66C5">
                  <w:pPr>
                    <w:spacing w:before="23"/>
                    <w:ind w:left="20"/>
                    <w:rPr>
                      <w:rFonts w:ascii="Arial MT"/>
                      <w:sz w:val="10"/>
                    </w:rPr>
                  </w:pPr>
                  <w:r>
                    <w:rPr>
                      <w:rFonts w:ascii="Arial MT"/>
                      <w:spacing w:val="-5"/>
                      <w:w w:val="110"/>
                      <w:sz w:val="10"/>
                    </w:rPr>
                    <w:t>2970,2</w:t>
                  </w:r>
                </w:p>
              </w:txbxContent>
            </v:textbox>
            <w10:wrap anchorx="page"/>
          </v:shape>
        </w:pict>
      </w:r>
      <w:r w:rsidR="00B21731" w:rsidRPr="00984D1E">
        <w:rPr>
          <w:rFonts w:ascii="Arial MT"/>
          <w:noProof/>
          <w:color w:val="000000" w:themeColor="text1"/>
          <w:sz w:val="14"/>
        </w:rPr>
        <w:t>1,5</w:t>
      </w:r>
    </w:p>
    <w:p w14:paraId="7E3C9F2A" w14:textId="77777777" w:rsidR="00C254C2" w:rsidRPr="00984D1E" w:rsidRDefault="00CB66C5">
      <w:pPr>
        <w:spacing w:before="100"/>
        <w:ind w:left="750"/>
        <w:rPr>
          <w:rFonts w:ascii="Arial MT"/>
          <w:noProof/>
          <w:color w:val="000000" w:themeColor="text1"/>
          <w:sz w:val="14"/>
        </w:rPr>
      </w:pPr>
      <w:r>
        <w:rPr>
          <w:noProof/>
          <w:color w:val="000000" w:themeColor="text1"/>
        </w:rPr>
        <w:pict w14:anchorId="0C700644">
          <v:group id="_x0000_s6587" style="position:absolute;left:0;text-align:left;margin-left:129.15pt;margin-top:10.65pt;width:289.7pt;height:181.3pt;z-index:-250955776;mso-position-horizontal-relative:page" coordorigin="2583,213" coordsize="5794,3626">
            <v:shape id="_x0000_s6597" style="position:absolute;left:2587;top:339;width:2884;height:3468" coordorigin="2588,339" coordsize="2884,3468" path="m2588,3807r9,l2965,3807r9,l2974,3798r9,l3091,3798r9,l3100,3789r9,l3190,3789r9,l3199,3780r9,l3235,3780r9,l3244,3771r9,l3262,3771r9,l3271,3762r9,l3289,3762r,-9l3298,3753r,-9l3307,3744r9,l3316,3735r8,l3324,3726r9,l3333,3717r9,l3342,3708r9,l3351,3690r9,l3360,3681r9,l3369,3663r9,l3378,3654r9,l3387,3636r9,l3396,3618r9,l3405,3600r9,l3414,3582r9,l3423,3564r9,l3432,3537r9,l3441,3519r9,l3450,3492r9,l3459,3474r9,l3468,3447r9,l3477,3420r9,l3486,3393r9,l3495,3366r9,l3504,3339r9,l3513,3312r9,l3522,3276r9,l3531,3249r9,l3540,3222r9,l3549,3186r9,l3558,3150r9,l3567,3114r9,l3576,3077r9,l3585,3041r9,l3594,2996r9,l3603,2933r9,l3612,2888r9,l3621,2825r9,l3630,2726r9,l3639,2582r9,l3648,2393r9,l3657,2177r9,l3666,1952r9,l3675,1762r9,l3684,1645r9,l3693,1609r9,l3702,1654r9,l3711,1753r9,l3720,1880r9,l3729,1997r9,l3738,2087r9,l3747,2141r9,l3756,2168r9,l3765,2186r9,l3774,2195r9,l3783,2204r9,l3792,2213r9,l3801,2222r9,l3819,2222r9,l3828,2204r8,l3836,2186r9,l3845,2159r9,l3854,2123r9,l3863,2078r9,l3872,2024r9,l3881,1961r9,l3890,1907r9,l3899,1853r9,l3908,1817r9,l3917,1799r9,l3935,1799r,27l3944,1826r,36l3953,1862r,45l3962,1907r,36l3971,1943r,36l3980,1979r,27l3989,2006r,18l3998,2024r,18l4007,2042r36,l4052,2042r,-9l4061,2033r,-9l4070,2024r,-9l4079,2015r,-9l4088,2006r,-9l4097,1997r,-18l4106,1979r,-18l4115,1961r,-18l4124,1943r,-18l4133,1925r,-9l4142,1916r,-18l4151,1898r,-18l4160,1880r,-18l4169,1862r,-18l4178,1844r,-18l4187,1826r,-9l4196,1817r,-9l4205,1808r,9l4214,1817r,9l4223,1826r,9l4232,1835r,18l4241,1853r,9l4250,1862r,9l4259,1871r,9l4268,1880r18,l4295,1880r,-9l4304,1871r,-9l4313,1862r,-9l4322,1853r,-18l4331,1835r,-18l4339,1817r,-18l4348,1799r,-19l4357,1780r,-18l4366,1762r,-18l4375,1744r,-18l4384,1726r,-27l4393,1699r,-18l4402,1681r,-18l4411,1663r,-18l4420,1645r,-18l4429,1627r,-27l4438,1600r,-18l4447,1582r,-18l4456,1564r,-18l4465,1546r,-27l4474,1519r,-18l4483,1501r,-18l4492,1483r,-18l4501,1465r,-18l4510,1447r,-18l4519,1429r,-9l4528,1420r,-18l4537,1402r,-9l4546,1393r,-9l4555,1384r,-18l4564,1366r,-9l4573,1357r,-9l4582,1348r,-9l4591,1339r,-9l4600,1330r9,l4609,1339r9,l4618,1348r9,l4627,1366r9,l4636,1384r9,l4645,1411r9,l4654,1438r9,l4663,1474r9,l4672,1501r9,l4681,1528r9,l4690,1555r9,l4699,1573r9,l4708,1591r9,l4717,1609r9,l4726,1618r9,l4744,1618r,-9l4753,1609r,-9l4762,1600r,-18l4771,1582r,-27l4780,1555r,-27l4789,1528r,-27l4798,1501r,-36l4807,1465r,-36l4816,1429r,-36l4825,1393r,-36l4834,1357r,-45l4843,1312r,-36l4851,1276r,-36l4860,1240r,-45l4869,1195r,-54l4878,1141r,-63l4887,1078r,-72l4896,1006r,-99l4905,907r,-117l4914,790r,-126l4923,664r,-108l4932,556r,-100l4941,456r,-63l4950,393r,-45l4959,348r,-9l4968,339r,9l4977,348r,18l4986,366r,27l4995,393r,18l5004,411r,18l5013,429r,36l5022,465r,46l5031,511r,72l5040,583r,81l5049,664r,90l5058,754r,99l5067,853r,99l5076,952r,99l5085,1051r,90l5094,1141r,90l5103,1231r,72l5112,1303r,63l5121,1366r,18l5130,1384r,-9l5139,1375r,-9l5148,1366r,-18l5157,1348r,-9l5166,1339r,18l5175,1357r,27l5184,1384r,36l5193,1420r,27l5202,1447r,27l5211,1474r,9l5220,1483r9,l5229,1474r9,l5247,1474r9,l5256,1483r9,l5265,1492r9,l5274,1501r9,l5283,1510r9,l5292,1519r9,l5310,1519r,-9l5319,1510r,9l5328,1519r,9l5337,1528r,9l5346,1537r,18l5354,1555r,18l5363,1573r,9l5372,1582r9,l5381,1573r9,l5390,1555r9,l5399,1519r9,l5408,1474r9,l5417,1429r9,l5426,1366r9,l5435,1312r9,l5444,1267r9,l5453,1222r9,l5462,1204r9,l5471,1186e" filled="f" strokecolor="red" strokeweight=".15861mm">
              <v:path arrowok="t"/>
            </v:shape>
            <v:shape id="_x0000_s6596" style="position:absolute;left:5480;top:1077;width:2893;height:2757" coordorigin="5480,1078" coordsize="2893,2757" path="m5480,1186r,9l5489,1195r,9l5498,1204r,27l5507,1231r,36l5516,1267r,54l5525,1321r,63l5534,1384r,72l5543,1456r,72l5552,1528r,81l5561,1609r,63l5570,1672r,72l5579,1744r,64l5588,1808r,63l5597,1871r,54l5606,1925r,45l5615,1970r,45l5624,2015r,18l5633,2033r,9l5642,2042r,18l5651,2060r,27l5660,2087r,54l5669,2141r,63l5678,2204r,81l5687,2285r,90l5696,2375r,81l5705,2456r,72l5714,2528r,54l5723,2582r,45l5732,2627r,27l5741,2654r,9l5750,2663r,9l5759,2672r27,l5795,2672r,9l5804,2681r,9l5813,2690r,9l5822,2699r9,l5840,2699r,-9l5849,2690r,-18l5858,2672r,-18l5866,2654r,-18l5875,2636r,-18l5884,2618r,-18l5893,2600r,-18l5902,2582r9,l5920,2582r,9l5929,2591r,18l5938,2609r,18l5947,2627r,27l5956,2654r,36l5965,2690r,36l5974,2726r,45l5983,2771r,45l5992,2816r,54l6001,2870r,54l6010,2924r,45l6019,2969r,36l6028,3005r,36l6037,3041r,27l6046,3068r,27l6055,3095r,28l6064,3123r,18l6073,3141r,18l6082,3159r,18l6091,3177r,18l6100,3195r,18l6109,3213r,18l6118,3231r,27l6127,3258r,9l6136,3267r,9l6145,3276r,9l6154,3285r,-9l6163,3276r,-9l6172,3267r,-9l6181,3258r,-9l6190,3249r9,l6199,3267r9,l6208,3285r9,l6217,3312r9,l6226,3348r9,l6235,3384r9,l6244,3411r9,l6253,3438r9,l6262,3465r9,l6271,3492r9,l6280,3510r9,l6289,3528r9,l6298,3555r9,l6307,3573r9,l6316,3591r9,l6325,3600r9,l6334,3618r9,l6343,3627r9,l6352,3636r9,l6361,3645r8,l6369,3654r9,l6387,3654r,9l6396,3663r,9l6405,3672r,9l6414,3681r,9l6423,3690r,9l6432,3699r9,l6441,3708r9,l6450,3717r9,l6459,3726r9,l6468,3735r9,l6477,3744r9,l6495,3744r,9l6504,3753r9,l6513,3762r9,l6531,3762r9,l6540,3771r9,l6558,3771r9,l6567,3780r9,l6585,3780r,9l6594,3789r9,l6603,3798r9,l6639,3798r9,l6648,3807r9,l6693,3807r9,l6702,3816r9,l6747,3816r9,l6756,3825r9,l6774,3825r,9l6783,3834r36,l6828,3834r,-9l6837,3825r9,l6846,3816r9,l6890,3816r9,l6899,3825r9,l6917,3825r9,l6926,3816r9,l6962,3816r9,l6971,3807r9,l7034,3807r9,l7043,3798r9,l7061,3798r9,l7070,3789r9,l7097,3789r9,l7106,3798r9,l7178,3798r9,l7187,3789r9,l7223,3789r9,l7232,3780r9,l7295,3780r9,l7304,3771r9,l7313,3780r9,l7340,3780r9,l7349,3789r9,l7411,3789r9,l7420,3798r9,l7438,3798r9,l7447,3807r9,l7483,3807r9,l7492,3798r9,l7510,3798r9,l7519,3789r9,l7537,3789r9,l7546,3780r9,l7564,3780r,-9l7573,3771r9,l7582,3762r9,l7591,3753r9,l7600,3744r9,l7609,3735r9,l7618,3717r9,l7627,3699r9,l7636,3663r9,l7645,3645r9,l7654,3618r9,l7663,3600r9,l7672,3582r9,l7681,3555r9,l7690,3537r9,l7699,3528r9,l7717,3528r,-36l7726,3492r,-108l7735,3384r,-216l7744,3168r,-316l7753,2852r,-414l7762,2438r,-459l7771,1979r,-433l7780,1546r,-315l7789,1231r,-144l7798,1096r,-18l7807,1096r,117l7816,1213r,162l7825,1375r,180l7834,1555r,153l7843,1708r,145l7852,1853r,126l7861,1979r,144l7870,2123r,189l7879,2312r,216l7888,2528r,207l7896,2735r,171l7905,2906r,126l7914,3032r,91l7923,3123r,45l7932,3168r,27l7941,3195r,18l7950,3213r,9l7959,3222r,18l7968,3240r,18l7977,3258r,9l7986,3267r,9l7995,3276r9,l8013,3276r,-9l8022,3267r,-9l8031,3258r,-9l8040,3249r18,l8067,3249r,9l8076,3258r,18l8085,3276r,18l8094,3294r,18l8103,3312r,27l8112,3339r,27l8121,3366r,27l8130,3393r,27l8139,3420r,36l8148,3456r,27l8157,3483r,27l8166,3510r,27l8175,3537r,18l8184,3555r,18l8193,3573r,18l8202,3591r,9l8211,3600r,9l8220,3609r,9l8229,3618r9,l8247,3618r,9l8256,3627r18,l8283,3627r,-9l8292,3618r9,l8301,3609r9,l8319,3609r,-9l8328,3600r,-9l8337,3591r9,l8346,3582r9,l8355,3564r9,l8364,3510r9,l8373,3420e" filled="f" strokecolor="red" strokeweight=".15867mm">
              <v:path arrowok="t"/>
            </v:shape>
            <v:line id="_x0000_s6595" style="position:absolute" from="7798,1078" to="7798,988" strokeweight=".15844mm"/>
            <v:line id="_x0000_s6594" style="position:absolute" from="7798,988" to="7798,943" strokeweight=".15844mm"/>
            <v:line id="_x0000_s6593" style="position:absolute" from="5471,1186" to="5471,1096" strokeweight=".15844mm"/>
            <v:line id="_x0000_s6592" style="position:absolute" from="4959,339" to="4959,258" strokeweight=".15844mm"/>
            <v:line id="_x0000_s6591" style="position:absolute" from="4959,258" to="4959,213" strokeweight=".15844mm"/>
            <v:line id="_x0000_s6590" style="position:absolute" from="4591,1330" to="4591,1240" strokeweight=".15844mm"/>
            <v:line id="_x0000_s6589" style="position:absolute" from="3917,1799" to="3917,1708" strokeweight=".15844mm"/>
            <v:line id="_x0000_s6588" style="position:absolute" from="3693,1609" to="3693,1519" strokeweight=".15844mm"/>
            <w10:wrap anchorx="page"/>
          </v:group>
        </w:pict>
      </w:r>
      <w:r w:rsidR="00B21731" w:rsidRPr="00984D1E">
        <w:rPr>
          <w:rFonts w:ascii="Arial MT"/>
          <w:noProof/>
          <w:color w:val="000000" w:themeColor="text1"/>
          <w:sz w:val="14"/>
        </w:rPr>
        <w:t>1,4</w:t>
      </w:r>
    </w:p>
    <w:p w14:paraId="76B3131A" w14:textId="77777777" w:rsidR="00C254C2" w:rsidRPr="00984D1E" w:rsidRDefault="00CB66C5">
      <w:pPr>
        <w:spacing w:before="110"/>
        <w:ind w:left="750"/>
        <w:rPr>
          <w:rFonts w:ascii="Arial MT"/>
          <w:noProof/>
          <w:color w:val="000000" w:themeColor="text1"/>
          <w:sz w:val="14"/>
        </w:rPr>
      </w:pPr>
      <w:r>
        <w:rPr>
          <w:noProof/>
          <w:color w:val="000000" w:themeColor="text1"/>
        </w:rPr>
        <w:pict w14:anchorId="40AD1686">
          <v:shape id="_x0000_s6586" type="#_x0000_t202" style="position:absolute;left:0;text-align:left;margin-left:428.45pt;margin-top:8.95pt;width:8.05pt;height:16.75pt;z-index:251322368;mso-position-horizontal-relative:page" filled="f" stroked="f">
            <v:textbox style="layout-flow:vertical;mso-layout-flow-alt:bottom-to-top" inset="0,0,0,0">
              <w:txbxContent>
                <w:p w14:paraId="7A15EFB7" w14:textId="77777777" w:rsidR="00CB66C5" w:rsidRDefault="00CB66C5">
                  <w:pPr>
                    <w:spacing w:before="23"/>
                    <w:ind w:left="20"/>
                    <w:rPr>
                      <w:rFonts w:ascii="Arial MT"/>
                      <w:sz w:val="10"/>
                    </w:rPr>
                  </w:pPr>
                  <w:r>
                    <w:rPr>
                      <w:rFonts w:ascii="Arial MT"/>
                      <w:spacing w:val="-5"/>
                      <w:w w:val="110"/>
                      <w:sz w:val="10"/>
                    </w:rPr>
                    <w:t>1404,0</w:t>
                  </w:r>
                </w:p>
              </w:txbxContent>
            </v:textbox>
            <w10:wrap anchorx="page"/>
          </v:shape>
        </w:pict>
      </w:r>
      <w:r w:rsidR="00B21731" w:rsidRPr="00984D1E">
        <w:rPr>
          <w:rFonts w:ascii="Arial MT"/>
          <w:noProof/>
          <w:color w:val="000000" w:themeColor="text1"/>
          <w:sz w:val="14"/>
        </w:rPr>
        <w:t>1,3</w:t>
      </w:r>
    </w:p>
    <w:p w14:paraId="4EF0CE98" w14:textId="77777777" w:rsidR="00C254C2" w:rsidRPr="00984D1E" w:rsidRDefault="00CB66C5">
      <w:pPr>
        <w:spacing w:before="100"/>
        <w:ind w:left="750"/>
        <w:rPr>
          <w:rFonts w:ascii="Arial MT"/>
          <w:noProof/>
          <w:color w:val="000000" w:themeColor="text1"/>
          <w:sz w:val="14"/>
        </w:rPr>
      </w:pPr>
      <w:r>
        <w:rPr>
          <w:noProof/>
          <w:color w:val="000000" w:themeColor="text1"/>
        </w:rPr>
        <w:pict w14:anchorId="4B45F8E2">
          <v:group id="_x0000_s6583" style="position:absolute;left:0;text-align:left;margin-left:428.75pt;margin-top:11.1pt;width:.45pt;height:6.8pt;z-index:-250939392;mso-position-horizontal-relative:page" coordorigin="8575,222" coordsize="9,136">
            <v:line id="_x0000_s6585" style="position:absolute" from="8579,357" to="8579,267" strokeweight=".15844mm"/>
            <v:line id="_x0000_s6584" style="position:absolute" from="8579,267" to="8579,222" strokeweight=".15844mm"/>
            <w10:wrap anchorx="page"/>
          </v:group>
        </w:pict>
      </w:r>
      <w:r>
        <w:rPr>
          <w:noProof/>
          <w:color w:val="000000" w:themeColor="text1"/>
        </w:rPr>
        <w:pict w14:anchorId="5669C6A6">
          <v:shape id="_x0000_s6582" type="#_x0000_t202" style="position:absolute;left:0;text-align:left;margin-left:273.5pt;margin-top:10.25pt;width:8.05pt;height:16.75pt;z-index:251318272;mso-position-horizontal-relative:page" filled="f" stroked="f">
            <v:textbox style="layout-flow:vertical;mso-layout-flow-alt:bottom-to-top" inset="0,0,0,0">
              <w:txbxContent>
                <w:p w14:paraId="5644F16C" w14:textId="77777777" w:rsidR="00CB66C5" w:rsidRDefault="00CB66C5">
                  <w:pPr>
                    <w:spacing w:before="23"/>
                    <w:ind w:left="20"/>
                    <w:rPr>
                      <w:rFonts w:ascii="Arial MT"/>
                      <w:sz w:val="10"/>
                    </w:rPr>
                  </w:pPr>
                  <w:r>
                    <w:rPr>
                      <w:rFonts w:ascii="Arial MT"/>
                      <w:spacing w:val="-5"/>
                      <w:w w:val="110"/>
                      <w:sz w:val="10"/>
                    </w:rPr>
                    <w:t>2746,8</w:t>
                  </w:r>
                </w:p>
              </w:txbxContent>
            </v:textbox>
            <w10:wrap anchorx="page"/>
          </v:shape>
        </w:pict>
      </w:r>
      <w:r>
        <w:rPr>
          <w:noProof/>
          <w:color w:val="000000" w:themeColor="text1"/>
        </w:rPr>
        <w:pict w14:anchorId="32F6B243">
          <v:shape id="_x0000_s6581" type="#_x0000_t202" style="position:absolute;left:0;text-align:left;margin-left:389.4pt;margin-top:4.85pt;width:8.05pt;height:16.75pt;z-index:251320320;mso-position-horizontal-relative:page" filled="f" stroked="f">
            <v:textbox style="layout-flow:vertical;mso-layout-flow-alt:bottom-to-top" inset="0,0,0,0">
              <w:txbxContent>
                <w:p w14:paraId="394D170B" w14:textId="77777777" w:rsidR="00CB66C5" w:rsidRDefault="00CB66C5">
                  <w:pPr>
                    <w:spacing w:before="23"/>
                    <w:ind w:left="20"/>
                    <w:rPr>
                      <w:rFonts w:ascii="Arial MT"/>
                      <w:sz w:val="10"/>
                    </w:rPr>
                  </w:pPr>
                  <w:r>
                    <w:rPr>
                      <w:rFonts w:ascii="Arial MT"/>
                      <w:spacing w:val="-5"/>
                      <w:w w:val="110"/>
                      <w:sz w:val="10"/>
                    </w:rPr>
                    <w:t>1741,8</w:t>
                  </w:r>
                </w:p>
              </w:txbxContent>
            </v:textbox>
            <w10:wrap anchorx="page"/>
          </v:shape>
        </w:pict>
      </w:r>
      <w:r w:rsidR="00B21731" w:rsidRPr="00984D1E">
        <w:rPr>
          <w:rFonts w:ascii="Arial MT"/>
          <w:noProof/>
          <w:color w:val="000000" w:themeColor="text1"/>
          <w:sz w:val="14"/>
        </w:rPr>
        <w:t>1,2</w:t>
      </w:r>
    </w:p>
    <w:p w14:paraId="07328AB1" w14:textId="77777777" w:rsidR="00C254C2" w:rsidRPr="00984D1E" w:rsidRDefault="00CB66C5">
      <w:pPr>
        <w:spacing w:before="100"/>
        <w:ind w:left="750"/>
        <w:rPr>
          <w:rFonts w:ascii="Arial MT"/>
          <w:noProof/>
          <w:color w:val="000000" w:themeColor="text1"/>
          <w:sz w:val="14"/>
        </w:rPr>
      </w:pPr>
      <w:r>
        <w:rPr>
          <w:noProof/>
          <w:color w:val="000000" w:themeColor="text1"/>
        </w:rPr>
        <w:pict w14:anchorId="3D2173A8">
          <v:shape id="_x0000_s6580" type="#_x0000_t202" style="position:absolute;left:0;text-align:left;margin-left:98.1pt;margin-top:9.6pt;width:10.05pt;height:35.75pt;z-index:251311104;mso-position-horizontal-relative:page" filled="f" stroked="f">
            <v:textbox style="layout-flow:vertical;mso-layout-flow-alt:bottom-to-top" inset="0,0,0,0">
              <w:txbxContent>
                <w:p w14:paraId="25E9FFA2" w14:textId="77777777" w:rsidR="00CB66C5" w:rsidRDefault="00CB66C5">
                  <w:pPr>
                    <w:spacing w:before="18"/>
                    <w:ind w:left="20"/>
                    <w:rPr>
                      <w:rFonts w:ascii="Arial MT"/>
                      <w:sz w:val="14"/>
                    </w:rPr>
                  </w:pPr>
                  <w:r>
                    <w:rPr>
                      <w:rFonts w:ascii="Arial MT"/>
                      <w:spacing w:val="-10"/>
                      <w:w w:val="105"/>
                      <w:sz w:val="14"/>
                    </w:rPr>
                    <w:t>Absorbance</w:t>
                  </w:r>
                </w:p>
              </w:txbxContent>
            </v:textbox>
            <w10:wrap anchorx="page"/>
          </v:shape>
        </w:pict>
      </w:r>
      <w:r>
        <w:rPr>
          <w:noProof/>
          <w:color w:val="000000" w:themeColor="text1"/>
        </w:rPr>
        <w:pict w14:anchorId="475EBA2A">
          <v:shape id="_x0000_s6579" type="#_x0000_t202" style="position:absolute;left:0;text-align:left;margin-left:229.5pt;margin-top:4.4pt;width:8.05pt;height:16.75pt;z-index:251315200;mso-position-horizontal-relative:page" filled="f" stroked="f">
            <v:textbox style="layout-flow:vertical;mso-layout-flow-alt:bottom-to-top" inset="0,0,0,0">
              <w:txbxContent>
                <w:p w14:paraId="3E5AF1C3" w14:textId="77777777" w:rsidR="00CB66C5" w:rsidRDefault="00CB66C5">
                  <w:pPr>
                    <w:spacing w:before="23"/>
                    <w:ind w:left="20"/>
                    <w:rPr>
                      <w:rFonts w:ascii="Arial MT"/>
                      <w:sz w:val="10"/>
                    </w:rPr>
                  </w:pPr>
                  <w:r>
                    <w:rPr>
                      <w:rFonts w:ascii="Arial MT"/>
                      <w:spacing w:val="-5"/>
                      <w:w w:val="110"/>
                      <w:sz w:val="10"/>
                    </w:rPr>
                    <w:t>3125,7</w:t>
                  </w:r>
                </w:p>
              </w:txbxContent>
            </v:textbox>
            <w10:wrap anchorx="page"/>
          </v:shape>
        </w:pict>
      </w:r>
      <w:r>
        <w:rPr>
          <w:noProof/>
          <w:color w:val="000000" w:themeColor="text1"/>
        </w:rPr>
        <w:pict w14:anchorId="1818B7B3">
          <v:shape id="_x0000_s6578" type="#_x0000_t202" style="position:absolute;left:0;text-align:left;margin-left:449.15pt;margin-top:3.05pt;width:8.05pt;height:16.75pt;z-index:251326464;mso-position-horizontal-relative:page" filled="f" stroked="f">
            <v:textbox style="layout-flow:vertical;mso-layout-flow-alt:bottom-to-top" inset="0,0,0,0">
              <w:txbxContent>
                <w:p w14:paraId="1FC60F84" w14:textId="77777777" w:rsidR="00CB66C5" w:rsidRDefault="00CB66C5">
                  <w:pPr>
                    <w:spacing w:before="23"/>
                    <w:ind w:left="20"/>
                    <w:rPr>
                      <w:rFonts w:ascii="Arial MT"/>
                      <w:sz w:val="10"/>
                    </w:rPr>
                  </w:pPr>
                  <w:r>
                    <w:rPr>
                      <w:rFonts w:ascii="Arial MT"/>
                      <w:spacing w:val="-5"/>
                      <w:w w:val="110"/>
                      <w:sz w:val="10"/>
                    </w:rPr>
                    <w:t>1226,2</w:t>
                  </w:r>
                </w:p>
              </w:txbxContent>
            </v:textbox>
            <w10:wrap anchorx="page"/>
          </v:shape>
        </w:pict>
      </w:r>
      <w:r w:rsidR="00B21731" w:rsidRPr="00984D1E">
        <w:rPr>
          <w:rFonts w:ascii="Arial MT"/>
          <w:noProof/>
          <w:color w:val="000000" w:themeColor="text1"/>
          <w:sz w:val="14"/>
        </w:rPr>
        <w:t>1,1</w:t>
      </w:r>
    </w:p>
    <w:p w14:paraId="38FF6A3D" w14:textId="77777777" w:rsidR="00C254C2" w:rsidRPr="00984D1E" w:rsidRDefault="00CB66C5">
      <w:pPr>
        <w:pStyle w:val="a3"/>
        <w:spacing w:line="55" w:lineRule="exact"/>
        <w:ind w:left="3886"/>
        <w:rPr>
          <w:rFonts w:ascii="Arial MT"/>
          <w:noProof/>
          <w:color w:val="000000" w:themeColor="text1"/>
          <w:sz w:val="5"/>
        </w:rPr>
      </w:pPr>
      <w:r>
        <w:rPr>
          <w:rFonts w:ascii="Arial MT"/>
          <w:noProof/>
          <w:color w:val="000000" w:themeColor="text1"/>
          <w:sz w:val="5"/>
        </w:rPr>
      </w:r>
      <w:r>
        <w:rPr>
          <w:rFonts w:ascii="Arial MT"/>
          <w:noProof/>
          <w:color w:val="000000" w:themeColor="text1"/>
          <w:sz w:val="5"/>
        </w:rPr>
        <w:pict w14:anchorId="0B4413A2">
          <v:group id="_x0000_s6576" style="width:.9pt;height:2.75pt;mso-position-horizontal-relative:char;mso-position-vertical-relative:line" coordsize="18,55">
            <v:line id="_x0000_s6577" style="position:absolute" from="4,50" to="13,4" strokeweight=".15844mm"/>
            <w10:anchorlock/>
          </v:group>
        </w:pict>
      </w:r>
    </w:p>
    <w:p w14:paraId="399B7A01" w14:textId="77777777" w:rsidR="00C254C2" w:rsidRPr="00984D1E" w:rsidRDefault="00CB66C5">
      <w:pPr>
        <w:spacing w:before="54"/>
        <w:ind w:left="750"/>
        <w:rPr>
          <w:rFonts w:ascii="Arial MT"/>
          <w:noProof/>
          <w:color w:val="000000" w:themeColor="text1"/>
          <w:sz w:val="14"/>
        </w:rPr>
      </w:pPr>
      <w:r>
        <w:rPr>
          <w:noProof/>
          <w:color w:val="000000" w:themeColor="text1"/>
        </w:rPr>
        <w:pict w14:anchorId="4DB1D8B6">
          <v:line id="_x0000_s6575" style="position:absolute;left:0;text-align:left;z-index:-250941440;mso-position-horizontal-relative:page" from="449.15pt,9.7pt" to="449.15pt,5.2pt" strokeweight=".15844mm">
            <w10:wrap anchorx="page"/>
          </v:line>
        </w:pict>
      </w:r>
      <w:r>
        <w:rPr>
          <w:noProof/>
          <w:color w:val="000000" w:themeColor="text1"/>
        </w:rPr>
        <w:pict w14:anchorId="3AD39410">
          <v:line id="_x0000_s6574" style="position:absolute;left:0;text-align:left;z-index:-250940416;mso-position-horizontal-relative:page" from="449.15pt,5.2pt" to="449.6pt,2.95pt" strokeweight=".15844mm">
            <w10:wrap anchorx="page"/>
          </v:line>
        </w:pict>
      </w:r>
      <w:r>
        <w:rPr>
          <w:noProof/>
          <w:color w:val="000000" w:themeColor="text1"/>
        </w:rPr>
        <w:pict w14:anchorId="61E3EA66">
          <v:line id="_x0000_s6573" style="position:absolute;left:0;text-align:left;z-index:-250938368;mso-position-horizontal-relative:page" from="229.55pt,6.55pt" to="230pt,4.3pt" strokeweight=".15844mm">
            <w10:wrap anchorx="page"/>
          </v:line>
        </w:pict>
      </w:r>
      <w:r>
        <w:rPr>
          <w:noProof/>
          <w:color w:val="000000" w:themeColor="text1"/>
        </w:rPr>
        <w:pict w14:anchorId="7FA43AEB">
          <v:shape id="_x0000_s6572" type="#_x0000_t202" style="position:absolute;left:0;text-align:left;margin-left:184.6pt;margin-top:2.55pt;width:8.05pt;height:16.75pt;z-index:251313152;mso-position-horizontal-relative:page" filled="f" stroked="f">
            <v:textbox style="layout-flow:vertical;mso-layout-flow-alt:bottom-to-top" inset="0,0,0,0">
              <w:txbxContent>
                <w:p w14:paraId="26A0CE0A" w14:textId="77777777" w:rsidR="00CB66C5" w:rsidRDefault="00CB66C5">
                  <w:pPr>
                    <w:spacing w:before="23"/>
                    <w:ind w:left="20"/>
                    <w:rPr>
                      <w:rFonts w:ascii="Arial MT"/>
                      <w:sz w:val="10"/>
                    </w:rPr>
                  </w:pPr>
                  <w:r>
                    <w:rPr>
                      <w:rFonts w:ascii="Arial MT"/>
                      <w:spacing w:val="-5"/>
                      <w:w w:val="110"/>
                      <w:sz w:val="10"/>
                    </w:rPr>
                    <w:t>3517,9</w:t>
                  </w:r>
                </w:p>
              </w:txbxContent>
            </v:textbox>
            <w10:wrap anchorx="page"/>
          </v:shape>
        </w:pict>
      </w:r>
      <w:r>
        <w:rPr>
          <w:noProof/>
          <w:color w:val="000000" w:themeColor="text1"/>
        </w:rPr>
        <w:pict w14:anchorId="5A7550D7">
          <v:shape id="_x0000_s6571" type="#_x0000_t202" style="position:absolute;left:0;text-align:left;margin-left:195.85pt;margin-top:12pt;width:8.05pt;height:16.75pt;z-index:251314176;mso-position-horizontal-relative:page" filled="f" stroked="f">
            <v:textbox style="layout-flow:vertical;mso-layout-flow-alt:bottom-to-top" inset="0,0,0,0">
              <w:txbxContent>
                <w:p w14:paraId="496B259C" w14:textId="77777777" w:rsidR="00CB66C5" w:rsidRDefault="00CB66C5">
                  <w:pPr>
                    <w:spacing w:before="23"/>
                    <w:ind w:left="20"/>
                    <w:rPr>
                      <w:rFonts w:ascii="Arial MT"/>
                      <w:sz w:val="10"/>
                    </w:rPr>
                  </w:pPr>
                  <w:r>
                    <w:rPr>
                      <w:rFonts w:ascii="Arial MT"/>
                      <w:spacing w:val="-5"/>
                      <w:w w:val="110"/>
                      <w:sz w:val="10"/>
                    </w:rPr>
                    <w:t>3419,8</w:t>
                  </w:r>
                </w:p>
              </w:txbxContent>
            </v:textbox>
            <w10:wrap anchorx="page"/>
          </v:shape>
        </w:pict>
      </w:r>
      <w:r w:rsidR="00B21731" w:rsidRPr="00984D1E">
        <w:rPr>
          <w:rFonts w:ascii="Arial MT"/>
          <w:noProof/>
          <w:color w:val="000000" w:themeColor="text1"/>
          <w:sz w:val="14"/>
        </w:rPr>
        <w:t>1,0</w:t>
      </w:r>
    </w:p>
    <w:p w14:paraId="1CA45C05" w14:textId="77777777" w:rsidR="00C254C2" w:rsidRPr="00984D1E" w:rsidRDefault="00CB66C5">
      <w:pPr>
        <w:spacing w:before="100"/>
        <w:ind w:left="750"/>
        <w:rPr>
          <w:rFonts w:ascii="Arial MT"/>
          <w:noProof/>
          <w:color w:val="000000" w:themeColor="text1"/>
          <w:sz w:val="14"/>
        </w:rPr>
      </w:pPr>
      <w:r>
        <w:rPr>
          <w:noProof/>
          <w:color w:val="000000" w:themeColor="text1"/>
        </w:rPr>
        <w:pict w14:anchorId="61AB3187">
          <v:line id="_x0000_s6570" style="position:absolute;left:0;text-align:left;z-index:-250668032;mso-wrap-distance-left:0;mso-wrap-distance-right:0;mso-position-horizontal-relative:page" from="195.85pt,18.2pt" to="196.3pt,15.95pt" strokeweight=".15844mm">
            <w10:wrap type="topAndBottom" anchorx="page"/>
          </v:line>
        </w:pict>
      </w:r>
      <w:r>
        <w:rPr>
          <w:noProof/>
          <w:color w:val="000000" w:themeColor="text1"/>
        </w:rPr>
        <w:pict w14:anchorId="7F97F7AF">
          <v:line id="_x0000_s6569" style="position:absolute;left:0;text-align:left;z-index:-250937344;mso-position-horizontal-relative:page" from="184.65pt,9.75pt" to="185.1pt,7.5pt" strokeweight=".15844mm">
            <w10:wrap anchorx="page"/>
          </v:line>
        </w:pict>
      </w:r>
      <w:r>
        <w:rPr>
          <w:noProof/>
          <w:color w:val="000000" w:themeColor="text1"/>
        </w:rPr>
        <w:pict w14:anchorId="0405E725">
          <v:shape id="_x0000_s6568" type="#_x0000_t202" style="position:absolute;left:0;text-align:left;margin-left:476.95pt;margin-top:20.15pt;width:8.05pt;height:14.05pt;z-index:251330560;mso-position-horizontal-relative:page" filled="f" stroked="f">
            <v:textbox style="layout-flow:vertical;mso-layout-flow-alt:bottom-to-top" inset="0,0,0,0">
              <w:txbxContent>
                <w:p w14:paraId="34143538" w14:textId="77777777" w:rsidR="00CB66C5" w:rsidRDefault="00CB66C5">
                  <w:pPr>
                    <w:spacing w:before="23"/>
                    <w:ind w:left="20"/>
                    <w:rPr>
                      <w:rFonts w:ascii="Arial MT"/>
                      <w:sz w:val="10"/>
                    </w:rPr>
                  </w:pPr>
                  <w:r>
                    <w:rPr>
                      <w:rFonts w:ascii="Arial MT"/>
                      <w:spacing w:val="-5"/>
                      <w:w w:val="110"/>
                      <w:sz w:val="10"/>
                    </w:rPr>
                    <w:t>986,4</w:t>
                  </w:r>
                </w:p>
              </w:txbxContent>
            </v:textbox>
            <w10:wrap anchorx="page"/>
          </v:shape>
        </w:pict>
      </w:r>
      <w:r w:rsidR="00B21731" w:rsidRPr="00984D1E">
        <w:rPr>
          <w:rFonts w:ascii="Arial MT"/>
          <w:noProof/>
          <w:color w:val="000000" w:themeColor="text1"/>
          <w:sz w:val="14"/>
        </w:rPr>
        <w:t>0,9</w:t>
      </w:r>
    </w:p>
    <w:p w14:paraId="686AF59E" w14:textId="77777777" w:rsidR="00C254C2" w:rsidRPr="00984D1E" w:rsidRDefault="00B21731">
      <w:pPr>
        <w:ind w:left="750"/>
        <w:rPr>
          <w:rFonts w:ascii="Arial MT"/>
          <w:noProof/>
          <w:color w:val="000000" w:themeColor="text1"/>
          <w:sz w:val="14"/>
        </w:rPr>
      </w:pPr>
      <w:r w:rsidRPr="00984D1E">
        <w:rPr>
          <w:rFonts w:ascii="Arial MT"/>
          <w:noProof/>
          <w:color w:val="000000" w:themeColor="text1"/>
          <w:sz w:val="14"/>
        </w:rPr>
        <w:t>0,8</w:t>
      </w:r>
    </w:p>
    <w:p w14:paraId="6A5DAB60" w14:textId="77777777" w:rsidR="00C254C2" w:rsidRPr="00984D1E" w:rsidRDefault="00CB66C5">
      <w:pPr>
        <w:spacing w:before="63"/>
        <w:ind w:left="750"/>
        <w:rPr>
          <w:rFonts w:ascii="Arial MT"/>
          <w:noProof/>
          <w:color w:val="000000" w:themeColor="text1"/>
          <w:sz w:val="14"/>
        </w:rPr>
      </w:pPr>
      <w:r>
        <w:rPr>
          <w:noProof/>
          <w:color w:val="000000" w:themeColor="text1"/>
        </w:rPr>
        <w:pict w14:anchorId="71811F93">
          <v:line id="_x0000_s6567" style="position:absolute;left:0;text-align:left;z-index:-250948608;mso-position-horizontal-relative:page" from="477pt,11.95pt" to="477pt,7.45pt" strokeweight=".15844mm">
            <w10:wrap anchorx="page"/>
          </v:line>
        </w:pict>
      </w:r>
      <w:r>
        <w:rPr>
          <w:noProof/>
          <w:color w:val="000000" w:themeColor="text1"/>
        </w:rPr>
        <w:pict w14:anchorId="01A53FE5">
          <v:line id="_x0000_s6566" style="position:absolute;left:0;text-align:left;z-index:-250947584;mso-position-horizontal-relative:page" from="477pt,7.45pt" to="477.45pt,5.2pt" strokeweight=".15844mm">
            <w10:wrap anchorx="page"/>
          </v:line>
        </w:pict>
      </w:r>
      <w:r>
        <w:rPr>
          <w:noProof/>
          <w:color w:val="000000" w:themeColor="text1"/>
        </w:rPr>
        <w:pict w14:anchorId="3B90E07A">
          <v:shape id="_x0000_s6565" type="#_x0000_t202" style="position:absolute;left:0;text-align:left;margin-left:454.95pt;margin-top:6.15pt;width:20.6pt;height:54.55pt;z-index:251327488;mso-position-horizontal-relative:page" filled="f" stroked="f">
            <v:textbox style="layout-flow:vertical;mso-layout-flow-alt:bottom-to-top" inset="0,0,0,0">
              <w:txbxContent>
                <w:p w14:paraId="73937905" w14:textId="77777777" w:rsidR="00CB66C5" w:rsidRDefault="00CB66C5">
                  <w:pPr>
                    <w:spacing w:before="23"/>
                    <w:ind w:left="605"/>
                    <w:rPr>
                      <w:rFonts w:ascii="Arial MT"/>
                      <w:sz w:val="10"/>
                    </w:rPr>
                  </w:pPr>
                  <w:r>
                    <w:rPr>
                      <w:rFonts w:ascii="Arial MT"/>
                      <w:w w:val="110"/>
                      <w:sz w:val="10"/>
                    </w:rPr>
                    <w:t>1175,2</w:t>
                  </w:r>
                </w:p>
                <w:p w14:paraId="7B969E16" w14:textId="77777777" w:rsidR="00CB66C5" w:rsidRDefault="00CB66C5">
                  <w:pPr>
                    <w:tabs>
                      <w:tab w:val="left" w:pos="299"/>
                    </w:tabs>
                    <w:spacing w:before="2"/>
                    <w:ind w:left="20"/>
                    <w:rPr>
                      <w:rFonts w:ascii="Arial MT"/>
                      <w:sz w:val="10"/>
                    </w:rPr>
                  </w:pPr>
                  <w:r>
                    <w:rPr>
                      <w:rFonts w:ascii="Arial MT"/>
                      <w:w w:val="108"/>
                      <w:sz w:val="10"/>
                      <w:u w:val="single" w:color="FF0000"/>
                    </w:rPr>
                    <w:t xml:space="preserve"> </w:t>
                  </w:r>
                  <w:r>
                    <w:rPr>
                      <w:rFonts w:ascii="Arial MT"/>
                      <w:sz w:val="10"/>
                      <w:u w:val="single" w:color="FF0000"/>
                    </w:rPr>
                    <w:tab/>
                  </w:r>
                  <w:r>
                    <w:rPr>
                      <w:rFonts w:ascii="Arial MT"/>
                      <w:w w:val="110"/>
                      <w:sz w:val="10"/>
                      <w:u w:val="single" w:color="FF0000"/>
                    </w:rPr>
                    <w:t>11</w:t>
                  </w:r>
                  <w:r>
                    <w:rPr>
                      <w:rFonts w:ascii="Arial MT"/>
                      <w:w w:val="110"/>
                      <w:sz w:val="10"/>
                    </w:rPr>
                    <w:t>12,2</w:t>
                  </w:r>
                  <w:r>
                    <w:rPr>
                      <w:rFonts w:ascii="Arial MT"/>
                      <w:spacing w:val="11"/>
                      <w:sz w:val="10"/>
                    </w:rPr>
                    <w:t xml:space="preserve"> </w:t>
                  </w:r>
                </w:p>
                <w:p w14:paraId="5C3BBA23" w14:textId="77777777" w:rsidR="00CB66C5" w:rsidRDefault="00CB66C5">
                  <w:pPr>
                    <w:spacing w:before="20"/>
                    <w:ind w:left="776"/>
                    <w:rPr>
                      <w:rFonts w:ascii="Arial MT"/>
                      <w:sz w:val="10"/>
                    </w:rPr>
                  </w:pPr>
                  <w:r>
                    <w:rPr>
                      <w:rFonts w:ascii="Arial MT"/>
                      <w:spacing w:val="-5"/>
                      <w:w w:val="110"/>
                      <w:sz w:val="10"/>
                    </w:rPr>
                    <w:t>1068,6</w:t>
                  </w:r>
                </w:p>
              </w:txbxContent>
            </v:textbox>
            <w10:wrap anchorx="page"/>
          </v:shape>
        </w:pict>
      </w:r>
      <w:r w:rsidR="00B21731" w:rsidRPr="00984D1E">
        <w:rPr>
          <w:rFonts w:ascii="Arial MT"/>
          <w:noProof/>
          <w:color w:val="000000" w:themeColor="text1"/>
          <w:sz w:val="14"/>
        </w:rPr>
        <w:t>0,7</w:t>
      </w:r>
    </w:p>
    <w:p w14:paraId="2684812E" w14:textId="77777777" w:rsidR="00C254C2" w:rsidRPr="00984D1E" w:rsidRDefault="00CB66C5">
      <w:pPr>
        <w:spacing w:before="109"/>
        <w:ind w:left="750"/>
        <w:rPr>
          <w:rFonts w:ascii="Arial MT"/>
          <w:noProof/>
          <w:color w:val="000000" w:themeColor="text1"/>
          <w:sz w:val="14"/>
        </w:rPr>
      </w:pPr>
      <w:r>
        <w:rPr>
          <w:noProof/>
          <w:color w:val="000000" w:themeColor="text1"/>
        </w:rPr>
        <w:pict w14:anchorId="40006936">
          <v:line id="_x0000_s6564" style="position:absolute;left:0;text-align:left;z-index:-250946560;mso-position-horizontal-relative:page" from="467.6pt,17.4pt" to="467.6pt,12.9pt" strokeweight=".15844mm">
            <w10:wrap anchorx="page"/>
          </v:line>
        </w:pict>
      </w:r>
      <w:r>
        <w:rPr>
          <w:noProof/>
          <w:color w:val="000000" w:themeColor="text1"/>
        </w:rPr>
        <w:pict w14:anchorId="6AD10718">
          <v:line id="_x0000_s6563" style="position:absolute;left:0;text-align:left;z-index:-250945536;mso-position-horizontal-relative:page" from="467.6pt,12.9pt" to="468.05pt,10.65pt" strokeweight=".15844mm">
            <w10:wrap anchorx="page"/>
          </v:line>
        </w:pict>
      </w:r>
      <w:r w:rsidR="00B21731" w:rsidRPr="00984D1E">
        <w:rPr>
          <w:rFonts w:ascii="Arial MT"/>
          <w:noProof/>
          <w:color w:val="000000" w:themeColor="text1"/>
          <w:sz w:val="14"/>
        </w:rPr>
        <w:t>0,6</w:t>
      </w:r>
    </w:p>
    <w:p w14:paraId="445C8C7D" w14:textId="77777777" w:rsidR="00C254C2" w:rsidRPr="00984D1E" w:rsidRDefault="00CB66C5">
      <w:pPr>
        <w:spacing w:before="100"/>
        <w:ind w:left="750"/>
        <w:rPr>
          <w:rFonts w:ascii="Arial MT"/>
          <w:noProof/>
          <w:color w:val="000000" w:themeColor="text1"/>
          <w:sz w:val="14"/>
        </w:rPr>
      </w:pPr>
      <w:r>
        <w:rPr>
          <w:noProof/>
          <w:color w:val="000000" w:themeColor="text1"/>
        </w:rPr>
        <w:pict w14:anchorId="700A12AF">
          <v:group id="_x0000_s6560" style="position:absolute;left:0;text-align:left;margin-left:455.25pt;margin-top:5.7pt;width:.45pt;height:6.35pt;z-index:-250942464;mso-position-horizontal-relative:page" coordorigin="9105,114" coordsize="9,127">
            <v:line id="_x0000_s6562" style="position:absolute" from="9109,240" to="9109,159" strokeweight=".15844mm"/>
            <v:line id="_x0000_s6561" style="position:absolute" from="9109,159" to="9109,114" strokeweight=".15844mm"/>
            <w10:wrap anchorx="page"/>
          </v:group>
        </w:pict>
      </w:r>
      <w:r w:rsidR="00B21731" w:rsidRPr="00984D1E">
        <w:rPr>
          <w:rFonts w:ascii="Arial MT"/>
          <w:noProof/>
          <w:color w:val="000000" w:themeColor="text1"/>
          <w:sz w:val="14"/>
        </w:rPr>
        <w:t>0,5</w:t>
      </w:r>
    </w:p>
    <w:p w14:paraId="2D867BE4" w14:textId="77777777" w:rsidR="00C254C2" w:rsidRPr="00984D1E" w:rsidRDefault="00CB66C5">
      <w:pPr>
        <w:spacing w:before="100"/>
        <w:ind w:left="750"/>
        <w:rPr>
          <w:rFonts w:ascii="Arial MT"/>
          <w:noProof/>
          <w:color w:val="000000" w:themeColor="text1"/>
          <w:sz w:val="14"/>
        </w:rPr>
      </w:pPr>
      <w:r>
        <w:rPr>
          <w:noProof/>
          <w:color w:val="000000" w:themeColor="text1"/>
        </w:rPr>
        <w:pict w14:anchorId="4D7BC43A">
          <v:line id="_x0000_s6559" style="position:absolute;left:0;text-align:left;z-index:-250944512;mso-position-horizontal-relative:page" from="462.2pt,14.25pt" to="462.2pt,10.2pt" strokeweight=".15844mm">
            <w10:wrap anchorx="page"/>
          </v:line>
        </w:pict>
      </w:r>
      <w:r>
        <w:rPr>
          <w:noProof/>
          <w:color w:val="000000" w:themeColor="text1"/>
        </w:rPr>
        <w:pict w14:anchorId="2023BA44">
          <v:line id="_x0000_s6558" style="position:absolute;left:0;text-align:left;z-index:-250943488;mso-position-horizontal-relative:page" from="462.2pt,10.2pt" to="461.3pt,7.95pt" strokeweight=".1585mm">
            <w10:wrap anchorx="page"/>
          </v:line>
        </w:pict>
      </w:r>
      <w:r>
        <w:rPr>
          <w:noProof/>
          <w:color w:val="000000" w:themeColor="text1"/>
        </w:rPr>
        <w:pict w14:anchorId="15AD8A56">
          <v:shape id="_x0000_s6557" type="#_x0000_t202" style="position:absolute;left:0;text-align:left;margin-left:482.35pt;margin-top:13.85pt;width:36.8pt;height:40.15pt;z-index:-250935296;mso-position-horizontal-relative:page" filled="f" stroked="f">
            <v:textbox style="layout-flow:vertical;mso-layout-flow-alt:bottom-to-top" inset="0,0,0,0">
              <w:txbxContent>
                <w:p w14:paraId="69BB1869" w14:textId="77777777" w:rsidR="00CB66C5" w:rsidRDefault="00CB66C5">
                  <w:pPr>
                    <w:spacing w:before="23"/>
                    <w:ind w:left="524"/>
                    <w:rPr>
                      <w:rFonts w:ascii="Arial MT"/>
                      <w:sz w:val="10"/>
                    </w:rPr>
                  </w:pPr>
                  <w:r>
                    <w:rPr>
                      <w:rFonts w:ascii="Arial MT"/>
                      <w:spacing w:val="-3"/>
                      <w:w w:val="110"/>
                      <w:sz w:val="10"/>
                    </w:rPr>
                    <w:t>940,2</w:t>
                  </w:r>
                </w:p>
                <w:p w14:paraId="49A465F6" w14:textId="77777777" w:rsidR="00CB66C5" w:rsidRDefault="00CB66C5">
                  <w:pPr>
                    <w:spacing w:before="101"/>
                    <w:ind w:left="515"/>
                    <w:rPr>
                      <w:rFonts w:ascii="Arial MT"/>
                      <w:sz w:val="10"/>
                    </w:rPr>
                  </w:pPr>
                  <w:r>
                    <w:rPr>
                      <w:rFonts w:ascii="Arial MT"/>
                      <w:spacing w:val="-1"/>
                      <w:w w:val="110"/>
                      <w:sz w:val="10"/>
                    </w:rPr>
                    <w:t>846,6</w:t>
                  </w:r>
                </w:p>
                <w:p w14:paraId="42E864D6" w14:textId="77777777" w:rsidR="00CB66C5" w:rsidRDefault="00CB66C5">
                  <w:pPr>
                    <w:tabs>
                      <w:tab w:val="left" w:pos="272"/>
                    </w:tabs>
                    <w:spacing w:before="83"/>
                    <w:ind w:left="20"/>
                    <w:rPr>
                      <w:rFonts w:ascii="Arial MT"/>
                      <w:sz w:val="10"/>
                    </w:rPr>
                  </w:pPr>
                  <w:r>
                    <w:rPr>
                      <w:rFonts w:ascii="Arial MT"/>
                      <w:w w:val="108"/>
                      <w:sz w:val="10"/>
                      <w:u w:val="single" w:color="FF0000"/>
                    </w:rPr>
                    <w:t xml:space="preserve"> </w:t>
                  </w:r>
                  <w:r>
                    <w:rPr>
                      <w:rFonts w:ascii="Arial MT"/>
                      <w:sz w:val="10"/>
                      <w:u w:val="single" w:color="FF0000"/>
                    </w:rPr>
                    <w:tab/>
                  </w:r>
                  <w:r>
                    <w:rPr>
                      <w:rFonts w:ascii="Arial MT"/>
                      <w:w w:val="108"/>
                      <w:sz w:val="10"/>
                      <w:u w:val="single" w:color="FF0000"/>
                    </w:rPr>
                    <w:t xml:space="preserve"> </w:t>
                  </w:r>
                  <w:r>
                    <w:rPr>
                      <w:rFonts w:ascii="Arial MT"/>
                      <w:sz w:val="10"/>
                      <w:u w:val="single" w:color="FF0000"/>
                    </w:rPr>
                    <w:t xml:space="preserve"> </w:t>
                  </w:r>
                  <w:r>
                    <w:rPr>
                      <w:rFonts w:ascii="Arial MT"/>
                      <w:spacing w:val="13"/>
                      <w:sz w:val="10"/>
                      <w:u w:val="single" w:color="FF0000"/>
                    </w:rPr>
                    <w:t xml:space="preserve"> </w:t>
                  </w:r>
                  <w:r>
                    <w:rPr>
                      <w:rFonts w:ascii="Arial MT"/>
                      <w:w w:val="110"/>
                      <w:sz w:val="10"/>
                    </w:rPr>
                    <w:t>757,8</w:t>
                  </w:r>
                </w:p>
                <w:p w14:paraId="687130BE" w14:textId="77777777" w:rsidR="00CB66C5" w:rsidRDefault="00CB66C5">
                  <w:pPr>
                    <w:spacing w:before="46"/>
                    <w:ind w:left="542"/>
                    <w:rPr>
                      <w:rFonts w:ascii="Arial MT"/>
                      <w:sz w:val="10"/>
                    </w:rPr>
                  </w:pPr>
                  <w:r>
                    <w:rPr>
                      <w:rFonts w:ascii="Arial MT"/>
                      <w:spacing w:val="-5"/>
                      <w:w w:val="110"/>
                      <w:sz w:val="10"/>
                    </w:rPr>
                    <w:t>688,8</w:t>
                  </w:r>
                </w:p>
              </w:txbxContent>
            </v:textbox>
            <w10:wrap anchorx="page"/>
          </v:shape>
        </w:pict>
      </w:r>
      <w:r w:rsidR="00B21731" w:rsidRPr="00984D1E">
        <w:rPr>
          <w:rFonts w:ascii="Arial MT"/>
          <w:noProof/>
          <w:color w:val="000000" w:themeColor="text1"/>
          <w:sz w:val="14"/>
        </w:rPr>
        <w:t>0,4</w:t>
      </w:r>
    </w:p>
    <w:p w14:paraId="1B4BA38F" w14:textId="77777777" w:rsidR="00C254C2" w:rsidRPr="00984D1E" w:rsidRDefault="00CB66C5">
      <w:pPr>
        <w:spacing w:before="110"/>
        <w:ind w:left="750"/>
        <w:rPr>
          <w:rFonts w:ascii="Arial MT"/>
          <w:noProof/>
          <w:color w:val="000000" w:themeColor="text1"/>
          <w:sz w:val="14"/>
        </w:rPr>
      </w:pPr>
      <w:r>
        <w:rPr>
          <w:noProof/>
          <w:color w:val="000000" w:themeColor="text1"/>
        </w:rPr>
        <w:pict w14:anchorId="3DA0D198">
          <v:shape id="_x0000_s6556" type="#_x0000_t202" style="position:absolute;left:0;text-align:left;margin-left:524.6pt;margin-top:11.65pt;width:8.05pt;height:31.15pt;z-index:251336704;mso-position-horizontal-relative:page" filled="f" stroked="f">
            <v:textbox style="layout-flow:vertical;mso-layout-flow-alt:bottom-to-top" inset="0,0,0,0">
              <w:txbxContent>
                <w:p w14:paraId="01659384" w14:textId="77777777" w:rsidR="00CB66C5" w:rsidRDefault="00CB66C5">
                  <w:pPr>
                    <w:spacing w:before="23"/>
                    <w:ind w:left="20"/>
                    <w:rPr>
                      <w:rFonts w:ascii="Arial MT"/>
                      <w:sz w:val="10"/>
                    </w:rPr>
                  </w:pPr>
                  <w:r>
                    <w:rPr>
                      <w:rFonts w:ascii="Arial MT"/>
                      <w:w w:val="108"/>
                      <w:sz w:val="10"/>
                      <w:u w:val="single" w:color="FF0000"/>
                    </w:rPr>
                    <w:t xml:space="preserve"> </w:t>
                  </w:r>
                  <w:r>
                    <w:rPr>
                      <w:rFonts w:ascii="Arial MT"/>
                      <w:sz w:val="10"/>
                      <w:u w:val="single" w:color="FF0000"/>
                    </w:rPr>
                    <w:t xml:space="preserve"> </w:t>
                  </w:r>
                  <w:r>
                    <w:rPr>
                      <w:rFonts w:ascii="Arial MT"/>
                      <w:spacing w:val="13"/>
                      <w:sz w:val="10"/>
                      <w:u w:val="single" w:color="FF0000"/>
                    </w:rPr>
                    <w:t xml:space="preserve"> </w:t>
                  </w:r>
                  <w:r>
                    <w:rPr>
                      <w:rFonts w:ascii="Arial MT"/>
                      <w:w w:val="108"/>
                      <w:sz w:val="10"/>
                      <w:u w:val="single" w:color="FF0000"/>
                    </w:rPr>
                    <w:t xml:space="preserve"> </w:t>
                  </w:r>
                  <w:r>
                    <w:rPr>
                      <w:rFonts w:ascii="Arial MT"/>
                      <w:spacing w:val="-4"/>
                      <w:sz w:val="10"/>
                      <w:u w:val="single" w:color="FF0000"/>
                    </w:rPr>
                    <w:t xml:space="preserve"> </w:t>
                  </w:r>
                  <w:r>
                    <w:rPr>
                      <w:rFonts w:ascii="Arial MT"/>
                      <w:sz w:val="10"/>
                    </w:rPr>
                    <w:t xml:space="preserve">      </w:t>
                  </w:r>
                  <w:r>
                    <w:rPr>
                      <w:rFonts w:ascii="Arial MT"/>
                      <w:spacing w:val="-6"/>
                      <w:sz w:val="10"/>
                    </w:rPr>
                    <w:t xml:space="preserve"> </w:t>
                  </w:r>
                  <w:r>
                    <w:rPr>
                      <w:rFonts w:ascii="Arial MT"/>
                      <w:spacing w:val="-5"/>
                      <w:w w:val="110"/>
                      <w:sz w:val="10"/>
                    </w:rPr>
                    <w:t>572,5</w:t>
                  </w:r>
                </w:p>
              </w:txbxContent>
            </v:textbox>
            <w10:wrap anchorx="page"/>
          </v:shape>
        </w:pict>
      </w:r>
      <w:r w:rsidR="00B21731" w:rsidRPr="00984D1E">
        <w:rPr>
          <w:rFonts w:ascii="Arial MT"/>
          <w:noProof/>
          <w:color w:val="000000" w:themeColor="text1"/>
          <w:sz w:val="14"/>
        </w:rPr>
        <w:t>0,3</w:t>
      </w:r>
    </w:p>
    <w:p w14:paraId="3FCE7499" w14:textId="77777777" w:rsidR="00C254C2" w:rsidRPr="00984D1E" w:rsidRDefault="00CB66C5">
      <w:pPr>
        <w:tabs>
          <w:tab w:val="left" w:pos="8637"/>
        </w:tabs>
        <w:spacing w:line="82" w:lineRule="exact"/>
        <w:ind w:left="8063"/>
        <w:rPr>
          <w:rFonts w:ascii="Arial MT"/>
          <w:noProof/>
          <w:color w:val="000000" w:themeColor="text1"/>
          <w:sz w:val="5"/>
        </w:rPr>
      </w:pPr>
      <w:r>
        <w:rPr>
          <w:rFonts w:ascii="Arial MT"/>
          <w:noProof/>
          <w:color w:val="000000" w:themeColor="text1"/>
          <w:sz w:val="5"/>
        </w:rPr>
      </w:r>
      <w:r>
        <w:rPr>
          <w:rFonts w:ascii="Arial MT"/>
          <w:noProof/>
          <w:color w:val="000000" w:themeColor="text1"/>
          <w:sz w:val="5"/>
        </w:rPr>
        <w:pict w14:anchorId="4DFEC10B">
          <v:group id="_x0000_s6554" style="width:.9pt;height:2.75pt;mso-position-horizontal-relative:char;mso-position-vertical-relative:line" coordsize="18,55">
            <v:line id="_x0000_s6555" style="position:absolute" from="4,50" to="13,4" strokeweight=".15844mm"/>
            <w10:anchorlock/>
          </v:group>
        </w:pict>
      </w:r>
      <w:r w:rsidR="00B21731" w:rsidRPr="00984D1E">
        <w:rPr>
          <w:noProof/>
          <w:color w:val="000000" w:themeColor="text1"/>
          <w:sz w:val="5"/>
        </w:rPr>
        <w:t xml:space="preserve"> </w:t>
      </w:r>
      <w:r>
        <w:rPr>
          <w:rFonts w:ascii="Arial MT"/>
          <w:noProof/>
          <w:color w:val="000000" w:themeColor="text1"/>
          <w:sz w:val="5"/>
        </w:rPr>
      </w:r>
      <w:r>
        <w:rPr>
          <w:rFonts w:ascii="Arial MT"/>
          <w:noProof/>
          <w:color w:val="000000" w:themeColor="text1"/>
          <w:sz w:val="5"/>
        </w:rPr>
        <w:pict w14:anchorId="6674736C">
          <v:group id="_x0000_s6552" style="width:.9pt;height:2.75pt;mso-position-horizontal-relative:char;mso-position-vertical-relative:line" coordsize="18,55">
            <v:line id="_x0000_s6553" style="position:absolute" from="4,50" to="13,4" strokeweight=".15844mm"/>
            <w10:anchorlock/>
          </v:group>
        </w:pict>
      </w:r>
      <w:r w:rsidR="00B21731" w:rsidRPr="00984D1E">
        <w:rPr>
          <w:rFonts w:ascii="Arial MT"/>
          <w:noProof/>
          <w:color w:val="000000" w:themeColor="text1"/>
          <w:sz w:val="5"/>
        </w:rPr>
        <w:tab/>
      </w:r>
      <w:r>
        <w:rPr>
          <w:rFonts w:ascii="Arial MT"/>
          <w:noProof/>
          <w:color w:val="000000" w:themeColor="text1"/>
          <w:sz w:val="5"/>
        </w:rPr>
      </w:r>
      <w:r>
        <w:rPr>
          <w:rFonts w:ascii="Arial MT"/>
          <w:noProof/>
          <w:color w:val="000000" w:themeColor="text1"/>
          <w:sz w:val="5"/>
        </w:rPr>
        <w:pict w14:anchorId="7D1BC57E">
          <v:group id="_x0000_s6550" style="width:.9pt;height:2.75pt;mso-position-horizontal-relative:char;mso-position-vertical-relative:line" coordsize="18,55">
            <v:line id="_x0000_s6551" style="position:absolute" from="4,50" to="13,4" strokeweight=".15844mm"/>
            <w10:anchorlock/>
          </v:group>
        </w:pict>
      </w:r>
    </w:p>
    <w:p w14:paraId="6E5BEEA4" w14:textId="77777777" w:rsidR="00C254C2" w:rsidRPr="00984D1E" w:rsidRDefault="00CB66C5">
      <w:pPr>
        <w:spacing w:before="17"/>
        <w:ind w:left="750"/>
        <w:rPr>
          <w:rFonts w:ascii="Arial MT"/>
          <w:noProof/>
          <w:color w:val="000000" w:themeColor="text1"/>
          <w:sz w:val="14"/>
        </w:rPr>
      </w:pPr>
      <w:r>
        <w:rPr>
          <w:noProof/>
          <w:color w:val="000000" w:themeColor="text1"/>
        </w:rPr>
        <w:pict w14:anchorId="2D745EF9">
          <v:line id="_x0000_s6549" style="position:absolute;left:0;text-align:left;z-index:-250954752;mso-position-horizontal-relative:page" from="524.6pt,13.7pt" to="524.6pt,9.2pt" strokeweight=".15844mm">
            <w10:wrap anchorx="page"/>
          </v:line>
        </w:pict>
      </w:r>
      <w:r>
        <w:rPr>
          <w:noProof/>
          <w:color w:val="000000" w:themeColor="text1"/>
        </w:rPr>
        <w:pict w14:anchorId="646C3505">
          <v:line id="_x0000_s6548" style="position:absolute;left:0;text-align:left;z-index:-250953728;mso-position-horizontal-relative:page" from="524.6pt,9.2pt" to="525.05pt,6.95pt" strokeweight=".15844mm">
            <w10:wrap anchorx="page"/>
          </v:line>
        </w:pict>
      </w:r>
      <w:r>
        <w:rPr>
          <w:noProof/>
          <w:color w:val="000000" w:themeColor="text1"/>
        </w:rPr>
        <w:pict w14:anchorId="263AF45C">
          <v:line id="_x0000_s6547" style="position:absolute;left:0;text-align:left;z-index:-250952704;mso-position-horizontal-relative:page" from="511.15pt,2.9pt" to="511.15pt,-1.6pt" strokeweight=".15844mm">
            <w10:wrap anchorx="page"/>
          </v:line>
        </w:pict>
      </w:r>
      <w:r>
        <w:rPr>
          <w:noProof/>
          <w:color w:val="000000" w:themeColor="text1"/>
        </w:rPr>
        <w:pict w14:anchorId="3EBD2458">
          <v:group id="_x0000_s6544" style="position:absolute;left:0;text-align:left;margin-left:503.3pt;margin-top:4.7pt;width:.45pt;height:6.35pt;z-index:-250951680;mso-position-horizontal-relative:page" coordorigin="10066,94" coordsize="9,127">
            <v:line id="_x0000_s6546" style="position:absolute" from="10070,220" to="10070,139" strokeweight=".15844mm"/>
            <v:line id="_x0000_s6545" style="position:absolute" from="10070,139" to="10070,94" strokeweight=".15844mm"/>
            <w10:wrap anchorx="page"/>
          </v:group>
        </w:pict>
      </w:r>
      <w:r>
        <w:rPr>
          <w:noProof/>
          <w:color w:val="000000" w:themeColor="text1"/>
        </w:rPr>
        <w:pict w14:anchorId="79282346">
          <v:line id="_x0000_s6543" style="position:absolute;left:0;text-align:left;z-index:-250950656;mso-position-horizontal-relative:page" from="493.2pt,4.25pt" to="493.2pt,-.25pt" strokeweight=".15844mm">
            <w10:wrap anchorx="page"/>
          </v:line>
        </w:pict>
      </w:r>
      <w:r>
        <w:rPr>
          <w:noProof/>
          <w:color w:val="000000" w:themeColor="text1"/>
        </w:rPr>
        <w:pict w14:anchorId="13DE366F">
          <v:line id="_x0000_s6542" style="position:absolute;left:0;text-align:left;z-index:-250949632;mso-position-horizontal-relative:page" from="482.4pt,3.8pt" to="482.4pt,-.7pt" strokeweight=".15844mm">
            <w10:wrap anchorx="page"/>
          </v:line>
        </w:pict>
      </w:r>
      <w:r w:rsidR="00B21731" w:rsidRPr="00984D1E">
        <w:rPr>
          <w:rFonts w:ascii="Arial MT"/>
          <w:noProof/>
          <w:color w:val="000000" w:themeColor="text1"/>
          <w:sz w:val="14"/>
        </w:rPr>
        <w:t>0,2</w:t>
      </w:r>
    </w:p>
    <w:p w14:paraId="57DEFA58" w14:textId="77777777" w:rsidR="00C254C2" w:rsidRPr="00984D1E" w:rsidRDefault="00B21731">
      <w:pPr>
        <w:spacing w:before="100"/>
        <w:ind w:left="750"/>
        <w:rPr>
          <w:rFonts w:ascii="Arial MT"/>
          <w:noProof/>
          <w:color w:val="000000" w:themeColor="text1"/>
          <w:sz w:val="14"/>
        </w:rPr>
      </w:pPr>
      <w:r w:rsidRPr="00984D1E">
        <w:rPr>
          <w:rFonts w:ascii="Arial MT"/>
          <w:noProof/>
          <w:color w:val="000000" w:themeColor="text1"/>
          <w:sz w:val="14"/>
        </w:rPr>
        <w:t>0,1</w:t>
      </w:r>
    </w:p>
    <w:p w14:paraId="2036EA0C" w14:textId="77777777" w:rsidR="00C254C2" w:rsidRPr="00984D1E" w:rsidRDefault="00C254C2">
      <w:pPr>
        <w:pStyle w:val="a3"/>
        <w:rPr>
          <w:rFonts w:ascii="Arial MT"/>
          <w:noProof/>
          <w:color w:val="000000" w:themeColor="text1"/>
          <w:sz w:val="11"/>
        </w:rPr>
      </w:pPr>
    </w:p>
    <w:p w14:paraId="75BD8D4C" w14:textId="77777777" w:rsidR="00C254C2" w:rsidRPr="00984D1E" w:rsidRDefault="00C254C2">
      <w:pPr>
        <w:rPr>
          <w:rFonts w:ascii="Arial MT"/>
          <w:noProof/>
          <w:color w:val="000000" w:themeColor="text1"/>
          <w:sz w:val="11"/>
        </w:rPr>
        <w:sectPr w:rsidR="00C254C2" w:rsidRPr="00984D1E">
          <w:pgSz w:w="11910" w:h="16840"/>
          <w:pgMar w:top="1240" w:right="260" w:bottom="1260" w:left="1580" w:header="0" w:footer="980" w:gutter="0"/>
          <w:cols w:space="720"/>
        </w:sectPr>
      </w:pPr>
    </w:p>
    <w:p w14:paraId="03E28CA2" w14:textId="77777777" w:rsidR="00C254C2" w:rsidRPr="00984D1E" w:rsidRDefault="00B21731">
      <w:pPr>
        <w:spacing w:before="100"/>
        <w:jc w:val="right"/>
        <w:rPr>
          <w:rFonts w:ascii="Arial MT"/>
          <w:noProof/>
          <w:color w:val="000000" w:themeColor="text1"/>
          <w:sz w:val="14"/>
        </w:rPr>
      </w:pPr>
      <w:r w:rsidRPr="00984D1E">
        <w:rPr>
          <w:rFonts w:ascii="Arial MT"/>
          <w:noProof/>
          <w:color w:val="000000" w:themeColor="text1"/>
          <w:sz w:val="14"/>
        </w:rPr>
        <w:lastRenderedPageBreak/>
        <w:t>4000</w:t>
      </w:r>
    </w:p>
    <w:p w14:paraId="2539C53F" w14:textId="77777777" w:rsidR="00C254C2" w:rsidRPr="00984D1E" w:rsidRDefault="00B21731">
      <w:pPr>
        <w:spacing w:before="100"/>
        <w:jc w:val="right"/>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3500</w:t>
      </w:r>
    </w:p>
    <w:p w14:paraId="3450C3AD" w14:textId="77777777" w:rsidR="00C254C2" w:rsidRPr="00984D1E" w:rsidRDefault="00B21731">
      <w:pPr>
        <w:spacing w:before="100"/>
        <w:jc w:val="right"/>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3000</w:t>
      </w:r>
    </w:p>
    <w:p w14:paraId="196F89C2" w14:textId="77777777" w:rsidR="00C254C2" w:rsidRPr="00984D1E" w:rsidRDefault="00B21731">
      <w:pPr>
        <w:spacing w:before="100"/>
        <w:jc w:val="right"/>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2500</w:t>
      </w:r>
    </w:p>
    <w:p w14:paraId="67049D02" w14:textId="77777777" w:rsidR="00C254C2" w:rsidRPr="00984D1E" w:rsidRDefault="00B21731">
      <w:pPr>
        <w:spacing w:before="100"/>
        <w:jc w:val="right"/>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2000</w:t>
      </w:r>
    </w:p>
    <w:p w14:paraId="37084525" w14:textId="77777777" w:rsidR="00C254C2" w:rsidRPr="00984D1E" w:rsidRDefault="00B21731">
      <w:pPr>
        <w:spacing w:before="100"/>
        <w:jc w:val="right"/>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1500</w:t>
      </w:r>
    </w:p>
    <w:p w14:paraId="53517A1A" w14:textId="77777777" w:rsidR="00C254C2" w:rsidRPr="00984D1E" w:rsidRDefault="00B21731">
      <w:pPr>
        <w:spacing w:before="100"/>
        <w:jc w:val="right"/>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1000</w:t>
      </w:r>
    </w:p>
    <w:p w14:paraId="77C6133B" w14:textId="77777777" w:rsidR="00C254C2" w:rsidRPr="00984D1E" w:rsidRDefault="00B21731">
      <w:pPr>
        <w:spacing w:before="100"/>
        <w:ind w:left="792" w:right="888"/>
        <w:jc w:val="center"/>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500</w:t>
      </w:r>
    </w:p>
    <w:p w14:paraId="04DCABD5" w14:textId="77777777" w:rsidR="00C254C2" w:rsidRPr="00984D1E" w:rsidRDefault="00C254C2">
      <w:pPr>
        <w:jc w:val="center"/>
        <w:rPr>
          <w:rFonts w:ascii="Arial MT"/>
          <w:noProof/>
          <w:color w:val="000000" w:themeColor="text1"/>
          <w:sz w:val="14"/>
        </w:rPr>
        <w:sectPr w:rsidR="00C254C2" w:rsidRPr="00984D1E">
          <w:type w:val="continuous"/>
          <w:pgSz w:w="11910" w:h="16840"/>
          <w:pgMar w:top="1040" w:right="260" w:bottom="280" w:left="1580" w:header="720" w:footer="720" w:gutter="0"/>
          <w:cols w:num="8" w:space="720" w:equalWidth="0">
            <w:col w:w="1112" w:space="40"/>
            <w:col w:w="1110" w:space="46"/>
            <w:col w:w="1112" w:space="40"/>
            <w:col w:w="1110" w:space="47"/>
            <w:col w:w="1112" w:space="47"/>
            <w:col w:w="1112" w:space="39"/>
            <w:col w:w="1110" w:space="67"/>
            <w:col w:w="1966"/>
          </w:cols>
        </w:sectPr>
      </w:pPr>
    </w:p>
    <w:p w14:paraId="20B8C55A" w14:textId="77777777" w:rsidR="00C254C2" w:rsidRPr="00984D1E" w:rsidRDefault="00CB66C5">
      <w:pPr>
        <w:spacing w:before="19"/>
        <w:ind w:left="2015" w:right="1923"/>
        <w:jc w:val="center"/>
        <w:rPr>
          <w:rFonts w:ascii="Arial MT"/>
          <w:noProof/>
          <w:color w:val="000000" w:themeColor="text1"/>
          <w:sz w:val="14"/>
        </w:rPr>
      </w:pPr>
      <w:r>
        <w:rPr>
          <w:noProof/>
          <w:color w:val="000000" w:themeColor="text1"/>
        </w:rPr>
        <w:lastRenderedPageBreak/>
        <w:pict w14:anchorId="4EDAF97E">
          <v:shape id="_x0000_s6541" type="#_x0000_t202" style="position:absolute;left:0;text-align:left;margin-left:426.25pt;margin-top:485.1pt;width:9.45pt;height:15.15pt;z-index:251321344;mso-position-horizontal-relative:page;mso-position-vertical-relative:page" filled="f" stroked="f">
            <v:textbox style="layout-flow:vertical;mso-layout-flow-alt:bottom-to-top" inset="0,0,0,0">
              <w:txbxContent>
                <w:p w14:paraId="0A179749" w14:textId="77777777" w:rsidR="00CB66C5" w:rsidRDefault="00CB66C5">
                  <w:pPr>
                    <w:spacing w:before="18"/>
                    <w:ind w:left="20"/>
                    <w:rPr>
                      <w:rFonts w:ascii="Arial MT"/>
                      <w:sz w:val="13"/>
                    </w:rPr>
                  </w:pPr>
                  <w:r>
                    <w:rPr>
                      <w:rFonts w:ascii="Arial MT"/>
                      <w:color w:val="000080"/>
                      <w:sz w:val="13"/>
                    </w:rPr>
                    <w:t>3.29</w:t>
                  </w:r>
                </w:p>
              </w:txbxContent>
            </v:textbox>
            <w10:wrap anchorx="page" anchory="page"/>
          </v:shape>
        </w:pict>
      </w:r>
      <w:r>
        <w:rPr>
          <w:noProof/>
          <w:color w:val="000000" w:themeColor="text1"/>
        </w:rPr>
        <w:pict w14:anchorId="41A24751">
          <v:shape id="_x0000_s6540" type="#_x0000_t202" style="position:absolute;left:0;text-align:left;margin-left:444pt;margin-top:488.1pt;width:9.45pt;height:15.15pt;z-index:251324416;mso-position-horizontal-relative:page;mso-position-vertical-relative:page" filled="f" stroked="f">
            <v:textbox style="layout-flow:vertical;mso-layout-flow-alt:bottom-to-top" inset="0,0,0,0">
              <w:txbxContent>
                <w:p w14:paraId="76A0EB5C" w14:textId="77777777" w:rsidR="00CB66C5" w:rsidRDefault="00CB66C5">
                  <w:pPr>
                    <w:spacing w:before="18"/>
                    <w:ind w:left="20"/>
                    <w:rPr>
                      <w:rFonts w:ascii="Arial MT"/>
                      <w:sz w:val="13"/>
                    </w:rPr>
                  </w:pPr>
                  <w:r>
                    <w:rPr>
                      <w:rFonts w:ascii="Arial MT"/>
                      <w:color w:val="000080"/>
                      <w:sz w:val="13"/>
                    </w:rPr>
                    <w:t>2.95</w:t>
                  </w:r>
                </w:p>
              </w:txbxContent>
            </v:textbox>
            <w10:wrap anchorx="page" anchory="page"/>
          </v:shape>
        </w:pict>
      </w:r>
      <w:r>
        <w:rPr>
          <w:noProof/>
          <w:color w:val="000000" w:themeColor="text1"/>
        </w:rPr>
        <w:pict w14:anchorId="0996C186">
          <v:shape id="_x0000_s6539" type="#_x0000_t202" style="position:absolute;left:0;text-align:left;margin-left:477.65pt;margin-top:486.25pt;width:9.45pt;height:15.15pt;z-index:251329536;mso-position-horizontal-relative:page;mso-position-vertical-relative:page" filled="f" stroked="f">
            <v:textbox style="layout-flow:vertical;mso-layout-flow-alt:bottom-to-top" inset="0,0,0,0">
              <w:txbxContent>
                <w:p w14:paraId="33204439" w14:textId="77777777" w:rsidR="00CB66C5" w:rsidRDefault="00CB66C5">
                  <w:pPr>
                    <w:spacing w:before="18"/>
                    <w:ind w:left="20"/>
                    <w:rPr>
                      <w:rFonts w:ascii="Arial MT"/>
                      <w:sz w:val="13"/>
                    </w:rPr>
                  </w:pPr>
                  <w:r>
                    <w:rPr>
                      <w:rFonts w:ascii="Arial MT"/>
                      <w:color w:val="000080"/>
                      <w:sz w:val="13"/>
                    </w:rPr>
                    <w:t>2.19</w:t>
                  </w:r>
                </w:p>
              </w:txbxContent>
            </v:textbox>
            <w10:wrap anchorx="page" anchory="page"/>
          </v:shape>
        </w:pict>
      </w:r>
      <w:r w:rsidR="00B21731" w:rsidRPr="00984D1E">
        <w:rPr>
          <w:rFonts w:ascii="Arial MT"/>
          <w:noProof/>
          <w:color w:val="000000" w:themeColor="text1"/>
          <w:sz w:val="14"/>
        </w:rPr>
        <w:t>Wavenumbers (cm-1)</w:t>
      </w:r>
    </w:p>
    <w:p w14:paraId="6B77BF4C" w14:textId="77777777" w:rsidR="00C254C2" w:rsidRPr="00984D1E" w:rsidRDefault="00C254C2">
      <w:pPr>
        <w:pStyle w:val="a3"/>
        <w:rPr>
          <w:rFonts w:ascii="Arial MT"/>
          <w:noProof/>
          <w:color w:val="000000" w:themeColor="text1"/>
          <w:sz w:val="16"/>
        </w:rPr>
      </w:pPr>
    </w:p>
    <w:p w14:paraId="6BF2A9E3" w14:textId="77777777" w:rsidR="00C254C2" w:rsidRPr="00984D1E" w:rsidRDefault="00C254C2">
      <w:pPr>
        <w:pStyle w:val="a3"/>
        <w:spacing w:before="10"/>
        <w:rPr>
          <w:rFonts w:ascii="Arial MT"/>
          <w:noProof/>
          <w:color w:val="000000" w:themeColor="text1"/>
          <w:sz w:val="12"/>
        </w:rPr>
      </w:pPr>
    </w:p>
    <w:p w14:paraId="576C5D3A" w14:textId="1CCFF5D5" w:rsidR="00C254C2" w:rsidRPr="00984D1E" w:rsidRDefault="00CB66C5">
      <w:pPr>
        <w:pStyle w:val="a3"/>
        <w:ind w:left="2013" w:right="2340"/>
        <w:jc w:val="center"/>
        <w:rPr>
          <w:noProof/>
          <w:color w:val="000000" w:themeColor="text1"/>
        </w:rPr>
      </w:pPr>
      <w:r>
        <w:rPr>
          <w:noProof/>
          <w:color w:val="000000" w:themeColor="text1"/>
        </w:rPr>
        <w:pict w14:anchorId="778AF603">
          <v:shape id="_x0000_s6538" type="#_x0000_t202" style="position:absolute;left:0;text-align:left;margin-left:433.75pt;margin-top:112.55pt;width:9.45pt;height:15.15pt;z-index:251323392;mso-position-horizontal-relative:page" filled="f" stroked="f">
            <v:textbox style="layout-flow:vertical;mso-layout-flow-alt:bottom-to-top" inset="0,0,0,0">
              <w:txbxContent>
                <w:p w14:paraId="4F293CF9" w14:textId="77777777" w:rsidR="00CB66C5" w:rsidRDefault="00CB66C5">
                  <w:pPr>
                    <w:spacing w:before="18"/>
                    <w:ind w:left="20"/>
                    <w:rPr>
                      <w:rFonts w:ascii="Arial MT"/>
                      <w:sz w:val="13"/>
                    </w:rPr>
                  </w:pPr>
                  <w:r>
                    <w:rPr>
                      <w:rFonts w:ascii="Arial MT"/>
                      <w:color w:val="000080"/>
                      <w:sz w:val="13"/>
                    </w:rPr>
                    <w:t>3.26</w:t>
                  </w:r>
                </w:p>
              </w:txbxContent>
            </v:textbox>
            <w10:wrap anchorx="page"/>
          </v:shape>
        </w:pict>
      </w:r>
      <w:r>
        <w:rPr>
          <w:noProof/>
          <w:color w:val="000000" w:themeColor="text1"/>
        </w:rPr>
        <w:pict w14:anchorId="290CC41B">
          <v:shape id="_x0000_s6537" type="#_x0000_t202" style="position:absolute;left:0;text-align:left;margin-left:448.05pt;margin-top:98.65pt;width:16.95pt;height:16.75pt;z-index:251325440;mso-position-horizontal-relative:page" filled="f" stroked="f">
            <v:textbox style="layout-flow:vertical;mso-layout-flow-alt:bottom-to-top" inset="0,0,0,0">
              <w:txbxContent>
                <w:p w14:paraId="4CE8BFE2" w14:textId="77777777" w:rsidR="00CB66C5" w:rsidRDefault="00CB66C5">
                  <w:pPr>
                    <w:spacing w:before="18"/>
                    <w:ind w:left="51"/>
                    <w:rPr>
                      <w:rFonts w:ascii="Arial MT"/>
                      <w:sz w:val="13"/>
                    </w:rPr>
                  </w:pPr>
                  <w:r>
                    <w:rPr>
                      <w:rFonts w:ascii="Arial MT"/>
                      <w:color w:val="000080"/>
                      <w:sz w:val="13"/>
                    </w:rPr>
                    <w:t>2.92</w:t>
                  </w:r>
                </w:p>
                <w:p w14:paraId="18161626" w14:textId="77777777" w:rsidR="00CB66C5" w:rsidRDefault="00CB66C5">
                  <w:pPr>
                    <w:spacing w:before="1"/>
                    <w:ind w:left="20"/>
                    <w:rPr>
                      <w:rFonts w:ascii="Arial MT"/>
                      <w:sz w:val="13"/>
                    </w:rPr>
                  </w:pPr>
                  <w:r>
                    <w:rPr>
                      <w:rFonts w:ascii="Arial MT"/>
                      <w:color w:val="000080"/>
                      <w:sz w:val="13"/>
                    </w:rPr>
                    <w:t>2.90</w:t>
                  </w:r>
                </w:p>
              </w:txbxContent>
            </v:textbox>
            <w10:wrap anchorx="page"/>
          </v:shape>
        </w:pict>
      </w:r>
      <w:r>
        <w:rPr>
          <w:noProof/>
          <w:color w:val="000000" w:themeColor="text1"/>
        </w:rPr>
        <w:pict w14:anchorId="69CC12C1">
          <v:shape id="_x0000_s6536" type="#_x0000_t202" style="position:absolute;left:0;text-align:left;margin-left:491.95pt;margin-top:113.55pt;width:32pt;height:33.8pt;z-index:251333632;mso-position-horizontal-relative:page" filled="f" stroked="f">
            <v:textbox style="layout-flow:vertical;mso-layout-flow-alt:bottom-to-top" inset="0,0,0,0">
              <w:txbxContent>
                <w:p w14:paraId="4E482818" w14:textId="77777777" w:rsidR="00CB66C5" w:rsidRDefault="00CB66C5">
                  <w:pPr>
                    <w:spacing w:before="18"/>
                    <w:ind w:left="392"/>
                    <w:rPr>
                      <w:rFonts w:ascii="Arial MT"/>
                      <w:sz w:val="13"/>
                    </w:rPr>
                  </w:pPr>
                  <w:r>
                    <w:rPr>
                      <w:rFonts w:ascii="Arial MT"/>
                      <w:color w:val="000080"/>
                      <w:sz w:val="13"/>
                    </w:rPr>
                    <w:t>1.76</w:t>
                  </w:r>
                </w:p>
                <w:p w14:paraId="4136FD55" w14:textId="77777777" w:rsidR="00CB66C5" w:rsidRDefault="00CB66C5">
                  <w:pPr>
                    <w:spacing w:before="1"/>
                    <w:ind w:left="280"/>
                    <w:rPr>
                      <w:rFonts w:ascii="Arial MT"/>
                      <w:sz w:val="13"/>
                    </w:rPr>
                  </w:pPr>
                  <w:r>
                    <w:rPr>
                      <w:rFonts w:ascii="Arial MT"/>
                      <w:color w:val="000080"/>
                      <w:sz w:val="13"/>
                    </w:rPr>
                    <w:t>1.72</w:t>
                  </w:r>
                </w:p>
                <w:p w14:paraId="75A16CD5" w14:textId="77777777" w:rsidR="00CB66C5" w:rsidRDefault="00CB66C5">
                  <w:pPr>
                    <w:spacing w:before="1"/>
                    <w:ind w:left="20"/>
                    <w:rPr>
                      <w:rFonts w:ascii="Arial MT"/>
                      <w:sz w:val="13"/>
                    </w:rPr>
                  </w:pPr>
                  <w:r>
                    <w:rPr>
                      <w:rFonts w:ascii="Arial MT"/>
                      <w:color w:val="000080"/>
                      <w:sz w:val="13"/>
                    </w:rPr>
                    <w:t>1.67</w:t>
                  </w:r>
                </w:p>
                <w:p w14:paraId="4CD9281B" w14:textId="77777777" w:rsidR="00CB66C5" w:rsidRDefault="00CB66C5">
                  <w:pPr>
                    <w:ind w:left="155"/>
                    <w:rPr>
                      <w:rFonts w:ascii="Arial MT"/>
                      <w:sz w:val="13"/>
                    </w:rPr>
                  </w:pPr>
                  <w:r>
                    <w:rPr>
                      <w:rFonts w:ascii="Arial MT"/>
                      <w:color w:val="000080"/>
                      <w:sz w:val="13"/>
                    </w:rPr>
                    <w:t>1.66</w:t>
                  </w:r>
                </w:p>
              </w:txbxContent>
            </v:textbox>
            <w10:wrap anchorx="page"/>
          </v:shape>
        </w:pict>
      </w:r>
      <w:r>
        <w:rPr>
          <w:noProof/>
          <w:color w:val="000000" w:themeColor="text1"/>
        </w:rPr>
        <w:pict w14:anchorId="54F852E0">
          <v:shape id="_x0000_s6535" type="#_x0000_t202" style="position:absolute;left:0;text-align:left;margin-left:520pt;margin-top:71.05pt;width:24.45pt;height:21.1pt;z-index:251335680;mso-position-horizontal-relative:page" filled="f" stroked="f">
            <v:textbox style="layout-flow:vertical;mso-layout-flow-alt:bottom-to-top" inset="0,0,0,0">
              <w:txbxContent>
                <w:p w14:paraId="73AB46D6" w14:textId="77777777" w:rsidR="00CB66C5" w:rsidRDefault="00CB66C5">
                  <w:pPr>
                    <w:spacing w:before="18"/>
                    <w:ind w:left="20"/>
                    <w:rPr>
                      <w:rFonts w:ascii="Arial MT"/>
                      <w:sz w:val="13"/>
                    </w:rPr>
                  </w:pPr>
                  <w:r>
                    <w:rPr>
                      <w:rFonts w:ascii="Arial MT"/>
                      <w:color w:val="000080"/>
                      <w:sz w:val="13"/>
                    </w:rPr>
                    <w:t>0.83</w:t>
                  </w:r>
                </w:p>
                <w:p w14:paraId="0CC96EB7" w14:textId="77777777" w:rsidR="00CB66C5" w:rsidRDefault="00CB66C5">
                  <w:pPr>
                    <w:spacing w:before="1"/>
                    <w:ind w:left="138"/>
                    <w:rPr>
                      <w:rFonts w:ascii="Arial MT"/>
                      <w:sz w:val="13"/>
                    </w:rPr>
                  </w:pPr>
                  <w:r>
                    <w:rPr>
                      <w:rFonts w:ascii="Arial MT"/>
                      <w:color w:val="000080"/>
                      <w:sz w:val="13"/>
                    </w:rPr>
                    <w:t>0.82</w:t>
                  </w:r>
                </w:p>
                <w:p w14:paraId="26A91668" w14:textId="77777777" w:rsidR="00CB66C5" w:rsidRDefault="00CB66C5">
                  <w:pPr>
                    <w:spacing w:before="1"/>
                    <w:ind w:left="138"/>
                    <w:rPr>
                      <w:rFonts w:ascii="Arial MT"/>
                      <w:sz w:val="13"/>
                    </w:rPr>
                  </w:pPr>
                  <w:r>
                    <w:rPr>
                      <w:rFonts w:ascii="Arial MT"/>
                      <w:color w:val="000080"/>
                      <w:sz w:val="13"/>
                    </w:rPr>
                    <w:t>0.80</w:t>
                  </w:r>
                </w:p>
              </w:txbxContent>
            </v:textbox>
            <w10:wrap anchorx="page"/>
          </v:shape>
        </w:pict>
      </w:r>
      <w:r w:rsidR="00B21731" w:rsidRPr="00984D1E">
        <w:rPr>
          <w:noProof/>
          <w:color w:val="000000" w:themeColor="text1"/>
        </w:rPr>
        <w:t>Сурет 2.54 – 2.51 қосылысы</w:t>
      </w:r>
      <w:r w:rsidR="001154A8" w:rsidRPr="001154A8">
        <w:rPr>
          <w:noProof/>
          <w:vanish/>
          <w:color w:val="000000" w:themeColor="text1"/>
          <w:spacing w:val="-20"/>
          <w:w w:val="1"/>
        </w:rPr>
        <w:t>‬</w:t>
      </w:r>
      <w:r w:rsidR="001154A8">
        <w:rPr>
          <w:noProof/>
          <w:color w:val="000000" w:themeColor="text1"/>
        </w:rPr>
        <w:t xml:space="preserve">ның </w:t>
      </w:r>
      <w:r w:rsidR="00B21731" w:rsidRPr="00984D1E">
        <w:rPr>
          <w:noProof/>
          <w:color w:val="000000" w:themeColor="text1"/>
        </w:rPr>
        <w:t>ИҚ спектрі</w:t>
      </w:r>
    </w:p>
    <w:p w14:paraId="73416C55" w14:textId="77777777" w:rsidR="00C254C2" w:rsidRPr="00984D1E" w:rsidRDefault="00C254C2">
      <w:pPr>
        <w:pStyle w:val="a3"/>
        <w:rPr>
          <w:noProof/>
          <w:color w:val="000000" w:themeColor="text1"/>
          <w:sz w:val="20"/>
        </w:rPr>
      </w:pPr>
    </w:p>
    <w:p w14:paraId="2FE5F928" w14:textId="77777777" w:rsidR="00C254C2" w:rsidRPr="00984D1E" w:rsidRDefault="00C254C2">
      <w:pPr>
        <w:pStyle w:val="a3"/>
        <w:rPr>
          <w:noProof/>
          <w:color w:val="000000" w:themeColor="text1"/>
          <w:sz w:val="20"/>
        </w:rPr>
      </w:pPr>
    </w:p>
    <w:p w14:paraId="24944C2C" w14:textId="77777777" w:rsidR="00C254C2" w:rsidRPr="00984D1E" w:rsidRDefault="00C254C2">
      <w:pPr>
        <w:pStyle w:val="a3"/>
        <w:rPr>
          <w:noProof/>
          <w:color w:val="000000" w:themeColor="text1"/>
          <w:sz w:val="20"/>
        </w:rPr>
      </w:pPr>
    </w:p>
    <w:p w14:paraId="683B0940" w14:textId="77777777" w:rsidR="00C254C2" w:rsidRPr="00984D1E" w:rsidRDefault="00C254C2">
      <w:pPr>
        <w:pStyle w:val="a3"/>
        <w:rPr>
          <w:noProof/>
          <w:color w:val="000000" w:themeColor="text1"/>
          <w:sz w:val="20"/>
        </w:rPr>
      </w:pPr>
    </w:p>
    <w:p w14:paraId="3BDED137" w14:textId="77777777" w:rsidR="00C254C2" w:rsidRPr="00984D1E" w:rsidRDefault="00C254C2">
      <w:pPr>
        <w:pStyle w:val="a3"/>
        <w:rPr>
          <w:noProof/>
          <w:color w:val="000000" w:themeColor="text1"/>
          <w:sz w:val="20"/>
        </w:rPr>
      </w:pPr>
    </w:p>
    <w:p w14:paraId="6E0CF335" w14:textId="77777777" w:rsidR="00C254C2" w:rsidRPr="00984D1E" w:rsidRDefault="00C254C2">
      <w:pPr>
        <w:pStyle w:val="a3"/>
        <w:rPr>
          <w:noProof/>
          <w:color w:val="000000" w:themeColor="text1"/>
          <w:sz w:val="20"/>
        </w:rPr>
      </w:pPr>
    </w:p>
    <w:p w14:paraId="01DB3C5B" w14:textId="77777777" w:rsidR="00C254C2" w:rsidRPr="00984D1E" w:rsidRDefault="00C254C2">
      <w:pPr>
        <w:pStyle w:val="a3"/>
        <w:rPr>
          <w:noProof/>
          <w:color w:val="000000" w:themeColor="text1"/>
          <w:sz w:val="20"/>
        </w:rPr>
      </w:pPr>
    </w:p>
    <w:p w14:paraId="52A72B86" w14:textId="77777777" w:rsidR="00C254C2" w:rsidRPr="00984D1E" w:rsidRDefault="00C254C2">
      <w:pPr>
        <w:pStyle w:val="a3"/>
        <w:rPr>
          <w:noProof/>
          <w:color w:val="000000" w:themeColor="text1"/>
          <w:sz w:val="20"/>
        </w:rPr>
      </w:pPr>
    </w:p>
    <w:p w14:paraId="723DA3EC" w14:textId="77777777" w:rsidR="00C254C2" w:rsidRPr="00984D1E" w:rsidRDefault="00C254C2">
      <w:pPr>
        <w:pStyle w:val="a3"/>
        <w:rPr>
          <w:noProof/>
          <w:color w:val="000000" w:themeColor="text1"/>
          <w:sz w:val="20"/>
        </w:rPr>
      </w:pPr>
    </w:p>
    <w:p w14:paraId="41C68953" w14:textId="77777777" w:rsidR="00C254C2" w:rsidRPr="00984D1E" w:rsidRDefault="00C254C2">
      <w:pPr>
        <w:pStyle w:val="a3"/>
        <w:rPr>
          <w:noProof/>
          <w:color w:val="000000" w:themeColor="text1"/>
          <w:sz w:val="20"/>
        </w:rPr>
      </w:pPr>
    </w:p>
    <w:p w14:paraId="788F00E7" w14:textId="77777777" w:rsidR="00C254C2" w:rsidRPr="00984D1E" w:rsidRDefault="00C254C2">
      <w:pPr>
        <w:pStyle w:val="a3"/>
        <w:rPr>
          <w:noProof/>
          <w:color w:val="000000" w:themeColor="text1"/>
          <w:sz w:val="20"/>
        </w:rPr>
      </w:pPr>
    </w:p>
    <w:p w14:paraId="21229043" w14:textId="77777777" w:rsidR="00C254C2" w:rsidRPr="00984D1E" w:rsidRDefault="00C254C2">
      <w:pPr>
        <w:pStyle w:val="a3"/>
        <w:rPr>
          <w:noProof/>
          <w:color w:val="000000" w:themeColor="text1"/>
          <w:sz w:val="20"/>
        </w:rPr>
      </w:pPr>
    </w:p>
    <w:p w14:paraId="46051502" w14:textId="77777777" w:rsidR="00C254C2" w:rsidRPr="00984D1E" w:rsidRDefault="00C254C2">
      <w:pPr>
        <w:pStyle w:val="a3"/>
        <w:rPr>
          <w:noProof/>
          <w:color w:val="000000" w:themeColor="text1"/>
          <w:sz w:val="20"/>
        </w:rPr>
      </w:pPr>
    </w:p>
    <w:p w14:paraId="4C03D02F" w14:textId="77777777" w:rsidR="00C254C2" w:rsidRPr="00984D1E" w:rsidRDefault="00C254C2">
      <w:pPr>
        <w:pStyle w:val="a3"/>
        <w:rPr>
          <w:noProof/>
          <w:color w:val="000000" w:themeColor="text1"/>
          <w:sz w:val="20"/>
        </w:rPr>
      </w:pPr>
    </w:p>
    <w:p w14:paraId="4956687A" w14:textId="77777777" w:rsidR="00C254C2" w:rsidRPr="00984D1E" w:rsidRDefault="00C254C2">
      <w:pPr>
        <w:pStyle w:val="a3"/>
        <w:rPr>
          <w:noProof/>
          <w:color w:val="000000" w:themeColor="text1"/>
          <w:sz w:val="20"/>
        </w:rPr>
      </w:pPr>
    </w:p>
    <w:p w14:paraId="12F2DC27" w14:textId="77777777" w:rsidR="00C254C2" w:rsidRPr="00984D1E" w:rsidRDefault="00C254C2">
      <w:pPr>
        <w:pStyle w:val="a3"/>
        <w:rPr>
          <w:noProof/>
          <w:color w:val="000000" w:themeColor="text1"/>
          <w:sz w:val="20"/>
        </w:rPr>
      </w:pPr>
    </w:p>
    <w:p w14:paraId="09F470C1" w14:textId="77777777" w:rsidR="00C254C2" w:rsidRPr="00984D1E" w:rsidRDefault="00C254C2">
      <w:pPr>
        <w:pStyle w:val="a3"/>
        <w:rPr>
          <w:noProof/>
          <w:color w:val="000000" w:themeColor="text1"/>
          <w:sz w:val="20"/>
        </w:rPr>
      </w:pPr>
    </w:p>
    <w:p w14:paraId="01965284" w14:textId="77777777" w:rsidR="00C254C2" w:rsidRPr="00984D1E" w:rsidRDefault="00C254C2">
      <w:pPr>
        <w:pStyle w:val="a3"/>
        <w:rPr>
          <w:noProof/>
          <w:color w:val="000000" w:themeColor="text1"/>
          <w:sz w:val="20"/>
        </w:rPr>
      </w:pPr>
    </w:p>
    <w:p w14:paraId="7EE8407B" w14:textId="77777777" w:rsidR="00C254C2" w:rsidRPr="00984D1E" w:rsidRDefault="00C254C2">
      <w:pPr>
        <w:pStyle w:val="a3"/>
        <w:rPr>
          <w:noProof/>
          <w:color w:val="000000" w:themeColor="text1"/>
          <w:sz w:val="20"/>
        </w:rPr>
      </w:pPr>
    </w:p>
    <w:p w14:paraId="2EFEA72C" w14:textId="77777777" w:rsidR="00C254C2" w:rsidRPr="00984D1E" w:rsidRDefault="00C254C2">
      <w:pPr>
        <w:pStyle w:val="a3"/>
        <w:spacing w:before="3"/>
        <w:rPr>
          <w:noProof/>
          <w:color w:val="000000" w:themeColor="text1"/>
          <w:sz w:val="18"/>
        </w:rPr>
      </w:pPr>
    </w:p>
    <w:p w14:paraId="7A6004FE" w14:textId="77777777" w:rsidR="00C254C2" w:rsidRPr="00984D1E" w:rsidRDefault="00C254C2">
      <w:pPr>
        <w:pStyle w:val="a3"/>
        <w:spacing w:before="10"/>
        <w:rPr>
          <w:noProof/>
          <w:color w:val="000000" w:themeColor="text1"/>
          <w:sz w:val="8"/>
        </w:rPr>
      </w:pPr>
    </w:p>
    <w:p w14:paraId="50AC8573" w14:textId="77777777" w:rsidR="00C254C2" w:rsidRPr="00984D1E" w:rsidRDefault="00CB66C5">
      <w:pPr>
        <w:tabs>
          <w:tab w:val="left" w:pos="585"/>
          <w:tab w:val="left" w:pos="995"/>
          <w:tab w:val="left" w:pos="1431"/>
          <w:tab w:val="left" w:pos="1841"/>
          <w:tab w:val="left" w:pos="2255"/>
          <w:tab w:val="left" w:pos="2665"/>
          <w:tab w:val="left" w:pos="3075"/>
          <w:tab w:val="left" w:pos="3486"/>
          <w:tab w:val="left" w:pos="3896"/>
          <w:tab w:val="left" w:pos="4309"/>
          <w:tab w:val="left" w:pos="4719"/>
          <w:tab w:val="left" w:pos="5130"/>
          <w:tab w:val="left" w:pos="5540"/>
          <w:tab w:val="left" w:pos="5950"/>
          <w:tab w:val="left" w:pos="6363"/>
          <w:tab w:val="left" w:pos="6774"/>
          <w:tab w:val="left" w:pos="7184"/>
          <w:tab w:val="left" w:pos="7594"/>
          <w:tab w:val="left" w:pos="8005"/>
          <w:tab w:val="left" w:pos="8418"/>
          <w:tab w:val="left" w:pos="8811"/>
        </w:tabs>
        <w:spacing w:before="1"/>
        <w:ind w:left="174"/>
        <w:jc w:val="center"/>
        <w:rPr>
          <w:rFonts w:ascii="Arial MT"/>
          <w:noProof/>
          <w:color w:val="000000" w:themeColor="text1"/>
          <w:sz w:val="9"/>
        </w:rPr>
      </w:pPr>
      <w:r>
        <w:rPr>
          <w:noProof/>
          <w:color w:val="000000" w:themeColor="text1"/>
        </w:rPr>
        <w:pict w14:anchorId="55903045">
          <v:group id="_x0000_s6158" style="position:absolute;left:0;text-align:left;margin-left:97.95pt;margin-top:-192.1pt;width:456.25pt;height:192.1pt;z-index:251309056;mso-position-horizontal-relative:page" coordorigin="1959,-3842" coordsize="9125,3842">
            <v:line id="_x0000_s6534" style="position:absolute" from="2230,-56" to="11083,-56" strokeweight="0"/>
            <v:line id="_x0000_s6533" style="position:absolute" from="2230,-3842" to="2230,-56" strokeweight="0"/>
            <v:line id="_x0000_s6532" style="position:absolute" from="2245,-56" to="2245,-27" strokeweight="0"/>
            <v:line id="_x0000_s6531" style="position:absolute" from="2285,-56" to="2285,-27" strokeweight="0"/>
            <v:line id="_x0000_s6530" style="position:absolute" from="2326,-56" to="2326,-27" strokeweight="0"/>
            <v:line id="_x0000_s6529" style="position:absolute" from="2366,-56" to="2366,-27" strokeweight="0"/>
            <v:line id="_x0000_s6528" style="position:absolute" from="2409,-56" to="2409,-1" strokeweight="0"/>
            <v:line id="_x0000_s6527" style="position:absolute" from="2450,-56" to="2450,-27" strokeweight="0"/>
            <v:line id="_x0000_s6526" style="position:absolute" from="2490,-56" to="2490,-27" strokeweight="0"/>
            <v:line id="_x0000_s6525" style="position:absolute" from="2531,-56" to="2531,-27" strokeweight="0"/>
            <v:line id="_x0000_s6524" style="position:absolute" from="2574,-56" to="2574,-27" strokeweight="0"/>
            <v:line id="_x0000_s6523" style="position:absolute" from="2614,-56" to="2614,-13" strokeweight="0"/>
            <v:line id="_x0000_s6522" style="position:absolute" from="2655,-56" to="2655,-27" strokeweight="0"/>
            <v:line id="_x0000_s6521" style="position:absolute" from="2695,-56" to="2695,-27" strokeweight="0"/>
            <v:line id="_x0000_s6520" style="position:absolute" from="2736,-56" to="2736,-27" strokeweight="0"/>
            <v:line id="_x0000_s6519" style="position:absolute" from="2779,-56" to="2779,-27" strokeweight="0"/>
            <v:line id="_x0000_s6518" style="position:absolute" from="2820,-56" to="2820,-1" strokeweight="0"/>
            <v:line id="_x0000_s6517" style="position:absolute" from="2860,-56" to="2860,-27" strokeweight="0"/>
            <v:line id="_x0000_s6516" style="position:absolute" from="2901,-56" to="2901,-27" strokeweight="0"/>
            <v:line id="_x0000_s6515" style="position:absolute" from="2944,-56" to="2944,-27" strokeweight="0"/>
            <v:line id="_x0000_s6514" style="position:absolute" from="2984,-56" to="2984,-27" strokeweight="0"/>
            <v:line id="_x0000_s6513" style="position:absolute" from="3025,-56" to="3025,-13" strokeweight="0"/>
            <v:line id="_x0000_s6512" style="position:absolute" from="3065,-56" to="3065,-27" strokeweight="0"/>
            <v:line id="_x0000_s6511" style="position:absolute" from="3106,-56" to="3106,-27" strokeweight="0"/>
            <v:line id="_x0000_s6510" style="position:absolute" from="3149,-56" to="3149,-27" strokeweight="0"/>
            <v:line id="_x0000_s6509" style="position:absolute" from="3189,-56" to="3189,-27" strokeweight="0"/>
            <v:line id="_x0000_s6508" style="position:absolute" from="3230,-56" to="3230,-1" strokeweight="0"/>
            <v:line id="_x0000_s6507" style="position:absolute" from="3270,-56" to="3270,-27" strokeweight="0"/>
            <v:line id="_x0000_s6506" style="position:absolute" from="3314,-56" to="3314,-27" strokeweight="0"/>
            <v:line id="_x0000_s6505" style="position:absolute" from="3354,-56" to="3354,-27" strokeweight="0"/>
            <v:line id="_x0000_s6504" style="position:absolute" from="3395,-56" to="3395,-27" strokeweight="0"/>
            <v:line id="_x0000_s6503" style="position:absolute" from="3435,-56" to="3435,-13" strokeweight="0"/>
            <v:line id="_x0000_s6502" style="position:absolute" from="3476,-56" to="3476,-27" strokeweight="0"/>
            <v:line id="_x0000_s6501" style="position:absolute" from="3519,-56" to="3519,-27" strokeweight="0"/>
            <v:line id="_x0000_s6500" style="position:absolute" from="3559,-56" to="3559,-27" strokeweight="0"/>
            <v:line id="_x0000_s6499" style="position:absolute" from="3600,-56" to="3600,-27" strokeweight="0"/>
            <v:line id="_x0000_s6498" style="position:absolute" from="3640,-56" to="3640,-1" strokeweight="0"/>
            <v:line id="_x0000_s6497" style="position:absolute" from="3681,-56" to="3681,-27" strokeweight="0"/>
            <v:line id="_x0000_s6496" style="position:absolute" from="3724,-56" to="3724,-27" strokeweight="0"/>
            <v:line id="_x0000_s6495" style="position:absolute" from="3764,-56" to="3764,-27" strokeweight="0"/>
            <v:line id="_x0000_s6494" style="position:absolute" from="3805,-56" to="3805,-27" strokeweight="0"/>
            <v:line id="_x0000_s6493" style="position:absolute" from="3845,-56" to="3845,-13" strokeweight="0"/>
            <v:line id="_x0000_s6492" style="position:absolute" from="3889,-56" to="3889,-27" strokeweight="0"/>
            <v:line id="_x0000_s6491" style="position:absolute" from="3929,-56" to="3929,-27" strokeweight="0"/>
            <v:line id="_x0000_s6490" style="position:absolute" from="3970,-56" to="3970,-27" strokeweight="0"/>
            <v:line id="_x0000_s6489" style="position:absolute" from="4010,-56" to="4010,-27" strokeweight="0"/>
            <v:line id="_x0000_s6488" style="position:absolute" from="4051,-56" to="4051,-1" strokeweight="0"/>
            <v:line id="_x0000_s6487" style="position:absolute" from="4094,-56" to="4094,-27" strokeweight="0"/>
            <v:line id="_x0000_s6486" style="position:absolute" from="4134,-56" to="4134,-27" strokeweight="0"/>
            <v:line id="_x0000_s6485" style="position:absolute" from="4175,-56" to="4175,-27" strokeweight="0"/>
            <v:line id="_x0000_s6484" style="position:absolute" from="4215,-56" to="4215,-27" strokeweight="0"/>
            <v:line id="_x0000_s6483" style="position:absolute" from="4259,-56" to="4259,-13" strokeweight="0"/>
            <v:line id="_x0000_s6482" style="position:absolute" from="4299,-56" to="4299,-27" strokeweight="0"/>
            <v:line id="_x0000_s6481" style="position:absolute" from="4339,-56" to="4339,-27" strokeweight="0"/>
            <v:line id="_x0000_s6480" style="position:absolute" from="4380,-56" to="4380,-27" strokeweight="0"/>
            <v:line id="_x0000_s6479" style="position:absolute" from="4420,-56" to="4420,-27" strokeweight="0"/>
            <v:line id="_x0000_s6478" style="position:absolute" from="4464,-56" to="4464,-1" strokeweight="0"/>
            <v:line id="_x0000_s6477" style="position:absolute" from="4504,-56" to="4504,-27" strokeweight="0"/>
            <v:line id="_x0000_s6476" style="position:absolute" from="4545,-56" to="4545,-27" strokeweight="0"/>
            <v:line id="_x0000_s6475" style="position:absolute" from="4585,-56" to="4585,-27" strokeweight="0"/>
            <v:line id="_x0000_s6474" style="position:absolute" from="4628,-56" to="4628,-27" strokeweight="0"/>
            <v:line id="_x0000_s6473" style="position:absolute" from="4669,-56" to="4669,-13" strokeweight="0"/>
            <v:line id="_x0000_s6472" style="position:absolute" from="4709,-56" to="4709,-27" strokeweight="0"/>
            <v:line id="_x0000_s6471" style="position:absolute" from="4750,-56" to="4750,-27" strokeweight="0"/>
            <v:line id="_x0000_s6470" style="position:absolute" from="4790,-56" to="4790,-27" strokeweight="0"/>
            <v:line id="_x0000_s6469" style="position:absolute" from="4834,-56" to="4834,-27" strokeweight="0"/>
            <v:line id="_x0000_s6468" style="position:absolute" from="4874,-56" to="4874,-1" strokeweight="0"/>
            <v:line id="_x0000_s6467" style="position:absolute" from="4914,-56" to="4914,-27" strokeweight="0"/>
            <v:line id="_x0000_s6466" style="position:absolute" from="4955,-56" to="4955,-27" strokeweight="0"/>
            <v:line id="_x0000_s6465" style="position:absolute" from="4998,-56" to="4998,-27" strokeweight="0"/>
            <v:line id="_x0000_s6464" style="position:absolute" from="5039,-56" to="5039,-27" strokeweight="0"/>
            <v:line id="_x0000_s6463" style="position:absolute" from="5079,-56" to="5079,-13" strokeweight="0"/>
            <v:line id="_x0000_s6462" style="position:absolute" from="5120,-56" to="5120,-27" strokeweight="0"/>
            <v:line id="_x0000_s6461" style="position:absolute" from="5160,-56" to="5160,-27" strokeweight="0"/>
            <v:line id="_x0000_s6460" style="position:absolute" from="5203,-56" to="5203,-27" strokeweight="0"/>
            <v:line id="_x0000_s6459" style="position:absolute" from="5244,-56" to="5244,-27" strokeweight="0"/>
            <v:line id="_x0000_s6458" style="position:absolute" from="5284,-56" to="5284,-1" strokeweight="0"/>
            <v:line id="_x0000_s6457" style="position:absolute" from="5325,-56" to="5325,-27" strokeweight="0"/>
            <v:line id="_x0000_s6456" style="position:absolute" from="5365,-56" to="5365,-27" strokeweight="0"/>
            <v:line id="_x0000_s6455" style="position:absolute" from="5409,-56" to="5409,-27" strokeweight="0"/>
            <v:line id="_x0000_s6454" style="position:absolute" from="5449,-56" to="5449,-27" strokeweight="0"/>
            <v:line id="_x0000_s6453" style="position:absolute" from="5489,-56" to="5489,-13" strokeweight="0"/>
            <v:line id="_x0000_s6452" style="position:absolute" from="5530,-56" to="5530,-27" strokeweight="0"/>
            <v:line id="_x0000_s6451" style="position:absolute" from="5573,-56" to="5573,-27" strokeweight="0"/>
            <v:line id="_x0000_s6450" style="position:absolute" from="5614,-56" to="5614,-27" strokeweight="0"/>
            <v:line id="_x0000_s6449" style="position:absolute" from="5654,-56" to="5654,-27" strokeweight="0"/>
            <v:line id="_x0000_s6448" style="position:absolute" from="5695,-56" to="5695,-1" strokeweight="0"/>
            <v:line id="_x0000_s6447" style="position:absolute" from="5735,-56" to="5735,-27" strokeweight="0"/>
            <v:line id="_x0000_s6446" style="position:absolute" from="5778,-56" to="5778,-27" strokeweight="0"/>
            <v:line id="_x0000_s6445" style="position:absolute" from="5819,-56" to="5819,-27" strokeweight="0"/>
            <v:line id="_x0000_s6444" style="position:absolute" from="5859,-56" to="5859,-27" strokeweight="0"/>
            <v:line id="_x0000_s6443" style="position:absolute" from="5900,-56" to="5900,-13" strokeweight="0"/>
            <v:line id="_x0000_s6442" style="position:absolute" from="5943,-56" to="5943,-27" strokeweight="0"/>
            <v:line id="_x0000_s6441" style="position:absolute" from="5984,-56" to="5984,-27" strokeweight="0"/>
            <v:line id="_x0000_s6440" style="position:absolute" from="6024,-56" to="6024,-27" strokeweight="0"/>
            <v:line id="_x0000_s6439" style="position:absolute" from="6064,-56" to="6064,-27" strokeweight="0"/>
            <v:line id="_x0000_s6438" style="position:absolute" from="6105,-56" to="6105,-1" strokeweight="0"/>
            <v:line id="_x0000_s6437" style="position:absolute" from="6148,-56" to="6148,-27" strokeweight="0"/>
            <v:line id="_x0000_s6436" style="position:absolute" from="6189,-56" to="6189,-27" strokeweight="0"/>
            <v:line id="_x0000_s6435" style="position:absolute" from="6229,-56" to="6229,-27" strokeweight="0"/>
            <v:line id="_x0000_s6434" style="position:absolute" from="6270,-56" to="6270,-27" strokeweight="0"/>
            <v:line id="_x0000_s6433" style="position:absolute" from="6313,-56" to="6313,-13" strokeweight="0"/>
            <v:line id="_x0000_s6432" style="position:absolute" from="6353,-56" to="6353,-27" strokeweight="0"/>
            <v:line id="_x0000_s6431" style="position:absolute" from="6394,-56" to="6394,-27" strokeweight="0"/>
            <v:line id="_x0000_s6430" style="position:absolute" from="6434,-56" to="6434,-27" strokeweight="0"/>
            <v:line id="_x0000_s6429" style="position:absolute" from="6475,-56" to="6475,-27" strokeweight="0"/>
            <v:line id="_x0000_s6428" style="position:absolute" from="6518,-56" to="6518,-1" strokeweight="0"/>
            <v:line id="_x0000_s6427" style="position:absolute" from="6559,-56" to="6559,-27" strokeweight="0"/>
            <v:line id="_x0000_s6426" style="position:absolute" from="6599,-56" to="6599,-27" strokeweight="0"/>
            <v:line id="_x0000_s6425" style="position:absolute" from="6639,-56" to="6639,-27" strokeweight="0"/>
            <v:line id="_x0000_s6424" style="position:absolute" from="6683,-56" to="6683,-27" strokeweight="0"/>
            <v:line id="_x0000_s6423" style="position:absolute" from="6723,-56" to="6723,-13" strokeweight="0"/>
            <v:line id="_x0000_s6422" style="position:absolute" from="6764,-56" to="6764,-27" strokeweight="0"/>
            <v:line id="_x0000_s6421" style="position:absolute" from="6804,-56" to="6804,-27" strokeweight="0"/>
            <v:line id="_x0000_s6420" style="position:absolute" from="6845,-56" to="6845,-27" strokeweight="0"/>
            <v:line id="_x0000_s6419" style="position:absolute" from="6888,-56" to="6888,-27" strokeweight="0"/>
            <v:line id="_x0000_s6418" style="position:absolute" from="6928,-56" to="6928,-1" strokeweight="0"/>
            <v:line id="_x0000_s6417" style="position:absolute" from="6969,-56" to="6969,-27" strokeweight="0"/>
            <v:line id="_x0000_s6416" style="position:absolute" from="7009,-56" to="7009,-27" strokeweight="0"/>
            <v:line id="_x0000_s6415" style="position:absolute" from="7050,-56" to="7050,-27" strokeweight="0"/>
            <v:line id="_x0000_s6414" style="position:absolute" from="7093,-56" to="7093,-27" strokeweight="0"/>
            <v:line id="_x0000_s6413" style="position:absolute" from="7134,-56" to="7134,-13" strokeweight="0"/>
            <v:line id="_x0000_s6412" style="position:absolute" from="7174,-56" to="7174,-27" strokeweight="0"/>
            <v:line id="_x0000_s6411" style="position:absolute" from="7214,-56" to="7214,-27" strokeweight="0"/>
            <v:line id="_x0000_s6410" style="position:absolute" from="7258,-56" to="7258,-27" strokeweight="0"/>
            <v:line id="_x0000_s6409" style="position:absolute" from="7298,-56" to="7298,-27" strokeweight="0"/>
            <v:line id="_x0000_s6408" style="position:absolute" from="7339,-56" to="7339,-1" strokeweight="0"/>
            <v:line id="_x0000_s6407" style="position:absolute" from="7379,-56" to="7379,-27" strokeweight="0"/>
            <v:line id="_x0000_s6406" style="position:absolute" from="7420,-56" to="7420,-27" strokeweight="0"/>
            <v:line id="_x0000_s6405" style="position:absolute" from="7463,-56" to="7463,-27" strokeweight="0"/>
            <v:line id="_x0000_s6404" style="position:absolute" from="7503,-56" to="7503,-27" strokeweight="0"/>
            <v:line id="_x0000_s6403" style="position:absolute" from="7544,-56" to="7544,-13" strokeweight="0"/>
            <v:line id="_x0000_s6402" style="position:absolute" from="7584,-56" to="7584,-27" strokeweight="0"/>
            <v:line id="_x0000_s6401" style="position:absolute" from="7628,-56" to="7628,-27" strokeweight="0"/>
            <v:line id="_x0000_s6400" style="position:absolute" from="7668,-56" to="7668,-27" strokeweight="0"/>
            <v:line id="_x0000_s6399" style="position:absolute" from="7709,-56" to="7709,-27" strokeweight="0"/>
            <v:line id="_x0000_s6398" style="position:absolute" from="7749,-56" to="7749,-1" strokeweight="0"/>
            <v:line id="_x0000_s6397" style="position:absolute" from="7789,-56" to="7789,-27" strokeweight="0"/>
            <v:line id="_x0000_s6396" style="position:absolute" from="7833,-56" to="7833,-27" strokeweight="0"/>
            <v:line id="_x0000_s6395" style="position:absolute" from="7873,-56" to="7873,-27" strokeweight="0"/>
            <v:line id="_x0000_s6394" style="position:absolute" from="7914,-56" to="7914,-27" strokeweight="0"/>
            <v:line id="_x0000_s6393" style="position:absolute" from="7954,-56" to="7954,-13" strokeweight="0"/>
            <v:line id="_x0000_s6392" style="position:absolute" from="7997,-56" to="7997,-27" strokeweight="0"/>
            <v:line id="_x0000_s6391" style="position:absolute" from="8038,-56" to="8038,-27" strokeweight="0"/>
            <v:line id="_x0000_s6390" style="position:absolute" from="8078,-56" to="8078,-27" strokeweight="0"/>
            <v:line id="_x0000_s6389" style="position:absolute" from="8119,-56" to="8119,-27" strokeweight="0"/>
            <v:line id="_x0000_s6388" style="position:absolute" from="8159,-56" to="8159,-1" strokeweight="0"/>
            <v:line id="_x0000_s6387" style="position:absolute" from="8203,-56" to="8203,-27" strokeweight="0"/>
            <v:line id="_x0000_s6386" style="position:absolute" from="8243,-56" to="8243,-27" strokeweight="0"/>
            <v:line id="_x0000_s6385" style="position:absolute" from="8284,-56" to="8284,-27" strokeweight="0"/>
            <v:line id="_x0000_s6384" style="position:absolute" from="8324,-56" to="8324,-27" strokeweight="0"/>
            <v:line id="_x0000_s6383" style="position:absolute" from="8367,-56" to="8367,-13" strokeweight="0"/>
            <v:line id="_x0000_s6382" style="position:absolute" from="8408,-56" to="8408,-27" strokeweight="0"/>
            <v:line id="_x0000_s6381" style="position:absolute" from="8448,-56" to="8448,-27" strokeweight="0"/>
            <v:line id="_x0000_s6380" style="position:absolute" from="8489,-56" to="8489,-27" strokeweight="0"/>
            <v:line id="_x0000_s6379" style="position:absolute" from="8529,-56" to="8529,-27" strokeweight="0"/>
            <v:line id="_x0000_s6378" style="position:absolute" from="8572,-56" to="8572,-1" strokeweight="0"/>
            <v:line id="_x0000_s6377" style="position:absolute" from="8613,-56" to="8613,-27" strokeweight="0"/>
            <v:line id="_x0000_s6376" style="position:absolute" from="8653,-56" to="8653,-27" strokeweight="0"/>
            <v:line id="_x0000_s6375" style="position:absolute" from="8694,-56" to="8694,-27" strokeweight="0"/>
            <v:line id="_x0000_s6374" style="position:absolute" from="8734,-56" to="8734,-27" strokeweight="0"/>
            <v:line id="_x0000_s6373" style="position:absolute" from="8778,-56" to="8778,-13" strokeweight="0"/>
            <v:line id="_x0000_s6372" style="position:absolute" from="8818,-56" to="8818,-27" strokeweight="0"/>
            <v:line id="_x0000_s6371" style="position:absolute" from="8859,-56" to="8859,-27" strokeweight="0"/>
            <v:line id="_x0000_s6370" style="position:absolute" from="8899,-56" to="8899,-27" strokeweight="0"/>
            <v:line id="_x0000_s6369" style="position:absolute" from="8942,-56" to="8942,-27" strokeweight="0"/>
            <v:line id="_x0000_s6368" style="position:absolute" from="8983,-56" to="8983,-1" strokeweight="0"/>
            <v:line id="_x0000_s6367" style="position:absolute" from="9023,-56" to="9023,-27" strokeweight="0"/>
            <v:line id="_x0000_s6366" style="position:absolute" from="9064,-56" to="9064,-27" strokeweight="0"/>
            <v:line id="_x0000_s6365" style="position:absolute" from="9104,-56" to="9104,-27" strokeweight="0"/>
            <v:line id="_x0000_s6364" style="position:absolute" from="9147,-56" to="9147,-27" strokeweight="0"/>
            <v:line id="_x0000_s6363" style="position:absolute" from="9188,-56" to="9188,-13" strokeweight="0"/>
            <v:line id="_x0000_s6362" style="position:absolute" from="9228,-56" to="9228,-27" strokeweight="0"/>
            <v:line id="_x0000_s6361" style="position:absolute" from="9269,-56" to="9269,-27" strokeweight="0"/>
            <v:line id="_x0000_s6360" style="position:absolute" from="9312,-56" to="9312,-27" strokeweight="0"/>
            <v:line id="_x0000_s6359" style="position:absolute" from="9353,-56" to="9353,-27" strokeweight="0"/>
            <v:line id="_x0000_s6358" style="position:absolute" from="9393,-56" to="9393,-1" strokeweight="0"/>
            <v:line id="_x0000_s6357" style="position:absolute" from="9434,-56" to="9434,-27" strokeweight="0"/>
            <v:line id="_x0000_s6356" style="position:absolute" from="9474,-56" to="9474,-27" strokeweight="0"/>
            <v:line id="_x0000_s6355" style="position:absolute" from="9517,-56" to="9517,-27" strokeweight="0"/>
            <v:line id="_x0000_s6354" style="position:absolute" from="9558,-56" to="9558,-27" strokeweight="0"/>
            <v:line id="_x0000_s6353" style="position:absolute" from="9598,-56" to="9598,-13" strokeweight="0"/>
            <v:line id="_x0000_s6352" style="position:absolute" from="9639,-56" to="9639,-27" strokeweight="0"/>
            <v:line id="_x0000_s6351" style="position:absolute" from="9682,-56" to="9682,-27" strokeweight="0"/>
            <v:line id="_x0000_s6350" style="position:absolute" from="9722,-56" to="9722,-27" strokeweight="0"/>
            <v:line id="_x0000_s6349" style="position:absolute" from="9763,-56" to="9763,-27" strokeweight="0"/>
            <v:line id="_x0000_s6348" style="position:absolute" from="9803,-56" to="9803,-1" strokeweight="0"/>
            <v:line id="_x0000_s6347" style="position:absolute" from="9844,-56" to="9844,-27" strokeweight="0"/>
            <v:line id="_x0000_s6346" style="position:absolute" from="9887,-56" to="9887,-27" strokeweight="0"/>
            <v:line id="_x0000_s6345" style="position:absolute" from="9928,-56" to="9928,-27" strokeweight="0"/>
            <v:line id="_x0000_s6344" style="position:absolute" from="9968,-56" to="9968,-27" strokeweight="0"/>
            <v:line id="_x0000_s6343" style="position:absolute" from="10009,-56" to="10009,-13" strokeweight="0"/>
            <v:line id="_x0000_s6342" style="position:absolute" from="10052,-56" to="10052,-27" strokeweight="0"/>
            <v:line id="_x0000_s6341" style="position:absolute" from="10092,-56" to="10092,-27" strokeweight="0"/>
            <v:line id="_x0000_s6340" style="position:absolute" from="10133,-56" to="10133,-27" strokeweight="0"/>
            <v:line id="_x0000_s6339" style="position:absolute" from="10173,-56" to="10173,-27" strokeweight="0"/>
            <v:line id="_x0000_s6338" style="position:absolute" from="10214,-56" to="10214,-1" strokeweight="0"/>
            <v:line id="_x0000_s6337" style="position:absolute" from="10257,-56" to="10257,-27" strokeweight="0"/>
            <v:line id="_x0000_s6336" style="position:absolute" from="10297,-56" to="10297,-27" strokeweight="0"/>
            <v:line id="_x0000_s6335" style="position:absolute" from="10338,-56" to="10338,-27" strokeweight="0"/>
            <v:line id="_x0000_s6334" style="position:absolute" from="10378,-56" to="10378,-27" strokeweight="0"/>
            <v:line id="_x0000_s6333" style="position:absolute" from="10419,-56" to="10419,-13" strokeweight="0"/>
            <v:line id="_x0000_s6332" style="position:absolute" from="10462,-56" to="10462,-27" strokeweight="0"/>
            <v:line id="_x0000_s6331" style="position:absolute" from="10503,-56" to="10503,-27" strokeweight="0"/>
            <v:line id="_x0000_s6330" style="position:absolute" from="10543,-56" to="10543,-27" strokeweight="0"/>
            <v:line id="_x0000_s6329" style="position:absolute" from="10584,-56" to="10584,-27" strokeweight="0"/>
            <v:line id="_x0000_s6328" style="position:absolute" from="10627,-56" to="10627,-1" strokeweight="0"/>
            <v:line id="_x0000_s6327" style="position:absolute" from="10667,-56" to="10667,-27" strokeweight="0"/>
            <v:line id="_x0000_s6326" style="position:absolute" from="10708,-56" to="10708,-27" strokeweight="0"/>
            <v:line id="_x0000_s6325" style="position:absolute" from="10748,-56" to="10748,-27" strokeweight="0"/>
            <v:line id="_x0000_s6324" style="position:absolute" from="10789,-56" to="10789,-27" strokeweight="0"/>
            <v:line id="_x0000_s6323" style="position:absolute" from="10832,-56" to="10832,-13" strokeweight="0"/>
            <v:line id="_x0000_s6322" style="position:absolute" from="10872,-56" to="10872,-27" strokeweight="0"/>
            <v:line id="_x0000_s6321" style="position:absolute" from="10913,-56" to="10913,-27" strokeweight="0"/>
            <v:line id="_x0000_s6320" style="position:absolute" from="10953,-56" to="10953,-27" strokeweight="0"/>
            <v:line id="_x0000_s6319" style="position:absolute" from="10997,-56" to="10997,-27" strokeweight="0"/>
            <v:line id="_x0000_s6318" style="position:absolute" from="11037,-56" to="11037,-1" strokeweight="0"/>
            <v:line id="_x0000_s6317" style="position:absolute" from="11078,-56" to="11078,-27" strokeweight="0"/>
            <v:shape id="_x0000_s6316" type="#_x0000_t75" style="position:absolute;left:1958;top:-3675;width:9125;height:3425">
              <v:imagedata r:id="rId210" o:title=""/>
            </v:shape>
            <v:line id="_x0000_s6315" style="position:absolute" from="2230,-443" to="2201,-443" strokeweight="0"/>
            <v:line id="_x0000_s6314" style="position:absolute" from="2230,-469" to="2175,-469" strokeweight="0"/>
            <v:line id="_x0000_s6313" style="position:absolute" from="2230,-498" to="2201,-498" strokeweight="0"/>
            <v:line id="_x0000_s6312" style="position:absolute" from="2230,-524" to="2201,-524" strokeweight="0"/>
            <v:line id="_x0000_s6311" style="position:absolute" from="2230,-553" to="2201,-553" strokeweight="0"/>
            <v:line id="_x0000_s6310" style="position:absolute" from="2230,-579" to="2201,-579" strokeweight="0"/>
            <v:shape id="_x0000_s6309" style="position:absolute;left:1958;top:-609;width:272;height:2" coordorigin="1959,-608" coordsize="272,0" o:spt="100" adj="0,,0" path="m2230,-608r-55,m2230,-608r-271,e" filled="f" strokeweight="0">
              <v:stroke joinstyle="round"/>
              <v:formulas/>
              <v:path arrowok="t" o:connecttype="segments"/>
            </v:shape>
            <v:line id="_x0000_s6308" style="position:absolute" from="2230,-634" to="2201,-634" strokeweight="0"/>
            <v:line id="_x0000_s6307" style="position:absolute" from="2230,-663" to="2201,-663" strokeweight="0"/>
            <v:line id="_x0000_s6306" style="position:absolute" from="2230,-689" to="2201,-689" strokeweight="0"/>
            <v:line id="_x0000_s6305" style="position:absolute" from="2230,-718" to="2201,-718" strokeweight="0"/>
            <v:line id="_x0000_s6304" style="position:absolute" from="2230,-744" to="2175,-744" strokeweight="0"/>
            <v:line id="_x0000_s6303" style="position:absolute" from="2230,-773" to="2201,-773" strokeweight="0"/>
            <v:line id="_x0000_s6302" style="position:absolute" from="2230,-799" to="2201,-799" strokeweight="0"/>
            <v:line id="_x0000_s6301" style="position:absolute" from="2230,-828" to="2201,-828" strokeweight="0"/>
            <v:line id="_x0000_s6300" style="position:absolute" from="2230,-854" to="2201,-854" strokeweight="0"/>
            <v:shape id="_x0000_s6299" style="position:absolute;left:1958;top:-880;width:272;height:2" coordorigin="1959,-880" coordsize="272,0" o:spt="100" adj="0,,0" path="m2230,-880r-55,m2230,-880r-271,e" filled="f" strokeweight="0">
              <v:stroke joinstyle="round"/>
              <v:formulas/>
              <v:path arrowok="t" o:connecttype="segments"/>
            </v:shape>
            <v:line id="_x0000_s6298" style="position:absolute" from="2230,-909" to="2201,-909" strokeweight="0"/>
            <v:line id="_x0000_s6297" style="position:absolute" from="2230,-935" to="2201,-935" strokeweight="0"/>
            <v:line id="_x0000_s6296" style="position:absolute" from="2230,-964" to="2201,-964" strokeweight="0"/>
            <v:line id="_x0000_s6295" style="position:absolute" from="2230,-990" to="2201,-990" strokeweight="0"/>
            <v:line id="_x0000_s6294" style="position:absolute" from="2230,-1019" to="2175,-1019" strokeweight="0"/>
            <v:line id="_x0000_s6293" style="position:absolute" from="2230,-1045" to="2201,-1045" strokeweight="0"/>
            <v:line id="_x0000_s6292" style="position:absolute" from="2230,-1074" to="2201,-1074" strokeweight="0"/>
            <v:line id="_x0000_s6291" style="position:absolute" from="2230,-1100" to="2201,-1100" strokeweight="0"/>
            <v:line id="_x0000_s6290" style="position:absolute" from="2230,-1128" to="2201,-1128" strokeweight="0"/>
            <v:shape id="_x0000_s6289" style="position:absolute;left:1958;top:-1155;width:272;height:2" coordorigin="1959,-1154" coordsize="272,0" o:spt="100" adj="0,,0" path="m2230,-1154r-55,m2230,-1154r-271,e" filled="f" strokeweight="0">
              <v:stroke joinstyle="round"/>
              <v:formulas/>
              <v:path arrowok="t" o:connecttype="segments"/>
            </v:shape>
            <v:line id="_x0000_s6288" style="position:absolute" from="2230,-1183" to="2201,-1183" strokeweight="0"/>
            <v:line id="_x0000_s6287" style="position:absolute" from="2230,-1209" to="2201,-1209" strokeweight="0"/>
            <v:line id="_x0000_s6286" style="position:absolute" from="2230,-1238" to="2201,-1238" strokeweight="0"/>
            <v:line id="_x0000_s6285" style="position:absolute" from="2230,-1264" to="2201,-1264" strokeweight="0"/>
            <v:line id="_x0000_s6284" style="position:absolute" from="2230,-1293" to="2175,-1293" strokeweight="0"/>
            <v:line id="_x0000_s6283" style="position:absolute" from="2230,-1319" to="2201,-1319" strokeweight="0"/>
            <v:line id="_x0000_s6282" style="position:absolute" from="2230,-1348" to="2201,-1348" strokeweight="0"/>
            <v:line id="_x0000_s6281" style="position:absolute" from="2230,-1374" to="2201,-1374" strokeweight="0"/>
            <v:line id="_x0000_s6280" style="position:absolute" from="2230,-1403" to="2201,-1403" strokeweight="0"/>
            <v:shape id="_x0000_s6279" style="position:absolute;left:1958;top:-1430;width:272;height:2" coordorigin="1959,-1429" coordsize="272,0" o:spt="100" adj="0,,0" path="m2230,-1429r-55,m2230,-1429r-271,e" filled="f" strokeweight="0">
              <v:stroke joinstyle="round"/>
              <v:formulas/>
              <v:path arrowok="t" o:connecttype="segments"/>
            </v:shape>
            <v:line id="_x0000_s6278" style="position:absolute" from="2230,-1458" to="2201,-1458" strokeweight="0"/>
            <v:line id="_x0000_s6277" style="position:absolute" from="2230,-1484" to="2201,-1484" strokeweight="0"/>
            <v:line id="_x0000_s6276" style="position:absolute" from="2230,-1513" to="2201,-1513" strokeweight="0"/>
            <v:line id="_x0000_s6275" style="position:absolute" from="2230,-1539" to="2201,-1539" strokeweight="0"/>
            <v:line id="_x0000_s6274" style="position:absolute" from="2230,-1568" to="2175,-1568" strokeweight="0"/>
            <v:line id="_x0000_s6273" style="position:absolute" from="2230,-1594" to="2201,-1594" strokeweight="0"/>
            <v:line id="_x0000_s6272" style="position:absolute" from="2230,-1623" to="2201,-1623" strokeweight="0"/>
            <v:line id="_x0000_s6271" style="position:absolute" from="2230,-1649" to="2201,-1649" strokeweight="0"/>
            <v:line id="_x0000_s6270" style="position:absolute" from="2230,-1675" to="2201,-1675" strokeweight="0"/>
            <v:shape id="_x0000_s6269" style="position:absolute;left:1958;top:-1704;width:272;height:2" coordorigin="1959,-1704" coordsize="272,0" o:spt="100" adj="0,,0" path="m2230,-1704r-55,m2230,-1704r-271,e" filled="f" strokeweight="0">
              <v:stroke joinstyle="round"/>
              <v:formulas/>
              <v:path arrowok="t" o:connecttype="segments"/>
            </v:shape>
            <v:line id="_x0000_s6268" style="position:absolute" from="2230,-1730" to="2201,-1730" strokeweight="0"/>
            <v:line id="_x0000_s6267" style="position:absolute" from="2230,-1759" to="2201,-1759" strokeweight="0"/>
            <v:line id="_x0000_s6266" style="position:absolute" from="2230,-1785" to="2201,-1785" strokeweight="0"/>
            <v:line id="_x0000_s6265" style="position:absolute" from="2230,-1813" to="2201,-1813" strokeweight="0"/>
            <v:line id="_x0000_s6264" style="position:absolute" from="2230,-1839" to="2175,-1839" strokeweight="0"/>
            <v:line id="_x0000_s6263" style="position:absolute" from="2230,-1868" to="2201,-1868" strokeweight="0"/>
            <v:line id="_x0000_s6262" style="position:absolute" from="2230,-1894" to="2201,-1894" strokeweight="0"/>
            <v:line id="_x0000_s6261" style="position:absolute" from="2230,-1923" to="2201,-1923" strokeweight="0"/>
            <v:line id="_x0000_s6260" style="position:absolute" from="2230,-1949" to="2201,-1949" strokeweight="0"/>
            <v:shape id="_x0000_s6259" style="position:absolute;left:1958;top:-1979;width:272;height:2" coordorigin="1959,-1978" coordsize="272,0" o:spt="100" adj="0,,0" path="m2230,-1978r-55,m2230,-1978r-271,e" filled="f" strokeweight="0">
              <v:stroke joinstyle="round"/>
              <v:formulas/>
              <v:path arrowok="t" o:connecttype="segments"/>
            </v:shape>
            <v:line id="_x0000_s6258" style="position:absolute" from="2230,-2004" to="2201,-2004" strokeweight="0"/>
            <v:line id="_x0000_s6257" style="position:absolute" from="2230,-2033" to="2201,-2033" strokeweight="0"/>
            <v:line id="_x0000_s6256" style="position:absolute" from="2230,-2059" to="2201,-2059" strokeweight="0"/>
            <v:line id="_x0000_s6255" style="position:absolute" from="2230,-2088" to="2201,-2088" strokeweight="0"/>
            <v:line id="_x0000_s6254" style="position:absolute" from="2230,-2114" to="2175,-2114" strokeweight="0"/>
            <v:line id="_x0000_s6253" style="position:absolute" from="2230,-2143" to="2201,-2143" strokeweight="0"/>
            <v:line id="_x0000_s6252" style="position:absolute" from="2230,-2169" to="2201,-2169" strokeweight="0"/>
            <v:line id="_x0000_s6251" style="position:absolute" from="2230,-2198" to="2201,-2198" strokeweight="0"/>
            <v:line id="_x0000_s6250" style="position:absolute" from="2230,-2224" to="2201,-2224" strokeweight="0"/>
            <v:shape id="_x0000_s6249" style="position:absolute;left:1958;top:-2253;width:272;height:2" coordorigin="1959,-2253" coordsize="272,0" o:spt="100" adj="0,,0" path="m2230,-2253r-55,m2230,-2253r-271,e" filled="f" strokeweight="0">
              <v:stroke joinstyle="round"/>
              <v:formulas/>
              <v:path arrowok="t" o:connecttype="segments"/>
            </v:shape>
            <v:line id="_x0000_s6248" style="position:absolute" from="2230,-2279" to="2201,-2279" strokeweight="0"/>
            <v:line id="_x0000_s6247" style="position:absolute" from="2230,-2308" to="2201,-2308" strokeweight="0"/>
            <v:line id="_x0000_s6246" style="position:absolute" from="2230,-2334" to="2201,-2334" strokeweight="0"/>
            <v:line id="_x0000_s6245" style="position:absolute" from="2230,-2363" to="2201,-2363" strokeweight="0"/>
            <v:line id="_x0000_s6244" style="position:absolute" from="2230,-2389" to="2175,-2389" strokeweight="0"/>
            <v:line id="_x0000_s6243" style="position:absolute" from="2230,-2417" to="2201,-2417" strokeweight="0"/>
            <v:line id="_x0000_s6242" style="position:absolute" from="2230,-2444" to="2201,-2444" strokeweight="0"/>
            <v:line id="_x0000_s6241" style="position:absolute" from="2230,-2470" to="2201,-2470" strokeweight="0"/>
            <v:line id="_x0000_s6240" style="position:absolute" from="2230,-2498" to="2201,-2498" strokeweight="0"/>
            <v:shape id="_x0000_s6239" style="position:absolute;left:1958;top:-2525;width:272;height:2" coordorigin="1959,-2524" coordsize="272,0" o:spt="100" adj="0,,0" path="m2230,-2524r-55,m2230,-2524r-271,e" filled="f" strokeweight="0">
              <v:stroke joinstyle="round"/>
              <v:formulas/>
              <v:path arrowok="t" o:connecttype="segments"/>
            </v:shape>
            <v:line id="_x0000_s6238" style="position:absolute" from="2230,-2553" to="2201,-2553" strokeweight="0"/>
            <v:line id="_x0000_s6237" style="position:absolute" from="2230,-2579" to="2201,-2579" strokeweight="0"/>
            <v:line id="_x0000_s6236" style="position:absolute" from="2230,-2608" to="2201,-2608" strokeweight="0"/>
            <v:line id="_x0000_s6235" style="position:absolute" from="2230,-2634" to="2201,-2634" strokeweight="0"/>
            <v:line id="_x0000_s6234" style="position:absolute" from="2230,-2663" to="2175,-2663" strokeweight="0"/>
            <v:line id="_x0000_s6233" style="position:absolute" from="2230,-2689" to="2201,-2689" strokeweight="0"/>
            <v:line id="_x0000_s6232" style="position:absolute" from="2230,-2718" to="2201,-2718" strokeweight="0"/>
            <v:line id="_x0000_s6231" style="position:absolute" from="2230,-2744" to="2201,-2744" strokeweight="0"/>
            <v:line id="_x0000_s6230" style="position:absolute" from="2230,-2773" to="2201,-2773" strokeweight="0"/>
            <v:shape id="_x0000_s6229" style="position:absolute;left:1958;top:-2799;width:272;height:2" coordorigin="1959,-2799" coordsize="272,0" o:spt="100" adj="0,,0" path="m2230,-2799r-55,m2230,-2799r-271,e" filled="f" strokeweight="0">
              <v:stroke joinstyle="round"/>
              <v:formulas/>
              <v:path arrowok="t" o:connecttype="segments"/>
            </v:shape>
            <v:line id="_x0000_s6228" style="position:absolute" from="2230,-2828" to="2201,-2828" strokeweight="0"/>
            <v:line id="_x0000_s6227" style="position:absolute" from="2230,-2854" to="2201,-2854" strokeweight="0"/>
            <v:line id="_x0000_s6226" style="position:absolute" from="2230,-2883" to="2201,-2883" strokeweight="0"/>
            <v:line id="_x0000_s6225" style="position:absolute" from="2230,-2909" to="2201,-2909" strokeweight="0"/>
            <v:line id="_x0000_s6224" style="position:absolute" from="2230,-2938" to="2175,-2938" strokeweight="0"/>
            <v:line id="_x0000_s6223" style="position:absolute" from="2230,-2964" to="2201,-2964" strokeweight="0"/>
            <v:line id="_x0000_s6222" style="position:absolute" from="2230,-2993" to="2201,-2993" strokeweight="0"/>
            <v:line id="_x0000_s6221" style="position:absolute" from="2230,-3019" to="2201,-3019" strokeweight="0"/>
            <v:line id="_x0000_s6220" style="position:absolute" from="2230,-3048" to="2201,-3048" strokeweight="0"/>
            <v:shape id="_x0000_s6219" style="position:absolute;left:1958;top:-3074;width:272;height:2" coordorigin="1959,-3074" coordsize="272,0" o:spt="100" adj="0,,0" path="m2230,-3074r-55,m2230,-3074r-271,e" filled="f" strokeweight="0">
              <v:stroke joinstyle="round"/>
              <v:formulas/>
              <v:path arrowok="t" o:connecttype="segments"/>
            </v:shape>
            <v:line id="_x0000_s6218" style="position:absolute" from="2230,-3102" to="2201,-3102" strokeweight="0"/>
            <v:line id="_x0000_s6217" style="position:absolute" from="2230,-3128" to="2201,-3128" strokeweight="0"/>
            <v:rect id="_x0000_s6216" style="position:absolute;left:10751;top:-106;width:58;height:15" filled="f" strokecolor="red" strokeweight="0"/>
            <v:line id="_x0000_s6215" style="position:absolute" from="10751,-91" to="10751,-154" strokecolor="red" strokeweight="0"/>
            <v:line id="_x0000_s6214" style="position:absolute" from="10809,-91" to="10809,-154" strokecolor="red" strokeweight="0"/>
            <v:rect id="_x0000_s6213" style="position:absolute;left:9968;top:-106;width:194;height:15" filled="f" strokecolor="red" strokeweight="0"/>
            <v:line id="_x0000_s6212" style="position:absolute" from="9968,-91" to="9968,-154" strokecolor="red" strokeweight="0"/>
            <v:line id="_x0000_s6211" style="position:absolute" from="10162,-91" to="10162,-154" strokecolor="red" strokeweight="0"/>
            <v:rect id="_x0000_s6210" style="position:absolute;left:9578;top:-106;width:165;height:15" filled="f" strokecolor="red" strokeweight="0"/>
            <v:line id="_x0000_s6209" style="position:absolute" from="9578,-91" to="9578,-154" strokecolor="red" strokeweight="0"/>
            <v:line id="_x0000_s6208" style="position:absolute" from="9743,-91" to="9743,-154" strokecolor="red" strokeweight="0"/>
            <v:rect id="_x0000_s6207" style="position:absolute;left:8977;top:-106;width:148;height:15" filled="f" strokecolor="red" strokeweight="0"/>
            <v:line id="_x0000_s6206" style="position:absolute" from="8977,-91" to="8977,-154" strokecolor="red" strokeweight="0"/>
            <v:line id="_x0000_s6205" style="position:absolute" from="9124,-91" to="9124,-154" strokecolor="red" strokeweight="0"/>
            <v:rect id="_x0000_s6204" style="position:absolute;left:8690;top:-106;width:125;height:15" filled="f" strokecolor="red" strokeweight="0"/>
            <v:line id="_x0000_s6203" style="position:absolute" from="8691,-91" to="8691,-154" strokecolor="red" strokeweight="0"/>
            <v:line id="_x0000_s6202" style="position:absolute" from="8815,-91" to="8815,-154" strokecolor="red" strokeweight="0"/>
            <v:rect id="_x0000_s6201" style="position:absolute;left:5212;top:-106;width:298;height:15" filled="f" strokecolor="red" strokeweight="0"/>
            <v:line id="_x0000_s6200" style="position:absolute" from="5212,-91" to="5212,-154" strokecolor="red" strokeweight="0"/>
            <v:line id="_x0000_s6199" style="position:absolute" from="5510,-91" to="5510,-154" strokecolor="red" strokeweight="0"/>
            <v:rect id="_x0000_s6198" style="position:absolute;left:2498;top:-106;width:171;height:15" filled="f" strokecolor="red" strokeweight="0"/>
            <v:line id="_x0000_s6197" style="position:absolute" from="2499,-91" to="2499,-154" strokecolor="red" strokeweight="0"/>
            <v:line id="_x0000_s6196" style="position:absolute" from="2669,-91" to="2669,-154" strokecolor="red" strokeweight="0"/>
            <v:shape id="_x0000_s6195" style="position:absolute;left:10745;top:-3693;width:70;height:38" coordorigin="10745,-3692" coordsize="70,38" o:spt="100" adj="0,,0" path="m10745,-3692r70,m10745,-3692r,37e" filled="f" strokecolor="navy" strokeweight="0">
              <v:stroke joinstyle="round"/>
              <v:formulas/>
              <v:path arrowok="t" o:connecttype="segments"/>
            </v:shape>
            <v:line id="_x0000_s6194" style="position:absolute" from="10815,-3692" to="10815,-3655" strokecolor="navy" strokeweight="0"/>
            <v:shape id="_x0000_s6193" style="position:absolute;left:8965;top:-3404;width:168;height:38" coordorigin="8965,-3403" coordsize="168,38" o:spt="100" adj="0,,0" path="m8965,-3403r168,m8965,-3403r,38e" filled="f" strokecolor="navy" strokeweight="0">
              <v:stroke joinstyle="round"/>
              <v:formulas/>
              <v:path arrowok="t" o:connecttype="segments"/>
            </v:shape>
            <v:line id="_x0000_s6192" style="position:absolute" from="9133,-3403" to="9133,-3365" strokecolor="navy" strokeweight="0"/>
            <v:shape id="_x0000_s6191" type="#_x0000_t202" style="position:absolute;left:5067;top:-3611;width:575;height:395" filled="f" stroked="f">
              <v:textbox inset="0,0,0,0">
                <w:txbxContent>
                  <w:p w14:paraId="463E2695" w14:textId="77777777" w:rsidR="00CB66C5" w:rsidRDefault="00CB66C5">
                    <w:pPr>
                      <w:spacing w:line="172" w:lineRule="exact"/>
                      <w:rPr>
                        <w:sz w:val="16"/>
                      </w:rPr>
                    </w:pPr>
                    <w:r>
                      <w:rPr>
                        <w:w w:val="105"/>
                        <w:sz w:val="16"/>
                      </w:rPr>
                      <w:t>HO</w:t>
                    </w:r>
                  </w:p>
                  <w:p w14:paraId="595AF29A" w14:textId="77777777" w:rsidR="00CB66C5" w:rsidRDefault="00CB66C5">
                    <w:pPr>
                      <w:tabs>
                        <w:tab w:val="left" w:pos="488"/>
                      </w:tabs>
                      <w:spacing w:line="216" w:lineRule="auto"/>
                      <w:ind w:left="144"/>
                      <w:rPr>
                        <w:sz w:val="13"/>
                      </w:rPr>
                    </w:pPr>
                    <w:r>
                      <w:rPr>
                        <w:color w:val="0000FF"/>
                        <w:sz w:val="13"/>
                      </w:rPr>
                      <w:t>10</w:t>
                    </w:r>
                    <w:r>
                      <w:rPr>
                        <w:color w:val="0000FF"/>
                        <w:sz w:val="13"/>
                      </w:rPr>
                      <w:tab/>
                    </w:r>
                    <w:r>
                      <w:rPr>
                        <w:color w:val="0000FF"/>
                        <w:position w:val="-7"/>
                        <w:sz w:val="13"/>
                      </w:rPr>
                      <w:t>4</w:t>
                    </w:r>
                  </w:p>
                </w:txbxContent>
              </v:textbox>
            </v:shape>
            <v:shape id="_x0000_s6190" type="#_x0000_t202" style="position:absolute;left:5899;top:-3810;width:612;height:649" filled="f" stroked="f">
              <v:textbox inset="0,0,0,0">
                <w:txbxContent>
                  <w:p w14:paraId="27F0C643" w14:textId="77777777" w:rsidR="00CB66C5" w:rsidRDefault="00CB66C5">
                    <w:pPr>
                      <w:spacing w:line="172" w:lineRule="exact"/>
                      <w:ind w:right="96"/>
                      <w:jc w:val="center"/>
                      <w:rPr>
                        <w:sz w:val="16"/>
                      </w:rPr>
                    </w:pPr>
                    <w:r>
                      <w:rPr>
                        <w:w w:val="104"/>
                        <w:sz w:val="16"/>
                      </w:rPr>
                      <w:t>O</w:t>
                    </w:r>
                  </w:p>
                  <w:p w14:paraId="5AF2BE19" w14:textId="77777777" w:rsidR="00CB66C5" w:rsidRDefault="00CB66C5">
                    <w:pPr>
                      <w:spacing w:line="114" w:lineRule="exact"/>
                      <w:ind w:left="208" w:right="234"/>
                      <w:jc w:val="center"/>
                      <w:rPr>
                        <w:sz w:val="13"/>
                      </w:rPr>
                    </w:pPr>
                    <w:r>
                      <w:rPr>
                        <w:color w:val="0000FF"/>
                        <w:sz w:val="13"/>
                      </w:rPr>
                      <w:t>12</w:t>
                    </w:r>
                  </w:p>
                  <w:p w14:paraId="2D73A30B" w14:textId="77777777" w:rsidR="00CB66C5" w:rsidRDefault="00CB66C5">
                    <w:pPr>
                      <w:spacing w:line="125" w:lineRule="exact"/>
                      <w:ind w:left="-1" w:right="471"/>
                      <w:jc w:val="center"/>
                      <w:rPr>
                        <w:sz w:val="13"/>
                      </w:rPr>
                    </w:pPr>
                    <w:r>
                      <w:rPr>
                        <w:color w:val="0000FF"/>
                        <w:sz w:val="13"/>
                      </w:rPr>
                      <w:t>11</w:t>
                    </w:r>
                  </w:p>
                  <w:p w14:paraId="4842AE4B" w14:textId="77777777" w:rsidR="00CB66C5" w:rsidRDefault="00CB66C5">
                    <w:pPr>
                      <w:spacing w:before="51"/>
                      <w:ind w:left="349"/>
                      <w:rPr>
                        <w:sz w:val="16"/>
                      </w:rPr>
                    </w:pPr>
                    <w:r>
                      <w:rPr>
                        <w:w w:val="105"/>
                        <w:sz w:val="16"/>
                      </w:rPr>
                      <w:t>OH</w:t>
                    </w:r>
                  </w:p>
                </w:txbxContent>
              </v:textbox>
            </v:shape>
            <v:shape id="_x0000_s6189" type="#_x0000_t202" style="position:absolute;left:10629;top:-3842;width:321;height:149" filled="f" stroked="f">
              <v:textbox inset="0,0,0,0">
                <w:txbxContent>
                  <w:p w14:paraId="4F80F15C" w14:textId="77777777" w:rsidR="00CB66C5" w:rsidRDefault="00CB66C5">
                    <w:pPr>
                      <w:spacing w:line="148" w:lineRule="exact"/>
                      <w:rPr>
                        <w:rFonts w:ascii="Arial MT"/>
                        <w:sz w:val="13"/>
                      </w:rPr>
                    </w:pPr>
                    <w:r>
                      <w:rPr>
                        <w:rFonts w:ascii="Arial MT"/>
                        <w:color w:val="000080"/>
                        <w:sz w:val="13"/>
                      </w:rPr>
                      <w:t>9,9,9</w:t>
                    </w:r>
                  </w:p>
                </w:txbxContent>
              </v:textbox>
            </v:shape>
            <v:shape id="_x0000_s6188" type="#_x0000_t202" style="position:absolute;left:8702;top:-3553;width:715;height:149" filled="f" stroked="f">
              <v:textbox inset="0,0,0,0">
                <w:txbxContent>
                  <w:p w14:paraId="587BC558" w14:textId="77777777" w:rsidR="00CB66C5" w:rsidRDefault="00CB66C5">
                    <w:pPr>
                      <w:spacing w:line="148" w:lineRule="exact"/>
                      <w:rPr>
                        <w:rFonts w:ascii="Arial MT"/>
                        <w:sz w:val="13"/>
                      </w:rPr>
                    </w:pPr>
                    <w:r>
                      <w:rPr>
                        <w:rFonts w:ascii="Arial MT"/>
                        <w:color w:val="000080"/>
                        <w:sz w:val="13"/>
                      </w:rPr>
                      <w:t>2ax,6ax,7,7</w:t>
                    </w:r>
                  </w:p>
                </w:txbxContent>
              </v:textbox>
            </v:shape>
            <v:shape id="_x0000_s6187" type="#_x0000_t202" style="position:absolute;left:1973;top:-3071;width:202;height:107" filled="f" stroked="f">
              <v:textbox inset="0,0,0,0">
                <w:txbxContent>
                  <w:p w14:paraId="24D5318A" w14:textId="77777777" w:rsidR="00CB66C5" w:rsidRDefault="00CB66C5">
                    <w:pPr>
                      <w:spacing w:before="2"/>
                      <w:rPr>
                        <w:rFonts w:ascii="Arial MT"/>
                        <w:sz w:val="9"/>
                      </w:rPr>
                    </w:pPr>
                    <w:r>
                      <w:rPr>
                        <w:rFonts w:ascii="Arial MT"/>
                        <w:w w:val="105"/>
                        <w:sz w:val="9"/>
                      </w:rPr>
                      <w:t>0.50</w:t>
                    </w:r>
                  </w:p>
                </w:txbxContent>
              </v:textbox>
            </v:shape>
            <v:shape id="_x0000_s6186" type="#_x0000_t202" style="position:absolute;left:5186;top:-3152;width:87;height:148" filled="f" stroked="f">
              <v:textbox inset="0,0,0,0">
                <w:txbxContent>
                  <w:p w14:paraId="4B4BFC0F" w14:textId="77777777" w:rsidR="00CB66C5" w:rsidRDefault="00CB66C5">
                    <w:pPr>
                      <w:spacing w:line="147" w:lineRule="exact"/>
                      <w:rPr>
                        <w:sz w:val="13"/>
                      </w:rPr>
                    </w:pPr>
                    <w:r>
                      <w:rPr>
                        <w:color w:val="0000FF"/>
                        <w:w w:val="102"/>
                        <w:sz w:val="13"/>
                      </w:rPr>
                      <w:t>3</w:t>
                    </w:r>
                  </w:p>
                </w:txbxContent>
              </v:textbox>
            </v:shape>
            <v:shape id="_x0000_s6185" type="#_x0000_t202" style="position:absolute;left:5923;top:-3152;width:87;height:148" filled="f" stroked="f">
              <v:textbox inset="0,0,0,0">
                <w:txbxContent>
                  <w:p w14:paraId="67BFC7E8" w14:textId="77777777" w:rsidR="00CB66C5" w:rsidRDefault="00CB66C5">
                    <w:pPr>
                      <w:spacing w:line="147" w:lineRule="exact"/>
                      <w:rPr>
                        <w:sz w:val="13"/>
                      </w:rPr>
                    </w:pPr>
                    <w:r>
                      <w:rPr>
                        <w:color w:val="0000FF"/>
                        <w:w w:val="102"/>
                        <w:sz w:val="13"/>
                      </w:rPr>
                      <w:t>5</w:t>
                    </w:r>
                  </w:p>
                </w:txbxContent>
              </v:textbox>
            </v:shape>
            <v:shape id="_x0000_s6184" type="#_x0000_t202" style="position:absolute;left:6275;top:-3184;width:159;height:148" filled="f" stroked="f">
              <v:textbox inset="0,0,0,0">
                <w:txbxContent>
                  <w:p w14:paraId="168E7F8B" w14:textId="77777777" w:rsidR="00CB66C5" w:rsidRDefault="00CB66C5">
                    <w:pPr>
                      <w:spacing w:line="147" w:lineRule="exact"/>
                      <w:rPr>
                        <w:sz w:val="13"/>
                      </w:rPr>
                    </w:pPr>
                    <w:r>
                      <w:rPr>
                        <w:color w:val="0000FF"/>
                        <w:sz w:val="13"/>
                      </w:rPr>
                      <w:t>13</w:t>
                    </w:r>
                  </w:p>
                </w:txbxContent>
              </v:textbox>
            </v:shape>
            <v:shape id="_x0000_s6183" type="#_x0000_t202" style="position:absolute;left:8508;top:-3290;width:509;height:149" filled="f" stroked="f">
              <v:textbox inset="0,0,0,0">
                <w:txbxContent>
                  <w:p w14:paraId="1A094FE6" w14:textId="77777777" w:rsidR="00CB66C5" w:rsidRDefault="00CB66C5">
                    <w:pPr>
                      <w:spacing w:line="148" w:lineRule="exact"/>
                      <w:rPr>
                        <w:rFonts w:ascii="Arial MT"/>
                        <w:sz w:val="13"/>
                      </w:rPr>
                    </w:pPr>
                    <w:r>
                      <w:rPr>
                        <w:rFonts w:ascii="Arial MT"/>
                        <w:color w:val="000080"/>
                        <w:sz w:val="13"/>
                      </w:rPr>
                      <w:t>2eq,6eq</w:t>
                    </w:r>
                  </w:p>
                </w:txbxContent>
              </v:textbox>
            </v:shape>
            <v:shape id="_x0000_s6182" type="#_x0000_t202" style="position:absolute;left:9401;top:-3255;width:1019;height:412" filled="f" stroked="f">
              <v:textbox inset="0,0,0,0">
                <w:txbxContent>
                  <w:p w14:paraId="419B77E2" w14:textId="77777777" w:rsidR="00CB66C5" w:rsidRDefault="00CB66C5">
                    <w:pPr>
                      <w:spacing w:line="148" w:lineRule="exact"/>
                      <w:ind w:left="303"/>
                      <w:rPr>
                        <w:rFonts w:ascii="Arial MT"/>
                        <w:sz w:val="13"/>
                      </w:rPr>
                    </w:pPr>
                    <w:r>
                      <w:rPr>
                        <w:rFonts w:ascii="Arial MT"/>
                        <w:color w:val="000080"/>
                        <w:sz w:val="13"/>
                      </w:rPr>
                      <w:t>3ax,5ax,8,8</w:t>
                    </w:r>
                  </w:p>
                  <w:p w14:paraId="0452EE73" w14:textId="77777777" w:rsidR="00CB66C5" w:rsidRDefault="00CB66C5">
                    <w:pPr>
                      <w:spacing w:before="113"/>
                      <w:rPr>
                        <w:rFonts w:ascii="Arial MT"/>
                        <w:sz w:val="13"/>
                      </w:rPr>
                    </w:pPr>
                    <w:r>
                      <w:rPr>
                        <w:rFonts w:ascii="Arial MT"/>
                        <w:color w:val="000080"/>
                        <w:sz w:val="13"/>
                      </w:rPr>
                      <w:t>3eq,5eq</w:t>
                    </w:r>
                  </w:p>
                </w:txbxContent>
              </v:textbox>
            </v:shape>
            <v:shape id="_x0000_s6181" type="#_x0000_t202" style="position:absolute;left:1973;top:-2796;width:202;height:107" filled="f" stroked="f">
              <v:textbox inset="0,0,0,0">
                <w:txbxContent>
                  <w:p w14:paraId="169F67A9" w14:textId="77777777" w:rsidR="00CB66C5" w:rsidRDefault="00CB66C5">
                    <w:pPr>
                      <w:spacing w:before="2"/>
                      <w:rPr>
                        <w:rFonts w:ascii="Arial MT"/>
                        <w:sz w:val="9"/>
                      </w:rPr>
                    </w:pPr>
                    <w:r>
                      <w:rPr>
                        <w:rFonts w:ascii="Arial MT"/>
                        <w:w w:val="105"/>
                        <w:sz w:val="9"/>
                      </w:rPr>
                      <w:t>0.45</w:t>
                    </w:r>
                  </w:p>
                </w:txbxContent>
              </v:textbox>
            </v:shape>
            <v:shape id="_x0000_s6180" type="#_x0000_t202" style="position:absolute;left:5186;top:-2727;width:87;height:148" filled="f" stroked="f">
              <v:textbox inset="0,0,0,0">
                <w:txbxContent>
                  <w:p w14:paraId="68BC022E" w14:textId="77777777" w:rsidR="00CB66C5" w:rsidRDefault="00CB66C5">
                    <w:pPr>
                      <w:spacing w:line="147" w:lineRule="exact"/>
                      <w:rPr>
                        <w:sz w:val="13"/>
                      </w:rPr>
                    </w:pPr>
                    <w:r>
                      <w:rPr>
                        <w:color w:val="0000FF"/>
                        <w:w w:val="102"/>
                        <w:sz w:val="13"/>
                      </w:rPr>
                      <w:t>2</w:t>
                    </w:r>
                  </w:p>
                </w:txbxContent>
              </v:textbox>
            </v:shape>
            <v:shape id="_x0000_s6179" type="#_x0000_t202" style="position:absolute;left:5923;top:-2727;width:87;height:148" filled="f" stroked="f">
              <v:textbox inset="0,0,0,0">
                <w:txbxContent>
                  <w:p w14:paraId="6AF4D8B7" w14:textId="77777777" w:rsidR="00CB66C5" w:rsidRDefault="00CB66C5">
                    <w:pPr>
                      <w:spacing w:line="147" w:lineRule="exact"/>
                      <w:rPr>
                        <w:sz w:val="13"/>
                      </w:rPr>
                    </w:pPr>
                    <w:r>
                      <w:rPr>
                        <w:color w:val="0000FF"/>
                        <w:w w:val="102"/>
                        <w:sz w:val="13"/>
                      </w:rPr>
                      <w:t>6</w:t>
                    </w:r>
                  </w:p>
                </w:txbxContent>
              </v:textbox>
            </v:shape>
            <v:shape id="_x0000_s6178" type="#_x0000_t202" style="position:absolute;left:1973;top:-2522;width:202;height:107" filled="f" stroked="f">
              <v:textbox inset="0,0,0,0">
                <w:txbxContent>
                  <w:p w14:paraId="5A9A4D1A" w14:textId="77777777" w:rsidR="00CB66C5" w:rsidRDefault="00CB66C5">
                    <w:pPr>
                      <w:spacing w:before="2"/>
                      <w:rPr>
                        <w:rFonts w:ascii="Arial MT"/>
                        <w:sz w:val="9"/>
                      </w:rPr>
                    </w:pPr>
                    <w:r>
                      <w:rPr>
                        <w:rFonts w:ascii="Arial MT"/>
                        <w:w w:val="105"/>
                        <w:sz w:val="9"/>
                      </w:rPr>
                      <w:t>0.40</w:t>
                    </w:r>
                  </w:p>
                </w:txbxContent>
              </v:textbox>
            </v:shape>
            <v:shape id="_x0000_s6177" type="#_x0000_t202" style="position:absolute;left:5529;top:-2512;width:487;height:276" filled="f" stroked="f">
              <v:textbox inset="0,0,0,0">
                <w:txbxContent>
                  <w:p w14:paraId="6EA8ED20" w14:textId="77777777" w:rsidR="00CB66C5" w:rsidRDefault="00CB66C5">
                    <w:pPr>
                      <w:spacing w:line="274" w:lineRule="exact"/>
                      <w:rPr>
                        <w:sz w:val="16"/>
                      </w:rPr>
                    </w:pPr>
                    <w:r>
                      <w:rPr>
                        <w:w w:val="105"/>
                        <w:position w:val="9"/>
                        <w:sz w:val="16"/>
                      </w:rPr>
                      <w:t>N</w:t>
                    </w:r>
                    <w:r>
                      <w:rPr>
                        <w:spacing w:val="21"/>
                        <w:w w:val="105"/>
                        <w:position w:val="9"/>
                        <w:sz w:val="16"/>
                      </w:rPr>
                      <w:t xml:space="preserve"> </w:t>
                    </w:r>
                    <w:r>
                      <w:rPr>
                        <w:w w:val="105"/>
                        <w:sz w:val="16"/>
                      </w:rPr>
                      <w:t>HCl</w:t>
                    </w:r>
                  </w:p>
                </w:txbxContent>
              </v:textbox>
            </v:shape>
            <v:shape id="_x0000_s6176" type="#_x0000_t202" style="position:absolute;left:1973;top:-2250;width:202;height:382" filled="f" stroked="f">
              <v:textbox inset="0,0,0,0">
                <w:txbxContent>
                  <w:p w14:paraId="022F6174" w14:textId="77777777" w:rsidR="00CB66C5" w:rsidRDefault="00CB66C5">
                    <w:pPr>
                      <w:spacing w:before="2"/>
                      <w:rPr>
                        <w:rFonts w:ascii="Arial MT"/>
                        <w:sz w:val="9"/>
                      </w:rPr>
                    </w:pPr>
                    <w:r>
                      <w:rPr>
                        <w:rFonts w:ascii="Arial MT"/>
                        <w:w w:val="105"/>
                        <w:sz w:val="9"/>
                      </w:rPr>
                      <w:t>0.35</w:t>
                    </w:r>
                  </w:p>
                  <w:p w14:paraId="6EBA6353" w14:textId="77777777" w:rsidR="00CB66C5" w:rsidRDefault="00CB66C5">
                    <w:pPr>
                      <w:spacing w:before="10"/>
                      <w:rPr>
                        <w:rFonts w:ascii="Arial MT"/>
                        <w:sz w:val="14"/>
                      </w:rPr>
                    </w:pPr>
                  </w:p>
                  <w:p w14:paraId="7F814C3B" w14:textId="77777777" w:rsidR="00CB66C5" w:rsidRDefault="00CB66C5">
                    <w:pPr>
                      <w:rPr>
                        <w:rFonts w:ascii="Arial MT"/>
                        <w:sz w:val="9"/>
                      </w:rPr>
                    </w:pPr>
                    <w:r>
                      <w:rPr>
                        <w:rFonts w:ascii="Arial MT"/>
                        <w:w w:val="105"/>
                        <w:sz w:val="9"/>
                      </w:rPr>
                      <w:t>0.30</w:t>
                    </w:r>
                  </w:p>
                </w:txbxContent>
              </v:textbox>
            </v:shape>
            <v:shape id="_x0000_s6175" type="#_x0000_t202" style="position:absolute;left:5555;top:-2349;width:87;height:411" filled="f" stroked="f">
              <v:textbox inset="0,0,0,0">
                <w:txbxContent>
                  <w:p w14:paraId="73829E46" w14:textId="77777777" w:rsidR="00CB66C5" w:rsidRDefault="00CB66C5">
                    <w:pPr>
                      <w:spacing w:line="147" w:lineRule="exact"/>
                      <w:rPr>
                        <w:sz w:val="13"/>
                      </w:rPr>
                    </w:pPr>
                    <w:r>
                      <w:rPr>
                        <w:color w:val="0000FF"/>
                        <w:w w:val="102"/>
                        <w:sz w:val="13"/>
                      </w:rPr>
                      <w:t>1</w:t>
                    </w:r>
                  </w:p>
                  <w:p w14:paraId="74FECB47" w14:textId="77777777" w:rsidR="00CB66C5" w:rsidRDefault="00CB66C5">
                    <w:pPr>
                      <w:spacing w:before="113"/>
                      <w:rPr>
                        <w:sz w:val="13"/>
                      </w:rPr>
                    </w:pPr>
                    <w:r>
                      <w:rPr>
                        <w:color w:val="0000FF"/>
                        <w:w w:val="102"/>
                        <w:sz w:val="13"/>
                      </w:rPr>
                      <w:t>7</w:t>
                    </w:r>
                  </w:p>
                </w:txbxContent>
              </v:textbox>
            </v:shape>
            <v:shape id="_x0000_s6174" type="#_x0000_t202" style="position:absolute;left:5856;top:-2259;width:159;height:321" filled="f" stroked="f">
              <v:textbox inset="0,0,0,0">
                <w:txbxContent>
                  <w:p w14:paraId="6083326B" w14:textId="77777777" w:rsidR="00CB66C5" w:rsidRDefault="00CB66C5">
                    <w:pPr>
                      <w:spacing w:line="147" w:lineRule="exact"/>
                      <w:rPr>
                        <w:sz w:val="13"/>
                      </w:rPr>
                    </w:pPr>
                    <w:r>
                      <w:rPr>
                        <w:color w:val="0000FF"/>
                        <w:sz w:val="13"/>
                      </w:rPr>
                      <w:t>14</w:t>
                    </w:r>
                  </w:p>
                  <w:p w14:paraId="24321F98" w14:textId="77777777" w:rsidR="00CB66C5" w:rsidRDefault="00CB66C5">
                    <w:pPr>
                      <w:spacing w:before="24"/>
                      <w:ind w:left="60"/>
                      <w:rPr>
                        <w:sz w:val="13"/>
                      </w:rPr>
                    </w:pPr>
                    <w:r>
                      <w:rPr>
                        <w:color w:val="0000FF"/>
                        <w:w w:val="102"/>
                        <w:sz w:val="13"/>
                      </w:rPr>
                      <w:t>8</w:t>
                    </w:r>
                  </w:p>
                </w:txbxContent>
              </v:textbox>
            </v:shape>
            <v:shape id="_x0000_s6173" type="#_x0000_t202" style="position:absolute;left:6405;top:-2088;width:254;height:186" filled="f" stroked="f">
              <v:textbox inset="0,0,0,0">
                <w:txbxContent>
                  <w:p w14:paraId="4B9D2238" w14:textId="77777777" w:rsidR="00CB66C5" w:rsidRDefault="00CB66C5">
                    <w:pPr>
                      <w:rPr>
                        <w:sz w:val="16"/>
                      </w:rPr>
                    </w:pPr>
                    <w:r>
                      <w:rPr>
                        <w:w w:val="105"/>
                        <w:sz w:val="16"/>
                      </w:rPr>
                      <w:t>CH</w:t>
                    </w:r>
                  </w:p>
                </w:txbxContent>
              </v:textbox>
            </v:shape>
            <v:shape id="_x0000_s6172" type="#_x0000_t202" style="position:absolute;left:6425;top:-1924;width:87;height:148" filled="f" stroked="f">
              <v:textbox inset="0,0,0,0">
                <w:txbxContent>
                  <w:p w14:paraId="5861EA45" w14:textId="77777777" w:rsidR="00CB66C5" w:rsidRDefault="00CB66C5">
                    <w:pPr>
                      <w:spacing w:line="147" w:lineRule="exact"/>
                      <w:rPr>
                        <w:sz w:val="13"/>
                      </w:rPr>
                    </w:pPr>
                    <w:r>
                      <w:rPr>
                        <w:color w:val="0000FF"/>
                        <w:w w:val="102"/>
                        <w:sz w:val="13"/>
                      </w:rPr>
                      <w:t>9</w:t>
                    </w:r>
                  </w:p>
                </w:txbxContent>
              </v:textbox>
            </v:shape>
            <v:shape id="_x0000_s6171" type="#_x0000_t202" style="position:absolute;left:6636;top:-2005;width:87;height:148" filled="f" stroked="f">
              <v:textbox inset="0,0,0,0">
                <w:txbxContent>
                  <w:p w14:paraId="2A054CF2" w14:textId="77777777" w:rsidR="00CB66C5" w:rsidRDefault="00CB66C5">
                    <w:pPr>
                      <w:spacing w:line="147" w:lineRule="exact"/>
                      <w:rPr>
                        <w:sz w:val="13"/>
                      </w:rPr>
                    </w:pPr>
                    <w:r>
                      <w:rPr>
                        <w:w w:val="102"/>
                        <w:sz w:val="13"/>
                      </w:rPr>
                      <w:t>3</w:t>
                    </w:r>
                  </w:p>
                </w:txbxContent>
              </v:textbox>
            </v:shape>
            <v:shape id="_x0000_s6170" type="#_x0000_t202" style="position:absolute;left:1973;top:-1701;width:202;height:382" filled="f" stroked="f">
              <v:textbox inset="0,0,0,0">
                <w:txbxContent>
                  <w:p w14:paraId="5CF687F0" w14:textId="77777777" w:rsidR="00CB66C5" w:rsidRDefault="00CB66C5">
                    <w:pPr>
                      <w:spacing w:before="2"/>
                      <w:rPr>
                        <w:rFonts w:ascii="Arial MT"/>
                        <w:sz w:val="9"/>
                      </w:rPr>
                    </w:pPr>
                    <w:r>
                      <w:rPr>
                        <w:rFonts w:ascii="Arial MT"/>
                        <w:w w:val="105"/>
                        <w:sz w:val="9"/>
                      </w:rPr>
                      <w:t>0.25</w:t>
                    </w:r>
                  </w:p>
                  <w:p w14:paraId="78C9E158" w14:textId="77777777" w:rsidR="00CB66C5" w:rsidRDefault="00CB66C5">
                    <w:pPr>
                      <w:spacing w:before="10"/>
                      <w:rPr>
                        <w:rFonts w:ascii="Arial MT"/>
                        <w:sz w:val="14"/>
                      </w:rPr>
                    </w:pPr>
                  </w:p>
                  <w:p w14:paraId="73D6E108" w14:textId="77777777" w:rsidR="00CB66C5" w:rsidRDefault="00CB66C5">
                    <w:pPr>
                      <w:rPr>
                        <w:rFonts w:ascii="Arial MT"/>
                        <w:sz w:val="9"/>
                      </w:rPr>
                    </w:pPr>
                    <w:r>
                      <w:rPr>
                        <w:rFonts w:ascii="Arial MT"/>
                        <w:w w:val="105"/>
                        <w:sz w:val="9"/>
                      </w:rPr>
                      <w:t>0.20</w:t>
                    </w:r>
                  </w:p>
                </w:txbxContent>
              </v:textbox>
            </v:shape>
            <v:shape id="_x0000_s6169" type="#_x0000_t202" style="position:absolute;left:2510;top:-1489;width:171;height:149" filled="f" stroked="f">
              <v:textbox inset="0,0,0,0">
                <w:txbxContent>
                  <w:p w14:paraId="7DF61E13" w14:textId="77777777" w:rsidR="00CB66C5" w:rsidRDefault="00CB66C5">
                    <w:pPr>
                      <w:spacing w:line="148" w:lineRule="exact"/>
                      <w:rPr>
                        <w:rFonts w:ascii="Arial MT"/>
                        <w:sz w:val="13"/>
                      </w:rPr>
                    </w:pPr>
                    <w:r>
                      <w:rPr>
                        <w:rFonts w:ascii="Arial MT"/>
                        <w:color w:val="000080"/>
                        <w:sz w:val="13"/>
                      </w:rPr>
                      <w:t>13</w:t>
                    </w:r>
                  </w:p>
                </w:txbxContent>
              </v:textbox>
            </v:shape>
            <v:shape id="_x0000_s6168" type="#_x0000_t202" style="position:absolute;left:1973;top:-1152;width:202;height:107" filled="f" stroked="f">
              <v:textbox inset="0,0,0,0">
                <w:txbxContent>
                  <w:p w14:paraId="478313F0" w14:textId="77777777" w:rsidR="00CB66C5" w:rsidRDefault="00CB66C5">
                    <w:pPr>
                      <w:spacing w:before="2"/>
                      <w:rPr>
                        <w:rFonts w:ascii="Arial MT"/>
                        <w:sz w:val="9"/>
                      </w:rPr>
                    </w:pPr>
                    <w:r>
                      <w:rPr>
                        <w:rFonts w:ascii="Arial MT"/>
                        <w:w w:val="105"/>
                        <w:sz w:val="9"/>
                      </w:rPr>
                      <w:t>0.15</w:t>
                    </w:r>
                  </w:p>
                </w:txbxContent>
              </v:textbox>
            </v:shape>
            <v:shape id="_x0000_s6167" type="#_x0000_t202" style="position:absolute;left:5281;top:-1232;width:171;height:149" filled="f" stroked="f">
              <v:textbox inset="0,0,0,0">
                <w:txbxContent>
                  <w:p w14:paraId="504572CC" w14:textId="77777777" w:rsidR="00CB66C5" w:rsidRDefault="00CB66C5">
                    <w:pPr>
                      <w:spacing w:line="148" w:lineRule="exact"/>
                      <w:rPr>
                        <w:rFonts w:ascii="Arial MT"/>
                        <w:sz w:val="13"/>
                      </w:rPr>
                    </w:pPr>
                    <w:r>
                      <w:rPr>
                        <w:rFonts w:ascii="Arial MT"/>
                        <w:color w:val="000080"/>
                        <w:sz w:val="13"/>
                      </w:rPr>
                      <w:t>14</w:t>
                    </w:r>
                  </w:p>
                </w:txbxContent>
              </v:textbox>
            </v:shape>
            <v:shape id="_x0000_s6166" type="#_x0000_t202" style="position:absolute;left:6720;top:-1128;width:171;height:149" filled="f" stroked="f">
              <v:textbox inset="0,0,0,0">
                <w:txbxContent>
                  <w:p w14:paraId="43FA0EED" w14:textId="77777777" w:rsidR="00CB66C5" w:rsidRDefault="00CB66C5">
                    <w:pPr>
                      <w:spacing w:line="148" w:lineRule="exact"/>
                      <w:rPr>
                        <w:rFonts w:ascii="Arial MT"/>
                        <w:sz w:val="13"/>
                      </w:rPr>
                    </w:pPr>
                    <w:r>
                      <w:rPr>
                        <w:rFonts w:ascii="Arial MT"/>
                        <w:color w:val="000080"/>
                        <w:sz w:val="13"/>
                      </w:rPr>
                      <w:t>10</w:t>
                    </w:r>
                  </w:p>
                </w:txbxContent>
              </v:textbox>
            </v:shape>
            <v:shape id="_x0000_s6165" type="#_x0000_t202" style="position:absolute;left:1973;top:-877;width:202;height:653" filled="f" stroked="f">
              <v:textbox inset="0,0,0,0">
                <w:txbxContent>
                  <w:p w14:paraId="16C5B52A" w14:textId="77777777" w:rsidR="00CB66C5" w:rsidRDefault="00CB66C5">
                    <w:pPr>
                      <w:spacing w:before="2"/>
                      <w:rPr>
                        <w:rFonts w:ascii="Arial MT"/>
                        <w:sz w:val="9"/>
                      </w:rPr>
                    </w:pPr>
                    <w:r>
                      <w:rPr>
                        <w:rFonts w:ascii="Arial MT"/>
                        <w:w w:val="105"/>
                        <w:sz w:val="9"/>
                      </w:rPr>
                      <w:t>0.10</w:t>
                    </w:r>
                  </w:p>
                  <w:p w14:paraId="39C3CEDF" w14:textId="77777777" w:rsidR="00CB66C5" w:rsidRDefault="00CB66C5">
                    <w:pPr>
                      <w:spacing w:before="7"/>
                      <w:rPr>
                        <w:rFonts w:ascii="Arial MT"/>
                        <w:sz w:val="14"/>
                      </w:rPr>
                    </w:pPr>
                  </w:p>
                  <w:p w14:paraId="27E406D9" w14:textId="77777777" w:rsidR="00CB66C5" w:rsidRDefault="00CB66C5">
                    <w:pPr>
                      <w:rPr>
                        <w:rFonts w:ascii="Arial MT"/>
                        <w:sz w:val="9"/>
                      </w:rPr>
                    </w:pPr>
                    <w:r>
                      <w:rPr>
                        <w:rFonts w:ascii="Arial MT"/>
                        <w:w w:val="105"/>
                        <w:sz w:val="9"/>
                      </w:rPr>
                      <w:t>0.05</w:t>
                    </w:r>
                  </w:p>
                  <w:p w14:paraId="71E77165" w14:textId="77777777" w:rsidR="00CB66C5" w:rsidRDefault="00CB66C5">
                    <w:pPr>
                      <w:spacing w:before="10"/>
                      <w:rPr>
                        <w:rFonts w:ascii="Arial MT"/>
                        <w:sz w:val="14"/>
                      </w:rPr>
                    </w:pPr>
                  </w:p>
                  <w:p w14:paraId="56F6233B" w14:textId="77777777" w:rsidR="00CB66C5" w:rsidRDefault="00CB66C5">
                    <w:pPr>
                      <w:ind w:left="63"/>
                      <w:rPr>
                        <w:rFonts w:ascii="Arial MT"/>
                        <w:sz w:val="9"/>
                      </w:rPr>
                    </w:pPr>
                    <w:r>
                      <w:rPr>
                        <w:rFonts w:ascii="Arial MT"/>
                        <w:w w:val="105"/>
                        <w:sz w:val="9"/>
                      </w:rPr>
                      <w:t>0</w:t>
                    </w:r>
                  </w:p>
                </w:txbxContent>
              </v:textbox>
            </v:shape>
            <v:shape id="_x0000_s6164" type="#_x0000_t202" style="position:absolute;left:2504;top:-248;width:182;height:94" filled="f" stroked="f">
              <v:textbox inset="0,0,0,0">
                <w:txbxContent>
                  <w:p w14:paraId="46E110E5" w14:textId="77777777" w:rsidR="00CB66C5" w:rsidRDefault="00CB66C5">
                    <w:pPr>
                      <w:spacing w:before="1"/>
                      <w:rPr>
                        <w:rFonts w:ascii="Arial MT"/>
                        <w:sz w:val="8"/>
                      </w:rPr>
                    </w:pPr>
                    <w:r>
                      <w:rPr>
                        <w:rFonts w:ascii="Arial MT"/>
                        <w:color w:val="FF0000"/>
                        <w:w w:val="105"/>
                        <w:sz w:val="8"/>
                      </w:rPr>
                      <w:t>0.99</w:t>
                    </w:r>
                  </w:p>
                </w:txbxContent>
              </v:textbox>
            </v:shape>
            <v:shape id="_x0000_s6163" type="#_x0000_t202" style="position:absolute;left:5281;top:-248;width:182;height:94" filled="f" stroked="f">
              <v:textbox inset="0,0,0,0">
                <w:txbxContent>
                  <w:p w14:paraId="3A20FEB3" w14:textId="77777777" w:rsidR="00CB66C5" w:rsidRDefault="00CB66C5">
                    <w:pPr>
                      <w:spacing w:before="1"/>
                      <w:rPr>
                        <w:rFonts w:ascii="Arial MT"/>
                        <w:sz w:val="8"/>
                      </w:rPr>
                    </w:pPr>
                    <w:r>
                      <w:rPr>
                        <w:rFonts w:ascii="Arial MT"/>
                        <w:color w:val="FF0000"/>
                        <w:w w:val="105"/>
                        <w:sz w:val="8"/>
                      </w:rPr>
                      <w:t>1.05</w:t>
                    </w:r>
                  </w:p>
                </w:txbxContent>
              </v:textbox>
            </v:shape>
            <v:shape id="_x0000_s6162" type="#_x0000_t202" style="position:absolute;left:8670;top:-248;width:480;height:94" filled="f" stroked="f">
              <v:textbox inset="0,0,0,0">
                <w:txbxContent>
                  <w:p w14:paraId="5EDA7151" w14:textId="77777777" w:rsidR="00CB66C5" w:rsidRDefault="00CB66C5">
                    <w:pPr>
                      <w:spacing w:before="1"/>
                      <w:rPr>
                        <w:rFonts w:ascii="Arial MT"/>
                        <w:sz w:val="8"/>
                      </w:rPr>
                    </w:pPr>
                    <w:r>
                      <w:rPr>
                        <w:rFonts w:ascii="Arial MT"/>
                        <w:color w:val="FF0000"/>
                        <w:spacing w:val="-1"/>
                        <w:w w:val="105"/>
                        <w:sz w:val="8"/>
                      </w:rPr>
                      <w:t>2.10</w:t>
                    </w:r>
                    <w:r>
                      <w:rPr>
                        <w:rFonts w:ascii="Arial MT"/>
                        <w:color w:val="FF0000"/>
                        <w:spacing w:val="21"/>
                        <w:w w:val="105"/>
                        <w:sz w:val="8"/>
                      </w:rPr>
                      <w:t xml:space="preserve">   </w:t>
                    </w:r>
                    <w:r>
                      <w:rPr>
                        <w:rFonts w:ascii="Arial MT"/>
                        <w:color w:val="FF0000"/>
                        <w:w w:val="105"/>
                        <w:sz w:val="8"/>
                      </w:rPr>
                      <w:t>4.09</w:t>
                    </w:r>
                  </w:p>
                </w:txbxContent>
              </v:textbox>
            </v:shape>
            <v:shape id="_x0000_s6161" type="#_x0000_t202" style="position:absolute;left:9580;top:-248;width:182;height:94" filled="f" stroked="f">
              <v:textbox inset="0,0,0,0">
                <w:txbxContent>
                  <w:p w14:paraId="39B0C175" w14:textId="77777777" w:rsidR="00CB66C5" w:rsidRDefault="00CB66C5">
                    <w:pPr>
                      <w:spacing w:before="1"/>
                      <w:rPr>
                        <w:rFonts w:ascii="Arial MT"/>
                        <w:sz w:val="8"/>
                      </w:rPr>
                    </w:pPr>
                    <w:r>
                      <w:rPr>
                        <w:rFonts w:ascii="Arial MT"/>
                        <w:color w:val="FF0000"/>
                        <w:w w:val="105"/>
                        <w:sz w:val="8"/>
                      </w:rPr>
                      <w:t>2.02</w:t>
                    </w:r>
                  </w:p>
                </w:txbxContent>
              </v:textbox>
            </v:shape>
            <v:shape id="_x0000_s6160" type="#_x0000_t202" style="position:absolute;left:9985;top:-248;width:182;height:94" filled="f" stroked="f">
              <v:textbox inset="0,0,0,0">
                <w:txbxContent>
                  <w:p w14:paraId="40DD25AD" w14:textId="77777777" w:rsidR="00CB66C5" w:rsidRDefault="00CB66C5">
                    <w:pPr>
                      <w:spacing w:before="1"/>
                      <w:rPr>
                        <w:rFonts w:ascii="Arial MT"/>
                        <w:sz w:val="8"/>
                      </w:rPr>
                    </w:pPr>
                    <w:r>
                      <w:rPr>
                        <w:rFonts w:ascii="Arial MT"/>
                        <w:color w:val="FF0000"/>
                        <w:w w:val="105"/>
                        <w:sz w:val="8"/>
                      </w:rPr>
                      <w:t>4.00</w:t>
                    </w:r>
                  </w:p>
                </w:txbxContent>
              </v:textbox>
            </v:shape>
            <v:shape id="_x0000_s6159" type="#_x0000_t202" style="position:absolute;left:10699;top:-248;width:182;height:94" filled="f" stroked="f">
              <v:textbox inset="0,0,0,0">
                <w:txbxContent>
                  <w:p w14:paraId="05B3F6B3" w14:textId="77777777" w:rsidR="00CB66C5" w:rsidRDefault="00CB66C5">
                    <w:pPr>
                      <w:spacing w:before="1"/>
                      <w:rPr>
                        <w:rFonts w:ascii="Arial MT"/>
                        <w:sz w:val="8"/>
                      </w:rPr>
                    </w:pPr>
                    <w:r>
                      <w:rPr>
                        <w:rFonts w:ascii="Arial MT"/>
                        <w:color w:val="FF0000"/>
                        <w:w w:val="105"/>
                        <w:sz w:val="8"/>
                      </w:rPr>
                      <w:t>3.00</w:t>
                    </w:r>
                  </w:p>
                </w:txbxContent>
              </v:textbox>
            </v:shape>
            <w10:wrap anchorx="page"/>
          </v:group>
        </w:pict>
      </w:r>
      <w:r>
        <w:rPr>
          <w:noProof/>
          <w:color w:val="000000" w:themeColor="text1"/>
        </w:rPr>
        <w:pict w14:anchorId="17989931">
          <v:shape id="_x0000_s6157" type="#_x0000_t202" style="position:absolute;left:0;text-align:left;margin-left:90pt;margin-top:-107.5pt;width:7.35pt;height:19.55pt;z-index:251310080;mso-position-horizontal-relative:page" filled="f" stroked="f">
            <v:textbox style="layout-flow:vertical;mso-layout-flow-alt:bottom-to-top" inset="0,0,0,0">
              <w:txbxContent>
                <w:p w14:paraId="39666239" w14:textId="77777777" w:rsidR="00CB66C5" w:rsidRDefault="00CB66C5">
                  <w:pPr>
                    <w:spacing w:before="22"/>
                    <w:ind w:left="20"/>
                    <w:rPr>
                      <w:rFonts w:ascii="Arial MT"/>
                      <w:sz w:val="9"/>
                    </w:rPr>
                  </w:pPr>
                  <w:r>
                    <w:rPr>
                      <w:rFonts w:ascii="Arial MT"/>
                      <w:w w:val="105"/>
                      <w:sz w:val="9"/>
                    </w:rPr>
                    <w:t>Intensity</w:t>
                  </w:r>
                </w:p>
              </w:txbxContent>
            </v:textbox>
            <w10:wrap anchorx="page"/>
          </v:shape>
        </w:pict>
      </w:r>
      <w:r>
        <w:rPr>
          <w:noProof/>
          <w:color w:val="000000" w:themeColor="text1"/>
        </w:rPr>
        <w:pict w14:anchorId="5439A346">
          <v:shape id="_x0000_s6156" type="#_x0000_t202" style="position:absolute;left:0;text-align:left;margin-left:125.15pt;margin-top:-61.45pt;width:9.45pt;height:18.9pt;z-index:251312128;mso-position-horizontal-relative:page" filled="f" stroked="f">
            <v:textbox style="layout-flow:vertical;mso-layout-flow-alt:bottom-to-top" inset="0,0,0,0">
              <w:txbxContent>
                <w:p w14:paraId="634B603D" w14:textId="77777777" w:rsidR="00CB66C5" w:rsidRDefault="00CB66C5">
                  <w:pPr>
                    <w:spacing w:before="18"/>
                    <w:ind w:left="20"/>
                    <w:rPr>
                      <w:rFonts w:ascii="Arial MT"/>
                      <w:sz w:val="13"/>
                    </w:rPr>
                  </w:pPr>
                  <w:r>
                    <w:rPr>
                      <w:rFonts w:ascii="Arial MT"/>
                      <w:color w:val="000080"/>
                      <w:sz w:val="13"/>
                    </w:rPr>
                    <w:t>10.78</w:t>
                  </w:r>
                </w:p>
              </w:txbxContent>
            </v:textbox>
            <w10:wrap anchorx="page"/>
          </v:shape>
        </w:pict>
      </w:r>
      <w:r>
        <w:rPr>
          <w:noProof/>
          <w:color w:val="000000" w:themeColor="text1"/>
        </w:rPr>
        <w:pict w14:anchorId="4239904B">
          <v:shape id="_x0000_s6155" type="#_x0000_t202" style="position:absolute;left:0;text-align:left;margin-left:255.9pt;margin-top:-48.6pt;width:24.45pt;height:16.6pt;z-index:251317248;mso-position-horizontal-relative:page" filled="f" stroked="f">
            <v:textbox style="layout-flow:vertical;mso-layout-flow-alt:bottom-to-top" inset="0,0,0,0">
              <w:txbxContent>
                <w:p w14:paraId="73F45ED7" w14:textId="77777777" w:rsidR="00CB66C5" w:rsidRDefault="00CB66C5">
                  <w:pPr>
                    <w:spacing w:before="18"/>
                    <w:ind w:left="20"/>
                    <w:rPr>
                      <w:rFonts w:ascii="Arial MT"/>
                      <w:sz w:val="13"/>
                    </w:rPr>
                  </w:pPr>
                  <w:r>
                    <w:rPr>
                      <w:rFonts w:ascii="Arial MT"/>
                      <w:color w:val="000080"/>
                      <w:sz w:val="13"/>
                    </w:rPr>
                    <w:t>7.53</w:t>
                  </w:r>
                </w:p>
                <w:p w14:paraId="00E745E3" w14:textId="77777777" w:rsidR="00CB66C5" w:rsidRDefault="00CB66C5">
                  <w:pPr>
                    <w:spacing w:before="1"/>
                    <w:ind w:left="48"/>
                    <w:rPr>
                      <w:rFonts w:ascii="Arial MT"/>
                      <w:sz w:val="13"/>
                    </w:rPr>
                  </w:pPr>
                  <w:r>
                    <w:rPr>
                      <w:rFonts w:ascii="Arial MT"/>
                      <w:color w:val="000080"/>
                      <w:sz w:val="13"/>
                    </w:rPr>
                    <w:t>7.41</w:t>
                  </w:r>
                </w:p>
                <w:p w14:paraId="4370B89B" w14:textId="77777777" w:rsidR="00CB66C5" w:rsidRDefault="00CB66C5">
                  <w:pPr>
                    <w:spacing w:before="1"/>
                    <w:ind w:left="28"/>
                    <w:rPr>
                      <w:rFonts w:ascii="Arial MT"/>
                      <w:sz w:val="13"/>
                    </w:rPr>
                  </w:pPr>
                  <w:r>
                    <w:rPr>
                      <w:rFonts w:ascii="Arial MT"/>
                      <w:color w:val="000080"/>
                      <w:sz w:val="13"/>
                    </w:rPr>
                    <w:t>7.28</w:t>
                  </w:r>
                </w:p>
              </w:txbxContent>
            </v:textbox>
            <w10:wrap anchorx="page"/>
          </v:shape>
        </w:pict>
      </w:r>
      <w:r>
        <w:rPr>
          <w:noProof/>
          <w:color w:val="000000" w:themeColor="text1"/>
        </w:rPr>
        <w:pict w14:anchorId="35615B3F">
          <v:shape id="_x0000_s6154" type="#_x0000_t202" style="position:absolute;left:0;text-align:left;margin-left:335.05pt;margin-top:-43.4pt;width:9.45pt;height:15.15pt;z-index:251319296;mso-position-horizontal-relative:page" filled="f" stroked="f">
            <v:textbox style="layout-flow:vertical;mso-layout-flow-alt:bottom-to-top" inset="0,0,0,0">
              <w:txbxContent>
                <w:p w14:paraId="46951E65" w14:textId="77777777" w:rsidR="00CB66C5" w:rsidRDefault="00CB66C5">
                  <w:pPr>
                    <w:spacing w:before="18"/>
                    <w:ind w:left="20"/>
                    <w:rPr>
                      <w:rFonts w:ascii="Arial MT"/>
                      <w:sz w:val="13"/>
                    </w:rPr>
                  </w:pPr>
                  <w:r>
                    <w:rPr>
                      <w:rFonts w:ascii="Arial MT"/>
                      <w:color w:val="000080"/>
                      <w:sz w:val="13"/>
                    </w:rPr>
                    <w:t>5.67</w:t>
                  </w:r>
                </w:p>
              </w:txbxContent>
            </v:textbox>
            <w10:wrap anchorx="page"/>
          </v:shape>
        </w:pict>
      </w:r>
      <w:r>
        <w:rPr>
          <w:noProof/>
          <w:color w:val="000000" w:themeColor="text1"/>
        </w:rPr>
        <w:pict w14:anchorId="72F65D18">
          <v:shape id="_x0000_s6153" type="#_x0000_t202" style="position:absolute;left:0;text-align:left;margin-left:466.4pt;margin-top:-93.85pt;width:9.45pt;height:15.15pt;z-index:251328512;mso-position-horizontal-relative:page" filled="f" stroked="f">
            <v:textbox style="layout-flow:vertical;mso-layout-flow-alt:bottom-to-top" inset="0,0,0,0">
              <w:txbxContent>
                <w:p w14:paraId="01FF3549" w14:textId="77777777" w:rsidR="00CB66C5" w:rsidRDefault="00CB66C5">
                  <w:pPr>
                    <w:spacing w:before="18"/>
                    <w:ind w:left="20"/>
                    <w:rPr>
                      <w:rFonts w:ascii="Arial MT"/>
                      <w:sz w:val="13"/>
                    </w:rPr>
                  </w:pPr>
                  <w:r>
                    <w:rPr>
                      <w:rFonts w:ascii="Arial MT"/>
                      <w:color w:val="000080"/>
                      <w:sz w:val="13"/>
                    </w:rPr>
                    <w:t>2.46</w:t>
                  </w:r>
                </w:p>
              </w:txbxContent>
            </v:textbox>
            <w10:wrap anchorx="page"/>
          </v:shape>
        </w:pict>
      </w:r>
      <w:r>
        <w:rPr>
          <w:noProof/>
          <w:color w:val="000000" w:themeColor="text1"/>
        </w:rPr>
        <w:pict w14:anchorId="705E606B">
          <v:shape id="_x0000_s6152" type="#_x0000_t202" style="position:absolute;left:0;text-align:left;margin-left:481.7pt;margin-top:-88.2pt;width:9.45pt;height:15.15pt;z-index:251331584;mso-position-horizontal-relative:page" filled="f" stroked="f">
            <v:textbox style="layout-flow:vertical;mso-layout-flow-alt:bottom-to-top" inset="0,0,0,0">
              <w:txbxContent>
                <w:p w14:paraId="7CC48D90" w14:textId="77777777" w:rsidR="00CB66C5" w:rsidRDefault="00CB66C5">
                  <w:pPr>
                    <w:spacing w:before="18"/>
                    <w:ind w:left="20"/>
                    <w:rPr>
                      <w:rFonts w:ascii="Arial MT"/>
                      <w:sz w:val="13"/>
                    </w:rPr>
                  </w:pPr>
                  <w:r>
                    <w:rPr>
                      <w:rFonts w:ascii="Arial MT"/>
                      <w:color w:val="000080"/>
                      <w:sz w:val="13"/>
                    </w:rPr>
                    <w:t>2.16</w:t>
                  </w:r>
                </w:p>
              </w:txbxContent>
            </v:textbox>
            <w10:wrap anchorx="page"/>
          </v:shape>
        </w:pict>
      </w:r>
      <w:r>
        <w:rPr>
          <w:noProof/>
          <w:color w:val="000000" w:themeColor="text1"/>
        </w:rPr>
        <w:pict w14:anchorId="6FA5EF11">
          <v:shape id="_x0000_s6151" type="#_x0000_t202" style="position:absolute;left:0;text-align:left;margin-left:483.15pt;margin-top:-49.6pt;width:16.95pt;height:15.3pt;z-index:251332608;mso-position-horizontal-relative:page" filled="f" stroked="f">
            <v:textbox style="layout-flow:vertical;mso-layout-flow-alt:bottom-to-top" inset="0,0,0,0">
              <w:txbxContent>
                <w:p w14:paraId="600B1C24" w14:textId="77777777" w:rsidR="00CB66C5" w:rsidRDefault="00CB66C5">
                  <w:pPr>
                    <w:spacing w:before="18"/>
                    <w:ind w:left="22"/>
                    <w:rPr>
                      <w:rFonts w:ascii="Arial MT"/>
                      <w:sz w:val="13"/>
                    </w:rPr>
                  </w:pPr>
                  <w:r>
                    <w:rPr>
                      <w:rFonts w:ascii="Arial MT"/>
                      <w:color w:val="000080"/>
                      <w:sz w:val="13"/>
                    </w:rPr>
                    <w:t>2.11</w:t>
                  </w:r>
                </w:p>
                <w:p w14:paraId="25438020" w14:textId="77777777" w:rsidR="00CB66C5" w:rsidRDefault="00CB66C5">
                  <w:pPr>
                    <w:spacing w:before="1"/>
                    <w:ind w:left="20"/>
                    <w:rPr>
                      <w:rFonts w:ascii="Arial MT"/>
                      <w:sz w:val="13"/>
                    </w:rPr>
                  </w:pPr>
                  <w:r>
                    <w:rPr>
                      <w:rFonts w:ascii="Arial MT"/>
                      <w:color w:val="000080"/>
                      <w:sz w:val="13"/>
                    </w:rPr>
                    <w:t>2.08</w:t>
                  </w:r>
                </w:p>
              </w:txbxContent>
            </v:textbox>
            <w10:wrap anchorx="page"/>
          </v:shape>
        </w:pict>
      </w:r>
      <w:r>
        <w:rPr>
          <w:noProof/>
          <w:color w:val="000000" w:themeColor="text1"/>
        </w:rPr>
        <w:pict w14:anchorId="4BD1454D">
          <v:shape id="_x0000_s6150" type="#_x0000_t202" style="position:absolute;left:0;text-align:left;margin-left:510.15pt;margin-top:-46.45pt;width:24.45pt;height:16.6pt;z-index:251334656;mso-position-horizontal-relative:page" filled="f" stroked="f">
            <v:textbox style="layout-flow:vertical;mso-layout-flow-alt:bottom-to-top" inset="0,0,0,0">
              <w:txbxContent>
                <w:p w14:paraId="21DF0D72" w14:textId="77777777" w:rsidR="00CB66C5" w:rsidRDefault="00CB66C5">
                  <w:pPr>
                    <w:spacing w:before="18"/>
                    <w:ind w:left="22"/>
                    <w:rPr>
                      <w:rFonts w:ascii="Arial MT"/>
                      <w:sz w:val="13"/>
                    </w:rPr>
                  </w:pPr>
                  <w:r>
                    <w:rPr>
                      <w:rFonts w:ascii="Arial MT"/>
                      <w:color w:val="000080"/>
                      <w:sz w:val="13"/>
                    </w:rPr>
                    <w:t>1.15</w:t>
                  </w:r>
                </w:p>
                <w:p w14:paraId="05139394" w14:textId="77777777" w:rsidR="00CB66C5" w:rsidRDefault="00CB66C5">
                  <w:pPr>
                    <w:spacing w:before="1"/>
                    <w:ind w:left="20"/>
                    <w:rPr>
                      <w:rFonts w:ascii="Arial MT"/>
                      <w:sz w:val="13"/>
                    </w:rPr>
                  </w:pPr>
                  <w:r>
                    <w:rPr>
                      <w:rFonts w:ascii="Arial MT"/>
                      <w:color w:val="000080"/>
                      <w:sz w:val="13"/>
                    </w:rPr>
                    <w:t>1.13</w:t>
                  </w:r>
                </w:p>
                <w:p w14:paraId="5B113AFA" w14:textId="77777777" w:rsidR="00CB66C5" w:rsidRDefault="00CB66C5">
                  <w:pPr>
                    <w:spacing w:before="1"/>
                    <w:ind w:left="48"/>
                    <w:rPr>
                      <w:rFonts w:ascii="Arial MT"/>
                      <w:sz w:val="13"/>
                    </w:rPr>
                  </w:pPr>
                  <w:r>
                    <w:rPr>
                      <w:rFonts w:ascii="Arial MT"/>
                      <w:color w:val="000080"/>
                      <w:sz w:val="13"/>
                    </w:rPr>
                    <w:t>0.98</w:t>
                  </w:r>
                </w:p>
              </w:txbxContent>
            </v:textbox>
            <w10:wrap anchorx="page"/>
          </v:shape>
        </w:pict>
      </w:r>
      <w:r w:rsidR="00B21731" w:rsidRPr="00984D1E">
        <w:rPr>
          <w:rFonts w:ascii="Arial MT"/>
          <w:noProof/>
          <w:color w:val="000000" w:themeColor="text1"/>
          <w:sz w:val="9"/>
        </w:rPr>
        <w:t>11.0</w:t>
      </w:r>
      <w:r w:rsidR="00B21731" w:rsidRPr="00984D1E">
        <w:rPr>
          <w:rFonts w:ascii="Arial MT"/>
          <w:noProof/>
          <w:color w:val="000000" w:themeColor="text1"/>
          <w:sz w:val="9"/>
        </w:rPr>
        <w:tab/>
        <w:t>10.5</w:t>
      </w:r>
      <w:r w:rsidR="00B21731" w:rsidRPr="00984D1E">
        <w:rPr>
          <w:rFonts w:ascii="Arial MT"/>
          <w:noProof/>
          <w:color w:val="000000" w:themeColor="text1"/>
          <w:sz w:val="9"/>
        </w:rPr>
        <w:tab/>
        <w:t>10.0</w:t>
      </w:r>
      <w:r w:rsidR="00B21731" w:rsidRPr="00984D1E">
        <w:rPr>
          <w:rFonts w:ascii="Arial MT"/>
          <w:noProof/>
          <w:color w:val="000000" w:themeColor="text1"/>
          <w:sz w:val="9"/>
        </w:rPr>
        <w:tab/>
        <w:t>9.5</w:t>
      </w:r>
      <w:r w:rsidR="00B21731" w:rsidRPr="00984D1E">
        <w:rPr>
          <w:rFonts w:ascii="Arial MT"/>
          <w:noProof/>
          <w:color w:val="000000" w:themeColor="text1"/>
          <w:sz w:val="9"/>
        </w:rPr>
        <w:tab/>
        <w:t>9.0</w:t>
      </w:r>
      <w:r w:rsidR="00B21731" w:rsidRPr="00984D1E">
        <w:rPr>
          <w:rFonts w:ascii="Arial MT"/>
          <w:noProof/>
          <w:color w:val="000000" w:themeColor="text1"/>
          <w:sz w:val="9"/>
        </w:rPr>
        <w:tab/>
        <w:t>8.5</w:t>
      </w:r>
      <w:r w:rsidR="00B21731" w:rsidRPr="00984D1E">
        <w:rPr>
          <w:rFonts w:ascii="Arial MT"/>
          <w:noProof/>
          <w:color w:val="000000" w:themeColor="text1"/>
          <w:sz w:val="9"/>
        </w:rPr>
        <w:tab/>
        <w:t>8.0</w:t>
      </w:r>
      <w:r w:rsidR="00B21731" w:rsidRPr="00984D1E">
        <w:rPr>
          <w:rFonts w:ascii="Arial MT"/>
          <w:noProof/>
          <w:color w:val="000000" w:themeColor="text1"/>
          <w:sz w:val="9"/>
        </w:rPr>
        <w:tab/>
        <w:t>7.5</w:t>
      </w:r>
      <w:r w:rsidR="00B21731" w:rsidRPr="00984D1E">
        <w:rPr>
          <w:rFonts w:ascii="Arial MT"/>
          <w:noProof/>
          <w:color w:val="000000" w:themeColor="text1"/>
          <w:sz w:val="9"/>
        </w:rPr>
        <w:tab/>
        <w:t>7.0</w:t>
      </w:r>
      <w:r w:rsidR="00B21731" w:rsidRPr="00984D1E">
        <w:rPr>
          <w:rFonts w:ascii="Arial MT"/>
          <w:noProof/>
          <w:color w:val="000000" w:themeColor="text1"/>
          <w:sz w:val="9"/>
        </w:rPr>
        <w:tab/>
        <w:t>6.5</w:t>
      </w:r>
      <w:r w:rsidR="00B21731" w:rsidRPr="00984D1E">
        <w:rPr>
          <w:rFonts w:ascii="Arial MT"/>
          <w:noProof/>
          <w:color w:val="000000" w:themeColor="text1"/>
          <w:sz w:val="9"/>
        </w:rPr>
        <w:tab/>
        <w:t>6.0</w:t>
      </w:r>
      <w:r w:rsidR="00B21731" w:rsidRPr="00984D1E">
        <w:rPr>
          <w:rFonts w:ascii="Arial MT"/>
          <w:noProof/>
          <w:color w:val="000000" w:themeColor="text1"/>
          <w:sz w:val="9"/>
        </w:rPr>
        <w:tab/>
        <w:t>5.5</w:t>
      </w:r>
      <w:r w:rsidR="00B21731" w:rsidRPr="00984D1E">
        <w:rPr>
          <w:rFonts w:ascii="Arial MT"/>
          <w:noProof/>
          <w:color w:val="000000" w:themeColor="text1"/>
          <w:sz w:val="9"/>
        </w:rPr>
        <w:tab/>
        <w:t>5.0</w:t>
      </w:r>
      <w:r w:rsidR="00B21731" w:rsidRPr="00984D1E">
        <w:rPr>
          <w:rFonts w:ascii="Arial MT"/>
          <w:noProof/>
          <w:color w:val="000000" w:themeColor="text1"/>
          <w:sz w:val="9"/>
        </w:rPr>
        <w:tab/>
        <w:t>4.5</w:t>
      </w:r>
      <w:r w:rsidR="00B21731" w:rsidRPr="00984D1E">
        <w:rPr>
          <w:rFonts w:ascii="Arial MT"/>
          <w:noProof/>
          <w:color w:val="000000" w:themeColor="text1"/>
          <w:sz w:val="9"/>
        </w:rPr>
        <w:tab/>
        <w:t>4.0</w:t>
      </w:r>
      <w:r w:rsidR="00B21731" w:rsidRPr="00984D1E">
        <w:rPr>
          <w:rFonts w:ascii="Arial MT"/>
          <w:noProof/>
          <w:color w:val="000000" w:themeColor="text1"/>
          <w:sz w:val="9"/>
        </w:rPr>
        <w:tab/>
        <w:t>3.5</w:t>
      </w:r>
      <w:r w:rsidR="00B21731" w:rsidRPr="00984D1E">
        <w:rPr>
          <w:rFonts w:ascii="Arial MT"/>
          <w:noProof/>
          <w:color w:val="000000" w:themeColor="text1"/>
          <w:sz w:val="9"/>
        </w:rPr>
        <w:tab/>
        <w:t>3.0</w:t>
      </w:r>
      <w:r w:rsidR="00B21731" w:rsidRPr="00984D1E">
        <w:rPr>
          <w:rFonts w:ascii="Arial MT"/>
          <w:noProof/>
          <w:color w:val="000000" w:themeColor="text1"/>
          <w:sz w:val="9"/>
        </w:rPr>
        <w:tab/>
        <w:t>2.5</w:t>
      </w:r>
      <w:r w:rsidR="00B21731" w:rsidRPr="00984D1E">
        <w:rPr>
          <w:rFonts w:ascii="Arial MT"/>
          <w:noProof/>
          <w:color w:val="000000" w:themeColor="text1"/>
          <w:sz w:val="9"/>
        </w:rPr>
        <w:tab/>
        <w:t>2.0</w:t>
      </w:r>
      <w:r w:rsidR="00B21731" w:rsidRPr="00984D1E">
        <w:rPr>
          <w:rFonts w:ascii="Arial MT"/>
          <w:noProof/>
          <w:color w:val="000000" w:themeColor="text1"/>
          <w:sz w:val="9"/>
        </w:rPr>
        <w:tab/>
        <w:t>1.5</w:t>
      </w:r>
      <w:r w:rsidR="00B21731" w:rsidRPr="00984D1E">
        <w:rPr>
          <w:rFonts w:ascii="Arial MT"/>
          <w:noProof/>
          <w:color w:val="000000" w:themeColor="text1"/>
          <w:sz w:val="9"/>
        </w:rPr>
        <w:tab/>
        <w:t>1.0</w:t>
      </w:r>
      <w:r w:rsidR="00B21731" w:rsidRPr="00984D1E">
        <w:rPr>
          <w:rFonts w:ascii="Arial MT"/>
          <w:noProof/>
          <w:color w:val="000000" w:themeColor="text1"/>
          <w:sz w:val="9"/>
        </w:rPr>
        <w:tab/>
        <w:t>0.5</w:t>
      </w:r>
    </w:p>
    <w:p w14:paraId="05886C51" w14:textId="7B186574" w:rsidR="00C254C2" w:rsidRPr="00984D1E" w:rsidRDefault="00CB66C5">
      <w:pPr>
        <w:spacing w:before="9"/>
        <w:ind w:left="2015" w:right="1931"/>
        <w:jc w:val="center"/>
        <w:rPr>
          <w:rFonts w:ascii="Arial MT"/>
          <w:noProof/>
          <w:color w:val="000000" w:themeColor="text1"/>
          <w:sz w:val="9"/>
        </w:rPr>
      </w:pPr>
      <w:r>
        <w:rPr>
          <w:noProof/>
          <w:color w:val="000000" w:themeColor="text1"/>
        </w:rPr>
        <w:pict w14:anchorId="365C8AFE">
          <v:shape id="_x0000_s6149" type="#_x0000_t202" style="position:absolute;left:0;text-align:left;margin-left:344.3pt;margin-top:11.15pt;width:76.95pt;height:83.25pt;z-index:251337728;mso-position-horizontal-relative:page" filled="f" stroked="f">
            <v:textbox inset="0,0,0,0">
              <w:txbxContent>
                <w:tbl>
                  <w:tblPr>
                    <w:tblStyle w:val="TableNormal"/>
                    <w:tblW w:w="0" w:type="auto"/>
                    <w:tblInd w:w="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33"/>
                    <w:gridCol w:w="575"/>
                    <w:gridCol w:w="730"/>
                  </w:tblGrid>
                  <w:tr w:rsidR="00CB66C5" w14:paraId="26DBFBD6" w14:textId="77777777">
                    <w:trPr>
                      <w:trHeight w:val="133"/>
                    </w:trPr>
                    <w:tc>
                      <w:tcPr>
                        <w:tcW w:w="233" w:type="dxa"/>
                        <w:tcBorders>
                          <w:right w:val="nil"/>
                        </w:tcBorders>
                      </w:tcPr>
                      <w:p w14:paraId="764ED4E7" w14:textId="77777777" w:rsidR="00CB66C5" w:rsidRDefault="00CB66C5">
                        <w:pPr>
                          <w:pStyle w:val="TableParagraph"/>
                          <w:spacing w:before="17" w:line="97" w:lineRule="exact"/>
                          <w:ind w:left="12" w:right="31"/>
                          <w:rPr>
                            <w:rFonts w:ascii="Arial MT"/>
                            <w:sz w:val="9"/>
                          </w:rPr>
                        </w:pPr>
                        <w:r>
                          <w:rPr>
                            <w:rFonts w:ascii="Arial MT"/>
                            <w:w w:val="105"/>
                            <w:sz w:val="9"/>
                          </w:rPr>
                          <w:t>No.</w:t>
                        </w:r>
                      </w:p>
                    </w:tc>
                    <w:tc>
                      <w:tcPr>
                        <w:tcW w:w="575" w:type="dxa"/>
                        <w:tcBorders>
                          <w:left w:val="nil"/>
                          <w:right w:val="nil"/>
                        </w:tcBorders>
                      </w:tcPr>
                      <w:p w14:paraId="494AA0EC" w14:textId="77777777" w:rsidR="00CB66C5" w:rsidRDefault="00CB66C5">
                        <w:pPr>
                          <w:pStyle w:val="TableParagraph"/>
                          <w:spacing w:before="17" w:line="97" w:lineRule="exact"/>
                          <w:ind w:left="23" w:right="23"/>
                          <w:rPr>
                            <w:rFonts w:ascii="Arial MT"/>
                            <w:sz w:val="9"/>
                          </w:rPr>
                        </w:pPr>
                        <w:r>
                          <w:rPr>
                            <w:rFonts w:ascii="Arial MT"/>
                            <w:w w:val="105"/>
                            <w:sz w:val="9"/>
                          </w:rPr>
                          <w:t>Annotation</w:t>
                        </w:r>
                      </w:p>
                    </w:tc>
                    <w:tc>
                      <w:tcPr>
                        <w:tcW w:w="730" w:type="dxa"/>
                        <w:tcBorders>
                          <w:left w:val="nil"/>
                          <w:right w:val="nil"/>
                        </w:tcBorders>
                      </w:tcPr>
                      <w:p w14:paraId="4F0C5314" w14:textId="77777777" w:rsidR="00CB66C5" w:rsidRDefault="00CB66C5">
                        <w:pPr>
                          <w:pStyle w:val="TableParagraph"/>
                          <w:spacing w:before="17" w:line="97" w:lineRule="exact"/>
                          <w:ind w:left="254"/>
                          <w:jc w:val="left"/>
                          <w:rPr>
                            <w:rFonts w:ascii="Arial MT"/>
                            <w:sz w:val="9"/>
                          </w:rPr>
                        </w:pPr>
                        <w:r>
                          <w:rPr>
                            <w:rFonts w:ascii="Arial MT"/>
                            <w:w w:val="105"/>
                            <w:sz w:val="9"/>
                          </w:rPr>
                          <w:t>(ppm)</w:t>
                        </w:r>
                      </w:p>
                    </w:tc>
                  </w:tr>
                  <w:tr w:rsidR="00CB66C5" w14:paraId="7D0B4DB4" w14:textId="77777777">
                    <w:trPr>
                      <w:trHeight w:val="133"/>
                    </w:trPr>
                    <w:tc>
                      <w:tcPr>
                        <w:tcW w:w="233" w:type="dxa"/>
                        <w:tcBorders>
                          <w:right w:val="nil"/>
                        </w:tcBorders>
                      </w:tcPr>
                      <w:p w14:paraId="605904DA" w14:textId="77777777" w:rsidR="00CB66C5" w:rsidRDefault="00CB66C5">
                        <w:pPr>
                          <w:pStyle w:val="TableParagraph"/>
                          <w:spacing w:before="17" w:line="97" w:lineRule="exact"/>
                          <w:ind w:right="15"/>
                          <w:rPr>
                            <w:rFonts w:ascii="Arial MT"/>
                            <w:sz w:val="9"/>
                          </w:rPr>
                        </w:pPr>
                        <w:r>
                          <w:rPr>
                            <w:rFonts w:ascii="Arial MT"/>
                            <w:w w:val="105"/>
                            <w:sz w:val="9"/>
                          </w:rPr>
                          <w:t>1</w:t>
                        </w:r>
                      </w:p>
                    </w:tc>
                    <w:tc>
                      <w:tcPr>
                        <w:tcW w:w="575" w:type="dxa"/>
                        <w:tcBorders>
                          <w:left w:val="nil"/>
                          <w:right w:val="nil"/>
                        </w:tcBorders>
                      </w:tcPr>
                      <w:p w14:paraId="521BFD4E" w14:textId="77777777" w:rsidR="00CB66C5" w:rsidRDefault="00CB66C5">
                        <w:pPr>
                          <w:pStyle w:val="TableParagraph"/>
                          <w:spacing w:before="17" w:line="97" w:lineRule="exact"/>
                          <w:ind w:left="23" w:right="20"/>
                          <w:rPr>
                            <w:rFonts w:ascii="Arial MT"/>
                            <w:sz w:val="9"/>
                          </w:rPr>
                        </w:pPr>
                        <w:r>
                          <w:rPr>
                            <w:rFonts w:ascii="Arial MT"/>
                            <w:w w:val="105"/>
                            <w:sz w:val="9"/>
                          </w:rPr>
                          <w:t>9,9,9</w:t>
                        </w:r>
                      </w:p>
                    </w:tc>
                    <w:tc>
                      <w:tcPr>
                        <w:tcW w:w="730" w:type="dxa"/>
                        <w:tcBorders>
                          <w:left w:val="nil"/>
                          <w:right w:val="nil"/>
                        </w:tcBorders>
                      </w:tcPr>
                      <w:p w14:paraId="16D17893" w14:textId="77777777" w:rsidR="00CB66C5" w:rsidRDefault="00CB66C5">
                        <w:pPr>
                          <w:pStyle w:val="TableParagraph"/>
                          <w:spacing w:before="17" w:line="97" w:lineRule="exact"/>
                          <w:ind w:left="103"/>
                          <w:jc w:val="left"/>
                          <w:rPr>
                            <w:rFonts w:ascii="Arial MT"/>
                            <w:sz w:val="9"/>
                          </w:rPr>
                        </w:pPr>
                        <w:r>
                          <w:rPr>
                            <w:rFonts w:ascii="Arial MT"/>
                            <w:w w:val="105"/>
                            <w:sz w:val="9"/>
                          </w:rPr>
                          <w:t>[0.77</w:t>
                        </w:r>
                        <w:r>
                          <w:rPr>
                            <w:rFonts w:ascii="Arial MT"/>
                            <w:spacing w:val="-6"/>
                            <w:w w:val="105"/>
                            <w:sz w:val="9"/>
                          </w:rPr>
                          <w:t xml:space="preserve"> </w:t>
                        </w:r>
                        <w:r>
                          <w:rPr>
                            <w:rFonts w:ascii="Arial MT"/>
                            <w:w w:val="105"/>
                            <w:sz w:val="9"/>
                          </w:rPr>
                          <w:t>..</w:t>
                        </w:r>
                        <w:r>
                          <w:rPr>
                            <w:rFonts w:ascii="Arial MT"/>
                            <w:spacing w:val="-5"/>
                            <w:w w:val="105"/>
                            <w:sz w:val="9"/>
                          </w:rPr>
                          <w:t xml:space="preserve"> </w:t>
                        </w:r>
                        <w:r>
                          <w:rPr>
                            <w:rFonts w:ascii="Arial MT"/>
                            <w:w w:val="105"/>
                            <w:sz w:val="9"/>
                          </w:rPr>
                          <w:t>0.85]</w:t>
                        </w:r>
                      </w:p>
                    </w:tc>
                  </w:tr>
                  <w:tr w:rsidR="00CB66C5" w14:paraId="4E77DCD2" w14:textId="77777777">
                    <w:trPr>
                      <w:trHeight w:val="133"/>
                    </w:trPr>
                    <w:tc>
                      <w:tcPr>
                        <w:tcW w:w="233" w:type="dxa"/>
                        <w:tcBorders>
                          <w:right w:val="nil"/>
                        </w:tcBorders>
                      </w:tcPr>
                      <w:p w14:paraId="35B0FC56" w14:textId="77777777" w:rsidR="00CB66C5" w:rsidRDefault="00CB66C5">
                        <w:pPr>
                          <w:pStyle w:val="TableParagraph"/>
                          <w:spacing w:before="17" w:line="97" w:lineRule="exact"/>
                          <w:ind w:right="15"/>
                          <w:rPr>
                            <w:rFonts w:ascii="Arial MT"/>
                            <w:sz w:val="9"/>
                          </w:rPr>
                        </w:pPr>
                        <w:r>
                          <w:rPr>
                            <w:rFonts w:ascii="Arial MT"/>
                            <w:w w:val="105"/>
                            <w:sz w:val="9"/>
                          </w:rPr>
                          <w:t>2</w:t>
                        </w:r>
                      </w:p>
                    </w:tc>
                    <w:tc>
                      <w:tcPr>
                        <w:tcW w:w="575" w:type="dxa"/>
                        <w:tcBorders>
                          <w:left w:val="nil"/>
                          <w:right w:val="nil"/>
                        </w:tcBorders>
                      </w:tcPr>
                      <w:p w14:paraId="61CD3227" w14:textId="77777777" w:rsidR="00CB66C5" w:rsidRDefault="00CB66C5">
                        <w:pPr>
                          <w:pStyle w:val="TableParagraph"/>
                          <w:spacing w:before="17" w:line="97" w:lineRule="exact"/>
                          <w:ind w:left="23" w:right="23"/>
                          <w:rPr>
                            <w:rFonts w:ascii="Arial MT"/>
                            <w:sz w:val="9"/>
                          </w:rPr>
                        </w:pPr>
                        <w:r>
                          <w:rPr>
                            <w:rFonts w:ascii="Arial MT"/>
                            <w:w w:val="105"/>
                            <w:sz w:val="9"/>
                          </w:rPr>
                          <w:t>3ax,5ax,8,8</w:t>
                        </w:r>
                      </w:p>
                    </w:tc>
                    <w:tc>
                      <w:tcPr>
                        <w:tcW w:w="730" w:type="dxa"/>
                        <w:tcBorders>
                          <w:left w:val="nil"/>
                          <w:right w:val="nil"/>
                        </w:tcBorders>
                      </w:tcPr>
                      <w:p w14:paraId="1809E3E1" w14:textId="77777777" w:rsidR="00CB66C5" w:rsidRDefault="00CB66C5">
                        <w:pPr>
                          <w:pStyle w:val="TableParagraph"/>
                          <w:spacing w:before="17" w:line="97" w:lineRule="exact"/>
                          <w:ind w:left="103"/>
                          <w:jc w:val="left"/>
                          <w:rPr>
                            <w:rFonts w:ascii="Arial MT"/>
                            <w:sz w:val="9"/>
                          </w:rPr>
                        </w:pPr>
                        <w:r>
                          <w:rPr>
                            <w:rFonts w:ascii="Arial MT"/>
                            <w:w w:val="105"/>
                            <w:sz w:val="9"/>
                          </w:rPr>
                          <w:t>[1.60</w:t>
                        </w:r>
                        <w:r>
                          <w:rPr>
                            <w:rFonts w:ascii="Arial MT"/>
                            <w:spacing w:val="-6"/>
                            <w:w w:val="105"/>
                            <w:sz w:val="9"/>
                          </w:rPr>
                          <w:t xml:space="preserve"> </w:t>
                        </w:r>
                        <w:r>
                          <w:rPr>
                            <w:rFonts w:ascii="Arial MT"/>
                            <w:w w:val="105"/>
                            <w:sz w:val="9"/>
                          </w:rPr>
                          <w:t>..</w:t>
                        </w:r>
                        <w:r>
                          <w:rPr>
                            <w:rFonts w:ascii="Arial MT"/>
                            <w:spacing w:val="-5"/>
                            <w:w w:val="105"/>
                            <w:sz w:val="9"/>
                          </w:rPr>
                          <w:t xml:space="preserve"> </w:t>
                        </w:r>
                        <w:r>
                          <w:rPr>
                            <w:rFonts w:ascii="Arial MT"/>
                            <w:w w:val="105"/>
                            <w:sz w:val="9"/>
                          </w:rPr>
                          <w:t>1.80]</w:t>
                        </w:r>
                      </w:p>
                    </w:tc>
                  </w:tr>
                  <w:tr w:rsidR="00CB66C5" w14:paraId="195B8C09" w14:textId="77777777">
                    <w:trPr>
                      <w:trHeight w:val="133"/>
                    </w:trPr>
                    <w:tc>
                      <w:tcPr>
                        <w:tcW w:w="233" w:type="dxa"/>
                        <w:tcBorders>
                          <w:right w:val="nil"/>
                        </w:tcBorders>
                      </w:tcPr>
                      <w:p w14:paraId="675F32F6" w14:textId="77777777" w:rsidR="00CB66C5" w:rsidRDefault="00CB66C5">
                        <w:pPr>
                          <w:pStyle w:val="TableParagraph"/>
                          <w:spacing w:before="17" w:line="97" w:lineRule="exact"/>
                          <w:ind w:right="15"/>
                          <w:rPr>
                            <w:rFonts w:ascii="Arial MT"/>
                            <w:sz w:val="9"/>
                          </w:rPr>
                        </w:pPr>
                        <w:r>
                          <w:rPr>
                            <w:rFonts w:ascii="Arial MT"/>
                            <w:w w:val="105"/>
                            <w:sz w:val="9"/>
                          </w:rPr>
                          <w:t>3</w:t>
                        </w:r>
                      </w:p>
                    </w:tc>
                    <w:tc>
                      <w:tcPr>
                        <w:tcW w:w="575" w:type="dxa"/>
                        <w:tcBorders>
                          <w:left w:val="nil"/>
                          <w:right w:val="nil"/>
                        </w:tcBorders>
                      </w:tcPr>
                      <w:p w14:paraId="4A32FCEE" w14:textId="77777777" w:rsidR="00CB66C5" w:rsidRDefault="00CB66C5">
                        <w:pPr>
                          <w:pStyle w:val="TableParagraph"/>
                          <w:spacing w:before="17" w:line="97" w:lineRule="exact"/>
                          <w:ind w:left="23" w:right="23"/>
                          <w:rPr>
                            <w:rFonts w:ascii="Arial MT"/>
                            <w:sz w:val="9"/>
                          </w:rPr>
                        </w:pPr>
                        <w:r>
                          <w:rPr>
                            <w:rFonts w:ascii="Arial MT"/>
                            <w:w w:val="105"/>
                            <w:sz w:val="9"/>
                          </w:rPr>
                          <w:t>3eq,5eq</w:t>
                        </w:r>
                      </w:p>
                    </w:tc>
                    <w:tc>
                      <w:tcPr>
                        <w:tcW w:w="730" w:type="dxa"/>
                        <w:tcBorders>
                          <w:left w:val="nil"/>
                          <w:right w:val="nil"/>
                        </w:tcBorders>
                      </w:tcPr>
                      <w:p w14:paraId="211E1014" w14:textId="77777777" w:rsidR="00CB66C5" w:rsidRDefault="00CB66C5">
                        <w:pPr>
                          <w:pStyle w:val="TableParagraph"/>
                          <w:spacing w:before="17" w:line="97" w:lineRule="exact"/>
                          <w:ind w:left="103"/>
                          <w:jc w:val="left"/>
                          <w:rPr>
                            <w:rFonts w:ascii="Arial MT"/>
                            <w:sz w:val="9"/>
                          </w:rPr>
                        </w:pPr>
                        <w:r>
                          <w:rPr>
                            <w:rFonts w:ascii="Arial MT"/>
                            <w:w w:val="105"/>
                            <w:sz w:val="9"/>
                          </w:rPr>
                          <w:t>[2.13</w:t>
                        </w:r>
                        <w:r>
                          <w:rPr>
                            <w:rFonts w:ascii="Arial MT"/>
                            <w:spacing w:val="-6"/>
                            <w:w w:val="105"/>
                            <w:sz w:val="9"/>
                          </w:rPr>
                          <w:t xml:space="preserve"> </w:t>
                        </w:r>
                        <w:r>
                          <w:rPr>
                            <w:rFonts w:ascii="Arial MT"/>
                            <w:w w:val="105"/>
                            <w:sz w:val="9"/>
                          </w:rPr>
                          <w:t>..</w:t>
                        </w:r>
                        <w:r>
                          <w:rPr>
                            <w:rFonts w:ascii="Arial MT"/>
                            <w:spacing w:val="-5"/>
                            <w:w w:val="105"/>
                            <w:sz w:val="9"/>
                          </w:rPr>
                          <w:t xml:space="preserve"> </w:t>
                        </w:r>
                        <w:r>
                          <w:rPr>
                            <w:rFonts w:ascii="Arial MT"/>
                            <w:w w:val="105"/>
                            <w:sz w:val="9"/>
                          </w:rPr>
                          <w:t>2.25]</w:t>
                        </w:r>
                      </w:p>
                    </w:tc>
                  </w:tr>
                  <w:tr w:rsidR="00CB66C5" w14:paraId="624CCF92" w14:textId="77777777">
                    <w:trPr>
                      <w:trHeight w:val="133"/>
                    </w:trPr>
                    <w:tc>
                      <w:tcPr>
                        <w:tcW w:w="233" w:type="dxa"/>
                        <w:tcBorders>
                          <w:right w:val="nil"/>
                        </w:tcBorders>
                      </w:tcPr>
                      <w:p w14:paraId="6817F4A8" w14:textId="77777777" w:rsidR="00CB66C5" w:rsidRDefault="00CB66C5">
                        <w:pPr>
                          <w:pStyle w:val="TableParagraph"/>
                          <w:spacing w:before="17" w:line="97" w:lineRule="exact"/>
                          <w:ind w:right="15"/>
                          <w:rPr>
                            <w:rFonts w:ascii="Arial MT"/>
                            <w:sz w:val="9"/>
                          </w:rPr>
                        </w:pPr>
                        <w:r>
                          <w:rPr>
                            <w:rFonts w:ascii="Arial MT"/>
                            <w:w w:val="105"/>
                            <w:sz w:val="9"/>
                          </w:rPr>
                          <w:t>4</w:t>
                        </w:r>
                      </w:p>
                    </w:tc>
                    <w:tc>
                      <w:tcPr>
                        <w:tcW w:w="575" w:type="dxa"/>
                        <w:tcBorders>
                          <w:left w:val="nil"/>
                          <w:right w:val="nil"/>
                        </w:tcBorders>
                      </w:tcPr>
                      <w:p w14:paraId="7A11C47E" w14:textId="77777777" w:rsidR="00CB66C5" w:rsidRDefault="00CB66C5">
                        <w:pPr>
                          <w:pStyle w:val="TableParagraph"/>
                          <w:spacing w:before="17" w:line="97" w:lineRule="exact"/>
                          <w:ind w:left="23" w:right="23"/>
                          <w:rPr>
                            <w:rFonts w:ascii="Arial MT"/>
                            <w:sz w:val="9"/>
                          </w:rPr>
                        </w:pPr>
                        <w:r>
                          <w:rPr>
                            <w:rFonts w:ascii="Arial MT"/>
                            <w:w w:val="105"/>
                            <w:sz w:val="9"/>
                          </w:rPr>
                          <w:t>2ax,6ax,7,7</w:t>
                        </w:r>
                      </w:p>
                    </w:tc>
                    <w:tc>
                      <w:tcPr>
                        <w:tcW w:w="730" w:type="dxa"/>
                        <w:tcBorders>
                          <w:left w:val="nil"/>
                          <w:right w:val="nil"/>
                        </w:tcBorders>
                      </w:tcPr>
                      <w:p w14:paraId="16AC1275" w14:textId="77777777" w:rsidR="00CB66C5" w:rsidRDefault="00CB66C5">
                        <w:pPr>
                          <w:pStyle w:val="TableParagraph"/>
                          <w:spacing w:before="17" w:line="97" w:lineRule="exact"/>
                          <w:ind w:left="103"/>
                          <w:jc w:val="left"/>
                          <w:rPr>
                            <w:rFonts w:ascii="Arial MT"/>
                            <w:sz w:val="9"/>
                          </w:rPr>
                        </w:pPr>
                        <w:r>
                          <w:rPr>
                            <w:rFonts w:ascii="Arial MT"/>
                            <w:w w:val="105"/>
                            <w:sz w:val="9"/>
                          </w:rPr>
                          <w:t>[2.82</w:t>
                        </w:r>
                        <w:r>
                          <w:rPr>
                            <w:rFonts w:ascii="Arial MT"/>
                            <w:spacing w:val="-6"/>
                            <w:w w:val="105"/>
                            <w:sz w:val="9"/>
                          </w:rPr>
                          <w:t xml:space="preserve"> </w:t>
                        </w:r>
                        <w:r>
                          <w:rPr>
                            <w:rFonts w:ascii="Arial MT"/>
                            <w:w w:val="105"/>
                            <w:sz w:val="9"/>
                          </w:rPr>
                          <w:t>..</w:t>
                        </w:r>
                        <w:r>
                          <w:rPr>
                            <w:rFonts w:ascii="Arial MT"/>
                            <w:spacing w:val="-5"/>
                            <w:w w:val="105"/>
                            <w:sz w:val="9"/>
                          </w:rPr>
                          <w:t xml:space="preserve"> </w:t>
                        </w:r>
                        <w:r>
                          <w:rPr>
                            <w:rFonts w:ascii="Arial MT"/>
                            <w:w w:val="105"/>
                            <w:sz w:val="9"/>
                          </w:rPr>
                          <w:t>3.02]</w:t>
                        </w:r>
                      </w:p>
                    </w:tc>
                  </w:tr>
                  <w:tr w:rsidR="00CB66C5" w14:paraId="59F59CD9" w14:textId="77777777">
                    <w:trPr>
                      <w:trHeight w:val="133"/>
                    </w:trPr>
                    <w:tc>
                      <w:tcPr>
                        <w:tcW w:w="233" w:type="dxa"/>
                        <w:tcBorders>
                          <w:right w:val="nil"/>
                        </w:tcBorders>
                      </w:tcPr>
                      <w:p w14:paraId="37C3EF4D" w14:textId="77777777" w:rsidR="00CB66C5" w:rsidRDefault="00CB66C5">
                        <w:pPr>
                          <w:pStyle w:val="TableParagraph"/>
                          <w:spacing w:before="17" w:line="97" w:lineRule="exact"/>
                          <w:ind w:right="15"/>
                          <w:rPr>
                            <w:rFonts w:ascii="Arial MT"/>
                            <w:sz w:val="9"/>
                          </w:rPr>
                        </w:pPr>
                        <w:r>
                          <w:rPr>
                            <w:rFonts w:ascii="Arial MT"/>
                            <w:w w:val="105"/>
                            <w:sz w:val="9"/>
                          </w:rPr>
                          <w:t>5</w:t>
                        </w:r>
                      </w:p>
                    </w:tc>
                    <w:tc>
                      <w:tcPr>
                        <w:tcW w:w="575" w:type="dxa"/>
                        <w:tcBorders>
                          <w:left w:val="nil"/>
                          <w:right w:val="nil"/>
                        </w:tcBorders>
                      </w:tcPr>
                      <w:p w14:paraId="72C03FF3" w14:textId="77777777" w:rsidR="00CB66C5" w:rsidRDefault="00CB66C5">
                        <w:pPr>
                          <w:pStyle w:val="TableParagraph"/>
                          <w:spacing w:before="17" w:line="97" w:lineRule="exact"/>
                          <w:ind w:left="23" w:right="23"/>
                          <w:rPr>
                            <w:rFonts w:ascii="Arial MT"/>
                            <w:sz w:val="9"/>
                          </w:rPr>
                        </w:pPr>
                        <w:r>
                          <w:rPr>
                            <w:rFonts w:ascii="Arial MT"/>
                            <w:w w:val="105"/>
                            <w:sz w:val="9"/>
                          </w:rPr>
                          <w:t>2eq,6eq</w:t>
                        </w:r>
                      </w:p>
                    </w:tc>
                    <w:tc>
                      <w:tcPr>
                        <w:tcW w:w="730" w:type="dxa"/>
                        <w:tcBorders>
                          <w:left w:val="nil"/>
                          <w:right w:val="nil"/>
                        </w:tcBorders>
                      </w:tcPr>
                      <w:p w14:paraId="54624B75" w14:textId="77777777" w:rsidR="00CB66C5" w:rsidRDefault="00CB66C5">
                        <w:pPr>
                          <w:pStyle w:val="TableParagraph"/>
                          <w:spacing w:before="17" w:line="97" w:lineRule="exact"/>
                          <w:ind w:left="103"/>
                          <w:jc w:val="left"/>
                          <w:rPr>
                            <w:rFonts w:ascii="Arial MT"/>
                            <w:sz w:val="9"/>
                          </w:rPr>
                        </w:pPr>
                        <w:r>
                          <w:rPr>
                            <w:rFonts w:ascii="Arial MT"/>
                            <w:w w:val="105"/>
                            <w:sz w:val="9"/>
                          </w:rPr>
                          <w:t>[3.22</w:t>
                        </w:r>
                        <w:r>
                          <w:rPr>
                            <w:rFonts w:ascii="Arial MT"/>
                            <w:spacing w:val="-6"/>
                            <w:w w:val="105"/>
                            <w:sz w:val="9"/>
                          </w:rPr>
                          <w:t xml:space="preserve"> </w:t>
                        </w:r>
                        <w:r>
                          <w:rPr>
                            <w:rFonts w:ascii="Arial MT"/>
                            <w:w w:val="105"/>
                            <w:sz w:val="9"/>
                          </w:rPr>
                          <w:t>..</w:t>
                        </w:r>
                        <w:r>
                          <w:rPr>
                            <w:rFonts w:ascii="Arial MT"/>
                            <w:spacing w:val="-5"/>
                            <w:w w:val="105"/>
                            <w:sz w:val="9"/>
                          </w:rPr>
                          <w:t xml:space="preserve"> </w:t>
                        </w:r>
                        <w:r>
                          <w:rPr>
                            <w:rFonts w:ascii="Arial MT"/>
                            <w:w w:val="105"/>
                            <w:sz w:val="9"/>
                          </w:rPr>
                          <w:t>3.34]</w:t>
                        </w:r>
                      </w:p>
                    </w:tc>
                  </w:tr>
                  <w:tr w:rsidR="00CB66C5" w14:paraId="6F14F566" w14:textId="77777777">
                    <w:trPr>
                      <w:trHeight w:val="133"/>
                    </w:trPr>
                    <w:tc>
                      <w:tcPr>
                        <w:tcW w:w="233" w:type="dxa"/>
                        <w:tcBorders>
                          <w:right w:val="nil"/>
                        </w:tcBorders>
                      </w:tcPr>
                      <w:p w14:paraId="3E8F0667" w14:textId="77777777" w:rsidR="00CB66C5" w:rsidRDefault="00CB66C5">
                        <w:pPr>
                          <w:pStyle w:val="TableParagraph"/>
                          <w:spacing w:before="17" w:line="97" w:lineRule="exact"/>
                          <w:ind w:right="15"/>
                          <w:rPr>
                            <w:rFonts w:ascii="Arial MT"/>
                            <w:sz w:val="9"/>
                          </w:rPr>
                        </w:pPr>
                        <w:r>
                          <w:rPr>
                            <w:rFonts w:ascii="Arial MT"/>
                            <w:w w:val="105"/>
                            <w:sz w:val="9"/>
                          </w:rPr>
                          <w:t>6</w:t>
                        </w:r>
                      </w:p>
                    </w:tc>
                    <w:tc>
                      <w:tcPr>
                        <w:tcW w:w="575" w:type="dxa"/>
                        <w:tcBorders>
                          <w:left w:val="nil"/>
                          <w:right w:val="nil"/>
                        </w:tcBorders>
                      </w:tcPr>
                      <w:p w14:paraId="0FF56188" w14:textId="77777777" w:rsidR="00CB66C5" w:rsidRDefault="00CB66C5">
                        <w:pPr>
                          <w:pStyle w:val="TableParagraph"/>
                          <w:spacing w:before="17" w:line="97" w:lineRule="exact"/>
                          <w:ind w:left="23" w:right="21"/>
                          <w:rPr>
                            <w:rFonts w:ascii="Arial MT"/>
                            <w:sz w:val="9"/>
                          </w:rPr>
                        </w:pPr>
                        <w:r>
                          <w:rPr>
                            <w:rFonts w:ascii="Arial MT"/>
                            <w:w w:val="105"/>
                            <w:sz w:val="9"/>
                          </w:rPr>
                          <w:t>10</w:t>
                        </w:r>
                      </w:p>
                    </w:tc>
                    <w:tc>
                      <w:tcPr>
                        <w:tcW w:w="730" w:type="dxa"/>
                        <w:tcBorders>
                          <w:left w:val="nil"/>
                          <w:right w:val="nil"/>
                        </w:tcBorders>
                      </w:tcPr>
                      <w:p w14:paraId="53AB5627" w14:textId="77777777" w:rsidR="00CB66C5" w:rsidRDefault="00CB66C5">
                        <w:pPr>
                          <w:pStyle w:val="TableParagraph"/>
                          <w:spacing w:before="17" w:line="97" w:lineRule="exact"/>
                          <w:ind w:left="103"/>
                          <w:jc w:val="left"/>
                          <w:rPr>
                            <w:rFonts w:ascii="Arial MT"/>
                            <w:sz w:val="9"/>
                          </w:rPr>
                        </w:pPr>
                        <w:r>
                          <w:rPr>
                            <w:rFonts w:ascii="Arial MT"/>
                            <w:w w:val="105"/>
                            <w:sz w:val="9"/>
                          </w:rPr>
                          <w:t>[5.64</w:t>
                        </w:r>
                        <w:r>
                          <w:rPr>
                            <w:rFonts w:ascii="Arial MT"/>
                            <w:spacing w:val="-6"/>
                            <w:w w:val="105"/>
                            <w:sz w:val="9"/>
                          </w:rPr>
                          <w:t xml:space="preserve"> </w:t>
                        </w:r>
                        <w:r>
                          <w:rPr>
                            <w:rFonts w:ascii="Arial MT"/>
                            <w:w w:val="105"/>
                            <w:sz w:val="9"/>
                          </w:rPr>
                          <w:t>..</w:t>
                        </w:r>
                        <w:r>
                          <w:rPr>
                            <w:rFonts w:ascii="Arial MT"/>
                            <w:spacing w:val="-5"/>
                            <w:w w:val="105"/>
                            <w:sz w:val="9"/>
                          </w:rPr>
                          <w:t xml:space="preserve"> </w:t>
                        </w:r>
                        <w:r>
                          <w:rPr>
                            <w:rFonts w:ascii="Arial MT"/>
                            <w:w w:val="105"/>
                            <w:sz w:val="9"/>
                          </w:rPr>
                          <w:t>5.68]</w:t>
                        </w:r>
                      </w:p>
                    </w:tc>
                  </w:tr>
                  <w:tr w:rsidR="00CB66C5" w14:paraId="280674AE" w14:textId="77777777">
                    <w:trPr>
                      <w:trHeight w:val="133"/>
                    </w:trPr>
                    <w:tc>
                      <w:tcPr>
                        <w:tcW w:w="233" w:type="dxa"/>
                        <w:tcBorders>
                          <w:right w:val="nil"/>
                        </w:tcBorders>
                      </w:tcPr>
                      <w:p w14:paraId="12174517" w14:textId="77777777" w:rsidR="00CB66C5" w:rsidRDefault="00CB66C5">
                        <w:pPr>
                          <w:pStyle w:val="TableParagraph"/>
                          <w:spacing w:before="17" w:line="97" w:lineRule="exact"/>
                          <w:ind w:right="15"/>
                          <w:rPr>
                            <w:rFonts w:ascii="Arial MT"/>
                            <w:sz w:val="9"/>
                          </w:rPr>
                        </w:pPr>
                        <w:r>
                          <w:rPr>
                            <w:rFonts w:ascii="Arial MT"/>
                            <w:w w:val="105"/>
                            <w:sz w:val="9"/>
                          </w:rPr>
                          <w:t>7</w:t>
                        </w:r>
                      </w:p>
                    </w:tc>
                    <w:tc>
                      <w:tcPr>
                        <w:tcW w:w="575" w:type="dxa"/>
                        <w:tcBorders>
                          <w:left w:val="nil"/>
                          <w:right w:val="nil"/>
                        </w:tcBorders>
                      </w:tcPr>
                      <w:p w14:paraId="21C240B9" w14:textId="77777777" w:rsidR="00CB66C5" w:rsidRDefault="00CB66C5">
                        <w:pPr>
                          <w:pStyle w:val="TableParagraph"/>
                          <w:spacing w:before="17" w:line="97" w:lineRule="exact"/>
                          <w:ind w:left="23" w:right="21"/>
                          <w:rPr>
                            <w:rFonts w:ascii="Arial MT"/>
                            <w:sz w:val="9"/>
                          </w:rPr>
                        </w:pPr>
                        <w:r>
                          <w:rPr>
                            <w:rFonts w:ascii="Arial MT"/>
                            <w:w w:val="105"/>
                            <w:sz w:val="9"/>
                          </w:rPr>
                          <w:t>14</w:t>
                        </w:r>
                      </w:p>
                    </w:tc>
                    <w:tc>
                      <w:tcPr>
                        <w:tcW w:w="730" w:type="dxa"/>
                        <w:tcBorders>
                          <w:left w:val="nil"/>
                          <w:right w:val="nil"/>
                        </w:tcBorders>
                      </w:tcPr>
                      <w:p w14:paraId="3439C9FB" w14:textId="77777777" w:rsidR="00CB66C5" w:rsidRDefault="00CB66C5">
                        <w:pPr>
                          <w:pStyle w:val="TableParagraph"/>
                          <w:spacing w:before="17" w:line="97" w:lineRule="exact"/>
                          <w:ind w:left="103"/>
                          <w:jc w:val="left"/>
                          <w:rPr>
                            <w:rFonts w:ascii="Arial MT"/>
                            <w:sz w:val="9"/>
                          </w:rPr>
                        </w:pPr>
                        <w:r>
                          <w:rPr>
                            <w:rFonts w:ascii="Arial MT"/>
                            <w:w w:val="105"/>
                            <w:sz w:val="9"/>
                          </w:rPr>
                          <w:t>[7.25</w:t>
                        </w:r>
                        <w:r>
                          <w:rPr>
                            <w:rFonts w:ascii="Arial MT"/>
                            <w:spacing w:val="-6"/>
                            <w:w w:val="105"/>
                            <w:sz w:val="9"/>
                          </w:rPr>
                          <w:t xml:space="preserve"> </w:t>
                        </w:r>
                        <w:r>
                          <w:rPr>
                            <w:rFonts w:ascii="Arial MT"/>
                            <w:w w:val="105"/>
                            <w:sz w:val="9"/>
                          </w:rPr>
                          <w:t>..</w:t>
                        </w:r>
                        <w:r>
                          <w:rPr>
                            <w:rFonts w:ascii="Arial MT"/>
                            <w:spacing w:val="-5"/>
                            <w:w w:val="105"/>
                            <w:sz w:val="9"/>
                          </w:rPr>
                          <w:t xml:space="preserve"> </w:t>
                        </w:r>
                        <w:r>
                          <w:rPr>
                            <w:rFonts w:ascii="Arial MT"/>
                            <w:w w:val="105"/>
                            <w:sz w:val="9"/>
                          </w:rPr>
                          <w:t>7.57]</w:t>
                        </w:r>
                      </w:p>
                    </w:tc>
                  </w:tr>
                  <w:tr w:rsidR="00CB66C5" w14:paraId="73B38795" w14:textId="77777777">
                    <w:trPr>
                      <w:trHeight w:val="133"/>
                    </w:trPr>
                    <w:tc>
                      <w:tcPr>
                        <w:tcW w:w="233" w:type="dxa"/>
                        <w:tcBorders>
                          <w:right w:val="nil"/>
                        </w:tcBorders>
                      </w:tcPr>
                      <w:p w14:paraId="1AB71087" w14:textId="77777777" w:rsidR="00CB66C5" w:rsidRDefault="00CB66C5">
                        <w:pPr>
                          <w:pStyle w:val="TableParagraph"/>
                          <w:spacing w:before="17" w:line="97" w:lineRule="exact"/>
                          <w:ind w:right="15"/>
                          <w:rPr>
                            <w:rFonts w:ascii="Arial MT"/>
                            <w:sz w:val="9"/>
                          </w:rPr>
                        </w:pPr>
                        <w:r>
                          <w:rPr>
                            <w:rFonts w:ascii="Arial MT"/>
                            <w:w w:val="105"/>
                            <w:sz w:val="9"/>
                          </w:rPr>
                          <w:t>8</w:t>
                        </w:r>
                      </w:p>
                    </w:tc>
                    <w:tc>
                      <w:tcPr>
                        <w:tcW w:w="575" w:type="dxa"/>
                        <w:tcBorders>
                          <w:left w:val="nil"/>
                          <w:right w:val="nil"/>
                        </w:tcBorders>
                      </w:tcPr>
                      <w:p w14:paraId="7C01D24C" w14:textId="77777777" w:rsidR="00CB66C5" w:rsidRDefault="00CB66C5">
                        <w:pPr>
                          <w:pStyle w:val="TableParagraph"/>
                          <w:spacing w:before="17" w:line="97" w:lineRule="exact"/>
                          <w:ind w:left="23" w:right="21"/>
                          <w:rPr>
                            <w:rFonts w:ascii="Arial MT"/>
                            <w:sz w:val="9"/>
                          </w:rPr>
                        </w:pPr>
                        <w:r>
                          <w:rPr>
                            <w:rFonts w:ascii="Arial MT"/>
                            <w:w w:val="105"/>
                            <w:sz w:val="9"/>
                          </w:rPr>
                          <w:t>13</w:t>
                        </w:r>
                      </w:p>
                    </w:tc>
                    <w:tc>
                      <w:tcPr>
                        <w:tcW w:w="730" w:type="dxa"/>
                        <w:tcBorders>
                          <w:left w:val="nil"/>
                          <w:right w:val="nil"/>
                        </w:tcBorders>
                      </w:tcPr>
                      <w:p w14:paraId="6CEDA3D8" w14:textId="77777777" w:rsidR="00CB66C5" w:rsidRDefault="00CB66C5">
                        <w:pPr>
                          <w:pStyle w:val="TableParagraph"/>
                          <w:spacing w:before="17" w:line="97" w:lineRule="exact"/>
                          <w:ind w:left="51"/>
                          <w:jc w:val="left"/>
                          <w:rPr>
                            <w:rFonts w:ascii="Arial MT"/>
                            <w:sz w:val="9"/>
                          </w:rPr>
                        </w:pPr>
                        <w:r>
                          <w:rPr>
                            <w:rFonts w:ascii="Arial MT"/>
                            <w:spacing w:val="-1"/>
                            <w:w w:val="105"/>
                            <w:sz w:val="9"/>
                          </w:rPr>
                          <w:t>[10.71</w:t>
                        </w:r>
                        <w:r>
                          <w:rPr>
                            <w:rFonts w:ascii="Arial MT"/>
                            <w:spacing w:val="-5"/>
                            <w:w w:val="105"/>
                            <w:sz w:val="9"/>
                          </w:rPr>
                          <w:t xml:space="preserve"> </w:t>
                        </w:r>
                        <w:r>
                          <w:rPr>
                            <w:rFonts w:ascii="Arial MT"/>
                            <w:w w:val="105"/>
                            <w:sz w:val="9"/>
                          </w:rPr>
                          <w:t>..</w:t>
                        </w:r>
                        <w:r>
                          <w:rPr>
                            <w:rFonts w:ascii="Arial MT"/>
                            <w:spacing w:val="-4"/>
                            <w:w w:val="105"/>
                            <w:sz w:val="9"/>
                          </w:rPr>
                          <w:t xml:space="preserve"> </w:t>
                        </w:r>
                        <w:r>
                          <w:rPr>
                            <w:rFonts w:ascii="Arial MT"/>
                            <w:w w:val="105"/>
                            <w:sz w:val="9"/>
                          </w:rPr>
                          <w:t>10.86]</w:t>
                        </w:r>
                      </w:p>
                    </w:tc>
                  </w:tr>
                  <w:tr w:rsidR="00CB66C5" w14:paraId="4EF6296C" w14:textId="77777777">
                    <w:trPr>
                      <w:trHeight w:val="413"/>
                    </w:trPr>
                    <w:tc>
                      <w:tcPr>
                        <w:tcW w:w="1538" w:type="dxa"/>
                        <w:gridSpan w:val="3"/>
                        <w:tcBorders>
                          <w:top w:val="nil"/>
                          <w:left w:val="nil"/>
                          <w:bottom w:val="nil"/>
                          <w:right w:val="nil"/>
                        </w:tcBorders>
                      </w:tcPr>
                      <w:p w14:paraId="4965518B" w14:textId="77777777" w:rsidR="00CB66C5" w:rsidRDefault="00CB66C5">
                        <w:pPr>
                          <w:pStyle w:val="TableParagraph"/>
                          <w:jc w:val="left"/>
                          <w:rPr>
                            <w:sz w:val="10"/>
                          </w:rPr>
                        </w:pPr>
                      </w:p>
                    </w:tc>
                  </w:tr>
                </w:tbl>
                <w:p w14:paraId="549FEB9A" w14:textId="77777777" w:rsidR="00CB66C5" w:rsidRDefault="00CB66C5">
                  <w:pPr>
                    <w:pStyle w:val="a3"/>
                  </w:pPr>
                </w:p>
              </w:txbxContent>
            </v:textbox>
            <w10:wrap anchorx="page"/>
          </v:shape>
        </w:pict>
      </w:r>
      <w:r w:rsidR="00B21731" w:rsidRPr="00984D1E">
        <w:rPr>
          <w:rFonts w:ascii="Arial MT"/>
          <w:noProof/>
          <w:color w:val="000000" w:themeColor="text1"/>
          <w:sz w:val="9"/>
        </w:rPr>
        <w:t>Chemic</w:t>
      </w:r>
      <w:r w:rsidR="001154A8" w:rsidRPr="001154A8">
        <w:rPr>
          <w:rFonts w:ascii="Arial MT"/>
          <w:noProof/>
          <w:vanish/>
          <w:color w:val="000000" w:themeColor="text1"/>
          <w:spacing w:val="-20"/>
          <w:w w:val="1"/>
          <w:sz w:val="9"/>
        </w:rPr>
        <w:t>‬</w:t>
      </w:r>
      <w:r w:rsidR="001154A8" w:rsidRPr="001154A8">
        <w:rPr>
          <w:rFonts w:ascii="Arial MT"/>
          <w:noProof/>
          <w:vanish/>
          <w:color w:val="000000" w:themeColor="text1"/>
          <w:spacing w:val="-20"/>
          <w:w w:val="1"/>
          <w:sz w:val="9"/>
        </w:rPr>
        <w:t>‬</w:t>
      </w:r>
      <w:r w:rsidR="001154A8">
        <w:rPr>
          <w:rFonts w:ascii="Arial MT"/>
          <w:noProof/>
          <w:color w:val="000000" w:themeColor="text1"/>
          <w:sz w:val="9"/>
        </w:rPr>
        <w:t xml:space="preserve">al </w:t>
      </w:r>
      <w:r w:rsidR="00B21731" w:rsidRPr="00984D1E">
        <w:rPr>
          <w:rFonts w:ascii="Arial MT"/>
          <w:noProof/>
          <w:color w:val="000000" w:themeColor="text1"/>
          <w:sz w:val="9"/>
        </w:rPr>
        <w:t>Shift (ppm)</w:t>
      </w:r>
    </w:p>
    <w:p w14:paraId="5DB0033D" w14:textId="77777777" w:rsidR="00C254C2" w:rsidRPr="00984D1E" w:rsidRDefault="00C254C2">
      <w:pPr>
        <w:pStyle w:val="a3"/>
        <w:spacing w:before="7"/>
        <w:rPr>
          <w:rFonts w:ascii="Arial MT"/>
          <w:noProof/>
          <w:color w:val="000000" w:themeColor="text1"/>
          <w:sz w:val="9"/>
        </w:rPr>
      </w:pPr>
    </w:p>
    <w:tbl>
      <w:tblPr>
        <w:tblStyle w:val="TableNormal"/>
        <w:tblW w:w="0" w:type="auto"/>
        <w:tblInd w:w="949" w:type="dxa"/>
        <w:tblLayout w:type="fixed"/>
        <w:tblLook w:val="01E0" w:firstRow="1" w:lastRow="1" w:firstColumn="1" w:lastColumn="1" w:noHBand="0" w:noVBand="0"/>
      </w:tblPr>
      <w:tblGrid>
        <w:gridCol w:w="255"/>
        <w:gridCol w:w="365"/>
        <w:gridCol w:w="362"/>
        <w:gridCol w:w="402"/>
        <w:gridCol w:w="43"/>
        <w:gridCol w:w="255"/>
        <w:gridCol w:w="352"/>
        <w:gridCol w:w="388"/>
        <w:gridCol w:w="389"/>
        <w:gridCol w:w="43"/>
        <w:gridCol w:w="255"/>
        <w:gridCol w:w="352"/>
        <w:gridCol w:w="388"/>
        <w:gridCol w:w="505"/>
        <w:gridCol w:w="1891"/>
        <w:gridCol w:w="738"/>
        <w:gridCol w:w="348"/>
        <w:gridCol w:w="732"/>
      </w:tblGrid>
      <w:tr w:rsidR="00C254C2" w:rsidRPr="00984D1E" w14:paraId="049BFFE1" w14:textId="77777777">
        <w:trPr>
          <w:trHeight w:val="133"/>
        </w:trPr>
        <w:tc>
          <w:tcPr>
            <w:tcW w:w="255" w:type="dxa"/>
            <w:tcBorders>
              <w:top w:val="single" w:sz="2" w:space="0" w:color="000000"/>
              <w:bottom w:val="single" w:sz="2" w:space="0" w:color="000000"/>
            </w:tcBorders>
          </w:tcPr>
          <w:p w14:paraId="4479349E" w14:textId="77777777" w:rsidR="00C254C2" w:rsidRPr="00984D1E" w:rsidRDefault="00B21731">
            <w:pPr>
              <w:pStyle w:val="TableParagraph"/>
              <w:spacing w:before="17" w:line="97" w:lineRule="exact"/>
              <w:ind w:left="57"/>
              <w:jc w:val="left"/>
              <w:rPr>
                <w:rFonts w:ascii="Arial MT"/>
                <w:noProof/>
                <w:color w:val="000000" w:themeColor="text1"/>
                <w:sz w:val="9"/>
              </w:rPr>
            </w:pPr>
            <w:r w:rsidRPr="00984D1E">
              <w:rPr>
                <w:rFonts w:ascii="Arial MT"/>
                <w:noProof/>
                <w:color w:val="000000" w:themeColor="text1"/>
                <w:sz w:val="9"/>
              </w:rPr>
              <w:t>No.</w:t>
            </w:r>
          </w:p>
        </w:tc>
        <w:tc>
          <w:tcPr>
            <w:tcW w:w="365" w:type="dxa"/>
            <w:tcBorders>
              <w:top w:val="single" w:sz="2" w:space="0" w:color="000000"/>
              <w:bottom w:val="single" w:sz="2" w:space="0" w:color="000000"/>
            </w:tcBorders>
          </w:tcPr>
          <w:p w14:paraId="78E47C18" w14:textId="77777777" w:rsidR="00C254C2" w:rsidRPr="00984D1E" w:rsidRDefault="00B21731">
            <w:pPr>
              <w:pStyle w:val="TableParagraph"/>
              <w:spacing w:before="17" w:line="97" w:lineRule="exact"/>
              <w:ind w:left="57"/>
              <w:jc w:val="left"/>
              <w:rPr>
                <w:rFonts w:ascii="Arial MT"/>
                <w:noProof/>
                <w:color w:val="000000" w:themeColor="text1"/>
                <w:sz w:val="9"/>
              </w:rPr>
            </w:pPr>
            <w:r w:rsidRPr="00984D1E">
              <w:rPr>
                <w:rFonts w:ascii="Arial MT"/>
                <w:noProof/>
                <w:color w:val="000000" w:themeColor="text1"/>
                <w:sz w:val="9"/>
              </w:rPr>
              <w:t>(ppm)</w:t>
            </w:r>
          </w:p>
        </w:tc>
        <w:tc>
          <w:tcPr>
            <w:tcW w:w="362" w:type="dxa"/>
            <w:tcBorders>
              <w:top w:val="single" w:sz="2" w:space="0" w:color="000000"/>
              <w:bottom w:val="single" w:sz="2" w:space="0" w:color="000000"/>
            </w:tcBorders>
          </w:tcPr>
          <w:p w14:paraId="707997BB" w14:textId="77777777" w:rsidR="00C254C2" w:rsidRPr="00984D1E" w:rsidRDefault="00B21731">
            <w:pPr>
              <w:pStyle w:val="TableParagraph"/>
              <w:spacing w:before="17" w:line="97" w:lineRule="exact"/>
              <w:ind w:left="20" w:right="17"/>
              <w:rPr>
                <w:rFonts w:ascii="Arial MT"/>
                <w:noProof/>
                <w:color w:val="000000" w:themeColor="text1"/>
                <w:sz w:val="9"/>
              </w:rPr>
            </w:pPr>
            <w:r w:rsidRPr="00984D1E">
              <w:rPr>
                <w:rFonts w:ascii="Arial MT"/>
                <w:noProof/>
                <w:color w:val="000000" w:themeColor="text1"/>
                <w:sz w:val="9"/>
              </w:rPr>
              <w:t>(Hz)</w:t>
            </w:r>
          </w:p>
        </w:tc>
        <w:tc>
          <w:tcPr>
            <w:tcW w:w="402" w:type="dxa"/>
            <w:tcBorders>
              <w:top w:val="single" w:sz="2" w:space="0" w:color="000000"/>
              <w:bottom w:val="single" w:sz="2" w:space="0" w:color="000000"/>
            </w:tcBorders>
          </w:tcPr>
          <w:p w14:paraId="03BEDA3F" w14:textId="77777777" w:rsidR="00C254C2" w:rsidRPr="00984D1E" w:rsidRDefault="00B21731">
            <w:pPr>
              <w:pStyle w:val="TableParagraph"/>
              <w:spacing w:before="17" w:line="97" w:lineRule="exact"/>
              <w:ind w:left="40" w:right="23"/>
              <w:rPr>
                <w:rFonts w:ascii="Arial MT"/>
                <w:noProof/>
                <w:color w:val="000000" w:themeColor="text1"/>
                <w:sz w:val="9"/>
              </w:rPr>
            </w:pPr>
            <w:r w:rsidRPr="00984D1E">
              <w:rPr>
                <w:rFonts w:ascii="Arial MT"/>
                <w:noProof/>
                <w:color w:val="000000" w:themeColor="text1"/>
                <w:sz w:val="9"/>
              </w:rPr>
              <w:t>Height</w:t>
            </w:r>
          </w:p>
        </w:tc>
        <w:tc>
          <w:tcPr>
            <w:tcW w:w="43" w:type="dxa"/>
          </w:tcPr>
          <w:p w14:paraId="4BC7595C" w14:textId="77777777" w:rsidR="00C254C2" w:rsidRPr="00984D1E" w:rsidRDefault="00C254C2">
            <w:pPr>
              <w:pStyle w:val="TableParagraph"/>
              <w:jc w:val="left"/>
              <w:rPr>
                <w:noProof/>
                <w:color w:val="000000" w:themeColor="text1"/>
                <w:sz w:val="8"/>
              </w:rPr>
            </w:pPr>
          </w:p>
        </w:tc>
        <w:tc>
          <w:tcPr>
            <w:tcW w:w="255" w:type="dxa"/>
            <w:tcBorders>
              <w:top w:val="single" w:sz="2" w:space="0" w:color="000000"/>
              <w:bottom w:val="single" w:sz="2" w:space="0" w:color="000000"/>
            </w:tcBorders>
          </w:tcPr>
          <w:p w14:paraId="39BBFA49" w14:textId="77777777" w:rsidR="00C254C2" w:rsidRPr="00984D1E" w:rsidRDefault="00B21731">
            <w:pPr>
              <w:pStyle w:val="TableParagraph"/>
              <w:spacing w:before="17" w:line="97" w:lineRule="exact"/>
              <w:ind w:left="29" w:right="21"/>
              <w:rPr>
                <w:rFonts w:ascii="Arial MT"/>
                <w:noProof/>
                <w:color w:val="000000" w:themeColor="text1"/>
                <w:sz w:val="9"/>
              </w:rPr>
            </w:pPr>
            <w:r w:rsidRPr="00984D1E">
              <w:rPr>
                <w:rFonts w:ascii="Arial MT"/>
                <w:noProof/>
                <w:color w:val="000000" w:themeColor="text1"/>
                <w:sz w:val="9"/>
              </w:rPr>
              <w:t>No.</w:t>
            </w:r>
          </w:p>
        </w:tc>
        <w:tc>
          <w:tcPr>
            <w:tcW w:w="352" w:type="dxa"/>
            <w:tcBorders>
              <w:top w:val="single" w:sz="2" w:space="0" w:color="000000"/>
              <w:bottom w:val="single" w:sz="2" w:space="0" w:color="000000"/>
            </w:tcBorders>
          </w:tcPr>
          <w:p w14:paraId="7B7D9084" w14:textId="77777777" w:rsidR="00C254C2" w:rsidRPr="00984D1E" w:rsidRDefault="00B21731">
            <w:pPr>
              <w:pStyle w:val="TableParagraph"/>
              <w:spacing w:before="17" w:line="97" w:lineRule="exact"/>
              <w:ind w:left="60"/>
              <w:jc w:val="left"/>
              <w:rPr>
                <w:rFonts w:ascii="Arial MT"/>
                <w:noProof/>
                <w:color w:val="000000" w:themeColor="text1"/>
                <w:sz w:val="9"/>
              </w:rPr>
            </w:pPr>
            <w:r w:rsidRPr="00984D1E">
              <w:rPr>
                <w:rFonts w:ascii="Arial MT"/>
                <w:noProof/>
                <w:color w:val="000000" w:themeColor="text1"/>
                <w:sz w:val="9"/>
              </w:rPr>
              <w:t>(ppm)</w:t>
            </w:r>
          </w:p>
        </w:tc>
        <w:tc>
          <w:tcPr>
            <w:tcW w:w="388" w:type="dxa"/>
            <w:tcBorders>
              <w:top w:val="single" w:sz="2" w:space="0" w:color="000000"/>
              <w:bottom w:val="single" w:sz="2" w:space="0" w:color="000000"/>
            </w:tcBorders>
          </w:tcPr>
          <w:p w14:paraId="1B1E1B88" w14:textId="77777777" w:rsidR="00C254C2" w:rsidRPr="00984D1E" w:rsidRDefault="00B21731">
            <w:pPr>
              <w:pStyle w:val="TableParagraph"/>
              <w:spacing w:before="17" w:line="97" w:lineRule="exact"/>
              <w:ind w:left="29" w:right="20"/>
              <w:rPr>
                <w:rFonts w:ascii="Arial MT"/>
                <w:noProof/>
                <w:color w:val="000000" w:themeColor="text1"/>
                <w:sz w:val="9"/>
              </w:rPr>
            </w:pPr>
            <w:r w:rsidRPr="00984D1E">
              <w:rPr>
                <w:rFonts w:ascii="Arial MT"/>
                <w:noProof/>
                <w:color w:val="000000" w:themeColor="text1"/>
                <w:sz w:val="9"/>
              </w:rPr>
              <w:t>(Hz)</w:t>
            </w:r>
          </w:p>
        </w:tc>
        <w:tc>
          <w:tcPr>
            <w:tcW w:w="389" w:type="dxa"/>
            <w:tcBorders>
              <w:top w:val="single" w:sz="2" w:space="0" w:color="000000"/>
              <w:bottom w:val="single" w:sz="2" w:space="0" w:color="000000"/>
            </w:tcBorders>
          </w:tcPr>
          <w:p w14:paraId="6D12E262" w14:textId="77777777" w:rsidR="00C254C2" w:rsidRPr="00984D1E" w:rsidRDefault="00B21731">
            <w:pPr>
              <w:pStyle w:val="TableParagraph"/>
              <w:spacing w:before="17" w:line="97" w:lineRule="exact"/>
              <w:ind w:left="23" w:right="13"/>
              <w:rPr>
                <w:rFonts w:ascii="Arial MT"/>
                <w:noProof/>
                <w:color w:val="000000" w:themeColor="text1"/>
                <w:sz w:val="9"/>
              </w:rPr>
            </w:pPr>
            <w:r w:rsidRPr="00984D1E">
              <w:rPr>
                <w:rFonts w:ascii="Arial MT"/>
                <w:noProof/>
                <w:color w:val="000000" w:themeColor="text1"/>
                <w:sz w:val="9"/>
              </w:rPr>
              <w:t>Height</w:t>
            </w:r>
          </w:p>
        </w:tc>
        <w:tc>
          <w:tcPr>
            <w:tcW w:w="43" w:type="dxa"/>
          </w:tcPr>
          <w:p w14:paraId="0883A95D" w14:textId="77777777" w:rsidR="00C254C2" w:rsidRPr="00984D1E" w:rsidRDefault="00C254C2">
            <w:pPr>
              <w:pStyle w:val="TableParagraph"/>
              <w:jc w:val="left"/>
              <w:rPr>
                <w:noProof/>
                <w:color w:val="000000" w:themeColor="text1"/>
                <w:sz w:val="8"/>
              </w:rPr>
            </w:pPr>
          </w:p>
        </w:tc>
        <w:tc>
          <w:tcPr>
            <w:tcW w:w="255" w:type="dxa"/>
            <w:tcBorders>
              <w:top w:val="single" w:sz="2" w:space="0" w:color="000000"/>
              <w:bottom w:val="single" w:sz="2" w:space="0" w:color="000000"/>
            </w:tcBorders>
          </w:tcPr>
          <w:p w14:paraId="3E050DA8" w14:textId="77777777" w:rsidR="00C254C2" w:rsidRPr="00984D1E" w:rsidRDefault="00B21731">
            <w:pPr>
              <w:pStyle w:val="TableParagraph"/>
              <w:spacing w:before="17" w:line="97" w:lineRule="exact"/>
              <w:ind w:right="47"/>
              <w:jc w:val="right"/>
              <w:rPr>
                <w:rFonts w:ascii="Arial MT"/>
                <w:noProof/>
                <w:color w:val="000000" w:themeColor="text1"/>
                <w:sz w:val="9"/>
              </w:rPr>
            </w:pPr>
            <w:r w:rsidRPr="00984D1E">
              <w:rPr>
                <w:rFonts w:ascii="Arial MT"/>
                <w:noProof/>
                <w:color w:val="000000" w:themeColor="text1"/>
                <w:sz w:val="9"/>
              </w:rPr>
              <w:t>No.</w:t>
            </w:r>
          </w:p>
        </w:tc>
        <w:tc>
          <w:tcPr>
            <w:tcW w:w="352" w:type="dxa"/>
            <w:tcBorders>
              <w:top w:val="single" w:sz="2" w:space="0" w:color="000000"/>
              <w:bottom w:val="single" w:sz="2" w:space="0" w:color="000000"/>
            </w:tcBorders>
          </w:tcPr>
          <w:p w14:paraId="62E9BAB3" w14:textId="77777777" w:rsidR="00C254C2" w:rsidRPr="00984D1E" w:rsidRDefault="00B21731">
            <w:pPr>
              <w:pStyle w:val="TableParagraph"/>
              <w:spacing w:before="17" w:line="97" w:lineRule="exact"/>
              <w:ind w:left="42" w:right="22"/>
              <w:rPr>
                <w:rFonts w:ascii="Arial MT"/>
                <w:noProof/>
                <w:color w:val="000000" w:themeColor="text1"/>
                <w:sz w:val="9"/>
              </w:rPr>
            </w:pPr>
            <w:r w:rsidRPr="00984D1E">
              <w:rPr>
                <w:rFonts w:ascii="Arial MT"/>
                <w:noProof/>
                <w:color w:val="000000" w:themeColor="text1"/>
                <w:sz w:val="9"/>
              </w:rPr>
              <w:t>(ppm)</w:t>
            </w:r>
          </w:p>
        </w:tc>
        <w:tc>
          <w:tcPr>
            <w:tcW w:w="388" w:type="dxa"/>
            <w:tcBorders>
              <w:top w:val="single" w:sz="2" w:space="0" w:color="000000"/>
              <w:bottom w:val="single" w:sz="2" w:space="0" w:color="000000"/>
            </w:tcBorders>
          </w:tcPr>
          <w:p w14:paraId="3BAC489C" w14:textId="77777777" w:rsidR="00C254C2" w:rsidRPr="00984D1E" w:rsidRDefault="00B21731">
            <w:pPr>
              <w:pStyle w:val="TableParagraph"/>
              <w:spacing w:before="17" w:line="97" w:lineRule="exact"/>
              <w:ind w:left="29" w:right="13"/>
              <w:rPr>
                <w:rFonts w:ascii="Arial MT"/>
                <w:noProof/>
                <w:color w:val="000000" w:themeColor="text1"/>
                <w:sz w:val="9"/>
              </w:rPr>
            </w:pPr>
            <w:r w:rsidRPr="00984D1E">
              <w:rPr>
                <w:rFonts w:ascii="Arial MT"/>
                <w:noProof/>
                <w:color w:val="000000" w:themeColor="text1"/>
                <w:sz w:val="9"/>
              </w:rPr>
              <w:t>(Hz)</w:t>
            </w:r>
          </w:p>
        </w:tc>
        <w:tc>
          <w:tcPr>
            <w:tcW w:w="505" w:type="dxa"/>
            <w:tcBorders>
              <w:top w:val="single" w:sz="2" w:space="0" w:color="000000"/>
              <w:bottom w:val="single" w:sz="2" w:space="0" w:color="000000"/>
            </w:tcBorders>
          </w:tcPr>
          <w:p w14:paraId="5B6A4B82" w14:textId="77777777" w:rsidR="00C254C2" w:rsidRPr="00984D1E" w:rsidRDefault="00B21731">
            <w:pPr>
              <w:pStyle w:val="TableParagraph"/>
              <w:spacing w:before="17" w:line="97" w:lineRule="exact"/>
              <w:ind w:left="69"/>
              <w:jc w:val="left"/>
              <w:rPr>
                <w:rFonts w:ascii="Arial MT"/>
                <w:noProof/>
                <w:color w:val="000000" w:themeColor="text1"/>
                <w:sz w:val="9"/>
              </w:rPr>
            </w:pPr>
            <w:r w:rsidRPr="00984D1E">
              <w:rPr>
                <w:rFonts w:ascii="Arial MT"/>
                <w:noProof/>
                <w:color w:val="000000" w:themeColor="text1"/>
                <w:sz w:val="9"/>
              </w:rPr>
              <w:t>Height</w:t>
            </w:r>
          </w:p>
        </w:tc>
        <w:tc>
          <w:tcPr>
            <w:tcW w:w="1891" w:type="dxa"/>
          </w:tcPr>
          <w:p w14:paraId="17DF94F8" w14:textId="77777777" w:rsidR="00C254C2" w:rsidRPr="00984D1E" w:rsidRDefault="00B21731">
            <w:pPr>
              <w:pStyle w:val="TableParagraph"/>
              <w:spacing w:before="17" w:line="97" w:lineRule="exact"/>
              <w:ind w:right="45"/>
              <w:jc w:val="right"/>
              <w:rPr>
                <w:rFonts w:ascii="Arial MT"/>
                <w:noProof/>
                <w:color w:val="000000" w:themeColor="text1"/>
                <w:sz w:val="9"/>
              </w:rPr>
            </w:pPr>
            <w:r w:rsidRPr="00984D1E">
              <w:rPr>
                <w:rFonts w:ascii="Arial MT"/>
                <w:noProof/>
                <w:color w:val="000000" w:themeColor="text1"/>
                <w:sz w:val="9"/>
              </w:rPr>
              <w:t>No.</w:t>
            </w:r>
          </w:p>
        </w:tc>
        <w:tc>
          <w:tcPr>
            <w:tcW w:w="738" w:type="dxa"/>
            <w:tcBorders>
              <w:top w:val="single" w:sz="2" w:space="0" w:color="000000"/>
              <w:bottom w:val="single" w:sz="2" w:space="0" w:color="000000"/>
            </w:tcBorders>
          </w:tcPr>
          <w:p w14:paraId="7762A04B" w14:textId="77777777" w:rsidR="00C254C2" w:rsidRPr="00984D1E" w:rsidRDefault="00B21731">
            <w:pPr>
              <w:pStyle w:val="TableParagraph"/>
              <w:spacing w:before="17" w:line="97" w:lineRule="exact"/>
              <w:ind w:left="273"/>
              <w:jc w:val="left"/>
              <w:rPr>
                <w:rFonts w:ascii="Arial MT"/>
                <w:noProof/>
                <w:color w:val="000000" w:themeColor="text1"/>
                <w:sz w:val="9"/>
              </w:rPr>
            </w:pPr>
            <w:r w:rsidRPr="00984D1E">
              <w:rPr>
                <w:rFonts w:ascii="Arial MT"/>
                <w:noProof/>
                <w:color w:val="000000" w:themeColor="text1"/>
                <w:sz w:val="9"/>
              </w:rPr>
              <w:t>(ppm)</w:t>
            </w:r>
          </w:p>
        </w:tc>
        <w:tc>
          <w:tcPr>
            <w:tcW w:w="348" w:type="dxa"/>
            <w:tcBorders>
              <w:top w:val="single" w:sz="2" w:space="0" w:color="000000"/>
              <w:bottom w:val="single" w:sz="2" w:space="0" w:color="000000"/>
            </w:tcBorders>
          </w:tcPr>
          <w:p w14:paraId="1DAC51E9" w14:textId="77777777" w:rsidR="00C254C2" w:rsidRPr="00984D1E" w:rsidRDefault="00B21731">
            <w:pPr>
              <w:pStyle w:val="TableParagraph"/>
              <w:spacing w:before="17" w:line="97" w:lineRule="exact"/>
              <w:ind w:right="37"/>
              <w:jc w:val="right"/>
              <w:rPr>
                <w:rFonts w:ascii="Arial MT"/>
                <w:noProof/>
                <w:color w:val="000000" w:themeColor="text1"/>
                <w:sz w:val="9"/>
              </w:rPr>
            </w:pPr>
            <w:r w:rsidRPr="00984D1E">
              <w:rPr>
                <w:rFonts w:ascii="Arial MT"/>
                <w:noProof/>
                <w:color w:val="000000" w:themeColor="text1"/>
                <w:sz w:val="9"/>
              </w:rPr>
              <w:t>Value</w:t>
            </w:r>
          </w:p>
        </w:tc>
        <w:tc>
          <w:tcPr>
            <w:tcW w:w="732" w:type="dxa"/>
            <w:tcBorders>
              <w:top w:val="single" w:sz="2" w:space="0" w:color="000000"/>
              <w:bottom w:val="single" w:sz="2" w:space="0" w:color="000000"/>
            </w:tcBorders>
          </w:tcPr>
          <w:p w14:paraId="76CF2A70" w14:textId="77777777" w:rsidR="00C254C2" w:rsidRPr="00984D1E" w:rsidRDefault="00B21731">
            <w:pPr>
              <w:pStyle w:val="TableParagraph"/>
              <w:spacing w:before="17" w:line="97" w:lineRule="exact"/>
              <w:ind w:left="68"/>
              <w:jc w:val="left"/>
              <w:rPr>
                <w:rFonts w:ascii="Arial MT"/>
                <w:noProof/>
                <w:color w:val="000000" w:themeColor="text1"/>
                <w:sz w:val="9"/>
              </w:rPr>
            </w:pPr>
            <w:r w:rsidRPr="00984D1E">
              <w:rPr>
                <w:rFonts w:ascii="Arial MT"/>
                <w:noProof/>
                <w:color w:val="000000" w:themeColor="text1"/>
                <w:sz w:val="9"/>
              </w:rPr>
              <w:t>Absolute Value</w:t>
            </w:r>
          </w:p>
        </w:tc>
      </w:tr>
      <w:tr w:rsidR="00C254C2" w:rsidRPr="00984D1E" w14:paraId="02F8FDCF" w14:textId="77777777">
        <w:trPr>
          <w:trHeight w:val="133"/>
        </w:trPr>
        <w:tc>
          <w:tcPr>
            <w:tcW w:w="255" w:type="dxa"/>
            <w:tcBorders>
              <w:top w:val="single" w:sz="2" w:space="0" w:color="000000"/>
              <w:bottom w:val="single" w:sz="2" w:space="0" w:color="000000"/>
            </w:tcBorders>
          </w:tcPr>
          <w:p w14:paraId="6FB41182" w14:textId="77777777" w:rsidR="00C254C2" w:rsidRPr="00984D1E" w:rsidRDefault="00B21731">
            <w:pPr>
              <w:pStyle w:val="TableParagraph"/>
              <w:spacing w:before="17" w:line="97" w:lineRule="exact"/>
              <w:ind w:left="104"/>
              <w:jc w:val="left"/>
              <w:rPr>
                <w:rFonts w:ascii="Arial MT"/>
                <w:noProof/>
                <w:color w:val="000000" w:themeColor="text1"/>
                <w:sz w:val="9"/>
              </w:rPr>
            </w:pPr>
            <w:r w:rsidRPr="00984D1E">
              <w:rPr>
                <w:rFonts w:ascii="Arial MT"/>
                <w:noProof/>
                <w:color w:val="000000" w:themeColor="text1"/>
                <w:sz w:val="9"/>
              </w:rPr>
              <w:t>1</w:t>
            </w:r>
          </w:p>
        </w:tc>
        <w:tc>
          <w:tcPr>
            <w:tcW w:w="365" w:type="dxa"/>
            <w:tcBorders>
              <w:top w:val="single" w:sz="2" w:space="0" w:color="000000"/>
              <w:bottom w:val="single" w:sz="2" w:space="0" w:color="000000"/>
            </w:tcBorders>
          </w:tcPr>
          <w:p w14:paraId="6A109FF6" w14:textId="77777777" w:rsidR="00C254C2" w:rsidRPr="00984D1E" w:rsidRDefault="00B21731">
            <w:pPr>
              <w:pStyle w:val="TableParagraph"/>
              <w:spacing w:before="17" w:line="97" w:lineRule="exact"/>
              <w:ind w:left="88"/>
              <w:jc w:val="left"/>
              <w:rPr>
                <w:rFonts w:ascii="Arial MT"/>
                <w:noProof/>
                <w:color w:val="000000" w:themeColor="text1"/>
                <w:sz w:val="9"/>
              </w:rPr>
            </w:pPr>
            <w:r w:rsidRPr="00984D1E">
              <w:rPr>
                <w:rFonts w:ascii="Arial MT"/>
                <w:noProof/>
                <w:color w:val="000000" w:themeColor="text1"/>
                <w:sz w:val="9"/>
              </w:rPr>
              <w:t>0.80</w:t>
            </w:r>
          </w:p>
        </w:tc>
        <w:tc>
          <w:tcPr>
            <w:tcW w:w="362" w:type="dxa"/>
            <w:tcBorders>
              <w:top w:val="single" w:sz="2" w:space="0" w:color="000000"/>
              <w:bottom w:val="single" w:sz="2" w:space="0" w:color="000000"/>
            </w:tcBorders>
          </w:tcPr>
          <w:p w14:paraId="1AD58466" w14:textId="77777777" w:rsidR="00C254C2" w:rsidRPr="00984D1E" w:rsidRDefault="00B21731">
            <w:pPr>
              <w:pStyle w:val="TableParagraph"/>
              <w:spacing w:before="17" w:line="97" w:lineRule="exact"/>
              <w:ind w:left="19" w:right="17"/>
              <w:rPr>
                <w:rFonts w:ascii="Arial MT"/>
                <w:noProof/>
                <w:color w:val="000000" w:themeColor="text1"/>
                <w:sz w:val="9"/>
              </w:rPr>
            </w:pPr>
            <w:r w:rsidRPr="00984D1E">
              <w:rPr>
                <w:rFonts w:ascii="Arial MT"/>
                <w:noProof/>
                <w:color w:val="000000" w:themeColor="text1"/>
                <w:sz w:val="9"/>
              </w:rPr>
              <w:t>319.2</w:t>
            </w:r>
          </w:p>
        </w:tc>
        <w:tc>
          <w:tcPr>
            <w:tcW w:w="402" w:type="dxa"/>
            <w:tcBorders>
              <w:top w:val="single" w:sz="2" w:space="0" w:color="000000"/>
              <w:bottom w:val="single" w:sz="2" w:space="0" w:color="000000"/>
            </w:tcBorders>
          </w:tcPr>
          <w:p w14:paraId="0C450357" w14:textId="77777777" w:rsidR="00C254C2" w:rsidRPr="00984D1E" w:rsidRDefault="00B21731">
            <w:pPr>
              <w:pStyle w:val="TableParagraph"/>
              <w:spacing w:before="17" w:line="97" w:lineRule="exact"/>
              <w:ind w:left="40" w:right="23"/>
              <w:rPr>
                <w:rFonts w:ascii="Arial MT"/>
                <w:noProof/>
                <w:color w:val="000000" w:themeColor="text1"/>
                <w:sz w:val="9"/>
              </w:rPr>
            </w:pPr>
            <w:r w:rsidRPr="00984D1E">
              <w:rPr>
                <w:rFonts w:ascii="Arial MT"/>
                <w:noProof/>
                <w:color w:val="000000" w:themeColor="text1"/>
                <w:sz w:val="9"/>
              </w:rPr>
              <w:t>0.5317</w:t>
            </w:r>
          </w:p>
        </w:tc>
        <w:tc>
          <w:tcPr>
            <w:tcW w:w="43" w:type="dxa"/>
          </w:tcPr>
          <w:p w14:paraId="4E9DE29E" w14:textId="77777777" w:rsidR="00C254C2" w:rsidRPr="00984D1E" w:rsidRDefault="00C254C2">
            <w:pPr>
              <w:pStyle w:val="TableParagraph"/>
              <w:jc w:val="left"/>
              <w:rPr>
                <w:noProof/>
                <w:color w:val="000000" w:themeColor="text1"/>
                <w:sz w:val="8"/>
              </w:rPr>
            </w:pPr>
          </w:p>
        </w:tc>
        <w:tc>
          <w:tcPr>
            <w:tcW w:w="255" w:type="dxa"/>
            <w:tcBorders>
              <w:top w:val="single" w:sz="2" w:space="0" w:color="000000"/>
              <w:bottom w:val="single" w:sz="2" w:space="0" w:color="000000"/>
            </w:tcBorders>
          </w:tcPr>
          <w:p w14:paraId="1A0BA237" w14:textId="77777777" w:rsidR="00C254C2" w:rsidRPr="00984D1E" w:rsidRDefault="00B21731">
            <w:pPr>
              <w:pStyle w:val="TableParagraph"/>
              <w:spacing w:before="17" w:line="97" w:lineRule="exact"/>
              <w:ind w:left="29" w:right="18"/>
              <w:rPr>
                <w:rFonts w:ascii="Arial MT"/>
                <w:noProof/>
                <w:color w:val="000000" w:themeColor="text1"/>
                <w:sz w:val="9"/>
              </w:rPr>
            </w:pPr>
            <w:r w:rsidRPr="00984D1E">
              <w:rPr>
                <w:rFonts w:ascii="Arial MT"/>
                <w:noProof/>
                <w:color w:val="000000" w:themeColor="text1"/>
                <w:sz w:val="9"/>
              </w:rPr>
              <w:t>12</w:t>
            </w:r>
          </w:p>
        </w:tc>
        <w:tc>
          <w:tcPr>
            <w:tcW w:w="352" w:type="dxa"/>
            <w:tcBorders>
              <w:top w:val="single" w:sz="2" w:space="0" w:color="000000"/>
              <w:bottom w:val="single" w:sz="2" w:space="0" w:color="000000"/>
            </w:tcBorders>
          </w:tcPr>
          <w:p w14:paraId="4B5AD127" w14:textId="77777777" w:rsidR="00C254C2" w:rsidRPr="00984D1E" w:rsidRDefault="00B21731">
            <w:pPr>
              <w:pStyle w:val="TableParagraph"/>
              <w:spacing w:before="17" w:line="97" w:lineRule="exact"/>
              <w:ind w:left="92"/>
              <w:jc w:val="left"/>
              <w:rPr>
                <w:rFonts w:ascii="Arial MT"/>
                <w:noProof/>
                <w:color w:val="000000" w:themeColor="text1"/>
                <w:sz w:val="9"/>
              </w:rPr>
            </w:pPr>
            <w:r w:rsidRPr="00984D1E">
              <w:rPr>
                <w:rFonts w:ascii="Arial MT"/>
                <w:noProof/>
                <w:color w:val="000000" w:themeColor="text1"/>
                <w:sz w:val="9"/>
              </w:rPr>
              <w:t>1.70</w:t>
            </w:r>
          </w:p>
        </w:tc>
        <w:tc>
          <w:tcPr>
            <w:tcW w:w="388" w:type="dxa"/>
            <w:tcBorders>
              <w:top w:val="single" w:sz="2" w:space="0" w:color="000000"/>
              <w:bottom w:val="single" w:sz="2" w:space="0" w:color="000000"/>
            </w:tcBorders>
          </w:tcPr>
          <w:p w14:paraId="76168F58" w14:textId="77777777" w:rsidR="00C254C2" w:rsidRPr="00984D1E" w:rsidRDefault="00B21731">
            <w:pPr>
              <w:pStyle w:val="TableParagraph"/>
              <w:spacing w:before="17" w:line="97" w:lineRule="exact"/>
              <w:ind w:left="29" w:right="20"/>
              <w:rPr>
                <w:rFonts w:ascii="Arial MT"/>
                <w:noProof/>
                <w:color w:val="000000" w:themeColor="text1"/>
                <w:sz w:val="9"/>
              </w:rPr>
            </w:pPr>
            <w:r w:rsidRPr="00984D1E">
              <w:rPr>
                <w:rFonts w:ascii="Arial MT"/>
                <w:noProof/>
                <w:color w:val="000000" w:themeColor="text1"/>
                <w:sz w:val="9"/>
              </w:rPr>
              <w:t>677.7</w:t>
            </w:r>
          </w:p>
        </w:tc>
        <w:tc>
          <w:tcPr>
            <w:tcW w:w="389" w:type="dxa"/>
            <w:tcBorders>
              <w:top w:val="single" w:sz="2" w:space="0" w:color="000000"/>
              <w:bottom w:val="single" w:sz="2" w:space="0" w:color="000000"/>
            </w:tcBorders>
          </w:tcPr>
          <w:p w14:paraId="5A861C6D" w14:textId="77777777" w:rsidR="00C254C2" w:rsidRPr="00984D1E" w:rsidRDefault="00B21731">
            <w:pPr>
              <w:pStyle w:val="TableParagraph"/>
              <w:spacing w:before="17" w:line="97" w:lineRule="exact"/>
              <w:ind w:left="23" w:right="12"/>
              <w:rPr>
                <w:rFonts w:ascii="Arial MT"/>
                <w:noProof/>
                <w:color w:val="000000" w:themeColor="text1"/>
                <w:sz w:val="9"/>
              </w:rPr>
            </w:pPr>
            <w:r w:rsidRPr="00984D1E">
              <w:rPr>
                <w:rFonts w:ascii="Arial MT"/>
                <w:noProof/>
                <w:color w:val="000000" w:themeColor="text1"/>
                <w:sz w:val="9"/>
              </w:rPr>
              <w:t>0.1738</w:t>
            </w:r>
          </w:p>
        </w:tc>
        <w:tc>
          <w:tcPr>
            <w:tcW w:w="43" w:type="dxa"/>
          </w:tcPr>
          <w:p w14:paraId="65FD6C5E" w14:textId="77777777" w:rsidR="00C254C2" w:rsidRPr="00984D1E" w:rsidRDefault="00C254C2">
            <w:pPr>
              <w:pStyle w:val="TableParagraph"/>
              <w:jc w:val="left"/>
              <w:rPr>
                <w:noProof/>
                <w:color w:val="000000" w:themeColor="text1"/>
                <w:sz w:val="8"/>
              </w:rPr>
            </w:pPr>
          </w:p>
        </w:tc>
        <w:tc>
          <w:tcPr>
            <w:tcW w:w="255" w:type="dxa"/>
            <w:tcBorders>
              <w:top w:val="single" w:sz="2" w:space="0" w:color="000000"/>
              <w:bottom w:val="single" w:sz="2" w:space="0" w:color="000000"/>
            </w:tcBorders>
          </w:tcPr>
          <w:p w14:paraId="46334C22" w14:textId="77777777" w:rsidR="00C254C2" w:rsidRPr="00984D1E" w:rsidRDefault="00B21731">
            <w:pPr>
              <w:pStyle w:val="TableParagraph"/>
              <w:spacing w:before="17" w:line="97" w:lineRule="exact"/>
              <w:ind w:right="64"/>
              <w:jc w:val="right"/>
              <w:rPr>
                <w:rFonts w:ascii="Arial MT"/>
                <w:noProof/>
                <w:color w:val="000000" w:themeColor="text1"/>
                <w:sz w:val="9"/>
              </w:rPr>
            </w:pPr>
            <w:r w:rsidRPr="00984D1E">
              <w:rPr>
                <w:rFonts w:ascii="Arial MT"/>
                <w:noProof/>
                <w:color w:val="000000" w:themeColor="text1"/>
                <w:sz w:val="9"/>
              </w:rPr>
              <w:t>23</w:t>
            </w:r>
          </w:p>
        </w:tc>
        <w:tc>
          <w:tcPr>
            <w:tcW w:w="352" w:type="dxa"/>
            <w:tcBorders>
              <w:top w:val="single" w:sz="2" w:space="0" w:color="000000"/>
              <w:bottom w:val="single" w:sz="2" w:space="0" w:color="000000"/>
            </w:tcBorders>
          </w:tcPr>
          <w:p w14:paraId="38FC831A" w14:textId="77777777" w:rsidR="00C254C2" w:rsidRPr="00984D1E" w:rsidRDefault="00B21731">
            <w:pPr>
              <w:pStyle w:val="TableParagraph"/>
              <w:spacing w:before="17" w:line="97" w:lineRule="exact"/>
              <w:ind w:left="42" w:right="22"/>
              <w:rPr>
                <w:rFonts w:ascii="Arial MT"/>
                <w:noProof/>
                <w:color w:val="000000" w:themeColor="text1"/>
                <w:sz w:val="9"/>
              </w:rPr>
            </w:pPr>
            <w:r w:rsidRPr="00984D1E">
              <w:rPr>
                <w:rFonts w:ascii="Arial MT"/>
                <w:noProof/>
                <w:color w:val="000000" w:themeColor="text1"/>
                <w:sz w:val="9"/>
              </w:rPr>
              <w:t>2.92</w:t>
            </w:r>
          </w:p>
        </w:tc>
        <w:tc>
          <w:tcPr>
            <w:tcW w:w="388" w:type="dxa"/>
            <w:tcBorders>
              <w:top w:val="single" w:sz="2" w:space="0" w:color="000000"/>
              <w:bottom w:val="single" w:sz="2" w:space="0" w:color="000000"/>
            </w:tcBorders>
          </w:tcPr>
          <w:p w14:paraId="4A3E529D" w14:textId="77777777" w:rsidR="00C254C2" w:rsidRPr="00984D1E" w:rsidRDefault="00B21731">
            <w:pPr>
              <w:pStyle w:val="TableParagraph"/>
              <w:spacing w:before="17" w:line="97" w:lineRule="exact"/>
              <w:ind w:left="29" w:right="14"/>
              <w:rPr>
                <w:rFonts w:ascii="Arial MT"/>
                <w:noProof/>
                <w:color w:val="000000" w:themeColor="text1"/>
                <w:sz w:val="9"/>
              </w:rPr>
            </w:pPr>
            <w:r w:rsidRPr="00984D1E">
              <w:rPr>
                <w:rFonts w:ascii="Arial MT"/>
                <w:noProof/>
                <w:color w:val="000000" w:themeColor="text1"/>
                <w:sz w:val="9"/>
              </w:rPr>
              <w:t>1165.4</w:t>
            </w:r>
          </w:p>
        </w:tc>
        <w:tc>
          <w:tcPr>
            <w:tcW w:w="505" w:type="dxa"/>
            <w:tcBorders>
              <w:top w:val="single" w:sz="2" w:space="0" w:color="000000"/>
              <w:bottom w:val="single" w:sz="2" w:space="0" w:color="000000"/>
            </w:tcBorders>
          </w:tcPr>
          <w:p w14:paraId="53F42687" w14:textId="77777777" w:rsidR="00C254C2" w:rsidRPr="00984D1E" w:rsidRDefault="00B21731">
            <w:pPr>
              <w:pStyle w:val="TableParagraph"/>
              <w:spacing w:before="17" w:line="97" w:lineRule="exact"/>
              <w:ind w:left="60"/>
              <w:jc w:val="left"/>
              <w:rPr>
                <w:rFonts w:ascii="Arial MT"/>
                <w:noProof/>
                <w:color w:val="000000" w:themeColor="text1"/>
                <w:sz w:val="9"/>
              </w:rPr>
            </w:pPr>
            <w:r w:rsidRPr="00984D1E">
              <w:rPr>
                <w:rFonts w:ascii="Arial MT"/>
                <w:noProof/>
                <w:color w:val="000000" w:themeColor="text1"/>
                <w:sz w:val="9"/>
              </w:rPr>
              <w:t>0.4118</w:t>
            </w:r>
          </w:p>
        </w:tc>
        <w:tc>
          <w:tcPr>
            <w:tcW w:w="1891" w:type="dxa"/>
          </w:tcPr>
          <w:p w14:paraId="5876EC8C" w14:textId="77777777" w:rsidR="00C254C2" w:rsidRPr="00984D1E" w:rsidRDefault="00B21731">
            <w:pPr>
              <w:pStyle w:val="TableParagraph"/>
              <w:spacing w:before="17" w:line="97" w:lineRule="exact"/>
              <w:ind w:right="87"/>
              <w:jc w:val="right"/>
              <w:rPr>
                <w:rFonts w:ascii="Arial MT"/>
                <w:noProof/>
                <w:color w:val="000000" w:themeColor="text1"/>
                <w:sz w:val="9"/>
              </w:rPr>
            </w:pPr>
            <w:r w:rsidRPr="00984D1E">
              <w:rPr>
                <w:rFonts w:ascii="Arial MT"/>
                <w:noProof/>
                <w:color w:val="000000" w:themeColor="text1"/>
                <w:sz w:val="9"/>
              </w:rPr>
              <w:t>1</w:t>
            </w:r>
          </w:p>
        </w:tc>
        <w:tc>
          <w:tcPr>
            <w:tcW w:w="738" w:type="dxa"/>
            <w:tcBorders>
              <w:top w:val="single" w:sz="2" w:space="0" w:color="000000"/>
              <w:bottom w:val="single" w:sz="2" w:space="0" w:color="000000"/>
            </w:tcBorders>
          </w:tcPr>
          <w:p w14:paraId="655D9917" w14:textId="77777777" w:rsidR="00C254C2" w:rsidRPr="00984D1E" w:rsidRDefault="00B21731">
            <w:pPr>
              <w:pStyle w:val="TableParagraph"/>
              <w:spacing w:before="17" w:line="97" w:lineRule="exact"/>
              <w:ind w:right="41"/>
              <w:jc w:val="right"/>
              <w:rPr>
                <w:rFonts w:ascii="Arial MT"/>
                <w:noProof/>
                <w:color w:val="000000" w:themeColor="text1"/>
                <w:sz w:val="9"/>
              </w:rPr>
            </w:pPr>
            <w:r w:rsidRPr="00984D1E">
              <w:rPr>
                <w:rFonts w:ascii="Arial MT"/>
                <w:noProof/>
                <w:color w:val="000000" w:themeColor="text1"/>
                <w:sz w:val="9"/>
              </w:rPr>
              <w:t>[10.68 .. 10.89]</w:t>
            </w:r>
          </w:p>
        </w:tc>
        <w:tc>
          <w:tcPr>
            <w:tcW w:w="348" w:type="dxa"/>
            <w:tcBorders>
              <w:top w:val="single" w:sz="2" w:space="0" w:color="000000"/>
              <w:bottom w:val="single" w:sz="2" w:space="0" w:color="000000"/>
            </w:tcBorders>
          </w:tcPr>
          <w:p w14:paraId="52C6E637" w14:textId="77777777" w:rsidR="00C254C2" w:rsidRPr="00984D1E" w:rsidRDefault="00B21731">
            <w:pPr>
              <w:pStyle w:val="TableParagraph"/>
              <w:spacing w:before="17" w:line="97" w:lineRule="exact"/>
              <w:ind w:right="42"/>
              <w:jc w:val="right"/>
              <w:rPr>
                <w:rFonts w:ascii="Arial MT"/>
                <w:noProof/>
                <w:color w:val="000000" w:themeColor="text1"/>
                <w:sz w:val="9"/>
              </w:rPr>
            </w:pPr>
            <w:r w:rsidRPr="00984D1E">
              <w:rPr>
                <w:rFonts w:ascii="Arial MT"/>
                <w:noProof/>
                <w:color w:val="000000" w:themeColor="text1"/>
                <w:sz w:val="9"/>
              </w:rPr>
              <w:t>0.994</w:t>
            </w:r>
          </w:p>
        </w:tc>
        <w:tc>
          <w:tcPr>
            <w:tcW w:w="732" w:type="dxa"/>
            <w:tcBorders>
              <w:top w:val="single" w:sz="2" w:space="0" w:color="000000"/>
              <w:bottom w:val="single" w:sz="2" w:space="0" w:color="000000"/>
            </w:tcBorders>
          </w:tcPr>
          <w:p w14:paraId="337AA42C" w14:textId="77777777" w:rsidR="00C254C2" w:rsidRPr="00984D1E" w:rsidRDefault="00B21731">
            <w:pPr>
              <w:pStyle w:val="TableParagraph"/>
              <w:spacing w:before="17" w:line="97" w:lineRule="exact"/>
              <w:ind w:left="132"/>
              <w:jc w:val="left"/>
              <w:rPr>
                <w:rFonts w:ascii="Arial MT"/>
                <w:noProof/>
                <w:color w:val="000000" w:themeColor="text1"/>
                <w:sz w:val="9"/>
              </w:rPr>
            </w:pPr>
            <w:r w:rsidRPr="00984D1E">
              <w:rPr>
                <w:rFonts w:ascii="Arial MT"/>
                <w:noProof/>
                <w:color w:val="000000" w:themeColor="text1"/>
                <w:sz w:val="9"/>
              </w:rPr>
              <w:t>1.35155e+1</w:t>
            </w:r>
          </w:p>
        </w:tc>
      </w:tr>
      <w:tr w:rsidR="00C254C2" w:rsidRPr="00984D1E" w14:paraId="50925DC8" w14:textId="77777777">
        <w:trPr>
          <w:trHeight w:val="133"/>
        </w:trPr>
        <w:tc>
          <w:tcPr>
            <w:tcW w:w="255" w:type="dxa"/>
            <w:tcBorders>
              <w:top w:val="single" w:sz="2" w:space="0" w:color="000000"/>
              <w:bottom w:val="single" w:sz="2" w:space="0" w:color="000000"/>
            </w:tcBorders>
          </w:tcPr>
          <w:p w14:paraId="252DAF2A" w14:textId="77777777" w:rsidR="00C254C2" w:rsidRPr="00984D1E" w:rsidRDefault="00B21731">
            <w:pPr>
              <w:pStyle w:val="TableParagraph"/>
              <w:spacing w:before="17" w:line="97" w:lineRule="exact"/>
              <w:ind w:left="104"/>
              <w:jc w:val="left"/>
              <w:rPr>
                <w:rFonts w:ascii="Arial MT"/>
                <w:noProof/>
                <w:color w:val="000000" w:themeColor="text1"/>
                <w:sz w:val="9"/>
              </w:rPr>
            </w:pPr>
            <w:r w:rsidRPr="00984D1E">
              <w:rPr>
                <w:rFonts w:ascii="Arial MT"/>
                <w:noProof/>
                <w:color w:val="000000" w:themeColor="text1"/>
                <w:sz w:val="9"/>
              </w:rPr>
              <w:t>2</w:t>
            </w:r>
          </w:p>
        </w:tc>
        <w:tc>
          <w:tcPr>
            <w:tcW w:w="365" w:type="dxa"/>
            <w:tcBorders>
              <w:top w:val="single" w:sz="2" w:space="0" w:color="000000"/>
              <w:bottom w:val="single" w:sz="2" w:space="0" w:color="000000"/>
            </w:tcBorders>
          </w:tcPr>
          <w:p w14:paraId="64A5A43E" w14:textId="77777777" w:rsidR="00C254C2" w:rsidRPr="00984D1E" w:rsidRDefault="00B21731">
            <w:pPr>
              <w:pStyle w:val="TableParagraph"/>
              <w:spacing w:before="17" w:line="97" w:lineRule="exact"/>
              <w:ind w:left="88"/>
              <w:jc w:val="left"/>
              <w:rPr>
                <w:rFonts w:ascii="Arial MT"/>
                <w:noProof/>
                <w:color w:val="000000" w:themeColor="text1"/>
                <w:sz w:val="9"/>
              </w:rPr>
            </w:pPr>
            <w:r w:rsidRPr="00984D1E">
              <w:rPr>
                <w:rFonts w:ascii="Arial MT"/>
                <w:noProof/>
                <w:color w:val="000000" w:themeColor="text1"/>
                <w:sz w:val="9"/>
              </w:rPr>
              <w:t>0.82</w:t>
            </w:r>
          </w:p>
        </w:tc>
        <w:tc>
          <w:tcPr>
            <w:tcW w:w="362" w:type="dxa"/>
            <w:tcBorders>
              <w:top w:val="single" w:sz="2" w:space="0" w:color="000000"/>
              <w:bottom w:val="single" w:sz="2" w:space="0" w:color="000000"/>
            </w:tcBorders>
          </w:tcPr>
          <w:p w14:paraId="419AC207" w14:textId="77777777" w:rsidR="00C254C2" w:rsidRPr="00984D1E" w:rsidRDefault="00B21731">
            <w:pPr>
              <w:pStyle w:val="TableParagraph"/>
              <w:spacing w:before="17" w:line="97" w:lineRule="exact"/>
              <w:ind w:left="19" w:right="17"/>
              <w:rPr>
                <w:rFonts w:ascii="Arial MT"/>
                <w:noProof/>
                <w:color w:val="000000" w:themeColor="text1"/>
                <w:sz w:val="9"/>
              </w:rPr>
            </w:pPr>
            <w:r w:rsidRPr="00984D1E">
              <w:rPr>
                <w:rFonts w:ascii="Arial MT"/>
                <w:noProof/>
                <w:color w:val="000000" w:themeColor="text1"/>
                <w:sz w:val="9"/>
              </w:rPr>
              <w:t>326.5</w:t>
            </w:r>
          </w:p>
        </w:tc>
        <w:tc>
          <w:tcPr>
            <w:tcW w:w="402" w:type="dxa"/>
            <w:tcBorders>
              <w:top w:val="single" w:sz="2" w:space="0" w:color="000000"/>
              <w:bottom w:val="single" w:sz="2" w:space="0" w:color="000000"/>
            </w:tcBorders>
          </w:tcPr>
          <w:p w14:paraId="691268C6" w14:textId="77777777" w:rsidR="00C254C2" w:rsidRPr="00984D1E" w:rsidRDefault="00B21731">
            <w:pPr>
              <w:pStyle w:val="TableParagraph"/>
              <w:spacing w:before="17" w:line="97" w:lineRule="exact"/>
              <w:ind w:left="40" w:right="23"/>
              <w:rPr>
                <w:rFonts w:ascii="Arial MT"/>
                <w:noProof/>
                <w:color w:val="000000" w:themeColor="text1"/>
                <w:sz w:val="9"/>
              </w:rPr>
            </w:pPr>
            <w:r w:rsidRPr="00984D1E">
              <w:rPr>
                <w:rFonts w:ascii="Arial MT"/>
                <w:noProof/>
                <w:color w:val="000000" w:themeColor="text1"/>
                <w:sz w:val="9"/>
              </w:rPr>
              <w:t>1.0000</w:t>
            </w:r>
          </w:p>
        </w:tc>
        <w:tc>
          <w:tcPr>
            <w:tcW w:w="43" w:type="dxa"/>
          </w:tcPr>
          <w:p w14:paraId="024A52CB" w14:textId="77777777" w:rsidR="00C254C2" w:rsidRPr="00984D1E" w:rsidRDefault="00C254C2">
            <w:pPr>
              <w:pStyle w:val="TableParagraph"/>
              <w:jc w:val="left"/>
              <w:rPr>
                <w:noProof/>
                <w:color w:val="000000" w:themeColor="text1"/>
                <w:sz w:val="8"/>
              </w:rPr>
            </w:pPr>
          </w:p>
        </w:tc>
        <w:tc>
          <w:tcPr>
            <w:tcW w:w="255" w:type="dxa"/>
            <w:tcBorders>
              <w:top w:val="single" w:sz="2" w:space="0" w:color="000000"/>
              <w:bottom w:val="single" w:sz="2" w:space="0" w:color="000000"/>
            </w:tcBorders>
          </w:tcPr>
          <w:p w14:paraId="7856E792" w14:textId="77777777" w:rsidR="00C254C2" w:rsidRPr="00984D1E" w:rsidRDefault="00B21731">
            <w:pPr>
              <w:pStyle w:val="TableParagraph"/>
              <w:spacing w:before="17" w:line="97" w:lineRule="exact"/>
              <w:ind w:left="29" w:right="18"/>
              <w:rPr>
                <w:rFonts w:ascii="Arial MT"/>
                <w:noProof/>
                <w:color w:val="000000" w:themeColor="text1"/>
                <w:sz w:val="9"/>
              </w:rPr>
            </w:pPr>
            <w:r w:rsidRPr="00984D1E">
              <w:rPr>
                <w:rFonts w:ascii="Arial MT"/>
                <w:noProof/>
                <w:color w:val="000000" w:themeColor="text1"/>
                <w:sz w:val="9"/>
              </w:rPr>
              <w:t>13</w:t>
            </w:r>
          </w:p>
        </w:tc>
        <w:tc>
          <w:tcPr>
            <w:tcW w:w="352" w:type="dxa"/>
            <w:tcBorders>
              <w:top w:val="single" w:sz="2" w:space="0" w:color="000000"/>
              <w:bottom w:val="single" w:sz="2" w:space="0" w:color="000000"/>
            </w:tcBorders>
          </w:tcPr>
          <w:p w14:paraId="38FEC43A" w14:textId="77777777" w:rsidR="00C254C2" w:rsidRPr="00984D1E" w:rsidRDefault="00B21731">
            <w:pPr>
              <w:pStyle w:val="TableParagraph"/>
              <w:spacing w:before="17" w:line="97" w:lineRule="exact"/>
              <w:ind w:left="92"/>
              <w:jc w:val="left"/>
              <w:rPr>
                <w:rFonts w:ascii="Arial MT"/>
                <w:noProof/>
                <w:color w:val="000000" w:themeColor="text1"/>
                <w:sz w:val="9"/>
              </w:rPr>
            </w:pPr>
            <w:r w:rsidRPr="00984D1E">
              <w:rPr>
                <w:rFonts w:ascii="Arial MT"/>
                <w:noProof/>
                <w:color w:val="000000" w:themeColor="text1"/>
                <w:sz w:val="9"/>
              </w:rPr>
              <w:t>1.72</w:t>
            </w:r>
          </w:p>
        </w:tc>
        <w:tc>
          <w:tcPr>
            <w:tcW w:w="388" w:type="dxa"/>
            <w:tcBorders>
              <w:top w:val="single" w:sz="2" w:space="0" w:color="000000"/>
              <w:bottom w:val="single" w:sz="2" w:space="0" w:color="000000"/>
            </w:tcBorders>
          </w:tcPr>
          <w:p w14:paraId="20BABD1D" w14:textId="77777777" w:rsidR="00C254C2" w:rsidRPr="00984D1E" w:rsidRDefault="00B21731">
            <w:pPr>
              <w:pStyle w:val="TableParagraph"/>
              <w:spacing w:before="17" w:line="97" w:lineRule="exact"/>
              <w:ind w:left="29" w:right="20"/>
              <w:rPr>
                <w:rFonts w:ascii="Arial MT"/>
                <w:noProof/>
                <w:color w:val="000000" w:themeColor="text1"/>
                <w:sz w:val="9"/>
              </w:rPr>
            </w:pPr>
            <w:r w:rsidRPr="00984D1E">
              <w:rPr>
                <w:rFonts w:ascii="Arial MT"/>
                <w:noProof/>
                <w:color w:val="000000" w:themeColor="text1"/>
                <w:sz w:val="9"/>
              </w:rPr>
              <w:t>687.8</w:t>
            </w:r>
          </w:p>
        </w:tc>
        <w:tc>
          <w:tcPr>
            <w:tcW w:w="389" w:type="dxa"/>
            <w:tcBorders>
              <w:top w:val="single" w:sz="2" w:space="0" w:color="000000"/>
              <w:bottom w:val="single" w:sz="2" w:space="0" w:color="000000"/>
            </w:tcBorders>
          </w:tcPr>
          <w:p w14:paraId="36F5C56C" w14:textId="77777777" w:rsidR="00C254C2" w:rsidRPr="00984D1E" w:rsidRDefault="00B21731">
            <w:pPr>
              <w:pStyle w:val="TableParagraph"/>
              <w:spacing w:before="17" w:line="97" w:lineRule="exact"/>
              <w:ind w:left="23" w:right="12"/>
              <w:rPr>
                <w:rFonts w:ascii="Arial MT"/>
                <w:noProof/>
                <w:color w:val="000000" w:themeColor="text1"/>
                <w:sz w:val="9"/>
              </w:rPr>
            </w:pPr>
            <w:r w:rsidRPr="00984D1E">
              <w:rPr>
                <w:rFonts w:ascii="Arial MT"/>
                <w:noProof/>
                <w:color w:val="000000" w:themeColor="text1"/>
                <w:sz w:val="9"/>
              </w:rPr>
              <w:t>0.3372</w:t>
            </w:r>
          </w:p>
        </w:tc>
        <w:tc>
          <w:tcPr>
            <w:tcW w:w="43" w:type="dxa"/>
          </w:tcPr>
          <w:p w14:paraId="0DA38971" w14:textId="77777777" w:rsidR="00C254C2" w:rsidRPr="00984D1E" w:rsidRDefault="00C254C2">
            <w:pPr>
              <w:pStyle w:val="TableParagraph"/>
              <w:jc w:val="left"/>
              <w:rPr>
                <w:noProof/>
                <w:color w:val="000000" w:themeColor="text1"/>
                <w:sz w:val="8"/>
              </w:rPr>
            </w:pPr>
          </w:p>
        </w:tc>
        <w:tc>
          <w:tcPr>
            <w:tcW w:w="255" w:type="dxa"/>
            <w:tcBorders>
              <w:top w:val="single" w:sz="2" w:space="0" w:color="000000"/>
              <w:bottom w:val="single" w:sz="2" w:space="0" w:color="000000"/>
            </w:tcBorders>
          </w:tcPr>
          <w:p w14:paraId="55DC7949" w14:textId="77777777" w:rsidR="00C254C2" w:rsidRPr="00984D1E" w:rsidRDefault="00B21731">
            <w:pPr>
              <w:pStyle w:val="TableParagraph"/>
              <w:spacing w:before="17" w:line="97" w:lineRule="exact"/>
              <w:ind w:right="64"/>
              <w:jc w:val="right"/>
              <w:rPr>
                <w:rFonts w:ascii="Arial MT"/>
                <w:noProof/>
                <w:color w:val="000000" w:themeColor="text1"/>
                <w:sz w:val="9"/>
              </w:rPr>
            </w:pPr>
            <w:r w:rsidRPr="00984D1E">
              <w:rPr>
                <w:rFonts w:ascii="Arial MT"/>
                <w:noProof/>
                <w:color w:val="000000" w:themeColor="text1"/>
                <w:sz w:val="9"/>
              </w:rPr>
              <w:t>24</w:t>
            </w:r>
          </w:p>
        </w:tc>
        <w:tc>
          <w:tcPr>
            <w:tcW w:w="352" w:type="dxa"/>
            <w:tcBorders>
              <w:top w:val="single" w:sz="2" w:space="0" w:color="000000"/>
              <w:bottom w:val="single" w:sz="2" w:space="0" w:color="000000"/>
            </w:tcBorders>
          </w:tcPr>
          <w:p w14:paraId="0625B912" w14:textId="77777777" w:rsidR="00C254C2" w:rsidRPr="00984D1E" w:rsidRDefault="00B21731">
            <w:pPr>
              <w:pStyle w:val="TableParagraph"/>
              <w:spacing w:before="17" w:line="97" w:lineRule="exact"/>
              <w:ind w:left="42" w:right="22"/>
              <w:rPr>
                <w:rFonts w:ascii="Arial MT"/>
                <w:noProof/>
                <w:color w:val="000000" w:themeColor="text1"/>
                <w:sz w:val="9"/>
              </w:rPr>
            </w:pPr>
            <w:r w:rsidRPr="00984D1E">
              <w:rPr>
                <w:rFonts w:ascii="Arial MT"/>
                <w:noProof/>
                <w:color w:val="000000" w:themeColor="text1"/>
                <w:sz w:val="9"/>
              </w:rPr>
              <w:t>2.95</w:t>
            </w:r>
          </w:p>
        </w:tc>
        <w:tc>
          <w:tcPr>
            <w:tcW w:w="388" w:type="dxa"/>
            <w:tcBorders>
              <w:top w:val="single" w:sz="2" w:space="0" w:color="000000"/>
              <w:bottom w:val="single" w:sz="2" w:space="0" w:color="000000"/>
            </w:tcBorders>
          </w:tcPr>
          <w:p w14:paraId="703988F4" w14:textId="77777777" w:rsidR="00C254C2" w:rsidRPr="00984D1E" w:rsidRDefault="00B21731">
            <w:pPr>
              <w:pStyle w:val="TableParagraph"/>
              <w:spacing w:before="17" w:line="97" w:lineRule="exact"/>
              <w:ind w:left="29" w:right="14"/>
              <w:rPr>
                <w:rFonts w:ascii="Arial MT"/>
                <w:noProof/>
                <w:color w:val="000000" w:themeColor="text1"/>
                <w:sz w:val="9"/>
              </w:rPr>
            </w:pPr>
            <w:r w:rsidRPr="00984D1E">
              <w:rPr>
                <w:rFonts w:ascii="Arial MT"/>
                <w:noProof/>
                <w:color w:val="000000" w:themeColor="text1"/>
                <w:sz w:val="9"/>
              </w:rPr>
              <w:t>1178.3</w:t>
            </w:r>
          </w:p>
        </w:tc>
        <w:tc>
          <w:tcPr>
            <w:tcW w:w="505" w:type="dxa"/>
            <w:tcBorders>
              <w:top w:val="single" w:sz="2" w:space="0" w:color="000000"/>
              <w:bottom w:val="single" w:sz="2" w:space="0" w:color="000000"/>
            </w:tcBorders>
          </w:tcPr>
          <w:p w14:paraId="6A47F94A" w14:textId="77777777" w:rsidR="00C254C2" w:rsidRPr="00984D1E" w:rsidRDefault="00B21731">
            <w:pPr>
              <w:pStyle w:val="TableParagraph"/>
              <w:spacing w:before="17" w:line="97" w:lineRule="exact"/>
              <w:ind w:left="60"/>
              <w:jc w:val="left"/>
              <w:rPr>
                <w:rFonts w:ascii="Arial MT"/>
                <w:noProof/>
                <w:color w:val="000000" w:themeColor="text1"/>
                <w:sz w:val="9"/>
              </w:rPr>
            </w:pPr>
            <w:r w:rsidRPr="00984D1E">
              <w:rPr>
                <w:rFonts w:ascii="Arial MT"/>
                <w:noProof/>
                <w:color w:val="000000" w:themeColor="text1"/>
                <w:sz w:val="9"/>
              </w:rPr>
              <w:t>0.3001</w:t>
            </w:r>
          </w:p>
        </w:tc>
        <w:tc>
          <w:tcPr>
            <w:tcW w:w="1891" w:type="dxa"/>
          </w:tcPr>
          <w:p w14:paraId="66338770" w14:textId="77777777" w:rsidR="00C254C2" w:rsidRPr="00984D1E" w:rsidRDefault="00B21731">
            <w:pPr>
              <w:pStyle w:val="TableParagraph"/>
              <w:spacing w:before="17" w:line="97" w:lineRule="exact"/>
              <w:ind w:right="87"/>
              <w:jc w:val="right"/>
              <w:rPr>
                <w:rFonts w:ascii="Arial MT"/>
                <w:noProof/>
                <w:color w:val="000000" w:themeColor="text1"/>
                <w:sz w:val="9"/>
              </w:rPr>
            </w:pPr>
            <w:r w:rsidRPr="00984D1E">
              <w:rPr>
                <w:rFonts w:ascii="Arial MT"/>
                <w:noProof/>
                <w:color w:val="000000" w:themeColor="text1"/>
                <w:sz w:val="9"/>
              </w:rPr>
              <w:t>2</w:t>
            </w:r>
          </w:p>
        </w:tc>
        <w:tc>
          <w:tcPr>
            <w:tcW w:w="738" w:type="dxa"/>
            <w:tcBorders>
              <w:top w:val="single" w:sz="2" w:space="0" w:color="000000"/>
              <w:bottom w:val="single" w:sz="2" w:space="0" w:color="000000"/>
            </w:tcBorders>
          </w:tcPr>
          <w:p w14:paraId="61DFC1AE" w14:textId="77777777" w:rsidR="00C254C2" w:rsidRPr="00984D1E" w:rsidRDefault="00B21731">
            <w:pPr>
              <w:pStyle w:val="TableParagraph"/>
              <w:spacing w:before="17" w:line="97" w:lineRule="exact"/>
              <w:ind w:right="93"/>
              <w:jc w:val="right"/>
              <w:rPr>
                <w:rFonts w:ascii="Arial MT"/>
                <w:noProof/>
                <w:color w:val="000000" w:themeColor="text1"/>
                <w:sz w:val="9"/>
              </w:rPr>
            </w:pPr>
            <w:r w:rsidRPr="00984D1E">
              <w:rPr>
                <w:rFonts w:ascii="Arial MT"/>
                <w:noProof/>
                <w:color w:val="000000" w:themeColor="text1"/>
                <w:sz w:val="9"/>
              </w:rPr>
              <w:t>[7.23 .. 7.59]</w:t>
            </w:r>
          </w:p>
        </w:tc>
        <w:tc>
          <w:tcPr>
            <w:tcW w:w="348" w:type="dxa"/>
            <w:tcBorders>
              <w:top w:val="single" w:sz="2" w:space="0" w:color="000000"/>
              <w:bottom w:val="single" w:sz="2" w:space="0" w:color="000000"/>
            </w:tcBorders>
          </w:tcPr>
          <w:p w14:paraId="601622ED" w14:textId="77777777" w:rsidR="00C254C2" w:rsidRPr="00984D1E" w:rsidRDefault="00B21731">
            <w:pPr>
              <w:pStyle w:val="TableParagraph"/>
              <w:spacing w:before="17" w:line="97" w:lineRule="exact"/>
              <w:ind w:right="42"/>
              <w:jc w:val="right"/>
              <w:rPr>
                <w:rFonts w:ascii="Arial MT"/>
                <w:noProof/>
                <w:color w:val="000000" w:themeColor="text1"/>
                <w:sz w:val="9"/>
              </w:rPr>
            </w:pPr>
            <w:r w:rsidRPr="00984D1E">
              <w:rPr>
                <w:rFonts w:ascii="Arial MT"/>
                <w:noProof/>
                <w:color w:val="000000" w:themeColor="text1"/>
                <w:sz w:val="9"/>
              </w:rPr>
              <w:t>1.053</w:t>
            </w:r>
          </w:p>
        </w:tc>
        <w:tc>
          <w:tcPr>
            <w:tcW w:w="732" w:type="dxa"/>
            <w:tcBorders>
              <w:top w:val="single" w:sz="2" w:space="0" w:color="000000"/>
              <w:bottom w:val="single" w:sz="2" w:space="0" w:color="000000"/>
            </w:tcBorders>
          </w:tcPr>
          <w:p w14:paraId="4C46BB75" w14:textId="77777777" w:rsidR="00C254C2" w:rsidRPr="00984D1E" w:rsidRDefault="00B21731">
            <w:pPr>
              <w:pStyle w:val="TableParagraph"/>
              <w:spacing w:before="17" w:line="97" w:lineRule="exact"/>
              <w:ind w:left="132"/>
              <w:jc w:val="left"/>
              <w:rPr>
                <w:rFonts w:ascii="Arial MT"/>
                <w:noProof/>
                <w:color w:val="000000" w:themeColor="text1"/>
                <w:sz w:val="9"/>
              </w:rPr>
            </w:pPr>
            <w:r w:rsidRPr="00984D1E">
              <w:rPr>
                <w:rFonts w:ascii="Arial MT"/>
                <w:noProof/>
                <w:color w:val="000000" w:themeColor="text1"/>
                <w:sz w:val="9"/>
              </w:rPr>
              <w:t>1.43162e+1</w:t>
            </w:r>
          </w:p>
        </w:tc>
      </w:tr>
      <w:tr w:rsidR="00C254C2" w:rsidRPr="00984D1E" w14:paraId="25D997C2" w14:textId="77777777">
        <w:trPr>
          <w:trHeight w:val="133"/>
        </w:trPr>
        <w:tc>
          <w:tcPr>
            <w:tcW w:w="255" w:type="dxa"/>
            <w:tcBorders>
              <w:top w:val="single" w:sz="2" w:space="0" w:color="000000"/>
              <w:bottom w:val="single" w:sz="2" w:space="0" w:color="000000"/>
            </w:tcBorders>
          </w:tcPr>
          <w:p w14:paraId="1A24992D" w14:textId="77777777" w:rsidR="00C254C2" w:rsidRPr="00984D1E" w:rsidRDefault="00B21731">
            <w:pPr>
              <w:pStyle w:val="TableParagraph"/>
              <w:spacing w:before="17" w:line="97" w:lineRule="exact"/>
              <w:ind w:left="104"/>
              <w:jc w:val="left"/>
              <w:rPr>
                <w:rFonts w:ascii="Arial MT"/>
                <w:noProof/>
                <w:color w:val="000000" w:themeColor="text1"/>
                <w:sz w:val="9"/>
              </w:rPr>
            </w:pPr>
            <w:r w:rsidRPr="00984D1E">
              <w:rPr>
                <w:rFonts w:ascii="Arial MT"/>
                <w:noProof/>
                <w:color w:val="000000" w:themeColor="text1"/>
                <w:sz w:val="9"/>
              </w:rPr>
              <w:t>3</w:t>
            </w:r>
          </w:p>
        </w:tc>
        <w:tc>
          <w:tcPr>
            <w:tcW w:w="365" w:type="dxa"/>
            <w:tcBorders>
              <w:top w:val="single" w:sz="2" w:space="0" w:color="000000"/>
              <w:bottom w:val="single" w:sz="2" w:space="0" w:color="000000"/>
            </w:tcBorders>
          </w:tcPr>
          <w:p w14:paraId="09150CD2" w14:textId="77777777" w:rsidR="00C254C2" w:rsidRPr="00984D1E" w:rsidRDefault="00B21731">
            <w:pPr>
              <w:pStyle w:val="TableParagraph"/>
              <w:spacing w:before="17" w:line="97" w:lineRule="exact"/>
              <w:ind w:left="88"/>
              <w:jc w:val="left"/>
              <w:rPr>
                <w:rFonts w:ascii="Arial MT"/>
                <w:noProof/>
                <w:color w:val="000000" w:themeColor="text1"/>
                <w:sz w:val="9"/>
              </w:rPr>
            </w:pPr>
            <w:r w:rsidRPr="00984D1E">
              <w:rPr>
                <w:rFonts w:ascii="Arial MT"/>
                <w:noProof/>
                <w:color w:val="000000" w:themeColor="text1"/>
                <w:sz w:val="9"/>
              </w:rPr>
              <w:t>0.83</w:t>
            </w:r>
          </w:p>
        </w:tc>
        <w:tc>
          <w:tcPr>
            <w:tcW w:w="362" w:type="dxa"/>
            <w:tcBorders>
              <w:top w:val="single" w:sz="2" w:space="0" w:color="000000"/>
              <w:bottom w:val="single" w:sz="2" w:space="0" w:color="000000"/>
            </w:tcBorders>
          </w:tcPr>
          <w:p w14:paraId="079993FB" w14:textId="77777777" w:rsidR="00C254C2" w:rsidRPr="00984D1E" w:rsidRDefault="00B21731">
            <w:pPr>
              <w:pStyle w:val="TableParagraph"/>
              <w:spacing w:before="17" w:line="97" w:lineRule="exact"/>
              <w:ind w:left="19" w:right="17"/>
              <w:rPr>
                <w:rFonts w:ascii="Arial MT"/>
                <w:noProof/>
                <w:color w:val="000000" w:themeColor="text1"/>
                <w:sz w:val="9"/>
              </w:rPr>
            </w:pPr>
            <w:r w:rsidRPr="00984D1E">
              <w:rPr>
                <w:rFonts w:ascii="Arial MT"/>
                <w:noProof/>
                <w:color w:val="000000" w:themeColor="text1"/>
                <w:sz w:val="9"/>
              </w:rPr>
              <w:t>333.8</w:t>
            </w:r>
          </w:p>
        </w:tc>
        <w:tc>
          <w:tcPr>
            <w:tcW w:w="402" w:type="dxa"/>
            <w:tcBorders>
              <w:top w:val="single" w:sz="2" w:space="0" w:color="000000"/>
              <w:bottom w:val="single" w:sz="2" w:space="0" w:color="000000"/>
            </w:tcBorders>
          </w:tcPr>
          <w:p w14:paraId="29CEC6CC" w14:textId="77777777" w:rsidR="00C254C2" w:rsidRPr="00984D1E" w:rsidRDefault="00B21731">
            <w:pPr>
              <w:pStyle w:val="TableParagraph"/>
              <w:spacing w:before="17" w:line="97" w:lineRule="exact"/>
              <w:ind w:left="40" w:right="23"/>
              <w:rPr>
                <w:rFonts w:ascii="Arial MT"/>
                <w:noProof/>
                <w:color w:val="000000" w:themeColor="text1"/>
                <w:sz w:val="9"/>
              </w:rPr>
            </w:pPr>
            <w:r w:rsidRPr="00984D1E">
              <w:rPr>
                <w:rFonts w:ascii="Arial MT"/>
                <w:noProof/>
                <w:color w:val="000000" w:themeColor="text1"/>
                <w:sz w:val="9"/>
              </w:rPr>
              <w:t>0.4909</w:t>
            </w:r>
          </w:p>
        </w:tc>
        <w:tc>
          <w:tcPr>
            <w:tcW w:w="43" w:type="dxa"/>
          </w:tcPr>
          <w:p w14:paraId="7CAD45F0" w14:textId="77777777" w:rsidR="00C254C2" w:rsidRPr="00984D1E" w:rsidRDefault="00C254C2">
            <w:pPr>
              <w:pStyle w:val="TableParagraph"/>
              <w:jc w:val="left"/>
              <w:rPr>
                <w:noProof/>
                <w:color w:val="000000" w:themeColor="text1"/>
                <w:sz w:val="8"/>
              </w:rPr>
            </w:pPr>
          </w:p>
        </w:tc>
        <w:tc>
          <w:tcPr>
            <w:tcW w:w="255" w:type="dxa"/>
            <w:tcBorders>
              <w:top w:val="single" w:sz="2" w:space="0" w:color="000000"/>
              <w:bottom w:val="single" w:sz="2" w:space="0" w:color="000000"/>
            </w:tcBorders>
          </w:tcPr>
          <w:p w14:paraId="1E61137B" w14:textId="77777777" w:rsidR="00C254C2" w:rsidRPr="00984D1E" w:rsidRDefault="00B21731">
            <w:pPr>
              <w:pStyle w:val="TableParagraph"/>
              <w:spacing w:before="17" w:line="97" w:lineRule="exact"/>
              <w:ind w:left="29" w:right="18"/>
              <w:rPr>
                <w:rFonts w:ascii="Arial MT"/>
                <w:noProof/>
                <w:color w:val="000000" w:themeColor="text1"/>
                <w:sz w:val="9"/>
              </w:rPr>
            </w:pPr>
            <w:r w:rsidRPr="00984D1E">
              <w:rPr>
                <w:rFonts w:ascii="Arial MT"/>
                <w:noProof/>
                <w:color w:val="000000" w:themeColor="text1"/>
                <w:sz w:val="9"/>
              </w:rPr>
              <w:t>14</w:t>
            </w:r>
          </w:p>
        </w:tc>
        <w:tc>
          <w:tcPr>
            <w:tcW w:w="352" w:type="dxa"/>
            <w:tcBorders>
              <w:top w:val="single" w:sz="2" w:space="0" w:color="000000"/>
              <w:bottom w:val="single" w:sz="2" w:space="0" w:color="000000"/>
            </w:tcBorders>
          </w:tcPr>
          <w:p w14:paraId="0D3522F0" w14:textId="77777777" w:rsidR="00C254C2" w:rsidRPr="00984D1E" w:rsidRDefault="00B21731">
            <w:pPr>
              <w:pStyle w:val="TableParagraph"/>
              <w:spacing w:before="17" w:line="97" w:lineRule="exact"/>
              <w:ind w:left="92"/>
              <w:jc w:val="left"/>
              <w:rPr>
                <w:rFonts w:ascii="Arial MT"/>
                <w:noProof/>
                <w:color w:val="000000" w:themeColor="text1"/>
                <w:sz w:val="9"/>
              </w:rPr>
            </w:pPr>
            <w:r w:rsidRPr="00984D1E">
              <w:rPr>
                <w:rFonts w:ascii="Arial MT"/>
                <w:noProof/>
                <w:color w:val="000000" w:themeColor="text1"/>
                <w:sz w:val="9"/>
              </w:rPr>
              <w:t>1.76</w:t>
            </w:r>
          </w:p>
        </w:tc>
        <w:tc>
          <w:tcPr>
            <w:tcW w:w="388" w:type="dxa"/>
            <w:tcBorders>
              <w:top w:val="single" w:sz="2" w:space="0" w:color="000000"/>
              <w:bottom w:val="single" w:sz="2" w:space="0" w:color="000000"/>
            </w:tcBorders>
          </w:tcPr>
          <w:p w14:paraId="4A8A0F14" w14:textId="77777777" w:rsidR="00C254C2" w:rsidRPr="00984D1E" w:rsidRDefault="00B21731">
            <w:pPr>
              <w:pStyle w:val="TableParagraph"/>
              <w:spacing w:before="17" w:line="97" w:lineRule="exact"/>
              <w:ind w:left="29" w:right="20"/>
              <w:rPr>
                <w:rFonts w:ascii="Arial MT"/>
                <w:noProof/>
                <w:color w:val="000000" w:themeColor="text1"/>
                <w:sz w:val="9"/>
              </w:rPr>
            </w:pPr>
            <w:r w:rsidRPr="00984D1E">
              <w:rPr>
                <w:rFonts w:ascii="Arial MT"/>
                <w:noProof/>
                <w:color w:val="000000" w:themeColor="text1"/>
                <w:sz w:val="9"/>
              </w:rPr>
              <w:t>702.0</w:t>
            </w:r>
          </w:p>
        </w:tc>
        <w:tc>
          <w:tcPr>
            <w:tcW w:w="389" w:type="dxa"/>
            <w:tcBorders>
              <w:top w:val="single" w:sz="2" w:space="0" w:color="000000"/>
              <w:bottom w:val="single" w:sz="2" w:space="0" w:color="000000"/>
            </w:tcBorders>
          </w:tcPr>
          <w:p w14:paraId="2D714D74" w14:textId="77777777" w:rsidR="00C254C2" w:rsidRPr="00984D1E" w:rsidRDefault="00B21731">
            <w:pPr>
              <w:pStyle w:val="TableParagraph"/>
              <w:spacing w:before="17" w:line="97" w:lineRule="exact"/>
              <w:ind w:left="23" w:right="12"/>
              <w:rPr>
                <w:rFonts w:ascii="Arial MT"/>
                <w:noProof/>
                <w:color w:val="000000" w:themeColor="text1"/>
                <w:sz w:val="9"/>
              </w:rPr>
            </w:pPr>
            <w:r w:rsidRPr="00984D1E">
              <w:rPr>
                <w:rFonts w:ascii="Arial MT"/>
                <w:noProof/>
                <w:color w:val="000000" w:themeColor="text1"/>
                <w:sz w:val="9"/>
              </w:rPr>
              <w:t>0.3573</w:t>
            </w:r>
          </w:p>
        </w:tc>
        <w:tc>
          <w:tcPr>
            <w:tcW w:w="43" w:type="dxa"/>
          </w:tcPr>
          <w:p w14:paraId="6EB53726" w14:textId="77777777" w:rsidR="00C254C2" w:rsidRPr="00984D1E" w:rsidRDefault="00C254C2">
            <w:pPr>
              <w:pStyle w:val="TableParagraph"/>
              <w:jc w:val="left"/>
              <w:rPr>
                <w:noProof/>
                <w:color w:val="000000" w:themeColor="text1"/>
                <w:sz w:val="8"/>
              </w:rPr>
            </w:pPr>
          </w:p>
        </w:tc>
        <w:tc>
          <w:tcPr>
            <w:tcW w:w="255" w:type="dxa"/>
            <w:tcBorders>
              <w:top w:val="single" w:sz="2" w:space="0" w:color="000000"/>
              <w:bottom w:val="single" w:sz="2" w:space="0" w:color="000000"/>
            </w:tcBorders>
          </w:tcPr>
          <w:p w14:paraId="3911AF1B" w14:textId="77777777" w:rsidR="00C254C2" w:rsidRPr="00984D1E" w:rsidRDefault="00B21731">
            <w:pPr>
              <w:pStyle w:val="TableParagraph"/>
              <w:spacing w:before="17" w:line="97" w:lineRule="exact"/>
              <w:ind w:right="64"/>
              <w:jc w:val="right"/>
              <w:rPr>
                <w:rFonts w:ascii="Arial MT"/>
                <w:noProof/>
                <w:color w:val="000000" w:themeColor="text1"/>
                <w:sz w:val="9"/>
              </w:rPr>
            </w:pPr>
            <w:r w:rsidRPr="00984D1E">
              <w:rPr>
                <w:rFonts w:ascii="Arial MT"/>
                <w:noProof/>
                <w:color w:val="000000" w:themeColor="text1"/>
                <w:sz w:val="9"/>
              </w:rPr>
              <w:t>25</w:t>
            </w:r>
          </w:p>
        </w:tc>
        <w:tc>
          <w:tcPr>
            <w:tcW w:w="352" w:type="dxa"/>
            <w:tcBorders>
              <w:top w:val="single" w:sz="2" w:space="0" w:color="000000"/>
              <w:bottom w:val="single" w:sz="2" w:space="0" w:color="000000"/>
            </w:tcBorders>
          </w:tcPr>
          <w:p w14:paraId="767773D9" w14:textId="77777777" w:rsidR="00C254C2" w:rsidRPr="00984D1E" w:rsidRDefault="00B21731">
            <w:pPr>
              <w:pStyle w:val="TableParagraph"/>
              <w:spacing w:before="17" w:line="97" w:lineRule="exact"/>
              <w:ind w:left="42" w:right="22"/>
              <w:rPr>
                <w:rFonts w:ascii="Arial MT"/>
                <w:noProof/>
                <w:color w:val="000000" w:themeColor="text1"/>
                <w:sz w:val="9"/>
              </w:rPr>
            </w:pPr>
            <w:r w:rsidRPr="00984D1E">
              <w:rPr>
                <w:rFonts w:ascii="Arial MT"/>
                <w:noProof/>
                <w:color w:val="000000" w:themeColor="text1"/>
                <w:sz w:val="9"/>
              </w:rPr>
              <w:t>3.26</w:t>
            </w:r>
          </w:p>
        </w:tc>
        <w:tc>
          <w:tcPr>
            <w:tcW w:w="388" w:type="dxa"/>
            <w:tcBorders>
              <w:top w:val="single" w:sz="2" w:space="0" w:color="000000"/>
              <w:bottom w:val="single" w:sz="2" w:space="0" w:color="000000"/>
            </w:tcBorders>
          </w:tcPr>
          <w:p w14:paraId="5FA45240" w14:textId="77777777" w:rsidR="00C254C2" w:rsidRPr="00984D1E" w:rsidRDefault="00B21731">
            <w:pPr>
              <w:pStyle w:val="TableParagraph"/>
              <w:spacing w:before="17" w:line="97" w:lineRule="exact"/>
              <w:ind w:left="29" w:right="14"/>
              <w:rPr>
                <w:rFonts w:ascii="Arial MT"/>
                <w:noProof/>
                <w:color w:val="000000" w:themeColor="text1"/>
                <w:sz w:val="9"/>
              </w:rPr>
            </w:pPr>
            <w:r w:rsidRPr="00984D1E">
              <w:rPr>
                <w:rFonts w:ascii="Arial MT"/>
                <w:noProof/>
                <w:color w:val="000000" w:themeColor="text1"/>
                <w:sz w:val="9"/>
              </w:rPr>
              <w:t>1304.2</w:t>
            </w:r>
          </w:p>
        </w:tc>
        <w:tc>
          <w:tcPr>
            <w:tcW w:w="505" w:type="dxa"/>
            <w:tcBorders>
              <w:top w:val="single" w:sz="2" w:space="0" w:color="000000"/>
              <w:bottom w:val="single" w:sz="2" w:space="0" w:color="000000"/>
            </w:tcBorders>
          </w:tcPr>
          <w:p w14:paraId="3DF45C5C" w14:textId="77777777" w:rsidR="00C254C2" w:rsidRPr="00984D1E" w:rsidRDefault="00B21731">
            <w:pPr>
              <w:pStyle w:val="TableParagraph"/>
              <w:spacing w:before="17" w:line="97" w:lineRule="exact"/>
              <w:ind w:left="60"/>
              <w:jc w:val="left"/>
              <w:rPr>
                <w:rFonts w:ascii="Arial MT"/>
                <w:noProof/>
                <w:color w:val="000000" w:themeColor="text1"/>
                <w:sz w:val="9"/>
              </w:rPr>
            </w:pPr>
            <w:r w:rsidRPr="00984D1E">
              <w:rPr>
                <w:rFonts w:ascii="Arial MT"/>
                <w:noProof/>
                <w:color w:val="000000" w:themeColor="text1"/>
                <w:sz w:val="9"/>
              </w:rPr>
              <w:t>0.3611</w:t>
            </w:r>
          </w:p>
        </w:tc>
        <w:tc>
          <w:tcPr>
            <w:tcW w:w="1891" w:type="dxa"/>
          </w:tcPr>
          <w:p w14:paraId="6287F99B" w14:textId="77777777" w:rsidR="00C254C2" w:rsidRPr="00984D1E" w:rsidRDefault="00B21731">
            <w:pPr>
              <w:pStyle w:val="TableParagraph"/>
              <w:spacing w:before="17" w:line="97" w:lineRule="exact"/>
              <w:ind w:right="87"/>
              <w:jc w:val="right"/>
              <w:rPr>
                <w:rFonts w:ascii="Arial MT"/>
                <w:noProof/>
                <w:color w:val="000000" w:themeColor="text1"/>
                <w:sz w:val="9"/>
              </w:rPr>
            </w:pPr>
            <w:r w:rsidRPr="00984D1E">
              <w:rPr>
                <w:rFonts w:ascii="Arial MT"/>
                <w:noProof/>
                <w:color w:val="000000" w:themeColor="text1"/>
                <w:sz w:val="9"/>
              </w:rPr>
              <w:t>3</w:t>
            </w:r>
          </w:p>
        </w:tc>
        <w:tc>
          <w:tcPr>
            <w:tcW w:w="738" w:type="dxa"/>
            <w:tcBorders>
              <w:top w:val="single" w:sz="2" w:space="0" w:color="000000"/>
              <w:bottom w:val="single" w:sz="2" w:space="0" w:color="000000"/>
            </w:tcBorders>
          </w:tcPr>
          <w:p w14:paraId="157F9464" w14:textId="77777777" w:rsidR="00C254C2" w:rsidRPr="00984D1E" w:rsidRDefault="00B21731">
            <w:pPr>
              <w:pStyle w:val="TableParagraph"/>
              <w:spacing w:before="17" w:line="97" w:lineRule="exact"/>
              <w:ind w:right="93"/>
              <w:jc w:val="right"/>
              <w:rPr>
                <w:rFonts w:ascii="Arial MT"/>
                <w:noProof/>
                <w:color w:val="000000" w:themeColor="text1"/>
                <w:sz w:val="9"/>
              </w:rPr>
            </w:pPr>
            <w:r w:rsidRPr="00984D1E">
              <w:rPr>
                <w:rFonts w:ascii="Arial MT"/>
                <w:noProof/>
                <w:color w:val="000000" w:themeColor="text1"/>
                <w:sz w:val="9"/>
              </w:rPr>
              <w:t>[2.07 .. 2.27]</w:t>
            </w:r>
          </w:p>
        </w:tc>
        <w:tc>
          <w:tcPr>
            <w:tcW w:w="348" w:type="dxa"/>
            <w:tcBorders>
              <w:top w:val="single" w:sz="2" w:space="0" w:color="000000"/>
              <w:bottom w:val="single" w:sz="2" w:space="0" w:color="000000"/>
            </w:tcBorders>
          </w:tcPr>
          <w:p w14:paraId="5A6C7514" w14:textId="77777777" w:rsidR="00C254C2" w:rsidRPr="00984D1E" w:rsidRDefault="00B21731">
            <w:pPr>
              <w:pStyle w:val="TableParagraph"/>
              <w:spacing w:before="17" w:line="97" w:lineRule="exact"/>
              <w:ind w:right="42"/>
              <w:jc w:val="right"/>
              <w:rPr>
                <w:rFonts w:ascii="Arial MT"/>
                <w:noProof/>
                <w:color w:val="000000" w:themeColor="text1"/>
                <w:sz w:val="9"/>
              </w:rPr>
            </w:pPr>
            <w:r w:rsidRPr="00984D1E">
              <w:rPr>
                <w:rFonts w:ascii="Arial MT"/>
                <w:noProof/>
                <w:color w:val="000000" w:themeColor="text1"/>
                <w:sz w:val="9"/>
              </w:rPr>
              <w:t>2.017</w:t>
            </w:r>
          </w:p>
        </w:tc>
        <w:tc>
          <w:tcPr>
            <w:tcW w:w="732" w:type="dxa"/>
            <w:tcBorders>
              <w:top w:val="single" w:sz="2" w:space="0" w:color="000000"/>
              <w:bottom w:val="single" w:sz="2" w:space="0" w:color="000000"/>
            </w:tcBorders>
          </w:tcPr>
          <w:p w14:paraId="0DD45550" w14:textId="77777777" w:rsidR="00C254C2" w:rsidRPr="00984D1E" w:rsidRDefault="00B21731">
            <w:pPr>
              <w:pStyle w:val="TableParagraph"/>
              <w:spacing w:before="17" w:line="97" w:lineRule="exact"/>
              <w:ind w:left="132"/>
              <w:jc w:val="left"/>
              <w:rPr>
                <w:rFonts w:ascii="Arial MT"/>
                <w:noProof/>
                <w:color w:val="000000" w:themeColor="text1"/>
                <w:sz w:val="9"/>
              </w:rPr>
            </w:pPr>
            <w:r w:rsidRPr="00984D1E">
              <w:rPr>
                <w:rFonts w:ascii="Arial MT"/>
                <w:noProof/>
                <w:color w:val="000000" w:themeColor="text1"/>
                <w:sz w:val="9"/>
              </w:rPr>
              <w:t>2.74256e+1</w:t>
            </w:r>
          </w:p>
        </w:tc>
      </w:tr>
      <w:tr w:rsidR="00C254C2" w:rsidRPr="00984D1E" w14:paraId="7B2E38A0" w14:textId="77777777">
        <w:trPr>
          <w:trHeight w:val="133"/>
        </w:trPr>
        <w:tc>
          <w:tcPr>
            <w:tcW w:w="255" w:type="dxa"/>
            <w:tcBorders>
              <w:top w:val="single" w:sz="2" w:space="0" w:color="000000"/>
              <w:bottom w:val="single" w:sz="2" w:space="0" w:color="000000"/>
            </w:tcBorders>
          </w:tcPr>
          <w:p w14:paraId="279FC213" w14:textId="77777777" w:rsidR="00C254C2" w:rsidRPr="00984D1E" w:rsidRDefault="00B21731">
            <w:pPr>
              <w:pStyle w:val="TableParagraph"/>
              <w:spacing w:before="17" w:line="97" w:lineRule="exact"/>
              <w:ind w:left="104"/>
              <w:jc w:val="left"/>
              <w:rPr>
                <w:rFonts w:ascii="Arial MT"/>
                <w:noProof/>
                <w:color w:val="000000" w:themeColor="text1"/>
                <w:sz w:val="9"/>
              </w:rPr>
            </w:pPr>
            <w:r w:rsidRPr="00984D1E">
              <w:rPr>
                <w:rFonts w:ascii="Arial MT"/>
                <w:noProof/>
                <w:color w:val="000000" w:themeColor="text1"/>
                <w:sz w:val="9"/>
              </w:rPr>
              <w:t>4</w:t>
            </w:r>
          </w:p>
        </w:tc>
        <w:tc>
          <w:tcPr>
            <w:tcW w:w="365" w:type="dxa"/>
            <w:tcBorders>
              <w:top w:val="single" w:sz="2" w:space="0" w:color="000000"/>
              <w:bottom w:val="single" w:sz="2" w:space="0" w:color="000000"/>
            </w:tcBorders>
          </w:tcPr>
          <w:p w14:paraId="36E50927" w14:textId="77777777" w:rsidR="00C254C2" w:rsidRPr="00984D1E" w:rsidRDefault="00B21731">
            <w:pPr>
              <w:pStyle w:val="TableParagraph"/>
              <w:spacing w:before="17" w:line="97" w:lineRule="exact"/>
              <w:ind w:left="88"/>
              <w:jc w:val="left"/>
              <w:rPr>
                <w:rFonts w:ascii="Arial MT"/>
                <w:noProof/>
                <w:color w:val="000000" w:themeColor="text1"/>
                <w:sz w:val="9"/>
              </w:rPr>
            </w:pPr>
            <w:r w:rsidRPr="00984D1E">
              <w:rPr>
                <w:rFonts w:ascii="Arial MT"/>
                <w:noProof/>
                <w:color w:val="000000" w:themeColor="text1"/>
                <w:sz w:val="9"/>
              </w:rPr>
              <w:t>0.96</w:t>
            </w:r>
          </w:p>
        </w:tc>
        <w:tc>
          <w:tcPr>
            <w:tcW w:w="362" w:type="dxa"/>
            <w:tcBorders>
              <w:top w:val="single" w:sz="2" w:space="0" w:color="000000"/>
              <w:bottom w:val="single" w:sz="2" w:space="0" w:color="000000"/>
            </w:tcBorders>
          </w:tcPr>
          <w:p w14:paraId="0B9CE421" w14:textId="77777777" w:rsidR="00C254C2" w:rsidRPr="00984D1E" w:rsidRDefault="00B21731">
            <w:pPr>
              <w:pStyle w:val="TableParagraph"/>
              <w:spacing w:before="17" w:line="97" w:lineRule="exact"/>
              <w:ind w:left="19" w:right="17"/>
              <w:rPr>
                <w:rFonts w:ascii="Arial MT"/>
                <w:noProof/>
                <w:color w:val="000000" w:themeColor="text1"/>
                <w:sz w:val="9"/>
              </w:rPr>
            </w:pPr>
            <w:r w:rsidRPr="00984D1E">
              <w:rPr>
                <w:rFonts w:ascii="Arial MT"/>
                <w:noProof/>
                <w:color w:val="000000" w:themeColor="text1"/>
                <w:sz w:val="9"/>
              </w:rPr>
              <w:t>382.4</w:t>
            </w:r>
          </w:p>
        </w:tc>
        <w:tc>
          <w:tcPr>
            <w:tcW w:w="402" w:type="dxa"/>
            <w:tcBorders>
              <w:top w:val="single" w:sz="2" w:space="0" w:color="000000"/>
              <w:bottom w:val="single" w:sz="2" w:space="0" w:color="000000"/>
            </w:tcBorders>
          </w:tcPr>
          <w:p w14:paraId="1CE879FE" w14:textId="77777777" w:rsidR="00C254C2" w:rsidRPr="00984D1E" w:rsidRDefault="00B21731">
            <w:pPr>
              <w:pStyle w:val="TableParagraph"/>
              <w:spacing w:before="17" w:line="97" w:lineRule="exact"/>
              <w:ind w:left="40" w:right="23"/>
              <w:rPr>
                <w:rFonts w:ascii="Arial MT"/>
                <w:noProof/>
                <w:color w:val="000000" w:themeColor="text1"/>
                <w:sz w:val="9"/>
              </w:rPr>
            </w:pPr>
            <w:r w:rsidRPr="00984D1E">
              <w:rPr>
                <w:rFonts w:ascii="Arial MT"/>
                <w:noProof/>
                <w:color w:val="000000" w:themeColor="text1"/>
                <w:sz w:val="9"/>
              </w:rPr>
              <w:t>0.0198</w:t>
            </w:r>
          </w:p>
        </w:tc>
        <w:tc>
          <w:tcPr>
            <w:tcW w:w="43" w:type="dxa"/>
          </w:tcPr>
          <w:p w14:paraId="1D9CBB00" w14:textId="77777777" w:rsidR="00C254C2" w:rsidRPr="00984D1E" w:rsidRDefault="00C254C2">
            <w:pPr>
              <w:pStyle w:val="TableParagraph"/>
              <w:jc w:val="left"/>
              <w:rPr>
                <w:noProof/>
                <w:color w:val="000000" w:themeColor="text1"/>
                <w:sz w:val="8"/>
              </w:rPr>
            </w:pPr>
          </w:p>
        </w:tc>
        <w:tc>
          <w:tcPr>
            <w:tcW w:w="255" w:type="dxa"/>
            <w:tcBorders>
              <w:top w:val="single" w:sz="2" w:space="0" w:color="000000"/>
              <w:bottom w:val="single" w:sz="2" w:space="0" w:color="000000"/>
            </w:tcBorders>
          </w:tcPr>
          <w:p w14:paraId="20BEAB8B" w14:textId="77777777" w:rsidR="00C254C2" w:rsidRPr="00984D1E" w:rsidRDefault="00B21731">
            <w:pPr>
              <w:pStyle w:val="TableParagraph"/>
              <w:spacing w:before="17" w:line="97" w:lineRule="exact"/>
              <w:ind w:left="29" w:right="18"/>
              <w:rPr>
                <w:rFonts w:ascii="Arial MT"/>
                <w:noProof/>
                <w:color w:val="000000" w:themeColor="text1"/>
                <w:sz w:val="9"/>
              </w:rPr>
            </w:pPr>
            <w:r w:rsidRPr="00984D1E">
              <w:rPr>
                <w:rFonts w:ascii="Arial MT"/>
                <w:noProof/>
                <w:color w:val="000000" w:themeColor="text1"/>
                <w:sz w:val="9"/>
              </w:rPr>
              <w:t>15</w:t>
            </w:r>
          </w:p>
        </w:tc>
        <w:tc>
          <w:tcPr>
            <w:tcW w:w="352" w:type="dxa"/>
            <w:tcBorders>
              <w:top w:val="single" w:sz="2" w:space="0" w:color="000000"/>
              <w:bottom w:val="single" w:sz="2" w:space="0" w:color="000000"/>
            </w:tcBorders>
          </w:tcPr>
          <w:p w14:paraId="4DC7C458" w14:textId="77777777" w:rsidR="00C254C2" w:rsidRPr="00984D1E" w:rsidRDefault="00B21731">
            <w:pPr>
              <w:pStyle w:val="TableParagraph"/>
              <w:spacing w:before="17" w:line="97" w:lineRule="exact"/>
              <w:ind w:left="92"/>
              <w:jc w:val="left"/>
              <w:rPr>
                <w:rFonts w:ascii="Arial MT"/>
                <w:noProof/>
                <w:color w:val="000000" w:themeColor="text1"/>
                <w:sz w:val="9"/>
              </w:rPr>
            </w:pPr>
            <w:r w:rsidRPr="00984D1E">
              <w:rPr>
                <w:rFonts w:ascii="Arial MT"/>
                <w:noProof/>
                <w:color w:val="000000" w:themeColor="text1"/>
                <w:sz w:val="9"/>
              </w:rPr>
              <w:t>1.84</w:t>
            </w:r>
          </w:p>
        </w:tc>
        <w:tc>
          <w:tcPr>
            <w:tcW w:w="388" w:type="dxa"/>
            <w:tcBorders>
              <w:top w:val="single" w:sz="2" w:space="0" w:color="000000"/>
              <w:bottom w:val="single" w:sz="2" w:space="0" w:color="000000"/>
            </w:tcBorders>
          </w:tcPr>
          <w:p w14:paraId="03C43D70" w14:textId="77777777" w:rsidR="00C254C2" w:rsidRPr="00984D1E" w:rsidRDefault="00B21731">
            <w:pPr>
              <w:pStyle w:val="TableParagraph"/>
              <w:spacing w:before="17" w:line="97" w:lineRule="exact"/>
              <w:ind w:left="29" w:right="20"/>
              <w:rPr>
                <w:rFonts w:ascii="Arial MT"/>
                <w:noProof/>
                <w:color w:val="000000" w:themeColor="text1"/>
                <w:sz w:val="9"/>
              </w:rPr>
            </w:pPr>
            <w:r w:rsidRPr="00984D1E">
              <w:rPr>
                <w:rFonts w:ascii="Arial MT"/>
                <w:noProof/>
                <w:color w:val="000000" w:themeColor="text1"/>
                <w:sz w:val="9"/>
              </w:rPr>
              <w:t>734.1</w:t>
            </w:r>
          </w:p>
        </w:tc>
        <w:tc>
          <w:tcPr>
            <w:tcW w:w="389" w:type="dxa"/>
            <w:tcBorders>
              <w:top w:val="single" w:sz="2" w:space="0" w:color="000000"/>
              <w:bottom w:val="single" w:sz="2" w:space="0" w:color="000000"/>
            </w:tcBorders>
          </w:tcPr>
          <w:p w14:paraId="1A75A085" w14:textId="77777777" w:rsidR="00C254C2" w:rsidRPr="00984D1E" w:rsidRDefault="00B21731">
            <w:pPr>
              <w:pStyle w:val="TableParagraph"/>
              <w:spacing w:before="17" w:line="97" w:lineRule="exact"/>
              <w:ind w:left="23" w:right="12"/>
              <w:rPr>
                <w:rFonts w:ascii="Arial MT"/>
                <w:noProof/>
                <w:color w:val="000000" w:themeColor="text1"/>
                <w:sz w:val="9"/>
              </w:rPr>
            </w:pPr>
            <w:r w:rsidRPr="00984D1E">
              <w:rPr>
                <w:rFonts w:ascii="Arial MT"/>
                <w:noProof/>
                <w:color w:val="000000" w:themeColor="text1"/>
                <w:sz w:val="9"/>
              </w:rPr>
              <w:t>0.0295</w:t>
            </w:r>
          </w:p>
        </w:tc>
        <w:tc>
          <w:tcPr>
            <w:tcW w:w="43" w:type="dxa"/>
          </w:tcPr>
          <w:p w14:paraId="2D9BD5F3" w14:textId="77777777" w:rsidR="00C254C2" w:rsidRPr="00984D1E" w:rsidRDefault="00C254C2">
            <w:pPr>
              <w:pStyle w:val="TableParagraph"/>
              <w:jc w:val="left"/>
              <w:rPr>
                <w:noProof/>
                <w:color w:val="000000" w:themeColor="text1"/>
                <w:sz w:val="8"/>
              </w:rPr>
            </w:pPr>
          </w:p>
        </w:tc>
        <w:tc>
          <w:tcPr>
            <w:tcW w:w="255" w:type="dxa"/>
            <w:tcBorders>
              <w:top w:val="single" w:sz="2" w:space="0" w:color="000000"/>
              <w:bottom w:val="single" w:sz="2" w:space="0" w:color="000000"/>
            </w:tcBorders>
          </w:tcPr>
          <w:p w14:paraId="4E6B97A1" w14:textId="77777777" w:rsidR="00C254C2" w:rsidRPr="00984D1E" w:rsidRDefault="00B21731">
            <w:pPr>
              <w:pStyle w:val="TableParagraph"/>
              <w:spacing w:before="17" w:line="97" w:lineRule="exact"/>
              <w:ind w:right="64"/>
              <w:jc w:val="right"/>
              <w:rPr>
                <w:rFonts w:ascii="Arial MT"/>
                <w:noProof/>
                <w:color w:val="000000" w:themeColor="text1"/>
                <w:sz w:val="9"/>
              </w:rPr>
            </w:pPr>
            <w:r w:rsidRPr="00984D1E">
              <w:rPr>
                <w:rFonts w:ascii="Arial MT"/>
                <w:noProof/>
                <w:color w:val="000000" w:themeColor="text1"/>
                <w:sz w:val="9"/>
              </w:rPr>
              <w:t>26</w:t>
            </w:r>
          </w:p>
        </w:tc>
        <w:tc>
          <w:tcPr>
            <w:tcW w:w="352" w:type="dxa"/>
            <w:tcBorders>
              <w:top w:val="single" w:sz="2" w:space="0" w:color="000000"/>
              <w:bottom w:val="single" w:sz="2" w:space="0" w:color="000000"/>
            </w:tcBorders>
          </w:tcPr>
          <w:p w14:paraId="10A4D8DA" w14:textId="77777777" w:rsidR="00C254C2" w:rsidRPr="00984D1E" w:rsidRDefault="00B21731">
            <w:pPr>
              <w:pStyle w:val="TableParagraph"/>
              <w:spacing w:before="17" w:line="97" w:lineRule="exact"/>
              <w:ind w:left="42" w:right="22"/>
              <w:rPr>
                <w:rFonts w:ascii="Arial MT"/>
                <w:noProof/>
                <w:color w:val="000000" w:themeColor="text1"/>
                <w:sz w:val="9"/>
              </w:rPr>
            </w:pPr>
            <w:r w:rsidRPr="00984D1E">
              <w:rPr>
                <w:rFonts w:ascii="Arial MT"/>
                <w:noProof/>
                <w:color w:val="000000" w:themeColor="text1"/>
                <w:sz w:val="9"/>
              </w:rPr>
              <w:t>3.29</w:t>
            </w:r>
          </w:p>
        </w:tc>
        <w:tc>
          <w:tcPr>
            <w:tcW w:w="388" w:type="dxa"/>
            <w:tcBorders>
              <w:top w:val="single" w:sz="2" w:space="0" w:color="000000"/>
              <w:bottom w:val="single" w:sz="2" w:space="0" w:color="000000"/>
            </w:tcBorders>
          </w:tcPr>
          <w:p w14:paraId="1F1FE31D" w14:textId="77777777" w:rsidR="00C254C2" w:rsidRPr="00984D1E" w:rsidRDefault="00B21731">
            <w:pPr>
              <w:pStyle w:val="TableParagraph"/>
              <w:spacing w:before="17" w:line="97" w:lineRule="exact"/>
              <w:ind w:left="29" w:right="14"/>
              <w:rPr>
                <w:rFonts w:ascii="Arial MT"/>
                <w:noProof/>
                <w:color w:val="000000" w:themeColor="text1"/>
                <w:sz w:val="9"/>
              </w:rPr>
            </w:pPr>
            <w:r w:rsidRPr="00984D1E">
              <w:rPr>
                <w:rFonts w:ascii="Arial MT"/>
                <w:noProof/>
                <w:color w:val="000000" w:themeColor="text1"/>
                <w:sz w:val="9"/>
              </w:rPr>
              <w:t>1314.7</w:t>
            </w:r>
          </w:p>
        </w:tc>
        <w:tc>
          <w:tcPr>
            <w:tcW w:w="505" w:type="dxa"/>
            <w:tcBorders>
              <w:top w:val="single" w:sz="2" w:space="0" w:color="000000"/>
              <w:bottom w:val="single" w:sz="2" w:space="0" w:color="000000"/>
            </w:tcBorders>
          </w:tcPr>
          <w:p w14:paraId="255880B1" w14:textId="77777777" w:rsidR="00C254C2" w:rsidRPr="00984D1E" w:rsidRDefault="00B21731">
            <w:pPr>
              <w:pStyle w:val="TableParagraph"/>
              <w:spacing w:before="17" w:line="97" w:lineRule="exact"/>
              <w:ind w:left="60"/>
              <w:jc w:val="left"/>
              <w:rPr>
                <w:rFonts w:ascii="Arial MT"/>
                <w:noProof/>
                <w:color w:val="000000" w:themeColor="text1"/>
                <w:sz w:val="9"/>
              </w:rPr>
            </w:pPr>
            <w:r w:rsidRPr="00984D1E">
              <w:rPr>
                <w:rFonts w:ascii="Arial MT"/>
                <w:noProof/>
                <w:color w:val="000000" w:themeColor="text1"/>
                <w:sz w:val="9"/>
              </w:rPr>
              <w:t>0.3112</w:t>
            </w:r>
          </w:p>
        </w:tc>
        <w:tc>
          <w:tcPr>
            <w:tcW w:w="1891" w:type="dxa"/>
          </w:tcPr>
          <w:p w14:paraId="4F4DBFC5" w14:textId="77777777" w:rsidR="00C254C2" w:rsidRPr="00984D1E" w:rsidRDefault="00B21731">
            <w:pPr>
              <w:pStyle w:val="TableParagraph"/>
              <w:spacing w:before="17" w:line="97" w:lineRule="exact"/>
              <w:ind w:right="87"/>
              <w:jc w:val="right"/>
              <w:rPr>
                <w:rFonts w:ascii="Arial MT"/>
                <w:noProof/>
                <w:color w:val="000000" w:themeColor="text1"/>
                <w:sz w:val="9"/>
              </w:rPr>
            </w:pPr>
            <w:r w:rsidRPr="00984D1E">
              <w:rPr>
                <w:rFonts w:ascii="Arial MT"/>
                <w:noProof/>
                <w:color w:val="000000" w:themeColor="text1"/>
                <w:sz w:val="9"/>
              </w:rPr>
              <w:t>4</w:t>
            </w:r>
          </w:p>
        </w:tc>
        <w:tc>
          <w:tcPr>
            <w:tcW w:w="738" w:type="dxa"/>
            <w:tcBorders>
              <w:top w:val="single" w:sz="2" w:space="0" w:color="000000"/>
              <w:bottom w:val="single" w:sz="2" w:space="0" w:color="000000"/>
            </w:tcBorders>
          </w:tcPr>
          <w:p w14:paraId="74C2CE9E" w14:textId="77777777" w:rsidR="00C254C2" w:rsidRPr="00984D1E" w:rsidRDefault="00B21731">
            <w:pPr>
              <w:pStyle w:val="TableParagraph"/>
              <w:spacing w:before="17" w:line="97" w:lineRule="exact"/>
              <w:ind w:right="93"/>
              <w:jc w:val="right"/>
              <w:rPr>
                <w:rFonts w:ascii="Arial MT"/>
                <w:noProof/>
                <w:color w:val="000000" w:themeColor="text1"/>
                <w:sz w:val="9"/>
              </w:rPr>
            </w:pPr>
            <w:r w:rsidRPr="00984D1E">
              <w:rPr>
                <w:rFonts w:ascii="Arial MT"/>
                <w:noProof/>
                <w:color w:val="000000" w:themeColor="text1"/>
                <w:sz w:val="9"/>
              </w:rPr>
              <w:t>[3.21 .. 3.36]</w:t>
            </w:r>
          </w:p>
        </w:tc>
        <w:tc>
          <w:tcPr>
            <w:tcW w:w="348" w:type="dxa"/>
            <w:tcBorders>
              <w:top w:val="single" w:sz="2" w:space="0" w:color="000000"/>
              <w:bottom w:val="single" w:sz="2" w:space="0" w:color="000000"/>
            </w:tcBorders>
          </w:tcPr>
          <w:p w14:paraId="707D6C5F" w14:textId="77777777" w:rsidR="00C254C2" w:rsidRPr="00984D1E" w:rsidRDefault="00B21731">
            <w:pPr>
              <w:pStyle w:val="TableParagraph"/>
              <w:spacing w:before="17" w:line="97" w:lineRule="exact"/>
              <w:ind w:right="42"/>
              <w:jc w:val="right"/>
              <w:rPr>
                <w:rFonts w:ascii="Arial MT"/>
                <w:noProof/>
                <w:color w:val="000000" w:themeColor="text1"/>
                <w:sz w:val="9"/>
              </w:rPr>
            </w:pPr>
            <w:r w:rsidRPr="00984D1E">
              <w:rPr>
                <w:rFonts w:ascii="Arial MT"/>
                <w:noProof/>
                <w:color w:val="000000" w:themeColor="text1"/>
                <w:sz w:val="9"/>
              </w:rPr>
              <w:t>2.104</w:t>
            </w:r>
          </w:p>
        </w:tc>
        <w:tc>
          <w:tcPr>
            <w:tcW w:w="732" w:type="dxa"/>
            <w:tcBorders>
              <w:top w:val="single" w:sz="2" w:space="0" w:color="000000"/>
              <w:bottom w:val="single" w:sz="2" w:space="0" w:color="000000"/>
            </w:tcBorders>
          </w:tcPr>
          <w:p w14:paraId="16B364C9" w14:textId="77777777" w:rsidR="00C254C2" w:rsidRPr="00984D1E" w:rsidRDefault="00B21731">
            <w:pPr>
              <w:pStyle w:val="TableParagraph"/>
              <w:spacing w:before="17" w:line="97" w:lineRule="exact"/>
              <w:ind w:left="132"/>
              <w:jc w:val="left"/>
              <w:rPr>
                <w:rFonts w:ascii="Arial MT"/>
                <w:noProof/>
                <w:color w:val="000000" w:themeColor="text1"/>
                <w:sz w:val="9"/>
              </w:rPr>
            </w:pPr>
            <w:r w:rsidRPr="00984D1E">
              <w:rPr>
                <w:rFonts w:ascii="Arial MT"/>
                <w:noProof/>
                <w:color w:val="000000" w:themeColor="text1"/>
                <w:sz w:val="9"/>
              </w:rPr>
              <w:t>2.86161e+1</w:t>
            </w:r>
          </w:p>
        </w:tc>
      </w:tr>
      <w:tr w:rsidR="00C254C2" w:rsidRPr="00984D1E" w14:paraId="3B536584" w14:textId="77777777">
        <w:trPr>
          <w:trHeight w:val="133"/>
        </w:trPr>
        <w:tc>
          <w:tcPr>
            <w:tcW w:w="255" w:type="dxa"/>
            <w:tcBorders>
              <w:top w:val="single" w:sz="2" w:space="0" w:color="000000"/>
              <w:bottom w:val="single" w:sz="2" w:space="0" w:color="000000"/>
            </w:tcBorders>
          </w:tcPr>
          <w:p w14:paraId="373F4883" w14:textId="77777777" w:rsidR="00C254C2" w:rsidRPr="00984D1E" w:rsidRDefault="00B21731">
            <w:pPr>
              <w:pStyle w:val="TableParagraph"/>
              <w:spacing w:before="17" w:line="97" w:lineRule="exact"/>
              <w:ind w:left="104"/>
              <w:jc w:val="left"/>
              <w:rPr>
                <w:rFonts w:ascii="Arial MT"/>
                <w:noProof/>
                <w:color w:val="000000" w:themeColor="text1"/>
                <w:sz w:val="9"/>
              </w:rPr>
            </w:pPr>
            <w:r w:rsidRPr="00984D1E">
              <w:rPr>
                <w:rFonts w:ascii="Arial MT"/>
                <w:noProof/>
                <w:color w:val="000000" w:themeColor="text1"/>
                <w:sz w:val="9"/>
              </w:rPr>
              <w:t>5</w:t>
            </w:r>
          </w:p>
        </w:tc>
        <w:tc>
          <w:tcPr>
            <w:tcW w:w="365" w:type="dxa"/>
            <w:tcBorders>
              <w:top w:val="single" w:sz="2" w:space="0" w:color="000000"/>
              <w:bottom w:val="single" w:sz="2" w:space="0" w:color="000000"/>
            </w:tcBorders>
          </w:tcPr>
          <w:p w14:paraId="11CDA322" w14:textId="77777777" w:rsidR="00C254C2" w:rsidRPr="00984D1E" w:rsidRDefault="00B21731">
            <w:pPr>
              <w:pStyle w:val="TableParagraph"/>
              <w:spacing w:before="17" w:line="97" w:lineRule="exact"/>
              <w:ind w:left="88"/>
              <w:jc w:val="left"/>
              <w:rPr>
                <w:rFonts w:ascii="Arial MT"/>
                <w:noProof/>
                <w:color w:val="000000" w:themeColor="text1"/>
                <w:sz w:val="9"/>
              </w:rPr>
            </w:pPr>
            <w:r w:rsidRPr="00984D1E">
              <w:rPr>
                <w:rFonts w:ascii="Arial MT"/>
                <w:noProof/>
                <w:color w:val="000000" w:themeColor="text1"/>
                <w:sz w:val="9"/>
              </w:rPr>
              <w:t>0.96</w:t>
            </w:r>
          </w:p>
        </w:tc>
        <w:tc>
          <w:tcPr>
            <w:tcW w:w="362" w:type="dxa"/>
            <w:tcBorders>
              <w:top w:val="single" w:sz="2" w:space="0" w:color="000000"/>
              <w:bottom w:val="single" w:sz="2" w:space="0" w:color="000000"/>
            </w:tcBorders>
          </w:tcPr>
          <w:p w14:paraId="18F80527" w14:textId="77777777" w:rsidR="00C254C2" w:rsidRPr="00984D1E" w:rsidRDefault="00B21731">
            <w:pPr>
              <w:pStyle w:val="TableParagraph"/>
              <w:spacing w:before="17" w:line="97" w:lineRule="exact"/>
              <w:ind w:left="19" w:right="17"/>
              <w:rPr>
                <w:rFonts w:ascii="Arial MT"/>
                <w:noProof/>
                <w:color w:val="000000" w:themeColor="text1"/>
                <w:sz w:val="9"/>
              </w:rPr>
            </w:pPr>
            <w:r w:rsidRPr="00984D1E">
              <w:rPr>
                <w:rFonts w:ascii="Arial MT"/>
                <w:noProof/>
                <w:color w:val="000000" w:themeColor="text1"/>
                <w:sz w:val="9"/>
              </w:rPr>
              <w:t>384.6</w:t>
            </w:r>
          </w:p>
        </w:tc>
        <w:tc>
          <w:tcPr>
            <w:tcW w:w="402" w:type="dxa"/>
            <w:tcBorders>
              <w:top w:val="single" w:sz="2" w:space="0" w:color="000000"/>
              <w:bottom w:val="single" w:sz="2" w:space="0" w:color="000000"/>
            </w:tcBorders>
          </w:tcPr>
          <w:p w14:paraId="7DEA6CAD" w14:textId="77777777" w:rsidR="00C254C2" w:rsidRPr="00984D1E" w:rsidRDefault="00B21731">
            <w:pPr>
              <w:pStyle w:val="TableParagraph"/>
              <w:spacing w:before="17" w:line="97" w:lineRule="exact"/>
              <w:ind w:left="40" w:right="23"/>
              <w:rPr>
                <w:rFonts w:ascii="Arial MT"/>
                <w:noProof/>
                <w:color w:val="000000" w:themeColor="text1"/>
                <w:sz w:val="9"/>
              </w:rPr>
            </w:pPr>
            <w:r w:rsidRPr="00984D1E">
              <w:rPr>
                <w:rFonts w:ascii="Arial MT"/>
                <w:noProof/>
                <w:color w:val="000000" w:themeColor="text1"/>
                <w:sz w:val="9"/>
              </w:rPr>
              <w:t>0.0279</w:t>
            </w:r>
          </w:p>
        </w:tc>
        <w:tc>
          <w:tcPr>
            <w:tcW w:w="43" w:type="dxa"/>
          </w:tcPr>
          <w:p w14:paraId="25581BF1" w14:textId="77777777" w:rsidR="00C254C2" w:rsidRPr="00984D1E" w:rsidRDefault="00C254C2">
            <w:pPr>
              <w:pStyle w:val="TableParagraph"/>
              <w:jc w:val="left"/>
              <w:rPr>
                <w:noProof/>
                <w:color w:val="000000" w:themeColor="text1"/>
                <w:sz w:val="8"/>
              </w:rPr>
            </w:pPr>
          </w:p>
        </w:tc>
        <w:tc>
          <w:tcPr>
            <w:tcW w:w="255" w:type="dxa"/>
            <w:tcBorders>
              <w:top w:val="single" w:sz="2" w:space="0" w:color="000000"/>
              <w:bottom w:val="single" w:sz="2" w:space="0" w:color="000000"/>
            </w:tcBorders>
          </w:tcPr>
          <w:p w14:paraId="4034A007" w14:textId="77777777" w:rsidR="00C254C2" w:rsidRPr="00984D1E" w:rsidRDefault="00B21731">
            <w:pPr>
              <w:pStyle w:val="TableParagraph"/>
              <w:spacing w:before="17" w:line="97" w:lineRule="exact"/>
              <w:ind w:left="29" w:right="18"/>
              <w:rPr>
                <w:rFonts w:ascii="Arial MT"/>
                <w:noProof/>
                <w:color w:val="000000" w:themeColor="text1"/>
                <w:sz w:val="9"/>
              </w:rPr>
            </w:pPr>
            <w:r w:rsidRPr="00984D1E">
              <w:rPr>
                <w:rFonts w:ascii="Arial MT"/>
                <w:noProof/>
                <w:color w:val="000000" w:themeColor="text1"/>
                <w:sz w:val="9"/>
              </w:rPr>
              <w:t>16</w:t>
            </w:r>
          </w:p>
        </w:tc>
        <w:tc>
          <w:tcPr>
            <w:tcW w:w="352" w:type="dxa"/>
            <w:tcBorders>
              <w:top w:val="single" w:sz="2" w:space="0" w:color="000000"/>
              <w:bottom w:val="single" w:sz="2" w:space="0" w:color="000000"/>
            </w:tcBorders>
          </w:tcPr>
          <w:p w14:paraId="3DEBFE37" w14:textId="77777777" w:rsidR="00C254C2" w:rsidRPr="00984D1E" w:rsidRDefault="00B21731">
            <w:pPr>
              <w:pStyle w:val="TableParagraph"/>
              <w:spacing w:before="17" w:line="97" w:lineRule="exact"/>
              <w:ind w:left="92"/>
              <w:jc w:val="left"/>
              <w:rPr>
                <w:rFonts w:ascii="Arial MT"/>
                <w:noProof/>
                <w:color w:val="000000" w:themeColor="text1"/>
                <w:sz w:val="9"/>
              </w:rPr>
            </w:pPr>
            <w:r w:rsidRPr="00984D1E">
              <w:rPr>
                <w:rFonts w:ascii="Arial MT"/>
                <w:noProof/>
                <w:color w:val="000000" w:themeColor="text1"/>
                <w:sz w:val="9"/>
              </w:rPr>
              <w:t>2.08</w:t>
            </w:r>
          </w:p>
        </w:tc>
        <w:tc>
          <w:tcPr>
            <w:tcW w:w="388" w:type="dxa"/>
            <w:tcBorders>
              <w:top w:val="single" w:sz="2" w:space="0" w:color="000000"/>
              <w:bottom w:val="single" w:sz="2" w:space="0" w:color="000000"/>
            </w:tcBorders>
          </w:tcPr>
          <w:p w14:paraId="21845D5F" w14:textId="77777777" w:rsidR="00C254C2" w:rsidRPr="00984D1E" w:rsidRDefault="00B21731">
            <w:pPr>
              <w:pStyle w:val="TableParagraph"/>
              <w:spacing w:before="17" w:line="97" w:lineRule="exact"/>
              <w:ind w:left="29" w:right="20"/>
              <w:rPr>
                <w:rFonts w:ascii="Arial MT"/>
                <w:noProof/>
                <w:color w:val="000000" w:themeColor="text1"/>
                <w:sz w:val="9"/>
              </w:rPr>
            </w:pPr>
            <w:r w:rsidRPr="00984D1E">
              <w:rPr>
                <w:rFonts w:ascii="Arial MT"/>
                <w:noProof/>
                <w:color w:val="000000" w:themeColor="text1"/>
                <w:sz w:val="9"/>
              </w:rPr>
              <w:t>832.1</w:t>
            </w:r>
          </w:p>
        </w:tc>
        <w:tc>
          <w:tcPr>
            <w:tcW w:w="389" w:type="dxa"/>
            <w:tcBorders>
              <w:top w:val="single" w:sz="2" w:space="0" w:color="000000"/>
              <w:bottom w:val="single" w:sz="2" w:space="0" w:color="000000"/>
            </w:tcBorders>
          </w:tcPr>
          <w:p w14:paraId="6DFED3BC" w14:textId="77777777" w:rsidR="00C254C2" w:rsidRPr="00984D1E" w:rsidRDefault="00B21731">
            <w:pPr>
              <w:pStyle w:val="TableParagraph"/>
              <w:spacing w:before="17" w:line="97" w:lineRule="exact"/>
              <w:ind w:left="23" w:right="12"/>
              <w:rPr>
                <w:rFonts w:ascii="Arial MT"/>
                <w:noProof/>
                <w:color w:val="000000" w:themeColor="text1"/>
                <w:sz w:val="9"/>
              </w:rPr>
            </w:pPr>
            <w:r w:rsidRPr="00984D1E">
              <w:rPr>
                <w:rFonts w:ascii="Arial MT"/>
                <w:noProof/>
                <w:color w:val="000000" w:themeColor="text1"/>
                <w:sz w:val="9"/>
              </w:rPr>
              <w:t>0.0397</w:t>
            </w:r>
          </w:p>
        </w:tc>
        <w:tc>
          <w:tcPr>
            <w:tcW w:w="43" w:type="dxa"/>
          </w:tcPr>
          <w:p w14:paraId="640DC569" w14:textId="77777777" w:rsidR="00C254C2" w:rsidRPr="00984D1E" w:rsidRDefault="00C254C2">
            <w:pPr>
              <w:pStyle w:val="TableParagraph"/>
              <w:jc w:val="left"/>
              <w:rPr>
                <w:noProof/>
                <w:color w:val="000000" w:themeColor="text1"/>
                <w:sz w:val="8"/>
              </w:rPr>
            </w:pPr>
          </w:p>
        </w:tc>
        <w:tc>
          <w:tcPr>
            <w:tcW w:w="255" w:type="dxa"/>
            <w:tcBorders>
              <w:top w:val="single" w:sz="2" w:space="0" w:color="000000"/>
              <w:bottom w:val="single" w:sz="2" w:space="0" w:color="000000"/>
            </w:tcBorders>
          </w:tcPr>
          <w:p w14:paraId="7F5B3F8E" w14:textId="77777777" w:rsidR="00C254C2" w:rsidRPr="00984D1E" w:rsidRDefault="00B21731">
            <w:pPr>
              <w:pStyle w:val="TableParagraph"/>
              <w:spacing w:before="17" w:line="97" w:lineRule="exact"/>
              <w:ind w:right="64"/>
              <w:jc w:val="right"/>
              <w:rPr>
                <w:rFonts w:ascii="Arial MT"/>
                <w:noProof/>
                <w:color w:val="000000" w:themeColor="text1"/>
                <w:sz w:val="9"/>
              </w:rPr>
            </w:pPr>
            <w:r w:rsidRPr="00984D1E">
              <w:rPr>
                <w:rFonts w:ascii="Arial MT"/>
                <w:noProof/>
                <w:color w:val="000000" w:themeColor="text1"/>
                <w:sz w:val="9"/>
              </w:rPr>
              <w:t>27</w:t>
            </w:r>
          </w:p>
        </w:tc>
        <w:tc>
          <w:tcPr>
            <w:tcW w:w="352" w:type="dxa"/>
            <w:tcBorders>
              <w:top w:val="single" w:sz="2" w:space="0" w:color="000000"/>
              <w:bottom w:val="single" w:sz="2" w:space="0" w:color="000000"/>
            </w:tcBorders>
          </w:tcPr>
          <w:p w14:paraId="6AA238CC" w14:textId="77777777" w:rsidR="00C254C2" w:rsidRPr="00984D1E" w:rsidRDefault="00B21731">
            <w:pPr>
              <w:pStyle w:val="TableParagraph"/>
              <w:spacing w:before="17" w:line="97" w:lineRule="exact"/>
              <w:ind w:left="42" w:right="22"/>
              <w:rPr>
                <w:rFonts w:ascii="Arial MT"/>
                <w:noProof/>
                <w:color w:val="000000" w:themeColor="text1"/>
                <w:sz w:val="9"/>
              </w:rPr>
            </w:pPr>
            <w:r w:rsidRPr="00984D1E">
              <w:rPr>
                <w:rFonts w:ascii="Arial MT"/>
                <w:noProof/>
                <w:color w:val="000000" w:themeColor="text1"/>
                <w:sz w:val="9"/>
              </w:rPr>
              <w:t>5.67</w:t>
            </w:r>
          </w:p>
        </w:tc>
        <w:tc>
          <w:tcPr>
            <w:tcW w:w="388" w:type="dxa"/>
            <w:tcBorders>
              <w:top w:val="single" w:sz="2" w:space="0" w:color="000000"/>
              <w:bottom w:val="single" w:sz="2" w:space="0" w:color="000000"/>
            </w:tcBorders>
          </w:tcPr>
          <w:p w14:paraId="6C69E105" w14:textId="77777777" w:rsidR="00C254C2" w:rsidRPr="00984D1E" w:rsidRDefault="00B21731">
            <w:pPr>
              <w:pStyle w:val="TableParagraph"/>
              <w:spacing w:before="17" w:line="97" w:lineRule="exact"/>
              <w:ind w:left="29" w:right="14"/>
              <w:rPr>
                <w:rFonts w:ascii="Arial MT"/>
                <w:noProof/>
                <w:color w:val="000000" w:themeColor="text1"/>
                <w:sz w:val="9"/>
              </w:rPr>
            </w:pPr>
            <w:r w:rsidRPr="00984D1E">
              <w:rPr>
                <w:rFonts w:ascii="Arial MT"/>
                <w:noProof/>
                <w:color w:val="000000" w:themeColor="text1"/>
                <w:sz w:val="9"/>
              </w:rPr>
              <w:t>2265.0</w:t>
            </w:r>
          </w:p>
        </w:tc>
        <w:tc>
          <w:tcPr>
            <w:tcW w:w="505" w:type="dxa"/>
            <w:tcBorders>
              <w:top w:val="single" w:sz="2" w:space="0" w:color="000000"/>
              <w:bottom w:val="single" w:sz="2" w:space="0" w:color="000000"/>
            </w:tcBorders>
          </w:tcPr>
          <w:p w14:paraId="34EA60C6" w14:textId="77777777" w:rsidR="00C254C2" w:rsidRPr="00984D1E" w:rsidRDefault="00B21731">
            <w:pPr>
              <w:pStyle w:val="TableParagraph"/>
              <w:spacing w:before="17" w:line="97" w:lineRule="exact"/>
              <w:ind w:left="60"/>
              <w:jc w:val="left"/>
              <w:rPr>
                <w:rFonts w:ascii="Arial MT"/>
                <w:noProof/>
                <w:color w:val="000000" w:themeColor="text1"/>
                <w:sz w:val="9"/>
              </w:rPr>
            </w:pPr>
            <w:r w:rsidRPr="00984D1E">
              <w:rPr>
                <w:rFonts w:ascii="Arial MT"/>
                <w:noProof/>
                <w:color w:val="000000" w:themeColor="text1"/>
                <w:sz w:val="9"/>
              </w:rPr>
              <w:t>0.0176</w:t>
            </w:r>
          </w:p>
        </w:tc>
        <w:tc>
          <w:tcPr>
            <w:tcW w:w="1891" w:type="dxa"/>
          </w:tcPr>
          <w:p w14:paraId="1E8F4B65" w14:textId="77777777" w:rsidR="00C254C2" w:rsidRPr="00984D1E" w:rsidRDefault="00B21731">
            <w:pPr>
              <w:pStyle w:val="TableParagraph"/>
              <w:spacing w:before="17" w:line="97" w:lineRule="exact"/>
              <w:ind w:right="87"/>
              <w:jc w:val="right"/>
              <w:rPr>
                <w:rFonts w:ascii="Arial MT"/>
                <w:noProof/>
                <w:color w:val="000000" w:themeColor="text1"/>
                <w:sz w:val="9"/>
              </w:rPr>
            </w:pPr>
            <w:r w:rsidRPr="00984D1E">
              <w:rPr>
                <w:rFonts w:ascii="Arial MT"/>
                <w:noProof/>
                <w:color w:val="000000" w:themeColor="text1"/>
                <w:sz w:val="9"/>
              </w:rPr>
              <w:t>5</w:t>
            </w:r>
          </w:p>
        </w:tc>
        <w:tc>
          <w:tcPr>
            <w:tcW w:w="738" w:type="dxa"/>
            <w:tcBorders>
              <w:top w:val="single" w:sz="2" w:space="0" w:color="000000"/>
              <w:bottom w:val="single" w:sz="2" w:space="0" w:color="000000"/>
            </w:tcBorders>
          </w:tcPr>
          <w:p w14:paraId="7A4C35C2" w14:textId="77777777" w:rsidR="00C254C2" w:rsidRPr="00984D1E" w:rsidRDefault="00B21731">
            <w:pPr>
              <w:pStyle w:val="TableParagraph"/>
              <w:spacing w:before="17" w:line="97" w:lineRule="exact"/>
              <w:ind w:right="93"/>
              <w:jc w:val="right"/>
              <w:rPr>
                <w:rFonts w:ascii="Arial MT"/>
                <w:noProof/>
                <w:color w:val="000000" w:themeColor="text1"/>
                <w:sz w:val="9"/>
              </w:rPr>
            </w:pPr>
            <w:r w:rsidRPr="00984D1E">
              <w:rPr>
                <w:rFonts w:ascii="Arial MT"/>
                <w:noProof/>
                <w:color w:val="000000" w:themeColor="text1"/>
                <w:sz w:val="9"/>
              </w:rPr>
              <w:t>[0.78 .. 0.85]</w:t>
            </w:r>
          </w:p>
        </w:tc>
        <w:tc>
          <w:tcPr>
            <w:tcW w:w="348" w:type="dxa"/>
            <w:tcBorders>
              <w:top w:val="single" w:sz="2" w:space="0" w:color="000000"/>
              <w:bottom w:val="single" w:sz="2" w:space="0" w:color="000000"/>
            </w:tcBorders>
          </w:tcPr>
          <w:p w14:paraId="58B74C09" w14:textId="77777777" w:rsidR="00C254C2" w:rsidRPr="00984D1E" w:rsidRDefault="00B21731">
            <w:pPr>
              <w:pStyle w:val="TableParagraph"/>
              <w:spacing w:before="17" w:line="97" w:lineRule="exact"/>
              <w:ind w:right="42"/>
              <w:jc w:val="right"/>
              <w:rPr>
                <w:rFonts w:ascii="Arial MT"/>
                <w:noProof/>
                <w:color w:val="000000" w:themeColor="text1"/>
                <w:sz w:val="9"/>
              </w:rPr>
            </w:pPr>
            <w:r w:rsidRPr="00984D1E">
              <w:rPr>
                <w:rFonts w:ascii="Arial MT"/>
                <w:noProof/>
                <w:color w:val="000000" w:themeColor="text1"/>
                <w:sz w:val="9"/>
              </w:rPr>
              <w:t>3.001</w:t>
            </w:r>
          </w:p>
        </w:tc>
        <w:tc>
          <w:tcPr>
            <w:tcW w:w="732" w:type="dxa"/>
            <w:tcBorders>
              <w:top w:val="single" w:sz="2" w:space="0" w:color="000000"/>
              <w:bottom w:val="single" w:sz="2" w:space="0" w:color="000000"/>
            </w:tcBorders>
          </w:tcPr>
          <w:p w14:paraId="0AECD927" w14:textId="77777777" w:rsidR="00C254C2" w:rsidRPr="00984D1E" w:rsidRDefault="00B21731">
            <w:pPr>
              <w:pStyle w:val="TableParagraph"/>
              <w:spacing w:before="17" w:line="97" w:lineRule="exact"/>
              <w:ind w:left="132"/>
              <w:jc w:val="left"/>
              <w:rPr>
                <w:rFonts w:ascii="Arial MT"/>
                <w:noProof/>
                <w:color w:val="000000" w:themeColor="text1"/>
                <w:sz w:val="9"/>
              </w:rPr>
            </w:pPr>
            <w:r w:rsidRPr="00984D1E">
              <w:rPr>
                <w:rFonts w:ascii="Arial MT"/>
                <w:noProof/>
                <w:color w:val="000000" w:themeColor="text1"/>
                <w:sz w:val="9"/>
              </w:rPr>
              <w:t>4.08194e+1</w:t>
            </w:r>
          </w:p>
        </w:tc>
      </w:tr>
      <w:tr w:rsidR="00C254C2" w:rsidRPr="00984D1E" w14:paraId="5FEA0E26" w14:textId="77777777">
        <w:trPr>
          <w:trHeight w:val="133"/>
        </w:trPr>
        <w:tc>
          <w:tcPr>
            <w:tcW w:w="255" w:type="dxa"/>
            <w:tcBorders>
              <w:top w:val="single" w:sz="2" w:space="0" w:color="000000"/>
              <w:bottom w:val="single" w:sz="2" w:space="0" w:color="000000"/>
            </w:tcBorders>
          </w:tcPr>
          <w:p w14:paraId="096A4336" w14:textId="77777777" w:rsidR="00C254C2" w:rsidRPr="00984D1E" w:rsidRDefault="00B21731">
            <w:pPr>
              <w:pStyle w:val="TableParagraph"/>
              <w:spacing w:before="17" w:line="97" w:lineRule="exact"/>
              <w:ind w:left="104"/>
              <w:jc w:val="left"/>
              <w:rPr>
                <w:rFonts w:ascii="Arial MT"/>
                <w:noProof/>
                <w:color w:val="000000" w:themeColor="text1"/>
                <w:sz w:val="9"/>
              </w:rPr>
            </w:pPr>
            <w:r w:rsidRPr="00984D1E">
              <w:rPr>
                <w:rFonts w:ascii="Arial MT"/>
                <w:noProof/>
                <w:color w:val="000000" w:themeColor="text1"/>
                <w:sz w:val="9"/>
              </w:rPr>
              <w:t>6</w:t>
            </w:r>
          </w:p>
        </w:tc>
        <w:tc>
          <w:tcPr>
            <w:tcW w:w="365" w:type="dxa"/>
            <w:tcBorders>
              <w:top w:val="single" w:sz="2" w:space="0" w:color="000000"/>
              <w:bottom w:val="single" w:sz="2" w:space="0" w:color="000000"/>
            </w:tcBorders>
          </w:tcPr>
          <w:p w14:paraId="4CA12251" w14:textId="77777777" w:rsidR="00C254C2" w:rsidRPr="00984D1E" w:rsidRDefault="00B21731">
            <w:pPr>
              <w:pStyle w:val="TableParagraph"/>
              <w:spacing w:before="17" w:line="97" w:lineRule="exact"/>
              <w:ind w:left="88"/>
              <w:jc w:val="left"/>
              <w:rPr>
                <w:rFonts w:ascii="Arial MT"/>
                <w:noProof/>
                <w:color w:val="000000" w:themeColor="text1"/>
                <w:sz w:val="9"/>
              </w:rPr>
            </w:pPr>
            <w:r w:rsidRPr="00984D1E">
              <w:rPr>
                <w:rFonts w:ascii="Arial MT"/>
                <w:noProof/>
                <w:color w:val="000000" w:themeColor="text1"/>
                <w:sz w:val="9"/>
              </w:rPr>
              <w:t>0.97</w:t>
            </w:r>
          </w:p>
        </w:tc>
        <w:tc>
          <w:tcPr>
            <w:tcW w:w="362" w:type="dxa"/>
            <w:tcBorders>
              <w:top w:val="single" w:sz="2" w:space="0" w:color="000000"/>
              <w:bottom w:val="single" w:sz="2" w:space="0" w:color="000000"/>
            </w:tcBorders>
          </w:tcPr>
          <w:p w14:paraId="5CAE6400" w14:textId="77777777" w:rsidR="00C254C2" w:rsidRPr="00984D1E" w:rsidRDefault="00B21731">
            <w:pPr>
              <w:pStyle w:val="TableParagraph"/>
              <w:spacing w:before="17" w:line="97" w:lineRule="exact"/>
              <w:ind w:left="19" w:right="17"/>
              <w:rPr>
                <w:rFonts w:ascii="Arial MT"/>
                <w:noProof/>
                <w:color w:val="000000" w:themeColor="text1"/>
                <w:sz w:val="9"/>
              </w:rPr>
            </w:pPr>
            <w:r w:rsidRPr="00984D1E">
              <w:rPr>
                <w:rFonts w:ascii="Arial MT"/>
                <w:noProof/>
                <w:color w:val="000000" w:themeColor="text1"/>
                <w:sz w:val="9"/>
              </w:rPr>
              <w:t>388.3</w:t>
            </w:r>
          </w:p>
        </w:tc>
        <w:tc>
          <w:tcPr>
            <w:tcW w:w="402" w:type="dxa"/>
            <w:tcBorders>
              <w:top w:val="single" w:sz="2" w:space="0" w:color="000000"/>
              <w:bottom w:val="single" w:sz="2" w:space="0" w:color="000000"/>
            </w:tcBorders>
          </w:tcPr>
          <w:p w14:paraId="293F4764" w14:textId="77777777" w:rsidR="00C254C2" w:rsidRPr="00984D1E" w:rsidRDefault="00B21731">
            <w:pPr>
              <w:pStyle w:val="TableParagraph"/>
              <w:spacing w:before="17" w:line="97" w:lineRule="exact"/>
              <w:ind w:left="40" w:right="23"/>
              <w:rPr>
                <w:rFonts w:ascii="Arial MT"/>
                <w:noProof/>
                <w:color w:val="000000" w:themeColor="text1"/>
                <w:sz w:val="9"/>
              </w:rPr>
            </w:pPr>
            <w:r w:rsidRPr="00984D1E">
              <w:rPr>
                <w:rFonts w:ascii="Arial MT"/>
                <w:noProof/>
                <w:color w:val="000000" w:themeColor="text1"/>
                <w:sz w:val="9"/>
              </w:rPr>
              <w:t>0.0233</w:t>
            </w:r>
          </w:p>
        </w:tc>
        <w:tc>
          <w:tcPr>
            <w:tcW w:w="43" w:type="dxa"/>
          </w:tcPr>
          <w:p w14:paraId="7BA296AD" w14:textId="77777777" w:rsidR="00C254C2" w:rsidRPr="00984D1E" w:rsidRDefault="00C254C2">
            <w:pPr>
              <w:pStyle w:val="TableParagraph"/>
              <w:jc w:val="left"/>
              <w:rPr>
                <w:noProof/>
                <w:color w:val="000000" w:themeColor="text1"/>
                <w:sz w:val="8"/>
              </w:rPr>
            </w:pPr>
          </w:p>
        </w:tc>
        <w:tc>
          <w:tcPr>
            <w:tcW w:w="255" w:type="dxa"/>
            <w:tcBorders>
              <w:top w:val="single" w:sz="2" w:space="0" w:color="000000"/>
              <w:bottom w:val="single" w:sz="2" w:space="0" w:color="000000"/>
            </w:tcBorders>
          </w:tcPr>
          <w:p w14:paraId="277B5267" w14:textId="77777777" w:rsidR="00C254C2" w:rsidRPr="00984D1E" w:rsidRDefault="00B21731">
            <w:pPr>
              <w:pStyle w:val="TableParagraph"/>
              <w:spacing w:before="17" w:line="97" w:lineRule="exact"/>
              <w:ind w:left="29" w:right="18"/>
              <w:rPr>
                <w:rFonts w:ascii="Arial MT"/>
                <w:noProof/>
                <w:color w:val="000000" w:themeColor="text1"/>
                <w:sz w:val="9"/>
              </w:rPr>
            </w:pPr>
            <w:r w:rsidRPr="00984D1E">
              <w:rPr>
                <w:rFonts w:ascii="Arial MT"/>
                <w:noProof/>
                <w:color w:val="000000" w:themeColor="text1"/>
                <w:sz w:val="9"/>
              </w:rPr>
              <w:t>17</w:t>
            </w:r>
          </w:p>
        </w:tc>
        <w:tc>
          <w:tcPr>
            <w:tcW w:w="352" w:type="dxa"/>
            <w:tcBorders>
              <w:top w:val="single" w:sz="2" w:space="0" w:color="000000"/>
              <w:bottom w:val="single" w:sz="2" w:space="0" w:color="000000"/>
            </w:tcBorders>
          </w:tcPr>
          <w:p w14:paraId="4114EE18" w14:textId="77777777" w:rsidR="00C254C2" w:rsidRPr="00984D1E" w:rsidRDefault="00B21731">
            <w:pPr>
              <w:pStyle w:val="TableParagraph"/>
              <w:spacing w:before="17" w:line="97" w:lineRule="exact"/>
              <w:ind w:left="92"/>
              <w:jc w:val="left"/>
              <w:rPr>
                <w:rFonts w:ascii="Arial MT"/>
                <w:noProof/>
                <w:color w:val="000000" w:themeColor="text1"/>
                <w:sz w:val="9"/>
              </w:rPr>
            </w:pPr>
            <w:r w:rsidRPr="00984D1E">
              <w:rPr>
                <w:rFonts w:ascii="Arial MT"/>
                <w:noProof/>
                <w:color w:val="000000" w:themeColor="text1"/>
                <w:sz w:val="9"/>
              </w:rPr>
              <w:t>2.11</w:t>
            </w:r>
          </w:p>
        </w:tc>
        <w:tc>
          <w:tcPr>
            <w:tcW w:w="388" w:type="dxa"/>
            <w:tcBorders>
              <w:top w:val="single" w:sz="2" w:space="0" w:color="000000"/>
              <w:bottom w:val="single" w:sz="2" w:space="0" w:color="000000"/>
            </w:tcBorders>
          </w:tcPr>
          <w:p w14:paraId="5AFEDCCB" w14:textId="77777777" w:rsidR="00C254C2" w:rsidRPr="00984D1E" w:rsidRDefault="00B21731">
            <w:pPr>
              <w:pStyle w:val="TableParagraph"/>
              <w:spacing w:before="17" w:line="97" w:lineRule="exact"/>
              <w:ind w:left="29" w:right="20"/>
              <w:rPr>
                <w:rFonts w:ascii="Arial MT"/>
                <w:noProof/>
                <w:color w:val="000000" w:themeColor="text1"/>
                <w:sz w:val="9"/>
              </w:rPr>
            </w:pPr>
            <w:r w:rsidRPr="00984D1E">
              <w:rPr>
                <w:rFonts w:ascii="Arial MT"/>
                <w:noProof/>
                <w:color w:val="000000" w:themeColor="text1"/>
                <w:sz w:val="9"/>
              </w:rPr>
              <w:t>845.3</w:t>
            </w:r>
          </w:p>
        </w:tc>
        <w:tc>
          <w:tcPr>
            <w:tcW w:w="389" w:type="dxa"/>
            <w:tcBorders>
              <w:top w:val="single" w:sz="2" w:space="0" w:color="000000"/>
              <w:bottom w:val="single" w:sz="2" w:space="0" w:color="000000"/>
            </w:tcBorders>
          </w:tcPr>
          <w:p w14:paraId="7E693BEC" w14:textId="77777777" w:rsidR="00C254C2" w:rsidRPr="00984D1E" w:rsidRDefault="00B21731">
            <w:pPr>
              <w:pStyle w:val="TableParagraph"/>
              <w:spacing w:before="17" w:line="97" w:lineRule="exact"/>
              <w:ind w:left="23" w:right="12"/>
              <w:rPr>
                <w:rFonts w:ascii="Arial MT"/>
                <w:noProof/>
                <w:color w:val="000000" w:themeColor="text1"/>
                <w:sz w:val="9"/>
              </w:rPr>
            </w:pPr>
            <w:r w:rsidRPr="00984D1E">
              <w:rPr>
                <w:rFonts w:ascii="Arial MT"/>
                <w:noProof/>
                <w:color w:val="000000" w:themeColor="text1"/>
                <w:sz w:val="9"/>
              </w:rPr>
              <w:t>0.0402</w:t>
            </w:r>
          </w:p>
        </w:tc>
        <w:tc>
          <w:tcPr>
            <w:tcW w:w="43" w:type="dxa"/>
          </w:tcPr>
          <w:p w14:paraId="262CC752" w14:textId="77777777" w:rsidR="00C254C2" w:rsidRPr="00984D1E" w:rsidRDefault="00C254C2">
            <w:pPr>
              <w:pStyle w:val="TableParagraph"/>
              <w:jc w:val="left"/>
              <w:rPr>
                <w:noProof/>
                <w:color w:val="000000" w:themeColor="text1"/>
                <w:sz w:val="8"/>
              </w:rPr>
            </w:pPr>
          </w:p>
        </w:tc>
        <w:tc>
          <w:tcPr>
            <w:tcW w:w="255" w:type="dxa"/>
            <w:tcBorders>
              <w:top w:val="single" w:sz="2" w:space="0" w:color="000000"/>
              <w:bottom w:val="single" w:sz="2" w:space="0" w:color="000000"/>
            </w:tcBorders>
          </w:tcPr>
          <w:p w14:paraId="1EE74E90" w14:textId="77777777" w:rsidR="00C254C2" w:rsidRPr="00984D1E" w:rsidRDefault="00B21731">
            <w:pPr>
              <w:pStyle w:val="TableParagraph"/>
              <w:spacing w:before="17" w:line="97" w:lineRule="exact"/>
              <w:ind w:right="64"/>
              <w:jc w:val="right"/>
              <w:rPr>
                <w:rFonts w:ascii="Arial MT"/>
                <w:noProof/>
                <w:color w:val="000000" w:themeColor="text1"/>
                <w:sz w:val="9"/>
              </w:rPr>
            </w:pPr>
            <w:r w:rsidRPr="00984D1E">
              <w:rPr>
                <w:rFonts w:ascii="Arial MT"/>
                <w:noProof/>
                <w:color w:val="000000" w:themeColor="text1"/>
                <w:sz w:val="9"/>
              </w:rPr>
              <w:t>28</w:t>
            </w:r>
          </w:p>
        </w:tc>
        <w:tc>
          <w:tcPr>
            <w:tcW w:w="352" w:type="dxa"/>
            <w:tcBorders>
              <w:top w:val="single" w:sz="2" w:space="0" w:color="000000"/>
              <w:bottom w:val="single" w:sz="2" w:space="0" w:color="000000"/>
            </w:tcBorders>
          </w:tcPr>
          <w:p w14:paraId="2ABD9F83" w14:textId="77777777" w:rsidR="00C254C2" w:rsidRPr="00984D1E" w:rsidRDefault="00B21731">
            <w:pPr>
              <w:pStyle w:val="TableParagraph"/>
              <w:spacing w:before="17" w:line="97" w:lineRule="exact"/>
              <w:ind w:left="42" w:right="22"/>
              <w:rPr>
                <w:rFonts w:ascii="Arial MT"/>
                <w:noProof/>
                <w:color w:val="000000" w:themeColor="text1"/>
                <w:sz w:val="9"/>
              </w:rPr>
            </w:pPr>
            <w:r w:rsidRPr="00984D1E">
              <w:rPr>
                <w:rFonts w:ascii="Arial MT"/>
                <w:noProof/>
                <w:color w:val="000000" w:themeColor="text1"/>
                <w:sz w:val="9"/>
              </w:rPr>
              <w:t>7.28</w:t>
            </w:r>
          </w:p>
        </w:tc>
        <w:tc>
          <w:tcPr>
            <w:tcW w:w="388" w:type="dxa"/>
            <w:tcBorders>
              <w:top w:val="single" w:sz="2" w:space="0" w:color="000000"/>
              <w:bottom w:val="single" w:sz="2" w:space="0" w:color="000000"/>
            </w:tcBorders>
          </w:tcPr>
          <w:p w14:paraId="479D3D14" w14:textId="77777777" w:rsidR="00C254C2" w:rsidRPr="00984D1E" w:rsidRDefault="00B21731">
            <w:pPr>
              <w:pStyle w:val="TableParagraph"/>
              <w:spacing w:before="17" w:line="97" w:lineRule="exact"/>
              <w:ind w:left="29" w:right="14"/>
              <w:rPr>
                <w:rFonts w:ascii="Arial MT"/>
                <w:noProof/>
                <w:color w:val="000000" w:themeColor="text1"/>
                <w:sz w:val="9"/>
              </w:rPr>
            </w:pPr>
            <w:r w:rsidRPr="00984D1E">
              <w:rPr>
                <w:rFonts w:ascii="Arial MT"/>
                <w:noProof/>
                <w:color w:val="000000" w:themeColor="text1"/>
                <w:sz w:val="9"/>
              </w:rPr>
              <w:t>2911.1</w:t>
            </w:r>
          </w:p>
        </w:tc>
        <w:tc>
          <w:tcPr>
            <w:tcW w:w="505" w:type="dxa"/>
            <w:tcBorders>
              <w:top w:val="single" w:sz="2" w:space="0" w:color="000000"/>
              <w:bottom w:val="single" w:sz="2" w:space="0" w:color="000000"/>
            </w:tcBorders>
          </w:tcPr>
          <w:p w14:paraId="763D15F5" w14:textId="77777777" w:rsidR="00C254C2" w:rsidRPr="00984D1E" w:rsidRDefault="00B21731">
            <w:pPr>
              <w:pStyle w:val="TableParagraph"/>
              <w:spacing w:before="17" w:line="97" w:lineRule="exact"/>
              <w:ind w:left="60"/>
              <w:jc w:val="left"/>
              <w:rPr>
                <w:rFonts w:ascii="Arial MT"/>
                <w:noProof/>
                <w:color w:val="000000" w:themeColor="text1"/>
                <w:sz w:val="9"/>
              </w:rPr>
            </w:pPr>
            <w:r w:rsidRPr="00984D1E">
              <w:rPr>
                <w:rFonts w:ascii="Arial MT"/>
                <w:noProof/>
                <w:color w:val="000000" w:themeColor="text1"/>
                <w:sz w:val="9"/>
              </w:rPr>
              <w:t>0.0328</w:t>
            </w:r>
          </w:p>
        </w:tc>
        <w:tc>
          <w:tcPr>
            <w:tcW w:w="1891" w:type="dxa"/>
          </w:tcPr>
          <w:p w14:paraId="20805536" w14:textId="77777777" w:rsidR="00C254C2" w:rsidRPr="00984D1E" w:rsidRDefault="00B21731">
            <w:pPr>
              <w:pStyle w:val="TableParagraph"/>
              <w:spacing w:before="17" w:line="97" w:lineRule="exact"/>
              <w:ind w:right="87"/>
              <w:jc w:val="right"/>
              <w:rPr>
                <w:rFonts w:ascii="Arial MT"/>
                <w:noProof/>
                <w:color w:val="000000" w:themeColor="text1"/>
                <w:sz w:val="9"/>
              </w:rPr>
            </w:pPr>
            <w:r w:rsidRPr="00984D1E">
              <w:rPr>
                <w:rFonts w:ascii="Arial MT"/>
                <w:noProof/>
                <w:color w:val="000000" w:themeColor="text1"/>
                <w:sz w:val="9"/>
              </w:rPr>
              <w:t>6</w:t>
            </w:r>
          </w:p>
        </w:tc>
        <w:tc>
          <w:tcPr>
            <w:tcW w:w="738" w:type="dxa"/>
            <w:tcBorders>
              <w:top w:val="single" w:sz="2" w:space="0" w:color="000000"/>
              <w:bottom w:val="single" w:sz="2" w:space="0" w:color="000000"/>
            </w:tcBorders>
          </w:tcPr>
          <w:p w14:paraId="7651C02C" w14:textId="77777777" w:rsidR="00C254C2" w:rsidRPr="00984D1E" w:rsidRDefault="00B21731">
            <w:pPr>
              <w:pStyle w:val="TableParagraph"/>
              <w:spacing w:before="17" w:line="97" w:lineRule="exact"/>
              <w:ind w:right="93"/>
              <w:jc w:val="right"/>
              <w:rPr>
                <w:rFonts w:ascii="Arial MT"/>
                <w:noProof/>
                <w:color w:val="000000" w:themeColor="text1"/>
                <w:sz w:val="9"/>
              </w:rPr>
            </w:pPr>
            <w:r w:rsidRPr="00984D1E">
              <w:rPr>
                <w:rFonts w:ascii="Arial MT"/>
                <w:noProof/>
                <w:color w:val="000000" w:themeColor="text1"/>
                <w:sz w:val="9"/>
              </w:rPr>
              <w:t>[1.56 .. 1.80]</w:t>
            </w:r>
          </w:p>
        </w:tc>
        <w:tc>
          <w:tcPr>
            <w:tcW w:w="348" w:type="dxa"/>
            <w:tcBorders>
              <w:top w:val="single" w:sz="2" w:space="0" w:color="000000"/>
              <w:bottom w:val="single" w:sz="2" w:space="0" w:color="000000"/>
            </w:tcBorders>
          </w:tcPr>
          <w:p w14:paraId="394643BB" w14:textId="77777777" w:rsidR="00C254C2" w:rsidRPr="00984D1E" w:rsidRDefault="00B21731">
            <w:pPr>
              <w:pStyle w:val="TableParagraph"/>
              <w:spacing w:before="17" w:line="97" w:lineRule="exact"/>
              <w:ind w:right="42"/>
              <w:jc w:val="right"/>
              <w:rPr>
                <w:rFonts w:ascii="Arial MT"/>
                <w:noProof/>
                <w:color w:val="000000" w:themeColor="text1"/>
                <w:sz w:val="9"/>
              </w:rPr>
            </w:pPr>
            <w:r w:rsidRPr="00984D1E">
              <w:rPr>
                <w:rFonts w:ascii="Arial MT"/>
                <w:noProof/>
                <w:color w:val="000000" w:themeColor="text1"/>
                <w:sz w:val="9"/>
              </w:rPr>
              <w:t>4.003</w:t>
            </w:r>
          </w:p>
        </w:tc>
        <w:tc>
          <w:tcPr>
            <w:tcW w:w="732" w:type="dxa"/>
            <w:tcBorders>
              <w:top w:val="single" w:sz="2" w:space="0" w:color="000000"/>
              <w:bottom w:val="single" w:sz="2" w:space="0" w:color="000000"/>
            </w:tcBorders>
          </w:tcPr>
          <w:p w14:paraId="57A13E90" w14:textId="77777777" w:rsidR="00C254C2" w:rsidRPr="00984D1E" w:rsidRDefault="00B21731">
            <w:pPr>
              <w:pStyle w:val="TableParagraph"/>
              <w:spacing w:before="17" w:line="97" w:lineRule="exact"/>
              <w:ind w:left="132"/>
              <w:jc w:val="left"/>
              <w:rPr>
                <w:rFonts w:ascii="Arial MT"/>
                <w:noProof/>
                <w:color w:val="000000" w:themeColor="text1"/>
                <w:sz w:val="9"/>
              </w:rPr>
            </w:pPr>
            <w:r w:rsidRPr="00984D1E">
              <w:rPr>
                <w:rFonts w:ascii="Arial MT"/>
                <w:noProof/>
                <w:color w:val="000000" w:themeColor="text1"/>
                <w:sz w:val="9"/>
              </w:rPr>
              <w:t>5.44467e+1</w:t>
            </w:r>
          </w:p>
        </w:tc>
      </w:tr>
      <w:tr w:rsidR="00C254C2" w:rsidRPr="00984D1E" w14:paraId="7D964E77" w14:textId="77777777">
        <w:trPr>
          <w:trHeight w:val="133"/>
        </w:trPr>
        <w:tc>
          <w:tcPr>
            <w:tcW w:w="255" w:type="dxa"/>
            <w:tcBorders>
              <w:top w:val="single" w:sz="2" w:space="0" w:color="000000"/>
              <w:bottom w:val="single" w:sz="2" w:space="0" w:color="000000"/>
            </w:tcBorders>
          </w:tcPr>
          <w:p w14:paraId="312DC0F7" w14:textId="77777777" w:rsidR="00C254C2" w:rsidRPr="00984D1E" w:rsidRDefault="00B21731">
            <w:pPr>
              <w:pStyle w:val="TableParagraph"/>
              <w:spacing w:before="17" w:line="97" w:lineRule="exact"/>
              <w:ind w:left="104"/>
              <w:jc w:val="left"/>
              <w:rPr>
                <w:rFonts w:ascii="Arial MT"/>
                <w:noProof/>
                <w:color w:val="000000" w:themeColor="text1"/>
                <w:sz w:val="9"/>
              </w:rPr>
            </w:pPr>
            <w:r w:rsidRPr="00984D1E">
              <w:rPr>
                <w:rFonts w:ascii="Arial MT"/>
                <w:noProof/>
                <w:color w:val="000000" w:themeColor="text1"/>
                <w:sz w:val="9"/>
              </w:rPr>
              <w:t>7</w:t>
            </w:r>
          </w:p>
        </w:tc>
        <w:tc>
          <w:tcPr>
            <w:tcW w:w="365" w:type="dxa"/>
            <w:tcBorders>
              <w:top w:val="single" w:sz="2" w:space="0" w:color="000000"/>
              <w:bottom w:val="single" w:sz="2" w:space="0" w:color="000000"/>
            </w:tcBorders>
          </w:tcPr>
          <w:p w14:paraId="4350928E" w14:textId="77777777" w:rsidR="00C254C2" w:rsidRPr="00984D1E" w:rsidRDefault="00B21731">
            <w:pPr>
              <w:pStyle w:val="TableParagraph"/>
              <w:spacing w:before="17" w:line="97" w:lineRule="exact"/>
              <w:ind w:left="88"/>
              <w:jc w:val="left"/>
              <w:rPr>
                <w:rFonts w:ascii="Arial MT"/>
                <w:noProof/>
                <w:color w:val="000000" w:themeColor="text1"/>
                <w:sz w:val="9"/>
              </w:rPr>
            </w:pPr>
            <w:r w:rsidRPr="00984D1E">
              <w:rPr>
                <w:rFonts w:ascii="Arial MT"/>
                <w:noProof/>
                <w:color w:val="000000" w:themeColor="text1"/>
                <w:sz w:val="9"/>
              </w:rPr>
              <w:t>0.98</w:t>
            </w:r>
          </w:p>
        </w:tc>
        <w:tc>
          <w:tcPr>
            <w:tcW w:w="362" w:type="dxa"/>
            <w:tcBorders>
              <w:top w:val="single" w:sz="2" w:space="0" w:color="000000"/>
              <w:bottom w:val="single" w:sz="2" w:space="0" w:color="000000"/>
            </w:tcBorders>
          </w:tcPr>
          <w:p w14:paraId="05132EBA" w14:textId="77777777" w:rsidR="00C254C2" w:rsidRPr="00984D1E" w:rsidRDefault="00B21731">
            <w:pPr>
              <w:pStyle w:val="TableParagraph"/>
              <w:spacing w:before="17" w:line="97" w:lineRule="exact"/>
              <w:ind w:left="19" w:right="17"/>
              <w:rPr>
                <w:rFonts w:ascii="Arial MT"/>
                <w:noProof/>
                <w:color w:val="000000" w:themeColor="text1"/>
                <w:sz w:val="9"/>
              </w:rPr>
            </w:pPr>
            <w:r w:rsidRPr="00984D1E">
              <w:rPr>
                <w:rFonts w:ascii="Arial MT"/>
                <w:noProof/>
                <w:color w:val="000000" w:themeColor="text1"/>
                <w:sz w:val="9"/>
              </w:rPr>
              <w:t>390.6</w:t>
            </w:r>
          </w:p>
        </w:tc>
        <w:tc>
          <w:tcPr>
            <w:tcW w:w="402" w:type="dxa"/>
            <w:tcBorders>
              <w:top w:val="single" w:sz="2" w:space="0" w:color="000000"/>
              <w:bottom w:val="single" w:sz="2" w:space="0" w:color="000000"/>
            </w:tcBorders>
          </w:tcPr>
          <w:p w14:paraId="4BF44094" w14:textId="77777777" w:rsidR="00C254C2" w:rsidRPr="00984D1E" w:rsidRDefault="00B21731">
            <w:pPr>
              <w:pStyle w:val="TableParagraph"/>
              <w:spacing w:before="17" w:line="97" w:lineRule="exact"/>
              <w:ind w:left="40" w:right="23"/>
              <w:rPr>
                <w:rFonts w:ascii="Arial MT"/>
                <w:noProof/>
                <w:color w:val="000000" w:themeColor="text1"/>
                <w:sz w:val="9"/>
              </w:rPr>
            </w:pPr>
            <w:r w:rsidRPr="00984D1E">
              <w:rPr>
                <w:rFonts w:ascii="Arial MT"/>
                <w:noProof/>
                <w:color w:val="000000" w:themeColor="text1"/>
                <w:sz w:val="9"/>
              </w:rPr>
              <w:t>0.0287</w:t>
            </w:r>
          </w:p>
        </w:tc>
        <w:tc>
          <w:tcPr>
            <w:tcW w:w="43" w:type="dxa"/>
          </w:tcPr>
          <w:p w14:paraId="745E51A4" w14:textId="77777777" w:rsidR="00C254C2" w:rsidRPr="00984D1E" w:rsidRDefault="00C254C2">
            <w:pPr>
              <w:pStyle w:val="TableParagraph"/>
              <w:jc w:val="left"/>
              <w:rPr>
                <w:noProof/>
                <w:color w:val="000000" w:themeColor="text1"/>
                <w:sz w:val="8"/>
              </w:rPr>
            </w:pPr>
          </w:p>
        </w:tc>
        <w:tc>
          <w:tcPr>
            <w:tcW w:w="255" w:type="dxa"/>
            <w:tcBorders>
              <w:top w:val="single" w:sz="2" w:space="0" w:color="000000"/>
              <w:bottom w:val="single" w:sz="2" w:space="0" w:color="000000"/>
            </w:tcBorders>
          </w:tcPr>
          <w:p w14:paraId="616F05A6" w14:textId="77777777" w:rsidR="00C254C2" w:rsidRPr="00984D1E" w:rsidRDefault="00B21731">
            <w:pPr>
              <w:pStyle w:val="TableParagraph"/>
              <w:spacing w:before="17" w:line="97" w:lineRule="exact"/>
              <w:ind w:left="29" w:right="18"/>
              <w:rPr>
                <w:rFonts w:ascii="Arial MT"/>
                <w:noProof/>
                <w:color w:val="000000" w:themeColor="text1"/>
                <w:sz w:val="9"/>
              </w:rPr>
            </w:pPr>
            <w:r w:rsidRPr="00984D1E">
              <w:rPr>
                <w:rFonts w:ascii="Arial MT"/>
                <w:noProof/>
                <w:color w:val="000000" w:themeColor="text1"/>
                <w:sz w:val="9"/>
              </w:rPr>
              <w:t>18</w:t>
            </w:r>
          </w:p>
        </w:tc>
        <w:tc>
          <w:tcPr>
            <w:tcW w:w="352" w:type="dxa"/>
            <w:tcBorders>
              <w:top w:val="single" w:sz="2" w:space="0" w:color="000000"/>
              <w:bottom w:val="single" w:sz="2" w:space="0" w:color="000000"/>
            </w:tcBorders>
          </w:tcPr>
          <w:p w14:paraId="7B38A1EB" w14:textId="77777777" w:rsidR="00C254C2" w:rsidRPr="00984D1E" w:rsidRDefault="00B21731">
            <w:pPr>
              <w:pStyle w:val="TableParagraph"/>
              <w:spacing w:before="17" w:line="97" w:lineRule="exact"/>
              <w:ind w:left="92"/>
              <w:jc w:val="left"/>
              <w:rPr>
                <w:rFonts w:ascii="Arial MT"/>
                <w:noProof/>
                <w:color w:val="000000" w:themeColor="text1"/>
                <w:sz w:val="9"/>
              </w:rPr>
            </w:pPr>
            <w:r w:rsidRPr="00984D1E">
              <w:rPr>
                <w:rFonts w:ascii="Arial MT"/>
                <w:noProof/>
                <w:color w:val="000000" w:themeColor="text1"/>
                <w:sz w:val="9"/>
              </w:rPr>
              <w:t>2.16</w:t>
            </w:r>
          </w:p>
        </w:tc>
        <w:tc>
          <w:tcPr>
            <w:tcW w:w="388" w:type="dxa"/>
            <w:tcBorders>
              <w:top w:val="single" w:sz="2" w:space="0" w:color="000000"/>
              <w:bottom w:val="single" w:sz="2" w:space="0" w:color="000000"/>
            </w:tcBorders>
          </w:tcPr>
          <w:p w14:paraId="46A8B4CC" w14:textId="77777777" w:rsidR="00C254C2" w:rsidRPr="00984D1E" w:rsidRDefault="00B21731">
            <w:pPr>
              <w:pStyle w:val="TableParagraph"/>
              <w:spacing w:before="17" w:line="97" w:lineRule="exact"/>
              <w:ind w:left="29" w:right="20"/>
              <w:rPr>
                <w:rFonts w:ascii="Arial MT"/>
                <w:noProof/>
                <w:color w:val="000000" w:themeColor="text1"/>
                <w:sz w:val="9"/>
              </w:rPr>
            </w:pPr>
            <w:r w:rsidRPr="00984D1E">
              <w:rPr>
                <w:rFonts w:ascii="Arial MT"/>
                <w:noProof/>
                <w:color w:val="000000" w:themeColor="text1"/>
                <w:sz w:val="9"/>
              </w:rPr>
              <w:t>863.7</w:t>
            </w:r>
          </w:p>
        </w:tc>
        <w:tc>
          <w:tcPr>
            <w:tcW w:w="389" w:type="dxa"/>
            <w:tcBorders>
              <w:top w:val="single" w:sz="2" w:space="0" w:color="000000"/>
              <w:bottom w:val="single" w:sz="2" w:space="0" w:color="000000"/>
            </w:tcBorders>
          </w:tcPr>
          <w:p w14:paraId="512CDCD6" w14:textId="77777777" w:rsidR="00C254C2" w:rsidRPr="00984D1E" w:rsidRDefault="00B21731">
            <w:pPr>
              <w:pStyle w:val="TableParagraph"/>
              <w:spacing w:before="17" w:line="97" w:lineRule="exact"/>
              <w:ind w:left="23" w:right="12"/>
              <w:rPr>
                <w:rFonts w:ascii="Arial MT"/>
                <w:noProof/>
                <w:color w:val="000000" w:themeColor="text1"/>
                <w:sz w:val="9"/>
              </w:rPr>
            </w:pPr>
            <w:r w:rsidRPr="00984D1E">
              <w:rPr>
                <w:rFonts w:ascii="Arial MT"/>
                <w:noProof/>
                <w:color w:val="000000" w:themeColor="text1"/>
                <w:sz w:val="9"/>
              </w:rPr>
              <w:t>0.1810</w:t>
            </w:r>
          </w:p>
        </w:tc>
        <w:tc>
          <w:tcPr>
            <w:tcW w:w="43" w:type="dxa"/>
          </w:tcPr>
          <w:p w14:paraId="4120D8B5" w14:textId="77777777" w:rsidR="00C254C2" w:rsidRPr="00984D1E" w:rsidRDefault="00C254C2">
            <w:pPr>
              <w:pStyle w:val="TableParagraph"/>
              <w:jc w:val="left"/>
              <w:rPr>
                <w:noProof/>
                <w:color w:val="000000" w:themeColor="text1"/>
                <w:sz w:val="8"/>
              </w:rPr>
            </w:pPr>
          </w:p>
        </w:tc>
        <w:tc>
          <w:tcPr>
            <w:tcW w:w="255" w:type="dxa"/>
            <w:tcBorders>
              <w:top w:val="single" w:sz="2" w:space="0" w:color="000000"/>
              <w:bottom w:val="single" w:sz="2" w:space="0" w:color="000000"/>
            </w:tcBorders>
          </w:tcPr>
          <w:p w14:paraId="24265EDD" w14:textId="77777777" w:rsidR="00C254C2" w:rsidRPr="00984D1E" w:rsidRDefault="00B21731">
            <w:pPr>
              <w:pStyle w:val="TableParagraph"/>
              <w:spacing w:before="17" w:line="97" w:lineRule="exact"/>
              <w:ind w:right="64"/>
              <w:jc w:val="right"/>
              <w:rPr>
                <w:rFonts w:ascii="Arial MT"/>
                <w:noProof/>
                <w:color w:val="000000" w:themeColor="text1"/>
                <w:sz w:val="9"/>
              </w:rPr>
            </w:pPr>
            <w:r w:rsidRPr="00984D1E">
              <w:rPr>
                <w:rFonts w:ascii="Arial MT"/>
                <w:noProof/>
                <w:color w:val="000000" w:themeColor="text1"/>
                <w:sz w:val="9"/>
              </w:rPr>
              <w:t>29</w:t>
            </w:r>
          </w:p>
        </w:tc>
        <w:tc>
          <w:tcPr>
            <w:tcW w:w="352" w:type="dxa"/>
            <w:tcBorders>
              <w:top w:val="single" w:sz="2" w:space="0" w:color="000000"/>
              <w:bottom w:val="single" w:sz="2" w:space="0" w:color="000000"/>
            </w:tcBorders>
          </w:tcPr>
          <w:p w14:paraId="6F120638" w14:textId="77777777" w:rsidR="00C254C2" w:rsidRPr="00984D1E" w:rsidRDefault="00B21731">
            <w:pPr>
              <w:pStyle w:val="TableParagraph"/>
              <w:spacing w:before="17" w:line="97" w:lineRule="exact"/>
              <w:ind w:left="42" w:right="22"/>
              <w:rPr>
                <w:rFonts w:ascii="Arial MT"/>
                <w:noProof/>
                <w:color w:val="000000" w:themeColor="text1"/>
                <w:sz w:val="9"/>
              </w:rPr>
            </w:pPr>
            <w:r w:rsidRPr="00984D1E">
              <w:rPr>
                <w:rFonts w:ascii="Arial MT"/>
                <w:noProof/>
                <w:color w:val="000000" w:themeColor="text1"/>
                <w:sz w:val="9"/>
              </w:rPr>
              <w:t>7.41</w:t>
            </w:r>
          </w:p>
        </w:tc>
        <w:tc>
          <w:tcPr>
            <w:tcW w:w="388" w:type="dxa"/>
            <w:tcBorders>
              <w:top w:val="single" w:sz="2" w:space="0" w:color="000000"/>
              <w:bottom w:val="single" w:sz="2" w:space="0" w:color="000000"/>
            </w:tcBorders>
          </w:tcPr>
          <w:p w14:paraId="21858C8E" w14:textId="77777777" w:rsidR="00C254C2" w:rsidRPr="00984D1E" w:rsidRDefault="00B21731">
            <w:pPr>
              <w:pStyle w:val="TableParagraph"/>
              <w:spacing w:before="17" w:line="97" w:lineRule="exact"/>
              <w:ind w:left="29" w:right="14"/>
              <w:rPr>
                <w:rFonts w:ascii="Arial MT"/>
                <w:noProof/>
                <w:color w:val="000000" w:themeColor="text1"/>
                <w:sz w:val="9"/>
              </w:rPr>
            </w:pPr>
            <w:r w:rsidRPr="00984D1E">
              <w:rPr>
                <w:rFonts w:ascii="Arial MT"/>
                <w:noProof/>
                <w:color w:val="000000" w:themeColor="text1"/>
                <w:sz w:val="9"/>
              </w:rPr>
              <w:t>2961.5</w:t>
            </w:r>
          </w:p>
        </w:tc>
        <w:tc>
          <w:tcPr>
            <w:tcW w:w="505" w:type="dxa"/>
            <w:tcBorders>
              <w:top w:val="single" w:sz="2" w:space="0" w:color="000000"/>
              <w:bottom w:val="single" w:sz="2" w:space="0" w:color="000000"/>
            </w:tcBorders>
          </w:tcPr>
          <w:p w14:paraId="1B6DE0F4" w14:textId="77777777" w:rsidR="00C254C2" w:rsidRPr="00984D1E" w:rsidRDefault="00B21731">
            <w:pPr>
              <w:pStyle w:val="TableParagraph"/>
              <w:spacing w:before="17" w:line="97" w:lineRule="exact"/>
              <w:ind w:left="60"/>
              <w:jc w:val="left"/>
              <w:rPr>
                <w:rFonts w:ascii="Arial MT"/>
                <w:noProof/>
                <w:color w:val="000000" w:themeColor="text1"/>
                <w:sz w:val="9"/>
              </w:rPr>
            </w:pPr>
            <w:r w:rsidRPr="00984D1E">
              <w:rPr>
                <w:rFonts w:ascii="Arial MT"/>
                <w:noProof/>
                <w:color w:val="000000" w:themeColor="text1"/>
                <w:sz w:val="9"/>
              </w:rPr>
              <w:t>0.0365</w:t>
            </w:r>
          </w:p>
        </w:tc>
        <w:tc>
          <w:tcPr>
            <w:tcW w:w="1891" w:type="dxa"/>
          </w:tcPr>
          <w:p w14:paraId="615BC169" w14:textId="77777777" w:rsidR="00C254C2" w:rsidRPr="00984D1E" w:rsidRDefault="00B21731">
            <w:pPr>
              <w:pStyle w:val="TableParagraph"/>
              <w:spacing w:before="17" w:line="97" w:lineRule="exact"/>
              <w:ind w:right="87"/>
              <w:jc w:val="right"/>
              <w:rPr>
                <w:rFonts w:ascii="Arial MT"/>
                <w:noProof/>
                <w:color w:val="000000" w:themeColor="text1"/>
                <w:sz w:val="9"/>
              </w:rPr>
            </w:pPr>
            <w:r w:rsidRPr="00984D1E">
              <w:rPr>
                <w:rFonts w:ascii="Arial MT"/>
                <w:noProof/>
                <w:color w:val="000000" w:themeColor="text1"/>
                <w:sz w:val="9"/>
              </w:rPr>
              <w:t>7</w:t>
            </w:r>
          </w:p>
        </w:tc>
        <w:tc>
          <w:tcPr>
            <w:tcW w:w="738" w:type="dxa"/>
            <w:tcBorders>
              <w:top w:val="single" w:sz="2" w:space="0" w:color="000000"/>
              <w:bottom w:val="single" w:sz="2" w:space="0" w:color="000000"/>
            </w:tcBorders>
          </w:tcPr>
          <w:p w14:paraId="1817D202" w14:textId="77777777" w:rsidR="00C254C2" w:rsidRPr="00984D1E" w:rsidRDefault="00B21731">
            <w:pPr>
              <w:pStyle w:val="TableParagraph"/>
              <w:spacing w:before="17" w:line="97" w:lineRule="exact"/>
              <w:ind w:right="93"/>
              <w:jc w:val="right"/>
              <w:rPr>
                <w:rFonts w:ascii="Arial MT"/>
                <w:noProof/>
                <w:color w:val="000000" w:themeColor="text1"/>
                <w:sz w:val="9"/>
              </w:rPr>
            </w:pPr>
            <w:r w:rsidRPr="00984D1E">
              <w:rPr>
                <w:rFonts w:ascii="Arial MT"/>
                <w:noProof/>
                <w:color w:val="000000" w:themeColor="text1"/>
                <w:sz w:val="9"/>
              </w:rPr>
              <w:t>[2.83 .. 3.01]</w:t>
            </w:r>
          </w:p>
        </w:tc>
        <w:tc>
          <w:tcPr>
            <w:tcW w:w="348" w:type="dxa"/>
            <w:tcBorders>
              <w:top w:val="single" w:sz="2" w:space="0" w:color="000000"/>
              <w:bottom w:val="single" w:sz="2" w:space="0" w:color="000000"/>
            </w:tcBorders>
          </w:tcPr>
          <w:p w14:paraId="64E049AD" w14:textId="77777777" w:rsidR="00C254C2" w:rsidRPr="00984D1E" w:rsidRDefault="00B21731">
            <w:pPr>
              <w:pStyle w:val="TableParagraph"/>
              <w:spacing w:before="17" w:line="97" w:lineRule="exact"/>
              <w:ind w:right="42"/>
              <w:jc w:val="right"/>
              <w:rPr>
                <w:rFonts w:ascii="Arial MT"/>
                <w:noProof/>
                <w:color w:val="000000" w:themeColor="text1"/>
                <w:sz w:val="9"/>
              </w:rPr>
            </w:pPr>
            <w:r w:rsidRPr="00984D1E">
              <w:rPr>
                <w:rFonts w:ascii="Arial MT"/>
                <w:noProof/>
                <w:color w:val="000000" w:themeColor="text1"/>
                <w:sz w:val="9"/>
              </w:rPr>
              <w:t>4.089</w:t>
            </w:r>
          </w:p>
        </w:tc>
        <w:tc>
          <w:tcPr>
            <w:tcW w:w="732" w:type="dxa"/>
            <w:tcBorders>
              <w:top w:val="single" w:sz="2" w:space="0" w:color="000000"/>
              <w:bottom w:val="single" w:sz="2" w:space="0" w:color="000000"/>
            </w:tcBorders>
          </w:tcPr>
          <w:p w14:paraId="0B775F79" w14:textId="77777777" w:rsidR="00C254C2" w:rsidRPr="00984D1E" w:rsidRDefault="00B21731">
            <w:pPr>
              <w:pStyle w:val="TableParagraph"/>
              <w:spacing w:before="17" w:line="97" w:lineRule="exact"/>
              <w:ind w:left="132"/>
              <w:jc w:val="left"/>
              <w:rPr>
                <w:rFonts w:ascii="Arial MT"/>
                <w:noProof/>
                <w:color w:val="000000" w:themeColor="text1"/>
                <w:sz w:val="9"/>
              </w:rPr>
            </w:pPr>
            <w:r w:rsidRPr="00984D1E">
              <w:rPr>
                <w:rFonts w:ascii="Arial MT"/>
                <w:noProof/>
                <w:color w:val="000000" w:themeColor="text1"/>
                <w:sz w:val="9"/>
              </w:rPr>
              <w:t>5.56130e+1</w:t>
            </w:r>
          </w:p>
        </w:tc>
      </w:tr>
      <w:tr w:rsidR="00C254C2" w:rsidRPr="00984D1E" w14:paraId="392658AA" w14:textId="77777777">
        <w:trPr>
          <w:trHeight w:val="133"/>
        </w:trPr>
        <w:tc>
          <w:tcPr>
            <w:tcW w:w="255" w:type="dxa"/>
            <w:tcBorders>
              <w:top w:val="single" w:sz="2" w:space="0" w:color="000000"/>
              <w:bottom w:val="single" w:sz="2" w:space="0" w:color="000000"/>
            </w:tcBorders>
          </w:tcPr>
          <w:p w14:paraId="0A4D1D33" w14:textId="77777777" w:rsidR="00C254C2" w:rsidRPr="00984D1E" w:rsidRDefault="00B21731">
            <w:pPr>
              <w:pStyle w:val="TableParagraph"/>
              <w:spacing w:before="17" w:line="97" w:lineRule="exact"/>
              <w:ind w:left="104"/>
              <w:jc w:val="left"/>
              <w:rPr>
                <w:rFonts w:ascii="Arial MT"/>
                <w:noProof/>
                <w:color w:val="000000" w:themeColor="text1"/>
                <w:sz w:val="9"/>
              </w:rPr>
            </w:pPr>
            <w:r w:rsidRPr="00984D1E">
              <w:rPr>
                <w:rFonts w:ascii="Arial MT"/>
                <w:noProof/>
                <w:color w:val="000000" w:themeColor="text1"/>
                <w:sz w:val="9"/>
              </w:rPr>
              <w:t>8</w:t>
            </w:r>
          </w:p>
        </w:tc>
        <w:tc>
          <w:tcPr>
            <w:tcW w:w="365" w:type="dxa"/>
            <w:tcBorders>
              <w:top w:val="single" w:sz="2" w:space="0" w:color="000000"/>
              <w:bottom w:val="single" w:sz="2" w:space="0" w:color="000000"/>
            </w:tcBorders>
          </w:tcPr>
          <w:p w14:paraId="4B65EBA4" w14:textId="77777777" w:rsidR="00C254C2" w:rsidRPr="00984D1E" w:rsidRDefault="00B21731">
            <w:pPr>
              <w:pStyle w:val="TableParagraph"/>
              <w:spacing w:before="17" w:line="97" w:lineRule="exact"/>
              <w:ind w:left="88"/>
              <w:jc w:val="left"/>
              <w:rPr>
                <w:rFonts w:ascii="Arial MT"/>
                <w:noProof/>
                <w:color w:val="000000" w:themeColor="text1"/>
                <w:sz w:val="9"/>
              </w:rPr>
            </w:pPr>
            <w:r w:rsidRPr="00984D1E">
              <w:rPr>
                <w:rFonts w:ascii="Arial MT"/>
                <w:noProof/>
                <w:color w:val="000000" w:themeColor="text1"/>
                <w:sz w:val="9"/>
              </w:rPr>
              <w:t>1.13</w:t>
            </w:r>
          </w:p>
        </w:tc>
        <w:tc>
          <w:tcPr>
            <w:tcW w:w="362" w:type="dxa"/>
            <w:tcBorders>
              <w:top w:val="single" w:sz="2" w:space="0" w:color="000000"/>
              <w:bottom w:val="single" w:sz="2" w:space="0" w:color="000000"/>
            </w:tcBorders>
          </w:tcPr>
          <w:p w14:paraId="200DE2AC" w14:textId="77777777" w:rsidR="00C254C2" w:rsidRPr="00984D1E" w:rsidRDefault="00B21731">
            <w:pPr>
              <w:pStyle w:val="TableParagraph"/>
              <w:spacing w:before="17" w:line="97" w:lineRule="exact"/>
              <w:ind w:left="19" w:right="17"/>
              <w:rPr>
                <w:rFonts w:ascii="Arial MT"/>
                <w:noProof/>
                <w:color w:val="000000" w:themeColor="text1"/>
                <w:sz w:val="9"/>
              </w:rPr>
            </w:pPr>
            <w:r w:rsidRPr="00984D1E">
              <w:rPr>
                <w:rFonts w:ascii="Arial MT"/>
                <w:noProof/>
                <w:color w:val="000000" w:themeColor="text1"/>
                <w:sz w:val="9"/>
              </w:rPr>
              <w:t>452.9</w:t>
            </w:r>
          </w:p>
        </w:tc>
        <w:tc>
          <w:tcPr>
            <w:tcW w:w="402" w:type="dxa"/>
            <w:tcBorders>
              <w:top w:val="single" w:sz="2" w:space="0" w:color="000000"/>
              <w:bottom w:val="single" w:sz="2" w:space="0" w:color="000000"/>
            </w:tcBorders>
          </w:tcPr>
          <w:p w14:paraId="4FBDB022" w14:textId="77777777" w:rsidR="00C254C2" w:rsidRPr="00984D1E" w:rsidRDefault="00B21731">
            <w:pPr>
              <w:pStyle w:val="TableParagraph"/>
              <w:spacing w:before="17" w:line="97" w:lineRule="exact"/>
              <w:ind w:left="40" w:right="23"/>
              <w:rPr>
                <w:rFonts w:ascii="Arial MT"/>
                <w:noProof/>
                <w:color w:val="000000" w:themeColor="text1"/>
                <w:sz w:val="9"/>
              </w:rPr>
            </w:pPr>
            <w:r w:rsidRPr="00984D1E">
              <w:rPr>
                <w:rFonts w:ascii="Arial MT"/>
                <w:noProof/>
                <w:color w:val="000000" w:themeColor="text1"/>
                <w:sz w:val="9"/>
              </w:rPr>
              <w:t>0.0234</w:t>
            </w:r>
          </w:p>
        </w:tc>
        <w:tc>
          <w:tcPr>
            <w:tcW w:w="43" w:type="dxa"/>
          </w:tcPr>
          <w:p w14:paraId="3B1AE56A" w14:textId="77777777" w:rsidR="00C254C2" w:rsidRPr="00984D1E" w:rsidRDefault="00C254C2">
            <w:pPr>
              <w:pStyle w:val="TableParagraph"/>
              <w:jc w:val="left"/>
              <w:rPr>
                <w:noProof/>
                <w:color w:val="000000" w:themeColor="text1"/>
                <w:sz w:val="8"/>
              </w:rPr>
            </w:pPr>
          </w:p>
        </w:tc>
        <w:tc>
          <w:tcPr>
            <w:tcW w:w="255" w:type="dxa"/>
            <w:tcBorders>
              <w:top w:val="single" w:sz="2" w:space="0" w:color="000000"/>
              <w:bottom w:val="single" w:sz="2" w:space="0" w:color="000000"/>
            </w:tcBorders>
          </w:tcPr>
          <w:p w14:paraId="11DFDDEA" w14:textId="77777777" w:rsidR="00C254C2" w:rsidRPr="00984D1E" w:rsidRDefault="00B21731">
            <w:pPr>
              <w:pStyle w:val="TableParagraph"/>
              <w:spacing w:before="17" w:line="97" w:lineRule="exact"/>
              <w:ind w:left="29" w:right="18"/>
              <w:rPr>
                <w:rFonts w:ascii="Arial MT"/>
                <w:noProof/>
                <w:color w:val="000000" w:themeColor="text1"/>
                <w:sz w:val="9"/>
              </w:rPr>
            </w:pPr>
            <w:r w:rsidRPr="00984D1E">
              <w:rPr>
                <w:rFonts w:ascii="Arial MT"/>
                <w:noProof/>
                <w:color w:val="000000" w:themeColor="text1"/>
                <w:sz w:val="9"/>
              </w:rPr>
              <w:t>19</w:t>
            </w:r>
          </w:p>
        </w:tc>
        <w:tc>
          <w:tcPr>
            <w:tcW w:w="352" w:type="dxa"/>
            <w:tcBorders>
              <w:top w:val="single" w:sz="2" w:space="0" w:color="000000"/>
              <w:bottom w:val="single" w:sz="2" w:space="0" w:color="000000"/>
            </w:tcBorders>
          </w:tcPr>
          <w:p w14:paraId="54511BA5" w14:textId="77777777" w:rsidR="00C254C2" w:rsidRPr="00984D1E" w:rsidRDefault="00B21731">
            <w:pPr>
              <w:pStyle w:val="TableParagraph"/>
              <w:spacing w:before="17" w:line="97" w:lineRule="exact"/>
              <w:ind w:left="92"/>
              <w:jc w:val="left"/>
              <w:rPr>
                <w:rFonts w:ascii="Arial MT"/>
                <w:noProof/>
                <w:color w:val="000000" w:themeColor="text1"/>
                <w:sz w:val="9"/>
              </w:rPr>
            </w:pPr>
            <w:r w:rsidRPr="00984D1E">
              <w:rPr>
                <w:rFonts w:ascii="Arial MT"/>
                <w:noProof/>
                <w:color w:val="000000" w:themeColor="text1"/>
                <w:sz w:val="9"/>
              </w:rPr>
              <w:t>2.19</w:t>
            </w:r>
          </w:p>
        </w:tc>
        <w:tc>
          <w:tcPr>
            <w:tcW w:w="388" w:type="dxa"/>
            <w:tcBorders>
              <w:top w:val="single" w:sz="2" w:space="0" w:color="000000"/>
              <w:bottom w:val="single" w:sz="2" w:space="0" w:color="000000"/>
            </w:tcBorders>
          </w:tcPr>
          <w:p w14:paraId="469E6747" w14:textId="77777777" w:rsidR="00C254C2" w:rsidRPr="00984D1E" w:rsidRDefault="00B21731">
            <w:pPr>
              <w:pStyle w:val="TableParagraph"/>
              <w:spacing w:before="17" w:line="97" w:lineRule="exact"/>
              <w:ind w:left="29" w:right="20"/>
              <w:rPr>
                <w:rFonts w:ascii="Arial MT"/>
                <w:noProof/>
                <w:color w:val="000000" w:themeColor="text1"/>
                <w:sz w:val="9"/>
              </w:rPr>
            </w:pPr>
            <w:r w:rsidRPr="00984D1E">
              <w:rPr>
                <w:rFonts w:ascii="Arial MT"/>
                <w:noProof/>
                <w:color w:val="000000" w:themeColor="text1"/>
                <w:sz w:val="9"/>
              </w:rPr>
              <w:t>876.9</w:t>
            </w:r>
          </w:p>
        </w:tc>
        <w:tc>
          <w:tcPr>
            <w:tcW w:w="389" w:type="dxa"/>
            <w:tcBorders>
              <w:top w:val="single" w:sz="2" w:space="0" w:color="000000"/>
              <w:bottom w:val="single" w:sz="2" w:space="0" w:color="000000"/>
            </w:tcBorders>
          </w:tcPr>
          <w:p w14:paraId="45ECDC92" w14:textId="77777777" w:rsidR="00C254C2" w:rsidRPr="00984D1E" w:rsidRDefault="00B21731">
            <w:pPr>
              <w:pStyle w:val="TableParagraph"/>
              <w:spacing w:before="17" w:line="97" w:lineRule="exact"/>
              <w:ind w:left="23" w:right="12"/>
              <w:rPr>
                <w:rFonts w:ascii="Arial MT"/>
                <w:noProof/>
                <w:color w:val="000000" w:themeColor="text1"/>
                <w:sz w:val="9"/>
              </w:rPr>
            </w:pPr>
            <w:r w:rsidRPr="00984D1E">
              <w:rPr>
                <w:rFonts w:ascii="Arial MT"/>
                <w:noProof/>
                <w:color w:val="000000" w:themeColor="text1"/>
                <w:sz w:val="9"/>
              </w:rPr>
              <w:t>0.3072</w:t>
            </w:r>
          </w:p>
        </w:tc>
        <w:tc>
          <w:tcPr>
            <w:tcW w:w="43" w:type="dxa"/>
          </w:tcPr>
          <w:p w14:paraId="2AD69559" w14:textId="77777777" w:rsidR="00C254C2" w:rsidRPr="00984D1E" w:rsidRDefault="00C254C2">
            <w:pPr>
              <w:pStyle w:val="TableParagraph"/>
              <w:jc w:val="left"/>
              <w:rPr>
                <w:noProof/>
                <w:color w:val="000000" w:themeColor="text1"/>
                <w:sz w:val="8"/>
              </w:rPr>
            </w:pPr>
          </w:p>
        </w:tc>
        <w:tc>
          <w:tcPr>
            <w:tcW w:w="255" w:type="dxa"/>
            <w:tcBorders>
              <w:top w:val="single" w:sz="2" w:space="0" w:color="000000"/>
              <w:bottom w:val="single" w:sz="2" w:space="0" w:color="000000"/>
            </w:tcBorders>
          </w:tcPr>
          <w:p w14:paraId="052C35AD" w14:textId="77777777" w:rsidR="00C254C2" w:rsidRPr="00984D1E" w:rsidRDefault="00B21731">
            <w:pPr>
              <w:pStyle w:val="TableParagraph"/>
              <w:spacing w:before="17" w:line="97" w:lineRule="exact"/>
              <w:ind w:right="64"/>
              <w:jc w:val="right"/>
              <w:rPr>
                <w:rFonts w:ascii="Arial MT"/>
                <w:noProof/>
                <w:color w:val="000000" w:themeColor="text1"/>
                <w:sz w:val="9"/>
              </w:rPr>
            </w:pPr>
            <w:r w:rsidRPr="00984D1E">
              <w:rPr>
                <w:rFonts w:ascii="Arial MT"/>
                <w:noProof/>
                <w:color w:val="000000" w:themeColor="text1"/>
                <w:sz w:val="9"/>
              </w:rPr>
              <w:t>30</w:t>
            </w:r>
          </w:p>
        </w:tc>
        <w:tc>
          <w:tcPr>
            <w:tcW w:w="352" w:type="dxa"/>
            <w:tcBorders>
              <w:top w:val="single" w:sz="2" w:space="0" w:color="000000"/>
              <w:bottom w:val="single" w:sz="2" w:space="0" w:color="000000"/>
            </w:tcBorders>
          </w:tcPr>
          <w:p w14:paraId="0C13E61F" w14:textId="77777777" w:rsidR="00C254C2" w:rsidRPr="00984D1E" w:rsidRDefault="00B21731">
            <w:pPr>
              <w:pStyle w:val="TableParagraph"/>
              <w:spacing w:before="17" w:line="97" w:lineRule="exact"/>
              <w:ind w:left="42" w:right="22"/>
              <w:rPr>
                <w:rFonts w:ascii="Arial MT"/>
                <w:noProof/>
                <w:color w:val="000000" w:themeColor="text1"/>
                <w:sz w:val="9"/>
              </w:rPr>
            </w:pPr>
            <w:r w:rsidRPr="00984D1E">
              <w:rPr>
                <w:rFonts w:ascii="Arial MT"/>
                <w:noProof/>
                <w:color w:val="000000" w:themeColor="text1"/>
                <w:sz w:val="9"/>
              </w:rPr>
              <w:t>7.53</w:t>
            </w:r>
          </w:p>
        </w:tc>
        <w:tc>
          <w:tcPr>
            <w:tcW w:w="388" w:type="dxa"/>
            <w:tcBorders>
              <w:top w:val="single" w:sz="2" w:space="0" w:color="000000"/>
              <w:bottom w:val="single" w:sz="2" w:space="0" w:color="000000"/>
            </w:tcBorders>
          </w:tcPr>
          <w:p w14:paraId="726FF68B" w14:textId="77777777" w:rsidR="00C254C2" w:rsidRPr="00984D1E" w:rsidRDefault="00B21731">
            <w:pPr>
              <w:pStyle w:val="TableParagraph"/>
              <w:spacing w:before="17" w:line="97" w:lineRule="exact"/>
              <w:ind w:left="29" w:right="14"/>
              <w:rPr>
                <w:rFonts w:ascii="Arial MT"/>
                <w:noProof/>
                <w:color w:val="000000" w:themeColor="text1"/>
                <w:sz w:val="9"/>
              </w:rPr>
            </w:pPr>
            <w:r w:rsidRPr="00984D1E">
              <w:rPr>
                <w:rFonts w:ascii="Arial MT"/>
                <w:noProof/>
                <w:color w:val="000000" w:themeColor="text1"/>
                <w:sz w:val="9"/>
              </w:rPr>
              <w:t>3011.9</w:t>
            </w:r>
          </w:p>
        </w:tc>
        <w:tc>
          <w:tcPr>
            <w:tcW w:w="505" w:type="dxa"/>
            <w:tcBorders>
              <w:top w:val="single" w:sz="2" w:space="0" w:color="000000"/>
              <w:bottom w:val="single" w:sz="2" w:space="0" w:color="000000"/>
            </w:tcBorders>
          </w:tcPr>
          <w:p w14:paraId="4C52370B" w14:textId="77777777" w:rsidR="00C254C2" w:rsidRPr="00984D1E" w:rsidRDefault="00B21731">
            <w:pPr>
              <w:pStyle w:val="TableParagraph"/>
              <w:spacing w:before="17" w:line="97" w:lineRule="exact"/>
              <w:ind w:left="60"/>
              <w:jc w:val="left"/>
              <w:rPr>
                <w:rFonts w:ascii="Arial MT"/>
                <w:noProof/>
                <w:color w:val="000000" w:themeColor="text1"/>
                <w:sz w:val="9"/>
              </w:rPr>
            </w:pPr>
            <w:r w:rsidRPr="00984D1E">
              <w:rPr>
                <w:rFonts w:ascii="Arial MT"/>
                <w:noProof/>
                <w:color w:val="000000" w:themeColor="text1"/>
                <w:sz w:val="9"/>
              </w:rPr>
              <w:t>0.0314</w:t>
            </w:r>
          </w:p>
        </w:tc>
        <w:tc>
          <w:tcPr>
            <w:tcW w:w="1891" w:type="dxa"/>
          </w:tcPr>
          <w:p w14:paraId="09168747" w14:textId="77777777" w:rsidR="00C254C2" w:rsidRPr="00984D1E" w:rsidRDefault="00C254C2">
            <w:pPr>
              <w:pStyle w:val="TableParagraph"/>
              <w:jc w:val="left"/>
              <w:rPr>
                <w:noProof/>
                <w:color w:val="000000" w:themeColor="text1"/>
                <w:sz w:val="8"/>
              </w:rPr>
            </w:pPr>
          </w:p>
        </w:tc>
        <w:tc>
          <w:tcPr>
            <w:tcW w:w="738" w:type="dxa"/>
            <w:tcBorders>
              <w:top w:val="single" w:sz="2" w:space="0" w:color="000000"/>
            </w:tcBorders>
          </w:tcPr>
          <w:p w14:paraId="40505FF2" w14:textId="77777777" w:rsidR="00C254C2" w:rsidRPr="00984D1E" w:rsidRDefault="00C254C2">
            <w:pPr>
              <w:pStyle w:val="TableParagraph"/>
              <w:jc w:val="left"/>
              <w:rPr>
                <w:noProof/>
                <w:color w:val="000000" w:themeColor="text1"/>
                <w:sz w:val="8"/>
              </w:rPr>
            </w:pPr>
          </w:p>
        </w:tc>
        <w:tc>
          <w:tcPr>
            <w:tcW w:w="348" w:type="dxa"/>
            <w:tcBorders>
              <w:top w:val="single" w:sz="2" w:space="0" w:color="000000"/>
            </w:tcBorders>
          </w:tcPr>
          <w:p w14:paraId="667DA6BF" w14:textId="77777777" w:rsidR="00C254C2" w:rsidRPr="00984D1E" w:rsidRDefault="00C254C2">
            <w:pPr>
              <w:pStyle w:val="TableParagraph"/>
              <w:jc w:val="left"/>
              <w:rPr>
                <w:noProof/>
                <w:color w:val="000000" w:themeColor="text1"/>
                <w:sz w:val="8"/>
              </w:rPr>
            </w:pPr>
          </w:p>
        </w:tc>
        <w:tc>
          <w:tcPr>
            <w:tcW w:w="732" w:type="dxa"/>
            <w:tcBorders>
              <w:top w:val="single" w:sz="2" w:space="0" w:color="000000"/>
            </w:tcBorders>
          </w:tcPr>
          <w:p w14:paraId="7D72D370" w14:textId="77777777" w:rsidR="00C254C2" w:rsidRPr="00984D1E" w:rsidRDefault="00C254C2">
            <w:pPr>
              <w:pStyle w:val="TableParagraph"/>
              <w:jc w:val="left"/>
              <w:rPr>
                <w:noProof/>
                <w:color w:val="000000" w:themeColor="text1"/>
                <w:sz w:val="8"/>
              </w:rPr>
            </w:pPr>
          </w:p>
        </w:tc>
      </w:tr>
      <w:tr w:rsidR="00C254C2" w:rsidRPr="00984D1E" w14:paraId="66F12089" w14:textId="77777777">
        <w:trPr>
          <w:trHeight w:val="133"/>
        </w:trPr>
        <w:tc>
          <w:tcPr>
            <w:tcW w:w="255" w:type="dxa"/>
            <w:tcBorders>
              <w:top w:val="single" w:sz="2" w:space="0" w:color="000000"/>
              <w:bottom w:val="single" w:sz="2" w:space="0" w:color="000000"/>
            </w:tcBorders>
          </w:tcPr>
          <w:p w14:paraId="0F2437AB" w14:textId="77777777" w:rsidR="00C254C2" w:rsidRPr="00984D1E" w:rsidRDefault="00B21731">
            <w:pPr>
              <w:pStyle w:val="TableParagraph"/>
              <w:spacing w:before="17" w:line="97" w:lineRule="exact"/>
              <w:ind w:left="104"/>
              <w:jc w:val="left"/>
              <w:rPr>
                <w:rFonts w:ascii="Arial MT"/>
                <w:noProof/>
                <w:color w:val="000000" w:themeColor="text1"/>
                <w:sz w:val="9"/>
              </w:rPr>
            </w:pPr>
            <w:r w:rsidRPr="00984D1E">
              <w:rPr>
                <w:rFonts w:ascii="Arial MT"/>
                <w:noProof/>
                <w:color w:val="000000" w:themeColor="text1"/>
                <w:sz w:val="9"/>
              </w:rPr>
              <w:t>9</w:t>
            </w:r>
          </w:p>
        </w:tc>
        <w:tc>
          <w:tcPr>
            <w:tcW w:w="365" w:type="dxa"/>
            <w:tcBorders>
              <w:top w:val="single" w:sz="2" w:space="0" w:color="000000"/>
              <w:bottom w:val="single" w:sz="2" w:space="0" w:color="000000"/>
            </w:tcBorders>
          </w:tcPr>
          <w:p w14:paraId="7B7860A7" w14:textId="77777777" w:rsidR="00C254C2" w:rsidRPr="00984D1E" w:rsidRDefault="00B21731">
            <w:pPr>
              <w:pStyle w:val="TableParagraph"/>
              <w:spacing w:before="17" w:line="97" w:lineRule="exact"/>
              <w:ind w:left="88"/>
              <w:jc w:val="left"/>
              <w:rPr>
                <w:rFonts w:ascii="Arial MT"/>
                <w:noProof/>
                <w:color w:val="000000" w:themeColor="text1"/>
                <w:sz w:val="9"/>
              </w:rPr>
            </w:pPr>
            <w:r w:rsidRPr="00984D1E">
              <w:rPr>
                <w:rFonts w:ascii="Arial MT"/>
                <w:noProof/>
                <w:color w:val="000000" w:themeColor="text1"/>
                <w:sz w:val="9"/>
              </w:rPr>
              <w:t>1.15</w:t>
            </w:r>
          </w:p>
        </w:tc>
        <w:tc>
          <w:tcPr>
            <w:tcW w:w="362" w:type="dxa"/>
            <w:tcBorders>
              <w:top w:val="single" w:sz="2" w:space="0" w:color="000000"/>
              <w:bottom w:val="single" w:sz="2" w:space="0" w:color="000000"/>
            </w:tcBorders>
          </w:tcPr>
          <w:p w14:paraId="5420D616" w14:textId="77777777" w:rsidR="00C254C2" w:rsidRPr="00984D1E" w:rsidRDefault="00B21731">
            <w:pPr>
              <w:pStyle w:val="TableParagraph"/>
              <w:spacing w:before="17" w:line="97" w:lineRule="exact"/>
              <w:ind w:left="19" w:right="17"/>
              <w:rPr>
                <w:rFonts w:ascii="Arial MT"/>
                <w:noProof/>
                <w:color w:val="000000" w:themeColor="text1"/>
                <w:sz w:val="9"/>
              </w:rPr>
            </w:pPr>
            <w:r w:rsidRPr="00984D1E">
              <w:rPr>
                <w:rFonts w:ascii="Arial MT"/>
                <w:noProof/>
                <w:color w:val="000000" w:themeColor="text1"/>
                <w:sz w:val="9"/>
              </w:rPr>
              <w:t>458.8</w:t>
            </w:r>
          </w:p>
        </w:tc>
        <w:tc>
          <w:tcPr>
            <w:tcW w:w="402" w:type="dxa"/>
            <w:tcBorders>
              <w:top w:val="single" w:sz="2" w:space="0" w:color="000000"/>
              <w:bottom w:val="single" w:sz="2" w:space="0" w:color="000000"/>
            </w:tcBorders>
          </w:tcPr>
          <w:p w14:paraId="0AC1E7BB" w14:textId="77777777" w:rsidR="00C254C2" w:rsidRPr="00984D1E" w:rsidRDefault="00B21731">
            <w:pPr>
              <w:pStyle w:val="TableParagraph"/>
              <w:spacing w:before="17" w:line="97" w:lineRule="exact"/>
              <w:ind w:left="40" w:right="23"/>
              <w:rPr>
                <w:rFonts w:ascii="Arial MT"/>
                <w:noProof/>
                <w:color w:val="000000" w:themeColor="text1"/>
                <w:sz w:val="9"/>
              </w:rPr>
            </w:pPr>
            <w:r w:rsidRPr="00984D1E">
              <w:rPr>
                <w:rFonts w:ascii="Arial MT"/>
                <w:noProof/>
                <w:color w:val="000000" w:themeColor="text1"/>
                <w:sz w:val="9"/>
              </w:rPr>
              <w:t>0.0238</w:t>
            </w:r>
          </w:p>
        </w:tc>
        <w:tc>
          <w:tcPr>
            <w:tcW w:w="43" w:type="dxa"/>
          </w:tcPr>
          <w:p w14:paraId="4BE3AD53" w14:textId="77777777" w:rsidR="00C254C2" w:rsidRPr="00984D1E" w:rsidRDefault="00C254C2">
            <w:pPr>
              <w:pStyle w:val="TableParagraph"/>
              <w:jc w:val="left"/>
              <w:rPr>
                <w:noProof/>
                <w:color w:val="000000" w:themeColor="text1"/>
                <w:sz w:val="8"/>
              </w:rPr>
            </w:pPr>
          </w:p>
        </w:tc>
        <w:tc>
          <w:tcPr>
            <w:tcW w:w="255" w:type="dxa"/>
            <w:tcBorders>
              <w:top w:val="single" w:sz="2" w:space="0" w:color="000000"/>
              <w:bottom w:val="single" w:sz="2" w:space="0" w:color="000000"/>
            </w:tcBorders>
          </w:tcPr>
          <w:p w14:paraId="787D326C" w14:textId="77777777" w:rsidR="00C254C2" w:rsidRPr="00984D1E" w:rsidRDefault="00B21731">
            <w:pPr>
              <w:pStyle w:val="TableParagraph"/>
              <w:spacing w:before="17" w:line="97" w:lineRule="exact"/>
              <w:ind w:left="29" w:right="18"/>
              <w:rPr>
                <w:rFonts w:ascii="Arial MT"/>
                <w:noProof/>
                <w:color w:val="000000" w:themeColor="text1"/>
                <w:sz w:val="9"/>
              </w:rPr>
            </w:pPr>
            <w:r w:rsidRPr="00984D1E">
              <w:rPr>
                <w:rFonts w:ascii="Arial MT"/>
                <w:noProof/>
                <w:color w:val="000000" w:themeColor="text1"/>
                <w:sz w:val="9"/>
              </w:rPr>
              <w:t>20</w:t>
            </w:r>
          </w:p>
        </w:tc>
        <w:tc>
          <w:tcPr>
            <w:tcW w:w="352" w:type="dxa"/>
            <w:tcBorders>
              <w:top w:val="single" w:sz="2" w:space="0" w:color="000000"/>
              <w:bottom w:val="single" w:sz="2" w:space="0" w:color="000000"/>
            </w:tcBorders>
          </w:tcPr>
          <w:p w14:paraId="7604614D" w14:textId="77777777" w:rsidR="00C254C2" w:rsidRPr="00984D1E" w:rsidRDefault="00B21731">
            <w:pPr>
              <w:pStyle w:val="TableParagraph"/>
              <w:spacing w:before="17" w:line="97" w:lineRule="exact"/>
              <w:ind w:left="92"/>
              <w:jc w:val="left"/>
              <w:rPr>
                <w:rFonts w:ascii="Arial MT"/>
                <w:noProof/>
                <w:color w:val="000000" w:themeColor="text1"/>
                <w:sz w:val="9"/>
              </w:rPr>
            </w:pPr>
            <w:r w:rsidRPr="00984D1E">
              <w:rPr>
                <w:rFonts w:ascii="Arial MT"/>
                <w:noProof/>
                <w:color w:val="000000" w:themeColor="text1"/>
                <w:sz w:val="9"/>
              </w:rPr>
              <w:t>2.23</w:t>
            </w:r>
          </w:p>
        </w:tc>
        <w:tc>
          <w:tcPr>
            <w:tcW w:w="388" w:type="dxa"/>
            <w:tcBorders>
              <w:top w:val="single" w:sz="2" w:space="0" w:color="000000"/>
              <w:bottom w:val="single" w:sz="2" w:space="0" w:color="000000"/>
            </w:tcBorders>
          </w:tcPr>
          <w:p w14:paraId="2115C1C8" w14:textId="77777777" w:rsidR="00C254C2" w:rsidRPr="00984D1E" w:rsidRDefault="00B21731">
            <w:pPr>
              <w:pStyle w:val="TableParagraph"/>
              <w:spacing w:before="17" w:line="97" w:lineRule="exact"/>
              <w:ind w:left="29" w:right="20"/>
              <w:rPr>
                <w:rFonts w:ascii="Arial MT"/>
                <w:noProof/>
                <w:color w:val="000000" w:themeColor="text1"/>
                <w:sz w:val="9"/>
              </w:rPr>
            </w:pPr>
            <w:r w:rsidRPr="00984D1E">
              <w:rPr>
                <w:rFonts w:ascii="Arial MT"/>
                <w:noProof/>
                <w:color w:val="000000" w:themeColor="text1"/>
                <w:sz w:val="9"/>
              </w:rPr>
              <w:t>890.7</w:t>
            </w:r>
          </w:p>
        </w:tc>
        <w:tc>
          <w:tcPr>
            <w:tcW w:w="389" w:type="dxa"/>
            <w:tcBorders>
              <w:top w:val="single" w:sz="2" w:space="0" w:color="000000"/>
              <w:bottom w:val="single" w:sz="2" w:space="0" w:color="000000"/>
            </w:tcBorders>
          </w:tcPr>
          <w:p w14:paraId="5AB7E468" w14:textId="77777777" w:rsidR="00C254C2" w:rsidRPr="00984D1E" w:rsidRDefault="00B21731">
            <w:pPr>
              <w:pStyle w:val="TableParagraph"/>
              <w:spacing w:before="17" w:line="97" w:lineRule="exact"/>
              <w:ind w:left="23" w:right="12"/>
              <w:rPr>
                <w:rFonts w:ascii="Arial MT"/>
                <w:noProof/>
                <w:color w:val="000000" w:themeColor="text1"/>
                <w:sz w:val="9"/>
              </w:rPr>
            </w:pPr>
            <w:r w:rsidRPr="00984D1E">
              <w:rPr>
                <w:rFonts w:ascii="Arial MT"/>
                <w:noProof/>
                <w:color w:val="000000" w:themeColor="text1"/>
                <w:sz w:val="9"/>
              </w:rPr>
              <w:t>0.1500</w:t>
            </w:r>
          </w:p>
        </w:tc>
        <w:tc>
          <w:tcPr>
            <w:tcW w:w="43" w:type="dxa"/>
          </w:tcPr>
          <w:p w14:paraId="5BC23FF3" w14:textId="77777777" w:rsidR="00C254C2" w:rsidRPr="00984D1E" w:rsidRDefault="00C254C2">
            <w:pPr>
              <w:pStyle w:val="TableParagraph"/>
              <w:jc w:val="left"/>
              <w:rPr>
                <w:noProof/>
                <w:color w:val="000000" w:themeColor="text1"/>
                <w:sz w:val="8"/>
              </w:rPr>
            </w:pPr>
          </w:p>
        </w:tc>
        <w:tc>
          <w:tcPr>
            <w:tcW w:w="255" w:type="dxa"/>
            <w:tcBorders>
              <w:top w:val="single" w:sz="2" w:space="0" w:color="000000"/>
              <w:bottom w:val="single" w:sz="2" w:space="0" w:color="000000"/>
            </w:tcBorders>
          </w:tcPr>
          <w:p w14:paraId="461C22C5" w14:textId="77777777" w:rsidR="00C254C2" w:rsidRPr="00984D1E" w:rsidRDefault="00B21731">
            <w:pPr>
              <w:pStyle w:val="TableParagraph"/>
              <w:spacing w:before="17" w:line="97" w:lineRule="exact"/>
              <w:ind w:right="64"/>
              <w:jc w:val="right"/>
              <w:rPr>
                <w:rFonts w:ascii="Arial MT"/>
                <w:noProof/>
                <w:color w:val="000000" w:themeColor="text1"/>
                <w:sz w:val="9"/>
              </w:rPr>
            </w:pPr>
            <w:r w:rsidRPr="00984D1E">
              <w:rPr>
                <w:rFonts w:ascii="Arial MT"/>
                <w:noProof/>
                <w:color w:val="000000" w:themeColor="text1"/>
                <w:sz w:val="9"/>
              </w:rPr>
              <w:t>31</w:t>
            </w:r>
          </w:p>
        </w:tc>
        <w:tc>
          <w:tcPr>
            <w:tcW w:w="352" w:type="dxa"/>
            <w:tcBorders>
              <w:top w:val="single" w:sz="2" w:space="0" w:color="000000"/>
              <w:bottom w:val="single" w:sz="2" w:space="0" w:color="000000"/>
            </w:tcBorders>
          </w:tcPr>
          <w:p w14:paraId="406EC312" w14:textId="77777777" w:rsidR="00C254C2" w:rsidRPr="00984D1E" w:rsidRDefault="00B21731">
            <w:pPr>
              <w:pStyle w:val="TableParagraph"/>
              <w:spacing w:before="17" w:line="97" w:lineRule="exact"/>
              <w:ind w:left="42" w:right="22"/>
              <w:rPr>
                <w:rFonts w:ascii="Arial MT"/>
                <w:noProof/>
                <w:color w:val="000000" w:themeColor="text1"/>
                <w:sz w:val="9"/>
              </w:rPr>
            </w:pPr>
            <w:r w:rsidRPr="00984D1E">
              <w:rPr>
                <w:rFonts w:ascii="Arial MT"/>
                <w:noProof/>
                <w:color w:val="000000" w:themeColor="text1"/>
                <w:sz w:val="9"/>
              </w:rPr>
              <w:t>10.78</w:t>
            </w:r>
          </w:p>
        </w:tc>
        <w:tc>
          <w:tcPr>
            <w:tcW w:w="388" w:type="dxa"/>
            <w:tcBorders>
              <w:top w:val="single" w:sz="2" w:space="0" w:color="000000"/>
              <w:bottom w:val="single" w:sz="2" w:space="0" w:color="000000"/>
            </w:tcBorders>
          </w:tcPr>
          <w:p w14:paraId="743E6BC4" w14:textId="77777777" w:rsidR="00C254C2" w:rsidRPr="00984D1E" w:rsidRDefault="00B21731">
            <w:pPr>
              <w:pStyle w:val="TableParagraph"/>
              <w:spacing w:before="17" w:line="97" w:lineRule="exact"/>
              <w:ind w:left="29" w:right="14"/>
              <w:rPr>
                <w:rFonts w:ascii="Arial MT"/>
                <w:noProof/>
                <w:color w:val="000000" w:themeColor="text1"/>
                <w:sz w:val="9"/>
              </w:rPr>
            </w:pPr>
            <w:r w:rsidRPr="00984D1E">
              <w:rPr>
                <w:rFonts w:ascii="Arial MT"/>
                <w:noProof/>
                <w:color w:val="000000" w:themeColor="text1"/>
                <w:sz w:val="9"/>
              </w:rPr>
              <w:t>4307.9</w:t>
            </w:r>
          </w:p>
        </w:tc>
        <w:tc>
          <w:tcPr>
            <w:tcW w:w="505" w:type="dxa"/>
            <w:tcBorders>
              <w:top w:val="single" w:sz="2" w:space="0" w:color="000000"/>
              <w:bottom w:val="single" w:sz="2" w:space="0" w:color="000000"/>
            </w:tcBorders>
          </w:tcPr>
          <w:p w14:paraId="19B9436E" w14:textId="77777777" w:rsidR="00C254C2" w:rsidRPr="00984D1E" w:rsidRDefault="00B21731">
            <w:pPr>
              <w:pStyle w:val="TableParagraph"/>
              <w:spacing w:before="17" w:line="97" w:lineRule="exact"/>
              <w:ind w:left="60"/>
              <w:jc w:val="left"/>
              <w:rPr>
                <w:rFonts w:ascii="Arial MT"/>
                <w:noProof/>
                <w:color w:val="000000" w:themeColor="text1"/>
                <w:sz w:val="9"/>
              </w:rPr>
            </w:pPr>
            <w:r w:rsidRPr="00984D1E">
              <w:rPr>
                <w:rFonts w:ascii="Arial MT"/>
                <w:noProof/>
                <w:color w:val="000000" w:themeColor="text1"/>
                <w:sz w:val="9"/>
              </w:rPr>
              <w:t>0.0698</w:t>
            </w:r>
          </w:p>
        </w:tc>
        <w:tc>
          <w:tcPr>
            <w:tcW w:w="1891" w:type="dxa"/>
          </w:tcPr>
          <w:p w14:paraId="735C84EF" w14:textId="77777777" w:rsidR="00C254C2" w:rsidRPr="00984D1E" w:rsidRDefault="00C254C2">
            <w:pPr>
              <w:pStyle w:val="TableParagraph"/>
              <w:jc w:val="left"/>
              <w:rPr>
                <w:noProof/>
                <w:color w:val="000000" w:themeColor="text1"/>
                <w:sz w:val="8"/>
              </w:rPr>
            </w:pPr>
          </w:p>
        </w:tc>
        <w:tc>
          <w:tcPr>
            <w:tcW w:w="738" w:type="dxa"/>
          </w:tcPr>
          <w:p w14:paraId="3F64CAF2" w14:textId="77777777" w:rsidR="00C254C2" w:rsidRPr="00984D1E" w:rsidRDefault="00C254C2">
            <w:pPr>
              <w:pStyle w:val="TableParagraph"/>
              <w:jc w:val="left"/>
              <w:rPr>
                <w:noProof/>
                <w:color w:val="000000" w:themeColor="text1"/>
                <w:sz w:val="8"/>
              </w:rPr>
            </w:pPr>
          </w:p>
        </w:tc>
        <w:tc>
          <w:tcPr>
            <w:tcW w:w="348" w:type="dxa"/>
          </w:tcPr>
          <w:p w14:paraId="18CA8527" w14:textId="77777777" w:rsidR="00C254C2" w:rsidRPr="00984D1E" w:rsidRDefault="00C254C2">
            <w:pPr>
              <w:pStyle w:val="TableParagraph"/>
              <w:jc w:val="left"/>
              <w:rPr>
                <w:noProof/>
                <w:color w:val="000000" w:themeColor="text1"/>
                <w:sz w:val="8"/>
              </w:rPr>
            </w:pPr>
          </w:p>
        </w:tc>
        <w:tc>
          <w:tcPr>
            <w:tcW w:w="732" w:type="dxa"/>
          </w:tcPr>
          <w:p w14:paraId="2C62D77A" w14:textId="77777777" w:rsidR="00C254C2" w:rsidRPr="00984D1E" w:rsidRDefault="00C254C2">
            <w:pPr>
              <w:pStyle w:val="TableParagraph"/>
              <w:jc w:val="left"/>
              <w:rPr>
                <w:noProof/>
                <w:color w:val="000000" w:themeColor="text1"/>
                <w:sz w:val="8"/>
              </w:rPr>
            </w:pPr>
          </w:p>
        </w:tc>
      </w:tr>
      <w:tr w:rsidR="00C254C2" w:rsidRPr="00984D1E" w14:paraId="51AF2869" w14:textId="77777777">
        <w:trPr>
          <w:trHeight w:val="133"/>
        </w:trPr>
        <w:tc>
          <w:tcPr>
            <w:tcW w:w="255" w:type="dxa"/>
            <w:tcBorders>
              <w:top w:val="single" w:sz="2" w:space="0" w:color="000000"/>
              <w:bottom w:val="single" w:sz="2" w:space="0" w:color="000000"/>
            </w:tcBorders>
          </w:tcPr>
          <w:p w14:paraId="4B7A10F8" w14:textId="77777777" w:rsidR="00C254C2" w:rsidRPr="00984D1E" w:rsidRDefault="00B21731">
            <w:pPr>
              <w:pStyle w:val="TableParagraph"/>
              <w:spacing w:before="17" w:line="97" w:lineRule="exact"/>
              <w:ind w:left="78"/>
              <w:jc w:val="left"/>
              <w:rPr>
                <w:rFonts w:ascii="Arial MT"/>
                <w:noProof/>
                <w:color w:val="000000" w:themeColor="text1"/>
                <w:sz w:val="9"/>
              </w:rPr>
            </w:pPr>
            <w:r w:rsidRPr="00984D1E">
              <w:rPr>
                <w:rFonts w:ascii="Arial MT"/>
                <w:noProof/>
                <w:color w:val="000000" w:themeColor="text1"/>
                <w:sz w:val="9"/>
              </w:rPr>
              <w:t>10</w:t>
            </w:r>
          </w:p>
        </w:tc>
        <w:tc>
          <w:tcPr>
            <w:tcW w:w="365" w:type="dxa"/>
            <w:tcBorders>
              <w:top w:val="single" w:sz="2" w:space="0" w:color="000000"/>
              <w:bottom w:val="single" w:sz="2" w:space="0" w:color="000000"/>
            </w:tcBorders>
          </w:tcPr>
          <w:p w14:paraId="24E9D4D5" w14:textId="77777777" w:rsidR="00C254C2" w:rsidRPr="00984D1E" w:rsidRDefault="00B21731">
            <w:pPr>
              <w:pStyle w:val="TableParagraph"/>
              <w:spacing w:before="17" w:line="97" w:lineRule="exact"/>
              <w:ind w:left="88"/>
              <w:jc w:val="left"/>
              <w:rPr>
                <w:rFonts w:ascii="Arial MT"/>
                <w:noProof/>
                <w:color w:val="000000" w:themeColor="text1"/>
                <w:sz w:val="9"/>
              </w:rPr>
            </w:pPr>
            <w:r w:rsidRPr="00984D1E">
              <w:rPr>
                <w:rFonts w:ascii="Arial MT"/>
                <w:noProof/>
                <w:color w:val="000000" w:themeColor="text1"/>
                <w:sz w:val="9"/>
              </w:rPr>
              <w:t>1.66</w:t>
            </w:r>
          </w:p>
        </w:tc>
        <w:tc>
          <w:tcPr>
            <w:tcW w:w="362" w:type="dxa"/>
            <w:tcBorders>
              <w:top w:val="single" w:sz="2" w:space="0" w:color="000000"/>
              <w:bottom w:val="single" w:sz="2" w:space="0" w:color="000000"/>
            </w:tcBorders>
          </w:tcPr>
          <w:p w14:paraId="3996C7F2" w14:textId="77777777" w:rsidR="00C254C2" w:rsidRPr="00984D1E" w:rsidRDefault="00B21731">
            <w:pPr>
              <w:pStyle w:val="TableParagraph"/>
              <w:spacing w:before="17" w:line="97" w:lineRule="exact"/>
              <w:ind w:left="19" w:right="17"/>
              <w:rPr>
                <w:rFonts w:ascii="Arial MT"/>
                <w:noProof/>
                <w:color w:val="000000" w:themeColor="text1"/>
                <w:sz w:val="9"/>
              </w:rPr>
            </w:pPr>
            <w:r w:rsidRPr="00984D1E">
              <w:rPr>
                <w:rFonts w:ascii="Arial MT"/>
                <w:noProof/>
                <w:color w:val="000000" w:themeColor="text1"/>
                <w:sz w:val="9"/>
              </w:rPr>
              <w:t>662.6</w:t>
            </w:r>
          </w:p>
        </w:tc>
        <w:tc>
          <w:tcPr>
            <w:tcW w:w="402" w:type="dxa"/>
            <w:tcBorders>
              <w:top w:val="single" w:sz="2" w:space="0" w:color="000000"/>
              <w:bottom w:val="single" w:sz="2" w:space="0" w:color="000000"/>
            </w:tcBorders>
          </w:tcPr>
          <w:p w14:paraId="68815D36" w14:textId="77777777" w:rsidR="00C254C2" w:rsidRPr="00984D1E" w:rsidRDefault="00B21731">
            <w:pPr>
              <w:pStyle w:val="TableParagraph"/>
              <w:spacing w:before="17" w:line="97" w:lineRule="exact"/>
              <w:ind w:left="40" w:right="23"/>
              <w:rPr>
                <w:rFonts w:ascii="Arial MT"/>
                <w:noProof/>
                <w:color w:val="000000" w:themeColor="text1"/>
                <w:sz w:val="9"/>
              </w:rPr>
            </w:pPr>
            <w:r w:rsidRPr="00984D1E">
              <w:rPr>
                <w:rFonts w:ascii="Arial MT"/>
                <w:noProof/>
                <w:color w:val="000000" w:themeColor="text1"/>
                <w:sz w:val="9"/>
              </w:rPr>
              <w:t>0.3142</w:t>
            </w:r>
          </w:p>
        </w:tc>
        <w:tc>
          <w:tcPr>
            <w:tcW w:w="43" w:type="dxa"/>
          </w:tcPr>
          <w:p w14:paraId="45E1D9B4" w14:textId="77777777" w:rsidR="00C254C2" w:rsidRPr="00984D1E" w:rsidRDefault="00C254C2">
            <w:pPr>
              <w:pStyle w:val="TableParagraph"/>
              <w:jc w:val="left"/>
              <w:rPr>
                <w:noProof/>
                <w:color w:val="000000" w:themeColor="text1"/>
                <w:sz w:val="8"/>
              </w:rPr>
            </w:pPr>
          </w:p>
        </w:tc>
        <w:tc>
          <w:tcPr>
            <w:tcW w:w="255" w:type="dxa"/>
            <w:tcBorders>
              <w:top w:val="single" w:sz="2" w:space="0" w:color="000000"/>
              <w:bottom w:val="single" w:sz="2" w:space="0" w:color="000000"/>
            </w:tcBorders>
          </w:tcPr>
          <w:p w14:paraId="04699640" w14:textId="77777777" w:rsidR="00C254C2" w:rsidRPr="00984D1E" w:rsidRDefault="00B21731">
            <w:pPr>
              <w:pStyle w:val="TableParagraph"/>
              <w:spacing w:before="17" w:line="97" w:lineRule="exact"/>
              <w:ind w:left="29" w:right="18"/>
              <w:rPr>
                <w:rFonts w:ascii="Arial MT"/>
                <w:noProof/>
                <w:color w:val="000000" w:themeColor="text1"/>
                <w:sz w:val="9"/>
              </w:rPr>
            </w:pPr>
            <w:r w:rsidRPr="00984D1E">
              <w:rPr>
                <w:rFonts w:ascii="Arial MT"/>
                <w:noProof/>
                <w:color w:val="000000" w:themeColor="text1"/>
                <w:sz w:val="9"/>
              </w:rPr>
              <w:t>21</w:t>
            </w:r>
          </w:p>
        </w:tc>
        <w:tc>
          <w:tcPr>
            <w:tcW w:w="352" w:type="dxa"/>
            <w:tcBorders>
              <w:top w:val="single" w:sz="2" w:space="0" w:color="000000"/>
              <w:bottom w:val="single" w:sz="2" w:space="0" w:color="000000"/>
            </w:tcBorders>
          </w:tcPr>
          <w:p w14:paraId="61B5D024" w14:textId="77777777" w:rsidR="00C254C2" w:rsidRPr="00984D1E" w:rsidRDefault="00B21731">
            <w:pPr>
              <w:pStyle w:val="TableParagraph"/>
              <w:spacing w:before="17" w:line="97" w:lineRule="exact"/>
              <w:ind w:left="92"/>
              <w:jc w:val="left"/>
              <w:rPr>
                <w:rFonts w:ascii="Arial MT"/>
                <w:noProof/>
                <w:color w:val="000000" w:themeColor="text1"/>
                <w:sz w:val="9"/>
              </w:rPr>
            </w:pPr>
            <w:r w:rsidRPr="00984D1E">
              <w:rPr>
                <w:rFonts w:ascii="Arial MT"/>
                <w:noProof/>
                <w:color w:val="000000" w:themeColor="text1"/>
                <w:sz w:val="9"/>
              </w:rPr>
              <w:t>2.46</w:t>
            </w:r>
          </w:p>
        </w:tc>
        <w:tc>
          <w:tcPr>
            <w:tcW w:w="388" w:type="dxa"/>
            <w:tcBorders>
              <w:top w:val="single" w:sz="2" w:space="0" w:color="000000"/>
              <w:bottom w:val="single" w:sz="2" w:space="0" w:color="000000"/>
            </w:tcBorders>
          </w:tcPr>
          <w:p w14:paraId="16FEEC71" w14:textId="77777777" w:rsidR="00C254C2" w:rsidRPr="00984D1E" w:rsidRDefault="00B21731">
            <w:pPr>
              <w:pStyle w:val="TableParagraph"/>
              <w:spacing w:before="17" w:line="97" w:lineRule="exact"/>
              <w:ind w:left="29" w:right="20"/>
              <w:rPr>
                <w:rFonts w:ascii="Arial MT"/>
                <w:noProof/>
                <w:color w:val="000000" w:themeColor="text1"/>
                <w:sz w:val="9"/>
              </w:rPr>
            </w:pPr>
            <w:r w:rsidRPr="00984D1E">
              <w:rPr>
                <w:rFonts w:ascii="Arial MT"/>
                <w:noProof/>
                <w:color w:val="000000" w:themeColor="text1"/>
                <w:sz w:val="9"/>
              </w:rPr>
              <w:t>983.6</w:t>
            </w:r>
          </w:p>
        </w:tc>
        <w:tc>
          <w:tcPr>
            <w:tcW w:w="389" w:type="dxa"/>
            <w:tcBorders>
              <w:top w:val="single" w:sz="2" w:space="0" w:color="000000"/>
              <w:bottom w:val="single" w:sz="2" w:space="0" w:color="000000"/>
            </w:tcBorders>
          </w:tcPr>
          <w:p w14:paraId="4CC16C17" w14:textId="77777777" w:rsidR="00C254C2" w:rsidRPr="00984D1E" w:rsidRDefault="00B21731">
            <w:pPr>
              <w:pStyle w:val="TableParagraph"/>
              <w:spacing w:before="17" w:line="97" w:lineRule="exact"/>
              <w:ind w:left="23" w:right="12"/>
              <w:rPr>
                <w:rFonts w:ascii="Arial MT"/>
                <w:noProof/>
                <w:color w:val="000000" w:themeColor="text1"/>
                <w:sz w:val="9"/>
              </w:rPr>
            </w:pPr>
            <w:r w:rsidRPr="00984D1E">
              <w:rPr>
                <w:rFonts w:ascii="Arial MT"/>
                <w:noProof/>
                <w:color w:val="000000" w:themeColor="text1"/>
                <w:sz w:val="9"/>
              </w:rPr>
              <w:t>0.2013</w:t>
            </w:r>
          </w:p>
        </w:tc>
        <w:tc>
          <w:tcPr>
            <w:tcW w:w="43" w:type="dxa"/>
          </w:tcPr>
          <w:p w14:paraId="335C7B4F" w14:textId="77777777" w:rsidR="00C254C2" w:rsidRPr="00984D1E" w:rsidRDefault="00C254C2">
            <w:pPr>
              <w:pStyle w:val="TableParagraph"/>
              <w:jc w:val="left"/>
              <w:rPr>
                <w:noProof/>
                <w:color w:val="000000" w:themeColor="text1"/>
                <w:sz w:val="8"/>
              </w:rPr>
            </w:pPr>
          </w:p>
        </w:tc>
        <w:tc>
          <w:tcPr>
            <w:tcW w:w="255" w:type="dxa"/>
            <w:tcBorders>
              <w:top w:val="single" w:sz="2" w:space="0" w:color="000000"/>
            </w:tcBorders>
          </w:tcPr>
          <w:p w14:paraId="7DF34E14" w14:textId="77777777" w:rsidR="00C254C2" w:rsidRPr="00984D1E" w:rsidRDefault="00C254C2">
            <w:pPr>
              <w:pStyle w:val="TableParagraph"/>
              <w:jc w:val="left"/>
              <w:rPr>
                <w:noProof/>
                <w:color w:val="000000" w:themeColor="text1"/>
                <w:sz w:val="8"/>
              </w:rPr>
            </w:pPr>
          </w:p>
        </w:tc>
        <w:tc>
          <w:tcPr>
            <w:tcW w:w="352" w:type="dxa"/>
            <w:tcBorders>
              <w:top w:val="single" w:sz="2" w:space="0" w:color="000000"/>
            </w:tcBorders>
          </w:tcPr>
          <w:p w14:paraId="7A0740EF" w14:textId="77777777" w:rsidR="00C254C2" w:rsidRPr="00984D1E" w:rsidRDefault="00C254C2">
            <w:pPr>
              <w:pStyle w:val="TableParagraph"/>
              <w:jc w:val="left"/>
              <w:rPr>
                <w:noProof/>
                <w:color w:val="000000" w:themeColor="text1"/>
                <w:sz w:val="8"/>
              </w:rPr>
            </w:pPr>
          </w:p>
        </w:tc>
        <w:tc>
          <w:tcPr>
            <w:tcW w:w="388" w:type="dxa"/>
            <w:tcBorders>
              <w:top w:val="single" w:sz="2" w:space="0" w:color="000000"/>
            </w:tcBorders>
          </w:tcPr>
          <w:p w14:paraId="035311C8" w14:textId="77777777" w:rsidR="00C254C2" w:rsidRPr="00984D1E" w:rsidRDefault="00C254C2">
            <w:pPr>
              <w:pStyle w:val="TableParagraph"/>
              <w:jc w:val="left"/>
              <w:rPr>
                <w:noProof/>
                <w:color w:val="000000" w:themeColor="text1"/>
                <w:sz w:val="8"/>
              </w:rPr>
            </w:pPr>
          </w:p>
        </w:tc>
        <w:tc>
          <w:tcPr>
            <w:tcW w:w="505" w:type="dxa"/>
            <w:tcBorders>
              <w:top w:val="single" w:sz="2" w:space="0" w:color="000000"/>
            </w:tcBorders>
          </w:tcPr>
          <w:p w14:paraId="24DDCA00" w14:textId="77777777" w:rsidR="00C254C2" w:rsidRPr="00984D1E" w:rsidRDefault="00C254C2">
            <w:pPr>
              <w:pStyle w:val="TableParagraph"/>
              <w:jc w:val="left"/>
              <w:rPr>
                <w:noProof/>
                <w:color w:val="000000" w:themeColor="text1"/>
                <w:sz w:val="8"/>
              </w:rPr>
            </w:pPr>
          </w:p>
        </w:tc>
        <w:tc>
          <w:tcPr>
            <w:tcW w:w="1891" w:type="dxa"/>
          </w:tcPr>
          <w:p w14:paraId="6B9B1926" w14:textId="77777777" w:rsidR="00C254C2" w:rsidRPr="00984D1E" w:rsidRDefault="00C254C2">
            <w:pPr>
              <w:pStyle w:val="TableParagraph"/>
              <w:jc w:val="left"/>
              <w:rPr>
                <w:noProof/>
                <w:color w:val="000000" w:themeColor="text1"/>
                <w:sz w:val="8"/>
              </w:rPr>
            </w:pPr>
          </w:p>
        </w:tc>
        <w:tc>
          <w:tcPr>
            <w:tcW w:w="738" w:type="dxa"/>
          </w:tcPr>
          <w:p w14:paraId="3820ABA9" w14:textId="77777777" w:rsidR="00C254C2" w:rsidRPr="00984D1E" w:rsidRDefault="00C254C2">
            <w:pPr>
              <w:pStyle w:val="TableParagraph"/>
              <w:jc w:val="left"/>
              <w:rPr>
                <w:noProof/>
                <w:color w:val="000000" w:themeColor="text1"/>
                <w:sz w:val="8"/>
              </w:rPr>
            </w:pPr>
          </w:p>
        </w:tc>
        <w:tc>
          <w:tcPr>
            <w:tcW w:w="348" w:type="dxa"/>
          </w:tcPr>
          <w:p w14:paraId="586638C0" w14:textId="77777777" w:rsidR="00C254C2" w:rsidRPr="00984D1E" w:rsidRDefault="00C254C2">
            <w:pPr>
              <w:pStyle w:val="TableParagraph"/>
              <w:jc w:val="left"/>
              <w:rPr>
                <w:noProof/>
                <w:color w:val="000000" w:themeColor="text1"/>
                <w:sz w:val="8"/>
              </w:rPr>
            </w:pPr>
          </w:p>
        </w:tc>
        <w:tc>
          <w:tcPr>
            <w:tcW w:w="732" w:type="dxa"/>
          </w:tcPr>
          <w:p w14:paraId="649C0D17" w14:textId="77777777" w:rsidR="00C254C2" w:rsidRPr="00984D1E" w:rsidRDefault="00C254C2">
            <w:pPr>
              <w:pStyle w:val="TableParagraph"/>
              <w:jc w:val="left"/>
              <w:rPr>
                <w:noProof/>
                <w:color w:val="000000" w:themeColor="text1"/>
                <w:sz w:val="8"/>
              </w:rPr>
            </w:pPr>
          </w:p>
        </w:tc>
      </w:tr>
      <w:tr w:rsidR="00C254C2" w:rsidRPr="00984D1E" w14:paraId="1F953218" w14:textId="77777777">
        <w:trPr>
          <w:trHeight w:val="133"/>
        </w:trPr>
        <w:tc>
          <w:tcPr>
            <w:tcW w:w="255" w:type="dxa"/>
            <w:tcBorders>
              <w:top w:val="single" w:sz="2" w:space="0" w:color="000000"/>
              <w:bottom w:val="single" w:sz="2" w:space="0" w:color="000000"/>
            </w:tcBorders>
          </w:tcPr>
          <w:p w14:paraId="47AE240D" w14:textId="77777777" w:rsidR="00C254C2" w:rsidRPr="00984D1E" w:rsidRDefault="00B21731">
            <w:pPr>
              <w:pStyle w:val="TableParagraph"/>
              <w:spacing w:before="17" w:line="97" w:lineRule="exact"/>
              <w:ind w:left="78"/>
              <w:jc w:val="left"/>
              <w:rPr>
                <w:rFonts w:ascii="Arial MT"/>
                <w:noProof/>
                <w:color w:val="000000" w:themeColor="text1"/>
                <w:sz w:val="9"/>
              </w:rPr>
            </w:pPr>
            <w:r w:rsidRPr="00984D1E">
              <w:rPr>
                <w:rFonts w:ascii="Arial MT"/>
                <w:noProof/>
                <w:color w:val="000000" w:themeColor="text1"/>
                <w:sz w:val="9"/>
              </w:rPr>
              <w:t>11</w:t>
            </w:r>
          </w:p>
        </w:tc>
        <w:tc>
          <w:tcPr>
            <w:tcW w:w="365" w:type="dxa"/>
            <w:tcBorders>
              <w:top w:val="single" w:sz="2" w:space="0" w:color="000000"/>
              <w:bottom w:val="single" w:sz="2" w:space="0" w:color="000000"/>
            </w:tcBorders>
          </w:tcPr>
          <w:p w14:paraId="7EA9F3BD" w14:textId="77777777" w:rsidR="00C254C2" w:rsidRPr="00984D1E" w:rsidRDefault="00B21731">
            <w:pPr>
              <w:pStyle w:val="TableParagraph"/>
              <w:spacing w:before="17" w:line="97" w:lineRule="exact"/>
              <w:ind w:left="88"/>
              <w:jc w:val="left"/>
              <w:rPr>
                <w:rFonts w:ascii="Arial MT"/>
                <w:noProof/>
                <w:color w:val="000000" w:themeColor="text1"/>
                <w:sz w:val="9"/>
              </w:rPr>
            </w:pPr>
            <w:r w:rsidRPr="00984D1E">
              <w:rPr>
                <w:rFonts w:ascii="Arial MT"/>
                <w:noProof/>
                <w:color w:val="000000" w:themeColor="text1"/>
                <w:sz w:val="9"/>
              </w:rPr>
              <w:t>1.67</w:t>
            </w:r>
          </w:p>
        </w:tc>
        <w:tc>
          <w:tcPr>
            <w:tcW w:w="362" w:type="dxa"/>
            <w:tcBorders>
              <w:top w:val="single" w:sz="2" w:space="0" w:color="000000"/>
              <w:bottom w:val="single" w:sz="2" w:space="0" w:color="000000"/>
            </w:tcBorders>
          </w:tcPr>
          <w:p w14:paraId="58F8A4E0" w14:textId="77777777" w:rsidR="00C254C2" w:rsidRPr="00984D1E" w:rsidRDefault="00B21731">
            <w:pPr>
              <w:pStyle w:val="TableParagraph"/>
              <w:spacing w:before="17" w:line="97" w:lineRule="exact"/>
              <w:ind w:left="19" w:right="17"/>
              <w:rPr>
                <w:rFonts w:ascii="Arial MT"/>
                <w:noProof/>
                <w:color w:val="000000" w:themeColor="text1"/>
                <w:sz w:val="9"/>
              </w:rPr>
            </w:pPr>
            <w:r w:rsidRPr="00984D1E">
              <w:rPr>
                <w:rFonts w:ascii="Arial MT"/>
                <w:noProof/>
                <w:color w:val="000000" w:themeColor="text1"/>
                <w:sz w:val="9"/>
              </w:rPr>
              <w:t>667.2</w:t>
            </w:r>
          </w:p>
        </w:tc>
        <w:tc>
          <w:tcPr>
            <w:tcW w:w="402" w:type="dxa"/>
            <w:tcBorders>
              <w:top w:val="single" w:sz="2" w:space="0" w:color="000000"/>
              <w:bottom w:val="single" w:sz="2" w:space="0" w:color="000000"/>
            </w:tcBorders>
          </w:tcPr>
          <w:p w14:paraId="55DA1218" w14:textId="77777777" w:rsidR="00C254C2" w:rsidRPr="00984D1E" w:rsidRDefault="00B21731">
            <w:pPr>
              <w:pStyle w:val="TableParagraph"/>
              <w:spacing w:before="17" w:line="97" w:lineRule="exact"/>
              <w:ind w:left="40" w:right="23"/>
              <w:rPr>
                <w:rFonts w:ascii="Arial MT"/>
                <w:noProof/>
                <w:color w:val="000000" w:themeColor="text1"/>
                <w:sz w:val="9"/>
              </w:rPr>
            </w:pPr>
            <w:r w:rsidRPr="00984D1E">
              <w:rPr>
                <w:rFonts w:ascii="Arial MT"/>
                <w:noProof/>
                <w:color w:val="000000" w:themeColor="text1"/>
                <w:sz w:val="9"/>
              </w:rPr>
              <w:t>0.2897</w:t>
            </w:r>
          </w:p>
        </w:tc>
        <w:tc>
          <w:tcPr>
            <w:tcW w:w="43" w:type="dxa"/>
          </w:tcPr>
          <w:p w14:paraId="29F51210" w14:textId="77777777" w:rsidR="00C254C2" w:rsidRPr="00984D1E" w:rsidRDefault="00C254C2">
            <w:pPr>
              <w:pStyle w:val="TableParagraph"/>
              <w:jc w:val="left"/>
              <w:rPr>
                <w:noProof/>
                <w:color w:val="000000" w:themeColor="text1"/>
                <w:sz w:val="8"/>
              </w:rPr>
            </w:pPr>
          </w:p>
        </w:tc>
        <w:tc>
          <w:tcPr>
            <w:tcW w:w="255" w:type="dxa"/>
            <w:tcBorders>
              <w:top w:val="single" w:sz="2" w:space="0" w:color="000000"/>
              <w:bottom w:val="single" w:sz="2" w:space="0" w:color="000000"/>
            </w:tcBorders>
          </w:tcPr>
          <w:p w14:paraId="39C2C681" w14:textId="77777777" w:rsidR="00C254C2" w:rsidRPr="00984D1E" w:rsidRDefault="00B21731">
            <w:pPr>
              <w:pStyle w:val="TableParagraph"/>
              <w:spacing w:before="17" w:line="97" w:lineRule="exact"/>
              <w:ind w:left="29" w:right="18"/>
              <w:rPr>
                <w:rFonts w:ascii="Arial MT"/>
                <w:noProof/>
                <w:color w:val="000000" w:themeColor="text1"/>
                <w:sz w:val="9"/>
              </w:rPr>
            </w:pPr>
            <w:r w:rsidRPr="00984D1E">
              <w:rPr>
                <w:rFonts w:ascii="Arial MT"/>
                <w:noProof/>
                <w:color w:val="000000" w:themeColor="text1"/>
                <w:sz w:val="9"/>
              </w:rPr>
              <w:t>22</w:t>
            </w:r>
          </w:p>
        </w:tc>
        <w:tc>
          <w:tcPr>
            <w:tcW w:w="352" w:type="dxa"/>
            <w:tcBorders>
              <w:top w:val="single" w:sz="2" w:space="0" w:color="000000"/>
              <w:bottom w:val="single" w:sz="2" w:space="0" w:color="000000"/>
            </w:tcBorders>
          </w:tcPr>
          <w:p w14:paraId="004622C7" w14:textId="77777777" w:rsidR="00C254C2" w:rsidRPr="00984D1E" w:rsidRDefault="00B21731">
            <w:pPr>
              <w:pStyle w:val="TableParagraph"/>
              <w:spacing w:before="17" w:line="97" w:lineRule="exact"/>
              <w:ind w:left="92"/>
              <w:jc w:val="left"/>
              <w:rPr>
                <w:rFonts w:ascii="Arial MT"/>
                <w:noProof/>
                <w:color w:val="000000" w:themeColor="text1"/>
                <w:sz w:val="9"/>
              </w:rPr>
            </w:pPr>
            <w:r w:rsidRPr="00984D1E">
              <w:rPr>
                <w:rFonts w:ascii="Arial MT"/>
                <w:noProof/>
                <w:color w:val="000000" w:themeColor="text1"/>
                <w:sz w:val="9"/>
              </w:rPr>
              <w:t>2.90</w:t>
            </w:r>
          </w:p>
        </w:tc>
        <w:tc>
          <w:tcPr>
            <w:tcW w:w="388" w:type="dxa"/>
            <w:tcBorders>
              <w:top w:val="single" w:sz="2" w:space="0" w:color="000000"/>
              <w:bottom w:val="single" w:sz="2" w:space="0" w:color="000000"/>
            </w:tcBorders>
          </w:tcPr>
          <w:p w14:paraId="1DB0CC97" w14:textId="77777777" w:rsidR="00C254C2" w:rsidRPr="00984D1E" w:rsidRDefault="00B21731">
            <w:pPr>
              <w:pStyle w:val="TableParagraph"/>
              <w:spacing w:before="17" w:line="97" w:lineRule="exact"/>
              <w:ind w:left="29" w:right="20"/>
              <w:rPr>
                <w:rFonts w:ascii="Arial MT"/>
                <w:noProof/>
                <w:color w:val="000000" w:themeColor="text1"/>
                <w:sz w:val="9"/>
              </w:rPr>
            </w:pPr>
            <w:r w:rsidRPr="00984D1E">
              <w:rPr>
                <w:rFonts w:ascii="Arial MT"/>
                <w:noProof/>
                <w:color w:val="000000" w:themeColor="text1"/>
                <w:sz w:val="9"/>
              </w:rPr>
              <w:t>1159.0</w:t>
            </w:r>
          </w:p>
        </w:tc>
        <w:tc>
          <w:tcPr>
            <w:tcW w:w="389" w:type="dxa"/>
            <w:tcBorders>
              <w:top w:val="single" w:sz="2" w:space="0" w:color="000000"/>
              <w:bottom w:val="single" w:sz="2" w:space="0" w:color="000000"/>
            </w:tcBorders>
          </w:tcPr>
          <w:p w14:paraId="22A57B59" w14:textId="77777777" w:rsidR="00C254C2" w:rsidRPr="00984D1E" w:rsidRDefault="00B21731">
            <w:pPr>
              <w:pStyle w:val="TableParagraph"/>
              <w:spacing w:before="17" w:line="97" w:lineRule="exact"/>
              <w:ind w:left="23" w:right="12"/>
              <w:rPr>
                <w:rFonts w:ascii="Arial MT"/>
                <w:noProof/>
                <w:color w:val="000000" w:themeColor="text1"/>
                <w:sz w:val="9"/>
              </w:rPr>
            </w:pPr>
            <w:r w:rsidRPr="00984D1E">
              <w:rPr>
                <w:rFonts w:ascii="Arial MT"/>
                <w:noProof/>
                <w:color w:val="000000" w:themeColor="text1"/>
                <w:sz w:val="9"/>
              </w:rPr>
              <w:t>0.4063</w:t>
            </w:r>
          </w:p>
        </w:tc>
        <w:tc>
          <w:tcPr>
            <w:tcW w:w="43" w:type="dxa"/>
          </w:tcPr>
          <w:p w14:paraId="4179D9ED" w14:textId="77777777" w:rsidR="00C254C2" w:rsidRPr="00984D1E" w:rsidRDefault="00C254C2">
            <w:pPr>
              <w:pStyle w:val="TableParagraph"/>
              <w:jc w:val="left"/>
              <w:rPr>
                <w:noProof/>
                <w:color w:val="000000" w:themeColor="text1"/>
                <w:sz w:val="8"/>
              </w:rPr>
            </w:pPr>
          </w:p>
        </w:tc>
        <w:tc>
          <w:tcPr>
            <w:tcW w:w="255" w:type="dxa"/>
          </w:tcPr>
          <w:p w14:paraId="7AAA35B5" w14:textId="77777777" w:rsidR="00C254C2" w:rsidRPr="00984D1E" w:rsidRDefault="00C254C2">
            <w:pPr>
              <w:pStyle w:val="TableParagraph"/>
              <w:jc w:val="left"/>
              <w:rPr>
                <w:noProof/>
                <w:color w:val="000000" w:themeColor="text1"/>
                <w:sz w:val="8"/>
              </w:rPr>
            </w:pPr>
          </w:p>
        </w:tc>
        <w:tc>
          <w:tcPr>
            <w:tcW w:w="352" w:type="dxa"/>
          </w:tcPr>
          <w:p w14:paraId="6EDB4E12" w14:textId="77777777" w:rsidR="00C254C2" w:rsidRPr="00984D1E" w:rsidRDefault="00C254C2">
            <w:pPr>
              <w:pStyle w:val="TableParagraph"/>
              <w:jc w:val="left"/>
              <w:rPr>
                <w:noProof/>
                <w:color w:val="000000" w:themeColor="text1"/>
                <w:sz w:val="8"/>
              </w:rPr>
            </w:pPr>
          </w:p>
        </w:tc>
        <w:tc>
          <w:tcPr>
            <w:tcW w:w="388" w:type="dxa"/>
          </w:tcPr>
          <w:p w14:paraId="6E4F0957" w14:textId="77777777" w:rsidR="00C254C2" w:rsidRPr="00984D1E" w:rsidRDefault="00C254C2">
            <w:pPr>
              <w:pStyle w:val="TableParagraph"/>
              <w:jc w:val="left"/>
              <w:rPr>
                <w:noProof/>
                <w:color w:val="000000" w:themeColor="text1"/>
                <w:sz w:val="8"/>
              </w:rPr>
            </w:pPr>
          </w:p>
        </w:tc>
        <w:tc>
          <w:tcPr>
            <w:tcW w:w="505" w:type="dxa"/>
          </w:tcPr>
          <w:p w14:paraId="692631BC" w14:textId="77777777" w:rsidR="00C254C2" w:rsidRPr="00984D1E" w:rsidRDefault="00C254C2">
            <w:pPr>
              <w:pStyle w:val="TableParagraph"/>
              <w:jc w:val="left"/>
              <w:rPr>
                <w:noProof/>
                <w:color w:val="000000" w:themeColor="text1"/>
                <w:sz w:val="8"/>
              </w:rPr>
            </w:pPr>
          </w:p>
        </w:tc>
        <w:tc>
          <w:tcPr>
            <w:tcW w:w="1891" w:type="dxa"/>
          </w:tcPr>
          <w:p w14:paraId="794EDF1F" w14:textId="77777777" w:rsidR="00C254C2" w:rsidRPr="00984D1E" w:rsidRDefault="00C254C2">
            <w:pPr>
              <w:pStyle w:val="TableParagraph"/>
              <w:jc w:val="left"/>
              <w:rPr>
                <w:noProof/>
                <w:color w:val="000000" w:themeColor="text1"/>
                <w:sz w:val="8"/>
              </w:rPr>
            </w:pPr>
          </w:p>
        </w:tc>
        <w:tc>
          <w:tcPr>
            <w:tcW w:w="738" w:type="dxa"/>
          </w:tcPr>
          <w:p w14:paraId="61D2A2B1" w14:textId="77777777" w:rsidR="00C254C2" w:rsidRPr="00984D1E" w:rsidRDefault="00C254C2">
            <w:pPr>
              <w:pStyle w:val="TableParagraph"/>
              <w:jc w:val="left"/>
              <w:rPr>
                <w:noProof/>
                <w:color w:val="000000" w:themeColor="text1"/>
                <w:sz w:val="8"/>
              </w:rPr>
            </w:pPr>
          </w:p>
        </w:tc>
        <w:tc>
          <w:tcPr>
            <w:tcW w:w="348" w:type="dxa"/>
          </w:tcPr>
          <w:p w14:paraId="68B85902" w14:textId="77777777" w:rsidR="00C254C2" w:rsidRPr="00984D1E" w:rsidRDefault="00C254C2">
            <w:pPr>
              <w:pStyle w:val="TableParagraph"/>
              <w:jc w:val="left"/>
              <w:rPr>
                <w:noProof/>
                <w:color w:val="000000" w:themeColor="text1"/>
                <w:sz w:val="8"/>
              </w:rPr>
            </w:pPr>
          </w:p>
        </w:tc>
        <w:tc>
          <w:tcPr>
            <w:tcW w:w="732" w:type="dxa"/>
          </w:tcPr>
          <w:p w14:paraId="033B9379" w14:textId="77777777" w:rsidR="00C254C2" w:rsidRPr="00984D1E" w:rsidRDefault="00C254C2">
            <w:pPr>
              <w:pStyle w:val="TableParagraph"/>
              <w:jc w:val="left"/>
              <w:rPr>
                <w:noProof/>
                <w:color w:val="000000" w:themeColor="text1"/>
                <w:sz w:val="8"/>
              </w:rPr>
            </w:pPr>
          </w:p>
        </w:tc>
      </w:tr>
    </w:tbl>
    <w:p w14:paraId="39AF91D9" w14:textId="77777777" w:rsidR="00C254C2" w:rsidRPr="00984D1E" w:rsidRDefault="00C254C2">
      <w:pPr>
        <w:pStyle w:val="a3"/>
        <w:rPr>
          <w:rFonts w:ascii="Arial MT"/>
          <w:noProof/>
          <w:color w:val="000000" w:themeColor="text1"/>
          <w:sz w:val="10"/>
        </w:rPr>
      </w:pPr>
    </w:p>
    <w:p w14:paraId="1F7AF51F" w14:textId="77777777" w:rsidR="00C254C2" w:rsidRPr="00984D1E" w:rsidRDefault="00C254C2">
      <w:pPr>
        <w:pStyle w:val="a3"/>
        <w:rPr>
          <w:rFonts w:ascii="Arial MT"/>
          <w:noProof/>
          <w:color w:val="000000" w:themeColor="text1"/>
          <w:sz w:val="10"/>
        </w:rPr>
      </w:pPr>
    </w:p>
    <w:p w14:paraId="4B1A5E15" w14:textId="7D45133E" w:rsidR="00C254C2" w:rsidRPr="00984D1E" w:rsidRDefault="00B21731">
      <w:pPr>
        <w:pStyle w:val="a3"/>
        <w:spacing w:before="89"/>
        <w:ind w:left="2013" w:right="2340"/>
        <w:jc w:val="center"/>
        <w:rPr>
          <w:noProof/>
          <w:color w:val="000000" w:themeColor="text1"/>
        </w:rPr>
      </w:pPr>
      <w:r w:rsidRPr="00984D1E">
        <w:rPr>
          <w:noProof/>
          <w:color w:val="000000" w:themeColor="text1"/>
        </w:rPr>
        <w:t>Сурет 2.55 – 2.51 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vertAlign w:val="superscript"/>
        </w:rPr>
        <w:t>1</w:t>
      </w:r>
      <w:r w:rsidRPr="00984D1E">
        <w:rPr>
          <w:noProof/>
          <w:color w:val="000000" w:themeColor="text1"/>
        </w:rPr>
        <w:t>H спектрі</w:t>
      </w:r>
    </w:p>
    <w:p w14:paraId="4D9831D5" w14:textId="77777777" w:rsidR="00C254C2" w:rsidRPr="00984D1E" w:rsidRDefault="00C254C2">
      <w:pPr>
        <w:jc w:val="center"/>
        <w:rPr>
          <w:noProof/>
          <w:color w:val="000000" w:themeColor="text1"/>
        </w:rPr>
        <w:sectPr w:rsidR="00C254C2" w:rsidRPr="00984D1E">
          <w:type w:val="continuous"/>
          <w:pgSz w:w="11910" w:h="16840"/>
          <w:pgMar w:top="1040" w:right="260" w:bottom="280" w:left="1580" w:header="720" w:footer="720" w:gutter="0"/>
          <w:cols w:space="720"/>
        </w:sectPr>
      </w:pPr>
    </w:p>
    <w:p w14:paraId="62BC88ED" w14:textId="77777777" w:rsidR="00C254C2" w:rsidRPr="00984D1E" w:rsidRDefault="00C254C2">
      <w:pPr>
        <w:pStyle w:val="a3"/>
        <w:rPr>
          <w:noProof/>
          <w:color w:val="000000" w:themeColor="text1"/>
          <w:sz w:val="20"/>
        </w:rPr>
      </w:pPr>
    </w:p>
    <w:p w14:paraId="75DDD00D" w14:textId="77777777" w:rsidR="00C254C2" w:rsidRPr="00984D1E" w:rsidRDefault="00C254C2">
      <w:pPr>
        <w:pStyle w:val="a3"/>
        <w:rPr>
          <w:noProof/>
          <w:color w:val="000000" w:themeColor="text1"/>
          <w:sz w:val="20"/>
        </w:rPr>
      </w:pPr>
    </w:p>
    <w:p w14:paraId="59836866" w14:textId="77777777" w:rsidR="00C254C2" w:rsidRPr="00984D1E" w:rsidRDefault="00C254C2">
      <w:pPr>
        <w:pStyle w:val="a3"/>
        <w:rPr>
          <w:noProof/>
          <w:color w:val="000000" w:themeColor="text1"/>
          <w:sz w:val="20"/>
        </w:rPr>
      </w:pPr>
    </w:p>
    <w:p w14:paraId="2148FDA1" w14:textId="77777777" w:rsidR="00C254C2" w:rsidRPr="00984D1E" w:rsidRDefault="00C254C2">
      <w:pPr>
        <w:pStyle w:val="a3"/>
        <w:rPr>
          <w:noProof/>
          <w:color w:val="000000" w:themeColor="text1"/>
          <w:sz w:val="20"/>
        </w:rPr>
      </w:pPr>
    </w:p>
    <w:p w14:paraId="0836C489" w14:textId="77777777" w:rsidR="00C254C2" w:rsidRPr="00984D1E" w:rsidRDefault="00C254C2">
      <w:pPr>
        <w:pStyle w:val="a3"/>
        <w:rPr>
          <w:noProof/>
          <w:color w:val="000000" w:themeColor="text1"/>
          <w:sz w:val="20"/>
        </w:rPr>
      </w:pPr>
    </w:p>
    <w:p w14:paraId="381E7457" w14:textId="77777777" w:rsidR="00C254C2" w:rsidRPr="00984D1E" w:rsidRDefault="00C254C2">
      <w:pPr>
        <w:pStyle w:val="a3"/>
        <w:rPr>
          <w:noProof/>
          <w:color w:val="000000" w:themeColor="text1"/>
          <w:sz w:val="20"/>
        </w:rPr>
      </w:pPr>
    </w:p>
    <w:p w14:paraId="03620CC5" w14:textId="77777777" w:rsidR="00C254C2" w:rsidRPr="00984D1E" w:rsidRDefault="00C254C2">
      <w:pPr>
        <w:pStyle w:val="a3"/>
        <w:rPr>
          <w:noProof/>
          <w:color w:val="000000" w:themeColor="text1"/>
          <w:sz w:val="20"/>
        </w:rPr>
      </w:pPr>
    </w:p>
    <w:p w14:paraId="639088E7" w14:textId="77777777" w:rsidR="00C254C2" w:rsidRPr="00984D1E" w:rsidRDefault="00C254C2">
      <w:pPr>
        <w:pStyle w:val="a3"/>
        <w:rPr>
          <w:noProof/>
          <w:color w:val="000000" w:themeColor="text1"/>
          <w:sz w:val="20"/>
        </w:rPr>
      </w:pPr>
    </w:p>
    <w:p w14:paraId="3AE0ED9F" w14:textId="77777777" w:rsidR="00C254C2" w:rsidRPr="00984D1E" w:rsidRDefault="00C254C2">
      <w:pPr>
        <w:pStyle w:val="a3"/>
        <w:rPr>
          <w:noProof/>
          <w:color w:val="000000" w:themeColor="text1"/>
          <w:sz w:val="20"/>
        </w:rPr>
      </w:pPr>
    </w:p>
    <w:p w14:paraId="6208AF39" w14:textId="77777777" w:rsidR="00C254C2" w:rsidRPr="00984D1E" w:rsidRDefault="00C254C2">
      <w:pPr>
        <w:pStyle w:val="a3"/>
        <w:rPr>
          <w:noProof/>
          <w:color w:val="000000" w:themeColor="text1"/>
          <w:sz w:val="20"/>
        </w:rPr>
      </w:pPr>
    </w:p>
    <w:p w14:paraId="0236FBF9" w14:textId="77777777" w:rsidR="00C254C2" w:rsidRPr="00984D1E" w:rsidRDefault="00C254C2">
      <w:pPr>
        <w:pStyle w:val="a3"/>
        <w:rPr>
          <w:noProof/>
          <w:color w:val="000000" w:themeColor="text1"/>
          <w:sz w:val="20"/>
        </w:rPr>
      </w:pPr>
    </w:p>
    <w:p w14:paraId="126D1FE7" w14:textId="77777777" w:rsidR="00C254C2" w:rsidRPr="00984D1E" w:rsidRDefault="00C254C2">
      <w:pPr>
        <w:pStyle w:val="a3"/>
        <w:rPr>
          <w:noProof/>
          <w:color w:val="000000" w:themeColor="text1"/>
          <w:sz w:val="20"/>
        </w:rPr>
      </w:pPr>
    </w:p>
    <w:p w14:paraId="7F6DAD58" w14:textId="77777777" w:rsidR="00C254C2" w:rsidRPr="00984D1E" w:rsidRDefault="00C254C2">
      <w:pPr>
        <w:pStyle w:val="a3"/>
        <w:rPr>
          <w:noProof/>
          <w:color w:val="000000" w:themeColor="text1"/>
          <w:sz w:val="20"/>
        </w:rPr>
      </w:pPr>
    </w:p>
    <w:p w14:paraId="2DA0044D" w14:textId="77777777" w:rsidR="00C254C2" w:rsidRPr="00984D1E" w:rsidRDefault="00C254C2">
      <w:pPr>
        <w:pStyle w:val="a3"/>
        <w:rPr>
          <w:noProof/>
          <w:color w:val="000000" w:themeColor="text1"/>
          <w:sz w:val="20"/>
        </w:rPr>
      </w:pPr>
    </w:p>
    <w:p w14:paraId="6ED1D736" w14:textId="77777777" w:rsidR="00C254C2" w:rsidRPr="00984D1E" w:rsidRDefault="00C254C2">
      <w:pPr>
        <w:pStyle w:val="a3"/>
        <w:rPr>
          <w:noProof/>
          <w:color w:val="000000" w:themeColor="text1"/>
          <w:sz w:val="20"/>
        </w:rPr>
      </w:pPr>
    </w:p>
    <w:p w14:paraId="033A1946" w14:textId="77777777" w:rsidR="00C254C2" w:rsidRPr="00984D1E" w:rsidRDefault="00C254C2">
      <w:pPr>
        <w:pStyle w:val="a3"/>
        <w:rPr>
          <w:noProof/>
          <w:color w:val="000000" w:themeColor="text1"/>
          <w:sz w:val="20"/>
        </w:rPr>
      </w:pPr>
    </w:p>
    <w:p w14:paraId="66E84035" w14:textId="77777777" w:rsidR="00C254C2" w:rsidRPr="00984D1E" w:rsidRDefault="00C254C2">
      <w:pPr>
        <w:pStyle w:val="a3"/>
        <w:spacing w:before="4"/>
        <w:rPr>
          <w:noProof/>
          <w:color w:val="000000" w:themeColor="text1"/>
          <w:sz w:val="19"/>
        </w:rPr>
      </w:pPr>
    </w:p>
    <w:p w14:paraId="76F430C8" w14:textId="77777777" w:rsidR="00C254C2" w:rsidRPr="00984D1E" w:rsidRDefault="00C254C2">
      <w:pPr>
        <w:pStyle w:val="a3"/>
        <w:spacing w:before="4"/>
        <w:rPr>
          <w:noProof/>
          <w:color w:val="000000" w:themeColor="text1"/>
          <w:sz w:val="8"/>
        </w:rPr>
      </w:pPr>
    </w:p>
    <w:p w14:paraId="11005F59" w14:textId="77777777" w:rsidR="00C254C2" w:rsidRPr="00984D1E" w:rsidRDefault="00CB66C5">
      <w:pPr>
        <w:tabs>
          <w:tab w:val="left" w:pos="446"/>
          <w:tab w:val="left" w:pos="839"/>
          <w:tab w:val="left" w:pos="1228"/>
          <w:tab w:val="left" w:pos="1617"/>
          <w:tab w:val="left" w:pos="2010"/>
          <w:tab w:val="left" w:pos="2399"/>
          <w:tab w:val="left" w:pos="2791"/>
          <w:tab w:val="left" w:pos="3181"/>
          <w:tab w:val="left" w:pos="3570"/>
          <w:tab w:val="left" w:pos="3989"/>
          <w:tab w:val="left" w:pos="4378"/>
          <w:tab w:val="left" w:pos="4767"/>
          <w:tab w:val="left" w:pos="5160"/>
          <w:tab w:val="left" w:pos="5549"/>
          <w:tab w:val="left" w:pos="5941"/>
          <w:tab w:val="left" w:pos="6331"/>
          <w:tab w:val="left" w:pos="6720"/>
          <w:tab w:val="left" w:pos="7112"/>
          <w:tab w:val="left" w:pos="7502"/>
          <w:tab w:val="left" w:pos="7891"/>
          <w:tab w:val="left" w:pos="8310"/>
        </w:tabs>
        <w:ind w:left="57"/>
        <w:jc w:val="center"/>
        <w:rPr>
          <w:rFonts w:ascii="Arial MT"/>
          <w:noProof/>
          <w:color w:val="000000" w:themeColor="text1"/>
          <w:sz w:val="10"/>
        </w:rPr>
      </w:pPr>
      <w:r>
        <w:rPr>
          <w:noProof/>
          <w:color w:val="000000" w:themeColor="text1"/>
        </w:rPr>
        <w:pict w14:anchorId="174CFAF5">
          <v:group id="_x0000_s5700" style="position:absolute;left:0;text-align:left;margin-left:95.05pt;margin-top:-199.8pt;width:462.25pt;height:200pt;z-index:251338752;mso-position-horizontal-relative:page" coordorigin="1901,-3996" coordsize="9245,4000">
            <v:line id="_x0000_s6148" style="position:absolute" from="2123,-54" to="11145,-54" strokeweight="0"/>
            <v:line id="_x0000_s6147" style="position:absolute" from="2123,-3996" to="2123,-54" strokeweight="0"/>
            <v:line id="_x0000_s6146" style="position:absolute" from="2141,-54" to="2141,-24" strokeweight="0"/>
            <v:line id="_x0000_s6145" style="position:absolute" from="2182,-54" to="2182,4" strokeweight="0"/>
            <v:line id="_x0000_s6144" style="position:absolute" from="2220,-54" to="2220,-24" strokeweight="0"/>
            <v:line id="_x0000_s6143" style="position:absolute" from="2258,-54" to="2258,-24" strokeweight="0"/>
            <v:line id="_x0000_s6142" style="position:absolute" from="2299,-54" to="2299,-24" strokeweight="0"/>
            <v:line id="_x0000_s6141" style="position:absolute" from="2337,-54" to="2337,-24" strokeweight="0"/>
            <v:line id="_x0000_s6140" style="position:absolute" from="2375,-54" to="2375,-9" strokeweight="0"/>
            <v:line id="_x0000_s6139" style="position:absolute" from="2416,-54" to="2416,-24" strokeweight="0"/>
            <v:line id="_x0000_s6138" style="position:absolute" from="2454,-54" to="2454,-24" strokeweight="0"/>
            <v:line id="_x0000_s6137" style="position:absolute" from="2492,-54" to="2492,-24" strokeweight="0"/>
            <v:line id="_x0000_s6136" style="position:absolute" from="2533,-54" to="2533,-24" strokeweight="0"/>
            <v:line id="_x0000_s6135" style="position:absolute" from="2571,-54" to="2571,4" strokeweight="0"/>
            <v:line id="_x0000_s6134" style="position:absolute" from="2609,-54" to="2609,-24" strokeweight="0"/>
            <v:line id="_x0000_s6133" style="position:absolute" from="2650,-54" to="2650,-24" strokeweight="0"/>
            <v:line id="_x0000_s6132" style="position:absolute" from="2688,-54" to="2688,-24" strokeweight="0"/>
            <v:line id="_x0000_s6131" style="position:absolute" from="2726,-54" to="2726,-24" strokeweight="0"/>
            <v:line id="_x0000_s6130" style="position:absolute" from="2767,-54" to="2767,-9" strokeweight="0"/>
            <v:line id="_x0000_s6129" style="position:absolute" from="2805,-54" to="2805,-24" strokeweight="0"/>
            <v:line id="_x0000_s6128" style="position:absolute" from="2843,-54" to="2843,-24" strokeweight="0"/>
            <v:line id="_x0000_s6127" style="position:absolute" from="2884,-54" to="2884,-24" strokeweight="0"/>
            <v:line id="_x0000_s6126" style="position:absolute" from="2922,-54" to="2922,-24" strokeweight="0"/>
            <v:line id="_x0000_s6125" style="position:absolute" from="2960,-54" to="2960,4" strokeweight="0"/>
            <v:line id="_x0000_s6124" style="position:absolute" from="3001,-54" to="3001,-24" strokeweight="0"/>
            <v:line id="_x0000_s6123" style="position:absolute" from="3039,-54" to="3039,-24" strokeweight="0"/>
            <v:line id="_x0000_s6122" style="position:absolute" from="3077,-54" to="3077,-24" strokeweight="0"/>
            <v:line id="_x0000_s6121" style="position:absolute" from="3118,-54" to="3118,-24" strokeweight="0"/>
            <v:line id="_x0000_s6120" style="position:absolute" from="3156,-54" to="3156,-9" strokeweight="0"/>
            <v:line id="_x0000_s6119" style="position:absolute" from="3194,-54" to="3194,-24" strokeweight="0"/>
            <v:line id="_x0000_s6118" style="position:absolute" from="3235,-54" to="3235,-24" strokeweight="0"/>
            <v:line id="_x0000_s6117" style="position:absolute" from="3273,-54" to="3273,-24" strokeweight="0"/>
            <v:line id="_x0000_s6116" style="position:absolute" from="3312,-54" to="3312,-24" strokeweight="0"/>
            <v:line id="_x0000_s6115" style="position:absolute" from="3353,-54" to="3353,4" strokeweight="0"/>
            <v:line id="_x0000_s6114" style="position:absolute" from="3391,-54" to="3391,-24" strokeweight="0"/>
            <v:line id="_x0000_s6113" style="position:absolute" from="3429,-54" to="3429,-24" strokeweight="0"/>
            <v:line id="_x0000_s6112" style="position:absolute" from="3470,-54" to="3470,-24" strokeweight="0"/>
            <v:line id="_x0000_s6111" style="position:absolute" from="3508,-54" to="3508,-24" strokeweight="0"/>
            <v:line id="_x0000_s6110" style="position:absolute" from="3546,-54" to="3546,-9" strokeweight="0"/>
            <v:line id="_x0000_s6109" style="position:absolute" from="3587,-54" to="3587,-24" strokeweight="0"/>
            <v:line id="_x0000_s6108" style="position:absolute" from="3625,-54" to="3625,-24" strokeweight="0"/>
            <v:line id="_x0000_s6107" style="position:absolute" from="3663,-54" to="3663,-24" strokeweight="0"/>
            <v:line id="_x0000_s6106" style="position:absolute" from="3704,-54" to="3704,-24" strokeweight="0"/>
            <v:line id="_x0000_s6105" style="position:absolute" from="3742,-54" to="3742,4" strokeweight="0"/>
            <v:line id="_x0000_s6104" style="position:absolute" from="3780,-54" to="3780,-24" strokeweight="0"/>
            <v:line id="_x0000_s6103" style="position:absolute" from="3821,-54" to="3821,-24" strokeweight="0"/>
            <v:line id="_x0000_s6102" style="position:absolute" from="3859,-54" to="3859,-24" strokeweight="0"/>
            <v:line id="_x0000_s6101" style="position:absolute" from="3897,-54" to="3897,-24" strokeweight="0"/>
            <v:line id="_x0000_s6100" style="position:absolute" from="3938,-54" to="3938,-9" strokeweight="0"/>
            <v:line id="_x0000_s6099" style="position:absolute" from="3976,-54" to="3976,-24" strokeweight="0"/>
            <v:line id="_x0000_s6098" style="position:absolute" from="4014,-54" to="4014,-24" strokeweight="0"/>
            <v:line id="_x0000_s6097" style="position:absolute" from="4055,-54" to="4055,-24" strokeweight="0"/>
            <v:line id="_x0000_s6096" style="position:absolute" from="4093,-54" to="4093,-24" strokeweight="0"/>
            <v:line id="_x0000_s6095" style="position:absolute" from="4131,-54" to="4131,4" strokeweight="0"/>
            <v:line id="_x0000_s6094" style="position:absolute" from="4172,-54" to="4172,-24" strokeweight="0"/>
            <v:line id="_x0000_s6093" style="position:absolute" from="4210,-54" to="4210,-24" strokeweight="0"/>
            <v:line id="_x0000_s6092" style="position:absolute" from="4248,-54" to="4248,-24" strokeweight="0"/>
            <v:line id="_x0000_s6091" style="position:absolute" from="4289,-54" to="4289,-24" strokeweight="0"/>
            <v:line id="_x0000_s6090" style="position:absolute" from="4327,-54" to="4327,-9" strokeweight="0"/>
            <v:line id="_x0000_s6089" style="position:absolute" from="4368,-54" to="4368,-24" strokeweight="0"/>
            <v:line id="_x0000_s6088" style="position:absolute" from="4406,-54" to="4406,-24" strokeweight="0"/>
            <v:line id="_x0000_s6087" style="position:absolute" from="4444,-54" to="4444,-24" strokeweight="0"/>
            <v:line id="_x0000_s6086" style="position:absolute" from="4485,-54" to="4485,-24" strokeweight="0"/>
            <v:line id="_x0000_s6085" style="position:absolute" from="4524,-54" to="4524,4" strokeweight="0"/>
            <v:line id="_x0000_s6084" style="position:absolute" from="4562,-54" to="4562,-24" strokeweight="0"/>
            <v:line id="_x0000_s6083" style="position:absolute" from="4603,-54" to="4603,-24" strokeweight="0"/>
            <v:line id="_x0000_s6082" style="position:absolute" from="4641,-54" to="4641,-24" strokeweight="0"/>
            <v:line id="_x0000_s6081" style="position:absolute" from="4679,-54" to="4679,-24" strokeweight="0"/>
            <v:line id="_x0000_s6080" style="position:absolute" from="4720,-54" to="4720,-9" strokeweight="0"/>
            <v:line id="_x0000_s6079" style="position:absolute" from="4758,-54" to="4758,-24" strokeweight="0"/>
            <v:line id="_x0000_s6078" style="position:absolute" from="4796,-54" to="4796,-24" strokeweight="0"/>
            <v:line id="_x0000_s6077" style="position:absolute" from="4837,-54" to="4837,-24" strokeweight="0"/>
            <v:line id="_x0000_s6076" style="position:absolute" from="4875,-54" to="4875,-24" strokeweight="0"/>
            <v:line id="_x0000_s6075" style="position:absolute" from="4913,-54" to="4913,4" strokeweight="0"/>
            <v:line id="_x0000_s6074" style="position:absolute" from="4954,-54" to="4954,-24" strokeweight="0"/>
            <v:line id="_x0000_s6073" style="position:absolute" from="4992,-54" to="4992,-24" strokeweight="0"/>
            <v:line id="_x0000_s6072" style="position:absolute" from="5030,-54" to="5030,-24" strokeweight="0"/>
            <v:line id="_x0000_s6071" style="position:absolute" from="5071,-54" to="5071,-24" strokeweight="0"/>
            <v:line id="_x0000_s6070" style="position:absolute" from="5109,-54" to="5109,-9" strokeweight="0"/>
            <v:line id="_x0000_s6069" style="position:absolute" from="5147,-54" to="5147,-24" strokeweight="0"/>
            <v:line id="_x0000_s6068" style="position:absolute" from="5188,-54" to="5188,-24" strokeweight="0"/>
            <v:line id="_x0000_s6067" style="position:absolute" from="5226,-54" to="5226,-24" strokeweight="0"/>
            <v:line id="_x0000_s6066" style="position:absolute" from="5264,-54" to="5264,-24" strokeweight="0"/>
            <v:line id="_x0000_s6065" style="position:absolute" from="5305,-54" to="5305,4" strokeweight="0"/>
            <v:line id="_x0000_s6064" style="position:absolute" from="5343,-54" to="5343,-24" strokeweight="0"/>
            <v:line id="_x0000_s6063" style="position:absolute" from="5381,-54" to="5381,-24" strokeweight="0"/>
            <v:line id="_x0000_s6062" style="position:absolute" from="5422,-54" to="5422,-24" strokeweight="0"/>
            <v:line id="_x0000_s6061" style="position:absolute" from="5460,-54" to="5460,-24" strokeweight="0"/>
            <v:line id="_x0000_s6060" style="position:absolute" from="5498,-54" to="5498,-9" strokeweight="0"/>
            <v:line id="_x0000_s6059" style="position:absolute" from="5539,-54" to="5539,-24" strokeweight="0"/>
            <v:line id="_x0000_s6058" style="position:absolute" from="5577,-54" to="5577,-24" strokeweight="0"/>
            <v:line id="_x0000_s6057" style="position:absolute" from="5615,-54" to="5615,-24" strokeweight="0"/>
            <v:line id="_x0000_s6056" style="position:absolute" from="5656,-54" to="5656,-24" strokeweight="0"/>
            <v:line id="_x0000_s6055" style="position:absolute" from="5694,-54" to="5694,4" strokeweight="0"/>
            <v:line id="_x0000_s6054" style="position:absolute" from="5733,-54" to="5733,-24" strokeweight="0"/>
            <v:line id="_x0000_s6053" style="position:absolute" from="5774,-54" to="5774,-24" strokeweight="0"/>
            <v:line id="_x0000_s6052" style="position:absolute" from="5812,-54" to="5812,-24" strokeweight="0"/>
            <v:line id="_x0000_s6051" style="position:absolute" from="5850,-54" to="5850,-24" strokeweight="0"/>
            <v:line id="_x0000_s6050" style="position:absolute" from="5891,-54" to="5891,-9" strokeweight="0"/>
            <v:line id="_x0000_s6049" style="position:absolute" from="5929,-54" to="5929,-24" strokeweight="0"/>
            <v:line id="_x0000_s6048" style="position:absolute" from="5967,-54" to="5967,-24" strokeweight="0"/>
            <v:line id="_x0000_s6047" style="position:absolute" from="6008,-54" to="6008,-24" strokeweight="0"/>
            <v:line id="_x0000_s6046" style="position:absolute" from="6046,-54" to="6046,-24" strokeweight="0"/>
            <v:line id="_x0000_s6045" style="position:absolute" from="6084,-54" to="6084,4" strokeweight="0"/>
            <v:line id="_x0000_s6044" style="position:absolute" from="6125,-54" to="6125,-24" strokeweight="0"/>
            <v:line id="_x0000_s6043" style="position:absolute" from="6163,-54" to="6163,-24" strokeweight="0"/>
            <v:line id="_x0000_s6042" style="position:absolute" from="6201,-54" to="6201,-24" strokeweight="0"/>
            <v:line id="_x0000_s6041" style="position:absolute" from="6242,-54" to="6242,-24" strokeweight="0"/>
            <v:line id="_x0000_s6040" style="position:absolute" from="6280,-54" to="6280,-9" strokeweight="0"/>
            <v:line id="_x0000_s6039" style="position:absolute" from="6318,-54" to="6318,-24" strokeweight="0"/>
            <v:line id="_x0000_s6038" style="position:absolute" from="6359,-54" to="6359,-24" strokeweight="0"/>
            <v:line id="_x0000_s6037" style="position:absolute" from="6397,-54" to="6397,-24" strokeweight="0"/>
            <v:line id="_x0000_s6036" style="position:absolute" from="6435,-54" to="6435,-24" strokeweight="0"/>
            <v:line id="_x0000_s6035" style="position:absolute" from="6476,-54" to="6476,4" strokeweight="0"/>
            <v:line id="_x0000_s6034" style="position:absolute" from="6514,-54" to="6514,-24" strokeweight="0"/>
            <v:line id="_x0000_s6033" style="position:absolute" from="6552,-54" to="6552,-24" strokeweight="0"/>
            <v:line id="_x0000_s6032" style="position:absolute" from="6593,-54" to="6593,-24" strokeweight="0"/>
            <v:line id="_x0000_s6031" style="position:absolute" from="6631,-54" to="6631,-24" strokeweight="0"/>
            <v:line id="_x0000_s6030" style="position:absolute" from="6669,-54" to="6669,-9" strokeweight="0"/>
            <v:line id="_x0000_s6029" style="position:absolute" from="6710,-54" to="6710,-24" strokeweight="0"/>
            <v:line id="_x0000_s6028" style="position:absolute" from="6748,-54" to="6748,-24" strokeweight="0"/>
            <v:line id="_x0000_s6027" style="position:absolute" from="6786,-54" to="6786,-24" strokeweight="0"/>
            <v:line id="_x0000_s6026" style="position:absolute" from="6827,-54" to="6827,-24" strokeweight="0"/>
            <v:line id="_x0000_s6025" style="position:absolute" from="6865,-54" to="6865,4" strokeweight="0"/>
            <v:line id="_x0000_s6024" style="position:absolute" from="6904,-54" to="6904,-24" strokeweight="0"/>
            <v:line id="_x0000_s6023" style="position:absolute" from="6945,-54" to="6945,-24" strokeweight="0"/>
            <v:line id="_x0000_s6022" style="position:absolute" from="6983,-54" to="6983,-24" strokeweight="0"/>
            <v:line id="_x0000_s6021" style="position:absolute" from="7021,-54" to="7021,-24" strokeweight="0"/>
            <v:line id="_x0000_s6020" style="position:absolute" from="7062,-54" to="7062,-9" strokeweight="0"/>
            <v:line id="_x0000_s6019" style="position:absolute" from="7100,-54" to="7100,-24" strokeweight="0"/>
            <v:line id="_x0000_s6018" style="position:absolute" from="7138,-54" to="7138,-24" strokeweight="0"/>
            <v:line id="_x0000_s6017" style="position:absolute" from="7179,-54" to="7179,-24" strokeweight="0"/>
            <v:line id="_x0000_s6016" style="position:absolute" from="7217,-54" to="7217,-24" strokeweight="0"/>
            <v:line id="_x0000_s6015" style="position:absolute" from="7255,-54" to="7255,4" strokeweight="0"/>
            <v:line id="_x0000_s6014" style="position:absolute" from="7296,-54" to="7296,-24" strokeweight="0"/>
            <v:line id="_x0000_s6013" style="position:absolute" from="7334,-54" to="7334,-24" strokeweight="0"/>
            <v:line id="_x0000_s6012" style="position:absolute" from="7372,-54" to="7372,-24" strokeweight="0"/>
            <v:line id="_x0000_s6011" style="position:absolute" from="7413,-54" to="7413,-24" strokeweight="0"/>
            <v:line id="_x0000_s6010" style="position:absolute" from="7451,-54" to="7451,-9" strokeweight="0"/>
            <v:line id="_x0000_s6009" style="position:absolute" from="7492,-54" to="7492,-24" strokeweight="0"/>
            <v:line id="_x0000_s6008" style="position:absolute" from="7530,-54" to="7530,-24" strokeweight="0"/>
            <v:line id="_x0000_s6007" style="position:absolute" from="7568,-54" to="7568,-24" strokeweight="0"/>
            <v:line id="_x0000_s6006" style="position:absolute" from="7609,-54" to="7609,-24" strokeweight="0"/>
            <v:line id="_x0000_s6005" style="position:absolute" from="7647,-54" to="7647,4" strokeweight="0"/>
            <v:line id="_x0000_s6004" style="position:absolute" from="7685,-54" to="7685,-24" strokeweight="0"/>
            <v:line id="_x0000_s6003" style="position:absolute" from="7726,-54" to="7726,-24" strokeweight="0"/>
            <v:line id="_x0000_s6002" style="position:absolute" from="7764,-54" to="7764,-24" strokeweight="0"/>
            <v:line id="_x0000_s6001" style="position:absolute" from="7802,-54" to="7802,-24" strokeweight="0"/>
            <v:line id="_x0000_s6000" style="position:absolute" from="7843,-54" to="7843,-9" strokeweight="0"/>
            <v:line id="_x0000_s5999" style="position:absolute" from="7881,-54" to="7881,-24" strokeweight="0"/>
            <v:line id="_x0000_s5998" style="position:absolute" from="7919,-54" to="7919,-24" strokeweight="0"/>
            <v:line id="_x0000_s5997" style="position:absolute" from="7960,-54" to="7960,-24" strokeweight="0"/>
            <v:line id="_x0000_s5996" style="position:absolute" from="7998,-54" to="7998,-24" strokeweight="0"/>
            <v:line id="_x0000_s5995" style="position:absolute" from="8036,-54" to="8036,4" strokeweight="0"/>
            <v:line id="_x0000_s5994" style="position:absolute" from="8077,-54" to="8077,-24" strokeweight="0"/>
            <v:line id="_x0000_s5993" style="position:absolute" from="8115,-54" to="8115,-24" strokeweight="0"/>
            <v:line id="_x0000_s5992" style="position:absolute" from="8154,-54" to="8154,-24" strokeweight="0"/>
            <v:line id="_x0000_s5991" style="position:absolute" from="8195,-54" to="8195,-24" strokeweight="0"/>
            <v:line id="_x0000_s5990" style="position:absolute" from="8233,-54" to="8233,-9" strokeweight="0"/>
            <v:line id="_x0000_s5989" style="position:absolute" from="8271,-54" to="8271,-24" strokeweight="0"/>
            <v:line id="_x0000_s5988" style="position:absolute" from="8312,-54" to="8312,-24" strokeweight="0"/>
            <v:line id="_x0000_s5987" style="position:absolute" from="8350,-54" to="8350,-24" strokeweight="0"/>
            <v:line id="_x0000_s5986" style="position:absolute" from="8388,-54" to="8388,-24" strokeweight="0"/>
            <v:line id="_x0000_s5985" style="position:absolute" from="8429,-54" to="8429,4" strokeweight="0"/>
            <v:line id="_x0000_s5984" style="position:absolute" from="8467,-54" to="8467,-24" strokeweight="0"/>
            <v:line id="_x0000_s5983" style="position:absolute" from="8505,-54" to="8505,-24" strokeweight="0"/>
            <v:line id="_x0000_s5982" style="position:absolute" from="8546,-54" to="8546,-24" strokeweight="0"/>
            <v:line id="_x0000_s5981" style="position:absolute" from="8584,-54" to="8584,-24" strokeweight="0"/>
            <v:line id="_x0000_s5980" style="position:absolute" from="8622,-54" to="8622,-9" strokeweight="0"/>
            <v:line id="_x0000_s5979" style="position:absolute" from="8663,-54" to="8663,-24" strokeweight="0"/>
            <v:line id="_x0000_s5978" style="position:absolute" from="8701,-54" to="8701,-24" strokeweight="0"/>
            <v:line id="_x0000_s5977" style="position:absolute" from="8739,-54" to="8739,-24" strokeweight="0"/>
            <v:line id="_x0000_s5976" style="position:absolute" from="8780,-54" to="8780,-24" strokeweight="0"/>
            <v:line id="_x0000_s5975" style="position:absolute" from="8818,-54" to="8818,4" strokeweight="0"/>
            <v:line id="_x0000_s5974" style="position:absolute" from="8856,-54" to="8856,-24" strokeweight="0"/>
            <v:line id="_x0000_s5973" style="position:absolute" from="8897,-54" to="8897,-24" strokeweight="0"/>
            <v:line id="_x0000_s5972" style="position:absolute" from="8935,-54" to="8935,-24" strokeweight="0"/>
            <v:line id="_x0000_s5971" style="position:absolute" from="8973,-54" to="8973,-24" strokeweight="0"/>
            <v:line id="_x0000_s5970" style="position:absolute" from="9014,-54" to="9014,-9" strokeweight="0"/>
            <v:line id="_x0000_s5969" style="position:absolute" from="9052,-54" to="9052,-24" strokeweight="0"/>
            <v:line id="_x0000_s5968" style="position:absolute" from="9090,-54" to="9090,-24" strokeweight="0"/>
            <v:line id="_x0000_s5967" style="position:absolute" from="9131,-54" to="9131,-24" strokeweight="0"/>
            <v:line id="_x0000_s5966" style="position:absolute" from="9169,-54" to="9169,-24" strokeweight="0"/>
            <v:line id="_x0000_s5965" style="position:absolute" from="9207,-54" to="9207,4" strokeweight="0"/>
            <v:line id="_x0000_s5964" style="position:absolute" from="9248,-54" to="9248,-24" strokeweight="0"/>
            <v:line id="_x0000_s5963" style="position:absolute" from="9286,-54" to="9286,-24" strokeweight="0"/>
            <v:line id="_x0000_s5962" style="position:absolute" from="9325,-54" to="9325,-24" strokeweight="0"/>
            <v:line id="_x0000_s5961" style="position:absolute" from="9366,-54" to="9366,-24" strokeweight="0"/>
            <v:line id="_x0000_s5960" style="position:absolute" from="9404,-54" to="9404,-9" strokeweight="0"/>
            <v:line id="_x0000_s5959" style="position:absolute" from="9442,-54" to="9442,-24" strokeweight="0"/>
            <v:line id="_x0000_s5958" style="position:absolute" from="9483,-54" to="9483,-24" strokeweight="0"/>
            <v:line id="_x0000_s5957" style="position:absolute" from="9521,-54" to="9521,-24" strokeweight="0"/>
            <v:line id="_x0000_s5956" style="position:absolute" from="9559,-54" to="9559,-24" strokeweight="0"/>
            <v:line id="_x0000_s5955" style="position:absolute" from="9600,-54" to="9600,4" strokeweight="0"/>
            <v:line id="_x0000_s5954" style="position:absolute" from="9638,-54" to="9638,-24" strokeweight="0"/>
            <v:line id="_x0000_s5953" style="position:absolute" from="9676,-54" to="9676,-24" strokeweight="0"/>
            <v:line id="_x0000_s5952" style="position:absolute" from="9717,-54" to="9717,-24" strokeweight="0"/>
            <v:line id="_x0000_s5951" style="position:absolute" from="9755,-54" to="9755,-24" strokeweight="0"/>
            <v:line id="_x0000_s5950" style="position:absolute" from="9793,-54" to="9793,-9" strokeweight="0"/>
            <v:line id="_x0000_s5949" style="position:absolute" from="9834,-54" to="9834,-24" strokeweight="0"/>
            <v:line id="_x0000_s5948" style="position:absolute" from="9872,-54" to="9872,-24" strokeweight="0"/>
            <v:line id="_x0000_s5947" style="position:absolute" from="9910,-54" to="9910,-24" strokeweight="0"/>
            <v:line id="_x0000_s5946" style="position:absolute" from="9951,-54" to="9951,-24" strokeweight="0"/>
            <v:line id="_x0000_s5945" style="position:absolute" from="9989,-54" to="9989,4" strokeweight="0"/>
            <v:line id="_x0000_s5944" style="position:absolute" from="10027,-54" to="10027,-24" strokeweight="0"/>
            <v:line id="_x0000_s5943" style="position:absolute" from="10068,-54" to="10068,-24" strokeweight="0"/>
            <v:line id="_x0000_s5942" style="position:absolute" from="10106,-54" to="10106,-24" strokeweight="0"/>
            <v:line id="_x0000_s5941" style="position:absolute" from="10144,-54" to="10144,-24" strokeweight="0"/>
            <v:line id="_x0000_s5940" style="position:absolute" from="10185,-54" to="10185,-9" strokeweight="0"/>
            <v:line id="_x0000_s5939" style="position:absolute" from="10223,-54" to="10223,-24" strokeweight="0"/>
            <v:line id="_x0000_s5938" style="position:absolute" from="10261,-54" to="10261,-24" strokeweight="0"/>
            <v:line id="_x0000_s5937" style="position:absolute" from="10302,-54" to="10302,-24" strokeweight="0"/>
            <v:line id="_x0000_s5936" style="position:absolute" from="10340,-54" to="10340,-24" strokeweight="0"/>
            <v:line id="_x0000_s5935" style="position:absolute" from="10378,-54" to="10378,4" strokeweight="0"/>
            <v:line id="_x0000_s5934" style="position:absolute" from="10419,-54" to="10419,-24" strokeweight="0"/>
            <v:line id="_x0000_s5933" style="position:absolute" from="10457,-54" to="10457,-24" strokeweight="0"/>
            <v:line id="_x0000_s5932" style="position:absolute" from="10496,-54" to="10496,-24" strokeweight="0"/>
            <v:line id="_x0000_s5931" style="position:absolute" from="10537,-54" to="10537,-24" strokeweight="0"/>
            <v:line id="_x0000_s5930" style="position:absolute" from="10575,-54" to="10575,-9" strokeweight="0"/>
            <v:line id="_x0000_s5929" style="position:absolute" from="10616,-54" to="10616,-24" strokeweight="0"/>
            <v:line id="_x0000_s5928" style="position:absolute" from="10654,-54" to="10654,-24" strokeweight="0"/>
            <v:line id="_x0000_s5927" style="position:absolute" from="10692,-54" to="10692,-24" strokeweight="0"/>
            <v:line id="_x0000_s5926" style="position:absolute" from="10733,-54" to="10733,-24" strokeweight="0"/>
            <v:line id="_x0000_s5925" style="position:absolute" from="10771,-54" to="10771,4" strokeweight="0"/>
            <v:line id="_x0000_s5924" style="position:absolute" from="10809,-54" to="10809,-24" strokeweight="0"/>
            <v:line id="_x0000_s5923" style="position:absolute" from="10850,-54" to="10850,-24" strokeweight="0"/>
            <v:line id="_x0000_s5922" style="position:absolute" from="10888,-54" to="10888,-24" strokeweight="0"/>
            <v:line id="_x0000_s5921" style="position:absolute" from="10926,-54" to="10926,-24" strokeweight="0"/>
            <v:line id="_x0000_s5920" style="position:absolute" from="10967,-54" to="10967,-9" strokeweight="0"/>
            <v:line id="_x0000_s5919" style="position:absolute" from="11005,-54" to="11005,-24" strokeweight="0"/>
            <v:line id="_x0000_s5918" style="position:absolute" from="11043,-54" to="11043,-24" strokeweight="0"/>
            <v:line id="_x0000_s5917" style="position:absolute" from="11084,-54" to="11084,-24" strokeweight="0"/>
            <v:line id="_x0000_s5916" style="position:absolute" from="11122,-54" to="11122,-24" strokeweight="0"/>
            <v:line id="_x0000_s5915" style="position:absolute" from="2123,-60" to="2094,-60" strokeweight="0"/>
            <v:line id="_x0000_s5914" style="position:absolute" from="2123,-93" to="2094,-93" strokeweight="0"/>
            <v:line id="_x0000_s5913" style="position:absolute" from="2123,-129" to="2094,-129" strokeweight="0"/>
            <v:line id="_x0000_s5912" style="position:absolute" from="2123,-162" to="2067,-162" strokeweight="0"/>
            <v:line id="_x0000_s5911" style="position:absolute" from="2123,-198" to="2094,-198" strokeweight="0"/>
            <v:line id="_x0000_s5910" style="position:absolute" from="2123,-231" to="2094,-231" strokeweight="0"/>
            <v:line id="_x0000_s5909" style="position:absolute" from="2123,-267" to="2094,-267" strokeweight="0"/>
            <v:line id="_x0000_s5908" style="position:absolute" from="2123,-300" to="2094,-300" strokeweight="0"/>
            <v:line id="_x0000_s5907" style="position:absolute" from="2123,-337" to="2067,-337" strokeweight="0"/>
            <v:line id="_x0000_s5906" style="position:absolute" from="2123,-370" to="2094,-370" strokeweight="0"/>
            <v:line id="_x0000_s5905" style="position:absolute" from="2123,-406" to="2094,-406" strokeweight="0"/>
            <v:line id="_x0000_s5904" style="position:absolute" from="2123,-442" to="2094,-442" strokeweight="0"/>
            <v:line id="_x0000_s5903" style="position:absolute" from="2123,-475" to="2094,-475" strokeweight="0"/>
            <v:shape id="_x0000_s5902" style="position:absolute;left:1900;top:-512;width:223;height:2" coordorigin="1901,-511" coordsize="223,0" o:spt="100" adj="0,,0" path="m2123,-511r-56,m2123,-511r-222,e" filled="f" strokeweight="0">
              <v:stroke joinstyle="round"/>
              <v:formulas/>
              <v:path arrowok="t" o:connecttype="segments"/>
            </v:shape>
            <v:line id="_x0000_s5901" style="position:absolute" from="2123,-544" to="2094,-544" strokeweight="0"/>
            <v:line id="_x0000_s5900" style="position:absolute" from="2123,-580" to="2094,-580" strokeweight="0"/>
            <v:line id="_x0000_s5899" style="position:absolute" from="2123,-613" to="2094,-613" strokeweight="0"/>
            <v:line id="_x0000_s5898" style="position:absolute" from="2123,-649" to="2094,-649" strokeweight="0"/>
            <v:line id="_x0000_s5897" style="position:absolute" from="2123,-683" to="2067,-683" strokeweight="0"/>
            <v:line id="_x0000_s5896" style="position:absolute" from="2123,-719" to="2094,-719" strokeweight="0"/>
            <v:line id="_x0000_s5895" style="position:absolute" from="2123,-752" to="2094,-752" strokeweight="0"/>
            <v:line id="_x0000_s5894" style="position:absolute" from="2123,-788" to="2094,-788" strokeweight="0"/>
            <v:line id="_x0000_s5893" style="position:absolute" from="2123,-821" to="2094,-821" strokeweight="0"/>
            <v:shape id="_x0000_s5892" style="position:absolute;left:1900;top:-858;width:223;height:2" coordorigin="1901,-857" coordsize="223,0" o:spt="100" adj="0,,0" path="m2123,-857r-56,m2123,-857r-222,e" filled="f" strokeweight="0">
              <v:stroke joinstyle="round"/>
              <v:formulas/>
              <v:path arrowok="t" o:connecttype="segments"/>
            </v:shape>
            <v:line id="_x0000_s5891" style="position:absolute" from="2123,-893" to="2094,-893" strokeweight="0"/>
            <v:line id="_x0000_s5890" style="position:absolute" from="2123,-926" to="2094,-926" strokeweight="0"/>
            <v:line id="_x0000_s5889" style="position:absolute" from="2123,-962" to="2094,-962" strokeweight="0"/>
            <v:line id="_x0000_s5888" style="position:absolute" from="2123,-996" to="2094,-996" strokeweight="0"/>
            <v:line id="_x0000_s5887" style="position:absolute" from="2123,-1032" to="2067,-1032" strokeweight="0"/>
            <v:line id="_x0000_s5886" style="position:absolute" from="2123,-1065" to="2094,-1065" strokeweight="0"/>
            <v:line id="_x0000_s5885" style="position:absolute" from="2123,-1101" to="2094,-1101" strokeweight="0"/>
            <v:line id="_x0000_s5884" style="position:absolute" from="2123,-1134" to="2094,-1134" strokeweight="0"/>
            <v:line id="_x0000_s5883" style="position:absolute" from="2123,-1170" to="2094,-1170" strokeweight="0"/>
            <v:shape id="_x0000_s5882" style="position:absolute;left:1900;top:-1204;width:223;height:2" coordorigin="1901,-1203" coordsize="223,0" o:spt="100" adj="0,,0" path="m2123,-1203r-56,m2123,-1203r-222,e" filled="f" strokeweight="0">
              <v:stroke joinstyle="round"/>
              <v:formulas/>
              <v:path arrowok="t" o:connecttype="segments"/>
            </v:shape>
            <v:line id="_x0000_s5881" style="position:absolute" from="2123,-1239" to="2094,-1239" strokeweight="0"/>
            <v:line id="_x0000_s5880" style="position:absolute" from="2123,-1272" to="2094,-1272" strokeweight="0"/>
            <v:line id="_x0000_s5879" style="position:absolute" from="2123,-1309" to="2094,-1309" strokeweight="0"/>
            <v:line id="_x0000_s5878" style="position:absolute" from="2123,-1345" to="2094,-1345" strokeweight="0"/>
            <v:line id="_x0000_s5877" style="position:absolute" from="2123,-1378" to="2067,-1378" strokeweight="0"/>
            <v:line id="_x0000_s5876" style="position:absolute" from="2123,-1414" to="2094,-1414" strokeweight="0"/>
            <v:line id="_x0000_s5875" style="position:absolute" from="2123,-1447" to="2094,-1447" strokeweight="0"/>
            <v:line id="_x0000_s5874" style="position:absolute" from="2123,-1483" to="2094,-1483" strokeweight="0"/>
            <v:line id="_x0000_s5873" style="position:absolute" from="2123,-1516" to="2094,-1516" strokeweight="0"/>
            <v:shape id="_x0000_s5872" style="position:absolute;left:1900;top:-1553;width:223;height:2" coordorigin="1901,-1552" coordsize="223,0" o:spt="100" adj="0,,0" path="m2123,-1552r-56,m2123,-1552r-222,e" filled="f" strokeweight="0">
              <v:stroke joinstyle="round"/>
              <v:formulas/>
              <v:path arrowok="t" o:connecttype="segments"/>
            </v:shape>
            <v:line id="_x0000_s5871" style="position:absolute" from="2123,-1585" to="2094,-1585" strokeweight="0"/>
            <v:line id="_x0000_s5870" style="position:absolute" from="2123,-1621" to="2094,-1621" strokeweight="0"/>
            <v:line id="_x0000_s5869" style="position:absolute" from="2123,-1655" to="2094,-1655" strokeweight="0"/>
            <v:line id="_x0000_s5868" style="position:absolute" from="2123,-1691" to="2094,-1691" strokeweight="0"/>
            <v:line id="_x0000_s5867" style="position:absolute" from="2123,-1724" to="2067,-1724" strokeweight="0"/>
            <v:line id="_x0000_s5866" style="position:absolute" from="2123,-1760" to="2094,-1760" strokeweight="0"/>
            <v:line id="_x0000_s5865" style="position:absolute" from="2123,-1796" to="2094,-1796" strokeweight="0"/>
            <v:line id="_x0000_s5864" style="position:absolute" from="2123,-1829" to="2094,-1829" strokeweight="0"/>
            <v:line id="_x0000_s5863" style="position:absolute" from="2123,-1865" to="2094,-1865" strokeweight="0"/>
            <v:shape id="_x0000_s5862" style="position:absolute;left:1900;top:-1899;width:223;height:2" coordorigin="1901,-1898" coordsize="223,0" o:spt="100" adj="0,,0" path="m2123,-1898r-56,m2123,-1898r-222,e" filled="f" strokeweight="0">
              <v:stroke joinstyle="round"/>
              <v:formulas/>
              <v:path arrowok="t" o:connecttype="segments"/>
            </v:shape>
            <v:line id="_x0000_s5861" style="position:absolute" from="2123,-1934" to="2094,-1934" strokeweight="0"/>
            <v:line id="_x0000_s5860" style="position:absolute" from="2123,-1968" to="2094,-1968" strokeweight="0"/>
            <v:line id="_x0000_s5859" style="position:absolute" from="2123,-2004" to="2094,-2004" strokeweight="0"/>
            <v:line id="_x0000_s5858" style="position:absolute" from="2123,-2037" to="2094,-2037" strokeweight="0"/>
            <v:line id="_x0000_s5857" style="position:absolute" from="2123,-2073" to="2067,-2073" strokeweight="0"/>
            <v:line id="_x0000_s5856" style="position:absolute" from="2123,-2106" to="2094,-2106" strokeweight="0"/>
            <v:line id="_x0000_s5855" style="position:absolute" from="2123,-2142" to="2094,-2142" strokeweight="0"/>
            <v:line id="_x0000_s5854" style="position:absolute" from="2123,-2175" to="2094,-2175" strokeweight="0"/>
            <v:line id="_x0000_s5853" style="position:absolute" from="2123,-2211" to="2094,-2211" strokeweight="0"/>
            <v:shape id="_x0000_s5852" style="position:absolute;left:1900;top:-2248;width:223;height:2" coordorigin="1901,-2247" coordsize="223,0" o:spt="100" adj="0,,0" path="m2123,-2247r-56,m2123,-2247r-222,e" filled="f" strokeweight="0">
              <v:stroke joinstyle="round"/>
              <v:formulas/>
              <v:path arrowok="t" o:connecttype="segments"/>
            </v:shape>
            <v:line id="_x0000_s5851" style="position:absolute" from="2123,-2281" to="2094,-2281" strokeweight="0"/>
            <v:line id="_x0000_s5850" style="position:absolute" from="2123,-2317" to="2094,-2317" strokeweight="0"/>
            <v:line id="_x0000_s5849" style="position:absolute" from="2123,-2350" to="2094,-2350" strokeweight="0"/>
            <v:line id="_x0000_s5848" style="position:absolute" from="2123,-2386" to="2094,-2386" strokeweight="0"/>
            <v:line id="_x0000_s5847" style="position:absolute" from="2123,-2419" to="2067,-2419" strokeweight="0"/>
            <v:line id="_x0000_s5846" style="position:absolute" from="2123,-2455" to="2094,-2455" strokeweight="0"/>
            <v:line id="_x0000_s5845" style="position:absolute" from="2123,-2488" to="2094,-2488" strokeweight="0"/>
            <v:line id="_x0000_s5844" style="position:absolute" from="2123,-2524" to="2094,-2524" strokeweight="0"/>
            <v:line id="_x0000_s5843" style="position:absolute" from="2123,-2557" to="2094,-2557" strokeweight="0"/>
            <v:shape id="_x0000_s5842" style="position:absolute;left:1900;top:-2594;width:223;height:2" coordorigin="1901,-2593" coordsize="223,0" o:spt="100" adj="0,,0" path="m2123,-2593r-56,m2123,-2593r-222,e" filled="f" strokeweight="0">
              <v:stroke joinstyle="round"/>
              <v:formulas/>
              <v:path arrowok="t" o:connecttype="segments"/>
            </v:shape>
            <v:line id="_x0000_s5841" style="position:absolute" from="2123,-2627" to="2094,-2627" strokeweight="0"/>
            <v:line id="_x0000_s5840" style="position:absolute" from="2123,-2663" to="2094,-2663" strokeweight="0"/>
            <v:line id="_x0000_s5839" style="position:absolute" from="2123,-2699" to="2094,-2699" strokeweight="0"/>
            <v:line id="_x0000_s5838" style="position:absolute" from="2123,-2732" to="2094,-2732" strokeweight="0"/>
            <v:line id="_x0000_s5837" style="position:absolute" from="2123,-2768" to="2067,-2768" strokeweight="0"/>
            <v:line id="_x0000_s5836" style="position:absolute" from="2123,-2801" to="2094,-2801" strokeweight="0"/>
            <v:line id="_x0000_s5835" style="position:absolute" from="2123,-2837" to="2094,-2837" strokeweight="0"/>
            <v:line id="_x0000_s5834" style="position:absolute" from="2123,-2870" to="2094,-2870" strokeweight="0"/>
            <v:line id="_x0000_s5833" style="position:absolute" from="2123,-2906" to="2094,-2906" strokeweight="0"/>
            <v:shape id="_x0000_s5832" style="position:absolute;left:1900;top:-2940;width:223;height:2" coordorigin="1901,-2940" coordsize="223,0" o:spt="100" adj="0,,0" path="m2123,-2940r-56,m2123,-2940r-222,e" filled="f" strokeweight="0">
              <v:stroke joinstyle="round"/>
              <v:formulas/>
              <v:path arrowok="t" o:connecttype="segments"/>
            </v:shape>
            <v:line id="_x0000_s5831" style="position:absolute" from="2123,-2976" to="2094,-2976" strokeweight="0"/>
            <v:line id="_x0000_s5830" style="position:absolute" from="2123,-3009" to="2094,-3009" strokeweight="0"/>
            <v:line id="_x0000_s5829" style="position:absolute" from="2123,-3045" to="2094,-3045" strokeweight="0"/>
            <v:line id="_x0000_s5828" style="position:absolute" from="2123,-3078" to="2094,-3078" strokeweight="0"/>
            <v:line id="_x0000_s5827" style="position:absolute" from="2123,-3114" to="2067,-3114" strokeweight="0"/>
            <v:line id="_x0000_s5826" style="position:absolute" from="2123,-3150" to="2094,-3150" strokeweight="0"/>
            <v:line id="_x0000_s5825" style="position:absolute" from="2123,-3183" to="2094,-3183" strokeweight="0"/>
            <v:line id="_x0000_s5824" style="position:absolute" from="2123,-3219" to="2094,-3219" strokeweight="0"/>
            <v:line id="_x0000_s5823" style="position:absolute" from="2123,-3252" to="2094,-3252" strokeweight="0"/>
            <v:shape id="_x0000_s5822" style="position:absolute;left:1900;top:-3289;width:223;height:2" coordorigin="1901,-3289" coordsize="223,0" o:spt="100" adj="0,,0" path="m2123,-3289r-56,m2123,-3289r-222,e" filled="f" strokeweight="0">
              <v:stroke joinstyle="round"/>
              <v:formulas/>
              <v:path arrowok="t" o:connecttype="segments"/>
            </v:shape>
            <v:line id="_x0000_s5821" style="position:absolute" from="2123,-3322" to="2094,-3322" strokeweight="0"/>
            <v:line id="_x0000_s5820" style="position:absolute" from="2123,-3358" to="2094,-3358" strokeweight="0"/>
            <v:line id="_x0000_s5819" style="position:absolute" from="2123,-3391" to="2094,-3391" strokeweight="0"/>
            <v:line id="_x0000_s5818" style="position:absolute" from="2123,-3427" to="2094,-3427" strokeweight="0"/>
            <v:line id="_x0000_s5817" style="position:absolute" from="2123,-3460" to="2067,-3460" strokeweight="0"/>
            <v:line id="_x0000_s5816" style="position:absolute" from="2123,-3496" to="2094,-3496" strokeweight="0"/>
            <v:line id="_x0000_s5815" style="position:absolute" from="2123,-3529" to="2094,-3529" strokeweight="0"/>
            <v:line id="_x0000_s5814" style="position:absolute" from="2123,-3565" to="2094,-3565" strokeweight="0"/>
            <v:line id="_x0000_s5813" style="position:absolute" from="2123,-3602" to="2094,-3602" strokeweight="0"/>
            <v:shape id="_x0000_s5812" style="position:absolute;left:1900;top:-3635;width:223;height:2" coordorigin="1901,-3635" coordsize="223,0" o:spt="100" adj="0,,0" path="m2123,-3635r-56,m2123,-3635r-222,e" filled="f" strokeweight="0">
              <v:stroke joinstyle="round"/>
              <v:formulas/>
              <v:path arrowok="t" o:connecttype="segments"/>
            </v:shape>
            <v:line id="_x0000_s5811" style="position:absolute" from="2123,-3671" to="2094,-3671" strokeweight="0"/>
            <v:line id="_x0000_s5810" style="position:absolute" from="2123,-3704" to="2094,-3704" strokeweight="0"/>
            <v:shape id="_x0000_s5809" style="position:absolute;left:11007;top:-165;width:138;height:22" coordorigin="11008,-165" coordsize="138,22" path="m11145,-159r,3l11143,-153r,3l11143,-159r,-3l11140,-156r-3,3l11137,-156r,-3l11134,-159r,-3l11131,-153r-3,-6l11128,-156r-3,-3l11125,-162r,3l11122,-153r,-6l11119,-156r,3l11116,-156r,6l11113,-159r,6l11110,-153r,-3l11110,-165r-3,l11107,-156r-3,3l11104,-156r,3l11102,-159r,6l11099,-153r,-9l11096,-162r,3l11096,-162r-3,6l11093,-153r-3,-9l11087,-162r,-3l11087,-156r-3,-6l11084,-159r-3,-3l11081,-159r,-3l11078,-159r,6l11075,-156r-3,6l11072,-159r,6l11069,-153r,-6l11066,-162r,6l11063,-162r,9l11061,-156r,3l11061,-159r-3,-6l11055,-159r-3,3l11052,-159r,3l11049,-150r,3l11046,-144r,-3l11046,-153r-3,l11043,-165r,3l11040,-156r-3,-3l11037,-156r,-3l11034,-159r,3l11031,-159r,3l11031,-150r-3,-9l11028,-153r-3,3l11025,-159r,3l11022,-153r-2,-6l11020,-153r-3,-6l11017,-156r-3,3l11014,-162r-3,6l11011,-153r,-6l11008,-165r,9e" filled="f" strokeweight="0">
              <v:path arrowok="t"/>
            </v:shape>
            <v:shape id="_x0000_s5808" style="position:absolute;left:10867;top:-168;width:141;height:19" coordorigin="10867,-168" coordsize="141,19" path="m11008,-156r-3,6l11002,-159r,-3l10999,-159r,-3l10999,-159r-3,9l10996,-159r-3,3l10993,-162r-3,-3l10990,-162r-3,l10987,-159r,-3l10984,-159r,-3l10982,-153r,3l10982,-156r-3,-3l10979,-156r,3l10976,-159r,6l10973,-159r,-3l10973,-153r-3,-9l10970,-156r,-3l10967,-150r,-6l10964,-159r,-3l10964,-153r-3,l10961,-156r,-6l10958,-156r,-6l10955,-159r,-3l10955,-150r-3,-3l10952,-162r-3,3l10946,-162r,3l10943,-162r,-3l10943,-162r-2,3l10938,-165r,3l10938,-156r-3,-3l10935,-168r,9l10932,-162r,3l10932,-156r-3,-3l10929,-156r-3,-3l10923,-156r,-6l10920,-159r,-3l10917,-156r,-3l10914,-156r,-3l10911,-153r,-3l10908,-159r-3,6l10902,-159r,3l10900,-159r,3l10897,-162r,6l10894,-156r,-3l10891,-162r,12l10891,-159r-3,l10885,-162r,3l10882,-159r,-3l10882,-156r-3,-6l10879,-159r,-3l10876,-162r,3l10873,-159r,-6l10870,-168r,6l10870,-159r-3,-3l10867,-159r,3e" filled="f" strokeweight="0">
              <v:path arrowok="t"/>
            </v:shape>
            <v:shape id="_x0000_s5807" style="position:absolute;left:10726;top:-165;width:141;height:16" coordorigin="10727,-165" coordsize="141,16" path="m10867,-156r-3,l10864,-159r-3,3l10861,-159r,3l10859,-159r,-3l10856,-162r,6l10853,-159r,6l10853,-156r-3,-6l10850,-159r,-3l10847,-162r,-3l10844,-159r,3l10841,-153r,-6l10838,-159r-3,-3l10835,-159r,3l10832,-156r-3,-3l10829,-156r-3,-3l10826,-162r-3,l10823,-159r,-3l10821,-159r,3l10818,-150r-3,-12l10815,-165r,12l10812,-159r,6l10809,-159r,3l10806,-162r,3l10806,-162r-3,-3l10803,-159r-3,3l10800,-162r,3l10800,-153r-3,-3l10797,-159r-3,6l10794,-159r,3l10791,-156r,3l10788,-156r,-3l10785,-159r,-3l10782,-156r-2,l10780,-159r,-3l10780,-156r-3,-6l10777,-156r,-3l10774,-153r,-6l10771,-165r,6l10771,-153r-3,-3l10768,-159r,-3l10765,-159r-3,-3l10762,-165r-3,6l10759,-156r,-6l10756,-156r,3l10753,-165r,3l10750,-156r,-9l10747,-153r,3l10744,-159r,6l10741,-156r,-6l10739,-159r,6l10736,-156r-3,-3l10733,-165r-3,l10730,-162r-3,6l10727,-159e" filled="f" strokeweight="0">
              <v:path arrowok="t"/>
            </v:shape>
            <v:shape id="_x0000_s5806" style="position:absolute;left:10586;top:-894;width:141;height:744" coordorigin="10586,-893" coordsize="141,744" path="m10727,-159r,-3l10724,-153r,-6l10721,-159r,-3l10721,-159r-3,-3l10718,-159r-3,-3l10715,-159r,3l10712,-162r,3l10712,-153r-3,3l10709,-153r,-3l10706,-159r,-6l10703,-159r,3l10700,-156r-2,3l10698,-159r-3,-6l10695,-159r,3l10692,-153r,-3l10689,-159r,3l10689,-153r-3,3l10686,-156r-3,-3l10683,-162r,3l10683,-150r-3,-6l10680,-150r-3,-3l10677,-156r,3l10674,-159r,3l10671,-162r,6l10671,-159r-3,-3l10668,-156r,-6l10665,-153r,-6l10662,-153r,-6l10659,-156r,-3l10657,-153r,-6l10657,-162r-3,6l10654,-159r-3,3l10651,-153r,-3l10651,-150r-3,-6l10645,-156r,-3l10642,-156r,-3l10642,-162r-3,3l10639,-156r,-3l10636,-156r,-6l10633,-162r,3l10630,-153r,-6l10630,-156r-3,-3l10627,-156r-3,-6l10624,-159r-3,-3l10621,-156r-2,-6l10616,-159r,-3l10613,-159r-3,3l10610,-159r,-3l10610,-156r-3,l10607,-168r-3,-12l10604,-192r-3,-66l10601,-288r,-256l10598,-893r,508l10598,-303r-3,99l10595,-198r-3,18l10592,-177r-3,3l10589,-168r,6l10589,-165r-3,9e" filled="f" strokeweight="0">
              <v:path arrowok="t"/>
            </v:shape>
            <v:shape id="_x0000_s5805" style="position:absolute;left:10445;top:-168;width:141;height:22" coordorigin="10446,-168" coordsize="141,22" path="m10586,-156r-3,-6l10580,-168r,3l10580,-156r-2,-3l10575,-165r,6l10572,-165r,3l10572,-153r-3,-9l10569,-156r,-3l10566,-153r,-3l10563,-153r,-3l10560,-153r,-6l10560,-153r-3,-6l10557,-156r,6l10554,-153r,-9l10551,-162r,3l10548,-153r,-3l10548,-159r-3,3l10545,-159r-3,l10542,-153r,-3l10539,-162r,6l10537,-153r,6l10537,-156r-3,l10534,-162r-3,3l10528,-150r,-6l10528,-159r-3,3l10525,-159r,3l10522,-159r,3l10519,-159r,3l10519,-162r-3,3l10516,-156r,3l10513,-159r-3,3l10510,-153r,-3l10507,-159r,6l10507,-150r-3,-6l10501,-165r,6l10498,-162r,6l10498,-159r-2,-3l10493,-150r,-6l10490,-156r,3l10487,-153r,-3l10487,-153r-3,-6l10484,-162r-3,3l10481,-156r-3,l10478,-159r,3l10475,-165r,3l10475,-156r-3,l10469,-156r-3,3l10466,-159r-3,-3l10463,-159r-3,-3l10460,-159r,-3l10458,-165r,3l10458,-153r-3,-3l10455,-150r-3,-6l10452,-159r-3,3l10449,-159r-3,6e" filled="f" strokeweight="0">
              <v:path arrowok="t"/>
            </v:shape>
            <v:shape id="_x0000_s5804" style="position:absolute;left:10305;top:-755;width:141;height:608" coordorigin="10305,-755" coordsize="141,608" path="m10446,-153r,-6l10443,-162r,-3l10440,-165r,3l10440,-156r-3,l10437,-159r-3,3l10434,-162r,3l10431,-153r-3,-9l10428,-159r-3,-3l10425,-159r,3l10422,-159r,6l10419,-156r,3l10419,-156r-2,-3l10414,-162r,3l10411,-168r,9l10408,-159r,3l10405,-162r,9l10402,-159r,6l10399,-150r,-12l10399,-153r-3,-3l10393,-153r,-3l10393,-153r-3,-6l10390,-156r-3,-3l10387,-156r,-6l10384,-159r,6l10384,-147r-3,-9l10381,-153r,-3l10378,-159r-2,l10376,-153r,-6l10373,-156r,-3l10370,-156r,-3l10367,-153r,-3l10367,-159r,-3l10364,-162r-3,-3l10358,-165r,3l10358,-156r-3,-6l10352,-156r,-3l10349,-156r,-3l10349,-162r-3,-3l10346,-159r,3l10343,-162r,3l10340,-162r,6l10340,-162r-3,3l10337,-156r-2,-3l10335,-165r,3l10332,-165r,-3l10332,-162r-3,-6l10329,-192r,-15l10326,-361r,-132l10326,-755r-3,277l10323,-231r-3,18l10320,-186r-3,3l10317,-177r,3l10314,-168r,-3l10314,-162r-3,-3l10311,-162r-3,-3l10308,-168r,-3l10305,-174e" filled="f" strokeweight="0">
              <v:path arrowok="t"/>
            </v:shape>
            <v:shape id="_x0000_s5803" style="position:absolute;left:10167;top:-199;width:138;height:52" coordorigin="10168,-198" coordsize="138,52" path="m10305,-174r,3l10305,-165r-3,3l10302,-171r-3,-18l10296,-198r,6l10296,-186r,12l10294,-171r,6l10291,-168r-3,9l10288,-162r,-3l10285,-162r,3l10282,-165r,6l10279,-162r,6l10276,-156r,3l10273,-159r,3l10270,-162r,-3l10267,-159r,-6l10267,-162r-3,6l10264,-162r,3l10261,-153r-3,-3l10258,-159r,-3l10258,-156r-2,l10256,-162r-3,3l10253,-156r,-9l10250,-162r,6l10250,-159r-3,6l10247,-156r-3,3l10244,-156r-3,3l10241,-150r,-6l10238,-156r,-3l10238,-162r-3,6l10235,-162r,6l10232,-159r,-3l10229,-165r,12l10226,-147r,-6l10223,-159r,-3l10220,-165r,3l10220,-159r-3,6l10217,-150r-2,-9l10215,-156r,-3l10215,-156r-3,3l10212,-156r-3,-3l10209,-156r,3l10206,-153r,-3l10206,-150r-3,-3l10200,-162r,6l10197,-156r,-3l10197,-162r-3,-3l10194,-162r-3,l10191,-165r-3,3l10188,-159r,9l10185,-162r,6l10182,-159r,6l10179,-156r,3l10176,-156r,3l10174,-153r,-6l10174,-162r-3,3l10171,-153r-3,l10168,-156r,-3e" filled="f" strokeweight="0">
              <v:path arrowok="t"/>
            </v:shape>
            <v:shape id="_x0000_s5802" style="position:absolute;left:10027;top:-184;width:141;height:34" coordorigin="10027,-183" coordsize="141,34" path="m10168,-159r-3,-3l10165,-159r-3,-3l10162,-159r-3,3l10159,-162r-3,-3l10156,-162r,3l10156,-162r-3,3l10153,-153r-3,l10150,-159r-3,-3l10147,-159r-3,3l10144,-153r,-6l10141,-162r,-6l10141,-165r-3,6l10138,-165r-3,9l10135,-150r,-6l10133,-156r-3,-3l10130,-156r-3,3l10127,-159r-3,-3l10124,-150r,-3l10121,-159r,-3l10118,-156r,-3l10115,-159r,3l10112,-156r,-3l10109,-150r-3,l10106,-153r,-6l10106,-162r-3,9l10103,-162r-3,l10097,-153r,-9l10095,-162r,-3l10095,-168r-3,9l10092,-156r-3,-15l10089,-183r,15l10086,-168r,9l10083,-156r,-3l10080,-159r,3l10077,-153r,-6l10074,-159r-3,-3l10071,-159r-3,6l10068,-162r,-3l10065,-153r,-3l10062,-159r,-3l10059,-162r,3l10059,-162r-3,12l10056,-156r-2,-6l10054,-153r,-3l10051,-165r-3,6l10048,-162r-3,6l10045,-153r-3,-6l10042,-162r,3l10039,-156r,-3l10036,-153r,-3l10036,-150r-3,-6l10033,-159r-3,3l10030,-159r-3,6l10027,-150r,-9e" filled="f" strokeweight="0">
              <v:path arrowok="t"/>
            </v:shape>
            <v:shape id="_x0000_s5801" style="position:absolute;left:9886;top:-178;width:141;height:31" coordorigin="9887,-177" coordsize="141,31" path="m10027,-159r-3,3l10024,-162r,3l10021,-153r-3,3l10018,-153r-3,-3l10015,-162r,3l10013,-159r,6l10010,-153r,-6l10007,-153r,-6l10004,-162r,3l10004,-153r,-6l10001,-153r,-3l9998,-159r,6l9995,-159r,3l9995,-159r-3,-3l9992,-156r-3,-3l9989,-153r-3,6l9986,-156r-3,6l9983,-156r-3,l9980,-165r,6l9977,-153r,-3l9974,-159r,3l9974,-159r-2,-3l9972,-165r,3l9969,-156r,-3l9966,-159r,3l9963,-156r,-6l9963,-165r-3,9l9957,-159r,-3l9954,-156r,-3l9951,-159r,6l9948,-159r,3l9945,-159r,3l9942,-165r,9l9942,-153r-3,-6l9939,-156r-3,-3l9936,-156r-3,3l9933,-159r,3l9931,-159r,3l9928,-159r,3l9925,-153r,-6l9925,-153r-3,l9922,-156r-3,l9919,-165r-3,6l9916,-150r-3,-3l9913,-159r-3,3l9910,-162r-3,6l9907,-159r-3,l9904,-153r-3,-3l9901,-159r,3l9898,-159r,3l9895,-156r,3l9895,-165r-2,-12l9893,-162r,3l9890,-153r,-3l9887,-159e" filled="f" strokeweight="0">
              <v:path arrowok="t"/>
            </v:shape>
            <v:shape id="_x0000_s5800" style="position:absolute;left:9746;top:-168;width:141;height:22" coordorigin="9746,-168" coordsize="141,22" path="m9887,-159r-3,-6l9884,-159r,3l9881,-162r,6l9878,-156r,-3l9875,-153r,-6l9872,-162r,3l9872,-153r-3,-3l9866,-153r,3l9866,-153r-3,-9l9860,-159r,-3l9857,-162r,6l9854,-153r-2,-3l9852,-162r-3,3l9849,-153r-3,l9846,-156r,3l9843,-156r,-3l9840,-159r,6l9837,-153r,-3l9837,-159r-3,-6l9834,-162r,3l9831,-162r,9l9828,-156r-3,3l9825,-150r-3,-3l9822,-150r,-3l9819,-162r,-3l9816,-159r-3,3l9813,-153r,-6l9813,-162r-2,6l9811,-159r-3,3l9808,-153r-3,-6l9802,-162r,3l9802,-153r-3,l9796,-150r,3l9796,-150r-3,-3l9790,-156r,3l9787,-156r,-3l9784,-156r,3l9781,-159r,3l9778,-153r,-3l9778,-153r-3,l9775,-156r-3,3l9772,-156r,3l9770,-168r,9l9767,-162r,3l9764,-153r,-6l9764,-162r-3,6l9758,-153r,-3l9755,-159r,-3l9752,-159r,-3l9749,-165r,6l9746,-159r,3e" filled="f" strokeweight="0">
              <v:path arrowok="t"/>
            </v:shape>
            <v:shape id="_x0000_s5799" style="position:absolute;left:9605;top:-1047;width:141;height:900" coordorigin="9606,-1047" coordsize="141,900" path="m9746,-156r,3l9743,-156r,-3l9743,-162r-3,6l9740,-159r,-3l9737,-162r,3l9734,-165r,12l9732,-153r,6l9732,-153r-3,l9726,-159r,-6l9723,-156r,-3l9723,-162r-3,6l9720,-159r,-3l9717,-162r-3,9l9714,-150r-3,-3l9711,-150r-3,-9l9708,-153r-3,-3l9705,-159r,6l9705,-156r-3,-6l9702,-156r-3,-6l9699,-159r,3l9696,-159r,-3l9693,-162r,6l9691,-159r,3l9688,-159r,-9l9688,-165r-3,3l9685,-165r-3,-3l9679,-171r,-3l9679,-180r,-9l9676,-195r-3,l9673,-192r,3l9670,-174r,6l9667,-171r,3l9664,-165r,-3l9661,-168r-3,-3l9658,-162r-3,6l9655,-162r-3,-6l9652,-162r-2,-3l9650,-168r-3,-6l9647,-177r-3,-9l9644,-189r,-3l9644,-195r-3,-18l9641,-219r-3,-57l9638,-303r-3,-256l9635,-737r,-310l9635,-565r-3,283l9632,-255r-3,51l9629,-198r,6l9626,-195r,21l9623,-177r,6l9620,-168r,3l9617,-165r,6l9614,-162r,9l9611,-156r,-3l9611,-165r-2,3l9609,-159r-3,3e" filled="f" strokeweight="0">
              <v:path arrowok="t"/>
            </v:shape>
            <v:shape id="_x0000_s5798" style="position:absolute;left:9465;top:-165;width:141;height:16" coordorigin="9465,-165" coordsize="141,16" path="m9606,-156r,-6l9603,-159r-3,-3l9600,-159r,3l9597,-162r,-3l9594,-159r,-3l9591,-156r,3l9591,-162r-3,l9588,-153r-3,l9585,-156r,-6l9582,-159r,3l9582,-159r-3,l9579,-156r-3,-3l9576,-156r-3,3l9573,-162r-3,-3l9570,-162r,3l9568,-165r-3,3l9565,-150r-3,-3l9562,-156r,-3l9559,-156r-3,-6l9556,-165r,9l9553,-156r,-3l9553,-162r-3,3l9550,-156r,-6l9547,-159r,3l9544,-162r,3l9544,-156r-3,3l9541,-156r-3,-6l9535,-156r-3,-3l9532,-153r-2,3l9530,-153r,-6l9527,-153r,-3l9524,-153r,-6l9524,-165r-3,6l9521,-153r,-9l9518,-165r,3l9515,-162r,3l9515,-156r-3,-6l9512,-159r-3,6l9509,-156r-3,-6l9506,-156r-3,-3l9503,-156r,-6l9500,-159r,3l9497,-156r,-3l9497,-156r-3,-6l9494,-165r-3,3l9491,-156r-2,-6l9489,-153r-3,3l9486,-153r,-6l9483,-156r,-6l9480,-156r,3l9477,-159r,3l9474,-156r,-6l9471,-156r,-3l9468,-156r,-3l9465,-153e" filled="f" strokeweight="0">
              <v:path arrowok="t"/>
            </v:shape>
            <v:shape id="_x0000_s5797" style="position:absolute;left:9327;top:-168;width:138;height:22" coordorigin="9328,-168" coordsize="138,22" path="m9465,-153r,-3l9462,-153r,-3l9459,-156r-3,-3l9456,-156r-3,-3l9453,-153r,-3l9450,-150r,-6l9448,-156r-3,l9445,-159r,-3l9442,-153r,-3l9439,-150r,-6l9436,-153r,-6l9433,-153r-3,l9430,-159r-3,l9427,-165r-3,9l9424,-153r-3,-6l9421,-156r,-3l9418,-153r,-6l9415,-153r,3l9412,-156r,-6l9409,-162r,3l9409,-156r-2,3l9407,-150r-3,-6l9404,-153r-3,6l9401,-156r-3,6l9395,-150r,-3l9395,-159r,3l9392,-153r,-3l9392,-159r,-3l9389,-162r-3,3l9386,-156r-3,l9383,-159r-3,6l9377,-159r,-3l9377,-159r-3,l9374,-162r,3l9371,-153r,-6l9369,-153r,-6l9369,-153r-3,-15l9366,-153r-3,6l9363,-150r-3,-6l9360,-153r,-3l9357,-153r,-3l9354,-162r,3l9351,-159r,6l9351,-150r,-9l9348,-162r,6l9345,-159r,6l9342,-153r,-6l9339,-162r,9l9336,-156r,-3l9333,-150r,-6l9333,-153r-3,-6l9330,-156r,-3l9328,-156e" filled="f" strokeweight="0">
              <v:path arrowok="t"/>
            </v:shape>
            <v:shape id="_x0000_s5796" style="position:absolute;left:9046;top:-668;width:141;height:518" coordorigin="9046,-668" coordsize="141,518" path="m9187,-255r,-15l9184,-373r,-93l9184,-668r-3,250l9181,-240r-3,21l9178,-192r,9l9175,-177r,-3l9172,-171r,6l9172,-168r-3,3l9169,-168r-2,3l9167,-168r-3,3l9161,-171r,3l9161,-162r,-3l9158,-162r-3,l9155,-165r,-3l9155,-165r-3,-3l9152,-162r,3l9149,-162r-3,3l9143,-159r,3l9143,-159r-3,-3l9140,-156r,3l9137,-159r,3l9134,-159r,-3l9134,-165r-3,l9131,-162r,3l9131,-156r-3,-3l9128,-156r-2,-3l9123,-153r,-6l9123,-156r-3,-6l9120,-159r-3,-3l9117,-165r-3,6l9114,-162r,3l9111,-156r,-12l9108,-168r,6l9105,-159r,-3l9102,-153r,3l9099,-159r,6l9099,-159r-3,-3l9093,-162r,3l9093,-156r-3,l9090,-165r,9l9090,-159r-3,-6l9085,-153r,-9l9082,-162r,6l9079,-162r,6l9076,-159r,-3l9073,-156r,3l9070,-153r,-3l9070,-153r-3,l9064,-159r,6l9064,-162r-3,-3l9061,-159r,-3l9058,-159r-3,3l9055,-153r-3,3l9052,-156r-3,3l9049,-156r-3,-3e" filled="f" strokeweight="0">
              <v:path arrowok="t"/>
            </v:shape>
            <v:shape id="_x0000_s5795" style="position:absolute;left:8905;top:-168;width:141;height:19" coordorigin="8906,-168" coordsize="141,19" path="m9046,-159r,3l9044,-153r,-6l9041,-153r,-3l9041,-153r-3,-3l9038,-159r-3,l9035,-156r,-3l9032,-159r,3l9029,-162r,3l9029,-150r-3,l9026,-156r-3,-3l9020,-153r,-3l9020,-165r-3,3l9017,-156r,-3l9017,-156r-3,l9011,-153r,-3l9008,-156r,-3l9008,-156r-2,-3l9006,-162r,3l9003,-162r-3,3l9000,-153r,-3l8997,-153r-3,l8991,-156r,-3l8991,-156r-3,l8988,-162r-3,-3l8985,-162r-3,l8982,-153r-3,-6l8976,-162r,3l8976,-156r-3,3l8973,-156r-3,-6l8970,-156r-3,-6l8967,-153r,3l8965,-153r,-6l8962,-162r,3l8959,-153r,-3l8956,-156r,-3l8956,-156r-3,3l8953,-156r,-6l8950,-156r-3,3l8947,-150r,-3l8944,-156r,3l8941,-159r,3l8938,-159r,-9l8938,-159r-3,6l8935,-159r,3l8932,-156r-3,-3l8929,-156r-3,-6l8924,-159r,3l8924,-159r-3,3l8921,-159r,6l8918,-156r-3,3l8915,-150r-3,-9l8912,-156r-3,3l8909,-159r,-3l8906,-156e" filled="f" strokeweight="0">
              <v:path arrowok="t"/>
            </v:shape>
            <v:shape id="_x0000_s5794" style="position:absolute;left:8768;top:-978;width:138;height:831" coordorigin="8768,-977" coordsize="138,831" path="m8906,-156r,-6l8903,-159r,-3l8900,-153r,-6l8900,-165r-3,6l8897,-162r-3,6l8894,-153r,-9l8891,-159r,9l8888,-153r,-3l8885,-153r,6l8883,-150r,-12l8880,-159r-3,-3l8877,-165r,6l8874,-159r,-3l8874,-159r-3,3l8871,-162r,3l8868,-162r,6l8865,-159r,-6l8862,-150r,-3l8859,-159r,-3l8859,-156r-3,-3l8856,-162r-3,6l8853,-159r-3,-9l8850,-165r,-6l8847,-165r,-12l8847,-180r-3,-12l8844,-201r-2,-33l8842,-246r,-75l8839,-385r,-577l8839,-977r-3,556l8836,-361r-3,115l8833,-234r,27l8830,-204r,15l8827,-189r,6l8827,-180r,3l8824,-177r-3,l8821,-183r-3,-9l8818,-195r-3,-12l8815,-204r,3l8812,-198r,15l8812,-177r-3,6l8806,-165r,-3l8804,-165r,6l8801,-165r,3l8801,-159r-3,-3l8798,-159r,-3l8795,-162r,3l8792,-156r-3,-3l8789,-153r-3,l8786,-156r-3,-3l8783,-162r,-3l8780,-156r-3,6l8777,-153r,-3l8774,-159r,3l8774,-162r-3,6l8771,-159r-3,-3l8768,-165r,3e" filled="f" strokeweight="0">
              <v:path arrowok="t"/>
            </v:shape>
            <v:shape id="_x0000_s5793" style="position:absolute;left:8627;top:-165;width:141;height:16" coordorigin="8628,-165" coordsize="141,16" path="m8768,-162r-3,6l8765,-162r,-3l8763,-159r-3,6l8760,-159r,6l8757,-159r,-6l8754,-159r,-6l8751,-159r,3l8748,-156r,-3l8745,-153r-3,-6l8742,-162r,6l8739,-159r,-6l8739,-162r-3,9l8733,-162r,6l8730,-153r,-3l8730,-159r,-3l8727,-153r-3,-9l8724,-153r-2,-6l8722,-156r-3,3l8719,-159r-3,6l8716,-156r,-6l8713,-153r,-3l8710,-156r,-6l8707,-153r,-6l8707,-153r,-3l8704,-159r-3,-3l8701,-159r,3l8698,-162r,6l8698,-159r-3,-3l8695,-159r-3,-3l8689,-153r,3l8689,-156r-3,l8686,-159r,3l8683,-162r,3l8683,-156r-2,l8678,-156r,-3l8678,-156r-3,3l8672,-156r,3l8672,-159r-3,3l8669,-150r-3,-9l8666,-162r,3l8663,-162r,3l8660,-153r,-6l8660,-153r-3,-6l8657,-162r-3,6l8654,-159r-3,l8651,-156r,3l8648,-150r,-3l8645,-153r,-6l8642,-153r,-6l8640,-159r,6l8640,-156r,6l8637,-153r,-9l8634,-165r,12l8634,-156r-3,-6l8628,-156r,-6e" filled="f" strokeweight="0">
              <v:path arrowok="t"/>
            </v:shape>
            <v:shape id="_x0000_s5792" style="position:absolute;left:8487;top:-181;width:141;height:34" coordorigin="8487,-180" coordsize="141,34" path="m8628,-162r-3,l8625,-159r,3l8622,-159r,6l8619,-159r,-6l8616,-159r,-3l8616,-159r-3,3l8613,-150r-3,-9l8607,-162r,3l8607,-165r-3,9l8604,-153r-2,-3l8602,-153r,-3l8599,-159r,-3l8599,-159r-3,l8596,-156r,-3l8593,-156r-3,3l8590,-159r-3,6l8587,-162r,3l8584,-150r,-3l8581,-156r,-3l8578,-153r,-3l8575,-153r,-6l8575,-156r-3,-6l8572,-156r-3,l8569,-150r-3,-6l8563,-150r,-6l8561,-159r,6l8561,-159r-3,9l8558,-156r-3,-3l8555,-156r-3,3l8549,-159r,12l8546,-159r,6l8546,-159r-3,3l8543,-153r-3,-3l8540,-153r-3,-3l8537,-159r,-3l8534,-156r,-3l8534,-162r-3,6l8528,-156r,3l8525,-153r,-3l8525,-153r-3,-3l8522,-159r-2,l8520,-153r-3,l8517,-156r-3,3l8514,-162r-3,9l8511,-156r-3,-3l8505,-162r-3,l8502,-159r-3,l8499,-153r,-3l8496,-162r-3,-6l8493,-165r,-3l8490,-171r,6l8487,-171r,-9e" filled="f" strokeweight="0">
              <v:path arrowok="t"/>
            </v:shape>
            <v:shape id="_x0000_s5791" style="position:absolute;left:8346;top:-181;width:141;height:34" coordorigin="8347,-180" coordsize="141,34" path="m8487,-180r-3,9l8484,-177r,6l8481,-168r,6l8479,-165r,6l8479,-156r-3,l8476,-159r,-6l8473,-165r,6l8470,-156r-3,-6l8467,-156r,-6l8464,-162r,3l8464,-162r-3,-3l8458,-159r,-9l8455,-159r,6l8455,-159r-3,12l8452,-153r-3,-9l8449,-159r,9l8446,-153r,-3l8446,-153r-3,-9l8443,-165r-2,6l8441,-162r-3,l8438,-159r-3,3l8435,-153r-3,-3l8432,-165r-3,6l8429,-165r-3,9l8423,-162r,3l8423,-165r-3,3l8420,-153r-3,3l8417,-156r,3l8414,-156r,-6l8414,-159r-3,l8411,-153r-3,-6l8408,-153r-3,-6l8405,-153r,-3l8402,-159r,6l8400,-156r,3l8400,-150r-3,-9l8394,-156r,-3l8391,-159r,-3l8391,-159r-3,3l8388,-153r-3,-6l8385,-162r,-6l8385,-171r-3,6l8379,-162r,6l8376,-156r,-6l8376,-159r-3,l8373,-156r-3,-3l8367,-153r,-3l8367,-159r-3,3l8364,-162r,-3l8361,-159r-2,-3l8359,-165r,-3l8356,-162r,3l8353,-165r-3,3l8350,-171r-3,l8347,-174e" filled="f" strokeweight="0">
              <v:path arrowok="t"/>
            </v:shape>
            <v:shape id="_x0000_s5790" style="position:absolute;left:8206;top:-656;width:141;height:512" coordorigin="8206,-655" coordsize="141,512" path="m8347,-174r-3,-15l8344,-198r-3,-78l8341,-324r,-331l8338,-550r,268l8338,-246r-3,57l8335,-183r-3,9l8332,-177r,9l8329,-168r,3l8326,-165r,3l8326,-159r-3,3l8323,-153r,-3l8320,-159r,3l8318,-144r,-3l8315,-159r,-3l8312,-165r,-3l8312,-165r-3,6l8306,-159r,6l8303,-156r,-3l8300,-156r,3l8297,-156r,3l8294,-159r,-6l8294,-162r-3,9l8291,-156r-3,-6l8288,-159r,6l8285,-159r,-9l8285,-165r-3,12l8282,-156r-3,3l8279,-156r,3l8277,-156r,9l8277,-150r-3,-6l8271,-153r,-6l8271,-162r-3,l8268,-159r-3,3l8265,-162r,3l8262,-156r,-3l8262,-156r-3,l8259,-159r-3,l8253,-156r,-3l8253,-153r-3,-6l8250,-156r-3,3l8247,-156r-3,3l8244,-156r-3,l8239,-156r,3l8236,-156r,-6l8236,-156r-3,l8233,-150r-3,-6l8230,-159r-3,3l8227,-159r-3,6l8224,-156r,-3l8221,-156r,-3l8218,-153r-3,-3l8215,-159r,3l8212,-153r-3,-9l8209,-165r-3,e" filled="f" strokeweight="0">
              <v:path arrowok="t"/>
            </v:shape>
            <v:shape id="_x0000_s5789" style="position:absolute;left:8068;top:-165;width:138;height:16" coordorigin="8069,-165" coordsize="138,16" path="m8206,-165r,9l8203,-159r,6l8200,-156r-2,l8198,-150r-3,l8195,-153r,-3l8192,-159r,-3l8192,-165r-3,6l8189,-153r-3,-6l8186,-156r,3l8183,-159r,3l8180,-162r,3l8177,-156r,-3l8174,-162r,-3l8171,-159r-3,6l8165,-156r,3l8165,-162r-3,l8162,-159r-3,l8159,-153r,3l8157,-162r-3,6l8154,-153r-3,-3l8151,-153r-3,-3l8145,-159r,3l8142,-156r,-3l8139,-153r,-6l8136,-159r,-3l8133,-156r,-3l8133,-156r-3,-9l8130,-159r-3,6l8127,-162r-3,3l8124,-153r,-3l8121,-159r,6l8118,-150r,-12l8116,-165r,6l8116,-162r-3,3l8110,-159r,3l8110,-165r-3,l8107,-156r-3,3l8104,-159r-3,3l8098,-156r,-3l8095,-162r,3l8095,-156r-3,-3l8092,-153r-3,-3l8089,-150r,-6l8086,-150r-3,-3l8083,-159r-3,9l8080,-159r-2,3l8075,-162r,12l8072,-156r,3l8069,-153r,-3l8069,-153e" filled="f" strokeweight="0">
              <v:path arrowok="t"/>
            </v:shape>
            <v:shape id="_x0000_s5788" style="position:absolute;left:7928;top:-162;width:141;height:16" coordorigin="7928,-162" coordsize="141,16" path="m8069,-153r-3,3l8066,-156r-3,3l8063,-159r-3,6l8060,-156r,3l8060,-159r-3,l8054,-162r,3l8054,-147r,-3l8051,-159r,3l8048,-150r,-3l8045,-159r,3l8042,-159r,3l8042,-153r,-6l8039,-159r-2,l8037,-153r,-3l8034,-159r,3l8034,-153r-3,-3l8031,-162r-3,l8028,-156r-3,3l8025,-156r,-3l8025,-156r-3,l8022,-159r-3,6l8019,-150r-3,-9l8016,-162r-3,6l8010,-153r,-3l8010,-162r-3,6l8007,-162r,3l8004,-150r,-6l8001,-153r-3,-6l7998,-162r-2,6l7996,-153r-3,-6l7993,-156r,3l7990,-153r,-3l7987,-156r-3,l7984,-159r-3,-3l7981,-159r-3,9l7978,-153r-3,l7975,-156r,6l7972,-156r,3l7972,-159r-3,3l7969,-159r-3,3l7966,-153r-3,-3l7963,-162r-3,6l7960,-159r,3l7957,-162r,3l7955,-156r,3l7955,-156r-3,6l7952,-153r,3l7949,-156r,-3l7946,-159r,3l7946,-159r-3,3l7943,-153r,-6l7940,-159r,3l7937,-156r,-3l7934,-162r,3l7934,-156r-3,3l7931,-156r-3,-3l7928,-156r,3e" filled="f" strokeweight="0">
              <v:path arrowok="t"/>
            </v:shape>
            <v:shape id="_x0000_s5787" style="position:absolute;left:7787;top:-779;width:141;height:632" coordorigin="7788,-779" coordsize="141,632" path="m7928,-153r-3,-9l7925,-153r-3,-3l7922,-153r-3,3l7919,-153r-3,3l7916,-159r,6l7914,-159r,6l7911,-156r,3l7908,-156r,3l7908,-156r-3,l7902,-150r,-6l7902,-153r-3,-12l7896,-159r,3l7893,-159r,6l7890,-153r,-6l7890,-162r-3,6l7884,-153r,-3l7881,-159r,-3l7878,-156r,3l7878,-162r-2,-3l7876,-159r-3,6l7873,-159r-3,l7867,-159r,-9l7867,-165r-3,6l7864,-156r-3,3l7858,-150r,-6l7855,-153r-3,-6l7852,-156r,-3l7849,-159r,6l7846,-156r,-6l7843,-159r,6l7840,-156r,9l7840,-150r-3,-12l7837,-159r-2,l7835,-153r-3,-3l7832,-162r,6l7829,-162r-3,6l7826,-159r-3,l7823,-162r,3l7820,-165r,3l7817,-159r,-3l7814,-162r,3l7811,-153r,-6l7811,-162r-3,-6l7808,-171r,-6l7805,-171r,6l7802,-171r,-15l7802,-195r-3,-114l7799,-424r,-355l7796,-340r,148l7794,-183r,12l7794,-165r-3,-3l7788,-159r,3l7788,-159e" filled="f" strokeweight="0">
              <v:path arrowok="t"/>
            </v:shape>
            <v:shape id="_x0000_s5786" style="position:absolute;left:7647;top:-199;width:141;height:49" coordorigin="7647,-198" coordsize="141,49" path="m7788,-159r-3,l7785,-165r,-6l7782,-165r-3,6l7779,-156r,3l7776,-156r,-3l7773,-153r,-3l7770,-159r,6l7767,-165r,6l7764,-162r,3l7761,-165r,9l7761,-162r-3,l7758,-159r,6l7755,-159r,3l7753,-165r,-3l7753,-174r,-3l7750,-189r,-9l7747,-186r,3l7744,-165r,3l7741,-156r,3l7741,-156r-3,-6l7738,-159r-3,6l7735,-159r-3,-3l7732,-156r,-3l7729,-159r-3,-3l7726,-165r-3,3l7723,-153r-3,-6l7717,-159r,6l7715,-153r,-3l7715,-159r-3,3l7712,-150r-3,-6l7709,-153r-3,l7706,-162r-3,6l7703,-150r-3,-6l7700,-153r,-3l7697,-156r,-3l7697,-156r-3,l7691,-153r,-3l7691,-159r,3l7688,-156r,3l7688,-156r-3,-6l7682,-156r,-6l7679,-153r,3l7679,-156r-3,-3l7674,-168r,3l7674,-153r-3,-3l7671,-153r-3,l7668,-156r-3,-3l7665,-162r-3,3l7662,-162r,6l7659,-162r,3l7656,-156r,3l7653,-156r,-3l7653,-162r-3,3l7650,-156r-3,-3l7647,-153e" filled="f" strokeweight="0">
              <v:path arrowok="t"/>
            </v:shape>
            <v:shape id="_x0000_s5785" style="position:absolute;left:7506;top:-165;width:141;height:16" coordorigin="7507,-165" coordsize="141,16" path="m7647,-153r-3,-9l7644,-159r,3l7641,-156r,3l7641,-156r-3,l7638,-162r-3,9l7635,-156r-2,l7633,-153r,3l7633,-153r-3,l7627,-156r,3l7627,-162r-3,6l7624,-159r-3,l7621,-162r-3,9l7618,-150r,-6l7615,-159r,6l7615,-159r-3,6l7612,-159r,6l7609,-159r,-3l7606,-165r-3,12l7600,-159r,3l7597,-162r,6l7597,-153r-3,-3l7594,-153r-2,-9l7592,-159r,3l7592,-153r-3,-3l7589,-162r-3,9l7583,-159r,6l7580,-153r,-6l7580,-156r-3,l7577,-159r-3,3l7574,-153r-3,-3l7571,-159r,6l7568,-156r-3,-3l7565,-153r-3,3l7562,-153r-3,-3l7559,-153r,-3l7556,-156r,-6l7553,-159r,-6l7553,-159r-2,6l7548,-156r,3l7548,-159r-3,l7545,-156r-3,3l7542,-150r-3,-9l7536,-159r,-3l7533,-153r,-9l7530,-156r,3l7527,-153r,-3l7524,-162r,-3l7521,-159r,-3l7521,-159r-3,l7518,-156r-3,l7515,-153r,3l7513,-156r,-3l7510,-156r,-3l7510,-165r-3,9l7507,-162e" filled="f" strokeweight="0">
              <v:path arrowok="t"/>
            </v:shape>
            <v:shape id="_x0000_s5784" style="position:absolute;left:7366;top:-168;width:141;height:22" coordorigin="7366,-168" coordsize="141,22" path="m7507,-162r-3,6l7504,-150r-3,-6l7501,-159r-3,6l7498,-156r,-3l7495,-156r,-3l7492,-159r,3l7489,-153r,-3l7489,-153r-3,-6l7486,-156r-3,-3l7483,-153r-3,l7480,-159r,-3l7477,-156r,-3l7474,-159r,3l7474,-147r-2,l7472,-150r,-9l7469,-150r,-3l7466,-156r,6l7463,-159r,3l7460,-159r,6l7457,-162r,3l7454,-156r,-3l7451,-156r,-3l7451,-162r-3,3l7445,-156r,-3l7445,-162r-3,3l7442,-162r-3,l7439,-156r-3,-6l7436,-165r-3,9l7431,-159r,-3l7431,-156r-3,-6l7428,-156r-3,-9l7425,-168r-3,3l7422,-159r,-3l7419,-162r,6l7419,-159r-3,-3l7416,-156r-3,l7413,-159r-3,l7410,-153r,3l7410,-153r-3,l7404,-156r,-6l7401,-162r-3,9l7398,-156r,-3l7395,-156r,-3l7392,-162r,3l7392,-156r-2,6l7390,-153r-3,-3l7387,-159r-3,-3l7384,-159r,-6l7381,-165r,3l7381,-156r-3,l7378,-153r-3,-9l7375,-156r-3,-6l7372,-159r,3l7369,-162r,3l7366,-156e" filled="f" strokeweight="0">
              <v:path arrowok="t"/>
            </v:shape>
            <v:shape id="_x0000_s5783" style="position:absolute;left:7225;top:-162;width:141;height:19" coordorigin="7226,-162" coordsize="141,19" path="m7366,-156r,3l7363,-150r-3,-3l7360,-156r,-3l7357,-159r,9l7354,-156r,-3l7352,-156r,6l7349,-153r,-6l7346,-156r,-3l7343,-162r-3,6l7340,-159r,3l7337,-159r-3,6l7334,-156r,-6l7331,-159r,3l7331,-162r-3,6l7325,-159r,3l7325,-153r-3,3l7322,-156r-3,-3l7319,-147r-3,-6l7316,-147r,-9l7313,-159r,6l7311,-156r,3l7311,-159r-3,6l7305,-153r,-3l7305,-159r-3,l7299,-162r,6l7299,-159r-3,3l7296,-153r-3,9l7293,-156r-3,3l7287,-159r,6l7284,-150r,-6l7284,-153r,-3l7281,-156r,-6l7278,-159r,6l7275,-156r,-3l7272,-156r-2,-3l7270,-150r,-3l7267,-156r,3l7264,-150r,-3l7264,-156r-3,l7261,-159r-3,-3l7258,-159r,3l7255,-156r-3,-3l7252,-153r-3,3l7249,-156r,-6l7246,-162r,3l7243,-156r,3l7240,-153r,-3l7237,-150r,-9l7237,-156r-3,-6l7234,-159r,6l7231,-153r,-6l7231,-153r-2,6l7229,-150r-3,-6e" filled="f" strokeweight="0">
              <v:path arrowok="t"/>
            </v:shape>
            <v:shape id="_x0000_s5782" style="position:absolute;left:7088;top:-165;width:138;height:19" coordorigin="7088,-165" coordsize="138,19" path="m7226,-156r,-3l7226,-156r-3,6l7223,-159r-3,6l7220,-156r-3,3l7217,-156r-3,-3l7214,-153r-3,-6l7211,-156r-3,3l7208,-156r-3,l7205,-165r,6l7202,-162r-3,6l7196,-159r,6l7193,-159r,3l7193,-153r-3,-9l7190,-156r-2,-6l7188,-156r-3,-3l7185,-156r-3,-3l7182,-156r-3,3l7179,-156r-3,6l7176,-159r-3,3l7173,-147r,-6l7170,-159r,9l7167,-156r,6l7164,-156r,3l7161,-159r,6l7158,-156r,-3l7155,-159r,6l7155,-159r-3,3l7152,-159r-2,3l7150,-159r-3,6l7147,-159r-3,l7144,-153r-3,-6l7141,-156r,6l7138,-159r,6l7138,-156r-3,3l7135,-150r-3,-3l7132,-159r-3,9l7129,-159r-3,6l7126,-162r-3,9l7120,-150r,-6l7120,-162r-3,l7117,-153r-3,-3l7114,-153r-3,-3l7111,-159r-2,l7109,-156r,6l7106,-156r,3l7103,-162r-3,6l7100,-162r-3,6l7097,-162r-3,3l7094,-153r-3,-6l7091,-153r-3,l7088,-156e" filled="f" strokeweight="0">
              <v:path arrowok="t"/>
            </v:shape>
            <v:shape id="_x0000_s5781" style="position:absolute;left:6947;top:-165;width:141;height:16" coordorigin="6948,-165" coordsize="141,16" path="m7088,-156r,3l7085,-153r-3,-6l7082,-156r-3,l7079,-153r,3l7079,-153r-3,l7073,-159r,3l7070,-162r,6l7068,-150r,-3l7065,-156r,3l7062,-153r,-3l7062,-159r,-3l7059,-165r-3,9l7056,-153r,-3l7053,-162r,6l7053,-153r-3,-3l7047,-162r,3l7047,-156r-3,6l7044,-153r-3,3l7038,-156r,-3l7035,-156r,-3l7032,-156r,-3l7029,-153r-2,-3l7027,-153r,-6l7024,-162r-3,l7021,-156r,6l7018,-156r,6l7015,-153r,-3l7012,-156r-3,l7009,-159r-3,-3l7006,-156r-3,l7003,-159r-3,-6l7000,-156r,6l6997,-159r-3,3l6994,-153r-3,l6991,-156r,-3l6989,-159r,3l6986,-162r,6l6983,-159r-3,-3l6980,-159r-3,l6977,-165r,6l6974,-156r-3,3l6971,-159r,6l6968,-159r,6l6965,-153r,-6l6965,-156r-3,6l6959,-156r,3l6959,-150r-3,-6l6956,-159r-3,3l6953,-153r-3,-6l6950,-162r-2,6l6948,-153r,-3e" filled="f" strokeweight="0">
              <v:path arrowok="t"/>
            </v:shape>
            <v:shape id="_x0000_s5780" style="position:absolute;left:6807;top:-162;width:141;height:19" coordorigin="6807,-162" coordsize="141,19" path="m6948,-156r,3l6945,-162r-3,3l6942,-153r-3,-3l6936,-150r,3l6933,-153r,-3l6933,-159r-3,3l6930,-153r-3,3l6927,-153r,-6l6924,-153r-3,-6l6921,-162r,6l6921,-153r-3,-9l6918,-159r-3,3l6915,-159r-3,6l6912,-150r,-9l6909,-156r,6l6907,-153r,3l6907,-156r-3,3l6904,-156r,-3l6901,-156r,-3l6898,-162r,6l6898,-150r-3,6l6895,-150r,3l6892,-156r,-6l6889,-156r,3l6886,-159r,3l6886,-153r-3,l6883,-159r-3,3l6880,-159r-3,3l6877,-162r-3,6l6874,-159r-3,6l6868,-150r,6l6866,-147r,-9l6866,-153r-3,l6863,-150r-3,-9l6860,-156r-3,-3l6857,-153r,-3l6854,-159r,3l6851,-159r,6l6848,-153r,3l6845,-159r,-3l6842,-153r,3l6839,-153r,-6l6839,-156r-3,-6l6836,-159r-3,9l6833,-153r,3l6830,-150r,-3l6827,-153r,-3l6825,-162r,3l6822,-159r-3,l6819,-153r,-3l6816,-159r,3l6816,-159r-3,l6813,-156r-3,-3l6810,-156r-3,e" filled="f" strokeweight="0">
              <v:path arrowok="t"/>
            </v:shape>
            <v:shape id="_x0000_s5779" style="position:absolute;left:6666;top:-165;width:141;height:19" coordorigin="6666,-165" coordsize="141,19" path="m6807,-156r,3l6804,-150r,-3l6804,-159r-3,-6l6801,-156r-3,3l6798,-156r-3,l6795,-153r,-3l6792,-162r,-3l6792,-156r-3,3l6789,-156r-2,l6787,-153r-3,-3l6784,-153r-3,-6l6781,-153r,3l6778,-147r,-9l6775,-162r,6l6772,-162r,3l6769,-156r,3l6766,-156r,3l6763,-159r,6l6763,-159r-3,l6760,-153r-3,l6757,-156r,-3l6754,-153r,3l6754,-156r-3,-3l6751,-165r-3,6l6748,-156r,3l6746,-147r,-6l6746,-159r-3,-3l6743,-156r-3,3l6737,-156r,-6l6737,-153r-3,3l6734,-162r,3l6731,-150r,-3l6728,-156r,3l6725,-156r,-6l6725,-153r-3,3l6722,-156r-3,3l6719,-156r-3,3l6716,-156r,-3l6716,-156r-3,6l6710,-156r-3,-9l6707,-162r,9l6705,-153r,-6l6702,-150r,-6l6699,-153r,-3l6696,-153r,-9l6696,-159r-3,3l6693,-153r-3,-6l6690,-162r,6l6687,-156r,-6l6684,-153r-3,-6l6681,-153r-3,l6678,-159r-3,-3l6675,-159r-3,6l6672,-156r,3l6669,-153r,-9l6669,-159r-3,9e" filled="f" strokeweight="0">
              <v:path arrowok="t"/>
            </v:shape>
            <v:shape id="_x0000_s5778" style="position:absolute;left:6525;top:-165;width:141;height:19" coordorigin="6526,-165" coordsize="141,19" path="m6666,-150r,-3l6664,-156r,3l6664,-159r-3,l6661,-162r-3,6l6658,-159r-3,-3l6655,-159r,-3l6652,-165r,3l6652,-159r-3,6l6649,-150r-3,-9l6646,-156r-3,-3l6643,-162r-3,3l6640,-156r-3,l6634,-153r,-6l6634,-153r-3,-3l6628,-153r,-3l6626,-156r,-6l6623,-156r,-3l6623,-162r-3,3l6620,-156r-3,3l6617,-159r,3l6614,-153r,3l6611,-153r-3,-3l6608,-153r,3l6605,-150r,-6l6602,-153r,3l6599,-153r,3l6599,-153r-3,-3l6596,-147r-3,-6l6593,-156r,-3l6590,-156r,6l6590,-159r-3,6l6587,-147r-2,-3l6585,-159r-3,l6582,-150r-3,-6l6579,-159r,3l6576,-156r-3,3l6573,-162r,3l6570,-156r,3l6567,-156r,6l6564,-156r,3l6561,-156r,3l6558,-156r,-3l6555,-162r,9l6555,-156r-3,-6l6552,-153r-3,-6l6549,-156r,-6l6546,-159r,3l6544,-162r,6l6544,-153r-3,-6l6541,-156r-3,-6l6538,-156r,-6l6535,-159r,3l6535,-153r-3,-12l6532,-162r-3,6l6529,-159r,-3l6526,-159e" filled="f" strokeweight="0">
              <v:path arrowok="t"/>
            </v:shape>
            <v:shape id="_x0000_s5777" style="position:absolute;left:6385;top:-165;width:141;height:19" coordorigin="6385,-165" coordsize="141,19" path="m6526,-159r,6l6526,-150r-3,-12l6523,-159r-3,3l6520,-162r-3,l6517,-156r,6l6514,-153r,-6l6511,-153r,-3l6508,-153r,-6l6505,-156r,-3l6503,-156r,-3l6503,-162r-3,6l6500,-159r-3,3l6497,-153r-3,-6l6494,-153r,-6l6491,-156r,-3l6488,-156r,3l6485,-156r,-6l6485,-159r-3,6l6482,-156r-3,6l6479,-147r-3,-6l6476,-156r-3,3l6473,-162r,9l6470,-162r,6l6467,-156r,-3l6464,-159r,6l6462,-159r,3l6459,-153r,-3l6456,-153r,-6l6453,-153r,3l6450,-150r,-6l6447,-153r,-6l6444,-159r,-6l6444,-159r,3l6441,-156r-3,-6l6438,-156r-3,-6l6435,-156r,-3l6432,-156r,-6l6429,-156r,-3l6429,-162r-3,3l6426,-156r-2,l6424,-162r-3,l6421,-156r-3,3l6418,-156r,3l6418,-147r-3,-9l6415,-159r-3,-3l6412,-153r-3,l6409,-159r-3,3l6406,-159r-3,9l6403,-153r,-12l6403,-159r-3,3l6400,-159r-3,l6397,-153r-3,-6l6394,-153r-3,-3l6388,-153r,-3l6388,-162r-3,9e" filled="f" strokeweight="0">
              <v:path arrowok="t"/>
            </v:shape>
            <v:shape id="_x0000_s5776" style="position:absolute;left:6247;top:-174;width:138;height:28" coordorigin="6248,-174" coordsize="138,28" path="m6385,-153r,6l6385,-150r,-6l6383,-159r,6l6380,-159r-3,3l6377,-162r-3,l6374,-165r,6l6371,-162r,6l6368,-159r,-3l6368,-153r-3,-6l6365,-153r-3,6l6362,-159r,3l6359,-153r,-9l6356,-162r,3l6356,-153r-3,-3l6353,-165r-3,l6350,-162r,3l6347,-156r,-3l6344,-162r,9l6344,-159r-2,-3l6339,-162r,6l6339,-153r-3,-9l6336,-153r-3,-3l6333,-153r,-6l6330,-150r,-6l6327,-159r,3l6324,-159r,-6l6324,-162r-3,6l6321,-153r-3,6l6318,-150r,-3l6315,-153r,-6l6312,-153r,-3l6312,-153r-3,-6l6309,-156r,-3l6306,-162r,6l6303,-153r,-3l6303,-159r-2,6l6301,-156r,-3l6298,-156r,6l6295,-150r,-9l6295,-156r-3,-6l6289,-156r,-6l6286,-162r-3,6l6283,-159r,-3l6280,-168r,-6l6280,-159r-3,l6277,-165r-3,6l6274,-162r,6l6271,-162r,9l6268,-153r,-3l6268,-159r-3,3l6265,-153r,-6l6262,-156r-2,-3l6260,-153r-3,-3l6254,-153r,-6l6251,-159r,6l6248,-153r,-3l6248,-159e" filled="f" strokeweight="0">
              <v:path arrowok="t"/>
            </v:shape>
            <v:shape id="_x0000_s5775" style="position:absolute;left:6107;top:-165;width:141;height:22" coordorigin="6107,-165" coordsize="141,22" path="m6248,-159r,3l6245,-156r-3,-3l6242,-162r,9l6239,-156r-3,-6l6236,-165r-3,6l6233,-162r,3l6230,-162r-3,l6227,-159r,-3l6224,-165r,3l6222,-153r,-3l6219,-153r,-3l6219,-147r-3,-6l6216,-165r,3l6213,-159r,-3l6210,-156r,3l6207,-150r,-3l6204,-162r,6l6201,-159r,3l6198,-156r,-3l6195,-153r,-3l6195,-153r-3,-6l6192,-156r,3l6189,-153r,-6l6186,-156r,-3l6183,-153r,3l6183,-156r-2,-6l6181,-153r-3,-6l6175,-159r,-3l6175,-159r-3,3l6172,-150r,-6l6169,-159r-3,3l6163,-156r,-3l6163,-162r-3,l6160,-156r,-3l6157,-162r,-3l6154,-159r,6l6151,-153r,-6l6151,-156r-3,3l6148,-159r-3,6l6145,-159r-3,3l6142,-159r,6l6140,-159r-3,3l6137,-159r,3l6134,-156r,-3l6134,-153r-3,9l6131,-150r-3,-9l6128,-156r,3l6125,-156r,-3l6122,-153r,-3l6119,-159r,3l6119,-162r-3,l6116,-150r-3,-6l6113,-153r-3,-6l6110,-162r,6l6107,-156r,3e" filled="f" strokeweight="0">
              <v:path arrowok="t"/>
            </v:shape>
            <v:shape id="_x0000_s5774" style="position:absolute;left:5966;top:-165;width:141;height:19" coordorigin="5967,-165" coordsize="141,19" path="m6107,-153r,-3l6104,-159r,9l6101,-159r,-3l6101,-156r-2,3l6099,-156r-3,3l6096,-156r-3,-3l6093,-156r-3,3l6090,-156r-3,-3l6087,-156r-3,6l6084,-153r,3l6081,-153r-3,-3l6078,-159r,-3l6075,-156r,-3l6072,-159r,6l6069,-159r,3l6066,-150r,-6l6063,-156r-2,3l6061,-156r,-6l6058,-156r,3l6058,-156r-3,l6055,-153r-3,3l6052,-153r-3,3l6049,-156r-3,6l6046,-162r-3,-3l6043,-159r,3l6040,-153r,-3l6040,-159r-3,l6037,-153r-3,-6l6031,-162r,3l6031,-150r-3,-12l6028,-159r-3,l6025,-156r-3,l6022,-159r,-6l6022,-153r-2,l6020,-159r-3,-3l6017,-156r,3l6014,-147r,-6l6011,-159r,-6l6011,-159r-3,3l6008,-159r-3,3l6005,-159r-3,3l6002,-153r,3l5999,-153r,3l5999,-153r-3,3l5993,-159r,3l5990,-156r,-3l5990,-156r,-3l5987,-159r,6l5984,-156r,-3l5981,-159r,6l5979,-159r,-3l5976,-156r,3l5976,-150r-3,-6l5970,-159r,3l5970,-159r-3,9l5967,-153e" filled="f" strokeweight="0">
              <v:path arrowok="t"/>
            </v:shape>
            <v:shape id="_x0000_s5773" style="position:absolute;left:5826;top:-165;width:141;height:19" coordorigin="5826,-165" coordsize="141,19" path="m5967,-153r,3l5967,-153r-3,-3l5961,-159r-3,l5958,-156r-3,-3l5955,-156r-3,l5952,-159r-3,l5949,-153r-3,-6l5943,-153r,-6l5940,-156r,-3l5938,-153r,-6l5935,-165r,3l5935,-153r-3,3l5932,-156r-3,l5929,-153r,-3l5926,-153r,3l5923,-153r,-6l5920,-162r,12l5917,-150r,-3l5917,-156r,-6l5914,-159r,6l5911,-153r,-6l5908,-150r,-6l5905,-153r,-3l5902,-156r,6l5902,-153r-3,-9l5899,-165r,6l5897,-159r,9l5894,-150r,-9l5891,-156r,3l5888,-159r,3l5885,-156r,-6l5885,-159r-3,3l5879,-153r,-6l5879,-162r-3,6l5876,-153r-3,-3l5873,-153r-3,-6l5870,-156r,-3l5867,-162r,6l5864,-156r,3l5861,-156r,3l5861,-159r-2,l5859,-162r-3,9l5856,-156r-3,3l5850,-159r,-3l5850,-159r,3l5847,-153r,6l5844,-153r,-3l5844,-159r-3,l5841,-156r,-3l5838,-162r,9l5835,-156r-3,-6l5832,-156r-3,9l5829,-153r,-3l5826,-159e" filled="f" strokeweight="0">
              <v:path arrowok="t"/>
            </v:shape>
            <v:shape id="_x0000_s5772" style="position:absolute;left:5688;top:-165;width:138;height:19" coordorigin="5689,-165" coordsize="138,19" path="m5826,-159r,3l5826,-162r-3,9l5823,-156r-3,-3l5820,-156r-2,9l5818,-153r,-3l5815,-156r,-3l5815,-156r-3,-3l5809,-150r,-6l5809,-159r-3,3l5806,-153r-3,-3l5803,-150r-3,-6l5800,-162r,6l5797,-156r,-3l5797,-162r-3,6l5794,-159r-3,6l5791,-159r-3,-6l5788,-156r-3,l5785,-159r-3,-3l5779,-162r,-3l5779,-159r-2,3l5777,-153r-3,-3l5771,-159r,3l5771,-150r,-3l5768,-162r-3,12l5765,-159r-3,6l5762,-150r,-12l5759,-159r,6l5759,-150r-3,l5756,-156r-3,3l5753,-150r-3,-3l5750,-156r,-3l5747,-162r-3,6l5744,-165r-3,l5741,-159r,-3l5738,-153r,-3l5738,-153r-2,-3l5736,-153r-3,-3l5733,-162r,-3l5730,-159r,-3l5727,-159r,3l5727,-153r-3,l5724,-156r-3,6l5721,-153r-3,3l5718,-159r,-6l5715,-159r-3,6l5712,-159r,3l5709,-159r,-6l5706,-162r,6l5703,-162r-3,9l5700,-150r,-9l5698,-159r,-3l5695,-162r,6l5695,-150r-3,-6l5692,-159r-3,3l5689,-150r,-6l5689,-153e" filled="f" strokeweight="0">
              <v:path arrowok="t"/>
            </v:shape>
            <v:shape id="_x0000_s5771" style="position:absolute;left:5548;top:-165;width:141;height:19" coordorigin="5548,-165" coordsize="141,19" path="m5689,-153r-3,-6l5686,-156r-3,-3l5680,-162r,6l5677,-156r,6l5677,-147r-3,-9l5674,-153r-3,l5671,-162r-3,-3l5668,-162r-3,l5665,-156r-3,-3l5662,-153r-3,-9l5659,-153r,3l5659,-156r-2,l5657,-153r-3,-3l5654,-162r-3,l5651,-156r,6l5648,-156r-3,-3l5645,-153r-3,-3l5642,-162r-3,12l5639,-153r-3,-3l5636,-153r-3,l5633,-156r-3,-6l5630,-156r,-3l5627,-162r,3l5624,-156r,-6l5621,-159r,3l5618,-159r,-3l5618,-153r-2,-3l5613,-156r,3l5613,-162r-3,6l5610,-165r,3l5607,-156r-3,-3l5601,-153r,-9l5598,-159r,6l5595,-156r,-6l5592,-156r,-3l5589,-156r,-3l5586,-156r,3l5586,-159r-3,6l5583,-159r-3,l5580,-162r,3l5577,-153r-2,-6l5575,-162r,3l5572,-159r,3l5569,-162r,6l5566,-162r,3l5563,-159r-3,3l5560,-153r-3,-3l5557,-162r-3,3l5554,-162r,6l5551,-156r,-6l5548,-156r,3e" filled="f" strokeweight="0">
              <v:path arrowok="t"/>
            </v:shape>
            <v:shape id="_x0000_s5770" style="position:absolute;left:5407;top:-165;width:141;height:19" coordorigin="5408,-165" coordsize="141,19" path="m5548,-153r-3,l5545,-162r,6l5542,-162r,3l5539,-162r,6l5539,-162r-3,6l5536,-159r-2,3l5531,-162r,-3l5528,-162r,3l5525,-150r,-3l5522,-150r,-3l5519,-156r,9l5516,-159r-3,6l5513,-156r,-3l5510,-156r,-3l5507,-156r,-6l5504,-159r,3l5501,-156r,3l5498,-153r,-3l5496,-159r,-3l5496,-165r-3,3l5493,-153r-3,-3l5490,-153r-3,-12l5487,-153r-3,-6l5484,-153r,3l5481,-162r-3,3l5478,-165r,9l5475,-156r-3,3l5472,-156r-3,-3l5469,-156r,-9l5466,-162r,3l5463,-153r,-3l5463,-159r-3,3l5457,-159r,6l5457,-156r-2,l5455,-159r,-3l5452,-159r,6l5449,-156r,-6l5446,-156r,-3l5446,-156r-3,3l5440,-159r,3l5440,-162r-3,6l5437,-159r-3,-3l5434,-159r,-6l5431,-162r,12l5428,-159r,3l5428,-159r-3,6l5425,-156r-3,3l5422,-159r-3,l5419,-156r-3,3l5416,-156r-2,-3l5414,-162r-3,-3l5411,-162r-3,3l5408,-156e" filled="f" strokeweight="0">
              <v:path arrowok="t"/>
            </v:shape>
            <v:shape id="_x0000_s5769" style="position:absolute;left:5267;top:-165;width:141;height:19" coordorigin="5267,-165" coordsize="141,19" path="m5408,-156r,-6l5405,-162r,3l5402,-153r,3l5399,-159r,6l5396,-147r,-9l5393,-153r,-6l5390,-153r,-6l5390,-165r-3,6l5387,-156r,-3l5384,-165r,9l5381,-162r,3l5381,-156r-3,-3l5378,-156r-3,-3l5375,-162r-2,12l5373,-156r-3,-6l5370,-153r-3,l5367,-159r,6l5364,-159r,3l5361,-156r,-3l5358,-159r,3l5358,-159r-3,-3l5355,-159r,-3l5352,-165r,3l5349,-159r,9l5349,-156r-3,-3l5346,-153r,-3l5343,-153r,-6l5340,-159r,6l5340,-156r-3,-6l5335,-159r-3,l5332,-156r-3,l5329,-159r,-3l5326,-159r,3l5326,-150r-3,-3l5323,-159r-3,l5317,-156r,-3l5317,-156r-3,l5314,-150r,-6l5311,-156r,3l5311,-147r-3,-3l5308,-153r-3,-3l5305,-159r-3,6l5302,-150r-3,-3l5299,-159r-3,l5296,-162r-2,6l5291,-162r-3,3l5288,-156r,6l5285,-156r,6l5282,-156r,3l5279,-156r,-3l5276,-153r,-6l5273,-156r,-6l5270,-156r-3,-6e" filled="f" strokeweight="0">
              <v:path arrowok="t"/>
            </v:shape>
            <v:shape id="_x0000_s5768" style="position:absolute;left:5126;top:-165;width:141;height:16" coordorigin="5127,-165" coordsize="141,16" path="m5267,-162r,3l5264,-156r-3,l5261,-153r,-3l5258,-153r-3,l5255,-150r,-9l5253,-156r,-3l5253,-156r-3,l5250,-153r-3,-3l5247,-153r,-3l5244,-162r,9l5241,-159r,-3l5238,-153r,3l5238,-156r-3,3l5235,-156r-3,-3l5232,-153r,-6l5229,-153r-3,-6l5226,-162r,9l5223,-162r,3l5220,-156r-3,3l5217,-156r-3,-3l5214,-153r,3l5212,-156r-3,3l5209,-162r-3,3l5206,-156r,3l5203,-156r-3,3l5200,-159r-3,3l5197,-165r,3l5194,-156r-3,-3l5191,-156r,-3l5188,-162r,6l5185,-162r,3l5185,-153r-3,-6l5182,-156r,-3l5179,-162r,6l5179,-159r-3,l5173,-156r,6l5171,-153r,-6l5171,-162r-3,3l5165,-156r,-3l5162,-159r,-6l5162,-159r-3,-3l5159,-156r-3,-6l5156,-159r,6l5153,-153r,-3l5150,-159r,6l5147,-162r,3l5144,-156r,-3l5144,-162r-3,6l5141,-153r-3,-3l5135,-156r,-6l5133,-156r-3,-3l5130,-156r-3,-3e" filled="f" strokeweight="0">
              <v:path arrowok="t"/>
            </v:shape>
            <v:shape id="_x0000_s5767" style="position:absolute;left:4986;top:-165;width:141;height:19" coordorigin="4986,-165" coordsize="141,19" path="m5127,-159r,-3l5124,-153r,-6l5121,-156r,-6l5118,-156r,-3l5115,-156r,-3l5115,-156r-3,l5112,-159r-3,l5109,-156r-3,3l5106,-159r,-3l5103,-162r,3l5100,-156r,-6l5097,-159r,9l5094,-153r,-6l5094,-162r,6l5092,-159r,3l5089,-153r,-6l5086,-153r,-9l5086,-156r-3,l5083,-159r,-3l5080,-156r,-3l5080,-162r-3,l5077,-159r-3,3l5074,-165r-3,9l5071,-153r-3,-6l5065,-156r,-3l5065,-156r-3,3l5059,-156r,-3l5056,-159r,3l5053,-153r,-6l5051,-153r,-3l5048,-156r,3l5048,-159r-3,3l5045,-153r,-6l5042,-150r,3l5039,-153r,-3l5039,-162r-3,3l5036,-162r,3l5033,-153r,-6l5033,-162r-3,l5027,-162r,3l5027,-156r-3,3l5024,-159r-3,3l5021,-153r,-9l5018,-159r,6l5018,-147r-3,-9l5015,-153r,-6l5012,-156r,-3l5010,-162r,-3l5010,-159r-3,3l5007,-162r-3,3l5004,-153r-3,l5001,-150r,-3l4998,-162r,3l4995,-156r,-6l4995,-159r-3,6l4989,-156r,-6l4986,-159e" filled="f" strokeweight="0">
              <v:path arrowok="t"/>
            </v:shape>
            <v:shape id="_x0000_s5766" style="position:absolute;left:4848;top:-168;width:138;height:19" coordorigin="4849,-168" coordsize="138,19" path="m4986,-159r,3l4986,-159r-3,3l4983,-153r-3,-6l4980,-153r-3,-9l4977,-159r,6l4974,-159r,-3l4974,-159r-2,6l4972,-150r-3,-12l4969,-159r,6l4966,-156r,-9l4966,-162r-3,3l4963,-156r,3l4960,-156r-3,-3l4957,-153r-3,-3l4954,-159r,-6l4954,-156r-3,-3l4951,-153r-3,l4948,-165r-3,9l4945,-162r-3,3l4942,-162r,3l4939,-165r,6l4936,-162r,6l4933,-156r,-3l4933,-162r,12l4931,-153r,-6l4928,-168r,12l4928,-159r-3,3l4925,-153r,-9l4922,-156r,-9l4922,-162r-3,3l4919,-162r-3,3l4916,-156r-3,l4913,-159r,6l4913,-156r-3,3l4910,-150r-3,-9l4907,-162r,-3l4904,-162r,3l4904,-156r-3,-3l4898,-159r,-6l4895,-165r,6l4895,-153r-3,3l4892,-153r,-6l4890,-153r-3,-9l4887,-153r-3,-6l4884,-156r,-3l4881,-156r,-6l4878,-165r,6l4875,-162r,-3l4875,-156r-3,-3l4872,-162r-3,3l4869,-156r,-6l4866,-162r,3l4863,-150r-3,-12l4860,-159r,3l4857,-156r-3,-9l4854,-153r,-3l4851,-150r,-3l4851,-156r-2,3l4849,-156e" filled="f" strokeweight="0">
              <v:path arrowok="t"/>
            </v:shape>
            <v:shape id="_x0000_s5765" style="position:absolute;left:4708;top:-168;width:141;height:19" coordorigin="4708,-168" coordsize="141,19" path="m4849,-156r-3,-3l4846,-156r-3,-3l4843,-162r,-3l4843,-162r-3,9l4840,-156r-3,-3l4834,-150r,-12l4834,-156r-3,l4831,-153r-3,-3l4825,-153r,3l4825,-153r-3,l4819,-162r,6l4816,-156r,-3l4813,-156r,-6l4810,-159r,3l4810,-162r-2,6l4808,-165r-3,3l4805,-156r-3,l4802,-159r-3,l4799,-156r-3,-3l4793,-156r,-3l4790,-156r,3l4790,-156r-3,6l4787,-153r-3,-3l4784,-159r,3l4781,-162r,3l4778,-156r,-3l4775,-153r,-6l4772,-156r,-9l4770,-162r,-3l4767,-168r,6l4767,-159r-3,3l4764,-153r,-3l4761,-159r-3,3l4758,-162r,3l4755,-162r,3l4752,-162r,6l4752,-159r-3,-6l4749,-159r-3,l4746,-156r,-3l4743,-156r,3l4740,-156r-3,-3l4737,-165r-3,3l4734,-156r,-3l4731,-165r,6l4729,-156r,-3l4726,-156r,-6l4723,-162r,3l4720,-153r,-3l4717,-156r,-3l4717,-162r-3,9l4714,-159r-3,l4711,-156r-3,-3l4708,-156e" filled="f" strokeweight="0">
              <v:path arrowok="t"/>
            </v:shape>
            <v:shape id="_x0000_s5764" style="position:absolute;left:4567;top:-168;width:141;height:22" coordorigin="4568,-168" coordsize="141,22" path="m4708,-156r-3,-3l4705,-156r-3,-3l4702,-156r,3l4699,-153r,-9l4696,-153r,6l4693,-153r-3,-3l4690,-150r-2,-9l4688,-156r-3,3l4685,-162r,3l4685,-165r-3,6l4682,-156r-3,3l4679,-162r-3,9l4676,-159r-3,3l4673,-159r,-3l4670,-159r,6l4670,-150r-3,-6l4667,-153r-3,-6l4664,-156r-3,-3l4658,-156r,-6l4655,-159r,3l4652,-159r,6l4652,-156r-3,-6l4649,-165r-2,9l4647,-162r-3,3l4644,-156r,-3l4641,-159r,3l4638,-159r,6l4638,-162r-3,3l4635,-156r,-3l4632,-156r-3,6l4629,-168r-3,6l4626,-153r-3,-6l4623,-156r-3,-3l4620,-153r-3,-6l4617,-156r,-3l4614,-165r,3l4614,-165r-3,3l4611,-159r-2,3l4609,-153r,-6l4606,-153r,-3l4603,-162r,6l4600,-153r,-6l4597,-156r,-3l4594,-162r,3l4591,-156r,-3l4591,-156r,-3l4588,-156r-3,-3l4585,-156r,-6l4582,-156r,-6l4579,-159r,-3l4576,-159r,3l4573,-162r,9l4573,-156r-3,6l4568,-162r,3e" filled="f" strokeweight="0">
              <v:path arrowok="t"/>
            </v:shape>
            <v:shape id="_x0000_s5763" style="position:absolute;left:4427;top:-168;width:141;height:19" coordorigin="4427,-168" coordsize="141,19" path="m4568,-159r,-6l4565,-159r,6l4562,-162r,6l4559,-162r,6l4559,-162r-3,-3l4556,-159r-3,-3l4553,-156r-3,3l4550,-156r-3,-6l4547,-156r-3,l4544,-159r,3l4541,-162r,3l4541,-153r-3,-3l4538,-159r-3,6l4535,-159r-3,l4532,-162r-3,l4529,-159r-2,-3l4527,-159r-3,l4521,-162r,6l4521,-159r-3,-9l4518,-156r-3,-3l4515,-162r-3,6l4512,-159r,3l4509,-159r,3l4506,-156r-3,3l4503,-150r,-6l4500,-156r,-6l4500,-159r-3,6l4497,-156r-3,3l4494,-162r-3,-3l4491,-162r,6l4488,-168r,3l4486,-162r,6l4483,-159r-3,6l4477,-159r,-6l4474,-156r,3l4471,-156r,-3l4471,-162r-3,9l4468,-156r,-3l4465,-159r,3l4462,-159r,-6l4462,-159r-3,l4456,-162r,3l4456,-156r-3,-6l4453,-153r-3,-6l4447,-153r-2,-12l4445,-162r-3,3l4442,-162r-3,l4439,-165r,9l4436,-162r-3,6l4430,-162r,3l4430,-165r-3,9e" filled="f" strokeweight="0">
              <v:path arrowok="t"/>
            </v:shape>
            <v:shape id="_x0000_s5762" style="position:absolute;left:4289;top:-168;width:138;height:22" coordorigin="4289,-168" coordsize="138,22" path="m4427,-156r,3l4424,-162r,-3l4424,-168r-3,6l4421,-165r,3l4421,-159r-3,l4415,-153r,-9l4412,-159r,3l4409,-159r,6l4409,-156r-2,3l4407,-162r-3,-3l4404,-162r-3,l4401,-156r-3,-3l4398,-156r-3,l4395,-162r,3l4392,-153r,-6l4389,-156r,-3l4386,-162r,3l4386,-165r-3,6l4383,-156r-3,3l4380,-159r-3,-3l4374,-165r,3l4371,-159r,3l4371,-153r,-6l4368,-153r,6l4368,-150r-2,-12l4363,-162r,3l4360,-162r,3l4357,-153r,-3l4354,-153r,-6l4354,-153r-3,-3l4351,-159r,3l4348,-162r-3,3l4345,-156r-3,-3l4342,-162r,3l4339,-153r,-3l4339,-162r-3,-6l4336,-159r,3l4333,-156r,3l4330,-150r,-6l4327,-159r,6l4325,-153r,6l4322,-153r,-3l4322,-162r-3,3l4316,-162r,3l4313,-156r,-6l4313,-159r-3,-3l4310,-159r,3l4307,-159r,-3l4304,-156r-3,3l4301,-150r,-3l4298,-153r,-6l4295,-156r,-3l4292,-156r,-6l4292,-159r-3,3l4289,-159r,-3l4289,-159e" filled="f" strokeweight="0">
              <v:path arrowok="t"/>
            </v:shape>
            <v:shape id="_x0000_s5761" style="position:absolute;left:4148;top:-168;width:141;height:19" coordorigin="4149,-168" coordsize="141,19" path="m4289,-159r-3,6l4284,-159r,3l4281,-153r,-3l4281,-162r-3,9l4278,-159r,-3l4275,-153r-3,-6l4272,-165r-3,6l4266,-159r,-3l4266,-165r-3,3l4263,-156r-3,l4260,-162r-3,l4257,-159r,-3l4254,-159r-3,l4251,-162r,-3l4248,-162r-3,3l4245,-156r,-12l4243,-165r,9l4240,-162r,3l4237,-162r,6l4234,-156r,3l4231,-159r-3,-3l4228,-165r,6l4225,-159r,3l4222,-153r,-3l4219,-162r,6l4216,-153r,-3l4216,-159r-3,-3l4213,-159r-3,-3l4210,-153r,-6l4207,-156r,3l4207,-156r-2,-3l4202,-153r-3,-6l4199,-162r,3l4196,-156r,-3l4193,-156r,3l4193,-156r-3,3l4190,-159r-3,9l4187,-156r-3,l4184,-159r-3,6l4181,-156r-3,-6l4175,-156r,-6l4172,-156r,-3l4169,-159r,-3l4169,-156r-3,-6l4166,-159r-2,-3l4164,-156r,6l4161,-156r,3l4158,-153r,-3l4155,-153r,-3l4152,-162r,3l4149,-153r,-3l4149,-159e" filled="f" strokeweight="0">
              <v:path arrowok="t"/>
            </v:shape>
            <v:shape id="_x0000_s5760" style="position:absolute;left:4008;top:-168;width:141;height:19" coordorigin="4008,-168" coordsize="141,19" path="m4149,-159r-3,l4146,-153r,3l4143,-156r-3,-3l4140,-165r-3,6l4134,-159r,6l4131,-159r,3l4131,-159r-3,l4125,-153r-2,-3l4123,-159r,-3l4120,-159r,6l4117,-156r,3l4114,-156r,-3l4111,-159r,6l4111,-159r-3,-6l4108,-168r,6l4105,-156r,-3l4102,-165r,6l4099,-159r,-6l4099,-162r-3,6l4096,-159r,3l4093,-159r,-3l4090,-162r,3l4090,-156r-3,-6l4087,-159r-3,-6l4084,-162r,3l4082,-162r,-3l4082,-162r-3,l4079,-150r-3,l4076,-159r-3,l4073,-162r-3,3l4070,-156r,-3l4070,-156r-3,3l4067,-159r-3,3l4064,-159r-3,-6l4061,-162r-3,3l4058,-153r,-9l4055,-159r,3l4055,-159r-3,-3l4049,-153r,-9l4049,-156r-3,l4046,-159r-2,-6l4044,-159r,-6l4041,-159r,3l4038,-156r,3l4035,-156r,6l4035,-156r-3,-3l4029,-153r,-6l4029,-153r,-3l4026,-153r-3,-9l4023,-159r-3,3l4020,-162r,9l4017,-156r,6l4014,-153r,-3l4011,-162r,6l4008,-159r,6l4008,-156e" filled="f" strokeweight="0">
              <v:path arrowok="t"/>
            </v:shape>
            <v:shape id="_x0000_s5759" style="position:absolute;left:3867;top:-171;width:141;height:25" coordorigin="3868,-171" coordsize="141,25" path="m4008,-156r-3,-3l4005,-162r,3l4003,-165r,9l4000,-156r,-3l4000,-165r-3,9l3997,-162r,3l3994,-156r,-6l3994,-165r-3,6l3988,-165r,6l3985,-159r,-12l3982,-162r-3,9l3979,-159r-3,-3l3976,-153r-3,-3l3973,-159r,3l3970,-159r,3l3967,-162r,6l3964,-162r,3l3962,-153r,-3l3959,-159r,3l3956,-159r,3l3953,-153r,-6l3950,-153r,-3l3950,-153r-3,-6l3947,-162r-3,3l3944,-153r-3,-6l3941,-162r-3,3l3938,-156r-3,-6l3935,-165r,3l3932,-162r,6l3929,-156r,-3l3929,-153r-3,-3l3926,-165r-3,3l3923,-156r-2,l3921,-159r,3l3918,-153r,-6l3915,-162r,-3l3915,-162r-3,-3l3912,-159r-3,3l3909,-159r,3l3909,-159r-3,l3906,-156r-3,l3903,-159r-3,9l3897,-156r,-6l3897,-159r-3,6l3894,-156r-3,-6l3891,-156r,3l3888,-156r,-3l3888,-156r-3,6l3882,-159r,3l3880,-159r,3l3880,-162r-3,l3877,-159r,-3l3874,-156r,9l3871,-150r,-9l3868,-162r,6e" filled="f" strokeweight="0">
              <v:path arrowok="t"/>
            </v:shape>
            <v:shape id="_x0000_s5758" style="position:absolute;left:3727;top:-165;width:141;height:16" coordorigin="3727,-165" coordsize="141,16" path="m3868,-156r,-3l3865,-165r-3,3l3862,-165r-3,3l3859,-165r,6l3856,-162r-3,l3853,-156r,-6l3850,-162r,-3l3847,-156r,-3l3844,-156r,-3l3842,-156r,3l3842,-156r-3,-6l3836,-159r,-3l3833,-162r,6l3830,-159r,3l3830,-159r-3,3l3827,-159r-3,l3824,-165r,6l3821,-153r,-3l3818,-159r,6l3818,-150r-3,l3815,-159r-3,-3l3812,-159r,-3l3809,-156r,3l3809,-159r-3,3l3806,-162r,-3l3803,-162r,3l3803,-162r-2,3l3801,-156r-3,-3l3798,-162r-3,3l3795,-162r-3,l3789,-159r,-3l3786,-165r,6l3786,-162r-3,3l3783,-153r-3,-6l3780,-156r-3,l3777,-159r-3,6l3771,-165r,3l3771,-165r,3l3768,-159r-3,-6l3765,-162r,3l3762,-162r,3l3760,-156r,-6l3760,-159r-3,-3l3757,-165r-3,9l3754,-165r,6l3751,-153r-3,l3748,-156r,-3l3748,-156r-3,-3l3745,-156r,3l3742,-159r-3,6l3739,-156r,6l3736,-156r-3,-3l3733,-165r-3,9l3730,-159r-3,e" filled="f" strokeweight="0">
              <v:path arrowok="t"/>
            </v:shape>
            <v:shape id="_x0000_s5757" style="position:absolute;left:3586;top:-168;width:141;height:19" coordorigin="3587,-168" coordsize="141,19" path="m3727,-159r,-3l3727,-159r-3,-3l3721,-165r,3l3721,-159r-2,l3719,-153r-3,-6l3716,-162r-3,l3713,-156r,3l3710,-159r,3l3707,-159r,3l3704,-162r-3,l3701,-159r,-9l3698,-159r,6l3698,-159r-3,-3l3695,-159r,6l3692,-156r,-3l3689,-165r,6l3686,-162r-3,6l3683,-153r-2,-3l3681,-150r,-3l3678,-159r,6l3675,-156r,-6l3672,-159r,-6l3669,-159r,-3l3666,-159r,-3l3666,-156r-3,l3663,-159r,3l3660,-159r,-3l3657,-165r,3l3657,-165r-3,6l3654,-156r,-3l3651,-168r,3l3648,-156r,-6l3645,-156r,-9l3642,-159r,-3l3640,-156r,3l3640,-159r-3,3l3637,-153r-3,-3l3631,-162r-3,l3628,-165r-3,6l3622,-156r,-3l3619,-162r,-3l3616,-159r,3l3613,-159r,-3l3610,-159r,3l3607,-153r,-6l3607,-156r-3,-3l3604,-162r,6l3601,-159r,-3l3599,-156r,-3l3596,-153r,-9l3596,-159r-3,3l3593,-150r,-6l3590,-162r,3l3587,-153e" filled="f" strokeweight="0">
              <v:path arrowok="t"/>
            </v:shape>
            <v:shape id="_x0000_s5756" style="position:absolute;left:3446;top:-168;width:141;height:19" coordorigin="3446,-168" coordsize="141,19" path="m3587,-153r,-6l3584,-165r,9l3581,-159r-3,-6l3578,-162r-3,3l3575,-156r,-6l3572,-159r,3l3569,-162r,6l3569,-153r-3,-3l3566,-159r-3,6l3563,-159r-3,-6l3560,-162r,3l3558,-159r,6l3555,-156r-3,-6l3552,-159r-3,-3l3549,-165r,6l3546,-162r,6l3546,-159r-3,6l3540,-159r,-6l3540,-162r-3,l3537,-165r,3l3534,-159r,3l3531,-153r,3l3531,-159r-3,l3525,-156r-3,-9l3522,-162r,3l3519,-159r,3l3519,-153r-2,l3517,-162r-3,3l3514,-165r-3,6l3508,-156r-3,-6l3505,-156r-3,l3502,-159r,-6l3499,-159r-3,l3496,-165r-3,6l3493,-156r-3,-3l3487,-165r,-3l3487,-159r-3,-3l3484,-156r,-6l3481,-165r,3l3479,-159r,-3l3479,-159r-3,l3476,-162r-3,3l3473,-153r-3,-6l3470,-156r-3,l3464,-150r,-3l3464,-156r,3l3461,-153r,-3l3458,-159r,3l3455,-156r-3,6l3452,-156r,3l3449,-153r,-6l3446,-162e" filled="f" strokeweight="0">
              <v:path arrowok="t"/>
            </v:shape>
            <v:shape id="_x0000_s5755" style="position:absolute;left:3308;top:-165;width:138;height:16" coordorigin="3309,-165" coordsize="138,16" path="m3446,-162r,3l3446,-156r-3,-3l3443,-156r,-6l3440,-159r,3l3438,-162r,3l3438,-156r-3,-3l3435,-153r,-9l3432,-165r,3l3429,-150r,-6l3426,-159r,3l3426,-162r-3,6l3423,-159r-3,3l3420,-162r,3l3417,-162r,3l3414,-165r,6l3411,-159r,-3l3408,-156r,-3l3408,-153r-3,-6l3405,-156r,-3l3402,-162r-3,-3l3399,-162r-2,3l3397,-153r-3,-6l3394,-162r,3l3391,-159r,-3l3388,-162r,6l3385,-162r,3l3385,-162r-3,l3379,-165r,3l3376,-156r,-6l3373,-165r,6l3370,-162r,-3l3367,-165r,6l3364,-153r,3l3361,-165r,3l3361,-159r-3,l3358,-165r-2,6l3356,-165r-3,3l3353,-159r-3,6l3350,-159r,-3l3347,-162r,3l3344,-156r,-3l3341,-156r-3,-6l3338,-153r-3,-6l3335,-165r,3l3332,-162r-3,6l3326,-165r,3l3326,-159r-3,-3l3323,-159r,3l3320,-165r-2,l3318,-162r-3,-3l3315,-159r,-6l3312,-156r,-3l3309,-159r,-3e" filled="f" strokeweight="0">
              <v:path arrowok="t"/>
            </v:shape>
            <v:shape id="_x0000_s5754" style="position:absolute;left:3168;top:-168;width:141;height:25" coordorigin="3168,-168" coordsize="141,25" path="m3309,-162r-3,-3l3306,-162r-3,l3303,-165r,6l3300,-159r,3l3297,-156r,-9l3294,-165r,3l3291,-162r,-3l3288,-165r,6l3285,-168r,6l3285,-156r-3,-9l3282,-159r-3,-3l3279,-156r,-3l3277,-156r-3,l3274,-153r-3,l3271,-162r-3,9l3268,-156r-3,-6l3265,-153r-3,-3l3262,-162r,3l3259,-159r,6l3256,-159r-3,6l3253,-144r,-9l3253,-156r-3,-6l3250,-156r,-3l3247,-162r-3,3l3244,-156r,-6l3244,-165r-3,3l3241,-156r-3,-3l3236,-156r,-6l3233,-162r-3,l3230,-159r,3l3227,-159r,3l3224,-159r,-3l3224,-165r-3,3l3221,-165r,6l3218,-168r,9l3215,-159r,3l3215,-153r-3,-6l3212,-156r,-9l3209,-156r,-3l3206,-153r,-6l3206,-156r-3,-6l3203,-156r,-3l3200,-159r,-6l3197,-159r,-3l3195,-156r,-9l3195,-159r-3,l3192,-156r-3,-6l3189,-156r,-9l3186,-156r,3l3183,-159r,-3l3183,-165r,9l3180,-162r,6l3177,-153r,-3l3174,-162r,3l3174,-153r,-3l3171,-159r,3l3168,-162r,-3e" filled="f" strokeweight="0">
              <v:path arrowok="t"/>
            </v:shape>
            <v:shape id="_x0000_s5753" style="position:absolute;left:3027;top:-168;width:141;height:22" coordorigin="3028,-168" coordsize="141,22" path="m3168,-165r,3l3165,-165r,6l3162,-165r,6l3159,-156r,3l3156,-159r,3l3156,-159r-2,-3l3154,-168r-3,9l3151,-162r-3,3l3148,-156r-3,l3145,-159r-3,6l3142,-156r-3,l3139,-159r,-9l3136,-168r,9l3133,-156r,-3l3133,-153r-3,-6l3130,-156r,-6l3127,-159r,3l3124,-159r-3,-3l3121,-156r-3,l3118,-162r,6l3116,-147r,-6l3113,-162r,6l3113,-165r-3,3l3110,-159r-3,-3l3107,-159r,3l3107,-162r-3,l3104,-159r-3,-3l3098,-159r-3,-3l3092,-156r,3l3092,-159r,-3l3089,-156r-3,-6l3086,-165r-3,l3083,-159r,3l3080,-159r,-3l3077,-162r-2,l3075,-159r-3,6l3072,-159r-3,-3l3066,-156r,3l3066,-156r-3,-6l3063,-156r-3,-3l3057,-156r,-3l3057,-165r,3l3054,-159r-3,3l3048,-153r,-9l3045,-156r-3,-6l3042,-159r,-3l3039,-159r,-3l3036,-159r,3l3034,-162r,6l3034,-153r,-3l3031,-159r,6l3028,-159e" filled="f" strokeweight="0">
              <v:path arrowok="t"/>
            </v:shape>
            <v:shape id="_x0000_s5752" style="position:absolute;left:2887;top:-168;width:141;height:16" coordorigin="2887,-168" coordsize="141,16" path="m3028,-159r-3,-3l3022,-162r,3l3022,-162r-3,-3l3019,-159r-3,-6l3016,-159r,-3l3016,-165r-3,l3013,-159r,3l3010,-165r,-3l3007,-159r,-6l3004,-162r,-3l3001,-162r,6l2998,-159r,-3l2998,-156r-3,-3l2995,-156r-2,3l2993,-162r-3,3l2990,-162r-3,3l2987,-156r-3,3l2984,-159r,3l2981,-156r,-3l2978,-156r,-6l2975,-165r,6l2975,-162r-3,6l2972,-159r-3,l2969,-153r-3,-3l2966,-159r-3,-3l2963,-153r-3,-12l2960,-156r-3,3l2957,-156r-2,3l2955,-165r-3,6l2952,-156r,-3l2949,-159r,3l2946,-159r,-3l2943,-162r,6l2940,-159r,-6l2940,-159r-3,-3l2937,-156r-3,-3l2934,-162r-3,l2928,-165r,6l2928,-162r-3,3l2925,-162r,3l2922,-162r,-3l2922,-162r-3,l2919,-168r-3,6l2916,-159r-2,-3l2914,-159r-3,3l2911,-162r-3,-3l2908,-162r,-3l2905,-162r,-3l2902,-162r,3l2902,-162r-3,9l2899,-159r,-3l2896,-165r,3l2893,-165r,6l2893,-156r-3,3l2890,-156r,-6l2887,-156e" filled="f" strokeweight="0">
              <v:path arrowok="t"/>
            </v:shape>
            <v:shape id="_x0000_s5751" style="position:absolute;left:2749;top:-171;width:138;height:19" coordorigin="2750,-171" coordsize="138,19" path="m2887,-156r,-3l2884,-156r,-3l2884,-162r-3,3l2881,-156r-3,l2878,-162r-3,l2875,-156r,-3l2873,-156r,-3l2873,-165r-3,3l2867,-159r,-3l2864,-168r,6l2861,-153r,-9l2858,-168r,6l2855,-159r-3,3l2852,-165r,6l2849,-156r,-3l2846,-156r-3,l2843,-159r,-9l2840,-168r,9l2840,-156r-3,-3l2837,-165r-3,3l2834,-156r-2,3l2832,-156r,3l2829,-159r,6l2826,-162r,3l2826,-153r-3,-3l2823,-159r-3,-3l2820,-159r,3l2820,-162r-3,6l2817,-159r-3,-3l2814,-156r-3,-3l2811,-153r-3,-9l2808,-159r,6l2805,-162r,3l2805,-165r-3,6l2802,-162r,3l2799,-162r,3l2796,-162r,-3l2796,-171r-3,6l2793,-159r-2,-6l2791,-162r,-3l2788,-156r,-3l2785,-162r-3,6l2782,-162r,-3l2779,-162r,6l2776,-162r,-3l2773,-156r,-3l2773,-162r-3,l2770,-156r-3,-6l2767,-156r-3,-6l2764,-159r-3,-6l2761,-162r-3,-6l2755,-162r,6l2753,-156r,-6l2753,-159r-3,-6l2750,-162r,-3e" filled="f" strokeweight="0">
              <v:path arrowok="t"/>
            </v:shape>
            <v:shape id="_x0000_s5750" style="position:absolute;left:2609;top:-190;width:141;height:40" coordorigin="2609,-189" coordsize="141,40" path="m2750,-165r-3,6l2747,-162r-3,l2744,-165r-3,l2741,-168r-3,3l2738,-156r-3,l2735,-165r-3,9l2732,-159r,-3l2729,-162r,3l2726,-159r,6l2723,-159r,-3l2723,-165r-3,6l2720,-153r,-6l2717,-162r,6l2714,-159r-2,6l2712,-156r,-3l2712,-162r-3,6l2709,-159r-3,-3l2706,-156r,-3l2706,-165r-3,3l2703,-165r-3,6l2697,-162r,3l2697,-162r-3,-6l2694,-165r,-3l2691,-165r,6l2688,-165r,6l2685,-153r,-3l2682,-159r,3l2679,-156r,-3l2679,-162r-3,3l2676,-156r-3,-6l2673,-159r,-3l2671,-156r,-3l2668,-162r,-3l2665,-165r,3l2662,-165r,3l2662,-156r-3,-3l2656,-162r,-3l2653,-153r,-6l2653,-162r,-3l2650,-162r-3,9l2647,-150r,-9l2647,-162r-3,-3l2644,-159r-3,-6l2641,-159r,-3l2638,-162r,3l2635,-162r,6l2635,-153r-3,-3l2632,-162r-2,3l2630,-165r-3,6l2627,-156r-3,-6l2624,-156r-3,l2621,-153r,-3l2618,-165r,6l2615,-165r,-3l2612,-189r,3l2612,-174r-3,3l2609,-162e" filled="f" strokeweight="0">
              <v:path arrowok="t"/>
            </v:shape>
            <v:shape id="_x0000_s5749" style="position:absolute;left:2468;top:-656;width:141;height:506" coordorigin="2469,-655" coordsize="141,506" path="m2609,-162r-3,-6l2603,-156r,-3l2600,-159r,-3l2600,-156r-3,-6l2597,-165r,3l2594,-162r,-3l2592,-165r,-3l2589,-162r,-3l2586,-156r,-3l2586,-162r-3,l2583,-165r,3l2580,-168r,9l2577,-162r,3l2577,-153r-3,-12l2574,-156r-3,-6l2571,-159r,-6l2568,-165r,-6l2565,-174r,-3l2565,-174r-3,-15l2562,-201r-3,-163l2559,-655r,376l2556,-225r,54l2556,-168r-3,3l2551,-162r,3l2551,-165r-3,3l2548,-159r-3,l2545,-153r,3l2542,-162r,3l2539,-165r,6l2539,-162r-3,6l2536,-162r,-3l2533,-162r,3l2530,-153r,-6l2527,-156r-3,3l2524,-159r,6l2521,-156r,3l2521,-156r-3,-9l2518,-162r,6l2515,-159r-3,6l2512,-159r-2,3l2507,-165r-3,6l2504,-162r,3l2501,-159r,-6l2498,-159r,3l2498,-153r-3,-3l2495,-159r,6l2492,-159r-3,-9l2489,-162r,6l2486,-159r,-3l2483,-162r,6l2483,-159r,-6l2480,-159r,3l2477,-159r,-3l2474,-168r,6l2474,-165r-3,6l2471,-162r,-3l2469,-162r,6e" filled="f" strokeweight="0">
              <v:path arrowok="t"/>
            </v:shape>
            <v:shape id="_x0000_s5748" style="position:absolute;left:2328;top:-171;width:141;height:19" coordorigin="2328,-171" coordsize="141,19" path="m2469,-156r-3,3l2463,-162r-3,3l2460,-162r-3,l2457,-159r-3,6l2454,-156r-3,-9l2451,-159r-3,3l2448,-162r-3,l2442,-165r,-3l2442,-156r-3,l2439,-162r-3,3l2436,-162r,6l2433,-156r,-9l2430,-168r,6l2428,-162r,3l2428,-156r-3,-6l2425,-156r-3,l2422,-162r-3,3l2419,-162r,6l2416,-162r,3l2413,-156r,-6l2413,-165r-3,3l2407,-156r,-3l2407,-162r-3,3l2404,-165r,9l2401,-165r,3l2398,-165r,3l2398,-159r-3,-6l2395,-159r-3,6l2392,-156r,-6l2390,-162r,3l2387,-156r,-6l2384,-156r,-6l2384,-159r-3,-9l2381,-165r,3l2378,-162r,3l2378,-162r-3,3l2375,-165r-3,6l2369,-156r,-6l2369,-165r-3,3l2366,-165r-3,6l2363,-162r,-9l2360,-171r,6l2357,-159r,-6l2357,-162r-3,3l2354,-162r-3,l2351,-165r,3l2349,-156r,-3l2346,-153r,-3l2343,-156r-3,l2340,-162r,9l2337,-162r,-6l2334,-162r,6l2331,-159r-3,l2328,-156e" filled="f" strokeweight="0">
              <v:path arrowok="t"/>
            </v:shape>
            <v:shape id="_x0000_s5747" style="position:absolute;left:2187;top:-168;width:141;height:19" coordorigin="2188,-168" coordsize="141,19" path="m2328,-156r,-3l2325,-165r,9l2322,-153r,-3l2319,-165r,6l2319,-156r-3,3l2316,-159r-3,6l2313,-159r-3,-3l2310,-156r-2,-3l2308,-162r-3,6l2305,-162r,3l2302,-159r,-3l2299,-156r,-6l2299,-159r-3,6l2296,-159r-3,3l2293,-159r-3,3l2290,-153r,-3l2287,-159r-3,l2284,-162r,-3l2284,-159r-3,-3l2281,-156r-3,-3l2278,-156r,3l2275,-156r,-3l2272,-156r,-3l2269,-159r,-3l2269,-159r-2,l2264,-162r,3l2264,-156r-3,l2261,-150r,-6l2258,-150r,-6l2255,-159r,-3l2252,-165r,6l2252,-162r-3,-6l2249,-165r-3,3l2246,-159r,3l2243,-153r,-3l2240,-159r,6l2237,-159r,-3l2237,-165r-3,6l2234,-162r-3,6l2231,-159r-2,3l2229,-153r,-6l2226,-156r,-3l2226,-156r-3,3l2223,-162r-3,3l2220,-162r-3,l2217,-159r-3,-3l2211,-156r,-6l2211,-165r-3,l2208,-159r,-3l2205,-159r,-3l2205,-165r-3,6l2202,-165r-3,3l2199,-165r-3,6l2196,-165r,3l2193,-156r,-6l2193,-165r-3,6l2190,-156r,-6l2188,-156e" filled="f" strokeweight="0">
              <v:path arrowok="t"/>
            </v:shape>
            <v:shape id="_x0000_s5746" style="position:absolute;left:2120;top:-171;width:68;height:25" coordorigin="2120,-171" coordsize="68,25" path="m2188,-156r,-3l2188,-156r-3,l2185,-162r-3,3l2182,-162r-3,9l2179,-147r-3,-9l2176,-162r-3,-6l2173,-162r-3,-3l2170,-162r-3,3l2167,-162r,3l2164,-159r,6l2164,-156r-3,-3l2158,-165r,3l2158,-159r,-3l2155,-162r,6l2152,-165r,6l2149,-162r,6l2147,-162r,-3l2144,-171r,9l2141,-159r,3l2138,-159r,-3l2135,-168r,3l2132,-159r-3,-3l2129,-156r-3,l2126,-162r,-6l2123,-162r,3l2123,-153r-3,-3l2120,-162r,3e" filled="f" strokeweight="0">
              <v:path arrowok="t"/>
            </v:shape>
            <v:shape id="_x0000_s5745" style="position:absolute;left:10598;top:-1544;width:2;height:40" coordorigin="10598,-1543" coordsize="0,40" o:spt="100" adj="0,,0" path="m10598,-1543r,m10598,-1543r,39m10598,-1543r,39e" filled="f" strokecolor="navy" strokeweight="0">
              <v:stroke joinstyle="round"/>
              <v:formulas/>
              <v:path arrowok="t" o:connecttype="segments"/>
            </v:shape>
            <v:shape id="_x0000_s5744" style="position:absolute;left:10325;top:-1405;width:2;height:40" coordorigin="10326,-1405" coordsize="0,40" o:spt="100" adj="0,,0" path="m10326,-1405r,m10326,-1405r,39m10326,-1405r,39e" filled="f" strokecolor="navy" strokeweight="0">
              <v:stroke joinstyle="round"/>
              <v:formulas/>
              <v:path arrowok="t" o:connecttype="segments"/>
            </v:shape>
            <v:shape id="_x0000_s5743" style="position:absolute;left:9634;top:-1697;width:2;height:40" coordorigin="9635,-1697" coordsize="0,40" o:spt="100" adj="0,,0" path="m9635,-1697r,m9635,-1697r,39m9635,-1697r,39e" filled="f" strokecolor="navy" strokeweight="0">
              <v:stroke joinstyle="round"/>
              <v:formulas/>
              <v:path arrowok="t" o:connecttype="segments"/>
            </v:shape>
            <v:shape id="_x0000_s5742" style="position:absolute;left:8838;top:-1628;width:2;height:40" coordorigin="8839,-1627" coordsize="0,40" o:spt="100" adj="0,,0" path="m8839,-1627r,m8839,-1627r,39m8839,-1627r,39e" filled="f" strokecolor="navy" strokeweight="0">
              <v:stroke joinstyle="round"/>
              <v:formulas/>
              <v:path arrowok="t" o:connecttype="segments"/>
            </v:shape>
            <v:shape id="_x0000_s5741" style="position:absolute;left:8341;top:-1306;width:2;height:40" coordorigin="8341,-1305" coordsize="0,40" o:spt="100" adj="0,,0" path="m8341,-1305r,m8341,-1305r,39m8341,-1305r,39e" filled="f" strokecolor="navy" strokeweight="0">
              <v:stroke joinstyle="round"/>
              <v:formulas/>
              <v:path arrowok="t" o:connecttype="segments"/>
            </v:shape>
            <v:shape id="_x0000_s5740" style="position:absolute;left:7799;top:-1429;width:2;height:40" coordorigin="7799,-1429" coordsize="0,40" o:spt="100" adj="0,,0" path="m7799,-1429r,m7799,-1429r,39m7799,-1429r,39e" filled="f" strokecolor="navy" strokeweight="0">
              <v:stroke joinstyle="round"/>
              <v:formulas/>
              <v:path arrowok="t" o:connecttype="segments"/>
            </v:shape>
            <v:shape id="_x0000_s5739" style="position:absolute;left:2559;top:-1384;width:2;height:40" coordorigin="2559,-1384" coordsize="0,40" o:spt="100" adj="0,,0" path="m2559,-1384r,m2559,-1384r,39m2559,-1384r,39e" filled="f" strokecolor="navy" strokeweight="0">
              <v:stroke joinstyle="round"/>
              <v:formulas/>
              <v:path arrowok="t" o:connecttype="segments"/>
            </v:shape>
            <v:line id="_x0000_s5738" style="position:absolute" from="4849,-2840" to="4849,-2536" strokeweight=".20656mm"/>
            <v:line id="_x0000_s5737" style="position:absolute" from="5144,-2271" to="4901,-2416" strokeweight=".21081mm"/>
            <v:line id="_x0000_s5736" style="position:absolute" from="5171,-3078" to="4901,-2921" strokeweight=".21086mm"/>
            <v:line id="_x0000_s5735" style="position:absolute" from="5542,-2921" to="5276,-3078" strokeweight=".21083mm"/>
            <v:line id="_x0000_s5734" style="position:absolute" from="5519,-3271" to="5276,-3138" strokeweight=".211mm"/>
            <v:line id="_x0000_s5733" style="position:absolute" from="4998,-3277" to="5171,-3147" strokeweight=".21025mm"/>
            <v:line id="_x0000_s5732" style="position:absolute" from="5595,-2536" to="5595,-2840" strokeweight=".20656mm"/>
            <v:line id="_x0000_s5731" style="position:absolute" from="5302,-2271" to="5542,-2416" strokeweight=".21078mm"/>
            <v:line id="_x0000_s5730" style="position:absolute" from="5873,-3135" to="5665,-3249" strokeweight=".21097mm"/>
            <v:line id="_x0000_s5729" style="position:absolute" from="5718,-3523" to="5607,-3388" strokeweight=".20886mm"/>
            <v:line id="_x0000_s5728" style="position:absolute" from="5744,-3457" to="5686,-3388" strokeweight=".20894mm"/>
            <v:line id="_x0000_s5727" style="position:absolute" from="5537,-1781" to="5276,-1781" strokeweight=".21233mm"/>
            <v:line id="_x0000_s5726" style="position:absolute" from="6031,-1781" to="5642,-1781" strokeweight=".21233mm"/>
            <v:shape id="_x0000_s5725" type="#_x0000_t202" style="position:absolute;left:1915;top:-3632;width:153;height:457" filled="f" stroked="f">
              <v:textbox inset="0,0,0,0">
                <w:txbxContent>
                  <w:p w14:paraId="2243DA67" w14:textId="77777777" w:rsidR="00CB66C5" w:rsidRDefault="00CB66C5">
                    <w:pPr>
                      <w:spacing w:line="111" w:lineRule="exact"/>
                      <w:rPr>
                        <w:rFonts w:ascii="Arial MT"/>
                        <w:sz w:val="10"/>
                      </w:rPr>
                    </w:pPr>
                    <w:r>
                      <w:rPr>
                        <w:rFonts w:ascii="Arial MT"/>
                        <w:sz w:val="10"/>
                      </w:rPr>
                      <w:t>1.0</w:t>
                    </w:r>
                  </w:p>
                  <w:p w14:paraId="201E6348" w14:textId="77777777" w:rsidR="00CB66C5" w:rsidRDefault="00CB66C5">
                    <w:pPr>
                      <w:rPr>
                        <w:rFonts w:ascii="Arial MT"/>
                        <w:sz w:val="10"/>
                      </w:rPr>
                    </w:pPr>
                  </w:p>
                  <w:p w14:paraId="48D38E08" w14:textId="77777777" w:rsidR="00CB66C5" w:rsidRDefault="00CB66C5">
                    <w:pPr>
                      <w:spacing w:before="1"/>
                      <w:rPr>
                        <w:rFonts w:ascii="Arial MT"/>
                        <w:sz w:val="10"/>
                      </w:rPr>
                    </w:pPr>
                  </w:p>
                  <w:p w14:paraId="76FCB0AE" w14:textId="77777777" w:rsidR="00CB66C5" w:rsidRDefault="00CB66C5">
                    <w:pPr>
                      <w:rPr>
                        <w:rFonts w:ascii="Arial MT"/>
                        <w:sz w:val="10"/>
                      </w:rPr>
                    </w:pPr>
                    <w:r>
                      <w:rPr>
                        <w:rFonts w:ascii="Arial MT"/>
                        <w:sz w:val="10"/>
                      </w:rPr>
                      <w:t>0.9</w:t>
                    </w:r>
                  </w:p>
                </w:txbxContent>
              </v:textbox>
            </v:shape>
            <v:shape id="_x0000_s5724" type="#_x0000_t202" style="position:absolute;left:4693;top:-3463;width:307;height:324" filled="f" stroked="f">
              <v:textbox inset="0,0,0,0">
                <w:txbxContent>
                  <w:p w14:paraId="0D014781" w14:textId="77777777" w:rsidR="00CB66C5" w:rsidRDefault="00CB66C5">
                    <w:pPr>
                      <w:spacing w:line="178" w:lineRule="exact"/>
                      <w:rPr>
                        <w:sz w:val="17"/>
                      </w:rPr>
                    </w:pPr>
                    <w:r>
                      <w:rPr>
                        <w:sz w:val="17"/>
                      </w:rPr>
                      <w:t>HO</w:t>
                    </w:r>
                  </w:p>
                  <w:p w14:paraId="0520E70D" w14:textId="77777777" w:rsidR="00CB66C5" w:rsidRDefault="00CB66C5">
                    <w:pPr>
                      <w:spacing w:line="146" w:lineRule="exact"/>
                      <w:ind w:left="146"/>
                      <w:rPr>
                        <w:sz w:val="14"/>
                      </w:rPr>
                    </w:pPr>
                    <w:r>
                      <w:rPr>
                        <w:color w:val="0000FF"/>
                        <w:sz w:val="14"/>
                      </w:rPr>
                      <w:t>10</w:t>
                    </w:r>
                  </w:p>
                </w:txbxContent>
              </v:textbox>
            </v:shape>
            <v:shape id="_x0000_s5723" type="#_x0000_t202" style="position:absolute;left:5536;top:-3670;width:386;height:430" filled="f" stroked="f">
              <v:textbox inset="0,0,0,0">
                <w:txbxContent>
                  <w:p w14:paraId="43E1806D" w14:textId="77777777" w:rsidR="00CB66C5" w:rsidRDefault="00CB66C5">
                    <w:pPr>
                      <w:spacing w:line="178" w:lineRule="exact"/>
                      <w:ind w:left="199"/>
                      <w:rPr>
                        <w:sz w:val="17"/>
                      </w:rPr>
                    </w:pPr>
                    <w:r>
                      <w:rPr>
                        <w:w w:val="99"/>
                        <w:sz w:val="17"/>
                      </w:rPr>
                      <w:t>O</w:t>
                    </w:r>
                  </w:p>
                  <w:p w14:paraId="3D08B9A1" w14:textId="77777777" w:rsidR="00CB66C5" w:rsidRDefault="00CB66C5">
                    <w:pPr>
                      <w:spacing w:line="119" w:lineRule="exact"/>
                      <w:ind w:left="225"/>
                      <w:rPr>
                        <w:sz w:val="14"/>
                      </w:rPr>
                    </w:pPr>
                    <w:r>
                      <w:rPr>
                        <w:color w:val="0000FF"/>
                        <w:sz w:val="14"/>
                      </w:rPr>
                      <w:t>12</w:t>
                    </w:r>
                  </w:p>
                  <w:p w14:paraId="12C61BC6" w14:textId="77777777" w:rsidR="00CB66C5" w:rsidRDefault="00CB66C5">
                    <w:pPr>
                      <w:spacing w:line="133" w:lineRule="exact"/>
                      <w:rPr>
                        <w:sz w:val="14"/>
                      </w:rPr>
                    </w:pPr>
                    <w:r>
                      <w:rPr>
                        <w:color w:val="0000FF"/>
                        <w:sz w:val="14"/>
                      </w:rPr>
                      <w:t>11</w:t>
                    </w:r>
                  </w:p>
                </w:txbxContent>
              </v:textbox>
            </v:shape>
            <v:shape id="_x0000_s5722" type="#_x0000_t202" style="position:absolute;left:5188;top:-3205;width:88;height:154" filled="f" stroked="f">
              <v:textbox inset="0,0,0,0">
                <w:txbxContent>
                  <w:p w14:paraId="6A42C45D" w14:textId="77777777" w:rsidR="00CB66C5" w:rsidRDefault="00CB66C5">
                    <w:pPr>
                      <w:spacing w:line="153" w:lineRule="exact"/>
                      <w:rPr>
                        <w:sz w:val="14"/>
                      </w:rPr>
                    </w:pPr>
                    <w:r>
                      <w:rPr>
                        <w:color w:val="0000FF"/>
                        <w:w w:val="96"/>
                        <w:sz w:val="14"/>
                      </w:rPr>
                      <w:t>4</w:t>
                    </w:r>
                  </w:p>
                </w:txbxContent>
              </v:textbox>
            </v:shape>
            <v:shape id="_x0000_s5721" type="#_x0000_t202" style="position:absolute;left:1915;top:-2985;width:2986;height:160" filled="f" stroked="f">
              <v:textbox inset="0,0,0,0">
                <w:txbxContent>
                  <w:p w14:paraId="63B02AF7" w14:textId="77777777" w:rsidR="00CB66C5" w:rsidRDefault="00CB66C5">
                    <w:pPr>
                      <w:tabs>
                        <w:tab w:val="left" w:pos="2898"/>
                      </w:tabs>
                      <w:spacing w:line="160" w:lineRule="exact"/>
                      <w:rPr>
                        <w:sz w:val="14"/>
                      </w:rPr>
                    </w:pPr>
                    <w:r>
                      <w:rPr>
                        <w:rFonts w:ascii="Arial MT"/>
                        <w:sz w:val="10"/>
                      </w:rPr>
                      <w:t>0.8</w:t>
                    </w:r>
                    <w:r>
                      <w:rPr>
                        <w:rFonts w:ascii="Arial MT"/>
                        <w:sz w:val="10"/>
                      </w:rPr>
                      <w:tab/>
                    </w:r>
                    <w:r>
                      <w:rPr>
                        <w:color w:val="0000FF"/>
                        <w:position w:val="2"/>
                        <w:sz w:val="14"/>
                      </w:rPr>
                      <w:t>3</w:t>
                    </w:r>
                  </w:p>
                </w:txbxContent>
              </v:textbox>
            </v:shape>
            <v:shape id="_x0000_s5720" type="#_x0000_t202" style="position:absolute;left:5560;top:-2985;width:88;height:154" filled="f" stroked="f">
              <v:textbox inset="0,0,0,0">
                <w:txbxContent>
                  <w:p w14:paraId="121DFF23" w14:textId="77777777" w:rsidR="00CB66C5" w:rsidRDefault="00CB66C5">
                    <w:pPr>
                      <w:spacing w:line="153" w:lineRule="exact"/>
                      <w:rPr>
                        <w:sz w:val="14"/>
                      </w:rPr>
                    </w:pPr>
                    <w:r>
                      <w:rPr>
                        <w:color w:val="0000FF"/>
                        <w:w w:val="96"/>
                        <w:sz w:val="14"/>
                      </w:rPr>
                      <w:t>5</w:t>
                    </w:r>
                  </w:p>
                </w:txbxContent>
              </v:textbox>
            </v:shape>
            <v:shape id="_x0000_s5719" type="#_x0000_t202" style="position:absolute;left:5890;top:-3189;width:266;height:324" filled="f" stroked="f">
              <v:textbox inset="0,0,0,0">
                <w:txbxContent>
                  <w:p w14:paraId="3E1B1F05" w14:textId="77777777" w:rsidR="00CB66C5" w:rsidRDefault="00CB66C5">
                    <w:pPr>
                      <w:spacing w:line="178" w:lineRule="exact"/>
                      <w:rPr>
                        <w:sz w:val="17"/>
                      </w:rPr>
                    </w:pPr>
                    <w:r>
                      <w:rPr>
                        <w:sz w:val="17"/>
                      </w:rPr>
                      <w:t>OH</w:t>
                    </w:r>
                  </w:p>
                  <w:p w14:paraId="3181D89C" w14:textId="77777777" w:rsidR="00CB66C5" w:rsidRDefault="00CB66C5">
                    <w:pPr>
                      <w:spacing w:line="146" w:lineRule="exact"/>
                      <w:ind w:left="26"/>
                      <w:rPr>
                        <w:sz w:val="14"/>
                      </w:rPr>
                    </w:pPr>
                    <w:r>
                      <w:rPr>
                        <w:color w:val="0000FF"/>
                        <w:sz w:val="14"/>
                      </w:rPr>
                      <w:t>13</w:t>
                    </w:r>
                  </w:p>
                </w:txbxContent>
              </v:textbox>
            </v:shape>
            <v:shape id="_x0000_s5718" type="#_x0000_t202" style="position:absolute;left:1915;top:-2591;width:153;height:111" filled="f" stroked="f">
              <v:textbox inset="0,0,0,0">
                <w:txbxContent>
                  <w:p w14:paraId="3B307EAF" w14:textId="77777777" w:rsidR="00CB66C5" w:rsidRDefault="00CB66C5">
                    <w:pPr>
                      <w:spacing w:line="111" w:lineRule="exact"/>
                      <w:rPr>
                        <w:rFonts w:ascii="Arial MT"/>
                        <w:sz w:val="10"/>
                      </w:rPr>
                    </w:pPr>
                    <w:r>
                      <w:rPr>
                        <w:rFonts w:ascii="Arial MT"/>
                        <w:sz w:val="10"/>
                      </w:rPr>
                      <w:t>0.7</w:t>
                    </w:r>
                  </w:p>
                </w:txbxContent>
              </v:textbox>
            </v:shape>
            <v:shape id="_x0000_s5717" type="#_x0000_t202" style="position:absolute;left:4813;top:-2543;width:88;height:154" filled="f" stroked="f">
              <v:textbox inset="0,0,0,0">
                <w:txbxContent>
                  <w:p w14:paraId="0E339DEF" w14:textId="77777777" w:rsidR="00CB66C5" w:rsidRDefault="00CB66C5">
                    <w:pPr>
                      <w:spacing w:line="153" w:lineRule="exact"/>
                      <w:rPr>
                        <w:sz w:val="14"/>
                      </w:rPr>
                    </w:pPr>
                    <w:r>
                      <w:rPr>
                        <w:color w:val="0000FF"/>
                        <w:w w:val="96"/>
                        <w:sz w:val="14"/>
                      </w:rPr>
                      <w:t>2</w:t>
                    </w:r>
                  </w:p>
                </w:txbxContent>
              </v:textbox>
            </v:shape>
            <v:shape id="_x0000_s5716" type="#_x0000_t202" style="position:absolute;left:5560;top:-2543;width:88;height:154" filled="f" stroked="f">
              <v:textbox inset="0,0,0,0">
                <w:txbxContent>
                  <w:p w14:paraId="11B18C50" w14:textId="77777777" w:rsidR="00CB66C5" w:rsidRDefault="00CB66C5">
                    <w:pPr>
                      <w:spacing w:line="153" w:lineRule="exact"/>
                      <w:rPr>
                        <w:sz w:val="14"/>
                      </w:rPr>
                    </w:pPr>
                    <w:r>
                      <w:rPr>
                        <w:color w:val="0000FF"/>
                        <w:w w:val="96"/>
                        <w:sz w:val="14"/>
                      </w:rPr>
                      <w:t>6</w:t>
                    </w:r>
                  </w:p>
                </w:txbxContent>
              </v:textbox>
            </v:shape>
            <v:shape id="_x0000_s5715" type="#_x0000_t202" style="position:absolute;left:1915;top:-2245;width:153;height:111" filled="f" stroked="f">
              <v:textbox inset="0,0,0,0">
                <w:txbxContent>
                  <w:p w14:paraId="0DB6B0DF" w14:textId="77777777" w:rsidR="00CB66C5" w:rsidRDefault="00CB66C5">
                    <w:pPr>
                      <w:spacing w:line="111" w:lineRule="exact"/>
                      <w:rPr>
                        <w:rFonts w:ascii="Arial MT"/>
                        <w:sz w:val="10"/>
                      </w:rPr>
                    </w:pPr>
                    <w:r>
                      <w:rPr>
                        <w:rFonts w:ascii="Arial MT"/>
                        <w:sz w:val="10"/>
                      </w:rPr>
                      <w:t>0.6</w:t>
                    </w:r>
                  </w:p>
                </w:txbxContent>
              </v:textbox>
            </v:shape>
            <v:shape id="_x0000_s5714" type="#_x0000_t202" style="position:absolute;left:5161;top:-2319;width:493;height:287" filled="f" stroked="f">
              <v:textbox inset="0,0,0,0">
                <w:txbxContent>
                  <w:p w14:paraId="4991CD9D" w14:textId="77777777" w:rsidR="00CB66C5" w:rsidRDefault="00CB66C5">
                    <w:pPr>
                      <w:rPr>
                        <w:sz w:val="17"/>
                      </w:rPr>
                    </w:pPr>
                    <w:r>
                      <w:rPr>
                        <w:position w:val="9"/>
                        <w:sz w:val="17"/>
                      </w:rPr>
                      <w:t>N</w:t>
                    </w:r>
                    <w:r>
                      <w:rPr>
                        <w:spacing w:val="21"/>
                        <w:position w:val="9"/>
                        <w:sz w:val="17"/>
                      </w:rPr>
                      <w:t xml:space="preserve"> </w:t>
                    </w:r>
                    <w:r>
                      <w:rPr>
                        <w:sz w:val="17"/>
                      </w:rPr>
                      <w:t>HCl</w:t>
                    </w:r>
                  </w:p>
                </w:txbxContent>
              </v:textbox>
            </v:shape>
            <v:shape id="_x0000_s5713" type="#_x0000_t202" style="position:absolute;left:1915;top:-1895;width:153;height:111" filled="f" stroked="f">
              <v:textbox inset="0,0,0,0">
                <w:txbxContent>
                  <w:p w14:paraId="395E2DB4" w14:textId="77777777" w:rsidR="00CB66C5" w:rsidRDefault="00CB66C5">
                    <w:pPr>
                      <w:spacing w:line="111" w:lineRule="exact"/>
                      <w:rPr>
                        <w:rFonts w:ascii="Arial MT"/>
                        <w:sz w:val="10"/>
                      </w:rPr>
                    </w:pPr>
                    <w:r>
                      <w:rPr>
                        <w:rFonts w:ascii="Arial MT"/>
                        <w:sz w:val="10"/>
                      </w:rPr>
                      <w:t>0.5</w:t>
                    </w:r>
                  </w:p>
                </w:txbxContent>
              </v:textbox>
            </v:shape>
            <v:shape id="_x0000_s5712" type="#_x0000_t202" style="position:absolute;left:5188;top:-2149;width:466;height:428" filled="f" stroked="f">
              <v:textbox inset="0,0,0,0">
                <w:txbxContent>
                  <w:p w14:paraId="03944CF1" w14:textId="77777777" w:rsidR="00CB66C5" w:rsidRDefault="00CB66C5">
                    <w:pPr>
                      <w:tabs>
                        <w:tab w:val="left" w:pos="304"/>
                      </w:tabs>
                      <w:spacing w:line="247" w:lineRule="exact"/>
                      <w:rPr>
                        <w:sz w:val="14"/>
                      </w:rPr>
                    </w:pPr>
                    <w:r>
                      <w:rPr>
                        <w:color w:val="0000FF"/>
                        <w:position w:val="9"/>
                        <w:sz w:val="14"/>
                      </w:rPr>
                      <w:t>1</w:t>
                    </w:r>
                    <w:r>
                      <w:rPr>
                        <w:color w:val="0000FF"/>
                        <w:position w:val="9"/>
                        <w:sz w:val="14"/>
                      </w:rPr>
                      <w:tab/>
                    </w:r>
                    <w:r>
                      <w:rPr>
                        <w:color w:val="0000FF"/>
                        <w:sz w:val="14"/>
                      </w:rPr>
                      <w:t>14</w:t>
                    </w:r>
                  </w:p>
                  <w:p w14:paraId="6B587005" w14:textId="77777777" w:rsidR="00CB66C5" w:rsidRDefault="00CB66C5">
                    <w:pPr>
                      <w:tabs>
                        <w:tab w:val="left" w:pos="365"/>
                      </w:tabs>
                      <w:spacing w:before="19" w:line="161" w:lineRule="exact"/>
                      <w:rPr>
                        <w:sz w:val="14"/>
                      </w:rPr>
                    </w:pPr>
                    <w:r>
                      <w:rPr>
                        <w:color w:val="0000FF"/>
                        <w:sz w:val="14"/>
                      </w:rPr>
                      <w:t>7</w:t>
                    </w:r>
                    <w:r>
                      <w:rPr>
                        <w:color w:val="0000FF"/>
                        <w:sz w:val="14"/>
                      </w:rPr>
                      <w:tab/>
                      <w:t>8</w:t>
                    </w:r>
                  </w:p>
                </w:txbxContent>
              </v:textbox>
            </v:shape>
            <v:shape id="_x0000_s5711" type="#_x0000_t202" style="position:absolute;left:6048;top:-1877;width:322;height:240" filled="f" stroked="f">
              <v:textbox inset="0,0,0,0">
                <w:txbxContent>
                  <w:p w14:paraId="1CF9DE26" w14:textId="77777777" w:rsidR="00CB66C5" w:rsidRDefault="00CB66C5">
                    <w:pPr>
                      <w:spacing w:line="235" w:lineRule="auto"/>
                      <w:rPr>
                        <w:sz w:val="14"/>
                      </w:rPr>
                    </w:pPr>
                    <w:r>
                      <w:rPr>
                        <w:sz w:val="17"/>
                      </w:rPr>
                      <w:t>CH</w:t>
                    </w:r>
                    <w:r>
                      <w:rPr>
                        <w:position w:val="-4"/>
                        <w:sz w:val="14"/>
                      </w:rPr>
                      <w:t>3</w:t>
                    </w:r>
                  </w:p>
                </w:txbxContent>
              </v:textbox>
            </v:shape>
            <v:shape id="_x0000_s5710" type="#_x0000_t202" style="position:absolute;left:6069;top:-1706;width:88;height:154" filled="f" stroked="f">
              <v:textbox inset="0,0,0,0">
                <w:txbxContent>
                  <w:p w14:paraId="09719CF5" w14:textId="77777777" w:rsidR="00CB66C5" w:rsidRDefault="00CB66C5">
                    <w:pPr>
                      <w:spacing w:line="153" w:lineRule="exact"/>
                      <w:rPr>
                        <w:sz w:val="14"/>
                      </w:rPr>
                    </w:pPr>
                    <w:r>
                      <w:rPr>
                        <w:color w:val="0000FF"/>
                        <w:w w:val="96"/>
                        <w:sz w:val="14"/>
                      </w:rPr>
                      <w:t>9</w:t>
                    </w:r>
                  </w:p>
                </w:txbxContent>
              </v:textbox>
            </v:shape>
            <v:shape id="_x0000_s5709" type="#_x0000_t202" style="position:absolute;left:8744;top:-1783;width:210;height:155" filled="f" stroked="f">
              <v:textbox inset="0,0,0,0">
                <w:txbxContent>
                  <w:p w14:paraId="012E12D9" w14:textId="77777777" w:rsidR="00CB66C5" w:rsidRDefault="00CB66C5">
                    <w:pPr>
                      <w:spacing w:line="155" w:lineRule="exact"/>
                      <w:rPr>
                        <w:rFonts w:ascii="Arial MT"/>
                        <w:sz w:val="14"/>
                      </w:rPr>
                    </w:pPr>
                    <w:r>
                      <w:rPr>
                        <w:rFonts w:ascii="Arial MT"/>
                        <w:color w:val="000080"/>
                        <w:sz w:val="14"/>
                      </w:rPr>
                      <w:t>2,6</w:t>
                    </w:r>
                  </w:p>
                </w:txbxContent>
              </v:textbox>
            </v:shape>
            <v:shape id="_x0000_s5708" type="#_x0000_t202" style="position:absolute;left:9541;top:-1853;width:210;height:155" filled="f" stroked="f">
              <v:textbox inset="0,0,0,0">
                <w:txbxContent>
                  <w:p w14:paraId="11C1A60E" w14:textId="77777777" w:rsidR="00CB66C5" w:rsidRDefault="00CB66C5">
                    <w:pPr>
                      <w:spacing w:line="155" w:lineRule="exact"/>
                      <w:rPr>
                        <w:rFonts w:ascii="Arial MT"/>
                        <w:sz w:val="14"/>
                      </w:rPr>
                    </w:pPr>
                    <w:r>
                      <w:rPr>
                        <w:rFonts w:ascii="Arial MT"/>
                        <w:color w:val="000080"/>
                        <w:sz w:val="14"/>
                      </w:rPr>
                      <w:t>3,5</w:t>
                    </w:r>
                  </w:p>
                </w:txbxContent>
              </v:textbox>
            </v:shape>
            <v:shape id="_x0000_s5707" type="#_x0000_t202" style="position:absolute;left:10559;top:-1699;width:95;height:155" filled="f" stroked="f">
              <v:textbox inset="0,0,0,0">
                <w:txbxContent>
                  <w:p w14:paraId="630527C3" w14:textId="77777777" w:rsidR="00CB66C5" w:rsidRDefault="00CB66C5">
                    <w:pPr>
                      <w:spacing w:line="155" w:lineRule="exact"/>
                      <w:rPr>
                        <w:rFonts w:ascii="Arial MT"/>
                        <w:sz w:val="14"/>
                      </w:rPr>
                    </w:pPr>
                    <w:r>
                      <w:rPr>
                        <w:rFonts w:ascii="Arial MT"/>
                        <w:color w:val="000080"/>
                        <w:w w:val="96"/>
                        <w:sz w:val="14"/>
                      </w:rPr>
                      <w:t>9</w:t>
                    </w:r>
                  </w:p>
                </w:txbxContent>
              </v:textbox>
            </v:shape>
            <v:shape id="_x0000_s5706" type="#_x0000_t202" style="position:absolute;left:1915;top:-1549;width:153;height:111" filled="f" stroked="f">
              <v:textbox inset="0,0,0,0">
                <w:txbxContent>
                  <w:p w14:paraId="5E7C07AC" w14:textId="77777777" w:rsidR="00CB66C5" w:rsidRDefault="00CB66C5">
                    <w:pPr>
                      <w:spacing w:line="111" w:lineRule="exact"/>
                      <w:rPr>
                        <w:rFonts w:ascii="Arial MT"/>
                        <w:sz w:val="10"/>
                      </w:rPr>
                    </w:pPr>
                    <w:r>
                      <w:rPr>
                        <w:rFonts w:ascii="Arial MT"/>
                        <w:sz w:val="10"/>
                      </w:rPr>
                      <w:t>0.4</w:t>
                    </w:r>
                  </w:p>
                </w:txbxContent>
              </v:textbox>
            </v:shape>
            <v:shape id="_x0000_s5705" type="#_x0000_t202" style="position:absolute;left:2483;top:-1540;width:173;height:155" filled="f" stroked="f">
              <v:textbox inset="0,0,0,0">
                <w:txbxContent>
                  <w:p w14:paraId="323669BC" w14:textId="77777777" w:rsidR="00CB66C5" w:rsidRDefault="00CB66C5">
                    <w:pPr>
                      <w:spacing w:line="155" w:lineRule="exact"/>
                      <w:rPr>
                        <w:rFonts w:ascii="Arial MT"/>
                        <w:sz w:val="14"/>
                      </w:rPr>
                    </w:pPr>
                    <w:r>
                      <w:rPr>
                        <w:rFonts w:ascii="Arial MT"/>
                        <w:color w:val="000080"/>
                        <w:sz w:val="14"/>
                      </w:rPr>
                      <w:t>11</w:t>
                    </w:r>
                  </w:p>
                </w:txbxContent>
              </v:textbox>
            </v:shape>
            <v:shape id="_x0000_s5704" type="#_x0000_t202" style="position:absolute;left:7761;top:-1585;width:95;height:155" filled="f" stroked="f">
              <v:textbox inset="0,0,0,0">
                <w:txbxContent>
                  <w:p w14:paraId="7AA86299" w14:textId="77777777" w:rsidR="00CB66C5" w:rsidRDefault="00CB66C5">
                    <w:pPr>
                      <w:spacing w:line="155" w:lineRule="exact"/>
                      <w:rPr>
                        <w:rFonts w:ascii="Arial MT"/>
                        <w:sz w:val="14"/>
                      </w:rPr>
                    </w:pPr>
                    <w:r>
                      <w:rPr>
                        <w:rFonts w:ascii="Arial MT"/>
                        <w:color w:val="000080"/>
                        <w:w w:val="96"/>
                        <w:sz w:val="14"/>
                      </w:rPr>
                      <w:t>4</w:t>
                    </w:r>
                  </w:p>
                </w:txbxContent>
              </v:textbox>
            </v:shape>
            <v:shape id="_x0000_s5703" type="#_x0000_t202" style="position:absolute;left:8302;top:-1461;width:95;height:155" filled="f" stroked="f">
              <v:textbox inset="0,0,0,0">
                <w:txbxContent>
                  <w:p w14:paraId="06431ACF" w14:textId="77777777" w:rsidR="00CB66C5" w:rsidRDefault="00CB66C5">
                    <w:pPr>
                      <w:spacing w:line="155" w:lineRule="exact"/>
                      <w:rPr>
                        <w:rFonts w:ascii="Arial MT"/>
                        <w:sz w:val="14"/>
                      </w:rPr>
                    </w:pPr>
                    <w:r>
                      <w:rPr>
                        <w:rFonts w:ascii="Arial MT"/>
                        <w:color w:val="000080"/>
                        <w:w w:val="96"/>
                        <w:sz w:val="14"/>
                      </w:rPr>
                      <w:t>7</w:t>
                    </w:r>
                  </w:p>
                </w:txbxContent>
              </v:textbox>
            </v:shape>
            <v:shape id="_x0000_s5702" type="#_x0000_t202" style="position:absolute;left:10287;top:-1561;width:95;height:155" filled="f" stroked="f">
              <v:textbox inset="0,0,0,0">
                <w:txbxContent>
                  <w:p w14:paraId="51F223C0" w14:textId="77777777" w:rsidR="00CB66C5" w:rsidRDefault="00CB66C5">
                    <w:pPr>
                      <w:spacing w:line="155" w:lineRule="exact"/>
                      <w:rPr>
                        <w:rFonts w:ascii="Arial MT"/>
                        <w:sz w:val="14"/>
                      </w:rPr>
                    </w:pPr>
                    <w:r>
                      <w:rPr>
                        <w:rFonts w:ascii="Arial MT"/>
                        <w:color w:val="000080"/>
                        <w:w w:val="96"/>
                        <w:sz w:val="14"/>
                      </w:rPr>
                      <w:t>8</w:t>
                    </w:r>
                  </w:p>
                </w:txbxContent>
              </v:textbox>
            </v:shape>
            <v:shape id="_x0000_s5701" type="#_x0000_t202" style="position:absolute;left:1915;top:-1200;width:153;height:804" filled="f" stroked="f">
              <v:textbox inset="0,0,0,0">
                <w:txbxContent>
                  <w:p w14:paraId="62B063E8" w14:textId="77777777" w:rsidR="00CB66C5" w:rsidRDefault="00CB66C5">
                    <w:pPr>
                      <w:spacing w:line="111" w:lineRule="exact"/>
                      <w:rPr>
                        <w:rFonts w:ascii="Arial MT"/>
                        <w:sz w:val="10"/>
                      </w:rPr>
                    </w:pPr>
                    <w:r>
                      <w:rPr>
                        <w:rFonts w:ascii="Arial MT"/>
                        <w:sz w:val="10"/>
                      </w:rPr>
                      <w:t>0.3</w:t>
                    </w:r>
                  </w:p>
                  <w:p w14:paraId="23F5B8B7" w14:textId="77777777" w:rsidR="00CB66C5" w:rsidRDefault="00CB66C5">
                    <w:pPr>
                      <w:rPr>
                        <w:rFonts w:ascii="Arial MT"/>
                        <w:sz w:val="10"/>
                      </w:rPr>
                    </w:pPr>
                  </w:p>
                  <w:p w14:paraId="24BBFA81" w14:textId="77777777" w:rsidR="00CB66C5" w:rsidRDefault="00CB66C5">
                    <w:pPr>
                      <w:spacing w:before="1"/>
                      <w:rPr>
                        <w:rFonts w:ascii="Arial MT"/>
                        <w:sz w:val="10"/>
                      </w:rPr>
                    </w:pPr>
                  </w:p>
                  <w:p w14:paraId="5A85FF47" w14:textId="77777777" w:rsidR="00CB66C5" w:rsidRDefault="00CB66C5">
                    <w:pPr>
                      <w:rPr>
                        <w:rFonts w:ascii="Arial MT"/>
                        <w:sz w:val="10"/>
                      </w:rPr>
                    </w:pPr>
                    <w:r>
                      <w:rPr>
                        <w:rFonts w:ascii="Arial MT"/>
                        <w:sz w:val="10"/>
                      </w:rPr>
                      <w:t>0.2</w:t>
                    </w:r>
                  </w:p>
                  <w:p w14:paraId="619F2D85" w14:textId="77777777" w:rsidR="00CB66C5" w:rsidRDefault="00CB66C5">
                    <w:pPr>
                      <w:rPr>
                        <w:rFonts w:ascii="Arial MT"/>
                        <w:sz w:val="10"/>
                      </w:rPr>
                    </w:pPr>
                  </w:p>
                  <w:p w14:paraId="32A22248" w14:textId="77777777" w:rsidR="00CB66C5" w:rsidRDefault="00CB66C5">
                    <w:pPr>
                      <w:spacing w:before="1"/>
                      <w:rPr>
                        <w:rFonts w:ascii="Arial MT"/>
                        <w:sz w:val="10"/>
                      </w:rPr>
                    </w:pPr>
                  </w:p>
                  <w:p w14:paraId="1109EB44" w14:textId="77777777" w:rsidR="00CB66C5" w:rsidRDefault="00CB66C5">
                    <w:pPr>
                      <w:rPr>
                        <w:rFonts w:ascii="Arial MT"/>
                        <w:sz w:val="10"/>
                      </w:rPr>
                    </w:pPr>
                    <w:r>
                      <w:rPr>
                        <w:rFonts w:ascii="Arial MT"/>
                        <w:sz w:val="10"/>
                      </w:rPr>
                      <w:t>0.1</w:t>
                    </w:r>
                  </w:p>
                </w:txbxContent>
              </v:textbox>
            </v:shape>
            <w10:wrap anchorx="page"/>
          </v:group>
        </w:pict>
      </w:r>
      <w:r>
        <w:rPr>
          <w:noProof/>
          <w:color w:val="000000" w:themeColor="text1"/>
        </w:rPr>
        <w:pict w14:anchorId="7F4443D2">
          <v:polyline id="_x0000_s5699" style="position:absolute;left:0;text-align:left;z-index:-250934272;mso-position-horizontal-relative:page" points="5519.25pt,-2007.05pt,5519.1pt,-2007.05pt,5518.95pt,-2006.9pt,5518.95pt,-2007.05pt,5518.8pt,-2006.75pt,5518.8pt,-2006.9pt,5518.65pt,-2007.2pt,5518.5pt,-2007.5pt,5518.5pt,-2007.35pt,5518.5pt,-2007.05pt,5518.35pt,-2007.2pt,5518.35pt,-2006.9pt,5518.35pt,-2006.6pt,5518.2pt,-2007.05pt,5518.2pt,-2006.75pt,5518.05pt,-2007.05pt,5518.05pt,-2006.75pt,5517.9pt,-2007.05pt,5517.9pt,-2006.9pt,5517.9pt,-2007.2pt,5517.75pt,-2007.35pt,5517.75pt,-2007.05pt,5517.6pt,-2007.2pt,5517.6pt,-2007.35pt,5517.6pt,-2007.2pt,5517.45pt,-2006.9pt,5517.45pt,-2007.2pt,5517.3pt,-2007.5pt,5517.3pt,-2007.05pt,5517.2pt,-2007.35pt,5517.2pt,-2007.05pt,5517.05pt,-2007.2pt,5517.05pt,-2006.9pt,5517.05pt,-2006.75pt,5516.9pt,-2007.05pt,5516.9pt,-2006.9pt,5516.9pt,-2007.35pt,5516.75pt,-2007.2pt,5516.75pt,-2007.35pt,5516.6pt,-2007.2pt,5516.45pt,-2006.9pt,5516.45pt,-2007.05pt,5516.3pt,-2007.05pt,5516.3pt,-2007.35pt,5516.15pt,-2007.2pt,5516.15pt,-2006.9pt,5516pt,-2007.05pt,5516pt,-2007.2pt,5515.85pt,-2007.05pt,5515.85pt,-2006.75pt,5515.85pt,-2007.05pt,5515.85pt,-2007.2pt,5515.7pt,-2007.35pt,5515.7pt,-2007.5pt,5515.55pt,-2007.8pt,5515.4pt,-2007.5pt,5515.4pt,-2007.65pt,5515.4pt,-2007.8pt,5515.4pt,-2007.65pt,5515.25pt,-2008.55pt,5515.25pt,-2008.85pt,5515.15pt,-2013.95pt,5515.15pt,-2017.9pt,5515pt,-2031.55pt,5515pt,-2022.1pt,5515pt,-2013.05pt,5515pt,-2012pt,5514.85pt,-2010.95pt,5514.85pt,-2011.1pt,5514.7pt,-2015pt,5514.7pt,-2017.3pt,5514.55pt,-2040.75pt,5514.55pt,-2082.45pt,5514.55pt,-2050.4pt,5514.4pt,-2036.25pt,5514.4pt,-2017.9pt,5514.25pt,-2016.25pt,5514.25pt,-2017.45pt,5514.25pt,-2018.8pt,5514.1pt,-2028.85pt,5514.1pt,-2037.15pt,5514.1pt,-2150.75pt,5513.95pt,-2156.3pt,5513.95pt,-2046.3pt,5513.95pt,-2037pt,5513.8pt,-2021.95pt,5513.8pt,-2021.35pt,5513.65pt,-2023.15pt,5513.65pt,-2025.4pt,5513.65pt,-2063pt,5513.5pt,-2094pt,5513.5pt,-2181pt,5513.5pt,-2099.75pt,5513.35pt,-2033.55pt,5513.35pt,-2028.1pt,5513.2pt,-2021.95pt,5513.2pt,-2021.8pt,5513.2pt,-2028.55pt,5513.1pt,-2033.85pt,5513.1pt,-2123.95pt,5513.1pt,-2155.7pt,5512.95pt,-2059.7pt,5512.95pt,-2045.85pt,5512.8pt,-2025.25pt,5512.8pt,-2021.8pt,5512.8pt,-2017.45pt,5512.65pt,-2017.45pt,5512.65pt,-2027.35pt,5512.65pt,-2035.5pt,5512.5pt,-2083.05pt,5512.5pt,-2080.6pt,5512.35pt,-2027.05pt,5512.35pt,-2022.85pt,5512.35pt,-2013.35pt,5512.2pt,-2012.6pt,5512.2pt,-2012pt" coordorigin="9187,-3635" coordsize="141,3488" filled="f" strokeweight="0">
            <v:path arrowok="t"/>
            <o:lock v:ext="edit" verticies="t"/>
            <w10:wrap anchorx="page"/>
          </v:polyline>
        </w:pict>
      </w:r>
      <w:r>
        <w:rPr>
          <w:noProof/>
          <w:color w:val="000000" w:themeColor="text1"/>
        </w:rPr>
        <w:pict w14:anchorId="78EABFAE">
          <v:line id="_x0000_s5698" style="position:absolute;left:0;text-align:left;z-index:-250926080;mso-position-horizontal-relative:page" from="261.15pt,-93.4pt" to="261.15pt,-100.2pt" strokeweight=".20656mm">
            <w10:wrap anchorx="page"/>
          </v:line>
        </w:pict>
      </w:r>
      <w:r>
        <w:rPr>
          <w:noProof/>
          <w:color w:val="000000" w:themeColor="text1"/>
        </w:rPr>
        <w:pict w14:anchorId="60C861BB">
          <v:shape id="_x0000_s5697" type="#_x0000_t202" style="position:absolute;left:0;text-align:left;margin-left:87pt;margin-top:-111.65pt;width:7.4pt;height:20.3pt;z-index:251339776;mso-position-horizontal-relative:page" filled="f" stroked="f">
            <v:textbox style="layout-flow:vertical;mso-layout-flow-alt:bottom-to-top" inset="0,0,0,0">
              <w:txbxContent>
                <w:p w14:paraId="62AFD46C" w14:textId="77777777" w:rsidR="00CB66C5" w:rsidRDefault="00CB66C5">
                  <w:pPr>
                    <w:spacing w:before="23"/>
                    <w:ind w:left="20"/>
                    <w:rPr>
                      <w:rFonts w:ascii="Arial MT"/>
                      <w:sz w:val="9"/>
                    </w:rPr>
                  </w:pPr>
                  <w:r>
                    <w:rPr>
                      <w:rFonts w:ascii="Arial MT"/>
                      <w:w w:val="110"/>
                      <w:sz w:val="9"/>
                    </w:rPr>
                    <w:t>Intensity</w:t>
                  </w:r>
                </w:p>
              </w:txbxContent>
            </v:textbox>
            <w10:wrap anchorx="page"/>
          </v:shape>
        </w:pict>
      </w:r>
      <w:r>
        <w:rPr>
          <w:noProof/>
          <w:color w:val="000000" w:themeColor="text1"/>
        </w:rPr>
        <w:pict w14:anchorId="025A35F4">
          <v:shape id="_x0000_s5696" type="#_x0000_t202" style="position:absolute;left:0;text-align:left;margin-left:123.35pt;margin-top:-63.4pt;width:9.55pt;height:23.55pt;z-index:251340800;mso-position-horizontal-relative:page" filled="f" stroked="f">
            <v:textbox style="layout-flow:vertical;mso-layout-flow-alt:bottom-to-top" inset="0,0,0,0">
              <w:txbxContent>
                <w:p w14:paraId="3CFBF2A2" w14:textId="77777777" w:rsidR="00CB66C5" w:rsidRDefault="00CB66C5">
                  <w:pPr>
                    <w:spacing w:before="20"/>
                    <w:ind w:left="20"/>
                    <w:rPr>
                      <w:rFonts w:ascii="Arial MT"/>
                      <w:sz w:val="13"/>
                    </w:rPr>
                  </w:pPr>
                  <w:r>
                    <w:rPr>
                      <w:rFonts w:ascii="Arial MT"/>
                      <w:color w:val="000080"/>
                      <w:w w:val="105"/>
                      <w:sz w:val="13"/>
                    </w:rPr>
                    <w:t>176.24</w:t>
                  </w:r>
                </w:p>
              </w:txbxContent>
            </v:textbox>
            <w10:wrap anchorx="page"/>
          </v:shape>
        </w:pict>
      </w:r>
      <w:r>
        <w:rPr>
          <w:noProof/>
          <w:color w:val="000000" w:themeColor="text1"/>
        </w:rPr>
        <w:pict w14:anchorId="59D47E26">
          <v:shape id="_x0000_s5695" type="#_x0000_t202" style="position:absolute;left:0;text-align:left;margin-left:385.35pt;margin-top:-65.65pt;width:9.55pt;height:19.6pt;z-index:251341824;mso-position-horizontal-relative:page" filled="f" stroked="f">
            <v:textbox style="layout-flow:vertical;mso-layout-flow-alt:bottom-to-top" inset="0,0,0,0">
              <w:txbxContent>
                <w:p w14:paraId="6B635F88" w14:textId="77777777" w:rsidR="00CB66C5" w:rsidRDefault="00CB66C5">
                  <w:pPr>
                    <w:spacing w:before="20"/>
                    <w:ind w:left="20"/>
                    <w:rPr>
                      <w:rFonts w:ascii="Arial MT"/>
                      <w:sz w:val="13"/>
                    </w:rPr>
                  </w:pPr>
                  <w:r>
                    <w:rPr>
                      <w:rFonts w:ascii="Arial MT"/>
                      <w:color w:val="000080"/>
                      <w:w w:val="105"/>
                      <w:sz w:val="13"/>
                    </w:rPr>
                    <w:t>68.89</w:t>
                  </w:r>
                </w:p>
              </w:txbxContent>
            </v:textbox>
            <w10:wrap anchorx="page"/>
          </v:shape>
        </w:pict>
      </w:r>
      <w:r>
        <w:rPr>
          <w:noProof/>
          <w:color w:val="000000" w:themeColor="text1"/>
        </w:rPr>
        <w:pict w14:anchorId="47F84D9A">
          <v:shape id="_x0000_s5694" type="#_x0000_t202" style="position:absolute;left:0;text-align:left;margin-left:412.45pt;margin-top:-59.5pt;width:9.55pt;height:19.6pt;z-index:251342848;mso-position-horizontal-relative:page" filled="f" stroked="f">
            <v:textbox style="layout-flow:vertical;mso-layout-flow-alt:bottom-to-top" inset="0,0,0,0">
              <w:txbxContent>
                <w:p w14:paraId="7791407C" w14:textId="77777777" w:rsidR="00CB66C5" w:rsidRDefault="00CB66C5">
                  <w:pPr>
                    <w:spacing w:before="20"/>
                    <w:ind w:left="20"/>
                    <w:rPr>
                      <w:rFonts w:ascii="Arial MT"/>
                      <w:sz w:val="13"/>
                    </w:rPr>
                  </w:pPr>
                  <w:r>
                    <w:rPr>
                      <w:rFonts w:ascii="Arial MT"/>
                      <w:color w:val="000080"/>
                      <w:w w:val="105"/>
                      <w:sz w:val="13"/>
                    </w:rPr>
                    <w:t>57.80</w:t>
                  </w:r>
                </w:p>
              </w:txbxContent>
            </v:textbox>
            <w10:wrap anchorx="page"/>
          </v:shape>
        </w:pict>
      </w:r>
      <w:r>
        <w:rPr>
          <w:noProof/>
          <w:color w:val="000000" w:themeColor="text1"/>
        </w:rPr>
        <w:pict w14:anchorId="1BC5D69A">
          <v:shape id="_x0000_s5693" type="#_x0000_t202" style="position:absolute;left:0;text-align:left;margin-left:437.35pt;margin-top:-75.6pt;width:9.55pt;height:19.6pt;z-index:251343872;mso-position-horizontal-relative:page" filled="f" stroked="f">
            <v:textbox style="layout-flow:vertical;mso-layout-flow-alt:bottom-to-top" inset="0,0,0,0">
              <w:txbxContent>
                <w:p w14:paraId="02A56DD4" w14:textId="77777777" w:rsidR="00CB66C5" w:rsidRDefault="00CB66C5">
                  <w:pPr>
                    <w:spacing w:before="20"/>
                    <w:ind w:left="20"/>
                    <w:rPr>
                      <w:rFonts w:ascii="Arial MT"/>
                      <w:sz w:val="13"/>
                    </w:rPr>
                  </w:pPr>
                  <w:r>
                    <w:rPr>
                      <w:rFonts w:ascii="Arial MT"/>
                      <w:color w:val="000080"/>
                      <w:w w:val="105"/>
                      <w:sz w:val="13"/>
                    </w:rPr>
                    <w:t>47.60</w:t>
                  </w:r>
                </w:p>
              </w:txbxContent>
            </v:textbox>
            <w10:wrap anchorx="page"/>
          </v:shape>
        </w:pict>
      </w:r>
      <w:r>
        <w:rPr>
          <w:noProof/>
          <w:color w:val="000000" w:themeColor="text1"/>
        </w:rPr>
        <w:pict w14:anchorId="0FC69AA1">
          <v:shape id="_x0000_s5692" type="#_x0000_t202" style="position:absolute;left:0;text-align:left;margin-left:477.15pt;margin-top:-79.05pt;width:9.55pt;height:19.6pt;z-index:251344896;mso-position-horizontal-relative:page" filled="f" stroked="f">
            <v:textbox style="layout-flow:vertical;mso-layout-flow-alt:bottom-to-top" inset="0,0,0,0">
              <w:txbxContent>
                <w:p w14:paraId="196223C2" w14:textId="77777777" w:rsidR="00CB66C5" w:rsidRDefault="00CB66C5">
                  <w:pPr>
                    <w:spacing w:before="20"/>
                    <w:ind w:left="20"/>
                    <w:rPr>
                      <w:rFonts w:ascii="Arial MT"/>
                      <w:sz w:val="13"/>
                    </w:rPr>
                  </w:pPr>
                  <w:r>
                    <w:rPr>
                      <w:rFonts w:ascii="Arial MT"/>
                      <w:color w:val="000080"/>
                      <w:w w:val="105"/>
                      <w:sz w:val="13"/>
                    </w:rPr>
                    <w:t>31.27</w:t>
                  </w:r>
                </w:p>
              </w:txbxContent>
            </v:textbox>
            <w10:wrap anchorx="page"/>
          </v:shape>
        </w:pict>
      </w:r>
      <w:r>
        <w:rPr>
          <w:noProof/>
          <w:color w:val="000000" w:themeColor="text1"/>
        </w:rPr>
        <w:pict w14:anchorId="5126CD4E">
          <v:shape id="_x0000_s5691" type="#_x0000_t202" style="position:absolute;left:0;text-align:left;margin-left:511.7pt;margin-top:-64.45pt;width:9.55pt;height:19.6pt;z-index:251345920;mso-position-horizontal-relative:page" filled="f" stroked="f">
            <v:textbox style="layout-flow:vertical;mso-layout-flow-alt:bottom-to-top" inset="0,0,0,0">
              <w:txbxContent>
                <w:p w14:paraId="2B01F401" w14:textId="77777777" w:rsidR="00CB66C5" w:rsidRDefault="00CB66C5">
                  <w:pPr>
                    <w:spacing w:before="20"/>
                    <w:ind w:left="20"/>
                    <w:rPr>
                      <w:rFonts w:ascii="Arial MT"/>
                      <w:sz w:val="13"/>
                    </w:rPr>
                  </w:pPr>
                  <w:r>
                    <w:rPr>
                      <w:rFonts w:ascii="Arial MT"/>
                      <w:color w:val="000080"/>
                      <w:w w:val="105"/>
                      <w:sz w:val="13"/>
                    </w:rPr>
                    <w:t>17.13</w:t>
                  </w:r>
                </w:p>
              </w:txbxContent>
            </v:textbox>
            <w10:wrap anchorx="page"/>
          </v:shape>
        </w:pict>
      </w:r>
      <w:r>
        <w:rPr>
          <w:noProof/>
          <w:color w:val="000000" w:themeColor="text1"/>
        </w:rPr>
        <w:pict w14:anchorId="589F19BA">
          <v:shape id="_x0000_s5690" type="#_x0000_t202" style="position:absolute;left:0;text-align:left;margin-left:525.3pt;margin-top:-71.4pt;width:9.55pt;height:19.6pt;z-index:251346944;mso-position-horizontal-relative:page" filled="f" stroked="f">
            <v:textbox style="layout-flow:vertical;mso-layout-flow-alt:bottom-to-top" inset="0,0,0,0">
              <w:txbxContent>
                <w:p w14:paraId="1CD68372" w14:textId="77777777" w:rsidR="00CB66C5" w:rsidRDefault="00CB66C5">
                  <w:pPr>
                    <w:spacing w:before="20"/>
                    <w:ind w:left="20"/>
                    <w:rPr>
                      <w:rFonts w:ascii="Arial MT"/>
                      <w:sz w:val="13"/>
                    </w:rPr>
                  </w:pPr>
                  <w:r>
                    <w:rPr>
                      <w:rFonts w:ascii="Arial MT"/>
                      <w:color w:val="000080"/>
                      <w:w w:val="105"/>
                      <w:sz w:val="13"/>
                    </w:rPr>
                    <w:t>11.52</w:t>
                  </w:r>
                </w:p>
              </w:txbxContent>
            </v:textbox>
            <w10:wrap anchorx="page"/>
          </v:shape>
        </w:pict>
      </w:r>
      <w:r w:rsidR="00B21731" w:rsidRPr="00984D1E">
        <w:rPr>
          <w:rFonts w:ascii="Arial MT"/>
          <w:noProof/>
          <w:color w:val="000000" w:themeColor="text1"/>
          <w:sz w:val="10"/>
        </w:rPr>
        <w:t>176</w:t>
      </w:r>
      <w:r w:rsidR="00B21731" w:rsidRPr="00984D1E">
        <w:rPr>
          <w:rFonts w:ascii="Arial MT"/>
          <w:noProof/>
          <w:color w:val="000000" w:themeColor="text1"/>
          <w:sz w:val="10"/>
        </w:rPr>
        <w:tab/>
        <w:t>168</w:t>
      </w:r>
      <w:r w:rsidR="00B21731" w:rsidRPr="00984D1E">
        <w:rPr>
          <w:rFonts w:ascii="Arial MT"/>
          <w:noProof/>
          <w:color w:val="000000" w:themeColor="text1"/>
          <w:sz w:val="10"/>
        </w:rPr>
        <w:tab/>
        <w:t>160</w:t>
      </w:r>
      <w:r w:rsidR="00B21731" w:rsidRPr="00984D1E">
        <w:rPr>
          <w:rFonts w:ascii="Arial MT"/>
          <w:noProof/>
          <w:color w:val="000000" w:themeColor="text1"/>
          <w:sz w:val="10"/>
        </w:rPr>
        <w:tab/>
        <w:t>152</w:t>
      </w:r>
      <w:r w:rsidR="00B21731" w:rsidRPr="00984D1E">
        <w:rPr>
          <w:rFonts w:ascii="Arial MT"/>
          <w:noProof/>
          <w:color w:val="000000" w:themeColor="text1"/>
          <w:sz w:val="10"/>
        </w:rPr>
        <w:tab/>
        <w:t>144</w:t>
      </w:r>
      <w:r w:rsidR="00B21731" w:rsidRPr="00984D1E">
        <w:rPr>
          <w:rFonts w:ascii="Arial MT"/>
          <w:noProof/>
          <w:color w:val="000000" w:themeColor="text1"/>
          <w:sz w:val="10"/>
        </w:rPr>
        <w:tab/>
        <w:t>136</w:t>
      </w:r>
      <w:r w:rsidR="00B21731" w:rsidRPr="00984D1E">
        <w:rPr>
          <w:rFonts w:ascii="Arial MT"/>
          <w:noProof/>
          <w:color w:val="000000" w:themeColor="text1"/>
          <w:sz w:val="10"/>
        </w:rPr>
        <w:tab/>
        <w:t>128</w:t>
      </w:r>
      <w:r w:rsidR="00B21731" w:rsidRPr="00984D1E">
        <w:rPr>
          <w:rFonts w:ascii="Arial MT"/>
          <w:noProof/>
          <w:color w:val="000000" w:themeColor="text1"/>
          <w:sz w:val="10"/>
        </w:rPr>
        <w:tab/>
        <w:t>120</w:t>
      </w:r>
      <w:r w:rsidR="00B21731" w:rsidRPr="00984D1E">
        <w:rPr>
          <w:rFonts w:ascii="Arial MT"/>
          <w:noProof/>
          <w:color w:val="000000" w:themeColor="text1"/>
          <w:sz w:val="10"/>
        </w:rPr>
        <w:tab/>
        <w:t>112</w:t>
      </w:r>
      <w:r w:rsidR="00B21731" w:rsidRPr="00984D1E">
        <w:rPr>
          <w:rFonts w:ascii="Arial MT"/>
          <w:noProof/>
          <w:color w:val="000000" w:themeColor="text1"/>
          <w:sz w:val="10"/>
        </w:rPr>
        <w:tab/>
        <w:t>104</w:t>
      </w:r>
      <w:r w:rsidR="00B21731" w:rsidRPr="00984D1E">
        <w:rPr>
          <w:rFonts w:ascii="Arial MT"/>
          <w:noProof/>
          <w:color w:val="000000" w:themeColor="text1"/>
          <w:sz w:val="10"/>
        </w:rPr>
        <w:tab/>
        <w:t>96</w:t>
      </w:r>
      <w:r w:rsidR="00B21731" w:rsidRPr="00984D1E">
        <w:rPr>
          <w:rFonts w:ascii="Arial MT"/>
          <w:noProof/>
          <w:color w:val="000000" w:themeColor="text1"/>
          <w:sz w:val="10"/>
        </w:rPr>
        <w:tab/>
        <w:t>88</w:t>
      </w:r>
      <w:r w:rsidR="00B21731" w:rsidRPr="00984D1E">
        <w:rPr>
          <w:rFonts w:ascii="Arial MT"/>
          <w:noProof/>
          <w:color w:val="000000" w:themeColor="text1"/>
          <w:sz w:val="10"/>
        </w:rPr>
        <w:tab/>
        <w:t>80</w:t>
      </w:r>
      <w:r w:rsidR="00B21731" w:rsidRPr="00984D1E">
        <w:rPr>
          <w:rFonts w:ascii="Arial MT"/>
          <w:noProof/>
          <w:color w:val="000000" w:themeColor="text1"/>
          <w:sz w:val="10"/>
        </w:rPr>
        <w:tab/>
        <w:t>72</w:t>
      </w:r>
      <w:r w:rsidR="00B21731" w:rsidRPr="00984D1E">
        <w:rPr>
          <w:rFonts w:ascii="Arial MT"/>
          <w:noProof/>
          <w:color w:val="000000" w:themeColor="text1"/>
          <w:sz w:val="10"/>
        </w:rPr>
        <w:tab/>
        <w:t>64</w:t>
      </w:r>
      <w:r w:rsidR="00B21731" w:rsidRPr="00984D1E">
        <w:rPr>
          <w:rFonts w:ascii="Arial MT"/>
          <w:noProof/>
          <w:color w:val="000000" w:themeColor="text1"/>
          <w:sz w:val="10"/>
        </w:rPr>
        <w:tab/>
        <w:t>56</w:t>
      </w:r>
      <w:r w:rsidR="00B21731" w:rsidRPr="00984D1E">
        <w:rPr>
          <w:rFonts w:ascii="Arial MT"/>
          <w:noProof/>
          <w:color w:val="000000" w:themeColor="text1"/>
          <w:sz w:val="10"/>
        </w:rPr>
        <w:tab/>
        <w:t>48</w:t>
      </w:r>
      <w:r w:rsidR="00B21731" w:rsidRPr="00984D1E">
        <w:rPr>
          <w:rFonts w:ascii="Arial MT"/>
          <w:noProof/>
          <w:color w:val="000000" w:themeColor="text1"/>
          <w:sz w:val="10"/>
        </w:rPr>
        <w:tab/>
        <w:t>40</w:t>
      </w:r>
      <w:r w:rsidR="00B21731" w:rsidRPr="00984D1E">
        <w:rPr>
          <w:rFonts w:ascii="Arial MT"/>
          <w:noProof/>
          <w:color w:val="000000" w:themeColor="text1"/>
          <w:sz w:val="10"/>
        </w:rPr>
        <w:tab/>
        <w:t>32</w:t>
      </w:r>
      <w:r w:rsidR="00B21731" w:rsidRPr="00984D1E">
        <w:rPr>
          <w:rFonts w:ascii="Arial MT"/>
          <w:noProof/>
          <w:color w:val="000000" w:themeColor="text1"/>
          <w:sz w:val="10"/>
        </w:rPr>
        <w:tab/>
        <w:t>24</w:t>
      </w:r>
      <w:r w:rsidR="00B21731" w:rsidRPr="00984D1E">
        <w:rPr>
          <w:rFonts w:ascii="Arial MT"/>
          <w:noProof/>
          <w:color w:val="000000" w:themeColor="text1"/>
          <w:sz w:val="10"/>
        </w:rPr>
        <w:tab/>
        <w:t>16</w:t>
      </w:r>
      <w:r w:rsidR="00B21731" w:rsidRPr="00984D1E">
        <w:rPr>
          <w:rFonts w:ascii="Arial MT"/>
          <w:noProof/>
          <w:color w:val="000000" w:themeColor="text1"/>
          <w:sz w:val="10"/>
        </w:rPr>
        <w:tab/>
        <w:t>8</w:t>
      </w:r>
    </w:p>
    <w:p w14:paraId="56568204" w14:textId="337A7168" w:rsidR="00C254C2" w:rsidRPr="00984D1E" w:rsidRDefault="00CB66C5">
      <w:pPr>
        <w:spacing w:before="3"/>
        <w:ind w:left="2015" w:right="1977"/>
        <w:jc w:val="center"/>
        <w:rPr>
          <w:rFonts w:ascii="Arial MT"/>
          <w:noProof/>
          <w:color w:val="000000" w:themeColor="text1"/>
          <w:sz w:val="10"/>
        </w:rPr>
      </w:pPr>
      <w:r>
        <w:rPr>
          <w:noProof/>
          <w:color w:val="000000" w:themeColor="text1"/>
        </w:rPr>
        <w:pict w14:anchorId="6AAAE017">
          <v:shape id="_x0000_s5689" type="#_x0000_t202" style="position:absolute;left:0;text-align:left;margin-left:270.7pt;margin-top:11.9pt;width:74.65pt;height:57.8pt;z-index:-250730496;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63"/>
                    <w:gridCol w:w="395"/>
                    <w:gridCol w:w="439"/>
                    <w:gridCol w:w="395"/>
                  </w:tblGrid>
                  <w:tr w:rsidR="00CB66C5" w14:paraId="40D3B34E" w14:textId="77777777">
                    <w:trPr>
                      <w:trHeight w:val="139"/>
                    </w:trPr>
                    <w:tc>
                      <w:tcPr>
                        <w:tcW w:w="263" w:type="dxa"/>
                      </w:tcPr>
                      <w:p w14:paraId="24B15304" w14:textId="77777777" w:rsidR="00CB66C5" w:rsidRDefault="00CB66C5">
                        <w:pPr>
                          <w:pStyle w:val="TableParagraph"/>
                          <w:spacing w:before="12" w:line="107" w:lineRule="exact"/>
                          <w:ind w:left="56"/>
                          <w:jc w:val="left"/>
                          <w:rPr>
                            <w:rFonts w:ascii="Arial MT"/>
                            <w:sz w:val="10"/>
                          </w:rPr>
                        </w:pPr>
                        <w:r>
                          <w:rPr>
                            <w:rFonts w:ascii="Arial MT"/>
                            <w:sz w:val="10"/>
                          </w:rPr>
                          <w:t>No.</w:t>
                        </w:r>
                      </w:p>
                    </w:tc>
                    <w:tc>
                      <w:tcPr>
                        <w:tcW w:w="395" w:type="dxa"/>
                      </w:tcPr>
                      <w:p w14:paraId="41CA756D" w14:textId="77777777" w:rsidR="00CB66C5" w:rsidRDefault="00CB66C5">
                        <w:pPr>
                          <w:pStyle w:val="TableParagraph"/>
                          <w:spacing w:before="12" w:line="107" w:lineRule="exact"/>
                          <w:ind w:left="22" w:right="21"/>
                          <w:rPr>
                            <w:rFonts w:ascii="Arial MT"/>
                            <w:sz w:val="10"/>
                          </w:rPr>
                        </w:pPr>
                        <w:r>
                          <w:rPr>
                            <w:rFonts w:ascii="Arial MT"/>
                            <w:sz w:val="10"/>
                          </w:rPr>
                          <w:t>(ppm)</w:t>
                        </w:r>
                      </w:p>
                    </w:tc>
                    <w:tc>
                      <w:tcPr>
                        <w:tcW w:w="439" w:type="dxa"/>
                      </w:tcPr>
                      <w:p w14:paraId="0F07C08D" w14:textId="77777777" w:rsidR="00CB66C5" w:rsidRDefault="00CB66C5">
                        <w:pPr>
                          <w:pStyle w:val="TableParagraph"/>
                          <w:spacing w:before="12" w:line="107" w:lineRule="exact"/>
                          <w:ind w:left="13" w:right="13"/>
                          <w:rPr>
                            <w:rFonts w:ascii="Arial MT"/>
                            <w:sz w:val="10"/>
                          </w:rPr>
                        </w:pPr>
                        <w:r>
                          <w:rPr>
                            <w:rFonts w:ascii="Arial MT"/>
                            <w:sz w:val="10"/>
                          </w:rPr>
                          <w:t>(Hz)</w:t>
                        </w:r>
                      </w:p>
                    </w:tc>
                    <w:tc>
                      <w:tcPr>
                        <w:tcW w:w="395" w:type="dxa"/>
                      </w:tcPr>
                      <w:p w14:paraId="37728E8E" w14:textId="77777777" w:rsidR="00CB66C5" w:rsidRDefault="00CB66C5">
                        <w:pPr>
                          <w:pStyle w:val="TableParagraph"/>
                          <w:spacing w:before="12" w:line="107" w:lineRule="exact"/>
                          <w:ind w:right="56"/>
                          <w:jc w:val="right"/>
                          <w:rPr>
                            <w:rFonts w:ascii="Arial MT"/>
                            <w:sz w:val="10"/>
                          </w:rPr>
                        </w:pPr>
                        <w:r>
                          <w:rPr>
                            <w:rFonts w:ascii="Arial MT"/>
                            <w:sz w:val="10"/>
                          </w:rPr>
                          <w:t>Height</w:t>
                        </w:r>
                      </w:p>
                    </w:tc>
                  </w:tr>
                  <w:tr w:rsidR="00CB66C5" w14:paraId="272E7110" w14:textId="77777777">
                    <w:trPr>
                      <w:trHeight w:val="139"/>
                    </w:trPr>
                    <w:tc>
                      <w:tcPr>
                        <w:tcW w:w="263" w:type="dxa"/>
                      </w:tcPr>
                      <w:p w14:paraId="14928963" w14:textId="77777777" w:rsidR="00CB66C5" w:rsidRDefault="00CB66C5">
                        <w:pPr>
                          <w:pStyle w:val="TableParagraph"/>
                          <w:spacing w:before="12" w:line="107" w:lineRule="exact"/>
                          <w:ind w:left="102"/>
                          <w:jc w:val="left"/>
                          <w:rPr>
                            <w:rFonts w:ascii="Arial MT"/>
                            <w:sz w:val="10"/>
                          </w:rPr>
                        </w:pPr>
                        <w:r>
                          <w:rPr>
                            <w:rFonts w:ascii="Arial MT"/>
                            <w:w w:val="96"/>
                            <w:sz w:val="10"/>
                          </w:rPr>
                          <w:t>1</w:t>
                        </w:r>
                      </w:p>
                    </w:tc>
                    <w:tc>
                      <w:tcPr>
                        <w:tcW w:w="395" w:type="dxa"/>
                      </w:tcPr>
                      <w:p w14:paraId="54AD4A78" w14:textId="77777777" w:rsidR="00CB66C5" w:rsidRDefault="00CB66C5">
                        <w:pPr>
                          <w:pStyle w:val="TableParagraph"/>
                          <w:spacing w:before="12" w:line="107" w:lineRule="exact"/>
                          <w:ind w:left="22" w:right="22"/>
                          <w:rPr>
                            <w:rFonts w:ascii="Arial MT"/>
                            <w:sz w:val="10"/>
                          </w:rPr>
                        </w:pPr>
                        <w:r>
                          <w:rPr>
                            <w:rFonts w:ascii="Arial MT"/>
                            <w:sz w:val="10"/>
                          </w:rPr>
                          <w:t>11.52</w:t>
                        </w:r>
                      </w:p>
                    </w:tc>
                    <w:tc>
                      <w:tcPr>
                        <w:tcW w:w="439" w:type="dxa"/>
                      </w:tcPr>
                      <w:p w14:paraId="170EBD94" w14:textId="77777777" w:rsidR="00CB66C5" w:rsidRDefault="00CB66C5">
                        <w:pPr>
                          <w:pStyle w:val="TableParagraph"/>
                          <w:spacing w:before="12" w:line="107" w:lineRule="exact"/>
                          <w:ind w:left="18" w:right="13"/>
                          <w:rPr>
                            <w:rFonts w:ascii="Arial MT"/>
                            <w:sz w:val="10"/>
                          </w:rPr>
                        </w:pPr>
                        <w:r>
                          <w:rPr>
                            <w:rFonts w:ascii="Arial MT"/>
                            <w:sz w:val="10"/>
                          </w:rPr>
                          <w:t>1158.0</w:t>
                        </w:r>
                      </w:p>
                    </w:tc>
                    <w:tc>
                      <w:tcPr>
                        <w:tcW w:w="395" w:type="dxa"/>
                      </w:tcPr>
                      <w:p w14:paraId="2B8BA465" w14:textId="77777777" w:rsidR="00CB66C5" w:rsidRDefault="00CB66C5">
                        <w:pPr>
                          <w:pStyle w:val="TableParagraph"/>
                          <w:spacing w:before="12" w:line="107" w:lineRule="exact"/>
                          <w:ind w:right="47"/>
                          <w:jc w:val="right"/>
                          <w:rPr>
                            <w:rFonts w:ascii="Arial MT"/>
                            <w:sz w:val="10"/>
                          </w:rPr>
                        </w:pPr>
                        <w:r>
                          <w:rPr>
                            <w:rFonts w:ascii="Arial MT"/>
                            <w:sz w:val="10"/>
                          </w:rPr>
                          <w:t>0.2101</w:t>
                        </w:r>
                      </w:p>
                    </w:tc>
                  </w:tr>
                  <w:tr w:rsidR="00CB66C5" w14:paraId="5245DE34" w14:textId="77777777">
                    <w:trPr>
                      <w:trHeight w:val="139"/>
                    </w:trPr>
                    <w:tc>
                      <w:tcPr>
                        <w:tcW w:w="263" w:type="dxa"/>
                      </w:tcPr>
                      <w:p w14:paraId="3BB43965" w14:textId="77777777" w:rsidR="00CB66C5" w:rsidRDefault="00CB66C5">
                        <w:pPr>
                          <w:pStyle w:val="TableParagraph"/>
                          <w:spacing w:before="12" w:line="107" w:lineRule="exact"/>
                          <w:ind w:left="102"/>
                          <w:jc w:val="left"/>
                          <w:rPr>
                            <w:rFonts w:ascii="Arial MT"/>
                            <w:sz w:val="10"/>
                          </w:rPr>
                        </w:pPr>
                        <w:r>
                          <w:rPr>
                            <w:rFonts w:ascii="Arial MT"/>
                            <w:w w:val="96"/>
                            <w:sz w:val="10"/>
                          </w:rPr>
                          <w:t>2</w:t>
                        </w:r>
                      </w:p>
                    </w:tc>
                    <w:tc>
                      <w:tcPr>
                        <w:tcW w:w="395" w:type="dxa"/>
                      </w:tcPr>
                      <w:p w14:paraId="0C0AB594" w14:textId="77777777" w:rsidR="00CB66C5" w:rsidRDefault="00CB66C5">
                        <w:pPr>
                          <w:pStyle w:val="TableParagraph"/>
                          <w:spacing w:before="12" w:line="107" w:lineRule="exact"/>
                          <w:ind w:left="22" w:right="22"/>
                          <w:rPr>
                            <w:rFonts w:ascii="Arial MT"/>
                            <w:sz w:val="10"/>
                          </w:rPr>
                        </w:pPr>
                        <w:r>
                          <w:rPr>
                            <w:rFonts w:ascii="Arial MT"/>
                            <w:sz w:val="10"/>
                          </w:rPr>
                          <w:t>17.13</w:t>
                        </w:r>
                      </w:p>
                    </w:tc>
                    <w:tc>
                      <w:tcPr>
                        <w:tcW w:w="439" w:type="dxa"/>
                      </w:tcPr>
                      <w:p w14:paraId="11E4B919" w14:textId="77777777" w:rsidR="00CB66C5" w:rsidRDefault="00CB66C5">
                        <w:pPr>
                          <w:pStyle w:val="TableParagraph"/>
                          <w:spacing w:before="12" w:line="107" w:lineRule="exact"/>
                          <w:ind w:left="18" w:right="13"/>
                          <w:rPr>
                            <w:rFonts w:ascii="Arial MT"/>
                            <w:sz w:val="10"/>
                          </w:rPr>
                        </w:pPr>
                        <w:r>
                          <w:rPr>
                            <w:rFonts w:ascii="Arial MT"/>
                            <w:sz w:val="10"/>
                          </w:rPr>
                          <w:t>1722.5</w:t>
                        </w:r>
                      </w:p>
                    </w:tc>
                    <w:tc>
                      <w:tcPr>
                        <w:tcW w:w="395" w:type="dxa"/>
                      </w:tcPr>
                      <w:p w14:paraId="0E9DAEC1" w14:textId="77777777" w:rsidR="00CB66C5" w:rsidRDefault="00CB66C5">
                        <w:pPr>
                          <w:pStyle w:val="TableParagraph"/>
                          <w:spacing w:before="12" w:line="107" w:lineRule="exact"/>
                          <w:ind w:right="47"/>
                          <w:jc w:val="right"/>
                          <w:rPr>
                            <w:rFonts w:ascii="Arial MT"/>
                            <w:sz w:val="10"/>
                          </w:rPr>
                        </w:pPr>
                        <w:r>
                          <w:rPr>
                            <w:rFonts w:ascii="Arial MT"/>
                            <w:sz w:val="10"/>
                          </w:rPr>
                          <w:t>0.1703</w:t>
                        </w:r>
                      </w:p>
                    </w:tc>
                  </w:tr>
                  <w:tr w:rsidR="00CB66C5" w14:paraId="5A6FA409" w14:textId="77777777">
                    <w:trPr>
                      <w:trHeight w:val="139"/>
                    </w:trPr>
                    <w:tc>
                      <w:tcPr>
                        <w:tcW w:w="263" w:type="dxa"/>
                      </w:tcPr>
                      <w:p w14:paraId="5D6A64A7" w14:textId="77777777" w:rsidR="00CB66C5" w:rsidRDefault="00CB66C5">
                        <w:pPr>
                          <w:pStyle w:val="TableParagraph"/>
                          <w:spacing w:before="12" w:line="107" w:lineRule="exact"/>
                          <w:ind w:left="102"/>
                          <w:jc w:val="left"/>
                          <w:rPr>
                            <w:rFonts w:ascii="Arial MT"/>
                            <w:sz w:val="10"/>
                          </w:rPr>
                        </w:pPr>
                        <w:r>
                          <w:rPr>
                            <w:rFonts w:ascii="Arial MT"/>
                            <w:w w:val="96"/>
                            <w:sz w:val="10"/>
                          </w:rPr>
                          <w:t>3</w:t>
                        </w:r>
                      </w:p>
                    </w:tc>
                    <w:tc>
                      <w:tcPr>
                        <w:tcW w:w="395" w:type="dxa"/>
                      </w:tcPr>
                      <w:p w14:paraId="55A44CDC" w14:textId="77777777" w:rsidR="00CB66C5" w:rsidRDefault="00CB66C5">
                        <w:pPr>
                          <w:pStyle w:val="TableParagraph"/>
                          <w:spacing w:before="12" w:line="107" w:lineRule="exact"/>
                          <w:ind w:left="22" w:right="22"/>
                          <w:rPr>
                            <w:rFonts w:ascii="Arial MT"/>
                            <w:sz w:val="10"/>
                          </w:rPr>
                        </w:pPr>
                        <w:r>
                          <w:rPr>
                            <w:rFonts w:ascii="Arial MT"/>
                            <w:sz w:val="10"/>
                          </w:rPr>
                          <w:t>31.27</w:t>
                        </w:r>
                      </w:p>
                    </w:tc>
                    <w:tc>
                      <w:tcPr>
                        <w:tcW w:w="439" w:type="dxa"/>
                      </w:tcPr>
                      <w:p w14:paraId="1B2566DF" w14:textId="77777777" w:rsidR="00CB66C5" w:rsidRDefault="00CB66C5">
                        <w:pPr>
                          <w:pStyle w:val="TableParagraph"/>
                          <w:spacing w:before="12" w:line="107" w:lineRule="exact"/>
                          <w:ind w:left="18" w:right="13"/>
                          <w:rPr>
                            <w:rFonts w:ascii="Arial MT"/>
                            <w:sz w:val="10"/>
                          </w:rPr>
                        </w:pPr>
                        <w:r>
                          <w:rPr>
                            <w:rFonts w:ascii="Arial MT"/>
                            <w:sz w:val="10"/>
                          </w:rPr>
                          <w:t>3142.9</w:t>
                        </w:r>
                      </w:p>
                    </w:tc>
                    <w:tc>
                      <w:tcPr>
                        <w:tcW w:w="395" w:type="dxa"/>
                      </w:tcPr>
                      <w:p w14:paraId="04E82F6A" w14:textId="77777777" w:rsidR="00CB66C5" w:rsidRDefault="00CB66C5">
                        <w:pPr>
                          <w:pStyle w:val="TableParagraph"/>
                          <w:spacing w:before="12" w:line="107" w:lineRule="exact"/>
                          <w:ind w:right="47"/>
                          <w:jc w:val="right"/>
                          <w:rPr>
                            <w:rFonts w:ascii="Arial MT"/>
                            <w:sz w:val="10"/>
                          </w:rPr>
                        </w:pPr>
                        <w:r>
                          <w:rPr>
                            <w:rFonts w:ascii="Arial MT"/>
                            <w:sz w:val="10"/>
                          </w:rPr>
                          <w:t>0.2547</w:t>
                        </w:r>
                      </w:p>
                    </w:tc>
                  </w:tr>
                  <w:tr w:rsidR="00CB66C5" w14:paraId="43BF367A" w14:textId="77777777">
                    <w:trPr>
                      <w:trHeight w:val="139"/>
                    </w:trPr>
                    <w:tc>
                      <w:tcPr>
                        <w:tcW w:w="263" w:type="dxa"/>
                      </w:tcPr>
                      <w:p w14:paraId="07F4E5C2" w14:textId="77777777" w:rsidR="00CB66C5" w:rsidRDefault="00CB66C5">
                        <w:pPr>
                          <w:pStyle w:val="TableParagraph"/>
                          <w:spacing w:before="12" w:line="107" w:lineRule="exact"/>
                          <w:ind w:left="102"/>
                          <w:jc w:val="left"/>
                          <w:rPr>
                            <w:rFonts w:ascii="Arial MT"/>
                            <w:sz w:val="10"/>
                          </w:rPr>
                        </w:pPr>
                        <w:r>
                          <w:rPr>
                            <w:rFonts w:ascii="Arial MT"/>
                            <w:w w:val="96"/>
                            <w:sz w:val="10"/>
                          </w:rPr>
                          <w:t>4</w:t>
                        </w:r>
                      </w:p>
                    </w:tc>
                    <w:tc>
                      <w:tcPr>
                        <w:tcW w:w="395" w:type="dxa"/>
                      </w:tcPr>
                      <w:p w14:paraId="591EF9F3" w14:textId="77777777" w:rsidR="00CB66C5" w:rsidRDefault="00CB66C5">
                        <w:pPr>
                          <w:pStyle w:val="TableParagraph"/>
                          <w:spacing w:before="12" w:line="107" w:lineRule="exact"/>
                          <w:ind w:left="22" w:right="22"/>
                          <w:rPr>
                            <w:rFonts w:ascii="Arial MT"/>
                            <w:sz w:val="10"/>
                          </w:rPr>
                        </w:pPr>
                        <w:r>
                          <w:rPr>
                            <w:rFonts w:ascii="Arial MT"/>
                            <w:sz w:val="10"/>
                          </w:rPr>
                          <w:t>47.60</w:t>
                        </w:r>
                      </w:p>
                    </w:tc>
                    <w:tc>
                      <w:tcPr>
                        <w:tcW w:w="439" w:type="dxa"/>
                      </w:tcPr>
                      <w:p w14:paraId="1467BB24" w14:textId="77777777" w:rsidR="00CB66C5" w:rsidRDefault="00CB66C5">
                        <w:pPr>
                          <w:pStyle w:val="TableParagraph"/>
                          <w:spacing w:before="12" w:line="107" w:lineRule="exact"/>
                          <w:ind w:left="18" w:right="13"/>
                          <w:rPr>
                            <w:rFonts w:ascii="Arial MT"/>
                            <w:sz w:val="10"/>
                          </w:rPr>
                        </w:pPr>
                        <w:r>
                          <w:rPr>
                            <w:rFonts w:ascii="Arial MT"/>
                            <w:sz w:val="10"/>
                          </w:rPr>
                          <w:t>4784.8</w:t>
                        </w:r>
                      </w:p>
                    </w:tc>
                    <w:tc>
                      <w:tcPr>
                        <w:tcW w:w="395" w:type="dxa"/>
                      </w:tcPr>
                      <w:p w14:paraId="6A832214" w14:textId="77777777" w:rsidR="00CB66C5" w:rsidRDefault="00CB66C5">
                        <w:pPr>
                          <w:pStyle w:val="TableParagraph"/>
                          <w:spacing w:before="12" w:line="107" w:lineRule="exact"/>
                          <w:ind w:right="47"/>
                          <w:jc w:val="right"/>
                          <w:rPr>
                            <w:rFonts w:ascii="Arial MT"/>
                            <w:sz w:val="10"/>
                          </w:rPr>
                        </w:pPr>
                        <w:r>
                          <w:rPr>
                            <w:rFonts w:ascii="Arial MT"/>
                            <w:sz w:val="10"/>
                          </w:rPr>
                          <w:t>0.2351</w:t>
                        </w:r>
                      </w:p>
                    </w:tc>
                  </w:tr>
                  <w:tr w:rsidR="00CB66C5" w14:paraId="5039DBCB" w14:textId="77777777">
                    <w:trPr>
                      <w:trHeight w:val="139"/>
                    </w:trPr>
                    <w:tc>
                      <w:tcPr>
                        <w:tcW w:w="263" w:type="dxa"/>
                      </w:tcPr>
                      <w:p w14:paraId="1999BEAA" w14:textId="77777777" w:rsidR="00CB66C5" w:rsidRDefault="00CB66C5">
                        <w:pPr>
                          <w:pStyle w:val="TableParagraph"/>
                          <w:spacing w:before="12" w:line="107" w:lineRule="exact"/>
                          <w:ind w:left="102"/>
                          <w:jc w:val="left"/>
                          <w:rPr>
                            <w:rFonts w:ascii="Arial MT"/>
                            <w:sz w:val="10"/>
                          </w:rPr>
                        </w:pPr>
                        <w:r>
                          <w:rPr>
                            <w:rFonts w:ascii="Arial MT"/>
                            <w:w w:val="96"/>
                            <w:sz w:val="10"/>
                          </w:rPr>
                          <w:t>5</w:t>
                        </w:r>
                      </w:p>
                    </w:tc>
                    <w:tc>
                      <w:tcPr>
                        <w:tcW w:w="395" w:type="dxa"/>
                      </w:tcPr>
                      <w:p w14:paraId="3A343927" w14:textId="77777777" w:rsidR="00CB66C5" w:rsidRDefault="00CB66C5">
                        <w:pPr>
                          <w:pStyle w:val="TableParagraph"/>
                          <w:spacing w:before="12" w:line="107" w:lineRule="exact"/>
                          <w:ind w:left="22" w:right="22"/>
                          <w:rPr>
                            <w:rFonts w:ascii="Arial MT"/>
                            <w:sz w:val="10"/>
                          </w:rPr>
                        </w:pPr>
                        <w:r>
                          <w:rPr>
                            <w:rFonts w:ascii="Arial MT"/>
                            <w:sz w:val="10"/>
                          </w:rPr>
                          <w:t>57.80</w:t>
                        </w:r>
                      </w:p>
                    </w:tc>
                    <w:tc>
                      <w:tcPr>
                        <w:tcW w:w="439" w:type="dxa"/>
                      </w:tcPr>
                      <w:p w14:paraId="00816C42" w14:textId="77777777" w:rsidR="00CB66C5" w:rsidRDefault="00CB66C5">
                        <w:pPr>
                          <w:pStyle w:val="TableParagraph"/>
                          <w:spacing w:before="12" w:line="107" w:lineRule="exact"/>
                          <w:ind w:left="18" w:right="13"/>
                          <w:rPr>
                            <w:rFonts w:ascii="Arial MT"/>
                            <w:sz w:val="10"/>
                          </w:rPr>
                        </w:pPr>
                        <w:r>
                          <w:rPr>
                            <w:rFonts w:ascii="Arial MT"/>
                            <w:sz w:val="10"/>
                          </w:rPr>
                          <w:t>5810.4</w:t>
                        </w:r>
                      </w:p>
                    </w:tc>
                    <w:tc>
                      <w:tcPr>
                        <w:tcW w:w="395" w:type="dxa"/>
                      </w:tcPr>
                      <w:p w14:paraId="0022C05A" w14:textId="77777777" w:rsidR="00CB66C5" w:rsidRDefault="00CB66C5">
                        <w:pPr>
                          <w:pStyle w:val="TableParagraph"/>
                          <w:spacing w:before="12" w:line="107" w:lineRule="exact"/>
                          <w:ind w:right="47"/>
                          <w:jc w:val="right"/>
                          <w:rPr>
                            <w:rFonts w:ascii="Arial MT"/>
                            <w:sz w:val="10"/>
                          </w:rPr>
                        </w:pPr>
                        <w:r>
                          <w:rPr>
                            <w:rFonts w:ascii="Arial MT"/>
                            <w:sz w:val="10"/>
                          </w:rPr>
                          <w:t>0.1417</w:t>
                        </w:r>
                      </w:p>
                    </w:tc>
                  </w:tr>
                  <w:tr w:rsidR="00CB66C5" w14:paraId="708A6BC1" w14:textId="77777777">
                    <w:trPr>
                      <w:trHeight w:val="139"/>
                    </w:trPr>
                    <w:tc>
                      <w:tcPr>
                        <w:tcW w:w="263" w:type="dxa"/>
                      </w:tcPr>
                      <w:p w14:paraId="56B1C855" w14:textId="77777777" w:rsidR="00CB66C5" w:rsidRDefault="00CB66C5">
                        <w:pPr>
                          <w:pStyle w:val="TableParagraph"/>
                          <w:spacing w:before="12" w:line="107" w:lineRule="exact"/>
                          <w:ind w:left="102"/>
                          <w:jc w:val="left"/>
                          <w:rPr>
                            <w:rFonts w:ascii="Arial MT"/>
                            <w:sz w:val="10"/>
                          </w:rPr>
                        </w:pPr>
                        <w:r>
                          <w:rPr>
                            <w:rFonts w:ascii="Arial MT"/>
                            <w:w w:val="96"/>
                            <w:sz w:val="10"/>
                          </w:rPr>
                          <w:t>6</w:t>
                        </w:r>
                      </w:p>
                    </w:tc>
                    <w:tc>
                      <w:tcPr>
                        <w:tcW w:w="395" w:type="dxa"/>
                      </w:tcPr>
                      <w:p w14:paraId="7D5F4130" w14:textId="77777777" w:rsidR="00CB66C5" w:rsidRDefault="00CB66C5">
                        <w:pPr>
                          <w:pStyle w:val="TableParagraph"/>
                          <w:spacing w:before="12" w:line="107" w:lineRule="exact"/>
                          <w:ind w:left="22" w:right="22"/>
                          <w:rPr>
                            <w:rFonts w:ascii="Arial MT"/>
                            <w:sz w:val="10"/>
                          </w:rPr>
                        </w:pPr>
                        <w:r>
                          <w:rPr>
                            <w:rFonts w:ascii="Arial MT"/>
                            <w:sz w:val="10"/>
                          </w:rPr>
                          <w:t>68.89</w:t>
                        </w:r>
                      </w:p>
                    </w:tc>
                    <w:tc>
                      <w:tcPr>
                        <w:tcW w:w="439" w:type="dxa"/>
                      </w:tcPr>
                      <w:p w14:paraId="4A54C63F" w14:textId="77777777" w:rsidR="00CB66C5" w:rsidRDefault="00CB66C5">
                        <w:pPr>
                          <w:pStyle w:val="TableParagraph"/>
                          <w:spacing w:before="12" w:line="107" w:lineRule="exact"/>
                          <w:ind w:left="18" w:right="13"/>
                          <w:rPr>
                            <w:rFonts w:ascii="Arial MT"/>
                            <w:sz w:val="10"/>
                          </w:rPr>
                        </w:pPr>
                        <w:r>
                          <w:rPr>
                            <w:rFonts w:ascii="Arial MT"/>
                            <w:sz w:val="10"/>
                          </w:rPr>
                          <w:t>6925.1</w:t>
                        </w:r>
                      </w:p>
                    </w:tc>
                    <w:tc>
                      <w:tcPr>
                        <w:tcW w:w="395" w:type="dxa"/>
                      </w:tcPr>
                      <w:p w14:paraId="314649D0" w14:textId="77777777" w:rsidR="00CB66C5" w:rsidRDefault="00CB66C5">
                        <w:pPr>
                          <w:pStyle w:val="TableParagraph"/>
                          <w:spacing w:before="12" w:line="107" w:lineRule="exact"/>
                          <w:ind w:right="47"/>
                          <w:jc w:val="right"/>
                          <w:rPr>
                            <w:rFonts w:ascii="Arial MT"/>
                            <w:sz w:val="10"/>
                          </w:rPr>
                        </w:pPr>
                        <w:r>
                          <w:rPr>
                            <w:rFonts w:ascii="Arial MT"/>
                            <w:sz w:val="10"/>
                          </w:rPr>
                          <w:t>0.1774</w:t>
                        </w:r>
                      </w:p>
                    </w:tc>
                  </w:tr>
                  <w:tr w:rsidR="00CB66C5" w14:paraId="5C2F25D4" w14:textId="77777777">
                    <w:trPr>
                      <w:trHeight w:val="139"/>
                    </w:trPr>
                    <w:tc>
                      <w:tcPr>
                        <w:tcW w:w="263" w:type="dxa"/>
                      </w:tcPr>
                      <w:p w14:paraId="0954B7FD" w14:textId="77777777" w:rsidR="00CB66C5" w:rsidRDefault="00CB66C5">
                        <w:pPr>
                          <w:pStyle w:val="TableParagraph"/>
                          <w:spacing w:before="12" w:line="107" w:lineRule="exact"/>
                          <w:ind w:left="102"/>
                          <w:jc w:val="left"/>
                          <w:rPr>
                            <w:rFonts w:ascii="Arial MT"/>
                            <w:sz w:val="10"/>
                          </w:rPr>
                        </w:pPr>
                        <w:r>
                          <w:rPr>
                            <w:rFonts w:ascii="Arial MT"/>
                            <w:w w:val="96"/>
                            <w:sz w:val="10"/>
                          </w:rPr>
                          <w:t>7</w:t>
                        </w:r>
                      </w:p>
                    </w:tc>
                    <w:tc>
                      <w:tcPr>
                        <w:tcW w:w="395" w:type="dxa"/>
                      </w:tcPr>
                      <w:p w14:paraId="1223158B" w14:textId="77777777" w:rsidR="00CB66C5" w:rsidRDefault="00CB66C5">
                        <w:pPr>
                          <w:pStyle w:val="TableParagraph"/>
                          <w:spacing w:before="12" w:line="107" w:lineRule="exact"/>
                          <w:ind w:left="22" w:right="22"/>
                          <w:rPr>
                            <w:rFonts w:ascii="Arial MT"/>
                            <w:sz w:val="10"/>
                          </w:rPr>
                        </w:pPr>
                        <w:r>
                          <w:rPr>
                            <w:rFonts w:ascii="Arial MT"/>
                            <w:sz w:val="10"/>
                          </w:rPr>
                          <w:t>176.24</w:t>
                        </w:r>
                      </w:p>
                    </w:tc>
                    <w:tc>
                      <w:tcPr>
                        <w:tcW w:w="439" w:type="dxa"/>
                      </w:tcPr>
                      <w:p w14:paraId="66FE248D" w14:textId="77777777" w:rsidR="00CB66C5" w:rsidRDefault="00CB66C5">
                        <w:pPr>
                          <w:pStyle w:val="TableParagraph"/>
                          <w:spacing w:before="12" w:line="107" w:lineRule="exact"/>
                          <w:ind w:left="18" w:right="13"/>
                          <w:rPr>
                            <w:rFonts w:ascii="Arial MT"/>
                            <w:sz w:val="10"/>
                          </w:rPr>
                        </w:pPr>
                        <w:r>
                          <w:rPr>
                            <w:rFonts w:ascii="Arial MT"/>
                            <w:sz w:val="10"/>
                          </w:rPr>
                          <w:t>17716.4</w:t>
                        </w:r>
                      </w:p>
                    </w:tc>
                    <w:tc>
                      <w:tcPr>
                        <w:tcW w:w="395" w:type="dxa"/>
                      </w:tcPr>
                      <w:p w14:paraId="3ECD11C2" w14:textId="77777777" w:rsidR="00CB66C5" w:rsidRDefault="00CB66C5">
                        <w:pPr>
                          <w:pStyle w:val="TableParagraph"/>
                          <w:spacing w:before="12" w:line="107" w:lineRule="exact"/>
                          <w:ind w:right="47"/>
                          <w:jc w:val="right"/>
                          <w:rPr>
                            <w:rFonts w:ascii="Arial MT"/>
                            <w:sz w:val="10"/>
                          </w:rPr>
                        </w:pPr>
                        <w:r>
                          <w:rPr>
                            <w:rFonts w:ascii="Arial MT"/>
                            <w:sz w:val="10"/>
                          </w:rPr>
                          <w:t>0.1420</w:t>
                        </w:r>
                      </w:p>
                    </w:tc>
                  </w:tr>
                </w:tbl>
                <w:p w14:paraId="17CB1481" w14:textId="77777777" w:rsidR="00CB66C5" w:rsidRDefault="00CB66C5">
                  <w:pPr>
                    <w:pStyle w:val="a3"/>
                  </w:pPr>
                </w:p>
              </w:txbxContent>
            </v:textbox>
            <w10:wrap type="topAndBottom" anchorx="page"/>
          </v:shape>
        </w:pict>
      </w:r>
      <w:r>
        <w:rPr>
          <w:noProof/>
          <w:color w:val="000000" w:themeColor="text1"/>
        </w:rPr>
        <w:pict w14:anchorId="3863C54C">
          <v:shape id="_x0000_s5688" type="#_x0000_t202" style="position:absolute;left:0;text-align:left;margin-left:350.15pt;margin-top:11.9pt;width:61.5pt;height:57.8pt;z-index:-250729472;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63"/>
                    <w:gridCol w:w="570"/>
                    <w:gridCol w:w="394"/>
                  </w:tblGrid>
                  <w:tr w:rsidR="00CB66C5" w14:paraId="6E9CAAF3" w14:textId="77777777">
                    <w:trPr>
                      <w:trHeight w:val="139"/>
                    </w:trPr>
                    <w:tc>
                      <w:tcPr>
                        <w:tcW w:w="263" w:type="dxa"/>
                      </w:tcPr>
                      <w:p w14:paraId="3F6B540B" w14:textId="77777777" w:rsidR="00CB66C5" w:rsidRDefault="00CB66C5">
                        <w:pPr>
                          <w:pStyle w:val="TableParagraph"/>
                          <w:spacing w:before="12" w:line="107" w:lineRule="exact"/>
                          <w:ind w:left="56"/>
                          <w:jc w:val="left"/>
                          <w:rPr>
                            <w:rFonts w:ascii="Arial MT"/>
                            <w:sz w:val="10"/>
                          </w:rPr>
                        </w:pPr>
                        <w:r>
                          <w:rPr>
                            <w:rFonts w:ascii="Arial MT"/>
                            <w:sz w:val="10"/>
                          </w:rPr>
                          <w:t>No.</w:t>
                        </w:r>
                      </w:p>
                    </w:tc>
                    <w:tc>
                      <w:tcPr>
                        <w:tcW w:w="570" w:type="dxa"/>
                      </w:tcPr>
                      <w:p w14:paraId="13840F74" w14:textId="77777777" w:rsidR="00CB66C5" w:rsidRDefault="00CB66C5">
                        <w:pPr>
                          <w:pStyle w:val="TableParagraph"/>
                          <w:spacing w:before="12" w:line="107" w:lineRule="exact"/>
                          <w:ind w:left="22" w:right="21"/>
                          <w:rPr>
                            <w:rFonts w:ascii="Arial MT"/>
                            <w:sz w:val="10"/>
                          </w:rPr>
                        </w:pPr>
                        <w:r>
                          <w:rPr>
                            <w:rFonts w:ascii="Arial MT"/>
                            <w:sz w:val="10"/>
                          </w:rPr>
                          <w:t>Annotation</w:t>
                        </w:r>
                      </w:p>
                    </w:tc>
                    <w:tc>
                      <w:tcPr>
                        <w:tcW w:w="394" w:type="dxa"/>
                      </w:tcPr>
                      <w:p w14:paraId="4C51865E" w14:textId="77777777" w:rsidR="00CB66C5" w:rsidRDefault="00CB66C5">
                        <w:pPr>
                          <w:pStyle w:val="TableParagraph"/>
                          <w:spacing w:before="12" w:line="107" w:lineRule="exact"/>
                          <w:ind w:left="53" w:right="20"/>
                          <w:rPr>
                            <w:rFonts w:ascii="Arial MT"/>
                            <w:sz w:val="10"/>
                          </w:rPr>
                        </w:pPr>
                        <w:r>
                          <w:rPr>
                            <w:rFonts w:ascii="Arial MT"/>
                            <w:sz w:val="10"/>
                          </w:rPr>
                          <w:t>(ppm)</w:t>
                        </w:r>
                      </w:p>
                    </w:tc>
                  </w:tr>
                  <w:tr w:rsidR="00CB66C5" w14:paraId="50DA09FA" w14:textId="77777777">
                    <w:trPr>
                      <w:trHeight w:val="139"/>
                    </w:trPr>
                    <w:tc>
                      <w:tcPr>
                        <w:tcW w:w="263" w:type="dxa"/>
                      </w:tcPr>
                      <w:p w14:paraId="0B570E36" w14:textId="77777777" w:rsidR="00CB66C5" w:rsidRDefault="00CB66C5">
                        <w:pPr>
                          <w:pStyle w:val="TableParagraph"/>
                          <w:spacing w:before="12" w:line="107" w:lineRule="exact"/>
                          <w:ind w:left="102"/>
                          <w:jc w:val="left"/>
                          <w:rPr>
                            <w:rFonts w:ascii="Arial MT"/>
                            <w:sz w:val="10"/>
                          </w:rPr>
                        </w:pPr>
                        <w:r>
                          <w:rPr>
                            <w:rFonts w:ascii="Arial MT"/>
                            <w:w w:val="96"/>
                            <w:sz w:val="10"/>
                          </w:rPr>
                          <w:t>1</w:t>
                        </w:r>
                      </w:p>
                    </w:tc>
                    <w:tc>
                      <w:tcPr>
                        <w:tcW w:w="570" w:type="dxa"/>
                      </w:tcPr>
                      <w:p w14:paraId="25C8F0AE" w14:textId="77777777" w:rsidR="00CB66C5" w:rsidRDefault="00CB66C5">
                        <w:pPr>
                          <w:pStyle w:val="TableParagraph"/>
                          <w:spacing w:before="12" w:line="107" w:lineRule="exact"/>
                          <w:ind w:left="5"/>
                          <w:rPr>
                            <w:rFonts w:ascii="Arial MT"/>
                            <w:sz w:val="10"/>
                          </w:rPr>
                        </w:pPr>
                        <w:r>
                          <w:rPr>
                            <w:rFonts w:ascii="Arial MT"/>
                            <w:w w:val="96"/>
                            <w:sz w:val="10"/>
                          </w:rPr>
                          <w:t>9</w:t>
                        </w:r>
                      </w:p>
                    </w:tc>
                    <w:tc>
                      <w:tcPr>
                        <w:tcW w:w="394" w:type="dxa"/>
                      </w:tcPr>
                      <w:p w14:paraId="28C60C7E" w14:textId="77777777" w:rsidR="00CB66C5" w:rsidRDefault="00CB66C5">
                        <w:pPr>
                          <w:pStyle w:val="TableParagraph"/>
                          <w:spacing w:before="12" w:line="107" w:lineRule="exact"/>
                          <w:ind w:left="23" w:right="20"/>
                          <w:rPr>
                            <w:rFonts w:ascii="Arial MT"/>
                            <w:sz w:val="10"/>
                          </w:rPr>
                        </w:pPr>
                        <w:r>
                          <w:rPr>
                            <w:rFonts w:ascii="Arial MT"/>
                            <w:sz w:val="10"/>
                          </w:rPr>
                          <w:t>11.52</w:t>
                        </w:r>
                      </w:p>
                    </w:tc>
                  </w:tr>
                  <w:tr w:rsidR="00CB66C5" w14:paraId="25A8A3B8" w14:textId="77777777">
                    <w:trPr>
                      <w:trHeight w:val="139"/>
                    </w:trPr>
                    <w:tc>
                      <w:tcPr>
                        <w:tcW w:w="263" w:type="dxa"/>
                      </w:tcPr>
                      <w:p w14:paraId="57BD8B3E" w14:textId="77777777" w:rsidR="00CB66C5" w:rsidRDefault="00CB66C5">
                        <w:pPr>
                          <w:pStyle w:val="TableParagraph"/>
                          <w:spacing w:before="12" w:line="107" w:lineRule="exact"/>
                          <w:ind w:left="102"/>
                          <w:jc w:val="left"/>
                          <w:rPr>
                            <w:rFonts w:ascii="Arial MT"/>
                            <w:sz w:val="10"/>
                          </w:rPr>
                        </w:pPr>
                        <w:r>
                          <w:rPr>
                            <w:rFonts w:ascii="Arial MT"/>
                            <w:w w:val="96"/>
                            <w:sz w:val="10"/>
                          </w:rPr>
                          <w:t>2</w:t>
                        </w:r>
                      </w:p>
                    </w:tc>
                    <w:tc>
                      <w:tcPr>
                        <w:tcW w:w="570" w:type="dxa"/>
                      </w:tcPr>
                      <w:p w14:paraId="1D93B80C" w14:textId="77777777" w:rsidR="00CB66C5" w:rsidRDefault="00CB66C5">
                        <w:pPr>
                          <w:pStyle w:val="TableParagraph"/>
                          <w:spacing w:before="12" w:line="107" w:lineRule="exact"/>
                          <w:ind w:left="5"/>
                          <w:rPr>
                            <w:rFonts w:ascii="Arial MT"/>
                            <w:sz w:val="10"/>
                          </w:rPr>
                        </w:pPr>
                        <w:r>
                          <w:rPr>
                            <w:rFonts w:ascii="Arial MT"/>
                            <w:w w:val="96"/>
                            <w:sz w:val="10"/>
                          </w:rPr>
                          <w:t>8</w:t>
                        </w:r>
                      </w:p>
                    </w:tc>
                    <w:tc>
                      <w:tcPr>
                        <w:tcW w:w="394" w:type="dxa"/>
                      </w:tcPr>
                      <w:p w14:paraId="470854C3" w14:textId="77777777" w:rsidR="00CB66C5" w:rsidRDefault="00CB66C5">
                        <w:pPr>
                          <w:pStyle w:val="TableParagraph"/>
                          <w:spacing w:before="12" w:line="107" w:lineRule="exact"/>
                          <w:ind w:left="23" w:right="20"/>
                          <w:rPr>
                            <w:rFonts w:ascii="Arial MT"/>
                            <w:sz w:val="10"/>
                          </w:rPr>
                        </w:pPr>
                        <w:r>
                          <w:rPr>
                            <w:rFonts w:ascii="Arial MT"/>
                            <w:sz w:val="10"/>
                          </w:rPr>
                          <w:t>17.13</w:t>
                        </w:r>
                      </w:p>
                    </w:tc>
                  </w:tr>
                  <w:tr w:rsidR="00CB66C5" w14:paraId="31A9B6F5" w14:textId="77777777">
                    <w:trPr>
                      <w:trHeight w:val="139"/>
                    </w:trPr>
                    <w:tc>
                      <w:tcPr>
                        <w:tcW w:w="263" w:type="dxa"/>
                      </w:tcPr>
                      <w:p w14:paraId="519D8C61" w14:textId="77777777" w:rsidR="00CB66C5" w:rsidRDefault="00CB66C5">
                        <w:pPr>
                          <w:pStyle w:val="TableParagraph"/>
                          <w:spacing w:before="12" w:line="107" w:lineRule="exact"/>
                          <w:ind w:left="102"/>
                          <w:jc w:val="left"/>
                          <w:rPr>
                            <w:rFonts w:ascii="Arial MT"/>
                            <w:sz w:val="10"/>
                          </w:rPr>
                        </w:pPr>
                        <w:r>
                          <w:rPr>
                            <w:rFonts w:ascii="Arial MT"/>
                            <w:w w:val="96"/>
                            <w:sz w:val="10"/>
                          </w:rPr>
                          <w:t>3</w:t>
                        </w:r>
                      </w:p>
                    </w:tc>
                    <w:tc>
                      <w:tcPr>
                        <w:tcW w:w="570" w:type="dxa"/>
                      </w:tcPr>
                      <w:p w14:paraId="241F4A78" w14:textId="77777777" w:rsidR="00CB66C5" w:rsidRDefault="00CB66C5">
                        <w:pPr>
                          <w:pStyle w:val="TableParagraph"/>
                          <w:spacing w:before="12" w:line="107" w:lineRule="exact"/>
                          <w:ind w:left="23" w:right="21"/>
                          <w:rPr>
                            <w:rFonts w:ascii="Arial MT"/>
                            <w:sz w:val="10"/>
                          </w:rPr>
                        </w:pPr>
                        <w:r>
                          <w:rPr>
                            <w:rFonts w:ascii="Arial MT"/>
                            <w:sz w:val="10"/>
                          </w:rPr>
                          <w:t>3,5</w:t>
                        </w:r>
                      </w:p>
                    </w:tc>
                    <w:tc>
                      <w:tcPr>
                        <w:tcW w:w="394" w:type="dxa"/>
                      </w:tcPr>
                      <w:p w14:paraId="5F78A047" w14:textId="77777777" w:rsidR="00CB66C5" w:rsidRDefault="00CB66C5">
                        <w:pPr>
                          <w:pStyle w:val="TableParagraph"/>
                          <w:spacing w:before="12" w:line="107" w:lineRule="exact"/>
                          <w:ind w:left="23" w:right="20"/>
                          <w:rPr>
                            <w:rFonts w:ascii="Arial MT"/>
                            <w:sz w:val="10"/>
                          </w:rPr>
                        </w:pPr>
                        <w:r>
                          <w:rPr>
                            <w:rFonts w:ascii="Arial MT"/>
                            <w:sz w:val="10"/>
                          </w:rPr>
                          <w:t>31.27</w:t>
                        </w:r>
                      </w:p>
                    </w:tc>
                  </w:tr>
                  <w:tr w:rsidR="00CB66C5" w14:paraId="5FD688D3" w14:textId="77777777">
                    <w:trPr>
                      <w:trHeight w:val="139"/>
                    </w:trPr>
                    <w:tc>
                      <w:tcPr>
                        <w:tcW w:w="263" w:type="dxa"/>
                      </w:tcPr>
                      <w:p w14:paraId="56DCB5CF" w14:textId="77777777" w:rsidR="00CB66C5" w:rsidRDefault="00CB66C5">
                        <w:pPr>
                          <w:pStyle w:val="TableParagraph"/>
                          <w:spacing w:before="12" w:line="107" w:lineRule="exact"/>
                          <w:ind w:left="102"/>
                          <w:jc w:val="left"/>
                          <w:rPr>
                            <w:rFonts w:ascii="Arial MT"/>
                            <w:sz w:val="10"/>
                          </w:rPr>
                        </w:pPr>
                        <w:r>
                          <w:rPr>
                            <w:rFonts w:ascii="Arial MT"/>
                            <w:w w:val="96"/>
                            <w:sz w:val="10"/>
                          </w:rPr>
                          <w:t>4</w:t>
                        </w:r>
                      </w:p>
                    </w:tc>
                    <w:tc>
                      <w:tcPr>
                        <w:tcW w:w="570" w:type="dxa"/>
                      </w:tcPr>
                      <w:p w14:paraId="6C37BA1C" w14:textId="77777777" w:rsidR="00CB66C5" w:rsidRDefault="00CB66C5">
                        <w:pPr>
                          <w:pStyle w:val="TableParagraph"/>
                          <w:spacing w:before="12" w:line="107" w:lineRule="exact"/>
                          <w:ind w:left="23" w:right="21"/>
                          <w:rPr>
                            <w:rFonts w:ascii="Arial MT"/>
                            <w:sz w:val="10"/>
                          </w:rPr>
                        </w:pPr>
                        <w:r>
                          <w:rPr>
                            <w:rFonts w:ascii="Arial MT"/>
                            <w:sz w:val="10"/>
                          </w:rPr>
                          <w:t>2,6</w:t>
                        </w:r>
                      </w:p>
                    </w:tc>
                    <w:tc>
                      <w:tcPr>
                        <w:tcW w:w="394" w:type="dxa"/>
                      </w:tcPr>
                      <w:p w14:paraId="30EBC44D" w14:textId="77777777" w:rsidR="00CB66C5" w:rsidRDefault="00CB66C5">
                        <w:pPr>
                          <w:pStyle w:val="TableParagraph"/>
                          <w:spacing w:before="12" w:line="107" w:lineRule="exact"/>
                          <w:ind w:left="23" w:right="20"/>
                          <w:rPr>
                            <w:rFonts w:ascii="Arial MT"/>
                            <w:sz w:val="10"/>
                          </w:rPr>
                        </w:pPr>
                        <w:r>
                          <w:rPr>
                            <w:rFonts w:ascii="Arial MT"/>
                            <w:sz w:val="10"/>
                          </w:rPr>
                          <w:t>47.60</w:t>
                        </w:r>
                      </w:p>
                    </w:tc>
                  </w:tr>
                  <w:tr w:rsidR="00CB66C5" w14:paraId="69F2ADB5" w14:textId="77777777">
                    <w:trPr>
                      <w:trHeight w:val="139"/>
                    </w:trPr>
                    <w:tc>
                      <w:tcPr>
                        <w:tcW w:w="263" w:type="dxa"/>
                      </w:tcPr>
                      <w:p w14:paraId="444BF219" w14:textId="77777777" w:rsidR="00CB66C5" w:rsidRDefault="00CB66C5">
                        <w:pPr>
                          <w:pStyle w:val="TableParagraph"/>
                          <w:spacing w:before="12" w:line="107" w:lineRule="exact"/>
                          <w:ind w:left="102"/>
                          <w:jc w:val="left"/>
                          <w:rPr>
                            <w:rFonts w:ascii="Arial MT"/>
                            <w:sz w:val="10"/>
                          </w:rPr>
                        </w:pPr>
                        <w:r>
                          <w:rPr>
                            <w:rFonts w:ascii="Arial MT"/>
                            <w:w w:val="96"/>
                            <w:sz w:val="10"/>
                          </w:rPr>
                          <w:t>5</w:t>
                        </w:r>
                      </w:p>
                    </w:tc>
                    <w:tc>
                      <w:tcPr>
                        <w:tcW w:w="570" w:type="dxa"/>
                      </w:tcPr>
                      <w:p w14:paraId="3093950E" w14:textId="77777777" w:rsidR="00CB66C5" w:rsidRDefault="00CB66C5">
                        <w:pPr>
                          <w:pStyle w:val="TableParagraph"/>
                          <w:spacing w:before="12" w:line="107" w:lineRule="exact"/>
                          <w:ind w:left="5"/>
                          <w:rPr>
                            <w:rFonts w:ascii="Arial MT"/>
                            <w:sz w:val="10"/>
                          </w:rPr>
                        </w:pPr>
                        <w:r>
                          <w:rPr>
                            <w:rFonts w:ascii="Arial MT"/>
                            <w:w w:val="96"/>
                            <w:sz w:val="10"/>
                          </w:rPr>
                          <w:t>7</w:t>
                        </w:r>
                      </w:p>
                    </w:tc>
                    <w:tc>
                      <w:tcPr>
                        <w:tcW w:w="394" w:type="dxa"/>
                      </w:tcPr>
                      <w:p w14:paraId="28CA0A1C" w14:textId="77777777" w:rsidR="00CB66C5" w:rsidRDefault="00CB66C5">
                        <w:pPr>
                          <w:pStyle w:val="TableParagraph"/>
                          <w:spacing w:before="12" w:line="107" w:lineRule="exact"/>
                          <w:ind w:left="23" w:right="20"/>
                          <w:rPr>
                            <w:rFonts w:ascii="Arial MT"/>
                            <w:sz w:val="10"/>
                          </w:rPr>
                        </w:pPr>
                        <w:r>
                          <w:rPr>
                            <w:rFonts w:ascii="Arial MT"/>
                            <w:sz w:val="10"/>
                          </w:rPr>
                          <w:t>57.80</w:t>
                        </w:r>
                      </w:p>
                    </w:tc>
                  </w:tr>
                  <w:tr w:rsidR="00CB66C5" w14:paraId="32D436AC" w14:textId="77777777">
                    <w:trPr>
                      <w:trHeight w:val="139"/>
                    </w:trPr>
                    <w:tc>
                      <w:tcPr>
                        <w:tcW w:w="263" w:type="dxa"/>
                      </w:tcPr>
                      <w:p w14:paraId="1DFEFB48" w14:textId="77777777" w:rsidR="00CB66C5" w:rsidRDefault="00CB66C5">
                        <w:pPr>
                          <w:pStyle w:val="TableParagraph"/>
                          <w:spacing w:before="12" w:line="107" w:lineRule="exact"/>
                          <w:ind w:left="102"/>
                          <w:jc w:val="left"/>
                          <w:rPr>
                            <w:rFonts w:ascii="Arial MT"/>
                            <w:sz w:val="10"/>
                          </w:rPr>
                        </w:pPr>
                        <w:r>
                          <w:rPr>
                            <w:rFonts w:ascii="Arial MT"/>
                            <w:w w:val="96"/>
                            <w:sz w:val="10"/>
                          </w:rPr>
                          <w:t>6</w:t>
                        </w:r>
                      </w:p>
                    </w:tc>
                    <w:tc>
                      <w:tcPr>
                        <w:tcW w:w="570" w:type="dxa"/>
                      </w:tcPr>
                      <w:p w14:paraId="59FABCAA" w14:textId="77777777" w:rsidR="00CB66C5" w:rsidRDefault="00CB66C5">
                        <w:pPr>
                          <w:pStyle w:val="TableParagraph"/>
                          <w:spacing w:before="12" w:line="107" w:lineRule="exact"/>
                          <w:ind w:left="5"/>
                          <w:rPr>
                            <w:rFonts w:ascii="Arial MT"/>
                            <w:sz w:val="10"/>
                          </w:rPr>
                        </w:pPr>
                        <w:r>
                          <w:rPr>
                            <w:rFonts w:ascii="Arial MT"/>
                            <w:w w:val="96"/>
                            <w:sz w:val="10"/>
                          </w:rPr>
                          <w:t>4</w:t>
                        </w:r>
                      </w:p>
                    </w:tc>
                    <w:tc>
                      <w:tcPr>
                        <w:tcW w:w="394" w:type="dxa"/>
                      </w:tcPr>
                      <w:p w14:paraId="0324B8DA" w14:textId="77777777" w:rsidR="00CB66C5" w:rsidRDefault="00CB66C5">
                        <w:pPr>
                          <w:pStyle w:val="TableParagraph"/>
                          <w:spacing w:before="12" w:line="107" w:lineRule="exact"/>
                          <w:ind w:left="23" w:right="20"/>
                          <w:rPr>
                            <w:rFonts w:ascii="Arial MT"/>
                            <w:sz w:val="10"/>
                          </w:rPr>
                        </w:pPr>
                        <w:r>
                          <w:rPr>
                            <w:rFonts w:ascii="Arial MT"/>
                            <w:sz w:val="10"/>
                          </w:rPr>
                          <w:t>68.89</w:t>
                        </w:r>
                      </w:p>
                    </w:tc>
                  </w:tr>
                  <w:tr w:rsidR="00CB66C5" w14:paraId="0B85218F" w14:textId="77777777">
                    <w:trPr>
                      <w:trHeight w:val="139"/>
                    </w:trPr>
                    <w:tc>
                      <w:tcPr>
                        <w:tcW w:w="263" w:type="dxa"/>
                      </w:tcPr>
                      <w:p w14:paraId="12423629" w14:textId="77777777" w:rsidR="00CB66C5" w:rsidRDefault="00CB66C5">
                        <w:pPr>
                          <w:pStyle w:val="TableParagraph"/>
                          <w:spacing w:before="12" w:line="107" w:lineRule="exact"/>
                          <w:ind w:left="102"/>
                          <w:jc w:val="left"/>
                          <w:rPr>
                            <w:rFonts w:ascii="Arial MT"/>
                            <w:sz w:val="10"/>
                          </w:rPr>
                        </w:pPr>
                        <w:r>
                          <w:rPr>
                            <w:rFonts w:ascii="Arial MT"/>
                            <w:w w:val="96"/>
                            <w:sz w:val="10"/>
                          </w:rPr>
                          <w:t>7</w:t>
                        </w:r>
                      </w:p>
                    </w:tc>
                    <w:tc>
                      <w:tcPr>
                        <w:tcW w:w="570" w:type="dxa"/>
                      </w:tcPr>
                      <w:p w14:paraId="11248CED" w14:textId="77777777" w:rsidR="00CB66C5" w:rsidRDefault="00CB66C5">
                        <w:pPr>
                          <w:pStyle w:val="TableParagraph"/>
                          <w:spacing w:before="12" w:line="107" w:lineRule="exact"/>
                          <w:ind w:left="23" w:right="19"/>
                          <w:rPr>
                            <w:rFonts w:ascii="Arial MT"/>
                            <w:sz w:val="10"/>
                          </w:rPr>
                        </w:pPr>
                        <w:r>
                          <w:rPr>
                            <w:rFonts w:ascii="Arial MT"/>
                            <w:sz w:val="10"/>
                          </w:rPr>
                          <w:t>11</w:t>
                        </w:r>
                      </w:p>
                    </w:tc>
                    <w:tc>
                      <w:tcPr>
                        <w:tcW w:w="394" w:type="dxa"/>
                      </w:tcPr>
                      <w:p w14:paraId="423F2542" w14:textId="77777777" w:rsidR="00CB66C5" w:rsidRDefault="00CB66C5">
                        <w:pPr>
                          <w:pStyle w:val="TableParagraph"/>
                          <w:spacing w:before="12" w:line="107" w:lineRule="exact"/>
                          <w:ind w:left="23" w:right="20"/>
                          <w:rPr>
                            <w:rFonts w:ascii="Arial MT"/>
                            <w:sz w:val="10"/>
                          </w:rPr>
                        </w:pPr>
                        <w:r>
                          <w:rPr>
                            <w:rFonts w:ascii="Arial MT"/>
                            <w:sz w:val="10"/>
                          </w:rPr>
                          <w:t>176.24</w:t>
                        </w:r>
                      </w:p>
                    </w:tc>
                  </w:tr>
                </w:tbl>
                <w:p w14:paraId="0D65107E" w14:textId="77777777" w:rsidR="00CB66C5" w:rsidRDefault="00CB66C5">
                  <w:pPr>
                    <w:pStyle w:val="a3"/>
                  </w:pPr>
                </w:p>
              </w:txbxContent>
            </v:textbox>
            <w10:wrap type="topAndBottom" anchorx="page"/>
          </v:shape>
        </w:pict>
      </w:r>
      <w:r w:rsidR="00B21731" w:rsidRPr="00984D1E">
        <w:rPr>
          <w:rFonts w:ascii="Arial MT"/>
          <w:noProof/>
          <w:color w:val="000000" w:themeColor="text1"/>
          <w:sz w:val="10"/>
        </w:rPr>
        <w:t>Chemic</w:t>
      </w:r>
      <w:r w:rsidR="001154A8" w:rsidRPr="001154A8">
        <w:rPr>
          <w:rFonts w:ascii="Arial MT"/>
          <w:noProof/>
          <w:vanish/>
          <w:color w:val="000000" w:themeColor="text1"/>
          <w:spacing w:val="-20"/>
          <w:w w:val="1"/>
          <w:sz w:val="10"/>
        </w:rPr>
        <w:t>‬</w:t>
      </w:r>
      <w:r w:rsidR="001154A8" w:rsidRPr="001154A8">
        <w:rPr>
          <w:rFonts w:ascii="Arial MT"/>
          <w:noProof/>
          <w:vanish/>
          <w:color w:val="000000" w:themeColor="text1"/>
          <w:spacing w:val="-20"/>
          <w:w w:val="1"/>
          <w:sz w:val="10"/>
        </w:rPr>
        <w:t>‬</w:t>
      </w:r>
      <w:r w:rsidR="001154A8">
        <w:rPr>
          <w:rFonts w:ascii="Arial MT"/>
          <w:noProof/>
          <w:color w:val="000000" w:themeColor="text1"/>
          <w:sz w:val="10"/>
        </w:rPr>
        <w:t xml:space="preserve">al </w:t>
      </w:r>
      <w:r w:rsidR="00B21731" w:rsidRPr="00984D1E">
        <w:rPr>
          <w:rFonts w:ascii="Arial MT"/>
          <w:noProof/>
          <w:color w:val="000000" w:themeColor="text1"/>
          <w:sz w:val="10"/>
        </w:rPr>
        <w:t>Shift (ppm)</w:t>
      </w:r>
    </w:p>
    <w:p w14:paraId="4FC6C57E" w14:textId="77777777" w:rsidR="00C254C2" w:rsidRPr="00984D1E" w:rsidRDefault="00C254C2">
      <w:pPr>
        <w:pStyle w:val="a3"/>
        <w:rPr>
          <w:rFonts w:ascii="Arial MT"/>
          <w:noProof/>
          <w:color w:val="000000" w:themeColor="text1"/>
          <w:sz w:val="10"/>
        </w:rPr>
      </w:pPr>
    </w:p>
    <w:p w14:paraId="17935E26" w14:textId="77777777" w:rsidR="00C254C2" w:rsidRPr="00984D1E" w:rsidRDefault="00C254C2">
      <w:pPr>
        <w:pStyle w:val="a3"/>
        <w:rPr>
          <w:rFonts w:ascii="Arial MT"/>
          <w:noProof/>
          <w:color w:val="000000" w:themeColor="text1"/>
          <w:sz w:val="10"/>
        </w:rPr>
      </w:pPr>
    </w:p>
    <w:p w14:paraId="0B8F9673" w14:textId="4A9FC729" w:rsidR="00C254C2" w:rsidRPr="00984D1E" w:rsidRDefault="00B21731">
      <w:pPr>
        <w:pStyle w:val="a3"/>
        <w:spacing w:before="74"/>
        <w:ind w:left="2013" w:right="2340"/>
        <w:jc w:val="center"/>
        <w:rPr>
          <w:noProof/>
          <w:color w:val="000000" w:themeColor="text1"/>
        </w:rPr>
      </w:pPr>
      <w:r w:rsidRPr="00984D1E">
        <w:rPr>
          <w:noProof/>
          <w:color w:val="000000" w:themeColor="text1"/>
        </w:rPr>
        <w:t>Сурет 2.56 – 2.51 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vertAlign w:val="superscript"/>
        </w:rPr>
        <w:t>13</w:t>
      </w:r>
      <w:r w:rsidRPr="00984D1E">
        <w:rPr>
          <w:noProof/>
          <w:color w:val="000000" w:themeColor="text1"/>
        </w:rPr>
        <w:t>C спектрі</w:t>
      </w:r>
    </w:p>
    <w:p w14:paraId="1E8B6790" w14:textId="77777777" w:rsidR="00C254C2" w:rsidRPr="00984D1E" w:rsidRDefault="00C254C2">
      <w:pPr>
        <w:pStyle w:val="a3"/>
        <w:rPr>
          <w:noProof/>
          <w:color w:val="000000" w:themeColor="text1"/>
          <w:sz w:val="20"/>
        </w:rPr>
      </w:pPr>
    </w:p>
    <w:p w14:paraId="6510B21D" w14:textId="77777777" w:rsidR="00C254C2" w:rsidRPr="00984D1E" w:rsidRDefault="00C254C2">
      <w:pPr>
        <w:pStyle w:val="a3"/>
        <w:spacing w:before="2"/>
        <w:rPr>
          <w:noProof/>
          <w:color w:val="000000" w:themeColor="text1"/>
          <w:sz w:val="24"/>
        </w:rPr>
      </w:pPr>
    </w:p>
    <w:p w14:paraId="4C8DE238" w14:textId="77777777" w:rsidR="00C254C2" w:rsidRPr="00984D1E" w:rsidRDefault="00C254C2">
      <w:pPr>
        <w:rPr>
          <w:noProof/>
          <w:color w:val="000000" w:themeColor="text1"/>
          <w:sz w:val="24"/>
        </w:rPr>
        <w:sectPr w:rsidR="00C254C2" w:rsidRPr="00984D1E">
          <w:pgSz w:w="11910" w:h="16840"/>
          <w:pgMar w:top="1260" w:right="260" w:bottom="1260" w:left="1580" w:header="0" w:footer="980" w:gutter="0"/>
          <w:cols w:space="720"/>
        </w:sectPr>
      </w:pPr>
    </w:p>
    <w:p w14:paraId="7A2C5675" w14:textId="77777777" w:rsidR="00C254C2" w:rsidRPr="00984D1E" w:rsidRDefault="00C254C2">
      <w:pPr>
        <w:pStyle w:val="a3"/>
        <w:rPr>
          <w:noProof/>
          <w:color w:val="000000" w:themeColor="text1"/>
          <w:sz w:val="10"/>
        </w:rPr>
      </w:pPr>
    </w:p>
    <w:p w14:paraId="11FDB7B9" w14:textId="77777777" w:rsidR="00C254C2" w:rsidRPr="00984D1E" w:rsidRDefault="00C254C2">
      <w:pPr>
        <w:pStyle w:val="a3"/>
        <w:spacing w:before="8"/>
        <w:rPr>
          <w:noProof/>
          <w:color w:val="000000" w:themeColor="text1"/>
          <w:sz w:val="8"/>
        </w:rPr>
      </w:pPr>
    </w:p>
    <w:p w14:paraId="4D7DF95E" w14:textId="77777777" w:rsidR="00C254C2" w:rsidRPr="00984D1E" w:rsidRDefault="00B21731">
      <w:pPr>
        <w:ind w:left="587"/>
        <w:rPr>
          <w:rFonts w:ascii="Arial MT"/>
          <w:noProof/>
          <w:color w:val="000000" w:themeColor="text1"/>
          <w:sz w:val="9"/>
        </w:rPr>
      </w:pPr>
      <w:r w:rsidRPr="00984D1E">
        <w:rPr>
          <w:rFonts w:ascii="Arial MT"/>
          <w:noProof/>
          <w:color w:val="000000" w:themeColor="text1"/>
          <w:sz w:val="9"/>
        </w:rPr>
        <w:t>HO</w:t>
      </w:r>
    </w:p>
    <w:p w14:paraId="74D457B9" w14:textId="77777777" w:rsidR="00C254C2" w:rsidRPr="00984D1E" w:rsidRDefault="00B21731">
      <w:pPr>
        <w:spacing w:before="1"/>
        <w:ind w:left="639"/>
        <w:rPr>
          <w:rFonts w:ascii="Arial MT"/>
          <w:noProof/>
          <w:color w:val="000000" w:themeColor="text1"/>
          <w:sz w:val="9"/>
        </w:rPr>
      </w:pPr>
      <w:r w:rsidRPr="00984D1E">
        <w:rPr>
          <w:rFonts w:ascii="Arial MT"/>
          <w:noProof/>
          <w:color w:val="000000" w:themeColor="text1"/>
          <w:sz w:val="9"/>
        </w:rPr>
        <w:t>10  4</w:t>
      </w:r>
    </w:p>
    <w:p w14:paraId="1136467A" w14:textId="77777777" w:rsidR="00C254C2" w:rsidRPr="00984D1E" w:rsidRDefault="00B21731">
      <w:pPr>
        <w:spacing w:before="104"/>
        <w:ind w:left="69" w:right="8775" w:firstLine="133"/>
        <w:rPr>
          <w:rFonts w:ascii="Arial MT"/>
          <w:noProof/>
          <w:color w:val="000000" w:themeColor="text1"/>
          <w:sz w:val="9"/>
        </w:rPr>
      </w:pPr>
      <w:r w:rsidRPr="00984D1E">
        <w:rPr>
          <w:noProof/>
          <w:color w:val="000000" w:themeColor="text1"/>
        </w:rPr>
        <w:br w:type="column"/>
      </w:r>
      <w:r w:rsidRPr="00984D1E">
        <w:rPr>
          <w:rFonts w:ascii="Arial MT"/>
          <w:noProof/>
          <w:color w:val="000000" w:themeColor="text1"/>
          <w:sz w:val="9"/>
        </w:rPr>
        <w:lastRenderedPageBreak/>
        <w:t>O 1112</w:t>
      </w:r>
    </w:p>
    <w:p w14:paraId="6A3A69F2" w14:textId="77777777" w:rsidR="00C254C2" w:rsidRPr="00984D1E" w:rsidRDefault="00CB66C5">
      <w:pPr>
        <w:spacing w:before="12" w:line="101" w:lineRule="exact"/>
        <w:ind w:left="289"/>
        <w:rPr>
          <w:rFonts w:ascii="Arial MT"/>
          <w:noProof/>
          <w:color w:val="000000" w:themeColor="text1"/>
          <w:sz w:val="9"/>
        </w:rPr>
      </w:pPr>
      <w:r>
        <w:rPr>
          <w:noProof/>
          <w:color w:val="000000" w:themeColor="text1"/>
        </w:rPr>
        <w:pict w14:anchorId="6694C082">
          <v:group id="_x0000_s5611" style="position:absolute;left:0;text-align:left;margin-left:113.2pt;margin-top:-2.25pt;width:404.3pt;height:293.4pt;z-index:-250925056;mso-position-horizontal-relative:page" coordorigin="2264,-45" coordsize="8086,5868">
            <v:line id="_x0000_s5687" style="position:absolute" from="3282,5778" to="10268,5778" strokeweight=".1093mm"/>
            <v:line id="_x0000_s5686" style="position:absolute" from="10147,5778" to="10147,5800" strokeweight=".1093mm"/>
            <v:line id="_x0000_s5685" style="position:absolute" from="9799,5778" to="9799,5800" strokeweight=".1093mm"/>
            <v:line id="_x0000_s5684" style="position:absolute" from="9452,5778" to="9452,5800" strokeweight=".1093mm"/>
            <v:line id="_x0000_s5683" style="position:absolute" from="9104,5778" to="9104,5800" strokeweight=".1093mm"/>
            <v:line id="_x0000_s5682" style="position:absolute" from="8757,5778" to="8757,5800" strokeweight=".1093mm"/>
            <v:line id="_x0000_s5681" style="position:absolute" from="8409,5778" to="8409,5800" strokeweight=".1093mm"/>
            <v:line id="_x0000_s5680" style="position:absolute" from="8061,5778" to="8061,5800" strokeweight=".1093mm"/>
            <v:line id="_x0000_s5679" style="position:absolute" from="7714,5778" to="7714,5800" strokeweight=".1093mm"/>
            <v:line id="_x0000_s5678" style="position:absolute" from="7366,5778" to="7366,5800" strokeweight=".1093mm"/>
            <v:line id="_x0000_s5677" style="position:absolute" from="7019,5778" to="7019,5800" strokeweight=".1093mm"/>
            <v:line id="_x0000_s5676" style="position:absolute" from="6671,5778" to="6671,5800" strokeweight=".1093mm"/>
            <v:line id="_x0000_s5675" style="position:absolute" from="6323,5778" to="6323,5800" strokeweight=".1093mm"/>
            <v:line id="_x0000_s5674" style="position:absolute" from="5976,5778" to="5976,5800" strokeweight=".1093mm"/>
            <v:line id="_x0000_s5673" style="position:absolute" from="5628,5778" to="5628,5800" strokeweight=".1093mm"/>
            <v:line id="_x0000_s5672" style="position:absolute" from="5280,5778" to="5280,5800" strokeweight=".1093mm"/>
            <v:line id="_x0000_s5671" style="position:absolute" from="4933,5778" to="4933,5800" strokeweight=".1093mm"/>
            <v:line id="_x0000_s5670" style="position:absolute" from="4585,5778" to="4585,5800" strokeweight=".1093mm"/>
            <v:line id="_x0000_s5669" style="position:absolute" from="4238,5778" to="4238,5800" strokeweight=".1093mm"/>
            <v:line id="_x0000_s5668" style="position:absolute" from="3890,5778" to="3890,5800" strokeweight=".1093mm"/>
            <v:line id="_x0000_s5667" style="position:absolute" from="3542,5778" to="3542,5800" strokeweight=".1093mm"/>
            <v:line id="_x0000_s5666" style="position:absolute" from="9973,5778" to="9973,5823" strokeweight=".1093mm"/>
            <v:line id="_x0000_s5665" style="position:absolute" from="9626,5778" to="9626,5823" strokeweight=".1093mm"/>
            <v:line id="_x0000_s5664" style="position:absolute" from="9278,5778" to="9278,5823" strokeweight=".1093mm"/>
            <v:line id="_x0000_s5663" style="position:absolute" from="8930,5778" to="8930,5823" strokeweight=".1093mm"/>
            <v:line id="_x0000_s5662" style="position:absolute" from="8583,5778" to="8583,5823" strokeweight=".1093mm"/>
            <v:line id="_x0000_s5661" style="position:absolute" from="8235,5778" to="8235,5823" strokeweight=".1093mm"/>
            <v:line id="_x0000_s5660" style="position:absolute" from="7888,5778" to="7888,5823" strokeweight=".1093mm"/>
            <v:line id="_x0000_s5659" style="position:absolute" from="7540,5778" to="7540,5823" strokeweight=".1093mm"/>
            <v:line id="_x0000_s5658" style="position:absolute" from="7192,5778" to="7192,5823" strokeweight=".1093mm"/>
            <v:line id="_x0000_s5657" style="position:absolute" from="6845,5778" to="6845,5823" strokeweight=".1093mm"/>
            <v:line id="_x0000_s5656" style="position:absolute" from="6497,5778" to="6497,5823" strokeweight=".1093mm"/>
            <v:line id="_x0000_s5655" style="position:absolute" from="6150,5778" to="6150,5823" strokeweight=".1093mm"/>
            <v:line id="_x0000_s5654" style="position:absolute" from="5802,5778" to="5802,5823" strokeweight=".1093mm"/>
            <v:line id="_x0000_s5653" style="position:absolute" from="5454,5778" to="5454,5823" strokeweight=".1093mm"/>
            <v:line id="_x0000_s5652" style="position:absolute" from="5107,5778" to="5107,5823" strokeweight=".1093mm"/>
            <v:line id="_x0000_s5651" style="position:absolute" from="4759,5778" to="4759,5823" strokeweight=".1093mm"/>
            <v:line id="_x0000_s5650" style="position:absolute" from="4411,5778" to="4411,5823" strokeweight=".1093mm"/>
            <v:line id="_x0000_s5649" style="position:absolute" from="4064,5778" to="4064,5823" strokeweight=".1093mm"/>
            <v:line id="_x0000_s5648" style="position:absolute" from="3716,5778" to="3716,5823" strokeweight=".1093mm"/>
            <v:line id="_x0000_s5647" style="position:absolute" from="3369,5778" to="3369,5823" strokeweight=".1093mm"/>
            <v:line id="_x0000_s5646" style="position:absolute" from="10305,1067" to="10305,5741" strokeweight=".1093mm"/>
            <v:line id="_x0000_s5645" style="position:absolute" from="10305,1321" to="10327,1321" strokeweight=".1093mm"/>
            <v:line id="_x0000_s5644" style="position:absolute" from="10305,1842" to="10327,1842" strokeweight=".1093mm"/>
            <v:line id="_x0000_s5643" style="position:absolute" from="10305,2362" to="10327,2362" strokeweight=".1093mm"/>
            <v:line id="_x0000_s5642" style="position:absolute" from="10305,2883" to="10327,2883" strokeweight=".1093mm"/>
            <v:line id="_x0000_s5641" style="position:absolute" from="10305,3403" to="10327,3403" strokeweight=".1093mm"/>
            <v:line id="_x0000_s5640" style="position:absolute" from="10305,3924" to="10327,3924" strokeweight=".1093mm"/>
            <v:line id="_x0000_s5639" style="position:absolute" from="10305,4444" to="10327,4444" strokeweight=".1093mm"/>
            <v:line id="_x0000_s5638" style="position:absolute" from="10305,4965" to="10327,4965" strokeweight=".1093mm"/>
            <v:line id="_x0000_s5637" style="position:absolute" from="10305,5485" to="10327,5485" strokeweight=".1093mm"/>
            <v:line id="_x0000_s5636" style="position:absolute" from="10305,1582" to="10350,1582" strokeweight=".1093mm"/>
            <v:line id="_x0000_s5635" style="position:absolute" from="10305,2102" to="10350,2102" strokeweight=".1093mm"/>
            <v:line id="_x0000_s5634" style="position:absolute" from="10305,2623" to="10350,2623" strokeweight=".1093mm"/>
            <v:line id="_x0000_s5633" style="position:absolute" from="10305,3143" to="10350,3143" strokeweight=".1093mm"/>
            <v:line id="_x0000_s5632" style="position:absolute" from="10305,3664" to="10350,3664" strokeweight=".1093mm"/>
            <v:line id="_x0000_s5631" style="position:absolute" from="10305,4184" to="10350,4184" strokeweight=".1093mm"/>
            <v:line id="_x0000_s5630" style="position:absolute" from="10305,4705" to="10350,4705" strokeweight=".1093mm"/>
            <v:line id="_x0000_s5629" style="position:absolute" from="10305,5225" to="10350,5225" strokeweight=".1093mm"/>
            <v:line id="_x0000_s5628" style="position:absolute" from="3282,1067" to="3282,5741" strokecolor="silver" strokeweight=".1093mm"/>
            <v:line id="_x0000_s5627" style="position:absolute" from="10268,1067" to="10268,5741" strokecolor="silver" strokeweight=".1093mm"/>
            <v:line id="_x0000_s5626" style="position:absolute" from="3282,1067" to="10268,1067" strokecolor="silver" strokeweight=".1093mm"/>
            <v:line id="_x0000_s5625" style="position:absolute" from="3282,5741" to="10268,5741" strokecolor="silver" strokeweight=".1093mm"/>
            <v:line id="_x0000_s5624" style="position:absolute" from="7568,3177" to="7570,3179" strokecolor="#fc0" strokeweight=".1093mm"/>
            <v:line id="_x0000_s5623" style="position:absolute" from="7570,3179" to="7571,3177" strokecolor="#fc0" strokeweight=".1093mm"/>
            <v:line id="_x0000_s5622" style="position:absolute" from="7568,3177" to="7561,3168" strokecolor="#fc0" strokeweight=".1093mm"/>
            <v:line id="_x0000_s5621" style="position:absolute" from="7571,3177" to="7574,3168" strokecolor="#fc0" strokeweight=".1093mm"/>
            <v:line id="_x0000_s5620" style="position:absolute" from="7561,3168" to="7560,3159" strokecolor="#fc0" strokeweight=".1093mm"/>
            <v:line id="_x0000_s5619" style="position:absolute" from="7575,3156" to="7575,3171" strokecolor="#fc0" strokeweight=".1186mm"/>
            <v:line id="_x0000_s5618" style="position:absolute" from="7560,3159" to="7563,3151" strokecolor="#fc0" strokeweight=".1093mm"/>
            <v:line id="_x0000_s5617" style="position:absolute" from="7575,3148" to="7575,3163" strokecolor="#fc0" strokeweight=".12mm"/>
            <v:line id="_x0000_s5616" style="position:absolute" from="7563,3151" to="7567,3142" strokecolor="#fc0" strokeweight=".1093mm"/>
            <v:line id="_x0000_s5615" style="position:absolute" from="7574,3151" to="7572,3142" strokecolor="#fc0" strokeweight=".1093mm"/>
            <v:line id="_x0000_s5614" style="position:absolute" from="7567,3142" to="7570,3138" strokecolor="#fc0" strokeweight=".1093mm"/>
            <v:line id="_x0000_s5613" style="position:absolute" from="7572,3142" to="7570,3138" strokecolor="#fc0" strokeweight=".1093mm"/>
            <v:shape id="_x0000_s5612" type="#_x0000_t75" style="position:absolute;left:2263;top:-45;width:8009;height:5786">
              <v:imagedata r:id="rId211" o:title=""/>
            </v:shape>
            <w10:wrap anchorx="page"/>
          </v:group>
        </w:pict>
      </w:r>
      <w:r w:rsidR="00B21731" w:rsidRPr="00984D1E">
        <w:rPr>
          <w:rFonts w:ascii="Arial MT"/>
          <w:noProof/>
          <w:color w:val="000000" w:themeColor="text1"/>
          <w:sz w:val="9"/>
        </w:rPr>
        <w:t>OH</w:t>
      </w:r>
    </w:p>
    <w:p w14:paraId="5DFF4885" w14:textId="77777777" w:rsidR="00C254C2" w:rsidRPr="00984D1E" w:rsidRDefault="00C254C2">
      <w:pPr>
        <w:spacing w:line="101" w:lineRule="exact"/>
        <w:rPr>
          <w:rFonts w:ascii="Arial MT"/>
          <w:noProof/>
          <w:color w:val="000000" w:themeColor="text1"/>
          <w:sz w:val="9"/>
        </w:rPr>
        <w:sectPr w:rsidR="00C254C2" w:rsidRPr="00984D1E">
          <w:type w:val="continuous"/>
          <w:pgSz w:w="11910" w:h="16840"/>
          <w:pgMar w:top="1040" w:right="260" w:bottom="280" w:left="1580" w:header="720" w:footer="720" w:gutter="0"/>
          <w:cols w:num="2" w:space="720" w:equalWidth="0">
            <w:col w:w="927" w:space="40"/>
            <w:col w:w="9103"/>
          </w:cols>
        </w:sectPr>
      </w:pPr>
    </w:p>
    <w:p w14:paraId="258E0DD4" w14:textId="77777777" w:rsidR="00C254C2" w:rsidRPr="00984D1E" w:rsidRDefault="00B21731">
      <w:pPr>
        <w:tabs>
          <w:tab w:val="left" w:pos="1070"/>
        </w:tabs>
        <w:spacing w:before="8"/>
        <w:ind w:left="657"/>
        <w:rPr>
          <w:rFonts w:ascii="Arial MT"/>
          <w:noProof/>
          <w:color w:val="000000" w:themeColor="text1"/>
          <w:sz w:val="9"/>
        </w:rPr>
      </w:pPr>
      <w:r w:rsidRPr="00984D1E">
        <w:rPr>
          <w:rFonts w:ascii="Arial MT"/>
          <w:noProof/>
          <w:color w:val="000000" w:themeColor="text1"/>
          <w:sz w:val="9"/>
        </w:rPr>
        <w:lastRenderedPageBreak/>
        <w:t>3</w:t>
      </w:r>
      <w:r w:rsidRPr="00984D1E">
        <w:rPr>
          <w:rFonts w:ascii="Arial MT"/>
          <w:noProof/>
          <w:color w:val="000000" w:themeColor="text1"/>
          <w:sz w:val="9"/>
        </w:rPr>
        <w:tab/>
        <w:t>5   13</w:t>
      </w:r>
    </w:p>
    <w:p w14:paraId="55B54CFD" w14:textId="77777777" w:rsidR="00C254C2" w:rsidRPr="00984D1E" w:rsidRDefault="00C254C2">
      <w:pPr>
        <w:pStyle w:val="a3"/>
        <w:spacing w:before="8"/>
        <w:rPr>
          <w:rFonts w:ascii="Arial MT"/>
          <w:noProof/>
          <w:color w:val="000000" w:themeColor="text1"/>
          <w:sz w:val="11"/>
        </w:rPr>
      </w:pPr>
    </w:p>
    <w:p w14:paraId="275770FC" w14:textId="77777777" w:rsidR="00C254C2" w:rsidRPr="00984D1E" w:rsidRDefault="00B21731">
      <w:pPr>
        <w:tabs>
          <w:tab w:val="left" w:pos="1070"/>
        </w:tabs>
        <w:spacing w:before="1"/>
        <w:ind w:left="658"/>
        <w:rPr>
          <w:rFonts w:ascii="Arial MT"/>
          <w:noProof/>
          <w:color w:val="000000" w:themeColor="text1"/>
          <w:sz w:val="9"/>
        </w:rPr>
      </w:pPr>
      <w:r w:rsidRPr="00984D1E">
        <w:rPr>
          <w:rFonts w:ascii="Arial MT"/>
          <w:noProof/>
          <w:color w:val="000000" w:themeColor="text1"/>
          <w:sz w:val="9"/>
        </w:rPr>
        <w:t>2</w:t>
      </w:r>
      <w:r w:rsidRPr="00984D1E">
        <w:rPr>
          <w:rFonts w:ascii="Arial MT"/>
          <w:noProof/>
          <w:color w:val="000000" w:themeColor="text1"/>
          <w:sz w:val="9"/>
        </w:rPr>
        <w:tab/>
        <w:t>6</w:t>
      </w:r>
    </w:p>
    <w:p w14:paraId="60963CAD" w14:textId="77777777" w:rsidR="00C254C2" w:rsidRPr="00984D1E" w:rsidRDefault="00B21731">
      <w:pPr>
        <w:spacing w:before="16" w:line="129" w:lineRule="exact"/>
        <w:ind w:left="858"/>
        <w:rPr>
          <w:rFonts w:ascii="Arial MT"/>
          <w:noProof/>
          <w:color w:val="000000" w:themeColor="text1"/>
          <w:sz w:val="9"/>
        </w:rPr>
      </w:pPr>
      <w:r w:rsidRPr="00984D1E">
        <w:rPr>
          <w:rFonts w:ascii="Arial MT"/>
          <w:noProof/>
          <w:color w:val="000000" w:themeColor="text1"/>
          <w:sz w:val="9"/>
        </w:rPr>
        <w:t>N ClH</w:t>
      </w:r>
    </w:p>
    <w:p w14:paraId="7EA29D79" w14:textId="77777777" w:rsidR="00C254C2" w:rsidRPr="00984D1E" w:rsidRDefault="00B21731">
      <w:pPr>
        <w:spacing w:line="119" w:lineRule="exact"/>
        <w:ind w:left="871"/>
        <w:rPr>
          <w:rFonts w:ascii="Arial MT"/>
          <w:noProof/>
          <w:color w:val="000000" w:themeColor="text1"/>
          <w:sz w:val="9"/>
        </w:rPr>
      </w:pPr>
      <w:r w:rsidRPr="00984D1E">
        <w:rPr>
          <w:rFonts w:ascii="Arial MT"/>
          <w:noProof/>
          <w:color w:val="000000" w:themeColor="text1"/>
          <w:sz w:val="9"/>
        </w:rPr>
        <w:t>1  14</w:t>
      </w:r>
    </w:p>
    <w:p w14:paraId="3F8028FD" w14:textId="77777777" w:rsidR="00C254C2" w:rsidRPr="00984D1E" w:rsidRDefault="00B21731">
      <w:pPr>
        <w:tabs>
          <w:tab w:val="left" w:pos="1343"/>
        </w:tabs>
        <w:spacing w:before="28" w:line="134" w:lineRule="auto"/>
        <w:ind w:left="1352" w:right="8522" w:hanging="489"/>
        <w:rPr>
          <w:rFonts w:ascii="Arial MT"/>
          <w:noProof/>
          <w:color w:val="000000" w:themeColor="text1"/>
          <w:sz w:val="8"/>
        </w:rPr>
      </w:pPr>
      <w:r w:rsidRPr="00984D1E">
        <w:rPr>
          <w:rFonts w:ascii="Arial MT"/>
          <w:noProof/>
          <w:color w:val="000000" w:themeColor="text1"/>
          <w:sz w:val="9"/>
        </w:rPr>
        <w:t>7    8</w:t>
      </w:r>
      <w:r w:rsidRPr="00984D1E">
        <w:rPr>
          <w:rFonts w:ascii="Arial MT"/>
          <w:noProof/>
          <w:color w:val="000000" w:themeColor="text1"/>
          <w:sz w:val="9"/>
        </w:rPr>
        <w:tab/>
        <w:t xml:space="preserve">CH 9 </w:t>
      </w:r>
      <w:r w:rsidRPr="00984D1E">
        <w:rPr>
          <w:rFonts w:ascii="Arial MT"/>
          <w:noProof/>
          <w:color w:val="000000" w:themeColor="text1"/>
          <w:sz w:val="8"/>
        </w:rPr>
        <w:t>3</w:t>
      </w:r>
    </w:p>
    <w:p w14:paraId="32B13978" w14:textId="77777777" w:rsidR="00C254C2" w:rsidRPr="00984D1E" w:rsidRDefault="00C254C2">
      <w:pPr>
        <w:pStyle w:val="a3"/>
        <w:rPr>
          <w:rFonts w:ascii="Arial MT"/>
          <w:noProof/>
          <w:color w:val="000000" w:themeColor="text1"/>
          <w:sz w:val="27"/>
        </w:rPr>
      </w:pPr>
    </w:p>
    <w:p w14:paraId="53F675FA" w14:textId="77777777" w:rsidR="00C254C2" w:rsidRPr="00984D1E" w:rsidRDefault="00B21731">
      <w:pPr>
        <w:spacing w:before="101" w:line="120" w:lineRule="exact"/>
        <w:ind w:left="6357"/>
        <w:rPr>
          <w:rFonts w:ascii="Tahoma"/>
          <w:noProof/>
          <w:color w:val="000000" w:themeColor="text1"/>
          <w:sz w:val="11"/>
        </w:rPr>
      </w:pPr>
      <w:r w:rsidRPr="00984D1E">
        <w:rPr>
          <w:rFonts w:ascii="Tahoma"/>
          <w:noProof/>
          <w:color w:val="000000" w:themeColor="text1"/>
          <w:sz w:val="11"/>
        </w:rPr>
        <w:t>{0.81,11.47}</w:t>
      </w:r>
    </w:p>
    <w:p w14:paraId="3118D94E" w14:textId="77777777" w:rsidR="00C254C2" w:rsidRPr="00984D1E" w:rsidRDefault="00B21731">
      <w:pPr>
        <w:spacing w:line="96" w:lineRule="exact"/>
        <w:ind w:left="8777"/>
        <w:rPr>
          <w:rFonts w:ascii="Tahoma"/>
          <w:noProof/>
          <w:color w:val="000000" w:themeColor="text1"/>
          <w:sz w:val="9"/>
        </w:rPr>
      </w:pPr>
      <w:r w:rsidRPr="00984D1E">
        <w:rPr>
          <w:rFonts w:ascii="Tahoma"/>
          <w:noProof/>
          <w:color w:val="000000" w:themeColor="text1"/>
          <w:sz w:val="9"/>
        </w:rPr>
        <w:t>10</w:t>
      </w:r>
    </w:p>
    <w:p w14:paraId="215544E1" w14:textId="77777777" w:rsidR="00C254C2" w:rsidRPr="00984D1E" w:rsidRDefault="00B21731">
      <w:pPr>
        <w:spacing w:before="83"/>
        <w:ind w:left="4263" w:right="2054"/>
        <w:jc w:val="center"/>
        <w:rPr>
          <w:rFonts w:ascii="Tahoma"/>
          <w:noProof/>
          <w:color w:val="000000" w:themeColor="text1"/>
          <w:sz w:val="11"/>
        </w:rPr>
      </w:pPr>
      <w:r w:rsidRPr="00984D1E">
        <w:rPr>
          <w:rFonts w:ascii="Tahoma"/>
          <w:noProof/>
          <w:color w:val="000000" w:themeColor="text1"/>
          <w:sz w:val="11"/>
        </w:rPr>
        <w:t>{1.65,17.20}</w:t>
      </w:r>
    </w:p>
    <w:p w14:paraId="5F402069" w14:textId="77777777" w:rsidR="00C254C2" w:rsidRPr="00984D1E" w:rsidRDefault="00C254C2">
      <w:pPr>
        <w:pStyle w:val="a3"/>
        <w:spacing w:before="3"/>
        <w:rPr>
          <w:rFonts w:ascii="Tahoma"/>
          <w:noProof/>
          <w:color w:val="000000" w:themeColor="text1"/>
          <w:sz w:val="16"/>
        </w:rPr>
      </w:pPr>
    </w:p>
    <w:p w14:paraId="3A285095" w14:textId="77777777" w:rsidR="00C254C2" w:rsidRPr="00984D1E" w:rsidRDefault="00B21731">
      <w:pPr>
        <w:ind w:left="8777"/>
        <w:rPr>
          <w:rFonts w:ascii="Tahoma"/>
          <w:noProof/>
          <w:color w:val="000000" w:themeColor="text1"/>
          <w:sz w:val="9"/>
        </w:rPr>
      </w:pPr>
      <w:r w:rsidRPr="00984D1E">
        <w:rPr>
          <w:rFonts w:ascii="Tahoma"/>
          <w:noProof/>
          <w:color w:val="000000" w:themeColor="text1"/>
          <w:sz w:val="9"/>
        </w:rPr>
        <w:t>20</w:t>
      </w:r>
    </w:p>
    <w:p w14:paraId="37A8484F" w14:textId="77777777" w:rsidR="00C254C2" w:rsidRPr="00984D1E" w:rsidRDefault="00C254C2">
      <w:pPr>
        <w:pStyle w:val="a3"/>
        <w:rPr>
          <w:rFonts w:ascii="Tahoma"/>
          <w:noProof/>
          <w:color w:val="000000" w:themeColor="text1"/>
          <w:sz w:val="10"/>
        </w:rPr>
      </w:pPr>
    </w:p>
    <w:p w14:paraId="4DEAD2EB" w14:textId="77777777" w:rsidR="00C254C2" w:rsidRPr="00984D1E" w:rsidRDefault="00C254C2">
      <w:pPr>
        <w:pStyle w:val="a3"/>
        <w:spacing w:before="6"/>
        <w:rPr>
          <w:rFonts w:ascii="Tahoma"/>
          <w:noProof/>
          <w:color w:val="000000" w:themeColor="text1"/>
          <w:sz w:val="14"/>
        </w:rPr>
      </w:pPr>
    </w:p>
    <w:p w14:paraId="44AA6181" w14:textId="77777777" w:rsidR="00C254C2" w:rsidRPr="00984D1E" w:rsidRDefault="00B21731">
      <w:pPr>
        <w:tabs>
          <w:tab w:val="left" w:pos="6565"/>
        </w:tabs>
        <w:spacing w:line="125" w:lineRule="exact"/>
        <w:ind w:left="5392"/>
        <w:rPr>
          <w:rFonts w:ascii="Tahoma"/>
          <w:noProof/>
          <w:color w:val="000000" w:themeColor="text1"/>
          <w:sz w:val="11"/>
        </w:rPr>
      </w:pPr>
      <w:r w:rsidRPr="00984D1E">
        <w:rPr>
          <w:rFonts w:ascii="Tahoma"/>
          <w:noProof/>
          <w:color w:val="000000" w:themeColor="text1"/>
          <w:sz w:val="11"/>
        </w:rPr>
        <w:t>{2.20,31.26}</w:t>
      </w:r>
      <w:r w:rsidRPr="00984D1E">
        <w:rPr>
          <w:rFonts w:ascii="Tahoma"/>
          <w:noProof/>
          <w:color w:val="000000" w:themeColor="text1"/>
          <w:sz w:val="11"/>
        </w:rPr>
        <w:tab/>
        <w:t>{1.74,31.28}</w:t>
      </w:r>
    </w:p>
    <w:p w14:paraId="576B6D6D" w14:textId="77777777" w:rsidR="00C254C2" w:rsidRPr="00984D1E" w:rsidRDefault="00B21731">
      <w:pPr>
        <w:spacing w:line="101" w:lineRule="exact"/>
        <w:ind w:left="8777"/>
        <w:rPr>
          <w:rFonts w:ascii="Tahoma"/>
          <w:noProof/>
          <w:color w:val="000000" w:themeColor="text1"/>
          <w:sz w:val="9"/>
        </w:rPr>
      </w:pPr>
      <w:r w:rsidRPr="00984D1E">
        <w:rPr>
          <w:rFonts w:ascii="Tahoma"/>
          <w:noProof/>
          <w:color w:val="000000" w:themeColor="text1"/>
          <w:sz w:val="9"/>
        </w:rPr>
        <w:t>30</w:t>
      </w:r>
    </w:p>
    <w:p w14:paraId="4F51C716" w14:textId="77777777" w:rsidR="00C254C2" w:rsidRPr="00984D1E" w:rsidRDefault="00C254C2">
      <w:pPr>
        <w:pStyle w:val="a3"/>
        <w:rPr>
          <w:rFonts w:ascii="Tahoma"/>
          <w:noProof/>
          <w:color w:val="000000" w:themeColor="text1"/>
          <w:sz w:val="10"/>
        </w:rPr>
      </w:pPr>
    </w:p>
    <w:p w14:paraId="0F4F84B1" w14:textId="77777777" w:rsidR="00C254C2" w:rsidRPr="00984D1E" w:rsidRDefault="00C254C2">
      <w:pPr>
        <w:pStyle w:val="a3"/>
        <w:rPr>
          <w:rFonts w:ascii="Tahoma"/>
          <w:noProof/>
          <w:color w:val="000000" w:themeColor="text1"/>
          <w:sz w:val="10"/>
        </w:rPr>
      </w:pPr>
    </w:p>
    <w:p w14:paraId="78A22AC7" w14:textId="77777777" w:rsidR="00C254C2" w:rsidRPr="00984D1E" w:rsidRDefault="00C254C2">
      <w:pPr>
        <w:pStyle w:val="a3"/>
        <w:spacing w:before="1"/>
        <w:rPr>
          <w:rFonts w:ascii="Tahoma"/>
          <w:noProof/>
          <w:color w:val="000000" w:themeColor="text1"/>
          <w:sz w:val="14"/>
        </w:rPr>
      </w:pPr>
    </w:p>
    <w:p w14:paraId="00500224" w14:textId="77777777" w:rsidR="00C254C2" w:rsidRPr="00984D1E" w:rsidRDefault="00B21731">
      <w:pPr>
        <w:ind w:left="8777"/>
        <w:rPr>
          <w:rFonts w:ascii="Tahoma"/>
          <w:noProof/>
          <w:color w:val="000000" w:themeColor="text1"/>
          <w:sz w:val="9"/>
        </w:rPr>
      </w:pPr>
      <w:r w:rsidRPr="00984D1E">
        <w:rPr>
          <w:rFonts w:ascii="Tahoma"/>
          <w:noProof/>
          <w:color w:val="000000" w:themeColor="text1"/>
          <w:sz w:val="9"/>
        </w:rPr>
        <w:t>40</w:t>
      </w:r>
    </w:p>
    <w:p w14:paraId="186EDDA5" w14:textId="77777777" w:rsidR="00C254C2" w:rsidRPr="00984D1E" w:rsidRDefault="00C254C2">
      <w:pPr>
        <w:pStyle w:val="a3"/>
        <w:spacing w:before="8"/>
        <w:rPr>
          <w:rFonts w:ascii="Tahoma"/>
          <w:noProof/>
          <w:color w:val="000000" w:themeColor="text1"/>
          <w:sz w:val="8"/>
        </w:rPr>
      </w:pPr>
    </w:p>
    <w:p w14:paraId="7039D01E" w14:textId="77777777" w:rsidR="00C254C2" w:rsidRPr="00984D1E" w:rsidRDefault="00CB66C5">
      <w:pPr>
        <w:spacing w:before="1"/>
        <w:ind w:left="2015" w:right="1615"/>
        <w:jc w:val="center"/>
        <w:rPr>
          <w:rFonts w:ascii="Tahoma"/>
          <w:noProof/>
          <w:color w:val="000000" w:themeColor="text1"/>
          <w:sz w:val="11"/>
        </w:rPr>
      </w:pPr>
      <w:r>
        <w:rPr>
          <w:noProof/>
          <w:color w:val="000000" w:themeColor="text1"/>
        </w:rPr>
        <w:pict w14:anchorId="73AA3B80">
          <v:shape id="_x0000_s5610" type="#_x0000_t202" style="position:absolute;left:0;text-align:left;margin-left:530.1pt;margin-top:1.1pt;width:7.4pt;height:17.7pt;z-index:251347968;mso-position-horizontal-relative:page" filled="f" stroked="f">
            <v:textbox style="layout-flow:vertical;mso-layout-flow-alt:bottom-to-top" inset="0,0,0,0">
              <w:txbxContent>
                <w:p w14:paraId="36D9F9CB" w14:textId="77777777" w:rsidR="00CB66C5" w:rsidRDefault="00CB66C5">
                  <w:pPr>
                    <w:spacing w:before="19"/>
                    <w:ind w:left="20"/>
                    <w:rPr>
                      <w:rFonts w:ascii="Tahoma" w:hAnsi="Tahoma"/>
                      <w:sz w:val="9"/>
                    </w:rPr>
                  </w:pPr>
                  <w:r>
                    <w:rPr>
                      <w:rFonts w:ascii="Tahoma" w:hAnsi="Tahoma"/>
                      <w:w w:val="110"/>
                      <w:sz w:val="9"/>
                    </w:rPr>
                    <w:t>f1</w:t>
                  </w:r>
                  <w:r>
                    <w:rPr>
                      <w:rFonts w:ascii="Tahoma" w:hAnsi="Tahoma"/>
                      <w:spacing w:val="-1"/>
                      <w:w w:val="110"/>
                      <w:sz w:val="9"/>
                    </w:rPr>
                    <w:t xml:space="preserve"> </w:t>
                  </w:r>
                  <w:r>
                    <w:rPr>
                      <w:rFonts w:ascii="Tahoma" w:hAnsi="Tahoma"/>
                      <w:w w:val="110"/>
                      <w:sz w:val="9"/>
                    </w:rPr>
                    <w:t>(мд)</w:t>
                  </w:r>
                </w:p>
              </w:txbxContent>
            </v:textbox>
            <w10:wrap anchorx="page"/>
          </v:shape>
        </w:pict>
      </w:r>
      <w:r w:rsidR="00B21731" w:rsidRPr="00984D1E">
        <w:rPr>
          <w:rFonts w:ascii="Tahoma"/>
          <w:noProof/>
          <w:color w:val="000000" w:themeColor="text1"/>
          <w:sz w:val="11"/>
        </w:rPr>
        <w:t>{2.95,47.63}</w:t>
      </w:r>
    </w:p>
    <w:p w14:paraId="74F1FA8C" w14:textId="77777777" w:rsidR="00C254C2" w:rsidRPr="00984D1E" w:rsidRDefault="00C254C2">
      <w:pPr>
        <w:pStyle w:val="a3"/>
        <w:spacing w:before="9"/>
        <w:rPr>
          <w:rFonts w:ascii="Tahoma"/>
          <w:noProof/>
          <w:color w:val="000000" w:themeColor="text1"/>
          <w:sz w:val="13"/>
        </w:rPr>
      </w:pPr>
    </w:p>
    <w:p w14:paraId="0225D59C" w14:textId="77777777" w:rsidR="00C254C2" w:rsidRPr="00984D1E" w:rsidRDefault="00B21731">
      <w:pPr>
        <w:tabs>
          <w:tab w:val="left" w:pos="8776"/>
        </w:tabs>
        <w:ind w:left="4640"/>
        <w:rPr>
          <w:rFonts w:ascii="Tahoma"/>
          <w:noProof/>
          <w:color w:val="000000" w:themeColor="text1"/>
          <w:sz w:val="9"/>
        </w:rPr>
      </w:pPr>
      <w:r w:rsidRPr="00984D1E">
        <w:rPr>
          <w:rFonts w:ascii="Tahoma"/>
          <w:noProof/>
          <w:color w:val="000000" w:themeColor="text1"/>
          <w:sz w:val="11"/>
        </w:rPr>
        <w:t>{3.30,47.60}     {3.21,47.66}</w:t>
      </w:r>
      <w:r w:rsidRPr="00984D1E">
        <w:rPr>
          <w:rFonts w:ascii="Tahoma"/>
          <w:noProof/>
          <w:color w:val="000000" w:themeColor="text1"/>
          <w:sz w:val="11"/>
        </w:rPr>
        <w:tab/>
      </w:r>
      <w:r w:rsidRPr="00984D1E">
        <w:rPr>
          <w:rFonts w:ascii="Tahoma"/>
          <w:noProof/>
          <w:color w:val="000000" w:themeColor="text1"/>
          <w:sz w:val="9"/>
        </w:rPr>
        <w:t>50</w:t>
      </w:r>
    </w:p>
    <w:p w14:paraId="008061D2" w14:textId="77777777" w:rsidR="00C254C2" w:rsidRPr="00984D1E" w:rsidRDefault="00B21731">
      <w:pPr>
        <w:spacing w:before="91"/>
        <w:ind w:left="2015" w:right="691"/>
        <w:jc w:val="center"/>
        <w:rPr>
          <w:rFonts w:ascii="Tahoma"/>
          <w:noProof/>
          <w:color w:val="000000" w:themeColor="text1"/>
          <w:sz w:val="11"/>
        </w:rPr>
      </w:pPr>
      <w:r w:rsidRPr="00984D1E">
        <w:rPr>
          <w:rFonts w:ascii="Tahoma"/>
          <w:noProof/>
          <w:color w:val="000000" w:themeColor="text1"/>
          <w:sz w:val="11"/>
        </w:rPr>
        <w:t>{2.92,57.76}    {2.86,57.88}</w:t>
      </w:r>
    </w:p>
    <w:p w14:paraId="583565D8" w14:textId="77777777" w:rsidR="00C254C2" w:rsidRPr="00984D1E" w:rsidRDefault="00C254C2">
      <w:pPr>
        <w:pStyle w:val="a3"/>
        <w:spacing w:before="5"/>
        <w:rPr>
          <w:rFonts w:ascii="Tahoma"/>
          <w:noProof/>
          <w:color w:val="000000" w:themeColor="text1"/>
          <w:sz w:val="13"/>
        </w:rPr>
      </w:pPr>
    </w:p>
    <w:p w14:paraId="1390F4EB" w14:textId="77777777" w:rsidR="00C254C2" w:rsidRPr="00984D1E" w:rsidRDefault="00B21731">
      <w:pPr>
        <w:ind w:right="1179"/>
        <w:jc w:val="right"/>
        <w:rPr>
          <w:rFonts w:ascii="Tahoma"/>
          <w:noProof/>
          <w:color w:val="000000" w:themeColor="text1"/>
          <w:sz w:val="9"/>
        </w:rPr>
      </w:pPr>
      <w:r w:rsidRPr="00984D1E">
        <w:rPr>
          <w:rFonts w:ascii="Tahoma"/>
          <w:noProof/>
          <w:color w:val="000000" w:themeColor="text1"/>
          <w:sz w:val="9"/>
        </w:rPr>
        <w:t>60</w:t>
      </w:r>
    </w:p>
    <w:p w14:paraId="3B109FDB" w14:textId="77777777" w:rsidR="00C254C2" w:rsidRPr="00984D1E" w:rsidRDefault="00C254C2">
      <w:pPr>
        <w:pStyle w:val="a3"/>
        <w:rPr>
          <w:rFonts w:ascii="Tahoma"/>
          <w:noProof/>
          <w:color w:val="000000" w:themeColor="text1"/>
          <w:sz w:val="10"/>
        </w:rPr>
      </w:pPr>
    </w:p>
    <w:p w14:paraId="07D16F27" w14:textId="77777777" w:rsidR="00C254C2" w:rsidRPr="00984D1E" w:rsidRDefault="00C254C2">
      <w:pPr>
        <w:pStyle w:val="a3"/>
        <w:rPr>
          <w:rFonts w:ascii="Tahoma"/>
          <w:noProof/>
          <w:color w:val="000000" w:themeColor="text1"/>
          <w:sz w:val="10"/>
        </w:rPr>
      </w:pPr>
    </w:p>
    <w:p w14:paraId="08A1CF70" w14:textId="77777777" w:rsidR="00C254C2" w:rsidRPr="00984D1E" w:rsidRDefault="00C254C2">
      <w:pPr>
        <w:pStyle w:val="a3"/>
        <w:spacing w:before="1"/>
        <w:rPr>
          <w:rFonts w:ascii="Tahoma"/>
          <w:noProof/>
          <w:color w:val="000000" w:themeColor="text1"/>
          <w:sz w:val="14"/>
        </w:rPr>
      </w:pPr>
    </w:p>
    <w:p w14:paraId="429FABDE" w14:textId="77777777" w:rsidR="00C254C2" w:rsidRPr="00984D1E" w:rsidRDefault="00B21731">
      <w:pPr>
        <w:ind w:right="1179"/>
        <w:jc w:val="right"/>
        <w:rPr>
          <w:rFonts w:ascii="Tahoma"/>
          <w:noProof/>
          <w:color w:val="000000" w:themeColor="text1"/>
          <w:sz w:val="9"/>
        </w:rPr>
      </w:pPr>
      <w:r w:rsidRPr="00984D1E">
        <w:rPr>
          <w:rFonts w:ascii="Tahoma"/>
          <w:noProof/>
          <w:color w:val="000000" w:themeColor="text1"/>
          <w:sz w:val="9"/>
        </w:rPr>
        <w:t>70</w:t>
      </w:r>
    </w:p>
    <w:p w14:paraId="029135A0" w14:textId="77777777" w:rsidR="00C254C2" w:rsidRPr="00984D1E" w:rsidRDefault="00C254C2">
      <w:pPr>
        <w:pStyle w:val="a3"/>
        <w:rPr>
          <w:rFonts w:ascii="Tahoma"/>
          <w:noProof/>
          <w:color w:val="000000" w:themeColor="text1"/>
          <w:sz w:val="10"/>
        </w:rPr>
      </w:pPr>
    </w:p>
    <w:p w14:paraId="17C2E3AA" w14:textId="77777777" w:rsidR="00C254C2" w:rsidRPr="00984D1E" w:rsidRDefault="00C254C2">
      <w:pPr>
        <w:pStyle w:val="a3"/>
        <w:rPr>
          <w:rFonts w:ascii="Tahoma"/>
          <w:noProof/>
          <w:color w:val="000000" w:themeColor="text1"/>
          <w:sz w:val="10"/>
        </w:rPr>
      </w:pPr>
    </w:p>
    <w:p w14:paraId="2AA4AE81" w14:textId="77777777" w:rsidR="00C254C2" w:rsidRPr="00984D1E" w:rsidRDefault="00C254C2">
      <w:pPr>
        <w:pStyle w:val="a3"/>
        <w:spacing w:before="2"/>
        <w:rPr>
          <w:rFonts w:ascii="Tahoma"/>
          <w:noProof/>
          <w:color w:val="000000" w:themeColor="text1"/>
          <w:sz w:val="14"/>
        </w:rPr>
      </w:pPr>
    </w:p>
    <w:p w14:paraId="0AC748C2" w14:textId="77777777" w:rsidR="00C254C2" w:rsidRPr="00984D1E" w:rsidRDefault="00B21731">
      <w:pPr>
        <w:ind w:right="1179"/>
        <w:jc w:val="right"/>
        <w:rPr>
          <w:rFonts w:ascii="Tahoma"/>
          <w:noProof/>
          <w:color w:val="000000" w:themeColor="text1"/>
          <w:sz w:val="9"/>
        </w:rPr>
      </w:pPr>
      <w:r w:rsidRPr="00984D1E">
        <w:rPr>
          <w:rFonts w:ascii="Tahoma"/>
          <w:noProof/>
          <w:color w:val="000000" w:themeColor="text1"/>
          <w:sz w:val="9"/>
        </w:rPr>
        <w:t>80</w:t>
      </w:r>
    </w:p>
    <w:p w14:paraId="1A3EEF4E" w14:textId="77777777" w:rsidR="00C254C2" w:rsidRPr="00984D1E" w:rsidRDefault="00C254C2">
      <w:pPr>
        <w:pStyle w:val="a3"/>
        <w:rPr>
          <w:rFonts w:ascii="Tahoma"/>
          <w:noProof/>
          <w:color w:val="000000" w:themeColor="text1"/>
          <w:sz w:val="20"/>
        </w:rPr>
      </w:pPr>
    </w:p>
    <w:p w14:paraId="7B6F38FB" w14:textId="77777777" w:rsidR="00C254C2" w:rsidRPr="00984D1E" w:rsidRDefault="00C254C2">
      <w:pPr>
        <w:pStyle w:val="a3"/>
        <w:spacing w:before="5"/>
        <w:rPr>
          <w:rFonts w:ascii="Tahoma"/>
          <w:noProof/>
          <w:color w:val="000000" w:themeColor="text1"/>
          <w:sz w:val="19"/>
        </w:rPr>
      </w:pPr>
    </w:p>
    <w:p w14:paraId="74E9F77B" w14:textId="77777777" w:rsidR="00C254C2" w:rsidRPr="00984D1E" w:rsidRDefault="00C254C2">
      <w:pPr>
        <w:rPr>
          <w:rFonts w:ascii="Tahoma"/>
          <w:noProof/>
          <w:color w:val="000000" w:themeColor="text1"/>
          <w:sz w:val="19"/>
        </w:rPr>
        <w:sectPr w:rsidR="00C254C2" w:rsidRPr="00984D1E">
          <w:type w:val="continuous"/>
          <w:pgSz w:w="11910" w:h="16840"/>
          <w:pgMar w:top="1040" w:right="260" w:bottom="280" w:left="1580" w:header="720" w:footer="720" w:gutter="0"/>
          <w:cols w:space="720"/>
        </w:sectPr>
      </w:pPr>
    </w:p>
    <w:p w14:paraId="4EC82517" w14:textId="77777777" w:rsidR="00C254C2" w:rsidRPr="00984D1E" w:rsidRDefault="00C254C2">
      <w:pPr>
        <w:pStyle w:val="a3"/>
        <w:spacing w:before="3"/>
        <w:rPr>
          <w:rFonts w:ascii="Tahoma"/>
          <w:noProof/>
          <w:color w:val="000000" w:themeColor="text1"/>
          <w:sz w:val="8"/>
        </w:rPr>
      </w:pPr>
    </w:p>
    <w:p w14:paraId="6F43C37C" w14:textId="77777777" w:rsidR="00C254C2" w:rsidRPr="00984D1E" w:rsidRDefault="00B21731">
      <w:pPr>
        <w:jc w:val="right"/>
        <w:rPr>
          <w:rFonts w:ascii="Tahoma"/>
          <w:noProof/>
          <w:color w:val="000000" w:themeColor="text1"/>
          <w:sz w:val="9"/>
        </w:rPr>
      </w:pPr>
      <w:r w:rsidRPr="00984D1E">
        <w:rPr>
          <w:rFonts w:ascii="Tahoma"/>
          <w:noProof/>
          <w:color w:val="000000" w:themeColor="text1"/>
          <w:sz w:val="9"/>
        </w:rPr>
        <w:t>8.5</w:t>
      </w:r>
    </w:p>
    <w:p w14:paraId="15AF6DFA" w14:textId="77777777" w:rsidR="00C254C2" w:rsidRPr="00984D1E" w:rsidRDefault="00B21731">
      <w:pPr>
        <w:pStyle w:val="a3"/>
        <w:spacing w:before="3"/>
        <w:rPr>
          <w:rFonts w:ascii="Tahoma"/>
          <w:noProof/>
          <w:color w:val="000000" w:themeColor="text1"/>
          <w:sz w:val="8"/>
        </w:rPr>
      </w:pPr>
      <w:r w:rsidRPr="00984D1E">
        <w:rPr>
          <w:noProof/>
          <w:color w:val="000000" w:themeColor="text1"/>
        </w:rPr>
        <w:br w:type="column"/>
      </w:r>
    </w:p>
    <w:p w14:paraId="061AC21A" w14:textId="77777777" w:rsidR="00C254C2" w:rsidRPr="00984D1E" w:rsidRDefault="00B21731">
      <w:pPr>
        <w:ind w:left="169"/>
        <w:rPr>
          <w:rFonts w:ascii="Tahoma"/>
          <w:noProof/>
          <w:color w:val="000000" w:themeColor="text1"/>
          <w:sz w:val="9"/>
        </w:rPr>
      </w:pPr>
      <w:r w:rsidRPr="00984D1E">
        <w:rPr>
          <w:rFonts w:ascii="Tahoma"/>
          <w:noProof/>
          <w:color w:val="000000" w:themeColor="text1"/>
          <w:sz w:val="9"/>
        </w:rPr>
        <w:t>8.0</w:t>
      </w:r>
    </w:p>
    <w:p w14:paraId="4B950E5A" w14:textId="77777777" w:rsidR="00C254C2" w:rsidRPr="00984D1E" w:rsidRDefault="00B21731">
      <w:pPr>
        <w:pStyle w:val="a3"/>
        <w:spacing w:before="3"/>
        <w:rPr>
          <w:rFonts w:ascii="Tahoma"/>
          <w:noProof/>
          <w:color w:val="000000" w:themeColor="text1"/>
          <w:sz w:val="8"/>
        </w:rPr>
      </w:pPr>
      <w:r w:rsidRPr="00984D1E">
        <w:rPr>
          <w:noProof/>
          <w:color w:val="000000" w:themeColor="text1"/>
        </w:rPr>
        <w:br w:type="column"/>
      </w:r>
    </w:p>
    <w:p w14:paraId="3054614C" w14:textId="77777777" w:rsidR="00C254C2" w:rsidRPr="00984D1E" w:rsidRDefault="00B21731">
      <w:pPr>
        <w:ind w:left="174"/>
        <w:rPr>
          <w:rFonts w:ascii="Tahoma"/>
          <w:noProof/>
          <w:color w:val="000000" w:themeColor="text1"/>
          <w:sz w:val="9"/>
        </w:rPr>
      </w:pPr>
      <w:r w:rsidRPr="00984D1E">
        <w:rPr>
          <w:rFonts w:ascii="Tahoma"/>
          <w:noProof/>
          <w:color w:val="000000" w:themeColor="text1"/>
          <w:sz w:val="9"/>
        </w:rPr>
        <w:t>7.5</w:t>
      </w:r>
    </w:p>
    <w:p w14:paraId="302568D7" w14:textId="77777777" w:rsidR="00C254C2" w:rsidRPr="00984D1E" w:rsidRDefault="00B21731">
      <w:pPr>
        <w:pStyle w:val="a3"/>
        <w:spacing w:before="3"/>
        <w:rPr>
          <w:rFonts w:ascii="Tahoma"/>
          <w:noProof/>
          <w:color w:val="000000" w:themeColor="text1"/>
          <w:sz w:val="8"/>
        </w:rPr>
      </w:pPr>
      <w:r w:rsidRPr="00984D1E">
        <w:rPr>
          <w:noProof/>
          <w:color w:val="000000" w:themeColor="text1"/>
        </w:rPr>
        <w:br w:type="column"/>
      </w:r>
    </w:p>
    <w:p w14:paraId="2633DDD8" w14:textId="77777777" w:rsidR="00C254C2" w:rsidRPr="00984D1E" w:rsidRDefault="00B21731">
      <w:pPr>
        <w:ind w:left="169"/>
        <w:rPr>
          <w:rFonts w:ascii="Tahoma"/>
          <w:noProof/>
          <w:color w:val="000000" w:themeColor="text1"/>
          <w:sz w:val="9"/>
        </w:rPr>
      </w:pPr>
      <w:r w:rsidRPr="00984D1E">
        <w:rPr>
          <w:rFonts w:ascii="Tahoma"/>
          <w:noProof/>
          <w:color w:val="000000" w:themeColor="text1"/>
          <w:sz w:val="9"/>
        </w:rPr>
        <w:t>7.0</w:t>
      </w:r>
    </w:p>
    <w:p w14:paraId="2ED263DD" w14:textId="77777777" w:rsidR="00C254C2" w:rsidRPr="00984D1E" w:rsidRDefault="00B21731">
      <w:pPr>
        <w:pStyle w:val="a3"/>
        <w:spacing w:before="3"/>
        <w:rPr>
          <w:rFonts w:ascii="Tahoma"/>
          <w:noProof/>
          <w:color w:val="000000" w:themeColor="text1"/>
          <w:sz w:val="8"/>
        </w:rPr>
      </w:pPr>
      <w:r w:rsidRPr="00984D1E">
        <w:rPr>
          <w:noProof/>
          <w:color w:val="000000" w:themeColor="text1"/>
        </w:rPr>
        <w:br w:type="column"/>
      </w:r>
    </w:p>
    <w:p w14:paraId="584DD832" w14:textId="77777777" w:rsidR="00C254C2" w:rsidRPr="00984D1E" w:rsidRDefault="00B21731">
      <w:pPr>
        <w:ind w:left="164"/>
        <w:rPr>
          <w:rFonts w:ascii="Tahoma"/>
          <w:noProof/>
          <w:color w:val="000000" w:themeColor="text1"/>
          <w:sz w:val="9"/>
        </w:rPr>
      </w:pPr>
      <w:r w:rsidRPr="00984D1E">
        <w:rPr>
          <w:rFonts w:ascii="Tahoma"/>
          <w:noProof/>
          <w:color w:val="000000" w:themeColor="text1"/>
          <w:sz w:val="9"/>
        </w:rPr>
        <w:t>6.5</w:t>
      </w:r>
    </w:p>
    <w:p w14:paraId="3D6BD7DF" w14:textId="77777777" w:rsidR="00C254C2" w:rsidRPr="00984D1E" w:rsidRDefault="00B21731">
      <w:pPr>
        <w:pStyle w:val="a3"/>
        <w:spacing w:before="3"/>
        <w:rPr>
          <w:rFonts w:ascii="Tahoma"/>
          <w:noProof/>
          <w:color w:val="000000" w:themeColor="text1"/>
          <w:sz w:val="8"/>
        </w:rPr>
      </w:pPr>
      <w:r w:rsidRPr="00984D1E">
        <w:rPr>
          <w:noProof/>
          <w:color w:val="000000" w:themeColor="text1"/>
        </w:rPr>
        <w:br w:type="column"/>
      </w:r>
    </w:p>
    <w:p w14:paraId="6D455A74" w14:textId="77777777" w:rsidR="00C254C2" w:rsidRPr="00984D1E" w:rsidRDefault="00B21731">
      <w:pPr>
        <w:ind w:left="169"/>
        <w:rPr>
          <w:rFonts w:ascii="Tahoma"/>
          <w:noProof/>
          <w:color w:val="000000" w:themeColor="text1"/>
          <w:sz w:val="9"/>
        </w:rPr>
      </w:pPr>
      <w:r w:rsidRPr="00984D1E">
        <w:rPr>
          <w:rFonts w:ascii="Tahoma"/>
          <w:noProof/>
          <w:color w:val="000000" w:themeColor="text1"/>
          <w:sz w:val="9"/>
        </w:rPr>
        <w:t>6.0</w:t>
      </w:r>
    </w:p>
    <w:p w14:paraId="18AC092E" w14:textId="77777777" w:rsidR="00C254C2" w:rsidRPr="00984D1E" w:rsidRDefault="00B21731">
      <w:pPr>
        <w:pStyle w:val="a3"/>
        <w:spacing w:before="3"/>
        <w:rPr>
          <w:rFonts w:ascii="Tahoma"/>
          <w:noProof/>
          <w:color w:val="000000" w:themeColor="text1"/>
          <w:sz w:val="8"/>
        </w:rPr>
      </w:pPr>
      <w:r w:rsidRPr="00984D1E">
        <w:rPr>
          <w:noProof/>
          <w:color w:val="000000" w:themeColor="text1"/>
        </w:rPr>
        <w:br w:type="column"/>
      </w:r>
    </w:p>
    <w:p w14:paraId="1AE8F910" w14:textId="77777777" w:rsidR="00C254C2" w:rsidRPr="00984D1E" w:rsidRDefault="00B21731">
      <w:pPr>
        <w:ind w:left="169"/>
        <w:rPr>
          <w:rFonts w:ascii="Tahoma"/>
          <w:noProof/>
          <w:color w:val="000000" w:themeColor="text1"/>
          <w:sz w:val="9"/>
        </w:rPr>
      </w:pPr>
      <w:r w:rsidRPr="00984D1E">
        <w:rPr>
          <w:rFonts w:ascii="Tahoma"/>
          <w:noProof/>
          <w:color w:val="000000" w:themeColor="text1"/>
          <w:sz w:val="9"/>
        </w:rPr>
        <w:t>5.5</w:t>
      </w:r>
    </w:p>
    <w:p w14:paraId="76A79BFF" w14:textId="77777777" w:rsidR="00C254C2" w:rsidRPr="00984D1E" w:rsidRDefault="00B21731">
      <w:pPr>
        <w:pStyle w:val="a3"/>
        <w:spacing w:before="3"/>
        <w:rPr>
          <w:rFonts w:ascii="Tahoma"/>
          <w:noProof/>
          <w:color w:val="000000" w:themeColor="text1"/>
          <w:sz w:val="8"/>
        </w:rPr>
      </w:pPr>
      <w:r w:rsidRPr="00984D1E">
        <w:rPr>
          <w:noProof/>
          <w:color w:val="000000" w:themeColor="text1"/>
        </w:rPr>
        <w:br w:type="column"/>
      </w:r>
    </w:p>
    <w:p w14:paraId="171886E4" w14:textId="77777777" w:rsidR="00C254C2" w:rsidRPr="00984D1E" w:rsidRDefault="00B21731">
      <w:pPr>
        <w:ind w:left="169"/>
        <w:rPr>
          <w:rFonts w:ascii="Tahoma"/>
          <w:noProof/>
          <w:color w:val="000000" w:themeColor="text1"/>
          <w:sz w:val="9"/>
        </w:rPr>
      </w:pPr>
      <w:r w:rsidRPr="00984D1E">
        <w:rPr>
          <w:rFonts w:ascii="Tahoma"/>
          <w:noProof/>
          <w:color w:val="000000" w:themeColor="text1"/>
          <w:sz w:val="9"/>
        </w:rPr>
        <w:t>5.0</w:t>
      </w:r>
    </w:p>
    <w:p w14:paraId="22FB990B" w14:textId="77777777" w:rsidR="00C254C2" w:rsidRPr="00984D1E" w:rsidRDefault="00B21731">
      <w:pPr>
        <w:pStyle w:val="a3"/>
        <w:spacing w:before="3"/>
        <w:rPr>
          <w:rFonts w:ascii="Tahoma"/>
          <w:noProof/>
          <w:color w:val="000000" w:themeColor="text1"/>
          <w:sz w:val="8"/>
        </w:rPr>
      </w:pPr>
      <w:r w:rsidRPr="00984D1E">
        <w:rPr>
          <w:noProof/>
          <w:color w:val="000000" w:themeColor="text1"/>
        </w:rPr>
        <w:br w:type="column"/>
      </w:r>
    </w:p>
    <w:p w14:paraId="292B0806" w14:textId="77777777" w:rsidR="00C254C2" w:rsidRPr="00984D1E" w:rsidRDefault="00B21731">
      <w:pPr>
        <w:ind w:left="169"/>
        <w:rPr>
          <w:rFonts w:ascii="Tahoma"/>
          <w:noProof/>
          <w:color w:val="000000" w:themeColor="text1"/>
          <w:sz w:val="9"/>
        </w:rPr>
      </w:pPr>
      <w:r w:rsidRPr="00984D1E">
        <w:rPr>
          <w:rFonts w:ascii="Tahoma"/>
          <w:noProof/>
          <w:color w:val="000000" w:themeColor="text1"/>
          <w:sz w:val="9"/>
        </w:rPr>
        <w:t>4.5</w:t>
      </w:r>
    </w:p>
    <w:p w14:paraId="72DF9D87" w14:textId="77777777" w:rsidR="00C254C2" w:rsidRPr="00984D1E" w:rsidRDefault="00B21731">
      <w:pPr>
        <w:pStyle w:val="a3"/>
        <w:spacing w:before="3"/>
        <w:rPr>
          <w:rFonts w:ascii="Tahoma"/>
          <w:noProof/>
          <w:color w:val="000000" w:themeColor="text1"/>
          <w:sz w:val="8"/>
        </w:rPr>
      </w:pPr>
      <w:r w:rsidRPr="00984D1E">
        <w:rPr>
          <w:noProof/>
          <w:color w:val="000000" w:themeColor="text1"/>
        </w:rPr>
        <w:br w:type="column"/>
      </w:r>
    </w:p>
    <w:p w14:paraId="07AB2B99" w14:textId="77777777" w:rsidR="00C254C2" w:rsidRPr="00984D1E" w:rsidRDefault="00B21731">
      <w:pPr>
        <w:ind w:left="169"/>
        <w:rPr>
          <w:rFonts w:ascii="Tahoma"/>
          <w:noProof/>
          <w:color w:val="000000" w:themeColor="text1"/>
          <w:sz w:val="9"/>
        </w:rPr>
      </w:pPr>
      <w:r w:rsidRPr="00984D1E">
        <w:rPr>
          <w:rFonts w:ascii="Tahoma"/>
          <w:noProof/>
          <w:color w:val="000000" w:themeColor="text1"/>
          <w:sz w:val="9"/>
        </w:rPr>
        <w:t>4.0</w:t>
      </w:r>
    </w:p>
    <w:p w14:paraId="4CB44142" w14:textId="77777777" w:rsidR="00C254C2" w:rsidRPr="00984D1E" w:rsidRDefault="00B21731">
      <w:pPr>
        <w:pStyle w:val="a3"/>
        <w:spacing w:before="3"/>
        <w:rPr>
          <w:rFonts w:ascii="Tahoma"/>
          <w:noProof/>
          <w:color w:val="000000" w:themeColor="text1"/>
          <w:sz w:val="8"/>
        </w:rPr>
      </w:pPr>
      <w:r w:rsidRPr="00984D1E">
        <w:rPr>
          <w:noProof/>
          <w:color w:val="000000" w:themeColor="text1"/>
        </w:rPr>
        <w:br w:type="column"/>
      </w:r>
    </w:p>
    <w:p w14:paraId="3A384F0D" w14:textId="77777777" w:rsidR="00C254C2" w:rsidRPr="00984D1E" w:rsidRDefault="00B21731">
      <w:pPr>
        <w:spacing w:line="104" w:lineRule="exact"/>
        <w:ind w:right="16"/>
        <w:jc w:val="right"/>
        <w:rPr>
          <w:rFonts w:ascii="Tahoma"/>
          <w:noProof/>
          <w:color w:val="000000" w:themeColor="text1"/>
          <w:sz w:val="9"/>
        </w:rPr>
      </w:pPr>
      <w:r w:rsidRPr="00984D1E">
        <w:rPr>
          <w:rFonts w:ascii="Tahoma"/>
          <w:noProof/>
          <w:color w:val="000000" w:themeColor="text1"/>
          <w:sz w:val="9"/>
        </w:rPr>
        <w:t>3.5</w:t>
      </w:r>
    </w:p>
    <w:p w14:paraId="1D3D89E7" w14:textId="77777777" w:rsidR="00C254C2" w:rsidRPr="00984D1E" w:rsidRDefault="00B21731">
      <w:pPr>
        <w:spacing w:line="104" w:lineRule="exact"/>
        <w:jc w:val="right"/>
        <w:rPr>
          <w:rFonts w:ascii="Tahoma" w:hAnsi="Tahoma"/>
          <w:noProof/>
          <w:color w:val="000000" w:themeColor="text1"/>
          <w:sz w:val="9"/>
        </w:rPr>
      </w:pPr>
      <w:r w:rsidRPr="00984D1E">
        <w:rPr>
          <w:rFonts w:ascii="Tahoma" w:hAnsi="Tahoma"/>
          <w:noProof/>
          <w:color w:val="000000" w:themeColor="text1"/>
          <w:sz w:val="9"/>
        </w:rPr>
        <w:t>f2 (мд)</w:t>
      </w:r>
    </w:p>
    <w:p w14:paraId="5CE03723" w14:textId="77777777" w:rsidR="00C254C2" w:rsidRPr="00984D1E" w:rsidRDefault="00B21731">
      <w:pPr>
        <w:pStyle w:val="a3"/>
        <w:spacing w:before="3"/>
        <w:rPr>
          <w:rFonts w:ascii="Tahoma"/>
          <w:noProof/>
          <w:color w:val="000000" w:themeColor="text1"/>
          <w:sz w:val="8"/>
        </w:rPr>
      </w:pPr>
      <w:r w:rsidRPr="00984D1E">
        <w:rPr>
          <w:noProof/>
          <w:color w:val="000000" w:themeColor="text1"/>
        </w:rPr>
        <w:br w:type="column"/>
      </w:r>
    </w:p>
    <w:p w14:paraId="20B019DA" w14:textId="77777777" w:rsidR="00C254C2" w:rsidRPr="00984D1E" w:rsidRDefault="00B21731">
      <w:pPr>
        <w:ind w:left="151"/>
        <w:rPr>
          <w:rFonts w:ascii="Tahoma"/>
          <w:noProof/>
          <w:color w:val="000000" w:themeColor="text1"/>
          <w:sz w:val="9"/>
        </w:rPr>
      </w:pPr>
      <w:r w:rsidRPr="00984D1E">
        <w:rPr>
          <w:rFonts w:ascii="Tahoma"/>
          <w:noProof/>
          <w:color w:val="000000" w:themeColor="text1"/>
          <w:sz w:val="9"/>
        </w:rPr>
        <w:t>3.0</w:t>
      </w:r>
    </w:p>
    <w:p w14:paraId="1EDC7566" w14:textId="77777777" w:rsidR="00C254C2" w:rsidRPr="00984D1E" w:rsidRDefault="00B21731">
      <w:pPr>
        <w:pStyle w:val="a3"/>
        <w:spacing w:before="3"/>
        <w:rPr>
          <w:rFonts w:ascii="Tahoma"/>
          <w:noProof/>
          <w:color w:val="000000" w:themeColor="text1"/>
          <w:sz w:val="8"/>
        </w:rPr>
      </w:pPr>
      <w:r w:rsidRPr="00984D1E">
        <w:rPr>
          <w:noProof/>
          <w:color w:val="000000" w:themeColor="text1"/>
        </w:rPr>
        <w:br w:type="column"/>
      </w:r>
    </w:p>
    <w:p w14:paraId="0A907C2F" w14:textId="77777777" w:rsidR="00C254C2" w:rsidRPr="00984D1E" w:rsidRDefault="00B21731">
      <w:pPr>
        <w:ind w:left="169"/>
        <w:rPr>
          <w:rFonts w:ascii="Tahoma"/>
          <w:noProof/>
          <w:color w:val="000000" w:themeColor="text1"/>
          <w:sz w:val="9"/>
        </w:rPr>
      </w:pPr>
      <w:r w:rsidRPr="00984D1E">
        <w:rPr>
          <w:rFonts w:ascii="Tahoma"/>
          <w:noProof/>
          <w:color w:val="000000" w:themeColor="text1"/>
          <w:sz w:val="9"/>
        </w:rPr>
        <w:t>2.5</w:t>
      </w:r>
    </w:p>
    <w:p w14:paraId="63F8DE67" w14:textId="77777777" w:rsidR="00C254C2" w:rsidRPr="00984D1E" w:rsidRDefault="00B21731">
      <w:pPr>
        <w:pStyle w:val="a3"/>
        <w:spacing w:before="3"/>
        <w:rPr>
          <w:rFonts w:ascii="Tahoma"/>
          <w:noProof/>
          <w:color w:val="000000" w:themeColor="text1"/>
          <w:sz w:val="8"/>
        </w:rPr>
      </w:pPr>
      <w:r w:rsidRPr="00984D1E">
        <w:rPr>
          <w:noProof/>
          <w:color w:val="000000" w:themeColor="text1"/>
        </w:rPr>
        <w:br w:type="column"/>
      </w:r>
    </w:p>
    <w:p w14:paraId="5D79129F" w14:textId="77777777" w:rsidR="00C254C2" w:rsidRPr="00984D1E" w:rsidRDefault="00B21731">
      <w:pPr>
        <w:ind w:left="169"/>
        <w:rPr>
          <w:rFonts w:ascii="Tahoma"/>
          <w:noProof/>
          <w:color w:val="000000" w:themeColor="text1"/>
          <w:sz w:val="9"/>
        </w:rPr>
      </w:pPr>
      <w:r w:rsidRPr="00984D1E">
        <w:rPr>
          <w:rFonts w:ascii="Tahoma"/>
          <w:noProof/>
          <w:color w:val="000000" w:themeColor="text1"/>
          <w:sz w:val="9"/>
        </w:rPr>
        <w:t>2.0</w:t>
      </w:r>
    </w:p>
    <w:p w14:paraId="08CC4B9C" w14:textId="77777777" w:rsidR="00C254C2" w:rsidRPr="00984D1E" w:rsidRDefault="00B21731">
      <w:pPr>
        <w:pStyle w:val="a3"/>
        <w:spacing w:before="3"/>
        <w:rPr>
          <w:rFonts w:ascii="Tahoma"/>
          <w:noProof/>
          <w:color w:val="000000" w:themeColor="text1"/>
          <w:sz w:val="8"/>
        </w:rPr>
      </w:pPr>
      <w:r w:rsidRPr="00984D1E">
        <w:rPr>
          <w:noProof/>
          <w:color w:val="000000" w:themeColor="text1"/>
        </w:rPr>
        <w:br w:type="column"/>
      </w:r>
    </w:p>
    <w:p w14:paraId="207D5E17" w14:textId="77777777" w:rsidR="00C254C2" w:rsidRPr="00984D1E" w:rsidRDefault="00B21731">
      <w:pPr>
        <w:ind w:left="169"/>
        <w:rPr>
          <w:rFonts w:ascii="Tahoma"/>
          <w:noProof/>
          <w:color w:val="000000" w:themeColor="text1"/>
          <w:sz w:val="9"/>
        </w:rPr>
      </w:pPr>
      <w:r w:rsidRPr="00984D1E">
        <w:rPr>
          <w:rFonts w:ascii="Tahoma"/>
          <w:noProof/>
          <w:color w:val="000000" w:themeColor="text1"/>
          <w:sz w:val="9"/>
        </w:rPr>
        <w:t>1.5</w:t>
      </w:r>
    </w:p>
    <w:p w14:paraId="048F5799" w14:textId="77777777" w:rsidR="00C254C2" w:rsidRPr="00984D1E" w:rsidRDefault="00B21731">
      <w:pPr>
        <w:pStyle w:val="a3"/>
        <w:spacing w:before="3"/>
        <w:rPr>
          <w:rFonts w:ascii="Tahoma"/>
          <w:noProof/>
          <w:color w:val="000000" w:themeColor="text1"/>
          <w:sz w:val="8"/>
        </w:rPr>
      </w:pPr>
      <w:r w:rsidRPr="00984D1E">
        <w:rPr>
          <w:noProof/>
          <w:color w:val="000000" w:themeColor="text1"/>
        </w:rPr>
        <w:br w:type="column"/>
      </w:r>
    </w:p>
    <w:p w14:paraId="0A2047C0" w14:textId="77777777" w:rsidR="00C254C2" w:rsidRPr="00984D1E" w:rsidRDefault="00B21731">
      <w:pPr>
        <w:ind w:left="169"/>
        <w:rPr>
          <w:rFonts w:ascii="Tahoma"/>
          <w:noProof/>
          <w:color w:val="000000" w:themeColor="text1"/>
          <w:sz w:val="9"/>
        </w:rPr>
      </w:pPr>
      <w:r w:rsidRPr="00984D1E">
        <w:rPr>
          <w:rFonts w:ascii="Tahoma"/>
          <w:noProof/>
          <w:color w:val="000000" w:themeColor="text1"/>
          <w:sz w:val="9"/>
        </w:rPr>
        <w:t>1.0</w:t>
      </w:r>
    </w:p>
    <w:p w14:paraId="136D48F3" w14:textId="77777777" w:rsidR="00C254C2" w:rsidRPr="00984D1E" w:rsidRDefault="00B21731">
      <w:pPr>
        <w:pStyle w:val="a3"/>
        <w:spacing w:before="3"/>
        <w:rPr>
          <w:rFonts w:ascii="Tahoma"/>
          <w:noProof/>
          <w:color w:val="000000" w:themeColor="text1"/>
          <w:sz w:val="8"/>
        </w:rPr>
      </w:pPr>
      <w:r w:rsidRPr="00984D1E">
        <w:rPr>
          <w:noProof/>
          <w:color w:val="000000" w:themeColor="text1"/>
        </w:rPr>
        <w:br w:type="column"/>
      </w:r>
    </w:p>
    <w:p w14:paraId="62944E98" w14:textId="77777777" w:rsidR="00C254C2" w:rsidRPr="00984D1E" w:rsidRDefault="00B21731">
      <w:pPr>
        <w:ind w:left="169"/>
        <w:rPr>
          <w:rFonts w:ascii="Tahoma"/>
          <w:noProof/>
          <w:color w:val="000000" w:themeColor="text1"/>
          <w:sz w:val="9"/>
        </w:rPr>
      </w:pPr>
      <w:r w:rsidRPr="00984D1E">
        <w:rPr>
          <w:rFonts w:ascii="Tahoma"/>
          <w:noProof/>
          <w:color w:val="000000" w:themeColor="text1"/>
          <w:sz w:val="9"/>
        </w:rPr>
        <w:t>0.5</w:t>
      </w:r>
    </w:p>
    <w:p w14:paraId="6E97FF86" w14:textId="77777777" w:rsidR="00C254C2" w:rsidRPr="00984D1E" w:rsidRDefault="00B21731">
      <w:pPr>
        <w:pStyle w:val="a3"/>
        <w:spacing w:before="3"/>
        <w:rPr>
          <w:rFonts w:ascii="Tahoma"/>
          <w:noProof/>
          <w:color w:val="000000" w:themeColor="text1"/>
          <w:sz w:val="8"/>
        </w:rPr>
      </w:pPr>
      <w:r w:rsidRPr="00984D1E">
        <w:rPr>
          <w:noProof/>
          <w:color w:val="000000" w:themeColor="text1"/>
        </w:rPr>
        <w:br w:type="column"/>
      </w:r>
    </w:p>
    <w:p w14:paraId="58329D82" w14:textId="77777777" w:rsidR="00C254C2" w:rsidRPr="00984D1E" w:rsidRDefault="00B21731">
      <w:pPr>
        <w:ind w:left="169"/>
        <w:rPr>
          <w:rFonts w:ascii="Tahoma"/>
          <w:noProof/>
          <w:color w:val="000000" w:themeColor="text1"/>
          <w:sz w:val="9"/>
        </w:rPr>
      </w:pPr>
      <w:r w:rsidRPr="00984D1E">
        <w:rPr>
          <w:rFonts w:ascii="Tahoma"/>
          <w:noProof/>
          <w:color w:val="000000" w:themeColor="text1"/>
          <w:sz w:val="9"/>
        </w:rPr>
        <w:t>0.0</w:t>
      </w:r>
    </w:p>
    <w:p w14:paraId="28D1585F" w14:textId="77777777" w:rsidR="00C254C2" w:rsidRPr="00984D1E" w:rsidRDefault="00B21731">
      <w:pPr>
        <w:pStyle w:val="a3"/>
        <w:spacing w:before="3"/>
        <w:rPr>
          <w:rFonts w:ascii="Tahoma"/>
          <w:noProof/>
          <w:color w:val="000000" w:themeColor="text1"/>
          <w:sz w:val="8"/>
        </w:rPr>
      </w:pPr>
      <w:r w:rsidRPr="00984D1E">
        <w:rPr>
          <w:noProof/>
          <w:color w:val="000000" w:themeColor="text1"/>
        </w:rPr>
        <w:br w:type="column"/>
      </w:r>
    </w:p>
    <w:p w14:paraId="02380DAE" w14:textId="77777777" w:rsidR="00C254C2" w:rsidRPr="00984D1E" w:rsidRDefault="00B21731">
      <w:pPr>
        <w:ind w:left="150"/>
        <w:rPr>
          <w:rFonts w:ascii="Tahoma"/>
          <w:noProof/>
          <w:color w:val="000000" w:themeColor="text1"/>
          <w:sz w:val="9"/>
        </w:rPr>
      </w:pPr>
      <w:r w:rsidRPr="00984D1E">
        <w:rPr>
          <w:rFonts w:ascii="Tahoma"/>
          <w:noProof/>
          <w:color w:val="000000" w:themeColor="text1"/>
          <w:sz w:val="9"/>
        </w:rPr>
        <w:t>-0.5</w:t>
      </w:r>
    </w:p>
    <w:p w14:paraId="3B718588" w14:textId="77777777" w:rsidR="00C254C2" w:rsidRPr="00984D1E" w:rsidRDefault="00B21731">
      <w:pPr>
        <w:pStyle w:val="a3"/>
        <w:spacing w:before="3"/>
        <w:rPr>
          <w:rFonts w:ascii="Tahoma"/>
          <w:noProof/>
          <w:color w:val="000000" w:themeColor="text1"/>
          <w:sz w:val="8"/>
        </w:rPr>
      </w:pPr>
      <w:r w:rsidRPr="00984D1E">
        <w:rPr>
          <w:noProof/>
          <w:color w:val="000000" w:themeColor="text1"/>
        </w:rPr>
        <w:br w:type="column"/>
      </w:r>
    </w:p>
    <w:p w14:paraId="0D1C8A87" w14:textId="77777777" w:rsidR="00C254C2" w:rsidRPr="00984D1E" w:rsidRDefault="00B21731">
      <w:pPr>
        <w:ind w:left="133"/>
        <w:rPr>
          <w:rFonts w:ascii="Tahoma"/>
          <w:noProof/>
          <w:color w:val="000000" w:themeColor="text1"/>
          <w:sz w:val="9"/>
        </w:rPr>
      </w:pPr>
      <w:r w:rsidRPr="00984D1E">
        <w:rPr>
          <w:rFonts w:ascii="Tahoma"/>
          <w:noProof/>
          <w:color w:val="000000" w:themeColor="text1"/>
          <w:sz w:val="9"/>
        </w:rPr>
        <w:t>-1.0</w:t>
      </w:r>
    </w:p>
    <w:p w14:paraId="1AFB188A" w14:textId="77777777" w:rsidR="00C254C2" w:rsidRPr="00984D1E" w:rsidRDefault="00C254C2">
      <w:pPr>
        <w:rPr>
          <w:rFonts w:ascii="Tahoma"/>
          <w:noProof/>
          <w:color w:val="000000" w:themeColor="text1"/>
          <w:sz w:val="9"/>
        </w:rPr>
        <w:sectPr w:rsidR="00C254C2" w:rsidRPr="00984D1E">
          <w:type w:val="continuous"/>
          <w:pgSz w:w="11910" w:h="16840"/>
          <w:pgMar w:top="1040" w:right="260" w:bottom="280" w:left="1580" w:header="720" w:footer="720" w:gutter="0"/>
          <w:cols w:num="20" w:space="720" w:equalWidth="0">
            <w:col w:w="1858" w:space="40"/>
            <w:col w:w="308" w:space="39"/>
            <w:col w:w="313" w:space="40"/>
            <w:col w:w="308" w:space="39"/>
            <w:col w:w="303" w:space="40"/>
            <w:col w:w="308" w:space="39"/>
            <w:col w:w="308" w:space="40"/>
            <w:col w:w="308" w:space="40"/>
            <w:col w:w="308" w:space="39"/>
            <w:col w:w="308" w:space="40"/>
            <w:col w:w="326" w:space="40"/>
            <w:col w:w="290" w:space="39"/>
            <w:col w:w="308" w:space="40"/>
            <w:col w:w="308" w:space="39"/>
            <w:col w:w="308" w:space="40"/>
            <w:col w:w="308" w:space="40"/>
            <w:col w:w="308" w:space="39"/>
            <w:col w:w="308" w:space="40"/>
            <w:col w:w="325" w:space="39"/>
            <w:col w:w="1899"/>
          </w:cols>
        </w:sectPr>
      </w:pPr>
    </w:p>
    <w:p w14:paraId="2DE92227" w14:textId="77777777" w:rsidR="00C254C2" w:rsidRPr="00984D1E" w:rsidRDefault="00CB66C5">
      <w:pPr>
        <w:pStyle w:val="a3"/>
        <w:rPr>
          <w:rFonts w:ascii="Tahoma"/>
          <w:noProof/>
          <w:color w:val="000000" w:themeColor="text1"/>
          <w:sz w:val="27"/>
        </w:rPr>
      </w:pPr>
      <w:r>
        <w:rPr>
          <w:noProof/>
          <w:color w:val="000000" w:themeColor="text1"/>
        </w:rPr>
        <w:lastRenderedPageBreak/>
        <w:pict w14:anchorId="64B99C80">
          <v:shape id="_x0000_s5609" style="position:absolute;margin-left:529.9pt;margin-top:211.2pt;width:.1pt;height:6.05pt;z-index:-250933248;mso-position-horizontal-relative:page;mso-position-vertical-relative:page" coordorigin="10598,4224" coordsize="0,121" path="m10598,4345r,-39l10598,4266r,-42e" filled="f" strokecolor="navy" strokeweight="0">
            <v:path arrowok="t"/>
            <w10:wrap anchorx="page" anchory="page"/>
          </v:shape>
        </w:pict>
      </w:r>
      <w:r>
        <w:rPr>
          <w:noProof/>
          <w:color w:val="000000" w:themeColor="text1"/>
        </w:rPr>
        <w:pict w14:anchorId="3FB5D635">
          <v:shape id="_x0000_s5608" style="position:absolute;margin-left:516.3pt;margin-top:218.15pt;width:.1pt;height:6.05pt;z-index:-250932224;mso-position-horizontal-relative:page;mso-position-vertical-relative:page" coordorigin="10326,4363" coordsize="0,121" path="m10326,4483r,-39l10326,4405r,-42e" filled="f" strokecolor="navy" strokeweight="0">
            <v:path arrowok="t"/>
            <w10:wrap anchorx="page" anchory="page"/>
          </v:shape>
        </w:pict>
      </w:r>
      <w:r>
        <w:rPr>
          <w:noProof/>
          <w:color w:val="000000" w:themeColor="text1"/>
        </w:rPr>
        <w:pict w14:anchorId="3DE784D3">
          <v:shape id="_x0000_s5607" style="position:absolute;margin-left:481.75pt;margin-top:203.55pt;width:.1pt;height:6.05pt;z-index:-250931200;mso-position-horizontal-relative:page;mso-position-vertical-relative:page" coordorigin="9635,4071" coordsize="0,121" path="m9635,4191r,-39l9635,4113r,-42e" filled="f" strokecolor="navy" strokeweight="0">
            <v:path arrowok="t"/>
            <w10:wrap anchorx="page" anchory="page"/>
          </v:shape>
        </w:pict>
      </w:r>
      <w:r>
        <w:rPr>
          <w:noProof/>
          <w:color w:val="000000" w:themeColor="text1"/>
        </w:rPr>
        <w:pict w14:anchorId="75DF56C2">
          <v:shape id="_x0000_s5606" style="position:absolute;margin-left:441.95pt;margin-top:207pt;width:.1pt;height:6.05pt;z-index:-250930176;mso-position-horizontal-relative:page;mso-position-vertical-relative:page" coordorigin="8839,4140" coordsize="0,121" path="m8839,4260r,-39l8839,4182r,-42e" filled="f" strokecolor="navy" strokeweight="0">
            <v:path arrowok="t"/>
            <w10:wrap anchorx="page" anchory="page"/>
          </v:shape>
        </w:pict>
      </w:r>
      <w:r>
        <w:rPr>
          <w:noProof/>
          <w:color w:val="000000" w:themeColor="text1"/>
        </w:rPr>
        <w:pict w14:anchorId="141054F4">
          <v:shape id="_x0000_s5605" style="position:absolute;margin-left:417.05pt;margin-top:223.1pt;width:.1pt;height:6.05pt;z-index:-250929152;mso-position-horizontal-relative:page;mso-position-vertical-relative:page" coordorigin="8341,4462" coordsize="0,121" path="m8341,4582r,-39l8341,4504r,-42e" filled="f" strokecolor="navy" strokeweight="0">
            <v:path arrowok="t"/>
            <w10:wrap anchorx="page" anchory="page"/>
          </v:shape>
        </w:pict>
      </w:r>
      <w:r>
        <w:rPr>
          <w:noProof/>
          <w:color w:val="000000" w:themeColor="text1"/>
        </w:rPr>
        <w:pict w14:anchorId="5197CD83">
          <v:shape id="_x0000_s5604" style="position:absolute;margin-left:389.95pt;margin-top:216.95pt;width:.1pt;height:6.05pt;z-index:-250928128;mso-position-horizontal-relative:page;mso-position-vertical-relative:page" coordorigin="7799,4339" coordsize="0,121" path="m7799,4459r,-39l7799,4381r,-42e" filled="f" strokecolor="navy" strokeweight="0">
            <v:path arrowok="t"/>
            <w10:wrap anchorx="page" anchory="page"/>
          </v:shape>
        </w:pict>
      </w:r>
      <w:r>
        <w:rPr>
          <w:noProof/>
          <w:color w:val="000000" w:themeColor="text1"/>
        </w:rPr>
        <w:pict w14:anchorId="47B3EF42">
          <v:shape id="_x0000_s5603" style="position:absolute;margin-left:127.95pt;margin-top:223.1pt;width:.1pt;height:6.05pt;z-index:-250927104;mso-position-horizontal-relative:page;mso-position-vertical-relative:page" coordorigin="2559,4462" coordsize="0,121" path="m2559,4582r,-39l2559,4504r,-42e" filled="f" strokecolor="navy" strokeweight="0">
            <v:path arrowok="t"/>
            <w10:wrap anchorx="page" anchory="page"/>
          </v:shape>
        </w:pict>
      </w:r>
    </w:p>
    <w:p w14:paraId="63CFF899" w14:textId="495B0062" w:rsidR="00C254C2" w:rsidRPr="00984D1E" w:rsidRDefault="00B21731">
      <w:pPr>
        <w:pStyle w:val="a3"/>
        <w:spacing w:before="89"/>
        <w:ind w:left="2013" w:right="2340"/>
        <w:jc w:val="center"/>
        <w:rPr>
          <w:noProof/>
          <w:color w:val="000000" w:themeColor="text1"/>
        </w:rPr>
      </w:pPr>
      <w:r w:rsidRPr="00984D1E">
        <w:rPr>
          <w:noProof/>
          <w:color w:val="000000" w:themeColor="text1"/>
        </w:rPr>
        <w:t>Сурет 2.57 – 2.51 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HMQC спектрі</w:t>
      </w:r>
    </w:p>
    <w:p w14:paraId="3C80FBE5" w14:textId="77777777" w:rsidR="00C254C2" w:rsidRPr="00984D1E" w:rsidRDefault="00C254C2">
      <w:pPr>
        <w:jc w:val="center"/>
        <w:rPr>
          <w:noProof/>
          <w:color w:val="000000" w:themeColor="text1"/>
        </w:rPr>
        <w:sectPr w:rsidR="00C254C2" w:rsidRPr="00984D1E">
          <w:type w:val="continuous"/>
          <w:pgSz w:w="11910" w:h="16840"/>
          <w:pgMar w:top="1040" w:right="260" w:bottom="280" w:left="1580" w:header="720" w:footer="720" w:gutter="0"/>
          <w:cols w:space="720"/>
        </w:sectPr>
      </w:pPr>
    </w:p>
    <w:p w14:paraId="3B4C52C3" w14:textId="77777777" w:rsidR="00C254C2" w:rsidRPr="00984D1E" w:rsidRDefault="00C254C2">
      <w:pPr>
        <w:pStyle w:val="a3"/>
        <w:spacing w:before="8"/>
        <w:rPr>
          <w:noProof/>
          <w:color w:val="000000" w:themeColor="text1"/>
          <w:sz w:val="13"/>
        </w:rPr>
      </w:pPr>
    </w:p>
    <w:p w14:paraId="7A0FE31F" w14:textId="77777777" w:rsidR="00C254C2" w:rsidRPr="00984D1E" w:rsidRDefault="00CB66C5">
      <w:pPr>
        <w:ind w:left="659"/>
        <w:rPr>
          <w:rFonts w:ascii="Arial MT"/>
          <w:noProof/>
          <w:color w:val="000000" w:themeColor="text1"/>
          <w:sz w:val="15"/>
        </w:rPr>
      </w:pPr>
      <w:r>
        <w:rPr>
          <w:noProof/>
          <w:color w:val="000000" w:themeColor="text1"/>
        </w:rPr>
        <w:pict w14:anchorId="5CEE9A8E">
          <v:group id="_x0000_s5538" style="position:absolute;left:0;text-align:left;margin-left:123.3pt;margin-top:-7.45pt;width:427.05pt;height:278.05pt;z-index:-250917888;mso-position-horizontal-relative:page" coordorigin="2466,-149" coordsize="8541,5561">
            <v:line id="_x0000_s5602" style="position:absolute" from="2503,-149" to="2503,5412" strokecolor="silver" strokeweight=".16192mm"/>
            <v:line id="_x0000_s5601" style="position:absolute" from="2494,-149" to="2494,5412" strokecolor="silver" strokeweight=".16192mm"/>
            <v:line id="_x0000_s5600" style="position:absolute" from="2485,-149" to="2485,5412" strokecolor="silver" strokeweight=".16192mm"/>
            <v:line id="_x0000_s5599" style="position:absolute" from="2503,4987" to="2485,4987" strokeweight=".17028mm"/>
            <v:line id="_x0000_s5598" style="position:absolute" from="2503,5122" to="2485,5122" strokeweight=".17028mm"/>
            <v:line id="_x0000_s5597" style="position:absolute" from="2503,5257" to="2485,5257" strokeweight=".17028mm"/>
            <v:line id="_x0000_s5596" style="position:absolute" from="2503,4861" to="2466,4861" strokeweight=".17028mm"/>
            <v:line id="_x0000_s5595" style="position:absolute" from="2503,4726" to="2485,4726" strokeweight=".17028mm"/>
            <v:line id="_x0000_s5594" style="position:absolute" from="2503,4591" to="2485,4591" strokeweight=".17028mm"/>
            <v:line id="_x0000_s5593" style="position:absolute" from="2503,4466" to="2485,4466" strokeweight=".17028mm"/>
            <v:line id="_x0000_s5592" style="position:absolute" from="2503,4330" to="2466,4330" strokeweight=".17028mm"/>
            <v:line id="_x0000_s5591" style="position:absolute" from="2503,4195" to="2485,4195" strokeweight=".17028mm"/>
            <v:line id="_x0000_s5590" style="position:absolute" from="2503,4070" to="2485,4070" strokeweight=".17028mm"/>
            <v:line id="_x0000_s5589" style="position:absolute" from="2503,3935" to="2485,3935" strokeweight=".17028mm"/>
            <v:line id="_x0000_s5588" style="position:absolute" from="2503,3799" to="2466,3799" strokeweight=".17028mm"/>
            <v:line id="_x0000_s5587" style="position:absolute" from="2503,3664" to="2485,3664" strokeweight=".17028mm"/>
            <v:line id="_x0000_s5586" style="position:absolute" from="2503,3539" to="2485,3539" strokeweight=".17028mm"/>
            <v:line id="_x0000_s5585" style="position:absolute" from="2503,3404" to="2485,3404" strokeweight=".17028mm"/>
            <v:line id="_x0000_s5584" style="position:absolute" from="2503,3268" to="2466,3268" strokeweight=".17028mm"/>
            <v:line id="_x0000_s5583" style="position:absolute" from="2503,3143" to="2485,3143" strokeweight=".17028mm"/>
            <v:line id="_x0000_s5582" style="position:absolute" from="2503,3008" to="2485,3008" strokeweight=".17028mm"/>
            <v:line id="_x0000_s5581" style="position:absolute" from="2503,2873" to="2485,2873" strokeweight=".17028mm"/>
            <v:line id="_x0000_s5580" style="position:absolute" from="2503,2747" to="2466,2747" strokeweight=".17028mm"/>
            <v:line id="_x0000_s5579" style="position:absolute" from="2503,2612" to="2485,2612" strokeweight=".17028mm"/>
            <v:line id="_x0000_s5578" style="position:absolute" from="2503,2477" to="2485,2477" strokeweight=".17028mm"/>
            <v:line id="_x0000_s5577" style="position:absolute" from="2503,2342" to="2485,2342" strokeweight=".17028mm"/>
            <v:line id="_x0000_s5576" style="position:absolute" from="2503,2216" to="2466,2216" strokeweight=".17028mm"/>
            <v:line id="_x0000_s5575" style="position:absolute" from="2503,2081" to="2485,2081" strokeweight=".17028mm"/>
            <v:line id="_x0000_s5574" style="position:absolute" from="2503,1946" to="2485,1946" strokeweight=".17028mm"/>
            <v:line id="_x0000_s5573" style="position:absolute" from="2503,1820" to="2485,1820" strokeweight=".17028mm"/>
            <v:line id="_x0000_s5572" style="position:absolute" from="2503,1685" to="2466,1685" strokeweight=".17028mm"/>
            <v:line id="_x0000_s5571" style="position:absolute" from="2503,1550" to="2485,1550" strokeweight=".17028mm"/>
            <v:line id="_x0000_s5570" style="position:absolute" from="2503,1425" to="2485,1425" strokeweight=".17028mm"/>
            <v:line id="_x0000_s5569" style="position:absolute" from="2503,1289" to="2485,1289" strokeweight=".17028mm"/>
            <v:line id="_x0000_s5568" style="position:absolute" from="2503,1154" to="2466,1154" strokeweight=".17028mm"/>
            <v:line id="_x0000_s5567" style="position:absolute" from="2503,1019" to="2485,1019" strokeweight=".17028mm"/>
            <v:line id="_x0000_s5566" style="position:absolute" from="2503,894" to="2485,894" strokeweight=".17028mm"/>
            <v:line id="_x0000_s5565" style="position:absolute" from="2503,759" to="2485,759" strokeweight=".17028mm"/>
            <v:line id="_x0000_s5564" style="position:absolute" from="2503,623" to="2466,623" strokeweight=".17028mm"/>
            <v:line id="_x0000_s5563" style="position:absolute" from="2503,498" to="2485,498" strokeweight=".17028mm"/>
            <v:line id="_x0000_s5562" style="position:absolute" from="2503,363" to="2485,363" strokeweight=".17028mm"/>
            <v:line id="_x0000_s5561" style="position:absolute" from="2503,228" to="2485,228" strokeweight=".17028mm"/>
            <v:line id="_x0000_s5560" style="position:absolute" from="2503,92" to="2466,92" strokeweight=".17028mm"/>
            <v:line id="_x0000_s5559" style="position:absolute" from="2503,-33" to="2485,-33" strokeweight=".17028mm"/>
            <v:line id="_x0000_s5558" style="position:absolute" from="2485,5383" to="11003,5383" strokecolor="silver" strokeweight=".17028mm"/>
            <v:line id="_x0000_s5557" style="position:absolute" from="2485,5392" to="11003,5392" strokecolor="silver" strokeweight=".17028mm"/>
            <v:line id="_x0000_s5556" style="position:absolute" from="2485,5402" to="11003,5402" strokecolor="silver" strokeweight=".17028mm"/>
            <v:line id="_x0000_s5555" style="position:absolute" from="10998,5387" to="11007,5387" strokeweight=".17028mm"/>
            <v:line id="_x0000_s5554" style="position:absolute" from="10764,5383" to="10764,5412" strokeweight=".16192mm"/>
            <v:shape id="_x0000_s5553" style="position:absolute;left:9813;top:5387;width:716;height:2" coordorigin="9814,5387" coordsize="716,0" o:spt="100" adj="0,,0" path="m10521,5387r9,m10282,5387r9,m10053,5387r9,m9814,5387r9,e" filled="f" strokeweight=".17028mm">
              <v:stroke joinstyle="round"/>
              <v:formulas/>
              <v:path arrowok="t" o:connecttype="segments"/>
            </v:shape>
            <v:line id="_x0000_s5552" style="position:absolute" from="9580,5383" to="9580,5412" strokeweight=".16192mm"/>
            <v:shape id="_x0000_s5551" style="position:absolute;left:8629;top:5387;width:716;height:2" coordorigin="8630,5387" coordsize="716,0" o:spt="100" adj="0,,0" path="m9337,5387r9,m9107,5387r9,m8868,5387r10,m8630,5387r9,e" filled="f" strokeweight=".17028mm">
              <v:stroke joinstyle="round"/>
              <v:formulas/>
              <v:path arrowok="t" o:connecttype="segments"/>
            </v:shape>
            <v:line id="_x0000_s5550" style="position:absolute" from="8405,5383" to="8405,5412" strokeweight=".16192mm"/>
            <v:shape id="_x0000_s5549" style="position:absolute;left:7454;top:5387;width:716;height:2" coordorigin="7455,5387" coordsize="716,0" o:spt="100" adj="0,,0" path="m8162,5387r9,m7923,5387r9,m7684,5387r10,m7455,5387r9,e" filled="f" strokeweight=".17028mm">
              <v:stroke joinstyle="round"/>
              <v:formulas/>
              <v:path arrowok="t" o:connecttype="segments"/>
            </v:shape>
            <v:line id="_x0000_s5548" style="position:absolute" from="7221,5383" to="7221,5412" strokeweight=".16192mm"/>
            <v:shape id="_x0000_s5547" style="position:absolute;left:6270;top:5387;width:716;height:2" coordorigin="6271,5387" coordsize="716,0" o:spt="100" adj="0,,0" path="m6978,5387r9,m6739,5387r9,m6510,5387r9,m6271,5387r9,e" filled="f" strokeweight=".17028mm">
              <v:stroke joinstyle="round"/>
              <v:formulas/>
              <v:path arrowok="t" o:connecttype="segments"/>
            </v:shape>
            <v:line id="_x0000_s5546" style="position:absolute" from="6037,5383" to="6037,5412" strokeweight=".16192mm"/>
            <v:shape id="_x0000_s5545" style="position:absolute;left:5086;top:5387;width:726;height:2" coordorigin="5087,5387" coordsize="726,0" o:spt="100" adj="0,,0" path="m5803,5387r9,m5564,5387r9,m5325,5387r10,m5087,5387r9,e" filled="f" strokeweight=".17028mm">
              <v:stroke joinstyle="round"/>
              <v:formulas/>
              <v:path arrowok="t" o:connecttype="segments"/>
            </v:shape>
            <v:line id="_x0000_s5544" style="position:absolute" from="4862,5383" to="4862,5412" strokeweight=".16192mm"/>
            <v:shape id="_x0000_s5543" style="position:absolute;left:3911;top:5387;width:716;height:2" coordorigin="3912,5387" coordsize="716,0" o:spt="100" adj="0,,0" path="m4619,5387r9,m4380,5387r9,m4151,5387r9,m3912,5387r9,e" filled="f" strokeweight=".17028mm">
              <v:stroke joinstyle="round"/>
              <v:formulas/>
              <v:path arrowok="t" o:connecttype="segments"/>
            </v:shape>
            <v:line id="_x0000_s5542" style="position:absolute" from="3678,5383" to="3678,5412" strokeweight=".16192mm"/>
            <v:shape id="_x0000_s5541" style="position:absolute;left:2727;top:5387;width:716;height:2" coordorigin="2728,5387" coordsize="716,0" o:spt="100" adj="0,,0" path="m3435,5387r9,m3205,5387r9,m2966,5387r10,m2728,5387r9,e" filled="f" strokeweight=".17028mm">
              <v:stroke joinstyle="round"/>
              <v:formulas/>
              <v:path arrowok="t" o:connecttype="segments"/>
            </v:shape>
            <v:line id="_x0000_s5540" style="position:absolute" from="2503,5383" to="2503,5412" strokeweight=".16192mm"/>
            <v:shape id="_x0000_s5539" type="#_x0000_t202" style="position:absolute;left:2530;top:-109;width:1458;height:130" filled="f" stroked="f">
              <v:textbox inset="0,0,0,0">
                <w:txbxContent>
                  <w:p w14:paraId="2A6665ED" w14:textId="77777777" w:rsidR="00CB66C5" w:rsidRDefault="00CB66C5">
                    <w:pPr>
                      <w:spacing w:before="1"/>
                      <w:rPr>
                        <w:rFonts w:ascii="Arial MT" w:hAnsi="Arial MT"/>
                        <w:sz w:val="11"/>
                      </w:rPr>
                    </w:pPr>
                    <w:r>
                      <w:rPr>
                        <w:rFonts w:ascii="Arial MT" w:hAnsi="Arial MT"/>
                        <w:spacing w:val="-8"/>
                        <w:sz w:val="11"/>
                      </w:rPr>
                      <w:t>****Wed</w:t>
                    </w:r>
                    <w:r>
                      <w:rPr>
                        <w:rFonts w:ascii="Arial MT" w:hAnsi="Arial MT"/>
                        <w:spacing w:val="-19"/>
                        <w:sz w:val="11"/>
                      </w:rPr>
                      <w:t xml:space="preserve"> </w:t>
                    </w:r>
                    <w:r>
                      <w:rPr>
                        <w:rFonts w:ascii="Arial MT" w:hAnsi="Arial MT"/>
                        <w:spacing w:val="-8"/>
                        <w:sz w:val="11"/>
                      </w:rPr>
                      <w:t>Mar</w:t>
                    </w:r>
                    <w:r>
                      <w:rPr>
                        <w:rFonts w:ascii="Arial MT" w:hAnsi="Arial MT"/>
                        <w:spacing w:val="-12"/>
                        <w:sz w:val="11"/>
                      </w:rPr>
                      <w:t xml:space="preserve"> </w:t>
                    </w:r>
                    <w:r>
                      <w:rPr>
                        <w:rFonts w:ascii="Arial MT" w:hAnsi="Arial MT"/>
                        <w:spacing w:val="-8"/>
                        <w:sz w:val="11"/>
                      </w:rPr>
                      <w:t>27</w:t>
                    </w:r>
                    <w:r>
                      <w:rPr>
                        <w:rFonts w:ascii="Arial MT" w:hAnsi="Arial MT"/>
                        <w:spacing w:val="-19"/>
                        <w:sz w:val="11"/>
                      </w:rPr>
                      <w:t xml:space="preserve"> </w:t>
                    </w:r>
                    <w:r>
                      <w:rPr>
                        <w:rFonts w:ascii="Arial MT" w:hAnsi="Arial MT"/>
                        <w:spacing w:val="-8"/>
                        <w:sz w:val="11"/>
                      </w:rPr>
                      <w:t>12:29:12</w:t>
                    </w:r>
                    <w:r>
                      <w:rPr>
                        <w:rFonts w:ascii="Arial MT" w:hAnsi="Arial MT"/>
                        <w:spacing w:val="-18"/>
                        <w:sz w:val="11"/>
                      </w:rPr>
                      <w:t xml:space="preserve"> </w:t>
                    </w:r>
                    <w:r>
                      <w:rPr>
                        <w:rFonts w:ascii="Arial MT" w:hAnsi="Arial MT"/>
                        <w:spacing w:val="-7"/>
                        <w:sz w:val="11"/>
                      </w:rPr>
                      <w:t>2019</w:t>
                    </w:r>
                    <w:r>
                      <w:rPr>
                        <w:rFonts w:ascii="Arial MT" w:hAnsi="Arial MT"/>
                        <w:spacing w:val="-19"/>
                        <w:sz w:val="11"/>
                      </w:rPr>
                      <w:t xml:space="preserve"> </w:t>
                    </w:r>
                    <w:r>
                      <w:rPr>
                        <w:rFonts w:ascii="Arial MT" w:hAnsi="Arial MT"/>
                        <w:spacing w:val="-7"/>
                        <w:sz w:val="11"/>
                      </w:rPr>
                      <w:t>№3</w:t>
                    </w:r>
                  </w:p>
                </w:txbxContent>
              </v:textbox>
            </v:shape>
            <w10:wrap anchorx="page"/>
          </v:group>
        </w:pict>
      </w:r>
      <w:r w:rsidR="00B21731" w:rsidRPr="00984D1E">
        <w:rPr>
          <w:rFonts w:ascii="Arial MT"/>
          <w:noProof/>
          <w:color w:val="000000" w:themeColor="text1"/>
          <w:sz w:val="15"/>
        </w:rPr>
        <w:t>1,0</w:t>
      </w:r>
    </w:p>
    <w:p w14:paraId="4E8905C3" w14:textId="77777777" w:rsidR="00C254C2" w:rsidRPr="00984D1E" w:rsidRDefault="00C254C2">
      <w:pPr>
        <w:pStyle w:val="a3"/>
        <w:spacing w:before="6"/>
        <w:rPr>
          <w:rFonts w:ascii="Arial MT"/>
          <w:noProof/>
          <w:color w:val="000000" w:themeColor="text1"/>
          <w:sz w:val="22"/>
        </w:rPr>
      </w:pPr>
    </w:p>
    <w:p w14:paraId="79AEDA16" w14:textId="77777777" w:rsidR="00C254C2" w:rsidRPr="00984D1E" w:rsidRDefault="00CB66C5">
      <w:pPr>
        <w:spacing w:before="99"/>
        <w:ind w:left="659"/>
        <w:rPr>
          <w:rFonts w:ascii="Arial MT"/>
          <w:noProof/>
          <w:color w:val="000000" w:themeColor="text1"/>
          <w:sz w:val="15"/>
        </w:rPr>
      </w:pPr>
      <w:r>
        <w:rPr>
          <w:noProof/>
          <w:color w:val="000000" w:themeColor="text1"/>
        </w:rPr>
        <w:pict w14:anchorId="48AC22C9">
          <v:line id="_x0000_s5537" style="position:absolute;left:0;text-align:left;z-index:-250667008;mso-wrap-distance-left:0;mso-wrap-distance-right:0;mso-position-horizontal-relative:page" from="431.25pt,23.1pt" to="431.7pt,20.2pt" strokeweight=".16211mm">
            <w10:wrap type="topAndBottom" anchorx="page"/>
          </v:line>
        </w:pict>
      </w:r>
      <w:r>
        <w:rPr>
          <w:noProof/>
          <w:color w:val="000000" w:themeColor="text1"/>
        </w:rPr>
        <w:pict w14:anchorId="0EBF53C3">
          <v:group id="_x0000_s5528" style="position:absolute;left:0;text-align:left;margin-left:124.9pt;margin-top:23.1pt;width:361.7pt;height:223.75pt;z-index:-250924032;mso-position-horizontal-relative:page" coordorigin="2498,462" coordsize="7234,4475">
            <v:shape id="_x0000_s5536" style="position:absolute;left:2502;top:1900;width:2405;height:3022" coordorigin="2503,1900" coordsize="2405,3022" path="m2503,4381r9,l2512,4391r9,l2521,4400r9,l2530,4410r10,l2540,4420r9,l2549,4429r9,l2558,4439r9,l2576,4439r,10l2586,4449r,9l2595,4458r,10l2604,4468r,10l2613,4478r,9l2622,4487r,10l2631,4497r10,l2641,4507r9,l2650,4516r9,l2659,4526r9,l2677,4526r,10l2686,4536r,9l2696,4545r,10l2705,4555r9,l2714,4565r9,l2723,4574r9,l2732,4584r10,l2751,4584r,9l2760,4593r,10l2769,4603r,10l2778,4613r9,l2787,4622r10,l2797,4632r9,l2815,4632r,10l2824,4642r,9l2833,4651r,10l2843,4661r9,l2852,4671r9,l2861,4680r9,l2870,4690r9,l2888,4690r,10l2898,4700r,9l2907,4709r,10l2916,4719r9,l2925,4729r9,l2934,4738r9,l2953,4738r,10l2962,4748r,10l2971,4758r,9l2980,4767r,10l2989,4777r,10l2999,4787r9,l3008,4796r9,l3017,4806r9,l3026,4816r9,l3044,4816r,9l3054,4825r9,l3063,4835r9,l3109,4835r9,l3118,4844r9,l3136,4844r,10l3145,4854r10,l3155,4864r9,l3164,4873r9,l3173,4883r9,l3191,4883r10,l3201,4893r9,l3219,4893r9,l3228,4902r9,l3246,4902r10,l3256,4912r9,l3274,4912r,10l3283,4922r46,l3338,4922r,-10l3347,4912r10,l3357,4902r9,l3375,4902r,-9l3384,4893r9,l3393,4883r9,l3412,4883r9,l3421,4873r9,l3439,4873r,-9l3448,4864r,-10l3458,4854r9,l3467,4844r9,l3485,4844r,-9l3494,4835r9,l3503,4825r10,l3513,4816r9,l3522,4806r9,l3531,4796r9,l3540,4787r9,l3549,4777r9,l3558,4767r10,l3568,4758r9,l3577,4748r9,l3586,4729r9,l3595,4719r9,l3604,4709r10,l3614,4690r9,l3623,4680r9,l3632,4671r9,l3641,4651r9,l3650,4642r9,l3659,4622r10,l3669,4613r9,l3678,4603r9,l3687,4584r9,l3696,4574r9,l3705,4555r10,l3715,4545r9,l3724,4536r9,l3733,4516r9,l3742,4497r9,l3751,4487r9,l3760,4468r10,l3770,4449r9,l3779,4429r9,l3788,4420r9,l3797,4391r9,l3806,4371r9,l3815,4352r10,l3825,4333r9,l3834,4314r9,l3843,4285r9,l3852,4265r9,l3861,4246r10,l3871,4217r9,l3880,4198r9,l3889,4178r9,l3898,4149r9,l3907,4130r9,l3916,4101r10,l3926,4072r9,l3935,4053r9,l3944,4024r9,l3953,3995r9,l3962,3966r10,l3972,3937r9,l3981,3898r9,l3990,3869r9,l3999,3831r9,l4008,3802r9,l4017,3763r10,l4027,3725r9,l4036,3686r9,l4045,3638r9,l4054,3580r9,l4063,3532r10,l4073,3483r9,l4082,3435r9,l4091,3396r9,l4100,3348r9,l4109,3300r9,l4118,3252r10,l4128,3203r9,l4137,3155r9,l4146,3107r9,l4155,3068r9,l4164,3020r9,l4173,2972r10,l4183,2923r9,l4192,2885r9,l4201,2837r9,l4210,2798r9,l4219,2759r10,l4229,2721r9,l4238,2682r9,l4247,2643r9,l4256,2605r9,l4265,2566r9,l4274,2537r10,l4284,2499r9,l4293,2470r9,l4302,2441r9,l4311,2412r9,l4320,2383r10,l4330,2354r9,l4339,2325r9,l4348,2296r9,l4357,2277r9,l4366,2248r9,l4375,2219r10,l4385,2199r9,l4394,2170r9,l4403,2141r9,l4412,2112r9,l4421,2093r9,l4430,2064r10,l4440,2035r9,l4449,2016r9,l4458,1987r9,l4467,1968r9,l4476,1948r10,l4486,1929r9,l4495,1919r9,l4504,1910r9,l4513,1900r9,l4541,1900r9,l4550,1910r9,l4559,1929r9,l4568,1958r9,l4577,1987r10,l4587,2026r9,l4596,2064r9,l4605,2112r9,l4614,2161r9,l4623,2209r9,l4632,2257r10,l4642,2306r9,l4651,2344r9,l4660,2383r9,l4669,2412r9,l4678,2421r9,l4687,2412r10,l4697,2392r9,l4706,2354r9,l4715,2315r9,l4724,2267r9,l4733,2228r10,l4743,2199r9,l4752,2190r9,l4761,2180r9,l4779,2180r,10l4788,2190r,19l4798,2209r,19l4807,2228r,20l4816,2248r,19l4825,2267r,19l4834,2286r,29l4844,2315r,29l4853,2344r,29l4862,2373r,29l4871,2402r,29l4880,2431r,29l4889,2460r,29l4899,2489r,29l4908,2518r,19e" filled="f" strokecolor="red" strokeweight=".16517mm">
              <v:path arrowok="t"/>
            </v:shape>
            <v:shape id="_x0000_s5535" style="position:absolute;left:4916;top:2537;width:2460;height:2337" coordorigin="4917,2537" coordsize="2460,2337" path="m4917,2537r,20l4926,2557r,29l4935,2586r,19l4944,2605r,29l4954,2634r,19l4963,2653r,29l4972,2682r,29l4981,2711r,19l4990,2730r,20l5000,2750r,9l5009,2759r,20l5018,2779r,9l5027,2788r,20l5036,2808r,29l5045,2837r,28l5055,2865r,49l5064,2914r,38l5073,2952r,49l5082,3001r,67l5091,3068r,39l5101,3107r,29l5110,3136r,29l5119,3165r,19l5128,3184r,19l5137,3203r,10l5146,3213r,10l5156,3223r9,l5174,3223r,-10l5183,3213r9,l5192,3203r10,l5220,3203r9,l5229,3213r9,l5247,3213r,-10l5257,3203r9,l5266,3184r9,l5275,3174r9,l5284,3155r9,l5293,3136r9,l5302,3126r10,l5312,3116r9,l5321,3126r9,l5330,3136r9,l5339,3165r9,l5348,3203r10,l5358,3252r9,l5367,3290r9,l5376,3329r9,l5385,3377r9,l5394,3406r9,l5403,3445r10,l5413,3474r9,l5422,3503r9,l5431,3532r9,l5440,3561r9,l5449,3580r10,l5459,3609r9,l5468,3628r9,l5477,3647r9,l5486,3667r9,l5495,3686r9,l5504,3705r10,l5514,3725r9,l5523,3744r9,l5532,3763r9,l5541,3773r9,l5550,3792r9,l5559,3812r10,l5569,3831r9,l5578,3840r9,l5587,3860r9,l5596,3879r9,l5605,3889r10,l5615,3898r9,l5624,3908r9,l5633,3918r9,l5642,3937r9,l5651,3947r9,l5660,3956r10,l5670,3966r9,l5679,3976r9,l5688,3995r9,l5697,4005r9,l5706,4014r10,l5716,4034r9,l5725,4043r9,l5734,4053r9,l5743,4072r9,l5752,4082r9,l5761,4101r10,l5771,4111r9,l5780,4120r9,l5789,4140r9,l5798,4149r9,l5807,4159r9,l5816,4178r10,l5826,4188r9,l5835,4198r9,l5844,4207r9,l5853,4217r9,l5862,4227r10,l5872,4236r9,l5881,4246r9,l5890,4256r9,l5899,4265r9,l5908,4275r9,l5917,4285r10,l5927,4294r9,l5936,4304r9,l5945,4314r9,l5963,4314r,9l5973,4323r,10l5982,4333r,9l5991,4342r,10l6000,4352r,10l6009,4362r,9l6018,4371r10,l6028,4381r9,l6037,4391r9,l6046,4400r9,l6055,4410r9,l6074,4410r,10l6083,4420r,9l6092,4429r,10l6101,4439r,10l6110,4449r,9l6119,4458r10,l6129,4468r9,l6138,4478r9,l6156,4478r,9l6165,4487r,10l6174,4497r10,l6184,4507r9,l6202,4507r,9l6211,4516r,10l6220,4526r10,l6230,4536r9,l6239,4545r9,l6248,4555r9,l6257,4565r9,l6266,4574r9,l6285,4574r,10l6294,4584r9,l6303,4593r9,l6321,4593r,10l6331,4603r9,l6340,4613r9,l6358,4613r,9l6367,4622r9,l6376,4632r10,l6395,4632r,10l6404,4642r9,l6413,4651r9,l6431,4651r,10l6441,4661r9,l6459,4661r,10l6468,4671r9,l6477,4680r10,l6496,4680r,10l6505,4690r9,l6514,4700r9,l6532,4700r,9l6542,4709r9,l6551,4719r9,l6569,4719r,10l6578,4729r10,l6588,4738r9,l6606,4738r,10l6615,4748r9,l6624,4758r9,l6633,4767r10,l6652,4767r9,l6661,4777r9,l6679,4777r9,l6688,4787r10,l6725,4787r9,l6734,4796r10,l6753,4796r9,l6762,4806r9,l6780,4806r,10l6789,4816r10,l6808,4816r,9l6817,4825r37,l6863,4825r,10l6872,4835r9,l6890,4835r,9l6900,4844r9,l6909,4854r9,l6927,4854r,10l6936,4864r10,l6946,4873r9,l6973,4873r9,l6982,4864r9,l7001,4864r,-10l7010,4854r,-10l7019,4844r,-19l7028,4825r,-9l7037,4816r,-10l7046,4806r,-19l7056,4787r,-10l7065,4777r,-19l7074,4758r,-10l7083,4748r,-19l7092,4729r,-10l7102,4719r,-19l7111,4700r,-10l7120,4690r,-19l7129,4671r,-10l7138,4661r,-10l7147,4651r,-19l7157,4632r,-10l7166,4622r,-9l7175,4613r,-10l7184,4603r9,l7193,4593r10,l7230,4593r9,l7239,4603r9,l7258,4603r,10l7267,4613r,9l7276,4622r,10l7285,4632r,10l7294,4642r,9l7303,4651r,10l7313,4661r,10l7322,4671r,9l7331,4680r,20l7340,4700r,9l7349,4709r,20l7359,4729r,9l7368,4738r,20l7377,4758r,9e" filled="f" strokecolor="red" strokeweight=".16631mm">
              <v:path arrowok="t"/>
            </v:shape>
            <v:shape id="_x0000_s5534" style="position:absolute;left:7386;top:577;width:2341;height:4354" coordorigin="7386,578" coordsize="2341,4354" path="m7386,4767r,10l7395,4777r,10l7404,4787r,9l7414,4796r,10l7423,4806r,10l7432,4816r,9l7441,4825r,10l7450,4835r,9l7460,4844r,10l7469,4854r9,l7478,4864r9,l7524,4864r9,l7533,4854r9,l7551,4854r,-10l7560,4844r10,l7570,4825r9,l7579,4806r9,l7588,4787r9,l7597,4758r9,l7606,4729r10,l7616,4690r9,l7625,4651r9,l7634,4613r9,l7643,4574r9,l7652,4536r9,l7661,4458r10,l7671,4410r9,l7680,4362r9,l7689,4304r9,l7698,4246r9,l7707,4198r10,l7717,4149r9,l7726,4101r9,l7735,4053r9,l7744,4014r9,l7753,3985r9,l7762,3956r10,l7772,3937r9,l7781,3918r9,l7790,3898r9,l7799,3889r9,l7818,3889r,-10l7827,3879r9,l7836,3889r9,l7845,3898r9,l7854,3918r9,l7863,3937r10,l7873,3966r9,l7882,4005r9,l7891,4034r9,l7900,4072r9,l7909,4111r9,l7918,4159r10,l7928,4198r9,l7937,4236r9,l7946,4275r9,l7955,4314r9,l7964,4352r10,l7974,4391r9,l7983,4420r9,l7992,4449r9,l8001,4478r9,l8010,4497r9,l8019,4516r10,l8029,4536r9,l8038,4545r9,l8047,4555r9,l8056,4565r9,l8075,4565r,9l8084,4574r,10l8093,4584r,29l8102,4613r,29l8111,4642r,38l8120,4680r,39l8130,4719r,29l8139,4748r,39l8148,4787r,29l8157,4816r,19l8166,4835r,19l8175,4854r,29l8185,4883r,19l8194,4902r,10l8203,4912r,10l8212,4922r,9l8221,4931r10,l8240,4931r,-9l8249,4922r9,l8258,4912r9,l8267,4902r9,l8276,4893r10,l8304,4893r9,l8313,4883r9,l8332,4883r,-10l8341,4873r,-9l8350,4864r,-10l8359,4854r,-29l8368,4825r,-19l8377,4806r,-39l8387,4767r,-38l8396,4729r,-58l8405,4671r,-68l8414,4603r,-77l8423,4526r,-97l8432,4429r,-115l8442,4314r,-136l8451,4178r,-154l8460,4024r,-184l8469,3840r,-202l8478,3638r,-213l8488,3425r,-222l8497,3203r,-202l8506,3001r,-164l8515,2837r,-145l8524,2692r,-116l8533,2576r,-106l8543,2470r,-126l8552,2344r,-145l8561,2199r,-202l8570,1997r,-242l8579,1755r,-270l8589,1485r,-280l8598,1205r,-251l8607,954r,-193l8616,761r,-135l8625,626r,-48l8634,578r,29l8644,607r,96l8653,703r,155l8662,858r,193l8671,1051r,212l8680,1263r,232l8690,1495r,212l8699,1707r,290l8708,1997r,154l8717,2151r,135l8726,2286r,106l8735,2392r,87l8745,2479r,78l8754,2557r,67l8763,2624r,68l8772,2692r,48l8781,2740r,58l8790,2798r,48l8800,2846r,39l8809,2885r,38l8818,2923r,39l8827,2962r,39l8836,3001r,29l8846,3030r,38l8855,3068r,29l8864,3097r,39l8873,3136r,29l8882,3165r,29l8891,3194r,29l8901,3223r,19l8910,3242r,29l8919,3271r,19l8928,3290r,20l8937,3310r,19l8947,3329r,29l8956,3358r,19l8965,3377r,19l8974,3396r,20l8983,3416r,19l8992,3435r,19l9002,3454r,20l9011,3474r,9l9020,3483r,10l9029,3493r,10l9038,3503r,9l9047,3512r10,l9057,3522r9,l9066,3532r9,l9075,3541r9,l9084,3551r9,l9093,3570r10,l9103,3580r9,l9112,3590r9,l9130,3590r9,l9139,3580r9,l9148,3570r10,l9158,3551r9,l9167,3522r9,l9176,3493r9,l9185,3464r9,l9194,3445r10,l9204,3435r9,l9213,3425r9,10l9222,3445r9,l9231,3454r9,l9249,3454r,-9l9259,3445r,-20l9268,3425r,-29l9277,3396r,-38l9286,3358r,-29l9295,3329r,-29l9304,3300r10,l9314,3319r9,l9323,3358r9,l9332,3396r9,l9341,3425r9,l9350,3454r10,l9360,3474r9,l9369,3483r9,l9378,3493r9,l9396,3493r,10l9405,3503r,9l9415,3512r,10l9424,3522r,10l9433,3532r,19l9442,3551r,19l9451,3570r,20l9461,3590r,19l9470,3609r,19l9479,3628r,29l9488,3657r,19l9497,3676r,20l9506,3696r,19l9516,3715r,19l9525,3734r,20l9534,3754r,9l9543,3763r,10l9552,3773r,10l9561,3783r,9l9571,3792r,10l9580,3802r9,l9589,3812r9,l9598,3821r9,l9607,3831r10,l9617,3840r9,l9626,3850r9,l9635,3860r9,l9644,3869r9,l9653,3879r9,l9662,3889r10,l9672,3898r9,l9681,3908r9,l9690,3918r9,l9708,3918r,9l9718,3927r,10l9727,3937r,10e" filled="f" strokecolor="red" strokeweight=".16378mm">
              <v:path arrowok="t"/>
            </v:shape>
            <v:line id="_x0000_s5533" style="position:absolute" from="9304,3300" to="9304,3194" strokeweight=".16192mm"/>
            <v:line id="_x0000_s5532" style="position:absolute" from="8625,578" to="8625,462" strokeweight=".16192mm"/>
            <v:line id="_x0000_s5531" style="position:absolute" from="7818,3879" to="7818,3773" strokeweight=".16192mm"/>
            <v:line id="_x0000_s5530" style="position:absolute" from="4761,2180" to="4761,2074" strokeweight=".16192mm"/>
            <v:line id="_x0000_s5529" style="position:absolute" from="4522,1900" to="4522,1794" strokeweight=".16192mm"/>
            <w10:wrap anchorx="page"/>
          </v:group>
        </w:pict>
      </w:r>
      <w:r>
        <w:rPr>
          <w:noProof/>
          <w:color w:val="000000" w:themeColor="text1"/>
        </w:rPr>
        <w:pict w14:anchorId="5CFD120A">
          <v:shape id="_x0000_s5527" type="#_x0000_t202" style="position:absolute;left:0;text-align:left;margin-left:431.25pt;margin-top:3.4pt;width:8.2pt;height:17.8pt;z-index:251362304;mso-position-horizontal-relative:page" filled="f" stroked="f">
            <v:textbox style="layout-flow:vertical;mso-layout-flow-alt:bottom-to-top" inset="0,0,0,0">
              <w:txbxContent>
                <w:p w14:paraId="6445445D" w14:textId="77777777" w:rsidR="00CB66C5" w:rsidRDefault="00CB66C5">
                  <w:pPr>
                    <w:spacing w:before="16"/>
                    <w:ind w:left="20"/>
                    <w:rPr>
                      <w:rFonts w:ascii="Arial MT"/>
                      <w:sz w:val="11"/>
                    </w:rPr>
                  </w:pPr>
                  <w:r>
                    <w:rPr>
                      <w:rFonts w:ascii="Arial MT"/>
                      <w:spacing w:val="-5"/>
                      <w:w w:val="105"/>
                      <w:sz w:val="11"/>
                    </w:rPr>
                    <w:t>1401,6</w:t>
                  </w:r>
                </w:p>
              </w:txbxContent>
            </v:textbox>
            <w10:wrap anchorx="page"/>
          </v:shape>
        </w:pict>
      </w:r>
      <w:r w:rsidR="00B21731" w:rsidRPr="00984D1E">
        <w:rPr>
          <w:rFonts w:ascii="Arial MT"/>
          <w:noProof/>
          <w:color w:val="000000" w:themeColor="text1"/>
          <w:sz w:val="15"/>
        </w:rPr>
        <w:t>0,9</w:t>
      </w:r>
    </w:p>
    <w:p w14:paraId="43F16C70" w14:textId="77777777" w:rsidR="00C254C2" w:rsidRPr="00984D1E" w:rsidRDefault="00B21731">
      <w:pPr>
        <w:spacing w:before="134"/>
        <w:ind w:left="659"/>
        <w:rPr>
          <w:rFonts w:ascii="Arial MT"/>
          <w:noProof/>
          <w:color w:val="000000" w:themeColor="text1"/>
          <w:sz w:val="15"/>
        </w:rPr>
      </w:pPr>
      <w:r w:rsidRPr="00984D1E">
        <w:rPr>
          <w:rFonts w:ascii="Arial MT"/>
          <w:noProof/>
          <w:color w:val="000000" w:themeColor="text1"/>
          <w:sz w:val="15"/>
        </w:rPr>
        <w:t>0,8</w:t>
      </w:r>
    </w:p>
    <w:p w14:paraId="1FD9D4A3" w14:textId="77777777" w:rsidR="00C254C2" w:rsidRPr="00984D1E" w:rsidRDefault="00C254C2">
      <w:pPr>
        <w:pStyle w:val="a3"/>
        <w:spacing w:before="6"/>
        <w:rPr>
          <w:rFonts w:ascii="Arial MT"/>
          <w:noProof/>
          <w:color w:val="000000" w:themeColor="text1"/>
          <w:sz w:val="22"/>
        </w:rPr>
      </w:pPr>
    </w:p>
    <w:p w14:paraId="02BF43CA" w14:textId="77777777" w:rsidR="00C254C2" w:rsidRPr="00984D1E" w:rsidRDefault="00B21731">
      <w:pPr>
        <w:spacing w:before="99"/>
        <w:ind w:left="659"/>
        <w:rPr>
          <w:rFonts w:ascii="Arial MT"/>
          <w:noProof/>
          <w:color w:val="000000" w:themeColor="text1"/>
          <w:sz w:val="15"/>
        </w:rPr>
      </w:pPr>
      <w:r w:rsidRPr="00984D1E">
        <w:rPr>
          <w:rFonts w:ascii="Arial MT"/>
          <w:noProof/>
          <w:color w:val="000000" w:themeColor="text1"/>
          <w:sz w:val="15"/>
        </w:rPr>
        <w:t>0,7</w:t>
      </w:r>
    </w:p>
    <w:p w14:paraId="7E98564D" w14:textId="77777777" w:rsidR="00C254C2" w:rsidRPr="00984D1E" w:rsidRDefault="00C254C2">
      <w:pPr>
        <w:pStyle w:val="a3"/>
        <w:spacing w:before="7"/>
        <w:rPr>
          <w:rFonts w:ascii="Arial MT"/>
          <w:noProof/>
          <w:color w:val="000000" w:themeColor="text1"/>
          <w:sz w:val="22"/>
        </w:rPr>
      </w:pPr>
    </w:p>
    <w:p w14:paraId="3533B17A" w14:textId="77777777" w:rsidR="00C254C2" w:rsidRPr="00984D1E" w:rsidRDefault="00CB66C5">
      <w:pPr>
        <w:spacing w:before="99"/>
        <w:ind w:left="659"/>
        <w:rPr>
          <w:rFonts w:ascii="Arial MT"/>
          <w:noProof/>
          <w:color w:val="000000" w:themeColor="text1"/>
          <w:sz w:val="15"/>
        </w:rPr>
      </w:pPr>
      <w:r>
        <w:rPr>
          <w:noProof/>
          <w:color w:val="000000" w:themeColor="text1"/>
        </w:rPr>
        <w:pict w14:anchorId="73A9FE4B">
          <v:line id="_x0000_s5526" style="position:absolute;left:0;text-align:left;z-index:-250918912;mso-position-horizontal-relative:page" from="226.1pt,10.05pt" to="226.55pt,7.15pt" strokeweight=".16211mm">
            <w10:wrap anchorx="page"/>
          </v:line>
        </w:pict>
      </w:r>
      <w:r>
        <w:rPr>
          <w:noProof/>
          <w:color w:val="000000" w:themeColor="text1"/>
        </w:rPr>
        <w:pict w14:anchorId="5B8D7C54">
          <v:shape id="_x0000_s5525" type="#_x0000_t202" style="position:absolute;left:0;text-align:left;margin-left:93.15pt;margin-top:12.85pt;width:10.25pt;height:38.15pt;z-index:251351040;mso-position-horizontal-relative:page" filled="f" stroked="f">
            <v:textbox style="layout-flow:vertical;mso-layout-flow-alt:bottom-to-top" inset="0,0,0,0">
              <w:txbxContent>
                <w:p w14:paraId="081B2B7D" w14:textId="77777777" w:rsidR="00CB66C5" w:rsidRDefault="00CB66C5">
                  <w:pPr>
                    <w:spacing w:before="21"/>
                    <w:ind w:left="20"/>
                    <w:rPr>
                      <w:rFonts w:ascii="Arial MT"/>
                      <w:sz w:val="14"/>
                    </w:rPr>
                  </w:pPr>
                  <w:r>
                    <w:rPr>
                      <w:rFonts w:ascii="Arial MT"/>
                      <w:spacing w:val="-9"/>
                      <w:w w:val="110"/>
                      <w:sz w:val="14"/>
                    </w:rPr>
                    <w:t>Absorbance</w:t>
                  </w:r>
                </w:p>
              </w:txbxContent>
            </v:textbox>
            <w10:wrap anchorx="page"/>
          </v:shape>
        </w:pict>
      </w:r>
      <w:r>
        <w:rPr>
          <w:noProof/>
          <w:color w:val="000000" w:themeColor="text1"/>
        </w:rPr>
        <w:pict w14:anchorId="5DE790BC">
          <v:shape id="_x0000_s5524" type="#_x0000_t202" style="position:absolute;left:0;text-align:left;margin-left:226.1pt;margin-top:-9.6pt;width:8.2pt;height:17.8pt;z-index:251353088;mso-position-horizontal-relative:page" filled="f" stroked="f">
            <v:textbox style="layout-flow:vertical;mso-layout-flow-alt:bottom-to-top" inset="0,0,0,0">
              <w:txbxContent>
                <w:p w14:paraId="22773E54" w14:textId="77777777" w:rsidR="00CB66C5" w:rsidRDefault="00CB66C5">
                  <w:pPr>
                    <w:spacing w:before="16"/>
                    <w:ind w:left="20"/>
                    <w:rPr>
                      <w:rFonts w:ascii="Arial MT"/>
                      <w:sz w:val="11"/>
                    </w:rPr>
                  </w:pPr>
                  <w:r>
                    <w:rPr>
                      <w:rFonts w:ascii="Arial MT"/>
                      <w:spacing w:val="-5"/>
                      <w:w w:val="105"/>
                      <w:sz w:val="11"/>
                    </w:rPr>
                    <w:t>3139,8</w:t>
                  </w:r>
                </w:p>
              </w:txbxContent>
            </v:textbox>
            <w10:wrap anchorx="page"/>
          </v:shape>
        </w:pict>
      </w:r>
      <w:r>
        <w:rPr>
          <w:noProof/>
          <w:color w:val="000000" w:themeColor="text1"/>
        </w:rPr>
        <w:pict w14:anchorId="17A85D8E">
          <v:shape id="_x0000_s5523" type="#_x0000_t202" style="position:absolute;left:0;text-align:left;margin-left:238.05pt;margin-top:4.4pt;width:8.2pt;height:17.8pt;z-index:251354112;mso-position-horizontal-relative:page" filled="f" stroked="f">
            <v:textbox style="layout-flow:vertical;mso-layout-flow-alt:bottom-to-top" inset="0,0,0,0">
              <w:txbxContent>
                <w:p w14:paraId="0EC09366" w14:textId="77777777" w:rsidR="00CB66C5" w:rsidRDefault="00CB66C5">
                  <w:pPr>
                    <w:spacing w:before="16"/>
                    <w:ind w:left="20"/>
                    <w:rPr>
                      <w:rFonts w:ascii="Arial MT"/>
                      <w:sz w:val="11"/>
                    </w:rPr>
                  </w:pPr>
                  <w:r>
                    <w:rPr>
                      <w:rFonts w:ascii="Arial MT"/>
                      <w:spacing w:val="-5"/>
                      <w:w w:val="105"/>
                      <w:sz w:val="11"/>
                    </w:rPr>
                    <w:t>3038,9</w:t>
                  </w:r>
                </w:p>
              </w:txbxContent>
            </v:textbox>
            <w10:wrap anchorx="page"/>
          </v:shape>
        </w:pict>
      </w:r>
      <w:r w:rsidR="00B21731" w:rsidRPr="00984D1E">
        <w:rPr>
          <w:rFonts w:ascii="Arial MT"/>
          <w:noProof/>
          <w:color w:val="000000" w:themeColor="text1"/>
          <w:sz w:val="15"/>
        </w:rPr>
        <w:t>0,6</w:t>
      </w:r>
    </w:p>
    <w:p w14:paraId="1B2C5649" w14:textId="77777777" w:rsidR="00C254C2" w:rsidRPr="00984D1E" w:rsidRDefault="00CB66C5">
      <w:pPr>
        <w:pStyle w:val="a3"/>
        <w:spacing w:before="4"/>
        <w:rPr>
          <w:rFonts w:ascii="Arial MT"/>
          <w:noProof/>
          <w:color w:val="000000" w:themeColor="text1"/>
          <w:sz w:val="9"/>
        </w:rPr>
      </w:pPr>
      <w:r>
        <w:rPr>
          <w:noProof/>
          <w:color w:val="000000" w:themeColor="text1"/>
        </w:rPr>
        <w:pict w14:anchorId="3119E196">
          <v:line id="_x0000_s5522" style="position:absolute;z-index:-250665984;mso-wrap-distance-left:0;mso-wrap-distance-right:0;mso-position-horizontal-relative:page" from="238.05pt,10.5pt" to="238.5pt,7.6pt" strokeweight=".16211mm">
            <w10:wrap type="topAndBottom" anchorx="page"/>
          </v:line>
        </w:pict>
      </w:r>
    </w:p>
    <w:p w14:paraId="0EF6F482" w14:textId="77777777" w:rsidR="00C254C2" w:rsidRPr="00984D1E" w:rsidRDefault="00B21731">
      <w:pPr>
        <w:spacing w:before="115"/>
        <w:ind w:left="659"/>
        <w:rPr>
          <w:rFonts w:ascii="Arial MT"/>
          <w:noProof/>
          <w:color w:val="000000" w:themeColor="text1"/>
          <w:sz w:val="15"/>
        </w:rPr>
      </w:pPr>
      <w:r w:rsidRPr="00984D1E">
        <w:rPr>
          <w:rFonts w:ascii="Arial MT"/>
          <w:noProof/>
          <w:color w:val="000000" w:themeColor="text1"/>
          <w:sz w:val="15"/>
        </w:rPr>
        <w:t>0,5</w:t>
      </w:r>
    </w:p>
    <w:p w14:paraId="330EC55E" w14:textId="77777777" w:rsidR="00C254C2" w:rsidRPr="00984D1E" w:rsidRDefault="00C254C2">
      <w:pPr>
        <w:pStyle w:val="a3"/>
        <w:spacing w:before="8"/>
        <w:rPr>
          <w:rFonts w:ascii="Arial MT"/>
          <w:noProof/>
          <w:color w:val="000000" w:themeColor="text1"/>
          <w:sz w:val="21"/>
        </w:rPr>
      </w:pPr>
    </w:p>
    <w:p w14:paraId="58B66C15" w14:textId="77777777" w:rsidR="00C254C2" w:rsidRPr="00984D1E" w:rsidRDefault="00CB66C5">
      <w:pPr>
        <w:spacing w:before="99"/>
        <w:ind w:left="659"/>
        <w:rPr>
          <w:rFonts w:ascii="Arial MT"/>
          <w:noProof/>
          <w:color w:val="000000" w:themeColor="text1"/>
          <w:sz w:val="15"/>
        </w:rPr>
      </w:pPr>
      <w:r>
        <w:rPr>
          <w:noProof/>
          <w:color w:val="000000" w:themeColor="text1"/>
        </w:rPr>
        <w:pict w14:anchorId="48EFF888">
          <v:shape id="_x0000_s5521" type="#_x0000_t202" style="position:absolute;left:0;text-align:left;margin-left:390.85pt;margin-top:36.7pt;width:8.2pt;height:17.8pt;z-index:251359232;mso-position-horizontal-relative:page" filled="f" stroked="f">
            <v:textbox style="layout-flow:vertical;mso-layout-flow-alt:bottom-to-top" inset="0,0,0,0">
              <w:txbxContent>
                <w:p w14:paraId="08B37DFF" w14:textId="77777777" w:rsidR="00CB66C5" w:rsidRDefault="00CB66C5">
                  <w:pPr>
                    <w:spacing w:before="16"/>
                    <w:ind w:left="20"/>
                    <w:rPr>
                      <w:rFonts w:ascii="Arial MT"/>
                      <w:sz w:val="11"/>
                    </w:rPr>
                  </w:pPr>
                  <w:r>
                    <w:rPr>
                      <w:rFonts w:ascii="Arial MT"/>
                      <w:spacing w:val="-5"/>
                      <w:w w:val="105"/>
                      <w:sz w:val="11"/>
                    </w:rPr>
                    <w:t>1741,9</w:t>
                  </w:r>
                </w:p>
              </w:txbxContent>
            </v:textbox>
            <w10:wrap anchorx="page"/>
          </v:shape>
        </w:pict>
      </w:r>
      <w:r>
        <w:rPr>
          <w:noProof/>
          <w:color w:val="000000" w:themeColor="text1"/>
        </w:rPr>
        <w:pict w14:anchorId="391E465C">
          <v:shape id="_x0000_s5520" type="#_x0000_t202" style="position:absolute;left:0;text-align:left;margin-left:465.2pt;margin-top:7.75pt;width:8.2pt;height:17.8pt;z-index:251364352;mso-position-horizontal-relative:page" filled="f" stroked="f">
            <v:textbox style="layout-flow:vertical;mso-layout-flow-alt:bottom-to-top" inset="0,0,0,0">
              <w:txbxContent>
                <w:p w14:paraId="29902E08" w14:textId="77777777" w:rsidR="00CB66C5" w:rsidRDefault="00CB66C5">
                  <w:pPr>
                    <w:spacing w:before="16"/>
                    <w:ind w:left="20"/>
                    <w:rPr>
                      <w:rFonts w:ascii="Arial MT"/>
                      <w:sz w:val="11"/>
                    </w:rPr>
                  </w:pPr>
                  <w:r>
                    <w:rPr>
                      <w:rFonts w:ascii="Arial MT"/>
                      <w:spacing w:val="-5"/>
                      <w:w w:val="105"/>
                      <w:sz w:val="11"/>
                    </w:rPr>
                    <w:t>1114,3</w:t>
                  </w:r>
                </w:p>
              </w:txbxContent>
            </v:textbox>
            <w10:wrap anchorx="page"/>
          </v:shape>
        </w:pict>
      </w:r>
      <w:r w:rsidR="00B21731" w:rsidRPr="00984D1E">
        <w:rPr>
          <w:rFonts w:ascii="Arial MT"/>
          <w:noProof/>
          <w:color w:val="000000" w:themeColor="text1"/>
          <w:sz w:val="15"/>
        </w:rPr>
        <w:t>0,4</w:t>
      </w:r>
    </w:p>
    <w:p w14:paraId="695D3FA9" w14:textId="77777777" w:rsidR="00C254C2" w:rsidRPr="00984D1E" w:rsidRDefault="00CB66C5">
      <w:pPr>
        <w:pStyle w:val="a3"/>
        <w:spacing w:before="2"/>
        <w:rPr>
          <w:rFonts w:ascii="Arial MT"/>
          <w:noProof/>
          <w:color w:val="000000" w:themeColor="text1"/>
          <w:sz w:val="15"/>
        </w:rPr>
      </w:pPr>
      <w:r>
        <w:rPr>
          <w:noProof/>
          <w:color w:val="000000" w:themeColor="text1"/>
        </w:rPr>
        <w:pict w14:anchorId="597DFFCD">
          <v:line id="_x0000_s5519" style="position:absolute;z-index:-250664960;mso-wrap-distance-left:0;mso-wrap-distance-right:0;mso-position-horizontal-relative:page" from="465.2pt,13.85pt" to="465.7pt,10.95pt" strokeweight=".16211mm">
            <w10:wrap type="topAndBottom" anchorx="page"/>
          </v:line>
        </w:pict>
      </w:r>
    </w:p>
    <w:p w14:paraId="39603506" w14:textId="77777777" w:rsidR="00C254C2" w:rsidRPr="00984D1E" w:rsidRDefault="00B21731">
      <w:pPr>
        <w:spacing w:before="47"/>
        <w:ind w:left="659"/>
        <w:rPr>
          <w:rFonts w:ascii="Arial MT"/>
          <w:noProof/>
          <w:color w:val="000000" w:themeColor="text1"/>
          <w:sz w:val="15"/>
        </w:rPr>
      </w:pPr>
      <w:r w:rsidRPr="00984D1E">
        <w:rPr>
          <w:rFonts w:ascii="Arial MT"/>
          <w:noProof/>
          <w:color w:val="000000" w:themeColor="text1"/>
          <w:sz w:val="15"/>
        </w:rPr>
        <w:t>0,3</w:t>
      </w:r>
    </w:p>
    <w:p w14:paraId="3ADEFFF8" w14:textId="77777777" w:rsidR="00C254C2" w:rsidRPr="00984D1E" w:rsidRDefault="00CB66C5">
      <w:pPr>
        <w:pStyle w:val="a3"/>
        <w:spacing w:before="5"/>
        <w:rPr>
          <w:rFonts w:ascii="Arial MT"/>
          <w:noProof/>
          <w:color w:val="000000" w:themeColor="text1"/>
          <w:sz w:val="19"/>
        </w:rPr>
      </w:pPr>
      <w:r>
        <w:rPr>
          <w:noProof/>
          <w:color w:val="000000" w:themeColor="text1"/>
        </w:rPr>
        <w:pict w14:anchorId="51CB4725">
          <v:line id="_x0000_s5518" style="position:absolute;z-index:-250663936;mso-wrap-distance-left:0;mso-wrap-distance-right:0;mso-position-horizontal-relative:page" from="390.9pt,16.3pt" to="391.35pt,13.4pt" strokeweight=".16211mm">
            <w10:wrap type="topAndBottom" anchorx="page"/>
          </v:line>
        </w:pict>
      </w:r>
    </w:p>
    <w:p w14:paraId="180EB04D" w14:textId="77777777" w:rsidR="00C254C2" w:rsidRPr="00984D1E" w:rsidRDefault="00B21731">
      <w:pPr>
        <w:spacing w:line="172" w:lineRule="exact"/>
        <w:ind w:left="659"/>
        <w:rPr>
          <w:rFonts w:ascii="Arial MT"/>
          <w:noProof/>
          <w:color w:val="000000" w:themeColor="text1"/>
          <w:sz w:val="15"/>
        </w:rPr>
      </w:pPr>
      <w:r w:rsidRPr="00984D1E">
        <w:rPr>
          <w:rFonts w:ascii="Arial MT"/>
          <w:noProof/>
          <w:color w:val="000000" w:themeColor="text1"/>
          <w:sz w:val="15"/>
        </w:rPr>
        <w:t>0,2</w:t>
      </w:r>
    </w:p>
    <w:p w14:paraId="068E4056" w14:textId="77777777" w:rsidR="00C254C2" w:rsidRPr="00984D1E" w:rsidRDefault="00C254C2">
      <w:pPr>
        <w:pStyle w:val="a3"/>
        <w:spacing w:before="6"/>
        <w:rPr>
          <w:rFonts w:ascii="Arial MT"/>
          <w:noProof/>
          <w:color w:val="000000" w:themeColor="text1"/>
          <w:sz w:val="22"/>
        </w:rPr>
      </w:pPr>
    </w:p>
    <w:p w14:paraId="1A46C5DD" w14:textId="77777777" w:rsidR="00C254C2" w:rsidRPr="00984D1E" w:rsidRDefault="00CB66C5">
      <w:pPr>
        <w:spacing w:before="99"/>
        <w:ind w:left="659"/>
        <w:rPr>
          <w:rFonts w:ascii="Arial MT"/>
          <w:noProof/>
          <w:color w:val="000000" w:themeColor="text1"/>
          <w:sz w:val="15"/>
        </w:rPr>
      </w:pPr>
      <w:r>
        <w:rPr>
          <w:noProof/>
          <w:color w:val="000000" w:themeColor="text1"/>
        </w:rPr>
        <w:pict w14:anchorId="7E7530F4">
          <v:line id="_x0000_s5517" style="position:absolute;left:0;text-align:left;z-index:-250921984;mso-position-horizontal-relative:page" from="516.15pt,-14.1pt" to="516.15pt,-19.4pt" strokeweight=".16192mm">
            <w10:wrap anchorx="page"/>
          </v:line>
        </w:pict>
      </w:r>
      <w:r>
        <w:rPr>
          <w:noProof/>
          <w:color w:val="000000" w:themeColor="text1"/>
        </w:rPr>
        <w:pict w14:anchorId="70E3EAA9">
          <v:line id="_x0000_s5516" style="position:absolute;left:0;text-align:left;z-index:-250920960;mso-position-horizontal-relative:page" from="516.15pt,-19.4pt" to="516.65pt,-22.3pt" strokeweight=".16211mm">
            <w10:wrap anchorx="page"/>
          </v:line>
        </w:pict>
      </w:r>
      <w:r>
        <w:rPr>
          <w:noProof/>
          <w:color w:val="000000" w:themeColor="text1"/>
        </w:rPr>
        <w:pict w14:anchorId="72AE567E">
          <v:group id="_x0000_s5513" style="position:absolute;left:0;text-align:left;margin-left:360.35pt;margin-top:9.35pt;width:.95pt;height:8.45pt;z-index:-250919936;mso-position-horizontal-relative:page" coordorigin="7207,187" coordsize="19,169">
            <v:line id="_x0000_s5515" style="position:absolute" from="7212,356" to="7212,249" strokeweight=".16192mm"/>
            <v:line id="_x0000_s5514" style="position:absolute" from="7212,249" to="7221,191" strokeweight=".16211mm"/>
            <w10:wrap anchorx="page"/>
          </v:group>
        </w:pict>
      </w:r>
      <w:r>
        <w:rPr>
          <w:noProof/>
          <w:color w:val="000000" w:themeColor="text1"/>
        </w:rPr>
        <w:pict w14:anchorId="25391EC7">
          <v:shape id="_x0000_s5512" type="#_x0000_t202" style="position:absolute;left:0;text-align:left;margin-left:360.55pt;margin-top:-7.2pt;width:8.2pt;height:17.8pt;z-index:251358208;mso-position-horizontal-relative:page" filled="f" stroked="f">
            <v:textbox style="layout-flow:vertical;mso-layout-flow-alt:bottom-to-top" inset="0,0,0,0">
              <w:txbxContent>
                <w:p w14:paraId="69E2BA51" w14:textId="77777777" w:rsidR="00CB66C5" w:rsidRDefault="00CB66C5">
                  <w:pPr>
                    <w:spacing w:before="16"/>
                    <w:ind w:left="20"/>
                    <w:rPr>
                      <w:rFonts w:ascii="Arial MT"/>
                      <w:sz w:val="11"/>
                    </w:rPr>
                  </w:pPr>
                  <w:r>
                    <w:rPr>
                      <w:rFonts w:ascii="Arial MT"/>
                      <w:spacing w:val="-5"/>
                      <w:w w:val="105"/>
                      <w:sz w:val="11"/>
                    </w:rPr>
                    <w:t>1998,4</w:t>
                  </w:r>
                </w:p>
              </w:txbxContent>
            </v:textbox>
            <w10:wrap anchorx="page"/>
          </v:shape>
        </w:pict>
      </w:r>
      <w:r>
        <w:rPr>
          <w:noProof/>
          <w:color w:val="000000" w:themeColor="text1"/>
        </w:rPr>
        <w:pict w14:anchorId="1B5E8DA4">
          <v:shape id="_x0000_s5511" type="#_x0000_t202" style="position:absolute;left:0;text-align:left;margin-left:516.15pt;margin-top:-36.15pt;width:8.2pt;height:14.9pt;z-index:251365376;mso-position-horizontal-relative:page" filled="f" stroked="f">
            <v:textbox style="layout-flow:vertical;mso-layout-flow-alt:bottom-to-top" inset="0,0,0,0">
              <w:txbxContent>
                <w:p w14:paraId="78E04967" w14:textId="77777777" w:rsidR="00CB66C5" w:rsidRDefault="00CB66C5">
                  <w:pPr>
                    <w:spacing w:before="16"/>
                    <w:ind w:left="20"/>
                    <w:rPr>
                      <w:rFonts w:ascii="Arial MT"/>
                      <w:sz w:val="11"/>
                    </w:rPr>
                  </w:pPr>
                  <w:r>
                    <w:rPr>
                      <w:rFonts w:ascii="Arial MT"/>
                      <w:spacing w:val="-4"/>
                      <w:w w:val="105"/>
                      <w:sz w:val="11"/>
                    </w:rPr>
                    <w:t>681,6</w:t>
                  </w:r>
                </w:p>
              </w:txbxContent>
            </v:textbox>
            <w10:wrap anchorx="page"/>
          </v:shape>
        </w:pict>
      </w:r>
      <w:r w:rsidR="00B21731" w:rsidRPr="00984D1E">
        <w:rPr>
          <w:rFonts w:ascii="Arial MT"/>
          <w:noProof/>
          <w:color w:val="000000" w:themeColor="text1"/>
          <w:sz w:val="15"/>
        </w:rPr>
        <w:t>0,1</w:t>
      </w:r>
    </w:p>
    <w:p w14:paraId="28215F9E" w14:textId="77777777" w:rsidR="00C254C2" w:rsidRPr="00984D1E" w:rsidRDefault="00C254C2">
      <w:pPr>
        <w:pStyle w:val="a3"/>
        <w:rPr>
          <w:rFonts w:ascii="Arial MT"/>
          <w:noProof/>
          <w:color w:val="000000" w:themeColor="text1"/>
          <w:sz w:val="20"/>
        </w:rPr>
      </w:pPr>
    </w:p>
    <w:p w14:paraId="235DE9F2" w14:textId="77777777" w:rsidR="00C254C2" w:rsidRPr="00984D1E" w:rsidRDefault="00C254C2">
      <w:pPr>
        <w:rPr>
          <w:rFonts w:ascii="Arial MT"/>
          <w:noProof/>
          <w:color w:val="000000" w:themeColor="text1"/>
          <w:sz w:val="20"/>
        </w:rPr>
        <w:sectPr w:rsidR="00C254C2" w:rsidRPr="00984D1E">
          <w:pgSz w:w="11910" w:h="16840"/>
          <w:pgMar w:top="1280" w:right="260" w:bottom="1260" w:left="1580" w:header="0" w:footer="980" w:gutter="0"/>
          <w:cols w:space="720"/>
        </w:sectPr>
      </w:pPr>
    </w:p>
    <w:p w14:paraId="64E4AF92" w14:textId="77777777" w:rsidR="00C254C2" w:rsidRPr="00984D1E" w:rsidRDefault="00C254C2">
      <w:pPr>
        <w:pStyle w:val="a3"/>
        <w:spacing w:before="1"/>
        <w:rPr>
          <w:rFonts w:ascii="Arial MT"/>
          <w:noProof/>
          <w:color w:val="000000" w:themeColor="text1"/>
          <w:sz w:val="22"/>
        </w:rPr>
      </w:pPr>
    </w:p>
    <w:p w14:paraId="343058E5" w14:textId="77777777" w:rsidR="00C254C2" w:rsidRPr="00984D1E" w:rsidRDefault="00CB66C5">
      <w:pPr>
        <w:ind w:right="38"/>
        <w:jc w:val="right"/>
        <w:rPr>
          <w:rFonts w:ascii="Arial MT"/>
          <w:noProof/>
          <w:color w:val="000000" w:themeColor="text1"/>
          <w:sz w:val="15"/>
        </w:rPr>
      </w:pPr>
      <w:r>
        <w:rPr>
          <w:noProof/>
          <w:color w:val="000000" w:themeColor="text1"/>
        </w:rPr>
        <w:pict w14:anchorId="156C7BC9">
          <v:shape id="_x0000_s5510" style="position:absolute;left:0;text-align:left;margin-left:536.1pt;margin-top:108.15pt;width:.1pt;height:5.75pt;z-index:-250916864;mso-position-horizontal-relative:page" coordorigin="10722,2163" coordsize="0,115" path="m10722,2278r,-37l10722,2203r,-40e" filled="f" strokecolor="navy" strokeweight="0">
            <v:path arrowok="t"/>
            <w10:wrap anchorx="page"/>
          </v:shape>
        </w:pict>
      </w:r>
      <w:r w:rsidR="00B21731" w:rsidRPr="00984D1E">
        <w:rPr>
          <w:rFonts w:ascii="Arial MT"/>
          <w:noProof/>
          <w:color w:val="000000" w:themeColor="text1"/>
          <w:sz w:val="15"/>
        </w:rPr>
        <w:t>4000</w:t>
      </w:r>
    </w:p>
    <w:p w14:paraId="3DCF0F66" w14:textId="77777777" w:rsidR="00C254C2" w:rsidRPr="00984D1E" w:rsidRDefault="00B21731">
      <w:pPr>
        <w:pStyle w:val="a3"/>
        <w:spacing w:before="1"/>
        <w:rPr>
          <w:rFonts w:ascii="Arial MT"/>
          <w:noProof/>
          <w:color w:val="000000" w:themeColor="text1"/>
          <w:sz w:val="22"/>
        </w:rPr>
      </w:pPr>
      <w:r w:rsidRPr="00984D1E">
        <w:rPr>
          <w:noProof/>
          <w:color w:val="000000" w:themeColor="text1"/>
        </w:rPr>
        <w:br w:type="column"/>
      </w:r>
    </w:p>
    <w:p w14:paraId="4B8E9D76" w14:textId="77777777" w:rsidR="00C254C2" w:rsidRPr="00984D1E" w:rsidRDefault="00B21731">
      <w:pPr>
        <w:ind w:right="38"/>
        <w:jc w:val="right"/>
        <w:rPr>
          <w:rFonts w:ascii="Arial MT"/>
          <w:noProof/>
          <w:color w:val="000000" w:themeColor="text1"/>
          <w:sz w:val="15"/>
        </w:rPr>
      </w:pPr>
      <w:r w:rsidRPr="00984D1E">
        <w:rPr>
          <w:rFonts w:ascii="Arial MT"/>
          <w:noProof/>
          <w:color w:val="000000" w:themeColor="text1"/>
          <w:sz w:val="15"/>
        </w:rPr>
        <w:t>3500</w:t>
      </w:r>
    </w:p>
    <w:p w14:paraId="393B96CD" w14:textId="77777777" w:rsidR="00C254C2" w:rsidRPr="00984D1E" w:rsidRDefault="00B21731">
      <w:pPr>
        <w:pStyle w:val="a3"/>
        <w:spacing w:before="1"/>
        <w:rPr>
          <w:rFonts w:ascii="Arial MT"/>
          <w:noProof/>
          <w:color w:val="000000" w:themeColor="text1"/>
          <w:sz w:val="22"/>
        </w:rPr>
      </w:pPr>
      <w:r w:rsidRPr="00984D1E">
        <w:rPr>
          <w:noProof/>
          <w:color w:val="000000" w:themeColor="text1"/>
        </w:rPr>
        <w:br w:type="column"/>
      </w:r>
    </w:p>
    <w:p w14:paraId="3E1515A2" w14:textId="77777777" w:rsidR="00C254C2" w:rsidRPr="00984D1E" w:rsidRDefault="00B21731">
      <w:pPr>
        <w:ind w:right="38"/>
        <w:jc w:val="right"/>
        <w:rPr>
          <w:rFonts w:ascii="Arial MT"/>
          <w:noProof/>
          <w:color w:val="000000" w:themeColor="text1"/>
          <w:sz w:val="15"/>
        </w:rPr>
      </w:pPr>
      <w:r w:rsidRPr="00984D1E">
        <w:rPr>
          <w:rFonts w:ascii="Arial MT"/>
          <w:noProof/>
          <w:color w:val="000000" w:themeColor="text1"/>
          <w:sz w:val="15"/>
        </w:rPr>
        <w:t>3000</w:t>
      </w:r>
    </w:p>
    <w:p w14:paraId="49EBB58D" w14:textId="77777777" w:rsidR="00C254C2" w:rsidRPr="00984D1E" w:rsidRDefault="00B21731">
      <w:pPr>
        <w:pStyle w:val="a3"/>
        <w:spacing w:before="1"/>
        <w:rPr>
          <w:rFonts w:ascii="Arial MT"/>
          <w:noProof/>
          <w:color w:val="000000" w:themeColor="text1"/>
          <w:sz w:val="22"/>
        </w:rPr>
      </w:pPr>
      <w:r w:rsidRPr="00984D1E">
        <w:rPr>
          <w:noProof/>
          <w:color w:val="000000" w:themeColor="text1"/>
        </w:rPr>
        <w:br w:type="column"/>
      </w:r>
    </w:p>
    <w:p w14:paraId="72A0C9EC" w14:textId="77777777" w:rsidR="00C254C2" w:rsidRPr="00984D1E" w:rsidRDefault="00B21731">
      <w:pPr>
        <w:ind w:right="38"/>
        <w:jc w:val="right"/>
        <w:rPr>
          <w:rFonts w:ascii="Arial MT"/>
          <w:noProof/>
          <w:color w:val="000000" w:themeColor="text1"/>
          <w:sz w:val="15"/>
        </w:rPr>
      </w:pPr>
      <w:r w:rsidRPr="00984D1E">
        <w:rPr>
          <w:rFonts w:ascii="Arial MT"/>
          <w:noProof/>
          <w:color w:val="000000" w:themeColor="text1"/>
          <w:sz w:val="15"/>
        </w:rPr>
        <w:t>2500</w:t>
      </w:r>
    </w:p>
    <w:p w14:paraId="1D6F4B90" w14:textId="77777777" w:rsidR="00C254C2" w:rsidRPr="00984D1E" w:rsidRDefault="00B21731">
      <w:pPr>
        <w:pStyle w:val="a3"/>
        <w:spacing w:before="1"/>
        <w:rPr>
          <w:rFonts w:ascii="Arial MT"/>
          <w:noProof/>
          <w:color w:val="000000" w:themeColor="text1"/>
          <w:sz w:val="22"/>
        </w:rPr>
      </w:pPr>
      <w:r w:rsidRPr="00984D1E">
        <w:rPr>
          <w:noProof/>
          <w:color w:val="000000" w:themeColor="text1"/>
        </w:rPr>
        <w:br w:type="column"/>
      </w:r>
    </w:p>
    <w:p w14:paraId="51B28B48" w14:textId="77777777" w:rsidR="00C254C2" w:rsidRPr="00984D1E" w:rsidRDefault="00B21731">
      <w:pPr>
        <w:ind w:right="38"/>
        <w:jc w:val="right"/>
        <w:rPr>
          <w:rFonts w:ascii="Arial MT"/>
          <w:noProof/>
          <w:color w:val="000000" w:themeColor="text1"/>
          <w:sz w:val="15"/>
        </w:rPr>
      </w:pPr>
      <w:r w:rsidRPr="00984D1E">
        <w:rPr>
          <w:rFonts w:ascii="Arial MT"/>
          <w:noProof/>
          <w:color w:val="000000" w:themeColor="text1"/>
          <w:sz w:val="15"/>
        </w:rPr>
        <w:t>2000</w:t>
      </w:r>
    </w:p>
    <w:p w14:paraId="49963D4B" w14:textId="77777777" w:rsidR="00C254C2" w:rsidRPr="00984D1E" w:rsidRDefault="00B21731">
      <w:pPr>
        <w:pStyle w:val="a3"/>
        <w:spacing w:before="1"/>
        <w:rPr>
          <w:rFonts w:ascii="Arial MT"/>
          <w:noProof/>
          <w:color w:val="000000" w:themeColor="text1"/>
          <w:sz w:val="22"/>
        </w:rPr>
      </w:pPr>
      <w:r w:rsidRPr="00984D1E">
        <w:rPr>
          <w:noProof/>
          <w:color w:val="000000" w:themeColor="text1"/>
        </w:rPr>
        <w:br w:type="column"/>
      </w:r>
    </w:p>
    <w:p w14:paraId="23BA54EB" w14:textId="77777777" w:rsidR="00C254C2" w:rsidRPr="00984D1E" w:rsidRDefault="00B21731">
      <w:pPr>
        <w:ind w:right="38"/>
        <w:jc w:val="right"/>
        <w:rPr>
          <w:rFonts w:ascii="Arial MT"/>
          <w:noProof/>
          <w:color w:val="000000" w:themeColor="text1"/>
          <w:sz w:val="15"/>
        </w:rPr>
      </w:pPr>
      <w:r w:rsidRPr="00984D1E">
        <w:rPr>
          <w:rFonts w:ascii="Arial MT"/>
          <w:noProof/>
          <w:color w:val="000000" w:themeColor="text1"/>
          <w:sz w:val="15"/>
        </w:rPr>
        <w:t>1500</w:t>
      </w:r>
    </w:p>
    <w:p w14:paraId="3E5879B6" w14:textId="77777777" w:rsidR="00C254C2" w:rsidRPr="00984D1E" w:rsidRDefault="00B21731">
      <w:pPr>
        <w:pStyle w:val="a3"/>
        <w:spacing w:before="1"/>
        <w:rPr>
          <w:rFonts w:ascii="Arial MT"/>
          <w:noProof/>
          <w:color w:val="000000" w:themeColor="text1"/>
          <w:sz w:val="22"/>
        </w:rPr>
      </w:pPr>
      <w:r w:rsidRPr="00984D1E">
        <w:rPr>
          <w:noProof/>
          <w:color w:val="000000" w:themeColor="text1"/>
        </w:rPr>
        <w:br w:type="column"/>
      </w:r>
    </w:p>
    <w:p w14:paraId="634219C0" w14:textId="77777777" w:rsidR="00C254C2" w:rsidRPr="00984D1E" w:rsidRDefault="00B21731">
      <w:pPr>
        <w:ind w:right="38"/>
        <w:jc w:val="right"/>
        <w:rPr>
          <w:rFonts w:ascii="Arial MT"/>
          <w:noProof/>
          <w:color w:val="000000" w:themeColor="text1"/>
          <w:sz w:val="15"/>
        </w:rPr>
      </w:pPr>
      <w:r w:rsidRPr="00984D1E">
        <w:rPr>
          <w:rFonts w:ascii="Arial MT"/>
          <w:noProof/>
          <w:color w:val="000000" w:themeColor="text1"/>
          <w:sz w:val="15"/>
        </w:rPr>
        <w:t>1000</w:t>
      </w:r>
    </w:p>
    <w:p w14:paraId="79E2C465" w14:textId="77777777" w:rsidR="00C254C2" w:rsidRPr="00984D1E" w:rsidRDefault="00B21731">
      <w:pPr>
        <w:pStyle w:val="a3"/>
        <w:spacing w:before="1"/>
        <w:rPr>
          <w:rFonts w:ascii="Arial MT"/>
          <w:noProof/>
          <w:color w:val="000000" w:themeColor="text1"/>
          <w:sz w:val="22"/>
        </w:rPr>
      </w:pPr>
      <w:r w:rsidRPr="00984D1E">
        <w:rPr>
          <w:noProof/>
          <w:color w:val="000000" w:themeColor="text1"/>
        </w:rPr>
        <w:br w:type="column"/>
      </w:r>
    </w:p>
    <w:p w14:paraId="0B955B3E" w14:textId="77777777" w:rsidR="00C254C2" w:rsidRPr="00984D1E" w:rsidRDefault="00CB66C5">
      <w:pPr>
        <w:ind w:left="703" w:right="795"/>
        <w:jc w:val="center"/>
        <w:rPr>
          <w:rFonts w:ascii="Arial MT"/>
          <w:noProof/>
          <w:color w:val="000000" w:themeColor="text1"/>
          <w:sz w:val="15"/>
        </w:rPr>
      </w:pPr>
      <w:r>
        <w:rPr>
          <w:noProof/>
          <w:color w:val="000000" w:themeColor="text1"/>
        </w:rPr>
        <w:pict w14:anchorId="7DD59220">
          <v:polyline id="_x0000_s5509" style="position:absolute;left:0;text-align:left;z-index:-250923008;mso-position-horizontal-relative:page" points="5354.8pt,-575.85pt,5354.8pt,-575.35pt,5355.25pt,-575.35pt,5355.25pt,-574.85pt,5355.7pt,-574.85pt,5355.7pt,-574.4pt,5356.15pt,-574.4pt,5356.65pt,-574.4pt,5356.65pt,-573.9pt,5357.1pt,-573.9pt,5357.1pt,-573.4pt,5357.55pt,-573.4pt,5357.55pt,-572.95pt,5358pt,-572.95pt,5358pt,-572.45pt,5358.45pt,-572.45pt,5358.45pt,-571.5pt,5358.95pt,-571.5pt,5358.95pt,-571pt,5359.4pt,-571pt,5359.4pt,-570.55pt,5359.85pt,-570.55pt,5359.85pt,-570.05pt,5360.3pt,-570.05pt,5360.3pt,-569.55pt,5360.75pt,-569.55pt,5360.75pt,-569.1pt,5361.2pt,-569.1pt,5361.2pt,-568.6pt,5361.7pt,-568.6pt,5362.15pt,-568.6pt,5362.15pt,-568.1pt,5362.6pt,-568.1pt,5362.6pt,-567.65pt,5363.05pt,-567.65pt,5363.5pt,-567.65pt,5363.5pt,-567.15pt,5363.95pt,-567.15pt,5364.9pt,-567.15pt,5365.35pt,-567.15pt,5365.35pt,-566.65pt,5365.8pt,-566.65pt,5367.65pt,-566.65pt,5368.1pt,-566.65pt,5368.1pt,-567.15pt,5368.55pt,-567.15pt,5373.15pt,-567.15pt,5373.6pt,-567.15pt,5373.6pt,-567.65pt,5374.05pt,-567.65pt,5374.05pt,-568.1pt,5374.55pt,-568.1pt,5374.55pt,-568.6pt,5375pt,-568.6pt,5375pt,-569.1pt,5375.45pt,-569.1pt,5375.45pt,-569.55pt,5375.9pt,-569.55pt,5375.9pt,-570.05pt,5376.35pt,-570.05pt,5378.65pt,-570.05pt,5379.1pt,-570.05pt,5379.1pt,-570.55pt,5379.6pt,-570.55pt,5379.6pt,-571pt,5380.05pt,-571pt,5380.05pt,-571.95pt,5380.5pt,-571.95pt,5380.5pt,-572.45pt,5380.95pt,-572.45pt,5380.95pt,-573.4pt,5381.4pt,-573.4pt,5381.4pt,-573.9pt,5381.85pt,-573.9pt,5381.85pt,-574.4pt,5382.35pt,-574.4pt,5382.35pt,-574.85pt,5382.8pt,-574.85pt,5383.25pt,-574.85pt,5383.7pt,-574.85pt,5383.7pt,-575.35pt,5384.15pt,-575.35pt,5384.65pt,-575.35pt,5384.65pt,-574.85pt,5385.1pt,-574.85pt,5385.55pt,-574.85pt,5386pt,-574.85pt,5386pt,-574.4pt,5386.45pt,-574.4pt,5386.45pt,-573.9pt,5386.9pt,-573.9pt,5386.9pt,-572.95pt,5387.4pt,-572.95pt,5387.4pt,-572.45pt,5387.85pt,-572.45pt,5387.85pt,-571.95pt,5388.3pt,-571.95pt,5388.3pt,-571pt,5388.75pt,-571pt,5388.75pt,-570.55pt,5389.2pt,-570.55pt,5389.65pt,-570.55pt,5389.65pt,-570.05pt,5390.15pt,-570.05pt,5390.15pt,-570.55pt,5390.6pt,-570.55pt,5391.05pt,-570.55pt,5391.5pt,-570.55pt,5391.5pt,-570.05pt,5391.95pt,-570.05pt,5391.95pt,-569.55pt,5392.45pt,-569.55pt,5392.45pt,-568.6pt,5392.9pt,-568.6pt,5392.9pt,-567.65pt,5393.35pt,-567.65pt,5393.35pt,-566.65pt,5393.8pt,-566.65pt,5393.8pt,-565.7pt,5394.25pt,-565.7pt,5394.25pt,-565.2pt,5394.7pt,-565.2pt,5394.7pt,-564.75pt,5395.2pt,-564.75pt,5395.2pt,-564.25pt,5395.65pt,-564.25pt,5395.65pt,-563.7pt,5396.1pt,-563.7pt,5396.1pt,-563.25pt,5396.55pt,-563.25pt,5396.55pt,-562.75pt,5397pt,-562.75pt,5397pt,-562.25pt,5397.5pt,-562.25pt,5397.5pt,-561.8pt,5397.95pt,-561.8pt,5397.95pt,-560.8pt,5398.4pt,-560.8pt,5398.4pt,-560.35pt,5398.85pt,-560.35pt,5398.85pt,-559.85pt,5399.3pt,-559.85pt,5399.3pt,-559.35pt,5399.75pt,-559.35pt,5399.75pt,-558.9pt,5400.25pt,-558.9pt,5400.25pt,-558.4pt,5400.7pt,-558.4pt,5400.7pt,-557.95pt,5401.15pt,-557.95pt,5401.15pt,-557.45pt,5401.6pt,-557.45pt,5401.6pt,-556.95pt,5402.05pt,-556.95pt,5402.05pt,-556.5pt,5402.55pt,-556.5pt,5402.55pt,-556pt,5403pt,-556pt,5403pt,-555.05pt,5403.45pt,-555.05pt,5403.45pt,-554.55pt,5403.9pt,-554.55pt,5403.9pt,-554.05pt,5404.35pt,-554.05pt,5404.35pt,-553.6pt,5404.8pt,-553.6pt,5404.8pt,-553.1pt,5405.3pt,-553.1pt,5405.3pt,-552.6pt,5405.75pt,-552.6pt,5405.75pt,-552.15pt" coordorigin="9736,-1047" coordsize="1019,474" filled="f" strokecolor="red" strokeweight=".16881mm">
            <v:path arrowok="t"/>
            <o:lock v:ext="edit" verticies="t"/>
            <w10:wrap anchorx="page"/>
          </v:polyline>
        </w:pict>
      </w:r>
      <w:r w:rsidR="00B21731" w:rsidRPr="00984D1E">
        <w:rPr>
          <w:rFonts w:ascii="Arial MT"/>
          <w:noProof/>
          <w:color w:val="000000" w:themeColor="text1"/>
          <w:sz w:val="15"/>
        </w:rPr>
        <w:t>500</w:t>
      </w:r>
    </w:p>
    <w:p w14:paraId="7BDA196F" w14:textId="77777777" w:rsidR="00C254C2" w:rsidRPr="00984D1E" w:rsidRDefault="00C254C2">
      <w:pPr>
        <w:jc w:val="center"/>
        <w:rPr>
          <w:rFonts w:ascii="Arial MT"/>
          <w:noProof/>
          <w:color w:val="000000" w:themeColor="text1"/>
          <w:sz w:val="15"/>
        </w:rPr>
        <w:sectPr w:rsidR="00C254C2" w:rsidRPr="00984D1E">
          <w:type w:val="continuous"/>
          <w:pgSz w:w="11910" w:h="16840"/>
          <w:pgMar w:top="1040" w:right="260" w:bottom="280" w:left="1580" w:header="720" w:footer="720" w:gutter="0"/>
          <w:cols w:num="8" w:space="720" w:equalWidth="0">
            <w:col w:w="1069" w:space="106"/>
            <w:col w:w="1069" w:space="115"/>
            <w:col w:w="1069" w:space="106"/>
            <w:col w:w="1069" w:space="115"/>
            <w:col w:w="1069" w:space="115"/>
            <w:col w:w="1069" w:space="106"/>
            <w:col w:w="1069" w:space="135"/>
            <w:col w:w="1789"/>
          </w:cols>
        </w:sectPr>
      </w:pPr>
    </w:p>
    <w:p w14:paraId="790EB533" w14:textId="77777777" w:rsidR="00C254C2" w:rsidRPr="00984D1E" w:rsidRDefault="00B21731">
      <w:pPr>
        <w:spacing w:before="21"/>
        <w:ind w:left="2015" w:right="1914"/>
        <w:jc w:val="center"/>
        <w:rPr>
          <w:rFonts w:ascii="Arial MT"/>
          <w:noProof/>
          <w:color w:val="000000" w:themeColor="text1"/>
          <w:sz w:val="15"/>
        </w:rPr>
      </w:pPr>
      <w:r w:rsidRPr="00984D1E">
        <w:rPr>
          <w:rFonts w:ascii="Arial MT"/>
          <w:noProof/>
          <w:color w:val="000000" w:themeColor="text1"/>
          <w:sz w:val="15"/>
        </w:rPr>
        <w:lastRenderedPageBreak/>
        <w:t>Wavenumbers (cm-1)</w:t>
      </w:r>
    </w:p>
    <w:p w14:paraId="444A6BB9" w14:textId="77777777" w:rsidR="00C254C2" w:rsidRPr="00984D1E" w:rsidRDefault="00C254C2">
      <w:pPr>
        <w:pStyle w:val="a3"/>
        <w:rPr>
          <w:rFonts w:ascii="Arial MT"/>
          <w:noProof/>
          <w:color w:val="000000" w:themeColor="text1"/>
          <w:sz w:val="16"/>
        </w:rPr>
      </w:pPr>
    </w:p>
    <w:p w14:paraId="76137E55" w14:textId="77777777" w:rsidR="00C254C2" w:rsidRPr="00984D1E" w:rsidRDefault="00C254C2">
      <w:pPr>
        <w:pStyle w:val="a3"/>
        <w:spacing w:before="1"/>
        <w:rPr>
          <w:rFonts w:ascii="Arial MT"/>
          <w:noProof/>
          <w:color w:val="000000" w:themeColor="text1"/>
          <w:sz w:val="13"/>
        </w:rPr>
      </w:pPr>
    </w:p>
    <w:p w14:paraId="5A2E9F11" w14:textId="77777777" w:rsidR="003F14AE" w:rsidRDefault="003F14AE">
      <w:pPr>
        <w:pStyle w:val="a3"/>
        <w:ind w:left="2012" w:right="2340"/>
        <w:jc w:val="center"/>
        <w:rPr>
          <w:noProof/>
          <w:color w:val="000000" w:themeColor="text1"/>
        </w:rPr>
      </w:pPr>
    </w:p>
    <w:p w14:paraId="64E272D2" w14:textId="44F08517" w:rsidR="00C254C2" w:rsidRPr="00984D1E" w:rsidRDefault="00CB66C5">
      <w:pPr>
        <w:pStyle w:val="a3"/>
        <w:ind w:left="2012" w:right="2340"/>
        <w:jc w:val="center"/>
        <w:rPr>
          <w:noProof/>
          <w:color w:val="000000" w:themeColor="text1"/>
        </w:rPr>
      </w:pPr>
      <w:r>
        <w:rPr>
          <w:noProof/>
          <w:color w:val="000000" w:themeColor="text1"/>
        </w:rPr>
        <w:pict w14:anchorId="0553DA1A">
          <v:shape id="_x0000_s5508" type="#_x0000_t202" style="position:absolute;left:0;text-align:left;margin-left:270.85pt;margin-top:111.05pt;width:9.4pt;height:15.1pt;z-index:251356160;mso-position-horizontal-relative:page" filled="f" stroked="f">
            <v:textbox style="layout-flow:vertical;mso-layout-flow-alt:bottom-to-top" inset="0,0,0,0">
              <w:txbxContent>
                <w:p w14:paraId="1EDDACF2" w14:textId="77777777" w:rsidR="00CB66C5" w:rsidRDefault="00CB66C5">
                  <w:pPr>
                    <w:spacing w:before="17"/>
                    <w:ind w:left="20"/>
                    <w:rPr>
                      <w:rFonts w:ascii="Arial MT"/>
                      <w:sz w:val="13"/>
                    </w:rPr>
                  </w:pPr>
                  <w:r>
                    <w:rPr>
                      <w:rFonts w:ascii="Arial MT"/>
                      <w:color w:val="000080"/>
                      <w:sz w:val="13"/>
                    </w:rPr>
                    <w:t>7.36</w:t>
                  </w:r>
                </w:p>
              </w:txbxContent>
            </v:textbox>
            <w10:wrap anchorx="page"/>
          </v:shape>
        </w:pict>
      </w:r>
      <w:r>
        <w:rPr>
          <w:noProof/>
          <w:color w:val="000000" w:themeColor="text1"/>
        </w:rPr>
        <w:pict w14:anchorId="7CE2D050">
          <v:shape id="_x0000_s5507" type="#_x0000_t202" style="position:absolute;left:0;text-align:left;margin-left:531.6pt;margin-top:58.95pt;width:9.4pt;height:15.1pt;z-index:251366400;mso-position-horizontal-relative:page" filled="f" stroked="f">
            <v:textbox style="layout-flow:vertical;mso-layout-flow-alt:bottom-to-top" inset="0,0,0,0">
              <w:txbxContent>
                <w:p w14:paraId="7C0FCD09" w14:textId="77777777" w:rsidR="00CB66C5" w:rsidRDefault="00CB66C5">
                  <w:pPr>
                    <w:spacing w:before="17"/>
                    <w:ind w:left="20"/>
                    <w:rPr>
                      <w:rFonts w:ascii="Arial MT"/>
                      <w:sz w:val="13"/>
                    </w:rPr>
                  </w:pPr>
                  <w:r>
                    <w:rPr>
                      <w:rFonts w:ascii="Arial MT"/>
                      <w:color w:val="000080"/>
                      <w:sz w:val="13"/>
                    </w:rPr>
                    <w:t>1.19</w:t>
                  </w:r>
                </w:p>
              </w:txbxContent>
            </v:textbox>
            <w10:wrap anchorx="page"/>
          </v:shape>
        </w:pict>
      </w:r>
      <w:r w:rsidR="00B21731" w:rsidRPr="00984D1E">
        <w:rPr>
          <w:noProof/>
          <w:color w:val="000000" w:themeColor="text1"/>
        </w:rPr>
        <w:t>Сурет 2.58 – 2.52 қосылысы</w:t>
      </w:r>
      <w:r w:rsidR="001154A8" w:rsidRPr="001154A8">
        <w:rPr>
          <w:noProof/>
          <w:vanish/>
          <w:color w:val="000000" w:themeColor="text1"/>
          <w:spacing w:val="-20"/>
          <w:w w:val="1"/>
        </w:rPr>
        <w:t>‬</w:t>
      </w:r>
      <w:r w:rsidR="001154A8">
        <w:rPr>
          <w:noProof/>
          <w:color w:val="000000" w:themeColor="text1"/>
        </w:rPr>
        <w:t xml:space="preserve">ның </w:t>
      </w:r>
      <w:r w:rsidR="00B21731" w:rsidRPr="00984D1E">
        <w:rPr>
          <w:noProof/>
          <w:color w:val="000000" w:themeColor="text1"/>
        </w:rPr>
        <w:t>ИҚ спектрі</w:t>
      </w:r>
    </w:p>
    <w:p w14:paraId="5E5BCA83" w14:textId="77777777" w:rsidR="00C254C2" w:rsidRPr="00984D1E" w:rsidRDefault="00C254C2">
      <w:pPr>
        <w:pStyle w:val="a3"/>
        <w:rPr>
          <w:noProof/>
          <w:color w:val="000000" w:themeColor="text1"/>
          <w:sz w:val="20"/>
        </w:rPr>
      </w:pPr>
    </w:p>
    <w:p w14:paraId="0274F6D5" w14:textId="77777777" w:rsidR="00C254C2" w:rsidRPr="00984D1E" w:rsidRDefault="00C254C2">
      <w:pPr>
        <w:pStyle w:val="a3"/>
        <w:rPr>
          <w:noProof/>
          <w:color w:val="000000" w:themeColor="text1"/>
          <w:sz w:val="20"/>
        </w:rPr>
      </w:pPr>
    </w:p>
    <w:p w14:paraId="5C2E0ACA" w14:textId="77777777" w:rsidR="00C254C2" w:rsidRPr="00984D1E" w:rsidRDefault="00C254C2">
      <w:pPr>
        <w:pStyle w:val="a3"/>
        <w:rPr>
          <w:noProof/>
          <w:color w:val="000000" w:themeColor="text1"/>
          <w:sz w:val="20"/>
        </w:rPr>
      </w:pPr>
    </w:p>
    <w:p w14:paraId="6D60D72D" w14:textId="77777777" w:rsidR="00C254C2" w:rsidRPr="00984D1E" w:rsidRDefault="00C254C2">
      <w:pPr>
        <w:pStyle w:val="a3"/>
        <w:rPr>
          <w:noProof/>
          <w:color w:val="000000" w:themeColor="text1"/>
          <w:sz w:val="20"/>
        </w:rPr>
      </w:pPr>
    </w:p>
    <w:p w14:paraId="372BCA7E" w14:textId="77777777" w:rsidR="00C254C2" w:rsidRPr="00984D1E" w:rsidRDefault="00C254C2">
      <w:pPr>
        <w:pStyle w:val="a3"/>
        <w:rPr>
          <w:noProof/>
          <w:color w:val="000000" w:themeColor="text1"/>
          <w:sz w:val="20"/>
        </w:rPr>
      </w:pPr>
    </w:p>
    <w:p w14:paraId="2604020A" w14:textId="77777777" w:rsidR="00C254C2" w:rsidRPr="00984D1E" w:rsidRDefault="00C254C2">
      <w:pPr>
        <w:pStyle w:val="a3"/>
        <w:rPr>
          <w:noProof/>
          <w:color w:val="000000" w:themeColor="text1"/>
          <w:sz w:val="20"/>
        </w:rPr>
      </w:pPr>
    </w:p>
    <w:p w14:paraId="02CF114E" w14:textId="77777777" w:rsidR="00C254C2" w:rsidRPr="00984D1E" w:rsidRDefault="00C254C2">
      <w:pPr>
        <w:pStyle w:val="a3"/>
        <w:rPr>
          <w:noProof/>
          <w:color w:val="000000" w:themeColor="text1"/>
          <w:sz w:val="20"/>
        </w:rPr>
      </w:pPr>
    </w:p>
    <w:p w14:paraId="5CD77E61" w14:textId="77777777" w:rsidR="00C254C2" w:rsidRPr="00984D1E" w:rsidRDefault="00C254C2">
      <w:pPr>
        <w:pStyle w:val="a3"/>
        <w:rPr>
          <w:noProof/>
          <w:color w:val="000000" w:themeColor="text1"/>
          <w:sz w:val="20"/>
        </w:rPr>
      </w:pPr>
    </w:p>
    <w:p w14:paraId="52182D0D" w14:textId="77777777" w:rsidR="00C254C2" w:rsidRPr="00984D1E" w:rsidRDefault="00C254C2">
      <w:pPr>
        <w:pStyle w:val="a3"/>
        <w:rPr>
          <w:noProof/>
          <w:color w:val="000000" w:themeColor="text1"/>
          <w:sz w:val="20"/>
        </w:rPr>
      </w:pPr>
    </w:p>
    <w:p w14:paraId="04852617" w14:textId="77777777" w:rsidR="00C254C2" w:rsidRPr="00984D1E" w:rsidRDefault="00C254C2">
      <w:pPr>
        <w:pStyle w:val="a3"/>
        <w:rPr>
          <w:noProof/>
          <w:color w:val="000000" w:themeColor="text1"/>
          <w:sz w:val="20"/>
        </w:rPr>
      </w:pPr>
    </w:p>
    <w:p w14:paraId="0312F615" w14:textId="77777777" w:rsidR="00C254C2" w:rsidRPr="00984D1E" w:rsidRDefault="00C254C2">
      <w:pPr>
        <w:pStyle w:val="a3"/>
        <w:rPr>
          <w:noProof/>
          <w:color w:val="000000" w:themeColor="text1"/>
          <w:sz w:val="20"/>
        </w:rPr>
      </w:pPr>
    </w:p>
    <w:p w14:paraId="0977402D" w14:textId="77777777" w:rsidR="00C254C2" w:rsidRPr="00984D1E" w:rsidRDefault="00C254C2">
      <w:pPr>
        <w:pStyle w:val="a3"/>
        <w:rPr>
          <w:noProof/>
          <w:color w:val="000000" w:themeColor="text1"/>
          <w:sz w:val="20"/>
        </w:rPr>
      </w:pPr>
    </w:p>
    <w:p w14:paraId="3EE5A8D6" w14:textId="77777777" w:rsidR="00C254C2" w:rsidRPr="00984D1E" w:rsidRDefault="00C254C2">
      <w:pPr>
        <w:pStyle w:val="a3"/>
        <w:rPr>
          <w:noProof/>
          <w:color w:val="000000" w:themeColor="text1"/>
          <w:sz w:val="20"/>
        </w:rPr>
      </w:pPr>
    </w:p>
    <w:p w14:paraId="0B8AE3D7" w14:textId="77777777" w:rsidR="00C254C2" w:rsidRPr="00984D1E" w:rsidRDefault="00C254C2">
      <w:pPr>
        <w:pStyle w:val="a3"/>
        <w:rPr>
          <w:noProof/>
          <w:color w:val="000000" w:themeColor="text1"/>
          <w:sz w:val="20"/>
        </w:rPr>
      </w:pPr>
    </w:p>
    <w:p w14:paraId="6A536BF2" w14:textId="77777777" w:rsidR="00C254C2" w:rsidRPr="00984D1E" w:rsidRDefault="00C254C2">
      <w:pPr>
        <w:pStyle w:val="a3"/>
        <w:rPr>
          <w:noProof/>
          <w:color w:val="000000" w:themeColor="text1"/>
          <w:sz w:val="20"/>
        </w:rPr>
      </w:pPr>
    </w:p>
    <w:p w14:paraId="1D610FA3" w14:textId="77777777" w:rsidR="00C254C2" w:rsidRPr="00984D1E" w:rsidRDefault="00C254C2">
      <w:pPr>
        <w:pStyle w:val="a3"/>
        <w:rPr>
          <w:noProof/>
          <w:color w:val="000000" w:themeColor="text1"/>
          <w:sz w:val="20"/>
        </w:rPr>
      </w:pPr>
    </w:p>
    <w:p w14:paraId="2FA1A932" w14:textId="77777777" w:rsidR="00C254C2" w:rsidRPr="00984D1E" w:rsidRDefault="00C254C2">
      <w:pPr>
        <w:pStyle w:val="a3"/>
        <w:rPr>
          <w:noProof/>
          <w:color w:val="000000" w:themeColor="text1"/>
          <w:sz w:val="20"/>
        </w:rPr>
      </w:pPr>
    </w:p>
    <w:p w14:paraId="67E4B9DB" w14:textId="77777777" w:rsidR="00C254C2" w:rsidRPr="00984D1E" w:rsidRDefault="00C254C2">
      <w:pPr>
        <w:pStyle w:val="a3"/>
        <w:rPr>
          <w:noProof/>
          <w:color w:val="000000" w:themeColor="text1"/>
          <w:sz w:val="20"/>
        </w:rPr>
      </w:pPr>
    </w:p>
    <w:p w14:paraId="4CBAE677" w14:textId="77777777" w:rsidR="00C254C2" w:rsidRPr="00984D1E" w:rsidRDefault="00C254C2">
      <w:pPr>
        <w:pStyle w:val="a3"/>
        <w:rPr>
          <w:noProof/>
          <w:color w:val="000000" w:themeColor="text1"/>
          <w:sz w:val="10"/>
        </w:rPr>
      </w:pPr>
    </w:p>
    <w:p w14:paraId="39285040" w14:textId="77777777" w:rsidR="00C254C2" w:rsidRPr="00984D1E" w:rsidRDefault="00C254C2">
      <w:pPr>
        <w:pStyle w:val="a3"/>
        <w:spacing w:before="11"/>
        <w:rPr>
          <w:noProof/>
          <w:color w:val="000000" w:themeColor="text1"/>
          <w:sz w:val="13"/>
        </w:rPr>
      </w:pPr>
    </w:p>
    <w:p w14:paraId="5A9B8C1A" w14:textId="77777777" w:rsidR="00C254C2" w:rsidRPr="00984D1E" w:rsidRDefault="00CB66C5">
      <w:pPr>
        <w:tabs>
          <w:tab w:val="left" w:pos="487"/>
          <w:tab w:val="left" w:pos="911"/>
          <w:tab w:val="left" w:pos="1359"/>
          <w:tab w:val="left" w:pos="1781"/>
          <w:tab w:val="left" w:pos="2203"/>
          <w:tab w:val="left" w:pos="2628"/>
          <w:tab w:val="left" w:pos="3050"/>
          <w:tab w:val="left" w:pos="3472"/>
          <w:tab w:val="left" w:pos="3893"/>
          <w:tab w:val="left" w:pos="4315"/>
          <w:tab w:val="left" w:pos="4740"/>
          <w:tab w:val="left" w:pos="5162"/>
          <w:tab w:val="left" w:pos="5584"/>
          <w:tab w:val="left" w:pos="6006"/>
          <w:tab w:val="left" w:pos="6431"/>
          <w:tab w:val="left" w:pos="6853"/>
          <w:tab w:val="left" w:pos="7274"/>
          <w:tab w:val="left" w:pos="7696"/>
          <w:tab w:val="left" w:pos="8121"/>
          <w:tab w:val="left" w:pos="8543"/>
        </w:tabs>
        <w:ind w:left="65"/>
        <w:jc w:val="center"/>
        <w:rPr>
          <w:rFonts w:ascii="Arial MT"/>
          <w:noProof/>
          <w:color w:val="000000" w:themeColor="text1"/>
          <w:sz w:val="9"/>
        </w:rPr>
      </w:pPr>
      <w:r>
        <w:rPr>
          <w:noProof/>
          <w:color w:val="000000" w:themeColor="text1"/>
        </w:rPr>
        <w:pict w14:anchorId="245E8819">
          <v:group id="_x0000_s5136" style="position:absolute;left:0;text-align:left;margin-left:99.45pt;margin-top:-190.85pt;width:453.2pt;height:190.8pt;z-index:251348992;mso-position-horizontal-relative:page" coordorigin="1989,-3817" coordsize="9064,3816">
            <v:line id="_x0000_s5506" style="position:absolute" from="2207,-56" to="11052,-56" strokeweight="0"/>
            <v:line id="_x0000_s5505" style="position:absolute" from="2207,-3817" to="2207,-56" strokeweight="0"/>
            <v:line id="_x0000_s5504" style="position:absolute" from="2221,-56" to="2221,-13" strokeweight="0"/>
            <v:line id="_x0000_s5503" style="position:absolute" from="2264,-56" to="2264,-28" strokeweight="0"/>
            <v:line id="_x0000_s5502" style="position:absolute" from="2307,-56" to="2307,-28" strokeweight="0"/>
            <v:line id="_x0000_s5501" style="position:absolute" from="2350,-56" to="2350,-28" strokeweight="0"/>
            <v:line id="_x0000_s5500" style="position:absolute" from="2390,-56" to="2390,-28" strokeweight="0"/>
            <v:line id="_x0000_s5499" style="position:absolute" from="2433,-56" to="2433,-2" strokeweight="0"/>
            <v:line id="_x0000_s5498" style="position:absolute" from="2476,-56" to="2476,-28" strokeweight="0"/>
            <v:line id="_x0000_s5497" style="position:absolute" from="2520,-56" to="2520,-28" strokeweight="0"/>
            <v:line id="_x0000_s5496" style="position:absolute" from="2560,-56" to="2560,-28" strokeweight="0"/>
            <v:line id="_x0000_s5495" style="position:absolute" from="2603,-56" to="2603,-28" strokeweight="0"/>
            <v:line id="_x0000_s5494" style="position:absolute" from="2646,-56" to="2646,-13" strokeweight="0"/>
            <v:line id="_x0000_s5493" style="position:absolute" from="2686,-56" to="2686,-28" strokeweight="0"/>
            <v:line id="_x0000_s5492" style="position:absolute" from="2729,-56" to="2729,-28" strokeweight="0"/>
            <v:line id="_x0000_s5491" style="position:absolute" from="2772,-56" to="2772,-28" strokeweight="0"/>
            <v:line id="_x0000_s5490" style="position:absolute" from="2815,-56" to="2815,-28" strokeweight="0"/>
            <v:line id="_x0000_s5489" style="position:absolute" from="2855,-56" to="2855,-2" strokeweight="0"/>
            <v:line id="_x0000_s5488" style="position:absolute" from="2898,-56" to="2898,-28" strokeweight="0"/>
            <v:line id="_x0000_s5487" style="position:absolute" from="2941,-56" to="2941,-28" strokeweight="0"/>
            <v:line id="_x0000_s5486" style="position:absolute" from="2985,-56" to="2985,-28" strokeweight="0"/>
            <v:line id="_x0000_s5485" style="position:absolute" from="3025,-56" to="3025,-28" strokeweight="0"/>
            <v:line id="_x0000_s5484" style="position:absolute" from="3068,-56" to="3068,-13" strokeweight="0"/>
            <v:line id="_x0000_s5483" style="position:absolute" from="3111,-56" to="3111,-28" strokeweight="0"/>
            <v:line id="_x0000_s5482" style="position:absolute" from="3151,-56" to="3151,-28" strokeweight="0"/>
            <v:line id="_x0000_s5481" style="position:absolute" from="3194,-56" to="3194,-28" strokeweight="0"/>
            <v:line id="_x0000_s5480" style="position:absolute" from="3237,-56" to="3237,-28" strokeweight="0"/>
            <v:line id="_x0000_s5479" style="position:absolute" from="3280,-56" to="3280,-2" strokeweight="0"/>
            <v:line id="_x0000_s5478" style="position:absolute" from="3320,-56" to="3320,-28" strokeweight="0"/>
            <v:line id="_x0000_s5477" style="position:absolute" from="3363,-56" to="3363,-28" strokeweight="0"/>
            <v:line id="_x0000_s5476" style="position:absolute" from="3406,-56" to="3406,-28" strokeweight="0"/>
            <v:line id="_x0000_s5475" style="position:absolute" from="3447,-56" to="3447,-28" strokeweight="0"/>
            <v:line id="_x0000_s5474" style="position:absolute" from="3490,-56" to="3490,-13" strokeweight="0"/>
            <v:line id="_x0000_s5473" style="position:absolute" from="3533,-56" to="3533,-28" strokeweight="0"/>
            <v:line id="_x0000_s5472" style="position:absolute" from="3576,-56" to="3576,-28" strokeweight="0"/>
            <v:line id="_x0000_s5471" style="position:absolute" from="3616,-56" to="3616,-28" strokeweight="0"/>
            <v:line id="_x0000_s5470" style="position:absolute" from="3659,-56" to="3659,-28" strokeweight="0"/>
            <v:line id="_x0000_s5469" style="position:absolute" from="3702,-56" to="3702,-2" strokeweight="0"/>
            <v:line id="_x0000_s5468" style="position:absolute" from="3745,-56" to="3745,-28" strokeweight="0"/>
            <v:line id="_x0000_s5467" style="position:absolute" from="3785,-56" to="3785,-28" strokeweight="0"/>
            <v:line id="_x0000_s5466" style="position:absolute" from="3828,-56" to="3828,-28" strokeweight="0"/>
            <v:line id="_x0000_s5465" style="position:absolute" from="3871,-56" to="3871,-28" strokeweight="0"/>
            <v:line id="_x0000_s5464" style="position:absolute" from="3912,-56" to="3912,-13" strokeweight="0"/>
            <v:line id="_x0000_s5463" style="position:absolute" from="3955,-56" to="3955,-28" strokeweight="0"/>
            <v:line id="_x0000_s5462" style="position:absolute" from="3998,-56" to="3998,-28" strokeweight="0"/>
            <v:line id="_x0000_s5461" style="position:absolute" from="4041,-56" to="4041,-28" strokeweight="0"/>
            <v:line id="_x0000_s5460" style="position:absolute" from="4081,-56" to="4081,-28" strokeweight="0"/>
            <v:line id="_x0000_s5459" style="position:absolute" from="4124,-56" to="4124,-2" strokeweight="0"/>
            <v:line id="_x0000_s5458" style="position:absolute" from="4167,-56" to="4167,-28" strokeweight="0"/>
            <v:line id="_x0000_s5457" style="position:absolute" from="4207,-56" to="4207,-28" strokeweight="0"/>
            <v:line id="_x0000_s5456" style="position:absolute" from="4250,-56" to="4250,-28" strokeweight="0"/>
            <v:line id="_x0000_s5455" style="position:absolute" from="4293,-56" to="4293,-28" strokeweight="0"/>
            <v:line id="_x0000_s5454" style="position:absolute" from="4336,-56" to="4336,-13" strokeweight="0"/>
            <v:line id="_x0000_s5453" style="position:absolute" from="4377,-56" to="4377,-28" strokeweight="0"/>
            <v:line id="_x0000_s5452" style="position:absolute" from="4420,-56" to="4420,-28" strokeweight="0"/>
            <v:line id="_x0000_s5451" style="position:absolute" from="4463,-56" to="4463,-28" strokeweight="0"/>
            <v:line id="_x0000_s5450" style="position:absolute" from="4506,-56" to="4506,-28" strokeweight="0"/>
            <v:line id="_x0000_s5449" style="position:absolute" from="4546,-56" to="4546,-2" strokeweight="0"/>
            <v:line id="_x0000_s5448" style="position:absolute" from="4589,-56" to="4589,-28" strokeweight="0"/>
            <v:line id="_x0000_s5447" style="position:absolute" from="4632,-56" to="4632,-28" strokeweight="0"/>
            <v:line id="_x0000_s5446" style="position:absolute" from="4672,-56" to="4672,-28" strokeweight="0"/>
            <v:line id="_x0000_s5445" style="position:absolute" from="4715,-56" to="4715,-28" strokeweight="0"/>
            <v:line id="_x0000_s5444" style="position:absolute" from="4758,-56" to="4758,-13" strokeweight="0"/>
            <v:line id="_x0000_s5443" style="position:absolute" from="4801,-56" to="4801,-28" strokeweight="0"/>
            <v:line id="_x0000_s5442" style="position:absolute" from="4841,-56" to="4841,-28" strokeweight="0"/>
            <v:line id="_x0000_s5441" style="position:absolute" from="4885,-56" to="4885,-28" strokeweight="0"/>
            <v:line id="_x0000_s5440" style="position:absolute" from="4928,-56" to="4928,-28" strokeweight="0"/>
            <v:line id="_x0000_s5439" style="position:absolute" from="4971,-56" to="4971,-2" strokeweight="0"/>
            <v:line id="_x0000_s5438" style="position:absolute" from="5011,-56" to="5011,-28" strokeweight="0"/>
            <v:line id="_x0000_s5437" style="position:absolute" from="5054,-56" to="5054,-28" strokeweight="0"/>
            <v:line id="_x0000_s5436" style="position:absolute" from="5097,-56" to="5097,-28" strokeweight="0"/>
            <v:line id="_x0000_s5435" style="position:absolute" from="5137,-56" to="5137,-28" strokeweight="0"/>
            <v:line id="_x0000_s5434" style="position:absolute" from="5180,-56" to="5180,-13" strokeweight="0"/>
            <v:line id="_x0000_s5433" style="position:absolute" from="5223,-56" to="5223,-28" strokeweight="0"/>
            <v:line id="_x0000_s5432" style="position:absolute" from="5266,-56" to="5266,-28" strokeweight="0"/>
            <v:line id="_x0000_s5431" style="position:absolute" from="5306,-56" to="5306,-28" strokeweight="0"/>
            <v:line id="_x0000_s5430" style="position:absolute" from="5350,-56" to="5350,-28" strokeweight="0"/>
            <v:line id="_x0000_s5429" style="position:absolute" from="5393,-56" to="5393,-2" strokeweight="0"/>
            <v:line id="_x0000_s5428" style="position:absolute" from="5433,-56" to="5433,-28" strokeweight="0"/>
            <v:line id="_x0000_s5427" style="position:absolute" from="5476,-56" to="5476,-28" strokeweight="0"/>
            <v:line id="_x0000_s5426" style="position:absolute" from="5519,-56" to="5519,-28" strokeweight="0"/>
            <v:line id="_x0000_s5425" style="position:absolute" from="5562,-56" to="5562,-28" strokeweight="0"/>
            <v:line id="_x0000_s5424" style="position:absolute" from="5602,-56" to="5602,-13" strokeweight="0"/>
            <v:line id="_x0000_s5423" style="position:absolute" from="5645,-56" to="5645,-28" strokeweight="0"/>
            <v:line id="_x0000_s5422" style="position:absolute" from="5688,-56" to="5688,-28" strokeweight="0"/>
            <v:line id="_x0000_s5421" style="position:absolute" from="5731,-56" to="5731,-28" strokeweight="0"/>
            <v:line id="_x0000_s5420" style="position:absolute" from="5771,-56" to="5771,-28" strokeweight="0"/>
            <v:line id="_x0000_s5419" style="position:absolute" from="5814,-56" to="5814,-2" strokeweight="0"/>
            <v:line id="_x0000_s5418" style="position:absolute" from="5858,-56" to="5858,-28" strokeweight="0"/>
            <v:line id="_x0000_s5417" style="position:absolute" from="5898,-56" to="5898,-28" strokeweight="0"/>
            <v:line id="_x0000_s5416" style="position:absolute" from="5941,-56" to="5941,-28" strokeweight="0"/>
            <v:line id="_x0000_s5415" style="position:absolute" from="5984,-56" to="5984,-28" strokeweight="0"/>
            <v:line id="_x0000_s5414" style="position:absolute" from="6027,-56" to="6027,-13" strokeweight="0"/>
            <v:line id="_x0000_s5413" style="position:absolute" from="6067,-56" to="6067,-28" strokeweight="0"/>
            <v:line id="_x0000_s5412" style="position:absolute" from="6110,-56" to="6110,-28" strokeweight="0"/>
            <v:line id="_x0000_s5411" style="position:absolute" from="6153,-56" to="6153,-28" strokeweight="0"/>
            <v:line id="_x0000_s5410" style="position:absolute" from="6196,-56" to="6196,-28" strokeweight="0"/>
            <v:line id="_x0000_s5409" style="position:absolute" from="6236,-56" to="6236,-2" strokeweight="0"/>
            <v:line id="_x0000_s5408" style="position:absolute" from="6279,-56" to="6279,-28" strokeweight="0"/>
            <v:line id="_x0000_s5407" style="position:absolute" from="6322,-56" to="6322,-28" strokeweight="0"/>
            <v:line id="_x0000_s5406" style="position:absolute" from="6363,-56" to="6363,-28" strokeweight="0"/>
            <v:line id="_x0000_s5405" style="position:absolute" from="6406,-56" to="6406,-28" strokeweight="0"/>
            <v:line id="_x0000_s5404" style="position:absolute" from="6449,-56" to="6449,-13" strokeweight="0"/>
            <v:line id="_x0000_s5403" style="position:absolute" from="6492,-56" to="6492,-28" strokeweight="0"/>
            <v:line id="_x0000_s5402" style="position:absolute" from="6532,-56" to="6532,-28" strokeweight="0"/>
            <v:line id="_x0000_s5401" style="position:absolute" from="6575,-56" to="6575,-28" strokeweight="0"/>
            <v:line id="_x0000_s5400" style="position:absolute" from="6618,-56" to="6618,-28" strokeweight="0"/>
            <v:line id="_x0000_s5399" style="position:absolute" from="6658,-56" to="6658,-2" strokeweight="0"/>
            <v:line id="_x0000_s5398" style="position:absolute" from="6701,-56" to="6701,-28" strokeweight="0"/>
            <v:line id="_x0000_s5397" style="position:absolute" from="6744,-56" to="6744,-28" strokeweight="0"/>
            <v:line id="_x0000_s5396" style="position:absolute" from="6787,-56" to="6787,-28" strokeweight="0"/>
            <v:line id="_x0000_s5395" style="position:absolute" from="6828,-56" to="6828,-28" strokeweight="0"/>
            <v:line id="_x0000_s5394" style="position:absolute" from="6871,-56" to="6871,-13" strokeweight="0"/>
            <v:line id="_x0000_s5393" style="position:absolute" from="6914,-56" to="6914,-28" strokeweight="0"/>
            <v:line id="_x0000_s5392" style="position:absolute" from="6957,-56" to="6957,-28" strokeweight="0"/>
            <v:line id="_x0000_s5391" style="position:absolute" from="6997,-56" to="6997,-28" strokeweight="0"/>
            <v:line id="_x0000_s5390" style="position:absolute" from="7040,-56" to="7040,-28" strokeweight="0"/>
            <v:line id="_x0000_s5389" style="position:absolute" from="7083,-56" to="7083,-2" strokeweight="0"/>
            <v:line id="_x0000_s5388" style="position:absolute" from="7123,-56" to="7123,-28" strokeweight="0"/>
            <v:line id="_x0000_s5387" style="position:absolute" from="7166,-56" to="7166,-28" strokeweight="0"/>
            <v:line id="_x0000_s5386" style="position:absolute" from="7209,-56" to="7209,-28" strokeweight="0"/>
            <v:line id="_x0000_s5385" style="position:absolute" from="7252,-56" to="7252,-28" strokeweight="0"/>
            <v:line id="_x0000_s5384" style="position:absolute" from="7293,-56" to="7293,-13" strokeweight="0"/>
            <v:line id="_x0000_s5383" style="position:absolute" from="7336,-56" to="7336,-28" strokeweight="0"/>
            <v:line id="_x0000_s5382" style="position:absolute" from="7379,-56" to="7379,-28" strokeweight="0"/>
            <v:line id="_x0000_s5381" style="position:absolute" from="7419,-56" to="7419,-28" strokeweight="0"/>
            <v:line id="_x0000_s5380" style="position:absolute" from="7462,-56" to="7462,-28" strokeweight="0"/>
            <v:line id="_x0000_s5379" style="position:absolute" from="7505,-56" to="7505,-2" strokeweight="0"/>
            <v:line id="_x0000_s5378" style="position:absolute" from="7548,-56" to="7548,-28" strokeweight="0"/>
            <v:line id="_x0000_s5377" style="position:absolute" from="7588,-56" to="7588,-28" strokeweight="0"/>
            <v:line id="_x0000_s5376" style="position:absolute" from="7631,-56" to="7631,-28" strokeweight="0"/>
            <v:line id="_x0000_s5375" style="position:absolute" from="7674,-56" to="7674,-28" strokeweight="0"/>
            <v:line id="_x0000_s5374" style="position:absolute" from="7717,-56" to="7717,-13" strokeweight="0"/>
            <v:line id="_x0000_s5373" style="position:absolute" from="7758,-56" to="7758,-28" strokeweight="0"/>
            <v:line id="_x0000_s5372" style="position:absolute" from="7801,-56" to="7801,-28" strokeweight="0"/>
            <v:line id="_x0000_s5371" style="position:absolute" from="7844,-56" to="7844,-28" strokeweight="0"/>
            <v:line id="_x0000_s5370" style="position:absolute" from="7884,-56" to="7884,-28" strokeweight="0"/>
            <v:line id="_x0000_s5369" style="position:absolute" from="7927,-56" to="7927,-2" strokeweight="0"/>
            <v:line id="_x0000_s5368" style="position:absolute" from="7970,-56" to="7970,-28" strokeweight="0"/>
            <v:line id="_x0000_s5367" style="position:absolute" from="8013,-56" to="8013,-28" strokeweight="0"/>
            <v:line id="_x0000_s5366" style="position:absolute" from="8053,-56" to="8053,-28" strokeweight="0"/>
            <v:line id="_x0000_s5365" style="position:absolute" from="8096,-56" to="8096,-28" strokeweight="0"/>
            <v:line id="_x0000_s5364" style="position:absolute" from="8139,-56" to="8139,-13" strokeweight="0"/>
            <v:line id="_x0000_s5363" style="position:absolute" from="8182,-56" to="8182,-28" strokeweight="0"/>
            <v:line id="_x0000_s5362" style="position:absolute" from="8223,-56" to="8223,-28" strokeweight="0"/>
            <v:line id="_x0000_s5361" style="position:absolute" from="8266,-56" to="8266,-28" strokeweight="0"/>
            <v:line id="_x0000_s5360" style="position:absolute" from="8309,-56" to="8309,-28" strokeweight="0"/>
            <v:line id="_x0000_s5359" style="position:absolute" from="8349,-56" to="8349,-2" strokeweight="0"/>
            <v:line id="_x0000_s5358" style="position:absolute" from="8392,-56" to="8392,-28" strokeweight="0"/>
            <v:line id="_x0000_s5357" style="position:absolute" from="8435,-56" to="8435,-28" strokeweight="0"/>
            <v:line id="_x0000_s5356" style="position:absolute" from="8478,-56" to="8478,-28" strokeweight="0"/>
            <v:line id="_x0000_s5355" style="position:absolute" from="8518,-56" to="8518,-28" strokeweight="0"/>
            <v:line id="_x0000_s5354" style="position:absolute" from="8561,-56" to="8561,-13" strokeweight="0"/>
            <v:line id="_x0000_s5353" style="position:absolute" from="8604,-56" to="8604,-28" strokeweight="0"/>
            <v:line id="_x0000_s5352" style="position:absolute" from="8644,-56" to="8644,-28" strokeweight="0"/>
            <v:line id="_x0000_s5351" style="position:absolute" from="8687,-56" to="8687,-28" strokeweight="0"/>
            <v:line id="_x0000_s5350" style="position:absolute" from="8731,-56" to="8731,-28" strokeweight="0"/>
            <v:line id="_x0000_s5349" style="position:absolute" from="8774,-56" to="8774,-2" strokeweight="0"/>
            <v:line id="_x0000_s5348" style="position:absolute" from="8814,-56" to="8814,-28" strokeweight="0"/>
            <v:line id="_x0000_s5347" style="position:absolute" from="8857,-56" to="8857,-28" strokeweight="0"/>
            <v:line id="_x0000_s5346" style="position:absolute" from="8900,-56" to="8900,-28" strokeweight="0"/>
            <v:line id="_x0000_s5345" style="position:absolute" from="8943,-56" to="8943,-28" strokeweight="0"/>
            <v:line id="_x0000_s5344" style="position:absolute" from="8983,-56" to="8983,-13" strokeweight="0"/>
            <v:line id="_x0000_s5343" style="position:absolute" from="9026,-56" to="9026,-28" strokeweight="0"/>
            <v:line id="_x0000_s5342" style="position:absolute" from="9069,-56" to="9069,-28" strokeweight="0"/>
            <v:line id="_x0000_s5341" style="position:absolute" from="9109,-56" to="9109,-28" strokeweight="0"/>
            <v:line id="_x0000_s5340" style="position:absolute" from="9152,-56" to="9152,-28" strokeweight="0"/>
            <v:line id="_x0000_s5339" style="position:absolute" from="9195,-56" to="9195,-2" strokeweight="0"/>
            <v:line id="_x0000_s5338" style="position:absolute" from="9239,-56" to="9239,-28" strokeweight="0"/>
            <v:line id="_x0000_s5337" style="position:absolute" from="9279,-56" to="9279,-28" strokeweight="0"/>
            <v:line id="_x0000_s5336" style="position:absolute" from="9322,-56" to="9322,-28" strokeweight="0"/>
            <v:line id="_x0000_s5335" style="position:absolute" from="9365,-56" to="9365,-28" strokeweight="0"/>
            <v:line id="_x0000_s5334" style="position:absolute" from="9408,-56" to="9408,-13" strokeweight="0"/>
            <v:line id="_x0000_s5333" style="position:absolute" from="9448,-56" to="9448,-28" strokeweight="0"/>
            <v:line id="_x0000_s5332" style="position:absolute" from="9491,-56" to="9491,-28" strokeweight="0"/>
            <v:line id="_x0000_s5331" style="position:absolute" from="9534,-56" to="9534,-28" strokeweight="0"/>
            <v:line id="_x0000_s5330" style="position:absolute" from="9574,-56" to="9574,-28" strokeweight="0"/>
            <v:line id="_x0000_s5329" style="position:absolute" from="9617,-56" to="9617,-2" strokeweight="0"/>
            <v:line id="_x0000_s5328" style="position:absolute" from="9660,-56" to="9660,-28" strokeweight="0"/>
            <v:line id="_x0000_s5327" style="position:absolute" from="9703,-56" to="9703,-28" strokeweight="0"/>
            <v:line id="_x0000_s5326" style="position:absolute" from="9744,-56" to="9744,-28" strokeweight="0"/>
            <v:line id="_x0000_s5325" style="position:absolute" from="9787,-56" to="9787,-28" strokeweight="0"/>
            <v:line id="_x0000_s5324" style="position:absolute" from="9830,-56" to="9830,-13" strokeweight="0"/>
            <v:line id="_x0000_s5323" style="position:absolute" from="9870,-56" to="9870,-28" strokeweight="0"/>
            <v:line id="_x0000_s5322" style="position:absolute" from="9913,-56" to="9913,-28" strokeweight="0"/>
            <v:line id="_x0000_s5321" style="position:absolute" from="9956,-56" to="9956,-28" strokeweight="0"/>
            <v:line id="_x0000_s5320" style="position:absolute" from="9999,-56" to="9999,-28" strokeweight="0"/>
            <v:line id="_x0000_s5319" style="position:absolute" from="10039,-56" to="10039,-2" strokeweight="0"/>
            <v:line id="_x0000_s5318" style="position:absolute" from="10082,-56" to="10082,-28" strokeweight="0"/>
            <v:line id="_x0000_s5317" style="position:absolute" from="10125,-56" to="10125,-28" strokeweight="0"/>
            <v:line id="_x0000_s5316" style="position:absolute" from="10168,-56" to="10168,-28" strokeweight="0"/>
            <v:line id="_x0000_s5315" style="position:absolute" from="10209,-56" to="10209,-28" strokeweight="0"/>
            <v:line id="_x0000_s5314" style="position:absolute" from="10252,-56" to="10252,-13" strokeweight="0"/>
            <v:line id="_x0000_s5313" style="position:absolute" from="10295,-56" to="10295,-28" strokeweight="0"/>
            <v:line id="_x0000_s5312" style="position:absolute" from="10335,-56" to="10335,-28" strokeweight="0"/>
            <v:line id="_x0000_s5311" style="position:absolute" from="10378,-56" to="10378,-28" strokeweight="0"/>
            <v:line id="_x0000_s5310" style="position:absolute" from="10421,-56" to="10421,-28" strokeweight="0"/>
            <v:line id="_x0000_s5309" style="position:absolute" from="10464,-56" to="10464,-2" strokeweight="0"/>
            <v:line id="_x0000_s5308" style="position:absolute" from="10504,-56" to="10504,-28" strokeweight="0"/>
            <v:line id="_x0000_s5307" style="position:absolute" from="10547,-56" to="10547,-28" strokeweight="0"/>
            <v:line id="_x0000_s5306" style="position:absolute" from="10590,-56" to="10590,-28" strokeweight="0"/>
            <v:line id="_x0000_s5305" style="position:absolute" from="10631,-56" to="10631,-28" strokeweight="0"/>
            <v:line id="_x0000_s5304" style="position:absolute" from="10674,-56" to="10674,-13" strokeweight="0"/>
            <v:line id="_x0000_s5303" style="position:absolute" from="10717,-56" to="10717,-28" strokeweight="0"/>
            <v:line id="_x0000_s5302" style="position:absolute" from="10760,-56" to="10760,-28" strokeweight="0"/>
            <v:line id="_x0000_s5301" style="position:absolute" from="10800,-56" to="10800,-28" strokeweight="0"/>
            <v:line id="_x0000_s5300" style="position:absolute" from="10843,-56" to="10843,-28" strokeweight="0"/>
            <v:line id="_x0000_s5299" style="position:absolute" from="10886,-56" to="10886,-2" strokeweight="0"/>
            <v:line id="_x0000_s5298" style="position:absolute" from="10929,-56" to="10929,-28" strokeweight="0"/>
            <v:line id="_x0000_s5297" style="position:absolute" from="10969,-56" to="10969,-28" strokeweight="0"/>
            <v:line id="_x0000_s5296" style="position:absolute" from="11012,-56" to="11012,-28" strokeweight="0"/>
            <v:shape id="_x0000_s5295" type="#_x0000_t75" style="position:absolute;left:1988;top:-3490;width:9064;height:3224">
              <v:imagedata r:id="rId212" o:title=""/>
            </v:shape>
            <v:line id="_x0000_s5294" style="position:absolute" from="2207,-461" to="2152,-461" strokeweight="0"/>
            <v:line id="_x0000_s5293" style="position:absolute" from="2207,-490" to="2178,-490" strokeweight="0"/>
            <v:line id="_x0000_s5292" style="position:absolute" from="2207,-518" to="2178,-518" strokeweight="0"/>
            <v:line id="_x0000_s5291" style="position:absolute" from="2207,-547" to="2178,-547" strokeweight="0"/>
            <v:line id="_x0000_s5290" style="position:absolute" from="2207,-573" to="2178,-573" strokeweight="0"/>
            <v:shape id="_x0000_s5289" style="position:absolute;left:1988;top:-602;width:219;height:2" coordorigin="1989,-602" coordsize="219,0" o:spt="100" adj="0,,0" path="m2207,-602r-55,m2207,-602r-218,e" filled="f" strokeweight="0">
              <v:stroke joinstyle="round"/>
              <v:formulas/>
              <v:path arrowok="t" o:connecttype="segments"/>
            </v:shape>
            <v:line id="_x0000_s5288" style="position:absolute" from="2207,-630" to="2178,-630" strokeweight="0"/>
            <v:line id="_x0000_s5287" style="position:absolute" from="2207,-659" to="2178,-659" strokeweight="0"/>
            <v:line id="_x0000_s5286" style="position:absolute" from="2207,-685" to="2178,-685" strokeweight="0"/>
            <v:line id="_x0000_s5285" style="position:absolute" from="2207,-714" to="2178,-714" strokeweight="0"/>
            <v:line id="_x0000_s5284" style="position:absolute" from="2207,-742" to="2152,-742" strokeweight="0"/>
            <v:line id="_x0000_s5283" style="position:absolute" from="2207,-771" to="2178,-771" strokeweight="0"/>
            <v:line id="_x0000_s5282" style="position:absolute" from="2207,-797" to="2178,-797" strokeweight="0"/>
            <v:line id="_x0000_s5281" style="position:absolute" from="2207,-826" to="2178,-826" strokeweight="0"/>
            <v:line id="_x0000_s5280" style="position:absolute" from="2207,-854" to="2178,-854" strokeweight="0"/>
            <v:shape id="_x0000_s5279" style="position:absolute;left:1988;top:-883;width:219;height:2" coordorigin="1989,-883" coordsize="219,0" o:spt="100" adj="0,,0" path="m2207,-883r-55,m2207,-883r-218,e" filled="f" strokeweight="0">
              <v:stroke joinstyle="round"/>
              <v:formulas/>
              <v:path arrowok="t" o:connecttype="segments"/>
            </v:shape>
            <v:line id="_x0000_s5278" style="position:absolute" from="2207,-909" to="2178,-909" strokeweight="0"/>
            <v:line id="_x0000_s5277" style="position:absolute" from="2207,-938" to="2178,-938" strokeweight="0"/>
            <v:line id="_x0000_s5276" style="position:absolute" from="2207,-966" to="2178,-966" strokeweight="0"/>
            <v:line id="_x0000_s5275" style="position:absolute" from="2207,-995" to="2178,-995" strokeweight="0"/>
            <v:line id="_x0000_s5274" style="position:absolute" from="2207,-1021" to="2152,-1021" strokeweight="0"/>
            <v:line id="_x0000_s5273" style="position:absolute" from="2207,-1049" to="2178,-1049" strokeweight="0"/>
            <v:line id="_x0000_s5272" style="position:absolute" from="2207,-1078" to="2178,-1078" strokeweight="0"/>
            <v:line id="_x0000_s5271" style="position:absolute" from="2207,-1107" to="2178,-1107" strokeweight="0"/>
            <v:line id="_x0000_s5270" style="position:absolute" from="2207,-1133" to="2178,-1133" strokeweight="0"/>
            <v:shape id="_x0000_s5269" style="position:absolute;left:1988;top:-1162;width:219;height:2" coordorigin="1989,-1161" coordsize="219,0" o:spt="100" adj="0,,0" path="m2207,-1161r-55,m2207,-1161r-218,e" filled="f" strokeweight="0">
              <v:stroke joinstyle="round"/>
              <v:formulas/>
              <v:path arrowok="t" o:connecttype="segments"/>
            </v:shape>
            <v:line id="_x0000_s5268" style="position:absolute" from="2207,-1190" to="2178,-1190" strokeweight="0"/>
            <v:line id="_x0000_s5267" style="position:absolute" from="2207,-1219" to="2178,-1219" strokeweight="0"/>
            <v:line id="_x0000_s5266" style="position:absolute" from="2207,-1245" to="2178,-1245" strokeweight="0"/>
            <v:line id="_x0000_s5265" style="position:absolute" from="2207,-1273" to="2178,-1273" strokeweight="0"/>
            <v:line id="_x0000_s5264" style="position:absolute" from="2207,-1302" to="2152,-1302" strokeweight="0"/>
            <v:line id="_x0000_s5263" style="position:absolute" from="2207,-1331" to="2178,-1331" strokeweight="0"/>
            <v:line id="_x0000_s5262" style="position:absolute" from="2207,-1357" to="2178,-1357" strokeweight="0"/>
            <v:line id="_x0000_s5261" style="position:absolute" from="2207,-1385" to="2178,-1385" strokeweight="0"/>
            <v:line id="_x0000_s5260" style="position:absolute" from="2207,-1414" to="2178,-1414" strokeweight="0"/>
            <v:shape id="_x0000_s5259" style="position:absolute;left:1988;top:-1443;width:219;height:2" coordorigin="1989,-1443" coordsize="219,0" o:spt="100" adj="0,,0" path="m2207,-1443r-55,m2207,-1443r-218,e" filled="f" strokeweight="0">
              <v:stroke joinstyle="round"/>
              <v:formulas/>
              <v:path arrowok="t" o:connecttype="segments"/>
            </v:shape>
            <v:line id="_x0000_s5258" style="position:absolute" from="2207,-1469" to="2178,-1469" strokeweight="0"/>
            <v:line id="_x0000_s5257" style="position:absolute" from="2207,-1497" to="2178,-1497" strokeweight="0"/>
            <v:line id="_x0000_s5256" style="position:absolute" from="2207,-1526" to="2178,-1526" strokeweight="0"/>
            <v:line id="_x0000_s5255" style="position:absolute" from="2207,-1555" to="2178,-1555" strokeweight="0"/>
            <v:line id="_x0000_s5254" style="position:absolute" from="2207,-1581" to="2152,-1581" strokeweight="0"/>
            <v:line id="_x0000_s5253" style="position:absolute" from="2207,-1609" to="2178,-1609" strokeweight="0"/>
            <v:line id="_x0000_s5252" style="position:absolute" from="2207,-1638" to="2178,-1638" strokeweight="0"/>
            <v:line id="_x0000_s5251" style="position:absolute" from="2207,-1667" to="2178,-1667" strokeweight="0"/>
            <v:line id="_x0000_s5250" style="position:absolute" from="2207,-1692" to="2178,-1692" strokeweight="0"/>
            <v:shape id="_x0000_s5249" style="position:absolute;left:1988;top:-1722;width:219;height:2" coordorigin="1989,-1721" coordsize="219,0" o:spt="100" adj="0,,0" path="m2207,-1721r-55,m2207,-1721r-218,e" filled="f" strokeweight="0">
              <v:stroke joinstyle="round"/>
              <v:formulas/>
              <v:path arrowok="t" o:connecttype="segments"/>
            </v:shape>
            <v:line id="_x0000_s5248" style="position:absolute" from="2207,-1750" to="2178,-1750" strokeweight="0"/>
            <v:line id="_x0000_s5247" style="position:absolute" from="2207,-1779" to="2178,-1779" strokeweight="0"/>
            <v:line id="_x0000_s5246" style="position:absolute" from="2207,-1804" to="2178,-1804" strokeweight="0"/>
            <v:line id="_x0000_s5245" style="position:absolute" from="2207,-1833" to="2178,-1833" strokeweight="0"/>
            <v:line id="_x0000_s5244" style="position:absolute" from="2207,-1862" to="2152,-1862" strokeweight="0"/>
            <v:line id="_x0000_s5243" style="position:absolute" from="2207,-1891" to="2178,-1891" strokeweight="0"/>
            <v:line id="_x0000_s5242" style="position:absolute" from="2207,-1916" to="2178,-1916" strokeweight="0"/>
            <v:line id="_x0000_s5241" style="position:absolute" from="2207,-1945" to="2178,-1945" strokeweight="0"/>
            <v:line id="_x0000_s5240" style="position:absolute" from="2207,-1974" to="2178,-1974" strokeweight="0"/>
            <v:shape id="_x0000_s5239" style="position:absolute;left:1988;top:-2003;width:219;height:2" coordorigin="1989,-2003" coordsize="219,0" o:spt="100" adj="0,,0" path="m2207,-2003r-55,m2207,-2003r-218,e" filled="f" strokeweight="0">
              <v:stroke joinstyle="round"/>
              <v:formulas/>
              <v:path arrowok="t" o:connecttype="segments"/>
            </v:shape>
            <v:line id="_x0000_s5238" style="position:absolute" from="2207,-2028" to="2178,-2028" strokeweight="0"/>
            <v:line id="_x0000_s5237" style="position:absolute" from="2207,-2057" to="2178,-2057" strokeweight="0"/>
            <v:line id="_x0000_s5236" style="position:absolute" from="2207,-2086" to="2178,-2086" strokeweight="0"/>
            <v:line id="_x0000_s5235" style="position:absolute" from="2207,-2114" to="2178,-2114" strokeweight="0"/>
            <v:line id="_x0000_s5234" style="position:absolute" from="2207,-2140" to="2152,-2140" strokeweight="0"/>
            <v:line id="_x0000_s5233" style="position:absolute" from="2207,-2169" to="2178,-2169" strokeweight="0"/>
            <v:line id="_x0000_s5232" style="position:absolute" from="2207,-2198" to="2178,-2198" strokeweight="0"/>
            <v:line id="_x0000_s5231" style="position:absolute" from="2207,-2226" to="2178,-2226" strokeweight="0"/>
            <v:line id="_x0000_s5230" style="position:absolute" from="2207,-2252" to="2178,-2252" strokeweight="0"/>
            <v:shape id="_x0000_s5229" style="position:absolute;left:1988;top:-2281;width:219;height:2" coordorigin="1989,-2281" coordsize="219,0" o:spt="100" adj="0,,0" path="m2207,-2281r-55,m2207,-2281r-218,e" filled="f" strokeweight="0">
              <v:stroke joinstyle="round"/>
              <v:formulas/>
              <v:path arrowok="t" o:connecttype="segments"/>
            </v:shape>
            <v:line id="_x0000_s5228" style="position:absolute" from="2207,-2310" to="2178,-2310" strokeweight="0"/>
            <v:line id="_x0000_s5227" style="position:absolute" from="2207,-2338" to="2178,-2338" strokeweight="0"/>
            <v:line id="_x0000_s5226" style="position:absolute" from="2207,-2364" to="2178,-2364" strokeweight="0"/>
            <v:line id="_x0000_s5225" style="position:absolute" from="2207,-2393" to="2178,-2393" strokeweight="0"/>
            <v:line id="_x0000_s5224" style="position:absolute" from="2207,-2422" to="2152,-2422" strokeweight="0"/>
            <v:line id="_x0000_s5223" style="position:absolute" from="2207,-2450" to="2178,-2450" strokeweight="0"/>
            <v:line id="_x0000_s5222" style="position:absolute" from="2207,-2476" to="2178,-2476" strokeweight="0"/>
            <v:line id="_x0000_s5221" style="position:absolute" from="2207,-2505" to="2178,-2505" strokeweight="0"/>
            <v:line id="_x0000_s5220" style="position:absolute" from="2207,-2534" to="2178,-2534" strokeweight="0"/>
            <v:shape id="_x0000_s5219" style="position:absolute;left:1988;top:-2563;width:219;height:2" coordorigin="1989,-2562" coordsize="219,0" o:spt="100" adj="0,,0" path="m2207,-2562r-55,m2207,-2562r-218,e" filled="f" strokeweight="0">
              <v:stroke joinstyle="round"/>
              <v:formulas/>
              <v:path arrowok="t" o:connecttype="segments"/>
            </v:shape>
            <v:line id="_x0000_s5218" style="position:absolute" from="2207,-2588" to="2178,-2588" strokeweight="0"/>
            <v:line id="_x0000_s5217" style="position:absolute" from="2207,-2617" to="2178,-2617" strokeweight="0"/>
            <v:line id="_x0000_s5216" style="position:absolute" from="2207,-2646" to="2178,-2646" strokeweight="0"/>
            <v:line id="_x0000_s5215" style="position:absolute" from="2207,-2674" to="2178,-2674" strokeweight="0"/>
            <v:line id="_x0000_s5214" style="position:absolute" from="2207,-2700" to="2152,-2700" strokeweight="0"/>
            <v:line id="_x0000_s5213" style="position:absolute" from="2207,-2729" to="2178,-2729" strokeweight="0"/>
            <v:line id="_x0000_s5212" style="position:absolute" from="2207,-2757" to="2178,-2757" strokeweight="0"/>
            <v:line id="_x0000_s5211" style="position:absolute" from="2207,-2786" to="2178,-2786" strokeweight="0"/>
            <v:line id="_x0000_s5210" style="position:absolute" from="2207,-2812" to="2178,-2812" strokeweight="0"/>
            <v:shape id="_x0000_s5209" style="position:absolute;left:1988;top:-2841;width:219;height:2" coordorigin="1989,-2841" coordsize="219,0" o:spt="100" adj="0,,0" path="m2207,-2841r-55,m2207,-2841r-218,e" filled="f" strokeweight="0">
              <v:stroke joinstyle="round"/>
              <v:formulas/>
              <v:path arrowok="t" o:connecttype="segments"/>
            </v:shape>
            <v:line id="_x0000_s5208" style="position:absolute" from="2207,-2869" to="2178,-2869" strokeweight="0"/>
            <v:line id="_x0000_s5207" style="position:absolute" from="2207,-2898" to="2178,-2898" strokeweight="0"/>
            <v:line id="_x0000_s5206" style="position:absolute" from="2207,-2924" to="2178,-2924" strokeweight="0"/>
            <v:line id="_x0000_s5205" style="position:absolute" from="2207,-2953" to="2178,-2953" strokeweight="0"/>
            <v:line id="_x0000_s5204" style="position:absolute" from="2207,-2981" to="2152,-2981" strokeweight="0"/>
            <v:line id="_x0000_s5203" style="position:absolute" from="2207,-3010" to="2178,-3010" strokeweight="0"/>
            <v:line id="_x0000_s5202" style="position:absolute" from="2207,-3036" to="2178,-3036" strokeweight="0"/>
            <v:line id="_x0000_s5201" style="position:absolute" from="2207,-3065" to="2178,-3065" strokeweight="0"/>
            <v:line id="_x0000_s5200" style="position:absolute" from="2207,-3093" to="2178,-3093" strokeweight="0"/>
            <v:shape id="_x0000_s5199" style="position:absolute;left:1988;top:-3123;width:219;height:2" coordorigin="1989,-3122" coordsize="219,0" o:spt="100" adj="0,,0" path="m2207,-3122r-55,m2207,-3122r-218,e" filled="f" strokeweight="0">
              <v:stroke joinstyle="round"/>
              <v:formulas/>
              <v:path arrowok="t" o:connecttype="segments"/>
            </v:shape>
            <v:line id="_x0000_s5198" style="position:absolute" from="2207,-3148" to="2178,-3148" strokeweight="0"/>
            <v:line id="_x0000_s5197" style="position:absolute" from="2207,-3177" to="2178,-3177" strokeweight="0"/>
            <v:rect id="_x0000_s5196" style="position:absolute;left:10159;top:-106;width:144;height:15" filled="f" strokecolor="red" strokeweight="0"/>
            <v:line id="_x0000_s5195" style="position:absolute" from="10160,-91" to="10160,-154" strokecolor="red" strokeweight="0"/>
            <v:line id="_x0000_s5194" style="position:absolute" from="10303,-91" to="10303,-154" strokecolor="red" strokeweight="0"/>
            <v:rect id="_x0000_s5193" style="position:absolute;left:9812;top:-106;width:138;height:15" filled="f" strokecolor="red" strokeweight="0"/>
            <v:line id="_x0000_s5192" style="position:absolute" from="9813,-91" to="9813,-154" strokecolor="red" strokeweight="0"/>
            <v:line id="_x0000_s5191" style="position:absolute" from="9950,-91" to="9950,-154" strokecolor="red" strokeweight="0"/>
            <v:rect id="_x0000_s5190" style="position:absolute;left:9132;top:-106;width:135;height:15" filled="f" strokecolor="red" strokeweight="0"/>
            <v:line id="_x0000_s5189" style="position:absolute" from="9132,-91" to="9132,-154" strokecolor="red" strokeweight="0"/>
            <v:line id="_x0000_s5188" style="position:absolute" from="9267,-91" to="9267,-154" strokecolor="red" strokeweight="0"/>
            <v:rect id="_x0000_s5187" style="position:absolute;left:9031;top:-106;width:95;height:15" filled="f" strokecolor="red" strokeweight="0"/>
            <v:line id="_x0000_s5186" style="position:absolute" from="9032,-91" to="9032,-154" strokecolor="red" strokeweight="0"/>
            <v:line id="_x0000_s5185" style="position:absolute" from="9127,-91" to="9127,-154" strokecolor="red" strokeweight="0"/>
            <v:rect id="_x0000_s5184" style="position:absolute;left:8084;top:-106;width:112;height:15" filled="f" strokecolor="red" strokeweight="0"/>
            <v:line id="_x0000_s5183" style="position:absolute" from="8085,-91" to="8085,-154" strokecolor="red" strokeweight="0"/>
            <v:line id="_x0000_s5182" style="position:absolute" from="8197,-91" to="8197,-154" strokecolor="red" strokeweight="0"/>
            <v:rect id="_x0000_s5181" style="position:absolute;left:5458;top:-106;width:101;height:15" filled="f" strokecolor="red" strokeweight="0"/>
            <v:line id="_x0000_s5180" style="position:absolute" from="5459,-91" to="5459,-154" strokecolor="red" strokeweight="0"/>
            <v:line id="_x0000_s5179" style="position:absolute" from="5559,-91" to="5559,-154" strokecolor="red" strokeweight="0"/>
            <v:rect id="_x0000_s5178" style="position:absolute;left:5272;top:-106;width:95;height:15" filled="f" strokecolor="red" strokeweight="0"/>
            <v:line id="_x0000_s5177" style="position:absolute" from="5272,-91" to="5272,-154" strokecolor="red" strokeweight="0"/>
            <v:line id="_x0000_s5176" style="position:absolute" from="5367,-91" to="5367,-154" strokecolor="red" strokeweight="0"/>
            <v:rect id="_x0000_s5175" style="position:absolute;left:2381;top:-106;width:153;height:15" filled="f" strokecolor="red" strokeweight="0"/>
            <v:line id="_x0000_s5174" style="position:absolute" from="2382,-91" to="2382,-154" strokecolor="red" strokeweight="0"/>
            <v:line id="_x0000_s5173" style="position:absolute" from="2534,-91" to="2534,-154" strokecolor="red" strokeweight="0"/>
            <v:shape id="_x0000_s5172" type="#_x0000_t202" style="position:absolute;left:2832;top:-3428;width:267;height:277" filled="f" stroked="f">
              <v:textbox inset="0,0,0,0">
                <w:txbxContent>
                  <w:p w14:paraId="151E6B5C" w14:textId="77777777" w:rsidR="00CB66C5" w:rsidRDefault="00CB66C5">
                    <w:pPr>
                      <w:spacing w:line="152" w:lineRule="exact"/>
                      <w:rPr>
                        <w:sz w:val="15"/>
                      </w:rPr>
                    </w:pPr>
                    <w:r>
                      <w:rPr>
                        <w:sz w:val="15"/>
                      </w:rPr>
                      <w:t>HO</w:t>
                    </w:r>
                  </w:p>
                  <w:p w14:paraId="4B097419" w14:textId="77777777" w:rsidR="00CB66C5" w:rsidRDefault="00CB66C5">
                    <w:pPr>
                      <w:spacing w:line="125" w:lineRule="exact"/>
                      <w:ind w:left="126"/>
                      <w:rPr>
                        <w:sz w:val="12"/>
                      </w:rPr>
                    </w:pPr>
                    <w:r>
                      <w:rPr>
                        <w:color w:val="0000FF"/>
                        <w:sz w:val="12"/>
                      </w:rPr>
                      <w:t>14</w:t>
                    </w:r>
                  </w:p>
                </w:txbxContent>
              </v:textbox>
            </v:shape>
            <v:shape id="_x0000_s5171" type="#_x0000_t202" style="position:absolute;left:3564;top:-3603;width:336;height:366" filled="f" stroked="f">
              <v:textbox inset="0,0,0,0">
                <w:txbxContent>
                  <w:p w14:paraId="5A781D25" w14:textId="77777777" w:rsidR="00CB66C5" w:rsidRDefault="00CB66C5">
                    <w:pPr>
                      <w:spacing w:line="152" w:lineRule="exact"/>
                      <w:ind w:left="172"/>
                      <w:rPr>
                        <w:sz w:val="15"/>
                      </w:rPr>
                    </w:pPr>
                    <w:r>
                      <w:rPr>
                        <w:w w:val="99"/>
                        <w:sz w:val="15"/>
                      </w:rPr>
                      <w:t>O</w:t>
                    </w:r>
                  </w:p>
                  <w:p w14:paraId="4D02E896" w14:textId="77777777" w:rsidR="00CB66C5" w:rsidRDefault="00CB66C5">
                    <w:pPr>
                      <w:spacing w:line="100" w:lineRule="exact"/>
                      <w:ind w:left="195"/>
                      <w:rPr>
                        <w:sz w:val="12"/>
                      </w:rPr>
                    </w:pPr>
                    <w:r>
                      <w:rPr>
                        <w:color w:val="0000FF"/>
                        <w:sz w:val="12"/>
                      </w:rPr>
                      <w:t>16</w:t>
                    </w:r>
                  </w:p>
                  <w:p w14:paraId="03A19BA9" w14:textId="77777777" w:rsidR="00CB66C5" w:rsidRDefault="00CB66C5">
                    <w:pPr>
                      <w:spacing w:line="114" w:lineRule="exact"/>
                      <w:rPr>
                        <w:sz w:val="12"/>
                      </w:rPr>
                    </w:pPr>
                    <w:r>
                      <w:rPr>
                        <w:color w:val="0000FF"/>
                        <w:sz w:val="12"/>
                      </w:rPr>
                      <w:t>15</w:t>
                    </w:r>
                  </w:p>
                </w:txbxContent>
              </v:textbox>
            </v:shape>
            <v:shape id="_x0000_s5170" type="#_x0000_t202" style="position:absolute;left:2002;top:-3119;width:151;height:106" filled="f" stroked="f">
              <v:textbox inset="0,0,0,0">
                <w:txbxContent>
                  <w:p w14:paraId="6C145398" w14:textId="77777777" w:rsidR="00CB66C5" w:rsidRDefault="00CB66C5">
                    <w:pPr>
                      <w:spacing w:before="1"/>
                      <w:rPr>
                        <w:rFonts w:ascii="Arial MT"/>
                        <w:sz w:val="9"/>
                      </w:rPr>
                    </w:pPr>
                    <w:r>
                      <w:rPr>
                        <w:rFonts w:ascii="Arial MT"/>
                        <w:w w:val="105"/>
                        <w:sz w:val="9"/>
                      </w:rPr>
                      <w:t>1.0</w:t>
                    </w:r>
                  </w:p>
                </w:txbxContent>
              </v:textbox>
            </v:shape>
            <v:shape id="_x0000_s5169" type="#_x0000_t202" style="position:absolute;left:3259;top:-3210;width:81;height:134" filled="f" stroked="f">
              <v:textbox inset="0,0,0,0">
                <w:txbxContent>
                  <w:p w14:paraId="0EA390DA" w14:textId="77777777" w:rsidR="00CB66C5" w:rsidRDefault="00CB66C5">
                    <w:pPr>
                      <w:spacing w:line="133" w:lineRule="exact"/>
                      <w:rPr>
                        <w:sz w:val="12"/>
                      </w:rPr>
                    </w:pPr>
                    <w:r>
                      <w:rPr>
                        <w:color w:val="0000FF"/>
                        <w:sz w:val="12"/>
                      </w:rPr>
                      <w:t>4</w:t>
                    </w:r>
                  </w:p>
                </w:txbxContent>
              </v:textbox>
            </v:shape>
            <v:shape id="_x0000_s5168" type="#_x0000_t202" style="position:absolute;left:2935;top:-3023;width:81;height:134" filled="f" stroked="f">
              <v:textbox inset="0,0,0,0">
                <w:txbxContent>
                  <w:p w14:paraId="6455050C" w14:textId="77777777" w:rsidR="00CB66C5" w:rsidRDefault="00CB66C5">
                    <w:pPr>
                      <w:spacing w:line="133" w:lineRule="exact"/>
                      <w:rPr>
                        <w:sz w:val="12"/>
                      </w:rPr>
                    </w:pPr>
                    <w:r>
                      <w:rPr>
                        <w:color w:val="0000FF"/>
                        <w:sz w:val="12"/>
                      </w:rPr>
                      <w:t>3</w:t>
                    </w:r>
                  </w:p>
                </w:txbxContent>
              </v:textbox>
            </v:shape>
            <v:shape id="_x0000_s5167" type="#_x0000_t202" style="position:absolute;left:3584;top:-3023;width:81;height:134" filled="f" stroked="f">
              <v:textbox inset="0,0,0,0">
                <w:txbxContent>
                  <w:p w14:paraId="627F9111" w14:textId="77777777" w:rsidR="00CB66C5" w:rsidRDefault="00CB66C5">
                    <w:pPr>
                      <w:spacing w:line="133" w:lineRule="exact"/>
                      <w:rPr>
                        <w:sz w:val="12"/>
                      </w:rPr>
                    </w:pPr>
                    <w:r>
                      <w:rPr>
                        <w:color w:val="0000FF"/>
                        <w:sz w:val="12"/>
                      </w:rPr>
                      <w:t>5</w:t>
                    </w:r>
                  </w:p>
                </w:txbxContent>
              </v:textbox>
            </v:shape>
            <v:shape id="_x0000_s5166" type="#_x0000_t202" style="position:absolute;left:3871;top:-3198;width:235;height:277" filled="f" stroked="f">
              <v:textbox inset="0,0,0,0">
                <w:txbxContent>
                  <w:p w14:paraId="710FB7CC" w14:textId="77777777" w:rsidR="00CB66C5" w:rsidRDefault="00CB66C5">
                    <w:pPr>
                      <w:spacing w:line="152" w:lineRule="exact"/>
                      <w:rPr>
                        <w:sz w:val="15"/>
                      </w:rPr>
                    </w:pPr>
                    <w:r>
                      <w:rPr>
                        <w:sz w:val="15"/>
                      </w:rPr>
                      <w:t>OH</w:t>
                    </w:r>
                  </w:p>
                  <w:p w14:paraId="030AFBB5" w14:textId="77777777" w:rsidR="00CB66C5" w:rsidRDefault="00CB66C5">
                    <w:pPr>
                      <w:spacing w:line="125" w:lineRule="exact"/>
                      <w:ind w:left="22"/>
                      <w:rPr>
                        <w:sz w:val="12"/>
                      </w:rPr>
                    </w:pPr>
                    <w:r>
                      <w:rPr>
                        <w:color w:val="0000FF"/>
                        <w:sz w:val="12"/>
                      </w:rPr>
                      <w:t>17</w:t>
                    </w:r>
                  </w:p>
                </w:txbxContent>
              </v:textbox>
            </v:shape>
            <v:shape id="_x0000_s5165" type="#_x0000_t202" style="position:absolute;left:2002;top:-2838;width:151;height:106" filled="f" stroked="f">
              <v:textbox inset="0,0,0,0">
                <w:txbxContent>
                  <w:p w14:paraId="2662DC62" w14:textId="77777777" w:rsidR="00CB66C5" w:rsidRDefault="00CB66C5">
                    <w:pPr>
                      <w:spacing w:before="1"/>
                      <w:rPr>
                        <w:rFonts w:ascii="Arial MT"/>
                        <w:sz w:val="9"/>
                      </w:rPr>
                    </w:pPr>
                    <w:r>
                      <w:rPr>
                        <w:rFonts w:ascii="Arial MT"/>
                        <w:w w:val="105"/>
                        <w:sz w:val="9"/>
                      </w:rPr>
                      <w:t>0.9</w:t>
                    </w:r>
                  </w:p>
                </w:txbxContent>
              </v:textbox>
            </v:shape>
            <v:shape id="_x0000_s5164" type="#_x0000_t202" style="position:absolute;left:5154;top:-3035;width:597;height:409" filled="f" stroked="f">
              <v:textbox inset="0,0,0,0">
                <w:txbxContent>
                  <w:p w14:paraId="4E822198" w14:textId="77777777" w:rsidR="00CB66C5" w:rsidRDefault="00CB66C5">
                    <w:pPr>
                      <w:spacing w:line="147" w:lineRule="exact"/>
                      <w:ind w:left="129"/>
                      <w:rPr>
                        <w:rFonts w:ascii="Arial MT"/>
                        <w:sz w:val="13"/>
                      </w:rPr>
                    </w:pPr>
                    <w:r>
                      <w:rPr>
                        <w:rFonts w:ascii="Arial MT"/>
                        <w:color w:val="000080"/>
                        <w:sz w:val="13"/>
                      </w:rPr>
                      <w:t>9,13,11</w:t>
                    </w:r>
                  </w:p>
                  <w:p w14:paraId="714F997C" w14:textId="77777777" w:rsidR="00CB66C5" w:rsidRDefault="00CB66C5">
                    <w:pPr>
                      <w:spacing w:before="111"/>
                      <w:rPr>
                        <w:rFonts w:ascii="Arial MT"/>
                        <w:sz w:val="13"/>
                      </w:rPr>
                    </w:pPr>
                    <w:r>
                      <w:rPr>
                        <w:rFonts w:ascii="Arial MT"/>
                        <w:color w:val="000080"/>
                        <w:sz w:val="13"/>
                      </w:rPr>
                      <w:t>10,12</w:t>
                    </w:r>
                  </w:p>
                </w:txbxContent>
              </v:textbox>
            </v:shape>
            <v:shape id="_x0000_s5163" type="#_x0000_t202" style="position:absolute;left:2002;top:-2560;width:151;height:106" filled="f" stroked="f">
              <v:textbox inset="0,0,0,0">
                <w:txbxContent>
                  <w:p w14:paraId="06727E66" w14:textId="77777777" w:rsidR="00CB66C5" w:rsidRDefault="00CB66C5">
                    <w:pPr>
                      <w:spacing w:before="1"/>
                      <w:rPr>
                        <w:rFonts w:ascii="Arial MT"/>
                        <w:sz w:val="9"/>
                      </w:rPr>
                    </w:pPr>
                    <w:r>
                      <w:rPr>
                        <w:rFonts w:ascii="Arial MT"/>
                        <w:w w:val="105"/>
                        <w:sz w:val="9"/>
                      </w:rPr>
                      <w:t>0.8</w:t>
                    </w:r>
                  </w:p>
                </w:txbxContent>
              </v:textbox>
            </v:shape>
            <v:shape id="_x0000_s5162" type="#_x0000_t202" style="position:absolute;left:2935;top:-2650;width:81;height:134" filled="f" stroked="f">
              <v:textbox inset="0,0,0,0">
                <w:txbxContent>
                  <w:p w14:paraId="363F7A54" w14:textId="77777777" w:rsidR="00CB66C5" w:rsidRDefault="00CB66C5">
                    <w:pPr>
                      <w:spacing w:line="133" w:lineRule="exact"/>
                      <w:rPr>
                        <w:sz w:val="12"/>
                      </w:rPr>
                    </w:pPr>
                    <w:r>
                      <w:rPr>
                        <w:color w:val="0000FF"/>
                        <w:sz w:val="12"/>
                      </w:rPr>
                      <w:t>2</w:t>
                    </w:r>
                  </w:p>
                </w:txbxContent>
              </v:textbox>
            </v:shape>
            <v:shape id="_x0000_s5161" type="#_x0000_t202" style="position:absolute;left:3584;top:-2650;width:81;height:134" filled="f" stroked="f">
              <v:textbox inset="0,0,0,0">
                <w:txbxContent>
                  <w:p w14:paraId="31829588" w14:textId="77777777" w:rsidR="00CB66C5" w:rsidRDefault="00CB66C5">
                    <w:pPr>
                      <w:spacing w:line="133" w:lineRule="exact"/>
                      <w:rPr>
                        <w:sz w:val="12"/>
                      </w:rPr>
                    </w:pPr>
                    <w:r>
                      <w:rPr>
                        <w:color w:val="0000FF"/>
                        <w:sz w:val="12"/>
                      </w:rPr>
                      <w:t>6</w:t>
                    </w:r>
                  </w:p>
                </w:txbxContent>
              </v:textbox>
            </v:shape>
            <v:shape id="_x0000_s5160" type="#_x0000_t202" style="position:absolute;left:2002;top:-2278;width:151;height:106" filled="f" stroked="f">
              <v:textbox inset="0,0,0,0">
                <w:txbxContent>
                  <w:p w14:paraId="52EF228C" w14:textId="77777777" w:rsidR="00CB66C5" w:rsidRDefault="00CB66C5">
                    <w:pPr>
                      <w:spacing w:before="1"/>
                      <w:rPr>
                        <w:rFonts w:ascii="Arial MT"/>
                        <w:sz w:val="9"/>
                      </w:rPr>
                    </w:pPr>
                    <w:r>
                      <w:rPr>
                        <w:rFonts w:ascii="Arial MT"/>
                        <w:w w:val="105"/>
                        <w:sz w:val="9"/>
                      </w:rPr>
                      <w:t>0.7</w:t>
                    </w:r>
                  </w:p>
                </w:txbxContent>
              </v:textbox>
            </v:shape>
            <v:shape id="_x0000_s5159" type="#_x0000_t202" style="position:absolute;left:3237;top:-2463;width:430;height:243" filled="f" stroked="f">
              <v:textbox inset="0,0,0,0">
                <w:txbxContent>
                  <w:p w14:paraId="04C24F53" w14:textId="77777777" w:rsidR="00CB66C5" w:rsidRDefault="00CB66C5">
                    <w:pPr>
                      <w:spacing w:line="243" w:lineRule="exact"/>
                      <w:rPr>
                        <w:sz w:val="15"/>
                      </w:rPr>
                    </w:pPr>
                    <w:r>
                      <w:rPr>
                        <w:position w:val="8"/>
                        <w:sz w:val="15"/>
                      </w:rPr>
                      <w:t>N</w:t>
                    </w:r>
                    <w:r>
                      <w:rPr>
                        <w:spacing w:val="13"/>
                        <w:position w:val="8"/>
                        <w:sz w:val="15"/>
                      </w:rPr>
                      <w:t xml:space="preserve"> </w:t>
                    </w:r>
                    <w:r>
                      <w:rPr>
                        <w:sz w:val="15"/>
                      </w:rPr>
                      <w:t>HCl</w:t>
                    </w:r>
                  </w:p>
                </w:txbxContent>
              </v:textbox>
            </v:shape>
            <v:shape id="_x0000_s5158" type="#_x0000_t202" style="position:absolute;left:3260;top:-2320;width:81;height:367" filled="f" stroked="f">
              <v:textbox inset="0,0,0,0">
                <w:txbxContent>
                  <w:p w14:paraId="4DAF8EF0" w14:textId="77777777" w:rsidR="00CB66C5" w:rsidRDefault="00CB66C5">
                    <w:pPr>
                      <w:spacing w:line="133" w:lineRule="exact"/>
                      <w:rPr>
                        <w:sz w:val="12"/>
                      </w:rPr>
                    </w:pPr>
                    <w:r>
                      <w:rPr>
                        <w:color w:val="0000FF"/>
                        <w:sz w:val="12"/>
                      </w:rPr>
                      <w:t>1</w:t>
                    </w:r>
                  </w:p>
                  <w:p w14:paraId="630B7C4E" w14:textId="77777777" w:rsidR="00CB66C5" w:rsidRDefault="00CB66C5">
                    <w:pPr>
                      <w:spacing w:before="94"/>
                      <w:rPr>
                        <w:sz w:val="12"/>
                      </w:rPr>
                    </w:pPr>
                    <w:r>
                      <w:rPr>
                        <w:color w:val="0000FF"/>
                        <w:sz w:val="12"/>
                      </w:rPr>
                      <w:t>7</w:t>
                    </w:r>
                  </w:p>
                </w:txbxContent>
              </v:textbox>
            </v:shape>
            <v:shape id="_x0000_s5157" type="#_x0000_t202" style="position:absolute;left:3854;top:-2403;width:141;height:134" filled="f" stroked="f">
              <v:textbox inset="0,0,0,0">
                <w:txbxContent>
                  <w:p w14:paraId="5C2F1551" w14:textId="77777777" w:rsidR="00CB66C5" w:rsidRDefault="00CB66C5">
                    <w:pPr>
                      <w:spacing w:line="133" w:lineRule="exact"/>
                      <w:rPr>
                        <w:sz w:val="12"/>
                      </w:rPr>
                    </w:pPr>
                    <w:r>
                      <w:rPr>
                        <w:color w:val="0000FF"/>
                        <w:sz w:val="12"/>
                      </w:rPr>
                      <w:t>13</w:t>
                    </w:r>
                  </w:p>
                </w:txbxContent>
              </v:textbox>
            </v:shape>
            <v:shape id="_x0000_s5156" type="#_x0000_t202" style="position:absolute;left:4230;top:-2403;width:141;height:134" filled="f" stroked="f">
              <v:textbox inset="0,0,0,0">
                <w:txbxContent>
                  <w:p w14:paraId="79E62934" w14:textId="77777777" w:rsidR="00CB66C5" w:rsidRDefault="00CB66C5">
                    <w:pPr>
                      <w:spacing w:line="133" w:lineRule="exact"/>
                      <w:rPr>
                        <w:sz w:val="12"/>
                      </w:rPr>
                    </w:pPr>
                    <w:r>
                      <w:rPr>
                        <w:color w:val="0000FF"/>
                        <w:sz w:val="12"/>
                      </w:rPr>
                      <w:t>12</w:t>
                    </w:r>
                  </w:p>
                </w:txbxContent>
              </v:textbox>
            </v:shape>
            <v:shape id="_x0000_s5155" type="#_x0000_t202" style="position:absolute;left:3524;top:-2242;width:141;height:134" filled="f" stroked="f">
              <v:textbox inset="0,0,0,0">
                <w:txbxContent>
                  <w:p w14:paraId="414DF3F2" w14:textId="77777777" w:rsidR="00CB66C5" w:rsidRDefault="00CB66C5">
                    <w:pPr>
                      <w:spacing w:line="133" w:lineRule="exact"/>
                      <w:rPr>
                        <w:sz w:val="12"/>
                      </w:rPr>
                    </w:pPr>
                    <w:r>
                      <w:rPr>
                        <w:color w:val="0000FF"/>
                        <w:sz w:val="12"/>
                      </w:rPr>
                      <w:t>18</w:t>
                    </w:r>
                  </w:p>
                </w:txbxContent>
              </v:textbox>
            </v:shape>
            <v:shape id="_x0000_s5154" type="#_x0000_t202" style="position:absolute;left:2002;top:-2000;width:151;height:106" filled="f" stroked="f">
              <v:textbox inset="0,0,0,0">
                <w:txbxContent>
                  <w:p w14:paraId="652F3A30" w14:textId="77777777" w:rsidR="00CB66C5" w:rsidRDefault="00CB66C5">
                    <w:pPr>
                      <w:spacing w:before="1"/>
                      <w:rPr>
                        <w:rFonts w:ascii="Arial MT"/>
                        <w:sz w:val="9"/>
                      </w:rPr>
                    </w:pPr>
                    <w:r>
                      <w:rPr>
                        <w:rFonts w:ascii="Arial MT"/>
                        <w:w w:val="105"/>
                        <w:sz w:val="9"/>
                      </w:rPr>
                      <w:t>0.6</w:t>
                    </w:r>
                  </w:p>
                </w:txbxContent>
              </v:textbox>
            </v:shape>
            <v:shape id="_x0000_s5153" type="#_x0000_t202" style="position:absolute;left:3667;top:-2085;width:81;height:134" filled="f" stroked="f">
              <v:textbox inset="0,0,0,0">
                <w:txbxContent>
                  <w:p w14:paraId="067C9E32" w14:textId="77777777" w:rsidR="00CB66C5" w:rsidRDefault="00CB66C5">
                    <w:pPr>
                      <w:spacing w:line="133" w:lineRule="exact"/>
                      <w:rPr>
                        <w:sz w:val="12"/>
                      </w:rPr>
                    </w:pPr>
                    <w:r>
                      <w:rPr>
                        <w:color w:val="0000FF"/>
                        <w:sz w:val="12"/>
                      </w:rPr>
                      <w:t>8</w:t>
                    </w:r>
                  </w:p>
                </w:txbxContent>
              </v:textbox>
            </v:shape>
            <v:shape id="_x0000_s5152" type="#_x0000_t202" style="position:absolute;left:4413;top:-2076;width:141;height:134" filled="f" stroked="f">
              <v:textbox inset="0,0,0,0">
                <w:txbxContent>
                  <w:p w14:paraId="68F1FAC2" w14:textId="77777777" w:rsidR="00CB66C5" w:rsidRDefault="00CB66C5">
                    <w:pPr>
                      <w:spacing w:line="133" w:lineRule="exact"/>
                      <w:rPr>
                        <w:sz w:val="12"/>
                      </w:rPr>
                    </w:pPr>
                    <w:r>
                      <w:rPr>
                        <w:color w:val="0000FF"/>
                        <w:sz w:val="12"/>
                      </w:rPr>
                      <w:t>11</w:t>
                    </w:r>
                  </w:p>
                </w:txbxContent>
              </v:textbox>
            </v:shape>
            <v:shape id="_x0000_s5151" type="#_x0000_t202" style="position:absolute;left:8053;top:-1890;width:207;height:148" filled="f" stroked="f">
              <v:textbox inset="0,0,0,0">
                <w:txbxContent>
                  <w:p w14:paraId="49BBF81B" w14:textId="77777777" w:rsidR="00CB66C5" w:rsidRDefault="00CB66C5">
                    <w:pPr>
                      <w:spacing w:line="147" w:lineRule="exact"/>
                      <w:rPr>
                        <w:rFonts w:ascii="Arial MT"/>
                        <w:sz w:val="13"/>
                      </w:rPr>
                    </w:pPr>
                    <w:r>
                      <w:rPr>
                        <w:rFonts w:ascii="Arial MT"/>
                        <w:color w:val="000080"/>
                        <w:sz w:val="13"/>
                      </w:rPr>
                      <w:t>7,7</w:t>
                    </w:r>
                  </w:p>
                </w:txbxContent>
              </v:textbox>
            </v:shape>
            <v:shape id="_x0000_s5150" type="#_x0000_t202" style="position:absolute;left:2002;top:-1718;width:151;height:106" filled="f" stroked="f">
              <v:textbox inset="0,0,0,0">
                <w:txbxContent>
                  <w:p w14:paraId="26EE8438" w14:textId="77777777" w:rsidR="00CB66C5" w:rsidRDefault="00CB66C5">
                    <w:pPr>
                      <w:spacing w:before="1"/>
                      <w:rPr>
                        <w:rFonts w:ascii="Arial MT"/>
                        <w:sz w:val="9"/>
                      </w:rPr>
                    </w:pPr>
                    <w:r>
                      <w:rPr>
                        <w:rFonts w:ascii="Arial MT"/>
                        <w:w w:val="105"/>
                        <w:sz w:val="9"/>
                      </w:rPr>
                      <w:t>0.5</w:t>
                    </w:r>
                  </w:p>
                </w:txbxContent>
              </v:textbox>
            </v:shape>
            <v:shape id="_x0000_s5149" type="#_x0000_t202" style="position:absolute;left:3851;top:-1757;width:81;height:134" filled="f" stroked="f">
              <v:textbox inset="0,0,0,0">
                <w:txbxContent>
                  <w:p w14:paraId="38720388" w14:textId="77777777" w:rsidR="00CB66C5" w:rsidRDefault="00CB66C5">
                    <w:pPr>
                      <w:spacing w:line="133" w:lineRule="exact"/>
                      <w:rPr>
                        <w:sz w:val="12"/>
                      </w:rPr>
                    </w:pPr>
                    <w:r>
                      <w:rPr>
                        <w:color w:val="0000FF"/>
                        <w:sz w:val="12"/>
                      </w:rPr>
                      <w:t>9</w:t>
                    </w:r>
                  </w:p>
                </w:txbxContent>
              </v:textbox>
            </v:shape>
            <v:shape id="_x0000_s5148" type="#_x0000_t202" style="position:absolute;left:4224;top:-1757;width:141;height:134" filled="f" stroked="f">
              <v:textbox inset="0,0,0,0">
                <w:txbxContent>
                  <w:p w14:paraId="1CA3AF38" w14:textId="77777777" w:rsidR="00CB66C5" w:rsidRDefault="00CB66C5">
                    <w:pPr>
                      <w:spacing w:line="133" w:lineRule="exact"/>
                      <w:rPr>
                        <w:sz w:val="12"/>
                      </w:rPr>
                    </w:pPr>
                    <w:r>
                      <w:rPr>
                        <w:color w:val="0000FF"/>
                        <w:sz w:val="12"/>
                      </w:rPr>
                      <w:t>10</w:t>
                    </w:r>
                  </w:p>
                </w:txbxContent>
              </v:textbox>
            </v:shape>
            <v:shape id="_x0000_s5147" type="#_x0000_t202" style="position:absolute;left:7106;top:-1583;width:170;height:148" filled="f" stroked="f">
              <v:textbox inset="0,0,0,0">
                <w:txbxContent>
                  <w:p w14:paraId="7D6F187C" w14:textId="77777777" w:rsidR="00CB66C5" w:rsidRDefault="00CB66C5">
                    <w:pPr>
                      <w:spacing w:line="147" w:lineRule="exact"/>
                      <w:rPr>
                        <w:rFonts w:ascii="Arial MT"/>
                        <w:sz w:val="13"/>
                      </w:rPr>
                    </w:pPr>
                    <w:r>
                      <w:rPr>
                        <w:rFonts w:ascii="Arial MT"/>
                        <w:color w:val="000080"/>
                        <w:sz w:val="13"/>
                      </w:rPr>
                      <w:t>14</w:t>
                    </w:r>
                  </w:p>
                </w:txbxContent>
              </v:textbox>
            </v:shape>
            <v:shape id="_x0000_s5146" type="#_x0000_t202" style="position:absolute;left:8836;top:-1844;width:619;height:409" filled="f" stroked="f">
              <v:textbox inset="0,0,0,0">
                <w:txbxContent>
                  <w:p w14:paraId="0FF8527B" w14:textId="77777777" w:rsidR="00CB66C5" w:rsidRDefault="00CB66C5">
                    <w:pPr>
                      <w:spacing w:line="147" w:lineRule="exact"/>
                      <w:ind w:left="129"/>
                      <w:rPr>
                        <w:rFonts w:ascii="Arial MT"/>
                        <w:sz w:val="13"/>
                      </w:rPr>
                    </w:pPr>
                    <w:r>
                      <w:rPr>
                        <w:rFonts w:ascii="Arial MT"/>
                        <w:color w:val="000080"/>
                        <w:sz w:val="13"/>
                      </w:rPr>
                      <w:t>2ax,6ax</w:t>
                    </w:r>
                  </w:p>
                  <w:p w14:paraId="4480F6E0" w14:textId="77777777" w:rsidR="00CB66C5" w:rsidRDefault="00CB66C5">
                    <w:pPr>
                      <w:spacing w:before="111"/>
                      <w:rPr>
                        <w:rFonts w:ascii="Arial MT"/>
                        <w:sz w:val="13"/>
                      </w:rPr>
                    </w:pPr>
                    <w:r>
                      <w:rPr>
                        <w:rFonts w:ascii="Arial MT"/>
                        <w:color w:val="000080"/>
                        <w:sz w:val="13"/>
                      </w:rPr>
                      <w:t>2eq,6eq</w:t>
                    </w:r>
                  </w:p>
                </w:txbxContent>
              </v:textbox>
            </v:shape>
            <v:shape id="_x0000_s5145" type="#_x0000_t202" style="position:absolute;left:2002;top:-1440;width:151;height:106" filled="f" stroked="f">
              <v:textbox inset="0,0,0,0">
                <w:txbxContent>
                  <w:p w14:paraId="6654646E" w14:textId="77777777" w:rsidR="00CB66C5" w:rsidRDefault="00CB66C5">
                    <w:pPr>
                      <w:spacing w:before="1"/>
                      <w:rPr>
                        <w:rFonts w:ascii="Arial MT"/>
                        <w:sz w:val="9"/>
                      </w:rPr>
                    </w:pPr>
                    <w:r>
                      <w:rPr>
                        <w:rFonts w:ascii="Arial MT"/>
                        <w:w w:val="105"/>
                        <w:sz w:val="9"/>
                      </w:rPr>
                      <w:t>0.4</w:t>
                    </w:r>
                  </w:p>
                </w:txbxContent>
              </v:textbox>
            </v:shape>
            <v:shape id="_x0000_s5144" type="#_x0000_t202" style="position:absolute;left:9637;top:-1769;width:854;height:409" filled="f" stroked="f">
              <v:textbox inset="0,0,0,0">
                <w:txbxContent>
                  <w:p w14:paraId="1211E8F1" w14:textId="77777777" w:rsidR="00CB66C5" w:rsidRDefault="00CB66C5">
                    <w:pPr>
                      <w:spacing w:line="147" w:lineRule="exact"/>
                      <w:ind w:left="364"/>
                      <w:rPr>
                        <w:rFonts w:ascii="Arial MT" w:hAnsi="Arial MT"/>
                        <w:sz w:val="13"/>
                      </w:rPr>
                    </w:pPr>
                    <w:r>
                      <w:rPr>
                        <w:rFonts w:ascii="Arial MT" w:hAnsi="Arial MT"/>
                        <w:color w:val="000080"/>
                        <w:w w:val="65"/>
                        <w:sz w:val="13"/>
                      </w:rPr>
                      <w:t>3ах,5ах</w:t>
                    </w:r>
                  </w:p>
                  <w:p w14:paraId="54221295" w14:textId="77777777" w:rsidR="00CB66C5" w:rsidRDefault="00CB66C5">
                    <w:pPr>
                      <w:spacing w:before="111"/>
                      <w:rPr>
                        <w:rFonts w:ascii="Arial MT"/>
                        <w:sz w:val="13"/>
                      </w:rPr>
                    </w:pPr>
                    <w:r>
                      <w:rPr>
                        <w:rFonts w:ascii="Arial MT"/>
                        <w:color w:val="000080"/>
                        <w:sz w:val="13"/>
                      </w:rPr>
                      <w:t>3eq,5eq</w:t>
                    </w:r>
                  </w:p>
                </w:txbxContent>
              </v:textbox>
            </v:shape>
            <v:shape id="_x0000_s5143" type="#_x0000_t202" style="position:absolute;left:2384;top:-1293;width:170;height:148" filled="f" stroked="f">
              <v:textbox inset="0,0,0,0">
                <w:txbxContent>
                  <w:p w14:paraId="54A5CBC6" w14:textId="77777777" w:rsidR="00CB66C5" w:rsidRDefault="00CB66C5">
                    <w:pPr>
                      <w:spacing w:line="147" w:lineRule="exact"/>
                      <w:rPr>
                        <w:rFonts w:ascii="Arial MT"/>
                        <w:sz w:val="13"/>
                      </w:rPr>
                    </w:pPr>
                    <w:r>
                      <w:rPr>
                        <w:rFonts w:ascii="Arial MT"/>
                        <w:color w:val="000080"/>
                        <w:sz w:val="13"/>
                      </w:rPr>
                      <w:t>17</w:t>
                    </w:r>
                  </w:p>
                </w:txbxContent>
              </v:textbox>
            </v:shape>
            <v:shape id="_x0000_s5142" type="#_x0000_t202" style="position:absolute;left:2002;top:-1159;width:151;height:945" filled="f" stroked="f">
              <v:textbox inset="0,0,0,0">
                <w:txbxContent>
                  <w:p w14:paraId="1A9434AF" w14:textId="77777777" w:rsidR="00CB66C5" w:rsidRDefault="00CB66C5">
                    <w:pPr>
                      <w:spacing w:before="1"/>
                      <w:rPr>
                        <w:rFonts w:ascii="Arial MT"/>
                        <w:sz w:val="9"/>
                      </w:rPr>
                    </w:pPr>
                    <w:r>
                      <w:rPr>
                        <w:rFonts w:ascii="Arial MT"/>
                        <w:w w:val="105"/>
                        <w:sz w:val="9"/>
                      </w:rPr>
                      <w:t>0.3</w:t>
                    </w:r>
                  </w:p>
                  <w:p w14:paraId="42B5CA9B" w14:textId="77777777" w:rsidR="00CB66C5" w:rsidRDefault="00CB66C5">
                    <w:pPr>
                      <w:rPr>
                        <w:rFonts w:ascii="Arial MT"/>
                        <w:sz w:val="10"/>
                      </w:rPr>
                    </w:pPr>
                  </w:p>
                  <w:p w14:paraId="532A7C84" w14:textId="77777777" w:rsidR="00CB66C5" w:rsidRDefault="00CB66C5">
                    <w:pPr>
                      <w:spacing w:before="60"/>
                      <w:rPr>
                        <w:rFonts w:ascii="Arial MT"/>
                        <w:sz w:val="9"/>
                      </w:rPr>
                    </w:pPr>
                    <w:r>
                      <w:rPr>
                        <w:rFonts w:ascii="Arial MT"/>
                        <w:w w:val="105"/>
                        <w:sz w:val="9"/>
                      </w:rPr>
                      <w:t>0.2</w:t>
                    </w:r>
                  </w:p>
                  <w:p w14:paraId="1FF7B67C" w14:textId="77777777" w:rsidR="00CB66C5" w:rsidRDefault="00CB66C5">
                    <w:pPr>
                      <w:rPr>
                        <w:rFonts w:ascii="Arial MT"/>
                        <w:sz w:val="10"/>
                      </w:rPr>
                    </w:pPr>
                  </w:p>
                  <w:p w14:paraId="7D20876A" w14:textId="77777777" w:rsidR="00CB66C5" w:rsidRDefault="00CB66C5">
                    <w:pPr>
                      <w:spacing w:before="63"/>
                      <w:rPr>
                        <w:rFonts w:ascii="Arial MT"/>
                        <w:sz w:val="9"/>
                      </w:rPr>
                    </w:pPr>
                    <w:r>
                      <w:rPr>
                        <w:rFonts w:ascii="Arial MT"/>
                        <w:w w:val="105"/>
                        <w:sz w:val="9"/>
                      </w:rPr>
                      <w:t>0.1</w:t>
                    </w:r>
                  </w:p>
                  <w:p w14:paraId="63F7DB93" w14:textId="77777777" w:rsidR="00CB66C5" w:rsidRDefault="00CB66C5">
                    <w:pPr>
                      <w:rPr>
                        <w:rFonts w:ascii="Arial MT"/>
                        <w:sz w:val="10"/>
                      </w:rPr>
                    </w:pPr>
                  </w:p>
                  <w:p w14:paraId="36AF9029" w14:textId="77777777" w:rsidR="00CB66C5" w:rsidRDefault="00CB66C5">
                    <w:pPr>
                      <w:spacing w:before="60"/>
                      <w:ind w:left="37"/>
                      <w:rPr>
                        <w:rFonts w:ascii="Arial MT"/>
                        <w:sz w:val="9"/>
                      </w:rPr>
                    </w:pPr>
                    <w:r>
                      <w:rPr>
                        <w:rFonts w:ascii="Arial MT"/>
                        <w:w w:val="105"/>
                        <w:sz w:val="9"/>
                      </w:rPr>
                      <w:t>0</w:t>
                    </w:r>
                  </w:p>
                </w:txbxContent>
              </v:textbox>
            </v:shape>
            <v:shape id="_x0000_s5141" type="#_x0000_t202" style="position:absolute;left:2378;top:-247;width:181;height:93" filled="f" stroked="f">
              <v:textbox inset="0,0,0,0">
                <w:txbxContent>
                  <w:p w14:paraId="40DFA8FA" w14:textId="77777777" w:rsidR="00CB66C5" w:rsidRDefault="00CB66C5">
                    <w:pPr>
                      <w:rPr>
                        <w:rFonts w:ascii="Arial MT"/>
                        <w:sz w:val="8"/>
                      </w:rPr>
                    </w:pPr>
                    <w:r>
                      <w:rPr>
                        <w:rFonts w:ascii="Arial MT"/>
                        <w:color w:val="FF0000"/>
                        <w:w w:val="105"/>
                        <w:sz w:val="8"/>
                      </w:rPr>
                      <w:t>0.87</w:t>
                    </w:r>
                  </w:p>
                </w:txbxContent>
              </v:textbox>
            </v:shape>
            <v:shape id="_x0000_s5140" type="#_x0000_t202" style="position:absolute;left:5237;top:-247;width:371;height:93" filled="f" stroked="f">
              <v:textbox inset="0,0,0,0">
                <w:txbxContent>
                  <w:p w14:paraId="5A1E4682" w14:textId="77777777" w:rsidR="00CB66C5" w:rsidRDefault="00CB66C5">
                    <w:pPr>
                      <w:rPr>
                        <w:rFonts w:ascii="Arial MT"/>
                        <w:sz w:val="8"/>
                      </w:rPr>
                    </w:pPr>
                    <w:r>
                      <w:rPr>
                        <w:rFonts w:ascii="Arial MT"/>
                        <w:color w:val="FF0000"/>
                        <w:w w:val="105"/>
                        <w:sz w:val="8"/>
                      </w:rPr>
                      <w:t>1.95</w:t>
                    </w:r>
                    <w:r>
                      <w:rPr>
                        <w:rFonts w:ascii="Arial MT"/>
                        <w:color w:val="FF0000"/>
                        <w:spacing w:val="-1"/>
                        <w:w w:val="105"/>
                        <w:sz w:val="8"/>
                      </w:rPr>
                      <w:t xml:space="preserve"> </w:t>
                    </w:r>
                    <w:r>
                      <w:rPr>
                        <w:rFonts w:ascii="Arial MT"/>
                        <w:color w:val="FF0000"/>
                        <w:w w:val="105"/>
                        <w:sz w:val="8"/>
                      </w:rPr>
                      <w:t>2.97</w:t>
                    </w:r>
                  </w:p>
                </w:txbxContent>
              </v:textbox>
            </v:shape>
            <v:shape id="_x0000_s5139" type="#_x0000_t202" style="position:absolute;left:8061;top:-247;width:181;height:93" filled="f" stroked="f">
              <v:textbox inset="0,0,0,0">
                <w:txbxContent>
                  <w:p w14:paraId="16E5201A" w14:textId="77777777" w:rsidR="00CB66C5" w:rsidRDefault="00CB66C5">
                    <w:pPr>
                      <w:rPr>
                        <w:rFonts w:ascii="Arial MT"/>
                        <w:sz w:val="8"/>
                      </w:rPr>
                    </w:pPr>
                    <w:r>
                      <w:rPr>
                        <w:rFonts w:ascii="Arial MT"/>
                        <w:color w:val="FF0000"/>
                        <w:w w:val="105"/>
                        <w:sz w:val="8"/>
                      </w:rPr>
                      <w:t>1.88</w:t>
                    </w:r>
                  </w:p>
                </w:txbxContent>
              </v:textbox>
            </v:shape>
            <v:shape id="_x0000_s5138" type="#_x0000_t202" style="position:absolute;left:9120;top:-247;width:181;height:93" filled="f" stroked="f">
              <v:textbox inset="0,0,0,0">
                <w:txbxContent>
                  <w:p w14:paraId="6B39114A" w14:textId="77777777" w:rsidR="00CB66C5" w:rsidRDefault="00CB66C5">
                    <w:pPr>
                      <w:rPr>
                        <w:rFonts w:ascii="Arial MT"/>
                        <w:sz w:val="8"/>
                      </w:rPr>
                    </w:pPr>
                    <w:r>
                      <w:rPr>
                        <w:rFonts w:ascii="Arial MT"/>
                        <w:color w:val="FF0000"/>
                        <w:w w:val="105"/>
                        <w:sz w:val="8"/>
                      </w:rPr>
                      <w:t>1.73</w:t>
                    </w:r>
                  </w:p>
                </w:txbxContent>
              </v:textbox>
            </v:shape>
            <v:shape id="_x0000_s5137" type="#_x0000_t202" style="position:absolute;left:9801;top:-247;width:531;height:93" filled="f" stroked="f">
              <v:textbox inset="0,0,0,0">
                <w:txbxContent>
                  <w:p w14:paraId="04682AD5" w14:textId="77777777" w:rsidR="00CB66C5" w:rsidRDefault="00CB66C5">
                    <w:pPr>
                      <w:rPr>
                        <w:rFonts w:ascii="Arial MT"/>
                        <w:sz w:val="8"/>
                      </w:rPr>
                    </w:pPr>
                    <w:r>
                      <w:rPr>
                        <w:rFonts w:ascii="Arial MT"/>
                        <w:color w:val="FF0000"/>
                        <w:sz w:val="8"/>
                      </w:rPr>
                      <w:t xml:space="preserve">1.89       </w:t>
                    </w:r>
                    <w:r>
                      <w:rPr>
                        <w:rFonts w:ascii="Arial MT"/>
                        <w:color w:val="FF0000"/>
                        <w:spacing w:val="13"/>
                        <w:sz w:val="8"/>
                      </w:rPr>
                      <w:t xml:space="preserve"> </w:t>
                    </w:r>
                    <w:r>
                      <w:rPr>
                        <w:rFonts w:ascii="Arial MT"/>
                        <w:color w:val="FF0000"/>
                        <w:w w:val="105"/>
                        <w:sz w:val="8"/>
                      </w:rPr>
                      <w:t>1.82</w:t>
                    </w:r>
                  </w:p>
                </w:txbxContent>
              </v:textbox>
            </v:shape>
            <w10:wrap anchorx="page"/>
          </v:group>
        </w:pict>
      </w:r>
      <w:r>
        <w:rPr>
          <w:noProof/>
          <w:color w:val="000000" w:themeColor="text1"/>
        </w:rPr>
        <w:pict w14:anchorId="5997E472">
          <v:shape id="_x0000_s5135" type="#_x0000_t202" style="position:absolute;left:0;text-align:left;margin-left:91.55pt;margin-top:-106.8pt;width:7.3pt;height:19.45pt;z-index:251350016;mso-position-horizontal-relative:page" filled="f" stroked="f">
            <v:textbox style="layout-flow:vertical;mso-layout-flow-alt:bottom-to-top" inset="0,0,0,0">
              <w:txbxContent>
                <w:p w14:paraId="4CB06295" w14:textId="77777777" w:rsidR="00CB66C5" w:rsidRDefault="00CB66C5">
                  <w:pPr>
                    <w:spacing w:before="21"/>
                    <w:ind w:left="20"/>
                    <w:rPr>
                      <w:rFonts w:ascii="Arial MT"/>
                      <w:sz w:val="9"/>
                    </w:rPr>
                  </w:pPr>
                  <w:r>
                    <w:rPr>
                      <w:rFonts w:ascii="Arial MT"/>
                      <w:w w:val="105"/>
                      <w:sz w:val="9"/>
                    </w:rPr>
                    <w:t>Intensity</w:t>
                  </w:r>
                </w:p>
              </w:txbxContent>
            </v:textbox>
            <w10:wrap anchorx="page"/>
          </v:shape>
        </w:pict>
      </w:r>
      <w:r>
        <w:rPr>
          <w:noProof/>
          <w:color w:val="000000" w:themeColor="text1"/>
        </w:rPr>
        <w:pict w14:anchorId="3323E08D">
          <v:shape id="_x0000_s5134" type="#_x0000_t202" style="position:absolute;left:0;text-align:left;margin-left:118.45pt;margin-top:-51.75pt;width:9.4pt;height:18.8pt;z-index:251352064;mso-position-horizontal-relative:page" filled="f" stroked="f">
            <v:textbox style="layout-flow:vertical;mso-layout-flow-alt:bottom-to-top" inset="0,0,0,0">
              <w:txbxContent>
                <w:p w14:paraId="3F1648E4" w14:textId="77777777" w:rsidR="00CB66C5" w:rsidRDefault="00CB66C5">
                  <w:pPr>
                    <w:spacing w:before="17"/>
                    <w:ind w:left="20"/>
                    <w:rPr>
                      <w:rFonts w:ascii="Arial MT"/>
                      <w:sz w:val="13"/>
                    </w:rPr>
                  </w:pPr>
                  <w:r>
                    <w:rPr>
                      <w:rFonts w:ascii="Arial MT"/>
                      <w:color w:val="000080"/>
                      <w:sz w:val="13"/>
                    </w:rPr>
                    <w:t>10.97</w:t>
                  </w:r>
                </w:p>
              </w:txbxContent>
            </v:textbox>
            <w10:wrap anchorx="page"/>
          </v:shape>
        </w:pict>
      </w:r>
      <w:r>
        <w:rPr>
          <w:noProof/>
          <w:color w:val="000000" w:themeColor="text1"/>
        </w:rPr>
        <w:pict w14:anchorId="026A53B9">
          <v:shape id="_x0000_s5133" type="#_x0000_t202" style="position:absolute;left:0;text-align:left;margin-left:253.9pt;margin-top:-85.9pt;width:16.85pt;height:20.8pt;z-index:251355136;mso-position-horizontal-relative:page" filled="f" stroked="f">
            <v:textbox style="layout-flow:vertical;mso-layout-flow-alt:bottom-to-top" inset="0,0,0,0">
              <w:txbxContent>
                <w:p w14:paraId="2A794249" w14:textId="77777777" w:rsidR="00CB66C5" w:rsidRDefault="00CB66C5">
                  <w:pPr>
                    <w:spacing w:before="17" w:line="149" w:lineRule="exact"/>
                    <w:ind w:left="20"/>
                    <w:rPr>
                      <w:rFonts w:ascii="Arial MT"/>
                      <w:sz w:val="13"/>
                    </w:rPr>
                  </w:pPr>
                  <w:r>
                    <w:rPr>
                      <w:rFonts w:ascii="Arial MT"/>
                      <w:color w:val="000080"/>
                      <w:sz w:val="13"/>
                    </w:rPr>
                    <w:t>7.59</w:t>
                  </w:r>
                </w:p>
                <w:p w14:paraId="08F0AE69" w14:textId="77777777" w:rsidR="00CB66C5" w:rsidRDefault="00CB66C5">
                  <w:pPr>
                    <w:ind w:left="134"/>
                    <w:rPr>
                      <w:rFonts w:ascii="Arial MT"/>
                      <w:sz w:val="13"/>
                    </w:rPr>
                  </w:pPr>
                  <w:r>
                    <w:rPr>
                      <w:rFonts w:ascii="Arial MT"/>
                      <w:color w:val="000080"/>
                      <w:sz w:val="13"/>
                    </w:rPr>
                    <w:t>7.59</w:t>
                  </w:r>
                </w:p>
              </w:txbxContent>
            </v:textbox>
            <w10:wrap anchorx="page"/>
          </v:shape>
        </w:pict>
      </w:r>
      <w:r>
        <w:rPr>
          <w:noProof/>
          <w:color w:val="000000" w:themeColor="text1"/>
        </w:rPr>
        <w:pict w14:anchorId="441A9329">
          <v:shape id="_x0000_s5132" type="#_x0000_t202" style="position:absolute;left:0;text-align:left;margin-left:354.2pt;margin-top:-66.25pt;width:9.4pt;height:15.1pt;z-index:251357184;mso-position-horizontal-relative:page" filled="f" stroked="f">
            <v:textbox style="layout-flow:vertical;mso-layout-flow-alt:bottom-to-top" inset="0,0,0,0">
              <w:txbxContent>
                <w:p w14:paraId="31E37325" w14:textId="77777777" w:rsidR="00CB66C5" w:rsidRDefault="00CB66C5">
                  <w:pPr>
                    <w:spacing w:before="17"/>
                    <w:ind w:left="20"/>
                    <w:rPr>
                      <w:rFonts w:ascii="Arial MT"/>
                      <w:sz w:val="13"/>
                    </w:rPr>
                  </w:pPr>
                  <w:r>
                    <w:rPr>
                      <w:rFonts w:ascii="Arial MT"/>
                      <w:color w:val="000080"/>
                      <w:sz w:val="13"/>
                    </w:rPr>
                    <w:t>5.39</w:t>
                  </w:r>
                </w:p>
              </w:txbxContent>
            </v:textbox>
            <w10:wrap anchorx="page"/>
          </v:shape>
        </w:pict>
      </w:r>
      <w:r>
        <w:rPr>
          <w:noProof/>
          <w:color w:val="000000" w:themeColor="text1"/>
        </w:rPr>
        <w:pict w14:anchorId="4A8C5327">
          <v:shape id="_x0000_s5131" type="#_x0000_t202" style="position:absolute;left:0;text-align:left;margin-left:399pt;margin-top:-45.55pt;width:9.4pt;height:15.1pt;z-index:251360256;mso-position-horizontal-relative:page" filled="f" stroked="f">
            <v:textbox style="layout-flow:vertical;mso-layout-flow-alt:bottom-to-top" inset="0,0,0,0">
              <w:txbxContent>
                <w:p w14:paraId="0F4F22B2" w14:textId="77777777" w:rsidR="00CB66C5" w:rsidRDefault="00CB66C5">
                  <w:pPr>
                    <w:spacing w:before="17"/>
                    <w:ind w:left="20"/>
                    <w:rPr>
                      <w:rFonts w:ascii="Arial MT"/>
                      <w:sz w:val="13"/>
                    </w:rPr>
                  </w:pPr>
                  <w:r>
                    <w:rPr>
                      <w:rFonts w:ascii="Arial MT"/>
                      <w:color w:val="000080"/>
                      <w:sz w:val="13"/>
                    </w:rPr>
                    <w:t>4.26</w:t>
                  </w:r>
                </w:p>
              </w:txbxContent>
            </v:textbox>
            <w10:wrap anchorx="page"/>
          </v:shape>
        </w:pict>
      </w:r>
      <w:r>
        <w:rPr>
          <w:noProof/>
          <w:color w:val="000000" w:themeColor="text1"/>
        </w:rPr>
        <w:pict w14:anchorId="045EE60C">
          <v:shape id="_x0000_s5130" type="#_x0000_t202" style="position:absolute;left:0;text-align:left;margin-left:403pt;margin-top:-81.6pt;width:16.85pt;height:15.2pt;z-index:251361280;mso-position-horizontal-relative:page" filled="f" stroked="f">
            <v:textbox style="layout-flow:vertical;mso-layout-flow-alt:bottom-to-top" inset="0,0,0,0">
              <w:txbxContent>
                <w:p w14:paraId="1FF2C7B8" w14:textId="77777777" w:rsidR="00CB66C5" w:rsidRDefault="00CB66C5">
                  <w:pPr>
                    <w:spacing w:before="17" w:line="149" w:lineRule="exact"/>
                    <w:ind w:left="22"/>
                    <w:rPr>
                      <w:rFonts w:ascii="Arial MT"/>
                      <w:sz w:val="13"/>
                    </w:rPr>
                  </w:pPr>
                  <w:r>
                    <w:rPr>
                      <w:rFonts w:ascii="Arial MT"/>
                      <w:color w:val="000080"/>
                      <w:sz w:val="13"/>
                    </w:rPr>
                    <w:t>4.23</w:t>
                  </w:r>
                </w:p>
                <w:p w14:paraId="3FE49644" w14:textId="77777777" w:rsidR="00CB66C5" w:rsidRDefault="00CB66C5">
                  <w:pPr>
                    <w:ind w:left="20"/>
                    <w:rPr>
                      <w:rFonts w:ascii="Arial MT"/>
                      <w:sz w:val="13"/>
                    </w:rPr>
                  </w:pPr>
                  <w:r>
                    <w:rPr>
                      <w:rFonts w:ascii="Arial MT"/>
                      <w:color w:val="000080"/>
                      <w:sz w:val="13"/>
                    </w:rPr>
                    <w:t>4.22</w:t>
                  </w:r>
                </w:p>
              </w:txbxContent>
            </v:textbox>
            <w10:wrap anchorx="page"/>
          </v:shape>
        </w:pict>
      </w:r>
      <w:r>
        <w:rPr>
          <w:noProof/>
          <w:color w:val="000000" w:themeColor="text1"/>
        </w:rPr>
        <w:pict w14:anchorId="47AC1CE5">
          <v:shape id="_x0000_s5129" type="#_x0000_t202" style="position:absolute;left:0;text-align:left;margin-left:440.45pt;margin-top:-69.25pt;width:85.9pt;height:38.6pt;z-index:251363328;mso-position-horizontal-relative:page" filled="f" stroked="f">
            <v:textbox style="layout-flow:vertical;mso-layout-flow-alt:bottom-to-top" inset="0,0,0,0">
              <w:txbxContent>
                <w:p w14:paraId="33E97D0B" w14:textId="77777777" w:rsidR="00CB66C5" w:rsidRDefault="00CB66C5">
                  <w:pPr>
                    <w:spacing w:before="17" w:line="149" w:lineRule="exact"/>
                    <w:ind w:left="264"/>
                    <w:rPr>
                      <w:rFonts w:ascii="Arial MT"/>
                      <w:sz w:val="13"/>
                    </w:rPr>
                  </w:pPr>
                  <w:r>
                    <w:rPr>
                      <w:rFonts w:ascii="Arial MT"/>
                      <w:color w:val="000080"/>
                      <w:sz w:val="13"/>
                    </w:rPr>
                    <w:t>3.15</w:t>
                  </w:r>
                </w:p>
                <w:p w14:paraId="1F6ECF96" w14:textId="77777777" w:rsidR="00CB66C5" w:rsidRDefault="00CB66C5">
                  <w:pPr>
                    <w:spacing w:line="149" w:lineRule="exact"/>
                    <w:ind w:left="430"/>
                    <w:rPr>
                      <w:rFonts w:ascii="Arial MT"/>
                      <w:sz w:val="13"/>
                    </w:rPr>
                  </w:pPr>
                  <w:r>
                    <w:rPr>
                      <w:rFonts w:ascii="Arial MT"/>
                      <w:color w:val="000080"/>
                      <w:sz w:val="13"/>
                    </w:rPr>
                    <w:t>3.12</w:t>
                  </w:r>
                </w:p>
                <w:p w14:paraId="791E76FE" w14:textId="77777777" w:rsidR="00CB66C5" w:rsidRDefault="00CB66C5">
                  <w:pPr>
                    <w:spacing w:line="149" w:lineRule="exact"/>
                    <w:ind w:left="266"/>
                    <w:rPr>
                      <w:rFonts w:ascii="Arial MT"/>
                      <w:sz w:val="13"/>
                    </w:rPr>
                  </w:pPr>
                  <w:r>
                    <w:rPr>
                      <w:rFonts w:ascii="Arial MT"/>
                      <w:color w:val="000080"/>
                      <w:sz w:val="13"/>
                    </w:rPr>
                    <w:t>3.01</w:t>
                  </w:r>
                </w:p>
                <w:p w14:paraId="20C7F5BF" w14:textId="77777777" w:rsidR="00CB66C5" w:rsidRDefault="00CB66C5">
                  <w:pPr>
                    <w:spacing w:line="149" w:lineRule="exact"/>
                    <w:ind w:left="246"/>
                    <w:rPr>
                      <w:rFonts w:ascii="Arial MT"/>
                      <w:sz w:val="13"/>
                    </w:rPr>
                  </w:pPr>
                  <w:r>
                    <w:rPr>
                      <w:rFonts w:ascii="Arial MT"/>
                      <w:color w:val="000080"/>
                      <w:sz w:val="13"/>
                    </w:rPr>
                    <w:t>2.98</w:t>
                  </w:r>
                </w:p>
                <w:p w14:paraId="322B6373" w14:textId="77777777" w:rsidR="00CB66C5" w:rsidRDefault="00CB66C5">
                  <w:pPr>
                    <w:spacing w:line="149" w:lineRule="exact"/>
                    <w:ind w:left="20"/>
                    <w:rPr>
                      <w:rFonts w:ascii="Arial MT"/>
                      <w:sz w:val="13"/>
                    </w:rPr>
                  </w:pPr>
                  <w:r>
                    <w:rPr>
                      <w:rFonts w:ascii="Arial MT"/>
                      <w:color w:val="000080"/>
                      <w:sz w:val="13"/>
                    </w:rPr>
                    <w:t>2.95</w:t>
                  </w:r>
                </w:p>
                <w:p w14:paraId="4592FC0F" w14:textId="77777777" w:rsidR="00CB66C5" w:rsidRDefault="00CB66C5">
                  <w:pPr>
                    <w:ind w:left="301"/>
                    <w:rPr>
                      <w:rFonts w:ascii="Arial MT"/>
                      <w:sz w:val="13"/>
                    </w:rPr>
                  </w:pPr>
                  <w:r>
                    <w:rPr>
                      <w:rFonts w:ascii="Arial MT"/>
                      <w:color w:val="000080"/>
                      <w:sz w:val="13"/>
                    </w:rPr>
                    <w:t>2.46</w:t>
                  </w:r>
                </w:p>
                <w:p w14:paraId="32DC97A7" w14:textId="77777777" w:rsidR="00CB66C5" w:rsidRDefault="00CB66C5">
                  <w:pPr>
                    <w:spacing w:before="37" w:line="149" w:lineRule="exact"/>
                    <w:ind w:left="355"/>
                    <w:rPr>
                      <w:rFonts w:ascii="Arial MT"/>
                      <w:sz w:val="13"/>
                    </w:rPr>
                  </w:pPr>
                  <w:r>
                    <w:rPr>
                      <w:rFonts w:ascii="Arial MT"/>
                      <w:color w:val="000080"/>
                      <w:sz w:val="13"/>
                    </w:rPr>
                    <w:t>2.20</w:t>
                  </w:r>
                </w:p>
                <w:p w14:paraId="53B2B117" w14:textId="77777777" w:rsidR="00CB66C5" w:rsidRDefault="00CB66C5">
                  <w:pPr>
                    <w:spacing w:line="149" w:lineRule="exact"/>
                    <w:ind w:left="197"/>
                    <w:rPr>
                      <w:rFonts w:ascii="Arial MT"/>
                      <w:sz w:val="13"/>
                    </w:rPr>
                  </w:pPr>
                  <w:r>
                    <w:rPr>
                      <w:rFonts w:ascii="Arial MT"/>
                      <w:color w:val="000080"/>
                      <w:sz w:val="13"/>
                    </w:rPr>
                    <w:t>2.17</w:t>
                  </w:r>
                </w:p>
                <w:p w14:paraId="0940ADE1" w14:textId="77777777" w:rsidR="00CB66C5" w:rsidRDefault="00CB66C5">
                  <w:pPr>
                    <w:spacing w:line="149" w:lineRule="exact"/>
                    <w:ind w:left="229"/>
                    <w:rPr>
                      <w:rFonts w:ascii="Arial MT"/>
                      <w:sz w:val="13"/>
                    </w:rPr>
                  </w:pPr>
                  <w:r>
                    <w:rPr>
                      <w:rFonts w:ascii="Arial MT"/>
                      <w:color w:val="000080"/>
                      <w:sz w:val="13"/>
                    </w:rPr>
                    <w:t>1.84</w:t>
                  </w:r>
                </w:p>
                <w:p w14:paraId="115B4125" w14:textId="77777777" w:rsidR="00CB66C5" w:rsidRDefault="00CB66C5">
                  <w:pPr>
                    <w:spacing w:line="149" w:lineRule="exact"/>
                    <w:ind w:left="490"/>
                    <w:rPr>
                      <w:rFonts w:ascii="Arial MT"/>
                      <w:sz w:val="13"/>
                    </w:rPr>
                  </w:pPr>
                  <w:r>
                    <w:rPr>
                      <w:rFonts w:ascii="Arial MT"/>
                      <w:color w:val="000080"/>
                      <w:sz w:val="13"/>
                    </w:rPr>
                    <w:t>1.76</w:t>
                  </w:r>
                </w:p>
                <w:p w14:paraId="74DEE8F4" w14:textId="77777777" w:rsidR="00CB66C5" w:rsidRDefault="00CB66C5">
                  <w:pPr>
                    <w:ind w:left="433"/>
                    <w:rPr>
                      <w:rFonts w:ascii="Arial MT"/>
                      <w:sz w:val="13"/>
                    </w:rPr>
                  </w:pPr>
                  <w:r>
                    <w:rPr>
                      <w:rFonts w:ascii="Arial MT"/>
                      <w:color w:val="000080"/>
                      <w:sz w:val="13"/>
                    </w:rPr>
                    <w:t>1.72</w:t>
                  </w:r>
                </w:p>
              </w:txbxContent>
            </v:textbox>
            <w10:wrap anchorx="page"/>
          </v:shape>
        </w:pict>
      </w:r>
      <w:r w:rsidR="00B21731" w:rsidRPr="00984D1E">
        <w:rPr>
          <w:rFonts w:ascii="Arial MT"/>
          <w:noProof/>
          <w:color w:val="000000" w:themeColor="text1"/>
          <w:sz w:val="9"/>
        </w:rPr>
        <w:t>11.0</w:t>
      </w:r>
      <w:r w:rsidR="00B21731" w:rsidRPr="00984D1E">
        <w:rPr>
          <w:rFonts w:ascii="Arial MT"/>
          <w:noProof/>
          <w:color w:val="000000" w:themeColor="text1"/>
          <w:sz w:val="9"/>
        </w:rPr>
        <w:tab/>
        <w:t>10.5</w:t>
      </w:r>
      <w:r w:rsidR="00B21731" w:rsidRPr="00984D1E">
        <w:rPr>
          <w:rFonts w:ascii="Arial MT"/>
          <w:noProof/>
          <w:color w:val="000000" w:themeColor="text1"/>
          <w:sz w:val="9"/>
        </w:rPr>
        <w:tab/>
        <w:t>10.0</w:t>
      </w:r>
      <w:r w:rsidR="00B21731" w:rsidRPr="00984D1E">
        <w:rPr>
          <w:rFonts w:ascii="Arial MT"/>
          <w:noProof/>
          <w:color w:val="000000" w:themeColor="text1"/>
          <w:sz w:val="9"/>
        </w:rPr>
        <w:tab/>
        <w:t>9.5</w:t>
      </w:r>
      <w:r w:rsidR="00B21731" w:rsidRPr="00984D1E">
        <w:rPr>
          <w:rFonts w:ascii="Arial MT"/>
          <w:noProof/>
          <w:color w:val="000000" w:themeColor="text1"/>
          <w:sz w:val="9"/>
        </w:rPr>
        <w:tab/>
        <w:t>9.0</w:t>
      </w:r>
      <w:r w:rsidR="00B21731" w:rsidRPr="00984D1E">
        <w:rPr>
          <w:rFonts w:ascii="Arial MT"/>
          <w:noProof/>
          <w:color w:val="000000" w:themeColor="text1"/>
          <w:sz w:val="9"/>
        </w:rPr>
        <w:tab/>
        <w:t>8.5</w:t>
      </w:r>
      <w:r w:rsidR="00B21731" w:rsidRPr="00984D1E">
        <w:rPr>
          <w:rFonts w:ascii="Arial MT"/>
          <w:noProof/>
          <w:color w:val="000000" w:themeColor="text1"/>
          <w:sz w:val="9"/>
        </w:rPr>
        <w:tab/>
        <w:t>8.0</w:t>
      </w:r>
      <w:r w:rsidR="00B21731" w:rsidRPr="00984D1E">
        <w:rPr>
          <w:rFonts w:ascii="Arial MT"/>
          <w:noProof/>
          <w:color w:val="000000" w:themeColor="text1"/>
          <w:sz w:val="9"/>
        </w:rPr>
        <w:tab/>
        <w:t>7.5</w:t>
      </w:r>
      <w:r w:rsidR="00B21731" w:rsidRPr="00984D1E">
        <w:rPr>
          <w:rFonts w:ascii="Arial MT"/>
          <w:noProof/>
          <w:color w:val="000000" w:themeColor="text1"/>
          <w:sz w:val="9"/>
        </w:rPr>
        <w:tab/>
        <w:t>7.0</w:t>
      </w:r>
      <w:r w:rsidR="00B21731" w:rsidRPr="00984D1E">
        <w:rPr>
          <w:rFonts w:ascii="Arial MT"/>
          <w:noProof/>
          <w:color w:val="000000" w:themeColor="text1"/>
          <w:sz w:val="9"/>
        </w:rPr>
        <w:tab/>
        <w:t>6.5</w:t>
      </w:r>
      <w:r w:rsidR="00B21731" w:rsidRPr="00984D1E">
        <w:rPr>
          <w:rFonts w:ascii="Arial MT"/>
          <w:noProof/>
          <w:color w:val="000000" w:themeColor="text1"/>
          <w:sz w:val="9"/>
        </w:rPr>
        <w:tab/>
        <w:t>6.0</w:t>
      </w:r>
      <w:r w:rsidR="00B21731" w:rsidRPr="00984D1E">
        <w:rPr>
          <w:rFonts w:ascii="Arial MT"/>
          <w:noProof/>
          <w:color w:val="000000" w:themeColor="text1"/>
          <w:sz w:val="9"/>
        </w:rPr>
        <w:tab/>
        <w:t>5.5</w:t>
      </w:r>
      <w:r w:rsidR="00B21731" w:rsidRPr="00984D1E">
        <w:rPr>
          <w:rFonts w:ascii="Arial MT"/>
          <w:noProof/>
          <w:color w:val="000000" w:themeColor="text1"/>
          <w:sz w:val="9"/>
        </w:rPr>
        <w:tab/>
        <w:t>5.0</w:t>
      </w:r>
      <w:r w:rsidR="00B21731" w:rsidRPr="00984D1E">
        <w:rPr>
          <w:rFonts w:ascii="Arial MT"/>
          <w:noProof/>
          <w:color w:val="000000" w:themeColor="text1"/>
          <w:sz w:val="9"/>
        </w:rPr>
        <w:tab/>
        <w:t>4.5</w:t>
      </w:r>
      <w:r w:rsidR="00B21731" w:rsidRPr="00984D1E">
        <w:rPr>
          <w:rFonts w:ascii="Arial MT"/>
          <w:noProof/>
          <w:color w:val="000000" w:themeColor="text1"/>
          <w:sz w:val="9"/>
        </w:rPr>
        <w:tab/>
        <w:t>4.0</w:t>
      </w:r>
      <w:r w:rsidR="00B21731" w:rsidRPr="00984D1E">
        <w:rPr>
          <w:rFonts w:ascii="Arial MT"/>
          <w:noProof/>
          <w:color w:val="000000" w:themeColor="text1"/>
          <w:sz w:val="9"/>
        </w:rPr>
        <w:tab/>
        <w:t>3.5</w:t>
      </w:r>
      <w:r w:rsidR="00B21731" w:rsidRPr="00984D1E">
        <w:rPr>
          <w:rFonts w:ascii="Arial MT"/>
          <w:noProof/>
          <w:color w:val="000000" w:themeColor="text1"/>
          <w:sz w:val="9"/>
        </w:rPr>
        <w:tab/>
        <w:t>3.0</w:t>
      </w:r>
      <w:r w:rsidR="00B21731" w:rsidRPr="00984D1E">
        <w:rPr>
          <w:rFonts w:ascii="Arial MT"/>
          <w:noProof/>
          <w:color w:val="000000" w:themeColor="text1"/>
          <w:sz w:val="9"/>
        </w:rPr>
        <w:tab/>
        <w:t>2.5</w:t>
      </w:r>
      <w:r w:rsidR="00B21731" w:rsidRPr="00984D1E">
        <w:rPr>
          <w:rFonts w:ascii="Arial MT"/>
          <w:noProof/>
          <w:color w:val="000000" w:themeColor="text1"/>
          <w:sz w:val="9"/>
        </w:rPr>
        <w:tab/>
        <w:t>2.0</w:t>
      </w:r>
      <w:r w:rsidR="00B21731" w:rsidRPr="00984D1E">
        <w:rPr>
          <w:rFonts w:ascii="Arial MT"/>
          <w:noProof/>
          <w:color w:val="000000" w:themeColor="text1"/>
          <w:sz w:val="9"/>
        </w:rPr>
        <w:tab/>
        <w:t>1.5</w:t>
      </w:r>
      <w:r w:rsidR="00B21731" w:rsidRPr="00984D1E">
        <w:rPr>
          <w:rFonts w:ascii="Arial MT"/>
          <w:noProof/>
          <w:color w:val="000000" w:themeColor="text1"/>
          <w:sz w:val="9"/>
        </w:rPr>
        <w:tab/>
        <w:t>1.0</w:t>
      </w:r>
    </w:p>
    <w:p w14:paraId="1C5AAE05" w14:textId="4485462D" w:rsidR="00C254C2" w:rsidRPr="00984D1E" w:rsidRDefault="00CB66C5">
      <w:pPr>
        <w:spacing w:before="9"/>
        <w:ind w:left="2015" w:right="1986"/>
        <w:jc w:val="center"/>
        <w:rPr>
          <w:rFonts w:ascii="Arial MT"/>
          <w:noProof/>
          <w:color w:val="000000" w:themeColor="text1"/>
          <w:sz w:val="9"/>
        </w:rPr>
      </w:pPr>
      <w:r>
        <w:rPr>
          <w:noProof/>
          <w:color w:val="000000" w:themeColor="text1"/>
        </w:rPr>
        <w:pict w14:anchorId="30DD626C">
          <v:shape id="_x0000_s5128" type="#_x0000_t202" style="position:absolute;left:0;text-align:left;margin-left:169.45pt;margin-top:9.1pt;width:68.9pt;height:89.6pt;z-index:-250728448;mso-wrap-distance-left:0;mso-wrap-distance-right:0;mso-position-horizontal-relative:page" filled="f" stroked="f">
            <v:textbox inset="0,0,0,0">
              <w:txbxContent>
                <w:tbl>
                  <w:tblPr>
                    <w:tblStyle w:val="TableNormal"/>
                    <w:tblW w:w="0" w:type="auto"/>
                    <w:tblInd w:w="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56"/>
                    <w:gridCol w:w="354"/>
                    <w:gridCol w:w="382"/>
                    <w:gridCol w:w="388"/>
                  </w:tblGrid>
                  <w:tr w:rsidR="00CB66C5" w14:paraId="55770D12" w14:textId="77777777">
                    <w:trPr>
                      <w:trHeight w:val="132"/>
                    </w:trPr>
                    <w:tc>
                      <w:tcPr>
                        <w:tcW w:w="256" w:type="dxa"/>
                        <w:tcBorders>
                          <w:left w:val="nil"/>
                          <w:right w:val="nil"/>
                        </w:tcBorders>
                      </w:tcPr>
                      <w:p w14:paraId="405CB05C" w14:textId="77777777" w:rsidR="00CB66C5" w:rsidRDefault="00CB66C5">
                        <w:pPr>
                          <w:pStyle w:val="TableParagraph"/>
                          <w:spacing w:before="16" w:line="96" w:lineRule="exact"/>
                          <w:ind w:left="57"/>
                          <w:jc w:val="left"/>
                          <w:rPr>
                            <w:rFonts w:ascii="Arial MT"/>
                            <w:sz w:val="9"/>
                          </w:rPr>
                        </w:pPr>
                        <w:r>
                          <w:rPr>
                            <w:rFonts w:ascii="Arial MT"/>
                            <w:w w:val="105"/>
                            <w:sz w:val="9"/>
                          </w:rPr>
                          <w:t>No.</w:t>
                        </w:r>
                      </w:p>
                    </w:tc>
                    <w:tc>
                      <w:tcPr>
                        <w:tcW w:w="354" w:type="dxa"/>
                        <w:tcBorders>
                          <w:left w:val="nil"/>
                        </w:tcBorders>
                      </w:tcPr>
                      <w:p w14:paraId="3EE6A279" w14:textId="77777777" w:rsidR="00CB66C5" w:rsidRDefault="00CB66C5">
                        <w:pPr>
                          <w:pStyle w:val="TableParagraph"/>
                          <w:spacing w:before="16" w:line="96" w:lineRule="exact"/>
                          <w:ind w:left="53"/>
                          <w:jc w:val="left"/>
                          <w:rPr>
                            <w:rFonts w:ascii="Arial MT"/>
                            <w:sz w:val="9"/>
                          </w:rPr>
                        </w:pPr>
                        <w:r>
                          <w:rPr>
                            <w:rFonts w:ascii="Arial MT"/>
                            <w:w w:val="105"/>
                            <w:sz w:val="9"/>
                          </w:rPr>
                          <w:t>(ppm)</w:t>
                        </w:r>
                      </w:p>
                    </w:tc>
                    <w:tc>
                      <w:tcPr>
                        <w:tcW w:w="382" w:type="dxa"/>
                        <w:tcBorders>
                          <w:right w:val="nil"/>
                        </w:tcBorders>
                      </w:tcPr>
                      <w:p w14:paraId="30F3C8C3" w14:textId="77777777" w:rsidR="00CB66C5" w:rsidRDefault="00CB66C5">
                        <w:pPr>
                          <w:pStyle w:val="TableParagraph"/>
                          <w:spacing w:before="16" w:line="96" w:lineRule="exact"/>
                          <w:ind w:left="21" w:right="29"/>
                          <w:rPr>
                            <w:rFonts w:ascii="Arial MT"/>
                            <w:sz w:val="9"/>
                          </w:rPr>
                        </w:pPr>
                        <w:r>
                          <w:rPr>
                            <w:rFonts w:ascii="Arial MT"/>
                            <w:w w:val="105"/>
                            <w:sz w:val="9"/>
                          </w:rPr>
                          <w:t>(Hz)</w:t>
                        </w:r>
                      </w:p>
                    </w:tc>
                    <w:tc>
                      <w:tcPr>
                        <w:tcW w:w="388" w:type="dxa"/>
                        <w:tcBorders>
                          <w:left w:val="nil"/>
                          <w:right w:val="nil"/>
                        </w:tcBorders>
                      </w:tcPr>
                      <w:p w14:paraId="13699B49" w14:textId="77777777" w:rsidR="00CB66C5" w:rsidRDefault="00CB66C5">
                        <w:pPr>
                          <w:pStyle w:val="TableParagraph"/>
                          <w:spacing w:before="16" w:line="96" w:lineRule="exact"/>
                          <w:ind w:left="58"/>
                          <w:jc w:val="left"/>
                          <w:rPr>
                            <w:rFonts w:ascii="Arial MT"/>
                            <w:sz w:val="9"/>
                          </w:rPr>
                        </w:pPr>
                        <w:r>
                          <w:rPr>
                            <w:rFonts w:ascii="Arial MT"/>
                            <w:w w:val="105"/>
                            <w:sz w:val="9"/>
                          </w:rPr>
                          <w:t>Height</w:t>
                        </w:r>
                      </w:p>
                    </w:tc>
                  </w:tr>
                  <w:tr w:rsidR="00CB66C5" w14:paraId="2A432286" w14:textId="77777777">
                    <w:trPr>
                      <w:trHeight w:val="132"/>
                    </w:trPr>
                    <w:tc>
                      <w:tcPr>
                        <w:tcW w:w="256" w:type="dxa"/>
                        <w:tcBorders>
                          <w:left w:val="nil"/>
                          <w:right w:val="nil"/>
                        </w:tcBorders>
                      </w:tcPr>
                      <w:p w14:paraId="533D454D" w14:textId="77777777" w:rsidR="00CB66C5" w:rsidRDefault="00CB66C5">
                        <w:pPr>
                          <w:pStyle w:val="TableParagraph"/>
                          <w:spacing w:before="16" w:line="96" w:lineRule="exact"/>
                          <w:ind w:left="103"/>
                          <w:jc w:val="left"/>
                          <w:rPr>
                            <w:rFonts w:ascii="Arial MT"/>
                            <w:sz w:val="9"/>
                          </w:rPr>
                        </w:pPr>
                        <w:r>
                          <w:rPr>
                            <w:rFonts w:ascii="Arial MT"/>
                            <w:w w:val="105"/>
                            <w:sz w:val="9"/>
                          </w:rPr>
                          <w:t>1</w:t>
                        </w:r>
                      </w:p>
                    </w:tc>
                    <w:tc>
                      <w:tcPr>
                        <w:tcW w:w="354" w:type="dxa"/>
                        <w:tcBorders>
                          <w:left w:val="nil"/>
                        </w:tcBorders>
                      </w:tcPr>
                      <w:p w14:paraId="70988C09" w14:textId="77777777" w:rsidR="00CB66C5" w:rsidRDefault="00CB66C5">
                        <w:pPr>
                          <w:pStyle w:val="TableParagraph"/>
                          <w:spacing w:before="16" w:line="96" w:lineRule="exact"/>
                          <w:ind w:left="85"/>
                          <w:jc w:val="left"/>
                          <w:rPr>
                            <w:rFonts w:ascii="Arial MT"/>
                            <w:sz w:val="9"/>
                          </w:rPr>
                        </w:pPr>
                        <w:r>
                          <w:rPr>
                            <w:rFonts w:ascii="Arial MT"/>
                            <w:w w:val="105"/>
                            <w:sz w:val="9"/>
                          </w:rPr>
                          <w:t>1.19</w:t>
                        </w:r>
                      </w:p>
                    </w:tc>
                    <w:tc>
                      <w:tcPr>
                        <w:tcW w:w="382" w:type="dxa"/>
                        <w:tcBorders>
                          <w:right w:val="nil"/>
                        </w:tcBorders>
                      </w:tcPr>
                      <w:p w14:paraId="27413925" w14:textId="77777777" w:rsidR="00CB66C5" w:rsidRDefault="00CB66C5">
                        <w:pPr>
                          <w:pStyle w:val="TableParagraph"/>
                          <w:spacing w:before="16" w:line="96" w:lineRule="exact"/>
                          <w:ind w:left="21" w:right="29"/>
                          <w:rPr>
                            <w:rFonts w:ascii="Arial MT"/>
                            <w:sz w:val="9"/>
                          </w:rPr>
                        </w:pPr>
                        <w:r>
                          <w:rPr>
                            <w:rFonts w:ascii="Arial MT"/>
                            <w:w w:val="105"/>
                            <w:sz w:val="9"/>
                          </w:rPr>
                          <w:t>477.2</w:t>
                        </w:r>
                      </w:p>
                    </w:tc>
                    <w:tc>
                      <w:tcPr>
                        <w:tcW w:w="388" w:type="dxa"/>
                        <w:tcBorders>
                          <w:left w:val="nil"/>
                          <w:right w:val="nil"/>
                        </w:tcBorders>
                      </w:tcPr>
                      <w:p w14:paraId="0C3A0E4C" w14:textId="77777777" w:rsidR="00CB66C5" w:rsidRDefault="00CB66C5">
                        <w:pPr>
                          <w:pStyle w:val="TableParagraph"/>
                          <w:spacing w:before="16" w:line="96" w:lineRule="exact"/>
                          <w:ind w:left="49"/>
                          <w:jc w:val="left"/>
                          <w:rPr>
                            <w:rFonts w:ascii="Arial MT"/>
                            <w:sz w:val="9"/>
                          </w:rPr>
                        </w:pPr>
                        <w:r>
                          <w:rPr>
                            <w:rFonts w:ascii="Arial MT"/>
                            <w:w w:val="105"/>
                            <w:sz w:val="9"/>
                          </w:rPr>
                          <w:t>1.0000</w:t>
                        </w:r>
                      </w:p>
                    </w:tc>
                  </w:tr>
                  <w:tr w:rsidR="00CB66C5" w14:paraId="2D4CE070" w14:textId="77777777">
                    <w:trPr>
                      <w:trHeight w:val="132"/>
                    </w:trPr>
                    <w:tc>
                      <w:tcPr>
                        <w:tcW w:w="256" w:type="dxa"/>
                        <w:tcBorders>
                          <w:left w:val="nil"/>
                          <w:right w:val="nil"/>
                        </w:tcBorders>
                      </w:tcPr>
                      <w:p w14:paraId="6C9028E6" w14:textId="77777777" w:rsidR="00CB66C5" w:rsidRDefault="00CB66C5">
                        <w:pPr>
                          <w:pStyle w:val="TableParagraph"/>
                          <w:spacing w:before="16" w:line="96" w:lineRule="exact"/>
                          <w:ind w:left="103"/>
                          <w:jc w:val="left"/>
                          <w:rPr>
                            <w:rFonts w:ascii="Arial MT"/>
                            <w:sz w:val="9"/>
                          </w:rPr>
                        </w:pPr>
                        <w:r>
                          <w:rPr>
                            <w:rFonts w:ascii="Arial MT"/>
                            <w:w w:val="105"/>
                            <w:sz w:val="9"/>
                          </w:rPr>
                          <w:t>2</w:t>
                        </w:r>
                      </w:p>
                    </w:tc>
                    <w:tc>
                      <w:tcPr>
                        <w:tcW w:w="354" w:type="dxa"/>
                        <w:tcBorders>
                          <w:left w:val="nil"/>
                        </w:tcBorders>
                      </w:tcPr>
                      <w:p w14:paraId="717DDE90" w14:textId="77777777" w:rsidR="00CB66C5" w:rsidRDefault="00CB66C5">
                        <w:pPr>
                          <w:pStyle w:val="TableParagraph"/>
                          <w:spacing w:before="16" w:line="96" w:lineRule="exact"/>
                          <w:ind w:left="85"/>
                          <w:jc w:val="left"/>
                          <w:rPr>
                            <w:rFonts w:ascii="Arial MT"/>
                            <w:sz w:val="9"/>
                          </w:rPr>
                        </w:pPr>
                        <w:r>
                          <w:rPr>
                            <w:rFonts w:ascii="Arial MT"/>
                            <w:w w:val="105"/>
                            <w:sz w:val="9"/>
                          </w:rPr>
                          <w:t>1.72</w:t>
                        </w:r>
                      </w:p>
                    </w:tc>
                    <w:tc>
                      <w:tcPr>
                        <w:tcW w:w="382" w:type="dxa"/>
                        <w:tcBorders>
                          <w:right w:val="nil"/>
                        </w:tcBorders>
                      </w:tcPr>
                      <w:p w14:paraId="04D02072" w14:textId="77777777" w:rsidR="00CB66C5" w:rsidRDefault="00CB66C5">
                        <w:pPr>
                          <w:pStyle w:val="TableParagraph"/>
                          <w:spacing w:before="16" w:line="96" w:lineRule="exact"/>
                          <w:ind w:left="21" w:right="29"/>
                          <w:rPr>
                            <w:rFonts w:ascii="Arial MT"/>
                            <w:sz w:val="9"/>
                          </w:rPr>
                        </w:pPr>
                        <w:r>
                          <w:rPr>
                            <w:rFonts w:ascii="Arial MT"/>
                            <w:w w:val="105"/>
                            <w:sz w:val="9"/>
                          </w:rPr>
                          <w:t>688.3</w:t>
                        </w:r>
                      </w:p>
                    </w:tc>
                    <w:tc>
                      <w:tcPr>
                        <w:tcW w:w="388" w:type="dxa"/>
                        <w:tcBorders>
                          <w:left w:val="nil"/>
                          <w:right w:val="nil"/>
                        </w:tcBorders>
                      </w:tcPr>
                      <w:p w14:paraId="3F7958B5" w14:textId="77777777" w:rsidR="00CB66C5" w:rsidRDefault="00CB66C5">
                        <w:pPr>
                          <w:pStyle w:val="TableParagraph"/>
                          <w:spacing w:before="16" w:line="96" w:lineRule="exact"/>
                          <w:ind w:left="49"/>
                          <w:jc w:val="left"/>
                          <w:rPr>
                            <w:rFonts w:ascii="Arial MT"/>
                            <w:sz w:val="9"/>
                          </w:rPr>
                        </w:pPr>
                        <w:r>
                          <w:rPr>
                            <w:rFonts w:ascii="Arial MT"/>
                            <w:w w:val="105"/>
                            <w:sz w:val="9"/>
                          </w:rPr>
                          <w:t>0.2030</w:t>
                        </w:r>
                      </w:p>
                    </w:tc>
                  </w:tr>
                  <w:tr w:rsidR="00CB66C5" w14:paraId="58D96526" w14:textId="77777777">
                    <w:trPr>
                      <w:trHeight w:val="132"/>
                    </w:trPr>
                    <w:tc>
                      <w:tcPr>
                        <w:tcW w:w="256" w:type="dxa"/>
                        <w:tcBorders>
                          <w:left w:val="nil"/>
                          <w:right w:val="nil"/>
                        </w:tcBorders>
                      </w:tcPr>
                      <w:p w14:paraId="794AE381" w14:textId="77777777" w:rsidR="00CB66C5" w:rsidRDefault="00CB66C5">
                        <w:pPr>
                          <w:pStyle w:val="TableParagraph"/>
                          <w:spacing w:before="16" w:line="96" w:lineRule="exact"/>
                          <w:ind w:left="103"/>
                          <w:jc w:val="left"/>
                          <w:rPr>
                            <w:rFonts w:ascii="Arial MT"/>
                            <w:sz w:val="9"/>
                          </w:rPr>
                        </w:pPr>
                        <w:r>
                          <w:rPr>
                            <w:rFonts w:ascii="Arial MT"/>
                            <w:w w:val="105"/>
                            <w:sz w:val="9"/>
                          </w:rPr>
                          <w:t>3</w:t>
                        </w:r>
                      </w:p>
                    </w:tc>
                    <w:tc>
                      <w:tcPr>
                        <w:tcW w:w="354" w:type="dxa"/>
                        <w:tcBorders>
                          <w:left w:val="nil"/>
                        </w:tcBorders>
                      </w:tcPr>
                      <w:p w14:paraId="4906BC41" w14:textId="77777777" w:rsidR="00CB66C5" w:rsidRDefault="00CB66C5">
                        <w:pPr>
                          <w:pStyle w:val="TableParagraph"/>
                          <w:spacing w:before="16" w:line="96" w:lineRule="exact"/>
                          <w:ind w:left="85"/>
                          <w:jc w:val="left"/>
                          <w:rPr>
                            <w:rFonts w:ascii="Arial MT"/>
                            <w:sz w:val="9"/>
                          </w:rPr>
                        </w:pPr>
                        <w:r>
                          <w:rPr>
                            <w:rFonts w:ascii="Arial MT"/>
                            <w:w w:val="105"/>
                            <w:sz w:val="9"/>
                          </w:rPr>
                          <w:t>1.76</w:t>
                        </w:r>
                      </w:p>
                    </w:tc>
                    <w:tc>
                      <w:tcPr>
                        <w:tcW w:w="382" w:type="dxa"/>
                        <w:tcBorders>
                          <w:right w:val="nil"/>
                        </w:tcBorders>
                      </w:tcPr>
                      <w:p w14:paraId="2270F523" w14:textId="77777777" w:rsidR="00CB66C5" w:rsidRDefault="00CB66C5">
                        <w:pPr>
                          <w:pStyle w:val="TableParagraph"/>
                          <w:spacing w:before="16" w:line="96" w:lineRule="exact"/>
                          <w:ind w:left="21" w:right="29"/>
                          <w:rPr>
                            <w:rFonts w:ascii="Arial MT"/>
                            <w:sz w:val="9"/>
                          </w:rPr>
                        </w:pPr>
                        <w:r>
                          <w:rPr>
                            <w:rFonts w:ascii="Arial MT"/>
                            <w:w w:val="105"/>
                            <w:sz w:val="9"/>
                          </w:rPr>
                          <w:t>702.0</w:t>
                        </w:r>
                      </w:p>
                    </w:tc>
                    <w:tc>
                      <w:tcPr>
                        <w:tcW w:w="388" w:type="dxa"/>
                        <w:tcBorders>
                          <w:left w:val="nil"/>
                          <w:right w:val="nil"/>
                        </w:tcBorders>
                      </w:tcPr>
                      <w:p w14:paraId="62790C4A" w14:textId="77777777" w:rsidR="00CB66C5" w:rsidRDefault="00CB66C5">
                        <w:pPr>
                          <w:pStyle w:val="TableParagraph"/>
                          <w:spacing w:before="16" w:line="96" w:lineRule="exact"/>
                          <w:ind w:left="49"/>
                          <w:jc w:val="left"/>
                          <w:rPr>
                            <w:rFonts w:ascii="Arial MT"/>
                            <w:sz w:val="9"/>
                          </w:rPr>
                        </w:pPr>
                        <w:r>
                          <w:rPr>
                            <w:rFonts w:ascii="Arial MT"/>
                            <w:w w:val="105"/>
                            <w:sz w:val="9"/>
                          </w:rPr>
                          <w:t>0.2240</w:t>
                        </w:r>
                      </w:p>
                    </w:tc>
                  </w:tr>
                  <w:tr w:rsidR="00CB66C5" w14:paraId="03D70BDA" w14:textId="77777777">
                    <w:trPr>
                      <w:trHeight w:val="132"/>
                    </w:trPr>
                    <w:tc>
                      <w:tcPr>
                        <w:tcW w:w="256" w:type="dxa"/>
                        <w:tcBorders>
                          <w:left w:val="nil"/>
                          <w:right w:val="nil"/>
                        </w:tcBorders>
                      </w:tcPr>
                      <w:p w14:paraId="270A3CB8" w14:textId="77777777" w:rsidR="00CB66C5" w:rsidRDefault="00CB66C5">
                        <w:pPr>
                          <w:pStyle w:val="TableParagraph"/>
                          <w:spacing w:before="16" w:line="96" w:lineRule="exact"/>
                          <w:ind w:left="103"/>
                          <w:jc w:val="left"/>
                          <w:rPr>
                            <w:rFonts w:ascii="Arial MT"/>
                            <w:sz w:val="9"/>
                          </w:rPr>
                        </w:pPr>
                        <w:r>
                          <w:rPr>
                            <w:rFonts w:ascii="Arial MT"/>
                            <w:w w:val="105"/>
                            <w:sz w:val="9"/>
                          </w:rPr>
                          <w:t>4</w:t>
                        </w:r>
                      </w:p>
                    </w:tc>
                    <w:tc>
                      <w:tcPr>
                        <w:tcW w:w="354" w:type="dxa"/>
                        <w:tcBorders>
                          <w:left w:val="nil"/>
                        </w:tcBorders>
                      </w:tcPr>
                      <w:p w14:paraId="4EC8377C" w14:textId="77777777" w:rsidR="00CB66C5" w:rsidRDefault="00CB66C5">
                        <w:pPr>
                          <w:pStyle w:val="TableParagraph"/>
                          <w:spacing w:before="16" w:line="96" w:lineRule="exact"/>
                          <w:ind w:left="85"/>
                          <w:jc w:val="left"/>
                          <w:rPr>
                            <w:rFonts w:ascii="Arial MT"/>
                            <w:sz w:val="9"/>
                          </w:rPr>
                        </w:pPr>
                        <w:r>
                          <w:rPr>
                            <w:rFonts w:ascii="Arial MT"/>
                            <w:w w:val="105"/>
                            <w:sz w:val="9"/>
                          </w:rPr>
                          <w:t>1.84</w:t>
                        </w:r>
                      </w:p>
                    </w:tc>
                    <w:tc>
                      <w:tcPr>
                        <w:tcW w:w="382" w:type="dxa"/>
                        <w:tcBorders>
                          <w:right w:val="nil"/>
                        </w:tcBorders>
                      </w:tcPr>
                      <w:p w14:paraId="72056550" w14:textId="77777777" w:rsidR="00CB66C5" w:rsidRDefault="00CB66C5">
                        <w:pPr>
                          <w:pStyle w:val="TableParagraph"/>
                          <w:spacing w:before="16" w:line="96" w:lineRule="exact"/>
                          <w:ind w:left="21" w:right="29"/>
                          <w:rPr>
                            <w:rFonts w:ascii="Arial MT"/>
                            <w:sz w:val="9"/>
                          </w:rPr>
                        </w:pPr>
                        <w:r>
                          <w:rPr>
                            <w:rFonts w:ascii="Arial MT"/>
                            <w:w w:val="105"/>
                            <w:sz w:val="9"/>
                          </w:rPr>
                          <w:t>735.4</w:t>
                        </w:r>
                      </w:p>
                    </w:tc>
                    <w:tc>
                      <w:tcPr>
                        <w:tcW w:w="388" w:type="dxa"/>
                        <w:tcBorders>
                          <w:left w:val="nil"/>
                          <w:right w:val="nil"/>
                        </w:tcBorders>
                      </w:tcPr>
                      <w:p w14:paraId="540CA306" w14:textId="77777777" w:rsidR="00CB66C5" w:rsidRDefault="00CB66C5">
                        <w:pPr>
                          <w:pStyle w:val="TableParagraph"/>
                          <w:spacing w:before="16" w:line="96" w:lineRule="exact"/>
                          <w:ind w:left="49"/>
                          <w:jc w:val="left"/>
                          <w:rPr>
                            <w:rFonts w:ascii="Arial MT"/>
                            <w:sz w:val="9"/>
                          </w:rPr>
                        </w:pPr>
                        <w:r>
                          <w:rPr>
                            <w:rFonts w:ascii="Arial MT"/>
                            <w:w w:val="105"/>
                            <w:sz w:val="9"/>
                          </w:rPr>
                          <w:t>0.1310</w:t>
                        </w:r>
                      </w:p>
                    </w:tc>
                  </w:tr>
                  <w:tr w:rsidR="00CB66C5" w14:paraId="007F6285" w14:textId="77777777">
                    <w:trPr>
                      <w:trHeight w:val="132"/>
                    </w:trPr>
                    <w:tc>
                      <w:tcPr>
                        <w:tcW w:w="256" w:type="dxa"/>
                        <w:tcBorders>
                          <w:left w:val="nil"/>
                          <w:right w:val="nil"/>
                        </w:tcBorders>
                      </w:tcPr>
                      <w:p w14:paraId="6BEE6889" w14:textId="77777777" w:rsidR="00CB66C5" w:rsidRDefault="00CB66C5">
                        <w:pPr>
                          <w:pStyle w:val="TableParagraph"/>
                          <w:spacing w:before="16" w:line="96" w:lineRule="exact"/>
                          <w:ind w:left="103"/>
                          <w:jc w:val="left"/>
                          <w:rPr>
                            <w:rFonts w:ascii="Arial MT"/>
                            <w:sz w:val="9"/>
                          </w:rPr>
                        </w:pPr>
                        <w:r>
                          <w:rPr>
                            <w:rFonts w:ascii="Arial MT"/>
                            <w:w w:val="105"/>
                            <w:sz w:val="9"/>
                          </w:rPr>
                          <w:t>5</w:t>
                        </w:r>
                      </w:p>
                    </w:tc>
                    <w:tc>
                      <w:tcPr>
                        <w:tcW w:w="354" w:type="dxa"/>
                        <w:tcBorders>
                          <w:left w:val="nil"/>
                        </w:tcBorders>
                      </w:tcPr>
                      <w:p w14:paraId="342D2E68" w14:textId="77777777" w:rsidR="00CB66C5" w:rsidRDefault="00CB66C5">
                        <w:pPr>
                          <w:pStyle w:val="TableParagraph"/>
                          <w:spacing w:before="16" w:line="96" w:lineRule="exact"/>
                          <w:ind w:left="85"/>
                          <w:jc w:val="left"/>
                          <w:rPr>
                            <w:rFonts w:ascii="Arial MT"/>
                            <w:sz w:val="9"/>
                          </w:rPr>
                        </w:pPr>
                        <w:r>
                          <w:rPr>
                            <w:rFonts w:ascii="Arial MT"/>
                            <w:w w:val="105"/>
                            <w:sz w:val="9"/>
                          </w:rPr>
                          <w:t>2.17</w:t>
                        </w:r>
                      </w:p>
                    </w:tc>
                    <w:tc>
                      <w:tcPr>
                        <w:tcW w:w="382" w:type="dxa"/>
                        <w:tcBorders>
                          <w:right w:val="nil"/>
                        </w:tcBorders>
                      </w:tcPr>
                      <w:p w14:paraId="445A0F24" w14:textId="77777777" w:rsidR="00CB66C5" w:rsidRDefault="00CB66C5">
                        <w:pPr>
                          <w:pStyle w:val="TableParagraph"/>
                          <w:spacing w:before="16" w:line="96" w:lineRule="exact"/>
                          <w:ind w:left="21" w:right="29"/>
                          <w:rPr>
                            <w:rFonts w:ascii="Arial MT"/>
                            <w:sz w:val="9"/>
                          </w:rPr>
                        </w:pPr>
                        <w:r>
                          <w:rPr>
                            <w:rFonts w:ascii="Arial MT"/>
                            <w:w w:val="105"/>
                            <w:sz w:val="9"/>
                          </w:rPr>
                          <w:t>867.3</w:t>
                        </w:r>
                      </w:p>
                    </w:tc>
                    <w:tc>
                      <w:tcPr>
                        <w:tcW w:w="388" w:type="dxa"/>
                        <w:tcBorders>
                          <w:left w:val="nil"/>
                          <w:right w:val="nil"/>
                        </w:tcBorders>
                      </w:tcPr>
                      <w:p w14:paraId="4E03BD3B" w14:textId="77777777" w:rsidR="00CB66C5" w:rsidRDefault="00CB66C5">
                        <w:pPr>
                          <w:pStyle w:val="TableParagraph"/>
                          <w:spacing w:before="16" w:line="96" w:lineRule="exact"/>
                          <w:ind w:left="49"/>
                          <w:jc w:val="left"/>
                          <w:rPr>
                            <w:rFonts w:ascii="Arial MT"/>
                            <w:sz w:val="9"/>
                          </w:rPr>
                        </w:pPr>
                        <w:r>
                          <w:rPr>
                            <w:rFonts w:ascii="Arial MT"/>
                            <w:w w:val="105"/>
                            <w:sz w:val="9"/>
                          </w:rPr>
                          <w:t>0.1192</w:t>
                        </w:r>
                      </w:p>
                    </w:tc>
                  </w:tr>
                  <w:tr w:rsidR="00CB66C5" w14:paraId="3649BDCD" w14:textId="77777777">
                    <w:trPr>
                      <w:trHeight w:val="132"/>
                    </w:trPr>
                    <w:tc>
                      <w:tcPr>
                        <w:tcW w:w="256" w:type="dxa"/>
                        <w:tcBorders>
                          <w:left w:val="nil"/>
                          <w:right w:val="nil"/>
                        </w:tcBorders>
                      </w:tcPr>
                      <w:p w14:paraId="31F332E0" w14:textId="77777777" w:rsidR="00CB66C5" w:rsidRDefault="00CB66C5">
                        <w:pPr>
                          <w:pStyle w:val="TableParagraph"/>
                          <w:spacing w:before="16" w:line="96" w:lineRule="exact"/>
                          <w:ind w:left="103"/>
                          <w:jc w:val="left"/>
                          <w:rPr>
                            <w:rFonts w:ascii="Arial MT"/>
                            <w:sz w:val="9"/>
                          </w:rPr>
                        </w:pPr>
                        <w:r>
                          <w:rPr>
                            <w:rFonts w:ascii="Arial MT"/>
                            <w:w w:val="105"/>
                            <w:sz w:val="9"/>
                          </w:rPr>
                          <w:t>6</w:t>
                        </w:r>
                      </w:p>
                    </w:tc>
                    <w:tc>
                      <w:tcPr>
                        <w:tcW w:w="354" w:type="dxa"/>
                        <w:tcBorders>
                          <w:left w:val="nil"/>
                        </w:tcBorders>
                      </w:tcPr>
                      <w:p w14:paraId="59F39BCF" w14:textId="77777777" w:rsidR="00CB66C5" w:rsidRDefault="00CB66C5">
                        <w:pPr>
                          <w:pStyle w:val="TableParagraph"/>
                          <w:spacing w:before="16" w:line="96" w:lineRule="exact"/>
                          <w:ind w:left="85"/>
                          <w:jc w:val="left"/>
                          <w:rPr>
                            <w:rFonts w:ascii="Arial MT"/>
                            <w:sz w:val="9"/>
                          </w:rPr>
                        </w:pPr>
                        <w:r>
                          <w:rPr>
                            <w:rFonts w:ascii="Arial MT"/>
                            <w:w w:val="105"/>
                            <w:sz w:val="9"/>
                          </w:rPr>
                          <w:t>2.20</w:t>
                        </w:r>
                      </w:p>
                    </w:tc>
                    <w:tc>
                      <w:tcPr>
                        <w:tcW w:w="382" w:type="dxa"/>
                        <w:tcBorders>
                          <w:right w:val="nil"/>
                        </w:tcBorders>
                      </w:tcPr>
                      <w:p w14:paraId="71AD30C5" w14:textId="77777777" w:rsidR="00CB66C5" w:rsidRDefault="00CB66C5">
                        <w:pPr>
                          <w:pStyle w:val="TableParagraph"/>
                          <w:spacing w:before="16" w:line="96" w:lineRule="exact"/>
                          <w:ind w:left="21" w:right="29"/>
                          <w:rPr>
                            <w:rFonts w:ascii="Arial MT"/>
                            <w:sz w:val="9"/>
                          </w:rPr>
                        </w:pPr>
                        <w:r>
                          <w:rPr>
                            <w:rFonts w:ascii="Arial MT"/>
                            <w:w w:val="105"/>
                            <w:sz w:val="9"/>
                          </w:rPr>
                          <w:t>877.9</w:t>
                        </w:r>
                      </w:p>
                    </w:tc>
                    <w:tc>
                      <w:tcPr>
                        <w:tcW w:w="388" w:type="dxa"/>
                        <w:tcBorders>
                          <w:left w:val="nil"/>
                          <w:right w:val="nil"/>
                        </w:tcBorders>
                      </w:tcPr>
                      <w:p w14:paraId="1C34F28D" w14:textId="77777777" w:rsidR="00CB66C5" w:rsidRDefault="00CB66C5">
                        <w:pPr>
                          <w:pStyle w:val="TableParagraph"/>
                          <w:spacing w:before="16" w:line="96" w:lineRule="exact"/>
                          <w:ind w:left="49"/>
                          <w:jc w:val="left"/>
                          <w:rPr>
                            <w:rFonts w:ascii="Arial MT"/>
                            <w:sz w:val="9"/>
                          </w:rPr>
                        </w:pPr>
                        <w:r>
                          <w:rPr>
                            <w:rFonts w:ascii="Arial MT"/>
                            <w:w w:val="105"/>
                            <w:sz w:val="9"/>
                          </w:rPr>
                          <w:t>0.1722</w:t>
                        </w:r>
                      </w:p>
                    </w:tc>
                  </w:tr>
                  <w:tr w:rsidR="00CB66C5" w14:paraId="738BE8D8" w14:textId="77777777">
                    <w:trPr>
                      <w:trHeight w:val="132"/>
                    </w:trPr>
                    <w:tc>
                      <w:tcPr>
                        <w:tcW w:w="256" w:type="dxa"/>
                        <w:tcBorders>
                          <w:left w:val="nil"/>
                          <w:right w:val="nil"/>
                        </w:tcBorders>
                      </w:tcPr>
                      <w:p w14:paraId="46032C40" w14:textId="77777777" w:rsidR="00CB66C5" w:rsidRDefault="00CB66C5">
                        <w:pPr>
                          <w:pStyle w:val="TableParagraph"/>
                          <w:spacing w:before="16" w:line="96" w:lineRule="exact"/>
                          <w:ind w:left="103"/>
                          <w:jc w:val="left"/>
                          <w:rPr>
                            <w:rFonts w:ascii="Arial MT"/>
                            <w:sz w:val="9"/>
                          </w:rPr>
                        </w:pPr>
                        <w:r>
                          <w:rPr>
                            <w:rFonts w:ascii="Arial MT"/>
                            <w:w w:val="105"/>
                            <w:sz w:val="9"/>
                          </w:rPr>
                          <w:t>7</w:t>
                        </w:r>
                      </w:p>
                    </w:tc>
                    <w:tc>
                      <w:tcPr>
                        <w:tcW w:w="354" w:type="dxa"/>
                        <w:tcBorders>
                          <w:left w:val="nil"/>
                        </w:tcBorders>
                      </w:tcPr>
                      <w:p w14:paraId="02C577BC" w14:textId="77777777" w:rsidR="00CB66C5" w:rsidRDefault="00CB66C5">
                        <w:pPr>
                          <w:pStyle w:val="TableParagraph"/>
                          <w:spacing w:before="16" w:line="96" w:lineRule="exact"/>
                          <w:ind w:left="85"/>
                          <w:jc w:val="left"/>
                          <w:rPr>
                            <w:rFonts w:ascii="Arial MT"/>
                            <w:sz w:val="9"/>
                          </w:rPr>
                        </w:pPr>
                        <w:r>
                          <w:rPr>
                            <w:rFonts w:ascii="Arial MT"/>
                            <w:w w:val="105"/>
                            <w:sz w:val="9"/>
                          </w:rPr>
                          <w:t>2.20</w:t>
                        </w:r>
                      </w:p>
                    </w:tc>
                    <w:tc>
                      <w:tcPr>
                        <w:tcW w:w="382" w:type="dxa"/>
                        <w:tcBorders>
                          <w:right w:val="nil"/>
                        </w:tcBorders>
                      </w:tcPr>
                      <w:p w14:paraId="6C8F0AA9" w14:textId="77777777" w:rsidR="00CB66C5" w:rsidRDefault="00CB66C5">
                        <w:pPr>
                          <w:pStyle w:val="TableParagraph"/>
                          <w:spacing w:before="16" w:line="96" w:lineRule="exact"/>
                          <w:ind w:left="21" w:right="29"/>
                          <w:rPr>
                            <w:rFonts w:ascii="Arial MT"/>
                            <w:sz w:val="9"/>
                          </w:rPr>
                        </w:pPr>
                        <w:r>
                          <w:rPr>
                            <w:rFonts w:ascii="Arial MT"/>
                            <w:w w:val="105"/>
                            <w:sz w:val="9"/>
                          </w:rPr>
                          <w:t>880.1</w:t>
                        </w:r>
                      </w:p>
                    </w:tc>
                    <w:tc>
                      <w:tcPr>
                        <w:tcW w:w="388" w:type="dxa"/>
                        <w:tcBorders>
                          <w:left w:val="nil"/>
                          <w:right w:val="nil"/>
                        </w:tcBorders>
                      </w:tcPr>
                      <w:p w14:paraId="4698EB69" w14:textId="77777777" w:rsidR="00CB66C5" w:rsidRDefault="00CB66C5">
                        <w:pPr>
                          <w:pStyle w:val="TableParagraph"/>
                          <w:spacing w:before="16" w:line="96" w:lineRule="exact"/>
                          <w:ind w:left="49"/>
                          <w:jc w:val="left"/>
                          <w:rPr>
                            <w:rFonts w:ascii="Arial MT"/>
                            <w:sz w:val="9"/>
                          </w:rPr>
                        </w:pPr>
                        <w:r>
                          <w:rPr>
                            <w:rFonts w:ascii="Arial MT"/>
                            <w:w w:val="105"/>
                            <w:sz w:val="9"/>
                          </w:rPr>
                          <w:t>0.1755</w:t>
                        </w:r>
                      </w:p>
                    </w:tc>
                  </w:tr>
                  <w:tr w:rsidR="00CB66C5" w14:paraId="4C687B75" w14:textId="77777777">
                    <w:trPr>
                      <w:trHeight w:val="132"/>
                    </w:trPr>
                    <w:tc>
                      <w:tcPr>
                        <w:tcW w:w="256" w:type="dxa"/>
                        <w:tcBorders>
                          <w:left w:val="nil"/>
                          <w:right w:val="nil"/>
                        </w:tcBorders>
                      </w:tcPr>
                      <w:p w14:paraId="59708E2B" w14:textId="77777777" w:rsidR="00CB66C5" w:rsidRDefault="00CB66C5">
                        <w:pPr>
                          <w:pStyle w:val="TableParagraph"/>
                          <w:spacing w:before="16" w:line="96" w:lineRule="exact"/>
                          <w:ind w:left="103"/>
                          <w:jc w:val="left"/>
                          <w:rPr>
                            <w:rFonts w:ascii="Arial MT"/>
                            <w:sz w:val="9"/>
                          </w:rPr>
                        </w:pPr>
                        <w:r>
                          <w:rPr>
                            <w:rFonts w:ascii="Arial MT"/>
                            <w:w w:val="105"/>
                            <w:sz w:val="9"/>
                          </w:rPr>
                          <w:t>8</w:t>
                        </w:r>
                      </w:p>
                    </w:tc>
                    <w:tc>
                      <w:tcPr>
                        <w:tcW w:w="354" w:type="dxa"/>
                        <w:tcBorders>
                          <w:left w:val="nil"/>
                        </w:tcBorders>
                      </w:tcPr>
                      <w:p w14:paraId="4E0AF072" w14:textId="77777777" w:rsidR="00CB66C5" w:rsidRDefault="00CB66C5">
                        <w:pPr>
                          <w:pStyle w:val="TableParagraph"/>
                          <w:spacing w:before="16" w:line="96" w:lineRule="exact"/>
                          <w:ind w:left="85"/>
                          <w:jc w:val="left"/>
                          <w:rPr>
                            <w:rFonts w:ascii="Arial MT"/>
                            <w:sz w:val="9"/>
                          </w:rPr>
                        </w:pPr>
                        <w:r>
                          <w:rPr>
                            <w:rFonts w:ascii="Arial MT"/>
                            <w:w w:val="105"/>
                            <w:sz w:val="9"/>
                          </w:rPr>
                          <w:t>2.23</w:t>
                        </w:r>
                      </w:p>
                    </w:tc>
                    <w:tc>
                      <w:tcPr>
                        <w:tcW w:w="382" w:type="dxa"/>
                        <w:tcBorders>
                          <w:right w:val="nil"/>
                        </w:tcBorders>
                      </w:tcPr>
                      <w:p w14:paraId="14B723AD" w14:textId="77777777" w:rsidR="00CB66C5" w:rsidRDefault="00CB66C5">
                        <w:pPr>
                          <w:pStyle w:val="TableParagraph"/>
                          <w:spacing w:before="16" w:line="96" w:lineRule="exact"/>
                          <w:ind w:left="21" w:right="29"/>
                          <w:rPr>
                            <w:rFonts w:ascii="Arial MT"/>
                            <w:sz w:val="9"/>
                          </w:rPr>
                        </w:pPr>
                        <w:r>
                          <w:rPr>
                            <w:rFonts w:ascii="Arial MT"/>
                            <w:w w:val="105"/>
                            <w:sz w:val="9"/>
                          </w:rPr>
                          <w:t>891.1</w:t>
                        </w:r>
                      </w:p>
                    </w:tc>
                    <w:tc>
                      <w:tcPr>
                        <w:tcW w:w="388" w:type="dxa"/>
                        <w:tcBorders>
                          <w:left w:val="nil"/>
                          <w:right w:val="nil"/>
                        </w:tcBorders>
                      </w:tcPr>
                      <w:p w14:paraId="50E06AA7" w14:textId="77777777" w:rsidR="00CB66C5" w:rsidRDefault="00CB66C5">
                        <w:pPr>
                          <w:pStyle w:val="TableParagraph"/>
                          <w:spacing w:before="16" w:line="96" w:lineRule="exact"/>
                          <w:ind w:left="49"/>
                          <w:jc w:val="left"/>
                          <w:rPr>
                            <w:rFonts w:ascii="Arial MT"/>
                            <w:sz w:val="9"/>
                          </w:rPr>
                        </w:pPr>
                        <w:r>
                          <w:rPr>
                            <w:rFonts w:ascii="Arial MT"/>
                            <w:w w:val="105"/>
                            <w:sz w:val="9"/>
                          </w:rPr>
                          <w:t>0.0929</w:t>
                        </w:r>
                      </w:p>
                    </w:tc>
                  </w:tr>
                  <w:tr w:rsidR="00CB66C5" w14:paraId="65B7A733" w14:textId="77777777">
                    <w:trPr>
                      <w:trHeight w:val="132"/>
                    </w:trPr>
                    <w:tc>
                      <w:tcPr>
                        <w:tcW w:w="256" w:type="dxa"/>
                        <w:tcBorders>
                          <w:left w:val="nil"/>
                          <w:right w:val="nil"/>
                        </w:tcBorders>
                      </w:tcPr>
                      <w:p w14:paraId="5F551BD5" w14:textId="77777777" w:rsidR="00CB66C5" w:rsidRDefault="00CB66C5">
                        <w:pPr>
                          <w:pStyle w:val="TableParagraph"/>
                          <w:spacing w:before="16" w:line="96" w:lineRule="exact"/>
                          <w:ind w:left="103"/>
                          <w:jc w:val="left"/>
                          <w:rPr>
                            <w:rFonts w:ascii="Arial MT"/>
                            <w:sz w:val="9"/>
                          </w:rPr>
                        </w:pPr>
                        <w:r>
                          <w:rPr>
                            <w:rFonts w:ascii="Arial MT"/>
                            <w:w w:val="105"/>
                            <w:sz w:val="9"/>
                          </w:rPr>
                          <w:t>9</w:t>
                        </w:r>
                      </w:p>
                    </w:tc>
                    <w:tc>
                      <w:tcPr>
                        <w:tcW w:w="354" w:type="dxa"/>
                        <w:tcBorders>
                          <w:left w:val="nil"/>
                        </w:tcBorders>
                      </w:tcPr>
                      <w:p w14:paraId="5F199C89" w14:textId="77777777" w:rsidR="00CB66C5" w:rsidRDefault="00CB66C5">
                        <w:pPr>
                          <w:pStyle w:val="TableParagraph"/>
                          <w:spacing w:before="16" w:line="96" w:lineRule="exact"/>
                          <w:ind w:left="85"/>
                          <w:jc w:val="left"/>
                          <w:rPr>
                            <w:rFonts w:ascii="Arial MT"/>
                            <w:sz w:val="9"/>
                          </w:rPr>
                        </w:pPr>
                        <w:r>
                          <w:rPr>
                            <w:rFonts w:ascii="Arial MT"/>
                            <w:w w:val="105"/>
                            <w:sz w:val="9"/>
                          </w:rPr>
                          <w:t>2.46</w:t>
                        </w:r>
                      </w:p>
                    </w:tc>
                    <w:tc>
                      <w:tcPr>
                        <w:tcW w:w="382" w:type="dxa"/>
                        <w:tcBorders>
                          <w:right w:val="nil"/>
                        </w:tcBorders>
                      </w:tcPr>
                      <w:p w14:paraId="74970BA8" w14:textId="77777777" w:rsidR="00CB66C5" w:rsidRDefault="00CB66C5">
                        <w:pPr>
                          <w:pStyle w:val="TableParagraph"/>
                          <w:spacing w:before="16" w:line="96" w:lineRule="exact"/>
                          <w:ind w:left="21" w:right="29"/>
                          <w:rPr>
                            <w:rFonts w:ascii="Arial MT"/>
                            <w:sz w:val="9"/>
                          </w:rPr>
                        </w:pPr>
                        <w:r>
                          <w:rPr>
                            <w:rFonts w:ascii="Arial MT"/>
                            <w:w w:val="105"/>
                            <w:sz w:val="9"/>
                          </w:rPr>
                          <w:t>983.6</w:t>
                        </w:r>
                      </w:p>
                    </w:tc>
                    <w:tc>
                      <w:tcPr>
                        <w:tcW w:w="388" w:type="dxa"/>
                        <w:tcBorders>
                          <w:left w:val="nil"/>
                          <w:right w:val="nil"/>
                        </w:tcBorders>
                      </w:tcPr>
                      <w:p w14:paraId="61A72EB4" w14:textId="77777777" w:rsidR="00CB66C5" w:rsidRDefault="00CB66C5">
                        <w:pPr>
                          <w:pStyle w:val="TableParagraph"/>
                          <w:spacing w:before="16" w:line="96" w:lineRule="exact"/>
                          <w:ind w:left="49"/>
                          <w:jc w:val="left"/>
                          <w:rPr>
                            <w:rFonts w:ascii="Arial MT"/>
                            <w:sz w:val="9"/>
                          </w:rPr>
                        </w:pPr>
                        <w:r>
                          <w:rPr>
                            <w:rFonts w:ascii="Arial MT"/>
                            <w:w w:val="105"/>
                            <w:sz w:val="9"/>
                          </w:rPr>
                          <w:t>0.1564</w:t>
                        </w:r>
                      </w:p>
                    </w:tc>
                  </w:tr>
                  <w:tr w:rsidR="00CB66C5" w14:paraId="31EFDF34" w14:textId="77777777">
                    <w:trPr>
                      <w:trHeight w:val="132"/>
                    </w:trPr>
                    <w:tc>
                      <w:tcPr>
                        <w:tcW w:w="256" w:type="dxa"/>
                        <w:tcBorders>
                          <w:left w:val="nil"/>
                          <w:right w:val="nil"/>
                        </w:tcBorders>
                      </w:tcPr>
                      <w:p w14:paraId="51963A60" w14:textId="77777777" w:rsidR="00CB66C5" w:rsidRDefault="00CB66C5">
                        <w:pPr>
                          <w:pStyle w:val="TableParagraph"/>
                          <w:spacing w:before="16" w:line="96" w:lineRule="exact"/>
                          <w:ind w:left="77"/>
                          <w:jc w:val="left"/>
                          <w:rPr>
                            <w:rFonts w:ascii="Arial MT"/>
                            <w:sz w:val="9"/>
                          </w:rPr>
                        </w:pPr>
                        <w:r>
                          <w:rPr>
                            <w:rFonts w:ascii="Arial MT"/>
                            <w:w w:val="105"/>
                            <w:sz w:val="9"/>
                          </w:rPr>
                          <w:t>10</w:t>
                        </w:r>
                      </w:p>
                    </w:tc>
                    <w:tc>
                      <w:tcPr>
                        <w:tcW w:w="354" w:type="dxa"/>
                        <w:tcBorders>
                          <w:left w:val="nil"/>
                        </w:tcBorders>
                      </w:tcPr>
                      <w:p w14:paraId="0B4A4F78" w14:textId="77777777" w:rsidR="00CB66C5" w:rsidRDefault="00CB66C5">
                        <w:pPr>
                          <w:pStyle w:val="TableParagraph"/>
                          <w:spacing w:before="16" w:line="96" w:lineRule="exact"/>
                          <w:ind w:left="85"/>
                          <w:jc w:val="left"/>
                          <w:rPr>
                            <w:rFonts w:ascii="Arial MT"/>
                            <w:sz w:val="9"/>
                          </w:rPr>
                        </w:pPr>
                        <w:r>
                          <w:rPr>
                            <w:rFonts w:ascii="Arial MT"/>
                            <w:w w:val="105"/>
                            <w:sz w:val="9"/>
                          </w:rPr>
                          <w:t>2.95</w:t>
                        </w:r>
                      </w:p>
                    </w:tc>
                    <w:tc>
                      <w:tcPr>
                        <w:tcW w:w="382" w:type="dxa"/>
                        <w:tcBorders>
                          <w:right w:val="nil"/>
                        </w:tcBorders>
                      </w:tcPr>
                      <w:p w14:paraId="3CD752DC" w14:textId="77777777" w:rsidR="00CB66C5" w:rsidRDefault="00CB66C5">
                        <w:pPr>
                          <w:pStyle w:val="TableParagraph"/>
                          <w:spacing w:before="16" w:line="96" w:lineRule="exact"/>
                          <w:ind w:left="21" w:right="29"/>
                          <w:rPr>
                            <w:rFonts w:ascii="Arial MT"/>
                            <w:sz w:val="9"/>
                          </w:rPr>
                        </w:pPr>
                        <w:r>
                          <w:rPr>
                            <w:rFonts w:ascii="Arial MT"/>
                            <w:w w:val="105"/>
                            <w:sz w:val="9"/>
                          </w:rPr>
                          <w:t>1180.6</w:t>
                        </w:r>
                      </w:p>
                    </w:tc>
                    <w:tc>
                      <w:tcPr>
                        <w:tcW w:w="388" w:type="dxa"/>
                        <w:tcBorders>
                          <w:left w:val="nil"/>
                          <w:right w:val="nil"/>
                        </w:tcBorders>
                      </w:tcPr>
                      <w:p w14:paraId="2B929877" w14:textId="77777777" w:rsidR="00CB66C5" w:rsidRDefault="00CB66C5">
                        <w:pPr>
                          <w:pStyle w:val="TableParagraph"/>
                          <w:spacing w:before="16" w:line="96" w:lineRule="exact"/>
                          <w:ind w:left="49"/>
                          <w:jc w:val="left"/>
                          <w:rPr>
                            <w:rFonts w:ascii="Arial MT"/>
                            <w:sz w:val="9"/>
                          </w:rPr>
                        </w:pPr>
                        <w:r>
                          <w:rPr>
                            <w:rFonts w:ascii="Arial MT"/>
                            <w:w w:val="105"/>
                            <w:sz w:val="9"/>
                          </w:rPr>
                          <w:t>0.0557</w:t>
                        </w:r>
                      </w:p>
                    </w:tc>
                  </w:tr>
                  <w:tr w:rsidR="00CB66C5" w14:paraId="3470A77E" w14:textId="77777777">
                    <w:trPr>
                      <w:trHeight w:val="132"/>
                    </w:trPr>
                    <w:tc>
                      <w:tcPr>
                        <w:tcW w:w="256" w:type="dxa"/>
                        <w:tcBorders>
                          <w:left w:val="nil"/>
                          <w:right w:val="nil"/>
                        </w:tcBorders>
                      </w:tcPr>
                      <w:p w14:paraId="5A529CCA" w14:textId="77777777" w:rsidR="00CB66C5" w:rsidRDefault="00CB66C5">
                        <w:pPr>
                          <w:pStyle w:val="TableParagraph"/>
                          <w:spacing w:before="16" w:line="96" w:lineRule="exact"/>
                          <w:ind w:left="77"/>
                          <w:jc w:val="left"/>
                          <w:rPr>
                            <w:rFonts w:ascii="Arial MT"/>
                            <w:sz w:val="9"/>
                          </w:rPr>
                        </w:pPr>
                        <w:r>
                          <w:rPr>
                            <w:rFonts w:ascii="Arial MT"/>
                            <w:w w:val="105"/>
                            <w:sz w:val="9"/>
                          </w:rPr>
                          <w:t>11</w:t>
                        </w:r>
                      </w:p>
                    </w:tc>
                    <w:tc>
                      <w:tcPr>
                        <w:tcW w:w="354" w:type="dxa"/>
                        <w:tcBorders>
                          <w:left w:val="nil"/>
                        </w:tcBorders>
                      </w:tcPr>
                      <w:p w14:paraId="2E55D57D" w14:textId="77777777" w:rsidR="00CB66C5" w:rsidRDefault="00CB66C5">
                        <w:pPr>
                          <w:pStyle w:val="TableParagraph"/>
                          <w:spacing w:before="16" w:line="96" w:lineRule="exact"/>
                          <w:ind w:left="85"/>
                          <w:jc w:val="left"/>
                          <w:rPr>
                            <w:rFonts w:ascii="Arial MT"/>
                            <w:sz w:val="9"/>
                          </w:rPr>
                        </w:pPr>
                        <w:r>
                          <w:rPr>
                            <w:rFonts w:ascii="Arial MT"/>
                            <w:w w:val="105"/>
                            <w:sz w:val="9"/>
                          </w:rPr>
                          <w:t>2.98</w:t>
                        </w:r>
                      </w:p>
                    </w:tc>
                    <w:tc>
                      <w:tcPr>
                        <w:tcW w:w="382" w:type="dxa"/>
                        <w:tcBorders>
                          <w:right w:val="nil"/>
                        </w:tcBorders>
                      </w:tcPr>
                      <w:p w14:paraId="2DEBE9AA" w14:textId="77777777" w:rsidR="00CB66C5" w:rsidRDefault="00CB66C5">
                        <w:pPr>
                          <w:pStyle w:val="TableParagraph"/>
                          <w:spacing w:before="16" w:line="96" w:lineRule="exact"/>
                          <w:ind w:left="21" w:right="29"/>
                          <w:rPr>
                            <w:rFonts w:ascii="Arial MT"/>
                            <w:sz w:val="9"/>
                          </w:rPr>
                        </w:pPr>
                        <w:r>
                          <w:rPr>
                            <w:rFonts w:ascii="Arial MT"/>
                            <w:w w:val="105"/>
                            <w:sz w:val="9"/>
                          </w:rPr>
                          <w:t>1191.1</w:t>
                        </w:r>
                      </w:p>
                    </w:tc>
                    <w:tc>
                      <w:tcPr>
                        <w:tcW w:w="388" w:type="dxa"/>
                        <w:tcBorders>
                          <w:left w:val="nil"/>
                          <w:right w:val="nil"/>
                        </w:tcBorders>
                      </w:tcPr>
                      <w:p w14:paraId="4E6FDCA6" w14:textId="77777777" w:rsidR="00CB66C5" w:rsidRDefault="00CB66C5">
                        <w:pPr>
                          <w:pStyle w:val="TableParagraph"/>
                          <w:spacing w:before="16" w:line="96" w:lineRule="exact"/>
                          <w:ind w:left="49"/>
                          <w:jc w:val="left"/>
                          <w:rPr>
                            <w:rFonts w:ascii="Arial MT"/>
                            <w:sz w:val="9"/>
                          </w:rPr>
                        </w:pPr>
                        <w:r>
                          <w:rPr>
                            <w:rFonts w:ascii="Arial MT"/>
                            <w:w w:val="105"/>
                            <w:sz w:val="9"/>
                          </w:rPr>
                          <w:t>0.1367</w:t>
                        </w:r>
                      </w:p>
                    </w:tc>
                  </w:tr>
                  <w:tr w:rsidR="00CB66C5" w14:paraId="0CFFA594" w14:textId="77777777">
                    <w:trPr>
                      <w:trHeight w:val="132"/>
                    </w:trPr>
                    <w:tc>
                      <w:tcPr>
                        <w:tcW w:w="256" w:type="dxa"/>
                        <w:tcBorders>
                          <w:left w:val="nil"/>
                          <w:right w:val="nil"/>
                        </w:tcBorders>
                      </w:tcPr>
                      <w:p w14:paraId="60D668C9" w14:textId="77777777" w:rsidR="00CB66C5" w:rsidRDefault="00CB66C5">
                        <w:pPr>
                          <w:pStyle w:val="TableParagraph"/>
                          <w:spacing w:before="16" w:line="96" w:lineRule="exact"/>
                          <w:ind w:left="77"/>
                          <w:jc w:val="left"/>
                          <w:rPr>
                            <w:rFonts w:ascii="Arial MT"/>
                            <w:sz w:val="9"/>
                          </w:rPr>
                        </w:pPr>
                        <w:r>
                          <w:rPr>
                            <w:rFonts w:ascii="Arial MT"/>
                            <w:w w:val="105"/>
                            <w:sz w:val="9"/>
                          </w:rPr>
                          <w:t>12</w:t>
                        </w:r>
                      </w:p>
                    </w:tc>
                    <w:tc>
                      <w:tcPr>
                        <w:tcW w:w="354" w:type="dxa"/>
                        <w:tcBorders>
                          <w:left w:val="nil"/>
                        </w:tcBorders>
                      </w:tcPr>
                      <w:p w14:paraId="1C7EC2F6" w14:textId="77777777" w:rsidR="00CB66C5" w:rsidRDefault="00CB66C5">
                        <w:pPr>
                          <w:pStyle w:val="TableParagraph"/>
                          <w:spacing w:before="16" w:line="96" w:lineRule="exact"/>
                          <w:ind w:left="85"/>
                          <w:jc w:val="left"/>
                          <w:rPr>
                            <w:rFonts w:ascii="Arial MT"/>
                            <w:sz w:val="9"/>
                          </w:rPr>
                        </w:pPr>
                        <w:r>
                          <w:rPr>
                            <w:rFonts w:ascii="Arial MT"/>
                            <w:w w:val="105"/>
                            <w:sz w:val="9"/>
                          </w:rPr>
                          <w:t>3.01</w:t>
                        </w:r>
                      </w:p>
                    </w:tc>
                    <w:tc>
                      <w:tcPr>
                        <w:tcW w:w="382" w:type="dxa"/>
                        <w:tcBorders>
                          <w:right w:val="nil"/>
                        </w:tcBorders>
                      </w:tcPr>
                      <w:p w14:paraId="460A05F9" w14:textId="77777777" w:rsidR="00CB66C5" w:rsidRDefault="00CB66C5">
                        <w:pPr>
                          <w:pStyle w:val="TableParagraph"/>
                          <w:spacing w:before="16" w:line="96" w:lineRule="exact"/>
                          <w:ind w:left="21" w:right="29"/>
                          <w:rPr>
                            <w:rFonts w:ascii="Arial MT"/>
                            <w:sz w:val="9"/>
                          </w:rPr>
                        </w:pPr>
                        <w:r>
                          <w:rPr>
                            <w:rFonts w:ascii="Arial MT"/>
                            <w:w w:val="105"/>
                            <w:sz w:val="9"/>
                          </w:rPr>
                          <w:t>1203.0</w:t>
                        </w:r>
                      </w:p>
                    </w:tc>
                    <w:tc>
                      <w:tcPr>
                        <w:tcW w:w="388" w:type="dxa"/>
                        <w:tcBorders>
                          <w:left w:val="nil"/>
                          <w:right w:val="nil"/>
                        </w:tcBorders>
                      </w:tcPr>
                      <w:p w14:paraId="0993FA8D" w14:textId="77777777" w:rsidR="00CB66C5" w:rsidRDefault="00CB66C5">
                        <w:pPr>
                          <w:pStyle w:val="TableParagraph"/>
                          <w:spacing w:before="16" w:line="96" w:lineRule="exact"/>
                          <w:ind w:left="49"/>
                          <w:jc w:val="left"/>
                          <w:rPr>
                            <w:rFonts w:ascii="Arial MT"/>
                            <w:sz w:val="9"/>
                          </w:rPr>
                        </w:pPr>
                        <w:r>
                          <w:rPr>
                            <w:rFonts w:ascii="Arial MT"/>
                            <w:w w:val="105"/>
                            <w:sz w:val="9"/>
                          </w:rPr>
                          <w:t>0.1442</w:t>
                        </w:r>
                      </w:p>
                    </w:tc>
                  </w:tr>
                </w:tbl>
                <w:p w14:paraId="467FD4A4" w14:textId="77777777" w:rsidR="00CB66C5" w:rsidRDefault="00CB66C5">
                  <w:pPr>
                    <w:pStyle w:val="a3"/>
                  </w:pPr>
                </w:p>
              </w:txbxContent>
            </v:textbox>
            <w10:wrap type="topAndBottom" anchorx="page"/>
          </v:shape>
        </w:pict>
      </w:r>
      <w:r>
        <w:rPr>
          <w:noProof/>
          <w:color w:val="000000" w:themeColor="text1"/>
        </w:rPr>
        <w:pict w14:anchorId="38158BEC">
          <v:shape id="_x0000_s5127" type="#_x0000_t202" style="position:absolute;left:0;text-align:left;margin-left:240.5pt;margin-top:9.1pt;width:68.9pt;height:82.7pt;z-index:-250727424;mso-wrap-distance-left:0;mso-wrap-distance-right:0;mso-position-horizontal-relative:page" filled="f" stroked="f">
            <v:textbox inset="0,0,0,0">
              <w:txbxContent>
                <w:tbl>
                  <w:tblPr>
                    <w:tblStyle w:val="TableNormal"/>
                    <w:tblW w:w="0" w:type="auto"/>
                    <w:tblInd w:w="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56"/>
                    <w:gridCol w:w="347"/>
                    <w:gridCol w:w="388"/>
                    <w:gridCol w:w="387"/>
                  </w:tblGrid>
                  <w:tr w:rsidR="00CB66C5" w14:paraId="6DEEF53E" w14:textId="77777777">
                    <w:trPr>
                      <w:trHeight w:val="132"/>
                    </w:trPr>
                    <w:tc>
                      <w:tcPr>
                        <w:tcW w:w="256" w:type="dxa"/>
                        <w:tcBorders>
                          <w:left w:val="nil"/>
                          <w:right w:val="nil"/>
                        </w:tcBorders>
                      </w:tcPr>
                      <w:p w14:paraId="6977A20D" w14:textId="77777777" w:rsidR="00CB66C5" w:rsidRDefault="00CB66C5">
                        <w:pPr>
                          <w:pStyle w:val="TableParagraph"/>
                          <w:spacing w:before="16" w:line="96" w:lineRule="exact"/>
                          <w:ind w:left="33" w:right="34"/>
                          <w:rPr>
                            <w:rFonts w:ascii="Arial MT"/>
                            <w:sz w:val="9"/>
                          </w:rPr>
                        </w:pPr>
                        <w:r>
                          <w:rPr>
                            <w:rFonts w:ascii="Arial MT"/>
                            <w:w w:val="105"/>
                            <w:sz w:val="9"/>
                          </w:rPr>
                          <w:t>No.</w:t>
                        </w:r>
                      </w:p>
                    </w:tc>
                    <w:tc>
                      <w:tcPr>
                        <w:tcW w:w="347" w:type="dxa"/>
                        <w:tcBorders>
                          <w:left w:val="nil"/>
                        </w:tcBorders>
                      </w:tcPr>
                      <w:p w14:paraId="2D90CD4D" w14:textId="77777777" w:rsidR="00CB66C5" w:rsidRDefault="00CB66C5">
                        <w:pPr>
                          <w:pStyle w:val="TableParagraph"/>
                          <w:spacing w:before="16" w:line="96" w:lineRule="exact"/>
                          <w:ind w:left="32" w:right="25"/>
                          <w:rPr>
                            <w:rFonts w:ascii="Arial MT"/>
                            <w:sz w:val="9"/>
                          </w:rPr>
                        </w:pPr>
                        <w:r>
                          <w:rPr>
                            <w:rFonts w:ascii="Arial MT"/>
                            <w:w w:val="105"/>
                            <w:sz w:val="9"/>
                          </w:rPr>
                          <w:t>(ppm)</w:t>
                        </w:r>
                      </w:p>
                    </w:tc>
                    <w:tc>
                      <w:tcPr>
                        <w:tcW w:w="388" w:type="dxa"/>
                        <w:tcBorders>
                          <w:right w:val="nil"/>
                        </w:tcBorders>
                      </w:tcPr>
                      <w:p w14:paraId="2720D120" w14:textId="77777777" w:rsidR="00CB66C5" w:rsidRDefault="00CB66C5">
                        <w:pPr>
                          <w:pStyle w:val="TableParagraph"/>
                          <w:spacing w:before="16" w:line="96" w:lineRule="exact"/>
                          <w:ind w:left="103"/>
                          <w:jc w:val="left"/>
                          <w:rPr>
                            <w:rFonts w:ascii="Arial MT"/>
                            <w:sz w:val="9"/>
                          </w:rPr>
                        </w:pPr>
                        <w:r>
                          <w:rPr>
                            <w:rFonts w:ascii="Arial MT"/>
                            <w:w w:val="105"/>
                            <w:sz w:val="9"/>
                          </w:rPr>
                          <w:t>(Hz)</w:t>
                        </w:r>
                      </w:p>
                    </w:tc>
                    <w:tc>
                      <w:tcPr>
                        <w:tcW w:w="387" w:type="dxa"/>
                        <w:tcBorders>
                          <w:left w:val="nil"/>
                          <w:right w:val="nil"/>
                        </w:tcBorders>
                      </w:tcPr>
                      <w:p w14:paraId="31037D69" w14:textId="77777777" w:rsidR="00CB66C5" w:rsidRDefault="00CB66C5">
                        <w:pPr>
                          <w:pStyle w:val="TableParagraph"/>
                          <w:spacing w:before="16" w:line="96" w:lineRule="exact"/>
                          <w:ind w:left="27" w:right="28"/>
                          <w:rPr>
                            <w:rFonts w:ascii="Arial MT"/>
                            <w:sz w:val="9"/>
                          </w:rPr>
                        </w:pPr>
                        <w:r>
                          <w:rPr>
                            <w:rFonts w:ascii="Arial MT"/>
                            <w:w w:val="105"/>
                            <w:sz w:val="9"/>
                          </w:rPr>
                          <w:t>Height</w:t>
                        </w:r>
                      </w:p>
                    </w:tc>
                  </w:tr>
                  <w:tr w:rsidR="00CB66C5" w14:paraId="31AB92C4" w14:textId="77777777">
                    <w:trPr>
                      <w:trHeight w:val="132"/>
                    </w:trPr>
                    <w:tc>
                      <w:tcPr>
                        <w:tcW w:w="256" w:type="dxa"/>
                        <w:tcBorders>
                          <w:left w:val="nil"/>
                          <w:right w:val="nil"/>
                        </w:tcBorders>
                      </w:tcPr>
                      <w:p w14:paraId="03432C09" w14:textId="77777777" w:rsidR="00CB66C5" w:rsidRDefault="00CB66C5">
                        <w:pPr>
                          <w:pStyle w:val="TableParagraph"/>
                          <w:spacing w:before="16" w:line="96" w:lineRule="exact"/>
                          <w:ind w:left="33" w:right="31"/>
                          <w:rPr>
                            <w:rFonts w:ascii="Arial MT"/>
                            <w:sz w:val="9"/>
                          </w:rPr>
                        </w:pPr>
                        <w:r>
                          <w:rPr>
                            <w:rFonts w:ascii="Arial MT"/>
                            <w:w w:val="105"/>
                            <w:sz w:val="9"/>
                          </w:rPr>
                          <w:t>13</w:t>
                        </w:r>
                      </w:p>
                    </w:tc>
                    <w:tc>
                      <w:tcPr>
                        <w:tcW w:w="347" w:type="dxa"/>
                        <w:tcBorders>
                          <w:left w:val="nil"/>
                        </w:tcBorders>
                      </w:tcPr>
                      <w:p w14:paraId="42FD06F2" w14:textId="77777777" w:rsidR="00CB66C5" w:rsidRDefault="00CB66C5">
                        <w:pPr>
                          <w:pStyle w:val="TableParagraph"/>
                          <w:spacing w:before="16" w:line="96" w:lineRule="exact"/>
                          <w:ind w:left="32" w:right="25"/>
                          <w:rPr>
                            <w:rFonts w:ascii="Arial MT"/>
                            <w:sz w:val="9"/>
                          </w:rPr>
                        </w:pPr>
                        <w:r>
                          <w:rPr>
                            <w:rFonts w:ascii="Arial MT"/>
                            <w:w w:val="105"/>
                            <w:sz w:val="9"/>
                          </w:rPr>
                          <w:t>3.04</w:t>
                        </w:r>
                      </w:p>
                    </w:tc>
                    <w:tc>
                      <w:tcPr>
                        <w:tcW w:w="388" w:type="dxa"/>
                        <w:tcBorders>
                          <w:right w:val="nil"/>
                        </w:tcBorders>
                      </w:tcPr>
                      <w:p w14:paraId="00005C2B" w14:textId="77777777" w:rsidR="00CB66C5" w:rsidRDefault="00CB66C5">
                        <w:pPr>
                          <w:pStyle w:val="TableParagraph"/>
                          <w:spacing w:before="16" w:line="96" w:lineRule="exact"/>
                          <w:ind w:left="48"/>
                          <w:jc w:val="left"/>
                          <w:rPr>
                            <w:rFonts w:ascii="Arial MT"/>
                            <w:sz w:val="9"/>
                          </w:rPr>
                        </w:pPr>
                        <w:r>
                          <w:rPr>
                            <w:rFonts w:ascii="Arial MT"/>
                            <w:w w:val="105"/>
                            <w:sz w:val="9"/>
                          </w:rPr>
                          <w:t>1213.5</w:t>
                        </w:r>
                      </w:p>
                    </w:tc>
                    <w:tc>
                      <w:tcPr>
                        <w:tcW w:w="387" w:type="dxa"/>
                        <w:tcBorders>
                          <w:left w:val="nil"/>
                          <w:right w:val="nil"/>
                        </w:tcBorders>
                      </w:tcPr>
                      <w:p w14:paraId="28DC9778" w14:textId="77777777" w:rsidR="00CB66C5" w:rsidRDefault="00CB66C5">
                        <w:pPr>
                          <w:pStyle w:val="TableParagraph"/>
                          <w:spacing w:before="16" w:line="96" w:lineRule="exact"/>
                          <w:ind w:left="27" w:right="28"/>
                          <w:rPr>
                            <w:rFonts w:ascii="Arial MT"/>
                            <w:sz w:val="9"/>
                          </w:rPr>
                        </w:pPr>
                        <w:r>
                          <w:rPr>
                            <w:rFonts w:ascii="Arial MT"/>
                            <w:w w:val="105"/>
                            <w:sz w:val="9"/>
                          </w:rPr>
                          <w:t>0.0691</w:t>
                        </w:r>
                      </w:p>
                    </w:tc>
                  </w:tr>
                  <w:tr w:rsidR="00CB66C5" w14:paraId="4EBD1CB6" w14:textId="77777777">
                    <w:trPr>
                      <w:trHeight w:val="132"/>
                    </w:trPr>
                    <w:tc>
                      <w:tcPr>
                        <w:tcW w:w="256" w:type="dxa"/>
                        <w:tcBorders>
                          <w:left w:val="nil"/>
                          <w:right w:val="nil"/>
                        </w:tcBorders>
                      </w:tcPr>
                      <w:p w14:paraId="1E2A2500" w14:textId="77777777" w:rsidR="00CB66C5" w:rsidRDefault="00CB66C5">
                        <w:pPr>
                          <w:pStyle w:val="TableParagraph"/>
                          <w:spacing w:before="16" w:line="96" w:lineRule="exact"/>
                          <w:ind w:left="33" w:right="31"/>
                          <w:rPr>
                            <w:rFonts w:ascii="Arial MT"/>
                            <w:sz w:val="9"/>
                          </w:rPr>
                        </w:pPr>
                        <w:r>
                          <w:rPr>
                            <w:rFonts w:ascii="Arial MT"/>
                            <w:w w:val="105"/>
                            <w:sz w:val="9"/>
                          </w:rPr>
                          <w:t>14</w:t>
                        </w:r>
                      </w:p>
                    </w:tc>
                    <w:tc>
                      <w:tcPr>
                        <w:tcW w:w="347" w:type="dxa"/>
                        <w:tcBorders>
                          <w:left w:val="nil"/>
                        </w:tcBorders>
                      </w:tcPr>
                      <w:p w14:paraId="51DA2287" w14:textId="77777777" w:rsidR="00CB66C5" w:rsidRDefault="00CB66C5">
                        <w:pPr>
                          <w:pStyle w:val="TableParagraph"/>
                          <w:spacing w:before="16" w:line="96" w:lineRule="exact"/>
                          <w:ind w:left="32" w:right="25"/>
                          <w:rPr>
                            <w:rFonts w:ascii="Arial MT"/>
                            <w:sz w:val="9"/>
                          </w:rPr>
                        </w:pPr>
                        <w:r>
                          <w:rPr>
                            <w:rFonts w:ascii="Arial MT"/>
                            <w:w w:val="105"/>
                            <w:sz w:val="9"/>
                          </w:rPr>
                          <w:t>3.12</w:t>
                        </w:r>
                      </w:p>
                    </w:tc>
                    <w:tc>
                      <w:tcPr>
                        <w:tcW w:w="388" w:type="dxa"/>
                        <w:tcBorders>
                          <w:right w:val="nil"/>
                        </w:tcBorders>
                      </w:tcPr>
                      <w:p w14:paraId="386B715B" w14:textId="77777777" w:rsidR="00CB66C5" w:rsidRDefault="00CB66C5">
                        <w:pPr>
                          <w:pStyle w:val="TableParagraph"/>
                          <w:spacing w:before="16" w:line="96" w:lineRule="exact"/>
                          <w:ind w:left="48"/>
                          <w:jc w:val="left"/>
                          <w:rPr>
                            <w:rFonts w:ascii="Arial MT"/>
                            <w:sz w:val="9"/>
                          </w:rPr>
                        </w:pPr>
                        <w:r>
                          <w:rPr>
                            <w:rFonts w:ascii="Arial MT"/>
                            <w:w w:val="105"/>
                            <w:sz w:val="9"/>
                          </w:rPr>
                          <w:t>1249.3</w:t>
                        </w:r>
                      </w:p>
                    </w:tc>
                    <w:tc>
                      <w:tcPr>
                        <w:tcW w:w="387" w:type="dxa"/>
                        <w:tcBorders>
                          <w:left w:val="nil"/>
                          <w:right w:val="nil"/>
                        </w:tcBorders>
                      </w:tcPr>
                      <w:p w14:paraId="0CE88182" w14:textId="77777777" w:rsidR="00CB66C5" w:rsidRDefault="00CB66C5">
                        <w:pPr>
                          <w:pStyle w:val="TableParagraph"/>
                          <w:spacing w:before="16" w:line="96" w:lineRule="exact"/>
                          <w:ind w:left="27" w:right="28"/>
                          <w:rPr>
                            <w:rFonts w:ascii="Arial MT"/>
                            <w:sz w:val="9"/>
                          </w:rPr>
                        </w:pPr>
                        <w:r>
                          <w:rPr>
                            <w:rFonts w:ascii="Arial MT"/>
                            <w:w w:val="105"/>
                            <w:sz w:val="9"/>
                          </w:rPr>
                          <w:t>0.2028</w:t>
                        </w:r>
                      </w:p>
                    </w:tc>
                  </w:tr>
                  <w:tr w:rsidR="00CB66C5" w14:paraId="71FD4E68" w14:textId="77777777">
                    <w:trPr>
                      <w:trHeight w:val="132"/>
                    </w:trPr>
                    <w:tc>
                      <w:tcPr>
                        <w:tcW w:w="256" w:type="dxa"/>
                        <w:tcBorders>
                          <w:left w:val="nil"/>
                          <w:right w:val="nil"/>
                        </w:tcBorders>
                      </w:tcPr>
                      <w:p w14:paraId="48034CB5" w14:textId="77777777" w:rsidR="00CB66C5" w:rsidRDefault="00CB66C5">
                        <w:pPr>
                          <w:pStyle w:val="TableParagraph"/>
                          <w:spacing w:before="16" w:line="96" w:lineRule="exact"/>
                          <w:ind w:left="33" w:right="31"/>
                          <w:rPr>
                            <w:rFonts w:ascii="Arial MT"/>
                            <w:sz w:val="9"/>
                          </w:rPr>
                        </w:pPr>
                        <w:r>
                          <w:rPr>
                            <w:rFonts w:ascii="Arial MT"/>
                            <w:w w:val="105"/>
                            <w:sz w:val="9"/>
                          </w:rPr>
                          <w:t>15</w:t>
                        </w:r>
                      </w:p>
                    </w:tc>
                    <w:tc>
                      <w:tcPr>
                        <w:tcW w:w="347" w:type="dxa"/>
                        <w:tcBorders>
                          <w:left w:val="nil"/>
                        </w:tcBorders>
                      </w:tcPr>
                      <w:p w14:paraId="41A28662" w14:textId="77777777" w:rsidR="00CB66C5" w:rsidRDefault="00CB66C5">
                        <w:pPr>
                          <w:pStyle w:val="TableParagraph"/>
                          <w:spacing w:before="16" w:line="96" w:lineRule="exact"/>
                          <w:ind w:left="32" w:right="25"/>
                          <w:rPr>
                            <w:rFonts w:ascii="Arial MT"/>
                            <w:sz w:val="9"/>
                          </w:rPr>
                        </w:pPr>
                        <w:r>
                          <w:rPr>
                            <w:rFonts w:ascii="Arial MT"/>
                            <w:w w:val="105"/>
                            <w:sz w:val="9"/>
                          </w:rPr>
                          <w:t>3.15</w:t>
                        </w:r>
                      </w:p>
                    </w:tc>
                    <w:tc>
                      <w:tcPr>
                        <w:tcW w:w="388" w:type="dxa"/>
                        <w:tcBorders>
                          <w:right w:val="nil"/>
                        </w:tcBorders>
                      </w:tcPr>
                      <w:p w14:paraId="130A3426" w14:textId="77777777" w:rsidR="00CB66C5" w:rsidRDefault="00CB66C5">
                        <w:pPr>
                          <w:pStyle w:val="TableParagraph"/>
                          <w:spacing w:before="16" w:line="96" w:lineRule="exact"/>
                          <w:ind w:left="48"/>
                          <w:jc w:val="left"/>
                          <w:rPr>
                            <w:rFonts w:ascii="Arial MT"/>
                            <w:sz w:val="9"/>
                          </w:rPr>
                        </w:pPr>
                        <w:r>
                          <w:rPr>
                            <w:rFonts w:ascii="Arial MT"/>
                            <w:w w:val="105"/>
                            <w:sz w:val="9"/>
                          </w:rPr>
                          <w:t>1260.2</w:t>
                        </w:r>
                      </w:p>
                    </w:tc>
                    <w:tc>
                      <w:tcPr>
                        <w:tcW w:w="387" w:type="dxa"/>
                        <w:tcBorders>
                          <w:left w:val="nil"/>
                          <w:right w:val="nil"/>
                        </w:tcBorders>
                      </w:tcPr>
                      <w:p w14:paraId="097F416B" w14:textId="77777777" w:rsidR="00CB66C5" w:rsidRDefault="00CB66C5">
                        <w:pPr>
                          <w:pStyle w:val="TableParagraph"/>
                          <w:spacing w:before="16" w:line="96" w:lineRule="exact"/>
                          <w:ind w:left="27" w:right="28"/>
                          <w:rPr>
                            <w:rFonts w:ascii="Arial MT"/>
                            <w:sz w:val="9"/>
                          </w:rPr>
                        </w:pPr>
                        <w:r>
                          <w:rPr>
                            <w:rFonts w:ascii="Arial MT"/>
                            <w:w w:val="105"/>
                            <w:sz w:val="9"/>
                          </w:rPr>
                          <w:t>0.1428</w:t>
                        </w:r>
                      </w:p>
                    </w:tc>
                  </w:tr>
                  <w:tr w:rsidR="00CB66C5" w14:paraId="7BB0E021" w14:textId="77777777">
                    <w:trPr>
                      <w:trHeight w:val="132"/>
                    </w:trPr>
                    <w:tc>
                      <w:tcPr>
                        <w:tcW w:w="256" w:type="dxa"/>
                        <w:tcBorders>
                          <w:left w:val="nil"/>
                          <w:right w:val="nil"/>
                        </w:tcBorders>
                      </w:tcPr>
                      <w:p w14:paraId="1DB5CFE3" w14:textId="77777777" w:rsidR="00CB66C5" w:rsidRDefault="00CB66C5">
                        <w:pPr>
                          <w:pStyle w:val="TableParagraph"/>
                          <w:spacing w:before="16" w:line="96" w:lineRule="exact"/>
                          <w:ind w:left="33" w:right="31"/>
                          <w:rPr>
                            <w:rFonts w:ascii="Arial MT"/>
                            <w:sz w:val="9"/>
                          </w:rPr>
                        </w:pPr>
                        <w:r>
                          <w:rPr>
                            <w:rFonts w:ascii="Arial MT"/>
                            <w:w w:val="105"/>
                            <w:sz w:val="9"/>
                          </w:rPr>
                          <w:t>16</w:t>
                        </w:r>
                      </w:p>
                    </w:tc>
                    <w:tc>
                      <w:tcPr>
                        <w:tcW w:w="347" w:type="dxa"/>
                        <w:tcBorders>
                          <w:left w:val="nil"/>
                        </w:tcBorders>
                      </w:tcPr>
                      <w:p w14:paraId="62F504B7" w14:textId="77777777" w:rsidR="00CB66C5" w:rsidRDefault="00CB66C5">
                        <w:pPr>
                          <w:pStyle w:val="TableParagraph"/>
                          <w:spacing w:before="16" w:line="96" w:lineRule="exact"/>
                          <w:ind w:left="32" w:right="25"/>
                          <w:rPr>
                            <w:rFonts w:ascii="Arial MT"/>
                            <w:sz w:val="9"/>
                          </w:rPr>
                        </w:pPr>
                        <w:r>
                          <w:rPr>
                            <w:rFonts w:ascii="Arial MT"/>
                            <w:w w:val="105"/>
                            <w:sz w:val="9"/>
                          </w:rPr>
                          <w:t>4.22</w:t>
                        </w:r>
                      </w:p>
                    </w:tc>
                    <w:tc>
                      <w:tcPr>
                        <w:tcW w:w="388" w:type="dxa"/>
                        <w:tcBorders>
                          <w:right w:val="nil"/>
                        </w:tcBorders>
                      </w:tcPr>
                      <w:p w14:paraId="6CC2C4BB" w14:textId="77777777" w:rsidR="00CB66C5" w:rsidRDefault="00CB66C5">
                        <w:pPr>
                          <w:pStyle w:val="TableParagraph"/>
                          <w:spacing w:before="16" w:line="96" w:lineRule="exact"/>
                          <w:ind w:left="48"/>
                          <w:jc w:val="left"/>
                          <w:rPr>
                            <w:rFonts w:ascii="Arial MT"/>
                            <w:sz w:val="9"/>
                          </w:rPr>
                        </w:pPr>
                        <w:r>
                          <w:rPr>
                            <w:rFonts w:ascii="Arial MT"/>
                            <w:w w:val="105"/>
                            <w:sz w:val="9"/>
                          </w:rPr>
                          <w:t>1688.9</w:t>
                        </w:r>
                      </w:p>
                    </w:tc>
                    <w:tc>
                      <w:tcPr>
                        <w:tcW w:w="387" w:type="dxa"/>
                        <w:tcBorders>
                          <w:left w:val="nil"/>
                          <w:right w:val="nil"/>
                        </w:tcBorders>
                      </w:tcPr>
                      <w:p w14:paraId="07023B7D" w14:textId="77777777" w:rsidR="00CB66C5" w:rsidRDefault="00CB66C5">
                        <w:pPr>
                          <w:pStyle w:val="TableParagraph"/>
                          <w:spacing w:before="16" w:line="96" w:lineRule="exact"/>
                          <w:ind w:left="27" w:right="28"/>
                          <w:rPr>
                            <w:rFonts w:ascii="Arial MT"/>
                            <w:sz w:val="9"/>
                          </w:rPr>
                        </w:pPr>
                        <w:r>
                          <w:rPr>
                            <w:rFonts w:ascii="Arial MT"/>
                            <w:w w:val="105"/>
                            <w:sz w:val="9"/>
                          </w:rPr>
                          <w:t>0.3116</w:t>
                        </w:r>
                      </w:p>
                    </w:tc>
                  </w:tr>
                  <w:tr w:rsidR="00CB66C5" w14:paraId="3257AB18" w14:textId="77777777">
                    <w:trPr>
                      <w:trHeight w:val="132"/>
                    </w:trPr>
                    <w:tc>
                      <w:tcPr>
                        <w:tcW w:w="256" w:type="dxa"/>
                        <w:tcBorders>
                          <w:left w:val="nil"/>
                          <w:right w:val="nil"/>
                        </w:tcBorders>
                      </w:tcPr>
                      <w:p w14:paraId="4B935B42" w14:textId="77777777" w:rsidR="00CB66C5" w:rsidRDefault="00CB66C5">
                        <w:pPr>
                          <w:pStyle w:val="TableParagraph"/>
                          <w:spacing w:before="16" w:line="96" w:lineRule="exact"/>
                          <w:ind w:left="33" w:right="31"/>
                          <w:rPr>
                            <w:rFonts w:ascii="Arial MT"/>
                            <w:sz w:val="9"/>
                          </w:rPr>
                        </w:pPr>
                        <w:r>
                          <w:rPr>
                            <w:rFonts w:ascii="Arial MT"/>
                            <w:w w:val="105"/>
                            <w:sz w:val="9"/>
                          </w:rPr>
                          <w:t>17</w:t>
                        </w:r>
                      </w:p>
                    </w:tc>
                    <w:tc>
                      <w:tcPr>
                        <w:tcW w:w="347" w:type="dxa"/>
                        <w:tcBorders>
                          <w:left w:val="nil"/>
                        </w:tcBorders>
                      </w:tcPr>
                      <w:p w14:paraId="6F20C3D2" w14:textId="77777777" w:rsidR="00CB66C5" w:rsidRDefault="00CB66C5">
                        <w:pPr>
                          <w:pStyle w:val="TableParagraph"/>
                          <w:spacing w:before="16" w:line="96" w:lineRule="exact"/>
                          <w:ind w:left="32" w:right="25"/>
                          <w:rPr>
                            <w:rFonts w:ascii="Arial MT"/>
                            <w:sz w:val="9"/>
                          </w:rPr>
                        </w:pPr>
                        <w:r>
                          <w:rPr>
                            <w:rFonts w:ascii="Arial MT"/>
                            <w:w w:val="105"/>
                            <w:sz w:val="9"/>
                          </w:rPr>
                          <w:t>4.23</w:t>
                        </w:r>
                      </w:p>
                    </w:tc>
                    <w:tc>
                      <w:tcPr>
                        <w:tcW w:w="388" w:type="dxa"/>
                        <w:tcBorders>
                          <w:right w:val="nil"/>
                        </w:tcBorders>
                      </w:tcPr>
                      <w:p w14:paraId="57054F1E" w14:textId="77777777" w:rsidR="00CB66C5" w:rsidRDefault="00CB66C5">
                        <w:pPr>
                          <w:pStyle w:val="TableParagraph"/>
                          <w:spacing w:before="16" w:line="96" w:lineRule="exact"/>
                          <w:ind w:left="48"/>
                          <w:jc w:val="left"/>
                          <w:rPr>
                            <w:rFonts w:ascii="Arial MT"/>
                            <w:sz w:val="9"/>
                          </w:rPr>
                        </w:pPr>
                        <w:r>
                          <w:rPr>
                            <w:rFonts w:ascii="Arial MT"/>
                            <w:w w:val="105"/>
                            <w:sz w:val="9"/>
                          </w:rPr>
                          <w:t>1693.0</w:t>
                        </w:r>
                      </w:p>
                    </w:tc>
                    <w:tc>
                      <w:tcPr>
                        <w:tcW w:w="387" w:type="dxa"/>
                        <w:tcBorders>
                          <w:left w:val="nil"/>
                          <w:right w:val="nil"/>
                        </w:tcBorders>
                      </w:tcPr>
                      <w:p w14:paraId="01B9073F" w14:textId="77777777" w:rsidR="00CB66C5" w:rsidRDefault="00CB66C5">
                        <w:pPr>
                          <w:pStyle w:val="TableParagraph"/>
                          <w:spacing w:before="16" w:line="96" w:lineRule="exact"/>
                          <w:ind w:left="27" w:right="28"/>
                          <w:rPr>
                            <w:rFonts w:ascii="Arial MT"/>
                            <w:sz w:val="9"/>
                          </w:rPr>
                        </w:pPr>
                        <w:r>
                          <w:rPr>
                            <w:rFonts w:ascii="Arial MT"/>
                            <w:w w:val="105"/>
                            <w:sz w:val="9"/>
                          </w:rPr>
                          <w:t>0.3121</w:t>
                        </w:r>
                      </w:p>
                    </w:tc>
                  </w:tr>
                  <w:tr w:rsidR="00CB66C5" w14:paraId="0146E2C3" w14:textId="77777777">
                    <w:trPr>
                      <w:trHeight w:val="132"/>
                    </w:trPr>
                    <w:tc>
                      <w:tcPr>
                        <w:tcW w:w="256" w:type="dxa"/>
                        <w:tcBorders>
                          <w:left w:val="nil"/>
                          <w:right w:val="nil"/>
                        </w:tcBorders>
                      </w:tcPr>
                      <w:p w14:paraId="684B7BD4" w14:textId="77777777" w:rsidR="00CB66C5" w:rsidRDefault="00CB66C5">
                        <w:pPr>
                          <w:pStyle w:val="TableParagraph"/>
                          <w:spacing w:before="16" w:line="96" w:lineRule="exact"/>
                          <w:ind w:left="33" w:right="31"/>
                          <w:rPr>
                            <w:rFonts w:ascii="Arial MT"/>
                            <w:sz w:val="9"/>
                          </w:rPr>
                        </w:pPr>
                        <w:r>
                          <w:rPr>
                            <w:rFonts w:ascii="Arial MT"/>
                            <w:w w:val="105"/>
                            <w:sz w:val="9"/>
                          </w:rPr>
                          <w:t>18</w:t>
                        </w:r>
                      </w:p>
                    </w:tc>
                    <w:tc>
                      <w:tcPr>
                        <w:tcW w:w="347" w:type="dxa"/>
                        <w:tcBorders>
                          <w:left w:val="nil"/>
                        </w:tcBorders>
                      </w:tcPr>
                      <w:p w14:paraId="32DA6921" w14:textId="77777777" w:rsidR="00CB66C5" w:rsidRDefault="00CB66C5">
                        <w:pPr>
                          <w:pStyle w:val="TableParagraph"/>
                          <w:spacing w:before="16" w:line="96" w:lineRule="exact"/>
                          <w:ind w:left="32" w:right="25"/>
                          <w:rPr>
                            <w:rFonts w:ascii="Arial MT"/>
                            <w:sz w:val="9"/>
                          </w:rPr>
                        </w:pPr>
                        <w:r>
                          <w:rPr>
                            <w:rFonts w:ascii="Arial MT"/>
                            <w:w w:val="105"/>
                            <w:sz w:val="9"/>
                          </w:rPr>
                          <w:t>4.26</w:t>
                        </w:r>
                      </w:p>
                    </w:tc>
                    <w:tc>
                      <w:tcPr>
                        <w:tcW w:w="388" w:type="dxa"/>
                        <w:tcBorders>
                          <w:right w:val="nil"/>
                        </w:tcBorders>
                      </w:tcPr>
                      <w:p w14:paraId="7FFFED27" w14:textId="77777777" w:rsidR="00CB66C5" w:rsidRDefault="00CB66C5">
                        <w:pPr>
                          <w:pStyle w:val="TableParagraph"/>
                          <w:spacing w:before="16" w:line="96" w:lineRule="exact"/>
                          <w:ind w:left="48"/>
                          <w:jc w:val="left"/>
                          <w:rPr>
                            <w:rFonts w:ascii="Arial MT"/>
                            <w:sz w:val="9"/>
                          </w:rPr>
                        </w:pPr>
                        <w:r>
                          <w:rPr>
                            <w:rFonts w:ascii="Arial MT"/>
                            <w:w w:val="105"/>
                            <w:sz w:val="9"/>
                          </w:rPr>
                          <w:t>1702.6</w:t>
                        </w:r>
                      </w:p>
                    </w:tc>
                    <w:tc>
                      <w:tcPr>
                        <w:tcW w:w="387" w:type="dxa"/>
                        <w:tcBorders>
                          <w:left w:val="nil"/>
                          <w:right w:val="nil"/>
                        </w:tcBorders>
                      </w:tcPr>
                      <w:p w14:paraId="1839ED07" w14:textId="77777777" w:rsidR="00CB66C5" w:rsidRDefault="00CB66C5">
                        <w:pPr>
                          <w:pStyle w:val="TableParagraph"/>
                          <w:spacing w:before="16" w:line="96" w:lineRule="exact"/>
                          <w:ind w:left="27" w:right="28"/>
                          <w:rPr>
                            <w:rFonts w:ascii="Arial MT"/>
                            <w:sz w:val="9"/>
                          </w:rPr>
                        </w:pPr>
                        <w:r>
                          <w:rPr>
                            <w:rFonts w:ascii="Arial MT"/>
                            <w:w w:val="105"/>
                            <w:sz w:val="9"/>
                          </w:rPr>
                          <w:t>0.0543</w:t>
                        </w:r>
                      </w:p>
                    </w:tc>
                  </w:tr>
                  <w:tr w:rsidR="00CB66C5" w14:paraId="3CDF02CD" w14:textId="77777777">
                    <w:trPr>
                      <w:trHeight w:val="132"/>
                    </w:trPr>
                    <w:tc>
                      <w:tcPr>
                        <w:tcW w:w="256" w:type="dxa"/>
                        <w:tcBorders>
                          <w:left w:val="nil"/>
                          <w:right w:val="nil"/>
                        </w:tcBorders>
                      </w:tcPr>
                      <w:p w14:paraId="177615AE" w14:textId="77777777" w:rsidR="00CB66C5" w:rsidRDefault="00CB66C5">
                        <w:pPr>
                          <w:pStyle w:val="TableParagraph"/>
                          <w:spacing w:before="16" w:line="96" w:lineRule="exact"/>
                          <w:ind w:left="33" w:right="31"/>
                          <w:rPr>
                            <w:rFonts w:ascii="Arial MT"/>
                            <w:sz w:val="9"/>
                          </w:rPr>
                        </w:pPr>
                        <w:r>
                          <w:rPr>
                            <w:rFonts w:ascii="Arial MT"/>
                            <w:w w:val="105"/>
                            <w:sz w:val="9"/>
                          </w:rPr>
                          <w:t>19</w:t>
                        </w:r>
                      </w:p>
                    </w:tc>
                    <w:tc>
                      <w:tcPr>
                        <w:tcW w:w="347" w:type="dxa"/>
                        <w:tcBorders>
                          <w:left w:val="nil"/>
                        </w:tcBorders>
                      </w:tcPr>
                      <w:p w14:paraId="282A6897" w14:textId="77777777" w:rsidR="00CB66C5" w:rsidRDefault="00CB66C5">
                        <w:pPr>
                          <w:pStyle w:val="TableParagraph"/>
                          <w:spacing w:before="16" w:line="96" w:lineRule="exact"/>
                          <w:ind w:left="32" w:right="25"/>
                          <w:rPr>
                            <w:rFonts w:ascii="Arial MT"/>
                            <w:sz w:val="9"/>
                          </w:rPr>
                        </w:pPr>
                        <w:r>
                          <w:rPr>
                            <w:rFonts w:ascii="Arial MT"/>
                            <w:w w:val="105"/>
                            <w:sz w:val="9"/>
                          </w:rPr>
                          <w:t>5.39</w:t>
                        </w:r>
                      </w:p>
                    </w:tc>
                    <w:tc>
                      <w:tcPr>
                        <w:tcW w:w="388" w:type="dxa"/>
                        <w:tcBorders>
                          <w:right w:val="nil"/>
                        </w:tcBorders>
                      </w:tcPr>
                      <w:p w14:paraId="7DFB268E" w14:textId="77777777" w:rsidR="00CB66C5" w:rsidRDefault="00CB66C5">
                        <w:pPr>
                          <w:pStyle w:val="TableParagraph"/>
                          <w:spacing w:before="16" w:line="96" w:lineRule="exact"/>
                          <w:ind w:left="48"/>
                          <w:jc w:val="left"/>
                          <w:rPr>
                            <w:rFonts w:ascii="Arial MT"/>
                            <w:sz w:val="9"/>
                          </w:rPr>
                        </w:pPr>
                        <w:r>
                          <w:rPr>
                            <w:rFonts w:ascii="Arial MT"/>
                            <w:w w:val="105"/>
                            <w:sz w:val="9"/>
                          </w:rPr>
                          <w:t>2154.6</w:t>
                        </w:r>
                      </w:p>
                    </w:tc>
                    <w:tc>
                      <w:tcPr>
                        <w:tcW w:w="387" w:type="dxa"/>
                        <w:tcBorders>
                          <w:left w:val="nil"/>
                          <w:right w:val="nil"/>
                        </w:tcBorders>
                      </w:tcPr>
                      <w:p w14:paraId="270318E6" w14:textId="77777777" w:rsidR="00CB66C5" w:rsidRDefault="00CB66C5">
                        <w:pPr>
                          <w:pStyle w:val="TableParagraph"/>
                          <w:spacing w:before="16" w:line="96" w:lineRule="exact"/>
                          <w:ind w:left="27" w:right="28"/>
                          <w:rPr>
                            <w:rFonts w:ascii="Arial MT"/>
                            <w:sz w:val="9"/>
                          </w:rPr>
                        </w:pPr>
                        <w:r>
                          <w:rPr>
                            <w:rFonts w:ascii="Arial MT"/>
                            <w:w w:val="105"/>
                            <w:sz w:val="9"/>
                          </w:rPr>
                          <w:t>0.2025</w:t>
                        </w:r>
                      </w:p>
                    </w:tc>
                  </w:tr>
                  <w:tr w:rsidR="00CB66C5" w14:paraId="273CD3BE" w14:textId="77777777">
                    <w:trPr>
                      <w:trHeight w:val="132"/>
                    </w:trPr>
                    <w:tc>
                      <w:tcPr>
                        <w:tcW w:w="256" w:type="dxa"/>
                        <w:tcBorders>
                          <w:left w:val="nil"/>
                          <w:right w:val="nil"/>
                        </w:tcBorders>
                      </w:tcPr>
                      <w:p w14:paraId="527B44BE" w14:textId="77777777" w:rsidR="00CB66C5" w:rsidRDefault="00CB66C5">
                        <w:pPr>
                          <w:pStyle w:val="TableParagraph"/>
                          <w:spacing w:before="16" w:line="96" w:lineRule="exact"/>
                          <w:ind w:left="33" w:right="31"/>
                          <w:rPr>
                            <w:rFonts w:ascii="Arial MT"/>
                            <w:sz w:val="9"/>
                          </w:rPr>
                        </w:pPr>
                        <w:r>
                          <w:rPr>
                            <w:rFonts w:ascii="Arial MT"/>
                            <w:w w:val="105"/>
                            <w:sz w:val="9"/>
                          </w:rPr>
                          <w:t>20</w:t>
                        </w:r>
                      </w:p>
                    </w:tc>
                    <w:tc>
                      <w:tcPr>
                        <w:tcW w:w="347" w:type="dxa"/>
                        <w:tcBorders>
                          <w:left w:val="nil"/>
                        </w:tcBorders>
                      </w:tcPr>
                      <w:p w14:paraId="5E0917CB" w14:textId="77777777" w:rsidR="00CB66C5" w:rsidRDefault="00CB66C5">
                        <w:pPr>
                          <w:pStyle w:val="TableParagraph"/>
                          <w:spacing w:before="16" w:line="96" w:lineRule="exact"/>
                          <w:ind w:left="32" w:right="25"/>
                          <w:rPr>
                            <w:rFonts w:ascii="Arial MT"/>
                            <w:sz w:val="9"/>
                          </w:rPr>
                        </w:pPr>
                        <w:r>
                          <w:rPr>
                            <w:rFonts w:ascii="Arial MT"/>
                            <w:w w:val="105"/>
                            <w:sz w:val="9"/>
                          </w:rPr>
                          <w:t>7.36</w:t>
                        </w:r>
                      </w:p>
                    </w:tc>
                    <w:tc>
                      <w:tcPr>
                        <w:tcW w:w="388" w:type="dxa"/>
                        <w:tcBorders>
                          <w:right w:val="nil"/>
                        </w:tcBorders>
                      </w:tcPr>
                      <w:p w14:paraId="1DE2C0BB" w14:textId="77777777" w:rsidR="00CB66C5" w:rsidRDefault="00CB66C5">
                        <w:pPr>
                          <w:pStyle w:val="TableParagraph"/>
                          <w:spacing w:before="16" w:line="96" w:lineRule="exact"/>
                          <w:ind w:left="48"/>
                          <w:jc w:val="left"/>
                          <w:rPr>
                            <w:rFonts w:ascii="Arial MT"/>
                            <w:sz w:val="9"/>
                          </w:rPr>
                        </w:pPr>
                        <w:r>
                          <w:rPr>
                            <w:rFonts w:ascii="Arial MT"/>
                            <w:w w:val="105"/>
                            <w:sz w:val="9"/>
                          </w:rPr>
                          <w:t>2944.1</w:t>
                        </w:r>
                      </w:p>
                    </w:tc>
                    <w:tc>
                      <w:tcPr>
                        <w:tcW w:w="387" w:type="dxa"/>
                        <w:tcBorders>
                          <w:left w:val="nil"/>
                          <w:right w:val="nil"/>
                        </w:tcBorders>
                      </w:tcPr>
                      <w:p w14:paraId="1F0894B0" w14:textId="77777777" w:rsidR="00CB66C5" w:rsidRDefault="00CB66C5">
                        <w:pPr>
                          <w:pStyle w:val="TableParagraph"/>
                          <w:spacing w:before="16" w:line="96" w:lineRule="exact"/>
                          <w:ind w:left="27" w:right="28"/>
                          <w:rPr>
                            <w:rFonts w:ascii="Arial MT"/>
                            <w:sz w:val="9"/>
                          </w:rPr>
                        </w:pPr>
                        <w:r>
                          <w:rPr>
                            <w:rFonts w:ascii="Arial MT"/>
                            <w:w w:val="105"/>
                            <w:sz w:val="9"/>
                          </w:rPr>
                          <w:t>0.6283</w:t>
                        </w:r>
                      </w:p>
                    </w:tc>
                  </w:tr>
                  <w:tr w:rsidR="00CB66C5" w14:paraId="575A6BB9" w14:textId="77777777">
                    <w:trPr>
                      <w:trHeight w:val="132"/>
                    </w:trPr>
                    <w:tc>
                      <w:tcPr>
                        <w:tcW w:w="256" w:type="dxa"/>
                        <w:tcBorders>
                          <w:left w:val="nil"/>
                          <w:right w:val="nil"/>
                        </w:tcBorders>
                      </w:tcPr>
                      <w:p w14:paraId="6393F584" w14:textId="77777777" w:rsidR="00CB66C5" w:rsidRDefault="00CB66C5">
                        <w:pPr>
                          <w:pStyle w:val="TableParagraph"/>
                          <w:spacing w:before="16" w:line="96" w:lineRule="exact"/>
                          <w:ind w:left="33" w:right="31"/>
                          <w:rPr>
                            <w:rFonts w:ascii="Arial MT"/>
                            <w:sz w:val="9"/>
                          </w:rPr>
                        </w:pPr>
                        <w:r>
                          <w:rPr>
                            <w:rFonts w:ascii="Arial MT"/>
                            <w:w w:val="105"/>
                            <w:sz w:val="9"/>
                          </w:rPr>
                          <w:t>21</w:t>
                        </w:r>
                      </w:p>
                    </w:tc>
                    <w:tc>
                      <w:tcPr>
                        <w:tcW w:w="347" w:type="dxa"/>
                        <w:tcBorders>
                          <w:left w:val="nil"/>
                        </w:tcBorders>
                      </w:tcPr>
                      <w:p w14:paraId="3E3EAC75" w14:textId="77777777" w:rsidR="00CB66C5" w:rsidRDefault="00CB66C5">
                        <w:pPr>
                          <w:pStyle w:val="TableParagraph"/>
                          <w:spacing w:before="16" w:line="96" w:lineRule="exact"/>
                          <w:ind w:left="32" w:right="25"/>
                          <w:rPr>
                            <w:rFonts w:ascii="Arial MT"/>
                            <w:sz w:val="9"/>
                          </w:rPr>
                        </w:pPr>
                        <w:r>
                          <w:rPr>
                            <w:rFonts w:ascii="Arial MT"/>
                            <w:w w:val="105"/>
                            <w:sz w:val="9"/>
                          </w:rPr>
                          <w:t>7.59</w:t>
                        </w:r>
                      </w:p>
                    </w:tc>
                    <w:tc>
                      <w:tcPr>
                        <w:tcW w:w="388" w:type="dxa"/>
                        <w:tcBorders>
                          <w:right w:val="nil"/>
                        </w:tcBorders>
                      </w:tcPr>
                      <w:p w14:paraId="056AE6BD" w14:textId="77777777" w:rsidR="00CB66C5" w:rsidRDefault="00CB66C5">
                        <w:pPr>
                          <w:pStyle w:val="TableParagraph"/>
                          <w:spacing w:before="16" w:line="96" w:lineRule="exact"/>
                          <w:ind w:left="48"/>
                          <w:jc w:val="left"/>
                          <w:rPr>
                            <w:rFonts w:ascii="Arial MT"/>
                            <w:sz w:val="9"/>
                          </w:rPr>
                        </w:pPr>
                        <w:r>
                          <w:rPr>
                            <w:rFonts w:ascii="Arial MT"/>
                            <w:w w:val="105"/>
                            <w:sz w:val="9"/>
                          </w:rPr>
                          <w:t>3033.0</w:t>
                        </w:r>
                      </w:p>
                    </w:tc>
                    <w:tc>
                      <w:tcPr>
                        <w:tcW w:w="387" w:type="dxa"/>
                        <w:tcBorders>
                          <w:left w:val="nil"/>
                          <w:right w:val="nil"/>
                        </w:tcBorders>
                      </w:tcPr>
                      <w:p w14:paraId="71229927" w14:textId="77777777" w:rsidR="00CB66C5" w:rsidRDefault="00CB66C5">
                        <w:pPr>
                          <w:pStyle w:val="TableParagraph"/>
                          <w:spacing w:before="16" w:line="96" w:lineRule="exact"/>
                          <w:ind w:left="27" w:right="28"/>
                          <w:rPr>
                            <w:rFonts w:ascii="Arial MT"/>
                            <w:sz w:val="9"/>
                          </w:rPr>
                        </w:pPr>
                        <w:r>
                          <w:rPr>
                            <w:rFonts w:ascii="Arial MT"/>
                            <w:w w:val="105"/>
                            <w:sz w:val="9"/>
                          </w:rPr>
                          <w:t>0.3431</w:t>
                        </w:r>
                      </w:p>
                    </w:tc>
                  </w:tr>
                  <w:tr w:rsidR="00CB66C5" w14:paraId="67CE1187" w14:textId="77777777">
                    <w:trPr>
                      <w:trHeight w:val="132"/>
                    </w:trPr>
                    <w:tc>
                      <w:tcPr>
                        <w:tcW w:w="256" w:type="dxa"/>
                        <w:tcBorders>
                          <w:left w:val="nil"/>
                          <w:right w:val="nil"/>
                        </w:tcBorders>
                      </w:tcPr>
                      <w:p w14:paraId="42E36A1B" w14:textId="77777777" w:rsidR="00CB66C5" w:rsidRDefault="00CB66C5">
                        <w:pPr>
                          <w:pStyle w:val="TableParagraph"/>
                          <w:spacing w:before="16" w:line="96" w:lineRule="exact"/>
                          <w:ind w:left="33" w:right="31"/>
                          <w:rPr>
                            <w:rFonts w:ascii="Arial MT"/>
                            <w:sz w:val="9"/>
                          </w:rPr>
                        </w:pPr>
                        <w:r>
                          <w:rPr>
                            <w:rFonts w:ascii="Arial MT"/>
                            <w:w w:val="105"/>
                            <w:sz w:val="9"/>
                          </w:rPr>
                          <w:t>22</w:t>
                        </w:r>
                      </w:p>
                    </w:tc>
                    <w:tc>
                      <w:tcPr>
                        <w:tcW w:w="347" w:type="dxa"/>
                        <w:tcBorders>
                          <w:left w:val="nil"/>
                        </w:tcBorders>
                      </w:tcPr>
                      <w:p w14:paraId="296A55BE" w14:textId="77777777" w:rsidR="00CB66C5" w:rsidRDefault="00CB66C5">
                        <w:pPr>
                          <w:pStyle w:val="TableParagraph"/>
                          <w:spacing w:before="16" w:line="96" w:lineRule="exact"/>
                          <w:ind w:left="32" w:right="25"/>
                          <w:rPr>
                            <w:rFonts w:ascii="Arial MT"/>
                            <w:sz w:val="9"/>
                          </w:rPr>
                        </w:pPr>
                        <w:r>
                          <w:rPr>
                            <w:rFonts w:ascii="Arial MT"/>
                            <w:w w:val="105"/>
                            <w:sz w:val="9"/>
                          </w:rPr>
                          <w:t>7.59</w:t>
                        </w:r>
                      </w:p>
                    </w:tc>
                    <w:tc>
                      <w:tcPr>
                        <w:tcW w:w="388" w:type="dxa"/>
                        <w:tcBorders>
                          <w:right w:val="nil"/>
                        </w:tcBorders>
                      </w:tcPr>
                      <w:p w14:paraId="6F681BE2" w14:textId="77777777" w:rsidR="00CB66C5" w:rsidRDefault="00CB66C5">
                        <w:pPr>
                          <w:pStyle w:val="TableParagraph"/>
                          <w:spacing w:before="16" w:line="96" w:lineRule="exact"/>
                          <w:ind w:left="48"/>
                          <w:jc w:val="left"/>
                          <w:rPr>
                            <w:rFonts w:ascii="Arial MT"/>
                            <w:sz w:val="9"/>
                          </w:rPr>
                        </w:pPr>
                        <w:r>
                          <w:rPr>
                            <w:rFonts w:ascii="Arial MT"/>
                            <w:w w:val="105"/>
                            <w:sz w:val="9"/>
                          </w:rPr>
                          <w:t>3036.2</w:t>
                        </w:r>
                      </w:p>
                    </w:tc>
                    <w:tc>
                      <w:tcPr>
                        <w:tcW w:w="387" w:type="dxa"/>
                        <w:tcBorders>
                          <w:left w:val="nil"/>
                          <w:right w:val="nil"/>
                        </w:tcBorders>
                      </w:tcPr>
                      <w:p w14:paraId="0802A058" w14:textId="77777777" w:rsidR="00CB66C5" w:rsidRDefault="00CB66C5">
                        <w:pPr>
                          <w:pStyle w:val="TableParagraph"/>
                          <w:spacing w:before="16" w:line="96" w:lineRule="exact"/>
                          <w:ind w:left="27" w:right="28"/>
                          <w:rPr>
                            <w:rFonts w:ascii="Arial MT"/>
                            <w:sz w:val="9"/>
                          </w:rPr>
                        </w:pPr>
                        <w:r>
                          <w:rPr>
                            <w:rFonts w:ascii="Arial MT"/>
                            <w:w w:val="105"/>
                            <w:sz w:val="9"/>
                          </w:rPr>
                          <w:t>0.3023</w:t>
                        </w:r>
                      </w:p>
                    </w:tc>
                  </w:tr>
                  <w:tr w:rsidR="00CB66C5" w14:paraId="36320008" w14:textId="77777777">
                    <w:trPr>
                      <w:trHeight w:val="132"/>
                    </w:trPr>
                    <w:tc>
                      <w:tcPr>
                        <w:tcW w:w="256" w:type="dxa"/>
                        <w:tcBorders>
                          <w:left w:val="nil"/>
                          <w:right w:val="nil"/>
                        </w:tcBorders>
                      </w:tcPr>
                      <w:p w14:paraId="678365C5" w14:textId="77777777" w:rsidR="00CB66C5" w:rsidRDefault="00CB66C5">
                        <w:pPr>
                          <w:pStyle w:val="TableParagraph"/>
                          <w:spacing w:before="16" w:line="96" w:lineRule="exact"/>
                          <w:ind w:left="33" w:right="31"/>
                          <w:rPr>
                            <w:rFonts w:ascii="Arial MT"/>
                            <w:sz w:val="9"/>
                          </w:rPr>
                        </w:pPr>
                        <w:r>
                          <w:rPr>
                            <w:rFonts w:ascii="Arial MT"/>
                            <w:w w:val="105"/>
                            <w:sz w:val="9"/>
                          </w:rPr>
                          <w:t>23</w:t>
                        </w:r>
                      </w:p>
                    </w:tc>
                    <w:tc>
                      <w:tcPr>
                        <w:tcW w:w="347" w:type="dxa"/>
                        <w:tcBorders>
                          <w:left w:val="nil"/>
                        </w:tcBorders>
                      </w:tcPr>
                      <w:p w14:paraId="36E42ED4" w14:textId="77777777" w:rsidR="00CB66C5" w:rsidRDefault="00CB66C5">
                        <w:pPr>
                          <w:pStyle w:val="TableParagraph"/>
                          <w:spacing w:before="16" w:line="96" w:lineRule="exact"/>
                          <w:ind w:left="32" w:right="25"/>
                          <w:rPr>
                            <w:rFonts w:ascii="Arial MT"/>
                            <w:sz w:val="9"/>
                          </w:rPr>
                        </w:pPr>
                        <w:r>
                          <w:rPr>
                            <w:rFonts w:ascii="Arial MT"/>
                            <w:w w:val="105"/>
                            <w:sz w:val="9"/>
                          </w:rPr>
                          <w:t>10.97</w:t>
                        </w:r>
                      </w:p>
                    </w:tc>
                    <w:tc>
                      <w:tcPr>
                        <w:tcW w:w="388" w:type="dxa"/>
                        <w:tcBorders>
                          <w:right w:val="nil"/>
                        </w:tcBorders>
                      </w:tcPr>
                      <w:p w14:paraId="6AE542F2" w14:textId="77777777" w:rsidR="00CB66C5" w:rsidRDefault="00CB66C5">
                        <w:pPr>
                          <w:pStyle w:val="TableParagraph"/>
                          <w:spacing w:before="16" w:line="96" w:lineRule="exact"/>
                          <w:ind w:left="48"/>
                          <w:jc w:val="left"/>
                          <w:rPr>
                            <w:rFonts w:ascii="Arial MT"/>
                            <w:sz w:val="9"/>
                          </w:rPr>
                        </w:pPr>
                        <w:r>
                          <w:rPr>
                            <w:rFonts w:ascii="Arial MT"/>
                            <w:w w:val="105"/>
                            <w:sz w:val="9"/>
                          </w:rPr>
                          <w:t>4385.3</w:t>
                        </w:r>
                      </w:p>
                    </w:tc>
                    <w:tc>
                      <w:tcPr>
                        <w:tcW w:w="387" w:type="dxa"/>
                        <w:tcBorders>
                          <w:left w:val="nil"/>
                          <w:right w:val="nil"/>
                        </w:tcBorders>
                      </w:tcPr>
                      <w:p w14:paraId="78462623" w14:textId="77777777" w:rsidR="00CB66C5" w:rsidRDefault="00CB66C5">
                        <w:pPr>
                          <w:pStyle w:val="TableParagraph"/>
                          <w:spacing w:before="16" w:line="96" w:lineRule="exact"/>
                          <w:ind w:left="27" w:right="28"/>
                          <w:rPr>
                            <w:rFonts w:ascii="Arial MT"/>
                            <w:sz w:val="9"/>
                          </w:rPr>
                        </w:pPr>
                        <w:r>
                          <w:rPr>
                            <w:rFonts w:ascii="Arial MT"/>
                            <w:w w:val="105"/>
                            <w:sz w:val="9"/>
                          </w:rPr>
                          <w:t>0.0721</w:t>
                        </w:r>
                      </w:p>
                    </w:tc>
                  </w:tr>
                </w:tbl>
                <w:p w14:paraId="3737FB5D" w14:textId="77777777" w:rsidR="00CB66C5" w:rsidRDefault="00CB66C5">
                  <w:pPr>
                    <w:pStyle w:val="a3"/>
                  </w:pPr>
                </w:p>
              </w:txbxContent>
            </v:textbox>
            <w10:wrap type="topAndBottom" anchorx="page"/>
          </v:shape>
        </w:pict>
      </w:r>
      <w:r>
        <w:rPr>
          <w:noProof/>
          <w:color w:val="000000" w:themeColor="text1"/>
        </w:rPr>
        <w:pict w14:anchorId="2DA5A98A">
          <v:shape id="_x0000_s5126" type="#_x0000_t202" style="position:absolute;left:0;text-align:left;margin-left:314.1pt;margin-top:9.1pt;width:77.5pt;height:82.7pt;z-index:-250726400;mso-wrap-distance-left:0;mso-wrap-distance-right:0;mso-position-horizontal-relative:page" filled="f" stroked="f">
            <v:textbox inset="0,0,0,0">
              <w:txbxContent>
                <w:tbl>
                  <w:tblPr>
                    <w:tblStyle w:val="TableNormal"/>
                    <w:tblW w:w="0" w:type="auto"/>
                    <w:tblInd w:w="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556"/>
                    <w:gridCol w:w="993"/>
                  </w:tblGrid>
                  <w:tr w:rsidR="00CB66C5" w14:paraId="1FD741E6" w14:textId="77777777">
                    <w:trPr>
                      <w:trHeight w:val="132"/>
                    </w:trPr>
                    <w:tc>
                      <w:tcPr>
                        <w:tcW w:w="556" w:type="dxa"/>
                        <w:tcBorders>
                          <w:left w:val="nil"/>
                        </w:tcBorders>
                      </w:tcPr>
                      <w:p w14:paraId="5FF09B34" w14:textId="77777777" w:rsidR="00CB66C5" w:rsidRDefault="00CB66C5">
                        <w:pPr>
                          <w:pStyle w:val="TableParagraph"/>
                          <w:spacing w:before="16" w:line="96" w:lineRule="exact"/>
                          <w:ind w:left="57" w:right="-15"/>
                          <w:rPr>
                            <w:rFonts w:ascii="Arial MT"/>
                            <w:sz w:val="9"/>
                          </w:rPr>
                        </w:pPr>
                        <w:r>
                          <w:rPr>
                            <w:rFonts w:ascii="Arial MT"/>
                            <w:spacing w:val="-2"/>
                            <w:w w:val="105"/>
                            <w:sz w:val="9"/>
                          </w:rPr>
                          <w:t>No.</w:t>
                        </w:r>
                        <w:r>
                          <w:rPr>
                            <w:rFonts w:ascii="Arial MT"/>
                            <w:spacing w:val="34"/>
                            <w:w w:val="105"/>
                            <w:sz w:val="9"/>
                          </w:rPr>
                          <w:t xml:space="preserve">  </w:t>
                        </w:r>
                        <w:r>
                          <w:rPr>
                            <w:rFonts w:ascii="Arial MT"/>
                            <w:spacing w:val="-1"/>
                            <w:w w:val="105"/>
                            <w:sz w:val="9"/>
                          </w:rPr>
                          <w:t>Annot</w:t>
                        </w:r>
                      </w:p>
                    </w:tc>
                    <w:tc>
                      <w:tcPr>
                        <w:tcW w:w="993" w:type="dxa"/>
                        <w:tcBorders>
                          <w:right w:val="nil"/>
                        </w:tcBorders>
                      </w:tcPr>
                      <w:p w14:paraId="2C7F045E" w14:textId="77777777" w:rsidR="00CB66C5" w:rsidRDefault="00CB66C5">
                        <w:pPr>
                          <w:pStyle w:val="TableParagraph"/>
                          <w:tabs>
                            <w:tab w:val="left" w:pos="517"/>
                          </w:tabs>
                          <w:spacing w:before="16" w:line="96" w:lineRule="exact"/>
                          <w:ind w:left="4"/>
                          <w:jc w:val="left"/>
                          <w:rPr>
                            <w:rFonts w:ascii="Arial MT"/>
                            <w:sz w:val="9"/>
                          </w:rPr>
                        </w:pPr>
                        <w:r>
                          <w:rPr>
                            <w:rFonts w:ascii="Arial MT"/>
                            <w:w w:val="105"/>
                            <w:sz w:val="9"/>
                          </w:rPr>
                          <w:t>ation</w:t>
                        </w:r>
                        <w:r>
                          <w:rPr>
                            <w:rFonts w:ascii="Arial MT"/>
                            <w:w w:val="105"/>
                            <w:sz w:val="9"/>
                          </w:rPr>
                          <w:tab/>
                          <w:t>(ppm)</w:t>
                        </w:r>
                      </w:p>
                    </w:tc>
                  </w:tr>
                  <w:tr w:rsidR="00CB66C5" w14:paraId="24644B49" w14:textId="77777777">
                    <w:trPr>
                      <w:trHeight w:val="132"/>
                    </w:trPr>
                    <w:tc>
                      <w:tcPr>
                        <w:tcW w:w="556" w:type="dxa"/>
                        <w:tcBorders>
                          <w:left w:val="nil"/>
                        </w:tcBorders>
                      </w:tcPr>
                      <w:p w14:paraId="2007CD6D" w14:textId="77777777" w:rsidR="00CB66C5" w:rsidRDefault="00CB66C5">
                        <w:pPr>
                          <w:pStyle w:val="TableParagraph"/>
                          <w:tabs>
                            <w:tab w:val="left" w:pos="379"/>
                          </w:tabs>
                          <w:spacing w:before="16" w:line="96" w:lineRule="exact"/>
                          <w:ind w:left="101"/>
                          <w:rPr>
                            <w:rFonts w:ascii="Arial MT" w:hAnsi="Arial MT"/>
                            <w:sz w:val="9"/>
                          </w:rPr>
                        </w:pPr>
                        <w:r>
                          <w:rPr>
                            <w:rFonts w:ascii="Arial MT" w:hAnsi="Arial MT"/>
                            <w:sz w:val="9"/>
                          </w:rPr>
                          <w:t>1</w:t>
                        </w:r>
                        <w:r>
                          <w:rPr>
                            <w:rFonts w:ascii="Arial MT" w:hAnsi="Arial MT"/>
                            <w:sz w:val="9"/>
                          </w:rPr>
                          <w:tab/>
                        </w:r>
                        <w:r>
                          <w:rPr>
                            <w:rFonts w:ascii="Arial MT" w:hAnsi="Arial MT"/>
                            <w:spacing w:val="-6"/>
                            <w:w w:val="75"/>
                            <w:sz w:val="9"/>
                          </w:rPr>
                          <w:t>3ах,</w:t>
                        </w:r>
                      </w:p>
                    </w:tc>
                    <w:tc>
                      <w:tcPr>
                        <w:tcW w:w="993" w:type="dxa"/>
                        <w:tcBorders>
                          <w:right w:val="nil"/>
                        </w:tcBorders>
                      </w:tcPr>
                      <w:p w14:paraId="6660A344" w14:textId="77777777" w:rsidR="00CB66C5" w:rsidRDefault="00CB66C5">
                        <w:pPr>
                          <w:pStyle w:val="TableParagraph"/>
                          <w:tabs>
                            <w:tab w:val="left" w:pos="368"/>
                          </w:tabs>
                          <w:spacing w:before="16" w:line="96" w:lineRule="exact"/>
                          <w:ind w:left="-8"/>
                          <w:jc w:val="left"/>
                          <w:rPr>
                            <w:rFonts w:ascii="Arial MT" w:hAnsi="Arial MT"/>
                            <w:sz w:val="9"/>
                          </w:rPr>
                        </w:pPr>
                        <w:r>
                          <w:rPr>
                            <w:rFonts w:ascii="Arial MT" w:hAnsi="Arial MT"/>
                            <w:spacing w:val="-1"/>
                            <w:w w:val="80"/>
                            <w:sz w:val="9"/>
                          </w:rPr>
                          <w:t>5ах</w:t>
                        </w:r>
                        <w:r>
                          <w:rPr>
                            <w:rFonts w:ascii="Arial MT" w:hAnsi="Arial MT"/>
                            <w:spacing w:val="-1"/>
                            <w:w w:val="80"/>
                            <w:sz w:val="9"/>
                          </w:rPr>
                          <w:tab/>
                        </w:r>
                        <w:r>
                          <w:rPr>
                            <w:rFonts w:ascii="Arial MT" w:hAnsi="Arial MT"/>
                            <w:sz w:val="9"/>
                          </w:rPr>
                          <w:t>[1.69</w:t>
                        </w:r>
                        <w:r>
                          <w:rPr>
                            <w:rFonts w:ascii="Arial MT" w:hAnsi="Arial MT"/>
                            <w:spacing w:val="1"/>
                            <w:sz w:val="9"/>
                          </w:rPr>
                          <w:t xml:space="preserve"> </w:t>
                        </w:r>
                        <w:r>
                          <w:rPr>
                            <w:rFonts w:ascii="Arial MT" w:hAnsi="Arial MT"/>
                            <w:sz w:val="9"/>
                          </w:rPr>
                          <w:t>..</w:t>
                        </w:r>
                        <w:r>
                          <w:rPr>
                            <w:rFonts w:ascii="Arial MT" w:hAnsi="Arial MT"/>
                            <w:spacing w:val="2"/>
                            <w:sz w:val="9"/>
                          </w:rPr>
                          <w:t xml:space="preserve"> </w:t>
                        </w:r>
                        <w:r>
                          <w:rPr>
                            <w:rFonts w:ascii="Arial MT" w:hAnsi="Arial MT"/>
                            <w:sz w:val="9"/>
                          </w:rPr>
                          <w:t>1.85]</w:t>
                        </w:r>
                      </w:p>
                    </w:tc>
                  </w:tr>
                  <w:tr w:rsidR="00CB66C5" w14:paraId="15A8D5AD" w14:textId="77777777">
                    <w:trPr>
                      <w:trHeight w:val="132"/>
                    </w:trPr>
                    <w:tc>
                      <w:tcPr>
                        <w:tcW w:w="556" w:type="dxa"/>
                        <w:tcBorders>
                          <w:left w:val="nil"/>
                        </w:tcBorders>
                      </w:tcPr>
                      <w:p w14:paraId="36A8F25B" w14:textId="77777777" w:rsidR="00CB66C5" w:rsidRDefault="00CB66C5">
                        <w:pPr>
                          <w:pStyle w:val="TableParagraph"/>
                          <w:tabs>
                            <w:tab w:val="left" w:pos="369"/>
                          </w:tabs>
                          <w:spacing w:before="16" w:line="96" w:lineRule="exact"/>
                          <w:ind w:left="100"/>
                          <w:rPr>
                            <w:rFonts w:ascii="Arial MT"/>
                            <w:sz w:val="9"/>
                          </w:rPr>
                        </w:pPr>
                        <w:r>
                          <w:rPr>
                            <w:rFonts w:ascii="Arial MT"/>
                            <w:w w:val="105"/>
                            <w:sz w:val="9"/>
                          </w:rPr>
                          <w:t>2</w:t>
                        </w:r>
                        <w:r>
                          <w:rPr>
                            <w:rFonts w:ascii="Arial MT"/>
                            <w:w w:val="105"/>
                            <w:sz w:val="9"/>
                          </w:rPr>
                          <w:tab/>
                        </w:r>
                        <w:r>
                          <w:rPr>
                            <w:rFonts w:ascii="Arial MT"/>
                            <w:spacing w:val="-1"/>
                            <w:w w:val="105"/>
                            <w:sz w:val="9"/>
                          </w:rPr>
                          <w:t>3eq,</w:t>
                        </w:r>
                      </w:p>
                    </w:tc>
                    <w:tc>
                      <w:tcPr>
                        <w:tcW w:w="993" w:type="dxa"/>
                        <w:tcBorders>
                          <w:right w:val="nil"/>
                        </w:tcBorders>
                      </w:tcPr>
                      <w:p w14:paraId="0A6667CD" w14:textId="77777777" w:rsidR="00CB66C5" w:rsidRDefault="00CB66C5">
                        <w:pPr>
                          <w:pStyle w:val="TableParagraph"/>
                          <w:tabs>
                            <w:tab w:val="left" w:pos="368"/>
                          </w:tabs>
                          <w:spacing w:before="16" w:line="96" w:lineRule="exact"/>
                          <w:ind w:left="-8"/>
                          <w:jc w:val="left"/>
                          <w:rPr>
                            <w:rFonts w:ascii="Arial MT"/>
                            <w:sz w:val="9"/>
                          </w:rPr>
                        </w:pPr>
                        <w:r>
                          <w:rPr>
                            <w:rFonts w:ascii="Arial MT"/>
                            <w:w w:val="105"/>
                            <w:sz w:val="9"/>
                          </w:rPr>
                          <w:t>5eq</w:t>
                        </w:r>
                        <w:r>
                          <w:rPr>
                            <w:rFonts w:ascii="Arial MT"/>
                            <w:w w:val="105"/>
                            <w:sz w:val="9"/>
                          </w:rPr>
                          <w:tab/>
                        </w:r>
                        <w:r>
                          <w:rPr>
                            <w:rFonts w:ascii="Arial MT"/>
                            <w:spacing w:val="-1"/>
                            <w:w w:val="105"/>
                            <w:sz w:val="9"/>
                          </w:rPr>
                          <w:t>[2.12</w:t>
                        </w:r>
                        <w:r>
                          <w:rPr>
                            <w:rFonts w:ascii="Arial MT"/>
                            <w:spacing w:val="-6"/>
                            <w:w w:val="105"/>
                            <w:sz w:val="9"/>
                          </w:rPr>
                          <w:t xml:space="preserve"> </w:t>
                        </w:r>
                        <w:r>
                          <w:rPr>
                            <w:rFonts w:ascii="Arial MT"/>
                            <w:w w:val="105"/>
                            <w:sz w:val="9"/>
                          </w:rPr>
                          <w:t>..</w:t>
                        </w:r>
                        <w:r>
                          <w:rPr>
                            <w:rFonts w:ascii="Arial MT"/>
                            <w:spacing w:val="-4"/>
                            <w:w w:val="105"/>
                            <w:sz w:val="9"/>
                          </w:rPr>
                          <w:t xml:space="preserve"> </w:t>
                        </w:r>
                        <w:r>
                          <w:rPr>
                            <w:rFonts w:ascii="Arial MT"/>
                            <w:w w:val="105"/>
                            <w:sz w:val="9"/>
                          </w:rPr>
                          <w:t>2.27]</w:t>
                        </w:r>
                      </w:p>
                    </w:tc>
                  </w:tr>
                  <w:tr w:rsidR="00CB66C5" w14:paraId="009EF2E7" w14:textId="77777777">
                    <w:trPr>
                      <w:trHeight w:val="132"/>
                    </w:trPr>
                    <w:tc>
                      <w:tcPr>
                        <w:tcW w:w="556" w:type="dxa"/>
                        <w:tcBorders>
                          <w:left w:val="nil"/>
                        </w:tcBorders>
                      </w:tcPr>
                      <w:p w14:paraId="091A1C27" w14:textId="77777777" w:rsidR="00CB66C5" w:rsidRDefault="00CB66C5">
                        <w:pPr>
                          <w:pStyle w:val="TableParagraph"/>
                          <w:tabs>
                            <w:tab w:val="left" w:pos="379"/>
                          </w:tabs>
                          <w:spacing w:before="16" w:line="96" w:lineRule="exact"/>
                          <w:ind w:left="101"/>
                          <w:rPr>
                            <w:rFonts w:ascii="Arial MT"/>
                            <w:sz w:val="9"/>
                          </w:rPr>
                        </w:pPr>
                        <w:r>
                          <w:rPr>
                            <w:rFonts w:ascii="Arial MT"/>
                            <w:w w:val="105"/>
                            <w:sz w:val="9"/>
                          </w:rPr>
                          <w:t>3</w:t>
                        </w:r>
                        <w:r>
                          <w:rPr>
                            <w:rFonts w:ascii="Arial MT"/>
                            <w:w w:val="105"/>
                            <w:sz w:val="9"/>
                          </w:rPr>
                          <w:tab/>
                        </w:r>
                        <w:r>
                          <w:rPr>
                            <w:rFonts w:ascii="Arial MT"/>
                            <w:spacing w:val="-3"/>
                            <w:w w:val="105"/>
                            <w:sz w:val="9"/>
                          </w:rPr>
                          <w:t>2ax,</w:t>
                        </w:r>
                      </w:p>
                    </w:tc>
                    <w:tc>
                      <w:tcPr>
                        <w:tcW w:w="993" w:type="dxa"/>
                        <w:tcBorders>
                          <w:right w:val="nil"/>
                        </w:tcBorders>
                      </w:tcPr>
                      <w:p w14:paraId="49B6B086" w14:textId="77777777" w:rsidR="00CB66C5" w:rsidRDefault="00CB66C5">
                        <w:pPr>
                          <w:pStyle w:val="TableParagraph"/>
                          <w:tabs>
                            <w:tab w:val="left" w:pos="368"/>
                          </w:tabs>
                          <w:spacing w:before="16" w:line="96" w:lineRule="exact"/>
                          <w:ind w:left="-8"/>
                          <w:jc w:val="left"/>
                          <w:rPr>
                            <w:rFonts w:ascii="Arial MT"/>
                            <w:sz w:val="9"/>
                          </w:rPr>
                        </w:pPr>
                        <w:r>
                          <w:rPr>
                            <w:rFonts w:ascii="Arial MT"/>
                            <w:w w:val="105"/>
                            <w:sz w:val="9"/>
                          </w:rPr>
                          <w:t>6ax</w:t>
                        </w:r>
                        <w:r>
                          <w:rPr>
                            <w:rFonts w:ascii="Arial MT"/>
                            <w:w w:val="105"/>
                            <w:sz w:val="9"/>
                          </w:rPr>
                          <w:tab/>
                        </w:r>
                        <w:r>
                          <w:rPr>
                            <w:rFonts w:ascii="Arial MT"/>
                            <w:spacing w:val="-1"/>
                            <w:w w:val="105"/>
                            <w:sz w:val="9"/>
                          </w:rPr>
                          <w:t>[2.93</w:t>
                        </w:r>
                        <w:r>
                          <w:rPr>
                            <w:rFonts w:ascii="Arial MT"/>
                            <w:spacing w:val="-6"/>
                            <w:w w:val="105"/>
                            <w:sz w:val="9"/>
                          </w:rPr>
                          <w:t xml:space="preserve"> </w:t>
                        </w:r>
                        <w:r>
                          <w:rPr>
                            <w:rFonts w:ascii="Arial MT"/>
                            <w:w w:val="105"/>
                            <w:sz w:val="9"/>
                          </w:rPr>
                          <w:t>..</w:t>
                        </w:r>
                        <w:r>
                          <w:rPr>
                            <w:rFonts w:ascii="Arial MT"/>
                            <w:spacing w:val="-4"/>
                            <w:w w:val="105"/>
                            <w:sz w:val="9"/>
                          </w:rPr>
                          <w:t xml:space="preserve"> </w:t>
                        </w:r>
                        <w:r>
                          <w:rPr>
                            <w:rFonts w:ascii="Arial MT"/>
                            <w:w w:val="105"/>
                            <w:sz w:val="9"/>
                          </w:rPr>
                          <w:t>3.06]</w:t>
                        </w:r>
                      </w:p>
                    </w:tc>
                  </w:tr>
                  <w:tr w:rsidR="00CB66C5" w14:paraId="1BD3BEF7" w14:textId="77777777">
                    <w:trPr>
                      <w:trHeight w:val="132"/>
                    </w:trPr>
                    <w:tc>
                      <w:tcPr>
                        <w:tcW w:w="556" w:type="dxa"/>
                        <w:tcBorders>
                          <w:left w:val="nil"/>
                        </w:tcBorders>
                      </w:tcPr>
                      <w:p w14:paraId="6CD942CF" w14:textId="77777777" w:rsidR="00CB66C5" w:rsidRDefault="00CB66C5">
                        <w:pPr>
                          <w:pStyle w:val="TableParagraph"/>
                          <w:tabs>
                            <w:tab w:val="left" w:pos="369"/>
                          </w:tabs>
                          <w:spacing w:before="16" w:line="96" w:lineRule="exact"/>
                          <w:ind w:left="100"/>
                          <w:rPr>
                            <w:rFonts w:ascii="Arial MT"/>
                            <w:sz w:val="9"/>
                          </w:rPr>
                        </w:pPr>
                        <w:r>
                          <w:rPr>
                            <w:rFonts w:ascii="Arial MT"/>
                            <w:w w:val="105"/>
                            <w:sz w:val="9"/>
                          </w:rPr>
                          <w:t>4</w:t>
                        </w:r>
                        <w:r>
                          <w:rPr>
                            <w:rFonts w:ascii="Arial MT"/>
                            <w:w w:val="105"/>
                            <w:sz w:val="9"/>
                          </w:rPr>
                          <w:tab/>
                        </w:r>
                        <w:r>
                          <w:rPr>
                            <w:rFonts w:ascii="Arial MT"/>
                            <w:spacing w:val="-1"/>
                            <w:w w:val="105"/>
                            <w:sz w:val="9"/>
                          </w:rPr>
                          <w:t>2eq,</w:t>
                        </w:r>
                      </w:p>
                    </w:tc>
                    <w:tc>
                      <w:tcPr>
                        <w:tcW w:w="993" w:type="dxa"/>
                        <w:tcBorders>
                          <w:right w:val="nil"/>
                        </w:tcBorders>
                      </w:tcPr>
                      <w:p w14:paraId="65E4F68F" w14:textId="77777777" w:rsidR="00CB66C5" w:rsidRDefault="00CB66C5">
                        <w:pPr>
                          <w:pStyle w:val="TableParagraph"/>
                          <w:tabs>
                            <w:tab w:val="left" w:pos="368"/>
                          </w:tabs>
                          <w:spacing w:before="16" w:line="96" w:lineRule="exact"/>
                          <w:ind w:left="-8"/>
                          <w:jc w:val="left"/>
                          <w:rPr>
                            <w:rFonts w:ascii="Arial MT"/>
                            <w:sz w:val="9"/>
                          </w:rPr>
                        </w:pPr>
                        <w:r>
                          <w:rPr>
                            <w:rFonts w:ascii="Arial MT"/>
                            <w:w w:val="105"/>
                            <w:sz w:val="9"/>
                          </w:rPr>
                          <w:t>6eq</w:t>
                        </w:r>
                        <w:r>
                          <w:rPr>
                            <w:rFonts w:ascii="Arial MT"/>
                            <w:w w:val="105"/>
                            <w:sz w:val="9"/>
                          </w:rPr>
                          <w:tab/>
                        </w:r>
                        <w:r>
                          <w:rPr>
                            <w:rFonts w:ascii="Arial MT"/>
                            <w:spacing w:val="-1"/>
                            <w:w w:val="105"/>
                            <w:sz w:val="9"/>
                          </w:rPr>
                          <w:t>[3.09</w:t>
                        </w:r>
                        <w:r>
                          <w:rPr>
                            <w:rFonts w:ascii="Arial MT"/>
                            <w:spacing w:val="-6"/>
                            <w:w w:val="105"/>
                            <w:sz w:val="9"/>
                          </w:rPr>
                          <w:t xml:space="preserve"> </w:t>
                        </w:r>
                        <w:r>
                          <w:rPr>
                            <w:rFonts w:ascii="Arial MT"/>
                            <w:w w:val="105"/>
                            <w:sz w:val="9"/>
                          </w:rPr>
                          <w:t>..</w:t>
                        </w:r>
                        <w:r>
                          <w:rPr>
                            <w:rFonts w:ascii="Arial MT"/>
                            <w:spacing w:val="-4"/>
                            <w:w w:val="105"/>
                            <w:sz w:val="9"/>
                          </w:rPr>
                          <w:t xml:space="preserve"> </w:t>
                        </w:r>
                        <w:r>
                          <w:rPr>
                            <w:rFonts w:ascii="Arial MT"/>
                            <w:w w:val="105"/>
                            <w:sz w:val="9"/>
                          </w:rPr>
                          <w:t>3.19]</w:t>
                        </w:r>
                      </w:p>
                    </w:tc>
                  </w:tr>
                  <w:tr w:rsidR="00CB66C5" w14:paraId="2C7C8CAD" w14:textId="77777777">
                    <w:trPr>
                      <w:trHeight w:val="132"/>
                    </w:trPr>
                    <w:tc>
                      <w:tcPr>
                        <w:tcW w:w="556" w:type="dxa"/>
                        <w:tcBorders>
                          <w:left w:val="nil"/>
                        </w:tcBorders>
                      </w:tcPr>
                      <w:p w14:paraId="2551DC9A" w14:textId="77777777" w:rsidR="00CB66C5" w:rsidRDefault="00CB66C5">
                        <w:pPr>
                          <w:pStyle w:val="TableParagraph"/>
                          <w:tabs>
                            <w:tab w:val="left" w:pos="470"/>
                          </w:tabs>
                          <w:spacing w:before="16" w:line="96" w:lineRule="exact"/>
                          <w:ind w:left="100"/>
                          <w:rPr>
                            <w:rFonts w:ascii="Arial MT"/>
                            <w:sz w:val="9"/>
                          </w:rPr>
                        </w:pPr>
                        <w:r>
                          <w:rPr>
                            <w:rFonts w:ascii="Arial MT"/>
                            <w:w w:val="105"/>
                            <w:sz w:val="9"/>
                          </w:rPr>
                          <w:t>5</w:t>
                        </w:r>
                        <w:r>
                          <w:rPr>
                            <w:rFonts w:ascii="Arial MT"/>
                            <w:w w:val="105"/>
                            <w:sz w:val="9"/>
                          </w:rPr>
                          <w:tab/>
                        </w:r>
                        <w:r>
                          <w:rPr>
                            <w:rFonts w:ascii="Arial MT"/>
                            <w:spacing w:val="-2"/>
                            <w:w w:val="105"/>
                            <w:sz w:val="9"/>
                          </w:rPr>
                          <w:t>7,</w:t>
                        </w:r>
                      </w:p>
                    </w:tc>
                    <w:tc>
                      <w:tcPr>
                        <w:tcW w:w="993" w:type="dxa"/>
                        <w:tcBorders>
                          <w:right w:val="nil"/>
                        </w:tcBorders>
                      </w:tcPr>
                      <w:p w14:paraId="5088D5BD" w14:textId="77777777" w:rsidR="00CB66C5" w:rsidRDefault="00CB66C5">
                        <w:pPr>
                          <w:pStyle w:val="TableParagraph"/>
                          <w:tabs>
                            <w:tab w:val="left" w:pos="368"/>
                          </w:tabs>
                          <w:spacing w:before="16" w:line="96" w:lineRule="exact"/>
                          <w:ind w:left="-8"/>
                          <w:jc w:val="left"/>
                          <w:rPr>
                            <w:rFonts w:ascii="Arial MT"/>
                            <w:sz w:val="9"/>
                          </w:rPr>
                        </w:pPr>
                        <w:r>
                          <w:rPr>
                            <w:rFonts w:ascii="Arial MT"/>
                            <w:w w:val="105"/>
                            <w:sz w:val="9"/>
                          </w:rPr>
                          <w:t>7</w:t>
                        </w:r>
                        <w:r>
                          <w:rPr>
                            <w:rFonts w:ascii="Arial MT"/>
                            <w:w w:val="105"/>
                            <w:sz w:val="9"/>
                          </w:rPr>
                          <w:tab/>
                        </w:r>
                        <w:r>
                          <w:rPr>
                            <w:rFonts w:ascii="Arial MT"/>
                            <w:spacing w:val="-1"/>
                            <w:w w:val="105"/>
                            <w:sz w:val="9"/>
                          </w:rPr>
                          <w:t>[4.20</w:t>
                        </w:r>
                        <w:r>
                          <w:rPr>
                            <w:rFonts w:ascii="Arial MT"/>
                            <w:spacing w:val="-6"/>
                            <w:w w:val="105"/>
                            <w:sz w:val="9"/>
                          </w:rPr>
                          <w:t xml:space="preserve"> </w:t>
                        </w:r>
                        <w:r>
                          <w:rPr>
                            <w:rFonts w:ascii="Arial MT"/>
                            <w:w w:val="105"/>
                            <w:sz w:val="9"/>
                          </w:rPr>
                          <w:t>..</w:t>
                        </w:r>
                        <w:r>
                          <w:rPr>
                            <w:rFonts w:ascii="Arial MT"/>
                            <w:spacing w:val="-4"/>
                            <w:w w:val="105"/>
                            <w:sz w:val="9"/>
                          </w:rPr>
                          <w:t xml:space="preserve"> </w:t>
                        </w:r>
                        <w:r>
                          <w:rPr>
                            <w:rFonts w:ascii="Arial MT"/>
                            <w:w w:val="105"/>
                            <w:sz w:val="9"/>
                          </w:rPr>
                          <w:t>4.29]</w:t>
                        </w:r>
                      </w:p>
                    </w:tc>
                  </w:tr>
                  <w:tr w:rsidR="00CB66C5" w14:paraId="7F608CDE" w14:textId="77777777">
                    <w:trPr>
                      <w:trHeight w:val="132"/>
                    </w:trPr>
                    <w:tc>
                      <w:tcPr>
                        <w:tcW w:w="556" w:type="dxa"/>
                        <w:tcBorders>
                          <w:left w:val="nil"/>
                        </w:tcBorders>
                      </w:tcPr>
                      <w:p w14:paraId="412D9A98" w14:textId="77777777" w:rsidR="00CB66C5" w:rsidRDefault="00CB66C5">
                        <w:pPr>
                          <w:pStyle w:val="TableParagraph"/>
                          <w:tabs>
                            <w:tab w:val="left" w:pos="487"/>
                          </w:tabs>
                          <w:spacing w:before="16" w:line="96" w:lineRule="exact"/>
                          <w:ind w:left="103" w:right="-44"/>
                          <w:rPr>
                            <w:rFonts w:ascii="Arial MT"/>
                            <w:sz w:val="9"/>
                          </w:rPr>
                        </w:pPr>
                        <w:r>
                          <w:rPr>
                            <w:rFonts w:ascii="Arial MT"/>
                            <w:w w:val="105"/>
                            <w:sz w:val="9"/>
                          </w:rPr>
                          <w:t>6</w:t>
                        </w:r>
                        <w:r>
                          <w:rPr>
                            <w:rFonts w:ascii="Arial MT"/>
                            <w:w w:val="105"/>
                            <w:sz w:val="9"/>
                          </w:rPr>
                          <w:tab/>
                        </w:r>
                        <w:r>
                          <w:rPr>
                            <w:rFonts w:ascii="Arial MT"/>
                            <w:spacing w:val="-1"/>
                            <w:w w:val="105"/>
                            <w:sz w:val="9"/>
                          </w:rPr>
                          <w:t>14</w:t>
                        </w:r>
                      </w:p>
                    </w:tc>
                    <w:tc>
                      <w:tcPr>
                        <w:tcW w:w="993" w:type="dxa"/>
                        <w:tcBorders>
                          <w:right w:val="nil"/>
                        </w:tcBorders>
                      </w:tcPr>
                      <w:p w14:paraId="0D909994" w14:textId="77777777" w:rsidR="00CB66C5" w:rsidRDefault="00CB66C5">
                        <w:pPr>
                          <w:pStyle w:val="TableParagraph"/>
                          <w:spacing w:before="16" w:line="96" w:lineRule="exact"/>
                          <w:ind w:right="104"/>
                          <w:jc w:val="right"/>
                          <w:rPr>
                            <w:rFonts w:ascii="Arial MT"/>
                            <w:sz w:val="9"/>
                          </w:rPr>
                        </w:pPr>
                        <w:r>
                          <w:rPr>
                            <w:rFonts w:ascii="Arial MT"/>
                            <w:spacing w:val="-1"/>
                            <w:w w:val="105"/>
                            <w:sz w:val="9"/>
                          </w:rPr>
                          <w:t>[5.33</w:t>
                        </w:r>
                        <w:r>
                          <w:rPr>
                            <w:rFonts w:ascii="Arial MT"/>
                            <w:spacing w:val="-6"/>
                            <w:w w:val="105"/>
                            <w:sz w:val="9"/>
                          </w:rPr>
                          <w:t xml:space="preserve"> </w:t>
                        </w:r>
                        <w:r>
                          <w:rPr>
                            <w:rFonts w:ascii="Arial MT"/>
                            <w:w w:val="105"/>
                            <w:sz w:val="9"/>
                          </w:rPr>
                          <w:t>..</w:t>
                        </w:r>
                        <w:r>
                          <w:rPr>
                            <w:rFonts w:ascii="Arial MT"/>
                            <w:spacing w:val="-4"/>
                            <w:w w:val="105"/>
                            <w:sz w:val="9"/>
                          </w:rPr>
                          <w:t xml:space="preserve"> </w:t>
                        </w:r>
                        <w:r>
                          <w:rPr>
                            <w:rFonts w:ascii="Arial MT"/>
                            <w:w w:val="105"/>
                            <w:sz w:val="9"/>
                          </w:rPr>
                          <w:t>5.44]</w:t>
                        </w:r>
                      </w:p>
                    </w:tc>
                  </w:tr>
                  <w:tr w:rsidR="00CB66C5" w14:paraId="7090980B" w14:textId="77777777">
                    <w:trPr>
                      <w:trHeight w:val="132"/>
                    </w:trPr>
                    <w:tc>
                      <w:tcPr>
                        <w:tcW w:w="556" w:type="dxa"/>
                        <w:tcBorders>
                          <w:left w:val="nil"/>
                        </w:tcBorders>
                      </w:tcPr>
                      <w:p w14:paraId="36091324" w14:textId="77777777" w:rsidR="00CB66C5" w:rsidRDefault="00CB66C5">
                        <w:pPr>
                          <w:pStyle w:val="TableParagraph"/>
                          <w:tabs>
                            <w:tab w:val="left" w:pos="384"/>
                          </w:tabs>
                          <w:spacing w:before="16" w:line="96" w:lineRule="exact"/>
                          <w:ind w:left="103" w:right="-44"/>
                          <w:rPr>
                            <w:rFonts w:ascii="Arial MT"/>
                            <w:sz w:val="9"/>
                          </w:rPr>
                        </w:pPr>
                        <w:r>
                          <w:rPr>
                            <w:rFonts w:ascii="Arial MT"/>
                            <w:w w:val="105"/>
                            <w:sz w:val="9"/>
                          </w:rPr>
                          <w:t>7</w:t>
                        </w:r>
                        <w:r>
                          <w:rPr>
                            <w:rFonts w:ascii="Arial MT"/>
                            <w:w w:val="105"/>
                            <w:sz w:val="9"/>
                          </w:rPr>
                          <w:tab/>
                        </w:r>
                        <w:r>
                          <w:rPr>
                            <w:rFonts w:ascii="Arial MT"/>
                            <w:spacing w:val="-1"/>
                            <w:w w:val="105"/>
                            <w:sz w:val="9"/>
                          </w:rPr>
                          <w:t>9,13,</w:t>
                        </w:r>
                      </w:p>
                    </w:tc>
                    <w:tc>
                      <w:tcPr>
                        <w:tcW w:w="993" w:type="dxa"/>
                        <w:tcBorders>
                          <w:right w:val="nil"/>
                        </w:tcBorders>
                      </w:tcPr>
                      <w:p w14:paraId="15301489" w14:textId="77777777" w:rsidR="00CB66C5" w:rsidRDefault="00CB66C5">
                        <w:pPr>
                          <w:pStyle w:val="TableParagraph"/>
                          <w:tabs>
                            <w:tab w:val="left" w:pos="368"/>
                          </w:tabs>
                          <w:spacing w:before="16" w:line="96" w:lineRule="exact"/>
                          <w:ind w:left="32"/>
                          <w:jc w:val="left"/>
                          <w:rPr>
                            <w:rFonts w:ascii="Arial MT"/>
                            <w:sz w:val="9"/>
                          </w:rPr>
                        </w:pPr>
                        <w:r>
                          <w:rPr>
                            <w:rFonts w:ascii="Arial MT"/>
                            <w:w w:val="105"/>
                            <w:sz w:val="9"/>
                          </w:rPr>
                          <w:t>11</w:t>
                        </w:r>
                        <w:r>
                          <w:rPr>
                            <w:rFonts w:ascii="Arial MT"/>
                            <w:w w:val="105"/>
                            <w:sz w:val="9"/>
                          </w:rPr>
                          <w:tab/>
                        </w:r>
                        <w:r>
                          <w:rPr>
                            <w:rFonts w:ascii="Arial MT"/>
                            <w:spacing w:val="-1"/>
                            <w:w w:val="105"/>
                            <w:sz w:val="9"/>
                          </w:rPr>
                          <w:t>[7.32</w:t>
                        </w:r>
                        <w:r>
                          <w:rPr>
                            <w:rFonts w:ascii="Arial MT"/>
                            <w:spacing w:val="-6"/>
                            <w:w w:val="105"/>
                            <w:sz w:val="9"/>
                          </w:rPr>
                          <w:t xml:space="preserve"> </w:t>
                        </w:r>
                        <w:r>
                          <w:rPr>
                            <w:rFonts w:ascii="Arial MT"/>
                            <w:w w:val="105"/>
                            <w:sz w:val="9"/>
                          </w:rPr>
                          <w:t>..</w:t>
                        </w:r>
                        <w:r>
                          <w:rPr>
                            <w:rFonts w:ascii="Arial MT"/>
                            <w:spacing w:val="-4"/>
                            <w:w w:val="105"/>
                            <w:sz w:val="9"/>
                          </w:rPr>
                          <w:t xml:space="preserve"> </w:t>
                        </w:r>
                        <w:r>
                          <w:rPr>
                            <w:rFonts w:ascii="Arial MT"/>
                            <w:w w:val="105"/>
                            <w:sz w:val="9"/>
                          </w:rPr>
                          <w:t>7.41]</w:t>
                        </w:r>
                      </w:p>
                    </w:tc>
                  </w:tr>
                  <w:tr w:rsidR="00CB66C5" w14:paraId="050482E5" w14:textId="77777777">
                    <w:trPr>
                      <w:trHeight w:val="132"/>
                    </w:trPr>
                    <w:tc>
                      <w:tcPr>
                        <w:tcW w:w="556" w:type="dxa"/>
                        <w:tcBorders>
                          <w:left w:val="nil"/>
                        </w:tcBorders>
                      </w:tcPr>
                      <w:p w14:paraId="7625DAC0" w14:textId="77777777" w:rsidR="00CB66C5" w:rsidRDefault="00CB66C5">
                        <w:pPr>
                          <w:pStyle w:val="TableParagraph"/>
                          <w:tabs>
                            <w:tab w:val="left" w:pos="418"/>
                          </w:tabs>
                          <w:spacing w:before="16" w:line="96" w:lineRule="exact"/>
                          <w:ind w:left="100"/>
                          <w:rPr>
                            <w:rFonts w:ascii="Arial MT"/>
                            <w:sz w:val="9"/>
                          </w:rPr>
                        </w:pPr>
                        <w:r>
                          <w:rPr>
                            <w:rFonts w:ascii="Arial MT"/>
                            <w:w w:val="105"/>
                            <w:sz w:val="9"/>
                          </w:rPr>
                          <w:t>8</w:t>
                        </w:r>
                        <w:r>
                          <w:rPr>
                            <w:rFonts w:ascii="Arial MT"/>
                            <w:w w:val="105"/>
                            <w:sz w:val="9"/>
                          </w:rPr>
                          <w:tab/>
                        </w:r>
                        <w:r>
                          <w:rPr>
                            <w:rFonts w:ascii="Arial MT"/>
                            <w:spacing w:val="-2"/>
                            <w:w w:val="105"/>
                            <w:sz w:val="9"/>
                          </w:rPr>
                          <w:t>10,</w:t>
                        </w:r>
                      </w:p>
                    </w:tc>
                    <w:tc>
                      <w:tcPr>
                        <w:tcW w:w="993" w:type="dxa"/>
                        <w:tcBorders>
                          <w:right w:val="nil"/>
                        </w:tcBorders>
                      </w:tcPr>
                      <w:p w14:paraId="2545E23A" w14:textId="77777777" w:rsidR="00CB66C5" w:rsidRDefault="00CB66C5">
                        <w:pPr>
                          <w:pStyle w:val="TableParagraph"/>
                          <w:tabs>
                            <w:tab w:val="left" w:pos="368"/>
                          </w:tabs>
                          <w:spacing w:before="16" w:line="96" w:lineRule="exact"/>
                          <w:ind w:left="-8"/>
                          <w:jc w:val="left"/>
                          <w:rPr>
                            <w:rFonts w:ascii="Arial MT"/>
                            <w:sz w:val="9"/>
                          </w:rPr>
                        </w:pPr>
                        <w:r>
                          <w:rPr>
                            <w:rFonts w:ascii="Arial MT"/>
                            <w:w w:val="105"/>
                            <w:sz w:val="9"/>
                          </w:rPr>
                          <w:t>12</w:t>
                        </w:r>
                        <w:r>
                          <w:rPr>
                            <w:rFonts w:ascii="Arial MT"/>
                            <w:w w:val="105"/>
                            <w:sz w:val="9"/>
                          </w:rPr>
                          <w:tab/>
                        </w:r>
                        <w:r>
                          <w:rPr>
                            <w:rFonts w:ascii="Arial MT"/>
                            <w:spacing w:val="-1"/>
                            <w:w w:val="105"/>
                            <w:sz w:val="9"/>
                          </w:rPr>
                          <w:t>[7.55</w:t>
                        </w:r>
                        <w:r>
                          <w:rPr>
                            <w:rFonts w:ascii="Arial MT"/>
                            <w:spacing w:val="-6"/>
                            <w:w w:val="105"/>
                            <w:sz w:val="9"/>
                          </w:rPr>
                          <w:t xml:space="preserve"> </w:t>
                        </w:r>
                        <w:r>
                          <w:rPr>
                            <w:rFonts w:ascii="Arial MT"/>
                            <w:w w:val="105"/>
                            <w:sz w:val="9"/>
                          </w:rPr>
                          <w:t>..</w:t>
                        </w:r>
                        <w:r>
                          <w:rPr>
                            <w:rFonts w:ascii="Arial MT"/>
                            <w:spacing w:val="-4"/>
                            <w:w w:val="105"/>
                            <w:sz w:val="9"/>
                          </w:rPr>
                          <w:t xml:space="preserve"> </w:t>
                        </w:r>
                        <w:r>
                          <w:rPr>
                            <w:rFonts w:ascii="Arial MT"/>
                            <w:w w:val="105"/>
                            <w:sz w:val="9"/>
                          </w:rPr>
                          <w:t>7.62]</w:t>
                        </w:r>
                      </w:p>
                    </w:tc>
                  </w:tr>
                  <w:tr w:rsidR="00CB66C5" w14:paraId="0ECF4019" w14:textId="77777777">
                    <w:trPr>
                      <w:trHeight w:val="132"/>
                    </w:trPr>
                    <w:tc>
                      <w:tcPr>
                        <w:tcW w:w="556" w:type="dxa"/>
                        <w:tcBorders>
                          <w:left w:val="nil"/>
                        </w:tcBorders>
                      </w:tcPr>
                      <w:p w14:paraId="191E4B08" w14:textId="77777777" w:rsidR="00CB66C5" w:rsidRDefault="00CB66C5">
                        <w:pPr>
                          <w:pStyle w:val="TableParagraph"/>
                          <w:tabs>
                            <w:tab w:val="left" w:pos="487"/>
                          </w:tabs>
                          <w:spacing w:before="16" w:line="96" w:lineRule="exact"/>
                          <w:ind w:left="103" w:right="-44"/>
                          <w:rPr>
                            <w:rFonts w:ascii="Arial MT"/>
                            <w:sz w:val="9"/>
                          </w:rPr>
                        </w:pPr>
                        <w:r>
                          <w:rPr>
                            <w:rFonts w:ascii="Arial MT"/>
                            <w:w w:val="105"/>
                            <w:sz w:val="9"/>
                          </w:rPr>
                          <w:t>9</w:t>
                        </w:r>
                        <w:r>
                          <w:rPr>
                            <w:rFonts w:ascii="Arial MT"/>
                            <w:w w:val="105"/>
                            <w:sz w:val="9"/>
                          </w:rPr>
                          <w:tab/>
                        </w:r>
                        <w:r>
                          <w:rPr>
                            <w:rFonts w:ascii="Arial MT"/>
                            <w:spacing w:val="-1"/>
                            <w:w w:val="105"/>
                            <w:sz w:val="9"/>
                          </w:rPr>
                          <w:t>17</w:t>
                        </w:r>
                      </w:p>
                    </w:tc>
                    <w:tc>
                      <w:tcPr>
                        <w:tcW w:w="993" w:type="dxa"/>
                        <w:tcBorders>
                          <w:right w:val="nil"/>
                        </w:tcBorders>
                      </w:tcPr>
                      <w:p w14:paraId="3A314274" w14:textId="77777777" w:rsidR="00CB66C5" w:rsidRDefault="00CB66C5">
                        <w:pPr>
                          <w:pStyle w:val="TableParagraph"/>
                          <w:spacing w:before="16" w:line="96" w:lineRule="exact"/>
                          <w:ind w:right="52"/>
                          <w:jc w:val="right"/>
                          <w:rPr>
                            <w:rFonts w:ascii="Arial MT"/>
                            <w:sz w:val="9"/>
                          </w:rPr>
                        </w:pPr>
                        <w:r>
                          <w:rPr>
                            <w:rFonts w:ascii="Arial MT"/>
                            <w:spacing w:val="-1"/>
                            <w:w w:val="105"/>
                            <w:sz w:val="9"/>
                          </w:rPr>
                          <w:t>[10.94</w:t>
                        </w:r>
                        <w:r>
                          <w:rPr>
                            <w:rFonts w:ascii="Arial MT"/>
                            <w:spacing w:val="-6"/>
                            <w:w w:val="105"/>
                            <w:sz w:val="9"/>
                          </w:rPr>
                          <w:t xml:space="preserve"> </w:t>
                        </w:r>
                        <w:r>
                          <w:rPr>
                            <w:rFonts w:ascii="Arial MT"/>
                            <w:spacing w:val="-1"/>
                            <w:w w:val="105"/>
                            <w:sz w:val="9"/>
                          </w:rPr>
                          <w:t>..</w:t>
                        </w:r>
                        <w:r>
                          <w:rPr>
                            <w:rFonts w:ascii="Arial MT"/>
                            <w:spacing w:val="-5"/>
                            <w:w w:val="105"/>
                            <w:sz w:val="9"/>
                          </w:rPr>
                          <w:t xml:space="preserve"> </w:t>
                        </w:r>
                        <w:r>
                          <w:rPr>
                            <w:rFonts w:ascii="Arial MT"/>
                            <w:w w:val="105"/>
                            <w:sz w:val="9"/>
                          </w:rPr>
                          <w:t>11.00]</w:t>
                        </w:r>
                      </w:p>
                    </w:tc>
                  </w:tr>
                  <w:tr w:rsidR="00CB66C5" w14:paraId="0184ACE1" w14:textId="77777777">
                    <w:trPr>
                      <w:trHeight w:val="273"/>
                    </w:trPr>
                    <w:tc>
                      <w:tcPr>
                        <w:tcW w:w="556" w:type="dxa"/>
                        <w:tcBorders>
                          <w:left w:val="nil"/>
                          <w:bottom w:val="nil"/>
                          <w:right w:val="nil"/>
                        </w:tcBorders>
                      </w:tcPr>
                      <w:p w14:paraId="3FDABE66" w14:textId="77777777" w:rsidR="00CB66C5" w:rsidRDefault="00CB66C5">
                        <w:pPr>
                          <w:pStyle w:val="TableParagraph"/>
                          <w:jc w:val="left"/>
                          <w:rPr>
                            <w:sz w:val="10"/>
                          </w:rPr>
                        </w:pPr>
                      </w:p>
                    </w:tc>
                    <w:tc>
                      <w:tcPr>
                        <w:tcW w:w="993" w:type="dxa"/>
                        <w:tcBorders>
                          <w:left w:val="nil"/>
                          <w:bottom w:val="nil"/>
                          <w:right w:val="nil"/>
                        </w:tcBorders>
                      </w:tcPr>
                      <w:p w14:paraId="45C71530" w14:textId="77777777" w:rsidR="00CB66C5" w:rsidRDefault="00CB66C5">
                        <w:pPr>
                          <w:pStyle w:val="TableParagraph"/>
                          <w:jc w:val="left"/>
                          <w:rPr>
                            <w:sz w:val="10"/>
                          </w:rPr>
                        </w:pPr>
                      </w:p>
                    </w:tc>
                  </w:tr>
                </w:tbl>
                <w:p w14:paraId="59E8F06E" w14:textId="77777777" w:rsidR="00CB66C5" w:rsidRDefault="00CB66C5">
                  <w:pPr>
                    <w:pStyle w:val="a3"/>
                  </w:pPr>
                </w:p>
              </w:txbxContent>
            </v:textbox>
            <w10:wrap type="topAndBottom" anchorx="page"/>
          </v:shape>
        </w:pict>
      </w:r>
      <w:r>
        <w:rPr>
          <w:noProof/>
          <w:color w:val="000000" w:themeColor="text1"/>
        </w:rPr>
        <w:pict w14:anchorId="4765CD94">
          <v:shape id="_x0000_s5125" type="#_x0000_t202" style="position:absolute;left:0;text-align:left;margin-left:396.35pt;margin-top:9.1pt;width:103.35pt;height:62.05pt;z-index:-250725376;mso-wrap-distance-left:0;mso-wrap-distance-right:0;mso-position-horizontal-relative:page" filled="f" stroked="f">
            <v:textbox inset="0,0,0,0">
              <w:txbxContent>
                <w:tbl>
                  <w:tblPr>
                    <w:tblStyle w:val="TableNormal"/>
                    <w:tblW w:w="0" w:type="auto"/>
                    <w:tblInd w:w="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58"/>
                    <w:gridCol w:w="465"/>
                    <w:gridCol w:w="268"/>
                    <w:gridCol w:w="343"/>
                    <w:gridCol w:w="732"/>
                  </w:tblGrid>
                  <w:tr w:rsidR="00CB66C5" w14:paraId="5990EFE3" w14:textId="77777777">
                    <w:trPr>
                      <w:trHeight w:val="132"/>
                    </w:trPr>
                    <w:tc>
                      <w:tcPr>
                        <w:tcW w:w="258" w:type="dxa"/>
                        <w:tcBorders>
                          <w:left w:val="nil"/>
                        </w:tcBorders>
                      </w:tcPr>
                      <w:p w14:paraId="71439E12" w14:textId="77777777" w:rsidR="00CB66C5" w:rsidRDefault="00CB66C5">
                        <w:pPr>
                          <w:pStyle w:val="TableParagraph"/>
                          <w:spacing w:before="16" w:line="96" w:lineRule="exact"/>
                          <w:ind w:left="34" w:right="34"/>
                          <w:rPr>
                            <w:rFonts w:ascii="Arial MT"/>
                            <w:sz w:val="9"/>
                          </w:rPr>
                        </w:pPr>
                        <w:r>
                          <w:rPr>
                            <w:rFonts w:ascii="Arial MT"/>
                            <w:w w:val="105"/>
                            <w:sz w:val="9"/>
                          </w:rPr>
                          <w:t>No.</w:t>
                        </w:r>
                      </w:p>
                    </w:tc>
                    <w:tc>
                      <w:tcPr>
                        <w:tcW w:w="465" w:type="dxa"/>
                      </w:tcPr>
                      <w:p w14:paraId="4A140CD4" w14:textId="77777777" w:rsidR="00CB66C5" w:rsidRDefault="00CB66C5">
                        <w:pPr>
                          <w:pStyle w:val="TableParagraph"/>
                          <w:spacing w:before="16" w:line="96" w:lineRule="exact"/>
                          <w:ind w:right="-15"/>
                          <w:jc w:val="right"/>
                          <w:rPr>
                            <w:rFonts w:ascii="Arial MT"/>
                            <w:sz w:val="9"/>
                          </w:rPr>
                        </w:pPr>
                        <w:r>
                          <w:rPr>
                            <w:rFonts w:ascii="Arial MT"/>
                            <w:w w:val="105"/>
                            <w:sz w:val="9"/>
                          </w:rPr>
                          <w:t>(ppm</w:t>
                        </w:r>
                      </w:p>
                    </w:tc>
                    <w:tc>
                      <w:tcPr>
                        <w:tcW w:w="268" w:type="dxa"/>
                        <w:tcBorders>
                          <w:right w:val="nil"/>
                        </w:tcBorders>
                      </w:tcPr>
                      <w:p w14:paraId="7E3CF741" w14:textId="77777777" w:rsidR="00CB66C5" w:rsidRDefault="00CB66C5">
                        <w:pPr>
                          <w:pStyle w:val="TableParagraph"/>
                          <w:spacing w:before="16" w:line="96" w:lineRule="exact"/>
                          <w:ind w:left="3"/>
                          <w:jc w:val="left"/>
                          <w:rPr>
                            <w:rFonts w:ascii="Arial MT"/>
                            <w:sz w:val="9"/>
                          </w:rPr>
                        </w:pPr>
                        <w:r>
                          <w:rPr>
                            <w:rFonts w:ascii="Arial MT"/>
                            <w:w w:val="105"/>
                            <w:sz w:val="9"/>
                          </w:rPr>
                          <w:t>)</w:t>
                        </w:r>
                      </w:p>
                    </w:tc>
                    <w:tc>
                      <w:tcPr>
                        <w:tcW w:w="343" w:type="dxa"/>
                        <w:tcBorders>
                          <w:left w:val="nil"/>
                        </w:tcBorders>
                      </w:tcPr>
                      <w:p w14:paraId="03E67B71" w14:textId="77777777" w:rsidR="00CB66C5" w:rsidRDefault="00CB66C5">
                        <w:pPr>
                          <w:pStyle w:val="TableParagraph"/>
                          <w:spacing w:before="16" w:line="96" w:lineRule="exact"/>
                          <w:ind w:left="33" w:right="24"/>
                          <w:rPr>
                            <w:rFonts w:ascii="Arial MT"/>
                            <w:sz w:val="9"/>
                          </w:rPr>
                        </w:pPr>
                        <w:r>
                          <w:rPr>
                            <w:rFonts w:ascii="Arial MT"/>
                            <w:w w:val="105"/>
                            <w:sz w:val="9"/>
                          </w:rPr>
                          <w:t>Value</w:t>
                        </w:r>
                      </w:p>
                    </w:tc>
                    <w:tc>
                      <w:tcPr>
                        <w:tcW w:w="732" w:type="dxa"/>
                        <w:tcBorders>
                          <w:right w:val="nil"/>
                        </w:tcBorders>
                      </w:tcPr>
                      <w:p w14:paraId="3C1A5739" w14:textId="77777777" w:rsidR="00CB66C5" w:rsidRDefault="00CB66C5">
                        <w:pPr>
                          <w:pStyle w:val="TableParagraph"/>
                          <w:spacing w:before="16" w:line="96" w:lineRule="exact"/>
                          <w:ind w:left="40" w:right="38"/>
                          <w:rPr>
                            <w:rFonts w:ascii="Arial MT"/>
                            <w:sz w:val="9"/>
                          </w:rPr>
                        </w:pPr>
                        <w:r>
                          <w:rPr>
                            <w:rFonts w:ascii="Arial MT"/>
                            <w:spacing w:val="-2"/>
                            <w:w w:val="105"/>
                            <w:sz w:val="9"/>
                          </w:rPr>
                          <w:t>Absolute</w:t>
                        </w:r>
                        <w:r>
                          <w:rPr>
                            <w:rFonts w:ascii="Arial MT"/>
                            <w:spacing w:val="-4"/>
                            <w:w w:val="105"/>
                            <w:sz w:val="9"/>
                          </w:rPr>
                          <w:t xml:space="preserve"> </w:t>
                        </w:r>
                        <w:r>
                          <w:rPr>
                            <w:rFonts w:ascii="Arial MT"/>
                            <w:spacing w:val="-1"/>
                            <w:w w:val="105"/>
                            <w:sz w:val="9"/>
                          </w:rPr>
                          <w:t>Value</w:t>
                        </w:r>
                      </w:p>
                    </w:tc>
                  </w:tr>
                  <w:tr w:rsidR="00CB66C5" w14:paraId="1268DCA4" w14:textId="77777777">
                    <w:trPr>
                      <w:trHeight w:val="132"/>
                    </w:trPr>
                    <w:tc>
                      <w:tcPr>
                        <w:tcW w:w="258" w:type="dxa"/>
                        <w:tcBorders>
                          <w:left w:val="nil"/>
                        </w:tcBorders>
                      </w:tcPr>
                      <w:p w14:paraId="284FAA90" w14:textId="77777777" w:rsidR="00CB66C5" w:rsidRDefault="00CB66C5">
                        <w:pPr>
                          <w:pStyle w:val="TableParagraph"/>
                          <w:spacing w:before="16" w:line="96" w:lineRule="exact"/>
                          <w:ind w:left="3"/>
                          <w:rPr>
                            <w:rFonts w:ascii="Arial MT"/>
                            <w:sz w:val="9"/>
                          </w:rPr>
                        </w:pPr>
                        <w:r>
                          <w:rPr>
                            <w:rFonts w:ascii="Arial MT"/>
                            <w:w w:val="105"/>
                            <w:sz w:val="9"/>
                          </w:rPr>
                          <w:t>1</w:t>
                        </w:r>
                      </w:p>
                    </w:tc>
                    <w:tc>
                      <w:tcPr>
                        <w:tcW w:w="465" w:type="dxa"/>
                      </w:tcPr>
                      <w:p w14:paraId="134F1AA6" w14:textId="77777777" w:rsidR="00CB66C5" w:rsidRDefault="00CB66C5">
                        <w:pPr>
                          <w:pStyle w:val="TableParagraph"/>
                          <w:spacing w:before="16" w:line="96" w:lineRule="exact"/>
                          <w:ind w:right="-72"/>
                          <w:jc w:val="right"/>
                          <w:rPr>
                            <w:rFonts w:ascii="Arial MT"/>
                            <w:sz w:val="9"/>
                          </w:rPr>
                        </w:pPr>
                        <w:r>
                          <w:rPr>
                            <w:rFonts w:ascii="Arial MT"/>
                            <w:w w:val="105"/>
                            <w:sz w:val="9"/>
                          </w:rPr>
                          <w:t>[10.88</w:t>
                        </w:r>
                        <w:r>
                          <w:rPr>
                            <w:rFonts w:ascii="Arial MT"/>
                            <w:spacing w:val="-6"/>
                            <w:w w:val="105"/>
                            <w:sz w:val="9"/>
                          </w:rPr>
                          <w:t xml:space="preserve"> </w:t>
                        </w:r>
                        <w:r>
                          <w:rPr>
                            <w:rFonts w:ascii="Arial MT"/>
                            <w:w w:val="105"/>
                            <w:sz w:val="9"/>
                          </w:rPr>
                          <w:t>..</w:t>
                        </w:r>
                        <w:r>
                          <w:rPr>
                            <w:rFonts w:ascii="Arial MT"/>
                            <w:spacing w:val="-5"/>
                            <w:w w:val="105"/>
                            <w:sz w:val="9"/>
                          </w:rPr>
                          <w:t xml:space="preserve"> </w:t>
                        </w:r>
                        <w:r>
                          <w:rPr>
                            <w:rFonts w:ascii="Arial MT"/>
                            <w:w w:val="105"/>
                            <w:sz w:val="9"/>
                          </w:rPr>
                          <w:t>11</w:t>
                        </w:r>
                      </w:p>
                    </w:tc>
                    <w:tc>
                      <w:tcPr>
                        <w:tcW w:w="268" w:type="dxa"/>
                        <w:tcBorders>
                          <w:right w:val="nil"/>
                        </w:tcBorders>
                      </w:tcPr>
                      <w:p w14:paraId="5CBE1EF4" w14:textId="77777777" w:rsidR="00CB66C5" w:rsidRDefault="00CB66C5">
                        <w:pPr>
                          <w:pStyle w:val="TableParagraph"/>
                          <w:spacing w:before="16" w:line="96" w:lineRule="exact"/>
                          <w:ind w:left="54"/>
                          <w:jc w:val="left"/>
                          <w:rPr>
                            <w:rFonts w:ascii="Arial MT"/>
                            <w:sz w:val="9"/>
                          </w:rPr>
                        </w:pPr>
                        <w:r>
                          <w:rPr>
                            <w:rFonts w:ascii="Arial MT"/>
                            <w:w w:val="105"/>
                            <w:sz w:val="9"/>
                          </w:rPr>
                          <w:t>.06]</w:t>
                        </w:r>
                      </w:p>
                    </w:tc>
                    <w:tc>
                      <w:tcPr>
                        <w:tcW w:w="343" w:type="dxa"/>
                        <w:tcBorders>
                          <w:left w:val="nil"/>
                        </w:tcBorders>
                      </w:tcPr>
                      <w:p w14:paraId="04B66FE1" w14:textId="77777777" w:rsidR="00CB66C5" w:rsidRDefault="00CB66C5">
                        <w:pPr>
                          <w:pStyle w:val="TableParagraph"/>
                          <w:spacing w:before="16" w:line="96" w:lineRule="exact"/>
                          <w:ind w:left="28" w:right="24"/>
                          <w:rPr>
                            <w:rFonts w:ascii="Arial MT"/>
                            <w:sz w:val="9"/>
                          </w:rPr>
                        </w:pPr>
                        <w:r>
                          <w:rPr>
                            <w:rFonts w:ascii="Arial MT"/>
                            <w:w w:val="105"/>
                            <w:sz w:val="9"/>
                          </w:rPr>
                          <w:t>0.868</w:t>
                        </w:r>
                      </w:p>
                    </w:tc>
                    <w:tc>
                      <w:tcPr>
                        <w:tcW w:w="732" w:type="dxa"/>
                        <w:tcBorders>
                          <w:right w:val="nil"/>
                        </w:tcBorders>
                      </w:tcPr>
                      <w:p w14:paraId="65EEBA2A" w14:textId="77777777" w:rsidR="00CB66C5" w:rsidRDefault="00CB66C5">
                        <w:pPr>
                          <w:pStyle w:val="TableParagraph"/>
                          <w:spacing w:before="16" w:line="96" w:lineRule="exact"/>
                          <w:ind w:left="38" w:right="38"/>
                          <w:rPr>
                            <w:rFonts w:ascii="Arial MT"/>
                            <w:sz w:val="9"/>
                          </w:rPr>
                        </w:pPr>
                        <w:r>
                          <w:rPr>
                            <w:rFonts w:ascii="Arial MT"/>
                            <w:w w:val="105"/>
                            <w:sz w:val="9"/>
                          </w:rPr>
                          <w:t>9.82161e+0</w:t>
                        </w:r>
                      </w:p>
                    </w:tc>
                  </w:tr>
                  <w:tr w:rsidR="00CB66C5" w14:paraId="7BDC6361" w14:textId="77777777">
                    <w:trPr>
                      <w:trHeight w:val="132"/>
                    </w:trPr>
                    <w:tc>
                      <w:tcPr>
                        <w:tcW w:w="258" w:type="dxa"/>
                        <w:tcBorders>
                          <w:left w:val="nil"/>
                        </w:tcBorders>
                      </w:tcPr>
                      <w:p w14:paraId="5BE52AF6" w14:textId="77777777" w:rsidR="00CB66C5" w:rsidRDefault="00CB66C5">
                        <w:pPr>
                          <w:pStyle w:val="TableParagraph"/>
                          <w:spacing w:before="16" w:line="96" w:lineRule="exact"/>
                          <w:ind w:left="3"/>
                          <w:rPr>
                            <w:rFonts w:ascii="Arial MT"/>
                            <w:sz w:val="9"/>
                          </w:rPr>
                        </w:pPr>
                        <w:r>
                          <w:rPr>
                            <w:rFonts w:ascii="Arial MT"/>
                            <w:w w:val="105"/>
                            <w:sz w:val="9"/>
                          </w:rPr>
                          <w:t>2</w:t>
                        </w:r>
                      </w:p>
                    </w:tc>
                    <w:tc>
                      <w:tcPr>
                        <w:tcW w:w="465" w:type="dxa"/>
                      </w:tcPr>
                      <w:p w14:paraId="01ADFFBB" w14:textId="77777777" w:rsidR="00CB66C5" w:rsidRDefault="00CB66C5">
                        <w:pPr>
                          <w:pStyle w:val="TableParagraph"/>
                          <w:spacing w:before="16" w:line="96" w:lineRule="exact"/>
                          <w:ind w:right="-44"/>
                          <w:jc w:val="right"/>
                          <w:rPr>
                            <w:rFonts w:ascii="Arial MT"/>
                            <w:sz w:val="9"/>
                          </w:rPr>
                        </w:pPr>
                        <w:r>
                          <w:rPr>
                            <w:rFonts w:ascii="Arial MT"/>
                            <w:w w:val="105"/>
                            <w:sz w:val="9"/>
                          </w:rPr>
                          <w:t>[3.08</w:t>
                        </w:r>
                        <w:r>
                          <w:rPr>
                            <w:rFonts w:ascii="Arial MT"/>
                            <w:spacing w:val="-6"/>
                            <w:w w:val="105"/>
                            <w:sz w:val="9"/>
                          </w:rPr>
                          <w:t xml:space="preserve"> </w:t>
                        </w:r>
                        <w:r>
                          <w:rPr>
                            <w:rFonts w:ascii="Arial MT"/>
                            <w:w w:val="105"/>
                            <w:sz w:val="9"/>
                          </w:rPr>
                          <w:t>..</w:t>
                        </w:r>
                        <w:r>
                          <w:rPr>
                            <w:rFonts w:ascii="Arial MT"/>
                            <w:spacing w:val="-4"/>
                            <w:w w:val="105"/>
                            <w:sz w:val="9"/>
                          </w:rPr>
                          <w:t xml:space="preserve"> </w:t>
                        </w:r>
                        <w:r>
                          <w:rPr>
                            <w:rFonts w:ascii="Arial MT"/>
                            <w:w w:val="105"/>
                            <w:sz w:val="9"/>
                          </w:rPr>
                          <w:t>3.</w:t>
                        </w:r>
                      </w:p>
                    </w:tc>
                    <w:tc>
                      <w:tcPr>
                        <w:tcW w:w="268" w:type="dxa"/>
                        <w:tcBorders>
                          <w:right w:val="nil"/>
                        </w:tcBorders>
                      </w:tcPr>
                      <w:p w14:paraId="0B384CAE" w14:textId="77777777" w:rsidR="00CB66C5" w:rsidRDefault="00CB66C5">
                        <w:pPr>
                          <w:pStyle w:val="TableParagraph"/>
                          <w:spacing w:before="16" w:line="96" w:lineRule="exact"/>
                          <w:ind w:left="29"/>
                          <w:jc w:val="left"/>
                          <w:rPr>
                            <w:rFonts w:ascii="Arial MT"/>
                            <w:sz w:val="9"/>
                          </w:rPr>
                        </w:pPr>
                        <w:r>
                          <w:rPr>
                            <w:rFonts w:ascii="Arial MT"/>
                            <w:w w:val="105"/>
                            <w:sz w:val="9"/>
                          </w:rPr>
                          <w:t>19]</w:t>
                        </w:r>
                      </w:p>
                    </w:tc>
                    <w:tc>
                      <w:tcPr>
                        <w:tcW w:w="343" w:type="dxa"/>
                        <w:tcBorders>
                          <w:left w:val="nil"/>
                        </w:tcBorders>
                      </w:tcPr>
                      <w:p w14:paraId="09E254FB" w14:textId="77777777" w:rsidR="00CB66C5" w:rsidRDefault="00CB66C5">
                        <w:pPr>
                          <w:pStyle w:val="TableParagraph"/>
                          <w:spacing w:before="16" w:line="96" w:lineRule="exact"/>
                          <w:ind w:left="28" w:right="24"/>
                          <w:rPr>
                            <w:rFonts w:ascii="Arial MT"/>
                            <w:sz w:val="9"/>
                          </w:rPr>
                        </w:pPr>
                        <w:r>
                          <w:rPr>
                            <w:rFonts w:ascii="Arial MT"/>
                            <w:w w:val="105"/>
                            <w:sz w:val="9"/>
                          </w:rPr>
                          <w:t>1.674</w:t>
                        </w:r>
                      </w:p>
                    </w:tc>
                    <w:tc>
                      <w:tcPr>
                        <w:tcW w:w="732" w:type="dxa"/>
                        <w:tcBorders>
                          <w:right w:val="nil"/>
                        </w:tcBorders>
                      </w:tcPr>
                      <w:p w14:paraId="4AE2DA45" w14:textId="77777777" w:rsidR="00CB66C5" w:rsidRDefault="00CB66C5">
                        <w:pPr>
                          <w:pStyle w:val="TableParagraph"/>
                          <w:spacing w:before="16" w:line="96" w:lineRule="exact"/>
                          <w:ind w:left="38" w:right="38"/>
                          <w:rPr>
                            <w:rFonts w:ascii="Arial MT"/>
                            <w:sz w:val="9"/>
                          </w:rPr>
                        </w:pPr>
                        <w:r>
                          <w:rPr>
                            <w:rFonts w:ascii="Arial MT"/>
                            <w:w w:val="105"/>
                            <w:sz w:val="9"/>
                          </w:rPr>
                          <w:t>1.89328e+1</w:t>
                        </w:r>
                      </w:p>
                    </w:tc>
                  </w:tr>
                  <w:tr w:rsidR="00CB66C5" w14:paraId="178F199F" w14:textId="77777777">
                    <w:trPr>
                      <w:trHeight w:val="132"/>
                    </w:trPr>
                    <w:tc>
                      <w:tcPr>
                        <w:tcW w:w="258" w:type="dxa"/>
                        <w:tcBorders>
                          <w:left w:val="nil"/>
                        </w:tcBorders>
                      </w:tcPr>
                      <w:p w14:paraId="50DD8323" w14:textId="77777777" w:rsidR="00CB66C5" w:rsidRDefault="00CB66C5">
                        <w:pPr>
                          <w:pStyle w:val="TableParagraph"/>
                          <w:spacing w:before="16" w:line="96" w:lineRule="exact"/>
                          <w:ind w:left="3"/>
                          <w:rPr>
                            <w:rFonts w:ascii="Arial MT"/>
                            <w:sz w:val="9"/>
                          </w:rPr>
                        </w:pPr>
                        <w:r>
                          <w:rPr>
                            <w:rFonts w:ascii="Arial MT"/>
                            <w:w w:val="105"/>
                            <w:sz w:val="9"/>
                          </w:rPr>
                          <w:t>3</w:t>
                        </w:r>
                      </w:p>
                    </w:tc>
                    <w:tc>
                      <w:tcPr>
                        <w:tcW w:w="465" w:type="dxa"/>
                      </w:tcPr>
                      <w:p w14:paraId="5CFCBC24" w14:textId="77777777" w:rsidR="00CB66C5" w:rsidRDefault="00CB66C5">
                        <w:pPr>
                          <w:pStyle w:val="TableParagraph"/>
                          <w:spacing w:before="16" w:line="96" w:lineRule="exact"/>
                          <w:ind w:right="-44"/>
                          <w:jc w:val="right"/>
                          <w:rPr>
                            <w:rFonts w:ascii="Arial MT"/>
                            <w:sz w:val="9"/>
                          </w:rPr>
                        </w:pPr>
                        <w:r>
                          <w:rPr>
                            <w:rFonts w:ascii="Arial MT"/>
                            <w:w w:val="105"/>
                            <w:sz w:val="9"/>
                          </w:rPr>
                          <w:t>[2.91</w:t>
                        </w:r>
                        <w:r>
                          <w:rPr>
                            <w:rFonts w:ascii="Arial MT"/>
                            <w:spacing w:val="-6"/>
                            <w:w w:val="105"/>
                            <w:sz w:val="9"/>
                          </w:rPr>
                          <w:t xml:space="preserve"> </w:t>
                        </w:r>
                        <w:r>
                          <w:rPr>
                            <w:rFonts w:ascii="Arial MT"/>
                            <w:w w:val="105"/>
                            <w:sz w:val="9"/>
                          </w:rPr>
                          <w:t>..</w:t>
                        </w:r>
                        <w:r>
                          <w:rPr>
                            <w:rFonts w:ascii="Arial MT"/>
                            <w:spacing w:val="-4"/>
                            <w:w w:val="105"/>
                            <w:sz w:val="9"/>
                          </w:rPr>
                          <w:t xml:space="preserve"> </w:t>
                        </w:r>
                        <w:r>
                          <w:rPr>
                            <w:rFonts w:ascii="Arial MT"/>
                            <w:w w:val="105"/>
                            <w:sz w:val="9"/>
                          </w:rPr>
                          <w:t>3.</w:t>
                        </w:r>
                      </w:p>
                    </w:tc>
                    <w:tc>
                      <w:tcPr>
                        <w:tcW w:w="268" w:type="dxa"/>
                        <w:tcBorders>
                          <w:right w:val="nil"/>
                        </w:tcBorders>
                      </w:tcPr>
                      <w:p w14:paraId="66CA9687" w14:textId="77777777" w:rsidR="00CB66C5" w:rsidRDefault="00CB66C5">
                        <w:pPr>
                          <w:pStyle w:val="TableParagraph"/>
                          <w:spacing w:before="16" w:line="96" w:lineRule="exact"/>
                          <w:ind w:left="29"/>
                          <w:jc w:val="left"/>
                          <w:rPr>
                            <w:rFonts w:ascii="Arial MT"/>
                            <w:sz w:val="9"/>
                          </w:rPr>
                        </w:pPr>
                        <w:r>
                          <w:rPr>
                            <w:rFonts w:ascii="Arial MT"/>
                            <w:w w:val="105"/>
                            <w:sz w:val="9"/>
                          </w:rPr>
                          <w:t>07]</w:t>
                        </w:r>
                      </w:p>
                    </w:tc>
                    <w:tc>
                      <w:tcPr>
                        <w:tcW w:w="343" w:type="dxa"/>
                        <w:tcBorders>
                          <w:left w:val="nil"/>
                        </w:tcBorders>
                      </w:tcPr>
                      <w:p w14:paraId="04FDB700" w14:textId="77777777" w:rsidR="00CB66C5" w:rsidRDefault="00CB66C5">
                        <w:pPr>
                          <w:pStyle w:val="TableParagraph"/>
                          <w:spacing w:before="16" w:line="96" w:lineRule="exact"/>
                          <w:ind w:left="28" w:right="24"/>
                          <w:rPr>
                            <w:rFonts w:ascii="Arial MT"/>
                            <w:sz w:val="9"/>
                          </w:rPr>
                        </w:pPr>
                        <w:r>
                          <w:rPr>
                            <w:rFonts w:ascii="Arial MT"/>
                            <w:w w:val="105"/>
                            <w:sz w:val="9"/>
                          </w:rPr>
                          <w:t>1.732</w:t>
                        </w:r>
                      </w:p>
                    </w:tc>
                    <w:tc>
                      <w:tcPr>
                        <w:tcW w:w="732" w:type="dxa"/>
                        <w:tcBorders>
                          <w:right w:val="nil"/>
                        </w:tcBorders>
                      </w:tcPr>
                      <w:p w14:paraId="14623B71" w14:textId="77777777" w:rsidR="00CB66C5" w:rsidRDefault="00CB66C5">
                        <w:pPr>
                          <w:pStyle w:val="TableParagraph"/>
                          <w:spacing w:before="16" w:line="96" w:lineRule="exact"/>
                          <w:ind w:left="38" w:right="38"/>
                          <w:rPr>
                            <w:rFonts w:ascii="Arial MT"/>
                            <w:sz w:val="9"/>
                          </w:rPr>
                        </w:pPr>
                        <w:r>
                          <w:rPr>
                            <w:rFonts w:ascii="Arial MT"/>
                            <w:w w:val="105"/>
                            <w:sz w:val="9"/>
                          </w:rPr>
                          <w:t>1.95846e+1</w:t>
                        </w:r>
                      </w:p>
                    </w:tc>
                  </w:tr>
                  <w:tr w:rsidR="00CB66C5" w14:paraId="52ED7F1C" w14:textId="77777777">
                    <w:trPr>
                      <w:trHeight w:val="132"/>
                    </w:trPr>
                    <w:tc>
                      <w:tcPr>
                        <w:tcW w:w="258" w:type="dxa"/>
                        <w:tcBorders>
                          <w:left w:val="nil"/>
                        </w:tcBorders>
                      </w:tcPr>
                      <w:p w14:paraId="67D6ABBF" w14:textId="77777777" w:rsidR="00CB66C5" w:rsidRDefault="00CB66C5">
                        <w:pPr>
                          <w:pStyle w:val="TableParagraph"/>
                          <w:spacing w:before="16" w:line="96" w:lineRule="exact"/>
                          <w:ind w:left="3"/>
                          <w:rPr>
                            <w:rFonts w:ascii="Arial MT"/>
                            <w:sz w:val="9"/>
                          </w:rPr>
                        </w:pPr>
                        <w:r>
                          <w:rPr>
                            <w:rFonts w:ascii="Arial MT"/>
                            <w:w w:val="105"/>
                            <w:sz w:val="9"/>
                          </w:rPr>
                          <w:t>4</w:t>
                        </w:r>
                      </w:p>
                    </w:tc>
                    <w:tc>
                      <w:tcPr>
                        <w:tcW w:w="465" w:type="dxa"/>
                      </w:tcPr>
                      <w:p w14:paraId="3187A710" w14:textId="77777777" w:rsidR="00CB66C5" w:rsidRDefault="00CB66C5">
                        <w:pPr>
                          <w:pStyle w:val="TableParagraph"/>
                          <w:spacing w:before="16" w:line="96" w:lineRule="exact"/>
                          <w:ind w:right="-44"/>
                          <w:jc w:val="right"/>
                          <w:rPr>
                            <w:rFonts w:ascii="Arial MT"/>
                            <w:sz w:val="9"/>
                          </w:rPr>
                        </w:pPr>
                        <w:r>
                          <w:rPr>
                            <w:rFonts w:ascii="Arial MT"/>
                            <w:w w:val="105"/>
                            <w:sz w:val="9"/>
                          </w:rPr>
                          <w:t>[1.69</w:t>
                        </w:r>
                        <w:r>
                          <w:rPr>
                            <w:rFonts w:ascii="Arial MT"/>
                            <w:spacing w:val="-6"/>
                            <w:w w:val="105"/>
                            <w:sz w:val="9"/>
                          </w:rPr>
                          <w:t xml:space="preserve"> </w:t>
                        </w:r>
                        <w:r>
                          <w:rPr>
                            <w:rFonts w:ascii="Arial MT"/>
                            <w:w w:val="105"/>
                            <w:sz w:val="9"/>
                          </w:rPr>
                          <w:t>..</w:t>
                        </w:r>
                        <w:r>
                          <w:rPr>
                            <w:rFonts w:ascii="Arial MT"/>
                            <w:spacing w:val="-4"/>
                            <w:w w:val="105"/>
                            <w:sz w:val="9"/>
                          </w:rPr>
                          <w:t xml:space="preserve"> </w:t>
                        </w:r>
                        <w:r>
                          <w:rPr>
                            <w:rFonts w:ascii="Arial MT"/>
                            <w:w w:val="105"/>
                            <w:sz w:val="9"/>
                          </w:rPr>
                          <w:t>1.</w:t>
                        </w:r>
                      </w:p>
                    </w:tc>
                    <w:tc>
                      <w:tcPr>
                        <w:tcW w:w="268" w:type="dxa"/>
                        <w:tcBorders>
                          <w:right w:val="nil"/>
                        </w:tcBorders>
                      </w:tcPr>
                      <w:p w14:paraId="3C20E123" w14:textId="77777777" w:rsidR="00CB66C5" w:rsidRDefault="00CB66C5">
                        <w:pPr>
                          <w:pStyle w:val="TableParagraph"/>
                          <w:spacing w:before="16" w:line="96" w:lineRule="exact"/>
                          <w:ind w:left="29"/>
                          <w:jc w:val="left"/>
                          <w:rPr>
                            <w:rFonts w:ascii="Arial MT"/>
                            <w:sz w:val="9"/>
                          </w:rPr>
                        </w:pPr>
                        <w:r>
                          <w:rPr>
                            <w:rFonts w:ascii="Arial MT"/>
                            <w:w w:val="105"/>
                            <w:sz w:val="9"/>
                          </w:rPr>
                          <w:t>86]</w:t>
                        </w:r>
                      </w:p>
                    </w:tc>
                    <w:tc>
                      <w:tcPr>
                        <w:tcW w:w="343" w:type="dxa"/>
                        <w:tcBorders>
                          <w:left w:val="nil"/>
                        </w:tcBorders>
                      </w:tcPr>
                      <w:p w14:paraId="5469CAC3" w14:textId="77777777" w:rsidR="00CB66C5" w:rsidRDefault="00CB66C5">
                        <w:pPr>
                          <w:pStyle w:val="TableParagraph"/>
                          <w:spacing w:before="16" w:line="96" w:lineRule="exact"/>
                          <w:ind w:left="28" w:right="24"/>
                          <w:rPr>
                            <w:rFonts w:ascii="Arial MT"/>
                            <w:sz w:val="9"/>
                          </w:rPr>
                        </w:pPr>
                        <w:r>
                          <w:rPr>
                            <w:rFonts w:ascii="Arial MT"/>
                            <w:w w:val="105"/>
                            <w:sz w:val="9"/>
                          </w:rPr>
                          <w:t>1.821</w:t>
                        </w:r>
                      </w:p>
                    </w:tc>
                    <w:tc>
                      <w:tcPr>
                        <w:tcW w:w="732" w:type="dxa"/>
                        <w:tcBorders>
                          <w:right w:val="nil"/>
                        </w:tcBorders>
                      </w:tcPr>
                      <w:p w14:paraId="79948CE1" w14:textId="77777777" w:rsidR="00CB66C5" w:rsidRDefault="00CB66C5">
                        <w:pPr>
                          <w:pStyle w:val="TableParagraph"/>
                          <w:spacing w:before="16" w:line="96" w:lineRule="exact"/>
                          <w:ind w:left="38" w:right="38"/>
                          <w:rPr>
                            <w:rFonts w:ascii="Arial MT"/>
                            <w:sz w:val="9"/>
                          </w:rPr>
                        </w:pPr>
                        <w:r>
                          <w:rPr>
                            <w:rFonts w:ascii="Arial MT"/>
                            <w:w w:val="105"/>
                            <w:sz w:val="9"/>
                          </w:rPr>
                          <w:t>2.05928e+1</w:t>
                        </w:r>
                      </w:p>
                    </w:tc>
                  </w:tr>
                  <w:tr w:rsidR="00CB66C5" w14:paraId="554CE2BF" w14:textId="77777777">
                    <w:trPr>
                      <w:trHeight w:val="132"/>
                    </w:trPr>
                    <w:tc>
                      <w:tcPr>
                        <w:tcW w:w="258" w:type="dxa"/>
                        <w:tcBorders>
                          <w:left w:val="nil"/>
                        </w:tcBorders>
                      </w:tcPr>
                      <w:p w14:paraId="7C323A3F" w14:textId="77777777" w:rsidR="00CB66C5" w:rsidRDefault="00CB66C5">
                        <w:pPr>
                          <w:pStyle w:val="TableParagraph"/>
                          <w:spacing w:before="16" w:line="96" w:lineRule="exact"/>
                          <w:ind w:left="3"/>
                          <w:rPr>
                            <w:rFonts w:ascii="Arial MT"/>
                            <w:sz w:val="9"/>
                          </w:rPr>
                        </w:pPr>
                        <w:r>
                          <w:rPr>
                            <w:rFonts w:ascii="Arial MT"/>
                            <w:w w:val="105"/>
                            <w:sz w:val="9"/>
                          </w:rPr>
                          <w:t>5</w:t>
                        </w:r>
                      </w:p>
                    </w:tc>
                    <w:tc>
                      <w:tcPr>
                        <w:tcW w:w="465" w:type="dxa"/>
                      </w:tcPr>
                      <w:p w14:paraId="2DF1845D" w14:textId="77777777" w:rsidR="00CB66C5" w:rsidRDefault="00CB66C5">
                        <w:pPr>
                          <w:pStyle w:val="TableParagraph"/>
                          <w:spacing w:before="16" w:line="96" w:lineRule="exact"/>
                          <w:ind w:right="-44"/>
                          <w:jc w:val="right"/>
                          <w:rPr>
                            <w:rFonts w:ascii="Arial MT"/>
                            <w:sz w:val="9"/>
                          </w:rPr>
                        </w:pPr>
                        <w:r>
                          <w:rPr>
                            <w:rFonts w:ascii="Arial MT"/>
                            <w:w w:val="105"/>
                            <w:sz w:val="9"/>
                          </w:rPr>
                          <w:t>[4.18</w:t>
                        </w:r>
                        <w:r>
                          <w:rPr>
                            <w:rFonts w:ascii="Arial MT"/>
                            <w:spacing w:val="-6"/>
                            <w:w w:val="105"/>
                            <w:sz w:val="9"/>
                          </w:rPr>
                          <w:t xml:space="preserve"> </w:t>
                        </w:r>
                        <w:r>
                          <w:rPr>
                            <w:rFonts w:ascii="Arial MT"/>
                            <w:w w:val="105"/>
                            <w:sz w:val="9"/>
                          </w:rPr>
                          <w:t>..</w:t>
                        </w:r>
                        <w:r>
                          <w:rPr>
                            <w:rFonts w:ascii="Arial MT"/>
                            <w:spacing w:val="-4"/>
                            <w:w w:val="105"/>
                            <w:sz w:val="9"/>
                          </w:rPr>
                          <w:t xml:space="preserve"> </w:t>
                        </w:r>
                        <w:r>
                          <w:rPr>
                            <w:rFonts w:ascii="Arial MT"/>
                            <w:w w:val="105"/>
                            <w:sz w:val="9"/>
                          </w:rPr>
                          <w:t>4.</w:t>
                        </w:r>
                      </w:p>
                    </w:tc>
                    <w:tc>
                      <w:tcPr>
                        <w:tcW w:w="268" w:type="dxa"/>
                        <w:tcBorders>
                          <w:right w:val="nil"/>
                        </w:tcBorders>
                      </w:tcPr>
                      <w:p w14:paraId="256FB8D5" w14:textId="77777777" w:rsidR="00CB66C5" w:rsidRDefault="00CB66C5">
                        <w:pPr>
                          <w:pStyle w:val="TableParagraph"/>
                          <w:spacing w:before="16" w:line="96" w:lineRule="exact"/>
                          <w:ind w:left="29"/>
                          <w:jc w:val="left"/>
                          <w:rPr>
                            <w:rFonts w:ascii="Arial MT"/>
                            <w:sz w:val="9"/>
                          </w:rPr>
                        </w:pPr>
                        <w:r>
                          <w:rPr>
                            <w:rFonts w:ascii="Arial MT"/>
                            <w:w w:val="105"/>
                            <w:sz w:val="9"/>
                          </w:rPr>
                          <w:t>31]</w:t>
                        </w:r>
                      </w:p>
                    </w:tc>
                    <w:tc>
                      <w:tcPr>
                        <w:tcW w:w="343" w:type="dxa"/>
                        <w:tcBorders>
                          <w:left w:val="nil"/>
                        </w:tcBorders>
                      </w:tcPr>
                      <w:p w14:paraId="4A127D13" w14:textId="77777777" w:rsidR="00CB66C5" w:rsidRDefault="00CB66C5">
                        <w:pPr>
                          <w:pStyle w:val="TableParagraph"/>
                          <w:spacing w:before="16" w:line="96" w:lineRule="exact"/>
                          <w:ind w:left="28" w:right="24"/>
                          <w:rPr>
                            <w:rFonts w:ascii="Arial MT"/>
                            <w:sz w:val="9"/>
                          </w:rPr>
                        </w:pPr>
                        <w:r>
                          <w:rPr>
                            <w:rFonts w:ascii="Arial MT"/>
                            <w:w w:val="105"/>
                            <w:sz w:val="9"/>
                          </w:rPr>
                          <w:t>1.885</w:t>
                        </w:r>
                      </w:p>
                    </w:tc>
                    <w:tc>
                      <w:tcPr>
                        <w:tcW w:w="732" w:type="dxa"/>
                        <w:tcBorders>
                          <w:right w:val="nil"/>
                        </w:tcBorders>
                      </w:tcPr>
                      <w:p w14:paraId="4255167F" w14:textId="77777777" w:rsidR="00CB66C5" w:rsidRDefault="00CB66C5">
                        <w:pPr>
                          <w:pStyle w:val="TableParagraph"/>
                          <w:spacing w:before="16" w:line="96" w:lineRule="exact"/>
                          <w:ind w:left="38" w:right="38"/>
                          <w:rPr>
                            <w:rFonts w:ascii="Arial MT"/>
                            <w:sz w:val="9"/>
                          </w:rPr>
                        </w:pPr>
                        <w:r>
                          <w:rPr>
                            <w:rFonts w:ascii="Arial MT"/>
                            <w:w w:val="105"/>
                            <w:sz w:val="9"/>
                          </w:rPr>
                          <w:t>2.13157e+1</w:t>
                        </w:r>
                      </w:p>
                    </w:tc>
                  </w:tr>
                  <w:tr w:rsidR="00CB66C5" w14:paraId="19D3EA6E" w14:textId="77777777">
                    <w:trPr>
                      <w:trHeight w:val="132"/>
                    </w:trPr>
                    <w:tc>
                      <w:tcPr>
                        <w:tcW w:w="258" w:type="dxa"/>
                        <w:tcBorders>
                          <w:left w:val="nil"/>
                        </w:tcBorders>
                      </w:tcPr>
                      <w:p w14:paraId="01A3A6B6" w14:textId="77777777" w:rsidR="00CB66C5" w:rsidRDefault="00CB66C5">
                        <w:pPr>
                          <w:pStyle w:val="TableParagraph"/>
                          <w:spacing w:before="16" w:line="96" w:lineRule="exact"/>
                          <w:ind w:left="3"/>
                          <w:rPr>
                            <w:rFonts w:ascii="Arial MT"/>
                            <w:sz w:val="9"/>
                          </w:rPr>
                        </w:pPr>
                        <w:r>
                          <w:rPr>
                            <w:rFonts w:ascii="Arial MT"/>
                            <w:w w:val="105"/>
                            <w:sz w:val="9"/>
                          </w:rPr>
                          <w:t>6</w:t>
                        </w:r>
                      </w:p>
                    </w:tc>
                    <w:tc>
                      <w:tcPr>
                        <w:tcW w:w="465" w:type="dxa"/>
                      </w:tcPr>
                      <w:p w14:paraId="7E3F481D" w14:textId="77777777" w:rsidR="00CB66C5" w:rsidRDefault="00CB66C5">
                        <w:pPr>
                          <w:pStyle w:val="TableParagraph"/>
                          <w:spacing w:before="16" w:line="96" w:lineRule="exact"/>
                          <w:ind w:right="-44"/>
                          <w:jc w:val="right"/>
                          <w:rPr>
                            <w:rFonts w:ascii="Arial MT"/>
                            <w:sz w:val="9"/>
                          </w:rPr>
                        </w:pPr>
                        <w:r>
                          <w:rPr>
                            <w:rFonts w:ascii="Arial MT"/>
                            <w:w w:val="105"/>
                            <w:sz w:val="9"/>
                          </w:rPr>
                          <w:t>[2.11</w:t>
                        </w:r>
                        <w:r>
                          <w:rPr>
                            <w:rFonts w:ascii="Arial MT"/>
                            <w:spacing w:val="-6"/>
                            <w:w w:val="105"/>
                            <w:sz w:val="9"/>
                          </w:rPr>
                          <w:t xml:space="preserve"> </w:t>
                        </w:r>
                        <w:r>
                          <w:rPr>
                            <w:rFonts w:ascii="Arial MT"/>
                            <w:w w:val="105"/>
                            <w:sz w:val="9"/>
                          </w:rPr>
                          <w:t>..</w:t>
                        </w:r>
                        <w:r>
                          <w:rPr>
                            <w:rFonts w:ascii="Arial MT"/>
                            <w:spacing w:val="-4"/>
                            <w:w w:val="105"/>
                            <w:sz w:val="9"/>
                          </w:rPr>
                          <w:t xml:space="preserve"> </w:t>
                        </w:r>
                        <w:r>
                          <w:rPr>
                            <w:rFonts w:ascii="Arial MT"/>
                            <w:w w:val="105"/>
                            <w:sz w:val="9"/>
                          </w:rPr>
                          <w:t>2.</w:t>
                        </w:r>
                      </w:p>
                    </w:tc>
                    <w:tc>
                      <w:tcPr>
                        <w:tcW w:w="268" w:type="dxa"/>
                        <w:tcBorders>
                          <w:right w:val="nil"/>
                        </w:tcBorders>
                      </w:tcPr>
                      <w:p w14:paraId="5CBE82FC" w14:textId="77777777" w:rsidR="00CB66C5" w:rsidRDefault="00CB66C5">
                        <w:pPr>
                          <w:pStyle w:val="TableParagraph"/>
                          <w:spacing w:before="16" w:line="96" w:lineRule="exact"/>
                          <w:ind w:left="29"/>
                          <w:jc w:val="left"/>
                          <w:rPr>
                            <w:rFonts w:ascii="Arial MT"/>
                            <w:sz w:val="9"/>
                          </w:rPr>
                        </w:pPr>
                        <w:r>
                          <w:rPr>
                            <w:rFonts w:ascii="Arial MT"/>
                            <w:w w:val="105"/>
                            <w:sz w:val="9"/>
                          </w:rPr>
                          <w:t>27]</w:t>
                        </w:r>
                      </w:p>
                    </w:tc>
                    <w:tc>
                      <w:tcPr>
                        <w:tcW w:w="343" w:type="dxa"/>
                        <w:tcBorders>
                          <w:left w:val="nil"/>
                        </w:tcBorders>
                      </w:tcPr>
                      <w:p w14:paraId="13B3EC12" w14:textId="77777777" w:rsidR="00CB66C5" w:rsidRDefault="00CB66C5">
                        <w:pPr>
                          <w:pStyle w:val="TableParagraph"/>
                          <w:spacing w:before="16" w:line="96" w:lineRule="exact"/>
                          <w:ind w:left="28" w:right="24"/>
                          <w:rPr>
                            <w:rFonts w:ascii="Arial MT"/>
                            <w:sz w:val="9"/>
                          </w:rPr>
                        </w:pPr>
                        <w:r>
                          <w:rPr>
                            <w:rFonts w:ascii="Arial MT"/>
                            <w:w w:val="105"/>
                            <w:sz w:val="9"/>
                          </w:rPr>
                          <w:t>1.887</w:t>
                        </w:r>
                      </w:p>
                    </w:tc>
                    <w:tc>
                      <w:tcPr>
                        <w:tcW w:w="732" w:type="dxa"/>
                        <w:tcBorders>
                          <w:right w:val="nil"/>
                        </w:tcBorders>
                      </w:tcPr>
                      <w:p w14:paraId="78741EF1" w14:textId="77777777" w:rsidR="00CB66C5" w:rsidRDefault="00CB66C5">
                        <w:pPr>
                          <w:pStyle w:val="TableParagraph"/>
                          <w:spacing w:before="16" w:line="96" w:lineRule="exact"/>
                          <w:ind w:left="38" w:right="38"/>
                          <w:rPr>
                            <w:rFonts w:ascii="Arial MT"/>
                            <w:sz w:val="9"/>
                          </w:rPr>
                        </w:pPr>
                        <w:r>
                          <w:rPr>
                            <w:rFonts w:ascii="Arial MT"/>
                            <w:w w:val="105"/>
                            <w:sz w:val="9"/>
                          </w:rPr>
                          <w:t>2.13382e+1</w:t>
                        </w:r>
                      </w:p>
                    </w:tc>
                  </w:tr>
                  <w:tr w:rsidR="00CB66C5" w14:paraId="7AD9C4CA" w14:textId="77777777">
                    <w:trPr>
                      <w:trHeight w:val="132"/>
                    </w:trPr>
                    <w:tc>
                      <w:tcPr>
                        <w:tcW w:w="258" w:type="dxa"/>
                        <w:tcBorders>
                          <w:left w:val="nil"/>
                        </w:tcBorders>
                      </w:tcPr>
                      <w:p w14:paraId="71D54092" w14:textId="77777777" w:rsidR="00CB66C5" w:rsidRDefault="00CB66C5">
                        <w:pPr>
                          <w:pStyle w:val="TableParagraph"/>
                          <w:spacing w:before="16" w:line="96" w:lineRule="exact"/>
                          <w:ind w:left="3"/>
                          <w:rPr>
                            <w:rFonts w:ascii="Arial MT"/>
                            <w:sz w:val="9"/>
                          </w:rPr>
                        </w:pPr>
                        <w:r>
                          <w:rPr>
                            <w:rFonts w:ascii="Arial MT"/>
                            <w:w w:val="105"/>
                            <w:sz w:val="9"/>
                          </w:rPr>
                          <w:t>7</w:t>
                        </w:r>
                      </w:p>
                    </w:tc>
                    <w:tc>
                      <w:tcPr>
                        <w:tcW w:w="465" w:type="dxa"/>
                      </w:tcPr>
                      <w:p w14:paraId="1D1B0D3D" w14:textId="77777777" w:rsidR="00CB66C5" w:rsidRDefault="00CB66C5">
                        <w:pPr>
                          <w:pStyle w:val="TableParagraph"/>
                          <w:spacing w:before="16" w:line="96" w:lineRule="exact"/>
                          <w:ind w:right="-44"/>
                          <w:jc w:val="right"/>
                          <w:rPr>
                            <w:rFonts w:ascii="Arial MT"/>
                            <w:sz w:val="9"/>
                          </w:rPr>
                        </w:pPr>
                        <w:r>
                          <w:rPr>
                            <w:rFonts w:ascii="Arial MT"/>
                            <w:w w:val="105"/>
                            <w:sz w:val="9"/>
                          </w:rPr>
                          <w:t>[7.53</w:t>
                        </w:r>
                        <w:r>
                          <w:rPr>
                            <w:rFonts w:ascii="Arial MT"/>
                            <w:spacing w:val="-6"/>
                            <w:w w:val="105"/>
                            <w:sz w:val="9"/>
                          </w:rPr>
                          <w:t xml:space="preserve"> </w:t>
                        </w:r>
                        <w:r>
                          <w:rPr>
                            <w:rFonts w:ascii="Arial MT"/>
                            <w:w w:val="105"/>
                            <w:sz w:val="9"/>
                          </w:rPr>
                          <w:t>..</w:t>
                        </w:r>
                        <w:r>
                          <w:rPr>
                            <w:rFonts w:ascii="Arial MT"/>
                            <w:spacing w:val="-4"/>
                            <w:w w:val="105"/>
                            <w:sz w:val="9"/>
                          </w:rPr>
                          <w:t xml:space="preserve"> </w:t>
                        </w:r>
                        <w:r>
                          <w:rPr>
                            <w:rFonts w:ascii="Arial MT"/>
                            <w:w w:val="105"/>
                            <w:sz w:val="9"/>
                          </w:rPr>
                          <w:t>7.</w:t>
                        </w:r>
                      </w:p>
                    </w:tc>
                    <w:tc>
                      <w:tcPr>
                        <w:tcW w:w="268" w:type="dxa"/>
                        <w:tcBorders>
                          <w:right w:val="nil"/>
                        </w:tcBorders>
                      </w:tcPr>
                      <w:p w14:paraId="31D79BBA" w14:textId="77777777" w:rsidR="00CB66C5" w:rsidRDefault="00CB66C5">
                        <w:pPr>
                          <w:pStyle w:val="TableParagraph"/>
                          <w:spacing w:before="16" w:line="96" w:lineRule="exact"/>
                          <w:ind w:left="29"/>
                          <w:jc w:val="left"/>
                          <w:rPr>
                            <w:rFonts w:ascii="Arial MT"/>
                            <w:sz w:val="9"/>
                          </w:rPr>
                        </w:pPr>
                        <w:r>
                          <w:rPr>
                            <w:rFonts w:ascii="Arial MT"/>
                            <w:w w:val="105"/>
                            <w:sz w:val="9"/>
                          </w:rPr>
                          <w:t>64]</w:t>
                        </w:r>
                      </w:p>
                    </w:tc>
                    <w:tc>
                      <w:tcPr>
                        <w:tcW w:w="343" w:type="dxa"/>
                        <w:tcBorders>
                          <w:left w:val="nil"/>
                        </w:tcBorders>
                      </w:tcPr>
                      <w:p w14:paraId="377DFBBF" w14:textId="77777777" w:rsidR="00CB66C5" w:rsidRDefault="00CB66C5">
                        <w:pPr>
                          <w:pStyle w:val="TableParagraph"/>
                          <w:spacing w:before="16" w:line="96" w:lineRule="exact"/>
                          <w:ind w:left="28" w:right="24"/>
                          <w:rPr>
                            <w:rFonts w:ascii="Arial MT"/>
                            <w:sz w:val="9"/>
                          </w:rPr>
                        </w:pPr>
                        <w:r>
                          <w:rPr>
                            <w:rFonts w:ascii="Arial MT"/>
                            <w:w w:val="105"/>
                            <w:sz w:val="9"/>
                          </w:rPr>
                          <w:t>1.951</w:t>
                        </w:r>
                      </w:p>
                    </w:tc>
                    <w:tc>
                      <w:tcPr>
                        <w:tcW w:w="732" w:type="dxa"/>
                        <w:tcBorders>
                          <w:right w:val="nil"/>
                        </w:tcBorders>
                      </w:tcPr>
                      <w:p w14:paraId="772FABAB" w14:textId="77777777" w:rsidR="00CB66C5" w:rsidRDefault="00CB66C5">
                        <w:pPr>
                          <w:pStyle w:val="TableParagraph"/>
                          <w:spacing w:before="16" w:line="96" w:lineRule="exact"/>
                          <w:ind w:left="38" w:right="38"/>
                          <w:rPr>
                            <w:rFonts w:ascii="Arial MT"/>
                            <w:sz w:val="9"/>
                          </w:rPr>
                        </w:pPr>
                        <w:r>
                          <w:rPr>
                            <w:rFonts w:ascii="Arial MT"/>
                            <w:w w:val="105"/>
                            <w:sz w:val="9"/>
                          </w:rPr>
                          <w:t>2.20616e+1</w:t>
                        </w:r>
                      </w:p>
                    </w:tc>
                  </w:tr>
                  <w:tr w:rsidR="00CB66C5" w14:paraId="4034C9FF" w14:textId="77777777">
                    <w:trPr>
                      <w:trHeight w:val="132"/>
                    </w:trPr>
                    <w:tc>
                      <w:tcPr>
                        <w:tcW w:w="258" w:type="dxa"/>
                        <w:tcBorders>
                          <w:left w:val="nil"/>
                        </w:tcBorders>
                      </w:tcPr>
                      <w:p w14:paraId="0F5F7B63" w14:textId="77777777" w:rsidR="00CB66C5" w:rsidRDefault="00CB66C5">
                        <w:pPr>
                          <w:pStyle w:val="TableParagraph"/>
                          <w:spacing w:before="16" w:line="96" w:lineRule="exact"/>
                          <w:ind w:left="3"/>
                          <w:rPr>
                            <w:rFonts w:ascii="Arial MT"/>
                            <w:sz w:val="9"/>
                          </w:rPr>
                        </w:pPr>
                        <w:r>
                          <w:rPr>
                            <w:rFonts w:ascii="Arial MT"/>
                            <w:w w:val="105"/>
                            <w:sz w:val="9"/>
                          </w:rPr>
                          <w:t>8</w:t>
                        </w:r>
                      </w:p>
                    </w:tc>
                    <w:tc>
                      <w:tcPr>
                        <w:tcW w:w="465" w:type="dxa"/>
                      </w:tcPr>
                      <w:p w14:paraId="5D0D3E22" w14:textId="77777777" w:rsidR="00CB66C5" w:rsidRDefault="00CB66C5">
                        <w:pPr>
                          <w:pStyle w:val="TableParagraph"/>
                          <w:spacing w:before="16" w:line="96" w:lineRule="exact"/>
                          <w:ind w:right="-44"/>
                          <w:jc w:val="right"/>
                          <w:rPr>
                            <w:rFonts w:ascii="Arial MT"/>
                            <w:sz w:val="9"/>
                          </w:rPr>
                        </w:pPr>
                        <w:r>
                          <w:rPr>
                            <w:rFonts w:ascii="Arial MT"/>
                            <w:w w:val="105"/>
                            <w:sz w:val="9"/>
                          </w:rPr>
                          <w:t>[7.30</w:t>
                        </w:r>
                        <w:r>
                          <w:rPr>
                            <w:rFonts w:ascii="Arial MT"/>
                            <w:spacing w:val="-6"/>
                            <w:w w:val="105"/>
                            <w:sz w:val="9"/>
                          </w:rPr>
                          <w:t xml:space="preserve"> </w:t>
                        </w:r>
                        <w:r>
                          <w:rPr>
                            <w:rFonts w:ascii="Arial MT"/>
                            <w:w w:val="105"/>
                            <w:sz w:val="9"/>
                          </w:rPr>
                          <w:t>..</w:t>
                        </w:r>
                        <w:r>
                          <w:rPr>
                            <w:rFonts w:ascii="Arial MT"/>
                            <w:spacing w:val="-4"/>
                            <w:w w:val="105"/>
                            <w:sz w:val="9"/>
                          </w:rPr>
                          <w:t xml:space="preserve"> </w:t>
                        </w:r>
                        <w:r>
                          <w:rPr>
                            <w:rFonts w:ascii="Arial MT"/>
                            <w:w w:val="105"/>
                            <w:sz w:val="9"/>
                          </w:rPr>
                          <w:t>7.</w:t>
                        </w:r>
                      </w:p>
                    </w:tc>
                    <w:tc>
                      <w:tcPr>
                        <w:tcW w:w="268" w:type="dxa"/>
                        <w:tcBorders>
                          <w:right w:val="nil"/>
                        </w:tcBorders>
                      </w:tcPr>
                      <w:p w14:paraId="60158EE4" w14:textId="77777777" w:rsidR="00CB66C5" w:rsidRDefault="00CB66C5">
                        <w:pPr>
                          <w:pStyle w:val="TableParagraph"/>
                          <w:spacing w:before="16" w:line="96" w:lineRule="exact"/>
                          <w:ind w:left="29"/>
                          <w:jc w:val="left"/>
                          <w:rPr>
                            <w:rFonts w:ascii="Arial MT"/>
                            <w:sz w:val="9"/>
                          </w:rPr>
                        </w:pPr>
                        <w:r>
                          <w:rPr>
                            <w:rFonts w:ascii="Arial MT"/>
                            <w:w w:val="105"/>
                            <w:sz w:val="9"/>
                          </w:rPr>
                          <w:t>42]</w:t>
                        </w:r>
                      </w:p>
                    </w:tc>
                    <w:tc>
                      <w:tcPr>
                        <w:tcW w:w="343" w:type="dxa"/>
                        <w:tcBorders>
                          <w:left w:val="nil"/>
                        </w:tcBorders>
                      </w:tcPr>
                      <w:p w14:paraId="3617BA4A" w14:textId="77777777" w:rsidR="00CB66C5" w:rsidRDefault="00CB66C5">
                        <w:pPr>
                          <w:pStyle w:val="TableParagraph"/>
                          <w:spacing w:before="16" w:line="96" w:lineRule="exact"/>
                          <w:ind w:left="28" w:right="24"/>
                          <w:rPr>
                            <w:rFonts w:ascii="Arial MT"/>
                            <w:sz w:val="9"/>
                          </w:rPr>
                        </w:pPr>
                        <w:r>
                          <w:rPr>
                            <w:rFonts w:ascii="Arial MT"/>
                            <w:w w:val="105"/>
                            <w:sz w:val="9"/>
                          </w:rPr>
                          <w:t>2.975</w:t>
                        </w:r>
                      </w:p>
                    </w:tc>
                    <w:tc>
                      <w:tcPr>
                        <w:tcW w:w="732" w:type="dxa"/>
                        <w:tcBorders>
                          <w:right w:val="nil"/>
                        </w:tcBorders>
                      </w:tcPr>
                      <w:p w14:paraId="47526D38" w14:textId="77777777" w:rsidR="00CB66C5" w:rsidRDefault="00CB66C5">
                        <w:pPr>
                          <w:pStyle w:val="TableParagraph"/>
                          <w:spacing w:before="16" w:line="96" w:lineRule="exact"/>
                          <w:ind w:left="38" w:right="38"/>
                          <w:rPr>
                            <w:rFonts w:ascii="Arial MT"/>
                            <w:sz w:val="9"/>
                          </w:rPr>
                        </w:pPr>
                        <w:r>
                          <w:rPr>
                            <w:rFonts w:ascii="Arial MT"/>
                            <w:w w:val="105"/>
                            <w:sz w:val="9"/>
                          </w:rPr>
                          <w:t>3.36437e+1</w:t>
                        </w:r>
                      </w:p>
                    </w:tc>
                  </w:tr>
                </w:tbl>
                <w:p w14:paraId="44360E82" w14:textId="77777777" w:rsidR="00CB66C5" w:rsidRDefault="00CB66C5">
                  <w:pPr>
                    <w:pStyle w:val="a3"/>
                  </w:pPr>
                </w:p>
              </w:txbxContent>
            </v:textbox>
            <w10:wrap type="topAndBottom" anchorx="page"/>
          </v:shape>
        </w:pict>
      </w:r>
      <w:r w:rsidR="00B21731" w:rsidRPr="00984D1E">
        <w:rPr>
          <w:rFonts w:ascii="Arial MT"/>
          <w:noProof/>
          <w:color w:val="000000" w:themeColor="text1"/>
          <w:sz w:val="9"/>
        </w:rPr>
        <w:t>Chemic</w:t>
      </w:r>
      <w:r w:rsidR="001154A8" w:rsidRPr="001154A8">
        <w:rPr>
          <w:rFonts w:ascii="Arial MT"/>
          <w:noProof/>
          <w:vanish/>
          <w:color w:val="000000" w:themeColor="text1"/>
          <w:spacing w:val="-20"/>
          <w:w w:val="1"/>
          <w:sz w:val="9"/>
        </w:rPr>
        <w:t>‬</w:t>
      </w:r>
      <w:r w:rsidR="001154A8" w:rsidRPr="001154A8">
        <w:rPr>
          <w:rFonts w:ascii="Arial MT"/>
          <w:noProof/>
          <w:vanish/>
          <w:color w:val="000000" w:themeColor="text1"/>
          <w:spacing w:val="-20"/>
          <w:w w:val="1"/>
          <w:sz w:val="9"/>
        </w:rPr>
        <w:t>‬</w:t>
      </w:r>
      <w:r w:rsidR="001154A8">
        <w:rPr>
          <w:rFonts w:ascii="Arial MT"/>
          <w:noProof/>
          <w:color w:val="000000" w:themeColor="text1"/>
          <w:sz w:val="9"/>
        </w:rPr>
        <w:t xml:space="preserve">al </w:t>
      </w:r>
      <w:r w:rsidR="00B21731" w:rsidRPr="00984D1E">
        <w:rPr>
          <w:rFonts w:ascii="Arial MT"/>
          <w:noProof/>
          <w:color w:val="000000" w:themeColor="text1"/>
          <w:sz w:val="9"/>
        </w:rPr>
        <w:t>Shift (ppm)</w:t>
      </w:r>
    </w:p>
    <w:p w14:paraId="5DD2B0DC" w14:textId="77777777" w:rsidR="00C254C2" w:rsidRPr="00984D1E" w:rsidRDefault="00C254C2">
      <w:pPr>
        <w:pStyle w:val="a3"/>
        <w:rPr>
          <w:rFonts w:ascii="Arial MT"/>
          <w:noProof/>
          <w:color w:val="000000" w:themeColor="text1"/>
          <w:sz w:val="10"/>
        </w:rPr>
      </w:pPr>
    </w:p>
    <w:p w14:paraId="76D7C6DA" w14:textId="77777777" w:rsidR="00C254C2" w:rsidRPr="00984D1E" w:rsidRDefault="00C254C2">
      <w:pPr>
        <w:pStyle w:val="a3"/>
        <w:spacing w:before="9"/>
        <w:rPr>
          <w:rFonts w:ascii="Arial MT"/>
          <w:noProof/>
          <w:color w:val="000000" w:themeColor="text1"/>
          <w:sz w:val="11"/>
        </w:rPr>
      </w:pPr>
    </w:p>
    <w:p w14:paraId="74483B3E" w14:textId="77777777" w:rsidR="003F14AE" w:rsidRDefault="003F14AE">
      <w:pPr>
        <w:pStyle w:val="a3"/>
        <w:spacing w:before="1"/>
        <w:ind w:left="2013" w:right="2340"/>
        <w:jc w:val="center"/>
        <w:rPr>
          <w:noProof/>
          <w:color w:val="000000" w:themeColor="text1"/>
        </w:rPr>
      </w:pPr>
    </w:p>
    <w:p w14:paraId="4EF49EB8" w14:textId="7FF1A4B2" w:rsidR="00C254C2" w:rsidRPr="00984D1E" w:rsidRDefault="00B21731">
      <w:pPr>
        <w:pStyle w:val="a3"/>
        <w:spacing w:before="1"/>
        <w:ind w:left="2013" w:right="2340"/>
        <w:jc w:val="center"/>
        <w:rPr>
          <w:noProof/>
          <w:color w:val="000000" w:themeColor="text1"/>
        </w:rPr>
      </w:pPr>
      <w:r w:rsidRPr="00984D1E">
        <w:rPr>
          <w:noProof/>
          <w:color w:val="000000" w:themeColor="text1"/>
        </w:rPr>
        <w:t>Сурет 2.59 – 2.52 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vertAlign w:val="superscript"/>
        </w:rPr>
        <w:t>1</w:t>
      </w:r>
      <w:r w:rsidRPr="00984D1E">
        <w:rPr>
          <w:noProof/>
          <w:color w:val="000000" w:themeColor="text1"/>
        </w:rPr>
        <w:t>H спектрі</w:t>
      </w:r>
    </w:p>
    <w:p w14:paraId="1979C6B2" w14:textId="77777777" w:rsidR="00C254C2" w:rsidRPr="00984D1E" w:rsidRDefault="00C254C2">
      <w:pPr>
        <w:jc w:val="center"/>
        <w:rPr>
          <w:noProof/>
          <w:color w:val="000000" w:themeColor="text1"/>
        </w:rPr>
        <w:sectPr w:rsidR="00C254C2" w:rsidRPr="00984D1E">
          <w:type w:val="continuous"/>
          <w:pgSz w:w="11910" w:h="16840"/>
          <w:pgMar w:top="1040" w:right="260" w:bottom="280" w:left="1580" w:header="720" w:footer="720" w:gutter="0"/>
          <w:cols w:space="720"/>
        </w:sectPr>
      </w:pPr>
    </w:p>
    <w:p w14:paraId="6FC869F0" w14:textId="77777777" w:rsidR="00C254C2" w:rsidRPr="00984D1E" w:rsidRDefault="00C254C2">
      <w:pPr>
        <w:pStyle w:val="a3"/>
        <w:rPr>
          <w:noProof/>
          <w:color w:val="000000" w:themeColor="text1"/>
          <w:sz w:val="20"/>
        </w:rPr>
      </w:pPr>
    </w:p>
    <w:p w14:paraId="7694FCC4" w14:textId="77777777" w:rsidR="00C254C2" w:rsidRPr="00984D1E" w:rsidRDefault="00C254C2">
      <w:pPr>
        <w:pStyle w:val="a3"/>
        <w:rPr>
          <w:noProof/>
          <w:color w:val="000000" w:themeColor="text1"/>
          <w:sz w:val="20"/>
        </w:rPr>
      </w:pPr>
    </w:p>
    <w:p w14:paraId="4CB1F0A6" w14:textId="77777777" w:rsidR="00C254C2" w:rsidRPr="00984D1E" w:rsidRDefault="00C254C2">
      <w:pPr>
        <w:pStyle w:val="a3"/>
        <w:rPr>
          <w:noProof/>
          <w:color w:val="000000" w:themeColor="text1"/>
          <w:sz w:val="20"/>
        </w:rPr>
      </w:pPr>
    </w:p>
    <w:p w14:paraId="6169FD79" w14:textId="77777777" w:rsidR="00C254C2" w:rsidRPr="00984D1E" w:rsidRDefault="00C254C2">
      <w:pPr>
        <w:pStyle w:val="a3"/>
        <w:rPr>
          <w:noProof/>
          <w:color w:val="000000" w:themeColor="text1"/>
          <w:sz w:val="20"/>
        </w:rPr>
      </w:pPr>
    </w:p>
    <w:p w14:paraId="3A2DFDBF" w14:textId="77777777" w:rsidR="00C254C2" w:rsidRPr="00984D1E" w:rsidRDefault="00C254C2">
      <w:pPr>
        <w:pStyle w:val="a3"/>
        <w:rPr>
          <w:noProof/>
          <w:color w:val="000000" w:themeColor="text1"/>
          <w:sz w:val="20"/>
        </w:rPr>
      </w:pPr>
    </w:p>
    <w:p w14:paraId="116C6CB8" w14:textId="77777777" w:rsidR="00C254C2" w:rsidRPr="00984D1E" w:rsidRDefault="00C254C2">
      <w:pPr>
        <w:pStyle w:val="a3"/>
        <w:rPr>
          <w:noProof/>
          <w:color w:val="000000" w:themeColor="text1"/>
          <w:sz w:val="20"/>
        </w:rPr>
      </w:pPr>
    </w:p>
    <w:p w14:paraId="07938AA4" w14:textId="77777777" w:rsidR="00C254C2" w:rsidRPr="00984D1E" w:rsidRDefault="00C254C2">
      <w:pPr>
        <w:pStyle w:val="a3"/>
        <w:rPr>
          <w:noProof/>
          <w:color w:val="000000" w:themeColor="text1"/>
          <w:sz w:val="20"/>
        </w:rPr>
      </w:pPr>
    </w:p>
    <w:p w14:paraId="423A671B" w14:textId="77777777" w:rsidR="00C254C2" w:rsidRPr="00984D1E" w:rsidRDefault="00C254C2">
      <w:pPr>
        <w:pStyle w:val="a3"/>
        <w:rPr>
          <w:noProof/>
          <w:color w:val="000000" w:themeColor="text1"/>
          <w:sz w:val="20"/>
        </w:rPr>
      </w:pPr>
    </w:p>
    <w:p w14:paraId="5592531F" w14:textId="77777777" w:rsidR="00C254C2" w:rsidRPr="00984D1E" w:rsidRDefault="00C254C2">
      <w:pPr>
        <w:pStyle w:val="a3"/>
        <w:rPr>
          <w:noProof/>
          <w:color w:val="000000" w:themeColor="text1"/>
          <w:sz w:val="20"/>
        </w:rPr>
      </w:pPr>
    </w:p>
    <w:p w14:paraId="698B9DB5" w14:textId="77777777" w:rsidR="00C254C2" w:rsidRPr="00984D1E" w:rsidRDefault="00C254C2">
      <w:pPr>
        <w:pStyle w:val="a3"/>
        <w:rPr>
          <w:noProof/>
          <w:color w:val="000000" w:themeColor="text1"/>
          <w:sz w:val="20"/>
        </w:rPr>
      </w:pPr>
    </w:p>
    <w:p w14:paraId="2C2E139A" w14:textId="77777777" w:rsidR="00C254C2" w:rsidRPr="00984D1E" w:rsidRDefault="00C254C2">
      <w:pPr>
        <w:pStyle w:val="a3"/>
        <w:rPr>
          <w:noProof/>
          <w:color w:val="000000" w:themeColor="text1"/>
          <w:sz w:val="20"/>
        </w:rPr>
      </w:pPr>
    </w:p>
    <w:p w14:paraId="7EB2D588" w14:textId="77777777" w:rsidR="00C254C2" w:rsidRPr="00984D1E" w:rsidRDefault="00C254C2">
      <w:pPr>
        <w:pStyle w:val="a3"/>
        <w:rPr>
          <w:noProof/>
          <w:color w:val="000000" w:themeColor="text1"/>
          <w:sz w:val="20"/>
        </w:rPr>
      </w:pPr>
    </w:p>
    <w:p w14:paraId="2DB6B366" w14:textId="77777777" w:rsidR="00C254C2" w:rsidRPr="00984D1E" w:rsidRDefault="00C254C2">
      <w:pPr>
        <w:pStyle w:val="a3"/>
        <w:rPr>
          <w:noProof/>
          <w:color w:val="000000" w:themeColor="text1"/>
          <w:sz w:val="20"/>
        </w:rPr>
      </w:pPr>
    </w:p>
    <w:p w14:paraId="550D2699" w14:textId="77777777" w:rsidR="00C254C2" w:rsidRPr="00984D1E" w:rsidRDefault="00C254C2">
      <w:pPr>
        <w:pStyle w:val="a3"/>
        <w:rPr>
          <w:noProof/>
          <w:color w:val="000000" w:themeColor="text1"/>
          <w:sz w:val="20"/>
        </w:rPr>
      </w:pPr>
    </w:p>
    <w:p w14:paraId="748E8D8D" w14:textId="77777777" w:rsidR="00C254C2" w:rsidRPr="00984D1E" w:rsidRDefault="00C254C2">
      <w:pPr>
        <w:pStyle w:val="a3"/>
        <w:rPr>
          <w:noProof/>
          <w:color w:val="000000" w:themeColor="text1"/>
          <w:sz w:val="20"/>
        </w:rPr>
      </w:pPr>
    </w:p>
    <w:p w14:paraId="1BD94F7D" w14:textId="77777777" w:rsidR="00C254C2" w:rsidRPr="00984D1E" w:rsidRDefault="00C254C2">
      <w:pPr>
        <w:pStyle w:val="a3"/>
        <w:rPr>
          <w:noProof/>
          <w:color w:val="000000" w:themeColor="text1"/>
          <w:sz w:val="20"/>
        </w:rPr>
      </w:pPr>
    </w:p>
    <w:p w14:paraId="7ACB2C39" w14:textId="77777777" w:rsidR="00C254C2" w:rsidRPr="00984D1E" w:rsidRDefault="00C254C2">
      <w:pPr>
        <w:pStyle w:val="a3"/>
        <w:spacing w:before="10"/>
        <w:rPr>
          <w:noProof/>
          <w:color w:val="000000" w:themeColor="text1"/>
          <w:sz w:val="18"/>
        </w:rPr>
      </w:pPr>
    </w:p>
    <w:p w14:paraId="5F6C814A" w14:textId="77777777" w:rsidR="00C254C2" w:rsidRPr="00984D1E" w:rsidRDefault="00C254C2">
      <w:pPr>
        <w:pStyle w:val="a3"/>
        <w:spacing w:before="8"/>
        <w:rPr>
          <w:noProof/>
          <w:color w:val="000000" w:themeColor="text1"/>
          <w:sz w:val="8"/>
        </w:rPr>
      </w:pPr>
    </w:p>
    <w:p w14:paraId="60A8D404" w14:textId="77777777" w:rsidR="00C254C2" w:rsidRPr="00984D1E" w:rsidRDefault="00CB66C5">
      <w:pPr>
        <w:tabs>
          <w:tab w:val="left" w:pos="637"/>
          <w:tab w:val="left" w:pos="1071"/>
          <w:tab w:val="left" w:pos="1505"/>
          <w:tab w:val="left" w:pos="1939"/>
          <w:tab w:val="left" w:pos="2373"/>
          <w:tab w:val="left" w:pos="2807"/>
          <w:tab w:val="left" w:pos="3241"/>
          <w:tab w:val="left" w:pos="3675"/>
          <w:tab w:val="left" w:pos="4109"/>
          <w:tab w:val="left" w:pos="4565"/>
          <w:tab w:val="left" w:pos="4999"/>
          <w:tab w:val="left" w:pos="5433"/>
          <w:tab w:val="left" w:pos="5867"/>
          <w:tab w:val="left" w:pos="6301"/>
          <w:tab w:val="left" w:pos="6735"/>
          <w:tab w:val="left" w:pos="7169"/>
          <w:tab w:val="left" w:pos="7603"/>
          <w:tab w:val="left" w:pos="8037"/>
          <w:tab w:val="left" w:pos="8471"/>
        </w:tabs>
        <w:ind w:left="203"/>
        <w:jc w:val="center"/>
        <w:rPr>
          <w:rFonts w:ascii="Arial MT"/>
          <w:noProof/>
          <w:color w:val="000000" w:themeColor="text1"/>
          <w:sz w:val="9"/>
        </w:rPr>
      </w:pPr>
      <w:r>
        <w:rPr>
          <w:noProof/>
          <w:color w:val="000000" w:themeColor="text1"/>
        </w:rPr>
        <w:pict w14:anchorId="278C7451">
          <v:group id="_x0000_s5090" style="position:absolute;left:0;text-align:left;margin-left:102.1pt;margin-top:-188.5pt;width:447.9pt;height:188.5pt;z-index:251367424;mso-position-horizontal-relative:page" coordorigin="2042,-3770" coordsize="8958,3770">
            <v:shape id="_x0000_s5124" type="#_x0000_t75" style="position:absolute;left:2041;top:-3770;width:8958;height:3770">
              <v:imagedata r:id="rId213" o:title=""/>
            </v:shape>
            <v:shape id="_x0000_s5123" type="#_x0000_t75" style="position:absolute;left:3284;top:-2296;width:12;height:117">
              <v:imagedata r:id="rId108" o:title=""/>
            </v:shape>
            <v:shape id="_x0000_s5122" type="#_x0000_t202" style="position:absolute;left:2838;top:-3510;width:264;height:274" filled="f" stroked="f">
              <v:textbox inset="0,0,0,0">
                <w:txbxContent>
                  <w:p w14:paraId="2A9803D5" w14:textId="77777777" w:rsidR="00CB66C5" w:rsidRDefault="00CB66C5">
                    <w:pPr>
                      <w:spacing w:line="148" w:lineRule="exact"/>
                      <w:rPr>
                        <w:sz w:val="14"/>
                      </w:rPr>
                    </w:pPr>
                    <w:r>
                      <w:rPr>
                        <w:w w:val="105"/>
                        <w:sz w:val="14"/>
                      </w:rPr>
                      <w:t>HO</w:t>
                    </w:r>
                  </w:p>
                  <w:p w14:paraId="24D7D421" w14:textId="77777777" w:rsidR="00CB66C5" w:rsidRDefault="00CB66C5">
                    <w:pPr>
                      <w:spacing w:line="125" w:lineRule="exact"/>
                      <w:ind w:left="124"/>
                      <w:rPr>
                        <w:sz w:val="12"/>
                      </w:rPr>
                    </w:pPr>
                    <w:r>
                      <w:rPr>
                        <w:color w:val="0000FF"/>
                        <w:sz w:val="12"/>
                      </w:rPr>
                      <w:t>14</w:t>
                    </w:r>
                  </w:p>
                </w:txbxContent>
              </v:textbox>
            </v:shape>
            <v:shape id="_x0000_s5121" type="#_x0000_t202" style="position:absolute;left:3562;top:-3683;width:332;height:362" filled="f" stroked="f">
              <v:textbox inset="0,0,0,0">
                <w:txbxContent>
                  <w:p w14:paraId="00F920A8" w14:textId="77777777" w:rsidR="00CB66C5" w:rsidRDefault="00CB66C5">
                    <w:pPr>
                      <w:spacing w:line="148" w:lineRule="exact"/>
                      <w:ind w:left="170"/>
                      <w:rPr>
                        <w:sz w:val="14"/>
                      </w:rPr>
                    </w:pPr>
                    <w:r>
                      <w:rPr>
                        <w:w w:val="105"/>
                        <w:sz w:val="14"/>
                      </w:rPr>
                      <w:t>O</w:t>
                    </w:r>
                  </w:p>
                  <w:p w14:paraId="706672CB" w14:textId="77777777" w:rsidR="00CB66C5" w:rsidRDefault="00CB66C5">
                    <w:pPr>
                      <w:spacing w:line="100" w:lineRule="exact"/>
                      <w:ind w:left="192"/>
                      <w:rPr>
                        <w:sz w:val="12"/>
                      </w:rPr>
                    </w:pPr>
                    <w:r>
                      <w:rPr>
                        <w:color w:val="0000FF"/>
                        <w:sz w:val="12"/>
                      </w:rPr>
                      <w:t>16</w:t>
                    </w:r>
                  </w:p>
                  <w:p w14:paraId="254EC491" w14:textId="77777777" w:rsidR="00CB66C5" w:rsidRDefault="00CB66C5">
                    <w:pPr>
                      <w:spacing w:line="113" w:lineRule="exact"/>
                      <w:rPr>
                        <w:sz w:val="12"/>
                      </w:rPr>
                    </w:pPr>
                    <w:r>
                      <w:rPr>
                        <w:color w:val="0000FF"/>
                        <w:sz w:val="12"/>
                      </w:rPr>
                      <w:t>15</w:t>
                    </w:r>
                  </w:p>
                </w:txbxContent>
              </v:textbox>
            </v:shape>
            <v:shape id="_x0000_s5120" type="#_x0000_t202" style="position:absolute;left:3261;top:-3295;width:80;height:132" filled="f" stroked="f">
              <v:textbox inset="0,0,0,0">
                <w:txbxContent>
                  <w:p w14:paraId="45E984FD" w14:textId="77777777" w:rsidR="00CB66C5" w:rsidRDefault="00CB66C5">
                    <w:pPr>
                      <w:spacing w:line="132" w:lineRule="exact"/>
                      <w:rPr>
                        <w:sz w:val="12"/>
                      </w:rPr>
                    </w:pPr>
                    <w:r>
                      <w:rPr>
                        <w:color w:val="0000FF"/>
                        <w:w w:val="99"/>
                        <w:sz w:val="12"/>
                      </w:rPr>
                      <w:t>4</w:t>
                    </w:r>
                  </w:p>
                </w:txbxContent>
              </v:textbox>
            </v:shape>
            <v:shape id="_x0000_s5119" type="#_x0000_t202" style="position:absolute;left:3865;top:-3283;width:232;height:274" filled="f" stroked="f">
              <v:textbox inset="0,0,0,0">
                <w:txbxContent>
                  <w:p w14:paraId="4B1720E8" w14:textId="77777777" w:rsidR="00CB66C5" w:rsidRDefault="00CB66C5">
                    <w:pPr>
                      <w:spacing w:line="148" w:lineRule="exact"/>
                      <w:rPr>
                        <w:sz w:val="14"/>
                      </w:rPr>
                    </w:pPr>
                    <w:r>
                      <w:rPr>
                        <w:w w:val="105"/>
                        <w:sz w:val="14"/>
                      </w:rPr>
                      <w:t>OH</w:t>
                    </w:r>
                  </w:p>
                  <w:p w14:paraId="51563EDE" w14:textId="77777777" w:rsidR="00CB66C5" w:rsidRDefault="00CB66C5">
                    <w:pPr>
                      <w:spacing w:line="125" w:lineRule="exact"/>
                      <w:ind w:left="22"/>
                      <w:rPr>
                        <w:sz w:val="12"/>
                      </w:rPr>
                    </w:pPr>
                    <w:r>
                      <w:rPr>
                        <w:color w:val="0000FF"/>
                        <w:sz w:val="12"/>
                      </w:rPr>
                      <w:t>17</w:t>
                    </w:r>
                  </w:p>
                </w:txbxContent>
              </v:textbox>
            </v:shape>
            <v:shape id="_x0000_s5118" type="#_x0000_t202" style="position:absolute;left:2056;top:-3007;width:149;height:105" filled="f" stroked="f">
              <v:textbox inset="0,0,0,0">
                <w:txbxContent>
                  <w:p w14:paraId="2149591F" w14:textId="77777777" w:rsidR="00CB66C5" w:rsidRDefault="00CB66C5">
                    <w:pPr>
                      <w:rPr>
                        <w:rFonts w:ascii="Arial MT"/>
                        <w:sz w:val="9"/>
                      </w:rPr>
                    </w:pPr>
                    <w:r>
                      <w:rPr>
                        <w:rFonts w:ascii="Arial MT"/>
                        <w:w w:val="105"/>
                        <w:sz w:val="9"/>
                      </w:rPr>
                      <w:t>1.0</w:t>
                    </w:r>
                  </w:p>
                </w:txbxContent>
              </v:textbox>
            </v:shape>
            <v:shape id="_x0000_s5117" type="#_x0000_t202" style="position:absolute;left:2941;top:-3111;width:80;height:132" filled="f" stroked="f">
              <v:textbox inset="0,0,0,0">
                <w:txbxContent>
                  <w:p w14:paraId="3866C891" w14:textId="77777777" w:rsidR="00CB66C5" w:rsidRDefault="00CB66C5">
                    <w:pPr>
                      <w:spacing w:line="132" w:lineRule="exact"/>
                      <w:rPr>
                        <w:sz w:val="12"/>
                      </w:rPr>
                    </w:pPr>
                    <w:r>
                      <w:rPr>
                        <w:color w:val="0000FF"/>
                        <w:w w:val="99"/>
                        <w:sz w:val="12"/>
                      </w:rPr>
                      <w:t>3</w:t>
                    </w:r>
                  </w:p>
                </w:txbxContent>
              </v:textbox>
            </v:shape>
            <v:shape id="_x0000_s5116" type="#_x0000_t202" style="position:absolute;left:3581;top:-3111;width:80;height:132" filled="f" stroked="f">
              <v:textbox inset="0,0,0,0">
                <w:txbxContent>
                  <w:p w14:paraId="7BEF1B04" w14:textId="77777777" w:rsidR="00CB66C5" w:rsidRDefault="00CB66C5">
                    <w:pPr>
                      <w:spacing w:line="132" w:lineRule="exact"/>
                      <w:rPr>
                        <w:sz w:val="12"/>
                      </w:rPr>
                    </w:pPr>
                    <w:r>
                      <w:rPr>
                        <w:color w:val="0000FF"/>
                        <w:w w:val="99"/>
                        <w:sz w:val="12"/>
                      </w:rPr>
                      <w:t>5</w:t>
                    </w:r>
                  </w:p>
                </w:txbxContent>
              </v:textbox>
            </v:shape>
            <v:shape id="_x0000_s5115" type="#_x0000_t202" style="position:absolute;left:2056;top:-2721;width:149;height:105" filled="f" stroked="f">
              <v:textbox inset="0,0,0,0">
                <w:txbxContent>
                  <w:p w14:paraId="6F803AE1" w14:textId="77777777" w:rsidR="00CB66C5" w:rsidRDefault="00CB66C5">
                    <w:pPr>
                      <w:rPr>
                        <w:rFonts w:ascii="Arial MT"/>
                        <w:sz w:val="9"/>
                      </w:rPr>
                    </w:pPr>
                    <w:r>
                      <w:rPr>
                        <w:rFonts w:ascii="Arial MT"/>
                        <w:w w:val="105"/>
                        <w:sz w:val="9"/>
                      </w:rPr>
                      <w:t>0.9</w:t>
                    </w:r>
                  </w:p>
                </w:txbxContent>
              </v:textbox>
            </v:shape>
            <v:shape id="_x0000_s5114" type="#_x0000_t202" style="position:absolute;left:2941;top:-2742;width:80;height:132" filled="f" stroked="f">
              <v:textbox inset="0,0,0,0">
                <w:txbxContent>
                  <w:p w14:paraId="62B9C393" w14:textId="77777777" w:rsidR="00CB66C5" w:rsidRDefault="00CB66C5">
                    <w:pPr>
                      <w:spacing w:line="132" w:lineRule="exact"/>
                      <w:rPr>
                        <w:sz w:val="12"/>
                      </w:rPr>
                    </w:pPr>
                    <w:r>
                      <w:rPr>
                        <w:color w:val="0000FF"/>
                        <w:w w:val="99"/>
                        <w:sz w:val="12"/>
                      </w:rPr>
                      <w:t>2</w:t>
                    </w:r>
                  </w:p>
                </w:txbxContent>
              </v:textbox>
            </v:shape>
            <v:shape id="_x0000_s5113" type="#_x0000_t202" style="position:absolute;left:3581;top:-2742;width:80;height:132" filled="f" stroked="f">
              <v:textbox inset="0,0,0,0">
                <w:txbxContent>
                  <w:p w14:paraId="4D31EF14" w14:textId="77777777" w:rsidR="00CB66C5" w:rsidRDefault="00CB66C5">
                    <w:pPr>
                      <w:spacing w:line="132" w:lineRule="exact"/>
                      <w:rPr>
                        <w:sz w:val="12"/>
                      </w:rPr>
                    </w:pPr>
                    <w:r>
                      <w:rPr>
                        <w:color w:val="0000FF"/>
                        <w:w w:val="99"/>
                        <w:sz w:val="12"/>
                      </w:rPr>
                      <w:t>6</w:t>
                    </w:r>
                  </w:p>
                </w:txbxContent>
              </v:textbox>
            </v:shape>
            <v:shape id="_x0000_s5112" type="#_x0000_t202" style="position:absolute;left:2056;top:-2434;width:149;height:105" filled="f" stroked="f">
              <v:textbox inset="0,0,0,0">
                <w:txbxContent>
                  <w:p w14:paraId="15992F02" w14:textId="77777777" w:rsidR="00CB66C5" w:rsidRDefault="00CB66C5">
                    <w:pPr>
                      <w:rPr>
                        <w:rFonts w:ascii="Arial MT"/>
                        <w:sz w:val="9"/>
                      </w:rPr>
                    </w:pPr>
                    <w:r>
                      <w:rPr>
                        <w:rFonts w:ascii="Arial MT"/>
                        <w:w w:val="105"/>
                        <w:sz w:val="9"/>
                      </w:rPr>
                      <w:t>0.8</w:t>
                    </w:r>
                  </w:p>
                </w:txbxContent>
              </v:textbox>
            </v:shape>
            <v:shape id="_x0000_s5111" type="#_x0000_t202" style="position:absolute;left:3238;top:-2557;width:127;height:164" filled="f" stroked="f">
              <v:textbox inset="0,0,0,0">
                <w:txbxContent>
                  <w:p w14:paraId="7C6D108C" w14:textId="77777777" w:rsidR="00CB66C5" w:rsidRDefault="00CB66C5">
                    <w:pPr>
                      <w:rPr>
                        <w:sz w:val="14"/>
                      </w:rPr>
                    </w:pPr>
                    <w:r>
                      <w:rPr>
                        <w:w w:val="105"/>
                        <w:sz w:val="14"/>
                      </w:rPr>
                      <w:t>N</w:t>
                    </w:r>
                  </w:p>
                </w:txbxContent>
              </v:textbox>
            </v:shape>
            <v:shape id="_x0000_s5110" type="#_x0000_t202" style="position:absolute;left:3261;top:-2481;width:403;height:197" filled="f" stroked="f">
              <v:textbox inset="0,0,0,0">
                <w:txbxContent>
                  <w:p w14:paraId="293D496D" w14:textId="77777777" w:rsidR="00CB66C5" w:rsidRDefault="00CB66C5">
                    <w:pPr>
                      <w:spacing w:before="1" w:line="237" w:lineRule="auto"/>
                      <w:rPr>
                        <w:sz w:val="14"/>
                      </w:rPr>
                    </w:pPr>
                    <w:r>
                      <w:rPr>
                        <w:color w:val="0000FF"/>
                        <w:position w:val="-3"/>
                        <w:sz w:val="12"/>
                      </w:rPr>
                      <w:t>1</w:t>
                    </w:r>
                    <w:r>
                      <w:rPr>
                        <w:color w:val="0000FF"/>
                        <w:spacing w:val="54"/>
                        <w:position w:val="-3"/>
                        <w:sz w:val="12"/>
                      </w:rPr>
                      <w:t xml:space="preserve"> </w:t>
                    </w:r>
                    <w:r>
                      <w:rPr>
                        <w:sz w:val="14"/>
                      </w:rPr>
                      <w:t>HCl</w:t>
                    </w:r>
                  </w:p>
                </w:txbxContent>
              </v:textbox>
            </v:shape>
            <v:shape id="_x0000_s5109" type="#_x0000_t202" style="position:absolute;left:3848;top:-2498;width:511;height:132" filled="f" stroked="f">
              <v:textbox inset="0,0,0,0">
                <w:txbxContent>
                  <w:p w14:paraId="5BC43743" w14:textId="77777777" w:rsidR="00CB66C5" w:rsidRDefault="00CB66C5">
                    <w:pPr>
                      <w:tabs>
                        <w:tab w:val="left" w:pos="351"/>
                      </w:tabs>
                      <w:spacing w:line="132" w:lineRule="exact"/>
                      <w:rPr>
                        <w:sz w:val="12"/>
                      </w:rPr>
                    </w:pPr>
                    <w:r>
                      <w:rPr>
                        <w:color w:val="0000FF"/>
                        <w:sz w:val="12"/>
                        <w:u w:val="single" w:color="000000"/>
                      </w:rPr>
                      <w:t>13</w:t>
                    </w:r>
                    <w:r>
                      <w:rPr>
                        <w:color w:val="0000FF"/>
                        <w:sz w:val="12"/>
                        <w:u w:val="single" w:color="000000"/>
                      </w:rPr>
                      <w:tab/>
                    </w:r>
                    <w:r>
                      <w:rPr>
                        <w:color w:val="0000FF"/>
                        <w:sz w:val="12"/>
                      </w:rPr>
                      <w:t>12</w:t>
                    </w:r>
                  </w:p>
                </w:txbxContent>
              </v:textbox>
            </v:shape>
            <v:shape id="_x0000_s5108" type="#_x0000_t202" style="position:absolute;left:3522;top:-2339;width:140;height:132" filled="f" stroked="f">
              <v:textbox inset="0,0,0,0">
                <w:txbxContent>
                  <w:p w14:paraId="4C5C6892" w14:textId="77777777" w:rsidR="00CB66C5" w:rsidRDefault="00CB66C5">
                    <w:pPr>
                      <w:spacing w:line="132" w:lineRule="exact"/>
                      <w:rPr>
                        <w:sz w:val="12"/>
                      </w:rPr>
                    </w:pPr>
                    <w:r>
                      <w:rPr>
                        <w:color w:val="0000FF"/>
                        <w:sz w:val="12"/>
                      </w:rPr>
                      <w:t>18</w:t>
                    </w:r>
                  </w:p>
                </w:txbxContent>
              </v:textbox>
            </v:shape>
            <v:shape id="_x0000_s5107" type="#_x0000_t202" style="position:absolute;left:2056;top:-2148;width:149;height:105" filled="f" stroked="f">
              <v:textbox inset="0,0,0,0">
                <w:txbxContent>
                  <w:p w14:paraId="63E041DB" w14:textId="77777777" w:rsidR="00CB66C5" w:rsidRDefault="00CB66C5">
                    <w:pPr>
                      <w:rPr>
                        <w:rFonts w:ascii="Arial MT"/>
                        <w:sz w:val="9"/>
                      </w:rPr>
                    </w:pPr>
                    <w:r>
                      <w:rPr>
                        <w:rFonts w:ascii="Arial MT"/>
                        <w:w w:val="105"/>
                        <w:sz w:val="9"/>
                      </w:rPr>
                      <w:t>0.7</w:t>
                    </w:r>
                  </w:p>
                </w:txbxContent>
              </v:textbox>
            </v:shape>
            <v:shape id="_x0000_s5106" type="#_x0000_t202" style="position:absolute;left:3261;top:-2186;width:80;height:132" filled="f" stroked="f">
              <v:textbox inset="0,0,0,0">
                <w:txbxContent>
                  <w:p w14:paraId="402A546E" w14:textId="77777777" w:rsidR="00CB66C5" w:rsidRDefault="00CB66C5">
                    <w:pPr>
                      <w:spacing w:line="132" w:lineRule="exact"/>
                      <w:rPr>
                        <w:sz w:val="12"/>
                      </w:rPr>
                    </w:pPr>
                    <w:r>
                      <w:rPr>
                        <w:color w:val="0000FF"/>
                        <w:w w:val="99"/>
                        <w:sz w:val="12"/>
                      </w:rPr>
                      <w:t>7</w:t>
                    </w:r>
                  </w:p>
                </w:txbxContent>
              </v:textbox>
            </v:shape>
            <v:shape id="_x0000_s5105" type="#_x0000_t202" style="position:absolute;left:3664;top:-2183;width:80;height:132" filled="f" stroked="f">
              <v:textbox inset="0,0,0,0">
                <w:txbxContent>
                  <w:p w14:paraId="19FF7E2F" w14:textId="77777777" w:rsidR="00CB66C5" w:rsidRDefault="00CB66C5">
                    <w:pPr>
                      <w:spacing w:line="132" w:lineRule="exact"/>
                      <w:rPr>
                        <w:sz w:val="12"/>
                      </w:rPr>
                    </w:pPr>
                    <w:r>
                      <w:rPr>
                        <w:color w:val="0000FF"/>
                        <w:w w:val="99"/>
                        <w:sz w:val="12"/>
                      </w:rPr>
                      <w:t>8</w:t>
                    </w:r>
                  </w:p>
                </w:txbxContent>
              </v:textbox>
            </v:shape>
            <v:shape id="_x0000_s5104" type="#_x0000_t202" style="position:absolute;left:4401;top:-2175;width:140;height:132" filled="f" stroked="f">
              <v:textbox inset="0,0,0,0">
                <w:txbxContent>
                  <w:p w14:paraId="6F8E73F0" w14:textId="77777777" w:rsidR="00CB66C5" w:rsidRDefault="00CB66C5">
                    <w:pPr>
                      <w:spacing w:line="132" w:lineRule="exact"/>
                      <w:rPr>
                        <w:sz w:val="12"/>
                      </w:rPr>
                    </w:pPr>
                    <w:r>
                      <w:rPr>
                        <w:color w:val="0000FF"/>
                        <w:sz w:val="12"/>
                      </w:rPr>
                      <w:t>11</w:t>
                    </w:r>
                  </w:p>
                </w:txbxContent>
              </v:textbox>
            </v:shape>
            <v:shape id="_x0000_s5103" type="#_x0000_t202" style="position:absolute;left:2056;top:-1861;width:149;height:105" filled="f" stroked="f">
              <v:textbox inset="0,0,0,0">
                <w:txbxContent>
                  <w:p w14:paraId="4D606A52" w14:textId="77777777" w:rsidR="00CB66C5" w:rsidRDefault="00CB66C5">
                    <w:pPr>
                      <w:rPr>
                        <w:rFonts w:ascii="Arial MT"/>
                        <w:sz w:val="9"/>
                      </w:rPr>
                    </w:pPr>
                    <w:r>
                      <w:rPr>
                        <w:rFonts w:ascii="Arial MT"/>
                        <w:w w:val="105"/>
                        <w:sz w:val="9"/>
                      </w:rPr>
                      <w:t>0.6</w:t>
                    </w:r>
                  </w:p>
                </w:txbxContent>
              </v:textbox>
            </v:shape>
            <v:shape id="_x0000_s5102" type="#_x0000_t202" style="position:absolute;left:3845;top:-1860;width:80;height:132" filled="f" stroked="f">
              <v:textbox inset="0,0,0,0">
                <w:txbxContent>
                  <w:p w14:paraId="31659A92" w14:textId="77777777" w:rsidR="00CB66C5" w:rsidRDefault="00CB66C5">
                    <w:pPr>
                      <w:spacing w:line="132" w:lineRule="exact"/>
                      <w:rPr>
                        <w:sz w:val="12"/>
                      </w:rPr>
                    </w:pPr>
                    <w:r>
                      <w:rPr>
                        <w:color w:val="0000FF"/>
                        <w:w w:val="99"/>
                        <w:sz w:val="12"/>
                      </w:rPr>
                      <w:t>9</w:t>
                    </w:r>
                  </w:p>
                </w:txbxContent>
              </v:textbox>
            </v:shape>
            <v:shape id="_x0000_s5101" type="#_x0000_t202" style="position:absolute;left:4214;top:-1860;width:140;height:132" filled="f" stroked="f">
              <v:textbox inset="0,0,0,0">
                <w:txbxContent>
                  <w:p w14:paraId="4C9B8B0B" w14:textId="77777777" w:rsidR="00CB66C5" w:rsidRDefault="00CB66C5">
                    <w:pPr>
                      <w:spacing w:line="132" w:lineRule="exact"/>
                      <w:rPr>
                        <w:sz w:val="12"/>
                      </w:rPr>
                    </w:pPr>
                    <w:r>
                      <w:rPr>
                        <w:color w:val="0000FF"/>
                        <w:sz w:val="12"/>
                      </w:rPr>
                      <w:t>10</w:t>
                    </w:r>
                  </w:p>
                </w:txbxContent>
              </v:textbox>
            </v:shape>
            <v:shape id="_x0000_s5100" type="#_x0000_t202" style="position:absolute;left:4824;top:-2011;width:568;height:404" filled="f" stroked="f">
              <v:textbox inset="0,0,0,0">
                <w:txbxContent>
                  <w:p w14:paraId="487738FD" w14:textId="77777777" w:rsidR="00CB66C5" w:rsidRDefault="00CB66C5">
                    <w:pPr>
                      <w:spacing w:line="146" w:lineRule="exact"/>
                      <w:ind w:left="104"/>
                      <w:rPr>
                        <w:rFonts w:ascii="Arial MT"/>
                        <w:sz w:val="13"/>
                      </w:rPr>
                    </w:pPr>
                    <w:r>
                      <w:rPr>
                        <w:rFonts w:ascii="Arial MT"/>
                        <w:color w:val="000080"/>
                        <w:sz w:val="13"/>
                      </w:rPr>
                      <w:t>9,13,11</w:t>
                    </w:r>
                  </w:p>
                  <w:p w14:paraId="20D22904" w14:textId="77777777" w:rsidR="00CB66C5" w:rsidRDefault="00CB66C5">
                    <w:pPr>
                      <w:spacing w:before="108"/>
                      <w:rPr>
                        <w:rFonts w:ascii="Arial MT"/>
                        <w:sz w:val="13"/>
                      </w:rPr>
                    </w:pPr>
                    <w:r>
                      <w:rPr>
                        <w:rFonts w:ascii="Arial MT"/>
                        <w:color w:val="000080"/>
                        <w:sz w:val="13"/>
                      </w:rPr>
                      <w:t>10,12</w:t>
                    </w:r>
                  </w:p>
                </w:txbxContent>
              </v:textbox>
            </v:shape>
            <v:shape id="_x0000_s5099" type="#_x0000_t202" style="position:absolute;left:2056;top:-1572;width:149;height:105" filled="f" stroked="f">
              <v:textbox inset="0,0,0,0">
                <w:txbxContent>
                  <w:p w14:paraId="6C384D45" w14:textId="77777777" w:rsidR="00CB66C5" w:rsidRDefault="00CB66C5">
                    <w:pPr>
                      <w:rPr>
                        <w:rFonts w:ascii="Arial MT"/>
                        <w:sz w:val="9"/>
                      </w:rPr>
                    </w:pPr>
                    <w:r>
                      <w:rPr>
                        <w:rFonts w:ascii="Arial MT"/>
                        <w:w w:val="105"/>
                        <w:sz w:val="9"/>
                      </w:rPr>
                      <w:t>0.5</w:t>
                    </w:r>
                  </w:p>
                </w:txbxContent>
              </v:textbox>
            </v:shape>
            <v:shape id="_x0000_s5098" type="#_x0000_t202" style="position:absolute;left:2524;top:-1418;width:168;height:146" filled="f" stroked="f">
              <v:textbox inset="0,0,0,0">
                <w:txbxContent>
                  <w:p w14:paraId="623C1ED5" w14:textId="77777777" w:rsidR="00CB66C5" w:rsidRDefault="00CB66C5">
                    <w:pPr>
                      <w:spacing w:line="146" w:lineRule="exact"/>
                      <w:rPr>
                        <w:rFonts w:ascii="Arial MT"/>
                        <w:sz w:val="13"/>
                      </w:rPr>
                    </w:pPr>
                    <w:r>
                      <w:rPr>
                        <w:rFonts w:ascii="Arial MT"/>
                        <w:color w:val="000080"/>
                        <w:sz w:val="13"/>
                      </w:rPr>
                      <w:t>15</w:t>
                    </w:r>
                  </w:p>
                </w:txbxContent>
              </v:textbox>
            </v:shape>
            <v:shape id="_x0000_s5097" type="#_x0000_t202" style="position:absolute;left:8384;top:-1469;width:93;height:146" filled="f" stroked="f">
              <v:textbox inset="0,0,0,0">
                <w:txbxContent>
                  <w:p w14:paraId="0943033B" w14:textId="77777777" w:rsidR="00CB66C5" w:rsidRDefault="00CB66C5">
                    <w:pPr>
                      <w:spacing w:line="146" w:lineRule="exact"/>
                      <w:rPr>
                        <w:rFonts w:ascii="Arial MT"/>
                        <w:sz w:val="13"/>
                      </w:rPr>
                    </w:pPr>
                    <w:r>
                      <w:rPr>
                        <w:rFonts w:ascii="Arial MT"/>
                        <w:color w:val="000080"/>
                        <w:sz w:val="13"/>
                      </w:rPr>
                      <w:t>4</w:t>
                    </w:r>
                  </w:p>
                </w:txbxContent>
              </v:textbox>
            </v:shape>
            <v:shape id="_x0000_s5096" type="#_x0000_t202" style="position:absolute;left:9504;top:-1492;width:204;height:146" filled="f" stroked="f">
              <v:textbox inset="0,0,0,0">
                <w:txbxContent>
                  <w:p w14:paraId="1E33F1C3" w14:textId="77777777" w:rsidR="00CB66C5" w:rsidRDefault="00CB66C5">
                    <w:pPr>
                      <w:spacing w:line="146" w:lineRule="exact"/>
                      <w:rPr>
                        <w:rFonts w:ascii="Arial MT"/>
                        <w:sz w:val="13"/>
                      </w:rPr>
                    </w:pPr>
                    <w:r>
                      <w:rPr>
                        <w:rFonts w:ascii="Arial MT"/>
                        <w:color w:val="000080"/>
                        <w:sz w:val="13"/>
                      </w:rPr>
                      <w:t>2,6</w:t>
                    </w:r>
                  </w:p>
                </w:txbxContent>
              </v:textbox>
            </v:shape>
            <v:shape id="_x0000_s5095" type="#_x0000_t202" style="position:absolute;left:10372;top:-1517;width:204;height:146" filled="f" stroked="f">
              <v:textbox inset="0,0,0,0">
                <w:txbxContent>
                  <w:p w14:paraId="12C016B4" w14:textId="77777777" w:rsidR="00CB66C5" w:rsidRDefault="00CB66C5">
                    <w:pPr>
                      <w:spacing w:line="146" w:lineRule="exact"/>
                      <w:rPr>
                        <w:rFonts w:ascii="Arial MT"/>
                        <w:sz w:val="13"/>
                      </w:rPr>
                    </w:pPr>
                    <w:r>
                      <w:rPr>
                        <w:rFonts w:ascii="Arial MT"/>
                        <w:color w:val="000080"/>
                        <w:sz w:val="13"/>
                      </w:rPr>
                      <w:t>3,5</w:t>
                    </w:r>
                  </w:p>
                </w:txbxContent>
              </v:textbox>
            </v:shape>
            <v:shape id="_x0000_s5094" type="#_x0000_t202" style="position:absolute;left:2056;top:-1286;width:149;height:105" filled="f" stroked="f">
              <v:textbox inset="0,0,0,0">
                <w:txbxContent>
                  <w:p w14:paraId="4E76E099" w14:textId="77777777" w:rsidR="00CB66C5" w:rsidRDefault="00CB66C5">
                    <w:pPr>
                      <w:rPr>
                        <w:rFonts w:ascii="Arial MT"/>
                        <w:sz w:val="9"/>
                      </w:rPr>
                    </w:pPr>
                    <w:r>
                      <w:rPr>
                        <w:rFonts w:ascii="Arial MT"/>
                        <w:w w:val="105"/>
                        <w:sz w:val="9"/>
                      </w:rPr>
                      <w:t>0.4</w:t>
                    </w:r>
                  </w:p>
                </w:txbxContent>
              </v:textbox>
            </v:shape>
            <v:shape id="_x0000_s5093" type="#_x0000_t202" style="position:absolute;left:5057;top:-1353;width:93;height:146" filled="f" stroked="f">
              <v:textbox inset="0,0,0,0">
                <w:txbxContent>
                  <w:p w14:paraId="4498B4B3" w14:textId="77777777" w:rsidR="00CB66C5" w:rsidRDefault="00CB66C5">
                    <w:pPr>
                      <w:spacing w:line="146" w:lineRule="exact"/>
                      <w:rPr>
                        <w:rFonts w:ascii="Arial MT"/>
                        <w:sz w:val="13"/>
                      </w:rPr>
                    </w:pPr>
                    <w:r>
                      <w:rPr>
                        <w:rFonts w:ascii="Arial MT"/>
                        <w:color w:val="000080"/>
                        <w:sz w:val="13"/>
                      </w:rPr>
                      <w:t>8</w:t>
                    </w:r>
                  </w:p>
                </w:txbxContent>
              </v:textbox>
            </v:shape>
            <v:shape id="_x0000_s5092" type="#_x0000_t202" style="position:absolute;left:8906;top:-1208;width:93;height:146" filled="f" stroked="f">
              <v:textbox inset="0,0,0,0">
                <w:txbxContent>
                  <w:p w14:paraId="429812EC" w14:textId="77777777" w:rsidR="00CB66C5" w:rsidRDefault="00CB66C5">
                    <w:pPr>
                      <w:spacing w:line="146" w:lineRule="exact"/>
                      <w:rPr>
                        <w:rFonts w:ascii="Arial MT"/>
                        <w:sz w:val="13"/>
                      </w:rPr>
                    </w:pPr>
                    <w:r>
                      <w:rPr>
                        <w:rFonts w:ascii="Arial MT"/>
                        <w:color w:val="000080"/>
                        <w:sz w:val="13"/>
                      </w:rPr>
                      <w:t>7</w:t>
                    </w:r>
                  </w:p>
                </w:txbxContent>
              </v:textbox>
            </v:shape>
            <v:shape id="_x0000_s5091" type="#_x0000_t202" style="position:absolute;left:2056;top:-999;width:149;height:678" filled="f" stroked="f">
              <v:textbox inset="0,0,0,0">
                <w:txbxContent>
                  <w:p w14:paraId="1FC8FE5A" w14:textId="77777777" w:rsidR="00CB66C5" w:rsidRDefault="00CB66C5">
                    <w:pPr>
                      <w:rPr>
                        <w:rFonts w:ascii="Arial MT"/>
                        <w:sz w:val="9"/>
                      </w:rPr>
                    </w:pPr>
                    <w:r>
                      <w:rPr>
                        <w:rFonts w:ascii="Arial MT"/>
                        <w:w w:val="105"/>
                        <w:sz w:val="9"/>
                      </w:rPr>
                      <w:t>0.3</w:t>
                    </w:r>
                  </w:p>
                  <w:p w14:paraId="7CD29749" w14:textId="77777777" w:rsidR="00CB66C5" w:rsidRDefault="00CB66C5">
                    <w:pPr>
                      <w:rPr>
                        <w:rFonts w:ascii="Arial MT"/>
                        <w:sz w:val="10"/>
                      </w:rPr>
                    </w:pPr>
                  </w:p>
                  <w:p w14:paraId="3602CE7F" w14:textId="77777777" w:rsidR="00CB66C5" w:rsidRDefault="00CB66C5">
                    <w:pPr>
                      <w:spacing w:before="68"/>
                      <w:rPr>
                        <w:rFonts w:ascii="Arial MT"/>
                        <w:sz w:val="9"/>
                      </w:rPr>
                    </w:pPr>
                    <w:r>
                      <w:rPr>
                        <w:rFonts w:ascii="Arial MT"/>
                        <w:w w:val="105"/>
                        <w:sz w:val="9"/>
                      </w:rPr>
                      <w:t>0.2</w:t>
                    </w:r>
                  </w:p>
                  <w:p w14:paraId="24B8A519" w14:textId="77777777" w:rsidR="00CB66C5" w:rsidRDefault="00CB66C5">
                    <w:pPr>
                      <w:rPr>
                        <w:rFonts w:ascii="Arial MT"/>
                        <w:sz w:val="10"/>
                      </w:rPr>
                    </w:pPr>
                  </w:p>
                  <w:p w14:paraId="5AA26415" w14:textId="77777777" w:rsidR="00CB66C5" w:rsidRDefault="00CB66C5">
                    <w:pPr>
                      <w:spacing w:before="68"/>
                      <w:rPr>
                        <w:rFonts w:ascii="Arial MT"/>
                        <w:sz w:val="9"/>
                      </w:rPr>
                    </w:pPr>
                    <w:r>
                      <w:rPr>
                        <w:rFonts w:ascii="Arial MT"/>
                        <w:w w:val="105"/>
                        <w:sz w:val="9"/>
                      </w:rPr>
                      <w:t>0.1</w:t>
                    </w:r>
                  </w:p>
                </w:txbxContent>
              </v:textbox>
            </v:shape>
            <w10:wrap anchorx="page"/>
          </v:group>
        </w:pict>
      </w:r>
      <w:r>
        <w:rPr>
          <w:noProof/>
          <w:color w:val="000000" w:themeColor="text1"/>
        </w:rPr>
        <w:pict w14:anchorId="52572130">
          <v:shape id="_x0000_s5089" type="#_x0000_t202" style="position:absolute;left:0;text-align:left;margin-left:94.3pt;margin-top:-105.45pt;width:7.25pt;height:19.25pt;z-index:251369472;mso-position-horizontal-relative:page" filled="f" stroked="f">
            <v:textbox style="layout-flow:vertical;mso-layout-flow-alt:bottom-to-top" inset="0,0,0,0">
              <w:txbxContent>
                <w:p w14:paraId="79733062" w14:textId="77777777" w:rsidR="00CB66C5" w:rsidRDefault="00CB66C5">
                  <w:pPr>
                    <w:spacing w:before="20"/>
                    <w:ind w:left="20"/>
                    <w:rPr>
                      <w:rFonts w:ascii="Arial MT"/>
                      <w:sz w:val="9"/>
                    </w:rPr>
                  </w:pPr>
                  <w:r>
                    <w:rPr>
                      <w:rFonts w:ascii="Arial MT"/>
                      <w:w w:val="105"/>
                      <w:sz w:val="9"/>
                    </w:rPr>
                    <w:t>Intensity</w:t>
                  </w:r>
                </w:p>
              </w:txbxContent>
            </v:textbox>
            <w10:wrap anchorx="page"/>
          </v:shape>
        </w:pict>
      </w:r>
      <w:r>
        <w:rPr>
          <w:noProof/>
          <w:color w:val="000000" w:themeColor="text1"/>
        </w:rPr>
        <w:pict w14:anchorId="73A11F80">
          <v:shape id="_x0000_s5088" type="#_x0000_t202" style="position:absolute;left:0;text-align:left;margin-left:118pt;margin-top:-58.15pt;width:24.05pt;height:42.3pt;z-index:251370496;mso-position-horizontal-relative:page" filled="f" stroked="f">
            <v:textbox style="layout-flow:vertical;mso-layout-flow-alt:bottom-to-top" inset="0,0,0,0">
              <w:txbxContent>
                <w:p w14:paraId="44BC031A" w14:textId="77777777" w:rsidR="00CB66C5" w:rsidRDefault="00CB66C5">
                  <w:pPr>
                    <w:spacing w:before="16" w:line="148" w:lineRule="exact"/>
                    <w:ind w:left="85"/>
                    <w:rPr>
                      <w:rFonts w:ascii="Arial MT"/>
                      <w:sz w:val="13"/>
                    </w:rPr>
                  </w:pPr>
                  <w:r>
                    <w:rPr>
                      <w:rFonts w:ascii="Arial MT"/>
                      <w:color w:val="000080"/>
                      <w:sz w:val="13"/>
                    </w:rPr>
                    <w:t>178.39</w:t>
                  </w:r>
                </w:p>
                <w:p w14:paraId="7BCFD89B" w14:textId="77777777" w:rsidR="00CB66C5" w:rsidRDefault="00CB66C5">
                  <w:pPr>
                    <w:spacing w:line="147" w:lineRule="exact"/>
                    <w:ind w:left="419"/>
                    <w:rPr>
                      <w:rFonts w:ascii="Arial MT"/>
                      <w:sz w:val="13"/>
                    </w:rPr>
                  </w:pPr>
                  <w:r>
                    <w:rPr>
                      <w:rFonts w:ascii="Arial MT"/>
                      <w:color w:val="000080"/>
                      <w:sz w:val="13"/>
                    </w:rPr>
                    <w:t>176.23</w:t>
                  </w:r>
                </w:p>
                <w:p w14:paraId="6FB59C2E" w14:textId="77777777" w:rsidR="00CB66C5" w:rsidRDefault="00CB66C5">
                  <w:pPr>
                    <w:spacing w:line="148" w:lineRule="exact"/>
                    <w:ind w:left="20"/>
                    <w:rPr>
                      <w:rFonts w:ascii="Arial MT"/>
                      <w:sz w:val="13"/>
                    </w:rPr>
                  </w:pPr>
                  <w:r>
                    <w:rPr>
                      <w:rFonts w:ascii="Arial MT"/>
                      <w:color w:val="000080"/>
                      <w:sz w:val="13"/>
                    </w:rPr>
                    <w:t>175.01</w:t>
                  </w:r>
                </w:p>
              </w:txbxContent>
            </v:textbox>
            <w10:wrap anchorx="page"/>
          </v:shape>
        </w:pict>
      </w:r>
      <w:r>
        <w:rPr>
          <w:noProof/>
          <w:color w:val="000000" w:themeColor="text1"/>
        </w:rPr>
        <w:pict w14:anchorId="07427561">
          <v:shape id="_x0000_s5087" type="#_x0000_t202" style="position:absolute;left:0;text-align:left;margin-left:241.55pt;margin-top:-74.9pt;width:9.3pt;height:22.3pt;z-index:251371520;mso-position-horizontal-relative:page" filled="f" stroked="f">
            <v:textbox style="layout-flow:vertical;mso-layout-flow-alt:bottom-to-top" inset="0,0,0,0">
              <w:txbxContent>
                <w:p w14:paraId="11110943" w14:textId="77777777" w:rsidR="00CB66C5" w:rsidRDefault="00CB66C5">
                  <w:pPr>
                    <w:spacing w:before="16"/>
                    <w:ind w:left="20"/>
                    <w:rPr>
                      <w:rFonts w:ascii="Arial MT"/>
                      <w:sz w:val="13"/>
                    </w:rPr>
                  </w:pPr>
                  <w:r>
                    <w:rPr>
                      <w:rFonts w:ascii="Arial MT"/>
                      <w:color w:val="000080"/>
                      <w:sz w:val="13"/>
                    </w:rPr>
                    <w:t>132.13</w:t>
                  </w:r>
                </w:p>
              </w:txbxContent>
            </v:textbox>
            <w10:wrap anchorx="page"/>
          </v:shape>
        </w:pict>
      </w:r>
      <w:r>
        <w:rPr>
          <w:noProof/>
          <w:color w:val="000000" w:themeColor="text1"/>
        </w:rPr>
        <w:pict w14:anchorId="1B9DB1BA">
          <v:shape id="_x0000_s5086" type="#_x0000_t202" style="position:absolute;left:0;text-align:left;margin-left:256.15pt;margin-top:-74.75pt;width:9.3pt;height:22.3pt;z-index:251372544;mso-position-horizontal-relative:page" filled="f" stroked="f">
            <v:textbox style="layout-flow:vertical;mso-layout-flow-alt:bottom-to-top" inset="0,0,0,0">
              <w:txbxContent>
                <w:p w14:paraId="02B5C6C9" w14:textId="77777777" w:rsidR="00CB66C5" w:rsidRDefault="00CB66C5">
                  <w:pPr>
                    <w:spacing w:before="16"/>
                    <w:ind w:left="20"/>
                    <w:rPr>
                      <w:rFonts w:ascii="Arial MT"/>
                      <w:sz w:val="13"/>
                    </w:rPr>
                  </w:pPr>
                  <w:r>
                    <w:rPr>
                      <w:rFonts w:ascii="Arial MT"/>
                      <w:color w:val="000080"/>
                      <w:sz w:val="13"/>
                    </w:rPr>
                    <w:t>129.22</w:t>
                  </w:r>
                </w:p>
              </w:txbxContent>
            </v:textbox>
            <w10:wrap anchorx="page"/>
          </v:shape>
        </w:pict>
      </w:r>
      <w:r>
        <w:rPr>
          <w:noProof/>
          <w:color w:val="000000" w:themeColor="text1"/>
        </w:rPr>
        <w:pict w14:anchorId="0BB7FBD9">
          <v:shape id="_x0000_s5085" type="#_x0000_t202" style="position:absolute;left:0;text-align:left;margin-left:407.5pt;margin-top:-38.9pt;width:9.3pt;height:18.6pt;z-index:251373568;mso-position-horizontal-relative:page" filled="f" stroked="f">
            <v:textbox style="layout-flow:vertical;mso-layout-flow-alt:bottom-to-top" inset="0,0,0,0">
              <w:txbxContent>
                <w:p w14:paraId="608A5349" w14:textId="77777777" w:rsidR="00CB66C5" w:rsidRDefault="00CB66C5">
                  <w:pPr>
                    <w:spacing w:before="16"/>
                    <w:ind w:left="20"/>
                    <w:rPr>
                      <w:rFonts w:ascii="Arial MT"/>
                      <w:sz w:val="13"/>
                    </w:rPr>
                  </w:pPr>
                  <w:r>
                    <w:rPr>
                      <w:rFonts w:ascii="Arial MT"/>
                      <w:color w:val="000080"/>
                      <w:sz w:val="13"/>
                    </w:rPr>
                    <w:t>71.28</w:t>
                  </w:r>
                </w:p>
              </w:txbxContent>
            </v:textbox>
            <w10:wrap anchorx="page"/>
          </v:shape>
        </w:pict>
      </w:r>
      <w:r>
        <w:rPr>
          <w:noProof/>
          <w:color w:val="000000" w:themeColor="text1"/>
        </w:rPr>
        <w:pict w14:anchorId="2C456E0E">
          <v:shape id="_x0000_s5084" type="#_x0000_t202" style="position:absolute;left:0;text-align:left;margin-left:416.55pt;margin-top:-60.75pt;width:9.3pt;height:18.6pt;z-index:251374592;mso-position-horizontal-relative:page" filled="f" stroked="f">
            <v:textbox style="layout-flow:vertical;mso-layout-flow-alt:bottom-to-top" inset="0,0,0,0">
              <w:txbxContent>
                <w:p w14:paraId="57ECF66E" w14:textId="77777777" w:rsidR="00CB66C5" w:rsidRDefault="00CB66C5">
                  <w:pPr>
                    <w:spacing w:before="16"/>
                    <w:ind w:left="20"/>
                    <w:rPr>
                      <w:rFonts w:ascii="Arial MT"/>
                      <w:sz w:val="13"/>
                    </w:rPr>
                  </w:pPr>
                  <w:r>
                    <w:rPr>
                      <w:rFonts w:ascii="Arial MT"/>
                      <w:color w:val="000080"/>
                      <w:sz w:val="13"/>
                    </w:rPr>
                    <w:t>68.85</w:t>
                  </w:r>
                </w:p>
              </w:txbxContent>
            </v:textbox>
            <w10:wrap anchorx="page"/>
          </v:shape>
        </w:pict>
      </w:r>
      <w:r>
        <w:rPr>
          <w:noProof/>
          <w:color w:val="000000" w:themeColor="text1"/>
        </w:rPr>
        <w:pict w14:anchorId="7E9BC7BA">
          <v:shape id="_x0000_s5083" type="#_x0000_t202" style="position:absolute;left:0;text-align:left;margin-left:442.65pt;margin-top:-47.7pt;width:9.3pt;height:18.6pt;z-index:251375616;mso-position-horizontal-relative:page" filled="f" stroked="f">
            <v:textbox style="layout-flow:vertical;mso-layout-flow-alt:bottom-to-top" inset="0,0,0,0">
              <w:txbxContent>
                <w:p w14:paraId="585B2042" w14:textId="77777777" w:rsidR="00CB66C5" w:rsidRDefault="00CB66C5">
                  <w:pPr>
                    <w:spacing w:before="16"/>
                    <w:ind w:left="20"/>
                    <w:rPr>
                      <w:rFonts w:ascii="Arial MT"/>
                      <w:sz w:val="13"/>
                    </w:rPr>
                  </w:pPr>
                  <w:r>
                    <w:rPr>
                      <w:rFonts w:ascii="Arial MT"/>
                      <w:color w:val="000080"/>
                      <w:sz w:val="13"/>
                    </w:rPr>
                    <w:t>59.19</w:t>
                  </w:r>
                </w:p>
              </w:txbxContent>
            </v:textbox>
            <w10:wrap anchorx="page"/>
          </v:shape>
        </w:pict>
      </w:r>
      <w:r>
        <w:rPr>
          <w:noProof/>
          <w:color w:val="000000" w:themeColor="text1"/>
        </w:rPr>
        <w:pict w14:anchorId="394A3710">
          <v:shape id="_x0000_s5082" type="#_x0000_t202" style="position:absolute;left:0;text-align:left;margin-left:475.3pt;margin-top:-61.85pt;width:9.3pt;height:18.6pt;z-index:251376640;mso-position-horizontal-relative:page" filled="f" stroked="f">
            <v:textbox style="layout-flow:vertical;mso-layout-flow-alt:bottom-to-top" inset="0,0,0,0">
              <w:txbxContent>
                <w:p w14:paraId="5ADC5340" w14:textId="77777777" w:rsidR="00CB66C5" w:rsidRDefault="00CB66C5">
                  <w:pPr>
                    <w:spacing w:before="16"/>
                    <w:ind w:left="20"/>
                    <w:rPr>
                      <w:rFonts w:ascii="Arial MT"/>
                      <w:sz w:val="13"/>
                    </w:rPr>
                  </w:pPr>
                  <w:r>
                    <w:rPr>
                      <w:rFonts w:ascii="Arial MT"/>
                      <w:color w:val="000080"/>
                      <w:sz w:val="13"/>
                    </w:rPr>
                    <w:t>47.17</w:t>
                  </w:r>
                </w:p>
              </w:txbxContent>
            </v:textbox>
            <w10:wrap anchorx="page"/>
          </v:shape>
        </w:pict>
      </w:r>
      <w:r>
        <w:rPr>
          <w:noProof/>
          <w:color w:val="000000" w:themeColor="text1"/>
        </w:rPr>
        <w:pict w14:anchorId="6F2F2A77">
          <v:shape id="_x0000_s5081" type="#_x0000_t202" style="position:absolute;left:0;text-align:left;margin-left:490.3pt;margin-top:-52.95pt;width:19.5pt;height:18.6pt;z-index:251377664;mso-position-horizontal-relative:page" filled="f" stroked="f">
            <v:textbox style="layout-flow:vertical;mso-layout-flow-alt:bottom-to-top" inset="0,0,0,0">
              <w:txbxContent>
                <w:p w14:paraId="33DFC06D" w14:textId="77777777" w:rsidR="00CB66C5" w:rsidRDefault="00CB66C5">
                  <w:pPr>
                    <w:spacing w:before="16"/>
                    <w:ind w:left="20"/>
                    <w:rPr>
                      <w:rFonts w:ascii="Arial MT"/>
                      <w:sz w:val="13"/>
                    </w:rPr>
                  </w:pPr>
                  <w:r>
                    <w:rPr>
                      <w:rFonts w:ascii="Arial MT"/>
                      <w:color w:val="000080"/>
                      <w:sz w:val="13"/>
                    </w:rPr>
                    <w:t>40.35</w:t>
                  </w:r>
                </w:p>
                <w:p w14:paraId="29E5E1A7" w14:textId="77777777" w:rsidR="00CB66C5" w:rsidRDefault="00CB66C5">
                  <w:pPr>
                    <w:spacing w:before="55"/>
                    <w:ind w:left="20"/>
                    <w:rPr>
                      <w:rFonts w:ascii="Arial MT"/>
                      <w:sz w:val="13"/>
                    </w:rPr>
                  </w:pPr>
                  <w:r>
                    <w:rPr>
                      <w:rFonts w:ascii="Arial MT"/>
                      <w:color w:val="000080"/>
                      <w:sz w:val="13"/>
                    </w:rPr>
                    <w:t>39.10</w:t>
                  </w:r>
                </w:p>
              </w:txbxContent>
            </v:textbox>
            <w10:wrap anchorx="page"/>
          </v:shape>
        </w:pict>
      </w:r>
      <w:r>
        <w:rPr>
          <w:noProof/>
          <w:color w:val="000000" w:themeColor="text1"/>
        </w:rPr>
        <w:pict w14:anchorId="7F7D0645">
          <v:shape id="_x0000_s5080" type="#_x0000_t202" style="position:absolute;left:0;text-align:left;margin-left:490.9pt;margin-top:-95.05pt;width:18.4pt;height:19.15pt;z-index:251378688;mso-position-horizontal-relative:page" filled="f" stroked="f">
            <v:textbox style="layout-flow:vertical;mso-layout-flow-alt:bottom-to-top" inset="0,0,0,0">
              <w:txbxContent>
                <w:p w14:paraId="0F171FEF" w14:textId="77777777" w:rsidR="00CB66C5" w:rsidRDefault="00CB66C5">
                  <w:pPr>
                    <w:spacing w:before="16"/>
                    <w:ind w:left="31"/>
                    <w:rPr>
                      <w:rFonts w:ascii="Arial MT"/>
                      <w:sz w:val="13"/>
                    </w:rPr>
                  </w:pPr>
                  <w:r>
                    <w:rPr>
                      <w:rFonts w:ascii="Arial MT"/>
                      <w:color w:val="000080"/>
                      <w:sz w:val="13"/>
                    </w:rPr>
                    <w:t>40.14</w:t>
                  </w:r>
                </w:p>
                <w:p w14:paraId="0530C38F" w14:textId="77777777" w:rsidR="00CB66C5" w:rsidRDefault="00CB66C5">
                  <w:pPr>
                    <w:spacing w:before="32"/>
                    <w:ind w:left="20"/>
                    <w:rPr>
                      <w:rFonts w:ascii="Arial MT"/>
                      <w:sz w:val="13"/>
                    </w:rPr>
                  </w:pPr>
                  <w:r>
                    <w:rPr>
                      <w:rFonts w:ascii="Arial MT"/>
                      <w:color w:val="000080"/>
                      <w:sz w:val="13"/>
                    </w:rPr>
                    <w:t>39.31</w:t>
                  </w:r>
                </w:p>
              </w:txbxContent>
            </v:textbox>
            <w10:wrap anchorx="page"/>
          </v:shape>
        </w:pict>
      </w:r>
      <w:r>
        <w:rPr>
          <w:noProof/>
          <w:color w:val="000000" w:themeColor="text1"/>
        </w:rPr>
        <w:pict w14:anchorId="7A668CC2">
          <v:shape id="_x0000_s5079" type="#_x0000_t202" style="position:absolute;left:0;text-align:left;margin-left:518.7pt;margin-top:-63.15pt;width:32.45pt;height:47.95pt;z-index:251381760;mso-position-horizontal-relative:page" filled="f" stroked="f">
            <v:textbox style="layout-flow:vertical;mso-layout-flow-alt:bottom-to-top" inset="0,0,0,0">
              <w:txbxContent>
                <w:p w14:paraId="15F732CD" w14:textId="77777777" w:rsidR="00CB66C5" w:rsidRDefault="00CB66C5">
                  <w:pPr>
                    <w:spacing w:before="16"/>
                    <w:ind w:left="607"/>
                    <w:rPr>
                      <w:rFonts w:ascii="Arial MT"/>
                      <w:sz w:val="13"/>
                    </w:rPr>
                  </w:pPr>
                  <w:r>
                    <w:rPr>
                      <w:rFonts w:ascii="Arial MT"/>
                      <w:color w:val="000080"/>
                      <w:sz w:val="13"/>
                    </w:rPr>
                    <w:t>31.15</w:t>
                  </w:r>
                </w:p>
                <w:p w14:paraId="47649DF7" w14:textId="77777777" w:rsidR="00CB66C5" w:rsidRDefault="00CB66C5">
                  <w:pPr>
                    <w:spacing w:before="29"/>
                    <w:ind w:left="346"/>
                    <w:rPr>
                      <w:rFonts w:ascii="Arial MT"/>
                      <w:sz w:val="13"/>
                    </w:rPr>
                  </w:pPr>
                  <w:r>
                    <w:rPr>
                      <w:rFonts w:ascii="Arial MT"/>
                      <w:color w:val="000080"/>
                      <w:sz w:val="13"/>
                    </w:rPr>
                    <w:t>27.86</w:t>
                  </w:r>
                </w:p>
                <w:p w14:paraId="7A0CEF1C" w14:textId="77777777" w:rsidR="00CB66C5" w:rsidRDefault="00CB66C5">
                  <w:pPr>
                    <w:pStyle w:val="a3"/>
                    <w:spacing w:before="8"/>
                    <w:rPr>
                      <w:rFonts w:ascii="Arial MT"/>
                      <w:sz w:val="11"/>
                    </w:rPr>
                  </w:pPr>
                </w:p>
                <w:p w14:paraId="5D3DF1F7" w14:textId="77777777" w:rsidR="00CB66C5" w:rsidRDefault="00CB66C5">
                  <w:pPr>
                    <w:ind w:left="20"/>
                    <w:rPr>
                      <w:rFonts w:ascii="Arial MT"/>
                      <w:sz w:val="13"/>
                    </w:rPr>
                  </w:pPr>
                  <w:r>
                    <w:rPr>
                      <w:rFonts w:ascii="Arial MT"/>
                      <w:color w:val="000080"/>
                      <w:sz w:val="13"/>
                    </w:rPr>
                    <w:t>21.66</w:t>
                  </w:r>
                </w:p>
              </w:txbxContent>
            </v:textbox>
            <w10:wrap anchorx="page"/>
          </v:shape>
        </w:pict>
      </w:r>
      <w:r w:rsidR="00B21731" w:rsidRPr="00984D1E">
        <w:rPr>
          <w:rFonts w:ascii="Arial MT"/>
          <w:noProof/>
          <w:color w:val="000000" w:themeColor="text1"/>
          <w:sz w:val="9"/>
        </w:rPr>
        <w:t>176</w:t>
      </w:r>
      <w:r w:rsidR="00B21731" w:rsidRPr="00984D1E">
        <w:rPr>
          <w:rFonts w:ascii="Arial MT"/>
          <w:noProof/>
          <w:color w:val="000000" w:themeColor="text1"/>
          <w:sz w:val="9"/>
        </w:rPr>
        <w:tab/>
        <w:t>168</w:t>
      </w:r>
      <w:r w:rsidR="00B21731" w:rsidRPr="00984D1E">
        <w:rPr>
          <w:rFonts w:ascii="Arial MT"/>
          <w:noProof/>
          <w:color w:val="000000" w:themeColor="text1"/>
          <w:sz w:val="9"/>
        </w:rPr>
        <w:tab/>
        <w:t>160</w:t>
      </w:r>
      <w:r w:rsidR="00B21731" w:rsidRPr="00984D1E">
        <w:rPr>
          <w:rFonts w:ascii="Arial MT"/>
          <w:noProof/>
          <w:color w:val="000000" w:themeColor="text1"/>
          <w:sz w:val="9"/>
        </w:rPr>
        <w:tab/>
        <w:t>152</w:t>
      </w:r>
      <w:r w:rsidR="00B21731" w:rsidRPr="00984D1E">
        <w:rPr>
          <w:rFonts w:ascii="Arial MT"/>
          <w:noProof/>
          <w:color w:val="000000" w:themeColor="text1"/>
          <w:sz w:val="9"/>
        </w:rPr>
        <w:tab/>
        <w:t>144</w:t>
      </w:r>
      <w:r w:rsidR="00B21731" w:rsidRPr="00984D1E">
        <w:rPr>
          <w:rFonts w:ascii="Arial MT"/>
          <w:noProof/>
          <w:color w:val="000000" w:themeColor="text1"/>
          <w:sz w:val="9"/>
        </w:rPr>
        <w:tab/>
        <w:t>136</w:t>
      </w:r>
      <w:r w:rsidR="00B21731" w:rsidRPr="00984D1E">
        <w:rPr>
          <w:rFonts w:ascii="Arial MT"/>
          <w:noProof/>
          <w:color w:val="000000" w:themeColor="text1"/>
          <w:sz w:val="9"/>
        </w:rPr>
        <w:tab/>
        <w:t>128</w:t>
      </w:r>
      <w:r w:rsidR="00B21731" w:rsidRPr="00984D1E">
        <w:rPr>
          <w:rFonts w:ascii="Arial MT"/>
          <w:noProof/>
          <w:color w:val="000000" w:themeColor="text1"/>
          <w:sz w:val="9"/>
        </w:rPr>
        <w:tab/>
        <w:t>120</w:t>
      </w:r>
      <w:r w:rsidR="00B21731" w:rsidRPr="00984D1E">
        <w:rPr>
          <w:rFonts w:ascii="Arial MT"/>
          <w:noProof/>
          <w:color w:val="000000" w:themeColor="text1"/>
          <w:sz w:val="9"/>
        </w:rPr>
        <w:tab/>
        <w:t>112</w:t>
      </w:r>
      <w:r w:rsidR="00B21731" w:rsidRPr="00984D1E">
        <w:rPr>
          <w:rFonts w:ascii="Arial MT"/>
          <w:noProof/>
          <w:color w:val="000000" w:themeColor="text1"/>
          <w:sz w:val="9"/>
        </w:rPr>
        <w:tab/>
        <w:t>104</w:t>
      </w:r>
      <w:r w:rsidR="00B21731" w:rsidRPr="00984D1E">
        <w:rPr>
          <w:rFonts w:ascii="Arial MT"/>
          <w:noProof/>
          <w:color w:val="000000" w:themeColor="text1"/>
          <w:sz w:val="9"/>
        </w:rPr>
        <w:tab/>
        <w:t>96</w:t>
      </w:r>
      <w:r w:rsidR="00B21731" w:rsidRPr="00984D1E">
        <w:rPr>
          <w:rFonts w:ascii="Arial MT"/>
          <w:noProof/>
          <w:color w:val="000000" w:themeColor="text1"/>
          <w:sz w:val="9"/>
        </w:rPr>
        <w:tab/>
        <w:t>88</w:t>
      </w:r>
      <w:r w:rsidR="00B21731" w:rsidRPr="00984D1E">
        <w:rPr>
          <w:rFonts w:ascii="Arial MT"/>
          <w:noProof/>
          <w:color w:val="000000" w:themeColor="text1"/>
          <w:sz w:val="9"/>
        </w:rPr>
        <w:tab/>
        <w:t>80</w:t>
      </w:r>
      <w:r w:rsidR="00B21731" w:rsidRPr="00984D1E">
        <w:rPr>
          <w:rFonts w:ascii="Arial MT"/>
          <w:noProof/>
          <w:color w:val="000000" w:themeColor="text1"/>
          <w:sz w:val="9"/>
        </w:rPr>
        <w:tab/>
        <w:t>72</w:t>
      </w:r>
      <w:r w:rsidR="00B21731" w:rsidRPr="00984D1E">
        <w:rPr>
          <w:rFonts w:ascii="Arial MT"/>
          <w:noProof/>
          <w:color w:val="000000" w:themeColor="text1"/>
          <w:sz w:val="9"/>
        </w:rPr>
        <w:tab/>
        <w:t>64</w:t>
      </w:r>
      <w:r w:rsidR="00B21731" w:rsidRPr="00984D1E">
        <w:rPr>
          <w:rFonts w:ascii="Arial MT"/>
          <w:noProof/>
          <w:color w:val="000000" w:themeColor="text1"/>
          <w:sz w:val="9"/>
        </w:rPr>
        <w:tab/>
        <w:t>56</w:t>
      </w:r>
      <w:r w:rsidR="00B21731" w:rsidRPr="00984D1E">
        <w:rPr>
          <w:rFonts w:ascii="Arial MT"/>
          <w:noProof/>
          <w:color w:val="000000" w:themeColor="text1"/>
          <w:sz w:val="9"/>
        </w:rPr>
        <w:tab/>
        <w:t>48</w:t>
      </w:r>
      <w:r w:rsidR="00B21731" w:rsidRPr="00984D1E">
        <w:rPr>
          <w:rFonts w:ascii="Arial MT"/>
          <w:noProof/>
          <w:color w:val="000000" w:themeColor="text1"/>
          <w:sz w:val="9"/>
        </w:rPr>
        <w:tab/>
        <w:t>40</w:t>
      </w:r>
      <w:r w:rsidR="00B21731" w:rsidRPr="00984D1E">
        <w:rPr>
          <w:rFonts w:ascii="Arial MT"/>
          <w:noProof/>
          <w:color w:val="000000" w:themeColor="text1"/>
          <w:sz w:val="9"/>
        </w:rPr>
        <w:tab/>
        <w:t>32</w:t>
      </w:r>
      <w:r w:rsidR="00B21731" w:rsidRPr="00984D1E">
        <w:rPr>
          <w:rFonts w:ascii="Arial MT"/>
          <w:noProof/>
          <w:color w:val="000000" w:themeColor="text1"/>
          <w:sz w:val="9"/>
        </w:rPr>
        <w:tab/>
        <w:t>24</w:t>
      </w:r>
    </w:p>
    <w:p w14:paraId="47DA7904" w14:textId="090C9D5E" w:rsidR="00C254C2" w:rsidRPr="00984D1E" w:rsidRDefault="00CB66C5">
      <w:pPr>
        <w:spacing w:before="8"/>
        <w:ind w:left="2015" w:right="1988"/>
        <w:jc w:val="center"/>
        <w:rPr>
          <w:rFonts w:ascii="Arial MT"/>
          <w:noProof/>
          <w:color w:val="000000" w:themeColor="text1"/>
          <w:sz w:val="9"/>
        </w:rPr>
      </w:pPr>
      <w:r>
        <w:rPr>
          <w:noProof/>
          <w:color w:val="000000" w:themeColor="text1"/>
        </w:rPr>
        <w:pict w14:anchorId="4B32ECE1">
          <v:shape id="_x0000_s5078" type="#_x0000_t202" style="position:absolute;left:0;text-align:left;margin-left:225.85pt;margin-top:9.85pt;width:147.4pt;height:88.5pt;z-index:-250724352;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90"/>
                    <w:gridCol w:w="345"/>
                    <w:gridCol w:w="410"/>
                    <w:gridCol w:w="424"/>
                    <w:gridCol w:w="297"/>
                    <w:gridCol w:w="354"/>
                    <w:gridCol w:w="424"/>
                    <w:gridCol w:w="395"/>
                  </w:tblGrid>
                  <w:tr w:rsidR="00CB66C5" w14:paraId="1080FC84" w14:textId="77777777">
                    <w:trPr>
                      <w:trHeight w:val="131"/>
                    </w:trPr>
                    <w:tc>
                      <w:tcPr>
                        <w:tcW w:w="290" w:type="dxa"/>
                        <w:tcBorders>
                          <w:top w:val="nil"/>
                          <w:bottom w:val="nil"/>
                        </w:tcBorders>
                      </w:tcPr>
                      <w:p w14:paraId="26E18392" w14:textId="77777777" w:rsidR="00CB66C5" w:rsidRDefault="00CB66C5">
                        <w:pPr>
                          <w:pStyle w:val="TableParagraph"/>
                          <w:spacing w:before="15" w:line="96" w:lineRule="exact"/>
                          <w:ind w:left="52"/>
                          <w:jc w:val="left"/>
                          <w:rPr>
                            <w:rFonts w:ascii="Arial MT"/>
                            <w:sz w:val="9"/>
                          </w:rPr>
                        </w:pPr>
                        <w:r>
                          <w:rPr>
                            <w:rFonts w:ascii="Arial MT"/>
                            <w:w w:val="105"/>
                            <w:sz w:val="9"/>
                          </w:rPr>
                          <w:t>No.</w:t>
                        </w:r>
                      </w:p>
                    </w:tc>
                    <w:tc>
                      <w:tcPr>
                        <w:tcW w:w="345" w:type="dxa"/>
                      </w:tcPr>
                      <w:p w14:paraId="348131F6" w14:textId="77777777" w:rsidR="00CB66C5" w:rsidRDefault="00CB66C5">
                        <w:pPr>
                          <w:pStyle w:val="TableParagraph"/>
                          <w:spacing w:before="15" w:line="96" w:lineRule="exact"/>
                          <w:ind w:left="10" w:right="43"/>
                          <w:rPr>
                            <w:rFonts w:ascii="Arial MT"/>
                            <w:sz w:val="9"/>
                          </w:rPr>
                        </w:pPr>
                        <w:r>
                          <w:rPr>
                            <w:rFonts w:ascii="Arial MT"/>
                            <w:w w:val="105"/>
                            <w:sz w:val="9"/>
                          </w:rPr>
                          <w:t>(ppm)</w:t>
                        </w:r>
                      </w:p>
                    </w:tc>
                    <w:tc>
                      <w:tcPr>
                        <w:tcW w:w="410" w:type="dxa"/>
                      </w:tcPr>
                      <w:p w14:paraId="5B666D80" w14:textId="77777777" w:rsidR="00CB66C5" w:rsidRDefault="00CB66C5">
                        <w:pPr>
                          <w:pStyle w:val="TableParagraph"/>
                          <w:spacing w:before="15" w:line="96" w:lineRule="exact"/>
                          <w:ind w:left="123"/>
                          <w:jc w:val="left"/>
                          <w:rPr>
                            <w:rFonts w:ascii="Arial MT"/>
                            <w:sz w:val="9"/>
                          </w:rPr>
                        </w:pPr>
                        <w:r>
                          <w:rPr>
                            <w:rFonts w:ascii="Arial MT"/>
                            <w:w w:val="105"/>
                            <w:sz w:val="9"/>
                          </w:rPr>
                          <w:t>(Hz)</w:t>
                        </w:r>
                      </w:p>
                    </w:tc>
                    <w:tc>
                      <w:tcPr>
                        <w:tcW w:w="424" w:type="dxa"/>
                      </w:tcPr>
                      <w:p w14:paraId="0383BE1E" w14:textId="77777777" w:rsidR="00CB66C5" w:rsidRDefault="00CB66C5">
                        <w:pPr>
                          <w:pStyle w:val="TableParagraph"/>
                          <w:spacing w:before="15" w:line="96" w:lineRule="exact"/>
                          <w:ind w:left="73"/>
                          <w:jc w:val="left"/>
                          <w:rPr>
                            <w:rFonts w:ascii="Arial MT"/>
                            <w:sz w:val="9"/>
                          </w:rPr>
                        </w:pPr>
                        <w:r>
                          <w:rPr>
                            <w:rFonts w:ascii="Arial MT"/>
                            <w:w w:val="105"/>
                            <w:sz w:val="9"/>
                          </w:rPr>
                          <w:t>Height</w:t>
                        </w:r>
                      </w:p>
                    </w:tc>
                    <w:tc>
                      <w:tcPr>
                        <w:tcW w:w="297" w:type="dxa"/>
                      </w:tcPr>
                      <w:p w14:paraId="7021269D" w14:textId="77777777" w:rsidR="00CB66C5" w:rsidRDefault="00CB66C5">
                        <w:pPr>
                          <w:pStyle w:val="TableParagraph"/>
                          <w:spacing w:before="15" w:line="96" w:lineRule="exact"/>
                          <w:ind w:left="72"/>
                          <w:jc w:val="left"/>
                          <w:rPr>
                            <w:rFonts w:ascii="Arial MT"/>
                            <w:sz w:val="9"/>
                          </w:rPr>
                        </w:pPr>
                        <w:r>
                          <w:rPr>
                            <w:rFonts w:ascii="Arial MT"/>
                            <w:w w:val="105"/>
                            <w:sz w:val="9"/>
                          </w:rPr>
                          <w:t>No.</w:t>
                        </w:r>
                      </w:p>
                    </w:tc>
                    <w:tc>
                      <w:tcPr>
                        <w:tcW w:w="354" w:type="dxa"/>
                      </w:tcPr>
                      <w:p w14:paraId="42D34B32" w14:textId="77777777" w:rsidR="00CB66C5" w:rsidRDefault="00CB66C5">
                        <w:pPr>
                          <w:pStyle w:val="TableParagraph"/>
                          <w:spacing w:before="15" w:line="96" w:lineRule="exact"/>
                          <w:ind w:left="44"/>
                          <w:jc w:val="left"/>
                          <w:rPr>
                            <w:rFonts w:ascii="Arial MT"/>
                            <w:sz w:val="9"/>
                          </w:rPr>
                        </w:pPr>
                        <w:r>
                          <w:rPr>
                            <w:rFonts w:ascii="Arial MT"/>
                            <w:w w:val="105"/>
                            <w:sz w:val="9"/>
                          </w:rPr>
                          <w:t>(ppm)</w:t>
                        </w:r>
                      </w:p>
                    </w:tc>
                    <w:tc>
                      <w:tcPr>
                        <w:tcW w:w="424" w:type="dxa"/>
                      </w:tcPr>
                      <w:p w14:paraId="3EF8A83D" w14:textId="77777777" w:rsidR="00CB66C5" w:rsidRDefault="00CB66C5">
                        <w:pPr>
                          <w:pStyle w:val="TableParagraph"/>
                          <w:spacing w:before="15" w:line="96" w:lineRule="exact"/>
                          <w:ind w:left="15" w:right="5"/>
                          <w:rPr>
                            <w:rFonts w:ascii="Arial MT"/>
                            <w:sz w:val="9"/>
                          </w:rPr>
                        </w:pPr>
                        <w:r>
                          <w:rPr>
                            <w:rFonts w:ascii="Arial MT"/>
                            <w:w w:val="105"/>
                            <w:sz w:val="9"/>
                          </w:rPr>
                          <w:t>(Hz)</w:t>
                        </w:r>
                      </w:p>
                    </w:tc>
                    <w:tc>
                      <w:tcPr>
                        <w:tcW w:w="395" w:type="dxa"/>
                      </w:tcPr>
                      <w:p w14:paraId="645AF54A" w14:textId="77777777" w:rsidR="00CB66C5" w:rsidRDefault="00CB66C5">
                        <w:pPr>
                          <w:pStyle w:val="TableParagraph"/>
                          <w:spacing w:before="15" w:line="96" w:lineRule="exact"/>
                          <w:ind w:left="22" w:right="22"/>
                          <w:rPr>
                            <w:rFonts w:ascii="Arial MT"/>
                            <w:sz w:val="9"/>
                          </w:rPr>
                        </w:pPr>
                        <w:r>
                          <w:rPr>
                            <w:rFonts w:ascii="Arial MT"/>
                            <w:w w:val="105"/>
                            <w:sz w:val="9"/>
                          </w:rPr>
                          <w:t>Height</w:t>
                        </w:r>
                      </w:p>
                    </w:tc>
                  </w:tr>
                  <w:tr w:rsidR="00CB66C5" w14:paraId="56F03877" w14:textId="77777777">
                    <w:trPr>
                      <w:trHeight w:val="131"/>
                    </w:trPr>
                    <w:tc>
                      <w:tcPr>
                        <w:tcW w:w="290" w:type="dxa"/>
                        <w:tcBorders>
                          <w:top w:val="nil"/>
                          <w:bottom w:val="nil"/>
                        </w:tcBorders>
                      </w:tcPr>
                      <w:p w14:paraId="3F640542" w14:textId="77777777" w:rsidR="00CB66C5" w:rsidRDefault="00CB66C5">
                        <w:pPr>
                          <w:pStyle w:val="TableParagraph"/>
                          <w:spacing w:before="15" w:line="96" w:lineRule="exact"/>
                          <w:ind w:left="97"/>
                          <w:jc w:val="left"/>
                          <w:rPr>
                            <w:rFonts w:ascii="Arial MT"/>
                            <w:sz w:val="9"/>
                          </w:rPr>
                        </w:pPr>
                        <w:r>
                          <w:rPr>
                            <w:rFonts w:ascii="Arial MT"/>
                            <w:w w:val="104"/>
                            <w:sz w:val="9"/>
                          </w:rPr>
                          <w:t>1</w:t>
                        </w:r>
                      </w:p>
                    </w:tc>
                    <w:tc>
                      <w:tcPr>
                        <w:tcW w:w="345" w:type="dxa"/>
                      </w:tcPr>
                      <w:p w14:paraId="7B2A7C61" w14:textId="77777777" w:rsidR="00CB66C5" w:rsidRDefault="00CB66C5">
                        <w:pPr>
                          <w:pStyle w:val="TableParagraph"/>
                          <w:spacing w:before="15" w:line="96" w:lineRule="exact"/>
                          <w:ind w:left="10" w:right="43"/>
                          <w:rPr>
                            <w:rFonts w:ascii="Arial MT"/>
                            <w:sz w:val="9"/>
                          </w:rPr>
                        </w:pPr>
                        <w:r>
                          <w:rPr>
                            <w:rFonts w:ascii="Arial MT"/>
                            <w:w w:val="105"/>
                            <w:sz w:val="9"/>
                          </w:rPr>
                          <w:t>21.66</w:t>
                        </w:r>
                      </w:p>
                    </w:tc>
                    <w:tc>
                      <w:tcPr>
                        <w:tcW w:w="410" w:type="dxa"/>
                      </w:tcPr>
                      <w:p w14:paraId="27F2996A" w14:textId="77777777" w:rsidR="00CB66C5" w:rsidRDefault="00CB66C5">
                        <w:pPr>
                          <w:pStyle w:val="TableParagraph"/>
                          <w:spacing w:before="15" w:line="96" w:lineRule="exact"/>
                          <w:ind w:left="72"/>
                          <w:jc w:val="left"/>
                          <w:rPr>
                            <w:rFonts w:ascii="Arial MT"/>
                            <w:sz w:val="9"/>
                          </w:rPr>
                        </w:pPr>
                        <w:r>
                          <w:rPr>
                            <w:rFonts w:ascii="Arial MT"/>
                            <w:w w:val="105"/>
                            <w:sz w:val="9"/>
                          </w:rPr>
                          <w:t>2177.8</w:t>
                        </w:r>
                      </w:p>
                    </w:tc>
                    <w:tc>
                      <w:tcPr>
                        <w:tcW w:w="424" w:type="dxa"/>
                      </w:tcPr>
                      <w:p w14:paraId="20F43ADF" w14:textId="77777777" w:rsidR="00CB66C5" w:rsidRDefault="00CB66C5">
                        <w:pPr>
                          <w:pStyle w:val="TableParagraph"/>
                          <w:spacing w:before="15" w:line="96" w:lineRule="exact"/>
                          <w:ind w:left="65"/>
                          <w:jc w:val="left"/>
                          <w:rPr>
                            <w:rFonts w:ascii="Arial MT"/>
                            <w:sz w:val="9"/>
                          </w:rPr>
                        </w:pPr>
                        <w:r>
                          <w:rPr>
                            <w:rFonts w:ascii="Arial MT"/>
                            <w:w w:val="105"/>
                            <w:sz w:val="9"/>
                          </w:rPr>
                          <w:t>0.0098</w:t>
                        </w:r>
                      </w:p>
                    </w:tc>
                    <w:tc>
                      <w:tcPr>
                        <w:tcW w:w="297" w:type="dxa"/>
                      </w:tcPr>
                      <w:p w14:paraId="54833BCD" w14:textId="77777777" w:rsidR="00CB66C5" w:rsidRDefault="00CB66C5">
                        <w:pPr>
                          <w:pStyle w:val="TableParagraph"/>
                          <w:spacing w:before="15" w:line="96" w:lineRule="exact"/>
                          <w:ind w:left="92"/>
                          <w:jc w:val="left"/>
                          <w:rPr>
                            <w:rFonts w:ascii="Arial MT"/>
                            <w:sz w:val="9"/>
                          </w:rPr>
                        </w:pPr>
                        <w:r>
                          <w:rPr>
                            <w:rFonts w:ascii="Arial MT"/>
                            <w:w w:val="105"/>
                            <w:sz w:val="9"/>
                          </w:rPr>
                          <w:t>13</w:t>
                        </w:r>
                      </w:p>
                    </w:tc>
                    <w:tc>
                      <w:tcPr>
                        <w:tcW w:w="354" w:type="dxa"/>
                      </w:tcPr>
                      <w:p w14:paraId="499A098E" w14:textId="77777777" w:rsidR="00CB66C5" w:rsidRDefault="00CB66C5">
                        <w:pPr>
                          <w:pStyle w:val="TableParagraph"/>
                          <w:spacing w:before="15" w:line="96" w:lineRule="exact"/>
                          <w:ind w:left="50"/>
                          <w:jc w:val="left"/>
                          <w:rPr>
                            <w:rFonts w:ascii="Arial MT"/>
                            <w:sz w:val="9"/>
                          </w:rPr>
                        </w:pPr>
                        <w:r>
                          <w:rPr>
                            <w:rFonts w:ascii="Arial MT"/>
                            <w:w w:val="105"/>
                            <w:sz w:val="9"/>
                          </w:rPr>
                          <w:t>68.85</w:t>
                        </w:r>
                      </w:p>
                    </w:tc>
                    <w:tc>
                      <w:tcPr>
                        <w:tcW w:w="424" w:type="dxa"/>
                      </w:tcPr>
                      <w:p w14:paraId="356D5D82" w14:textId="77777777" w:rsidR="00CB66C5" w:rsidRDefault="00CB66C5">
                        <w:pPr>
                          <w:pStyle w:val="TableParagraph"/>
                          <w:spacing w:before="15" w:line="96" w:lineRule="exact"/>
                          <w:ind w:left="15"/>
                          <w:rPr>
                            <w:rFonts w:ascii="Arial MT"/>
                            <w:sz w:val="9"/>
                          </w:rPr>
                        </w:pPr>
                        <w:r>
                          <w:rPr>
                            <w:rFonts w:ascii="Arial MT"/>
                            <w:w w:val="105"/>
                            <w:sz w:val="9"/>
                          </w:rPr>
                          <w:t>6921.2</w:t>
                        </w:r>
                      </w:p>
                    </w:tc>
                    <w:tc>
                      <w:tcPr>
                        <w:tcW w:w="395" w:type="dxa"/>
                      </w:tcPr>
                      <w:p w14:paraId="3FA924A9" w14:textId="77777777" w:rsidR="00CB66C5" w:rsidRDefault="00CB66C5">
                        <w:pPr>
                          <w:pStyle w:val="TableParagraph"/>
                          <w:spacing w:before="15" w:line="96" w:lineRule="exact"/>
                          <w:ind w:left="22" w:right="21"/>
                          <w:rPr>
                            <w:rFonts w:ascii="Arial MT"/>
                            <w:sz w:val="9"/>
                          </w:rPr>
                        </w:pPr>
                        <w:r>
                          <w:rPr>
                            <w:rFonts w:ascii="Arial MT"/>
                            <w:w w:val="105"/>
                            <w:sz w:val="9"/>
                          </w:rPr>
                          <w:t>0.1978</w:t>
                        </w:r>
                      </w:p>
                    </w:tc>
                  </w:tr>
                  <w:tr w:rsidR="00CB66C5" w14:paraId="7B495B59" w14:textId="77777777">
                    <w:trPr>
                      <w:trHeight w:val="131"/>
                    </w:trPr>
                    <w:tc>
                      <w:tcPr>
                        <w:tcW w:w="290" w:type="dxa"/>
                        <w:tcBorders>
                          <w:top w:val="nil"/>
                          <w:bottom w:val="nil"/>
                        </w:tcBorders>
                      </w:tcPr>
                      <w:p w14:paraId="58B31B99" w14:textId="77777777" w:rsidR="00CB66C5" w:rsidRDefault="00CB66C5">
                        <w:pPr>
                          <w:pStyle w:val="TableParagraph"/>
                          <w:spacing w:before="15" w:line="96" w:lineRule="exact"/>
                          <w:ind w:left="97"/>
                          <w:jc w:val="left"/>
                          <w:rPr>
                            <w:rFonts w:ascii="Arial MT"/>
                            <w:sz w:val="9"/>
                          </w:rPr>
                        </w:pPr>
                        <w:r>
                          <w:rPr>
                            <w:rFonts w:ascii="Arial MT"/>
                            <w:w w:val="104"/>
                            <w:sz w:val="9"/>
                          </w:rPr>
                          <w:t>2</w:t>
                        </w:r>
                      </w:p>
                    </w:tc>
                    <w:tc>
                      <w:tcPr>
                        <w:tcW w:w="345" w:type="dxa"/>
                      </w:tcPr>
                      <w:p w14:paraId="6A36ABC6" w14:textId="77777777" w:rsidR="00CB66C5" w:rsidRDefault="00CB66C5">
                        <w:pPr>
                          <w:pStyle w:val="TableParagraph"/>
                          <w:spacing w:before="15" w:line="96" w:lineRule="exact"/>
                          <w:ind w:left="10" w:right="43"/>
                          <w:rPr>
                            <w:rFonts w:ascii="Arial MT"/>
                            <w:sz w:val="9"/>
                          </w:rPr>
                        </w:pPr>
                        <w:r>
                          <w:rPr>
                            <w:rFonts w:ascii="Arial MT"/>
                            <w:w w:val="105"/>
                            <w:sz w:val="9"/>
                          </w:rPr>
                          <w:t>27.86</w:t>
                        </w:r>
                      </w:p>
                    </w:tc>
                    <w:tc>
                      <w:tcPr>
                        <w:tcW w:w="410" w:type="dxa"/>
                      </w:tcPr>
                      <w:p w14:paraId="4E68BA0C" w14:textId="77777777" w:rsidR="00CB66C5" w:rsidRDefault="00CB66C5">
                        <w:pPr>
                          <w:pStyle w:val="TableParagraph"/>
                          <w:spacing w:before="15" w:line="96" w:lineRule="exact"/>
                          <w:ind w:left="72"/>
                          <w:jc w:val="left"/>
                          <w:rPr>
                            <w:rFonts w:ascii="Arial MT"/>
                            <w:sz w:val="9"/>
                          </w:rPr>
                        </w:pPr>
                        <w:r>
                          <w:rPr>
                            <w:rFonts w:ascii="Arial MT"/>
                            <w:w w:val="105"/>
                            <w:sz w:val="9"/>
                          </w:rPr>
                          <w:t>2800.8</w:t>
                        </w:r>
                      </w:p>
                    </w:tc>
                    <w:tc>
                      <w:tcPr>
                        <w:tcW w:w="424" w:type="dxa"/>
                      </w:tcPr>
                      <w:p w14:paraId="22B64683" w14:textId="77777777" w:rsidR="00CB66C5" w:rsidRDefault="00CB66C5">
                        <w:pPr>
                          <w:pStyle w:val="TableParagraph"/>
                          <w:spacing w:before="15" w:line="96" w:lineRule="exact"/>
                          <w:ind w:left="65"/>
                          <w:jc w:val="left"/>
                          <w:rPr>
                            <w:rFonts w:ascii="Arial MT"/>
                            <w:sz w:val="9"/>
                          </w:rPr>
                        </w:pPr>
                        <w:r>
                          <w:rPr>
                            <w:rFonts w:ascii="Arial MT"/>
                            <w:w w:val="105"/>
                            <w:sz w:val="9"/>
                          </w:rPr>
                          <w:t>0.1230</w:t>
                        </w:r>
                      </w:p>
                    </w:tc>
                    <w:tc>
                      <w:tcPr>
                        <w:tcW w:w="297" w:type="dxa"/>
                      </w:tcPr>
                      <w:p w14:paraId="45BBD57F" w14:textId="77777777" w:rsidR="00CB66C5" w:rsidRDefault="00CB66C5">
                        <w:pPr>
                          <w:pStyle w:val="TableParagraph"/>
                          <w:spacing w:before="15" w:line="96" w:lineRule="exact"/>
                          <w:ind w:left="92"/>
                          <w:jc w:val="left"/>
                          <w:rPr>
                            <w:rFonts w:ascii="Arial MT"/>
                            <w:sz w:val="9"/>
                          </w:rPr>
                        </w:pPr>
                        <w:r>
                          <w:rPr>
                            <w:rFonts w:ascii="Arial MT"/>
                            <w:w w:val="105"/>
                            <w:sz w:val="9"/>
                          </w:rPr>
                          <w:t>14</w:t>
                        </w:r>
                      </w:p>
                    </w:tc>
                    <w:tc>
                      <w:tcPr>
                        <w:tcW w:w="354" w:type="dxa"/>
                      </w:tcPr>
                      <w:p w14:paraId="51FA5508" w14:textId="77777777" w:rsidR="00CB66C5" w:rsidRDefault="00CB66C5">
                        <w:pPr>
                          <w:pStyle w:val="TableParagraph"/>
                          <w:spacing w:before="15" w:line="96" w:lineRule="exact"/>
                          <w:ind w:left="50"/>
                          <w:jc w:val="left"/>
                          <w:rPr>
                            <w:rFonts w:ascii="Arial MT"/>
                            <w:sz w:val="9"/>
                          </w:rPr>
                        </w:pPr>
                        <w:r>
                          <w:rPr>
                            <w:rFonts w:ascii="Arial MT"/>
                            <w:w w:val="105"/>
                            <w:sz w:val="9"/>
                          </w:rPr>
                          <w:t>69.95</w:t>
                        </w:r>
                      </w:p>
                    </w:tc>
                    <w:tc>
                      <w:tcPr>
                        <w:tcW w:w="424" w:type="dxa"/>
                      </w:tcPr>
                      <w:p w14:paraId="0B9D0354" w14:textId="77777777" w:rsidR="00CB66C5" w:rsidRDefault="00CB66C5">
                        <w:pPr>
                          <w:pStyle w:val="TableParagraph"/>
                          <w:spacing w:before="15" w:line="96" w:lineRule="exact"/>
                          <w:ind w:left="15"/>
                          <w:rPr>
                            <w:rFonts w:ascii="Arial MT"/>
                            <w:sz w:val="9"/>
                          </w:rPr>
                        </w:pPr>
                        <w:r>
                          <w:rPr>
                            <w:rFonts w:ascii="Arial MT"/>
                            <w:w w:val="105"/>
                            <w:sz w:val="9"/>
                          </w:rPr>
                          <w:t>7031.4</w:t>
                        </w:r>
                      </w:p>
                    </w:tc>
                    <w:tc>
                      <w:tcPr>
                        <w:tcW w:w="395" w:type="dxa"/>
                      </w:tcPr>
                      <w:p w14:paraId="219564D1" w14:textId="77777777" w:rsidR="00CB66C5" w:rsidRDefault="00CB66C5">
                        <w:pPr>
                          <w:pStyle w:val="TableParagraph"/>
                          <w:spacing w:before="15" w:line="96" w:lineRule="exact"/>
                          <w:ind w:left="22" w:right="21"/>
                          <w:rPr>
                            <w:rFonts w:ascii="Arial MT"/>
                            <w:sz w:val="9"/>
                          </w:rPr>
                        </w:pPr>
                        <w:r>
                          <w:rPr>
                            <w:rFonts w:ascii="Arial MT"/>
                            <w:w w:val="105"/>
                            <w:sz w:val="9"/>
                          </w:rPr>
                          <w:t>0.0149</w:t>
                        </w:r>
                      </w:p>
                    </w:tc>
                  </w:tr>
                  <w:tr w:rsidR="00CB66C5" w14:paraId="6603E867" w14:textId="77777777">
                    <w:trPr>
                      <w:trHeight w:val="131"/>
                    </w:trPr>
                    <w:tc>
                      <w:tcPr>
                        <w:tcW w:w="290" w:type="dxa"/>
                        <w:tcBorders>
                          <w:top w:val="nil"/>
                          <w:bottom w:val="nil"/>
                        </w:tcBorders>
                      </w:tcPr>
                      <w:p w14:paraId="484252BA" w14:textId="77777777" w:rsidR="00CB66C5" w:rsidRDefault="00CB66C5">
                        <w:pPr>
                          <w:pStyle w:val="TableParagraph"/>
                          <w:spacing w:before="15" w:line="96" w:lineRule="exact"/>
                          <w:ind w:left="97"/>
                          <w:jc w:val="left"/>
                          <w:rPr>
                            <w:rFonts w:ascii="Arial MT"/>
                            <w:sz w:val="9"/>
                          </w:rPr>
                        </w:pPr>
                        <w:r>
                          <w:rPr>
                            <w:rFonts w:ascii="Arial MT"/>
                            <w:w w:val="104"/>
                            <w:sz w:val="9"/>
                          </w:rPr>
                          <w:t>3</w:t>
                        </w:r>
                      </w:p>
                    </w:tc>
                    <w:tc>
                      <w:tcPr>
                        <w:tcW w:w="345" w:type="dxa"/>
                      </w:tcPr>
                      <w:p w14:paraId="336C8AE7" w14:textId="77777777" w:rsidR="00CB66C5" w:rsidRDefault="00CB66C5">
                        <w:pPr>
                          <w:pStyle w:val="TableParagraph"/>
                          <w:spacing w:before="15" w:line="96" w:lineRule="exact"/>
                          <w:ind w:left="10" w:right="43"/>
                          <w:rPr>
                            <w:rFonts w:ascii="Arial MT"/>
                            <w:sz w:val="9"/>
                          </w:rPr>
                        </w:pPr>
                        <w:r>
                          <w:rPr>
                            <w:rFonts w:ascii="Arial MT"/>
                            <w:w w:val="105"/>
                            <w:sz w:val="9"/>
                          </w:rPr>
                          <w:t>31.15</w:t>
                        </w:r>
                      </w:p>
                    </w:tc>
                    <w:tc>
                      <w:tcPr>
                        <w:tcW w:w="410" w:type="dxa"/>
                      </w:tcPr>
                      <w:p w14:paraId="661997E2" w14:textId="77777777" w:rsidR="00CB66C5" w:rsidRDefault="00CB66C5">
                        <w:pPr>
                          <w:pStyle w:val="TableParagraph"/>
                          <w:spacing w:before="15" w:line="96" w:lineRule="exact"/>
                          <w:ind w:left="72"/>
                          <w:jc w:val="left"/>
                          <w:rPr>
                            <w:rFonts w:ascii="Arial MT"/>
                            <w:sz w:val="9"/>
                          </w:rPr>
                        </w:pPr>
                        <w:r>
                          <w:rPr>
                            <w:rFonts w:ascii="Arial MT"/>
                            <w:w w:val="105"/>
                            <w:sz w:val="9"/>
                          </w:rPr>
                          <w:t>3131.4</w:t>
                        </w:r>
                      </w:p>
                    </w:tc>
                    <w:tc>
                      <w:tcPr>
                        <w:tcW w:w="424" w:type="dxa"/>
                      </w:tcPr>
                      <w:p w14:paraId="7EE49C61" w14:textId="77777777" w:rsidR="00CB66C5" w:rsidRDefault="00CB66C5">
                        <w:pPr>
                          <w:pStyle w:val="TableParagraph"/>
                          <w:spacing w:before="15" w:line="96" w:lineRule="exact"/>
                          <w:ind w:left="65"/>
                          <w:jc w:val="left"/>
                          <w:rPr>
                            <w:rFonts w:ascii="Arial MT"/>
                            <w:sz w:val="9"/>
                          </w:rPr>
                        </w:pPr>
                        <w:r>
                          <w:rPr>
                            <w:rFonts w:ascii="Arial MT"/>
                            <w:w w:val="105"/>
                            <w:sz w:val="9"/>
                          </w:rPr>
                          <w:t>0.2142</w:t>
                        </w:r>
                      </w:p>
                    </w:tc>
                    <w:tc>
                      <w:tcPr>
                        <w:tcW w:w="297" w:type="dxa"/>
                      </w:tcPr>
                      <w:p w14:paraId="235028EE" w14:textId="77777777" w:rsidR="00CB66C5" w:rsidRDefault="00CB66C5">
                        <w:pPr>
                          <w:pStyle w:val="TableParagraph"/>
                          <w:spacing w:before="15" w:line="96" w:lineRule="exact"/>
                          <w:ind w:left="92"/>
                          <w:jc w:val="left"/>
                          <w:rPr>
                            <w:rFonts w:ascii="Arial MT"/>
                            <w:sz w:val="9"/>
                          </w:rPr>
                        </w:pPr>
                        <w:r>
                          <w:rPr>
                            <w:rFonts w:ascii="Arial MT"/>
                            <w:w w:val="105"/>
                            <w:sz w:val="9"/>
                          </w:rPr>
                          <w:t>15</w:t>
                        </w:r>
                      </w:p>
                    </w:tc>
                    <w:tc>
                      <w:tcPr>
                        <w:tcW w:w="354" w:type="dxa"/>
                      </w:tcPr>
                      <w:p w14:paraId="553EF752" w14:textId="77777777" w:rsidR="00CB66C5" w:rsidRDefault="00CB66C5">
                        <w:pPr>
                          <w:pStyle w:val="TableParagraph"/>
                          <w:spacing w:before="15" w:line="96" w:lineRule="exact"/>
                          <w:ind w:left="50"/>
                          <w:jc w:val="left"/>
                          <w:rPr>
                            <w:rFonts w:ascii="Arial MT"/>
                            <w:sz w:val="9"/>
                          </w:rPr>
                        </w:pPr>
                        <w:r>
                          <w:rPr>
                            <w:rFonts w:ascii="Arial MT"/>
                            <w:w w:val="105"/>
                            <w:sz w:val="9"/>
                          </w:rPr>
                          <w:t>71.28</w:t>
                        </w:r>
                      </w:p>
                    </w:tc>
                    <w:tc>
                      <w:tcPr>
                        <w:tcW w:w="424" w:type="dxa"/>
                      </w:tcPr>
                      <w:p w14:paraId="6BA2DBDA" w14:textId="77777777" w:rsidR="00CB66C5" w:rsidRDefault="00CB66C5">
                        <w:pPr>
                          <w:pStyle w:val="TableParagraph"/>
                          <w:spacing w:before="15" w:line="96" w:lineRule="exact"/>
                          <w:ind w:left="15"/>
                          <w:rPr>
                            <w:rFonts w:ascii="Arial MT"/>
                            <w:sz w:val="9"/>
                          </w:rPr>
                        </w:pPr>
                        <w:r>
                          <w:rPr>
                            <w:rFonts w:ascii="Arial MT"/>
                            <w:w w:val="105"/>
                            <w:sz w:val="9"/>
                          </w:rPr>
                          <w:t>7165.6</w:t>
                        </w:r>
                      </w:p>
                    </w:tc>
                    <w:tc>
                      <w:tcPr>
                        <w:tcW w:w="395" w:type="dxa"/>
                      </w:tcPr>
                      <w:p w14:paraId="61D93CF2" w14:textId="77777777" w:rsidR="00CB66C5" w:rsidRDefault="00CB66C5">
                        <w:pPr>
                          <w:pStyle w:val="TableParagraph"/>
                          <w:spacing w:before="15" w:line="96" w:lineRule="exact"/>
                          <w:ind w:left="22" w:right="21"/>
                          <w:rPr>
                            <w:rFonts w:ascii="Arial MT"/>
                            <w:sz w:val="9"/>
                          </w:rPr>
                        </w:pPr>
                        <w:r>
                          <w:rPr>
                            <w:rFonts w:ascii="Arial MT"/>
                            <w:w w:val="105"/>
                            <w:sz w:val="9"/>
                          </w:rPr>
                          <w:t>0.0453</w:t>
                        </w:r>
                      </w:p>
                    </w:tc>
                  </w:tr>
                  <w:tr w:rsidR="00CB66C5" w14:paraId="0EAF1967" w14:textId="77777777">
                    <w:trPr>
                      <w:trHeight w:val="131"/>
                    </w:trPr>
                    <w:tc>
                      <w:tcPr>
                        <w:tcW w:w="290" w:type="dxa"/>
                        <w:tcBorders>
                          <w:top w:val="nil"/>
                          <w:bottom w:val="nil"/>
                        </w:tcBorders>
                      </w:tcPr>
                      <w:p w14:paraId="3EF7A51D" w14:textId="77777777" w:rsidR="00CB66C5" w:rsidRDefault="00CB66C5">
                        <w:pPr>
                          <w:pStyle w:val="TableParagraph"/>
                          <w:spacing w:before="15" w:line="96" w:lineRule="exact"/>
                          <w:ind w:left="97"/>
                          <w:jc w:val="left"/>
                          <w:rPr>
                            <w:rFonts w:ascii="Arial MT"/>
                            <w:sz w:val="9"/>
                          </w:rPr>
                        </w:pPr>
                        <w:r>
                          <w:rPr>
                            <w:rFonts w:ascii="Arial MT"/>
                            <w:w w:val="104"/>
                            <w:sz w:val="9"/>
                          </w:rPr>
                          <w:t>4</w:t>
                        </w:r>
                      </w:p>
                    </w:tc>
                    <w:tc>
                      <w:tcPr>
                        <w:tcW w:w="345" w:type="dxa"/>
                      </w:tcPr>
                      <w:p w14:paraId="3D862061" w14:textId="77777777" w:rsidR="00CB66C5" w:rsidRDefault="00CB66C5">
                        <w:pPr>
                          <w:pStyle w:val="TableParagraph"/>
                          <w:spacing w:before="15" w:line="96" w:lineRule="exact"/>
                          <w:ind w:left="10" w:right="43"/>
                          <w:rPr>
                            <w:rFonts w:ascii="Arial MT"/>
                            <w:sz w:val="9"/>
                          </w:rPr>
                        </w:pPr>
                        <w:r>
                          <w:rPr>
                            <w:rFonts w:ascii="Arial MT"/>
                            <w:w w:val="105"/>
                            <w:sz w:val="9"/>
                          </w:rPr>
                          <w:t>39.10</w:t>
                        </w:r>
                      </w:p>
                    </w:tc>
                    <w:tc>
                      <w:tcPr>
                        <w:tcW w:w="410" w:type="dxa"/>
                      </w:tcPr>
                      <w:p w14:paraId="5D94F0B8" w14:textId="77777777" w:rsidR="00CB66C5" w:rsidRDefault="00CB66C5">
                        <w:pPr>
                          <w:pStyle w:val="TableParagraph"/>
                          <w:spacing w:before="15" w:line="96" w:lineRule="exact"/>
                          <w:ind w:left="72"/>
                          <w:jc w:val="left"/>
                          <w:rPr>
                            <w:rFonts w:ascii="Arial MT"/>
                            <w:sz w:val="9"/>
                          </w:rPr>
                        </w:pPr>
                        <w:r>
                          <w:rPr>
                            <w:rFonts w:ascii="Arial MT"/>
                            <w:w w:val="105"/>
                            <w:sz w:val="9"/>
                          </w:rPr>
                          <w:t>3930.8</w:t>
                        </w:r>
                      </w:p>
                    </w:tc>
                    <w:tc>
                      <w:tcPr>
                        <w:tcW w:w="424" w:type="dxa"/>
                      </w:tcPr>
                      <w:p w14:paraId="35E3A7A0" w14:textId="77777777" w:rsidR="00CB66C5" w:rsidRDefault="00CB66C5">
                        <w:pPr>
                          <w:pStyle w:val="TableParagraph"/>
                          <w:spacing w:before="15" w:line="96" w:lineRule="exact"/>
                          <w:ind w:left="65"/>
                          <w:jc w:val="left"/>
                          <w:rPr>
                            <w:rFonts w:ascii="Arial MT"/>
                            <w:sz w:val="9"/>
                          </w:rPr>
                        </w:pPr>
                        <w:r>
                          <w:rPr>
                            <w:rFonts w:ascii="Arial MT"/>
                            <w:w w:val="105"/>
                            <w:sz w:val="9"/>
                          </w:rPr>
                          <w:t>0.1432</w:t>
                        </w:r>
                      </w:p>
                    </w:tc>
                    <w:tc>
                      <w:tcPr>
                        <w:tcW w:w="297" w:type="dxa"/>
                      </w:tcPr>
                      <w:p w14:paraId="79A2645C" w14:textId="77777777" w:rsidR="00CB66C5" w:rsidRDefault="00CB66C5">
                        <w:pPr>
                          <w:pStyle w:val="TableParagraph"/>
                          <w:spacing w:before="15" w:line="96" w:lineRule="exact"/>
                          <w:ind w:left="92"/>
                          <w:jc w:val="left"/>
                          <w:rPr>
                            <w:rFonts w:ascii="Arial MT"/>
                            <w:sz w:val="9"/>
                          </w:rPr>
                        </w:pPr>
                        <w:r>
                          <w:rPr>
                            <w:rFonts w:ascii="Arial MT"/>
                            <w:w w:val="105"/>
                            <w:sz w:val="9"/>
                          </w:rPr>
                          <w:t>16</w:t>
                        </w:r>
                      </w:p>
                    </w:tc>
                    <w:tc>
                      <w:tcPr>
                        <w:tcW w:w="354" w:type="dxa"/>
                      </w:tcPr>
                      <w:p w14:paraId="65F12950" w14:textId="77777777" w:rsidR="00CB66C5" w:rsidRDefault="00CB66C5">
                        <w:pPr>
                          <w:pStyle w:val="TableParagraph"/>
                          <w:spacing w:before="15" w:line="96" w:lineRule="exact"/>
                          <w:ind w:left="24"/>
                          <w:jc w:val="left"/>
                          <w:rPr>
                            <w:rFonts w:ascii="Arial MT"/>
                            <w:sz w:val="9"/>
                          </w:rPr>
                        </w:pPr>
                        <w:r>
                          <w:rPr>
                            <w:rFonts w:ascii="Arial MT"/>
                            <w:w w:val="105"/>
                            <w:sz w:val="9"/>
                          </w:rPr>
                          <w:t>129.22</w:t>
                        </w:r>
                      </w:p>
                    </w:tc>
                    <w:tc>
                      <w:tcPr>
                        <w:tcW w:w="424" w:type="dxa"/>
                      </w:tcPr>
                      <w:p w14:paraId="6FCAC0B2" w14:textId="77777777" w:rsidR="00CB66C5" w:rsidRDefault="00CB66C5">
                        <w:pPr>
                          <w:pStyle w:val="TableParagraph"/>
                          <w:spacing w:before="15" w:line="96" w:lineRule="exact"/>
                          <w:ind w:left="15"/>
                          <w:rPr>
                            <w:rFonts w:ascii="Arial MT"/>
                            <w:sz w:val="9"/>
                          </w:rPr>
                        </w:pPr>
                        <w:r>
                          <w:rPr>
                            <w:rFonts w:ascii="Arial MT"/>
                            <w:w w:val="105"/>
                            <w:sz w:val="9"/>
                          </w:rPr>
                          <w:t>12990.2</w:t>
                        </w:r>
                      </w:p>
                    </w:tc>
                    <w:tc>
                      <w:tcPr>
                        <w:tcW w:w="395" w:type="dxa"/>
                      </w:tcPr>
                      <w:p w14:paraId="504F5650" w14:textId="77777777" w:rsidR="00CB66C5" w:rsidRDefault="00CB66C5">
                        <w:pPr>
                          <w:pStyle w:val="TableParagraph"/>
                          <w:spacing w:before="15" w:line="96" w:lineRule="exact"/>
                          <w:ind w:left="22" w:right="21"/>
                          <w:rPr>
                            <w:rFonts w:ascii="Arial MT"/>
                            <w:sz w:val="9"/>
                          </w:rPr>
                        </w:pPr>
                        <w:r>
                          <w:rPr>
                            <w:rFonts w:ascii="Arial MT"/>
                            <w:w w:val="105"/>
                            <w:sz w:val="9"/>
                          </w:rPr>
                          <w:t>0.2695</w:t>
                        </w:r>
                      </w:p>
                    </w:tc>
                  </w:tr>
                  <w:tr w:rsidR="00CB66C5" w14:paraId="32CA5E26" w14:textId="77777777">
                    <w:trPr>
                      <w:trHeight w:val="131"/>
                    </w:trPr>
                    <w:tc>
                      <w:tcPr>
                        <w:tcW w:w="290" w:type="dxa"/>
                        <w:tcBorders>
                          <w:top w:val="nil"/>
                          <w:bottom w:val="nil"/>
                        </w:tcBorders>
                      </w:tcPr>
                      <w:p w14:paraId="6E6E2BD4" w14:textId="77777777" w:rsidR="00CB66C5" w:rsidRDefault="00CB66C5">
                        <w:pPr>
                          <w:pStyle w:val="TableParagraph"/>
                          <w:spacing w:before="15" w:line="96" w:lineRule="exact"/>
                          <w:ind w:left="97"/>
                          <w:jc w:val="left"/>
                          <w:rPr>
                            <w:rFonts w:ascii="Arial MT"/>
                            <w:sz w:val="9"/>
                          </w:rPr>
                        </w:pPr>
                        <w:r>
                          <w:rPr>
                            <w:rFonts w:ascii="Arial MT"/>
                            <w:w w:val="104"/>
                            <w:sz w:val="9"/>
                          </w:rPr>
                          <w:t>5</w:t>
                        </w:r>
                      </w:p>
                    </w:tc>
                    <w:tc>
                      <w:tcPr>
                        <w:tcW w:w="345" w:type="dxa"/>
                      </w:tcPr>
                      <w:p w14:paraId="139452B0" w14:textId="77777777" w:rsidR="00CB66C5" w:rsidRDefault="00CB66C5">
                        <w:pPr>
                          <w:pStyle w:val="TableParagraph"/>
                          <w:spacing w:before="15" w:line="96" w:lineRule="exact"/>
                          <w:ind w:left="10" w:right="43"/>
                          <w:rPr>
                            <w:rFonts w:ascii="Arial MT"/>
                            <w:sz w:val="9"/>
                          </w:rPr>
                        </w:pPr>
                        <w:r>
                          <w:rPr>
                            <w:rFonts w:ascii="Arial MT"/>
                            <w:w w:val="105"/>
                            <w:sz w:val="9"/>
                          </w:rPr>
                          <w:t>39.31</w:t>
                        </w:r>
                      </w:p>
                    </w:tc>
                    <w:tc>
                      <w:tcPr>
                        <w:tcW w:w="410" w:type="dxa"/>
                      </w:tcPr>
                      <w:p w14:paraId="3C34E85A" w14:textId="77777777" w:rsidR="00CB66C5" w:rsidRDefault="00CB66C5">
                        <w:pPr>
                          <w:pStyle w:val="TableParagraph"/>
                          <w:spacing w:before="15" w:line="96" w:lineRule="exact"/>
                          <w:ind w:left="72"/>
                          <w:jc w:val="left"/>
                          <w:rPr>
                            <w:rFonts w:ascii="Arial MT"/>
                            <w:sz w:val="9"/>
                          </w:rPr>
                        </w:pPr>
                        <w:r>
                          <w:rPr>
                            <w:rFonts w:ascii="Arial MT"/>
                            <w:w w:val="105"/>
                            <w:sz w:val="9"/>
                          </w:rPr>
                          <w:t>3951.9</w:t>
                        </w:r>
                      </w:p>
                    </w:tc>
                    <w:tc>
                      <w:tcPr>
                        <w:tcW w:w="424" w:type="dxa"/>
                      </w:tcPr>
                      <w:p w14:paraId="54C2AA4C" w14:textId="77777777" w:rsidR="00CB66C5" w:rsidRDefault="00CB66C5">
                        <w:pPr>
                          <w:pStyle w:val="TableParagraph"/>
                          <w:spacing w:before="15" w:line="96" w:lineRule="exact"/>
                          <w:ind w:left="65"/>
                          <w:jc w:val="left"/>
                          <w:rPr>
                            <w:rFonts w:ascii="Arial MT"/>
                            <w:sz w:val="9"/>
                          </w:rPr>
                        </w:pPr>
                        <w:r>
                          <w:rPr>
                            <w:rFonts w:ascii="Arial MT"/>
                            <w:w w:val="105"/>
                            <w:sz w:val="9"/>
                          </w:rPr>
                          <w:t>0.4336</w:t>
                        </w:r>
                      </w:p>
                    </w:tc>
                    <w:tc>
                      <w:tcPr>
                        <w:tcW w:w="297" w:type="dxa"/>
                      </w:tcPr>
                      <w:p w14:paraId="4B0C0B23" w14:textId="77777777" w:rsidR="00CB66C5" w:rsidRDefault="00CB66C5">
                        <w:pPr>
                          <w:pStyle w:val="TableParagraph"/>
                          <w:spacing w:before="15" w:line="96" w:lineRule="exact"/>
                          <w:ind w:left="92"/>
                          <w:jc w:val="left"/>
                          <w:rPr>
                            <w:rFonts w:ascii="Arial MT"/>
                            <w:sz w:val="9"/>
                          </w:rPr>
                        </w:pPr>
                        <w:r>
                          <w:rPr>
                            <w:rFonts w:ascii="Arial MT"/>
                            <w:w w:val="105"/>
                            <w:sz w:val="9"/>
                          </w:rPr>
                          <w:t>17</w:t>
                        </w:r>
                      </w:p>
                    </w:tc>
                    <w:tc>
                      <w:tcPr>
                        <w:tcW w:w="354" w:type="dxa"/>
                      </w:tcPr>
                      <w:p w14:paraId="28141C47" w14:textId="77777777" w:rsidR="00CB66C5" w:rsidRDefault="00CB66C5">
                        <w:pPr>
                          <w:pStyle w:val="TableParagraph"/>
                          <w:spacing w:before="15" w:line="96" w:lineRule="exact"/>
                          <w:ind w:left="24"/>
                          <w:jc w:val="left"/>
                          <w:rPr>
                            <w:rFonts w:ascii="Arial MT"/>
                            <w:sz w:val="9"/>
                          </w:rPr>
                        </w:pPr>
                        <w:r>
                          <w:rPr>
                            <w:rFonts w:ascii="Arial MT"/>
                            <w:w w:val="105"/>
                            <w:sz w:val="9"/>
                          </w:rPr>
                          <w:t>129.97</w:t>
                        </w:r>
                      </w:p>
                    </w:tc>
                    <w:tc>
                      <w:tcPr>
                        <w:tcW w:w="424" w:type="dxa"/>
                      </w:tcPr>
                      <w:p w14:paraId="268D8C1D" w14:textId="77777777" w:rsidR="00CB66C5" w:rsidRDefault="00CB66C5">
                        <w:pPr>
                          <w:pStyle w:val="TableParagraph"/>
                          <w:spacing w:before="15" w:line="96" w:lineRule="exact"/>
                          <w:ind w:left="15"/>
                          <w:rPr>
                            <w:rFonts w:ascii="Arial MT"/>
                            <w:sz w:val="9"/>
                          </w:rPr>
                        </w:pPr>
                        <w:r>
                          <w:rPr>
                            <w:rFonts w:ascii="Arial MT"/>
                            <w:w w:val="105"/>
                            <w:sz w:val="9"/>
                          </w:rPr>
                          <w:t>13065.0</w:t>
                        </w:r>
                      </w:p>
                    </w:tc>
                    <w:tc>
                      <w:tcPr>
                        <w:tcW w:w="395" w:type="dxa"/>
                      </w:tcPr>
                      <w:p w14:paraId="1F44F07B" w14:textId="77777777" w:rsidR="00CB66C5" w:rsidRDefault="00CB66C5">
                        <w:pPr>
                          <w:pStyle w:val="TableParagraph"/>
                          <w:spacing w:before="15" w:line="96" w:lineRule="exact"/>
                          <w:ind w:left="22" w:right="21"/>
                          <w:rPr>
                            <w:rFonts w:ascii="Arial MT"/>
                            <w:sz w:val="9"/>
                          </w:rPr>
                        </w:pPr>
                        <w:r>
                          <w:rPr>
                            <w:rFonts w:ascii="Arial MT"/>
                            <w:w w:val="105"/>
                            <w:sz w:val="9"/>
                          </w:rPr>
                          <w:t>0.1316</w:t>
                        </w:r>
                      </w:p>
                    </w:tc>
                  </w:tr>
                  <w:tr w:rsidR="00CB66C5" w14:paraId="3ADA00A8" w14:textId="77777777">
                    <w:trPr>
                      <w:trHeight w:val="131"/>
                    </w:trPr>
                    <w:tc>
                      <w:tcPr>
                        <w:tcW w:w="290" w:type="dxa"/>
                        <w:tcBorders>
                          <w:top w:val="nil"/>
                          <w:bottom w:val="nil"/>
                        </w:tcBorders>
                      </w:tcPr>
                      <w:p w14:paraId="188AABE1" w14:textId="77777777" w:rsidR="00CB66C5" w:rsidRDefault="00CB66C5">
                        <w:pPr>
                          <w:pStyle w:val="TableParagraph"/>
                          <w:spacing w:before="15" w:line="96" w:lineRule="exact"/>
                          <w:ind w:left="97"/>
                          <w:jc w:val="left"/>
                          <w:rPr>
                            <w:rFonts w:ascii="Arial MT"/>
                            <w:sz w:val="9"/>
                          </w:rPr>
                        </w:pPr>
                        <w:r>
                          <w:rPr>
                            <w:rFonts w:ascii="Arial MT"/>
                            <w:w w:val="104"/>
                            <w:sz w:val="9"/>
                          </w:rPr>
                          <w:t>6</w:t>
                        </w:r>
                      </w:p>
                    </w:tc>
                    <w:tc>
                      <w:tcPr>
                        <w:tcW w:w="345" w:type="dxa"/>
                      </w:tcPr>
                      <w:p w14:paraId="1AF08293" w14:textId="77777777" w:rsidR="00CB66C5" w:rsidRDefault="00CB66C5">
                        <w:pPr>
                          <w:pStyle w:val="TableParagraph"/>
                          <w:spacing w:before="15" w:line="96" w:lineRule="exact"/>
                          <w:ind w:left="10" w:right="43"/>
                          <w:rPr>
                            <w:rFonts w:ascii="Arial MT"/>
                            <w:sz w:val="9"/>
                          </w:rPr>
                        </w:pPr>
                        <w:r>
                          <w:rPr>
                            <w:rFonts w:ascii="Arial MT"/>
                            <w:w w:val="105"/>
                            <w:sz w:val="9"/>
                          </w:rPr>
                          <w:t>39.52</w:t>
                        </w:r>
                      </w:p>
                    </w:tc>
                    <w:tc>
                      <w:tcPr>
                        <w:tcW w:w="410" w:type="dxa"/>
                      </w:tcPr>
                      <w:p w14:paraId="17CDFED9" w14:textId="77777777" w:rsidR="00CB66C5" w:rsidRDefault="00CB66C5">
                        <w:pPr>
                          <w:pStyle w:val="TableParagraph"/>
                          <w:spacing w:before="15" w:line="96" w:lineRule="exact"/>
                          <w:ind w:left="72"/>
                          <w:jc w:val="left"/>
                          <w:rPr>
                            <w:rFonts w:ascii="Arial MT"/>
                            <w:sz w:val="9"/>
                          </w:rPr>
                        </w:pPr>
                        <w:r>
                          <w:rPr>
                            <w:rFonts w:ascii="Arial MT"/>
                            <w:w w:val="105"/>
                            <w:sz w:val="9"/>
                          </w:rPr>
                          <w:t>3973.0</w:t>
                        </w:r>
                      </w:p>
                    </w:tc>
                    <w:tc>
                      <w:tcPr>
                        <w:tcW w:w="424" w:type="dxa"/>
                      </w:tcPr>
                      <w:p w14:paraId="54B67C35" w14:textId="77777777" w:rsidR="00CB66C5" w:rsidRDefault="00CB66C5">
                        <w:pPr>
                          <w:pStyle w:val="TableParagraph"/>
                          <w:spacing w:before="15" w:line="96" w:lineRule="exact"/>
                          <w:ind w:left="65"/>
                          <w:jc w:val="left"/>
                          <w:rPr>
                            <w:rFonts w:ascii="Arial MT"/>
                            <w:sz w:val="9"/>
                          </w:rPr>
                        </w:pPr>
                        <w:r>
                          <w:rPr>
                            <w:rFonts w:ascii="Arial MT"/>
                            <w:w w:val="105"/>
                            <w:sz w:val="9"/>
                          </w:rPr>
                          <w:t>0.8535</w:t>
                        </w:r>
                      </w:p>
                    </w:tc>
                    <w:tc>
                      <w:tcPr>
                        <w:tcW w:w="297" w:type="dxa"/>
                      </w:tcPr>
                      <w:p w14:paraId="77C7F1FD" w14:textId="77777777" w:rsidR="00CB66C5" w:rsidRDefault="00CB66C5">
                        <w:pPr>
                          <w:pStyle w:val="TableParagraph"/>
                          <w:spacing w:before="15" w:line="96" w:lineRule="exact"/>
                          <w:ind w:left="92"/>
                          <w:jc w:val="left"/>
                          <w:rPr>
                            <w:rFonts w:ascii="Arial MT"/>
                            <w:sz w:val="9"/>
                          </w:rPr>
                        </w:pPr>
                        <w:r>
                          <w:rPr>
                            <w:rFonts w:ascii="Arial MT"/>
                            <w:w w:val="105"/>
                            <w:sz w:val="9"/>
                          </w:rPr>
                          <w:t>18</w:t>
                        </w:r>
                      </w:p>
                    </w:tc>
                    <w:tc>
                      <w:tcPr>
                        <w:tcW w:w="354" w:type="dxa"/>
                      </w:tcPr>
                      <w:p w14:paraId="4C9B76F6" w14:textId="77777777" w:rsidR="00CB66C5" w:rsidRDefault="00CB66C5">
                        <w:pPr>
                          <w:pStyle w:val="TableParagraph"/>
                          <w:spacing w:before="15" w:line="96" w:lineRule="exact"/>
                          <w:ind w:left="24"/>
                          <w:jc w:val="left"/>
                          <w:rPr>
                            <w:rFonts w:ascii="Arial MT"/>
                            <w:sz w:val="9"/>
                          </w:rPr>
                        </w:pPr>
                        <w:r>
                          <w:rPr>
                            <w:rFonts w:ascii="Arial MT"/>
                            <w:w w:val="105"/>
                            <w:sz w:val="9"/>
                          </w:rPr>
                          <w:t>130.05</w:t>
                        </w:r>
                      </w:p>
                    </w:tc>
                    <w:tc>
                      <w:tcPr>
                        <w:tcW w:w="424" w:type="dxa"/>
                      </w:tcPr>
                      <w:p w14:paraId="032FA58B" w14:textId="77777777" w:rsidR="00CB66C5" w:rsidRDefault="00CB66C5">
                        <w:pPr>
                          <w:pStyle w:val="TableParagraph"/>
                          <w:spacing w:before="15" w:line="96" w:lineRule="exact"/>
                          <w:ind w:left="15"/>
                          <w:rPr>
                            <w:rFonts w:ascii="Arial MT"/>
                            <w:sz w:val="9"/>
                          </w:rPr>
                        </w:pPr>
                        <w:r>
                          <w:rPr>
                            <w:rFonts w:ascii="Arial MT"/>
                            <w:w w:val="105"/>
                            <w:sz w:val="9"/>
                          </w:rPr>
                          <w:t>13073.6</w:t>
                        </w:r>
                      </w:p>
                    </w:tc>
                    <w:tc>
                      <w:tcPr>
                        <w:tcW w:w="395" w:type="dxa"/>
                      </w:tcPr>
                      <w:p w14:paraId="55EE87BB" w14:textId="77777777" w:rsidR="00CB66C5" w:rsidRDefault="00CB66C5">
                        <w:pPr>
                          <w:pStyle w:val="TableParagraph"/>
                          <w:spacing w:before="15" w:line="96" w:lineRule="exact"/>
                          <w:ind w:left="22" w:right="21"/>
                          <w:rPr>
                            <w:rFonts w:ascii="Arial MT"/>
                            <w:sz w:val="9"/>
                          </w:rPr>
                        </w:pPr>
                        <w:r>
                          <w:rPr>
                            <w:rFonts w:ascii="Arial MT"/>
                            <w:w w:val="105"/>
                            <w:sz w:val="9"/>
                          </w:rPr>
                          <w:t>0.1275</w:t>
                        </w:r>
                      </w:p>
                    </w:tc>
                  </w:tr>
                  <w:tr w:rsidR="00CB66C5" w14:paraId="2D0D35FB" w14:textId="77777777">
                    <w:trPr>
                      <w:trHeight w:val="131"/>
                    </w:trPr>
                    <w:tc>
                      <w:tcPr>
                        <w:tcW w:w="290" w:type="dxa"/>
                        <w:tcBorders>
                          <w:top w:val="nil"/>
                          <w:bottom w:val="nil"/>
                        </w:tcBorders>
                      </w:tcPr>
                      <w:p w14:paraId="5857F0D7" w14:textId="77777777" w:rsidR="00CB66C5" w:rsidRDefault="00CB66C5">
                        <w:pPr>
                          <w:pStyle w:val="TableParagraph"/>
                          <w:spacing w:before="15" w:line="96" w:lineRule="exact"/>
                          <w:ind w:left="97"/>
                          <w:jc w:val="left"/>
                          <w:rPr>
                            <w:rFonts w:ascii="Arial MT"/>
                            <w:sz w:val="9"/>
                          </w:rPr>
                        </w:pPr>
                        <w:r>
                          <w:rPr>
                            <w:rFonts w:ascii="Arial MT"/>
                            <w:w w:val="104"/>
                            <w:sz w:val="9"/>
                          </w:rPr>
                          <w:t>7</w:t>
                        </w:r>
                      </w:p>
                    </w:tc>
                    <w:tc>
                      <w:tcPr>
                        <w:tcW w:w="345" w:type="dxa"/>
                      </w:tcPr>
                      <w:p w14:paraId="40BF50B5" w14:textId="77777777" w:rsidR="00CB66C5" w:rsidRDefault="00CB66C5">
                        <w:pPr>
                          <w:pStyle w:val="TableParagraph"/>
                          <w:spacing w:before="15" w:line="96" w:lineRule="exact"/>
                          <w:ind w:left="10" w:right="43"/>
                          <w:rPr>
                            <w:rFonts w:ascii="Arial MT"/>
                            <w:sz w:val="9"/>
                          </w:rPr>
                        </w:pPr>
                        <w:r>
                          <w:rPr>
                            <w:rFonts w:ascii="Arial MT"/>
                            <w:w w:val="105"/>
                            <w:sz w:val="9"/>
                          </w:rPr>
                          <w:t>39.73</w:t>
                        </w:r>
                      </w:p>
                    </w:tc>
                    <w:tc>
                      <w:tcPr>
                        <w:tcW w:w="410" w:type="dxa"/>
                      </w:tcPr>
                      <w:p w14:paraId="0687F91D" w14:textId="77777777" w:rsidR="00CB66C5" w:rsidRDefault="00CB66C5">
                        <w:pPr>
                          <w:pStyle w:val="TableParagraph"/>
                          <w:spacing w:before="15" w:line="96" w:lineRule="exact"/>
                          <w:ind w:left="72"/>
                          <w:jc w:val="left"/>
                          <w:rPr>
                            <w:rFonts w:ascii="Arial MT"/>
                            <w:sz w:val="9"/>
                          </w:rPr>
                        </w:pPr>
                        <w:r>
                          <w:rPr>
                            <w:rFonts w:ascii="Arial MT"/>
                            <w:w w:val="105"/>
                            <w:sz w:val="9"/>
                          </w:rPr>
                          <w:t>3994.1</w:t>
                        </w:r>
                      </w:p>
                    </w:tc>
                    <w:tc>
                      <w:tcPr>
                        <w:tcW w:w="424" w:type="dxa"/>
                      </w:tcPr>
                      <w:p w14:paraId="296C7A58" w14:textId="77777777" w:rsidR="00CB66C5" w:rsidRDefault="00CB66C5">
                        <w:pPr>
                          <w:pStyle w:val="TableParagraph"/>
                          <w:spacing w:before="15" w:line="96" w:lineRule="exact"/>
                          <w:ind w:left="65"/>
                          <w:jc w:val="left"/>
                          <w:rPr>
                            <w:rFonts w:ascii="Arial MT"/>
                            <w:sz w:val="9"/>
                          </w:rPr>
                        </w:pPr>
                        <w:r>
                          <w:rPr>
                            <w:rFonts w:ascii="Arial MT"/>
                            <w:w w:val="105"/>
                            <w:sz w:val="9"/>
                          </w:rPr>
                          <w:t>1.0000</w:t>
                        </w:r>
                      </w:p>
                    </w:tc>
                    <w:tc>
                      <w:tcPr>
                        <w:tcW w:w="297" w:type="dxa"/>
                      </w:tcPr>
                      <w:p w14:paraId="419E4D46" w14:textId="77777777" w:rsidR="00CB66C5" w:rsidRDefault="00CB66C5">
                        <w:pPr>
                          <w:pStyle w:val="TableParagraph"/>
                          <w:spacing w:before="15" w:line="96" w:lineRule="exact"/>
                          <w:ind w:left="92"/>
                          <w:jc w:val="left"/>
                          <w:rPr>
                            <w:rFonts w:ascii="Arial MT"/>
                            <w:sz w:val="9"/>
                          </w:rPr>
                        </w:pPr>
                        <w:r>
                          <w:rPr>
                            <w:rFonts w:ascii="Arial MT"/>
                            <w:w w:val="105"/>
                            <w:sz w:val="9"/>
                          </w:rPr>
                          <w:t>19</w:t>
                        </w:r>
                      </w:p>
                    </w:tc>
                    <w:tc>
                      <w:tcPr>
                        <w:tcW w:w="354" w:type="dxa"/>
                      </w:tcPr>
                      <w:p w14:paraId="71073EF5" w14:textId="77777777" w:rsidR="00CB66C5" w:rsidRDefault="00CB66C5">
                        <w:pPr>
                          <w:pStyle w:val="TableParagraph"/>
                          <w:spacing w:before="15" w:line="96" w:lineRule="exact"/>
                          <w:ind w:left="24"/>
                          <w:jc w:val="left"/>
                          <w:rPr>
                            <w:rFonts w:ascii="Arial MT"/>
                            <w:sz w:val="9"/>
                          </w:rPr>
                        </w:pPr>
                        <w:r>
                          <w:rPr>
                            <w:rFonts w:ascii="Arial MT"/>
                            <w:w w:val="105"/>
                            <w:sz w:val="9"/>
                          </w:rPr>
                          <w:t>130.49</w:t>
                        </w:r>
                      </w:p>
                    </w:tc>
                    <w:tc>
                      <w:tcPr>
                        <w:tcW w:w="424" w:type="dxa"/>
                      </w:tcPr>
                      <w:p w14:paraId="3E07369D" w14:textId="77777777" w:rsidR="00CB66C5" w:rsidRDefault="00CB66C5">
                        <w:pPr>
                          <w:pStyle w:val="TableParagraph"/>
                          <w:spacing w:before="15" w:line="96" w:lineRule="exact"/>
                          <w:ind w:left="15"/>
                          <w:rPr>
                            <w:rFonts w:ascii="Arial MT"/>
                            <w:sz w:val="9"/>
                          </w:rPr>
                        </w:pPr>
                        <w:r>
                          <w:rPr>
                            <w:rFonts w:ascii="Arial MT"/>
                            <w:w w:val="105"/>
                            <w:sz w:val="9"/>
                          </w:rPr>
                          <w:t>13117.7</w:t>
                        </w:r>
                      </w:p>
                    </w:tc>
                    <w:tc>
                      <w:tcPr>
                        <w:tcW w:w="395" w:type="dxa"/>
                      </w:tcPr>
                      <w:p w14:paraId="35C6F762" w14:textId="77777777" w:rsidR="00CB66C5" w:rsidRDefault="00CB66C5">
                        <w:pPr>
                          <w:pStyle w:val="TableParagraph"/>
                          <w:spacing w:before="15" w:line="96" w:lineRule="exact"/>
                          <w:ind w:left="22" w:right="21"/>
                          <w:rPr>
                            <w:rFonts w:ascii="Arial MT"/>
                            <w:sz w:val="9"/>
                          </w:rPr>
                        </w:pPr>
                        <w:r>
                          <w:rPr>
                            <w:rFonts w:ascii="Arial MT"/>
                            <w:w w:val="105"/>
                            <w:sz w:val="9"/>
                          </w:rPr>
                          <w:t>0.0114</w:t>
                        </w:r>
                      </w:p>
                    </w:tc>
                  </w:tr>
                  <w:tr w:rsidR="00CB66C5" w14:paraId="7421B018" w14:textId="77777777">
                    <w:trPr>
                      <w:trHeight w:val="131"/>
                    </w:trPr>
                    <w:tc>
                      <w:tcPr>
                        <w:tcW w:w="290" w:type="dxa"/>
                        <w:tcBorders>
                          <w:top w:val="nil"/>
                          <w:bottom w:val="nil"/>
                        </w:tcBorders>
                      </w:tcPr>
                      <w:p w14:paraId="6EDCADAE" w14:textId="77777777" w:rsidR="00CB66C5" w:rsidRDefault="00CB66C5">
                        <w:pPr>
                          <w:pStyle w:val="TableParagraph"/>
                          <w:spacing w:before="15" w:line="96" w:lineRule="exact"/>
                          <w:ind w:left="97"/>
                          <w:jc w:val="left"/>
                          <w:rPr>
                            <w:rFonts w:ascii="Arial MT"/>
                            <w:sz w:val="9"/>
                          </w:rPr>
                        </w:pPr>
                        <w:r>
                          <w:rPr>
                            <w:rFonts w:ascii="Arial MT"/>
                            <w:w w:val="104"/>
                            <w:sz w:val="9"/>
                          </w:rPr>
                          <w:t>8</w:t>
                        </w:r>
                      </w:p>
                    </w:tc>
                    <w:tc>
                      <w:tcPr>
                        <w:tcW w:w="345" w:type="dxa"/>
                      </w:tcPr>
                      <w:p w14:paraId="22FFE1B3" w14:textId="77777777" w:rsidR="00CB66C5" w:rsidRDefault="00CB66C5">
                        <w:pPr>
                          <w:pStyle w:val="TableParagraph"/>
                          <w:spacing w:before="15" w:line="96" w:lineRule="exact"/>
                          <w:ind w:left="10" w:right="43"/>
                          <w:rPr>
                            <w:rFonts w:ascii="Arial MT"/>
                            <w:sz w:val="9"/>
                          </w:rPr>
                        </w:pPr>
                        <w:r>
                          <w:rPr>
                            <w:rFonts w:ascii="Arial MT"/>
                            <w:w w:val="105"/>
                            <w:sz w:val="9"/>
                          </w:rPr>
                          <w:t>39.93</w:t>
                        </w:r>
                      </w:p>
                    </w:tc>
                    <w:tc>
                      <w:tcPr>
                        <w:tcW w:w="410" w:type="dxa"/>
                      </w:tcPr>
                      <w:p w14:paraId="4D8262AC" w14:textId="77777777" w:rsidR="00CB66C5" w:rsidRDefault="00CB66C5">
                        <w:pPr>
                          <w:pStyle w:val="TableParagraph"/>
                          <w:spacing w:before="15" w:line="96" w:lineRule="exact"/>
                          <w:ind w:left="72"/>
                          <w:jc w:val="left"/>
                          <w:rPr>
                            <w:rFonts w:ascii="Arial MT"/>
                            <w:sz w:val="9"/>
                          </w:rPr>
                        </w:pPr>
                        <w:r>
                          <w:rPr>
                            <w:rFonts w:ascii="Arial MT"/>
                            <w:w w:val="105"/>
                            <w:sz w:val="9"/>
                          </w:rPr>
                          <w:t>4014.2</w:t>
                        </w:r>
                      </w:p>
                    </w:tc>
                    <w:tc>
                      <w:tcPr>
                        <w:tcW w:w="424" w:type="dxa"/>
                      </w:tcPr>
                      <w:p w14:paraId="1E1047BD" w14:textId="77777777" w:rsidR="00CB66C5" w:rsidRDefault="00CB66C5">
                        <w:pPr>
                          <w:pStyle w:val="TableParagraph"/>
                          <w:spacing w:before="15" w:line="96" w:lineRule="exact"/>
                          <w:ind w:left="65"/>
                          <w:jc w:val="left"/>
                          <w:rPr>
                            <w:rFonts w:ascii="Arial MT"/>
                            <w:sz w:val="9"/>
                          </w:rPr>
                        </w:pPr>
                        <w:r>
                          <w:rPr>
                            <w:rFonts w:ascii="Arial MT"/>
                            <w:w w:val="105"/>
                            <w:sz w:val="9"/>
                          </w:rPr>
                          <w:t>0.8572</w:t>
                        </w:r>
                      </w:p>
                    </w:tc>
                    <w:tc>
                      <w:tcPr>
                        <w:tcW w:w="297" w:type="dxa"/>
                      </w:tcPr>
                      <w:p w14:paraId="719CDCAC" w14:textId="77777777" w:rsidR="00CB66C5" w:rsidRDefault="00CB66C5">
                        <w:pPr>
                          <w:pStyle w:val="TableParagraph"/>
                          <w:spacing w:before="15" w:line="96" w:lineRule="exact"/>
                          <w:ind w:left="92"/>
                          <w:jc w:val="left"/>
                          <w:rPr>
                            <w:rFonts w:ascii="Arial MT"/>
                            <w:sz w:val="9"/>
                          </w:rPr>
                        </w:pPr>
                        <w:r>
                          <w:rPr>
                            <w:rFonts w:ascii="Arial MT"/>
                            <w:w w:val="105"/>
                            <w:sz w:val="9"/>
                          </w:rPr>
                          <w:t>20</w:t>
                        </w:r>
                      </w:p>
                    </w:tc>
                    <w:tc>
                      <w:tcPr>
                        <w:tcW w:w="354" w:type="dxa"/>
                      </w:tcPr>
                      <w:p w14:paraId="29CAA979" w14:textId="77777777" w:rsidR="00CB66C5" w:rsidRDefault="00CB66C5">
                        <w:pPr>
                          <w:pStyle w:val="TableParagraph"/>
                          <w:spacing w:before="15" w:line="96" w:lineRule="exact"/>
                          <w:ind w:left="24"/>
                          <w:jc w:val="left"/>
                          <w:rPr>
                            <w:rFonts w:ascii="Arial MT"/>
                            <w:sz w:val="9"/>
                          </w:rPr>
                        </w:pPr>
                        <w:r>
                          <w:rPr>
                            <w:rFonts w:ascii="Arial MT"/>
                            <w:w w:val="105"/>
                            <w:sz w:val="9"/>
                          </w:rPr>
                          <w:t>131.80</w:t>
                        </w:r>
                      </w:p>
                    </w:tc>
                    <w:tc>
                      <w:tcPr>
                        <w:tcW w:w="424" w:type="dxa"/>
                      </w:tcPr>
                      <w:p w14:paraId="5ED44B84" w14:textId="77777777" w:rsidR="00CB66C5" w:rsidRDefault="00CB66C5">
                        <w:pPr>
                          <w:pStyle w:val="TableParagraph"/>
                          <w:spacing w:before="15" w:line="96" w:lineRule="exact"/>
                          <w:ind w:left="15"/>
                          <w:rPr>
                            <w:rFonts w:ascii="Arial MT"/>
                            <w:sz w:val="9"/>
                          </w:rPr>
                        </w:pPr>
                        <w:r>
                          <w:rPr>
                            <w:rFonts w:ascii="Arial MT"/>
                            <w:w w:val="105"/>
                            <w:sz w:val="9"/>
                          </w:rPr>
                          <w:t>13249.0</w:t>
                        </w:r>
                      </w:p>
                    </w:tc>
                    <w:tc>
                      <w:tcPr>
                        <w:tcW w:w="395" w:type="dxa"/>
                      </w:tcPr>
                      <w:p w14:paraId="1161E883" w14:textId="77777777" w:rsidR="00CB66C5" w:rsidRDefault="00CB66C5">
                        <w:pPr>
                          <w:pStyle w:val="TableParagraph"/>
                          <w:spacing w:before="15" w:line="96" w:lineRule="exact"/>
                          <w:ind w:left="22" w:right="21"/>
                          <w:rPr>
                            <w:rFonts w:ascii="Arial MT"/>
                            <w:sz w:val="9"/>
                          </w:rPr>
                        </w:pPr>
                        <w:r>
                          <w:rPr>
                            <w:rFonts w:ascii="Arial MT"/>
                            <w:w w:val="105"/>
                            <w:sz w:val="9"/>
                          </w:rPr>
                          <w:t>0.0296</w:t>
                        </w:r>
                      </w:p>
                    </w:tc>
                  </w:tr>
                  <w:tr w:rsidR="00CB66C5" w14:paraId="2FA068C6" w14:textId="77777777">
                    <w:trPr>
                      <w:trHeight w:val="131"/>
                    </w:trPr>
                    <w:tc>
                      <w:tcPr>
                        <w:tcW w:w="290" w:type="dxa"/>
                        <w:tcBorders>
                          <w:top w:val="nil"/>
                          <w:bottom w:val="nil"/>
                        </w:tcBorders>
                      </w:tcPr>
                      <w:p w14:paraId="4B6D8600" w14:textId="77777777" w:rsidR="00CB66C5" w:rsidRDefault="00CB66C5">
                        <w:pPr>
                          <w:pStyle w:val="TableParagraph"/>
                          <w:spacing w:before="15" w:line="96" w:lineRule="exact"/>
                          <w:ind w:left="97"/>
                          <w:jc w:val="left"/>
                          <w:rPr>
                            <w:rFonts w:ascii="Arial MT"/>
                            <w:sz w:val="9"/>
                          </w:rPr>
                        </w:pPr>
                        <w:r>
                          <w:rPr>
                            <w:rFonts w:ascii="Arial MT"/>
                            <w:w w:val="104"/>
                            <w:sz w:val="9"/>
                          </w:rPr>
                          <w:t>9</w:t>
                        </w:r>
                      </w:p>
                    </w:tc>
                    <w:tc>
                      <w:tcPr>
                        <w:tcW w:w="345" w:type="dxa"/>
                      </w:tcPr>
                      <w:p w14:paraId="43BA7C73" w14:textId="77777777" w:rsidR="00CB66C5" w:rsidRDefault="00CB66C5">
                        <w:pPr>
                          <w:pStyle w:val="TableParagraph"/>
                          <w:spacing w:before="15" w:line="96" w:lineRule="exact"/>
                          <w:ind w:left="10" w:right="43"/>
                          <w:rPr>
                            <w:rFonts w:ascii="Arial MT"/>
                            <w:sz w:val="9"/>
                          </w:rPr>
                        </w:pPr>
                        <w:r>
                          <w:rPr>
                            <w:rFonts w:ascii="Arial MT"/>
                            <w:w w:val="105"/>
                            <w:sz w:val="9"/>
                          </w:rPr>
                          <w:t>40.14</w:t>
                        </w:r>
                      </w:p>
                    </w:tc>
                    <w:tc>
                      <w:tcPr>
                        <w:tcW w:w="410" w:type="dxa"/>
                      </w:tcPr>
                      <w:p w14:paraId="6445286F" w14:textId="77777777" w:rsidR="00CB66C5" w:rsidRDefault="00CB66C5">
                        <w:pPr>
                          <w:pStyle w:val="TableParagraph"/>
                          <w:spacing w:before="15" w:line="96" w:lineRule="exact"/>
                          <w:ind w:left="72"/>
                          <w:jc w:val="left"/>
                          <w:rPr>
                            <w:rFonts w:ascii="Arial MT"/>
                            <w:sz w:val="9"/>
                          </w:rPr>
                        </w:pPr>
                        <w:r>
                          <w:rPr>
                            <w:rFonts w:ascii="Arial MT"/>
                            <w:w w:val="105"/>
                            <w:sz w:val="9"/>
                          </w:rPr>
                          <w:t>4035.3</w:t>
                        </w:r>
                      </w:p>
                    </w:tc>
                    <w:tc>
                      <w:tcPr>
                        <w:tcW w:w="424" w:type="dxa"/>
                      </w:tcPr>
                      <w:p w14:paraId="4C2D104D" w14:textId="77777777" w:rsidR="00CB66C5" w:rsidRDefault="00CB66C5">
                        <w:pPr>
                          <w:pStyle w:val="TableParagraph"/>
                          <w:spacing w:before="15" w:line="96" w:lineRule="exact"/>
                          <w:ind w:left="65"/>
                          <w:jc w:val="left"/>
                          <w:rPr>
                            <w:rFonts w:ascii="Arial MT"/>
                            <w:sz w:val="9"/>
                          </w:rPr>
                        </w:pPr>
                        <w:r>
                          <w:rPr>
                            <w:rFonts w:ascii="Arial MT"/>
                            <w:w w:val="105"/>
                            <w:sz w:val="9"/>
                          </w:rPr>
                          <w:t>0.4367</w:t>
                        </w:r>
                      </w:p>
                    </w:tc>
                    <w:tc>
                      <w:tcPr>
                        <w:tcW w:w="297" w:type="dxa"/>
                      </w:tcPr>
                      <w:p w14:paraId="77D73BFA" w14:textId="77777777" w:rsidR="00CB66C5" w:rsidRDefault="00CB66C5">
                        <w:pPr>
                          <w:pStyle w:val="TableParagraph"/>
                          <w:spacing w:before="15" w:line="96" w:lineRule="exact"/>
                          <w:ind w:left="92"/>
                          <w:jc w:val="left"/>
                          <w:rPr>
                            <w:rFonts w:ascii="Arial MT"/>
                            <w:sz w:val="9"/>
                          </w:rPr>
                        </w:pPr>
                        <w:r>
                          <w:rPr>
                            <w:rFonts w:ascii="Arial MT"/>
                            <w:w w:val="105"/>
                            <w:sz w:val="9"/>
                          </w:rPr>
                          <w:t>21</w:t>
                        </w:r>
                      </w:p>
                    </w:tc>
                    <w:tc>
                      <w:tcPr>
                        <w:tcW w:w="354" w:type="dxa"/>
                      </w:tcPr>
                      <w:p w14:paraId="1724D624" w14:textId="77777777" w:rsidR="00CB66C5" w:rsidRDefault="00CB66C5">
                        <w:pPr>
                          <w:pStyle w:val="TableParagraph"/>
                          <w:spacing w:before="15" w:line="96" w:lineRule="exact"/>
                          <w:ind w:left="24"/>
                          <w:jc w:val="left"/>
                          <w:rPr>
                            <w:rFonts w:ascii="Arial MT"/>
                            <w:sz w:val="9"/>
                          </w:rPr>
                        </w:pPr>
                        <w:r>
                          <w:rPr>
                            <w:rFonts w:ascii="Arial MT"/>
                            <w:w w:val="105"/>
                            <w:sz w:val="9"/>
                          </w:rPr>
                          <w:t>132.13</w:t>
                        </w:r>
                      </w:p>
                    </w:tc>
                    <w:tc>
                      <w:tcPr>
                        <w:tcW w:w="424" w:type="dxa"/>
                      </w:tcPr>
                      <w:p w14:paraId="7B37E157" w14:textId="77777777" w:rsidR="00CB66C5" w:rsidRDefault="00CB66C5">
                        <w:pPr>
                          <w:pStyle w:val="TableParagraph"/>
                          <w:spacing w:before="15" w:line="96" w:lineRule="exact"/>
                          <w:ind w:left="15"/>
                          <w:rPr>
                            <w:rFonts w:ascii="Arial MT"/>
                            <w:sz w:val="9"/>
                          </w:rPr>
                        </w:pPr>
                        <w:r>
                          <w:rPr>
                            <w:rFonts w:ascii="Arial MT"/>
                            <w:w w:val="105"/>
                            <w:sz w:val="9"/>
                          </w:rPr>
                          <w:t>13282.6</w:t>
                        </w:r>
                      </w:p>
                    </w:tc>
                    <w:tc>
                      <w:tcPr>
                        <w:tcW w:w="395" w:type="dxa"/>
                      </w:tcPr>
                      <w:p w14:paraId="29CCC4A3" w14:textId="77777777" w:rsidR="00CB66C5" w:rsidRDefault="00CB66C5">
                        <w:pPr>
                          <w:pStyle w:val="TableParagraph"/>
                          <w:spacing w:before="15" w:line="96" w:lineRule="exact"/>
                          <w:ind w:left="22" w:right="21"/>
                          <w:rPr>
                            <w:rFonts w:ascii="Arial MT"/>
                            <w:sz w:val="9"/>
                          </w:rPr>
                        </w:pPr>
                        <w:r>
                          <w:rPr>
                            <w:rFonts w:ascii="Arial MT"/>
                            <w:w w:val="105"/>
                            <w:sz w:val="9"/>
                          </w:rPr>
                          <w:t>0.2706</w:t>
                        </w:r>
                      </w:p>
                    </w:tc>
                  </w:tr>
                  <w:tr w:rsidR="00CB66C5" w14:paraId="3207C0AF" w14:textId="77777777">
                    <w:trPr>
                      <w:trHeight w:val="131"/>
                    </w:trPr>
                    <w:tc>
                      <w:tcPr>
                        <w:tcW w:w="290" w:type="dxa"/>
                        <w:tcBorders>
                          <w:top w:val="nil"/>
                          <w:bottom w:val="nil"/>
                        </w:tcBorders>
                      </w:tcPr>
                      <w:p w14:paraId="37E03950" w14:textId="77777777" w:rsidR="00CB66C5" w:rsidRDefault="00CB66C5">
                        <w:pPr>
                          <w:pStyle w:val="TableParagraph"/>
                          <w:spacing w:before="15" w:line="96" w:lineRule="exact"/>
                          <w:ind w:left="71"/>
                          <w:jc w:val="left"/>
                          <w:rPr>
                            <w:rFonts w:ascii="Arial MT"/>
                            <w:sz w:val="9"/>
                          </w:rPr>
                        </w:pPr>
                        <w:r>
                          <w:rPr>
                            <w:rFonts w:ascii="Arial MT"/>
                            <w:w w:val="105"/>
                            <w:sz w:val="9"/>
                          </w:rPr>
                          <w:t>10</w:t>
                        </w:r>
                      </w:p>
                    </w:tc>
                    <w:tc>
                      <w:tcPr>
                        <w:tcW w:w="345" w:type="dxa"/>
                      </w:tcPr>
                      <w:p w14:paraId="3003938C" w14:textId="77777777" w:rsidR="00CB66C5" w:rsidRDefault="00CB66C5">
                        <w:pPr>
                          <w:pStyle w:val="TableParagraph"/>
                          <w:spacing w:before="15" w:line="96" w:lineRule="exact"/>
                          <w:ind w:left="10" w:right="43"/>
                          <w:rPr>
                            <w:rFonts w:ascii="Arial MT"/>
                            <w:sz w:val="9"/>
                          </w:rPr>
                        </w:pPr>
                        <w:r>
                          <w:rPr>
                            <w:rFonts w:ascii="Arial MT"/>
                            <w:w w:val="105"/>
                            <w:sz w:val="9"/>
                          </w:rPr>
                          <w:t>40.35</w:t>
                        </w:r>
                      </w:p>
                    </w:tc>
                    <w:tc>
                      <w:tcPr>
                        <w:tcW w:w="410" w:type="dxa"/>
                      </w:tcPr>
                      <w:p w14:paraId="14402167" w14:textId="77777777" w:rsidR="00CB66C5" w:rsidRDefault="00CB66C5">
                        <w:pPr>
                          <w:pStyle w:val="TableParagraph"/>
                          <w:spacing w:before="15" w:line="96" w:lineRule="exact"/>
                          <w:ind w:left="72"/>
                          <w:jc w:val="left"/>
                          <w:rPr>
                            <w:rFonts w:ascii="Arial MT"/>
                            <w:sz w:val="9"/>
                          </w:rPr>
                        </w:pPr>
                        <w:r>
                          <w:rPr>
                            <w:rFonts w:ascii="Arial MT"/>
                            <w:w w:val="105"/>
                            <w:sz w:val="9"/>
                          </w:rPr>
                          <w:t>4056.4</w:t>
                        </w:r>
                      </w:p>
                    </w:tc>
                    <w:tc>
                      <w:tcPr>
                        <w:tcW w:w="424" w:type="dxa"/>
                      </w:tcPr>
                      <w:p w14:paraId="7B4E2117" w14:textId="77777777" w:rsidR="00CB66C5" w:rsidRDefault="00CB66C5">
                        <w:pPr>
                          <w:pStyle w:val="TableParagraph"/>
                          <w:spacing w:before="15" w:line="96" w:lineRule="exact"/>
                          <w:ind w:left="65"/>
                          <w:jc w:val="left"/>
                          <w:rPr>
                            <w:rFonts w:ascii="Arial MT"/>
                            <w:sz w:val="9"/>
                          </w:rPr>
                        </w:pPr>
                        <w:r>
                          <w:rPr>
                            <w:rFonts w:ascii="Arial MT"/>
                            <w:w w:val="105"/>
                            <w:sz w:val="9"/>
                          </w:rPr>
                          <w:t>0.1435</w:t>
                        </w:r>
                      </w:p>
                    </w:tc>
                    <w:tc>
                      <w:tcPr>
                        <w:tcW w:w="297" w:type="dxa"/>
                      </w:tcPr>
                      <w:p w14:paraId="7F5863CA" w14:textId="77777777" w:rsidR="00CB66C5" w:rsidRDefault="00CB66C5">
                        <w:pPr>
                          <w:pStyle w:val="TableParagraph"/>
                          <w:spacing w:before="15" w:line="96" w:lineRule="exact"/>
                          <w:ind w:left="92"/>
                          <w:jc w:val="left"/>
                          <w:rPr>
                            <w:rFonts w:ascii="Arial MT"/>
                            <w:sz w:val="9"/>
                          </w:rPr>
                        </w:pPr>
                        <w:r>
                          <w:rPr>
                            <w:rFonts w:ascii="Arial MT"/>
                            <w:w w:val="105"/>
                            <w:sz w:val="9"/>
                          </w:rPr>
                          <w:t>22</w:t>
                        </w:r>
                      </w:p>
                    </w:tc>
                    <w:tc>
                      <w:tcPr>
                        <w:tcW w:w="354" w:type="dxa"/>
                      </w:tcPr>
                      <w:p w14:paraId="7CF94712" w14:textId="77777777" w:rsidR="00CB66C5" w:rsidRDefault="00CB66C5">
                        <w:pPr>
                          <w:pStyle w:val="TableParagraph"/>
                          <w:spacing w:before="15" w:line="96" w:lineRule="exact"/>
                          <w:ind w:left="24"/>
                          <w:jc w:val="left"/>
                          <w:rPr>
                            <w:rFonts w:ascii="Arial MT"/>
                            <w:sz w:val="9"/>
                          </w:rPr>
                        </w:pPr>
                        <w:r>
                          <w:rPr>
                            <w:rFonts w:ascii="Arial MT"/>
                            <w:w w:val="105"/>
                            <w:sz w:val="9"/>
                          </w:rPr>
                          <w:t>175.01</w:t>
                        </w:r>
                      </w:p>
                    </w:tc>
                    <w:tc>
                      <w:tcPr>
                        <w:tcW w:w="424" w:type="dxa"/>
                      </w:tcPr>
                      <w:p w14:paraId="02288623" w14:textId="77777777" w:rsidR="00CB66C5" w:rsidRDefault="00CB66C5">
                        <w:pPr>
                          <w:pStyle w:val="TableParagraph"/>
                          <w:spacing w:before="15" w:line="96" w:lineRule="exact"/>
                          <w:ind w:left="15"/>
                          <w:rPr>
                            <w:rFonts w:ascii="Arial MT"/>
                            <w:sz w:val="9"/>
                          </w:rPr>
                        </w:pPr>
                        <w:r>
                          <w:rPr>
                            <w:rFonts w:ascii="Arial MT"/>
                            <w:w w:val="105"/>
                            <w:sz w:val="9"/>
                          </w:rPr>
                          <w:t>17592.8</w:t>
                        </w:r>
                      </w:p>
                    </w:tc>
                    <w:tc>
                      <w:tcPr>
                        <w:tcW w:w="395" w:type="dxa"/>
                      </w:tcPr>
                      <w:p w14:paraId="67AEA549" w14:textId="77777777" w:rsidR="00CB66C5" w:rsidRDefault="00CB66C5">
                        <w:pPr>
                          <w:pStyle w:val="TableParagraph"/>
                          <w:spacing w:before="15" w:line="96" w:lineRule="exact"/>
                          <w:ind w:left="22" w:right="21"/>
                          <w:rPr>
                            <w:rFonts w:ascii="Arial MT"/>
                            <w:sz w:val="9"/>
                          </w:rPr>
                        </w:pPr>
                        <w:r>
                          <w:rPr>
                            <w:rFonts w:ascii="Arial MT"/>
                            <w:w w:val="105"/>
                            <w:sz w:val="9"/>
                          </w:rPr>
                          <w:t>0.0146</w:t>
                        </w:r>
                      </w:p>
                    </w:tc>
                  </w:tr>
                  <w:tr w:rsidR="00CB66C5" w14:paraId="58718089" w14:textId="77777777">
                    <w:trPr>
                      <w:trHeight w:val="131"/>
                    </w:trPr>
                    <w:tc>
                      <w:tcPr>
                        <w:tcW w:w="290" w:type="dxa"/>
                        <w:tcBorders>
                          <w:top w:val="nil"/>
                          <w:bottom w:val="nil"/>
                        </w:tcBorders>
                      </w:tcPr>
                      <w:p w14:paraId="6E77B7E9" w14:textId="77777777" w:rsidR="00CB66C5" w:rsidRDefault="00CB66C5">
                        <w:pPr>
                          <w:pStyle w:val="TableParagraph"/>
                          <w:spacing w:before="15" w:line="96" w:lineRule="exact"/>
                          <w:ind w:left="71"/>
                          <w:jc w:val="left"/>
                          <w:rPr>
                            <w:rFonts w:ascii="Arial MT"/>
                            <w:sz w:val="9"/>
                          </w:rPr>
                        </w:pPr>
                        <w:r>
                          <w:rPr>
                            <w:rFonts w:ascii="Arial MT"/>
                            <w:w w:val="105"/>
                            <w:sz w:val="9"/>
                          </w:rPr>
                          <w:t>11</w:t>
                        </w:r>
                      </w:p>
                    </w:tc>
                    <w:tc>
                      <w:tcPr>
                        <w:tcW w:w="345" w:type="dxa"/>
                      </w:tcPr>
                      <w:p w14:paraId="01D76AA5" w14:textId="77777777" w:rsidR="00CB66C5" w:rsidRDefault="00CB66C5">
                        <w:pPr>
                          <w:pStyle w:val="TableParagraph"/>
                          <w:spacing w:before="15" w:line="96" w:lineRule="exact"/>
                          <w:ind w:left="10" w:right="43"/>
                          <w:rPr>
                            <w:rFonts w:ascii="Arial MT"/>
                            <w:sz w:val="9"/>
                          </w:rPr>
                        </w:pPr>
                        <w:r>
                          <w:rPr>
                            <w:rFonts w:ascii="Arial MT"/>
                            <w:w w:val="105"/>
                            <w:sz w:val="9"/>
                          </w:rPr>
                          <w:t>47.17</w:t>
                        </w:r>
                      </w:p>
                    </w:tc>
                    <w:tc>
                      <w:tcPr>
                        <w:tcW w:w="410" w:type="dxa"/>
                      </w:tcPr>
                      <w:p w14:paraId="4022FF4D" w14:textId="77777777" w:rsidR="00CB66C5" w:rsidRDefault="00CB66C5">
                        <w:pPr>
                          <w:pStyle w:val="TableParagraph"/>
                          <w:spacing w:before="15" w:line="96" w:lineRule="exact"/>
                          <w:ind w:left="72"/>
                          <w:jc w:val="left"/>
                          <w:rPr>
                            <w:rFonts w:ascii="Arial MT"/>
                            <w:sz w:val="9"/>
                          </w:rPr>
                        </w:pPr>
                        <w:r>
                          <w:rPr>
                            <w:rFonts w:ascii="Arial MT"/>
                            <w:w w:val="105"/>
                            <w:sz w:val="9"/>
                          </w:rPr>
                          <w:t>4741.7</w:t>
                        </w:r>
                      </w:p>
                    </w:tc>
                    <w:tc>
                      <w:tcPr>
                        <w:tcW w:w="424" w:type="dxa"/>
                      </w:tcPr>
                      <w:p w14:paraId="19A91221" w14:textId="77777777" w:rsidR="00CB66C5" w:rsidRDefault="00CB66C5">
                        <w:pPr>
                          <w:pStyle w:val="TableParagraph"/>
                          <w:spacing w:before="15" w:line="96" w:lineRule="exact"/>
                          <w:ind w:left="65"/>
                          <w:jc w:val="left"/>
                          <w:rPr>
                            <w:rFonts w:ascii="Arial MT"/>
                            <w:sz w:val="9"/>
                          </w:rPr>
                        </w:pPr>
                        <w:r>
                          <w:rPr>
                            <w:rFonts w:ascii="Arial MT"/>
                            <w:w w:val="105"/>
                            <w:sz w:val="9"/>
                          </w:rPr>
                          <w:t>0.2060</w:t>
                        </w:r>
                      </w:p>
                    </w:tc>
                    <w:tc>
                      <w:tcPr>
                        <w:tcW w:w="297" w:type="dxa"/>
                      </w:tcPr>
                      <w:p w14:paraId="06294EB7" w14:textId="77777777" w:rsidR="00CB66C5" w:rsidRDefault="00CB66C5">
                        <w:pPr>
                          <w:pStyle w:val="TableParagraph"/>
                          <w:spacing w:before="15" w:line="96" w:lineRule="exact"/>
                          <w:ind w:left="92"/>
                          <w:jc w:val="left"/>
                          <w:rPr>
                            <w:rFonts w:ascii="Arial MT"/>
                            <w:sz w:val="9"/>
                          </w:rPr>
                        </w:pPr>
                        <w:r>
                          <w:rPr>
                            <w:rFonts w:ascii="Arial MT"/>
                            <w:w w:val="105"/>
                            <w:sz w:val="9"/>
                          </w:rPr>
                          <w:t>23</w:t>
                        </w:r>
                      </w:p>
                    </w:tc>
                    <w:tc>
                      <w:tcPr>
                        <w:tcW w:w="354" w:type="dxa"/>
                      </w:tcPr>
                      <w:p w14:paraId="79BD63F8" w14:textId="77777777" w:rsidR="00CB66C5" w:rsidRDefault="00CB66C5">
                        <w:pPr>
                          <w:pStyle w:val="TableParagraph"/>
                          <w:spacing w:before="15" w:line="96" w:lineRule="exact"/>
                          <w:ind w:left="24"/>
                          <w:jc w:val="left"/>
                          <w:rPr>
                            <w:rFonts w:ascii="Arial MT"/>
                            <w:sz w:val="9"/>
                          </w:rPr>
                        </w:pPr>
                        <w:r>
                          <w:rPr>
                            <w:rFonts w:ascii="Arial MT"/>
                            <w:w w:val="105"/>
                            <w:sz w:val="9"/>
                          </w:rPr>
                          <w:t>176.23</w:t>
                        </w:r>
                      </w:p>
                    </w:tc>
                    <w:tc>
                      <w:tcPr>
                        <w:tcW w:w="424" w:type="dxa"/>
                      </w:tcPr>
                      <w:p w14:paraId="71B128B6" w14:textId="77777777" w:rsidR="00CB66C5" w:rsidRDefault="00CB66C5">
                        <w:pPr>
                          <w:pStyle w:val="TableParagraph"/>
                          <w:spacing w:before="15" w:line="96" w:lineRule="exact"/>
                          <w:ind w:left="15"/>
                          <w:rPr>
                            <w:rFonts w:ascii="Arial MT"/>
                            <w:sz w:val="9"/>
                          </w:rPr>
                        </w:pPr>
                        <w:r>
                          <w:rPr>
                            <w:rFonts w:ascii="Arial MT"/>
                            <w:w w:val="105"/>
                            <w:sz w:val="9"/>
                          </w:rPr>
                          <w:t>17715.5</w:t>
                        </w:r>
                      </w:p>
                    </w:tc>
                    <w:tc>
                      <w:tcPr>
                        <w:tcW w:w="395" w:type="dxa"/>
                      </w:tcPr>
                      <w:p w14:paraId="3473C5A1" w14:textId="77777777" w:rsidR="00CB66C5" w:rsidRDefault="00CB66C5">
                        <w:pPr>
                          <w:pStyle w:val="TableParagraph"/>
                          <w:spacing w:before="15" w:line="96" w:lineRule="exact"/>
                          <w:ind w:left="22" w:right="21"/>
                          <w:rPr>
                            <w:rFonts w:ascii="Arial MT"/>
                            <w:sz w:val="9"/>
                          </w:rPr>
                        </w:pPr>
                        <w:r>
                          <w:rPr>
                            <w:rFonts w:ascii="Arial MT"/>
                            <w:w w:val="105"/>
                            <w:sz w:val="9"/>
                          </w:rPr>
                          <w:t>0.1537</w:t>
                        </w:r>
                      </w:p>
                    </w:tc>
                  </w:tr>
                  <w:tr w:rsidR="00CB66C5" w14:paraId="3A88A220" w14:textId="77777777">
                    <w:trPr>
                      <w:trHeight w:val="131"/>
                    </w:trPr>
                    <w:tc>
                      <w:tcPr>
                        <w:tcW w:w="290" w:type="dxa"/>
                        <w:tcBorders>
                          <w:top w:val="nil"/>
                          <w:bottom w:val="nil"/>
                        </w:tcBorders>
                      </w:tcPr>
                      <w:p w14:paraId="155CF9D0" w14:textId="77777777" w:rsidR="00CB66C5" w:rsidRDefault="00CB66C5">
                        <w:pPr>
                          <w:pStyle w:val="TableParagraph"/>
                          <w:spacing w:before="15" w:line="96" w:lineRule="exact"/>
                          <w:ind w:left="71"/>
                          <w:jc w:val="left"/>
                          <w:rPr>
                            <w:rFonts w:ascii="Arial MT"/>
                            <w:sz w:val="9"/>
                          </w:rPr>
                        </w:pPr>
                        <w:r>
                          <w:rPr>
                            <w:rFonts w:ascii="Arial MT"/>
                            <w:w w:val="105"/>
                            <w:sz w:val="9"/>
                          </w:rPr>
                          <w:t>12</w:t>
                        </w:r>
                      </w:p>
                    </w:tc>
                    <w:tc>
                      <w:tcPr>
                        <w:tcW w:w="345" w:type="dxa"/>
                      </w:tcPr>
                      <w:p w14:paraId="2AE86593" w14:textId="77777777" w:rsidR="00CB66C5" w:rsidRDefault="00CB66C5">
                        <w:pPr>
                          <w:pStyle w:val="TableParagraph"/>
                          <w:spacing w:before="15" w:line="96" w:lineRule="exact"/>
                          <w:ind w:left="10" w:right="43"/>
                          <w:rPr>
                            <w:rFonts w:ascii="Arial MT"/>
                            <w:sz w:val="9"/>
                          </w:rPr>
                        </w:pPr>
                        <w:r>
                          <w:rPr>
                            <w:rFonts w:ascii="Arial MT"/>
                            <w:w w:val="105"/>
                            <w:sz w:val="9"/>
                          </w:rPr>
                          <w:t>59.19</w:t>
                        </w:r>
                      </w:p>
                    </w:tc>
                    <w:tc>
                      <w:tcPr>
                        <w:tcW w:w="410" w:type="dxa"/>
                      </w:tcPr>
                      <w:p w14:paraId="308D770B" w14:textId="77777777" w:rsidR="00CB66C5" w:rsidRDefault="00CB66C5">
                        <w:pPr>
                          <w:pStyle w:val="TableParagraph"/>
                          <w:spacing w:before="15" w:line="96" w:lineRule="exact"/>
                          <w:ind w:left="72"/>
                          <w:jc w:val="left"/>
                          <w:rPr>
                            <w:rFonts w:ascii="Arial MT"/>
                            <w:sz w:val="9"/>
                          </w:rPr>
                        </w:pPr>
                        <w:r>
                          <w:rPr>
                            <w:rFonts w:ascii="Arial MT"/>
                            <w:w w:val="105"/>
                            <w:sz w:val="9"/>
                          </w:rPr>
                          <w:t>5950.3</w:t>
                        </w:r>
                      </w:p>
                    </w:tc>
                    <w:tc>
                      <w:tcPr>
                        <w:tcW w:w="424" w:type="dxa"/>
                      </w:tcPr>
                      <w:p w14:paraId="3E1CB524" w14:textId="77777777" w:rsidR="00CB66C5" w:rsidRDefault="00CB66C5">
                        <w:pPr>
                          <w:pStyle w:val="TableParagraph"/>
                          <w:spacing w:before="15" w:line="96" w:lineRule="exact"/>
                          <w:ind w:left="65"/>
                          <w:jc w:val="left"/>
                          <w:rPr>
                            <w:rFonts w:ascii="Arial MT"/>
                            <w:sz w:val="9"/>
                          </w:rPr>
                        </w:pPr>
                        <w:r>
                          <w:rPr>
                            <w:rFonts w:ascii="Arial MT"/>
                            <w:w w:val="105"/>
                            <w:sz w:val="9"/>
                          </w:rPr>
                          <w:t>0.1070</w:t>
                        </w:r>
                      </w:p>
                    </w:tc>
                    <w:tc>
                      <w:tcPr>
                        <w:tcW w:w="297" w:type="dxa"/>
                      </w:tcPr>
                      <w:p w14:paraId="6E5DFF3E" w14:textId="77777777" w:rsidR="00CB66C5" w:rsidRDefault="00CB66C5">
                        <w:pPr>
                          <w:pStyle w:val="TableParagraph"/>
                          <w:spacing w:before="15" w:line="96" w:lineRule="exact"/>
                          <w:ind w:left="92"/>
                          <w:jc w:val="left"/>
                          <w:rPr>
                            <w:rFonts w:ascii="Arial MT"/>
                            <w:sz w:val="9"/>
                          </w:rPr>
                        </w:pPr>
                        <w:r>
                          <w:rPr>
                            <w:rFonts w:ascii="Arial MT"/>
                            <w:w w:val="105"/>
                            <w:sz w:val="9"/>
                          </w:rPr>
                          <w:t>24</w:t>
                        </w:r>
                      </w:p>
                    </w:tc>
                    <w:tc>
                      <w:tcPr>
                        <w:tcW w:w="354" w:type="dxa"/>
                      </w:tcPr>
                      <w:p w14:paraId="2715CD35" w14:textId="77777777" w:rsidR="00CB66C5" w:rsidRDefault="00CB66C5">
                        <w:pPr>
                          <w:pStyle w:val="TableParagraph"/>
                          <w:spacing w:before="15" w:line="96" w:lineRule="exact"/>
                          <w:ind w:left="24"/>
                          <w:jc w:val="left"/>
                          <w:rPr>
                            <w:rFonts w:ascii="Arial MT"/>
                            <w:sz w:val="9"/>
                          </w:rPr>
                        </w:pPr>
                        <w:r>
                          <w:rPr>
                            <w:rFonts w:ascii="Arial MT"/>
                            <w:w w:val="105"/>
                            <w:sz w:val="9"/>
                          </w:rPr>
                          <w:t>178.39</w:t>
                        </w:r>
                      </w:p>
                    </w:tc>
                    <w:tc>
                      <w:tcPr>
                        <w:tcW w:w="424" w:type="dxa"/>
                      </w:tcPr>
                      <w:p w14:paraId="0A6E4273" w14:textId="77777777" w:rsidR="00CB66C5" w:rsidRDefault="00CB66C5">
                        <w:pPr>
                          <w:pStyle w:val="TableParagraph"/>
                          <w:spacing w:before="15" w:line="96" w:lineRule="exact"/>
                          <w:ind w:left="15"/>
                          <w:rPr>
                            <w:rFonts w:ascii="Arial MT"/>
                            <w:sz w:val="9"/>
                          </w:rPr>
                        </w:pPr>
                        <w:r>
                          <w:rPr>
                            <w:rFonts w:ascii="Arial MT"/>
                            <w:w w:val="105"/>
                            <w:sz w:val="9"/>
                          </w:rPr>
                          <w:t>17933.0</w:t>
                        </w:r>
                      </w:p>
                    </w:tc>
                    <w:tc>
                      <w:tcPr>
                        <w:tcW w:w="395" w:type="dxa"/>
                      </w:tcPr>
                      <w:p w14:paraId="42F7E13C" w14:textId="77777777" w:rsidR="00CB66C5" w:rsidRDefault="00CB66C5">
                        <w:pPr>
                          <w:pStyle w:val="TableParagraph"/>
                          <w:spacing w:before="15" w:line="96" w:lineRule="exact"/>
                          <w:ind w:left="22" w:right="21"/>
                          <w:rPr>
                            <w:rFonts w:ascii="Arial MT"/>
                            <w:sz w:val="9"/>
                          </w:rPr>
                        </w:pPr>
                        <w:r>
                          <w:rPr>
                            <w:rFonts w:ascii="Arial MT"/>
                            <w:w w:val="105"/>
                            <w:sz w:val="9"/>
                          </w:rPr>
                          <w:t>0.0370</w:t>
                        </w:r>
                      </w:p>
                    </w:tc>
                  </w:tr>
                </w:tbl>
                <w:p w14:paraId="26C06B9C" w14:textId="77777777" w:rsidR="00CB66C5" w:rsidRDefault="00CB66C5">
                  <w:pPr>
                    <w:pStyle w:val="a3"/>
                  </w:pPr>
                </w:p>
              </w:txbxContent>
            </v:textbox>
            <w10:wrap type="topAndBottom" anchorx="page"/>
          </v:shape>
        </w:pict>
      </w:r>
      <w:r>
        <w:rPr>
          <w:noProof/>
          <w:color w:val="000000" w:themeColor="text1"/>
        </w:rPr>
        <w:pict w14:anchorId="7BB65E0F">
          <v:shape id="_x0000_s5077" type="#_x0000_t202" style="position:absolute;left:0;text-align:left;margin-left:380.25pt;margin-top:9.85pt;width:80.65pt;height:61.3pt;z-index:-250723328;mso-wrap-distance-left:0;mso-wrap-distance-right:0;mso-position-horizontal-relative:page" filled="f" stroked="f">
            <v:textbox inset="0,0,0,0">
              <w:txbxContent>
                <w:tbl>
                  <w:tblPr>
                    <w:tblStyle w:val="TableNormal"/>
                    <w:tblW w:w="0" w:type="auto"/>
                    <w:tblInd w:w="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195"/>
                    <w:gridCol w:w="547"/>
                    <w:gridCol w:w="871"/>
                  </w:tblGrid>
                  <w:tr w:rsidR="00CB66C5" w14:paraId="033417F8" w14:textId="77777777">
                    <w:trPr>
                      <w:trHeight w:val="131"/>
                    </w:trPr>
                    <w:tc>
                      <w:tcPr>
                        <w:tcW w:w="195" w:type="dxa"/>
                        <w:tcBorders>
                          <w:top w:val="nil"/>
                          <w:left w:val="nil"/>
                          <w:bottom w:val="nil"/>
                        </w:tcBorders>
                      </w:tcPr>
                      <w:p w14:paraId="26F8DF49" w14:textId="77777777" w:rsidR="00CB66C5" w:rsidRDefault="00CB66C5">
                        <w:pPr>
                          <w:pStyle w:val="TableParagraph"/>
                          <w:spacing w:before="15" w:line="96" w:lineRule="exact"/>
                          <w:ind w:left="-4"/>
                          <w:jc w:val="left"/>
                          <w:rPr>
                            <w:rFonts w:ascii="Arial MT"/>
                            <w:sz w:val="9"/>
                          </w:rPr>
                        </w:pPr>
                        <w:r>
                          <w:rPr>
                            <w:rFonts w:ascii="Arial MT"/>
                            <w:w w:val="105"/>
                            <w:sz w:val="9"/>
                          </w:rPr>
                          <w:t>No.</w:t>
                        </w:r>
                      </w:p>
                    </w:tc>
                    <w:tc>
                      <w:tcPr>
                        <w:tcW w:w="547" w:type="dxa"/>
                      </w:tcPr>
                      <w:p w14:paraId="349AAB31" w14:textId="77777777" w:rsidR="00CB66C5" w:rsidRDefault="00CB66C5">
                        <w:pPr>
                          <w:pStyle w:val="TableParagraph"/>
                          <w:spacing w:before="15" w:line="96" w:lineRule="exact"/>
                          <w:ind w:left="28" w:right="22"/>
                          <w:rPr>
                            <w:rFonts w:ascii="Arial MT"/>
                            <w:sz w:val="9"/>
                          </w:rPr>
                        </w:pPr>
                        <w:r>
                          <w:rPr>
                            <w:rFonts w:ascii="Arial MT"/>
                            <w:w w:val="105"/>
                            <w:sz w:val="9"/>
                          </w:rPr>
                          <w:t>Annotation</w:t>
                        </w:r>
                      </w:p>
                    </w:tc>
                    <w:tc>
                      <w:tcPr>
                        <w:tcW w:w="871" w:type="dxa"/>
                        <w:tcBorders>
                          <w:right w:val="nil"/>
                        </w:tcBorders>
                      </w:tcPr>
                      <w:p w14:paraId="2CA64F11" w14:textId="77777777" w:rsidR="00CB66C5" w:rsidRDefault="00CB66C5">
                        <w:pPr>
                          <w:pStyle w:val="TableParagraph"/>
                          <w:spacing w:before="15" w:line="96" w:lineRule="exact"/>
                          <w:ind w:left="38" w:right="60"/>
                          <w:rPr>
                            <w:rFonts w:ascii="Arial MT"/>
                            <w:sz w:val="9"/>
                          </w:rPr>
                        </w:pPr>
                        <w:r>
                          <w:rPr>
                            <w:rFonts w:ascii="Arial MT"/>
                            <w:w w:val="105"/>
                            <w:sz w:val="9"/>
                          </w:rPr>
                          <w:t>(ppm)</w:t>
                        </w:r>
                      </w:p>
                    </w:tc>
                  </w:tr>
                  <w:tr w:rsidR="00CB66C5" w14:paraId="5D13CE9B" w14:textId="77777777">
                    <w:trPr>
                      <w:trHeight w:val="131"/>
                    </w:trPr>
                    <w:tc>
                      <w:tcPr>
                        <w:tcW w:w="195" w:type="dxa"/>
                        <w:tcBorders>
                          <w:top w:val="nil"/>
                          <w:left w:val="nil"/>
                          <w:bottom w:val="nil"/>
                        </w:tcBorders>
                      </w:tcPr>
                      <w:p w14:paraId="008841F1" w14:textId="77777777" w:rsidR="00CB66C5" w:rsidRDefault="00CB66C5">
                        <w:pPr>
                          <w:pStyle w:val="TableParagraph"/>
                          <w:spacing w:before="15" w:line="96" w:lineRule="exact"/>
                          <w:ind w:left="41"/>
                          <w:jc w:val="left"/>
                          <w:rPr>
                            <w:rFonts w:ascii="Arial MT"/>
                            <w:sz w:val="9"/>
                          </w:rPr>
                        </w:pPr>
                        <w:r>
                          <w:rPr>
                            <w:rFonts w:ascii="Arial MT"/>
                            <w:w w:val="104"/>
                            <w:sz w:val="9"/>
                          </w:rPr>
                          <w:t>1</w:t>
                        </w:r>
                      </w:p>
                    </w:tc>
                    <w:tc>
                      <w:tcPr>
                        <w:tcW w:w="547" w:type="dxa"/>
                      </w:tcPr>
                      <w:p w14:paraId="06565A8D" w14:textId="77777777" w:rsidR="00CB66C5" w:rsidRDefault="00CB66C5">
                        <w:pPr>
                          <w:pStyle w:val="TableParagraph"/>
                          <w:spacing w:before="15" w:line="96" w:lineRule="exact"/>
                          <w:ind w:left="28" w:right="21"/>
                          <w:rPr>
                            <w:rFonts w:ascii="Arial MT"/>
                            <w:sz w:val="9"/>
                          </w:rPr>
                        </w:pPr>
                        <w:r>
                          <w:rPr>
                            <w:rFonts w:ascii="Arial MT"/>
                            <w:w w:val="105"/>
                            <w:sz w:val="9"/>
                          </w:rPr>
                          <w:t>3,5</w:t>
                        </w:r>
                      </w:p>
                    </w:tc>
                    <w:tc>
                      <w:tcPr>
                        <w:tcW w:w="871" w:type="dxa"/>
                        <w:tcBorders>
                          <w:right w:val="nil"/>
                        </w:tcBorders>
                      </w:tcPr>
                      <w:p w14:paraId="39DC8CD6" w14:textId="77777777" w:rsidR="00CB66C5" w:rsidRDefault="00CB66C5">
                        <w:pPr>
                          <w:pStyle w:val="TableParagraph"/>
                          <w:spacing w:before="15" w:line="96" w:lineRule="exact"/>
                          <w:ind w:left="36" w:right="86"/>
                          <w:rPr>
                            <w:rFonts w:ascii="Arial MT"/>
                            <w:sz w:val="9"/>
                          </w:rPr>
                        </w:pPr>
                        <w:r>
                          <w:rPr>
                            <w:rFonts w:ascii="Arial MT"/>
                            <w:w w:val="105"/>
                            <w:sz w:val="9"/>
                          </w:rPr>
                          <w:t>31.15</w:t>
                        </w:r>
                      </w:p>
                    </w:tc>
                  </w:tr>
                  <w:tr w:rsidR="00CB66C5" w14:paraId="1621253D" w14:textId="77777777">
                    <w:trPr>
                      <w:trHeight w:val="131"/>
                    </w:trPr>
                    <w:tc>
                      <w:tcPr>
                        <w:tcW w:w="195" w:type="dxa"/>
                        <w:tcBorders>
                          <w:top w:val="nil"/>
                          <w:left w:val="nil"/>
                          <w:bottom w:val="nil"/>
                        </w:tcBorders>
                      </w:tcPr>
                      <w:p w14:paraId="5BE9ECB2" w14:textId="77777777" w:rsidR="00CB66C5" w:rsidRDefault="00CB66C5">
                        <w:pPr>
                          <w:pStyle w:val="TableParagraph"/>
                          <w:spacing w:before="15" w:line="96" w:lineRule="exact"/>
                          <w:ind w:left="41"/>
                          <w:jc w:val="left"/>
                          <w:rPr>
                            <w:rFonts w:ascii="Arial MT"/>
                            <w:sz w:val="9"/>
                          </w:rPr>
                        </w:pPr>
                        <w:r>
                          <w:rPr>
                            <w:rFonts w:ascii="Arial MT"/>
                            <w:w w:val="104"/>
                            <w:sz w:val="9"/>
                          </w:rPr>
                          <w:t>2</w:t>
                        </w:r>
                      </w:p>
                    </w:tc>
                    <w:tc>
                      <w:tcPr>
                        <w:tcW w:w="547" w:type="dxa"/>
                      </w:tcPr>
                      <w:p w14:paraId="382A4115" w14:textId="77777777" w:rsidR="00CB66C5" w:rsidRDefault="00CB66C5">
                        <w:pPr>
                          <w:pStyle w:val="TableParagraph"/>
                          <w:spacing w:before="15" w:line="96" w:lineRule="exact"/>
                          <w:ind w:left="28" w:right="21"/>
                          <w:rPr>
                            <w:rFonts w:ascii="Arial MT"/>
                            <w:sz w:val="9"/>
                          </w:rPr>
                        </w:pPr>
                        <w:r>
                          <w:rPr>
                            <w:rFonts w:ascii="Arial MT"/>
                            <w:w w:val="105"/>
                            <w:sz w:val="9"/>
                          </w:rPr>
                          <w:t>2,6</w:t>
                        </w:r>
                      </w:p>
                    </w:tc>
                    <w:tc>
                      <w:tcPr>
                        <w:tcW w:w="871" w:type="dxa"/>
                        <w:tcBorders>
                          <w:right w:val="nil"/>
                        </w:tcBorders>
                      </w:tcPr>
                      <w:p w14:paraId="480F82FE" w14:textId="77777777" w:rsidR="00CB66C5" w:rsidRDefault="00CB66C5">
                        <w:pPr>
                          <w:pStyle w:val="TableParagraph"/>
                          <w:spacing w:before="15" w:line="96" w:lineRule="exact"/>
                          <w:ind w:left="36" w:right="86"/>
                          <w:rPr>
                            <w:rFonts w:ascii="Arial MT"/>
                            <w:sz w:val="9"/>
                          </w:rPr>
                        </w:pPr>
                        <w:r>
                          <w:rPr>
                            <w:rFonts w:ascii="Arial MT"/>
                            <w:w w:val="105"/>
                            <w:sz w:val="9"/>
                          </w:rPr>
                          <w:t>47.17</w:t>
                        </w:r>
                      </w:p>
                    </w:tc>
                  </w:tr>
                  <w:tr w:rsidR="00CB66C5" w14:paraId="347713E9" w14:textId="77777777">
                    <w:trPr>
                      <w:trHeight w:val="131"/>
                    </w:trPr>
                    <w:tc>
                      <w:tcPr>
                        <w:tcW w:w="195" w:type="dxa"/>
                        <w:tcBorders>
                          <w:top w:val="nil"/>
                          <w:left w:val="nil"/>
                          <w:bottom w:val="nil"/>
                        </w:tcBorders>
                      </w:tcPr>
                      <w:p w14:paraId="109E5C45" w14:textId="77777777" w:rsidR="00CB66C5" w:rsidRDefault="00CB66C5">
                        <w:pPr>
                          <w:pStyle w:val="TableParagraph"/>
                          <w:spacing w:before="15" w:line="96" w:lineRule="exact"/>
                          <w:ind w:left="41"/>
                          <w:jc w:val="left"/>
                          <w:rPr>
                            <w:rFonts w:ascii="Arial MT"/>
                            <w:sz w:val="9"/>
                          </w:rPr>
                        </w:pPr>
                        <w:r>
                          <w:rPr>
                            <w:rFonts w:ascii="Arial MT"/>
                            <w:w w:val="104"/>
                            <w:sz w:val="9"/>
                          </w:rPr>
                          <w:t>3</w:t>
                        </w:r>
                      </w:p>
                    </w:tc>
                    <w:tc>
                      <w:tcPr>
                        <w:tcW w:w="547" w:type="dxa"/>
                      </w:tcPr>
                      <w:p w14:paraId="26468501" w14:textId="77777777" w:rsidR="00CB66C5" w:rsidRDefault="00CB66C5">
                        <w:pPr>
                          <w:pStyle w:val="TableParagraph"/>
                          <w:spacing w:before="15" w:line="96" w:lineRule="exact"/>
                          <w:ind w:left="10"/>
                          <w:rPr>
                            <w:rFonts w:ascii="Arial MT"/>
                            <w:sz w:val="9"/>
                          </w:rPr>
                        </w:pPr>
                        <w:r>
                          <w:rPr>
                            <w:rFonts w:ascii="Arial MT"/>
                            <w:w w:val="104"/>
                            <w:sz w:val="9"/>
                          </w:rPr>
                          <w:t>7</w:t>
                        </w:r>
                      </w:p>
                    </w:tc>
                    <w:tc>
                      <w:tcPr>
                        <w:tcW w:w="871" w:type="dxa"/>
                        <w:tcBorders>
                          <w:right w:val="nil"/>
                        </w:tcBorders>
                      </w:tcPr>
                      <w:p w14:paraId="7A694B34" w14:textId="77777777" w:rsidR="00CB66C5" w:rsidRDefault="00CB66C5">
                        <w:pPr>
                          <w:pStyle w:val="TableParagraph"/>
                          <w:spacing w:before="15" w:line="96" w:lineRule="exact"/>
                          <w:ind w:left="36" w:right="86"/>
                          <w:rPr>
                            <w:rFonts w:ascii="Arial MT"/>
                            <w:sz w:val="9"/>
                          </w:rPr>
                        </w:pPr>
                        <w:r>
                          <w:rPr>
                            <w:rFonts w:ascii="Arial MT"/>
                            <w:w w:val="105"/>
                            <w:sz w:val="9"/>
                          </w:rPr>
                          <w:t>59.19</w:t>
                        </w:r>
                      </w:p>
                    </w:tc>
                  </w:tr>
                  <w:tr w:rsidR="00CB66C5" w14:paraId="547A0A09" w14:textId="77777777">
                    <w:trPr>
                      <w:trHeight w:val="131"/>
                    </w:trPr>
                    <w:tc>
                      <w:tcPr>
                        <w:tcW w:w="195" w:type="dxa"/>
                        <w:tcBorders>
                          <w:top w:val="nil"/>
                          <w:left w:val="nil"/>
                          <w:bottom w:val="nil"/>
                        </w:tcBorders>
                      </w:tcPr>
                      <w:p w14:paraId="57439B99" w14:textId="77777777" w:rsidR="00CB66C5" w:rsidRDefault="00CB66C5">
                        <w:pPr>
                          <w:pStyle w:val="TableParagraph"/>
                          <w:spacing w:before="15" w:line="96" w:lineRule="exact"/>
                          <w:ind w:left="41"/>
                          <w:jc w:val="left"/>
                          <w:rPr>
                            <w:rFonts w:ascii="Arial MT"/>
                            <w:sz w:val="9"/>
                          </w:rPr>
                        </w:pPr>
                        <w:r>
                          <w:rPr>
                            <w:rFonts w:ascii="Arial MT"/>
                            <w:w w:val="104"/>
                            <w:sz w:val="9"/>
                          </w:rPr>
                          <w:t>4</w:t>
                        </w:r>
                      </w:p>
                    </w:tc>
                    <w:tc>
                      <w:tcPr>
                        <w:tcW w:w="547" w:type="dxa"/>
                      </w:tcPr>
                      <w:p w14:paraId="57B52122" w14:textId="77777777" w:rsidR="00CB66C5" w:rsidRDefault="00CB66C5">
                        <w:pPr>
                          <w:pStyle w:val="TableParagraph"/>
                          <w:spacing w:before="15" w:line="96" w:lineRule="exact"/>
                          <w:ind w:left="10"/>
                          <w:rPr>
                            <w:rFonts w:ascii="Arial MT"/>
                            <w:sz w:val="9"/>
                          </w:rPr>
                        </w:pPr>
                        <w:r>
                          <w:rPr>
                            <w:rFonts w:ascii="Arial MT"/>
                            <w:w w:val="104"/>
                            <w:sz w:val="9"/>
                          </w:rPr>
                          <w:t>4</w:t>
                        </w:r>
                      </w:p>
                    </w:tc>
                    <w:tc>
                      <w:tcPr>
                        <w:tcW w:w="871" w:type="dxa"/>
                        <w:tcBorders>
                          <w:right w:val="nil"/>
                        </w:tcBorders>
                      </w:tcPr>
                      <w:p w14:paraId="5AC50C69" w14:textId="77777777" w:rsidR="00CB66C5" w:rsidRDefault="00CB66C5">
                        <w:pPr>
                          <w:pStyle w:val="TableParagraph"/>
                          <w:spacing w:before="15" w:line="96" w:lineRule="exact"/>
                          <w:ind w:left="38" w:right="86"/>
                          <w:rPr>
                            <w:rFonts w:ascii="Arial MT"/>
                            <w:sz w:val="9"/>
                          </w:rPr>
                        </w:pPr>
                        <w:r>
                          <w:rPr>
                            <w:rFonts w:ascii="Arial MT"/>
                            <w:spacing w:val="-2"/>
                            <w:w w:val="105"/>
                            <w:sz w:val="9"/>
                          </w:rPr>
                          <w:t>[68.84</w:t>
                        </w:r>
                        <w:r>
                          <w:rPr>
                            <w:rFonts w:ascii="Arial MT"/>
                            <w:spacing w:val="-4"/>
                            <w:w w:val="105"/>
                            <w:sz w:val="9"/>
                          </w:rPr>
                          <w:t xml:space="preserve"> </w:t>
                        </w:r>
                        <w:r>
                          <w:rPr>
                            <w:rFonts w:ascii="Arial MT"/>
                            <w:spacing w:val="-1"/>
                            <w:w w:val="105"/>
                            <w:sz w:val="9"/>
                          </w:rPr>
                          <w:t>..</w:t>
                        </w:r>
                        <w:r>
                          <w:rPr>
                            <w:rFonts w:ascii="Arial MT"/>
                            <w:spacing w:val="-3"/>
                            <w:w w:val="105"/>
                            <w:sz w:val="9"/>
                          </w:rPr>
                          <w:t xml:space="preserve"> </w:t>
                        </w:r>
                        <w:r>
                          <w:rPr>
                            <w:rFonts w:ascii="Arial MT"/>
                            <w:spacing w:val="-1"/>
                            <w:w w:val="105"/>
                            <w:sz w:val="9"/>
                          </w:rPr>
                          <w:t>68.88]</w:t>
                        </w:r>
                      </w:p>
                    </w:tc>
                  </w:tr>
                  <w:tr w:rsidR="00CB66C5" w14:paraId="556D4EF4" w14:textId="77777777">
                    <w:trPr>
                      <w:trHeight w:val="131"/>
                    </w:trPr>
                    <w:tc>
                      <w:tcPr>
                        <w:tcW w:w="195" w:type="dxa"/>
                        <w:tcBorders>
                          <w:top w:val="nil"/>
                          <w:left w:val="nil"/>
                          <w:bottom w:val="nil"/>
                        </w:tcBorders>
                      </w:tcPr>
                      <w:p w14:paraId="68DFD8B4" w14:textId="77777777" w:rsidR="00CB66C5" w:rsidRDefault="00CB66C5">
                        <w:pPr>
                          <w:pStyle w:val="TableParagraph"/>
                          <w:spacing w:before="15" w:line="96" w:lineRule="exact"/>
                          <w:ind w:left="41"/>
                          <w:jc w:val="left"/>
                          <w:rPr>
                            <w:rFonts w:ascii="Arial MT"/>
                            <w:sz w:val="9"/>
                          </w:rPr>
                        </w:pPr>
                        <w:r>
                          <w:rPr>
                            <w:rFonts w:ascii="Arial MT"/>
                            <w:w w:val="104"/>
                            <w:sz w:val="9"/>
                          </w:rPr>
                          <w:t>5</w:t>
                        </w:r>
                      </w:p>
                    </w:tc>
                    <w:tc>
                      <w:tcPr>
                        <w:tcW w:w="547" w:type="dxa"/>
                      </w:tcPr>
                      <w:p w14:paraId="6E895EA2" w14:textId="77777777" w:rsidR="00CB66C5" w:rsidRDefault="00CB66C5">
                        <w:pPr>
                          <w:pStyle w:val="TableParagraph"/>
                          <w:spacing w:before="15" w:line="96" w:lineRule="exact"/>
                          <w:ind w:left="28" w:right="19"/>
                          <w:rPr>
                            <w:rFonts w:ascii="Arial MT"/>
                            <w:sz w:val="9"/>
                          </w:rPr>
                        </w:pPr>
                        <w:r>
                          <w:rPr>
                            <w:rFonts w:ascii="Arial MT"/>
                            <w:w w:val="105"/>
                            <w:sz w:val="9"/>
                          </w:rPr>
                          <w:t>9,13,11</w:t>
                        </w:r>
                      </w:p>
                    </w:tc>
                    <w:tc>
                      <w:tcPr>
                        <w:tcW w:w="871" w:type="dxa"/>
                        <w:tcBorders>
                          <w:right w:val="nil"/>
                        </w:tcBorders>
                      </w:tcPr>
                      <w:p w14:paraId="2700669D" w14:textId="77777777" w:rsidR="00CB66C5" w:rsidRDefault="00CB66C5">
                        <w:pPr>
                          <w:pStyle w:val="TableParagraph"/>
                          <w:spacing w:before="15" w:line="96" w:lineRule="exact"/>
                          <w:ind w:left="38" w:right="86"/>
                          <w:rPr>
                            <w:rFonts w:ascii="Arial MT"/>
                            <w:sz w:val="9"/>
                          </w:rPr>
                        </w:pPr>
                        <w:r>
                          <w:rPr>
                            <w:rFonts w:ascii="Arial MT"/>
                            <w:spacing w:val="-2"/>
                            <w:w w:val="105"/>
                            <w:sz w:val="9"/>
                          </w:rPr>
                          <w:t>[128.78</w:t>
                        </w:r>
                        <w:r>
                          <w:rPr>
                            <w:rFonts w:ascii="Arial MT"/>
                            <w:spacing w:val="-5"/>
                            <w:w w:val="105"/>
                            <w:sz w:val="9"/>
                          </w:rPr>
                          <w:t xml:space="preserve"> </w:t>
                        </w:r>
                        <w:r>
                          <w:rPr>
                            <w:rFonts w:ascii="Arial MT"/>
                            <w:spacing w:val="-1"/>
                            <w:w w:val="105"/>
                            <w:sz w:val="9"/>
                          </w:rPr>
                          <w:t>..</w:t>
                        </w:r>
                        <w:r>
                          <w:rPr>
                            <w:rFonts w:ascii="Arial MT"/>
                            <w:spacing w:val="-4"/>
                            <w:w w:val="105"/>
                            <w:sz w:val="9"/>
                          </w:rPr>
                          <w:t xml:space="preserve"> </w:t>
                        </w:r>
                        <w:r>
                          <w:rPr>
                            <w:rFonts w:ascii="Arial MT"/>
                            <w:spacing w:val="-1"/>
                            <w:w w:val="105"/>
                            <w:sz w:val="9"/>
                          </w:rPr>
                          <w:t>129.56]</w:t>
                        </w:r>
                      </w:p>
                    </w:tc>
                  </w:tr>
                  <w:tr w:rsidR="00CB66C5" w14:paraId="2AA19062" w14:textId="77777777">
                    <w:trPr>
                      <w:trHeight w:val="131"/>
                    </w:trPr>
                    <w:tc>
                      <w:tcPr>
                        <w:tcW w:w="195" w:type="dxa"/>
                        <w:tcBorders>
                          <w:top w:val="nil"/>
                          <w:left w:val="nil"/>
                          <w:bottom w:val="nil"/>
                        </w:tcBorders>
                      </w:tcPr>
                      <w:p w14:paraId="5D7AD023" w14:textId="77777777" w:rsidR="00CB66C5" w:rsidRDefault="00CB66C5">
                        <w:pPr>
                          <w:pStyle w:val="TableParagraph"/>
                          <w:spacing w:before="15" w:line="96" w:lineRule="exact"/>
                          <w:ind w:left="41"/>
                          <w:jc w:val="left"/>
                          <w:rPr>
                            <w:rFonts w:ascii="Arial MT"/>
                            <w:sz w:val="9"/>
                          </w:rPr>
                        </w:pPr>
                        <w:r>
                          <w:rPr>
                            <w:rFonts w:ascii="Arial MT"/>
                            <w:w w:val="104"/>
                            <w:sz w:val="9"/>
                          </w:rPr>
                          <w:t>6</w:t>
                        </w:r>
                      </w:p>
                    </w:tc>
                    <w:tc>
                      <w:tcPr>
                        <w:tcW w:w="547" w:type="dxa"/>
                      </w:tcPr>
                      <w:p w14:paraId="4B8FC553" w14:textId="77777777" w:rsidR="00CB66C5" w:rsidRDefault="00CB66C5">
                        <w:pPr>
                          <w:pStyle w:val="TableParagraph"/>
                          <w:spacing w:before="15" w:line="96" w:lineRule="exact"/>
                          <w:ind w:left="10"/>
                          <w:rPr>
                            <w:rFonts w:ascii="Arial MT"/>
                            <w:sz w:val="9"/>
                          </w:rPr>
                        </w:pPr>
                        <w:r>
                          <w:rPr>
                            <w:rFonts w:ascii="Arial MT"/>
                            <w:w w:val="104"/>
                            <w:sz w:val="9"/>
                          </w:rPr>
                          <w:t>8</w:t>
                        </w:r>
                      </w:p>
                    </w:tc>
                    <w:tc>
                      <w:tcPr>
                        <w:tcW w:w="871" w:type="dxa"/>
                        <w:tcBorders>
                          <w:right w:val="nil"/>
                        </w:tcBorders>
                      </w:tcPr>
                      <w:p w14:paraId="6591EF98" w14:textId="77777777" w:rsidR="00CB66C5" w:rsidRDefault="00CB66C5">
                        <w:pPr>
                          <w:pStyle w:val="TableParagraph"/>
                          <w:spacing w:before="15" w:line="96" w:lineRule="exact"/>
                          <w:ind w:left="38" w:right="86"/>
                          <w:rPr>
                            <w:rFonts w:ascii="Arial MT"/>
                            <w:sz w:val="9"/>
                          </w:rPr>
                        </w:pPr>
                        <w:r>
                          <w:rPr>
                            <w:rFonts w:ascii="Arial MT"/>
                            <w:spacing w:val="-2"/>
                            <w:w w:val="105"/>
                            <w:sz w:val="9"/>
                          </w:rPr>
                          <w:t>[129.81</w:t>
                        </w:r>
                        <w:r>
                          <w:rPr>
                            <w:rFonts w:ascii="Arial MT"/>
                            <w:spacing w:val="-5"/>
                            <w:w w:val="105"/>
                            <w:sz w:val="9"/>
                          </w:rPr>
                          <w:t xml:space="preserve"> </w:t>
                        </w:r>
                        <w:r>
                          <w:rPr>
                            <w:rFonts w:ascii="Arial MT"/>
                            <w:spacing w:val="-1"/>
                            <w:w w:val="105"/>
                            <w:sz w:val="9"/>
                          </w:rPr>
                          <w:t>..</w:t>
                        </w:r>
                        <w:r>
                          <w:rPr>
                            <w:rFonts w:ascii="Arial MT"/>
                            <w:spacing w:val="-4"/>
                            <w:w w:val="105"/>
                            <w:sz w:val="9"/>
                          </w:rPr>
                          <w:t xml:space="preserve"> </w:t>
                        </w:r>
                        <w:r>
                          <w:rPr>
                            <w:rFonts w:ascii="Arial MT"/>
                            <w:spacing w:val="-1"/>
                            <w:w w:val="105"/>
                            <w:sz w:val="9"/>
                          </w:rPr>
                          <w:t>130.61]</w:t>
                        </w:r>
                      </w:p>
                    </w:tc>
                  </w:tr>
                  <w:tr w:rsidR="00CB66C5" w14:paraId="1EB4196D" w14:textId="77777777">
                    <w:trPr>
                      <w:trHeight w:val="131"/>
                    </w:trPr>
                    <w:tc>
                      <w:tcPr>
                        <w:tcW w:w="195" w:type="dxa"/>
                        <w:tcBorders>
                          <w:top w:val="nil"/>
                          <w:left w:val="nil"/>
                          <w:bottom w:val="nil"/>
                        </w:tcBorders>
                      </w:tcPr>
                      <w:p w14:paraId="132CC43D" w14:textId="77777777" w:rsidR="00CB66C5" w:rsidRDefault="00CB66C5">
                        <w:pPr>
                          <w:pStyle w:val="TableParagraph"/>
                          <w:spacing w:before="15" w:line="96" w:lineRule="exact"/>
                          <w:ind w:left="41"/>
                          <w:jc w:val="left"/>
                          <w:rPr>
                            <w:rFonts w:ascii="Arial MT"/>
                            <w:sz w:val="9"/>
                          </w:rPr>
                        </w:pPr>
                        <w:r>
                          <w:rPr>
                            <w:rFonts w:ascii="Arial MT"/>
                            <w:w w:val="104"/>
                            <w:sz w:val="9"/>
                          </w:rPr>
                          <w:t>7</w:t>
                        </w:r>
                      </w:p>
                    </w:tc>
                    <w:tc>
                      <w:tcPr>
                        <w:tcW w:w="547" w:type="dxa"/>
                      </w:tcPr>
                      <w:p w14:paraId="37711A53" w14:textId="77777777" w:rsidR="00CB66C5" w:rsidRDefault="00CB66C5">
                        <w:pPr>
                          <w:pStyle w:val="TableParagraph"/>
                          <w:spacing w:before="15" w:line="96" w:lineRule="exact"/>
                          <w:ind w:left="28" w:right="22"/>
                          <w:rPr>
                            <w:rFonts w:ascii="Arial MT"/>
                            <w:sz w:val="9"/>
                          </w:rPr>
                        </w:pPr>
                        <w:r>
                          <w:rPr>
                            <w:rFonts w:ascii="Arial MT"/>
                            <w:w w:val="105"/>
                            <w:sz w:val="9"/>
                          </w:rPr>
                          <w:t>10,12</w:t>
                        </w:r>
                      </w:p>
                    </w:tc>
                    <w:tc>
                      <w:tcPr>
                        <w:tcW w:w="871" w:type="dxa"/>
                        <w:tcBorders>
                          <w:right w:val="nil"/>
                        </w:tcBorders>
                      </w:tcPr>
                      <w:p w14:paraId="090BA48B" w14:textId="77777777" w:rsidR="00CB66C5" w:rsidRDefault="00CB66C5">
                        <w:pPr>
                          <w:pStyle w:val="TableParagraph"/>
                          <w:spacing w:before="15" w:line="96" w:lineRule="exact"/>
                          <w:ind w:left="38" w:right="86"/>
                          <w:rPr>
                            <w:rFonts w:ascii="Arial MT"/>
                            <w:sz w:val="9"/>
                          </w:rPr>
                        </w:pPr>
                        <w:r>
                          <w:rPr>
                            <w:rFonts w:ascii="Arial MT"/>
                            <w:spacing w:val="-2"/>
                            <w:w w:val="105"/>
                            <w:sz w:val="9"/>
                          </w:rPr>
                          <w:t>[131.71</w:t>
                        </w:r>
                        <w:r>
                          <w:rPr>
                            <w:rFonts w:ascii="Arial MT"/>
                            <w:spacing w:val="-5"/>
                            <w:w w:val="105"/>
                            <w:sz w:val="9"/>
                          </w:rPr>
                          <w:t xml:space="preserve"> </w:t>
                        </w:r>
                        <w:r>
                          <w:rPr>
                            <w:rFonts w:ascii="Arial MT"/>
                            <w:spacing w:val="-1"/>
                            <w:w w:val="105"/>
                            <w:sz w:val="9"/>
                          </w:rPr>
                          <w:t>..</w:t>
                        </w:r>
                        <w:r>
                          <w:rPr>
                            <w:rFonts w:ascii="Arial MT"/>
                            <w:spacing w:val="-4"/>
                            <w:w w:val="105"/>
                            <w:sz w:val="9"/>
                          </w:rPr>
                          <w:t xml:space="preserve"> </w:t>
                        </w:r>
                        <w:r>
                          <w:rPr>
                            <w:rFonts w:ascii="Arial MT"/>
                            <w:spacing w:val="-1"/>
                            <w:w w:val="105"/>
                            <w:sz w:val="9"/>
                          </w:rPr>
                          <w:t>132.46]</w:t>
                        </w:r>
                      </w:p>
                    </w:tc>
                  </w:tr>
                  <w:tr w:rsidR="00CB66C5" w14:paraId="1AE69950" w14:textId="77777777">
                    <w:trPr>
                      <w:trHeight w:val="131"/>
                    </w:trPr>
                    <w:tc>
                      <w:tcPr>
                        <w:tcW w:w="195" w:type="dxa"/>
                        <w:tcBorders>
                          <w:top w:val="nil"/>
                          <w:left w:val="nil"/>
                          <w:bottom w:val="nil"/>
                        </w:tcBorders>
                      </w:tcPr>
                      <w:p w14:paraId="7E403586" w14:textId="77777777" w:rsidR="00CB66C5" w:rsidRDefault="00CB66C5">
                        <w:pPr>
                          <w:pStyle w:val="TableParagraph"/>
                          <w:spacing w:before="15" w:line="96" w:lineRule="exact"/>
                          <w:ind w:left="41"/>
                          <w:jc w:val="left"/>
                          <w:rPr>
                            <w:rFonts w:ascii="Arial MT"/>
                            <w:sz w:val="9"/>
                          </w:rPr>
                        </w:pPr>
                        <w:r>
                          <w:rPr>
                            <w:rFonts w:ascii="Arial MT"/>
                            <w:w w:val="104"/>
                            <w:sz w:val="9"/>
                          </w:rPr>
                          <w:t>8</w:t>
                        </w:r>
                      </w:p>
                    </w:tc>
                    <w:tc>
                      <w:tcPr>
                        <w:tcW w:w="547" w:type="dxa"/>
                      </w:tcPr>
                      <w:p w14:paraId="00524819" w14:textId="77777777" w:rsidR="00CB66C5" w:rsidRDefault="00CB66C5">
                        <w:pPr>
                          <w:pStyle w:val="TableParagraph"/>
                          <w:spacing w:before="15" w:line="96" w:lineRule="exact"/>
                          <w:ind w:left="28" w:right="19"/>
                          <w:rPr>
                            <w:rFonts w:ascii="Arial MT"/>
                            <w:sz w:val="9"/>
                          </w:rPr>
                        </w:pPr>
                        <w:r>
                          <w:rPr>
                            <w:rFonts w:ascii="Arial MT"/>
                            <w:w w:val="105"/>
                            <w:sz w:val="9"/>
                          </w:rPr>
                          <w:t>15</w:t>
                        </w:r>
                      </w:p>
                    </w:tc>
                    <w:tc>
                      <w:tcPr>
                        <w:tcW w:w="871" w:type="dxa"/>
                        <w:tcBorders>
                          <w:right w:val="nil"/>
                        </w:tcBorders>
                      </w:tcPr>
                      <w:p w14:paraId="6FA4A8A4" w14:textId="77777777" w:rsidR="00CB66C5" w:rsidRDefault="00CB66C5">
                        <w:pPr>
                          <w:pStyle w:val="TableParagraph"/>
                          <w:spacing w:before="15" w:line="96" w:lineRule="exact"/>
                          <w:ind w:left="36" w:right="86"/>
                          <w:rPr>
                            <w:rFonts w:ascii="Arial MT"/>
                            <w:sz w:val="9"/>
                          </w:rPr>
                        </w:pPr>
                        <w:r>
                          <w:rPr>
                            <w:rFonts w:ascii="Arial MT"/>
                            <w:w w:val="105"/>
                            <w:sz w:val="9"/>
                          </w:rPr>
                          <w:t>176.23</w:t>
                        </w:r>
                      </w:p>
                    </w:tc>
                  </w:tr>
                </w:tbl>
                <w:p w14:paraId="1B944BFC" w14:textId="77777777" w:rsidR="00CB66C5" w:rsidRDefault="00CB66C5">
                  <w:pPr>
                    <w:pStyle w:val="a3"/>
                  </w:pPr>
                </w:p>
              </w:txbxContent>
            </v:textbox>
            <w10:wrap type="topAndBottom" anchorx="page"/>
          </v:shape>
        </w:pict>
      </w:r>
      <w:r w:rsidR="00B21731" w:rsidRPr="00984D1E">
        <w:rPr>
          <w:noProof/>
          <w:color w:val="000000" w:themeColor="text1"/>
          <w:lang w:val="ru-RU" w:eastAsia="ru-RU"/>
        </w:rPr>
        <w:drawing>
          <wp:anchor distT="0" distB="0" distL="0" distR="0" simplePos="0" relativeHeight="250583040" behindDoc="1" locked="0" layoutInCell="1" allowOverlap="1" wp14:anchorId="1E435BFD" wp14:editId="192CBA2D">
            <wp:simplePos x="0" y="0"/>
            <wp:positionH relativeFrom="page">
              <wp:posOffset>4790863</wp:posOffset>
            </wp:positionH>
            <wp:positionV relativeFrom="paragraph">
              <wp:posOffset>125318</wp:posOffset>
            </wp:positionV>
            <wp:extent cx="161750" cy="776287"/>
            <wp:effectExtent l="0" t="0" r="0" b="0"/>
            <wp:wrapNone/>
            <wp:docPr id="143" name="image1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image163.png"/>
                    <pic:cNvPicPr/>
                  </pic:nvPicPr>
                  <pic:blipFill>
                    <a:blip r:embed="rId214" cstate="print"/>
                    <a:stretch>
                      <a:fillRect/>
                    </a:stretch>
                  </pic:blipFill>
                  <pic:spPr>
                    <a:xfrm>
                      <a:off x="0" y="0"/>
                      <a:ext cx="161750" cy="776287"/>
                    </a:xfrm>
                    <a:prstGeom prst="rect">
                      <a:avLst/>
                    </a:prstGeom>
                  </pic:spPr>
                </pic:pic>
              </a:graphicData>
            </a:graphic>
          </wp:anchor>
        </w:drawing>
      </w:r>
      <w:r w:rsidR="00B21731" w:rsidRPr="00984D1E">
        <w:rPr>
          <w:rFonts w:ascii="Arial MT"/>
          <w:noProof/>
          <w:color w:val="000000" w:themeColor="text1"/>
          <w:sz w:val="9"/>
        </w:rPr>
        <w:t>Chemic</w:t>
      </w:r>
      <w:r w:rsidR="001154A8" w:rsidRPr="001154A8">
        <w:rPr>
          <w:rFonts w:ascii="Arial MT"/>
          <w:noProof/>
          <w:vanish/>
          <w:color w:val="000000" w:themeColor="text1"/>
          <w:spacing w:val="-20"/>
          <w:w w:val="1"/>
          <w:sz w:val="9"/>
        </w:rPr>
        <w:t>‬</w:t>
      </w:r>
      <w:r w:rsidR="001154A8" w:rsidRPr="001154A8">
        <w:rPr>
          <w:rFonts w:ascii="Arial MT"/>
          <w:noProof/>
          <w:vanish/>
          <w:color w:val="000000" w:themeColor="text1"/>
          <w:spacing w:val="-20"/>
          <w:w w:val="1"/>
          <w:sz w:val="9"/>
        </w:rPr>
        <w:t>‬</w:t>
      </w:r>
      <w:r w:rsidR="001154A8">
        <w:rPr>
          <w:rFonts w:ascii="Arial MT"/>
          <w:noProof/>
          <w:color w:val="000000" w:themeColor="text1"/>
          <w:sz w:val="9"/>
        </w:rPr>
        <w:t xml:space="preserve">al </w:t>
      </w:r>
      <w:r w:rsidR="00B21731" w:rsidRPr="00984D1E">
        <w:rPr>
          <w:rFonts w:ascii="Arial MT"/>
          <w:noProof/>
          <w:color w:val="000000" w:themeColor="text1"/>
          <w:sz w:val="9"/>
        </w:rPr>
        <w:t>Shift (ppm)</w:t>
      </w:r>
    </w:p>
    <w:p w14:paraId="236166F2" w14:textId="77777777" w:rsidR="00C254C2" w:rsidRPr="00984D1E" w:rsidRDefault="00C254C2">
      <w:pPr>
        <w:pStyle w:val="a3"/>
        <w:rPr>
          <w:rFonts w:ascii="Arial MT"/>
          <w:noProof/>
          <w:color w:val="000000" w:themeColor="text1"/>
          <w:sz w:val="10"/>
        </w:rPr>
      </w:pPr>
    </w:p>
    <w:p w14:paraId="6AB7193E" w14:textId="77777777" w:rsidR="00C254C2" w:rsidRPr="00984D1E" w:rsidRDefault="00C254C2">
      <w:pPr>
        <w:pStyle w:val="a3"/>
        <w:rPr>
          <w:rFonts w:ascii="Arial MT"/>
          <w:noProof/>
          <w:color w:val="000000" w:themeColor="text1"/>
          <w:sz w:val="10"/>
        </w:rPr>
      </w:pPr>
    </w:p>
    <w:p w14:paraId="0D505CBB" w14:textId="79D6E931" w:rsidR="00C254C2" w:rsidRPr="00984D1E" w:rsidRDefault="00B21731">
      <w:pPr>
        <w:pStyle w:val="a3"/>
        <w:spacing w:before="74"/>
        <w:ind w:left="2013" w:right="2340"/>
        <w:jc w:val="center"/>
        <w:rPr>
          <w:noProof/>
          <w:color w:val="000000" w:themeColor="text1"/>
        </w:rPr>
      </w:pPr>
      <w:r w:rsidRPr="00984D1E">
        <w:rPr>
          <w:noProof/>
          <w:color w:val="000000" w:themeColor="text1"/>
        </w:rPr>
        <w:t>Сурет 2.60 – 2.52 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vertAlign w:val="superscript"/>
        </w:rPr>
        <w:t>13</w:t>
      </w:r>
      <w:r w:rsidRPr="00984D1E">
        <w:rPr>
          <w:noProof/>
          <w:color w:val="000000" w:themeColor="text1"/>
        </w:rPr>
        <w:t>C спектрі</w:t>
      </w:r>
    </w:p>
    <w:p w14:paraId="5F02396A" w14:textId="77777777" w:rsidR="00C254C2" w:rsidRPr="00984D1E" w:rsidRDefault="00C254C2">
      <w:pPr>
        <w:pStyle w:val="a3"/>
        <w:spacing w:before="2"/>
        <w:rPr>
          <w:noProof/>
          <w:color w:val="000000" w:themeColor="text1"/>
          <w:sz w:val="9"/>
        </w:rPr>
      </w:pPr>
    </w:p>
    <w:p w14:paraId="73617C49" w14:textId="77777777" w:rsidR="00C254C2" w:rsidRPr="00984D1E" w:rsidRDefault="00CB66C5">
      <w:pPr>
        <w:spacing w:before="1"/>
        <w:ind w:left="1293"/>
        <w:rPr>
          <w:rFonts w:ascii="Arial MT"/>
          <w:noProof/>
          <w:color w:val="000000" w:themeColor="text1"/>
          <w:sz w:val="8"/>
        </w:rPr>
      </w:pPr>
      <w:r>
        <w:rPr>
          <w:noProof/>
          <w:color w:val="000000" w:themeColor="text1"/>
        </w:rPr>
        <w:pict w14:anchorId="63EF0BD7">
          <v:group id="_x0000_s5067" style="position:absolute;left:0;text-align:left;margin-left:116.1pt;margin-top:4.55pt;width:394.3pt;height:281.85pt;z-index:251368448;mso-position-horizontal-relative:page" coordorigin="2322,91" coordsize="7886,5637">
            <v:shape id="_x0000_s5076" type="#_x0000_t75" style="position:absolute;left:2413;top:124;width:7794;height:5602">
              <v:imagedata r:id="rId215" o:title=""/>
            </v:shape>
            <v:shape id="_x0000_s5075" type="#_x0000_t202" style="position:absolute;left:2321;top:96;width:343;height:328" filled="f" stroked="f">
              <v:textbox inset="0,0,0,0">
                <w:txbxContent>
                  <w:p w14:paraId="14339AD3" w14:textId="77777777" w:rsidR="00CB66C5" w:rsidRDefault="00CB66C5">
                    <w:pPr>
                      <w:spacing w:before="4"/>
                      <w:rPr>
                        <w:rFonts w:ascii="Arial MT"/>
                        <w:sz w:val="8"/>
                      </w:rPr>
                    </w:pPr>
                    <w:r>
                      <w:rPr>
                        <w:rFonts w:ascii="Arial MT"/>
                        <w:w w:val="135"/>
                        <w:sz w:val="8"/>
                      </w:rPr>
                      <w:t>HO</w:t>
                    </w:r>
                  </w:p>
                  <w:p w14:paraId="1AC758BC" w14:textId="77777777" w:rsidR="00CB66C5" w:rsidRDefault="00CB66C5">
                    <w:pPr>
                      <w:spacing w:before="2"/>
                      <w:ind w:left="49"/>
                      <w:rPr>
                        <w:rFonts w:ascii="Arial MT"/>
                        <w:sz w:val="8"/>
                      </w:rPr>
                    </w:pPr>
                    <w:r>
                      <w:rPr>
                        <w:rFonts w:ascii="Arial MT"/>
                        <w:color w:val="FF0000"/>
                        <w:w w:val="135"/>
                        <w:sz w:val="8"/>
                      </w:rPr>
                      <w:t xml:space="preserve">14  </w:t>
                    </w:r>
                    <w:r>
                      <w:rPr>
                        <w:rFonts w:ascii="Arial MT"/>
                        <w:color w:val="FF0000"/>
                        <w:spacing w:val="1"/>
                        <w:w w:val="135"/>
                        <w:sz w:val="8"/>
                      </w:rPr>
                      <w:t xml:space="preserve"> </w:t>
                    </w:r>
                    <w:r>
                      <w:rPr>
                        <w:rFonts w:ascii="Arial MT"/>
                        <w:color w:val="FF0000"/>
                        <w:w w:val="135"/>
                        <w:position w:val="-2"/>
                        <w:sz w:val="8"/>
                      </w:rPr>
                      <w:t>4</w:t>
                    </w:r>
                  </w:p>
                  <w:p w14:paraId="6CA3F418" w14:textId="77777777" w:rsidR="00CB66C5" w:rsidRDefault="00CB66C5">
                    <w:pPr>
                      <w:spacing w:before="14"/>
                      <w:ind w:left="67"/>
                      <w:rPr>
                        <w:rFonts w:ascii="Arial MT"/>
                        <w:sz w:val="8"/>
                      </w:rPr>
                    </w:pPr>
                    <w:r>
                      <w:rPr>
                        <w:rFonts w:ascii="Arial MT"/>
                        <w:color w:val="FF0000"/>
                        <w:w w:val="132"/>
                        <w:sz w:val="8"/>
                      </w:rPr>
                      <w:t>3</w:t>
                    </w:r>
                  </w:p>
                </w:txbxContent>
              </v:textbox>
            </v:shape>
            <v:shape id="_x0000_s5074" type="#_x0000_t202" style="position:absolute;left:2736;top:90;width:396;height:334" filled="f" stroked="f">
              <v:textbox inset="0,0,0,0">
                <w:txbxContent>
                  <w:p w14:paraId="47788001" w14:textId="77777777" w:rsidR="00CB66C5" w:rsidRDefault="00CB66C5">
                    <w:pPr>
                      <w:spacing w:before="4"/>
                      <w:rPr>
                        <w:rFonts w:ascii="Arial MT"/>
                        <w:sz w:val="8"/>
                      </w:rPr>
                    </w:pPr>
                    <w:r>
                      <w:rPr>
                        <w:rFonts w:ascii="Arial MT"/>
                        <w:color w:val="FF0000"/>
                        <w:w w:val="135"/>
                        <w:position w:val="-3"/>
                        <w:sz w:val="8"/>
                      </w:rPr>
                      <w:t>15</w:t>
                    </w:r>
                    <w:r>
                      <w:rPr>
                        <w:rFonts w:ascii="Arial MT"/>
                        <w:color w:val="FF0000"/>
                        <w:w w:val="135"/>
                        <w:sz w:val="8"/>
                      </w:rPr>
                      <w:t>16</w:t>
                    </w:r>
                  </w:p>
                  <w:p w14:paraId="74D38F1C" w14:textId="77777777" w:rsidR="00CB66C5" w:rsidRDefault="00CB66C5">
                    <w:pPr>
                      <w:spacing w:before="6"/>
                      <w:ind w:left="218"/>
                      <w:rPr>
                        <w:rFonts w:ascii="Arial MT"/>
                        <w:sz w:val="8"/>
                      </w:rPr>
                    </w:pPr>
                    <w:r>
                      <w:rPr>
                        <w:rFonts w:ascii="Arial MT"/>
                        <w:w w:val="135"/>
                        <w:sz w:val="8"/>
                      </w:rPr>
                      <w:t>OH</w:t>
                    </w:r>
                  </w:p>
                  <w:p w14:paraId="732622D3" w14:textId="77777777" w:rsidR="00CB66C5" w:rsidRDefault="00CB66C5">
                    <w:pPr>
                      <w:spacing w:before="6"/>
                      <w:ind w:left="43"/>
                      <w:rPr>
                        <w:rFonts w:ascii="Arial MT"/>
                        <w:sz w:val="8"/>
                      </w:rPr>
                    </w:pPr>
                    <w:r>
                      <w:rPr>
                        <w:rFonts w:ascii="Arial MT"/>
                        <w:color w:val="FF0000"/>
                        <w:w w:val="135"/>
                        <w:sz w:val="8"/>
                      </w:rPr>
                      <w:t xml:space="preserve">5  </w:t>
                    </w:r>
                    <w:r>
                      <w:rPr>
                        <w:rFonts w:ascii="Arial MT"/>
                        <w:color w:val="FF0000"/>
                        <w:spacing w:val="3"/>
                        <w:w w:val="135"/>
                        <w:sz w:val="8"/>
                      </w:rPr>
                      <w:t xml:space="preserve"> </w:t>
                    </w:r>
                    <w:r>
                      <w:rPr>
                        <w:rFonts w:ascii="Arial MT"/>
                        <w:color w:val="FF0000"/>
                        <w:w w:val="135"/>
                        <w:sz w:val="8"/>
                      </w:rPr>
                      <w:t>17</w:t>
                    </w:r>
                  </w:p>
                </w:txbxContent>
              </v:textbox>
            </v:shape>
            <v:shape id="_x0000_s5073" type="#_x0000_t202" style="position:absolute;left:2390;top:539;width:80;height:99" filled="f" stroked="f">
              <v:textbox inset="0,0,0,0">
                <w:txbxContent>
                  <w:p w14:paraId="05A894EA" w14:textId="77777777" w:rsidR="00CB66C5" w:rsidRDefault="00CB66C5">
                    <w:pPr>
                      <w:spacing w:before="4"/>
                      <w:rPr>
                        <w:rFonts w:ascii="Arial MT"/>
                        <w:sz w:val="8"/>
                      </w:rPr>
                    </w:pPr>
                    <w:r>
                      <w:rPr>
                        <w:rFonts w:ascii="Arial MT"/>
                        <w:color w:val="FF0000"/>
                        <w:w w:val="132"/>
                        <w:sz w:val="8"/>
                      </w:rPr>
                      <w:t>2</w:t>
                    </w:r>
                  </w:p>
                </w:txbxContent>
              </v:textbox>
            </v:shape>
            <v:shape id="_x0000_s5072" type="#_x0000_t202" style="position:absolute;left:2780;top:539;width:80;height:99" filled="f" stroked="f">
              <v:textbox inset="0,0,0,0">
                <w:txbxContent>
                  <w:p w14:paraId="67B8919E" w14:textId="77777777" w:rsidR="00CB66C5" w:rsidRDefault="00CB66C5">
                    <w:pPr>
                      <w:spacing w:before="4"/>
                      <w:rPr>
                        <w:rFonts w:ascii="Arial MT"/>
                        <w:sz w:val="8"/>
                      </w:rPr>
                    </w:pPr>
                    <w:r>
                      <w:rPr>
                        <w:rFonts w:ascii="Arial MT"/>
                        <w:color w:val="FF0000"/>
                        <w:w w:val="132"/>
                        <w:sz w:val="8"/>
                      </w:rPr>
                      <w:t>6</w:t>
                    </w:r>
                  </w:p>
                </w:txbxContent>
              </v:textbox>
            </v:shape>
            <v:shape id="_x0000_s5071" type="#_x0000_t202" style="position:absolute;left:2578;top:647;width:700;height:143" filled="f" stroked="f">
              <v:textbox inset="0,0,0,0">
                <w:txbxContent>
                  <w:p w14:paraId="4A1043A5" w14:textId="77777777" w:rsidR="00CB66C5" w:rsidRDefault="00CB66C5">
                    <w:pPr>
                      <w:spacing w:before="9"/>
                      <w:rPr>
                        <w:rFonts w:ascii="Arial MT"/>
                        <w:sz w:val="8"/>
                      </w:rPr>
                    </w:pPr>
                    <w:r>
                      <w:rPr>
                        <w:rFonts w:ascii="Arial MT"/>
                        <w:w w:val="130"/>
                        <w:position w:val="4"/>
                        <w:sz w:val="8"/>
                      </w:rPr>
                      <w:t xml:space="preserve">N </w:t>
                    </w:r>
                    <w:r>
                      <w:rPr>
                        <w:rFonts w:ascii="Arial MT"/>
                        <w:spacing w:val="11"/>
                        <w:w w:val="130"/>
                        <w:position w:val="4"/>
                        <w:sz w:val="8"/>
                      </w:rPr>
                      <w:t xml:space="preserve"> </w:t>
                    </w:r>
                    <w:r>
                      <w:rPr>
                        <w:rFonts w:ascii="Arial MT"/>
                        <w:w w:val="130"/>
                        <w:sz w:val="8"/>
                      </w:rPr>
                      <w:t>ClH</w:t>
                    </w:r>
                    <w:r>
                      <w:rPr>
                        <w:rFonts w:ascii="Arial MT"/>
                        <w:spacing w:val="-13"/>
                        <w:w w:val="130"/>
                        <w:sz w:val="8"/>
                      </w:rPr>
                      <w:t xml:space="preserve"> </w:t>
                    </w:r>
                    <w:r>
                      <w:rPr>
                        <w:rFonts w:ascii="Arial MT"/>
                        <w:color w:val="FF0000"/>
                        <w:w w:val="130"/>
                        <w:position w:val="1"/>
                        <w:sz w:val="8"/>
                      </w:rPr>
                      <w:t xml:space="preserve">13  </w:t>
                    </w:r>
                    <w:r>
                      <w:rPr>
                        <w:rFonts w:ascii="Arial MT"/>
                        <w:color w:val="FF0000"/>
                        <w:spacing w:val="22"/>
                        <w:w w:val="130"/>
                        <w:position w:val="1"/>
                        <w:sz w:val="8"/>
                      </w:rPr>
                      <w:t xml:space="preserve"> </w:t>
                    </w:r>
                    <w:r>
                      <w:rPr>
                        <w:rFonts w:ascii="Arial MT"/>
                        <w:color w:val="FF0000"/>
                        <w:w w:val="135"/>
                        <w:position w:val="1"/>
                        <w:sz w:val="8"/>
                      </w:rPr>
                      <w:t>12</w:t>
                    </w:r>
                  </w:p>
                </w:txbxContent>
              </v:textbox>
            </v:shape>
            <v:shape id="_x0000_s5070" type="#_x0000_t202" style="position:absolute;left:2584;top:741;width:325;height:220" filled="f" stroked="f">
              <v:textbox inset="0,0,0,0">
                <w:txbxContent>
                  <w:p w14:paraId="30BF2DC0" w14:textId="77777777" w:rsidR="00CB66C5" w:rsidRDefault="00CB66C5">
                    <w:pPr>
                      <w:spacing w:before="9" w:line="124" w:lineRule="exact"/>
                      <w:ind w:left="7"/>
                      <w:rPr>
                        <w:rFonts w:ascii="Arial MT"/>
                        <w:sz w:val="8"/>
                      </w:rPr>
                    </w:pPr>
                    <w:r>
                      <w:rPr>
                        <w:rFonts w:ascii="Arial MT"/>
                        <w:color w:val="FF0000"/>
                        <w:w w:val="135"/>
                        <w:position w:val="4"/>
                        <w:sz w:val="8"/>
                      </w:rPr>
                      <w:t>1</w:t>
                    </w:r>
                    <w:r>
                      <w:rPr>
                        <w:rFonts w:ascii="Arial MT"/>
                        <w:color w:val="FF0000"/>
                        <w:spacing w:val="28"/>
                        <w:w w:val="135"/>
                        <w:position w:val="4"/>
                        <w:sz w:val="8"/>
                      </w:rPr>
                      <w:t xml:space="preserve"> </w:t>
                    </w:r>
                    <w:r>
                      <w:rPr>
                        <w:rFonts w:ascii="Arial MT"/>
                        <w:color w:val="FF0000"/>
                        <w:w w:val="135"/>
                        <w:sz w:val="8"/>
                      </w:rPr>
                      <w:t>18</w:t>
                    </w:r>
                  </w:p>
                  <w:p w14:paraId="314AFF2F" w14:textId="77777777" w:rsidR="00CB66C5" w:rsidRDefault="00CB66C5">
                    <w:pPr>
                      <w:spacing w:line="84" w:lineRule="exact"/>
                      <w:rPr>
                        <w:rFonts w:ascii="Arial MT"/>
                        <w:sz w:val="8"/>
                      </w:rPr>
                    </w:pPr>
                    <w:r>
                      <w:rPr>
                        <w:rFonts w:ascii="Arial MT"/>
                        <w:color w:val="FF0000"/>
                        <w:w w:val="130"/>
                        <w:sz w:val="8"/>
                      </w:rPr>
                      <w:t xml:space="preserve">7     </w:t>
                    </w:r>
                    <w:r>
                      <w:rPr>
                        <w:rFonts w:ascii="Arial MT"/>
                        <w:color w:val="FF0000"/>
                        <w:spacing w:val="13"/>
                        <w:w w:val="130"/>
                        <w:sz w:val="8"/>
                      </w:rPr>
                      <w:t xml:space="preserve"> </w:t>
                    </w:r>
                    <w:r>
                      <w:rPr>
                        <w:rFonts w:ascii="Arial MT"/>
                        <w:color w:val="FF0000"/>
                        <w:w w:val="135"/>
                        <w:sz w:val="8"/>
                      </w:rPr>
                      <w:t>8</w:t>
                    </w:r>
                  </w:p>
                </w:txbxContent>
              </v:textbox>
            </v:shape>
            <v:shape id="_x0000_s5069" type="#_x0000_t202" style="position:absolute;left:3260;top:867;width:139;height:99" filled="f" stroked="f">
              <v:textbox inset="0,0,0,0">
                <w:txbxContent>
                  <w:p w14:paraId="37169CD0" w14:textId="77777777" w:rsidR="00CB66C5" w:rsidRDefault="00CB66C5">
                    <w:pPr>
                      <w:spacing w:before="4"/>
                      <w:rPr>
                        <w:rFonts w:ascii="Arial MT"/>
                        <w:sz w:val="8"/>
                      </w:rPr>
                    </w:pPr>
                    <w:r>
                      <w:rPr>
                        <w:rFonts w:ascii="Arial MT"/>
                        <w:color w:val="FF0000"/>
                        <w:w w:val="135"/>
                        <w:sz w:val="8"/>
                      </w:rPr>
                      <w:t>11</w:t>
                    </w:r>
                  </w:p>
                </w:txbxContent>
              </v:textbox>
            </v:shape>
            <v:shape id="_x0000_s5068" type="#_x0000_t202" style="position:absolute;left:2941;top:1050;width:334;height:99" filled="f" stroked="f">
              <v:textbox inset="0,0,0,0">
                <w:txbxContent>
                  <w:p w14:paraId="56380B72" w14:textId="77777777" w:rsidR="00CB66C5" w:rsidRDefault="00CB66C5">
                    <w:pPr>
                      <w:spacing w:before="4"/>
                      <w:rPr>
                        <w:rFonts w:ascii="Arial MT"/>
                        <w:sz w:val="8"/>
                      </w:rPr>
                    </w:pPr>
                    <w:r>
                      <w:rPr>
                        <w:rFonts w:ascii="Arial MT"/>
                        <w:color w:val="FF0000"/>
                        <w:w w:val="130"/>
                        <w:sz w:val="8"/>
                      </w:rPr>
                      <w:t xml:space="preserve">9   </w:t>
                    </w:r>
                    <w:r>
                      <w:rPr>
                        <w:rFonts w:ascii="Arial MT"/>
                        <w:color w:val="FF0000"/>
                        <w:spacing w:val="21"/>
                        <w:w w:val="130"/>
                        <w:sz w:val="8"/>
                      </w:rPr>
                      <w:t xml:space="preserve"> </w:t>
                    </w:r>
                    <w:r>
                      <w:rPr>
                        <w:rFonts w:ascii="Arial MT"/>
                        <w:color w:val="FF0000"/>
                        <w:w w:val="135"/>
                        <w:sz w:val="8"/>
                      </w:rPr>
                      <w:t>10</w:t>
                    </w:r>
                  </w:p>
                </w:txbxContent>
              </v:textbox>
            </v:shape>
            <w10:wrap anchorx="page"/>
          </v:group>
        </w:pict>
      </w:r>
      <w:r w:rsidR="00B21731" w:rsidRPr="00984D1E">
        <w:rPr>
          <w:rFonts w:ascii="Arial MT"/>
          <w:noProof/>
          <w:color w:val="000000" w:themeColor="text1"/>
          <w:sz w:val="8"/>
        </w:rPr>
        <w:t>O</w:t>
      </w:r>
    </w:p>
    <w:p w14:paraId="7DE9E21E" w14:textId="77777777" w:rsidR="00C254C2" w:rsidRPr="00984D1E" w:rsidRDefault="00C254C2">
      <w:pPr>
        <w:pStyle w:val="a3"/>
        <w:rPr>
          <w:rFonts w:ascii="Arial MT"/>
          <w:noProof/>
          <w:color w:val="000000" w:themeColor="text1"/>
          <w:sz w:val="20"/>
        </w:rPr>
      </w:pPr>
    </w:p>
    <w:p w14:paraId="1094A4CB" w14:textId="77777777" w:rsidR="00C254C2" w:rsidRPr="00984D1E" w:rsidRDefault="00C254C2">
      <w:pPr>
        <w:pStyle w:val="a3"/>
        <w:rPr>
          <w:rFonts w:ascii="Arial MT"/>
          <w:noProof/>
          <w:color w:val="000000" w:themeColor="text1"/>
          <w:sz w:val="20"/>
        </w:rPr>
      </w:pPr>
    </w:p>
    <w:p w14:paraId="3182B805" w14:textId="77777777" w:rsidR="00C254C2" w:rsidRPr="00984D1E" w:rsidRDefault="00C254C2">
      <w:pPr>
        <w:pStyle w:val="a3"/>
        <w:rPr>
          <w:rFonts w:ascii="Arial MT"/>
          <w:noProof/>
          <w:color w:val="000000" w:themeColor="text1"/>
          <w:sz w:val="20"/>
        </w:rPr>
      </w:pPr>
    </w:p>
    <w:p w14:paraId="7EDA5B19" w14:textId="77777777" w:rsidR="00C254C2" w:rsidRPr="00984D1E" w:rsidRDefault="00C254C2">
      <w:pPr>
        <w:pStyle w:val="a3"/>
        <w:rPr>
          <w:rFonts w:ascii="Arial MT"/>
          <w:noProof/>
          <w:color w:val="000000" w:themeColor="text1"/>
          <w:sz w:val="20"/>
        </w:rPr>
      </w:pPr>
    </w:p>
    <w:p w14:paraId="19E5D2A2" w14:textId="77777777" w:rsidR="00C254C2" w:rsidRPr="00984D1E" w:rsidRDefault="00C254C2">
      <w:pPr>
        <w:pStyle w:val="a3"/>
        <w:rPr>
          <w:rFonts w:ascii="Arial MT"/>
          <w:noProof/>
          <w:color w:val="000000" w:themeColor="text1"/>
          <w:sz w:val="20"/>
        </w:rPr>
      </w:pPr>
    </w:p>
    <w:p w14:paraId="20CE50C5" w14:textId="77777777" w:rsidR="00C254C2" w:rsidRPr="00984D1E" w:rsidRDefault="00C254C2">
      <w:pPr>
        <w:pStyle w:val="a3"/>
        <w:spacing w:before="8"/>
        <w:rPr>
          <w:rFonts w:ascii="Arial MT"/>
          <w:noProof/>
          <w:color w:val="000000" w:themeColor="text1"/>
          <w:sz w:val="22"/>
        </w:rPr>
      </w:pPr>
    </w:p>
    <w:p w14:paraId="25FD46B9" w14:textId="77777777" w:rsidR="00C254C2" w:rsidRPr="00984D1E" w:rsidRDefault="00C254C2">
      <w:pPr>
        <w:pStyle w:val="a3"/>
        <w:spacing w:before="9"/>
        <w:rPr>
          <w:rFonts w:ascii="Arial MT"/>
          <w:noProof/>
          <w:color w:val="000000" w:themeColor="text1"/>
          <w:sz w:val="8"/>
        </w:rPr>
      </w:pPr>
    </w:p>
    <w:p w14:paraId="008EE0AE" w14:textId="77777777" w:rsidR="00C254C2" w:rsidRPr="00984D1E" w:rsidRDefault="00B21731">
      <w:pPr>
        <w:ind w:right="1326"/>
        <w:jc w:val="right"/>
        <w:rPr>
          <w:rFonts w:ascii="Tahoma"/>
          <w:noProof/>
          <w:color w:val="000000" w:themeColor="text1"/>
          <w:sz w:val="8"/>
        </w:rPr>
      </w:pPr>
      <w:r w:rsidRPr="00984D1E">
        <w:rPr>
          <w:rFonts w:ascii="Tahoma"/>
          <w:noProof/>
          <w:color w:val="000000" w:themeColor="text1"/>
          <w:sz w:val="8"/>
        </w:rPr>
        <w:t>10</w:t>
      </w:r>
    </w:p>
    <w:p w14:paraId="044E32E7" w14:textId="77777777" w:rsidR="00C254C2" w:rsidRPr="00984D1E" w:rsidRDefault="00C254C2">
      <w:pPr>
        <w:pStyle w:val="a3"/>
        <w:spacing w:before="6"/>
        <w:rPr>
          <w:rFonts w:ascii="Tahoma"/>
          <w:noProof/>
          <w:color w:val="000000" w:themeColor="text1"/>
          <w:sz w:val="12"/>
        </w:rPr>
      </w:pPr>
    </w:p>
    <w:p w14:paraId="47038A88" w14:textId="77777777" w:rsidR="00C254C2" w:rsidRPr="00984D1E" w:rsidRDefault="00B21731">
      <w:pPr>
        <w:spacing w:before="1"/>
        <w:ind w:right="1326"/>
        <w:jc w:val="right"/>
        <w:rPr>
          <w:rFonts w:ascii="Tahoma"/>
          <w:noProof/>
          <w:color w:val="000000" w:themeColor="text1"/>
          <w:sz w:val="8"/>
        </w:rPr>
      </w:pPr>
      <w:r w:rsidRPr="00984D1E">
        <w:rPr>
          <w:rFonts w:ascii="Tahoma"/>
          <w:noProof/>
          <w:color w:val="000000" w:themeColor="text1"/>
          <w:sz w:val="8"/>
        </w:rPr>
        <w:t>20</w:t>
      </w:r>
    </w:p>
    <w:p w14:paraId="6DE654BC" w14:textId="77777777" w:rsidR="00C254C2" w:rsidRPr="00984D1E" w:rsidRDefault="00C254C2">
      <w:pPr>
        <w:pStyle w:val="a3"/>
        <w:spacing w:before="6"/>
        <w:rPr>
          <w:rFonts w:ascii="Tahoma"/>
          <w:noProof/>
          <w:color w:val="000000" w:themeColor="text1"/>
          <w:sz w:val="12"/>
        </w:rPr>
      </w:pPr>
    </w:p>
    <w:p w14:paraId="384D9C45" w14:textId="77777777" w:rsidR="00C254C2" w:rsidRPr="00984D1E" w:rsidRDefault="00B21731">
      <w:pPr>
        <w:ind w:right="1326"/>
        <w:jc w:val="right"/>
        <w:rPr>
          <w:rFonts w:ascii="Tahoma"/>
          <w:noProof/>
          <w:color w:val="000000" w:themeColor="text1"/>
          <w:sz w:val="8"/>
        </w:rPr>
      </w:pPr>
      <w:r w:rsidRPr="00984D1E">
        <w:rPr>
          <w:rFonts w:ascii="Tahoma"/>
          <w:noProof/>
          <w:color w:val="000000" w:themeColor="text1"/>
          <w:sz w:val="8"/>
        </w:rPr>
        <w:t>30</w:t>
      </w:r>
    </w:p>
    <w:p w14:paraId="1470D32B" w14:textId="77777777" w:rsidR="00C254C2" w:rsidRPr="00984D1E" w:rsidRDefault="00C254C2">
      <w:pPr>
        <w:pStyle w:val="a3"/>
        <w:spacing w:before="7"/>
        <w:rPr>
          <w:rFonts w:ascii="Tahoma"/>
          <w:noProof/>
          <w:color w:val="000000" w:themeColor="text1"/>
          <w:sz w:val="12"/>
        </w:rPr>
      </w:pPr>
    </w:p>
    <w:p w14:paraId="4761D2C4" w14:textId="77777777" w:rsidR="00C254C2" w:rsidRPr="00984D1E" w:rsidRDefault="00B21731">
      <w:pPr>
        <w:ind w:right="1326"/>
        <w:jc w:val="right"/>
        <w:rPr>
          <w:rFonts w:ascii="Tahoma"/>
          <w:noProof/>
          <w:color w:val="000000" w:themeColor="text1"/>
          <w:sz w:val="8"/>
        </w:rPr>
      </w:pPr>
      <w:r w:rsidRPr="00984D1E">
        <w:rPr>
          <w:rFonts w:ascii="Tahoma"/>
          <w:noProof/>
          <w:color w:val="000000" w:themeColor="text1"/>
          <w:sz w:val="8"/>
        </w:rPr>
        <w:t>40</w:t>
      </w:r>
    </w:p>
    <w:p w14:paraId="0EDF813F" w14:textId="77777777" w:rsidR="00C254C2" w:rsidRPr="00984D1E" w:rsidRDefault="00C254C2">
      <w:pPr>
        <w:pStyle w:val="a3"/>
        <w:spacing w:before="7"/>
        <w:rPr>
          <w:rFonts w:ascii="Tahoma"/>
          <w:noProof/>
          <w:color w:val="000000" w:themeColor="text1"/>
          <w:sz w:val="12"/>
        </w:rPr>
      </w:pPr>
    </w:p>
    <w:p w14:paraId="2F6E11C6" w14:textId="77777777" w:rsidR="00C254C2" w:rsidRPr="00984D1E" w:rsidRDefault="00B21731">
      <w:pPr>
        <w:ind w:right="1326"/>
        <w:jc w:val="right"/>
        <w:rPr>
          <w:rFonts w:ascii="Tahoma"/>
          <w:noProof/>
          <w:color w:val="000000" w:themeColor="text1"/>
          <w:sz w:val="8"/>
        </w:rPr>
      </w:pPr>
      <w:r w:rsidRPr="00984D1E">
        <w:rPr>
          <w:rFonts w:ascii="Tahoma"/>
          <w:noProof/>
          <w:color w:val="000000" w:themeColor="text1"/>
          <w:sz w:val="8"/>
        </w:rPr>
        <w:t>50</w:t>
      </w:r>
    </w:p>
    <w:p w14:paraId="2CACA223" w14:textId="77777777" w:rsidR="00C254C2" w:rsidRPr="00984D1E" w:rsidRDefault="00C254C2">
      <w:pPr>
        <w:pStyle w:val="a3"/>
        <w:spacing w:before="7"/>
        <w:rPr>
          <w:rFonts w:ascii="Tahoma"/>
          <w:noProof/>
          <w:color w:val="000000" w:themeColor="text1"/>
          <w:sz w:val="12"/>
        </w:rPr>
      </w:pPr>
    </w:p>
    <w:p w14:paraId="75D4DDF2" w14:textId="77777777" w:rsidR="00C254C2" w:rsidRPr="00984D1E" w:rsidRDefault="00B21731">
      <w:pPr>
        <w:ind w:right="1326"/>
        <w:jc w:val="right"/>
        <w:rPr>
          <w:rFonts w:ascii="Tahoma"/>
          <w:noProof/>
          <w:color w:val="000000" w:themeColor="text1"/>
          <w:sz w:val="8"/>
        </w:rPr>
      </w:pPr>
      <w:r w:rsidRPr="00984D1E">
        <w:rPr>
          <w:rFonts w:ascii="Tahoma"/>
          <w:noProof/>
          <w:color w:val="000000" w:themeColor="text1"/>
          <w:sz w:val="8"/>
        </w:rPr>
        <w:t>60</w:t>
      </w:r>
    </w:p>
    <w:p w14:paraId="025386D4" w14:textId="77777777" w:rsidR="00C254C2" w:rsidRPr="00984D1E" w:rsidRDefault="00C254C2">
      <w:pPr>
        <w:pStyle w:val="a3"/>
        <w:spacing w:before="7"/>
        <w:rPr>
          <w:rFonts w:ascii="Tahoma"/>
          <w:noProof/>
          <w:color w:val="000000" w:themeColor="text1"/>
          <w:sz w:val="12"/>
        </w:rPr>
      </w:pPr>
    </w:p>
    <w:p w14:paraId="59681482" w14:textId="77777777" w:rsidR="00C254C2" w:rsidRPr="00984D1E" w:rsidRDefault="00B21731">
      <w:pPr>
        <w:ind w:right="1326"/>
        <w:jc w:val="right"/>
        <w:rPr>
          <w:rFonts w:ascii="Tahoma"/>
          <w:noProof/>
          <w:color w:val="000000" w:themeColor="text1"/>
          <w:sz w:val="8"/>
        </w:rPr>
      </w:pPr>
      <w:r w:rsidRPr="00984D1E">
        <w:rPr>
          <w:rFonts w:ascii="Tahoma"/>
          <w:noProof/>
          <w:color w:val="000000" w:themeColor="text1"/>
          <w:sz w:val="8"/>
        </w:rPr>
        <w:t>70</w:t>
      </w:r>
    </w:p>
    <w:p w14:paraId="08E7A07D" w14:textId="77777777" w:rsidR="00C254C2" w:rsidRPr="00984D1E" w:rsidRDefault="00C254C2">
      <w:pPr>
        <w:pStyle w:val="a3"/>
        <w:spacing w:before="6"/>
        <w:rPr>
          <w:rFonts w:ascii="Tahoma"/>
          <w:noProof/>
          <w:color w:val="000000" w:themeColor="text1"/>
          <w:sz w:val="12"/>
        </w:rPr>
      </w:pPr>
    </w:p>
    <w:p w14:paraId="39049D0C" w14:textId="77777777" w:rsidR="00C254C2" w:rsidRPr="00984D1E" w:rsidRDefault="00CB66C5">
      <w:pPr>
        <w:spacing w:before="1"/>
        <w:ind w:right="1326"/>
        <w:jc w:val="right"/>
        <w:rPr>
          <w:rFonts w:ascii="Tahoma"/>
          <w:noProof/>
          <w:color w:val="000000" w:themeColor="text1"/>
          <w:sz w:val="8"/>
        </w:rPr>
      </w:pPr>
      <w:r>
        <w:rPr>
          <w:noProof/>
          <w:color w:val="000000" w:themeColor="text1"/>
        </w:rPr>
        <w:pict w14:anchorId="64A6197C">
          <v:shape id="_x0000_s5066" type="#_x0000_t202" style="position:absolute;left:0;text-align:left;margin-left:525.55pt;margin-top:2pt;width:7.15pt;height:16.15pt;z-index:251382784;mso-position-horizontal-relative:page" filled="f" stroked="f">
            <v:textbox style="layout-flow:vertical;mso-layout-flow-alt:bottom-to-top" inset="0,0,0,0">
              <w:txbxContent>
                <w:p w14:paraId="2FB7EC75" w14:textId="77777777" w:rsidR="00CB66C5" w:rsidRDefault="00CB66C5">
                  <w:pPr>
                    <w:spacing w:before="25"/>
                    <w:ind w:left="20"/>
                    <w:rPr>
                      <w:rFonts w:ascii="Tahoma" w:hAnsi="Tahoma"/>
                      <w:sz w:val="8"/>
                    </w:rPr>
                  </w:pPr>
                  <w:r>
                    <w:rPr>
                      <w:rFonts w:ascii="Tahoma" w:hAnsi="Tahoma"/>
                      <w:w w:val="110"/>
                      <w:sz w:val="8"/>
                    </w:rPr>
                    <w:t>f1</w:t>
                  </w:r>
                  <w:r>
                    <w:rPr>
                      <w:rFonts w:ascii="Tahoma" w:hAnsi="Tahoma"/>
                      <w:spacing w:val="1"/>
                      <w:w w:val="110"/>
                      <w:sz w:val="8"/>
                    </w:rPr>
                    <w:t xml:space="preserve"> </w:t>
                  </w:r>
                  <w:r>
                    <w:rPr>
                      <w:rFonts w:ascii="Tahoma" w:hAnsi="Tahoma"/>
                      <w:w w:val="110"/>
                      <w:sz w:val="8"/>
                    </w:rPr>
                    <w:t>(мд)</w:t>
                  </w:r>
                </w:p>
              </w:txbxContent>
            </v:textbox>
            <w10:wrap anchorx="page"/>
          </v:shape>
        </w:pict>
      </w:r>
      <w:r w:rsidR="00B21731" w:rsidRPr="00984D1E">
        <w:rPr>
          <w:rFonts w:ascii="Tahoma"/>
          <w:noProof/>
          <w:color w:val="000000" w:themeColor="text1"/>
          <w:sz w:val="8"/>
        </w:rPr>
        <w:t>80</w:t>
      </w:r>
    </w:p>
    <w:p w14:paraId="0109B3B3" w14:textId="77777777" w:rsidR="00C254C2" w:rsidRPr="00984D1E" w:rsidRDefault="00C254C2">
      <w:pPr>
        <w:pStyle w:val="a3"/>
        <w:spacing w:before="6"/>
        <w:rPr>
          <w:rFonts w:ascii="Tahoma"/>
          <w:noProof/>
          <w:color w:val="000000" w:themeColor="text1"/>
          <w:sz w:val="12"/>
        </w:rPr>
      </w:pPr>
    </w:p>
    <w:p w14:paraId="6C3F8170" w14:textId="77777777" w:rsidR="00C254C2" w:rsidRPr="00984D1E" w:rsidRDefault="00B21731">
      <w:pPr>
        <w:spacing w:before="1"/>
        <w:ind w:right="1326"/>
        <w:jc w:val="right"/>
        <w:rPr>
          <w:rFonts w:ascii="Tahoma"/>
          <w:noProof/>
          <w:color w:val="000000" w:themeColor="text1"/>
          <w:sz w:val="8"/>
        </w:rPr>
      </w:pPr>
      <w:r w:rsidRPr="00984D1E">
        <w:rPr>
          <w:rFonts w:ascii="Tahoma"/>
          <w:noProof/>
          <w:color w:val="000000" w:themeColor="text1"/>
          <w:sz w:val="8"/>
        </w:rPr>
        <w:t>90</w:t>
      </w:r>
    </w:p>
    <w:p w14:paraId="5B55945B" w14:textId="77777777" w:rsidR="00C254C2" w:rsidRPr="00984D1E" w:rsidRDefault="00C254C2">
      <w:pPr>
        <w:pStyle w:val="a3"/>
        <w:spacing w:before="6"/>
        <w:rPr>
          <w:rFonts w:ascii="Tahoma"/>
          <w:noProof/>
          <w:color w:val="000000" w:themeColor="text1"/>
          <w:sz w:val="12"/>
        </w:rPr>
      </w:pPr>
    </w:p>
    <w:p w14:paraId="7D29575F" w14:textId="77777777" w:rsidR="00C254C2" w:rsidRPr="00984D1E" w:rsidRDefault="00B21731">
      <w:pPr>
        <w:ind w:right="1275"/>
        <w:jc w:val="right"/>
        <w:rPr>
          <w:rFonts w:ascii="Tahoma"/>
          <w:noProof/>
          <w:color w:val="000000" w:themeColor="text1"/>
          <w:sz w:val="8"/>
        </w:rPr>
      </w:pPr>
      <w:r w:rsidRPr="00984D1E">
        <w:rPr>
          <w:rFonts w:ascii="Tahoma"/>
          <w:noProof/>
          <w:color w:val="000000" w:themeColor="text1"/>
          <w:sz w:val="8"/>
        </w:rPr>
        <w:t>100</w:t>
      </w:r>
    </w:p>
    <w:p w14:paraId="3609E26E" w14:textId="77777777" w:rsidR="00C254C2" w:rsidRPr="00984D1E" w:rsidRDefault="00C254C2">
      <w:pPr>
        <w:pStyle w:val="a3"/>
        <w:spacing w:before="7"/>
        <w:rPr>
          <w:rFonts w:ascii="Tahoma"/>
          <w:noProof/>
          <w:color w:val="000000" w:themeColor="text1"/>
          <w:sz w:val="12"/>
        </w:rPr>
      </w:pPr>
    </w:p>
    <w:p w14:paraId="344066CF" w14:textId="77777777" w:rsidR="00C254C2" w:rsidRPr="00984D1E" w:rsidRDefault="00B21731">
      <w:pPr>
        <w:ind w:right="1275"/>
        <w:jc w:val="right"/>
        <w:rPr>
          <w:rFonts w:ascii="Tahoma"/>
          <w:noProof/>
          <w:color w:val="000000" w:themeColor="text1"/>
          <w:sz w:val="8"/>
        </w:rPr>
      </w:pPr>
      <w:r w:rsidRPr="00984D1E">
        <w:rPr>
          <w:rFonts w:ascii="Tahoma"/>
          <w:noProof/>
          <w:color w:val="000000" w:themeColor="text1"/>
          <w:sz w:val="8"/>
        </w:rPr>
        <w:t>110</w:t>
      </w:r>
    </w:p>
    <w:p w14:paraId="25B4ECAA" w14:textId="77777777" w:rsidR="00C254C2" w:rsidRPr="00984D1E" w:rsidRDefault="00C254C2">
      <w:pPr>
        <w:pStyle w:val="a3"/>
        <w:spacing w:before="7"/>
        <w:rPr>
          <w:rFonts w:ascii="Tahoma"/>
          <w:noProof/>
          <w:color w:val="000000" w:themeColor="text1"/>
          <w:sz w:val="12"/>
        </w:rPr>
      </w:pPr>
    </w:p>
    <w:p w14:paraId="28E80AF4" w14:textId="77777777" w:rsidR="00C254C2" w:rsidRPr="00984D1E" w:rsidRDefault="00B21731">
      <w:pPr>
        <w:ind w:right="1275"/>
        <w:jc w:val="right"/>
        <w:rPr>
          <w:rFonts w:ascii="Tahoma"/>
          <w:noProof/>
          <w:color w:val="000000" w:themeColor="text1"/>
          <w:sz w:val="8"/>
        </w:rPr>
      </w:pPr>
      <w:r w:rsidRPr="00984D1E">
        <w:rPr>
          <w:rFonts w:ascii="Tahoma"/>
          <w:noProof/>
          <w:color w:val="000000" w:themeColor="text1"/>
          <w:sz w:val="8"/>
        </w:rPr>
        <w:t>120</w:t>
      </w:r>
    </w:p>
    <w:p w14:paraId="68F8FA45" w14:textId="77777777" w:rsidR="00C254C2" w:rsidRPr="00984D1E" w:rsidRDefault="00C254C2">
      <w:pPr>
        <w:pStyle w:val="a3"/>
        <w:spacing w:before="7"/>
        <w:rPr>
          <w:rFonts w:ascii="Tahoma"/>
          <w:noProof/>
          <w:color w:val="000000" w:themeColor="text1"/>
          <w:sz w:val="12"/>
        </w:rPr>
      </w:pPr>
    </w:p>
    <w:p w14:paraId="32A61BC8" w14:textId="77777777" w:rsidR="00C254C2" w:rsidRPr="00984D1E" w:rsidRDefault="00B21731">
      <w:pPr>
        <w:ind w:right="1275"/>
        <w:jc w:val="right"/>
        <w:rPr>
          <w:rFonts w:ascii="Tahoma"/>
          <w:noProof/>
          <w:color w:val="000000" w:themeColor="text1"/>
          <w:sz w:val="8"/>
        </w:rPr>
      </w:pPr>
      <w:r w:rsidRPr="00984D1E">
        <w:rPr>
          <w:rFonts w:ascii="Tahoma"/>
          <w:noProof/>
          <w:color w:val="000000" w:themeColor="text1"/>
          <w:sz w:val="8"/>
        </w:rPr>
        <w:t>130</w:t>
      </w:r>
    </w:p>
    <w:p w14:paraId="2984A505" w14:textId="77777777" w:rsidR="00C254C2" w:rsidRPr="00984D1E" w:rsidRDefault="00C254C2">
      <w:pPr>
        <w:pStyle w:val="a3"/>
        <w:spacing w:before="7"/>
        <w:rPr>
          <w:rFonts w:ascii="Tahoma"/>
          <w:noProof/>
          <w:color w:val="000000" w:themeColor="text1"/>
          <w:sz w:val="12"/>
        </w:rPr>
      </w:pPr>
    </w:p>
    <w:p w14:paraId="60BB70BB" w14:textId="77777777" w:rsidR="00C254C2" w:rsidRPr="00984D1E" w:rsidRDefault="00B21731">
      <w:pPr>
        <w:ind w:right="1275"/>
        <w:jc w:val="right"/>
        <w:rPr>
          <w:rFonts w:ascii="Tahoma"/>
          <w:noProof/>
          <w:color w:val="000000" w:themeColor="text1"/>
          <w:sz w:val="8"/>
        </w:rPr>
      </w:pPr>
      <w:r w:rsidRPr="00984D1E">
        <w:rPr>
          <w:rFonts w:ascii="Tahoma"/>
          <w:noProof/>
          <w:color w:val="000000" w:themeColor="text1"/>
          <w:sz w:val="8"/>
        </w:rPr>
        <w:t>140</w:t>
      </w:r>
    </w:p>
    <w:p w14:paraId="11E08D74" w14:textId="77777777" w:rsidR="00C254C2" w:rsidRPr="00984D1E" w:rsidRDefault="00C254C2">
      <w:pPr>
        <w:pStyle w:val="a3"/>
        <w:spacing w:before="6"/>
        <w:rPr>
          <w:rFonts w:ascii="Tahoma"/>
          <w:noProof/>
          <w:color w:val="000000" w:themeColor="text1"/>
          <w:sz w:val="12"/>
        </w:rPr>
      </w:pPr>
    </w:p>
    <w:p w14:paraId="6E9F549C" w14:textId="77777777" w:rsidR="00C254C2" w:rsidRPr="00984D1E" w:rsidRDefault="00B21731">
      <w:pPr>
        <w:spacing w:before="1"/>
        <w:ind w:right="1275"/>
        <w:jc w:val="right"/>
        <w:rPr>
          <w:rFonts w:ascii="Tahoma"/>
          <w:noProof/>
          <w:color w:val="000000" w:themeColor="text1"/>
          <w:sz w:val="8"/>
        </w:rPr>
      </w:pPr>
      <w:r w:rsidRPr="00984D1E">
        <w:rPr>
          <w:rFonts w:ascii="Tahoma"/>
          <w:noProof/>
          <w:color w:val="000000" w:themeColor="text1"/>
          <w:sz w:val="8"/>
        </w:rPr>
        <w:t>150</w:t>
      </w:r>
    </w:p>
    <w:p w14:paraId="717DCAB9" w14:textId="77777777" w:rsidR="00C254C2" w:rsidRPr="00984D1E" w:rsidRDefault="00C254C2">
      <w:pPr>
        <w:pStyle w:val="a3"/>
        <w:spacing w:before="6"/>
        <w:rPr>
          <w:rFonts w:ascii="Tahoma"/>
          <w:noProof/>
          <w:color w:val="000000" w:themeColor="text1"/>
          <w:sz w:val="12"/>
        </w:rPr>
      </w:pPr>
    </w:p>
    <w:p w14:paraId="01D70456" w14:textId="77777777" w:rsidR="00C254C2" w:rsidRPr="00984D1E" w:rsidRDefault="00B21731">
      <w:pPr>
        <w:ind w:right="1275"/>
        <w:jc w:val="right"/>
        <w:rPr>
          <w:rFonts w:ascii="Tahoma"/>
          <w:noProof/>
          <w:color w:val="000000" w:themeColor="text1"/>
          <w:sz w:val="8"/>
        </w:rPr>
      </w:pPr>
      <w:r w:rsidRPr="00984D1E">
        <w:rPr>
          <w:rFonts w:ascii="Tahoma"/>
          <w:noProof/>
          <w:color w:val="000000" w:themeColor="text1"/>
          <w:sz w:val="8"/>
        </w:rPr>
        <w:t>160</w:t>
      </w:r>
    </w:p>
    <w:p w14:paraId="30CE04BA" w14:textId="77777777" w:rsidR="00C254C2" w:rsidRPr="00984D1E" w:rsidRDefault="00C254C2">
      <w:pPr>
        <w:jc w:val="right"/>
        <w:rPr>
          <w:rFonts w:ascii="Tahoma"/>
          <w:noProof/>
          <w:color w:val="000000" w:themeColor="text1"/>
          <w:sz w:val="8"/>
        </w:rPr>
        <w:sectPr w:rsidR="00C254C2" w:rsidRPr="00984D1E">
          <w:pgSz w:w="11910" w:h="16840"/>
          <w:pgMar w:top="1580" w:right="260" w:bottom="1260" w:left="1580" w:header="0" w:footer="980" w:gutter="0"/>
          <w:cols w:space="720"/>
        </w:sectPr>
      </w:pPr>
    </w:p>
    <w:p w14:paraId="6A9810DD" w14:textId="77777777" w:rsidR="00C254C2" w:rsidRPr="00984D1E" w:rsidRDefault="00C254C2">
      <w:pPr>
        <w:pStyle w:val="a3"/>
        <w:rPr>
          <w:rFonts w:ascii="Tahoma"/>
          <w:noProof/>
          <w:color w:val="000000" w:themeColor="text1"/>
          <w:sz w:val="10"/>
        </w:rPr>
      </w:pPr>
    </w:p>
    <w:p w14:paraId="66CBCF17" w14:textId="77777777" w:rsidR="00C254C2" w:rsidRPr="00984D1E" w:rsidRDefault="00C254C2">
      <w:pPr>
        <w:pStyle w:val="a3"/>
        <w:rPr>
          <w:rFonts w:ascii="Tahoma"/>
          <w:noProof/>
          <w:color w:val="000000" w:themeColor="text1"/>
          <w:sz w:val="10"/>
        </w:rPr>
      </w:pPr>
    </w:p>
    <w:p w14:paraId="33D49945" w14:textId="77777777" w:rsidR="00C254C2" w:rsidRPr="00984D1E" w:rsidRDefault="00B21731">
      <w:pPr>
        <w:tabs>
          <w:tab w:val="left" w:pos="2504"/>
          <w:tab w:val="left" w:pos="2949"/>
          <w:tab w:val="left" w:pos="3419"/>
          <w:tab w:val="left" w:pos="3863"/>
        </w:tabs>
        <w:spacing w:before="64"/>
        <w:ind w:left="2060"/>
        <w:rPr>
          <w:rFonts w:ascii="Tahoma"/>
          <w:noProof/>
          <w:color w:val="000000" w:themeColor="text1"/>
          <w:sz w:val="8"/>
        </w:rPr>
      </w:pPr>
      <w:r w:rsidRPr="00984D1E">
        <w:rPr>
          <w:rFonts w:ascii="Tahoma"/>
          <w:noProof/>
          <w:color w:val="000000" w:themeColor="text1"/>
          <w:sz w:val="8"/>
        </w:rPr>
        <w:t>12</w:t>
      </w:r>
      <w:r w:rsidRPr="00984D1E">
        <w:rPr>
          <w:rFonts w:ascii="Tahoma"/>
          <w:noProof/>
          <w:color w:val="000000" w:themeColor="text1"/>
          <w:sz w:val="8"/>
        </w:rPr>
        <w:tab/>
        <w:t>11</w:t>
      </w:r>
      <w:r w:rsidRPr="00984D1E">
        <w:rPr>
          <w:rFonts w:ascii="Tahoma"/>
          <w:noProof/>
          <w:color w:val="000000" w:themeColor="text1"/>
          <w:sz w:val="8"/>
        </w:rPr>
        <w:tab/>
        <w:t>10</w:t>
      </w:r>
      <w:r w:rsidRPr="00984D1E">
        <w:rPr>
          <w:rFonts w:ascii="Tahoma"/>
          <w:noProof/>
          <w:color w:val="000000" w:themeColor="text1"/>
          <w:sz w:val="8"/>
        </w:rPr>
        <w:tab/>
        <w:t>9</w:t>
      </w:r>
      <w:r w:rsidRPr="00984D1E">
        <w:rPr>
          <w:rFonts w:ascii="Tahoma"/>
          <w:noProof/>
          <w:color w:val="000000" w:themeColor="text1"/>
          <w:sz w:val="8"/>
        </w:rPr>
        <w:tab/>
        <w:t>8</w:t>
      </w:r>
    </w:p>
    <w:p w14:paraId="7E08C5D4" w14:textId="77777777" w:rsidR="00C254C2" w:rsidRPr="00984D1E" w:rsidRDefault="00B21731">
      <w:pPr>
        <w:pStyle w:val="a3"/>
        <w:rPr>
          <w:rFonts w:ascii="Tahoma"/>
          <w:noProof/>
          <w:color w:val="000000" w:themeColor="text1"/>
          <w:sz w:val="10"/>
        </w:rPr>
      </w:pPr>
      <w:r w:rsidRPr="00984D1E">
        <w:rPr>
          <w:noProof/>
          <w:color w:val="000000" w:themeColor="text1"/>
        </w:rPr>
        <w:br w:type="column"/>
      </w:r>
    </w:p>
    <w:p w14:paraId="319A4715" w14:textId="77777777" w:rsidR="00C254C2" w:rsidRPr="00984D1E" w:rsidRDefault="00C254C2">
      <w:pPr>
        <w:pStyle w:val="a3"/>
        <w:rPr>
          <w:rFonts w:ascii="Tahoma"/>
          <w:noProof/>
          <w:color w:val="000000" w:themeColor="text1"/>
          <w:sz w:val="10"/>
        </w:rPr>
      </w:pPr>
    </w:p>
    <w:p w14:paraId="06A5CE38" w14:textId="77777777" w:rsidR="00C254C2" w:rsidRPr="00984D1E" w:rsidRDefault="00B21731">
      <w:pPr>
        <w:tabs>
          <w:tab w:val="left" w:pos="797"/>
          <w:tab w:val="left" w:pos="1241"/>
          <w:tab w:val="left" w:pos="1685"/>
          <w:tab w:val="left" w:pos="2130"/>
        </w:tabs>
        <w:spacing w:before="64" w:line="93" w:lineRule="exact"/>
        <w:ind w:left="352"/>
        <w:jc w:val="center"/>
        <w:rPr>
          <w:rFonts w:ascii="Tahoma"/>
          <w:noProof/>
          <w:color w:val="000000" w:themeColor="text1"/>
          <w:sz w:val="8"/>
        </w:rPr>
      </w:pPr>
      <w:r w:rsidRPr="00984D1E">
        <w:rPr>
          <w:rFonts w:ascii="Tahoma"/>
          <w:noProof/>
          <w:color w:val="000000" w:themeColor="text1"/>
          <w:sz w:val="8"/>
        </w:rPr>
        <w:t>7</w:t>
      </w:r>
      <w:r w:rsidRPr="00984D1E">
        <w:rPr>
          <w:rFonts w:ascii="Tahoma"/>
          <w:noProof/>
          <w:color w:val="000000" w:themeColor="text1"/>
          <w:sz w:val="8"/>
        </w:rPr>
        <w:tab/>
        <w:t>6</w:t>
      </w:r>
      <w:r w:rsidRPr="00984D1E">
        <w:rPr>
          <w:rFonts w:ascii="Tahoma"/>
          <w:noProof/>
          <w:color w:val="000000" w:themeColor="text1"/>
          <w:sz w:val="8"/>
        </w:rPr>
        <w:tab/>
        <w:t>5</w:t>
      </w:r>
      <w:r w:rsidRPr="00984D1E">
        <w:rPr>
          <w:rFonts w:ascii="Tahoma"/>
          <w:noProof/>
          <w:color w:val="000000" w:themeColor="text1"/>
          <w:sz w:val="8"/>
        </w:rPr>
        <w:tab/>
        <w:t>4</w:t>
      </w:r>
      <w:r w:rsidRPr="00984D1E">
        <w:rPr>
          <w:rFonts w:ascii="Tahoma"/>
          <w:noProof/>
          <w:color w:val="000000" w:themeColor="text1"/>
          <w:sz w:val="8"/>
        </w:rPr>
        <w:tab/>
        <w:t>3</w:t>
      </w:r>
    </w:p>
    <w:p w14:paraId="21E4E8CD" w14:textId="77777777" w:rsidR="00C254C2" w:rsidRPr="00984D1E" w:rsidRDefault="00B21731">
      <w:pPr>
        <w:spacing w:line="93" w:lineRule="exact"/>
        <w:ind w:left="345"/>
        <w:jc w:val="center"/>
        <w:rPr>
          <w:rFonts w:ascii="Tahoma" w:hAnsi="Tahoma"/>
          <w:noProof/>
          <w:color w:val="000000" w:themeColor="text1"/>
          <w:sz w:val="8"/>
        </w:rPr>
      </w:pPr>
      <w:r w:rsidRPr="00984D1E">
        <w:rPr>
          <w:rFonts w:ascii="Tahoma" w:hAnsi="Tahoma"/>
          <w:noProof/>
          <w:color w:val="000000" w:themeColor="text1"/>
          <w:sz w:val="8"/>
        </w:rPr>
        <w:t>f2 (мд)</w:t>
      </w:r>
    </w:p>
    <w:p w14:paraId="65C3CBA0" w14:textId="77777777" w:rsidR="00C254C2" w:rsidRPr="00984D1E" w:rsidRDefault="00B21731">
      <w:pPr>
        <w:pStyle w:val="a3"/>
        <w:rPr>
          <w:rFonts w:ascii="Tahoma"/>
          <w:noProof/>
          <w:color w:val="000000" w:themeColor="text1"/>
          <w:sz w:val="10"/>
        </w:rPr>
      </w:pPr>
      <w:r w:rsidRPr="00984D1E">
        <w:rPr>
          <w:noProof/>
          <w:color w:val="000000" w:themeColor="text1"/>
        </w:rPr>
        <w:br w:type="column"/>
      </w:r>
    </w:p>
    <w:p w14:paraId="23679A16" w14:textId="77777777" w:rsidR="00C254C2" w:rsidRPr="00984D1E" w:rsidRDefault="00C254C2">
      <w:pPr>
        <w:pStyle w:val="a3"/>
        <w:rPr>
          <w:rFonts w:ascii="Tahoma"/>
          <w:noProof/>
          <w:color w:val="000000" w:themeColor="text1"/>
          <w:sz w:val="10"/>
        </w:rPr>
      </w:pPr>
    </w:p>
    <w:p w14:paraId="588EF31D" w14:textId="77777777" w:rsidR="00C254C2" w:rsidRPr="00984D1E" w:rsidRDefault="00B21731">
      <w:pPr>
        <w:tabs>
          <w:tab w:val="left" w:pos="797"/>
          <w:tab w:val="left" w:pos="1241"/>
        </w:tabs>
        <w:spacing w:before="64"/>
        <w:ind w:left="352"/>
        <w:rPr>
          <w:rFonts w:ascii="Tahoma"/>
          <w:noProof/>
          <w:color w:val="000000" w:themeColor="text1"/>
          <w:sz w:val="8"/>
        </w:rPr>
      </w:pPr>
      <w:r w:rsidRPr="00984D1E">
        <w:rPr>
          <w:rFonts w:ascii="Tahoma"/>
          <w:noProof/>
          <w:color w:val="000000" w:themeColor="text1"/>
          <w:sz w:val="8"/>
        </w:rPr>
        <w:t>2</w:t>
      </w:r>
      <w:r w:rsidRPr="00984D1E">
        <w:rPr>
          <w:rFonts w:ascii="Tahoma"/>
          <w:noProof/>
          <w:color w:val="000000" w:themeColor="text1"/>
          <w:sz w:val="8"/>
        </w:rPr>
        <w:tab/>
        <w:t>1</w:t>
      </w:r>
      <w:r w:rsidRPr="00984D1E">
        <w:rPr>
          <w:rFonts w:ascii="Tahoma"/>
          <w:noProof/>
          <w:color w:val="000000" w:themeColor="text1"/>
          <w:sz w:val="8"/>
        </w:rPr>
        <w:tab/>
        <w:t>0</w:t>
      </w:r>
    </w:p>
    <w:p w14:paraId="7F11976B" w14:textId="77777777" w:rsidR="00C254C2" w:rsidRPr="00984D1E" w:rsidRDefault="00B21731">
      <w:pPr>
        <w:pStyle w:val="a3"/>
        <w:rPr>
          <w:rFonts w:ascii="Tahoma"/>
          <w:noProof/>
          <w:color w:val="000000" w:themeColor="text1"/>
          <w:sz w:val="10"/>
        </w:rPr>
      </w:pPr>
      <w:r w:rsidRPr="00984D1E">
        <w:rPr>
          <w:noProof/>
          <w:color w:val="000000" w:themeColor="text1"/>
        </w:rPr>
        <w:br w:type="column"/>
      </w:r>
    </w:p>
    <w:p w14:paraId="60EAD5AF" w14:textId="77777777" w:rsidR="00C254C2" w:rsidRPr="00984D1E" w:rsidRDefault="00C254C2">
      <w:pPr>
        <w:pStyle w:val="a3"/>
        <w:rPr>
          <w:rFonts w:ascii="Tahoma"/>
          <w:noProof/>
          <w:color w:val="000000" w:themeColor="text1"/>
          <w:sz w:val="10"/>
        </w:rPr>
      </w:pPr>
    </w:p>
    <w:p w14:paraId="2C14977B" w14:textId="77777777" w:rsidR="00C254C2" w:rsidRPr="00984D1E" w:rsidRDefault="00B21731">
      <w:pPr>
        <w:tabs>
          <w:tab w:val="left" w:pos="779"/>
        </w:tabs>
        <w:spacing w:before="64"/>
        <w:ind w:left="335"/>
        <w:rPr>
          <w:rFonts w:ascii="Tahoma"/>
          <w:noProof/>
          <w:color w:val="000000" w:themeColor="text1"/>
          <w:sz w:val="8"/>
        </w:rPr>
      </w:pPr>
      <w:r w:rsidRPr="00984D1E">
        <w:rPr>
          <w:rFonts w:ascii="Tahoma"/>
          <w:noProof/>
          <w:color w:val="000000" w:themeColor="text1"/>
          <w:sz w:val="8"/>
        </w:rPr>
        <w:t>-1</w:t>
      </w:r>
      <w:r w:rsidRPr="00984D1E">
        <w:rPr>
          <w:rFonts w:ascii="Tahoma"/>
          <w:noProof/>
          <w:color w:val="000000" w:themeColor="text1"/>
          <w:sz w:val="8"/>
        </w:rPr>
        <w:tab/>
        <w:t>-2</w:t>
      </w:r>
    </w:p>
    <w:p w14:paraId="2D041BA8" w14:textId="77777777" w:rsidR="00C254C2" w:rsidRPr="00984D1E" w:rsidRDefault="00B21731">
      <w:pPr>
        <w:pStyle w:val="a3"/>
        <w:spacing w:before="7"/>
        <w:rPr>
          <w:rFonts w:ascii="Tahoma"/>
          <w:noProof/>
          <w:color w:val="000000" w:themeColor="text1"/>
          <w:sz w:val="12"/>
        </w:rPr>
      </w:pPr>
      <w:r w:rsidRPr="00984D1E">
        <w:rPr>
          <w:noProof/>
          <w:color w:val="000000" w:themeColor="text1"/>
        </w:rPr>
        <w:br w:type="column"/>
      </w:r>
    </w:p>
    <w:p w14:paraId="11A5CAEF" w14:textId="77777777" w:rsidR="00C254C2" w:rsidRPr="00984D1E" w:rsidRDefault="00B21731">
      <w:pPr>
        <w:ind w:left="218"/>
        <w:rPr>
          <w:rFonts w:ascii="Tahoma"/>
          <w:noProof/>
          <w:color w:val="000000" w:themeColor="text1"/>
          <w:sz w:val="8"/>
        </w:rPr>
      </w:pPr>
      <w:r w:rsidRPr="00984D1E">
        <w:rPr>
          <w:rFonts w:ascii="Tahoma"/>
          <w:noProof/>
          <w:color w:val="000000" w:themeColor="text1"/>
          <w:sz w:val="8"/>
        </w:rPr>
        <w:t>170</w:t>
      </w:r>
    </w:p>
    <w:p w14:paraId="2066F091" w14:textId="77777777" w:rsidR="00C254C2" w:rsidRPr="00984D1E" w:rsidRDefault="00C254C2">
      <w:pPr>
        <w:rPr>
          <w:rFonts w:ascii="Tahoma"/>
          <w:noProof/>
          <w:color w:val="000000" w:themeColor="text1"/>
          <w:sz w:val="8"/>
        </w:rPr>
        <w:sectPr w:rsidR="00C254C2" w:rsidRPr="00984D1E">
          <w:type w:val="continuous"/>
          <w:pgSz w:w="11910" w:h="16840"/>
          <w:pgMar w:top="1040" w:right="260" w:bottom="280" w:left="1580" w:header="720" w:footer="720" w:gutter="0"/>
          <w:cols w:num="5" w:space="720" w:equalWidth="0">
            <w:col w:w="3916" w:space="40"/>
            <w:col w:w="2183" w:space="39"/>
            <w:col w:w="1294" w:space="39"/>
            <w:col w:w="866" w:space="39"/>
            <w:col w:w="1654"/>
          </w:cols>
        </w:sectPr>
      </w:pPr>
    </w:p>
    <w:p w14:paraId="2827B7EE" w14:textId="77777777" w:rsidR="00C254C2" w:rsidRPr="00984D1E" w:rsidRDefault="00CB66C5">
      <w:pPr>
        <w:pStyle w:val="a3"/>
        <w:spacing w:before="3"/>
        <w:rPr>
          <w:rFonts w:ascii="Tahoma"/>
          <w:noProof/>
          <w:color w:val="000000" w:themeColor="text1"/>
          <w:sz w:val="21"/>
        </w:rPr>
      </w:pPr>
      <w:r>
        <w:rPr>
          <w:noProof/>
          <w:color w:val="000000" w:themeColor="text1"/>
        </w:rPr>
        <w:lastRenderedPageBreak/>
        <w:pict w14:anchorId="532C96D8">
          <v:line id="_x0000_s5065" style="position:absolute;z-index:-250915840;mso-position-horizontal-relative:page;mso-position-vertical-relative:page" from="148.45pt,130.3pt" to="148.45pt,143.05pt" strokeweight=".20014mm">
            <w10:wrap anchorx="page" anchory="page"/>
          </v:line>
        </w:pict>
      </w:r>
      <w:r>
        <w:rPr>
          <w:noProof/>
          <w:color w:val="000000" w:themeColor="text1"/>
        </w:rPr>
        <w:pict w14:anchorId="70A3AC6A">
          <v:line id="_x0000_s5064" style="position:absolute;z-index:-250914816;mso-position-horizontal-relative:page;mso-position-vertical-relative:page" from="180.5pt,143.05pt" to="180.5pt,130.3pt" strokeweight=".20014mm">
            <w10:wrap anchorx="page" anchory="page"/>
          </v:line>
        </w:pict>
      </w:r>
      <w:r>
        <w:rPr>
          <w:noProof/>
          <w:color w:val="000000" w:themeColor="text1"/>
        </w:rPr>
        <w:pict w14:anchorId="521A5771">
          <v:shape id="_x0000_s5063" type="#_x0000_t202" style="position:absolute;margin-left:491.45pt;margin-top:124.65pt;width:17.25pt;height:19.05pt;z-index:251379712;mso-position-horizontal-relative:page;mso-position-vertical-relative:page" filled="f" stroked="f">
            <v:textbox style="layout-flow:vertical;mso-layout-flow-alt:bottom-to-top" inset="0,0,0,0">
              <w:txbxContent>
                <w:p w14:paraId="48AAD1CD" w14:textId="77777777" w:rsidR="00CB66C5" w:rsidRDefault="00CB66C5">
                  <w:pPr>
                    <w:spacing w:before="16"/>
                    <w:ind w:left="28"/>
                    <w:rPr>
                      <w:rFonts w:ascii="Arial MT"/>
                      <w:sz w:val="13"/>
                    </w:rPr>
                  </w:pPr>
                  <w:r>
                    <w:rPr>
                      <w:rFonts w:ascii="Arial MT"/>
                      <w:color w:val="000080"/>
                      <w:sz w:val="13"/>
                    </w:rPr>
                    <w:t>39.93</w:t>
                  </w:r>
                </w:p>
                <w:p w14:paraId="5C3F7F9C" w14:textId="77777777" w:rsidR="00CB66C5" w:rsidRDefault="00CB66C5">
                  <w:pPr>
                    <w:spacing w:before="9"/>
                    <w:ind w:left="20"/>
                    <w:rPr>
                      <w:rFonts w:ascii="Arial MT"/>
                      <w:sz w:val="13"/>
                    </w:rPr>
                  </w:pPr>
                  <w:r>
                    <w:rPr>
                      <w:rFonts w:ascii="Arial MT"/>
                      <w:color w:val="000080"/>
                      <w:sz w:val="13"/>
                    </w:rPr>
                    <w:t>39.52</w:t>
                  </w:r>
                </w:p>
              </w:txbxContent>
            </v:textbox>
            <w10:wrap anchorx="page" anchory="page"/>
          </v:shape>
        </w:pict>
      </w:r>
      <w:r>
        <w:rPr>
          <w:noProof/>
          <w:color w:val="000000" w:themeColor="text1"/>
        </w:rPr>
        <w:pict w14:anchorId="57996A7B">
          <v:shape id="_x0000_s5062" type="#_x0000_t202" style="position:absolute;margin-left:495.4pt;margin-top:104.05pt;width:9.3pt;height:18.6pt;z-index:251380736;mso-position-horizontal-relative:page;mso-position-vertical-relative:page" filled="f" stroked="f">
            <v:textbox style="layout-flow:vertical;mso-layout-flow-alt:bottom-to-top" inset="0,0,0,0">
              <w:txbxContent>
                <w:p w14:paraId="6A773A3F" w14:textId="77777777" w:rsidR="00CB66C5" w:rsidRDefault="00CB66C5">
                  <w:pPr>
                    <w:spacing w:before="16"/>
                    <w:ind w:left="20"/>
                    <w:rPr>
                      <w:rFonts w:ascii="Arial MT"/>
                      <w:sz w:val="13"/>
                    </w:rPr>
                  </w:pPr>
                  <w:r>
                    <w:rPr>
                      <w:rFonts w:ascii="Arial MT"/>
                      <w:color w:val="000080"/>
                      <w:sz w:val="13"/>
                    </w:rPr>
                    <w:t>39.73</w:t>
                  </w:r>
                </w:p>
              </w:txbxContent>
            </v:textbox>
            <w10:wrap anchorx="page" anchory="page"/>
          </v:shape>
        </w:pict>
      </w:r>
    </w:p>
    <w:p w14:paraId="16C7E35B" w14:textId="21D85A63" w:rsidR="00C254C2" w:rsidRPr="00984D1E" w:rsidRDefault="00B21731">
      <w:pPr>
        <w:pStyle w:val="a3"/>
        <w:spacing w:before="89"/>
        <w:ind w:left="2013" w:right="2340"/>
        <w:jc w:val="center"/>
        <w:rPr>
          <w:noProof/>
          <w:color w:val="000000" w:themeColor="text1"/>
        </w:rPr>
      </w:pPr>
      <w:r w:rsidRPr="00984D1E">
        <w:rPr>
          <w:noProof/>
          <w:color w:val="000000" w:themeColor="text1"/>
        </w:rPr>
        <w:t>Сурет 2.61 – 2.52 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HMQC спектрі</w:t>
      </w:r>
    </w:p>
    <w:p w14:paraId="0D69CEE3" w14:textId="77777777" w:rsidR="00C254C2" w:rsidRPr="00984D1E" w:rsidRDefault="00C254C2">
      <w:pPr>
        <w:jc w:val="center"/>
        <w:rPr>
          <w:noProof/>
          <w:color w:val="000000" w:themeColor="text1"/>
        </w:rPr>
        <w:sectPr w:rsidR="00C254C2" w:rsidRPr="00984D1E">
          <w:type w:val="continuous"/>
          <w:pgSz w:w="11910" w:h="16840"/>
          <w:pgMar w:top="1040" w:right="260" w:bottom="280" w:left="1580" w:header="720" w:footer="720" w:gutter="0"/>
          <w:cols w:space="720"/>
        </w:sectPr>
      </w:pPr>
    </w:p>
    <w:p w14:paraId="2F32901D" w14:textId="77777777" w:rsidR="00C254C2" w:rsidRPr="00984D1E" w:rsidRDefault="00C254C2">
      <w:pPr>
        <w:pStyle w:val="a3"/>
        <w:spacing w:before="3"/>
        <w:rPr>
          <w:noProof/>
          <w:color w:val="000000" w:themeColor="text1"/>
          <w:sz w:val="13"/>
        </w:rPr>
      </w:pPr>
    </w:p>
    <w:p w14:paraId="41CF8479" w14:textId="77777777" w:rsidR="00C254C2" w:rsidRPr="00984D1E" w:rsidRDefault="00CB66C5">
      <w:pPr>
        <w:spacing w:before="1"/>
        <w:ind w:left="785"/>
        <w:rPr>
          <w:rFonts w:ascii="Arial MT"/>
          <w:noProof/>
          <w:color w:val="000000" w:themeColor="text1"/>
          <w:sz w:val="14"/>
        </w:rPr>
      </w:pPr>
      <w:r>
        <w:rPr>
          <w:noProof/>
          <w:color w:val="000000" w:themeColor="text1"/>
        </w:rPr>
        <w:pict w14:anchorId="3396E81F">
          <v:group id="_x0000_s4988" style="position:absolute;left:0;text-align:left;margin-left:129.25pt;margin-top:-7.25pt;width:414.35pt;height:266.35pt;z-index:-250893312;mso-position-horizontal-relative:page" coordorigin="2585,-145" coordsize="8287,5327">
            <v:line id="_x0000_s5061" style="position:absolute" from="2621,-145" to="2621,5182" strokecolor="silver" strokeweight=".15708mm"/>
            <v:line id="_x0000_s5060" style="position:absolute" from="2612,-145" to="2612,5182" strokecolor="silver" strokeweight=".15708mm"/>
            <v:line id="_x0000_s5059" style="position:absolute" from="2603,-145" to="2603,5182" strokecolor="silver" strokeweight=".15708mm"/>
            <v:line id="_x0000_s5058" style="position:absolute" from="2621,4840" to="2603,4840" strokeweight=".16311mm"/>
            <v:line id="_x0000_s5057" style="position:absolute" from="2621,4951" to="2603,4951" strokeweight=".16311mm"/>
            <v:line id="_x0000_s5056" style="position:absolute" from="2621,5052" to="2603,5052" strokeweight=".16311mm"/>
            <v:line id="_x0000_s5055" style="position:absolute" from="2621,4738" to="2585,4738" strokeweight=".16311mm"/>
            <v:line id="_x0000_s5054" style="position:absolute" from="2621,4627" to="2603,4627" strokeweight=".16311mm"/>
            <v:line id="_x0000_s5053" style="position:absolute" from="2621,4525" to="2603,4525" strokeweight=".16311mm"/>
            <v:line id="_x0000_s5052" style="position:absolute" from="2621,4424" to="2603,4424" strokeweight=".16311mm"/>
            <v:line id="_x0000_s5051" style="position:absolute" from="2621,4313" to="2585,4313" strokeweight=".16311mm"/>
            <v:line id="_x0000_s5050" style="position:absolute" from="2621,4211" to="2603,4211" strokeweight=".16311mm"/>
            <v:line id="_x0000_s5049" style="position:absolute" from="2621,4100" to="2603,4100" strokeweight=".16311mm"/>
            <v:line id="_x0000_s5048" style="position:absolute" from="2621,3998" to="2603,3998" strokeweight=".16311mm"/>
            <v:line id="_x0000_s5047" style="position:absolute" from="2621,3887" to="2585,3887" strokeweight=".16311mm"/>
            <v:line id="_x0000_s5046" style="position:absolute" from="2621,3785" to="2603,3785" strokeweight=".16311mm"/>
            <v:line id="_x0000_s5045" style="position:absolute" from="2621,3684" to="2603,3684" strokeweight=".16311mm"/>
            <v:line id="_x0000_s5044" style="position:absolute" from="2621,3573" to="2603,3573" strokeweight=".16311mm"/>
            <v:line id="_x0000_s5043" style="position:absolute" from="2621,3471" to="2585,3471" strokeweight=".16311mm"/>
            <v:line id="_x0000_s5042" style="position:absolute" from="2621,3360" to="2603,3360" strokeweight=".16311mm"/>
            <v:line id="_x0000_s5041" style="position:absolute" from="2621,3258" to="2603,3258" strokeweight=".16311mm"/>
            <v:line id="_x0000_s5040" style="position:absolute" from="2621,3156" to="2603,3156" strokeweight=".16311mm"/>
            <v:line id="_x0000_s5039" style="position:absolute" from="2621,3046" to="2585,3046" strokeweight=".16311mm"/>
            <v:line id="_x0000_s5038" style="position:absolute" from="2621,2944" to="2603,2944" strokeweight=".16311mm"/>
            <v:line id="_x0000_s5037" style="position:absolute" from="2621,2833" to="2603,2833" strokeweight=".16311mm"/>
            <v:line id="_x0000_s5036" style="position:absolute" from="2621,2731" to="2603,2731" strokeweight=".16311mm"/>
            <v:line id="_x0000_s5035" style="position:absolute" from="2621,2620" to="2585,2620" strokeweight=".16311mm"/>
            <v:line id="_x0000_s5034" style="position:absolute" from="2621,2518" to="2603,2518" strokeweight=".16311mm"/>
            <v:line id="_x0000_s5033" style="position:absolute" from="2621,2417" to="2603,2417" strokeweight=".16311mm"/>
            <v:line id="_x0000_s5032" style="position:absolute" from="2621,2306" to="2603,2306" strokeweight=".16311mm"/>
            <v:line id="_x0000_s5031" style="position:absolute" from="2621,2204" to="2585,2204" strokeweight=".16311mm"/>
            <v:line id="_x0000_s5030" style="position:absolute" from="2621,2093" to="2603,2093" strokeweight=".16311mm"/>
            <v:line id="_x0000_s5029" style="position:absolute" from="2621,1991" to="2603,1991" strokeweight=".16311mm"/>
            <v:line id="_x0000_s5028" style="position:absolute" from="2621,1880" to="2603,1880" strokeweight=".16311mm"/>
            <v:line id="_x0000_s5027" style="position:absolute" from="2621,1779" to="2585,1779" strokeweight=".16311mm"/>
            <v:line id="_x0000_s5026" style="position:absolute" from="2621,1677" to="2603,1677" strokeweight=".16311mm"/>
            <v:line id="_x0000_s5025" style="position:absolute" from="2621,1566" to="2603,1566" strokeweight=".16311mm"/>
            <v:line id="_x0000_s5024" style="position:absolute" from="2621,1464" to="2603,1464" strokeweight=".16311mm"/>
            <v:line id="_x0000_s5023" style="position:absolute" from="2621,1353" to="2585,1353" strokeweight=".16311mm"/>
            <v:line id="_x0000_s5022" style="position:absolute" from="2621,1251" to="2603,1251" strokeweight=".16311mm"/>
            <v:line id="_x0000_s5021" style="position:absolute" from="2621,1140" to="2603,1140" strokeweight=".16311mm"/>
            <v:line id="_x0000_s5020" style="position:absolute" from="2621,1039" to="2603,1039" strokeweight=".16311mm"/>
            <v:line id="_x0000_s5019" style="position:absolute" from="2621,937" to="2585,937" strokeweight=".16311mm"/>
            <v:line id="_x0000_s5018" style="position:absolute" from="2621,826" to="2603,826" strokeweight=".16311mm"/>
            <v:line id="_x0000_s5017" style="position:absolute" from="2621,724" to="2603,724" strokeweight=".16311mm"/>
            <v:line id="_x0000_s5016" style="position:absolute" from="2621,613" to="2603,613" strokeweight=".16311mm"/>
            <v:line id="_x0000_s5015" style="position:absolute" from="2621,512" to="2585,512" strokeweight=".16311mm"/>
            <v:line id="_x0000_s5014" style="position:absolute" from="2621,401" to="2603,401" strokeweight=".16311mm"/>
            <v:line id="_x0000_s5013" style="position:absolute" from="2621,299" to="2603,299" strokeweight=".16311mm"/>
            <v:line id="_x0000_s5012" style="position:absolute" from="2621,197" to="2603,197" strokeweight=".16311mm"/>
            <v:line id="_x0000_s5011" style="position:absolute" from="2621,86" to="2585,86" strokeweight=".16311mm"/>
            <v:line id="_x0000_s5010" style="position:absolute" from="2621,-16" to="2603,-16" strokeweight=".16311mm"/>
            <v:line id="_x0000_s5009" style="position:absolute" from="2621,-127" to="2603,-127" strokeweight=".16311mm"/>
            <v:line id="_x0000_s5008" style="position:absolute" from="2603,5154" to="10867,5154" strokecolor="silver" strokeweight=".16311mm"/>
            <v:line id="_x0000_s5007" style="position:absolute" from="2603,5163" to="10867,5163" strokecolor="silver" strokeweight=".16311mm"/>
            <v:line id="_x0000_s5006" style="position:absolute" from="2603,5172" to="10867,5172" strokecolor="silver" strokeweight=".16311mm"/>
            <v:line id="_x0000_s5005" style="position:absolute" from="10863,5159" to="10871,5159" strokeweight=".16311mm"/>
            <v:line id="_x0000_s5004" style="position:absolute" from="10635,5154" to="10635,5182" strokeweight=".15708mm"/>
            <v:shape id="_x0000_s5003" style="position:absolute;left:9713;top:5158;width:695;height:2" coordorigin="9714,5159" coordsize="695,0" o:spt="100" adj="0,,0" path="m10399,5159r9,m10168,5159r9,m9945,5159r9,m9714,5159r9,e" filled="f" strokeweight=".16311mm">
              <v:stroke joinstyle="round"/>
              <v:formulas/>
              <v:path arrowok="t" o:connecttype="segments"/>
            </v:shape>
            <v:line id="_x0000_s5002" style="position:absolute" from="9487,5154" to="9487,5182" strokeweight=".15708mm"/>
            <v:shape id="_x0000_s5001" style="position:absolute;left:8564;top:5158;width:695;height:2" coordorigin="8565,5159" coordsize="695,0" o:spt="100" adj="0,,0" path="m9251,5159r9,m9028,5159r9,m8796,5159r9,m8565,5159r9,e" filled="f" strokeweight=".16311mm">
              <v:stroke joinstyle="round"/>
              <v:formulas/>
              <v:path arrowok="t" o:connecttype="segments"/>
            </v:shape>
            <v:line id="_x0000_s5000" style="position:absolute" from="8347,5154" to="8347,5182" strokeweight=".15708mm"/>
            <v:shape id="_x0000_s4999" style="position:absolute;left:7425;top:5158;width:695;height:2" coordorigin="7425,5159" coordsize="695,0" o:spt="100" adj="0,,0" path="m8111,5159r9,m7879,5159r9,m7648,5159r9,m7425,5159r9,e" filled="f" strokeweight=".16311mm">
              <v:stroke joinstyle="round"/>
              <v:formulas/>
              <v:path arrowok="t" o:connecttype="segments"/>
            </v:shape>
            <v:line id="_x0000_s4998" style="position:absolute" from="7198,5154" to="7198,5182" strokeweight=".15708mm"/>
            <v:shape id="_x0000_s4997" style="position:absolute;left:6276;top:5158;width:695;height:2" coordorigin="6276,5159" coordsize="695,0" o:spt="100" adj="0,,0" path="m6962,5159r9,m6730,5159r9,m6508,5159r9,m6276,5159r9,e" filled="f" strokeweight=".16311mm">
              <v:stroke joinstyle="round"/>
              <v:formulas/>
              <v:path arrowok="t" o:connecttype="segments"/>
            </v:shape>
            <v:line id="_x0000_s4996" style="position:absolute" from="6049,5154" to="6049,5182" strokeweight=".15708mm"/>
            <v:shape id="_x0000_s4995" style="position:absolute;left:5127;top:5158;width:704;height:2" coordorigin="5127,5159" coordsize="704,0" o:spt="100" adj="0,,0" path="m5822,5159r9,m5590,5159r9,m5359,5159r9,m5127,5159r9,e" filled="f" strokeweight=".16311mm">
              <v:stroke joinstyle="round"/>
              <v:formulas/>
              <v:path arrowok="t" o:connecttype="segments"/>
            </v:shape>
            <v:line id="_x0000_s4994" style="position:absolute" from="4909,5154" to="4909,5182" strokeweight=".15708mm"/>
            <v:shape id="_x0000_s4993" style="position:absolute;left:3987;top:5158;width:695;height:2" coordorigin="3988,5159" coordsize="695,0" o:spt="100" adj="0,,0" path="m4673,5159r9,m4442,5159r9,m4219,5159r9,m3988,5159r8,e" filled="f" strokeweight=".16311mm">
              <v:stroke joinstyle="round"/>
              <v:formulas/>
              <v:path arrowok="t" o:connecttype="segments"/>
            </v:shape>
            <v:line id="_x0000_s4992" style="position:absolute" from="3760,5154" to="3760,5182" strokeweight=".15708mm"/>
            <v:shape id="_x0000_s4991" style="position:absolute;left:2838;top:5158;width:695;height:2" coordorigin="2839,5158" coordsize="695,0" o:spt="100" adj="0,,0" path="m3524,5158r9,m3302,5158r9,m3070,5158r9,m2839,5158r9,e" filled="f" strokeweight=".16311mm">
              <v:stroke joinstyle="round"/>
              <v:formulas/>
              <v:path arrowok="t" o:connecttype="segments"/>
            </v:shape>
            <v:line id="_x0000_s4990" style="position:absolute" from="2621,5154" to="2621,5182" strokeweight=".15708mm"/>
            <v:shape id="_x0000_s4989" type="#_x0000_t202" style="position:absolute;left:2647;top:-107;width:1415;height:124" filled="f" stroked="f">
              <v:textbox inset="0,0,0,0">
                <w:txbxContent>
                  <w:p w14:paraId="28E7CC7D" w14:textId="77777777" w:rsidR="00CB66C5" w:rsidRDefault="00CB66C5">
                    <w:pPr>
                      <w:spacing w:line="124" w:lineRule="exact"/>
                      <w:rPr>
                        <w:rFonts w:ascii="Arial MT" w:hAnsi="Arial MT"/>
                        <w:sz w:val="11"/>
                      </w:rPr>
                    </w:pPr>
                    <w:r>
                      <w:rPr>
                        <w:rFonts w:ascii="Arial MT" w:hAnsi="Arial MT"/>
                        <w:spacing w:val="-6"/>
                        <w:w w:val="95"/>
                        <w:sz w:val="11"/>
                      </w:rPr>
                      <w:t>****Wed</w:t>
                    </w:r>
                    <w:r>
                      <w:rPr>
                        <w:rFonts w:ascii="Arial MT" w:hAnsi="Arial MT"/>
                        <w:spacing w:val="-18"/>
                        <w:w w:val="95"/>
                        <w:sz w:val="11"/>
                      </w:rPr>
                      <w:t xml:space="preserve"> </w:t>
                    </w:r>
                    <w:r>
                      <w:rPr>
                        <w:rFonts w:ascii="Arial MT" w:hAnsi="Arial MT"/>
                        <w:spacing w:val="-6"/>
                        <w:w w:val="95"/>
                        <w:sz w:val="11"/>
                      </w:rPr>
                      <w:t>Mar</w:t>
                    </w:r>
                    <w:r>
                      <w:rPr>
                        <w:rFonts w:ascii="Arial MT" w:hAnsi="Arial MT"/>
                        <w:spacing w:val="-11"/>
                        <w:w w:val="95"/>
                        <w:sz w:val="11"/>
                      </w:rPr>
                      <w:t xml:space="preserve"> </w:t>
                    </w:r>
                    <w:r>
                      <w:rPr>
                        <w:rFonts w:ascii="Arial MT" w:hAnsi="Arial MT"/>
                        <w:spacing w:val="-6"/>
                        <w:w w:val="95"/>
                        <w:sz w:val="11"/>
                      </w:rPr>
                      <w:t>27</w:t>
                    </w:r>
                    <w:r>
                      <w:rPr>
                        <w:rFonts w:ascii="Arial MT" w:hAnsi="Arial MT"/>
                        <w:spacing w:val="-17"/>
                        <w:w w:val="95"/>
                        <w:sz w:val="11"/>
                      </w:rPr>
                      <w:t xml:space="preserve"> </w:t>
                    </w:r>
                    <w:r>
                      <w:rPr>
                        <w:rFonts w:ascii="Arial MT" w:hAnsi="Arial MT"/>
                        <w:spacing w:val="-6"/>
                        <w:w w:val="95"/>
                        <w:sz w:val="11"/>
                      </w:rPr>
                      <w:t>12:06:48</w:t>
                    </w:r>
                    <w:r>
                      <w:rPr>
                        <w:rFonts w:ascii="Arial MT" w:hAnsi="Arial MT"/>
                        <w:spacing w:val="-17"/>
                        <w:w w:val="95"/>
                        <w:sz w:val="11"/>
                      </w:rPr>
                      <w:t xml:space="preserve"> </w:t>
                    </w:r>
                    <w:r>
                      <w:rPr>
                        <w:rFonts w:ascii="Arial MT" w:hAnsi="Arial MT"/>
                        <w:spacing w:val="-6"/>
                        <w:w w:val="95"/>
                        <w:sz w:val="11"/>
                      </w:rPr>
                      <w:t>2019</w:t>
                    </w:r>
                    <w:r>
                      <w:rPr>
                        <w:rFonts w:ascii="Arial MT" w:hAnsi="Arial MT"/>
                        <w:spacing w:val="-17"/>
                        <w:w w:val="95"/>
                        <w:sz w:val="11"/>
                      </w:rPr>
                      <w:t xml:space="preserve"> </w:t>
                    </w:r>
                    <w:r>
                      <w:rPr>
                        <w:rFonts w:ascii="Arial MT" w:hAnsi="Arial MT"/>
                        <w:spacing w:val="-5"/>
                        <w:w w:val="95"/>
                        <w:sz w:val="11"/>
                      </w:rPr>
                      <w:t>№2</w:t>
                    </w:r>
                  </w:p>
                </w:txbxContent>
              </v:textbox>
            </v:shape>
            <w10:wrap anchorx="page"/>
          </v:group>
        </w:pict>
      </w:r>
      <w:r w:rsidR="00B21731" w:rsidRPr="00984D1E">
        <w:rPr>
          <w:rFonts w:ascii="Arial MT"/>
          <w:noProof/>
          <w:color w:val="000000" w:themeColor="text1"/>
          <w:sz w:val="14"/>
        </w:rPr>
        <w:t>1,2</w:t>
      </w:r>
    </w:p>
    <w:p w14:paraId="5119EAED" w14:textId="77777777" w:rsidR="00C254C2" w:rsidRPr="00984D1E" w:rsidRDefault="00C254C2">
      <w:pPr>
        <w:pStyle w:val="a3"/>
        <w:rPr>
          <w:rFonts w:ascii="Arial MT"/>
          <w:noProof/>
          <w:color w:val="000000" w:themeColor="text1"/>
          <w:sz w:val="14"/>
        </w:rPr>
      </w:pPr>
    </w:p>
    <w:p w14:paraId="6A565F2F" w14:textId="77777777" w:rsidR="00C254C2" w:rsidRPr="00984D1E" w:rsidRDefault="00CB66C5">
      <w:pPr>
        <w:spacing w:before="103"/>
        <w:ind w:left="785"/>
        <w:rPr>
          <w:rFonts w:ascii="Arial MT"/>
          <w:noProof/>
          <w:color w:val="000000" w:themeColor="text1"/>
          <w:sz w:val="14"/>
        </w:rPr>
      </w:pPr>
      <w:r>
        <w:rPr>
          <w:noProof/>
          <w:color w:val="000000" w:themeColor="text1"/>
        </w:rPr>
        <w:pict w14:anchorId="3F53B545">
          <v:line id="_x0000_s4987" style="position:absolute;left:0;text-align:left;z-index:-250662912;mso-wrap-distance-left:0;mso-wrap-distance-right:0;mso-position-horizontal-relative:page" from="428pt,26.45pt" to="428.45pt,23.65pt" strokeweight=".15722mm">
            <w10:wrap type="topAndBottom" anchorx="page"/>
          </v:line>
        </w:pict>
      </w:r>
      <w:r>
        <w:rPr>
          <w:noProof/>
          <w:color w:val="000000" w:themeColor="text1"/>
        </w:rPr>
        <w:pict w14:anchorId="095DE0E6">
          <v:line id="_x0000_s4986" style="position:absolute;left:0;text-align:left;z-index:-250900480;mso-position-horizontal-relative:page" from="428pt,32.55pt" to="428pt,27.45pt" strokeweight=".15708mm">
            <w10:wrap anchorx="page"/>
          </v:line>
        </w:pict>
      </w:r>
      <w:r>
        <w:rPr>
          <w:noProof/>
          <w:color w:val="000000" w:themeColor="text1"/>
        </w:rPr>
        <w:pict w14:anchorId="7189A04F">
          <v:shape id="_x0000_s4985" type="#_x0000_t202" style="position:absolute;left:0;text-align:left;margin-left:427.95pt;margin-top:8.55pt;width:8pt;height:17.15pt;z-index:251406336;mso-position-horizontal-relative:page" filled="f" stroked="f">
            <v:textbox style="layout-flow:vertical;mso-layout-flow-alt:bottom-to-top" inset="0,0,0,0">
              <w:txbxContent>
                <w:p w14:paraId="165D578D" w14:textId="77777777" w:rsidR="00CB66C5" w:rsidRDefault="00CB66C5">
                  <w:pPr>
                    <w:spacing w:before="23"/>
                    <w:ind w:left="20"/>
                    <w:rPr>
                      <w:rFonts w:ascii="Arial MT"/>
                      <w:sz w:val="10"/>
                    </w:rPr>
                  </w:pPr>
                  <w:r>
                    <w:rPr>
                      <w:rFonts w:ascii="Arial MT"/>
                      <w:spacing w:val="-4"/>
                      <w:w w:val="110"/>
                      <w:sz w:val="10"/>
                    </w:rPr>
                    <w:t>1402,7</w:t>
                  </w:r>
                </w:p>
              </w:txbxContent>
            </v:textbox>
            <w10:wrap anchorx="page"/>
          </v:shape>
        </w:pict>
      </w:r>
      <w:r w:rsidR="00B21731" w:rsidRPr="00984D1E">
        <w:rPr>
          <w:rFonts w:ascii="Arial MT"/>
          <w:noProof/>
          <w:color w:val="000000" w:themeColor="text1"/>
          <w:sz w:val="14"/>
        </w:rPr>
        <w:t>1,1</w:t>
      </w:r>
    </w:p>
    <w:p w14:paraId="0E8E8D28" w14:textId="77777777" w:rsidR="00C254C2" w:rsidRPr="00984D1E" w:rsidRDefault="00C254C2">
      <w:pPr>
        <w:pStyle w:val="a3"/>
        <w:spacing w:before="1"/>
        <w:rPr>
          <w:rFonts w:ascii="Arial MT"/>
          <w:noProof/>
          <w:color w:val="000000" w:themeColor="text1"/>
          <w:sz w:val="14"/>
        </w:rPr>
      </w:pPr>
    </w:p>
    <w:p w14:paraId="0DC9ED68" w14:textId="77777777" w:rsidR="00C254C2" w:rsidRPr="00984D1E" w:rsidRDefault="00B21731">
      <w:pPr>
        <w:ind w:left="785"/>
        <w:rPr>
          <w:rFonts w:ascii="Arial MT"/>
          <w:noProof/>
          <w:color w:val="000000" w:themeColor="text1"/>
          <w:sz w:val="14"/>
        </w:rPr>
      </w:pPr>
      <w:r w:rsidRPr="00984D1E">
        <w:rPr>
          <w:rFonts w:ascii="Arial MT"/>
          <w:noProof/>
          <w:color w:val="000000" w:themeColor="text1"/>
          <w:sz w:val="14"/>
        </w:rPr>
        <w:t>1,0</w:t>
      </w:r>
    </w:p>
    <w:p w14:paraId="16A57943" w14:textId="77777777" w:rsidR="00C254C2" w:rsidRPr="00984D1E" w:rsidRDefault="00C254C2">
      <w:pPr>
        <w:pStyle w:val="a3"/>
        <w:spacing w:before="3"/>
        <w:rPr>
          <w:rFonts w:ascii="Arial MT"/>
          <w:noProof/>
          <w:color w:val="000000" w:themeColor="text1"/>
          <w:sz w:val="10"/>
        </w:rPr>
      </w:pPr>
    </w:p>
    <w:p w14:paraId="6529C7F2" w14:textId="77777777" w:rsidR="00C254C2" w:rsidRPr="00984D1E" w:rsidRDefault="00CB66C5">
      <w:pPr>
        <w:spacing w:before="102"/>
        <w:ind w:left="785"/>
        <w:rPr>
          <w:rFonts w:ascii="Arial MT"/>
          <w:noProof/>
          <w:color w:val="000000" w:themeColor="text1"/>
          <w:sz w:val="14"/>
        </w:rPr>
      </w:pPr>
      <w:r>
        <w:rPr>
          <w:noProof/>
          <w:color w:val="000000" w:themeColor="text1"/>
        </w:rPr>
        <w:pict w14:anchorId="47D7DED9">
          <v:group id="_x0000_s4981" style="position:absolute;left:0;text-align:left;margin-left:389.5pt;margin-top:30.85pt;width:4.05pt;height:24.3pt;z-index:-250899456;mso-position-horizontal-relative:page" coordorigin="7790,617" coordsize="81,486">
            <v:line id="_x0000_s4984" style="position:absolute" from="7866,1103" to="7866,1010" strokeweight=".15708mm"/>
            <v:line id="_x0000_s4983" style="position:absolute" from="7795,955" to="7795,733" strokeweight=".15708mm"/>
            <v:line id="_x0000_s4982" style="position:absolute" from="7799,617" to="7799,737" strokeweight=".31419mm"/>
            <w10:wrap anchorx="page"/>
          </v:group>
        </w:pict>
      </w:r>
      <w:r>
        <w:rPr>
          <w:noProof/>
          <w:color w:val="000000" w:themeColor="text1"/>
        </w:rPr>
        <w:pict w14:anchorId="3F8D1741">
          <v:line id="_x0000_s4980" style="position:absolute;left:0;text-align:left;z-index:-250895360;mso-position-horizontal-relative:page" from="249.45pt,28.8pt" to="249.9pt,26pt" strokeweight=".15722mm">
            <w10:wrap anchorx="page"/>
          </v:line>
        </w:pict>
      </w:r>
      <w:r>
        <w:rPr>
          <w:noProof/>
          <w:color w:val="000000" w:themeColor="text1"/>
        </w:rPr>
        <w:pict w14:anchorId="22C1EC16">
          <v:shape id="_x0000_s4979" type="#_x0000_t202" style="position:absolute;left:0;text-align:left;margin-left:214.25pt;margin-top:33pt;width:8pt;height:17.15pt;z-index:251390976;mso-position-horizontal-relative:page" filled="f" stroked="f">
            <v:textbox style="layout-flow:vertical;mso-layout-flow-alt:bottom-to-top" inset="0,0,0,0">
              <w:txbxContent>
                <w:p w14:paraId="5CF53D21" w14:textId="77777777" w:rsidR="00CB66C5" w:rsidRDefault="00CB66C5">
                  <w:pPr>
                    <w:spacing w:before="23"/>
                    <w:ind w:left="20"/>
                    <w:rPr>
                      <w:rFonts w:ascii="Arial MT"/>
                      <w:sz w:val="10"/>
                    </w:rPr>
                  </w:pPr>
                  <w:r>
                    <w:rPr>
                      <w:rFonts w:ascii="Arial MT"/>
                      <w:spacing w:val="-4"/>
                      <w:w w:val="110"/>
                      <w:sz w:val="10"/>
                    </w:rPr>
                    <w:t>3268,8</w:t>
                  </w:r>
                </w:p>
              </w:txbxContent>
            </v:textbox>
            <w10:wrap anchorx="page"/>
          </v:shape>
        </w:pict>
      </w:r>
      <w:r>
        <w:rPr>
          <w:noProof/>
          <w:color w:val="000000" w:themeColor="text1"/>
        </w:rPr>
        <w:pict w14:anchorId="048AC8CF">
          <v:shape id="_x0000_s4978" type="#_x0000_t202" style="position:absolute;left:0;text-align:left;margin-left:237.4pt;margin-top:8.05pt;width:8pt;height:17.15pt;z-index:251392000;mso-position-horizontal-relative:page" filled="f" stroked="f">
            <v:textbox style="layout-flow:vertical;mso-layout-flow-alt:bottom-to-top" inset="0,0,0,0">
              <w:txbxContent>
                <w:p w14:paraId="253B1995" w14:textId="77777777" w:rsidR="00CB66C5" w:rsidRDefault="00CB66C5">
                  <w:pPr>
                    <w:spacing w:before="23"/>
                    <w:ind w:left="20"/>
                    <w:rPr>
                      <w:rFonts w:ascii="Arial MT"/>
                      <w:sz w:val="10"/>
                    </w:rPr>
                  </w:pPr>
                  <w:r>
                    <w:rPr>
                      <w:rFonts w:ascii="Arial MT"/>
                      <w:spacing w:val="-4"/>
                      <w:w w:val="110"/>
                      <w:sz w:val="10"/>
                    </w:rPr>
                    <w:t>3064,7</w:t>
                  </w:r>
                </w:p>
              </w:txbxContent>
            </v:textbox>
            <w10:wrap anchorx="page"/>
          </v:shape>
        </w:pict>
      </w:r>
      <w:r>
        <w:rPr>
          <w:noProof/>
          <w:color w:val="000000" w:themeColor="text1"/>
        </w:rPr>
        <w:pict w14:anchorId="5B46653F">
          <v:shape id="_x0000_s4977" type="#_x0000_t202" style="position:absolute;left:0;text-align:left;margin-left:249.4pt;margin-top:9.9pt;width:8pt;height:17.15pt;z-index:251393024;mso-position-horizontal-relative:page" filled="f" stroked="f">
            <v:textbox style="layout-flow:vertical;mso-layout-flow-alt:bottom-to-top" inset="0,0,0,0">
              <w:txbxContent>
                <w:p w14:paraId="3091D7A6" w14:textId="77777777" w:rsidR="00CB66C5" w:rsidRDefault="00CB66C5">
                  <w:pPr>
                    <w:spacing w:before="23"/>
                    <w:ind w:left="20"/>
                    <w:rPr>
                      <w:rFonts w:ascii="Arial MT"/>
                      <w:sz w:val="10"/>
                    </w:rPr>
                  </w:pPr>
                  <w:r>
                    <w:rPr>
                      <w:rFonts w:ascii="Arial MT"/>
                      <w:spacing w:val="-4"/>
                      <w:w w:val="110"/>
                      <w:sz w:val="10"/>
                    </w:rPr>
                    <w:t>2960,4</w:t>
                  </w:r>
                </w:p>
              </w:txbxContent>
            </v:textbox>
            <w10:wrap anchorx="page"/>
          </v:shape>
        </w:pict>
      </w:r>
      <w:r>
        <w:rPr>
          <w:noProof/>
          <w:color w:val="000000" w:themeColor="text1"/>
        </w:rPr>
        <w:pict w14:anchorId="36A6F6A2">
          <v:shape id="_x0000_s4976" type="#_x0000_t202" style="position:absolute;left:0;text-align:left;margin-left:389.7pt;margin-top:15pt;width:11.55pt;height:33.8pt;z-index:251404288;mso-position-horizontal-relative:page" filled="f" stroked="f">
            <v:textbox style="layout-flow:vertical;mso-layout-flow-alt:bottom-to-top" inset="0,0,0,0">
              <w:txbxContent>
                <w:p w14:paraId="49633552" w14:textId="77777777" w:rsidR="00CB66C5" w:rsidRDefault="00CB66C5">
                  <w:pPr>
                    <w:spacing w:before="23"/>
                    <w:ind w:left="20"/>
                    <w:rPr>
                      <w:rFonts w:ascii="Arial MT"/>
                      <w:sz w:val="10"/>
                    </w:rPr>
                  </w:pPr>
                  <w:r>
                    <w:rPr>
                      <w:rFonts w:ascii="Arial MT"/>
                      <w:spacing w:val="-7"/>
                      <w:w w:val="110"/>
                      <w:position w:val="-6"/>
                      <w:sz w:val="10"/>
                    </w:rPr>
                    <w:t>1704,5</w:t>
                  </w:r>
                  <w:r>
                    <w:rPr>
                      <w:rFonts w:ascii="Arial MT"/>
                      <w:spacing w:val="1"/>
                      <w:w w:val="110"/>
                      <w:position w:val="-6"/>
                      <w:sz w:val="10"/>
                    </w:rPr>
                    <w:t xml:space="preserve"> </w:t>
                  </w:r>
                  <w:r>
                    <w:rPr>
                      <w:rFonts w:ascii="Arial MT"/>
                      <w:spacing w:val="-6"/>
                      <w:w w:val="110"/>
                      <w:sz w:val="10"/>
                    </w:rPr>
                    <w:t>1734,3</w:t>
                  </w:r>
                </w:p>
              </w:txbxContent>
            </v:textbox>
            <w10:wrap anchorx="page"/>
          </v:shape>
        </w:pict>
      </w:r>
      <w:r w:rsidR="00B21731" w:rsidRPr="00984D1E">
        <w:rPr>
          <w:rFonts w:ascii="Arial MT"/>
          <w:noProof/>
          <w:color w:val="000000" w:themeColor="text1"/>
          <w:sz w:val="14"/>
        </w:rPr>
        <w:t>0,9</w:t>
      </w:r>
    </w:p>
    <w:p w14:paraId="0EE86922" w14:textId="77777777" w:rsidR="00C254C2" w:rsidRPr="00984D1E" w:rsidRDefault="00CB66C5">
      <w:pPr>
        <w:pStyle w:val="a3"/>
        <w:spacing w:before="4"/>
        <w:rPr>
          <w:rFonts w:ascii="Arial MT"/>
          <w:noProof/>
          <w:color w:val="000000" w:themeColor="text1"/>
          <w:sz w:val="15"/>
        </w:rPr>
      </w:pPr>
      <w:r>
        <w:rPr>
          <w:noProof/>
          <w:color w:val="000000" w:themeColor="text1"/>
        </w:rPr>
        <w:pict w14:anchorId="3E506909">
          <v:line id="_x0000_s4975" style="position:absolute;z-index:-250661888;mso-wrap-distance-left:0;mso-wrap-distance-right:0;mso-position-horizontal-relative:page" from="237.45pt,13.8pt" to="237.9pt,11pt" strokeweight=".15722mm">
            <w10:wrap type="topAndBottom" anchorx="page"/>
          </v:line>
        </w:pict>
      </w:r>
    </w:p>
    <w:p w14:paraId="0515E524" w14:textId="77777777" w:rsidR="00C254C2" w:rsidRPr="00984D1E" w:rsidRDefault="00B21731">
      <w:pPr>
        <w:spacing w:line="116" w:lineRule="exact"/>
        <w:ind w:left="785"/>
        <w:rPr>
          <w:rFonts w:ascii="Arial MT"/>
          <w:noProof/>
          <w:color w:val="000000" w:themeColor="text1"/>
          <w:sz w:val="14"/>
        </w:rPr>
      </w:pPr>
      <w:r w:rsidRPr="00984D1E">
        <w:rPr>
          <w:rFonts w:ascii="Arial MT"/>
          <w:noProof/>
          <w:color w:val="000000" w:themeColor="text1"/>
          <w:sz w:val="14"/>
        </w:rPr>
        <w:t>0,8</w:t>
      </w:r>
    </w:p>
    <w:p w14:paraId="34045ADD" w14:textId="77777777" w:rsidR="00C254C2" w:rsidRPr="00984D1E" w:rsidRDefault="00C254C2">
      <w:pPr>
        <w:pStyle w:val="a3"/>
        <w:rPr>
          <w:rFonts w:ascii="Arial MT"/>
          <w:noProof/>
          <w:color w:val="000000" w:themeColor="text1"/>
          <w:sz w:val="14"/>
        </w:rPr>
      </w:pPr>
    </w:p>
    <w:p w14:paraId="261EA063" w14:textId="77777777" w:rsidR="00C254C2" w:rsidRPr="00984D1E" w:rsidRDefault="00CB66C5">
      <w:pPr>
        <w:spacing w:before="103"/>
        <w:ind w:left="785"/>
        <w:rPr>
          <w:rFonts w:ascii="Arial MT"/>
          <w:noProof/>
          <w:color w:val="000000" w:themeColor="text1"/>
          <w:sz w:val="14"/>
        </w:rPr>
      </w:pPr>
      <w:r>
        <w:rPr>
          <w:noProof/>
          <w:color w:val="000000" w:themeColor="text1"/>
        </w:rPr>
        <w:pict w14:anchorId="2DDA6359">
          <v:line id="_x0000_s4974" style="position:absolute;left:0;text-align:left;z-index:-250660864;mso-wrap-distance-left:0;mso-wrap-distance-right:0;mso-position-horizontal-relative:page" from="279.75pt,20.5pt" to="280.2pt,17.75pt" strokeweight=".15722mm">
            <w10:wrap type="topAndBottom" anchorx="page"/>
          </v:line>
        </w:pict>
      </w:r>
      <w:r>
        <w:rPr>
          <w:noProof/>
          <w:color w:val="000000" w:themeColor="text1"/>
        </w:rPr>
        <w:pict w14:anchorId="2E222872">
          <v:line id="_x0000_s4973" style="position:absolute;left:0;text-align:left;z-index:-250659840;mso-wrap-distance-left:0;mso-wrap-distance-right:0;mso-position-horizontal-relative:page" from="294.45pt,26.4pt" to="294.9pt,23.6pt" strokeweight=".15722mm">
            <w10:wrap type="topAndBottom" anchorx="page"/>
          </v:line>
        </w:pict>
      </w:r>
      <w:r>
        <w:rPr>
          <w:noProof/>
          <w:color w:val="000000" w:themeColor="text1"/>
        </w:rPr>
        <w:pict w14:anchorId="6F767275">
          <v:line id="_x0000_s4972" style="position:absolute;left:0;text-align:left;z-index:-250905600;mso-position-horizontal-relative:page" from="456.95pt,27.9pt" to="457.4pt,25.15pt" strokeweight=".15722mm">
            <w10:wrap anchorx="page"/>
          </v:line>
        </w:pict>
      </w:r>
      <w:r>
        <w:rPr>
          <w:noProof/>
          <w:color w:val="000000" w:themeColor="text1"/>
        </w:rPr>
        <w:pict w14:anchorId="2E11D290">
          <v:group id="_x0000_s4969" style="position:absolute;left:0;text-align:left;margin-left:445.15pt;margin-top:22.6pt;width:.9pt;height:16.9pt;z-index:-250903552;mso-position-horizontal-relative:page" coordorigin="8903,452" coordsize="18,338">
            <v:line id="_x0000_s4971" style="position:absolute" from="8908,789" to="8908,567" strokeweight=".15708mm"/>
            <v:line id="_x0000_s4970" style="position:absolute" from="8912,452" to="8912,572" strokeweight=".31419mm"/>
            <w10:wrap anchorx="page"/>
          </v:group>
        </w:pict>
      </w:r>
      <w:r>
        <w:rPr>
          <w:noProof/>
          <w:color w:val="000000" w:themeColor="text1"/>
        </w:rPr>
        <w:pict w14:anchorId="7CC7B30E">
          <v:line id="_x0000_s4968" style="position:absolute;left:0;text-align:left;z-index:-250898432;mso-position-horizontal-relative:page" from="393.3pt,8pt" to="393.75pt,5.25pt" strokeweight=".15722mm">
            <w10:wrap anchorx="page"/>
          </v:line>
        </w:pict>
      </w:r>
      <w:r>
        <w:rPr>
          <w:noProof/>
          <w:color w:val="000000" w:themeColor="text1"/>
        </w:rPr>
        <w:pict w14:anchorId="142D0AA3">
          <v:line id="_x0000_s4967" style="position:absolute;left:0;text-align:left;z-index:-250897408;mso-position-horizontal-relative:page" from="294.45pt,32.55pt" to="294.45pt,27pt" strokeweight=".15708mm">
            <w10:wrap anchorx="page"/>
          </v:line>
        </w:pict>
      </w:r>
      <w:r>
        <w:rPr>
          <w:noProof/>
          <w:color w:val="000000" w:themeColor="text1"/>
        </w:rPr>
        <w:pict w14:anchorId="1EFDCE15">
          <v:line id="_x0000_s4966" style="position:absolute;left:0;text-align:left;z-index:-250896384;mso-position-horizontal-relative:page" from="279.75pt,25.6pt" to="279.75pt,20.5pt" strokeweight=".15708mm">
            <w10:wrap anchorx="page"/>
          </v:line>
        </w:pict>
      </w:r>
      <w:r>
        <w:rPr>
          <w:noProof/>
          <w:color w:val="000000" w:themeColor="text1"/>
        </w:rPr>
        <w:pict w14:anchorId="09D7BE52">
          <v:line id="_x0000_s4965" style="position:absolute;left:0;text-align:left;z-index:-250894336;mso-position-horizontal-relative:page" from="214.3pt,9.4pt" to="214.75pt,6.65pt" strokeweight=".15722mm">
            <w10:wrap anchorx="page"/>
          </v:line>
        </w:pict>
      </w:r>
      <w:r>
        <w:rPr>
          <w:noProof/>
          <w:color w:val="000000" w:themeColor="text1"/>
        </w:rPr>
        <w:pict w14:anchorId="34ACF63A">
          <v:shape id="_x0000_s4964" type="#_x0000_t202" style="position:absolute;left:0;text-align:left;margin-left:100pt;margin-top:8.3pt;width:10pt;height:36.65pt;z-index:251388928;mso-position-horizontal-relative:page" filled="f" stroked="f">
            <v:textbox style="layout-flow:vertical;mso-layout-flow-alt:bottom-to-top" inset="0,0,0,0">
              <w:txbxContent>
                <w:p w14:paraId="14AC9B1D" w14:textId="77777777" w:rsidR="00CB66C5" w:rsidRDefault="00CB66C5">
                  <w:pPr>
                    <w:spacing w:before="17"/>
                    <w:ind w:left="20"/>
                    <w:rPr>
                      <w:rFonts w:ascii="Arial MT"/>
                      <w:sz w:val="14"/>
                    </w:rPr>
                  </w:pPr>
                  <w:r>
                    <w:rPr>
                      <w:rFonts w:ascii="Arial MT"/>
                      <w:spacing w:val="-8"/>
                      <w:w w:val="105"/>
                      <w:sz w:val="14"/>
                    </w:rPr>
                    <w:t>Absorbance</w:t>
                  </w:r>
                </w:p>
              </w:txbxContent>
            </v:textbox>
            <w10:wrap anchorx="page"/>
          </v:shape>
        </w:pict>
      </w:r>
      <w:r>
        <w:rPr>
          <w:noProof/>
          <w:color w:val="000000" w:themeColor="text1"/>
        </w:rPr>
        <w:pict w14:anchorId="6A6EEFE0">
          <v:shape id="_x0000_s4963" type="#_x0000_t202" style="position:absolute;left:0;text-align:left;margin-left:279.7pt;margin-top:1.6pt;width:8pt;height:17.15pt;z-index:251401216;mso-position-horizontal-relative:page" filled="f" stroked="f">
            <v:textbox style="layout-flow:vertical;mso-layout-flow-alt:bottom-to-top" inset="0,0,0,0">
              <w:txbxContent>
                <w:p w14:paraId="493A39E5" w14:textId="77777777" w:rsidR="00CB66C5" w:rsidRDefault="00CB66C5">
                  <w:pPr>
                    <w:spacing w:before="23"/>
                    <w:ind w:left="20"/>
                    <w:rPr>
                      <w:rFonts w:ascii="Arial MT"/>
                      <w:sz w:val="10"/>
                    </w:rPr>
                  </w:pPr>
                  <w:r>
                    <w:rPr>
                      <w:rFonts w:ascii="Arial MT"/>
                      <w:spacing w:val="-4"/>
                      <w:w w:val="110"/>
                      <w:sz w:val="10"/>
                    </w:rPr>
                    <w:t>2695,2</w:t>
                  </w:r>
                </w:p>
              </w:txbxContent>
            </v:textbox>
            <w10:wrap anchorx="page"/>
          </v:shape>
        </w:pict>
      </w:r>
      <w:r>
        <w:rPr>
          <w:noProof/>
          <w:color w:val="000000" w:themeColor="text1"/>
        </w:rPr>
        <w:pict w14:anchorId="3CF5584A">
          <v:shape id="_x0000_s4962" type="#_x0000_t202" style="position:absolute;left:0;text-align:left;margin-left:294.4pt;margin-top:8.1pt;width:8pt;height:17.15pt;z-index:251402240;mso-position-horizontal-relative:page" filled="f" stroked="f">
            <v:textbox style="layout-flow:vertical;mso-layout-flow-alt:bottom-to-top" inset="0,0,0,0">
              <w:txbxContent>
                <w:p w14:paraId="00440337" w14:textId="77777777" w:rsidR="00CB66C5" w:rsidRDefault="00CB66C5">
                  <w:pPr>
                    <w:spacing w:before="23"/>
                    <w:ind w:left="20"/>
                    <w:rPr>
                      <w:rFonts w:ascii="Arial MT"/>
                      <w:sz w:val="10"/>
                    </w:rPr>
                  </w:pPr>
                  <w:r>
                    <w:rPr>
                      <w:rFonts w:ascii="Arial MT"/>
                      <w:spacing w:val="-4"/>
                      <w:w w:val="110"/>
                      <w:sz w:val="10"/>
                    </w:rPr>
                    <w:t>2566,0</w:t>
                  </w:r>
                </w:p>
              </w:txbxContent>
            </v:textbox>
            <w10:wrap anchorx="page"/>
          </v:shape>
        </w:pict>
      </w:r>
      <w:r>
        <w:rPr>
          <w:noProof/>
          <w:color w:val="000000" w:themeColor="text1"/>
        </w:rPr>
        <w:pict w14:anchorId="2B48E8A6">
          <v:shape id="_x0000_s4961" type="#_x0000_t202" style="position:absolute;left:0;text-align:left;margin-left:445.35pt;margin-top:6.7pt;width:8pt;height:17.15pt;z-index:251409408;mso-position-horizontal-relative:page" filled="f" stroked="f">
            <v:textbox style="layout-flow:vertical;mso-layout-flow-alt:bottom-to-top" inset="0,0,0,0">
              <w:txbxContent>
                <w:p w14:paraId="37AFB013" w14:textId="77777777" w:rsidR="00CB66C5" w:rsidRDefault="00CB66C5">
                  <w:pPr>
                    <w:spacing w:before="23"/>
                    <w:ind w:left="20"/>
                    <w:rPr>
                      <w:rFonts w:ascii="Arial MT"/>
                      <w:sz w:val="10"/>
                    </w:rPr>
                  </w:pPr>
                  <w:r>
                    <w:rPr>
                      <w:rFonts w:ascii="Arial MT"/>
                      <w:spacing w:val="-4"/>
                      <w:w w:val="110"/>
                      <w:sz w:val="10"/>
                    </w:rPr>
                    <w:t>1248,6</w:t>
                  </w:r>
                </w:p>
              </w:txbxContent>
            </v:textbox>
            <w10:wrap anchorx="page"/>
          </v:shape>
        </w:pict>
      </w:r>
      <w:r>
        <w:rPr>
          <w:noProof/>
          <w:color w:val="000000" w:themeColor="text1"/>
        </w:rPr>
        <w:pict w14:anchorId="2711F303">
          <v:shape id="_x0000_s4960" type="#_x0000_t202" style="position:absolute;left:0;text-align:left;margin-left:450.25pt;margin-top:23.8pt;width:8pt;height:65.7pt;z-index:251411456;mso-position-horizontal-relative:page" filled="f" stroked="f">
            <v:textbox style="layout-flow:vertical;mso-layout-flow-alt:bottom-to-top" inset="0,0,0,0">
              <w:txbxContent>
                <w:p w14:paraId="7E479170" w14:textId="77777777" w:rsidR="00CB66C5" w:rsidRDefault="00CB66C5">
                  <w:pPr>
                    <w:tabs>
                      <w:tab w:val="left" w:pos="870"/>
                    </w:tabs>
                    <w:spacing w:before="23"/>
                    <w:ind w:left="20"/>
                    <w:rPr>
                      <w:rFonts w:ascii="Arial MT"/>
                      <w:sz w:val="10"/>
                    </w:rPr>
                  </w:pPr>
                  <w:r>
                    <w:rPr>
                      <w:rFonts w:ascii="Arial MT"/>
                      <w:w w:val="110"/>
                      <w:sz w:val="10"/>
                      <w:u w:val="single" w:color="FF0000"/>
                    </w:rPr>
                    <w:t xml:space="preserve"> </w:t>
                  </w:r>
                  <w:r>
                    <w:rPr>
                      <w:rFonts w:ascii="Arial MT"/>
                      <w:sz w:val="10"/>
                      <w:u w:val="single" w:color="FF0000"/>
                    </w:rPr>
                    <w:tab/>
                  </w:r>
                  <w:r>
                    <w:rPr>
                      <w:rFonts w:ascii="Arial MT"/>
                      <w:w w:val="110"/>
                      <w:sz w:val="10"/>
                      <w:u w:val="single" w:color="FF0000"/>
                    </w:rPr>
                    <w:t xml:space="preserve"> </w:t>
                  </w:r>
                  <w:r>
                    <w:rPr>
                      <w:rFonts w:ascii="Arial MT"/>
                      <w:sz w:val="10"/>
                      <w:u w:val="single" w:color="FF0000"/>
                    </w:rPr>
                    <w:t xml:space="preserve">  </w:t>
                  </w:r>
                  <w:r>
                    <w:rPr>
                      <w:rFonts w:ascii="Arial MT"/>
                      <w:spacing w:val="6"/>
                      <w:sz w:val="10"/>
                      <w:u w:val="single" w:color="FF0000"/>
                    </w:rPr>
                    <w:t xml:space="preserve"> </w:t>
                  </w:r>
                  <w:r>
                    <w:rPr>
                      <w:rFonts w:ascii="Arial MT"/>
                      <w:spacing w:val="-4"/>
                      <w:w w:val="110"/>
                      <w:sz w:val="10"/>
                      <w:u w:val="single" w:color="FF0000"/>
                    </w:rPr>
                    <w:t>12</w:t>
                  </w:r>
                  <w:r>
                    <w:rPr>
                      <w:rFonts w:ascii="Arial MT"/>
                      <w:spacing w:val="-4"/>
                      <w:w w:val="110"/>
                      <w:sz w:val="10"/>
                    </w:rPr>
                    <w:t>07,9</w:t>
                  </w:r>
                </w:p>
              </w:txbxContent>
            </v:textbox>
            <w10:wrap anchorx="page"/>
          </v:shape>
        </w:pict>
      </w:r>
      <w:r>
        <w:rPr>
          <w:noProof/>
          <w:color w:val="000000" w:themeColor="text1"/>
        </w:rPr>
        <w:pict w14:anchorId="76A4713C">
          <v:shape id="_x0000_s4959" type="#_x0000_t202" style="position:absolute;left:0;text-align:left;margin-left:456.9pt;margin-top:9pt;width:8pt;height:17.15pt;z-index:251412480;mso-position-horizontal-relative:page" filled="f" stroked="f">
            <v:textbox style="layout-flow:vertical;mso-layout-flow-alt:bottom-to-top" inset="0,0,0,0">
              <w:txbxContent>
                <w:p w14:paraId="0CD4733B" w14:textId="77777777" w:rsidR="00CB66C5" w:rsidRDefault="00CB66C5">
                  <w:pPr>
                    <w:spacing w:before="23"/>
                    <w:ind w:left="20"/>
                    <w:rPr>
                      <w:rFonts w:ascii="Arial MT"/>
                      <w:sz w:val="10"/>
                    </w:rPr>
                  </w:pPr>
                  <w:r>
                    <w:rPr>
                      <w:rFonts w:ascii="Arial MT"/>
                      <w:spacing w:val="-4"/>
                      <w:w w:val="110"/>
                      <w:sz w:val="10"/>
                    </w:rPr>
                    <w:t>1150,1</w:t>
                  </w:r>
                </w:p>
              </w:txbxContent>
            </v:textbox>
            <w10:wrap anchorx="page"/>
          </v:shape>
        </w:pict>
      </w:r>
      <w:r w:rsidR="00B21731" w:rsidRPr="00984D1E">
        <w:rPr>
          <w:rFonts w:ascii="Arial MT"/>
          <w:noProof/>
          <w:color w:val="000000" w:themeColor="text1"/>
          <w:sz w:val="14"/>
        </w:rPr>
        <w:t>0,7</w:t>
      </w:r>
    </w:p>
    <w:p w14:paraId="7FFBB01B" w14:textId="77777777" w:rsidR="00C254C2" w:rsidRPr="00984D1E" w:rsidRDefault="00B21731">
      <w:pPr>
        <w:spacing w:after="71"/>
        <w:ind w:left="785"/>
        <w:rPr>
          <w:rFonts w:ascii="Arial MT"/>
          <w:noProof/>
          <w:color w:val="000000" w:themeColor="text1"/>
          <w:sz w:val="14"/>
        </w:rPr>
      </w:pPr>
      <w:r w:rsidRPr="00984D1E">
        <w:rPr>
          <w:rFonts w:ascii="Arial MT"/>
          <w:noProof/>
          <w:color w:val="000000" w:themeColor="text1"/>
          <w:sz w:val="14"/>
        </w:rPr>
        <w:t>0,6</w:t>
      </w:r>
    </w:p>
    <w:p w14:paraId="154ED3F2" w14:textId="77777777" w:rsidR="00C254C2" w:rsidRPr="00984D1E" w:rsidRDefault="00CB66C5">
      <w:pPr>
        <w:spacing w:before="86"/>
        <w:ind w:left="785"/>
        <w:rPr>
          <w:rFonts w:ascii="Arial MT"/>
          <w:noProof/>
          <w:color w:val="000000" w:themeColor="text1"/>
          <w:sz w:val="14"/>
        </w:rPr>
      </w:pPr>
      <w:r>
        <w:rPr>
          <w:noProof/>
          <w:color w:val="000000" w:themeColor="text1"/>
        </w:rPr>
        <w:pict w14:anchorId="591DE13D">
          <v:group id="_x0000_s4954" style="position:absolute;left:0;text-align:left;margin-left:502.15pt;margin-top:17.35pt;width:.45pt;height:7.9pt;z-index:-250909696;mso-position-horizontal-relative:page" coordorigin="10043,347" coordsize="9,158">
            <v:line id="_x0000_s4956" style="position:absolute" from="10048,504" to="10048,402" strokeweight=".15708mm"/>
            <v:line id="_x0000_s4955" style="position:absolute" from="10048,402" to="10048,347" strokeweight=".15708mm"/>
            <w10:wrap anchorx="page"/>
          </v:group>
        </w:pict>
      </w:r>
      <w:r>
        <w:rPr>
          <w:noProof/>
          <w:color w:val="000000" w:themeColor="text1"/>
        </w:rPr>
        <w:pict w14:anchorId="6A56BC0C">
          <v:line id="_x0000_s4953" style="position:absolute;left:0;text-align:left;z-index:-250906624;mso-position-horizontal-relative:page" from="456.95pt,-9.45pt" to="456.95pt,-15pt" strokeweight=".15708mm">
            <w10:wrap anchorx="page"/>
          </v:line>
        </w:pict>
      </w:r>
      <w:r>
        <w:rPr>
          <w:noProof/>
          <w:color w:val="000000" w:themeColor="text1"/>
        </w:rPr>
        <w:pict w14:anchorId="1C78FEDD">
          <v:line id="_x0000_s4952" style="position:absolute;left:0;text-align:left;z-index:-250904576;mso-position-horizontal-relative:page" from="450.3pt,4.85pt" to="450.3pt,-.25pt" strokeweight=".15708mm">
            <w10:wrap anchorx="page"/>
          </v:line>
        </w:pict>
      </w:r>
      <w:r>
        <w:rPr>
          <w:noProof/>
          <w:color w:val="000000" w:themeColor="text1"/>
        </w:rPr>
        <w:pict w14:anchorId="68D62A57">
          <v:shape id="_x0000_s4951" type="#_x0000_t202" style="position:absolute;left:0;text-align:left;margin-left:279.7pt;margin-top:-3.55pt;width:8pt;height:7.1pt;z-index:251400192;mso-position-horizontal-relative:page" filled="f" stroked="f">
            <v:textbox style="layout-flow:vertical;mso-layout-flow-alt:bottom-to-top" inset="0,0,0,0">
              <w:txbxContent>
                <w:p w14:paraId="6084232A" w14:textId="77777777" w:rsidR="00CB66C5" w:rsidRDefault="00CB66C5">
                  <w:pPr>
                    <w:spacing w:before="23"/>
                    <w:ind w:left="20"/>
                    <w:rPr>
                      <w:rFonts w:ascii="Arial MT"/>
                      <w:sz w:val="10"/>
                    </w:rPr>
                  </w:pPr>
                  <w:r>
                    <w:rPr>
                      <w:rFonts w:ascii="Arial MT"/>
                      <w:w w:val="110"/>
                      <w:sz w:val="10"/>
                      <w:u w:val="single" w:color="FF0000"/>
                    </w:rPr>
                    <w:t xml:space="preserve"> </w:t>
                  </w:r>
                  <w:r>
                    <w:rPr>
                      <w:rFonts w:ascii="Arial MT"/>
                      <w:spacing w:val="-13"/>
                      <w:sz w:val="10"/>
                      <w:u w:val="single" w:color="FF0000"/>
                    </w:rPr>
                    <w:t xml:space="preserve"> </w:t>
                  </w:r>
                </w:p>
              </w:txbxContent>
            </v:textbox>
            <w10:wrap anchorx="page"/>
          </v:shape>
        </w:pict>
      </w:r>
      <w:r>
        <w:rPr>
          <w:noProof/>
          <w:color w:val="000000" w:themeColor="text1"/>
        </w:rPr>
        <w:pict w14:anchorId="7B234570">
          <v:shape id="_x0000_s4950" type="#_x0000_t202" style="position:absolute;left:0;text-align:left;margin-left:501.9pt;margin-top:4pt;width:8pt;height:14.35pt;z-index:251419648;mso-position-horizontal-relative:page" filled="f" stroked="f">
            <v:textbox style="layout-flow:vertical;mso-layout-flow-alt:bottom-to-top" inset="0,0,0,0">
              <w:txbxContent>
                <w:p w14:paraId="3CD148F8" w14:textId="77777777" w:rsidR="00CB66C5" w:rsidRDefault="00CB66C5">
                  <w:pPr>
                    <w:spacing w:before="23"/>
                    <w:ind w:left="20"/>
                    <w:rPr>
                      <w:rFonts w:ascii="Arial MT"/>
                      <w:sz w:val="10"/>
                    </w:rPr>
                  </w:pPr>
                  <w:r>
                    <w:rPr>
                      <w:rFonts w:ascii="Arial MT"/>
                      <w:spacing w:val="-4"/>
                      <w:w w:val="110"/>
                      <w:sz w:val="10"/>
                    </w:rPr>
                    <w:t>754,4</w:t>
                  </w:r>
                </w:p>
              </w:txbxContent>
            </v:textbox>
            <w10:wrap anchorx="page"/>
          </v:shape>
        </w:pict>
      </w:r>
      <w:r w:rsidR="00B21731" w:rsidRPr="00984D1E">
        <w:rPr>
          <w:rFonts w:ascii="Arial MT"/>
          <w:noProof/>
          <w:color w:val="000000" w:themeColor="text1"/>
          <w:sz w:val="14"/>
        </w:rPr>
        <w:t>0,5</w:t>
      </w:r>
    </w:p>
    <w:p w14:paraId="0C2594CD" w14:textId="77777777" w:rsidR="00C254C2" w:rsidRPr="00984D1E" w:rsidRDefault="00C254C2">
      <w:pPr>
        <w:pStyle w:val="a3"/>
        <w:rPr>
          <w:rFonts w:ascii="Arial MT"/>
          <w:noProof/>
          <w:color w:val="000000" w:themeColor="text1"/>
          <w:sz w:val="14"/>
        </w:rPr>
      </w:pPr>
    </w:p>
    <w:p w14:paraId="18CA448E" w14:textId="77777777" w:rsidR="00C254C2" w:rsidRPr="00984D1E" w:rsidRDefault="00CB66C5">
      <w:pPr>
        <w:spacing w:before="103" w:after="3"/>
        <w:ind w:left="785"/>
        <w:rPr>
          <w:rFonts w:ascii="Arial MT"/>
          <w:noProof/>
          <w:color w:val="000000" w:themeColor="text1"/>
          <w:sz w:val="14"/>
        </w:rPr>
      </w:pPr>
      <w:r>
        <w:rPr>
          <w:noProof/>
          <w:color w:val="000000" w:themeColor="text1"/>
        </w:rPr>
        <w:pict w14:anchorId="132BC0DE">
          <v:line id="_x0000_s4949" style="position:absolute;left:0;text-align:left;z-index:-250910720;mso-position-horizontal-relative:page" from="508.15pt,21.45pt" to="508.15pt,16.35pt" strokeweight=".15708mm">
            <w10:wrap anchorx="page"/>
          </v:line>
        </w:pict>
      </w:r>
      <w:r>
        <w:rPr>
          <w:noProof/>
          <w:color w:val="000000" w:themeColor="text1"/>
        </w:rPr>
        <w:pict w14:anchorId="1092BCC6">
          <v:shape id="_x0000_s4948" type="#_x0000_t202" style="position:absolute;left:0;text-align:left;margin-left:438.65pt;margin-top:5.65pt;width:8pt;height:28.4pt;z-index:251408384;mso-position-horizontal-relative:page" filled="f" stroked="f">
            <v:textbox style="layout-flow:vertical;mso-layout-flow-alt:bottom-to-top" inset="0,0,0,0">
              <w:txbxContent>
                <w:p w14:paraId="60B4FF1C" w14:textId="77777777" w:rsidR="00CB66C5" w:rsidRDefault="00CB66C5">
                  <w:pPr>
                    <w:spacing w:before="23"/>
                    <w:ind w:left="20"/>
                    <w:rPr>
                      <w:rFonts w:ascii="Arial MT"/>
                      <w:sz w:val="10"/>
                    </w:rPr>
                  </w:pPr>
                  <w:r>
                    <w:rPr>
                      <w:rFonts w:ascii="Arial MT"/>
                      <w:w w:val="110"/>
                      <w:sz w:val="10"/>
                      <w:u w:val="single" w:color="FF0000"/>
                    </w:rPr>
                    <w:t xml:space="preserve"> </w:t>
                  </w:r>
                  <w:r>
                    <w:rPr>
                      <w:rFonts w:ascii="Arial MT"/>
                      <w:sz w:val="10"/>
                      <w:u w:val="single" w:color="FF0000"/>
                    </w:rPr>
                    <w:t xml:space="preserve">   </w:t>
                  </w:r>
                  <w:r>
                    <w:rPr>
                      <w:rFonts w:ascii="Arial MT"/>
                      <w:spacing w:val="-13"/>
                      <w:sz w:val="10"/>
                      <w:u w:val="single" w:color="FF0000"/>
                    </w:rPr>
                    <w:t xml:space="preserve"> </w:t>
                  </w:r>
                  <w:r>
                    <w:rPr>
                      <w:rFonts w:ascii="Arial MT"/>
                      <w:w w:val="110"/>
                      <w:sz w:val="10"/>
                      <w:u w:val="single" w:color="FF0000"/>
                    </w:rPr>
                    <w:t>1293,8</w:t>
                  </w:r>
                  <w:r>
                    <w:rPr>
                      <w:rFonts w:ascii="Arial MT"/>
                      <w:spacing w:val="12"/>
                      <w:sz w:val="10"/>
                      <w:u w:val="single" w:color="FF0000"/>
                    </w:rPr>
                    <w:t xml:space="preserve"> </w:t>
                  </w:r>
                </w:p>
              </w:txbxContent>
            </v:textbox>
            <w10:wrap anchorx="page"/>
          </v:shape>
        </w:pict>
      </w:r>
      <w:r>
        <w:rPr>
          <w:noProof/>
          <w:color w:val="000000" w:themeColor="text1"/>
        </w:rPr>
        <w:pict w14:anchorId="6860AD47">
          <v:shape id="_x0000_s4947" type="#_x0000_t202" style="position:absolute;left:0;text-align:left;margin-left:467.6pt;margin-top:8.55pt;width:8pt;height:38.4pt;z-index:251413504;mso-position-horizontal-relative:page" filled="f" stroked="f">
            <v:textbox style="layout-flow:vertical;mso-layout-flow-alt:bottom-to-top" inset="0,0,0,0">
              <w:txbxContent>
                <w:p w14:paraId="4AC710D6" w14:textId="77777777" w:rsidR="00CB66C5" w:rsidRDefault="00CB66C5">
                  <w:pPr>
                    <w:tabs>
                      <w:tab w:val="left" w:pos="297"/>
                    </w:tabs>
                    <w:spacing w:before="23"/>
                    <w:ind w:left="20"/>
                    <w:rPr>
                      <w:rFonts w:ascii="Arial MT"/>
                      <w:sz w:val="10"/>
                    </w:rPr>
                  </w:pPr>
                  <w:r>
                    <w:rPr>
                      <w:rFonts w:ascii="Arial MT"/>
                      <w:w w:val="110"/>
                      <w:sz w:val="10"/>
                      <w:u w:val="thick" w:color="FF0000"/>
                    </w:rPr>
                    <w:t xml:space="preserve"> </w:t>
                  </w:r>
                  <w:r>
                    <w:rPr>
                      <w:rFonts w:ascii="Arial MT"/>
                      <w:sz w:val="10"/>
                      <w:u w:val="thick" w:color="FF0000"/>
                    </w:rPr>
                    <w:tab/>
                  </w:r>
                  <w:r>
                    <w:rPr>
                      <w:rFonts w:ascii="Arial MT"/>
                      <w:spacing w:val="-13"/>
                      <w:w w:val="110"/>
                      <w:sz w:val="10"/>
                      <w:u w:val="thick" w:color="FF0000"/>
                    </w:rPr>
                    <w:t xml:space="preserve"> </w:t>
                  </w:r>
                  <w:r>
                    <w:rPr>
                      <w:rFonts w:ascii="Arial MT"/>
                      <w:w w:val="110"/>
                      <w:sz w:val="10"/>
                      <w:u w:val="thick" w:color="FF0000"/>
                    </w:rPr>
                    <w:t xml:space="preserve"> </w:t>
                  </w:r>
                  <w:r>
                    <w:rPr>
                      <w:rFonts w:ascii="Arial MT"/>
                      <w:spacing w:val="-4"/>
                      <w:sz w:val="10"/>
                      <w:u w:val="thick" w:color="FF0000"/>
                    </w:rPr>
                    <w:t xml:space="preserve"> </w:t>
                  </w:r>
                  <w:r>
                    <w:rPr>
                      <w:rFonts w:ascii="Arial MT"/>
                      <w:w w:val="110"/>
                      <w:sz w:val="10"/>
                      <w:u w:val="thick" w:color="FF0000"/>
                    </w:rPr>
                    <w:t xml:space="preserve"> </w:t>
                  </w:r>
                  <w:r>
                    <w:rPr>
                      <w:rFonts w:ascii="Arial MT"/>
                      <w:spacing w:val="6"/>
                      <w:sz w:val="10"/>
                      <w:u w:val="thick" w:color="FF0000"/>
                    </w:rPr>
                    <w:t xml:space="preserve"> </w:t>
                  </w:r>
                  <w:r>
                    <w:rPr>
                      <w:rFonts w:ascii="Arial MT"/>
                      <w:spacing w:val="-3"/>
                      <w:w w:val="110"/>
                      <w:sz w:val="10"/>
                      <w:u w:val="thick" w:color="FF0000"/>
                    </w:rPr>
                    <w:t>1</w:t>
                  </w:r>
                  <w:r>
                    <w:rPr>
                      <w:rFonts w:ascii="Arial MT"/>
                      <w:spacing w:val="-3"/>
                      <w:w w:val="110"/>
                      <w:sz w:val="10"/>
                    </w:rPr>
                    <w:t>053,3</w:t>
                  </w:r>
                </w:p>
              </w:txbxContent>
            </v:textbox>
            <w10:wrap anchorx="page"/>
          </v:shape>
        </w:pict>
      </w:r>
      <w:r>
        <w:rPr>
          <w:noProof/>
          <w:color w:val="000000" w:themeColor="text1"/>
        </w:rPr>
        <w:pict w14:anchorId="5FE46338">
          <v:shape id="_x0000_s4946" type="#_x0000_t202" style="position:absolute;left:0;text-align:left;margin-left:475.15pt;margin-top:6.7pt;width:8pt;height:14.35pt;z-index:251415552;mso-position-horizontal-relative:page" filled="f" stroked="f">
            <v:textbox style="layout-flow:vertical;mso-layout-flow-alt:bottom-to-top" inset="0,0,0,0">
              <w:txbxContent>
                <w:p w14:paraId="40754BB1" w14:textId="77777777" w:rsidR="00CB66C5" w:rsidRDefault="00CB66C5">
                  <w:pPr>
                    <w:spacing w:before="23"/>
                    <w:ind w:left="20"/>
                    <w:rPr>
                      <w:rFonts w:ascii="Arial MT"/>
                      <w:sz w:val="10"/>
                    </w:rPr>
                  </w:pPr>
                  <w:r>
                    <w:rPr>
                      <w:rFonts w:ascii="Arial MT"/>
                      <w:spacing w:val="-4"/>
                      <w:w w:val="110"/>
                      <w:sz w:val="10"/>
                    </w:rPr>
                    <w:t>987,6</w:t>
                  </w:r>
                </w:p>
              </w:txbxContent>
            </v:textbox>
            <w10:wrap anchorx="page"/>
          </v:shape>
        </w:pict>
      </w:r>
      <w:r>
        <w:rPr>
          <w:noProof/>
          <w:color w:val="000000" w:themeColor="text1"/>
        </w:rPr>
        <w:pict w14:anchorId="57BF40CC">
          <v:shape id="_x0000_s4945" type="#_x0000_t202" style="position:absolute;left:0;text-align:left;margin-left:508.1pt;margin-top:.25pt;width:8pt;height:14.35pt;z-index:251420672;mso-position-horizontal-relative:page" filled="f" stroked="f">
            <v:textbox style="layout-flow:vertical;mso-layout-flow-alt:bottom-to-top" inset="0,0,0,0">
              <w:txbxContent>
                <w:p w14:paraId="7A19D99E" w14:textId="77777777" w:rsidR="00CB66C5" w:rsidRDefault="00CB66C5">
                  <w:pPr>
                    <w:spacing w:before="23"/>
                    <w:ind w:left="20"/>
                    <w:rPr>
                      <w:rFonts w:ascii="Arial MT"/>
                      <w:sz w:val="10"/>
                    </w:rPr>
                  </w:pPr>
                  <w:r>
                    <w:rPr>
                      <w:rFonts w:ascii="Arial MT"/>
                      <w:spacing w:val="-4"/>
                      <w:w w:val="110"/>
                      <w:sz w:val="10"/>
                    </w:rPr>
                    <w:t>700,5</w:t>
                  </w:r>
                </w:p>
              </w:txbxContent>
            </v:textbox>
            <w10:wrap anchorx="page"/>
          </v:shape>
        </w:pict>
      </w:r>
      <w:r w:rsidR="00B21731" w:rsidRPr="00984D1E">
        <w:rPr>
          <w:rFonts w:ascii="Arial MT"/>
          <w:noProof/>
          <w:color w:val="000000" w:themeColor="text1"/>
          <w:sz w:val="14"/>
        </w:rPr>
        <w:t>0,4</w:t>
      </w:r>
    </w:p>
    <w:p w14:paraId="0CEB599A" w14:textId="77777777" w:rsidR="00C254C2" w:rsidRPr="00984D1E" w:rsidRDefault="00C254C2">
      <w:pPr>
        <w:pStyle w:val="a3"/>
        <w:spacing w:before="4"/>
        <w:rPr>
          <w:rFonts w:ascii="Arial MT"/>
          <w:noProof/>
          <w:color w:val="000000" w:themeColor="text1"/>
          <w:sz w:val="7"/>
        </w:rPr>
      </w:pPr>
    </w:p>
    <w:p w14:paraId="5BC4AC3D" w14:textId="77777777" w:rsidR="00C254C2" w:rsidRPr="00984D1E" w:rsidRDefault="00CB66C5">
      <w:pPr>
        <w:ind w:left="785"/>
        <w:rPr>
          <w:rFonts w:ascii="Arial MT"/>
          <w:noProof/>
          <w:color w:val="000000" w:themeColor="text1"/>
          <w:sz w:val="14"/>
        </w:rPr>
      </w:pPr>
      <w:r>
        <w:rPr>
          <w:noProof/>
          <w:color w:val="000000" w:themeColor="text1"/>
        </w:rPr>
        <w:pict w14:anchorId="6F4B3829">
          <v:line id="_x0000_s4940" style="position:absolute;left:0;text-align:left;z-index:-250908672;mso-position-horizontal-relative:page" from="482.8pt,11.2pt" to="483.25pt,8.4pt" strokeweight=".15722mm">
            <w10:wrap anchorx="page"/>
          </v:line>
        </w:pict>
      </w:r>
      <w:r>
        <w:rPr>
          <w:noProof/>
          <w:color w:val="000000" w:themeColor="text1"/>
        </w:rPr>
        <w:pict w14:anchorId="33B68185">
          <v:line id="_x0000_s4939" style="position:absolute;left:0;text-align:left;z-index:-250907648;mso-position-horizontal-relative:page" from="467.65pt,6.55pt" to="467.65pt,1.5pt" strokeweight=".15708mm">
            <w10:wrap anchorx="page"/>
          </v:line>
        </w:pict>
      </w:r>
      <w:r>
        <w:rPr>
          <w:noProof/>
          <w:color w:val="000000" w:themeColor="text1"/>
        </w:rPr>
        <w:pict w14:anchorId="7B939245">
          <v:line id="_x0000_s4938" style="position:absolute;left:0;text-align:left;z-index:-250902528;mso-position-horizontal-relative:page" from="440.5pt,8.4pt" to="440.5pt,3.35pt" strokeweight=".15708mm">
            <w10:wrap anchorx="page"/>
          </v:line>
        </w:pict>
      </w:r>
      <w:r>
        <w:rPr>
          <w:noProof/>
          <w:color w:val="000000" w:themeColor="text1"/>
        </w:rPr>
        <w:pict w14:anchorId="675F61CB">
          <v:line id="_x0000_s4937" style="position:absolute;left:0;text-align:left;z-index:-250901504;mso-position-horizontal-relative:page" from="440.5pt,3.35pt" to="439.15pt,.55pt" strokeweight=".15822mm">
            <w10:wrap anchorx="page"/>
          </v:line>
        </w:pict>
      </w:r>
      <w:r>
        <w:rPr>
          <w:noProof/>
          <w:color w:val="000000" w:themeColor="text1"/>
        </w:rPr>
        <w:pict w14:anchorId="513784FB">
          <v:shape id="_x0000_s4936" type="#_x0000_t202" style="position:absolute;left:0;text-align:left;margin-left:475.15pt;margin-top:10.2pt;width:8pt;height:7.1pt;z-index:251414528;mso-position-horizontal-relative:page" filled="f" stroked="f">
            <v:textbox style="layout-flow:vertical;mso-layout-flow-alt:bottom-to-top" inset="0,0,0,0">
              <w:txbxContent>
                <w:p w14:paraId="42F8A774" w14:textId="77777777" w:rsidR="00CB66C5" w:rsidRDefault="00CB66C5">
                  <w:pPr>
                    <w:spacing w:before="23"/>
                    <w:ind w:left="20"/>
                    <w:rPr>
                      <w:rFonts w:ascii="Arial MT"/>
                      <w:sz w:val="10"/>
                    </w:rPr>
                  </w:pPr>
                  <w:r>
                    <w:rPr>
                      <w:rFonts w:ascii="Arial MT"/>
                      <w:w w:val="110"/>
                      <w:sz w:val="10"/>
                      <w:u w:val="single"/>
                    </w:rPr>
                    <w:t xml:space="preserve"> </w:t>
                  </w:r>
                  <w:r>
                    <w:rPr>
                      <w:rFonts w:ascii="Arial MT"/>
                      <w:spacing w:val="-13"/>
                      <w:sz w:val="10"/>
                      <w:u w:val="single"/>
                    </w:rPr>
                    <w:t xml:space="preserve"> </w:t>
                  </w:r>
                </w:p>
              </w:txbxContent>
            </v:textbox>
            <w10:wrap anchorx="page"/>
          </v:shape>
        </w:pict>
      </w:r>
      <w:r>
        <w:rPr>
          <w:noProof/>
          <w:color w:val="000000" w:themeColor="text1"/>
        </w:rPr>
        <w:pict w14:anchorId="59F58206">
          <v:shape id="_x0000_s4935" type="#_x0000_t202" style="position:absolute;left:0;text-align:left;margin-left:482.75pt;margin-top:-4.9pt;width:8pt;height:14.35pt;z-index:251416576;mso-position-horizontal-relative:page" filled="f" stroked="f">
            <v:textbox style="layout-flow:vertical;mso-layout-flow-alt:bottom-to-top" inset="0,0,0,0">
              <w:txbxContent>
                <w:p w14:paraId="313FB655" w14:textId="77777777" w:rsidR="00CB66C5" w:rsidRDefault="00CB66C5">
                  <w:pPr>
                    <w:spacing w:before="23"/>
                    <w:ind w:left="20"/>
                    <w:rPr>
                      <w:rFonts w:ascii="Arial MT"/>
                      <w:sz w:val="10"/>
                    </w:rPr>
                  </w:pPr>
                  <w:r>
                    <w:rPr>
                      <w:rFonts w:ascii="Arial MT"/>
                      <w:spacing w:val="-4"/>
                      <w:w w:val="110"/>
                      <w:sz w:val="10"/>
                    </w:rPr>
                    <w:t>924,7</w:t>
                  </w:r>
                </w:p>
              </w:txbxContent>
            </v:textbox>
            <w10:wrap anchorx="page"/>
          </v:shape>
        </w:pict>
      </w:r>
      <w:r>
        <w:rPr>
          <w:noProof/>
          <w:color w:val="000000" w:themeColor="text1"/>
        </w:rPr>
        <w:pict w14:anchorId="3A8A0F26">
          <v:shape id="_x0000_s4934" type="#_x0000_t202" style="position:absolute;left:0;text-align:left;margin-left:501.9pt;margin-top:-2.3pt;width:8pt;height:10.35pt;z-index:251418624;mso-position-horizontal-relative:page" filled="f" stroked="f">
            <v:textbox style="layout-flow:vertical;mso-layout-flow-alt:bottom-to-top" inset="0,0,0,0">
              <w:txbxContent>
                <w:p w14:paraId="3EF91E8F" w14:textId="77777777" w:rsidR="00CB66C5" w:rsidRDefault="00CB66C5">
                  <w:pPr>
                    <w:spacing w:before="23"/>
                    <w:ind w:left="20"/>
                    <w:rPr>
                      <w:rFonts w:ascii="Arial MT"/>
                      <w:sz w:val="10"/>
                    </w:rPr>
                  </w:pPr>
                  <w:r>
                    <w:rPr>
                      <w:rFonts w:ascii="Arial MT"/>
                      <w:w w:val="110"/>
                      <w:sz w:val="10"/>
                      <w:u w:val="single" w:color="FF0000"/>
                    </w:rPr>
                    <w:t xml:space="preserve"> </w:t>
                  </w:r>
                  <w:r>
                    <w:rPr>
                      <w:rFonts w:ascii="Arial MT"/>
                      <w:spacing w:val="-4"/>
                      <w:sz w:val="10"/>
                      <w:u w:val="single" w:color="FF0000"/>
                    </w:rPr>
                    <w:t xml:space="preserve"> </w:t>
                  </w:r>
                </w:p>
              </w:txbxContent>
            </v:textbox>
            <w10:wrap anchorx="page"/>
          </v:shape>
        </w:pict>
      </w:r>
      <w:r w:rsidR="00B21731" w:rsidRPr="00984D1E">
        <w:rPr>
          <w:rFonts w:ascii="Arial MT"/>
          <w:noProof/>
          <w:color w:val="000000" w:themeColor="text1"/>
          <w:sz w:val="14"/>
        </w:rPr>
        <w:t>0,3</w:t>
      </w:r>
    </w:p>
    <w:p w14:paraId="23109174" w14:textId="77777777" w:rsidR="00C254C2" w:rsidRPr="00984D1E" w:rsidRDefault="00C254C2">
      <w:pPr>
        <w:pStyle w:val="a3"/>
        <w:spacing w:before="1"/>
        <w:rPr>
          <w:rFonts w:ascii="Arial MT"/>
          <w:noProof/>
          <w:color w:val="000000" w:themeColor="text1"/>
          <w:sz w:val="11"/>
        </w:rPr>
      </w:pPr>
    </w:p>
    <w:p w14:paraId="4DA8DB31" w14:textId="77777777" w:rsidR="00C254C2" w:rsidRPr="00984D1E" w:rsidRDefault="00CB66C5">
      <w:pPr>
        <w:spacing w:before="103"/>
        <w:ind w:left="785"/>
        <w:rPr>
          <w:rFonts w:ascii="Arial MT"/>
          <w:noProof/>
          <w:color w:val="000000" w:themeColor="text1"/>
          <w:sz w:val="14"/>
        </w:rPr>
      </w:pPr>
      <w:r>
        <w:rPr>
          <w:noProof/>
          <w:color w:val="000000" w:themeColor="text1"/>
        </w:rPr>
        <w:pict w14:anchorId="5D73FF04">
          <v:shape id="_x0000_s4933" type="#_x0000_t202" style="position:absolute;left:0;text-align:left;margin-left:519.7pt;margin-top:12.7pt;width:8pt;height:14.35pt;z-index:251421696;mso-position-horizontal-relative:page" filled="f" stroked="f">
            <v:textbox style="layout-flow:vertical;mso-layout-flow-alt:bottom-to-top" inset="0,0,0,0">
              <w:txbxContent>
                <w:p w14:paraId="4A4982AD" w14:textId="77777777" w:rsidR="00CB66C5" w:rsidRDefault="00CB66C5">
                  <w:pPr>
                    <w:spacing w:before="23"/>
                    <w:ind w:left="20"/>
                    <w:rPr>
                      <w:rFonts w:ascii="Arial MT"/>
                      <w:sz w:val="10"/>
                    </w:rPr>
                  </w:pPr>
                  <w:r>
                    <w:rPr>
                      <w:rFonts w:ascii="Arial MT"/>
                      <w:spacing w:val="-4"/>
                      <w:w w:val="110"/>
                      <w:sz w:val="10"/>
                    </w:rPr>
                    <w:t>600,2</w:t>
                  </w:r>
                </w:p>
              </w:txbxContent>
            </v:textbox>
            <w10:wrap anchorx="page"/>
          </v:shape>
        </w:pict>
      </w:r>
      <w:r w:rsidR="00B21731" w:rsidRPr="00984D1E">
        <w:rPr>
          <w:rFonts w:ascii="Arial MT"/>
          <w:noProof/>
          <w:color w:val="000000" w:themeColor="text1"/>
          <w:sz w:val="14"/>
        </w:rPr>
        <w:t>0,2</w:t>
      </w:r>
    </w:p>
    <w:p w14:paraId="61EDCEA6" w14:textId="77777777" w:rsidR="00C254C2" w:rsidRPr="00984D1E" w:rsidRDefault="00C254C2">
      <w:pPr>
        <w:pStyle w:val="a3"/>
        <w:rPr>
          <w:rFonts w:ascii="Arial MT"/>
          <w:noProof/>
          <w:color w:val="000000" w:themeColor="text1"/>
          <w:sz w:val="14"/>
        </w:rPr>
      </w:pPr>
    </w:p>
    <w:p w14:paraId="7B1DAD10" w14:textId="77777777" w:rsidR="00C254C2" w:rsidRPr="00984D1E" w:rsidRDefault="00CB66C5">
      <w:pPr>
        <w:spacing w:before="103"/>
        <w:ind w:left="785"/>
        <w:rPr>
          <w:rFonts w:ascii="Arial MT"/>
          <w:noProof/>
          <w:color w:val="000000" w:themeColor="text1"/>
          <w:sz w:val="14"/>
        </w:rPr>
      </w:pPr>
      <w:r>
        <w:rPr>
          <w:noProof/>
          <w:color w:val="000000" w:themeColor="text1"/>
        </w:rPr>
        <w:pict w14:anchorId="460B30F7">
          <v:group id="_x0000_s4930" style="position:absolute;left:0;text-align:left;margin-left:511.5pt;margin-top:7.55pt;width:20.05pt;height:19.65pt;z-index:-250912768;mso-position-horizontal-relative:page" coordorigin="10230,151" coordsize="401,393">
            <v:shape id="_x0000_s4932" style="position:absolute;left:10234;top:252;width:392;height:287" coordorigin="10235,253" coordsize="392,287" path="m10235,308r,65l10244,373r,46l10252,419r,28l10261,447r9,l10270,438r9,l10279,419r9,l10288,401r9,l10297,382r9,l10306,373r9,l10315,364r9,l10324,373r9,l10342,373r8,l10350,355r9,l10359,336r9,l10368,308r9,l10377,281r9,l10386,262r9,l10395,253r9,l10404,262r9,l10413,271r9,l10422,290r9,l10439,290r,9l10448,299r,-9l10457,290r9,l10466,299r9,l10475,308r9,l10484,318r9,l10493,336r9,l10502,355r9,l10511,373r9,l10520,382r9,l10529,401r8,l10537,429r9,l10546,456r9,l10555,493r9,l10564,521r9,l10573,540r9,l10582,521r9,l10591,503r9,l10600,456r9,l10609,392r9,l10618,364r9,l10627,503e" filled="f" strokecolor="red" strokeweight=".16103mm">
              <v:path arrowok="t"/>
            </v:shape>
            <v:line id="_x0000_s4931" style="position:absolute" from="10395,253" to="10395,151" strokeweight=".15708mm"/>
            <w10:wrap anchorx="page"/>
          </v:group>
        </w:pict>
      </w:r>
      <w:r>
        <w:rPr>
          <w:noProof/>
          <w:color w:val="000000" w:themeColor="text1"/>
        </w:rPr>
        <w:pict w14:anchorId="36625EE1">
          <v:line id="_x0000_s4929" style="position:absolute;left:0;text-align:left;z-index:-250911744;mso-position-horizontal-relative:page" from="519.75pt,7.55pt" to="520.2pt,4.8pt" strokeweight=".15722mm">
            <w10:wrap anchorx="page"/>
          </v:line>
        </w:pict>
      </w:r>
      <w:r w:rsidR="00B21731" w:rsidRPr="00984D1E">
        <w:rPr>
          <w:rFonts w:ascii="Arial MT"/>
          <w:noProof/>
          <w:color w:val="000000" w:themeColor="text1"/>
          <w:sz w:val="14"/>
        </w:rPr>
        <w:t>0,1</w:t>
      </w:r>
    </w:p>
    <w:p w14:paraId="3C853B32" w14:textId="77777777" w:rsidR="00C254C2" w:rsidRPr="00984D1E" w:rsidRDefault="00C254C2">
      <w:pPr>
        <w:pStyle w:val="a3"/>
        <w:spacing w:before="6"/>
        <w:rPr>
          <w:rFonts w:ascii="Arial MT"/>
          <w:noProof/>
          <w:color w:val="000000" w:themeColor="text1"/>
          <w:sz w:val="24"/>
        </w:rPr>
      </w:pPr>
    </w:p>
    <w:p w14:paraId="5E3CB4B8" w14:textId="77777777" w:rsidR="00C254C2" w:rsidRPr="00984D1E" w:rsidRDefault="00C254C2">
      <w:pPr>
        <w:rPr>
          <w:rFonts w:ascii="Arial MT"/>
          <w:noProof/>
          <w:color w:val="000000" w:themeColor="text1"/>
          <w:sz w:val="24"/>
        </w:rPr>
        <w:sectPr w:rsidR="00C254C2" w:rsidRPr="00984D1E">
          <w:pgSz w:w="11910" w:h="16840"/>
          <w:pgMar w:top="1280" w:right="260" w:bottom="1260" w:left="1580" w:header="0" w:footer="980" w:gutter="0"/>
          <w:cols w:space="720"/>
        </w:sectPr>
      </w:pPr>
    </w:p>
    <w:p w14:paraId="59EDE297" w14:textId="77777777" w:rsidR="00C254C2" w:rsidRPr="00984D1E" w:rsidRDefault="00CB66C5">
      <w:pPr>
        <w:spacing w:before="103"/>
        <w:jc w:val="right"/>
        <w:rPr>
          <w:rFonts w:ascii="Arial MT"/>
          <w:noProof/>
          <w:color w:val="000000" w:themeColor="text1"/>
          <w:sz w:val="14"/>
        </w:rPr>
      </w:pPr>
      <w:r>
        <w:rPr>
          <w:noProof/>
          <w:color w:val="000000" w:themeColor="text1"/>
        </w:rPr>
        <w:lastRenderedPageBreak/>
        <w:pict w14:anchorId="76DEADD5">
          <v:group id="_x0000_s4924" style="position:absolute;left:0;text-align:left;margin-left:130.8pt;margin-top:-169.55pt;width:139.4pt;height:164.85pt;z-index:-250913792;mso-position-horizontal-relative:page" coordorigin="2616,-3391" coordsize="2788,3297">
            <v:shape id="_x0000_s4928" style="position:absolute;left:2620;top:-3289;width:2779;height:3191" coordorigin="2620,-3289" coordsize="2779,3191" path="m2620,-274r9,l2629,-265r9,l2656,-265r9,l2665,-255r9,l2683,-255r9,l2692,-246r9,l2710,-246r,9l2718,-237r18,l2745,-237r,9l2754,-228r18,l2781,-228r,10l2790,-218r9,l2808,-218r,9l2816,-209r18,l2843,-209r,9l2852,-200r9,l2870,-200r,9l2879,-191r18,l2905,-191r,10l2914,-181r9,l2932,-181r,9l2941,-172r9,l2959,-172r,9l2968,-163r18,l2995,-163r,9l3003,-154r18,l3030,-154r,10l3039,-144r18,l3066,-144r,9l3075,-135r9,l3092,-135r,9l3101,-126r9,l3119,-126r,9l3128,-117r89,l3226,-117r,10l3235,-107r18,l3262,-107r,9l3271,-98r71,l3351,-98r,-9l3360,-107r35,l3404,-107r,-10l3413,-117r9,l3422,-126r9,l3440,-126r9,l3449,-135r9,l3458,-144r9,l3475,-144r,-10l3484,-154r,-9l3493,-163r,-9l3502,-172r,-9l3511,-181r,-10l3520,-191r,-9l3529,-200r,-9l3538,-209r,-19l3547,-228r,-9l3556,-237r,-18l3564,-255r,-10l3573,-265r,-18l3582,-283r,-9l3591,-292r,-19l3600,-311r,-18l3609,-329r,-19l3618,-348r,-9l3627,-357r,-19l3636,-376r,-18l3645,-394r,-9l3654,-403r,-19l3662,-422r,-9l3671,-431r,-9l3680,-440r,-19l3689,-459r,-18l3698,-477r,-10l3707,-487r,-18l3716,-505r,-19l3725,-524r,-18l3734,-542r,-19l3743,-561r,-27l3751,-588r,-19l3760,-607r,-28l3769,-635r,-18l3778,-653r,-28l3787,-681r,-18l3796,-699r,-28l3805,-727r,-28l3814,-755r,-18l3823,-773r,-28l3832,-801r,-28l3841,-829r,-28l3849,-857r,-27l3858,-884r,-28l3867,-912r,-28l3876,-940r,-28l3885,-968r,-27l3894,-995r,-28l3903,-1023r,-28l3912,-1051r,-28l3921,-1079r,-37l3930,-1116r,-27l3938,-1143r,-37l3947,-1180r,-37l3956,-1217r,-46l3965,-1263r,-37l3974,-1300r,-47l3983,-1347r,-55l3992,-1402r,-56l4001,-1458r,-55l4010,-1513r,-65l4019,-1578r,-65l4028,-1643r,-74l4036,-1717r,-74l4045,-1791r,-83l4054,-1874r,-83l4063,-1957r,-83l4072,-2040r,-84l4081,-2124r,-83l4090,-2207r,-92l4099,-2299r,-74l4108,-2373r,-74l4117,-2447r,-74l4126,-2521r,-74l4134,-2595r,-37l4143,-2632r,-28l4152,-2660r,-9l4161,-2669r,-9l4170,-2678r27,l4206,-2678r,-10l4215,-2688r,-9l4223,-2697r,-9l4232,-2706r,-19l4241,-2725r,-18l4250,-2743r,-9l4259,-2752r,-19l4268,-2771r,-9l4277,-2780r,-9l4286,-2789r,-10l4295,-2799r,10l4304,-2789r,9l4313,-2780r,9l4321,-2771r,28l4330,-2743r,18l4339,-2725r,28l4348,-2697r,19l4357,-2678r,18l4366,-2660r,19l4375,-2641r,9l4384,-2632r,9l4393,-2623r17,l4419,-2623r,-9l4428,-2632r,-19l4437,-2651r,-9l4446,-2660r,-18l4455,-2678r,-19l4464,-2697r,-18l4473,-2715r,-28l4482,-2743r,-19l4491,-2762r,-27l4500,-2789r,-28l4508,-2817r,-28l4517,-2845r,-28l4526,-2873r,-27l4535,-2900r,-28l4544,-2928r,-28l4553,-2956r,-28l4562,-2984r,-18l4571,-3002r,-28l4580,-3030r,-18l4589,-3048r,-28l4598,-3076r,-19l4606,-3095r,-18l4615,-3113r,-19l4624,-3132r,-18l4633,-3150r9,l4651,-3150r,9l4660,-3141r,9l4669,-3132r,10l4678,-3122r9,l4695,-3122r,-19l4704,-3141r,-28l4713,-3169r,-27l4722,-3196r,-28l4731,-3224r,-28l4740,-3252r,-28l4749,-3280r,-9l4758,-3289r9,l4767,-3270r9,l4776,-3252r9,l4785,-3233r8,l4793,-3215r9,l4802,-3196r9,l4811,-3178r9,l4820,-3159r9,l4829,-3141r9,l4838,-3113r9,l4847,-3095r9,l4856,-3085r9,l4865,-3076r9,l4900,-3076r9,l4909,-3058r9,l4918,-3039r9,l4927,-3030r9,l4945,-3030r,-28l4954,-3058r,-37l4963,-3095r,-46l4972,-3141r,-46l4980,-3187r,-46l4989,-3233r,-19l4998,-3252r9,l5007,-3233r9,l5016,-3206r9,l5025,-3178r9,l5034,-3150r9,l5043,-3113r9,l5052,-3076r9,l5061,-3030r8,l5069,-2974r9,l5078,-2910r9,l5087,-2836r9,l5096,-2762r9,l5105,-2697r9,l5114,-2641r9,l5123,-2577r9,l5132,-2549r9,l5141,-2521r9,l5150,-2503r9,l5159,-2484r8,l5167,-2475r9,l5176,-2456r9,l5194,-2456r,9l5203,-2447r27,l5239,-2447r,9l5248,-2438r,19l5257,-2419r,9l5265,-2410r,18l5274,-2392r,10l5283,-2382r,9l5292,-2373r9,l5301,-2382r9,l5310,-2392r9,l5319,-2401r9,l5328,-2419r9,l5337,-2429r9,l5354,-2429r,-9l5363,-2438r36,e" filled="f" strokecolor="red" strokeweight=".15969mm">
              <v:path arrowok="t"/>
            </v:shape>
            <v:line id="_x0000_s4927" style="position:absolute" from="4989,-3252" to="4989,-3354" strokeweight=".15708mm"/>
            <v:line id="_x0000_s4926" style="position:absolute" from="4749,-3289" to="4749,-3391" strokeweight=".15708mm"/>
            <v:line id="_x0000_s4925" style="position:absolute" from="4286,-2799" to="4286,-2891" strokeweight=".15708mm"/>
            <w10:wrap anchorx="page"/>
          </v:group>
        </w:pict>
      </w:r>
      <w:r w:rsidR="00B21731" w:rsidRPr="00984D1E">
        <w:rPr>
          <w:rFonts w:ascii="Arial MT"/>
          <w:noProof/>
          <w:color w:val="000000" w:themeColor="text1"/>
          <w:sz w:val="14"/>
        </w:rPr>
        <w:t>4000</w:t>
      </w:r>
    </w:p>
    <w:p w14:paraId="161A9C57" w14:textId="77777777" w:rsidR="00C254C2" w:rsidRPr="00984D1E" w:rsidRDefault="00B21731">
      <w:pPr>
        <w:spacing w:before="103"/>
        <w:jc w:val="right"/>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3500</w:t>
      </w:r>
    </w:p>
    <w:p w14:paraId="15EC7526" w14:textId="77777777" w:rsidR="00C254C2" w:rsidRPr="00984D1E" w:rsidRDefault="00B21731">
      <w:pPr>
        <w:spacing w:before="103"/>
        <w:jc w:val="right"/>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3000</w:t>
      </w:r>
    </w:p>
    <w:p w14:paraId="2B56E77B" w14:textId="77777777" w:rsidR="00C254C2" w:rsidRPr="00984D1E" w:rsidRDefault="00B21731">
      <w:pPr>
        <w:spacing w:before="103"/>
        <w:jc w:val="right"/>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2500</w:t>
      </w:r>
    </w:p>
    <w:p w14:paraId="3FFB27C2" w14:textId="77777777" w:rsidR="00C254C2" w:rsidRPr="00984D1E" w:rsidRDefault="00B21731">
      <w:pPr>
        <w:spacing w:before="103"/>
        <w:jc w:val="right"/>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2000</w:t>
      </w:r>
    </w:p>
    <w:p w14:paraId="213121A8" w14:textId="77777777" w:rsidR="00C254C2" w:rsidRPr="00984D1E" w:rsidRDefault="00B21731">
      <w:pPr>
        <w:spacing w:before="103"/>
        <w:jc w:val="right"/>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1500</w:t>
      </w:r>
    </w:p>
    <w:p w14:paraId="74E4FE3F" w14:textId="77777777" w:rsidR="00C254C2" w:rsidRPr="00984D1E" w:rsidRDefault="00B21731">
      <w:pPr>
        <w:spacing w:before="103"/>
        <w:jc w:val="right"/>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1000</w:t>
      </w:r>
    </w:p>
    <w:p w14:paraId="0FFABD63" w14:textId="77777777" w:rsidR="00C254C2" w:rsidRPr="00984D1E" w:rsidRDefault="00B21731">
      <w:pPr>
        <w:spacing w:before="103"/>
        <w:ind w:left="816" w:right="930"/>
        <w:jc w:val="center"/>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500</w:t>
      </w:r>
    </w:p>
    <w:p w14:paraId="2140343E" w14:textId="77777777" w:rsidR="00C254C2" w:rsidRPr="00984D1E" w:rsidRDefault="00C254C2">
      <w:pPr>
        <w:jc w:val="center"/>
        <w:rPr>
          <w:rFonts w:ascii="Arial MT"/>
          <w:noProof/>
          <w:color w:val="000000" w:themeColor="text1"/>
          <w:sz w:val="14"/>
        </w:rPr>
        <w:sectPr w:rsidR="00C254C2" w:rsidRPr="00984D1E">
          <w:type w:val="continuous"/>
          <w:pgSz w:w="11910" w:h="16840"/>
          <w:pgMar w:top="1040" w:right="260" w:bottom="280" w:left="1580" w:header="720" w:footer="720" w:gutter="0"/>
          <w:cols w:num="8" w:space="720" w:equalWidth="0">
            <w:col w:w="1144" w:space="40"/>
            <w:col w:w="1100" w:space="39"/>
            <w:col w:w="1109" w:space="40"/>
            <w:col w:w="1100" w:space="39"/>
            <w:col w:w="1109" w:space="40"/>
            <w:col w:w="1109" w:space="40"/>
            <w:col w:w="1100" w:space="40"/>
            <w:col w:w="2021"/>
          </w:cols>
        </w:sectPr>
      </w:pPr>
    </w:p>
    <w:p w14:paraId="3720E79F" w14:textId="77777777" w:rsidR="00C254C2" w:rsidRPr="00984D1E" w:rsidRDefault="00CB66C5">
      <w:pPr>
        <w:spacing w:before="24"/>
        <w:ind w:left="2015" w:right="1927"/>
        <w:jc w:val="center"/>
        <w:rPr>
          <w:rFonts w:ascii="Arial MT"/>
          <w:noProof/>
          <w:color w:val="000000" w:themeColor="text1"/>
          <w:sz w:val="14"/>
        </w:rPr>
      </w:pPr>
      <w:r>
        <w:rPr>
          <w:noProof/>
          <w:color w:val="000000" w:themeColor="text1"/>
        </w:rPr>
        <w:lastRenderedPageBreak/>
        <w:pict w14:anchorId="57BFCB40">
          <v:shape id="_x0000_s4923" style="position:absolute;left:0;text-align:left;margin-left:278.7pt;margin-top:454.8pt;width:.1pt;height:5.55pt;z-index:-250892288;mso-position-horizontal-relative:page;mso-position-vertical-relative:page" coordorigin="5574,9096" coordsize="0,111" path="m5574,9206r,-36l5574,9134r,-38e" filled="f" strokecolor="navy" strokeweight="0">
            <v:path arrowok="t"/>
            <w10:wrap anchorx="page" anchory="page"/>
          </v:shape>
        </w:pict>
      </w:r>
      <w:r w:rsidR="00B21731" w:rsidRPr="00984D1E">
        <w:rPr>
          <w:rFonts w:ascii="Arial MT"/>
          <w:noProof/>
          <w:color w:val="000000" w:themeColor="text1"/>
          <w:sz w:val="14"/>
        </w:rPr>
        <w:t>Wavenumbers (cm-1)</w:t>
      </w:r>
    </w:p>
    <w:p w14:paraId="046281FA" w14:textId="77777777" w:rsidR="00C254C2" w:rsidRPr="00984D1E" w:rsidRDefault="00C254C2">
      <w:pPr>
        <w:pStyle w:val="a3"/>
        <w:rPr>
          <w:rFonts w:ascii="Arial MT"/>
          <w:noProof/>
          <w:color w:val="000000" w:themeColor="text1"/>
          <w:sz w:val="16"/>
        </w:rPr>
      </w:pPr>
    </w:p>
    <w:p w14:paraId="522104AC" w14:textId="77777777" w:rsidR="00C254C2" w:rsidRPr="00984D1E" w:rsidRDefault="00C254C2">
      <w:pPr>
        <w:pStyle w:val="a3"/>
        <w:spacing w:before="1"/>
        <w:rPr>
          <w:rFonts w:ascii="Arial MT"/>
          <w:noProof/>
          <w:color w:val="000000" w:themeColor="text1"/>
          <w:sz w:val="13"/>
        </w:rPr>
      </w:pPr>
    </w:p>
    <w:p w14:paraId="41C066C1" w14:textId="77777777" w:rsidR="003F14AE" w:rsidRDefault="003F14AE">
      <w:pPr>
        <w:pStyle w:val="a3"/>
        <w:ind w:left="2012" w:right="2340"/>
        <w:jc w:val="center"/>
        <w:rPr>
          <w:noProof/>
          <w:color w:val="000000" w:themeColor="text1"/>
        </w:rPr>
      </w:pPr>
    </w:p>
    <w:p w14:paraId="48381C4C" w14:textId="77777777" w:rsidR="003F14AE" w:rsidRDefault="003F14AE">
      <w:pPr>
        <w:pStyle w:val="a3"/>
        <w:ind w:left="2012" w:right="2340"/>
        <w:jc w:val="center"/>
        <w:rPr>
          <w:noProof/>
          <w:color w:val="000000" w:themeColor="text1"/>
        </w:rPr>
      </w:pPr>
    </w:p>
    <w:p w14:paraId="57BD24CE" w14:textId="3812E717" w:rsidR="00C254C2" w:rsidRPr="00984D1E" w:rsidRDefault="00CB66C5">
      <w:pPr>
        <w:pStyle w:val="a3"/>
        <w:ind w:left="2012" w:right="2340"/>
        <w:jc w:val="center"/>
        <w:rPr>
          <w:noProof/>
          <w:color w:val="000000" w:themeColor="text1"/>
        </w:rPr>
      </w:pPr>
      <w:r>
        <w:rPr>
          <w:noProof/>
          <w:color w:val="000000" w:themeColor="text1"/>
        </w:rPr>
        <w:pict w14:anchorId="73E52E4A">
          <v:shape id="_x0000_s4922" type="#_x0000_t202" style="position:absolute;left:0;text-align:left;margin-left:263pt;margin-top:113.65pt;width:16.55pt;height:24.25pt;z-index:251395072;mso-position-horizontal-relative:page" filled="f" stroked="f">
            <v:textbox style="layout-flow:vertical;mso-layout-flow-alt:bottom-to-top" inset="0,0,0,0">
              <w:txbxContent>
                <w:p w14:paraId="52F89316" w14:textId="77777777" w:rsidR="00CB66C5" w:rsidRDefault="00CB66C5">
                  <w:pPr>
                    <w:spacing w:before="15" w:line="148" w:lineRule="exact"/>
                    <w:ind w:left="20"/>
                    <w:rPr>
                      <w:rFonts w:ascii="Arial MT"/>
                      <w:sz w:val="13"/>
                    </w:rPr>
                  </w:pPr>
                  <w:r>
                    <w:rPr>
                      <w:rFonts w:ascii="Arial MT"/>
                      <w:color w:val="000080"/>
                      <w:sz w:val="13"/>
                    </w:rPr>
                    <w:t>7.26</w:t>
                  </w:r>
                </w:p>
                <w:p w14:paraId="252FA543" w14:textId="77777777" w:rsidR="00CB66C5" w:rsidRDefault="00CB66C5">
                  <w:pPr>
                    <w:spacing w:line="148" w:lineRule="exact"/>
                    <w:ind w:left="213"/>
                    <w:rPr>
                      <w:rFonts w:ascii="Arial MT"/>
                      <w:sz w:val="13"/>
                    </w:rPr>
                  </w:pPr>
                  <w:r>
                    <w:rPr>
                      <w:rFonts w:ascii="Arial MT"/>
                      <w:color w:val="000080"/>
                      <w:sz w:val="13"/>
                    </w:rPr>
                    <w:t>7.24</w:t>
                  </w:r>
                </w:p>
              </w:txbxContent>
            </v:textbox>
            <w10:wrap anchorx="page"/>
          </v:shape>
        </w:pict>
      </w:r>
      <w:r>
        <w:rPr>
          <w:noProof/>
          <w:color w:val="000000" w:themeColor="text1"/>
        </w:rPr>
        <w:pict w14:anchorId="3A2DB722">
          <v:shape id="_x0000_s4921" type="#_x0000_t202" style="position:absolute;left:0;text-align:left;margin-left:274.25pt;margin-top:74.6pt;width:9.25pt;height:14.6pt;z-index:251397120;mso-position-horizontal-relative:page" filled="f" stroked="f">
            <v:textbox style="layout-flow:vertical;mso-layout-flow-alt:bottom-to-top" inset="0,0,0,0">
              <w:txbxContent>
                <w:p w14:paraId="4E7105AE" w14:textId="77777777" w:rsidR="00CB66C5" w:rsidRDefault="00CB66C5">
                  <w:pPr>
                    <w:spacing w:before="15"/>
                    <w:ind w:left="20"/>
                    <w:rPr>
                      <w:rFonts w:ascii="Arial MT"/>
                      <w:sz w:val="13"/>
                    </w:rPr>
                  </w:pPr>
                  <w:r>
                    <w:rPr>
                      <w:rFonts w:ascii="Arial MT"/>
                      <w:color w:val="000080"/>
                      <w:sz w:val="13"/>
                    </w:rPr>
                    <w:t>7.23</w:t>
                  </w:r>
                </w:p>
              </w:txbxContent>
            </v:textbox>
            <w10:wrap anchorx="page"/>
          </v:shape>
        </w:pict>
      </w:r>
      <w:r>
        <w:rPr>
          <w:noProof/>
          <w:color w:val="000000" w:themeColor="text1"/>
        </w:rPr>
        <w:pict w14:anchorId="06D75CB6">
          <v:shape id="_x0000_s4920" type="#_x0000_t202" style="position:absolute;left:0;text-align:left;margin-left:429.1pt;margin-top:115.85pt;width:9.25pt;height:14.6pt;z-index:251407360;mso-position-horizontal-relative:page" filled="f" stroked="f">
            <v:textbox style="layout-flow:vertical;mso-layout-flow-alt:bottom-to-top" inset="0,0,0,0">
              <w:txbxContent>
                <w:p w14:paraId="045E2CEA" w14:textId="77777777" w:rsidR="00CB66C5" w:rsidRDefault="00CB66C5">
                  <w:pPr>
                    <w:spacing w:before="15"/>
                    <w:ind w:left="20"/>
                    <w:rPr>
                      <w:rFonts w:ascii="Arial MT"/>
                      <w:sz w:val="13"/>
                    </w:rPr>
                  </w:pPr>
                  <w:r>
                    <w:rPr>
                      <w:rFonts w:ascii="Arial MT"/>
                      <w:color w:val="000080"/>
                      <w:sz w:val="13"/>
                    </w:rPr>
                    <w:t>3.06</w:t>
                  </w:r>
                </w:p>
              </w:txbxContent>
            </v:textbox>
            <w10:wrap anchorx="page"/>
          </v:shape>
        </w:pict>
      </w:r>
      <w:r w:rsidR="00B21731" w:rsidRPr="00984D1E">
        <w:rPr>
          <w:noProof/>
          <w:color w:val="000000" w:themeColor="text1"/>
        </w:rPr>
        <w:t>Сурет 2.62 – 2.53 қосылысы</w:t>
      </w:r>
      <w:r w:rsidR="001154A8" w:rsidRPr="001154A8">
        <w:rPr>
          <w:noProof/>
          <w:vanish/>
          <w:color w:val="000000" w:themeColor="text1"/>
          <w:spacing w:val="-20"/>
          <w:w w:val="1"/>
        </w:rPr>
        <w:t>‬</w:t>
      </w:r>
      <w:r w:rsidR="001154A8">
        <w:rPr>
          <w:noProof/>
          <w:color w:val="000000" w:themeColor="text1"/>
        </w:rPr>
        <w:t xml:space="preserve">ның </w:t>
      </w:r>
      <w:r w:rsidR="00B21731" w:rsidRPr="00984D1E">
        <w:rPr>
          <w:noProof/>
          <w:color w:val="000000" w:themeColor="text1"/>
        </w:rPr>
        <w:t>ИҚ спектрі</w:t>
      </w:r>
    </w:p>
    <w:p w14:paraId="0E39E960" w14:textId="77777777" w:rsidR="00C254C2" w:rsidRPr="00984D1E" w:rsidRDefault="00C254C2">
      <w:pPr>
        <w:pStyle w:val="a3"/>
        <w:rPr>
          <w:noProof/>
          <w:color w:val="000000" w:themeColor="text1"/>
          <w:sz w:val="20"/>
        </w:rPr>
      </w:pPr>
    </w:p>
    <w:p w14:paraId="5EBAC8FC" w14:textId="77777777" w:rsidR="00C254C2" w:rsidRPr="00984D1E" w:rsidRDefault="00C254C2">
      <w:pPr>
        <w:pStyle w:val="a3"/>
        <w:rPr>
          <w:noProof/>
          <w:color w:val="000000" w:themeColor="text1"/>
          <w:sz w:val="20"/>
        </w:rPr>
      </w:pPr>
    </w:p>
    <w:p w14:paraId="3EBD65D5" w14:textId="77777777" w:rsidR="00C254C2" w:rsidRPr="00984D1E" w:rsidRDefault="00C254C2">
      <w:pPr>
        <w:pStyle w:val="a3"/>
        <w:rPr>
          <w:noProof/>
          <w:color w:val="000000" w:themeColor="text1"/>
          <w:sz w:val="20"/>
        </w:rPr>
      </w:pPr>
    </w:p>
    <w:p w14:paraId="02F860A5" w14:textId="77777777" w:rsidR="00C254C2" w:rsidRPr="00984D1E" w:rsidRDefault="00C254C2">
      <w:pPr>
        <w:pStyle w:val="a3"/>
        <w:rPr>
          <w:noProof/>
          <w:color w:val="000000" w:themeColor="text1"/>
          <w:sz w:val="20"/>
        </w:rPr>
      </w:pPr>
    </w:p>
    <w:p w14:paraId="0DA03944" w14:textId="77777777" w:rsidR="00C254C2" w:rsidRPr="00984D1E" w:rsidRDefault="00C254C2">
      <w:pPr>
        <w:pStyle w:val="a3"/>
        <w:rPr>
          <w:noProof/>
          <w:color w:val="000000" w:themeColor="text1"/>
          <w:sz w:val="20"/>
        </w:rPr>
      </w:pPr>
    </w:p>
    <w:p w14:paraId="56C19655" w14:textId="77777777" w:rsidR="00C254C2" w:rsidRPr="00984D1E" w:rsidRDefault="00C254C2">
      <w:pPr>
        <w:pStyle w:val="a3"/>
        <w:rPr>
          <w:noProof/>
          <w:color w:val="000000" w:themeColor="text1"/>
          <w:sz w:val="20"/>
        </w:rPr>
      </w:pPr>
    </w:p>
    <w:p w14:paraId="5BB1274C" w14:textId="77777777" w:rsidR="00C254C2" w:rsidRPr="00984D1E" w:rsidRDefault="00C254C2">
      <w:pPr>
        <w:pStyle w:val="a3"/>
        <w:rPr>
          <w:noProof/>
          <w:color w:val="000000" w:themeColor="text1"/>
          <w:sz w:val="20"/>
        </w:rPr>
      </w:pPr>
    </w:p>
    <w:p w14:paraId="363D8872" w14:textId="77777777" w:rsidR="00C254C2" w:rsidRPr="00984D1E" w:rsidRDefault="00C254C2">
      <w:pPr>
        <w:pStyle w:val="a3"/>
        <w:rPr>
          <w:noProof/>
          <w:color w:val="000000" w:themeColor="text1"/>
          <w:sz w:val="20"/>
        </w:rPr>
      </w:pPr>
    </w:p>
    <w:p w14:paraId="71A83E39" w14:textId="77777777" w:rsidR="00C254C2" w:rsidRPr="00984D1E" w:rsidRDefault="00C254C2">
      <w:pPr>
        <w:pStyle w:val="a3"/>
        <w:rPr>
          <w:noProof/>
          <w:color w:val="000000" w:themeColor="text1"/>
          <w:sz w:val="20"/>
        </w:rPr>
      </w:pPr>
    </w:p>
    <w:p w14:paraId="5E68157A" w14:textId="77777777" w:rsidR="00C254C2" w:rsidRPr="00984D1E" w:rsidRDefault="00C254C2">
      <w:pPr>
        <w:pStyle w:val="a3"/>
        <w:rPr>
          <w:noProof/>
          <w:color w:val="000000" w:themeColor="text1"/>
          <w:sz w:val="20"/>
        </w:rPr>
      </w:pPr>
    </w:p>
    <w:p w14:paraId="5A0CE46D" w14:textId="77777777" w:rsidR="00C254C2" w:rsidRPr="00984D1E" w:rsidRDefault="00C254C2">
      <w:pPr>
        <w:pStyle w:val="a3"/>
        <w:rPr>
          <w:noProof/>
          <w:color w:val="000000" w:themeColor="text1"/>
          <w:sz w:val="20"/>
        </w:rPr>
      </w:pPr>
    </w:p>
    <w:p w14:paraId="3BA41425" w14:textId="77777777" w:rsidR="00C254C2" w:rsidRPr="00984D1E" w:rsidRDefault="00C254C2">
      <w:pPr>
        <w:pStyle w:val="a3"/>
        <w:rPr>
          <w:noProof/>
          <w:color w:val="000000" w:themeColor="text1"/>
          <w:sz w:val="20"/>
        </w:rPr>
      </w:pPr>
    </w:p>
    <w:p w14:paraId="20A5B486" w14:textId="77777777" w:rsidR="00C254C2" w:rsidRPr="00984D1E" w:rsidRDefault="00C254C2">
      <w:pPr>
        <w:pStyle w:val="a3"/>
        <w:rPr>
          <w:noProof/>
          <w:color w:val="000000" w:themeColor="text1"/>
          <w:sz w:val="20"/>
        </w:rPr>
      </w:pPr>
    </w:p>
    <w:p w14:paraId="100B2D6F" w14:textId="77777777" w:rsidR="00C254C2" w:rsidRPr="00984D1E" w:rsidRDefault="00C254C2">
      <w:pPr>
        <w:pStyle w:val="a3"/>
        <w:rPr>
          <w:noProof/>
          <w:color w:val="000000" w:themeColor="text1"/>
          <w:sz w:val="20"/>
        </w:rPr>
      </w:pPr>
    </w:p>
    <w:p w14:paraId="17DAAA02" w14:textId="77777777" w:rsidR="00C254C2" w:rsidRPr="00984D1E" w:rsidRDefault="00C254C2">
      <w:pPr>
        <w:pStyle w:val="a3"/>
        <w:rPr>
          <w:noProof/>
          <w:color w:val="000000" w:themeColor="text1"/>
          <w:sz w:val="20"/>
        </w:rPr>
      </w:pPr>
    </w:p>
    <w:p w14:paraId="3AB8C86C" w14:textId="77777777" w:rsidR="00C254C2" w:rsidRPr="00984D1E" w:rsidRDefault="00C254C2">
      <w:pPr>
        <w:pStyle w:val="a3"/>
        <w:rPr>
          <w:noProof/>
          <w:color w:val="000000" w:themeColor="text1"/>
          <w:sz w:val="20"/>
        </w:rPr>
      </w:pPr>
    </w:p>
    <w:p w14:paraId="5DEDABD4" w14:textId="77777777" w:rsidR="00C254C2" w:rsidRPr="00984D1E" w:rsidRDefault="00C254C2">
      <w:pPr>
        <w:pStyle w:val="a3"/>
        <w:rPr>
          <w:noProof/>
          <w:color w:val="000000" w:themeColor="text1"/>
          <w:sz w:val="20"/>
        </w:rPr>
      </w:pPr>
    </w:p>
    <w:p w14:paraId="01E5C0A2" w14:textId="77777777" w:rsidR="00C254C2" w:rsidRPr="00984D1E" w:rsidRDefault="00C254C2">
      <w:pPr>
        <w:pStyle w:val="a3"/>
        <w:rPr>
          <w:noProof/>
          <w:color w:val="000000" w:themeColor="text1"/>
          <w:sz w:val="20"/>
        </w:rPr>
      </w:pPr>
    </w:p>
    <w:p w14:paraId="661BA772" w14:textId="77777777" w:rsidR="00C254C2" w:rsidRPr="00984D1E" w:rsidRDefault="00C254C2">
      <w:pPr>
        <w:pStyle w:val="a3"/>
        <w:rPr>
          <w:noProof/>
          <w:color w:val="000000" w:themeColor="text1"/>
          <w:sz w:val="20"/>
        </w:rPr>
      </w:pPr>
    </w:p>
    <w:p w14:paraId="4DF39AC8" w14:textId="77777777" w:rsidR="00C254C2" w:rsidRPr="00984D1E" w:rsidRDefault="00C254C2">
      <w:pPr>
        <w:pStyle w:val="a3"/>
        <w:rPr>
          <w:noProof/>
          <w:color w:val="000000" w:themeColor="text1"/>
          <w:sz w:val="10"/>
        </w:rPr>
      </w:pPr>
    </w:p>
    <w:p w14:paraId="1585B763" w14:textId="77777777" w:rsidR="00C254C2" w:rsidRPr="00984D1E" w:rsidRDefault="00C254C2">
      <w:pPr>
        <w:pStyle w:val="a3"/>
        <w:spacing w:before="1"/>
        <w:rPr>
          <w:noProof/>
          <w:color w:val="000000" w:themeColor="text1"/>
          <w:sz w:val="9"/>
        </w:rPr>
      </w:pPr>
    </w:p>
    <w:p w14:paraId="45D90471" w14:textId="77777777" w:rsidR="00C254C2" w:rsidRPr="00984D1E" w:rsidRDefault="00CB66C5">
      <w:pPr>
        <w:tabs>
          <w:tab w:val="left" w:pos="1549"/>
          <w:tab w:val="left" w:pos="1923"/>
          <w:tab w:val="left" w:pos="2293"/>
          <w:tab w:val="left" w:pos="2664"/>
          <w:tab w:val="left" w:pos="3035"/>
          <w:tab w:val="left" w:pos="3408"/>
          <w:tab w:val="left" w:pos="3779"/>
          <w:tab w:val="left" w:pos="4149"/>
          <w:tab w:val="left" w:pos="4523"/>
          <w:tab w:val="left" w:pos="4893"/>
          <w:tab w:val="left" w:pos="5264"/>
          <w:tab w:val="left" w:pos="5637"/>
          <w:tab w:val="left" w:pos="6008"/>
          <w:tab w:val="left" w:pos="6379"/>
          <w:tab w:val="left" w:pos="6749"/>
          <w:tab w:val="left" w:pos="7123"/>
          <w:tab w:val="left" w:pos="7493"/>
          <w:tab w:val="left" w:pos="7864"/>
          <w:tab w:val="left" w:pos="8238"/>
          <w:tab w:val="left" w:pos="8631"/>
        </w:tabs>
        <w:ind w:left="39"/>
        <w:jc w:val="center"/>
        <w:rPr>
          <w:rFonts w:ascii="Arial MT"/>
          <w:noProof/>
          <w:color w:val="000000" w:themeColor="text1"/>
          <w:sz w:val="9"/>
        </w:rPr>
      </w:pPr>
      <w:r>
        <w:rPr>
          <w:noProof/>
          <w:color w:val="000000" w:themeColor="text1"/>
        </w:rPr>
        <w:pict w14:anchorId="0F0C5EED">
          <v:group id="_x0000_s4519" style="position:absolute;left:0;text-align:left;margin-left:104.3pt;margin-top:-183.35pt;width:443.4pt;height:183.45pt;z-index:251383808;mso-position-horizontal-relative:page" coordorigin="2086,-3667" coordsize="8868,3669">
            <v:line id="_x0000_s4919" style="position:absolute" from="2300,-51" to="10954,-51" strokeweight="0"/>
            <v:line id="_x0000_s4918" style="position:absolute" from="2300,-3667" to="2300,-51" strokeweight="0"/>
            <v:line id="_x0000_s4917" style="position:absolute" from="2328,-51" to="2328,-23" strokeweight="0"/>
            <v:line id="_x0000_s4916" style="position:absolute" from="2364,-51" to="2364,-23" strokeweight="0"/>
            <v:line id="_x0000_s4915" style="position:absolute" from="2401,-51" to="2401,2" strokeweight="0"/>
            <v:line id="_x0000_s4914" style="position:absolute" from="2437,-51" to="2437,-23" strokeweight="0"/>
            <v:line id="_x0000_s4913" style="position:absolute" from="2474,-51" to="2474,-23" strokeweight="0"/>
            <v:line id="_x0000_s4912" style="position:absolute" from="2513,-51" to="2513,-23" strokeweight="0"/>
            <v:line id="_x0000_s4911" style="position:absolute" from="2550,-51" to="2550,-23" strokeweight="0"/>
            <v:line id="_x0000_s4910" style="position:absolute" from="2586,-51" to="2586,-9" strokeweight="0"/>
            <v:line id="_x0000_s4909" style="position:absolute" from="2623,-51" to="2623,-23" strokeweight="0"/>
            <v:line id="_x0000_s4908" style="position:absolute" from="2662,-51" to="2662,-23" strokeweight="0"/>
            <v:line id="_x0000_s4907" style="position:absolute" from="2699,-51" to="2699,-23" strokeweight="0"/>
            <v:line id="_x0000_s4906" style="position:absolute" from="2735,-51" to="2735,-23" strokeweight="0"/>
            <v:line id="_x0000_s4905" style="position:absolute" from="2772,-51" to="2772,2" strokeweight="0"/>
            <v:line id="_x0000_s4904" style="position:absolute" from="2811,-51" to="2811,-23" strokeweight="0"/>
            <v:line id="_x0000_s4903" style="position:absolute" from="2847,-51" to="2847,-23" strokeweight="0"/>
            <v:line id="_x0000_s4902" style="position:absolute" from="2884,-51" to="2884,-23" strokeweight="0"/>
            <v:line id="_x0000_s4901" style="position:absolute" from="2920,-51" to="2920,-23" strokeweight="0"/>
            <v:line id="_x0000_s4900" style="position:absolute" from="2957,-51" to="2957,-9" strokeweight="0"/>
            <v:line id="_x0000_s4899" style="position:absolute" from="2996,-51" to="2996,-23" strokeweight="0"/>
            <v:line id="_x0000_s4898" style="position:absolute" from="3033,-51" to="3033,-23" strokeweight="0"/>
            <v:line id="_x0000_s4897" style="position:absolute" from="3069,-51" to="3069,-23" strokeweight="0"/>
            <v:line id="_x0000_s4896" style="position:absolute" from="3106,-51" to="3106,-23" strokeweight="0"/>
            <v:line id="_x0000_s4895" style="position:absolute" from="3145,-51" to="3145,2" strokeweight="0"/>
            <v:line id="_x0000_s4894" style="position:absolute" from="3181,-51" to="3181,-23" strokeweight="0"/>
            <v:line id="_x0000_s4893" style="position:absolute" from="3218,-51" to="3218,-23" strokeweight="0"/>
            <v:line id="_x0000_s4892" style="position:absolute" from="3254,-51" to="3254,-23" strokeweight="0"/>
            <v:line id="_x0000_s4891" style="position:absolute" from="3294,-51" to="3294,-23" strokeweight="0"/>
            <v:line id="_x0000_s4890" style="position:absolute" from="3330,-51" to="3330,-9" strokeweight="0"/>
            <v:line id="_x0000_s4889" style="position:absolute" from="3367,-51" to="3367,-23" strokeweight="0"/>
            <v:line id="_x0000_s4888" style="position:absolute" from="3403,-51" to="3403,-23" strokeweight="0"/>
            <v:line id="_x0000_s4887" style="position:absolute" from="3440,-51" to="3440,-23" strokeweight="0"/>
            <v:line id="_x0000_s4886" style="position:absolute" from="3479,-51" to="3479,-23" strokeweight="0"/>
            <v:line id="_x0000_s4885" style="position:absolute" from="3516,-51" to="3516,2" strokeweight="0"/>
            <v:line id="_x0000_s4884" style="position:absolute" from="3552,-51" to="3552,-23" strokeweight="0"/>
            <v:line id="_x0000_s4883" style="position:absolute" from="3589,-51" to="3589,-23" strokeweight="0"/>
            <v:line id="_x0000_s4882" style="position:absolute" from="3628,-51" to="3628,-23" strokeweight="0"/>
            <v:line id="_x0000_s4881" style="position:absolute" from="3664,-51" to="3664,-23" strokeweight="0"/>
            <v:line id="_x0000_s4880" style="position:absolute" from="3701,-51" to="3701,-9" strokeweight="0"/>
            <v:line id="_x0000_s4879" style="position:absolute" from="3737,-51" to="3737,-23" strokeweight="0"/>
            <v:line id="_x0000_s4878" style="position:absolute" from="3777,-51" to="3777,-23" strokeweight="0"/>
            <v:line id="_x0000_s4877" style="position:absolute" from="3813,-51" to="3813,-23" strokeweight="0"/>
            <v:line id="_x0000_s4876" style="position:absolute" from="3850,-51" to="3850,-23" strokeweight="0"/>
            <v:line id="_x0000_s4875" style="position:absolute" from="3886,-51" to="3886,2" strokeweight="0"/>
            <v:line id="_x0000_s4874" style="position:absolute" from="3923,-51" to="3923,-23" strokeweight="0"/>
            <v:line id="_x0000_s4873" style="position:absolute" from="3962,-51" to="3962,-23" strokeweight="0"/>
            <v:line id="_x0000_s4872" style="position:absolute" from="3999,-51" to="3999,-23" strokeweight="0"/>
            <v:line id="_x0000_s4871" style="position:absolute" from="4035,-51" to="4035,-23" strokeweight="0"/>
            <v:line id="_x0000_s4870" style="position:absolute" from="4072,-51" to="4072,-9" strokeweight="0"/>
            <v:line id="_x0000_s4869" style="position:absolute" from="4111,-51" to="4111,-23" strokeweight="0"/>
            <v:line id="_x0000_s4868" style="position:absolute" from="4147,-51" to="4147,-23" strokeweight="0"/>
            <v:line id="_x0000_s4867" style="position:absolute" from="4184,-51" to="4184,-23" strokeweight="0"/>
            <v:line id="_x0000_s4866" style="position:absolute" from="4220,-51" to="4220,-23" strokeweight="0"/>
            <v:line id="_x0000_s4865" style="position:absolute" from="4260,-51" to="4260,2" strokeweight="0"/>
            <v:line id="_x0000_s4864" style="position:absolute" from="4296,-51" to="4296,-23" strokeweight="0"/>
            <v:line id="_x0000_s4863" style="position:absolute" from="4333,-51" to="4333,-23" strokeweight="0"/>
            <v:line id="_x0000_s4862" style="position:absolute" from="4369,-51" to="4369,-23" strokeweight="0"/>
            <v:line id="_x0000_s4861" style="position:absolute" from="4406,-51" to="4406,-23" strokeweight="0"/>
            <v:line id="_x0000_s4860" style="position:absolute" from="4445,-51" to="4445,-9" strokeweight="0"/>
            <v:line id="_x0000_s4859" style="position:absolute" from="4481,-51" to="4481,-23" strokeweight="0"/>
            <v:line id="_x0000_s4858" style="position:absolute" from="4518,-51" to="4518,-23" strokeweight="0"/>
            <v:line id="_x0000_s4857" style="position:absolute" from="4554,-51" to="4554,-23" strokeweight="0"/>
            <v:line id="_x0000_s4856" style="position:absolute" from="4594,-51" to="4594,-23" strokeweight="0"/>
            <v:line id="_x0000_s4855" style="position:absolute" from="4630,-51" to="4630,2" strokeweight="0"/>
            <v:line id="_x0000_s4854" style="position:absolute" from="4667,-51" to="4667,-23" strokeweight="0"/>
            <v:line id="_x0000_s4853" style="position:absolute" from="4703,-51" to="4703,-23" strokeweight="0"/>
            <v:line id="_x0000_s4852" style="position:absolute" from="4743,-51" to="4743,-23" strokeweight="0"/>
            <v:line id="_x0000_s4851" style="position:absolute" from="4779,-51" to="4779,-23" strokeweight="0"/>
            <v:line id="_x0000_s4850" style="position:absolute" from="4816,-51" to="4816,-9" strokeweight="0"/>
            <v:line id="_x0000_s4849" style="position:absolute" from="4852,-51" to="4852,-23" strokeweight="0"/>
            <v:line id="_x0000_s4848" style="position:absolute" from="4889,-51" to="4889,-23" strokeweight="0"/>
            <v:line id="_x0000_s4847" style="position:absolute" from="4928,-51" to="4928,-23" strokeweight="0"/>
            <v:line id="_x0000_s4846" style="position:absolute" from="4964,-51" to="4964,-23" strokeweight="0"/>
            <v:line id="_x0000_s4845" style="position:absolute" from="5001,-51" to="5001,2" strokeweight="0"/>
            <v:line id="_x0000_s4844" style="position:absolute" from="5037,-51" to="5037,-23" strokeweight="0"/>
            <v:line id="_x0000_s4843" style="position:absolute" from="5077,-51" to="5077,-23" strokeweight="0"/>
            <v:line id="_x0000_s4842" style="position:absolute" from="5113,-51" to="5113,-23" strokeweight="0"/>
            <v:line id="_x0000_s4841" style="position:absolute" from="5150,-51" to="5150,-23" strokeweight="0"/>
            <v:line id="_x0000_s4840" style="position:absolute" from="5186,-51" to="5186,-9" strokeweight="0"/>
            <v:line id="_x0000_s4839" style="position:absolute" from="5226,-51" to="5226,-23" strokeweight="0"/>
            <v:line id="_x0000_s4838" style="position:absolute" from="5262,-51" to="5262,-23" strokeweight="0"/>
            <v:line id="_x0000_s4837" style="position:absolute" from="5299,-51" to="5299,-23" strokeweight="0"/>
            <v:line id="_x0000_s4836" style="position:absolute" from="5335,-51" to="5335,-23" strokeweight="0"/>
            <v:line id="_x0000_s4835" style="position:absolute" from="5372,-51" to="5372,2" strokeweight="0"/>
            <v:line id="_x0000_s4834" style="position:absolute" from="5411,-51" to="5411,-23" strokeweight="0"/>
            <v:line id="_x0000_s4833" style="position:absolute" from="5447,-51" to="5447,-23" strokeweight="0"/>
            <v:line id="_x0000_s4832" style="position:absolute" from="5484,-51" to="5484,-23" strokeweight="0"/>
            <v:line id="_x0000_s4831" style="position:absolute" from="5520,-51" to="5520,-23" strokeweight="0"/>
            <v:line id="_x0000_s4830" style="position:absolute" from="5560,-51" to="5560,-9" strokeweight="0"/>
            <v:line id="_x0000_s4829" style="position:absolute" from="5596,-51" to="5596,-23" strokeweight="0"/>
            <v:line id="_x0000_s4828" style="position:absolute" from="5633,-51" to="5633,-23" strokeweight="0"/>
            <v:line id="_x0000_s4827" style="position:absolute" from="5669,-51" to="5669,-23" strokeweight="0"/>
            <v:line id="_x0000_s4826" style="position:absolute" from="5709,-51" to="5709,-23" strokeweight="0"/>
            <v:line id="_x0000_s4825" style="position:absolute" from="5745,-51" to="5745,2" strokeweight="0"/>
            <v:line id="_x0000_s4824" style="position:absolute" from="5782,-51" to="5782,-23" strokeweight="0"/>
            <v:line id="_x0000_s4823" style="position:absolute" from="5818,-51" to="5818,-23" strokeweight="0"/>
            <v:line id="_x0000_s4822" style="position:absolute" from="5855,-51" to="5855,-23" strokeweight="0"/>
            <v:line id="_x0000_s4821" style="position:absolute" from="5894,-51" to="5894,-23" strokeweight="0"/>
            <v:line id="_x0000_s4820" style="position:absolute" from="5930,-51" to="5930,-9" strokeweight="0"/>
            <v:line id="_x0000_s4819" style="position:absolute" from="5967,-51" to="5967,-23" strokeweight="0"/>
            <v:line id="_x0000_s4818" style="position:absolute" from="6003,-51" to="6003,-23" strokeweight="0"/>
            <v:line id="_x0000_s4817" style="position:absolute" from="6043,-51" to="6043,-23" strokeweight="0"/>
            <v:line id="_x0000_s4816" style="position:absolute" from="6079,-51" to="6079,-23" strokeweight="0"/>
            <v:line id="_x0000_s4815" style="position:absolute" from="6116,-51" to="6116,2" strokeweight="0"/>
            <v:line id="_x0000_s4814" style="position:absolute" from="6152,-51" to="6152,-23" strokeweight="0"/>
            <v:line id="_x0000_s4813" style="position:absolute" from="6191,-51" to="6191,-23" strokeweight="0"/>
            <v:line id="_x0000_s4812" style="position:absolute" from="6228,-51" to="6228,-23" strokeweight="0"/>
            <v:line id="_x0000_s4811" style="position:absolute" from="6264,-51" to="6264,-23" strokeweight="0"/>
            <v:line id="_x0000_s4810" style="position:absolute" from="6301,-51" to="6301,-9" strokeweight="0"/>
            <v:line id="_x0000_s4809" style="position:absolute" from="6337,-51" to="6337,-23" strokeweight="0"/>
            <v:line id="_x0000_s4808" style="position:absolute" from="6377,-51" to="6377,-23" strokeweight="0"/>
            <v:line id="_x0000_s4807" style="position:absolute" from="6413,-51" to="6413,-23" strokeweight="0"/>
            <v:line id="_x0000_s4806" style="position:absolute" from="6450,-51" to="6450,-23" strokeweight="0"/>
            <v:line id="_x0000_s4805" style="position:absolute" from="6486,-51" to="6486,2" strokeweight="0"/>
            <v:line id="_x0000_s4804" style="position:absolute" from="6526,-51" to="6526,-23" strokeweight="0"/>
            <v:line id="_x0000_s4803" style="position:absolute" from="6562,-51" to="6562,-23" strokeweight="0"/>
            <v:line id="_x0000_s4802" style="position:absolute" from="6599,-51" to="6599,-23" strokeweight="0"/>
            <v:line id="_x0000_s4801" style="position:absolute" from="6635,-51" to="6635,-23" strokeweight="0"/>
            <v:line id="_x0000_s4800" style="position:absolute" from="6674,-51" to="6674,-9" strokeweight="0"/>
            <v:line id="_x0000_s4799" style="position:absolute" from="6711,-51" to="6711,-23" strokeweight="0"/>
            <v:line id="_x0000_s4798" style="position:absolute" from="6747,-51" to="6747,-23" strokeweight="0"/>
            <v:line id="_x0000_s4797" style="position:absolute" from="6784,-51" to="6784,-23" strokeweight="0"/>
            <v:line id="_x0000_s4796" style="position:absolute" from="6820,-51" to="6820,-23" strokeweight="0"/>
            <v:line id="_x0000_s4795" style="position:absolute" from="6860,-51" to="6860,2" strokeweight="0"/>
            <v:line id="_x0000_s4794" style="position:absolute" from="6896,-51" to="6896,-23" strokeweight="0"/>
            <v:line id="_x0000_s4793" style="position:absolute" from="6933,-51" to="6933,-23" strokeweight="0"/>
            <v:line id="_x0000_s4792" style="position:absolute" from="6969,-51" to="6969,-23" strokeweight="0"/>
            <v:line id="_x0000_s4791" style="position:absolute" from="7009,-51" to="7009,-23" strokeweight="0"/>
            <v:line id="_x0000_s4790" style="position:absolute" from="7045,-51" to="7045,-9" strokeweight="0"/>
            <v:line id="_x0000_s4789" style="position:absolute" from="7082,-51" to="7082,-23" strokeweight="0"/>
            <v:line id="_x0000_s4788" style="position:absolute" from="7118,-51" to="7118,-23" strokeweight="0"/>
            <v:line id="_x0000_s4787" style="position:absolute" from="7157,-51" to="7157,-23" strokeweight="0"/>
            <v:line id="_x0000_s4786" style="position:absolute" from="7194,-51" to="7194,-23" strokeweight="0"/>
            <v:line id="_x0000_s4785" style="position:absolute" from="7230,-51" to="7230,2" strokeweight="0"/>
            <v:line id="_x0000_s4784" style="position:absolute" from="7267,-51" to="7267,-23" strokeweight="0"/>
            <v:line id="_x0000_s4783" style="position:absolute" from="7303,-51" to="7303,-23" strokeweight="0"/>
            <v:line id="_x0000_s4782" style="position:absolute" from="7343,-51" to="7343,-23" strokeweight="0"/>
            <v:line id="_x0000_s4781" style="position:absolute" from="7379,-51" to="7379,-23" strokeweight="0"/>
            <v:line id="_x0000_s4780" style="position:absolute" from="7416,-51" to="7416,-9" strokeweight="0"/>
            <v:line id="_x0000_s4779" style="position:absolute" from="7452,-51" to="7452,-23" strokeweight="0"/>
            <v:line id="_x0000_s4778" style="position:absolute" from="7492,-51" to="7492,-23" strokeweight="0"/>
            <v:line id="_x0000_s4777" style="position:absolute" from="7528,-51" to="7528,-23" strokeweight="0"/>
            <v:line id="_x0000_s4776" style="position:absolute" from="7565,-51" to="7565,-23" strokeweight="0"/>
            <v:line id="_x0000_s4775" style="position:absolute" from="7601,-51" to="7601,2" strokeweight="0"/>
            <v:line id="_x0000_s4774" style="position:absolute" from="7640,-51" to="7640,-23" strokeweight="0"/>
            <v:line id="_x0000_s4773" style="position:absolute" from="7677,-51" to="7677,-23" strokeweight="0"/>
            <v:line id="_x0000_s4772" style="position:absolute" from="7713,-51" to="7713,-23" strokeweight="0"/>
            <v:line id="_x0000_s4771" style="position:absolute" from="7750,-51" to="7750,-23" strokeweight="0"/>
            <v:line id="_x0000_s4770" style="position:absolute" from="7786,-51" to="7786,-9" strokeweight="0"/>
            <v:line id="_x0000_s4769" style="position:absolute" from="7826,-51" to="7826,-23" strokeweight="0"/>
            <v:line id="_x0000_s4768" style="position:absolute" from="7862,-51" to="7862,-23" strokeweight="0"/>
            <v:line id="_x0000_s4767" style="position:absolute" from="7899,-51" to="7899,-23" strokeweight="0"/>
            <v:line id="_x0000_s4766" style="position:absolute" from="7935,-51" to="7935,-23" strokeweight="0"/>
            <v:line id="_x0000_s4765" style="position:absolute" from="7974,-51" to="7974,2" strokeweight="0"/>
            <v:line id="_x0000_s4764" style="position:absolute" from="8011,-51" to="8011,-23" strokeweight="0"/>
            <v:line id="_x0000_s4763" style="position:absolute" from="8047,-51" to="8047,-23" strokeweight="0"/>
            <v:line id="_x0000_s4762" style="position:absolute" from="8084,-51" to="8084,-23" strokeweight="0"/>
            <v:line id="_x0000_s4761" style="position:absolute" from="8120,-51" to="8120,-23" strokeweight="0"/>
            <v:line id="_x0000_s4760" style="position:absolute" from="8160,-51" to="8160,-9" strokeweight="0"/>
            <v:line id="_x0000_s4759" style="position:absolute" from="8196,-51" to="8196,-23" strokeweight="0"/>
            <v:line id="_x0000_s4758" style="position:absolute" from="8233,-51" to="8233,-23" strokeweight="0"/>
            <v:line id="_x0000_s4757" style="position:absolute" from="8269,-51" to="8269,-23" strokeweight="0"/>
            <v:line id="_x0000_s4756" style="position:absolute" from="8309,-51" to="8309,-23" strokeweight="0"/>
            <v:line id="_x0000_s4755" style="position:absolute" from="8345,-51" to="8345,2" strokeweight="0"/>
            <v:line id="_x0000_s4754" style="position:absolute" from="8382,-51" to="8382,-23" strokeweight="0"/>
            <v:line id="_x0000_s4753" style="position:absolute" from="8418,-51" to="8418,-23" strokeweight="0"/>
            <v:line id="_x0000_s4752" style="position:absolute" from="8457,-51" to="8457,-23" strokeweight="0"/>
            <v:line id="_x0000_s4751" style="position:absolute" from="8494,-51" to="8494,-23" strokeweight="0"/>
            <v:line id="_x0000_s4750" style="position:absolute" from="8530,-51" to="8530,-9" strokeweight="0"/>
            <v:line id="_x0000_s4749" style="position:absolute" from="8567,-51" to="8567,-23" strokeweight="0"/>
            <v:line id="_x0000_s4748" style="position:absolute" from="8603,-51" to="8603,-23" strokeweight="0"/>
            <v:line id="_x0000_s4747" style="position:absolute" from="8643,-51" to="8643,-23" strokeweight="0"/>
            <v:line id="_x0000_s4746" style="position:absolute" from="8679,-51" to="8679,-23" strokeweight="0"/>
            <v:line id="_x0000_s4745" style="position:absolute" from="8716,-51" to="8716,2" strokeweight="0"/>
            <v:line id="_x0000_s4744" style="position:absolute" from="8752,-51" to="8752,-23" strokeweight="0"/>
            <v:line id="_x0000_s4743" style="position:absolute" from="8792,-51" to="8792,-23" strokeweight="0"/>
            <v:line id="_x0000_s4742" style="position:absolute" from="8828,-51" to="8828,-23" strokeweight="0"/>
            <v:line id="_x0000_s4741" style="position:absolute" from="8865,-51" to="8865,-23" strokeweight="0"/>
            <v:line id="_x0000_s4740" style="position:absolute" from="8901,-51" to="8901,-9" strokeweight="0"/>
            <v:line id="_x0000_s4739" style="position:absolute" from="8940,-51" to="8940,-23" strokeweight="0"/>
            <v:line id="_x0000_s4738" style="position:absolute" from="8977,-51" to="8977,-23" strokeweight="0"/>
            <v:line id="_x0000_s4737" style="position:absolute" from="9013,-51" to="9013,-23" strokeweight="0"/>
            <v:line id="_x0000_s4736" style="position:absolute" from="9050,-51" to="9050,-23" strokeweight="0"/>
            <v:line id="_x0000_s4735" style="position:absolute" from="9086,-51" to="9086,2" strokeweight="0"/>
            <v:line id="_x0000_s4734" style="position:absolute" from="9126,-51" to="9126,-23" strokeweight="0"/>
            <v:line id="_x0000_s4733" style="position:absolute" from="9162,-51" to="9162,-23" strokeweight="0"/>
            <v:line id="_x0000_s4732" style="position:absolute" from="9199,-51" to="9199,-23" strokeweight="0"/>
            <v:line id="_x0000_s4731" style="position:absolute" from="9235,-51" to="9235,-23" strokeweight="0"/>
            <v:line id="_x0000_s4730" style="position:absolute" from="9274,-51" to="9274,-9" strokeweight="0"/>
            <v:line id="_x0000_s4729" style="position:absolute" from="9311,-51" to="9311,-23" strokeweight="0"/>
            <v:line id="_x0000_s4728" style="position:absolute" from="9347,-51" to="9347,-23" strokeweight="0"/>
            <v:line id="_x0000_s4727" style="position:absolute" from="9384,-51" to="9384,-23" strokeweight="0"/>
            <v:line id="_x0000_s4726" style="position:absolute" from="9423,-51" to="9423,-23" strokeweight="0"/>
            <v:line id="_x0000_s4725" style="position:absolute" from="9460,-51" to="9460,2" strokeweight="0"/>
            <v:line id="_x0000_s4724" style="position:absolute" from="9496,-51" to="9496,-23" strokeweight="0"/>
            <v:line id="_x0000_s4723" style="position:absolute" from="9533,-51" to="9533,-23" strokeweight="0"/>
            <v:line id="_x0000_s4722" style="position:absolute" from="9569,-51" to="9569,-23" strokeweight="0"/>
            <v:line id="_x0000_s4721" style="position:absolute" from="9609,-51" to="9609,-23" strokeweight="0"/>
            <v:line id="_x0000_s4720" style="position:absolute" from="9645,-51" to="9645,-9" strokeweight="0"/>
            <v:line id="_x0000_s4719" style="position:absolute" from="9682,-51" to="9682,-23" strokeweight="0"/>
            <v:line id="_x0000_s4718" style="position:absolute" from="9718,-51" to="9718,-23" strokeweight="0"/>
            <v:line id="_x0000_s4717" style="position:absolute" from="9757,-51" to="9757,-23" strokeweight="0"/>
            <v:line id="_x0000_s4716" style="position:absolute" from="9794,-51" to="9794,-23" strokeweight="0"/>
            <v:line id="_x0000_s4715" style="position:absolute" from="9830,-51" to="9830,2" strokeweight="0"/>
            <v:line id="_x0000_s4714" style="position:absolute" from="9867,-51" to="9867,-23" strokeweight="0"/>
            <v:line id="_x0000_s4713" style="position:absolute" from="9906,-51" to="9906,-23" strokeweight="0"/>
            <v:line id="_x0000_s4712" style="position:absolute" from="9943,-51" to="9943,-23" strokeweight="0"/>
            <v:line id="_x0000_s4711" style="position:absolute" from="9979,-51" to="9979,-23" strokeweight="0"/>
            <v:line id="_x0000_s4710" style="position:absolute" from="10016,-51" to="10016,-9" strokeweight="0"/>
            <v:line id="_x0000_s4709" style="position:absolute" from="10052,-51" to="10052,-23" strokeweight="0"/>
            <v:line id="_x0000_s4708" style="position:absolute" from="10092,-51" to="10092,-23" strokeweight="0"/>
            <v:line id="_x0000_s4707" style="position:absolute" from="10128,-51" to="10128,-23" strokeweight="0"/>
            <v:line id="_x0000_s4706" style="position:absolute" from="10165,-51" to="10165,-23" strokeweight="0"/>
            <v:line id="_x0000_s4705" style="position:absolute" from="10201,-51" to="10201,2" strokeweight="0"/>
            <v:line id="_x0000_s4704" style="position:absolute" from="10240,-51" to="10240,-23" strokeweight="0"/>
            <v:line id="_x0000_s4703" style="position:absolute" from="10277,-51" to="10277,-23" strokeweight="0"/>
            <v:line id="_x0000_s4702" style="position:absolute" from="10313,-51" to="10313,-23" strokeweight="0"/>
            <v:line id="_x0000_s4701" style="position:absolute" from="10350,-51" to="10350,-23" strokeweight="0"/>
            <v:line id="_x0000_s4700" style="position:absolute" from="10389,-51" to="10389,-9" strokeweight="0"/>
            <v:line id="_x0000_s4699" style="position:absolute" from="10426,-51" to="10426,-23" strokeweight="0"/>
            <v:line id="_x0000_s4698" style="position:absolute" from="10462,-51" to="10462,-23" strokeweight="0"/>
            <v:line id="_x0000_s4697" style="position:absolute" from="10499,-51" to="10499,-23" strokeweight="0"/>
            <v:line id="_x0000_s4696" style="position:absolute" from="10535,-51" to="10535,-23" strokeweight="0"/>
            <v:line id="_x0000_s4695" style="position:absolute" from="10575,-51" to="10575,2" strokeweight="0"/>
            <v:line id="_x0000_s4694" style="position:absolute" from="10611,-51" to="10611,-23" strokeweight="0"/>
            <v:line id="_x0000_s4693" style="position:absolute" from="10648,-51" to="10648,-23" strokeweight="0"/>
            <v:line id="_x0000_s4692" style="position:absolute" from="10684,-51" to="10684,-23" strokeweight="0"/>
            <v:line id="_x0000_s4691" style="position:absolute" from="10723,-51" to="10723,-23" strokeweight="0"/>
            <v:line id="_x0000_s4690" style="position:absolute" from="10760,-51" to="10760,-9" strokeweight="0"/>
            <v:line id="_x0000_s4689" style="position:absolute" from="10796,-51" to="10796,-23" strokeweight="0"/>
            <v:line id="_x0000_s4688" style="position:absolute" from="10833,-51" to="10833,-23" strokeweight="0"/>
            <v:line id="_x0000_s4687" style="position:absolute" from="10872,-51" to="10872,-23" strokeweight="0"/>
            <v:line id="_x0000_s4686" style="position:absolute" from="10909,-51" to="10909,-23" strokeweight="0"/>
            <v:line id="_x0000_s4685" style="position:absolute" from="10945,-51" to="10945,2" strokeweight="0"/>
            <v:shape id="_x0000_s4684" type="#_x0000_t75" style="position:absolute;left:2086;top:-3416;width:8868;height:3156">
              <v:imagedata r:id="rId216" o:title=""/>
            </v:shape>
            <v:line id="_x0000_s4683" style="position:absolute" from="2300,-423" to="2272,-423" strokeweight="0"/>
            <v:line id="_x0000_s4682" style="position:absolute" from="2300,-448" to="2246,-448" strokeweight="0"/>
            <v:line id="_x0000_s4681" style="position:absolute" from="2300,-476" to="2272,-476" strokeweight="0"/>
            <v:line id="_x0000_s4680" style="position:absolute" from="2300,-504" to="2272,-504" strokeweight="0"/>
            <v:line id="_x0000_s4679" style="position:absolute" from="2300,-528" to="2272,-528" strokeweight="0"/>
            <v:line id="_x0000_s4678" style="position:absolute" from="2300,-556" to="2272,-556" strokeweight="0"/>
            <v:shape id="_x0000_s4677" style="position:absolute;left:2086;top:-584;width:214;height:2" coordorigin="2086,-584" coordsize="214,0" o:spt="100" adj="0,,0" path="m2300,-584r-54,m2300,-584r-214,e" filled="f" strokeweight="0">
              <v:stroke joinstyle="round"/>
              <v:formulas/>
              <v:path arrowok="t" o:connecttype="segments"/>
            </v:shape>
            <v:line id="_x0000_s4676" style="position:absolute" from="2300,-611" to="2272,-611" strokeweight="0"/>
            <v:line id="_x0000_s4675" style="position:absolute" from="2300,-636" to="2272,-636" strokeweight="0"/>
            <v:line id="_x0000_s4674" style="position:absolute" from="2300,-664" to="2272,-664" strokeweight="0"/>
            <v:line id="_x0000_s4673" style="position:absolute" from="2300,-691" to="2272,-691" strokeweight="0"/>
            <v:line id="_x0000_s4672" style="position:absolute" from="2300,-716" to="2246,-716" strokeweight="0"/>
            <v:line id="_x0000_s4671" style="position:absolute" from="2300,-744" to="2272,-744" strokeweight="0"/>
            <v:line id="_x0000_s4670" style="position:absolute" from="2300,-771" to="2272,-771" strokeweight="0"/>
            <v:line id="_x0000_s4669" style="position:absolute" from="2300,-799" to="2272,-799" strokeweight="0"/>
            <v:line id="_x0000_s4668" style="position:absolute" from="2300,-824" to="2272,-824" strokeweight="0"/>
            <v:shape id="_x0000_s4667" style="position:absolute;left:2086;top:-852;width:214;height:2" coordorigin="2086,-851" coordsize="214,0" o:spt="100" adj="0,,0" path="m2300,-851r-54,m2300,-851r-214,e" filled="f" strokeweight="0">
              <v:stroke joinstyle="round"/>
              <v:formulas/>
              <v:path arrowok="t" o:connecttype="segments"/>
            </v:shape>
            <v:line id="_x0000_s4666" style="position:absolute" from="2300,-879" to="2272,-879" strokeweight="0"/>
            <v:line id="_x0000_s4665" style="position:absolute" from="2300,-904" to="2272,-904" strokeweight="0"/>
            <v:line id="_x0000_s4664" style="position:absolute" from="2300,-931" to="2272,-931" strokeweight="0"/>
            <v:line id="_x0000_s4663" style="position:absolute" from="2300,-959" to="2272,-959" strokeweight="0"/>
            <v:line id="_x0000_s4662" style="position:absolute" from="2300,-987" to="2246,-987" strokeweight="0"/>
            <v:line id="_x0000_s4661" style="position:absolute" from="2300,-1011" to="2272,-1011" strokeweight="0"/>
            <v:line id="_x0000_s4660" style="position:absolute" from="2300,-1039" to="2272,-1039" strokeweight="0"/>
            <v:line id="_x0000_s4659" style="position:absolute" from="2300,-1067" to="2272,-1067" strokeweight="0"/>
            <v:line id="_x0000_s4658" style="position:absolute" from="2300,-1094" to="2272,-1094" strokeweight="0"/>
            <v:shape id="_x0000_s4657" style="position:absolute;left:2086;top:-1120;width:214;height:2" coordorigin="2086,-1119" coordsize="214,0" o:spt="100" adj="0,,0" path="m2300,-1119r-54,m2300,-1119r-214,e" filled="f" strokeweight="0">
              <v:stroke joinstyle="round"/>
              <v:formulas/>
              <v:path arrowok="t" o:connecttype="segments"/>
            </v:shape>
            <v:line id="_x0000_s4656" style="position:absolute" from="2300,-1147" to="2272,-1147" strokeweight="0"/>
            <v:line id="_x0000_s4655" style="position:absolute" from="2300,-1174" to="2272,-1174" strokeweight="0"/>
            <v:line id="_x0000_s4654" style="position:absolute" from="2300,-1199" to="2272,-1199" strokeweight="0"/>
            <v:line id="_x0000_s4653" style="position:absolute" from="2300,-1227" to="2272,-1227" strokeweight="0"/>
            <v:line id="_x0000_s4652" style="position:absolute" from="2300,-1254" to="2246,-1254" strokeweight="0"/>
            <v:line id="_x0000_s4651" style="position:absolute" from="2300,-1282" to="2272,-1282" strokeweight="0"/>
            <v:line id="_x0000_s4650" style="position:absolute" from="2300,-1307" to="2272,-1307" strokeweight="0"/>
            <v:line id="_x0000_s4649" style="position:absolute" from="2300,-1334" to="2272,-1334" strokeweight="0"/>
            <v:line id="_x0000_s4648" style="position:absolute" from="2300,-1362" to="2272,-1362" strokeweight="0"/>
            <v:shape id="_x0000_s4647" style="position:absolute;left:2086;top:-1387;width:214;height:2" coordorigin="2086,-1387" coordsize="214,0" o:spt="100" adj="0,,0" path="m2300,-1387r-54,m2300,-1387r-214,e" filled="f" strokeweight="0">
              <v:stroke joinstyle="round"/>
              <v:formulas/>
              <v:path arrowok="t" o:connecttype="segments"/>
            </v:shape>
            <v:line id="_x0000_s4646" style="position:absolute" from="2300,-1414" to="2272,-1414" strokeweight="0"/>
            <v:line id="_x0000_s4645" style="position:absolute" from="2300,-1442" to="2272,-1442" strokeweight="0"/>
            <v:line id="_x0000_s4644" style="position:absolute" from="2300,-1470" to="2272,-1470" strokeweight="0"/>
            <v:line id="_x0000_s4643" style="position:absolute" from="2300,-1495" to="2272,-1495" strokeweight="0"/>
            <v:line id="_x0000_s4642" style="position:absolute" from="2300,-1522" to="2246,-1522" strokeweight="0"/>
            <v:line id="_x0000_s4641" style="position:absolute" from="2300,-1550" to="2272,-1550" strokeweight="0"/>
            <v:line id="_x0000_s4640" style="position:absolute" from="2300,-1575" to="2272,-1575" strokeweight="0"/>
            <v:line id="_x0000_s4639" style="position:absolute" from="2300,-1602" to="2272,-1602" strokeweight="0"/>
            <v:line id="_x0000_s4638" style="position:absolute" from="2300,-1630" to="2272,-1630" strokeweight="0"/>
            <v:shape id="_x0000_s4637" style="position:absolute;left:2086;top:-1658;width:214;height:2" coordorigin="2086,-1657" coordsize="214,0" o:spt="100" adj="0,,0" path="m2300,-1657r-54,m2300,-1657r-214,e" filled="f" strokeweight="0">
              <v:stroke joinstyle="round"/>
              <v:formulas/>
              <v:path arrowok="t" o:connecttype="segments"/>
            </v:shape>
            <v:line id="_x0000_s4636" style="position:absolute" from="2300,-1682" to="2272,-1682" strokeweight="0"/>
            <v:line id="_x0000_s4635" style="position:absolute" from="2300,-1710" to="2272,-1710" strokeweight="0"/>
            <v:line id="_x0000_s4634" style="position:absolute" from="2300,-1737" to="2272,-1737" strokeweight="0"/>
            <v:line id="_x0000_s4633" style="position:absolute" from="2300,-1765" to="2272,-1765" strokeweight="0"/>
            <v:line id="_x0000_s4632" style="position:absolute" from="2300,-1790" to="2246,-1790" strokeweight="0"/>
            <v:line id="_x0000_s4631" style="position:absolute" from="2300,-1817" to="2272,-1817" strokeweight="0"/>
            <v:line id="_x0000_s4630" style="position:absolute" from="2300,-1845" to="2272,-1845" strokeweight="0"/>
            <v:line id="_x0000_s4629" style="position:absolute" from="2300,-1870" to="2272,-1870" strokeweight="0"/>
            <v:line id="_x0000_s4628" style="position:absolute" from="2300,-1898" to="2272,-1898" strokeweight="0"/>
            <v:shape id="_x0000_s4627" style="position:absolute;left:2086;top:-1926;width:214;height:2" coordorigin="2086,-1925" coordsize="214,0" o:spt="100" adj="0,,0" path="m2300,-1925r-54,m2300,-1925r-214,e" filled="f" strokeweight="0">
              <v:stroke joinstyle="round"/>
              <v:formulas/>
              <v:path arrowok="t" o:connecttype="segments"/>
            </v:shape>
            <v:line id="_x0000_s4626" style="position:absolute" from="2300,-1953" to="2272,-1953" strokeweight="0"/>
            <v:line id="_x0000_s4625" style="position:absolute" from="2300,-1978" to="2272,-1978" strokeweight="0"/>
            <v:line id="_x0000_s4624" style="position:absolute" from="2300,-2005" to="2272,-2005" strokeweight="0"/>
            <v:line id="_x0000_s4623" style="position:absolute" from="2300,-2033" to="2272,-2033" strokeweight="0"/>
            <v:line id="_x0000_s4622" style="position:absolute" from="2300,-2058" to="2246,-2058" strokeweight="0"/>
            <v:line id="_x0000_s4621" style="position:absolute" from="2300,-2085" to="2272,-2085" strokeweight="0"/>
            <v:line id="_x0000_s4620" style="position:absolute" from="2300,-2113" to="2272,-2113" strokeweight="0"/>
            <v:line id="_x0000_s4619" style="position:absolute" from="2300,-2140" to="2272,-2140" strokeweight="0"/>
            <v:line id="_x0000_s4618" style="position:absolute" from="2300,-2165" to="2272,-2165" strokeweight="0"/>
            <v:shape id="_x0000_s4617" style="position:absolute;left:2086;top:-2193;width:214;height:2" coordorigin="2086,-2193" coordsize="214,0" o:spt="100" adj="0,,0" path="m2300,-2193r-54,m2300,-2193r-214,e" filled="f" strokeweight="0">
              <v:stroke joinstyle="round"/>
              <v:formulas/>
              <v:path arrowok="t" o:connecttype="segments"/>
            </v:shape>
            <v:line id="_x0000_s4616" style="position:absolute" from="2300,-2221" to="2272,-2221" strokeweight="0"/>
            <v:line id="_x0000_s4615" style="position:absolute" from="2300,-2245" to="2272,-2245" strokeweight="0"/>
            <v:line id="_x0000_s4614" style="position:absolute" from="2300,-2273" to="2272,-2273" strokeweight="0"/>
            <v:line id="_x0000_s4613" style="position:absolute" from="2300,-2301" to="2272,-2301" strokeweight="0"/>
            <v:line id="_x0000_s4612" style="position:absolute" from="2300,-2328" to="2246,-2328" strokeweight="0"/>
            <v:line id="_x0000_s4611" style="position:absolute" from="2300,-2353" to="2272,-2353" strokeweight="0"/>
            <v:line id="_x0000_s4610" style="position:absolute" from="2300,-2381" to="2272,-2381" strokeweight="0"/>
            <v:line id="_x0000_s4609" style="position:absolute" from="2300,-2408" to="2272,-2408" strokeweight="0"/>
            <v:line id="_x0000_s4608" style="position:absolute" from="2300,-2433" to="2272,-2433" strokeweight="0"/>
            <v:shape id="_x0000_s4607" style="position:absolute;left:2086;top:-2461;width:214;height:2" coordorigin="2086,-2461" coordsize="214,0" o:spt="100" adj="0,,0" path="m2300,-2461r-54,m2300,-2461r-214,e" filled="f" strokeweight="0">
              <v:stroke joinstyle="round"/>
              <v:formulas/>
              <v:path arrowok="t" o:connecttype="segments"/>
            </v:shape>
            <v:line id="_x0000_s4606" style="position:absolute" from="2300,-2488" to="2272,-2488" strokeweight="0"/>
            <v:line id="_x0000_s4605" style="position:absolute" from="2300,-2516" to="2272,-2516" strokeweight="0"/>
            <v:line id="_x0000_s4604" style="position:absolute" from="2300,-2541" to="2272,-2541" strokeweight="0"/>
            <v:line id="_x0000_s4603" style="position:absolute" from="2300,-2568" to="2272,-2568" strokeweight="0"/>
            <v:line id="_x0000_s4602" style="position:absolute" from="2300,-2596" to="2246,-2596" strokeweight="0"/>
            <v:line id="_x0000_s4601" style="position:absolute" from="2300,-2624" to="2272,-2624" strokeweight="0"/>
            <v:line id="_x0000_s4600" style="position:absolute" from="2300,-2648" to="2272,-2648" strokeweight="0"/>
            <v:line id="_x0000_s4599" style="position:absolute" from="2300,-2676" to="2272,-2676" strokeweight="0"/>
            <v:line id="_x0000_s4598" style="position:absolute" from="2300,-2704" to="2272,-2704" strokeweight="0"/>
            <v:shape id="_x0000_s4597" style="position:absolute;left:2086;top:-2729;width:214;height:2" coordorigin="2086,-2728" coordsize="214,0" o:spt="100" adj="0,,0" path="m2300,-2728r-54,m2300,-2728r-214,e" filled="f" strokeweight="0">
              <v:stroke joinstyle="round"/>
              <v:formulas/>
              <v:path arrowok="t" o:connecttype="segments"/>
            </v:shape>
            <v:line id="_x0000_s4596" style="position:absolute" from="2300,-2756" to="2272,-2756" strokeweight="0"/>
            <v:line id="_x0000_s4595" style="position:absolute" from="2300,-2784" to="2272,-2784" strokeweight="0"/>
            <v:line id="_x0000_s4594" style="position:absolute" from="2300,-2811" to="2272,-2811" strokeweight="0"/>
            <v:line id="_x0000_s4593" style="position:absolute" from="2300,-2836" to="2272,-2836" strokeweight="0"/>
            <v:line id="_x0000_s4592" style="position:absolute" from="2300,-2864" to="2246,-2864" strokeweight="0"/>
            <v:line id="_x0000_s4591" style="position:absolute" from="2300,-2891" to="2272,-2891" strokeweight="0"/>
            <v:line id="_x0000_s4590" style="position:absolute" from="2300,-2916" to="2272,-2916" strokeweight="0"/>
            <v:line id="_x0000_s4589" style="position:absolute" from="2300,-2944" to="2272,-2944" strokeweight="0"/>
            <v:line id="_x0000_s4588" style="position:absolute" from="2300,-2971" to="2272,-2971" strokeweight="0"/>
            <v:shape id="_x0000_s4587" style="position:absolute;left:2086;top:-2999;width:214;height:2" coordorigin="2086,-2999" coordsize="214,0" o:spt="100" adj="0,,0" path="m2300,-2999r-54,m2300,-2999r-214,e" filled="f" strokeweight="0">
              <v:stroke joinstyle="round"/>
              <v:formulas/>
              <v:path arrowok="t" o:connecttype="segments"/>
            </v:shape>
            <v:line id="_x0000_s4586" style="position:absolute" from="2300,-3024" to="2272,-3024" strokeweight="0"/>
            <v:line id="_x0000_s4585" style="position:absolute" from="2300,-3051" to="2272,-3051" strokeweight="0"/>
            <v:rect id="_x0000_s4584" style="position:absolute;left:9473;top:-98;width:239;height:14" filled="f" strokecolor="red" strokeweight="0"/>
            <v:line id="_x0000_s4583" style="position:absolute" from="9474,-84" to="9474,-145" strokecolor="red" strokeweight="0"/>
            <v:line id="_x0000_s4582" style="position:absolute" from="9713,-84" to="9713,-145" strokecolor="red" strokeweight="0"/>
            <v:rect id="_x0000_s4581" style="position:absolute;left:9198;top:-98;width:211;height:14" filled="f" strokecolor="red" strokeweight="0"/>
            <v:line id="_x0000_s4580" style="position:absolute" from="9199,-84" to="9199,-145" strokecolor="red" strokeweight="0"/>
            <v:line id="_x0000_s4579" style="position:absolute" from="9409,-84" to="9409,-145" strokecolor="red" strokeweight="0"/>
            <v:rect id="_x0000_s4578" style="position:absolute;left:8617;top:-98;width:132;height:14" filled="f" strokecolor="red" strokeweight="0"/>
            <v:line id="_x0000_s4577" style="position:absolute" from="8617,-84" to="8617,-145" strokecolor="red" strokeweight="0"/>
            <v:line id="_x0000_s4576" style="position:absolute" from="8749,-84" to="8749,-145" strokecolor="red" strokeweight="0"/>
            <v:rect id="_x0000_s4575" style="position:absolute;left:8521;top:-98;width:90;height:14" filled="f" strokecolor="red" strokeweight="0"/>
            <v:line id="_x0000_s4574" style="position:absolute" from="8522,-84" to="8522,-145" strokecolor="red" strokeweight="0"/>
            <v:line id="_x0000_s4573" style="position:absolute" from="8612,-84" to="8612,-145" strokecolor="red" strokeweight="0"/>
            <v:rect id="_x0000_s4572" style="position:absolute;left:8350;top:-98;width:132;height:14" filled="f" strokecolor="red" strokeweight="0"/>
            <v:line id="_x0000_s4571" style="position:absolute" from="8351,-84" to="8351,-145" strokecolor="red" strokeweight="0"/>
            <v:line id="_x0000_s4570" style="position:absolute" from="8483,-84" to="8483,-145" strokecolor="red" strokeweight="0"/>
            <v:rect id="_x0000_s4569" style="position:absolute;left:6573;top:-98;width:242;height:14" filled="f" strokecolor="red" strokeweight="0"/>
            <v:line id="_x0000_s4568" style="position:absolute" from="6573,-84" to="6573,-145" strokecolor="red" strokeweight="0"/>
            <v:line id="_x0000_s4567" style="position:absolute" from="6815,-84" to="6815,-145" strokecolor="red" strokeweight="0"/>
            <v:rect id="_x0000_s4566" style="position:absolute;left:5526;top:-98;width:102;height:14" filled="f" strokecolor="red" strokeweight="0"/>
            <v:line id="_x0000_s4565" style="position:absolute" from="5526,-84" to="5526,-145" strokecolor="red" strokeweight="0"/>
            <v:line id="_x0000_s4564" style="position:absolute" from="5627,-84" to="5627,-145" strokecolor="red" strokeweight="0"/>
            <v:rect id="_x0000_s4563" style="position:absolute;left:5290;top:-98;width:208;height:14" filled="f" strokecolor="red" strokeweight="0"/>
            <v:line id="_x0000_s4562" style="position:absolute" from="5290,-84" to="5290,-145" strokecolor="red" strokeweight="0"/>
            <v:line id="_x0000_s4561" style="position:absolute" from="5498,-84" to="5498,-145" strokecolor="red" strokeweight="0"/>
            <v:rect id="_x0000_s4560" style="position:absolute;left:2617;top:-98;width:214;height:14" filled="f" strokecolor="red" strokeweight="0"/>
            <v:line id="_x0000_s4559" style="position:absolute" from="2617,-84" to="2617,-145" strokecolor="red" strokeweight="0"/>
            <v:line id="_x0000_s4558" style="position:absolute" from="2830,-84" to="2830,-145" strokecolor="red" strokeweight="0"/>
            <v:shape id="_x0000_s4557" style="position:absolute;left:8359;top:-3201;width:124;height:36" coordorigin="8359,-3200" coordsize="124,36" o:spt="100" adj="0,,0" path="m8359,-3200r124,m8359,-3200r,35e" filled="f" strokecolor="navy" strokeweight="0">
              <v:stroke joinstyle="round"/>
              <v:formulas/>
              <v:path arrowok="t" o:connecttype="segments"/>
            </v:shape>
            <v:line id="_x0000_s4556" style="position:absolute" from="8483,-3200" to="8483,-3165" strokecolor="navy" strokeweight="0"/>
            <v:shape id="_x0000_s4555" style="position:absolute;left:5497;top:-3524;width:146;height:36" coordorigin="5498,-3523" coordsize="146,36" o:spt="100" adj="0,,0" path="m5498,-3523r146,m5498,-3523r,35e" filled="f" strokecolor="navy" strokeweight="0">
              <v:stroke joinstyle="round"/>
              <v:formulas/>
              <v:path arrowok="t" o:connecttype="segments"/>
            </v:shape>
            <v:line id="_x0000_s4554" style="position:absolute" from="5644,-3523" to="5644,-3488" strokecolor="navy" strokeweight="0"/>
            <v:shape id="_x0000_s4553" type="#_x0000_t202" style="position:absolute;left:5405;top:-3666;width:354;height:142" filled="f" stroked="f">
              <v:textbox inset="0,0,0,0">
                <w:txbxContent>
                  <w:p w14:paraId="58188815" w14:textId="77777777" w:rsidR="00CB66C5" w:rsidRDefault="00CB66C5">
                    <w:pPr>
                      <w:spacing w:before="2"/>
                      <w:rPr>
                        <w:rFonts w:ascii="Arial MT"/>
                        <w:sz w:val="12"/>
                      </w:rPr>
                    </w:pPr>
                    <w:r>
                      <w:rPr>
                        <w:rFonts w:ascii="Arial MT"/>
                        <w:color w:val="000080"/>
                        <w:w w:val="110"/>
                        <w:sz w:val="12"/>
                      </w:rPr>
                      <w:t>10-14</w:t>
                    </w:r>
                  </w:p>
                </w:txbxContent>
              </v:textbox>
            </v:shape>
            <v:shape id="_x0000_s4552" type="#_x0000_t202" style="position:absolute;left:2847;top:-3347;width:248;height:474" filled="f" stroked="f">
              <v:textbox inset="0,0,0,0">
                <w:txbxContent>
                  <w:p w14:paraId="137E09B6" w14:textId="77777777" w:rsidR="00CB66C5" w:rsidRDefault="00CB66C5">
                    <w:pPr>
                      <w:spacing w:line="137" w:lineRule="exact"/>
                      <w:rPr>
                        <w:sz w:val="13"/>
                      </w:rPr>
                    </w:pPr>
                    <w:r>
                      <w:rPr>
                        <w:w w:val="105"/>
                        <w:sz w:val="13"/>
                      </w:rPr>
                      <w:t>HO</w:t>
                    </w:r>
                  </w:p>
                  <w:p w14:paraId="65474ABB" w14:textId="77777777" w:rsidR="00CB66C5" w:rsidRDefault="00CB66C5">
                    <w:pPr>
                      <w:spacing w:line="118" w:lineRule="exact"/>
                      <w:ind w:left="96" w:right="1"/>
                      <w:jc w:val="center"/>
                      <w:rPr>
                        <w:sz w:val="11"/>
                      </w:rPr>
                    </w:pPr>
                    <w:r>
                      <w:rPr>
                        <w:color w:val="0000FF"/>
                        <w:sz w:val="11"/>
                      </w:rPr>
                      <w:t>15</w:t>
                    </w:r>
                  </w:p>
                  <w:p w14:paraId="7B0AC9F0" w14:textId="77777777" w:rsidR="00CB66C5" w:rsidRDefault="00CB66C5">
                    <w:pPr>
                      <w:spacing w:before="91"/>
                      <w:jc w:val="center"/>
                      <w:rPr>
                        <w:sz w:val="11"/>
                      </w:rPr>
                    </w:pPr>
                    <w:r>
                      <w:rPr>
                        <w:color w:val="0000FF"/>
                        <w:w w:val="102"/>
                        <w:sz w:val="11"/>
                      </w:rPr>
                      <w:t>3</w:t>
                    </w:r>
                  </w:p>
                </w:txbxContent>
              </v:textbox>
            </v:shape>
            <v:shape id="_x0000_s4551" type="#_x0000_t202" style="position:absolute;left:3515;top:-3518;width:313;height:333" filled="f" stroked="f">
              <v:textbox inset="0,0,0,0">
                <w:txbxContent>
                  <w:p w14:paraId="470AF57E" w14:textId="77777777" w:rsidR="00CB66C5" w:rsidRDefault="00CB66C5">
                    <w:pPr>
                      <w:spacing w:line="137" w:lineRule="exact"/>
                      <w:ind w:left="160"/>
                      <w:rPr>
                        <w:sz w:val="13"/>
                      </w:rPr>
                    </w:pPr>
                    <w:r>
                      <w:rPr>
                        <w:w w:val="103"/>
                        <w:sz w:val="13"/>
                      </w:rPr>
                      <w:t>O</w:t>
                    </w:r>
                  </w:p>
                  <w:p w14:paraId="0A78BA71" w14:textId="77777777" w:rsidR="00CB66C5" w:rsidRDefault="00CB66C5">
                    <w:pPr>
                      <w:spacing w:line="218" w:lineRule="auto"/>
                      <w:rPr>
                        <w:sz w:val="11"/>
                      </w:rPr>
                    </w:pPr>
                    <w:r>
                      <w:rPr>
                        <w:color w:val="0000FF"/>
                        <w:position w:val="-7"/>
                        <w:sz w:val="11"/>
                      </w:rPr>
                      <w:t>16</w:t>
                    </w:r>
                    <w:r>
                      <w:rPr>
                        <w:color w:val="0000FF"/>
                        <w:spacing w:val="43"/>
                        <w:position w:val="-7"/>
                        <w:sz w:val="11"/>
                      </w:rPr>
                      <w:t xml:space="preserve"> </w:t>
                    </w:r>
                    <w:r>
                      <w:rPr>
                        <w:color w:val="0000FF"/>
                        <w:sz w:val="11"/>
                      </w:rPr>
                      <w:t>17</w:t>
                    </w:r>
                  </w:p>
                </w:txbxContent>
              </v:textbox>
            </v:shape>
            <v:shape id="_x0000_s4550" type="#_x0000_t202" style="position:absolute;left:3237;top:-3164;width:77;height:123" filled="f" stroked="f">
              <v:textbox inset="0,0,0,0">
                <w:txbxContent>
                  <w:p w14:paraId="7E098E50" w14:textId="77777777" w:rsidR="00CB66C5" w:rsidRDefault="00CB66C5">
                    <w:pPr>
                      <w:spacing w:line="122" w:lineRule="exact"/>
                      <w:rPr>
                        <w:sz w:val="11"/>
                      </w:rPr>
                    </w:pPr>
                    <w:r>
                      <w:rPr>
                        <w:color w:val="0000FF"/>
                        <w:w w:val="102"/>
                        <w:sz w:val="11"/>
                      </w:rPr>
                      <w:t>4</w:t>
                    </w:r>
                  </w:p>
                </w:txbxContent>
              </v:textbox>
            </v:shape>
            <v:shape id="_x0000_s4549" type="#_x0000_t202" style="position:absolute;left:2100;top:-2996;width:148;height:102" filled="f" stroked="f">
              <v:textbox inset="0,0,0,0">
                <w:txbxContent>
                  <w:p w14:paraId="1AB11040" w14:textId="77777777" w:rsidR="00CB66C5" w:rsidRDefault="00CB66C5">
                    <w:pPr>
                      <w:spacing w:line="102" w:lineRule="exact"/>
                      <w:rPr>
                        <w:rFonts w:ascii="Arial MT"/>
                        <w:sz w:val="9"/>
                      </w:rPr>
                    </w:pPr>
                    <w:r>
                      <w:rPr>
                        <w:rFonts w:ascii="Arial MT"/>
                        <w:w w:val="105"/>
                        <w:sz w:val="9"/>
                      </w:rPr>
                      <w:t>1.0</w:t>
                    </w:r>
                  </w:p>
                </w:txbxContent>
              </v:textbox>
            </v:shape>
            <v:shape id="_x0000_s4548" type="#_x0000_t202" style="position:absolute;left:3535;top:-2996;width:77;height:123" filled="f" stroked="f">
              <v:textbox inset="0,0,0,0">
                <w:txbxContent>
                  <w:p w14:paraId="615AA8FD" w14:textId="77777777" w:rsidR="00CB66C5" w:rsidRDefault="00CB66C5">
                    <w:pPr>
                      <w:spacing w:line="122" w:lineRule="exact"/>
                      <w:rPr>
                        <w:sz w:val="11"/>
                      </w:rPr>
                    </w:pPr>
                    <w:r>
                      <w:rPr>
                        <w:color w:val="0000FF"/>
                        <w:w w:val="102"/>
                        <w:sz w:val="11"/>
                      </w:rPr>
                      <w:t>5</w:t>
                    </w:r>
                  </w:p>
                </w:txbxContent>
              </v:textbox>
            </v:shape>
            <v:shape id="_x0000_s4547" type="#_x0000_t202" style="position:absolute;left:3799;top:-3153;width:216;height:256" filled="f" stroked="f">
              <v:textbox inset="0,0,0,0">
                <w:txbxContent>
                  <w:p w14:paraId="3CCDAA65" w14:textId="77777777" w:rsidR="00CB66C5" w:rsidRDefault="00CB66C5">
                    <w:pPr>
                      <w:spacing w:line="137" w:lineRule="exact"/>
                      <w:rPr>
                        <w:sz w:val="13"/>
                      </w:rPr>
                    </w:pPr>
                    <w:r>
                      <w:rPr>
                        <w:w w:val="105"/>
                        <w:sz w:val="13"/>
                      </w:rPr>
                      <w:t>OH</w:t>
                    </w:r>
                  </w:p>
                  <w:p w14:paraId="390EBE88" w14:textId="77777777" w:rsidR="00CB66C5" w:rsidRDefault="00CB66C5">
                    <w:pPr>
                      <w:spacing w:line="118" w:lineRule="exact"/>
                      <w:ind w:left="19"/>
                      <w:rPr>
                        <w:sz w:val="11"/>
                      </w:rPr>
                    </w:pPr>
                    <w:r>
                      <w:rPr>
                        <w:color w:val="0000FF"/>
                        <w:sz w:val="11"/>
                      </w:rPr>
                      <w:t>18</w:t>
                    </w:r>
                  </w:p>
                </w:txbxContent>
              </v:textbox>
            </v:shape>
            <v:shape id="_x0000_s4546" type="#_x0000_t202" style="position:absolute;left:5343;top:-2885;width:166;height:142" filled="f" stroked="f">
              <v:textbox inset="0,0,0,0">
                <w:txbxContent>
                  <w:p w14:paraId="548A8DA7" w14:textId="77777777" w:rsidR="00CB66C5" w:rsidRDefault="00CB66C5">
                    <w:pPr>
                      <w:spacing w:before="2"/>
                      <w:rPr>
                        <w:rFonts w:ascii="Arial MT"/>
                        <w:sz w:val="12"/>
                      </w:rPr>
                    </w:pPr>
                    <w:r>
                      <w:rPr>
                        <w:rFonts w:ascii="Arial MT"/>
                        <w:color w:val="000080"/>
                        <w:w w:val="110"/>
                        <w:sz w:val="12"/>
                      </w:rPr>
                      <w:t>18</w:t>
                    </w:r>
                  </w:p>
                </w:txbxContent>
              </v:textbox>
            </v:shape>
            <v:shape id="_x0000_s4545" type="#_x0000_t202" style="position:absolute;left:2100;top:-2726;width:148;height:102" filled="f" stroked="f">
              <v:textbox inset="0,0,0,0">
                <w:txbxContent>
                  <w:p w14:paraId="790693BA" w14:textId="77777777" w:rsidR="00CB66C5" w:rsidRDefault="00CB66C5">
                    <w:pPr>
                      <w:spacing w:line="102" w:lineRule="exact"/>
                      <w:rPr>
                        <w:rFonts w:ascii="Arial MT"/>
                        <w:sz w:val="9"/>
                      </w:rPr>
                    </w:pPr>
                    <w:r>
                      <w:rPr>
                        <w:rFonts w:ascii="Arial MT"/>
                        <w:w w:val="105"/>
                        <w:sz w:val="9"/>
                      </w:rPr>
                      <w:t>0.9</w:t>
                    </w:r>
                  </w:p>
                </w:txbxContent>
              </v:textbox>
            </v:shape>
            <v:shape id="_x0000_s4544" type="#_x0000_t202" style="position:absolute;left:8185;top:-3343;width:850;height:645" filled="f" stroked="f">
              <v:textbox inset="0,0,0,0">
                <w:txbxContent>
                  <w:p w14:paraId="15BA23AE" w14:textId="77777777" w:rsidR="00CB66C5" w:rsidRDefault="00CB66C5">
                    <w:pPr>
                      <w:spacing w:before="2"/>
                      <w:rPr>
                        <w:rFonts w:ascii="Arial MT"/>
                        <w:sz w:val="12"/>
                      </w:rPr>
                    </w:pPr>
                    <w:r>
                      <w:rPr>
                        <w:rFonts w:ascii="Arial MT"/>
                        <w:color w:val="000080"/>
                        <w:w w:val="110"/>
                        <w:sz w:val="12"/>
                      </w:rPr>
                      <w:t>2eq,6eq</w:t>
                    </w:r>
                  </w:p>
                  <w:p w14:paraId="20F7864E" w14:textId="77777777" w:rsidR="00CB66C5" w:rsidRDefault="00CB66C5">
                    <w:pPr>
                      <w:spacing w:before="1" w:line="250" w:lineRule="atLeast"/>
                      <w:ind w:left="289" w:hanging="135"/>
                      <w:rPr>
                        <w:rFonts w:ascii="Arial MT"/>
                        <w:sz w:val="12"/>
                      </w:rPr>
                    </w:pPr>
                    <w:r>
                      <w:rPr>
                        <w:rFonts w:ascii="Arial MT"/>
                        <w:color w:val="000080"/>
                        <w:w w:val="105"/>
                        <w:sz w:val="12"/>
                      </w:rPr>
                      <w:t>2ax,6ax,8,8</w:t>
                    </w:r>
                    <w:r>
                      <w:rPr>
                        <w:rFonts w:ascii="Arial MT"/>
                        <w:color w:val="000080"/>
                        <w:spacing w:val="-32"/>
                        <w:w w:val="105"/>
                        <w:sz w:val="12"/>
                      </w:rPr>
                      <w:t xml:space="preserve"> </w:t>
                    </w:r>
                    <w:r>
                      <w:rPr>
                        <w:rFonts w:ascii="Arial MT"/>
                        <w:color w:val="000080"/>
                        <w:w w:val="110"/>
                        <w:sz w:val="12"/>
                      </w:rPr>
                      <w:t>7,7</w:t>
                    </w:r>
                  </w:p>
                </w:txbxContent>
              </v:textbox>
            </v:shape>
            <v:shape id="_x0000_s4543" type="#_x0000_t202" style="position:absolute;left:2942;top:-2659;width:77;height:123" filled="f" stroked="f">
              <v:textbox inset="0,0,0,0">
                <w:txbxContent>
                  <w:p w14:paraId="2FE2BD7D" w14:textId="77777777" w:rsidR="00CB66C5" w:rsidRDefault="00CB66C5">
                    <w:pPr>
                      <w:spacing w:line="122" w:lineRule="exact"/>
                      <w:rPr>
                        <w:sz w:val="11"/>
                      </w:rPr>
                    </w:pPr>
                    <w:r>
                      <w:rPr>
                        <w:color w:val="0000FF"/>
                        <w:w w:val="102"/>
                        <w:sz w:val="11"/>
                      </w:rPr>
                      <w:t>2</w:t>
                    </w:r>
                  </w:p>
                </w:txbxContent>
              </v:textbox>
            </v:shape>
            <v:shape id="_x0000_s4542" type="#_x0000_t202" style="position:absolute;left:3535;top:-2659;width:77;height:123" filled="f" stroked="f">
              <v:textbox inset="0,0,0,0">
                <w:txbxContent>
                  <w:p w14:paraId="26347AD2" w14:textId="77777777" w:rsidR="00CB66C5" w:rsidRDefault="00CB66C5">
                    <w:pPr>
                      <w:spacing w:line="122" w:lineRule="exact"/>
                      <w:rPr>
                        <w:sz w:val="11"/>
                      </w:rPr>
                    </w:pPr>
                    <w:r>
                      <w:rPr>
                        <w:color w:val="0000FF"/>
                        <w:w w:val="102"/>
                        <w:sz w:val="11"/>
                      </w:rPr>
                      <w:t>6</w:t>
                    </w:r>
                  </w:p>
                </w:txbxContent>
              </v:textbox>
            </v:shape>
            <v:shape id="_x0000_s4541" type="#_x0000_t202" style="position:absolute;left:2100;top:-2458;width:148;height:102" filled="f" stroked="f">
              <v:textbox inset="0,0,0,0">
                <w:txbxContent>
                  <w:p w14:paraId="50DFA032" w14:textId="77777777" w:rsidR="00CB66C5" w:rsidRDefault="00CB66C5">
                    <w:pPr>
                      <w:spacing w:line="102" w:lineRule="exact"/>
                      <w:rPr>
                        <w:rFonts w:ascii="Arial MT"/>
                        <w:sz w:val="9"/>
                      </w:rPr>
                    </w:pPr>
                    <w:r>
                      <w:rPr>
                        <w:rFonts w:ascii="Arial MT"/>
                        <w:w w:val="105"/>
                        <w:sz w:val="9"/>
                      </w:rPr>
                      <w:t>0.8</w:t>
                    </w:r>
                  </w:p>
                </w:txbxContent>
              </v:textbox>
            </v:shape>
            <v:shape id="_x0000_s4540" type="#_x0000_t202" style="position:absolute;left:3217;top:-2494;width:118;height:256" filled="f" stroked="f">
              <v:textbox inset="0,0,0,0">
                <w:txbxContent>
                  <w:p w14:paraId="6FA88ADC" w14:textId="77777777" w:rsidR="00CB66C5" w:rsidRDefault="00CB66C5">
                    <w:pPr>
                      <w:spacing w:line="137" w:lineRule="exact"/>
                      <w:rPr>
                        <w:sz w:val="13"/>
                      </w:rPr>
                    </w:pPr>
                    <w:r>
                      <w:rPr>
                        <w:w w:val="103"/>
                        <w:sz w:val="13"/>
                      </w:rPr>
                      <w:t>N</w:t>
                    </w:r>
                  </w:p>
                  <w:p w14:paraId="2FE40E49" w14:textId="77777777" w:rsidR="00CB66C5" w:rsidRDefault="00CB66C5">
                    <w:pPr>
                      <w:spacing w:line="118" w:lineRule="exact"/>
                      <w:ind w:left="19"/>
                      <w:rPr>
                        <w:sz w:val="11"/>
                      </w:rPr>
                    </w:pPr>
                    <w:r>
                      <w:rPr>
                        <w:color w:val="0000FF"/>
                        <w:w w:val="102"/>
                        <w:sz w:val="11"/>
                      </w:rPr>
                      <w:t>1</w:t>
                    </w:r>
                  </w:p>
                </w:txbxContent>
              </v:textbox>
            </v:shape>
            <v:shape id="_x0000_s4539" type="#_x0000_t202" style="position:absolute;left:4209;top:-2308;width:133;height:123" filled="f" stroked="f">
              <v:textbox inset="0,0,0,0">
                <w:txbxContent>
                  <w:p w14:paraId="65A43525" w14:textId="77777777" w:rsidR="00CB66C5" w:rsidRDefault="00CB66C5">
                    <w:pPr>
                      <w:spacing w:line="122" w:lineRule="exact"/>
                      <w:rPr>
                        <w:sz w:val="11"/>
                      </w:rPr>
                    </w:pPr>
                    <w:r>
                      <w:rPr>
                        <w:color w:val="0000FF"/>
                        <w:sz w:val="11"/>
                      </w:rPr>
                      <w:t>14</w:t>
                    </w:r>
                  </w:p>
                </w:txbxContent>
              </v:textbox>
            </v:shape>
            <v:shape id="_x0000_s4538" type="#_x0000_t202" style="position:absolute;left:4551;top:-2308;width:133;height:123" filled="f" stroked="f">
              <v:textbox inset="0,0,0,0">
                <w:txbxContent>
                  <w:p w14:paraId="4017E6B9" w14:textId="77777777" w:rsidR="00CB66C5" w:rsidRDefault="00CB66C5">
                    <w:pPr>
                      <w:spacing w:line="122" w:lineRule="exact"/>
                      <w:rPr>
                        <w:sz w:val="11"/>
                      </w:rPr>
                    </w:pPr>
                    <w:r>
                      <w:rPr>
                        <w:color w:val="0000FF"/>
                        <w:sz w:val="11"/>
                      </w:rPr>
                      <w:t>13</w:t>
                    </w:r>
                  </w:p>
                </w:txbxContent>
              </v:textbox>
            </v:shape>
            <v:shape id="_x0000_s4537" type="#_x0000_t202" style="position:absolute;left:2100;top:-2190;width:148;height:102" filled="f" stroked="f">
              <v:textbox inset="0,0,0,0">
                <w:txbxContent>
                  <w:p w14:paraId="128B3FE0" w14:textId="77777777" w:rsidR="00CB66C5" w:rsidRDefault="00CB66C5">
                    <w:pPr>
                      <w:spacing w:line="102" w:lineRule="exact"/>
                      <w:rPr>
                        <w:rFonts w:ascii="Arial MT"/>
                        <w:sz w:val="9"/>
                      </w:rPr>
                    </w:pPr>
                    <w:r>
                      <w:rPr>
                        <w:rFonts w:ascii="Arial MT"/>
                        <w:w w:val="105"/>
                        <w:sz w:val="9"/>
                      </w:rPr>
                      <w:t>0.7</w:t>
                    </w:r>
                  </w:p>
                </w:txbxContent>
              </v:textbox>
            </v:shape>
            <v:shape id="_x0000_s4536" type="#_x0000_t202" style="position:absolute;left:3237;top:-2248;width:422;height:344" filled="f" stroked="f">
              <v:textbox inset="0,0,0,0">
                <w:txbxContent>
                  <w:p w14:paraId="39640B6B" w14:textId="77777777" w:rsidR="00CB66C5" w:rsidRDefault="00CB66C5">
                    <w:pPr>
                      <w:spacing w:line="137" w:lineRule="exact"/>
                      <w:ind w:left="81"/>
                      <w:rPr>
                        <w:sz w:val="13"/>
                      </w:rPr>
                    </w:pPr>
                    <w:r>
                      <w:rPr>
                        <w:w w:val="105"/>
                        <w:sz w:val="13"/>
                      </w:rPr>
                      <w:t>HCl</w:t>
                    </w:r>
                  </w:p>
                  <w:p w14:paraId="4E16C8FC" w14:textId="77777777" w:rsidR="00CB66C5" w:rsidRDefault="00CB66C5">
                    <w:pPr>
                      <w:spacing w:line="99" w:lineRule="exact"/>
                      <w:ind w:left="96" w:right="18"/>
                      <w:jc w:val="center"/>
                      <w:rPr>
                        <w:sz w:val="11"/>
                      </w:rPr>
                    </w:pPr>
                    <w:r>
                      <w:rPr>
                        <w:color w:val="0000FF"/>
                        <w:sz w:val="11"/>
                      </w:rPr>
                      <w:t>19</w:t>
                    </w:r>
                  </w:p>
                  <w:p w14:paraId="5B295678" w14:textId="77777777" w:rsidR="00CB66C5" w:rsidRDefault="00CB66C5">
                    <w:pPr>
                      <w:tabs>
                        <w:tab w:val="left" w:pos="345"/>
                      </w:tabs>
                      <w:spacing w:line="107" w:lineRule="exact"/>
                      <w:ind w:right="18"/>
                      <w:jc w:val="center"/>
                      <w:rPr>
                        <w:sz w:val="11"/>
                      </w:rPr>
                    </w:pPr>
                    <w:r>
                      <w:rPr>
                        <w:color w:val="0000FF"/>
                        <w:sz w:val="11"/>
                      </w:rPr>
                      <w:t>7</w:t>
                    </w:r>
                    <w:r>
                      <w:rPr>
                        <w:color w:val="0000FF"/>
                        <w:sz w:val="11"/>
                      </w:rPr>
                      <w:tab/>
                    </w:r>
                    <w:r>
                      <w:rPr>
                        <w:color w:val="0000FF"/>
                        <w:spacing w:val="-3"/>
                        <w:sz w:val="11"/>
                      </w:rPr>
                      <w:t>8</w:t>
                    </w:r>
                  </w:p>
                </w:txbxContent>
              </v:textbox>
            </v:shape>
            <v:shape id="_x0000_s4535" type="#_x0000_t202" style="position:absolute;left:2100;top:-1923;width:148;height:102" filled="f" stroked="f">
              <v:textbox inset="0,0,0,0">
                <w:txbxContent>
                  <w:p w14:paraId="4C096DAD" w14:textId="77777777" w:rsidR="00CB66C5" w:rsidRDefault="00CB66C5">
                    <w:pPr>
                      <w:spacing w:line="102" w:lineRule="exact"/>
                      <w:rPr>
                        <w:rFonts w:ascii="Arial MT"/>
                        <w:sz w:val="9"/>
                      </w:rPr>
                    </w:pPr>
                    <w:r>
                      <w:rPr>
                        <w:rFonts w:ascii="Arial MT"/>
                        <w:w w:val="105"/>
                        <w:sz w:val="9"/>
                      </w:rPr>
                      <w:t>0.6</w:t>
                    </w:r>
                  </w:p>
                </w:txbxContent>
              </v:textbox>
            </v:shape>
            <v:shape id="_x0000_s4534" type="#_x0000_t202" style="position:absolute;left:4035;top:-2016;width:77;height:123" filled="f" stroked="f">
              <v:textbox inset="0,0,0,0">
                <w:txbxContent>
                  <w:p w14:paraId="351099A7" w14:textId="77777777" w:rsidR="00CB66C5" w:rsidRDefault="00CB66C5">
                    <w:pPr>
                      <w:spacing w:line="122" w:lineRule="exact"/>
                      <w:rPr>
                        <w:sz w:val="11"/>
                      </w:rPr>
                    </w:pPr>
                    <w:r>
                      <w:rPr>
                        <w:color w:val="0000FF"/>
                        <w:w w:val="102"/>
                        <w:sz w:val="11"/>
                      </w:rPr>
                      <w:t>9</w:t>
                    </w:r>
                  </w:p>
                </w:txbxContent>
              </v:textbox>
            </v:shape>
            <v:shape id="_x0000_s4533" type="#_x0000_t202" style="position:absolute;left:4720;top:-2016;width:133;height:123" filled="f" stroked="f">
              <v:textbox inset="0,0,0,0">
                <w:txbxContent>
                  <w:p w14:paraId="2A256222" w14:textId="77777777" w:rsidR="00CB66C5" w:rsidRDefault="00CB66C5">
                    <w:pPr>
                      <w:spacing w:line="122" w:lineRule="exact"/>
                      <w:rPr>
                        <w:sz w:val="11"/>
                      </w:rPr>
                    </w:pPr>
                    <w:r>
                      <w:rPr>
                        <w:color w:val="0000FF"/>
                        <w:sz w:val="11"/>
                      </w:rPr>
                      <w:t>12</w:t>
                    </w:r>
                  </w:p>
                </w:txbxContent>
              </v:textbox>
            </v:shape>
            <v:shape id="_x0000_s4532" type="#_x0000_t202" style="position:absolute;left:9049;top:-2226;width:808;height:394" filled="f" stroked="f">
              <v:textbox inset="0,0,0,0">
                <w:txbxContent>
                  <w:p w14:paraId="64B29997" w14:textId="77777777" w:rsidR="00CB66C5" w:rsidRDefault="00CB66C5">
                    <w:pPr>
                      <w:spacing w:before="2"/>
                      <w:rPr>
                        <w:rFonts w:ascii="Arial MT"/>
                        <w:sz w:val="12"/>
                      </w:rPr>
                    </w:pPr>
                    <w:r>
                      <w:rPr>
                        <w:rFonts w:ascii="Arial MT"/>
                        <w:color w:val="000080"/>
                        <w:w w:val="110"/>
                        <w:sz w:val="12"/>
                      </w:rPr>
                      <w:t>3eq,5eq</w:t>
                    </w:r>
                  </w:p>
                  <w:p w14:paraId="32BB1A7C" w14:textId="77777777" w:rsidR="00CB66C5" w:rsidRDefault="00CB66C5">
                    <w:pPr>
                      <w:spacing w:before="113"/>
                      <w:ind w:left="328"/>
                      <w:rPr>
                        <w:rFonts w:ascii="Arial MT"/>
                        <w:sz w:val="12"/>
                      </w:rPr>
                    </w:pPr>
                    <w:r>
                      <w:rPr>
                        <w:rFonts w:ascii="Arial MT"/>
                        <w:color w:val="000080"/>
                        <w:w w:val="110"/>
                        <w:sz w:val="12"/>
                      </w:rPr>
                      <w:t>3ax,5ax</w:t>
                    </w:r>
                  </w:p>
                </w:txbxContent>
              </v:textbox>
            </v:shape>
            <v:shape id="_x0000_s4531" type="#_x0000_t202" style="position:absolute;left:2100;top:-1655;width:148;height:102" filled="f" stroked="f">
              <v:textbox inset="0,0,0,0">
                <w:txbxContent>
                  <w:p w14:paraId="7CB3D9E2" w14:textId="77777777" w:rsidR="00CB66C5" w:rsidRDefault="00CB66C5">
                    <w:pPr>
                      <w:spacing w:line="102" w:lineRule="exact"/>
                      <w:rPr>
                        <w:rFonts w:ascii="Arial MT"/>
                        <w:sz w:val="9"/>
                      </w:rPr>
                    </w:pPr>
                    <w:r>
                      <w:rPr>
                        <w:rFonts w:ascii="Arial MT"/>
                        <w:w w:val="105"/>
                        <w:sz w:val="9"/>
                      </w:rPr>
                      <w:t>0.5</w:t>
                    </w:r>
                  </w:p>
                </w:txbxContent>
              </v:textbox>
            </v:shape>
            <v:shape id="_x0000_s4530" type="#_x0000_t202" style="position:absolute;left:4206;top:-1726;width:133;height:123" filled="f" stroked="f">
              <v:textbox inset="0,0,0,0">
                <w:txbxContent>
                  <w:p w14:paraId="0815E228" w14:textId="77777777" w:rsidR="00CB66C5" w:rsidRDefault="00CB66C5">
                    <w:pPr>
                      <w:spacing w:line="122" w:lineRule="exact"/>
                      <w:rPr>
                        <w:sz w:val="11"/>
                      </w:rPr>
                    </w:pPr>
                    <w:r>
                      <w:rPr>
                        <w:color w:val="0000FF"/>
                        <w:sz w:val="11"/>
                      </w:rPr>
                      <w:t>10</w:t>
                    </w:r>
                  </w:p>
                </w:txbxContent>
              </v:textbox>
            </v:shape>
            <v:shape id="_x0000_s4529" type="#_x0000_t202" style="position:absolute;left:4548;top:-1726;width:133;height:123" filled="f" stroked="f">
              <v:textbox inset="0,0,0,0">
                <w:txbxContent>
                  <w:p w14:paraId="57FE46DE" w14:textId="77777777" w:rsidR="00CB66C5" w:rsidRDefault="00CB66C5">
                    <w:pPr>
                      <w:spacing w:line="122" w:lineRule="exact"/>
                      <w:rPr>
                        <w:sz w:val="11"/>
                      </w:rPr>
                    </w:pPr>
                    <w:r>
                      <w:rPr>
                        <w:color w:val="0000FF"/>
                        <w:sz w:val="11"/>
                      </w:rPr>
                      <w:t>11</w:t>
                    </w:r>
                  </w:p>
                </w:txbxContent>
              </v:textbox>
            </v:shape>
            <v:shape id="_x0000_s4528" type="#_x0000_t202" style="position:absolute;left:2100;top:-1384;width:148;height:370" filled="f" stroked="f">
              <v:textbox inset="0,0,0,0">
                <w:txbxContent>
                  <w:p w14:paraId="62111641" w14:textId="77777777" w:rsidR="00CB66C5" w:rsidRDefault="00CB66C5">
                    <w:pPr>
                      <w:spacing w:line="102" w:lineRule="exact"/>
                      <w:rPr>
                        <w:rFonts w:ascii="Arial MT"/>
                        <w:sz w:val="9"/>
                      </w:rPr>
                    </w:pPr>
                    <w:r>
                      <w:rPr>
                        <w:rFonts w:ascii="Arial MT"/>
                        <w:w w:val="105"/>
                        <w:sz w:val="9"/>
                      </w:rPr>
                      <w:t>0.4</w:t>
                    </w:r>
                  </w:p>
                  <w:p w14:paraId="448FB30D" w14:textId="77777777" w:rsidR="00CB66C5" w:rsidRDefault="00CB66C5">
                    <w:pPr>
                      <w:spacing w:before="3"/>
                      <w:rPr>
                        <w:rFonts w:ascii="Arial MT"/>
                        <w:sz w:val="14"/>
                      </w:rPr>
                    </w:pPr>
                  </w:p>
                  <w:p w14:paraId="57D4C1BA" w14:textId="77777777" w:rsidR="00CB66C5" w:rsidRDefault="00CB66C5">
                    <w:pPr>
                      <w:rPr>
                        <w:rFonts w:ascii="Arial MT"/>
                        <w:sz w:val="9"/>
                      </w:rPr>
                    </w:pPr>
                    <w:r>
                      <w:rPr>
                        <w:rFonts w:ascii="Arial MT"/>
                        <w:w w:val="105"/>
                        <w:sz w:val="9"/>
                      </w:rPr>
                      <w:t>0.3</w:t>
                    </w:r>
                  </w:p>
                </w:txbxContent>
              </v:textbox>
            </v:shape>
            <v:shape id="_x0000_s4527" type="#_x0000_t202" style="position:absolute;left:2631;top:-1157;width:166;height:142" filled="f" stroked="f">
              <v:textbox inset="0,0,0,0">
                <w:txbxContent>
                  <w:p w14:paraId="0F1986F6" w14:textId="77777777" w:rsidR="00CB66C5" w:rsidRDefault="00CB66C5">
                    <w:pPr>
                      <w:spacing w:before="2"/>
                      <w:rPr>
                        <w:rFonts w:ascii="Arial MT"/>
                        <w:sz w:val="12"/>
                      </w:rPr>
                    </w:pPr>
                    <w:r>
                      <w:rPr>
                        <w:rFonts w:ascii="Arial MT"/>
                        <w:color w:val="000080"/>
                        <w:w w:val="110"/>
                        <w:sz w:val="12"/>
                      </w:rPr>
                      <w:t>18</w:t>
                    </w:r>
                  </w:p>
                </w:txbxContent>
              </v:textbox>
            </v:shape>
            <v:shape id="_x0000_s4526" type="#_x0000_t202" style="position:absolute;left:6629;top:-1039;width:166;height:142" filled="f" stroked="f">
              <v:textbox inset="0,0,0,0">
                <w:txbxContent>
                  <w:p w14:paraId="06ABBD71" w14:textId="77777777" w:rsidR="00CB66C5" w:rsidRDefault="00CB66C5">
                    <w:pPr>
                      <w:spacing w:before="2"/>
                      <w:rPr>
                        <w:rFonts w:ascii="Arial MT"/>
                        <w:sz w:val="12"/>
                      </w:rPr>
                    </w:pPr>
                    <w:r>
                      <w:rPr>
                        <w:rFonts w:ascii="Arial MT"/>
                        <w:color w:val="000080"/>
                        <w:w w:val="110"/>
                        <w:sz w:val="12"/>
                      </w:rPr>
                      <w:t>15</w:t>
                    </w:r>
                  </w:p>
                </w:txbxContent>
              </v:textbox>
            </v:shape>
            <v:shape id="_x0000_s4525" type="#_x0000_t202" style="position:absolute;left:2100;top:-849;width:148;height:638" filled="f" stroked="f">
              <v:textbox inset="0,0,0,0">
                <w:txbxContent>
                  <w:p w14:paraId="68060C8C" w14:textId="77777777" w:rsidR="00CB66C5" w:rsidRDefault="00CB66C5">
                    <w:pPr>
                      <w:spacing w:line="102" w:lineRule="exact"/>
                      <w:rPr>
                        <w:rFonts w:ascii="Arial MT"/>
                        <w:sz w:val="9"/>
                      </w:rPr>
                    </w:pPr>
                    <w:r>
                      <w:rPr>
                        <w:rFonts w:ascii="Arial MT"/>
                        <w:w w:val="105"/>
                        <w:sz w:val="9"/>
                      </w:rPr>
                      <w:t>0.2</w:t>
                    </w:r>
                  </w:p>
                  <w:p w14:paraId="4B1C3485" w14:textId="77777777" w:rsidR="00CB66C5" w:rsidRDefault="00CB66C5">
                    <w:pPr>
                      <w:spacing w:before="3"/>
                      <w:rPr>
                        <w:rFonts w:ascii="Arial MT"/>
                        <w:sz w:val="14"/>
                      </w:rPr>
                    </w:pPr>
                  </w:p>
                  <w:p w14:paraId="1417AE1B" w14:textId="77777777" w:rsidR="00CB66C5" w:rsidRDefault="00CB66C5">
                    <w:pPr>
                      <w:rPr>
                        <w:rFonts w:ascii="Arial MT"/>
                        <w:sz w:val="9"/>
                      </w:rPr>
                    </w:pPr>
                    <w:r>
                      <w:rPr>
                        <w:rFonts w:ascii="Arial MT"/>
                        <w:w w:val="105"/>
                        <w:sz w:val="9"/>
                      </w:rPr>
                      <w:t>0.1</w:t>
                    </w:r>
                  </w:p>
                  <w:p w14:paraId="6B7F08D7" w14:textId="77777777" w:rsidR="00CB66C5" w:rsidRDefault="00CB66C5">
                    <w:pPr>
                      <w:spacing w:before="3"/>
                      <w:rPr>
                        <w:rFonts w:ascii="Arial MT"/>
                        <w:sz w:val="14"/>
                      </w:rPr>
                    </w:pPr>
                  </w:p>
                  <w:p w14:paraId="03830171" w14:textId="77777777" w:rsidR="00CB66C5" w:rsidRDefault="00CB66C5">
                    <w:pPr>
                      <w:ind w:left="36"/>
                      <w:rPr>
                        <w:rFonts w:ascii="Arial MT"/>
                        <w:sz w:val="9"/>
                      </w:rPr>
                    </w:pPr>
                    <w:r>
                      <w:rPr>
                        <w:rFonts w:ascii="Arial MT"/>
                        <w:w w:val="102"/>
                        <w:sz w:val="9"/>
                      </w:rPr>
                      <w:t>0</w:t>
                    </w:r>
                  </w:p>
                </w:txbxContent>
              </v:textbox>
            </v:shape>
            <v:shape id="_x0000_s4524" type="#_x0000_t202" style="position:absolute;left:2645;top:-234;width:178;height:90" filled="f" stroked="f">
              <v:textbox inset="0,0,0,0">
                <w:txbxContent>
                  <w:p w14:paraId="1344B2D2" w14:textId="77777777" w:rsidR="00CB66C5" w:rsidRDefault="00CB66C5">
                    <w:pPr>
                      <w:spacing w:line="89" w:lineRule="exact"/>
                      <w:rPr>
                        <w:rFonts w:ascii="Arial MT"/>
                        <w:sz w:val="8"/>
                      </w:rPr>
                    </w:pPr>
                    <w:r>
                      <w:rPr>
                        <w:rFonts w:ascii="Arial MT"/>
                        <w:color w:val="FF0000"/>
                        <w:sz w:val="8"/>
                      </w:rPr>
                      <w:t>1.10</w:t>
                    </w:r>
                  </w:p>
                </w:txbxContent>
              </v:textbox>
            </v:shape>
            <v:shape id="_x0000_s4523" type="#_x0000_t202" style="position:absolute;left:5315;top:-234;width:360;height:90" filled="f" stroked="f">
              <v:textbox inset="0,0,0,0">
                <w:txbxContent>
                  <w:p w14:paraId="32332C5F" w14:textId="77777777" w:rsidR="00CB66C5" w:rsidRDefault="00CB66C5">
                    <w:pPr>
                      <w:spacing w:line="89" w:lineRule="exact"/>
                      <w:rPr>
                        <w:rFonts w:ascii="Arial MT"/>
                        <w:sz w:val="8"/>
                      </w:rPr>
                    </w:pPr>
                    <w:r>
                      <w:rPr>
                        <w:rFonts w:ascii="Arial MT"/>
                        <w:color w:val="FF0000"/>
                        <w:sz w:val="8"/>
                      </w:rPr>
                      <w:t>0.97</w:t>
                    </w:r>
                    <w:r>
                      <w:rPr>
                        <w:rFonts w:ascii="Arial MT"/>
                        <w:color w:val="FF0000"/>
                        <w:spacing w:val="1"/>
                        <w:sz w:val="8"/>
                      </w:rPr>
                      <w:t xml:space="preserve"> </w:t>
                    </w:r>
                    <w:r>
                      <w:rPr>
                        <w:rFonts w:ascii="Arial MT"/>
                        <w:color w:val="FF0000"/>
                        <w:sz w:val="8"/>
                      </w:rPr>
                      <w:t>5.02</w:t>
                    </w:r>
                  </w:p>
                </w:txbxContent>
              </v:textbox>
            </v:shape>
            <v:shape id="_x0000_s4522" type="#_x0000_t202" style="position:absolute;left:6615;top:-234;width:178;height:90" filled="f" stroked="f">
              <v:textbox inset="0,0,0,0">
                <w:txbxContent>
                  <w:p w14:paraId="7DED633A" w14:textId="77777777" w:rsidR="00CB66C5" w:rsidRDefault="00CB66C5">
                    <w:pPr>
                      <w:spacing w:line="89" w:lineRule="exact"/>
                      <w:rPr>
                        <w:rFonts w:ascii="Arial MT"/>
                        <w:sz w:val="8"/>
                      </w:rPr>
                    </w:pPr>
                    <w:r>
                      <w:rPr>
                        <w:rFonts w:ascii="Arial MT"/>
                        <w:color w:val="FF0000"/>
                        <w:sz w:val="8"/>
                      </w:rPr>
                      <w:t>1.12</w:t>
                    </w:r>
                  </w:p>
                </w:txbxContent>
              </v:textbox>
            </v:shape>
            <v:shape id="_x0000_s4521" type="#_x0000_t202" style="position:absolute;left:8339;top:-234;width:445;height:90" filled="f" stroked="f">
              <v:textbox inset="0,0,0,0">
                <w:txbxContent>
                  <w:p w14:paraId="28CF5625" w14:textId="77777777" w:rsidR="00CB66C5" w:rsidRDefault="00CB66C5">
                    <w:pPr>
                      <w:spacing w:line="89" w:lineRule="exact"/>
                      <w:rPr>
                        <w:rFonts w:ascii="Arial MT"/>
                        <w:sz w:val="8"/>
                      </w:rPr>
                    </w:pPr>
                    <w:r>
                      <w:rPr>
                        <w:rFonts w:ascii="Arial MT"/>
                        <w:color w:val="FF0000"/>
                        <w:spacing w:val="-1"/>
                        <w:sz w:val="8"/>
                      </w:rPr>
                      <w:t>2.02</w:t>
                    </w:r>
                    <w:r>
                      <w:rPr>
                        <w:rFonts w:ascii="Arial MT"/>
                        <w:color w:val="FF0000"/>
                        <w:spacing w:val="34"/>
                        <w:sz w:val="8"/>
                      </w:rPr>
                      <w:t xml:space="preserve">  </w:t>
                    </w:r>
                    <w:r>
                      <w:rPr>
                        <w:rFonts w:ascii="Arial MT"/>
                        <w:color w:val="FF0000"/>
                        <w:sz w:val="8"/>
                      </w:rPr>
                      <w:t>4.06</w:t>
                    </w:r>
                  </w:p>
                </w:txbxContent>
              </v:textbox>
            </v:shape>
            <v:shape id="_x0000_s4520" type="#_x0000_t202" style="position:absolute;left:9223;top:-234;width:467;height:90" filled="f" stroked="f">
              <v:textbox inset="0,0,0,0">
                <w:txbxContent>
                  <w:p w14:paraId="6F16207A" w14:textId="77777777" w:rsidR="00CB66C5" w:rsidRDefault="00CB66C5">
                    <w:pPr>
                      <w:spacing w:line="89" w:lineRule="exact"/>
                      <w:rPr>
                        <w:rFonts w:ascii="Arial MT"/>
                        <w:sz w:val="8"/>
                      </w:rPr>
                    </w:pPr>
                    <w:r>
                      <w:rPr>
                        <w:rFonts w:ascii="Arial MT"/>
                        <w:color w:val="FF0000"/>
                        <w:spacing w:val="-1"/>
                        <w:sz w:val="8"/>
                      </w:rPr>
                      <w:t>2.08</w:t>
                    </w:r>
                    <w:r>
                      <w:rPr>
                        <w:rFonts w:ascii="Arial MT"/>
                        <w:color w:val="FF0000"/>
                        <w:spacing w:val="22"/>
                        <w:sz w:val="8"/>
                      </w:rPr>
                      <w:t xml:space="preserve">   </w:t>
                    </w:r>
                    <w:r>
                      <w:rPr>
                        <w:rFonts w:ascii="Arial MT"/>
                        <w:color w:val="FF0000"/>
                        <w:sz w:val="8"/>
                      </w:rPr>
                      <w:t>2.08</w:t>
                    </w:r>
                  </w:p>
                </w:txbxContent>
              </v:textbox>
            </v:shape>
            <w10:wrap anchorx="page"/>
          </v:group>
        </w:pict>
      </w:r>
      <w:r>
        <w:rPr>
          <w:noProof/>
          <w:color w:val="000000" w:themeColor="text1"/>
        </w:rPr>
        <w:pict w14:anchorId="68A27566">
          <v:shape id="_x0000_s4518" type="#_x0000_t202" style="position:absolute;left:0;text-align:left;margin-left:96.6pt;margin-top:-102.55pt;width:7.2pt;height:18.8pt;z-index:251387904;mso-position-horizontal-relative:page" filled="f" stroked="f">
            <v:textbox style="layout-flow:vertical;mso-layout-flow-alt:bottom-to-top" inset="0,0,0,0">
              <w:txbxContent>
                <w:p w14:paraId="07A6146F" w14:textId="77777777" w:rsidR="00CB66C5" w:rsidRDefault="00CB66C5">
                  <w:pPr>
                    <w:spacing w:before="19"/>
                    <w:ind w:left="20"/>
                    <w:rPr>
                      <w:rFonts w:ascii="Arial MT"/>
                      <w:sz w:val="9"/>
                    </w:rPr>
                  </w:pPr>
                  <w:r>
                    <w:rPr>
                      <w:rFonts w:ascii="Arial MT"/>
                      <w:sz w:val="9"/>
                    </w:rPr>
                    <w:t>Intensity</w:t>
                  </w:r>
                </w:p>
              </w:txbxContent>
            </v:textbox>
            <w10:wrap anchorx="page"/>
          </v:shape>
        </w:pict>
      </w:r>
      <w:r>
        <w:rPr>
          <w:noProof/>
          <w:color w:val="000000" w:themeColor="text1"/>
        </w:rPr>
        <w:pict w14:anchorId="3B7EB8F3">
          <v:shape id="_x0000_s4517" type="#_x0000_t202" style="position:absolute;left:0;text-align:left;margin-left:130.6pt;margin-top:-45.5pt;width:9.25pt;height:18.15pt;z-index:251389952;mso-position-horizontal-relative:page" filled="f" stroked="f">
            <v:textbox style="layout-flow:vertical;mso-layout-flow-alt:bottom-to-top" inset="0,0,0,0">
              <w:txbxContent>
                <w:p w14:paraId="59D1BCB0" w14:textId="77777777" w:rsidR="00CB66C5" w:rsidRDefault="00CB66C5">
                  <w:pPr>
                    <w:spacing w:before="15"/>
                    <w:ind w:left="20"/>
                    <w:rPr>
                      <w:rFonts w:ascii="Arial MT"/>
                      <w:sz w:val="13"/>
                    </w:rPr>
                  </w:pPr>
                  <w:r>
                    <w:rPr>
                      <w:rFonts w:ascii="Arial MT"/>
                      <w:color w:val="000080"/>
                      <w:sz w:val="13"/>
                    </w:rPr>
                    <w:t>11.10</w:t>
                  </w:r>
                </w:p>
              </w:txbxContent>
            </v:textbox>
            <w10:wrap anchorx="page"/>
          </v:shape>
        </w:pict>
      </w:r>
      <w:r>
        <w:rPr>
          <w:noProof/>
          <w:color w:val="000000" w:themeColor="text1"/>
        </w:rPr>
        <w:pict w14:anchorId="078A1587">
          <v:shape id="_x0000_s4516" type="#_x0000_t202" style="position:absolute;left:0;text-align:left;margin-left:256.25pt;margin-top:-44.8pt;width:16.55pt;height:16.1pt;z-index:251394048;mso-position-horizontal-relative:page" filled="f" stroked="f">
            <v:textbox style="layout-flow:vertical;mso-layout-flow-alt:bottom-to-top" inset="0,0,0,0">
              <w:txbxContent>
                <w:p w14:paraId="6C0B5874" w14:textId="77777777" w:rsidR="00CB66C5" w:rsidRDefault="00CB66C5">
                  <w:pPr>
                    <w:spacing w:before="15" w:line="148" w:lineRule="exact"/>
                    <w:ind w:left="20"/>
                    <w:rPr>
                      <w:rFonts w:ascii="Arial MT"/>
                      <w:sz w:val="13"/>
                    </w:rPr>
                  </w:pPr>
                  <w:r>
                    <w:rPr>
                      <w:rFonts w:ascii="Arial MT"/>
                      <w:color w:val="000080"/>
                      <w:sz w:val="13"/>
                    </w:rPr>
                    <w:t>7.57</w:t>
                  </w:r>
                </w:p>
                <w:p w14:paraId="0A4D5613" w14:textId="77777777" w:rsidR="00CB66C5" w:rsidRDefault="00CB66C5">
                  <w:pPr>
                    <w:spacing w:line="148" w:lineRule="exact"/>
                    <w:ind w:left="50"/>
                    <w:rPr>
                      <w:rFonts w:ascii="Arial MT"/>
                      <w:sz w:val="13"/>
                    </w:rPr>
                  </w:pPr>
                  <w:r>
                    <w:rPr>
                      <w:rFonts w:ascii="Arial MT"/>
                      <w:color w:val="000080"/>
                      <w:sz w:val="13"/>
                    </w:rPr>
                    <w:t>7.45</w:t>
                  </w:r>
                </w:p>
              </w:txbxContent>
            </v:textbox>
            <w10:wrap anchorx="page"/>
          </v:shape>
        </w:pict>
      </w:r>
      <w:r>
        <w:rPr>
          <w:noProof/>
          <w:color w:val="000000" w:themeColor="text1"/>
        </w:rPr>
        <w:pict w14:anchorId="576887F3">
          <v:shape id="_x0000_s4515" type="#_x0000_t202" style="position:absolute;left:0;text-align:left;margin-left:269.05pt;margin-top:-64.7pt;width:9.25pt;height:14.6pt;z-index:251396096;mso-position-horizontal-relative:page" filled="f" stroked="f">
            <v:textbox style="layout-flow:vertical;mso-layout-flow-alt:bottom-to-top" inset="0,0,0,0">
              <w:txbxContent>
                <w:p w14:paraId="1A439FF2" w14:textId="77777777" w:rsidR="00CB66C5" w:rsidRDefault="00CB66C5">
                  <w:pPr>
                    <w:spacing w:before="15"/>
                    <w:ind w:left="20"/>
                    <w:rPr>
                      <w:rFonts w:ascii="Arial MT"/>
                      <w:sz w:val="13"/>
                    </w:rPr>
                  </w:pPr>
                  <w:r>
                    <w:rPr>
                      <w:rFonts w:ascii="Arial MT"/>
                      <w:color w:val="000080"/>
                      <w:sz w:val="13"/>
                    </w:rPr>
                    <w:t>7.28</w:t>
                  </w:r>
                </w:p>
              </w:txbxContent>
            </v:textbox>
            <w10:wrap anchorx="page"/>
          </v:shape>
        </w:pict>
      </w:r>
      <w:r>
        <w:rPr>
          <w:noProof/>
          <w:color w:val="000000" w:themeColor="text1"/>
        </w:rPr>
        <w:pict w14:anchorId="6034600C">
          <v:shape id="_x0000_s4514" type="#_x0000_t202" style="position:absolute;left:0;text-align:left;margin-left:278.15pt;margin-top:-105.1pt;width:9.25pt;height:14.6pt;z-index:251398144;mso-position-horizontal-relative:page" filled="f" stroked="f">
            <v:textbox style="layout-flow:vertical;mso-layout-flow-alt:bottom-to-top" inset="0,0,0,0">
              <w:txbxContent>
                <w:p w14:paraId="6C9D24E9" w14:textId="77777777" w:rsidR="00CB66C5" w:rsidRDefault="00CB66C5">
                  <w:pPr>
                    <w:spacing w:before="15"/>
                    <w:ind w:left="20"/>
                    <w:rPr>
                      <w:rFonts w:ascii="Arial MT"/>
                      <w:sz w:val="13"/>
                    </w:rPr>
                  </w:pPr>
                  <w:r>
                    <w:rPr>
                      <w:rFonts w:ascii="Arial MT"/>
                      <w:color w:val="000080"/>
                      <w:sz w:val="13"/>
                    </w:rPr>
                    <w:t>7.21</w:t>
                  </w:r>
                </w:p>
              </w:txbxContent>
            </v:textbox>
            <w10:wrap anchorx="page"/>
          </v:shape>
        </w:pict>
      </w:r>
      <w:r>
        <w:rPr>
          <w:noProof/>
          <w:color w:val="000000" w:themeColor="text1"/>
        </w:rPr>
        <w:pict w14:anchorId="5455A657">
          <v:shape id="_x0000_s4513" type="#_x0000_t202" style="position:absolute;left:0;text-align:left;margin-left:278.85pt;margin-top:-85.95pt;width:9.25pt;height:14.6pt;z-index:251399168;mso-position-horizontal-relative:page" filled="f" stroked="f">
            <v:textbox style="layout-flow:vertical;mso-layout-flow-alt:bottom-to-top" inset="0,0,0,0">
              <w:txbxContent>
                <w:p w14:paraId="3FAE17EC" w14:textId="77777777" w:rsidR="00CB66C5" w:rsidRDefault="00CB66C5">
                  <w:pPr>
                    <w:spacing w:before="15"/>
                    <w:ind w:left="20"/>
                    <w:rPr>
                      <w:rFonts w:ascii="Arial MT"/>
                      <w:sz w:val="13"/>
                    </w:rPr>
                  </w:pPr>
                  <w:r>
                    <w:rPr>
                      <w:rFonts w:ascii="Arial MT"/>
                      <w:color w:val="000080"/>
                      <w:sz w:val="13"/>
                    </w:rPr>
                    <w:t>7.18</w:t>
                  </w:r>
                </w:p>
              </w:txbxContent>
            </v:textbox>
            <w10:wrap anchorx="page"/>
          </v:shape>
        </w:pict>
      </w:r>
      <w:r>
        <w:rPr>
          <w:noProof/>
          <w:color w:val="000000" w:themeColor="text1"/>
        </w:rPr>
        <w:pict w14:anchorId="74DB4CB7">
          <v:shape id="_x0000_s4512" type="#_x0000_t202" style="position:absolute;left:0;text-align:left;margin-left:330.4pt;margin-top:-39.55pt;width:9.25pt;height:14.6pt;z-index:251403264;mso-position-horizontal-relative:page" filled="f" stroked="f">
            <v:textbox style="layout-flow:vertical;mso-layout-flow-alt:bottom-to-top" inset="0,0,0,0">
              <w:txbxContent>
                <w:p w14:paraId="55396F07" w14:textId="77777777" w:rsidR="00CB66C5" w:rsidRDefault="00CB66C5">
                  <w:pPr>
                    <w:spacing w:before="15"/>
                    <w:ind w:left="20"/>
                    <w:rPr>
                      <w:rFonts w:ascii="Arial MT"/>
                      <w:sz w:val="13"/>
                    </w:rPr>
                  </w:pPr>
                  <w:r>
                    <w:rPr>
                      <w:rFonts w:ascii="Arial MT"/>
                      <w:color w:val="000080"/>
                      <w:sz w:val="13"/>
                    </w:rPr>
                    <w:t>5.72</w:t>
                  </w:r>
                </w:p>
              </w:txbxContent>
            </v:textbox>
            <w10:wrap anchorx="page"/>
          </v:shape>
        </w:pict>
      </w:r>
      <w:r>
        <w:rPr>
          <w:noProof/>
          <w:color w:val="000000" w:themeColor="text1"/>
        </w:rPr>
        <w:pict w14:anchorId="1C1B0504">
          <v:shape id="_x0000_s4511" type="#_x0000_t202" style="position:absolute;left:0;text-align:left;margin-left:406.2pt;margin-top:-89.1pt;width:23.85pt;height:25.05pt;z-index:251405312;mso-position-horizontal-relative:page" filled="f" stroked="f">
            <v:textbox style="layout-flow:vertical;mso-layout-flow-alt:bottom-to-top" inset="0,0,0,0">
              <w:txbxContent>
                <w:p w14:paraId="23487FE7" w14:textId="77777777" w:rsidR="00CB66C5" w:rsidRDefault="00CB66C5">
                  <w:pPr>
                    <w:spacing w:before="15" w:line="148" w:lineRule="exact"/>
                    <w:ind w:left="20"/>
                    <w:rPr>
                      <w:rFonts w:ascii="Arial MT"/>
                      <w:sz w:val="13"/>
                    </w:rPr>
                  </w:pPr>
                  <w:r>
                    <w:rPr>
                      <w:rFonts w:ascii="Arial MT"/>
                      <w:color w:val="000080"/>
                      <w:sz w:val="13"/>
                    </w:rPr>
                    <w:t>3.41</w:t>
                  </w:r>
                </w:p>
                <w:p w14:paraId="2F5F83E8" w14:textId="77777777" w:rsidR="00CB66C5" w:rsidRDefault="00CB66C5">
                  <w:pPr>
                    <w:spacing w:line="146" w:lineRule="exact"/>
                    <w:ind w:left="177"/>
                    <w:rPr>
                      <w:rFonts w:ascii="Arial MT"/>
                      <w:sz w:val="13"/>
                    </w:rPr>
                  </w:pPr>
                  <w:r>
                    <w:rPr>
                      <w:rFonts w:ascii="Arial MT"/>
                      <w:color w:val="000080"/>
                      <w:sz w:val="13"/>
                    </w:rPr>
                    <w:t>3.38</w:t>
                  </w:r>
                </w:p>
                <w:p w14:paraId="7E541D97" w14:textId="77777777" w:rsidR="00CB66C5" w:rsidRDefault="00CB66C5">
                  <w:pPr>
                    <w:spacing w:line="148" w:lineRule="exact"/>
                    <w:ind w:left="229"/>
                    <w:rPr>
                      <w:rFonts w:ascii="Arial MT"/>
                      <w:sz w:val="13"/>
                    </w:rPr>
                  </w:pPr>
                  <w:r>
                    <w:rPr>
                      <w:rFonts w:ascii="Arial MT"/>
                      <w:color w:val="000080"/>
                      <w:sz w:val="13"/>
                    </w:rPr>
                    <w:t>3.21</w:t>
                  </w:r>
                </w:p>
              </w:txbxContent>
            </v:textbox>
            <w10:wrap anchorx="page"/>
          </v:shape>
        </w:pict>
      </w:r>
      <w:r>
        <w:rPr>
          <w:noProof/>
          <w:color w:val="000000" w:themeColor="text1"/>
        </w:rPr>
        <w:pict w14:anchorId="539C19BB">
          <v:shape id="_x0000_s4510" type="#_x0000_t202" style="position:absolute;left:0;text-align:left;margin-left:449.85pt;margin-top:-86.35pt;width:42.25pt;height:35.95pt;z-index:251410432;mso-position-horizontal-relative:page" filled="f" stroked="f">
            <v:textbox style="layout-flow:vertical;mso-layout-flow-alt:bottom-to-top" inset="0,0,0,0">
              <w:txbxContent>
                <w:p w14:paraId="2BED438C" w14:textId="77777777" w:rsidR="00CB66C5" w:rsidRDefault="00CB66C5">
                  <w:pPr>
                    <w:spacing w:before="15"/>
                    <w:ind w:left="80"/>
                    <w:rPr>
                      <w:rFonts w:ascii="Arial MT"/>
                      <w:sz w:val="13"/>
                    </w:rPr>
                  </w:pPr>
                  <w:r>
                    <w:rPr>
                      <w:rFonts w:ascii="Arial MT"/>
                      <w:color w:val="000080"/>
                      <w:sz w:val="13"/>
                    </w:rPr>
                    <w:t>2.46</w:t>
                  </w:r>
                </w:p>
                <w:p w14:paraId="48451D9D" w14:textId="77777777" w:rsidR="00CB66C5" w:rsidRDefault="00CB66C5">
                  <w:pPr>
                    <w:spacing w:before="44"/>
                    <w:ind w:left="20"/>
                    <w:rPr>
                      <w:rFonts w:ascii="Arial MT"/>
                      <w:sz w:val="13"/>
                    </w:rPr>
                  </w:pPr>
                  <w:r>
                    <w:rPr>
                      <w:rFonts w:ascii="Arial MT"/>
                      <w:color w:val="000080"/>
                      <w:position w:val="-7"/>
                      <w:sz w:val="13"/>
                    </w:rPr>
                    <w:t>2.21</w:t>
                  </w:r>
                  <w:r>
                    <w:rPr>
                      <w:rFonts w:ascii="Arial MT"/>
                      <w:color w:val="000080"/>
                      <w:spacing w:val="-1"/>
                      <w:position w:val="-7"/>
                      <w:sz w:val="13"/>
                    </w:rPr>
                    <w:t xml:space="preserve"> </w:t>
                  </w:r>
                  <w:r>
                    <w:rPr>
                      <w:rFonts w:ascii="Arial MT"/>
                      <w:color w:val="000080"/>
                      <w:sz w:val="13"/>
                    </w:rPr>
                    <w:t>2.24</w:t>
                  </w:r>
                </w:p>
                <w:p w14:paraId="1E8DDC04" w14:textId="77777777" w:rsidR="00CB66C5" w:rsidRDefault="00CB66C5">
                  <w:pPr>
                    <w:spacing w:before="91" w:line="148" w:lineRule="exact"/>
                    <w:ind w:left="447"/>
                    <w:rPr>
                      <w:rFonts w:ascii="Arial MT"/>
                      <w:sz w:val="13"/>
                    </w:rPr>
                  </w:pPr>
                  <w:r>
                    <w:rPr>
                      <w:rFonts w:ascii="Arial MT"/>
                      <w:color w:val="000080"/>
                      <w:sz w:val="13"/>
                    </w:rPr>
                    <w:t>1.81</w:t>
                  </w:r>
                </w:p>
                <w:p w14:paraId="433E3FF9" w14:textId="77777777" w:rsidR="00CB66C5" w:rsidRDefault="00CB66C5">
                  <w:pPr>
                    <w:spacing w:line="148" w:lineRule="exact"/>
                    <w:ind w:left="331"/>
                    <w:rPr>
                      <w:rFonts w:ascii="Arial MT"/>
                      <w:sz w:val="13"/>
                    </w:rPr>
                  </w:pPr>
                  <w:r>
                    <w:rPr>
                      <w:rFonts w:ascii="Arial MT"/>
                      <w:color w:val="000080"/>
                      <w:sz w:val="13"/>
                    </w:rPr>
                    <w:t>1.78</w:t>
                  </w:r>
                </w:p>
              </w:txbxContent>
            </v:textbox>
            <w10:wrap anchorx="page"/>
          </v:shape>
        </w:pict>
      </w:r>
      <w:r>
        <w:rPr>
          <w:noProof/>
          <w:color w:val="000000" w:themeColor="text1"/>
        </w:rPr>
        <w:pict w14:anchorId="26940C60">
          <v:shape id="_x0000_s4509" type="#_x0000_t202" style="position:absolute;left:0;text-align:left;margin-left:488.45pt;margin-top:-43pt;width:38.45pt;height:18.05pt;z-index:251417600;mso-position-horizontal-relative:page" filled="f" stroked="f">
            <v:textbox style="layout-flow:vertical;mso-layout-flow-alt:bottom-to-top" inset="0,0,0,0">
              <w:txbxContent>
                <w:p w14:paraId="2F23D777" w14:textId="77777777" w:rsidR="00CB66C5" w:rsidRDefault="00CB66C5">
                  <w:pPr>
                    <w:spacing w:before="15" w:line="148" w:lineRule="exact"/>
                    <w:ind w:left="22"/>
                    <w:rPr>
                      <w:rFonts w:ascii="Arial MT"/>
                      <w:sz w:val="13"/>
                    </w:rPr>
                  </w:pPr>
                  <w:r>
                    <w:rPr>
                      <w:rFonts w:ascii="Arial MT"/>
                      <w:color w:val="000080"/>
                      <w:sz w:val="13"/>
                    </w:rPr>
                    <w:t>1.15</w:t>
                  </w:r>
                </w:p>
                <w:p w14:paraId="0D0DBB50" w14:textId="77777777" w:rsidR="00CB66C5" w:rsidRDefault="00CB66C5">
                  <w:pPr>
                    <w:spacing w:line="146" w:lineRule="exact"/>
                    <w:ind w:left="20"/>
                    <w:rPr>
                      <w:rFonts w:ascii="Arial MT"/>
                      <w:sz w:val="13"/>
                    </w:rPr>
                  </w:pPr>
                  <w:r>
                    <w:rPr>
                      <w:rFonts w:ascii="Arial MT"/>
                      <w:color w:val="000080"/>
                      <w:sz w:val="13"/>
                    </w:rPr>
                    <w:t>1.14</w:t>
                  </w:r>
                </w:p>
                <w:p w14:paraId="62D79FB0" w14:textId="77777777" w:rsidR="00CB66C5" w:rsidRDefault="00CB66C5">
                  <w:pPr>
                    <w:spacing w:line="146" w:lineRule="exact"/>
                    <w:ind w:left="83"/>
                    <w:rPr>
                      <w:rFonts w:ascii="Arial MT"/>
                      <w:sz w:val="13"/>
                    </w:rPr>
                  </w:pPr>
                  <w:r>
                    <w:rPr>
                      <w:rFonts w:ascii="Arial MT"/>
                      <w:color w:val="000080"/>
                      <w:sz w:val="13"/>
                    </w:rPr>
                    <w:t>0.98</w:t>
                  </w:r>
                </w:p>
                <w:p w14:paraId="0516028D" w14:textId="77777777" w:rsidR="00CB66C5" w:rsidRDefault="00CB66C5">
                  <w:pPr>
                    <w:spacing w:line="146" w:lineRule="exact"/>
                    <w:ind w:left="89"/>
                    <w:rPr>
                      <w:rFonts w:ascii="Arial MT"/>
                      <w:sz w:val="13"/>
                    </w:rPr>
                  </w:pPr>
                  <w:r>
                    <w:rPr>
                      <w:rFonts w:ascii="Arial MT"/>
                      <w:color w:val="000080"/>
                      <w:sz w:val="13"/>
                    </w:rPr>
                    <w:t>0.97</w:t>
                  </w:r>
                </w:p>
                <w:p w14:paraId="386C8602" w14:textId="77777777" w:rsidR="00CB66C5" w:rsidRDefault="00CB66C5">
                  <w:pPr>
                    <w:spacing w:line="148" w:lineRule="exact"/>
                    <w:ind w:left="80"/>
                    <w:rPr>
                      <w:rFonts w:ascii="Arial MT"/>
                      <w:sz w:val="13"/>
                    </w:rPr>
                  </w:pPr>
                  <w:r>
                    <w:rPr>
                      <w:rFonts w:ascii="Arial MT"/>
                      <w:color w:val="000080"/>
                      <w:sz w:val="13"/>
                    </w:rPr>
                    <w:t>0.96</w:t>
                  </w:r>
                </w:p>
              </w:txbxContent>
            </v:textbox>
            <w10:wrap anchorx="page"/>
          </v:shape>
        </w:pict>
      </w:r>
      <w:r w:rsidR="00B21731" w:rsidRPr="00984D1E">
        <w:rPr>
          <w:rFonts w:ascii="Arial MT"/>
          <w:noProof/>
          <w:color w:val="000000" w:themeColor="text1"/>
          <w:sz w:val="9"/>
        </w:rPr>
        <w:t>11.5       11.0       10.5       10.0</w:t>
      </w:r>
      <w:r w:rsidR="00B21731" w:rsidRPr="00984D1E">
        <w:rPr>
          <w:rFonts w:ascii="Arial MT"/>
          <w:noProof/>
          <w:color w:val="000000" w:themeColor="text1"/>
          <w:sz w:val="9"/>
        </w:rPr>
        <w:tab/>
        <w:t>9.5</w:t>
      </w:r>
      <w:r w:rsidR="00B21731" w:rsidRPr="00984D1E">
        <w:rPr>
          <w:rFonts w:ascii="Arial MT"/>
          <w:noProof/>
          <w:color w:val="000000" w:themeColor="text1"/>
          <w:sz w:val="9"/>
        </w:rPr>
        <w:tab/>
        <w:t>9.0</w:t>
      </w:r>
      <w:r w:rsidR="00B21731" w:rsidRPr="00984D1E">
        <w:rPr>
          <w:rFonts w:ascii="Arial MT"/>
          <w:noProof/>
          <w:color w:val="000000" w:themeColor="text1"/>
          <w:sz w:val="9"/>
        </w:rPr>
        <w:tab/>
        <w:t>8.5</w:t>
      </w:r>
      <w:r w:rsidR="00B21731" w:rsidRPr="00984D1E">
        <w:rPr>
          <w:rFonts w:ascii="Arial MT"/>
          <w:noProof/>
          <w:color w:val="000000" w:themeColor="text1"/>
          <w:sz w:val="9"/>
        </w:rPr>
        <w:tab/>
        <w:t>8.0</w:t>
      </w:r>
      <w:r w:rsidR="00B21731" w:rsidRPr="00984D1E">
        <w:rPr>
          <w:rFonts w:ascii="Arial MT"/>
          <w:noProof/>
          <w:color w:val="000000" w:themeColor="text1"/>
          <w:sz w:val="9"/>
        </w:rPr>
        <w:tab/>
        <w:t>7.5</w:t>
      </w:r>
      <w:r w:rsidR="00B21731" w:rsidRPr="00984D1E">
        <w:rPr>
          <w:rFonts w:ascii="Arial MT"/>
          <w:noProof/>
          <w:color w:val="000000" w:themeColor="text1"/>
          <w:sz w:val="9"/>
        </w:rPr>
        <w:tab/>
        <w:t>7.0</w:t>
      </w:r>
      <w:r w:rsidR="00B21731" w:rsidRPr="00984D1E">
        <w:rPr>
          <w:rFonts w:ascii="Arial MT"/>
          <w:noProof/>
          <w:color w:val="000000" w:themeColor="text1"/>
          <w:sz w:val="9"/>
        </w:rPr>
        <w:tab/>
        <w:t>6.5</w:t>
      </w:r>
      <w:r w:rsidR="00B21731" w:rsidRPr="00984D1E">
        <w:rPr>
          <w:rFonts w:ascii="Arial MT"/>
          <w:noProof/>
          <w:color w:val="000000" w:themeColor="text1"/>
          <w:sz w:val="9"/>
        </w:rPr>
        <w:tab/>
        <w:t>6.0</w:t>
      </w:r>
      <w:r w:rsidR="00B21731" w:rsidRPr="00984D1E">
        <w:rPr>
          <w:rFonts w:ascii="Arial MT"/>
          <w:noProof/>
          <w:color w:val="000000" w:themeColor="text1"/>
          <w:sz w:val="9"/>
        </w:rPr>
        <w:tab/>
        <w:t>5.5</w:t>
      </w:r>
      <w:r w:rsidR="00B21731" w:rsidRPr="00984D1E">
        <w:rPr>
          <w:rFonts w:ascii="Arial MT"/>
          <w:noProof/>
          <w:color w:val="000000" w:themeColor="text1"/>
          <w:sz w:val="9"/>
        </w:rPr>
        <w:tab/>
        <w:t>5.0</w:t>
      </w:r>
      <w:r w:rsidR="00B21731" w:rsidRPr="00984D1E">
        <w:rPr>
          <w:rFonts w:ascii="Arial MT"/>
          <w:noProof/>
          <w:color w:val="000000" w:themeColor="text1"/>
          <w:sz w:val="9"/>
        </w:rPr>
        <w:tab/>
        <w:t>4.5</w:t>
      </w:r>
      <w:r w:rsidR="00B21731" w:rsidRPr="00984D1E">
        <w:rPr>
          <w:rFonts w:ascii="Arial MT"/>
          <w:noProof/>
          <w:color w:val="000000" w:themeColor="text1"/>
          <w:sz w:val="9"/>
        </w:rPr>
        <w:tab/>
        <w:t>4.0</w:t>
      </w:r>
      <w:r w:rsidR="00B21731" w:rsidRPr="00984D1E">
        <w:rPr>
          <w:rFonts w:ascii="Arial MT"/>
          <w:noProof/>
          <w:color w:val="000000" w:themeColor="text1"/>
          <w:sz w:val="9"/>
        </w:rPr>
        <w:tab/>
        <w:t>3.5</w:t>
      </w:r>
      <w:r w:rsidR="00B21731" w:rsidRPr="00984D1E">
        <w:rPr>
          <w:rFonts w:ascii="Arial MT"/>
          <w:noProof/>
          <w:color w:val="000000" w:themeColor="text1"/>
          <w:sz w:val="9"/>
        </w:rPr>
        <w:tab/>
        <w:t>3.0</w:t>
      </w:r>
      <w:r w:rsidR="00B21731" w:rsidRPr="00984D1E">
        <w:rPr>
          <w:rFonts w:ascii="Arial MT"/>
          <w:noProof/>
          <w:color w:val="000000" w:themeColor="text1"/>
          <w:sz w:val="9"/>
        </w:rPr>
        <w:tab/>
        <w:t>2.5</w:t>
      </w:r>
      <w:r w:rsidR="00B21731" w:rsidRPr="00984D1E">
        <w:rPr>
          <w:rFonts w:ascii="Arial MT"/>
          <w:noProof/>
          <w:color w:val="000000" w:themeColor="text1"/>
          <w:sz w:val="9"/>
        </w:rPr>
        <w:tab/>
        <w:t>2.0</w:t>
      </w:r>
      <w:r w:rsidR="00B21731" w:rsidRPr="00984D1E">
        <w:rPr>
          <w:rFonts w:ascii="Arial MT"/>
          <w:noProof/>
          <w:color w:val="000000" w:themeColor="text1"/>
          <w:sz w:val="9"/>
        </w:rPr>
        <w:tab/>
        <w:t>1.5</w:t>
      </w:r>
      <w:r w:rsidR="00B21731" w:rsidRPr="00984D1E">
        <w:rPr>
          <w:rFonts w:ascii="Arial MT"/>
          <w:noProof/>
          <w:color w:val="000000" w:themeColor="text1"/>
          <w:sz w:val="9"/>
        </w:rPr>
        <w:tab/>
        <w:t>1.0</w:t>
      </w:r>
      <w:r w:rsidR="00B21731" w:rsidRPr="00984D1E">
        <w:rPr>
          <w:rFonts w:ascii="Arial MT"/>
          <w:noProof/>
          <w:color w:val="000000" w:themeColor="text1"/>
          <w:sz w:val="9"/>
        </w:rPr>
        <w:tab/>
        <w:t>0.5</w:t>
      </w:r>
      <w:r w:rsidR="00B21731" w:rsidRPr="00984D1E">
        <w:rPr>
          <w:rFonts w:ascii="Arial MT"/>
          <w:noProof/>
          <w:color w:val="000000" w:themeColor="text1"/>
          <w:sz w:val="9"/>
        </w:rPr>
        <w:tab/>
        <w:t>0</w:t>
      </w:r>
    </w:p>
    <w:p w14:paraId="318C34B9" w14:textId="34FFE9DC" w:rsidR="00C254C2" w:rsidRPr="00984D1E" w:rsidRDefault="00B21731">
      <w:pPr>
        <w:spacing w:before="4"/>
        <w:ind w:left="2015" w:right="1992"/>
        <w:jc w:val="center"/>
        <w:rPr>
          <w:rFonts w:ascii="Arial MT"/>
          <w:noProof/>
          <w:color w:val="000000" w:themeColor="text1"/>
          <w:sz w:val="9"/>
        </w:rPr>
      </w:pPr>
      <w:r w:rsidRPr="00984D1E">
        <w:rPr>
          <w:rFonts w:ascii="Arial MT"/>
          <w:noProof/>
          <w:color w:val="000000" w:themeColor="text1"/>
          <w:sz w:val="9"/>
        </w:rPr>
        <w:t>Chemic</w:t>
      </w:r>
      <w:r w:rsidR="001154A8" w:rsidRPr="001154A8">
        <w:rPr>
          <w:rFonts w:ascii="Arial MT"/>
          <w:noProof/>
          <w:vanish/>
          <w:color w:val="000000" w:themeColor="text1"/>
          <w:spacing w:val="-20"/>
          <w:w w:val="1"/>
          <w:sz w:val="9"/>
        </w:rPr>
        <w:t>‬</w:t>
      </w:r>
      <w:r w:rsidR="001154A8" w:rsidRPr="001154A8">
        <w:rPr>
          <w:rFonts w:ascii="Arial MT"/>
          <w:noProof/>
          <w:vanish/>
          <w:color w:val="000000" w:themeColor="text1"/>
          <w:spacing w:val="-20"/>
          <w:w w:val="1"/>
          <w:sz w:val="9"/>
        </w:rPr>
        <w:t>‬</w:t>
      </w:r>
      <w:r w:rsidR="001154A8">
        <w:rPr>
          <w:rFonts w:ascii="Arial MT"/>
          <w:noProof/>
          <w:color w:val="000000" w:themeColor="text1"/>
          <w:sz w:val="9"/>
        </w:rPr>
        <w:t xml:space="preserve">al </w:t>
      </w:r>
      <w:r w:rsidRPr="00984D1E">
        <w:rPr>
          <w:rFonts w:ascii="Arial MT"/>
          <w:noProof/>
          <w:color w:val="000000" w:themeColor="text1"/>
          <w:sz w:val="9"/>
        </w:rPr>
        <w:t>Shift (ppm)</w:t>
      </w:r>
    </w:p>
    <w:p w14:paraId="6ACF7698" w14:textId="77777777" w:rsidR="00C254C2" w:rsidRPr="00984D1E" w:rsidRDefault="00C254C2">
      <w:pPr>
        <w:pStyle w:val="a3"/>
        <w:spacing w:before="5"/>
        <w:rPr>
          <w:rFonts w:ascii="Arial MT"/>
          <w:noProof/>
          <w:color w:val="000000" w:themeColor="text1"/>
          <w:sz w:val="10"/>
        </w:rPr>
      </w:pPr>
    </w:p>
    <w:p w14:paraId="340599CF" w14:textId="77777777" w:rsidR="00C254C2" w:rsidRPr="00984D1E" w:rsidRDefault="00CB66C5">
      <w:pPr>
        <w:spacing w:line="307" w:lineRule="auto"/>
        <w:ind w:left="4263" w:right="5664"/>
        <w:jc w:val="center"/>
        <w:rPr>
          <w:rFonts w:ascii="Arial MT"/>
          <w:noProof/>
          <w:color w:val="000000" w:themeColor="text1"/>
          <w:sz w:val="9"/>
        </w:rPr>
      </w:pPr>
      <w:r>
        <w:rPr>
          <w:noProof/>
          <w:color w:val="000000" w:themeColor="text1"/>
        </w:rPr>
        <w:pict w14:anchorId="18AB98DE">
          <v:group id="_x0000_s4502" style="position:absolute;left:0;text-align:left;margin-left:147.85pt;margin-top:-.75pt;width:67.4pt;height:99.4pt;z-index:251384832;mso-position-horizontal-relative:page" coordorigin="2957,-15" coordsize="1348,1988">
            <v:shape id="_x0000_s4508" style="position:absolute;left:2956;top:-15;width:1348;height:1988" coordorigin="2957,-15" coordsize="1348,1988" o:spt="100" adj="0,,0" path="m2957,-15r253,l3210,118r-253,l2957,-15xm3210,-15r336,l3546,118r-336,l3210,-15xm3546,-15r380,l3926,118r-380,l3546,-15xm3926,-15r379,l4305,118r-379,l3926,-15xm2957,118r253,l3210,250r-253,l2957,118xm3210,118r336,l3546,250r-336,l3210,118xm3546,118r380,l3926,250r-380,l3546,118xm3926,118r379,l4305,250r-379,l3926,118xm2957,250r253,l3210,383r-253,l2957,250xm3210,250r336,l3546,383r-336,l3210,250xm3546,250r380,l3926,383r-380,l3546,250xm3926,250r379,l4305,383r-379,l3926,250xm2957,383r253,l3210,515r-253,l2957,383xm3210,383r336,l3546,515r-336,l3210,383xm3546,383r380,l3926,515r-380,l3546,383xm3926,383r379,l4305,515r-379,l3926,383xm2957,515r253,l3210,648r-253,l2957,515xm3210,515r336,l3546,648r-336,l3210,515xm3546,515r380,l3926,648r-380,l3546,515xm3926,515r379,l4305,648r-379,l3926,515xm2957,648r253,l3210,780r-253,l2957,648xm3210,648r336,l3546,780r-336,l3210,648xm3546,648r380,l3926,780r-380,l3546,648xm3926,648r379,l4305,780r-379,l3926,648xm2957,780r253,l3210,913r-253,l2957,780xm3210,780r336,l3546,913r-336,l3210,780xm3546,780r380,l3926,913r-380,l3546,780xm3926,780r379,l4305,913r-379,l3926,780xm2957,913r253,l3210,1045r-253,l2957,913xm3210,913r336,l3546,1045r-336,l3210,913xm3546,913r380,l3926,1045r-380,l3546,913xm3926,913r379,l4305,1045r-379,l3926,913xm2957,1045r253,l3210,1178r-253,l2957,1045xm3210,1045r336,l3546,1178r-336,l3210,1045xm3546,1045r380,l3926,1178r-380,l3546,1045xm3926,1045r379,l4305,1178r-379,l3926,1045xm2957,1178r253,l3210,1310r-253,l2957,1178xm3210,1178r336,l3546,1310r-336,l3210,1178xm3546,1178r380,l3926,1310r-380,l3546,1178xm3926,1178r379,l4305,1310r-379,l3926,1178xm2957,1310r253,l3210,1443r-253,l2957,1310xm3210,1310r336,l3546,1443r-336,l3210,1310xm3546,1310r380,l3926,1443r-380,l3546,1310xm3926,1310r379,l4305,1443r-379,l3926,1310xm2957,1443r253,l3210,1575r-253,l2957,1443xm3210,1443r336,l3546,1575r-336,l3210,1443xm3546,1443r380,l3926,1575r-380,l3546,1443xm3926,1443r379,l4305,1575r-379,l3926,1443xm2957,1575r253,l3210,1708r-253,l2957,1575xm3210,1575r336,l3546,1708r-336,l3210,1575xm3546,1575r380,l3926,1708r-380,l3546,1575xm3926,1575r379,l4305,1708r-379,l3926,1575xm2957,1708r253,l3210,1840r-253,l2957,1708xm3210,1708r336,l3546,1840r-336,l3210,1708xm3546,1708r380,l3926,1840r-380,l3546,1708xm3926,1708r379,l4305,1840r-379,l3926,1708xm2957,1840r253,l3210,1973r-253,l2957,1840xm3210,1840r336,l3546,1973r-336,l3210,1840xm3546,1840r380,l3926,1973r-380,l3546,1840xm3926,1840r379,l4305,1973r-379,l3926,1840xe" filled="f" strokeweight="0">
              <v:stroke joinstyle="round"/>
              <v:formulas/>
              <v:path arrowok="t" o:connecttype="segments"/>
            </v:shape>
            <v:shape id="_x0000_s4507" type="#_x0000_t202" style="position:absolute;left:3012;top:1;width:506;height:102" filled="f" stroked="f">
              <v:textbox inset="0,0,0,0">
                <w:txbxContent>
                  <w:p w14:paraId="470FC31A" w14:textId="77777777" w:rsidR="00CB66C5" w:rsidRDefault="00CB66C5">
                    <w:pPr>
                      <w:spacing w:line="102" w:lineRule="exact"/>
                      <w:rPr>
                        <w:rFonts w:ascii="Arial MT"/>
                        <w:sz w:val="9"/>
                      </w:rPr>
                    </w:pPr>
                    <w:r>
                      <w:rPr>
                        <w:rFonts w:ascii="Arial MT"/>
                        <w:w w:val="105"/>
                        <w:sz w:val="9"/>
                      </w:rPr>
                      <w:t xml:space="preserve">No. </w:t>
                    </w:r>
                    <w:r>
                      <w:rPr>
                        <w:rFonts w:ascii="Arial MT"/>
                        <w:spacing w:val="13"/>
                        <w:w w:val="105"/>
                        <w:sz w:val="9"/>
                      </w:rPr>
                      <w:t xml:space="preserve"> </w:t>
                    </w:r>
                    <w:r>
                      <w:rPr>
                        <w:rFonts w:ascii="Arial MT"/>
                        <w:w w:val="105"/>
                        <w:sz w:val="9"/>
                      </w:rPr>
                      <w:t>(ppm)</w:t>
                    </w:r>
                  </w:p>
                </w:txbxContent>
              </v:textbox>
            </v:shape>
            <v:shape id="_x0000_s4506" type="#_x0000_t202" style="position:absolute;left:3032;top:134;width:121;height:1825" filled="f" stroked="f">
              <v:textbox inset="0,0,0,0">
                <w:txbxContent>
                  <w:p w14:paraId="555D3D08" w14:textId="77777777" w:rsidR="00CB66C5" w:rsidRDefault="00CB66C5">
                    <w:pPr>
                      <w:spacing w:line="102" w:lineRule="exact"/>
                      <w:ind w:left="25"/>
                      <w:rPr>
                        <w:rFonts w:ascii="Arial MT"/>
                        <w:sz w:val="9"/>
                      </w:rPr>
                    </w:pPr>
                    <w:r>
                      <w:rPr>
                        <w:rFonts w:ascii="Arial MT"/>
                        <w:w w:val="102"/>
                        <w:sz w:val="9"/>
                      </w:rPr>
                      <w:t>1</w:t>
                    </w:r>
                  </w:p>
                  <w:p w14:paraId="74FB3392" w14:textId="77777777" w:rsidR="00CB66C5" w:rsidRDefault="00CB66C5">
                    <w:pPr>
                      <w:spacing w:before="29"/>
                      <w:ind w:left="25"/>
                      <w:rPr>
                        <w:rFonts w:ascii="Arial MT"/>
                        <w:sz w:val="9"/>
                      </w:rPr>
                    </w:pPr>
                    <w:r>
                      <w:rPr>
                        <w:rFonts w:ascii="Arial MT"/>
                        <w:w w:val="102"/>
                        <w:sz w:val="9"/>
                      </w:rPr>
                      <w:t>2</w:t>
                    </w:r>
                  </w:p>
                  <w:p w14:paraId="63F655CF" w14:textId="77777777" w:rsidR="00CB66C5" w:rsidRDefault="00CB66C5">
                    <w:pPr>
                      <w:spacing w:before="29"/>
                      <w:ind w:left="25"/>
                      <w:rPr>
                        <w:rFonts w:ascii="Arial MT"/>
                        <w:sz w:val="9"/>
                      </w:rPr>
                    </w:pPr>
                    <w:r>
                      <w:rPr>
                        <w:rFonts w:ascii="Arial MT"/>
                        <w:w w:val="102"/>
                        <w:sz w:val="9"/>
                      </w:rPr>
                      <w:t>3</w:t>
                    </w:r>
                  </w:p>
                  <w:p w14:paraId="7C46C415" w14:textId="77777777" w:rsidR="00CB66C5" w:rsidRDefault="00CB66C5">
                    <w:pPr>
                      <w:spacing w:before="29"/>
                      <w:ind w:left="25"/>
                      <w:rPr>
                        <w:rFonts w:ascii="Arial MT"/>
                        <w:sz w:val="9"/>
                      </w:rPr>
                    </w:pPr>
                    <w:r>
                      <w:rPr>
                        <w:rFonts w:ascii="Arial MT"/>
                        <w:w w:val="102"/>
                        <w:sz w:val="9"/>
                      </w:rPr>
                      <w:t>4</w:t>
                    </w:r>
                  </w:p>
                  <w:p w14:paraId="41DD4A52" w14:textId="77777777" w:rsidR="00CB66C5" w:rsidRDefault="00CB66C5">
                    <w:pPr>
                      <w:spacing w:before="29"/>
                      <w:ind w:left="25"/>
                      <w:rPr>
                        <w:rFonts w:ascii="Arial MT"/>
                        <w:sz w:val="9"/>
                      </w:rPr>
                    </w:pPr>
                    <w:r>
                      <w:rPr>
                        <w:rFonts w:ascii="Arial MT"/>
                        <w:w w:val="102"/>
                        <w:sz w:val="9"/>
                      </w:rPr>
                      <w:t>5</w:t>
                    </w:r>
                  </w:p>
                  <w:p w14:paraId="61790CD2" w14:textId="77777777" w:rsidR="00CB66C5" w:rsidRDefault="00CB66C5">
                    <w:pPr>
                      <w:spacing w:before="29"/>
                      <w:ind w:left="25"/>
                      <w:rPr>
                        <w:rFonts w:ascii="Arial MT"/>
                        <w:sz w:val="9"/>
                      </w:rPr>
                    </w:pPr>
                    <w:r>
                      <w:rPr>
                        <w:rFonts w:ascii="Arial MT"/>
                        <w:w w:val="102"/>
                        <w:sz w:val="9"/>
                      </w:rPr>
                      <w:t>6</w:t>
                    </w:r>
                  </w:p>
                  <w:p w14:paraId="7BEDB6BE" w14:textId="77777777" w:rsidR="00CB66C5" w:rsidRDefault="00CB66C5">
                    <w:pPr>
                      <w:spacing w:before="29"/>
                      <w:ind w:left="25"/>
                      <w:rPr>
                        <w:rFonts w:ascii="Arial MT"/>
                        <w:sz w:val="9"/>
                      </w:rPr>
                    </w:pPr>
                    <w:r>
                      <w:rPr>
                        <w:rFonts w:ascii="Arial MT"/>
                        <w:w w:val="102"/>
                        <w:sz w:val="9"/>
                      </w:rPr>
                      <w:t>7</w:t>
                    </w:r>
                  </w:p>
                  <w:p w14:paraId="69888AC9" w14:textId="77777777" w:rsidR="00CB66C5" w:rsidRDefault="00CB66C5">
                    <w:pPr>
                      <w:spacing w:before="29"/>
                      <w:ind w:left="25"/>
                      <w:rPr>
                        <w:rFonts w:ascii="Arial MT"/>
                        <w:sz w:val="9"/>
                      </w:rPr>
                    </w:pPr>
                    <w:r>
                      <w:rPr>
                        <w:rFonts w:ascii="Arial MT"/>
                        <w:w w:val="102"/>
                        <w:sz w:val="9"/>
                      </w:rPr>
                      <w:t>8</w:t>
                    </w:r>
                  </w:p>
                  <w:p w14:paraId="36413349" w14:textId="77777777" w:rsidR="00CB66C5" w:rsidRDefault="00CB66C5">
                    <w:pPr>
                      <w:spacing w:before="29"/>
                      <w:ind w:left="25"/>
                      <w:rPr>
                        <w:rFonts w:ascii="Arial MT"/>
                        <w:sz w:val="9"/>
                      </w:rPr>
                    </w:pPr>
                    <w:r>
                      <w:rPr>
                        <w:rFonts w:ascii="Arial MT"/>
                        <w:w w:val="102"/>
                        <w:sz w:val="9"/>
                      </w:rPr>
                      <w:t>9</w:t>
                    </w:r>
                  </w:p>
                  <w:p w14:paraId="7E59516E" w14:textId="77777777" w:rsidR="00CB66C5" w:rsidRDefault="00CB66C5">
                    <w:pPr>
                      <w:spacing w:before="29"/>
                      <w:rPr>
                        <w:rFonts w:ascii="Arial MT"/>
                        <w:sz w:val="9"/>
                      </w:rPr>
                    </w:pPr>
                    <w:r>
                      <w:rPr>
                        <w:rFonts w:ascii="Arial MT"/>
                        <w:w w:val="105"/>
                        <w:sz w:val="9"/>
                      </w:rPr>
                      <w:t>10</w:t>
                    </w:r>
                  </w:p>
                  <w:p w14:paraId="4395E7F7" w14:textId="77777777" w:rsidR="00CB66C5" w:rsidRDefault="00CB66C5">
                    <w:pPr>
                      <w:spacing w:before="29"/>
                      <w:rPr>
                        <w:rFonts w:ascii="Arial MT"/>
                        <w:sz w:val="9"/>
                      </w:rPr>
                    </w:pPr>
                    <w:r>
                      <w:rPr>
                        <w:rFonts w:ascii="Arial MT"/>
                        <w:w w:val="105"/>
                        <w:sz w:val="9"/>
                      </w:rPr>
                      <w:t>11</w:t>
                    </w:r>
                  </w:p>
                  <w:p w14:paraId="68F0C412" w14:textId="77777777" w:rsidR="00CB66C5" w:rsidRDefault="00CB66C5">
                    <w:pPr>
                      <w:spacing w:before="29"/>
                      <w:rPr>
                        <w:rFonts w:ascii="Arial MT"/>
                        <w:sz w:val="9"/>
                      </w:rPr>
                    </w:pPr>
                    <w:r>
                      <w:rPr>
                        <w:rFonts w:ascii="Arial MT"/>
                        <w:w w:val="105"/>
                        <w:sz w:val="9"/>
                      </w:rPr>
                      <w:t>12</w:t>
                    </w:r>
                  </w:p>
                  <w:p w14:paraId="779EE278" w14:textId="77777777" w:rsidR="00CB66C5" w:rsidRDefault="00CB66C5">
                    <w:pPr>
                      <w:spacing w:before="29"/>
                      <w:rPr>
                        <w:rFonts w:ascii="Arial MT"/>
                        <w:sz w:val="9"/>
                      </w:rPr>
                    </w:pPr>
                    <w:r>
                      <w:rPr>
                        <w:rFonts w:ascii="Arial MT"/>
                        <w:w w:val="105"/>
                        <w:sz w:val="9"/>
                      </w:rPr>
                      <w:t>13</w:t>
                    </w:r>
                  </w:p>
                  <w:p w14:paraId="25630012" w14:textId="77777777" w:rsidR="00CB66C5" w:rsidRDefault="00CB66C5">
                    <w:pPr>
                      <w:spacing w:before="29"/>
                      <w:rPr>
                        <w:rFonts w:ascii="Arial MT"/>
                        <w:sz w:val="9"/>
                      </w:rPr>
                    </w:pPr>
                    <w:r>
                      <w:rPr>
                        <w:rFonts w:ascii="Arial MT"/>
                        <w:w w:val="105"/>
                        <w:sz w:val="9"/>
                      </w:rPr>
                      <w:t>14</w:t>
                    </w:r>
                  </w:p>
                </w:txbxContent>
              </v:textbox>
            </v:shape>
            <v:shape id="_x0000_s4505" type="#_x0000_t202" style="position:absolute;left:3290;top:134;width:197;height:1427" filled="f" stroked="f">
              <v:textbox inset="0,0,0,0">
                <w:txbxContent>
                  <w:p w14:paraId="2B2B31A0" w14:textId="77777777" w:rsidR="00CB66C5" w:rsidRDefault="00CB66C5">
                    <w:pPr>
                      <w:spacing w:line="102" w:lineRule="exact"/>
                      <w:rPr>
                        <w:rFonts w:ascii="Arial MT"/>
                        <w:sz w:val="9"/>
                      </w:rPr>
                    </w:pPr>
                    <w:r>
                      <w:rPr>
                        <w:rFonts w:ascii="Arial MT"/>
                        <w:w w:val="105"/>
                        <w:sz w:val="9"/>
                      </w:rPr>
                      <w:t>0.96</w:t>
                    </w:r>
                  </w:p>
                  <w:p w14:paraId="331B97AD" w14:textId="77777777" w:rsidR="00CB66C5" w:rsidRDefault="00CB66C5">
                    <w:pPr>
                      <w:spacing w:before="29"/>
                      <w:rPr>
                        <w:rFonts w:ascii="Arial MT"/>
                        <w:sz w:val="9"/>
                      </w:rPr>
                    </w:pPr>
                    <w:r>
                      <w:rPr>
                        <w:rFonts w:ascii="Arial MT"/>
                        <w:w w:val="105"/>
                        <w:sz w:val="9"/>
                      </w:rPr>
                      <w:t>0.97</w:t>
                    </w:r>
                  </w:p>
                  <w:p w14:paraId="44968570" w14:textId="77777777" w:rsidR="00CB66C5" w:rsidRDefault="00CB66C5">
                    <w:pPr>
                      <w:spacing w:before="29"/>
                      <w:rPr>
                        <w:rFonts w:ascii="Arial MT"/>
                        <w:sz w:val="9"/>
                      </w:rPr>
                    </w:pPr>
                    <w:r>
                      <w:rPr>
                        <w:rFonts w:ascii="Arial MT"/>
                        <w:w w:val="105"/>
                        <w:sz w:val="9"/>
                      </w:rPr>
                      <w:t>0.98</w:t>
                    </w:r>
                  </w:p>
                  <w:p w14:paraId="5D89FF5D" w14:textId="77777777" w:rsidR="00CB66C5" w:rsidRDefault="00CB66C5">
                    <w:pPr>
                      <w:spacing w:before="29"/>
                      <w:rPr>
                        <w:rFonts w:ascii="Arial MT"/>
                        <w:sz w:val="9"/>
                      </w:rPr>
                    </w:pPr>
                    <w:r>
                      <w:rPr>
                        <w:rFonts w:ascii="Arial MT"/>
                        <w:w w:val="105"/>
                        <w:sz w:val="9"/>
                      </w:rPr>
                      <w:t>1.14</w:t>
                    </w:r>
                  </w:p>
                  <w:p w14:paraId="12167F49" w14:textId="77777777" w:rsidR="00CB66C5" w:rsidRDefault="00CB66C5">
                    <w:pPr>
                      <w:spacing w:before="29"/>
                      <w:rPr>
                        <w:rFonts w:ascii="Arial MT"/>
                        <w:sz w:val="9"/>
                      </w:rPr>
                    </w:pPr>
                    <w:r>
                      <w:rPr>
                        <w:rFonts w:ascii="Arial MT"/>
                        <w:w w:val="105"/>
                        <w:sz w:val="9"/>
                      </w:rPr>
                      <w:t>1.15</w:t>
                    </w:r>
                  </w:p>
                  <w:p w14:paraId="041DC799" w14:textId="77777777" w:rsidR="00CB66C5" w:rsidRDefault="00CB66C5">
                    <w:pPr>
                      <w:spacing w:before="29"/>
                      <w:rPr>
                        <w:rFonts w:ascii="Arial MT"/>
                        <w:sz w:val="9"/>
                      </w:rPr>
                    </w:pPr>
                    <w:r>
                      <w:rPr>
                        <w:rFonts w:ascii="Arial MT"/>
                        <w:w w:val="105"/>
                        <w:sz w:val="9"/>
                      </w:rPr>
                      <w:t>1.78</w:t>
                    </w:r>
                  </w:p>
                  <w:p w14:paraId="057EF547" w14:textId="77777777" w:rsidR="00CB66C5" w:rsidRDefault="00CB66C5">
                    <w:pPr>
                      <w:spacing w:before="29"/>
                      <w:rPr>
                        <w:rFonts w:ascii="Arial MT"/>
                        <w:sz w:val="9"/>
                      </w:rPr>
                    </w:pPr>
                    <w:r>
                      <w:rPr>
                        <w:rFonts w:ascii="Arial MT"/>
                        <w:w w:val="105"/>
                        <w:sz w:val="9"/>
                      </w:rPr>
                      <w:t>1.81</w:t>
                    </w:r>
                  </w:p>
                  <w:p w14:paraId="72945D36" w14:textId="77777777" w:rsidR="00CB66C5" w:rsidRDefault="00CB66C5">
                    <w:pPr>
                      <w:spacing w:before="29"/>
                      <w:rPr>
                        <w:rFonts w:ascii="Arial MT"/>
                        <w:sz w:val="9"/>
                      </w:rPr>
                    </w:pPr>
                    <w:r>
                      <w:rPr>
                        <w:rFonts w:ascii="Arial MT"/>
                        <w:w w:val="105"/>
                        <w:sz w:val="9"/>
                      </w:rPr>
                      <w:t>2.21</w:t>
                    </w:r>
                  </w:p>
                  <w:p w14:paraId="40C8D834" w14:textId="77777777" w:rsidR="00CB66C5" w:rsidRDefault="00CB66C5">
                    <w:pPr>
                      <w:spacing w:before="29"/>
                      <w:rPr>
                        <w:rFonts w:ascii="Arial MT"/>
                        <w:sz w:val="9"/>
                      </w:rPr>
                    </w:pPr>
                    <w:r>
                      <w:rPr>
                        <w:rFonts w:ascii="Arial MT"/>
                        <w:w w:val="105"/>
                        <w:sz w:val="9"/>
                      </w:rPr>
                      <w:t>2.24</w:t>
                    </w:r>
                  </w:p>
                  <w:p w14:paraId="741B18D5" w14:textId="77777777" w:rsidR="00CB66C5" w:rsidRDefault="00CB66C5">
                    <w:pPr>
                      <w:spacing w:before="29"/>
                      <w:rPr>
                        <w:rFonts w:ascii="Arial MT"/>
                        <w:sz w:val="9"/>
                      </w:rPr>
                    </w:pPr>
                    <w:r>
                      <w:rPr>
                        <w:rFonts w:ascii="Arial MT"/>
                        <w:w w:val="105"/>
                        <w:sz w:val="9"/>
                      </w:rPr>
                      <w:t>2.27</w:t>
                    </w:r>
                  </w:p>
                  <w:p w14:paraId="4E948A54" w14:textId="77777777" w:rsidR="00CB66C5" w:rsidRDefault="00CB66C5">
                    <w:pPr>
                      <w:spacing w:before="29"/>
                      <w:rPr>
                        <w:rFonts w:ascii="Arial MT"/>
                        <w:sz w:val="9"/>
                      </w:rPr>
                    </w:pPr>
                    <w:r>
                      <w:rPr>
                        <w:rFonts w:ascii="Arial MT"/>
                        <w:w w:val="105"/>
                        <w:sz w:val="9"/>
                      </w:rPr>
                      <w:t>2.46</w:t>
                    </w:r>
                  </w:p>
                </w:txbxContent>
              </v:textbox>
            </v:shape>
            <v:shape id="_x0000_s4504" type="#_x0000_t202" style="position:absolute;left:3622;top:1;width:652;height:1560" filled="f" stroked="f">
              <v:textbox inset="0,0,0,0">
                <w:txbxContent>
                  <w:p w14:paraId="0FCD5874" w14:textId="77777777" w:rsidR="00CB66C5" w:rsidRDefault="00CB66C5">
                    <w:pPr>
                      <w:spacing w:line="307" w:lineRule="auto"/>
                      <w:ind w:right="3" w:firstLine="28"/>
                      <w:rPr>
                        <w:rFonts w:ascii="Arial MT"/>
                        <w:sz w:val="9"/>
                      </w:rPr>
                    </w:pPr>
                    <w:r>
                      <w:rPr>
                        <w:rFonts w:ascii="Arial MT"/>
                        <w:sz w:val="9"/>
                      </w:rPr>
                      <w:t xml:space="preserve">(Hz)     </w:t>
                    </w:r>
                    <w:r>
                      <w:rPr>
                        <w:rFonts w:ascii="Arial MT"/>
                        <w:spacing w:val="13"/>
                        <w:sz w:val="9"/>
                      </w:rPr>
                      <w:t xml:space="preserve"> </w:t>
                    </w:r>
                    <w:r>
                      <w:rPr>
                        <w:rFonts w:ascii="Arial MT"/>
                        <w:spacing w:val="-1"/>
                        <w:w w:val="105"/>
                        <w:sz w:val="9"/>
                      </w:rPr>
                      <w:t>Height</w:t>
                    </w:r>
                    <w:r>
                      <w:rPr>
                        <w:rFonts w:ascii="Arial MT"/>
                        <w:spacing w:val="-24"/>
                        <w:w w:val="105"/>
                        <w:sz w:val="9"/>
                      </w:rPr>
                      <w:t xml:space="preserve"> </w:t>
                    </w:r>
                    <w:r>
                      <w:rPr>
                        <w:rFonts w:ascii="Arial MT"/>
                        <w:spacing w:val="-1"/>
                        <w:sz w:val="9"/>
                      </w:rPr>
                      <w:t>385.6</w:t>
                    </w:r>
                    <w:r>
                      <w:rPr>
                        <w:rFonts w:ascii="Arial MT"/>
                        <w:spacing w:val="39"/>
                        <w:sz w:val="9"/>
                      </w:rPr>
                      <w:t xml:space="preserve">  </w:t>
                    </w:r>
                    <w:r>
                      <w:rPr>
                        <w:rFonts w:ascii="Arial MT"/>
                        <w:spacing w:val="-2"/>
                        <w:w w:val="105"/>
                        <w:sz w:val="9"/>
                      </w:rPr>
                      <w:t>0.0432</w:t>
                    </w:r>
                  </w:p>
                  <w:p w14:paraId="53C714F5" w14:textId="77777777" w:rsidR="00CB66C5" w:rsidRDefault="00CB66C5">
                    <w:pPr>
                      <w:rPr>
                        <w:rFonts w:ascii="Arial MT"/>
                        <w:sz w:val="9"/>
                      </w:rPr>
                    </w:pPr>
                    <w:r>
                      <w:rPr>
                        <w:rFonts w:ascii="Arial MT"/>
                        <w:spacing w:val="-1"/>
                        <w:sz w:val="9"/>
                      </w:rPr>
                      <w:t>388.3</w:t>
                    </w:r>
                    <w:r>
                      <w:rPr>
                        <w:rFonts w:ascii="Arial MT"/>
                        <w:spacing w:val="39"/>
                        <w:sz w:val="9"/>
                      </w:rPr>
                      <w:t xml:space="preserve">  </w:t>
                    </w:r>
                    <w:r>
                      <w:rPr>
                        <w:rFonts w:ascii="Arial MT"/>
                        <w:w w:val="105"/>
                        <w:sz w:val="9"/>
                      </w:rPr>
                      <w:t>0.0469</w:t>
                    </w:r>
                  </w:p>
                  <w:p w14:paraId="177BEB66" w14:textId="77777777" w:rsidR="00CB66C5" w:rsidRDefault="00CB66C5">
                    <w:pPr>
                      <w:spacing w:before="27"/>
                      <w:rPr>
                        <w:rFonts w:ascii="Arial MT"/>
                        <w:sz w:val="9"/>
                      </w:rPr>
                    </w:pPr>
                    <w:r>
                      <w:rPr>
                        <w:rFonts w:ascii="Arial MT"/>
                        <w:spacing w:val="-1"/>
                        <w:sz w:val="9"/>
                      </w:rPr>
                      <w:t>392.0</w:t>
                    </w:r>
                    <w:r>
                      <w:rPr>
                        <w:rFonts w:ascii="Arial MT"/>
                        <w:spacing w:val="39"/>
                        <w:sz w:val="9"/>
                      </w:rPr>
                      <w:t xml:space="preserve">  </w:t>
                    </w:r>
                    <w:r>
                      <w:rPr>
                        <w:rFonts w:ascii="Arial MT"/>
                        <w:w w:val="105"/>
                        <w:sz w:val="9"/>
                      </w:rPr>
                      <w:t>0.0450</w:t>
                    </w:r>
                  </w:p>
                  <w:p w14:paraId="08026D38" w14:textId="77777777" w:rsidR="00CB66C5" w:rsidRDefault="00CB66C5">
                    <w:pPr>
                      <w:spacing w:before="29"/>
                      <w:rPr>
                        <w:rFonts w:ascii="Arial MT"/>
                        <w:sz w:val="9"/>
                      </w:rPr>
                    </w:pPr>
                    <w:r>
                      <w:rPr>
                        <w:rFonts w:ascii="Arial MT"/>
                        <w:spacing w:val="-1"/>
                        <w:sz w:val="9"/>
                      </w:rPr>
                      <w:t>454.7</w:t>
                    </w:r>
                    <w:r>
                      <w:rPr>
                        <w:rFonts w:ascii="Arial MT"/>
                        <w:spacing w:val="39"/>
                        <w:sz w:val="9"/>
                      </w:rPr>
                      <w:t xml:space="preserve">  </w:t>
                    </w:r>
                    <w:r>
                      <w:rPr>
                        <w:rFonts w:ascii="Arial MT"/>
                        <w:w w:val="105"/>
                        <w:sz w:val="9"/>
                      </w:rPr>
                      <w:t>0.0209</w:t>
                    </w:r>
                  </w:p>
                  <w:p w14:paraId="6024A38E" w14:textId="77777777" w:rsidR="00CB66C5" w:rsidRDefault="00CB66C5">
                    <w:pPr>
                      <w:spacing w:before="29"/>
                      <w:rPr>
                        <w:rFonts w:ascii="Arial MT"/>
                        <w:sz w:val="9"/>
                      </w:rPr>
                    </w:pPr>
                    <w:r>
                      <w:rPr>
                        <w:rFonts w:ascii="Arial MT"/>
                        <w:spacing w:val="-1"/>
                        <w:sz w:val="9"/>
                      </w:rPr>
                      <w:t>459.3</w:t>
                    </w:r>
                    <w:r>
                      <w:rPr>
                        <w:rFonts w:ascii="Arial MT"/>
                        <w:spacing w:val="39"/>
                        <w:sz w:val="9"/>
                      </w:rPr>
                      <w:t xml:space="preserve">  </w:t>
                    </w:r>
                    <w:r>
                      <w:rPr>
                        <w:rFonts w:ascii="Arial MT"/>
                        <w:w w:val="105"/>
                        <w:sz w:val="9"/>
                      </w:rPr>
                      <w:t>0.0216</w:t>
                    </w:r>
                  </w:p>
                  <w:p w14:paraId="78A370D9" w14:textId="77777777" w:rsidR="00CB66C5" w:rsidRDefault="00CB66C5">
                    <w:pPr>
                      <w:spacing w:before="29"/>
                      <w:rPr>
                        <w:rFonts w:ascii="Arial MT"/>
                        <w:sz w:val="9"/>
                      </w:rPr>
                    </w:pPr>
                    <w:r>
                      <w:rPr>
                        <w:rFonts w:ascii="Arial MT"/>
                        <w:spacing w:val="-1"/>
                        <w:sz w:val="9"/>
                      </w:rPr>
                      <w:t>709.8</w:t>
                    </w:r>
                    <w:r>
                      <w:rPr>
                        <w:rFonts w:ascii="Arial MT"/>
                        <w:spacing w:val="39"/>
                        <w:sz w:val="9"/>
                      </w:rPr>
                      <w:t xml:space="preserve">  </w:t>
                    </w:r>
                    <w:r>
                      <w:rPr>
                        <w:rFonts w:ascii="Arial MT"/>
                        <w:w w:val="105"/>
                        <w:sz w:val="9"/>
                      </w:rPr>
                      <w:t>0.3268</w:t>
                    </w:r>
                  </w:p>
                  <w:p w14:paraId="312D351C" w14:textId="77777777" w:rsidR="00CB66C5" w:rsidRDefault="00CB66C5">
                    <w:pPr>
                      <w:spacing w:before="29"/>
                      <w:rPr>
                        <w:rFonts w:ascii="Arial MT"/>
                        <w:sz w:val="9"/>
                      </w:rPr>
                    </w:pPr>
                    <w:r>
                      <w:rPr>
                        <w:rFonts w:ascii="Arial MT"/>
                        <w:spacing w:val="-1"/>
                        <w:sz w:val="9"/>
                      </w:rPr>
                      <w:t>723.1</w:t>
                    </w:r>
                    <w:r>
                      <w:rPr>
                        <w:rFonts w:ascii="Arial MT"/>
                        <w:spacing w:val="39"/>
                        <w:sz w:val="9"/>
                      </w:rPr>
                      <w:t xml:space="preserve">  </w:t>
                    </w:r>
                    <w:r>
                      <w:rPr>
                        <w:rFonts w:ascii="Arial MT"/>
                        <w:w w:val="105"/>
                        <w:sz w:val="9"/>
                      </w:rPr>
                      <w:t>0.3702</w:t>
                    </w:r>
                  </w:p>
                  <w:p w14:paraId="2E5B4BD0" w14:textId="77777777" w:rsidR="00CB66C5" w:rsidRDefault="00CB66C5">
                    <w:pPr>
                      <w:spacing w:before="29"/>
                      <w:rPr>
                        <w:rFonts w:ascii="Arial MT"/>
                        <w:sz w:val="9"/>
                      </w:rPr>
                    </w:pPr>
                    <w:r>
                      <w:rPr>
                        <w:rFonts w:ascii="Arial MT"/>
                        <w:spacing w:val="-1"/>
                        <w:sz w:val="9"/>
                      </w:rPr>
                      <w:t>883.4</w:t>
                    </w:r>
                    <w:r>
                      <w:rPr>
                        <w:rFonts w:ascii="Arial MT"/>
                        <w:spacing w:val="39"/>
                        <w:sz w:val="9"/>
                      </w:rPr>
                      <w:t xml:space="preserve">  </w:t>
                    </w:r>
                    <w:r>
                      <w:rPr>
                        <w:rFonts w:ascii="Arial MT"/>
                        <w:w w:val="105"/>
                        <w:sz w:val="9"/>
                      </w:rPr>
                      <w:t>0.2099</w:t>
                    </w:r>
                  </w:p>
                  <w:p w14:paraId="7F783FD4" w14:textId="77777777" w:rsidR="00CB66C5" w:rsidRDefault="00CB66C5">
                    <w:pPr>
                      <w:spacing w:before="29"/>
                      <w:rPr>
                        <w:rFonts w:ascii="Arial MT"/>
                        <w:sz w:val="9"/>
                      </w:rPr>
                    </w:pPr>
                    <w:r>
                      <w:rPr>
                        <w:rFonts w:ascii="Arial MT"/>
                        <w:spacing w:val="-1"/>
                        <w:sz w:val="9"/>
                      </w:rPr>
                      <w:t>895.7</w:t>
                    </w:r>
                    <w:r>
                      <w:rPr>
                        <w:rFonts w:ascii="Arial MT"/>
                        <w:spacing w:val="39"/>
                        <w:sz w:val="9"/>
                      </w:rPr>
                      <w:t xml:space="preserve">  </w:t>
                    </w:r>
                    <w:r>
                      <w:rPr>
                        <w:rFonts w:ascii="Arial MT"/>
                        <w:w w:val="105"/>
                        <w:sz w:val="9"/>
                      </w:rPr>
                      <w:t>0.3185</w:t>
                    </w:r>
                  </w:p>
                  <w:p w14:paraId="43359CFB" w14:textId="77777777" w:rsidR="00CB66C5" w:rsidRDefault="00CB66C5">
                    <w:pPr>
                      <w:spacing w:before="29"/>
                      <w:rPr>
                        <w:rFonts w:ascii="Arial MT"/>
                        <w:sz w:val="9"/>
                      </w:rPr>
                    </w:pPr>
                    <w:r>
                      <w:rPr>
                        <w:rFonts w:ascii="Arial MT"/>
                        <w:spacing w:val="-1"/>
                        <w:sz w:val="9"/>
                      </w:rPr>
                      <w:t>908.5</w:t>
                    </w:r>
                    <w:r>
                      <w:rPr>
                        <w:rFonts w:ascii="Arial MT"/>
                        <w:spacing w:val="39"/>
                        <w:sz w:val="9"/>
                      </w:rPr>
                      <w:t xml:space="preserve">  </w:t>
                    </w:r>
                    <w:r>
                      <w:rPr>
                        <w:rFonts w:ascii="Arial MT"/>
                        <w:w w:val="105"/>
                        <w:sz w:val="9"/>
                      </w:rPr>
                      <w:t>0.1605</w:t>
                    </w:r>
                  </w:p>
                  <w:p w14:paraId="7AD4117C" w14:textId="77777777" w:rsidR="00CB66C5" w:rsidRDefault="00CB66C5">
                    <w:pPr>
                      <w:spacing w:before="29"/>
                      <w:rPr>
                        <w:rFonts w:ascii="Arial MT"/>
                        <w:sz w:val="9"/>
                      </w:rPr>
                    </w:pPr>
                    <w:r>
                      <w:rPr>
                        <w:rFonts w:ascii="Arial MT"/>
                        <w:spacing w:val="-1"/>
                        <w:sz w:val="9"/>
                      </w:rPr>
                      <w:t>983.6</w:t>
                    </w:r>
                    <w:r>
                      <w:rPr>
                        <w:rFonts w:ascii="Arial MT"/>
                        <w:spacing w:val="39"/>
                        <w:sz w:val="9"/>
                      </w:rPr>
                      <w:t xml:space="preserve">  </w:t>
                    </w:r>
                    <w:r>
                      <w:rPr>
                        <w:rFonts w:ascii="Arial MT"/>
                        <w:w w:val="105"/>
                        <w:sz w:val="9"/>
                      </w:rPr>
                      <w:t>0.2329</w:t>
                    </w:r>
                  </w:p>
                </w:txbxContent>
              </v:textbox>
            </v:shape>
            <v:shape id="_x0000_s4503" type="#_x0000_t202" style="position:absolute;left:3290;top:1591;width:983;height:367" filled="f" stroked="f">
              <v:textbox inset="0,0,0,0">
                <w:txbxContent>
                  <w:p w14:paraId="575CB02B" w14:textId="77777777" w:rsidR="00CB66C5" w:rsidRDefault="00CB66C5">
                    <w:pPr>
                      <w:spacing w:line="102" w:lineRule="exact"/>
                      <w:rPr>
                        <w:rFonts w:ascii="Arial MT"/>
                        <w:sz w:val="9"/>
                      </w:rPr>
                    </w:pPr>
                    <w:r>
                      <w:rPr>
                        <w:rFonts w:ascii="Arial MT"/>
                        <w:sz w:val="9"/>
                      </w:rPr>
                      <w:t xml:space="preserve">3.06    </w:t>
                    </w:r>
                    <w:r>
                      <w:rPr>
                        <w:rFonts w:ascii="Arial MT"/>
                        <w:spacing w:val="3"/>
                        <w:sz w:val="9"/>
                      </w:rPr>
                      <w:t xml:space="preserve"> </w:t>
                    </w:r>
                    <w:r>
                      <w:rPr>
                        <w:rFonts w:ascii="Arial MT"/>
                        <w:w w:val="105"/>
                        <w:sz w:val="9"/>
                      </w:rPr>
                      <w:t xml:space="preserve">1224.1 </w:t>
                    </w:r>
                    <w:r>
                      <w:rPr>
                        <w:rFonts w:ascii="Arial MT"/>
                        <w:spacing w:val="16"/>
                        <w:w w:val="105"/>
                        <w:sz w:val="9"/>
                      </w:rPr>
                      <w:t xml:space="preserve"> </w:t>
                    </w:r>
                    <w:r>
                      <w:rPr>
                        <w:rFonts w:ascii="Arial MT"/>
                        <w:w w:val="105"/>
                        <w:sz w:val="9"/>
                      </w:rPr>
                      <w:t>0.6931</w:t>
                    </w:r>
                  </w:p>
                  <w:p w14:paraId="19DF4B46" w14:textId="77777777" w:rsidR="00CB66C5" w:rsidRDefault="00CB66C5">
                    <w:pPr>
                      <w:spacing w:before="29"/>
                      <w:rPr>
                        <w:rFonts w:ascii="Arial MT"/>
                        <w:sz w:val="9"/>
                      </w:rPr>
                    </w:pPr>
                    <w:r>
                      <w:rPr>
                        <w:rFonts w:ascii="Arial MT"/>
                        <w:sz w:val="9"/>
                      </w:rPr>
                      <w:t xml:space="preserve">3.19    </w:t>
                    </w:r>
                    <w:r>
                      <w:rPr>
                        <w:rFonts w:ascii="Arial MT"/>
                        <w:spacing w:val="3"/>
                        <w:sz w:val="9"/>
                      </w:rPr>
                      <w:t xml:space="preserve"> </w:t>
                    </w:r>
                    <w:r>
                      <w:rPr>
                        <w:rFonts w:ascii="Arial MT"/>
                        <w:w w:val="105"/>
                        <w:sz w:val="9"/>
                      </w:rPr>
                      <w:t xml:space="preserve">1274.4 </w:t>
                    </w:r>
                    <w:r>
                      <w:rPr>
                        <w:rFonts w:ascii="Arial MT"/>
                        <w:spacing w:val="16"/>
                        <w:w w:val="105"/>
                        <w:sz w:val="9"/>
                      </w:rPr>
                      <w:t xml:space="preserve"> </w:t>
                    </w:r>
                    <w:r>
                      <w:rPr>
                        <w:rFonts w:ascii="Arial MT"/>
                        <w:w w:val="105"/>
                        <w:sz w:val="9"/>
                      </w:rPr>
                      <w:t>0.3892</w:t>
                    </w:r>
                  </w:p>
                  <w:p w14:paraId="26577441" w14:textId="77777777" w:rsidR="00CB66C5" w:rsidRDefault="00CB66C5">
                    <w:pPr>
                      <w:spacing w:before="29"/>
                      <w:rPr>
                        <w:rFonts w:ascii="Arial MT"/>
                        <w:sz w:val="9"/>
                      </w:rPr>
                    </w:pPr>
                    <w:r>
                      <w:rPr>
                        <w:rFonts w:ascii="Arial MT"/>
                        <w:sz w:val="9"/>
                      </w:rPr>
                      <w:t xml:space="preserve">3.21    </w:t>
                    </w:r>
                    <w:r>
                      <w:rPr>
                        <w:rFonts w:ascii="Arial MT"/>
                        <w:spacing w:val="3"/>
                        <w:sz w:val="9"/>
                      </w:rPr>
                      <w:t xml:space="preserve"> </w:t>
                    </w:r>
                    <w:r>
                      <w:rPr>
                        <w:rFonts w:ascii="Arial MT"/>
                        <w:w w:val="105"/>
                        <w:sz w:val="9"/>
                      </w:rPr>
                      <w:t xml:space="preserve">1281.8 </w:t>
                    </w:r>
                    <w:r>
                      <w:rPr>
                        <w:rFonts w:ascii="Arial MT"/>
                        <w:spacing w:val="16"/>
                        <w:w w:val="105"/>
                        <w:sz w:val="9"/>
                      </w:rPr>
                      <w:t xml:space="preserve"> </w:t>
                    </w:r>
                    <w:r>
                      <w:rPr>
                        <w:rFonts w:ascii="Arial MT"/>
                        <w:w w:val="105"/>
                        <w:sz w:val="9"/>
                      </w:rPr>
                      <w:t>0.3901</w:t>
                    </w:r>
                  </w:p>
                </w:txbxContent>
              </v:textbox>
            </v:shape>
            <w10:wrap anchorx="page"/>
          </v:group>
        </w:pict>
      </w:r>
      <w:r>
        <w:rPr>
          <w:noProof/>
          <w:color w:val="000000" w:themeColor="text1"/>
        </w:rPr>
        <w:pict w14:anchorId="0A1435E6">
          <v:group id="_x0000_s4499" style="position:absolute;left:0;text-align:left;margin-left:369.8pt;margin-top:-.75pt;width:12.65pt;height:66.25pt;z-index:251385856;mso-position-horizontal-relative:page" coordorigin="7396,-15" coordsize="253,1325">
            <v:shape id="_x0000_s4501" style="position:absolute;left:7396;top:-15;width:253;height:1325" coordorigin="7396,-15" coordsize="253,1325" o:spt="100" adj="0,,0" path="m7396,-15r253,l7649,118r-253,l7396,-15xm7396,118r253,l7649,250r-253,l7396,118xm7396,250r253,l7649,383r-253,l7396,250xm7396,383r253,l7649,515r-253,l7396,383xm7396,515r253,l7649,648r-253,l7396,515xm7396,648r253,l7649,780r-253,l7396,648xm7396,780r253,l7649,913r-253,l7396,780xm7396,913r253,l7649,1045r-253,l7396,913xm7396,1045r253,l7649,1178r-253,l7396,1045xm7396,1178r253,l7649,1310r-253,l7396,1178xe" filled="f" strokeweight="0">
              <v:stroke joinstyle="round"/>
              <v:formulas/>
              <v:path arrowok="t" o:connecttype="segments"/>
            </v:shape>
            <v:shape id="_x0000_s4500" type="#_x0000_t202" style="position:absolute;left:7396;top:-15;width:253;height:1325" filled="f" stroked="f">
              <v:textbox inset="0,0,0,0">
                <w:txbxContent>
                  <w:p w14:paraId="0025AFB1" w14:textId="77777777" w:rsidR="00CB66C5" w:rsidRDefault="00CB66C5">
                    <w:pPr>
                      <w:spacing w:before="15" w:line="307" w:lineRule="auto"/>
                      <w:ind w:left="56" w:right="57"/>
                      <w:jc w:val="center"/>
                      <w:rPr>
                        <w:rFonts w:ascii="Arial MT"/>
                        <w:sz w:val="9"/>
                      </w:rPr>
                    </w:pPr>
                    <w:r>
                      <w:rPr>
                        <w:rFonts w:ascii="Arial MT"/>
                        <w:spacing w:val="-3"/>
                        <w:w w:val="105"/>
                        <w:sz w:val="9"/>
                      </w:rPr>
                      <w:t>No.</w:t>
                    </w:r>
                    <w:r>
                      <w:rPr>
                        <w:rFonts w:ascii="Arial MT"/>
                        <w:spacing w:val="-4"/>
                        <w:w w:val="102"/>
                        <w:sz w:val="9"/>
                      </w:rPr>
                      <w:t xml:space="preserve"> </w:t>
                    </w:r>
                    <w:r>
                      <w:rPr>
                        <w:rFonts w:ascii="Arial MT"/>
                        <w:w w:val="105"/>
                        <w:sz w:val="9"/>
                      </w:rPr>
                      <w:t>1</w:t>
                    </w:r>
                  </w:p>
                  <w:p w14:paraId="40D1D6E4" w14:textId="77777777" w:rsidR="00CB66C5" w:rsidRDefault="00CB66C5">
                    <w:pPr>
                      <w:jc w:val="center"/>
                      <w:rPr>
                        <w:rFonts w:ascii="Arial MT"/>
                        <w:sz w:val="9"/>
                      </w:rPr>
                    </w:pPr>
                    <w:r>
                      <w:rPr>
                        <w:rFonts w:ascii="Arial MT"/>
                        <w:w w:val="102"/>
                        <w:sz w:val="9"/>
                      </w:rPr>
                      <w:t>2</w:t>
                    </w:r>
                  </w:p>
                  <w:p w14:paraId="4D2DCE82" w14:textId="77777777" w:rsidR="00CB66C5" w:rsidRDefault="00CB66C5">
                    <w:pPr>
                      <w:spacing w:before="29"/>
                      <w:jc w:val="center"/>
                      <w:rPr>
                        <w:rFonts w:ascii="Arial MT"/>
                        <w:sz w:val="9"/>
                      </w:rPr>
                    </w:pPr>
                    <w:r>
                      <w:rPr>
                        <w:rFonts w:ascii="Arial MT"/>
                        <w:w w:val="102"/>
                        <w:sz w:val="9"/>
                      </w:rPr>
                      <w:t>3</w:t>
                    </w:r>
                  </w:p>
                  <w:p w14:paraId="715825BE" w14:textId="77777777" w:rsidR="00CB66C5" w:rsidRDefault="00CB66C5">
                    <w:pPr>
                      <w:spacing w:before="29"/>
                      <w:jc w:val="center"/>
                      <w:rPr>
                        <w:rFonts w:ascii="Arial MT"/>
                        <w:sz w:val="9"/>
                      </w:rPr>
                    </w:pPr>
                    <w:r>
                      <w:rPr>
                        <w:rFonts w:ascii="Arial MT"/>
                        <w:w w:val="102"/>
                        <w:sz w:val="9"/>
                      </w:rPr>
                      <w:t>4</w:t>
                    </w:r>
                  </w:p>
                  <w:p w14:paraId="5DACE607" w14:textId="77777777" w:rsidR="00CB66C5" w:rsidRDefault="00CB66C5">
                    <w:pPr>
                      <w:spacing w:before="29"/>
                      <w:jc w:val="center"/>
                      <w:rPr>
                        <w:rFonts w:ascii="Arial MT"/>
                        <w:sz w:val="9"/>
                      </w:rPr>
                    </w:pPr>
                    <w:r>
                      <w:rPr>
                        <w:rFonts w:ascii="Arial MT"/>
                        <w:w w:val="102"/>
                        <w:sz w:val="9"/>
                      </w:rPr>
                      <w:t>5</w:t>
                    </w:r>
                  </w:p>
                  <w:p w14:paraId="4D018C0F" w14:textId="77777777" w:rsidR="00CB66C5" w:rsidRDefault="00CB66C5">
                    <w:pPr>
                      <w:spacing w:before="29"/>
                      <w:jc w:val="center"/>
                      <w:rPr>
                        <w:rFonts w:ascii="Arial MT"/>
                        <w:sz w:val="9"/>
                      </w:rPr>
                    </w:pPr>
                    <w:r>
                      <w:rPr>
                        <w:rFonts w:ascii="Arial MT"/>
                        <w:w w:val="102"/>
                        <w:sz w:val="9"/>
                      </w:rPr>
                      <w:t>6</w:t>
                    </w:r>
                  </w:p>
                  <w:p w14:paraId="4F66FC68" w14:textId="77777777" w:rsidR="00CB66C5" w:rsidRDefault="00CB66C5">
                    <w:pPr>
                      <w:spacing w:before="29"/>
                      <w:jc w:val="center"/>
                      <w:rPr>
                        <w:rFonts w:ascii="Arial MT"/>
                        <w:sz w:val="9"/>
                      </w:rPr>
                    </w:pPr>
                    <w:r>
                      <w:rPr>
                        <w:rFonts w:ascii="Arial MT"/>
                        <w:w w:val="102"/>
                        <w:sz w:val="9"/>
                      </w:rPr>
                      <w:t>7</w:t>
                    </w:r>
                  </w:p>
                  <w:p w14:paraId="3CEDFD45" w14:textId="77777777" w:rsidR="00CB66C5" w:rsidRDefault="00CB66C5">
                    <w:pPr>
                      <w:spacing w:before="29"/>
                      <w:jc w:val="center"/>
                      <w:rPr>
                        <w:rFonts w:ascii="Arial MT"/>
                        <w:sz w:val="9"/>
                      </w:rPr>
                    </w:pPr>
                    <w:r>
                      <w:rPr>
                        <w:rFonts w:ascii="Arial MT"/>
                        <w:w w:val="102"/>
                        <w:sz w:val="9"/>
                      </w:rPr>
                      <w:t>8</w:t>
                    </w:r>
                  </w:p>
                  <w:p w14:paraId="111A1197" w14:textId="77777777" w:rsidR="00CB66C5" w:rsidRDefault="00CB66C5">
                    <w:pPr>
                      <w:spacing w:before="29"/>
                      <w:jc w:val="center"/>
                      <w:rPr>
                        <w:rFonts w:ascii="Arial MT"/>
                        <w:sz w:val="9"/>
                      </w:rPr>
                    </w:pPr>
                    <w:r>
                      <w:rPr>
                        <w:rFonts w:ascii="Arial MT"/>
                        <w:w w:val="102"/>
                        <w:sz w:val="9"/>
                      </w:rPr>
                      <w:t>9</w:t>
                    </w:r>
                  </w:p>
                </w:txbxContent>
              </v:textbox>
            </v:shape>
            <w10:wrap anchorx="page"/>
          </v:group>
        </w:pict>
      </w:r>
      <w:r>
        <w:rPr>
          <w:noProof/>
          <w:color w:val="000000" w:themeColor="text1"/>
        </w:rPr>
        <w:pict w14:anchorId="44646357">
          <v:group id="_x0000_s4468" style="position:absolute;left:0;text-align:left;margin-left:384.3pt;margin-top:-.75pt;width:86.6pt;height:66.25pt;z-index:251386880;mso-position-horizontal-relative:page" coordorigin="7686,-15" coordsize="1732,1325">
            <v:shape id="_x0000_s4498" type="#_x0000_t202" style="position:absolute;left:9008;top:1177;width:410;height:133" filled="f" strokeweight="0">
              <v:textbox inset="0,0,0,0">
                <w:txbxContent>
                  <w:p w14:paraId="1403422B" w14:textId="77777777" w:rsidR="00CB66C5" w:rsidRDefault="00CB66C5">
                    <w:pPr>
                      <w:spacing w:before="15"/>
                      <w:ind w:left="38"/>
                      <w:rPr>
                        <w:rFonts w:ascii="Arial MT"/>
                        <w:sz w:val="9"/>
                      </w:rPr>
                    </w:pPr>
                    <w:r>
                      <w:rPr>
                        <w:rFonts w:ascii="Arial MT"/>
                        <w:w w:val="105"/>
                        <w:sz w:val="9"/>
                      </w:rPr>
                      <w:t>75e+1</w:t>
                    </w:r>
                  </w:p>
                </w:txbxContent>
              </v:textbox>
            </v:shape>
            <v:shape id="_x0000_s4497" type="#_x0000_t202" style="position:absolute;left:8364;top:1177;width:644;height:133" filled="f" strokeweight="0">
              <v:textbox inset="0,0,0,0">
                <w:txbxContent>
                  <w:p w14:paraId="28526B26" w14:textId="77777777" w:rsidR="00CB66C5" w:rsidRDefault="00CB66C5">
                    <w:pPr>
                      <w:spacing w:before="15"/>
                      <w:ind w:left="56" w:right="-44"/>
                      <w:rPr>
                        <w:rFonts w:ascii="Arial MT"/>
                        <w:sz w:val="9"/>
                      </w:rPr>
                    </w:pPr>
                    <w:r>
                      <w:rPr>
                        <w:rFonts w:ascii="Arial MT"/>
                        <w:spacing w:val="-1"/>
                        <w:sz w:val="9"/>
                      </w:rPr>
                      <w:t>5.020</w:t>
                    </w:r>
                    <w:r>
                      <w:rPr>
                        <w:rFonts w:ascii="Arial MT"/>
                        <w:spacing w:val="33"/>
                        <w:sz w:val="9"/>
                      </w:rPr>
                      <w:t xml:space="preserve"> </w:t>
                    </w:r>
                    <w:r>
                      <w:rPr>
                        <w:rFonts w:ascii="Arial MT"/>
                        <w:spacing w:val="91"/>
                        <w:sz w:val="9"/>
                      </w:rPr>
                      <w:t xml:space="preserve"> </w:t>
                    </w:r>
                    <w:r>
                      <w:rPr>
                        <w:rFonts w:ascii="Arial MT"/>
                        <w:spacing w:val="-1"/>
                        <w:w w:val="105"/>
                        <w:sz w:val="9"/>
                      </w:rPr>
                      <w:t>7.452</w:t>
                    </w:r>
                  </w:p>
                </w:txbxContent>
              </v:textbox>
            </v:shape>
            <v:shape id="_x0000_s4496" type="#_x0000_t202" style="position:absolute;left:7686;top:1177;width:679;height:133" filled="f" strokeweight="0">
              <v:textbox inset="0,0,0,0">
                <w:txbxContent>
                  <w:p w14:paraId="03F4BEC3" w14:textId="77777777" w:rsidR="00CB66C5" w:rsidRDefault="00CB66C5">
                    <w:pPr>
                      <w:spacing w:before="15"/>
                      <w:ind w:left="69"/>
                      <w:rPr>
                        <w:rFonts w:ascii="Arial MT"/>
                        <w:sz w:val="9"/>
                      </w:rPr>
                    </w:pPr>
                    <w:r>
                      <w:rPr>
                        <w:rFonts w:ascii="Arial MT"/>
                        <w:spacing w:val="-2"/>
                        <w:w w:val="105"/>
                        <w:sz w:val="9"/>
                      </w:rPr>
                      <w:t>[7.16</w:t>
                    </w:r>
                    <w:r>
                      <w:rPr>
                        <w:rFonts w:ascii="Arial MT"/>
                        <w:spacing w:val="-5"/>
                        <w:w w:val="105"/>
                        <w:sz w:val="9"/>
                      </w:rPr>
                      <w:t xml:space="preserve"> </w:t>
                    </w:r>
                    <w:r>
                      <w:rPr>
                        <w:rFonts w:ascii="Arial MT"/>
                        <w:spacing w:val="-2"/>
                        <w:w w:val="105"/>
                        <w:sz w:val="9"/>
                      </w:rPr>
                      <w:t>..</w:t>
                    </w:r>
                    <w:r>
                      <w:rPr>
                        <w:rFonts w:ascii="Arial MT"/>
                        <w:spacing w:val="-4"/>
                        <w:w w:val="105"/>
                        <w:sz w:val="9"/>
                      </w:rPr>
                      <w:t xml:space="preserve"> </w:t>
                    </w:r>
                    <w:r>
                      <w:rPr>
                        <w:rFonts w:ascii="Arial MT"/>
                        <w:spacing w:val="-1"/>
                        <w:w w:val="105"/>
                        <w:sz w:val="9"/>
                      </w:rPr>
                      <w:t>7.29]</w:t>
                    </w:r>
                  </w:p>
                </w:txbxContent>
              </v:textbox>
            </v:shape>
            <v:shape id="_x0000_s4495" type="#_x0000_t202" style="position:absolute;left:9008;top:1045;width:410;height:133" filled="f" strokeweight="0">
              <v:textbox inset="0,0,0,0">
                <w:txbxContent>
                  <w:p w14:paraId="3EB6EB83" w14:textId="77777777" w:rsidR="00CB66C5" w:rsidRDefault="00CB66C5">
                    <w:pPr>
                      <w:spacing w:before="15"/>
                      <w:ind w:left="38"/>
                      <w:rPr>
                        <w:rFonts w:ascii="Arial MT"/>
                        <w:sz w:val="9"/>
                      </w:rPr>
                    </w:pPr>
                    <w:r>
                      <w:rPr>
                        <w:rFonts w:ascii="Arial MT"/>
                        <w:w w:val="105"/>
                        <w:sz w:val="9"/>
                      </w:rPr>
                      <w:t>42e+1</w:t>
                    </w:r>
                  </w:p>
                </w:txbxContent>
              </v:textbox>
            </v:shape>
            <v:shape id="_x0000_s4494" type="#_x0000_t202" style="position:absolute;left:8364;top:1045;width:644;height:133" filled="f" strokeweight="0">
              <v:textbox inset="0,0,0,0">
                <w:txbxContent>
                  <w:p w14:paraId="68042BB7" w14:textId="77777777" w:rsidR="00CB66C5" w:rsidRDefault="00CB66C5">
                    <w:pPr>
                      <w:spacing w:before="15"/>
                      <w:ind w:left="56" w:right="-44"/>
                      <w:rPr>
                        <w:rFonts w:ascii="Arial MT"/>
                        <w:sz w:val="9"/>
                      </w:rPr>
                    </w:pPr>
                    <w:r>
                      <w:rPr>
                        <w:rFonts w:ascii="Arial MT"/>
                        <w:spacing w:val="-1"/>
                        <w:sz w:val="9"/>
                      </w:rPr>
                      <w:t>4.064</w:t>
                    </w:r>
                    <w:r>
                      <w:rPr>
                        <w:rFonts w:ascii="Arial MT"/>
                        <w:spacing w:val="33"/>
                        <w:sz w:val="9"/>
                      </w:rPr>
                      <w:t xml:space="preserve"> </w:t>
                    </w:r>
                    <w:r>
                      <w:rPr>
                        <w:rFonts w:ascii="Arial MT"/>
                        <w:spacing w:val="91"/>
                        <w:sz w:val="9"/>
                      </w:rPr>
                      <w:t xml:space="preserve"> </w:t>
                    </w:r>
                    <w:r>
                      <w:rPr>
                        <w:rFonts w:ascii="Arial MT"/>
                        <w:spacing w:val="-1"/>
                        <w:w w:val="105"/>
                        <w:sz w:val="9"/>
                      </w:rPr>
                      <w:t>6.033</w:t>
                    </w:r>
                  </w:p>
                </w:txbxContent>
              </v:textbox>
            </v:shape>
            <v:shape id="_x0000_s4493" type="#_x0000_t202" style="position:absolute;left:7686;top:1045;width:679;height:133" filled="f" strokeweight="0">
              <v:textbox inset="0,0,0,0">
                <w:txbxContent>
                  <w:p w14:paraId="49B2AEF9" w14:textId="77777777" w:rsidR="00CB66C5" w:rsidRDefault="00CB66C5">
                    <w:pPr>
                      <w:spacing w:before="15"/>
                      <w:ind w:left="69"/>
                      <w:rPr>
                        <w:rFonts w:ascii="Arial MT"/>
                        <w:sz w:val="9"/>
                      </w:rPr>
                    </w:pPr>
                    <w:r>
                      <w:rPr>
                        <w:rFonts w:ascii="Arial MT"/>
                        <w:spacing w:val="-2"/>
                        <w:w w:val="105"/>
                        <w:sz w:val="9"/>
                      </w:rPr>
                      <w:t>[2.95</w:t>
                    </w:r>
                    <w:r>
                      <w:rPr>
                        <w:rFonts w:ascii="Arial MT"/>
                        <w:spacing w:val="-5"/>
                        <w:w w:val="105"/>
                        <w:sz w:val="9"/>
                      </w:rPr>
                      <w:t xml:space="preserve"> </w:t>
                    </w:r>
                    <w:r>
                      <w:rPr>
                        <w:rFonts w:ascii="Arial MT"/>
                        <w:spacing w:val="-2"/>
                        <w:w w:val="105"/>
                        <w:sz w:val="9"/>
                      </w:rPr>
                      <w:t>..</w:t>
                    </w:r>
                    <w:r>
                      <w:rPr>
                        <w:rFonts w:ascii="Arial MT"/>
                        <w:spacing w:val="-4"/>
                        <w:w w:val="105"/>
                        <w:sz w:val="9"/>
                      </w:rPr>
                      <w:t xml:space="preserve"> </w:t>
                    </w:r>
                    <w:r>
                      <w:rPr>
                        <w:rFonts w:ascii="Arial MT"/>
                        <w:spacing w:val="-1"/>
                        <w:w w:val="105"/>
                        <w:sz w:val="9"/>
                      </w:rPr>
                      <w:t>3.13]</w:t>
                    </w:r>
                  </w:p>
                </w:txbxContent>
              </v:textbox>
            </v:shape>
            <v:shape id="_x0000_s4492" type="#_x0000_t202" style="position:absolute;left:9008;top:912;width:410;height:133" filled="f" strokeweight="0">
              <v:textbox inset="0,0,0,0">
                <w:txbxContent>
                  <w:p w14:paraId="0B284B70" w14:textId="77777777" w:rsidR="00CB66C5" w:rsidRDefault="00CB66C5">
                    <w:pPr>
                      <w:spacing w:before="15"/>
                      <w:ind w:left="38"/>
                      <w:rPr>
                        <w:rFonts w:ascii="Arial MT"/>
                        <w:sz w:val="9"/>
                      </w:rPr>
                    </w:pPr>
                    <w:r>
                      <w:rPr>
                        <w:rFonts w:ascii="Arial MT"/>
                        <w:w w:val="105"/>
                        <w:sz w:val="9"/>
                      </w:rPr>
                      <w:t>78e+1</w:t>
                    </w:r>
                  </w:p>
                </w:txbxContent>
              </v:textbox>
            </v:shape>
            <v:shape id="_x0000_s4491" type="#_x0000_t202" style="position:absolute;left:8364;top:912;width:644;height:133" filled="f" strokeweight="0">
              <v:textbox inset="0,0,0,0">
                <w:txbxContent>
                  <w:p w14:paraId="4EE20D05" w14:textId="77777777" w:rsidR="00CB66C5" w:rsidRDefault="00CB66C5">
                    <w:pPr>
                      <w:spacing w:before="15"/>
                      <w:ind w:left="56" w:right="-44"/>
                      <w:rPr>
                        <w:rFonts w:ascii="Arial MT"/>
                        <w:sz w:val="9"/>
                      </w:rPr>
                    </w:pPr>
                    <w:r>
                      <w:rPr>
                        <w:rFonts w:ascii="Arial MT"/>
                        <w:spacing w:val="-1"/>
                        <w:sz w:val="9"/>
                      </w:rPr>
                      <w:t>2.079</w:t>
                    </w:r>
                    <w:r>
                      <w:rPr>
                        <w:rFonts w:ascii="Arial MT"/>
                        <w:spacing w:val="33"/>
                        <w:sz w:val="9"/>
                      </w:rPr>
                      <w:t xml:space="preserve"> </w:t>
                    </w:r>
                    <w:r>
                      <w:rPr>
                        <w:rFonts w:ascii="Arial MT"/>
                        <w:spacing w:val="91"/>
                        <w:sz w:val="9"/>
                      </w:rPr>
                      <w:t xml:space="preserve"> </w:t>
                    </w:r>
                    <w:r>
                      <w:rPr>
                        <w:rFonts w:ascii="Arial MT"/>
                        <w:spacing w:val="-1"/>
                        <w:w w:val="105"/>
                        <w:sz w:val="9"/>
                      </w:rPr>
                      <w:t>3.085</w:t>
                    </w:r>
                  </w:p>
                </w:txbxContent>
              </v:textbox>
            </v:shape>
            <v:shape id="_x0000_s4490" type="#_x0000_t202" style="position:absolute;left:7686;top:912;width:679;height:133" filled="f" strokeweight="0">
              <v:textbox inset="0,0,0,0">
                <w:txbxContent>
                  <w:p w14:paraId="7BB093E1" w14:textId="77777777" w:rsidR="00CB66C5" w:rsidRDefault="00CB66C5">
                    <w:pPr>
                      <w:spacing w:before="15"/>
                      <w:ind w:left="69"/>
                      <w:rPr>
                        <w:rFonts w:ascii="Arial MT"/>
                        <w:sz w:val="9"/>
                      </w:rPr>
                    </w:pPr>
                    <w:r>
                      <w:rPr>
                        <w:rFonts w:ascii="Arial MT"/>
                        <w:spacing w:val="-2"/>
                        <w:w w:val="105"/>
                        <w:sz w:val="9"/>
                      </w:rPr>
                      <w:t>[2.07</w:t>
                    </w:r>
                    <w:r>
                      <w:rPr>
                        <w:rFonts w:ascii="Arial MT"/>
                        <w:spacing w:val="-5"/>
                        <w:w w:val="105"/>
                        <w:sz w:val="9"/>
                      </w:rPr>
                      <w:t xml:space="preserve"> </w:t>
                    </w:r>
                    <w:r>
                      <w:rPr>
                        <w:rFonts w:ascii="Arial MT"/>
                        <w:spacing w:val="-2"/>
                        <w:w w:val="105"/>
                        <w:sz w:val="9"/>
                      </w:rPr>
                      <w:t>..</w:t>
                    </w:r>
                    <w:r>
                      <w:rPr>
                        <w:rFonts w:ascii="Arial MT"/>
                        <w:spacing w:val="-4"/>
                        <w:w w:val="105"/>
                        <w:sz w:val="9"/>
                      </w:rPr>
                      <w:t xml:space="preserve"> </w:t>
                    </w:r>
                    <w:r>
                      <w:rPr>
                        <w:rFonts w:ascii="Arial MT"/>
                        <w:spacing w:val="-1"/>
                        <w:w w:val="105"/>
                        <w:sz w:val="9"/>
                      </w:rPr>
                      <w:t>2.35]</w:t>
                    </w:r>
                  </w:p>
                </w:txbxContent>
              </v:textbox>
            </v:shape>
            <v:shape id="_x0000_s4489" type="#_x0000_t202" style="position:absolute;left:9008;top:780;width:410;height:133" filled="f" strokeweight="0">
              <v:textbox inset="0,0,0,0">
                <w:txbxContent>
                  <w:p w14:paraId="0FBA89AE" w14:textId="77777777" w:rsidR="00CB66C5" w:rsidRDefault="00CB66C5">
                    <w:pPr>
                      <w:spacing w:before="15"/>
                      <w:ind w:left="38"/>
                      <w:rPr>
                        <w:rFonts w:ascii="Arial MT"/>
                        <w:sz w:val="9"/>
                      </w:rPr>
                    </w:pPr>
                    <w:r>
                      <w:rPr>
                        <w:rFonts w:ascii="Arial MT"/>
                        <w:w w:val="105"/>
                        <w:sz w:val="9"/>
                      </w:rPr>
                      <w:t>57e+1</w:t>
                    </w:r>
                  </w:p>
                </w:txbxContent>
              </v:textbox>
            </v:shape>
            <v:shape id="_x0000_s4488" type="#_x0000_t202" style="position:absolute;left:8364;top:780;width:644;height:133" filled="f" strokeweight="0">
              <v:textbox inset="0,0,0,0">
                <w:txbxContent>
                  <w:p w14:paraId="027AC242" w14:textId="77777777" w:rsidR="00CB66C5" w:rsidRDefault="00CB66C5">
                    <w:pPr>
                      <w:spacing w:before="15"/>
                      <w:ind w:left="56" w:right="-44"/>
                      <w:rPr>
                        <w:rFonts w:ascii="Arial MT"/>
                        <w:sz w:val="9"/>
                      </w:rPr>
                    </w:pPr>
                    <w:r>
                      <w:rPr>
                        <w:rFonts w:ascii="Arial MT"/>
                        <w:spacing w:val="-1"/>
                        <w:sz w:val="9"/>
                      </w:rPr>
                      <w:t>2.076</w:t>
                    </w:r>
                    <w:r>
                      <w:rPr>
                        <w:rFonts w:ascii="Arial MT"/>
                        <w:spacing w:val="33"/>
                        <w:sz w:val="9"/>
                      </w:rPr>
                      <w:t xml:space="preserve"> </w:t>
                    </w:r>
                    <w:r>
                      <w:rPr>
                        <w:rFonts w:ascii="Arial MT"/>
                        <w:spacing w:val="91"/>
                        <w:sz w:val="9"/>
                      </w:rPr>
                      <w:t xml:space="preserve"> </w:t>
                    </w:r>
                    <w:r>
                      <w:rPr>
                        <w:rFonts w:ascii="Arial MT"/>
                        <w:spacing w:val="-1"/>
                        <w:w w:val="105"/>
                        <w:sz w:val="9"/>
                      </w:rPr>
                      <w:t>3.081</w:t>
                    </w:r>
                  </w:p>
                </w:txbxContent>
              </v:textbox>
            </v:shape>
            <v:shape id="_x0000_s4487" type="#_x0000_t202" style="position:absolute;left:7686;top:780;width:679;height:133" filled="f" strokeweight="0">
              <v:textbox inset="0,0,0,0">
                <w:txbxContent>
                  <w:p w14:paraId="1EB8538C" w14:textId="77777777" w:rsidR="00CB66C5" w:rsidRDefault="00CB66C5">
                    <w:pPr>
                      <w:spacing w:before="15"/>
                      <w:ind w:left="69"/>
                      <w:rPr>
                        <w:rFonts w:ascii="Arial MT"/>
                        <w:sz w:val="9"/>
                      </w:rPr>
                    </w:pPr>
                    <w:r>
                      <w:rPr>
                        <w:rFonts w:ascii="Arial MT"/>
                        <w:spacing w:val="-2"/>
                        <w:w w:val="105"/>
                        <w:sz w:val="9"/>
                      </w:rPr>
                      <w:t>[1.66</w:t>
                    </w:r>
                    <w:r>
                      <w:rPr>
                        <w:rFonts w:ascii="Arial MT"/>
                        <w:spacing w:val="-5"/>
                        <w:w w:val="105"/>
                        <w:sz w:val="9"/>
                      </w:rPr>
                      <w:t xml:space="preserve"> </w:t>
                    </w:r>
                    <w:r>
                      <w:rPr>
                        <w:rFonts w:ascii="Arial MT"/>
                        <w:spacing w:val="-2"/>
                        <w:w w:val="105"/>
                        <w:sz w:val="9"/>
                      </w:rPr>
                      <w:t>..</w:t>
                    </w:r>
                    <w:r>
                      <w:rPr>
                        <w:rFonts w:ascii="Arial MT"/>
                        <w:spacing w:val="-4"/>
                        <w:w w:val="105"/>
                        <w:sz w:val="9"/>
                      </w:rPr>
                      <w:t xml:space="preserve"> </w:t>
                    </w:r>
                    <w:r>
                      <w:rPr>
                        <w:rFonts w:ascii="Arial MT"/>
                        <w:spacing w:val="-1"/>
                        <w:w w:val="105"/>
                        <w:sz w:val="9"/>
                      </w:rPr>
                      <w:t>1.98]</w:t>
                    </w:r>
                  </w:p>
                </w:txbxContent>
              </v:textbox>
            </v:shape>
            <v:shape id="_x0000_s4486" type="#_x0000_t202" style="position:absolute;left:9008;top:647;width:410;height:133" filled="f" strokeweight="0">
              <v:textbox inset="0,0,0,0">
                <w:txbxContent>
                  <w:p w14:paraId="17359566" w14:textId="77777777" w:rsidR="00CB66C5" w:rsidRDefault="00CB66C5">
                    <w:pPr>
                      <w:spacing w:before="15"/>
                      <w:ind w:left="38"/>
                      <w:rPr>
                        <w:rFonts w:ascii="Arial MT"/>
                        <w:sz w:val="9"/>
                      </w:rPr>
                    </w:pPr>
                    <w:r>
                      <w:rPr>
                        <w:rFonts w:ascii="Arial MT"/>
                        <w:w w:val="105"/>
                        <w:sz w:val="9"/>
                      </w:rPr>
                      <w:t>64e+1</w:t>
                    </w:r>
                  </w:p>
                </w:txbxContent>
              </v:textbox>
            </v:shape>
            <v:shape id="_x0000_s4485" type="#_x0000_t202" style="position:absolute;left:8364;top:647;width:644;height:133" filled="f" strokeweight="0">
              <v:textbox inset="0,0,0,0">
                <w:txbxContent>
                  <w:p w14:paraId="11FCD718" w14:textId="77777777" w:rsidR="00CB66C5" w:rsidRDefault="00CB66C5">
                    <w:pPr>
                      <w:spacing w:before="15"/>
                      <w:ind w:left="56" w:right="-44"/>
                      <w:rPr>
                        <w:rFonts w:ascii="Arial MT"/>
                        <w:sz w:val="9"/>
                      </w:rPr>
                    </w:pPr>
                    <w:r>
                      <w:rPr>
                        <w:rFonts w:ascii="Arial MT"/>
                        <w:spacing w:val="-1"/>
                        <w:sz w:val="9"/>
                      </w:rPr>
                      <w:t>2.068</w:t>
                    </w:r>
                    <w:r>
                      <w:rPr>
                        <w:rFonts w:ascii="Arial MT"/>
                        <w:spacing w:val="33"/>
                        <w:sz w:val="9"/>
                      </w:rPr>
                      <w:t xml:space="preserve"> </w:t>
                    </w:r>
                    <w:r>
                      <w:rPr>
                        <w:rFonts w:ascii="Arial MT"/>
                        <w:spacing w:val="91"/>
                        <w:sz w:val="9"/>
                      </w:rPr>
                      <w:t xml:space="preserve"> </w:t>
                    </w:r>
                    <w:r>
                      <w:rPr>
                        <w:rFonts w:ascii="Arial MT"/>
                        <w:spacing w:val="-1"/>
                        <w:w w:val="105"/>
                        <w:sz w:val="9"/>
                      </w:rPr>
                      <w:t>3.069</w:t>
                    </w:r>
                  </w:p>
                </w:txbxContent>
              </v:textbox>
            </v:shape>
            <v:shape id="_x0000_s4484" type="#_x0000_t202" style="position:absolute;left:7686;top:647;width:679;height:133" filled="f" strokeweight="0">
              <v:textbox inset="0,0,0,0">
                <w:txbxContent>
                  <w:p w14:paraId="100EA940" w14:textId="77777777" w:rsidR="00CB66C5" w:rsidRDefault="00CB66C5">
                    <w:pPr>
                      <w:spacing w:before="15"/>
                      <w:ind w:left="69"/>
                      <w:rPr>
                        <w:rFonts w:ascii="Arial MT"/>
                        <w:sz w:val="9"/>
                      </w:rPr>
                    </w:pPr>
                    <w:r>
                      <w:rPr>
                        <w:rFonts w:ascii="Arial MT"/>
                        <w:spacing w:val="-2"/>
                        <w:w w:val="105"/>
                        <w:sz w:val="9"/>
                      </w:rPr>
                      <w:t>[3.14</w:t>
                    </w:r>
                    <w:r>
                      <w:rPr>
                        <w:rFonts w:ascii="Arial MT"/>
                        <w:spacing w:val="-5"/>
                        <w:w w:val="105"/>
                        <w:sz w:val="9"/>
                      </w:rPr>
                      <w:t xml:space="preserve"> </w:t>
                    </w:r>
                    <w:r>
                      <w:rPr>
                        <w:rFonts w:ascii="Arial MT"/>
                        <w:spacing w:val="-2"/>
                        <w:w w:val="105"/>
                        <w:sz w:val="9"/>
                      </w:rPr>
                      <w:t>..</w:t>
                    </w:r>
                    <w:r>
                      <w:rPr>
                        <w:rFonts w:ascii="Arial MT"/>
                        <w:spacing w:val="-4"/>
                        <w:w w:val="105"/>
                        <w:sz w:val="9"/>
                      </w:rPr>
                      <w:t xml:space="preserve"> </w:t>
                    </w:r>
                    <w:r>
                      <w:rPr>
                        <w:rFonts w:ascii="Arial MT"/>
                        <w:spacing w:val="-1"/>
                        <w:w w:val="105"/>
                        <w:sz w:val="9"/>
                      </w:rPr>
                      <w:t>3.26]</w:t>
                    </w:r>
                  </w:p>
                </w:txbxContent>
              </v:textbox>
            </v:shape>
            <v:shape id="_x0000_s4483" type="#_x0000_t202" style="position:absolute;left:9008;top:515;width:410;height:133" filled="f" strokeweight="0">
              <v:textbox inset="0,0,0,0">
                <w:txbxContent>
                  <w:p w14:paraId="48B2EB27" w14:textId="77777777" w:rsidR="00CB66C5" w:rsidRDefault="00CB66C5">
                    <w:pPr>
                      <w:spacing w:before="15"/>
                      <w:ind w:left="38"/>
                      <w:rPr>
                        <w:rFonts w:ascii="Arial MT"/>
                        <w:sz w:val="9"/>
                      </w:rPr>
                    </w:pPr>
                    <w:r>
                      <w:rPr>
                        <w:rFonts w:ascii="Arial MT"/>
                        <w:w w:val="105"/>
                        <w:sz w:val="9"/>
                      </w:rPr>
                      <w:t>44e+1</w:t>
                    </w:r>
                  </w:p>
                </w:txbxContent>
              </v:textbox>
            </v:shape>
            <v:shape id="_x0000_s4482" type="#_x0000_t202" style="position:absolute;left:8364;top:515;width:644;height:133" filled="f" strokeweight="0">
              <v:textbox inset="0,0,0,0">
                <w:txbxContent>
                  <w:p w14:paraId="3917C192" w14:textId="77777777" w:rsidR="00CB66C5" w:rsidRDefault="00CB66C5">
                    <w:pPr>
                      <w:spacing w:before="15"/>
                      <w:ind w:left="56" w:right="-44"/>
                      <w:rPr>
                        <w:rFonts w:ascii="Arial MT"/>
                        <w:sz w:val="9"/>
                      </w:rPr>
                    </w:pPr>
                    <w:r>
                      <w:rPr>
                        <w:rFonts w:ascii="Arial MT"/>
                        <w:spacing w:val="-1"/>
                        <w:sz w:val="9"/>
                      </w:rPr>
                      <w:t>2.018</w:t>
                    </w:r>
                    <w:r>
                      <w:rPr>
                        <w:rFonts w:ascii="Arial MT"/>
                        <w:spacing w:val="33"/>
                        <w:sz w:val="9"/>
                      </w:rPr>
                      <w:t xml:space="preserve"> </w:t>
                    </w:r>
                    <w:r>
                      <w:rPr>
                        <w:rFonts w:ascii="Arial MT"/>
                        <w:spacing w:val="91"/>
                        <w:sz w:val="9"/>
                      </w:rPr>
                      <w:t xml:space="preserve"> </w:t>
                    </w:r>
                    <w:r>
                      <w:rPr>
                        <w:rFonts w:ascii="Arial MT"/>
                        <w:spacing w:val="-1"/>
                        <w:w w:val="105"/>
                        <w:sz w:val="9"/>
                      </w:rPr>
                      <w:t>2.995</w:t>
                    </w:r>
                  </w:p>
                </w:txbxContent>
              </v:textbox>
            </v:shape>
            <v:shape id="_x0000_s4481" type="#_x0000_t202" style="position:absolute;left:7686;top:515;width:679;height:133" filled="f" strokeweight="0">
              <v:textbox inset="0,0,0,0">
                <w:txbxContent>
                  <w:p w14:paraId="7988F00C" w14:textId="77777777" w:rsidR="00CB66C5" w:rsidRDefault="00CB66C5">
                    <w:pPr>
                      <w:spacing w:before="15"/>
                      <w:ind w:left="69"/>
                      <w:rPr>
                        <w:rFonts w:ascii="Arial MT"/>
                        <w:sz w:val="9"/>
                      </w:rPr>
                    </w:pPr>
                    <w:r>
                      <w:rPr>
                        <w:rFonts w:ascii="Arial MT"/>
                        <w:spacing w:val="-2"/>
                        <w:w w:val="105"/>
                        <w:sz w:val="9"/>
                      </w:rPr>
                      <w:t>[3.32</w:t>
                    </w:r>
                    <w:r>
                      <w:rPr>
                        <w:rFonts w:ascii="Arial MT"/>
                        <w:spacing w:val="-5"/>
                        <w:w w:val="105"/>
                        <w:sz w:val="9"/>
                      </w:rPr>
                      <w:t xml:space="preserve"> </w:t>
                    </w:r>
                    <w:r>
                      <w:rPr>
                        <w:rFonts w:ascii="Arial MT"/>
                        <w:spacing w:val="-2"/>
                        <w:w w:val="105"/>
                        <w:sz w:val="9"/>
                      </w:rPr>
                      <w:t>..</w:t>
                    </w:r>
                    <w:r>
                      <w:rPr>
                        <w:rFonts w:ascii="Arial MT"/>
                        <w:spacing w:val="-4"/>
                        <w:w w:val="105"/>
                        <w:sz w:val="9"/>
                      </w:rPr>
                      <w:t xml:space="preserve"> </w:t>
                    </w:r>
                    <w:r>
                      <w:rPr>
                        <w:rFonts w:ascii="Arial MT"/>
                        <w:spacing w:val="-1"/>
                        <w:w w:val="105"/>
                        <w:sz w:val="9"/>
                      </w:rPr>
                      <w:t>3.49]</w:t>
                    </w:r>
                  </w:p>
                </w:txbxContent>
              </v:textbox>
            </v:shape>
            <v:shape id="_x0000_s4480" type="#_x0000_t202" style="position:absolute;left:9008;top:382;width:410;height:133" filled="f" strokeweight="0">
              <v:textbox inset="0,0,0,0">
                <w:txbxContent>
                  <w:p w14:paraId="358508D2" w14:textId="77777777" w:rsidR="00CB66C5" w:rsidRDefault="00CB66C5">
                    <w:pPr>
                      <w:spacing w:before="15"/>
                      <w:ind w:left="38"/>
                      <w:rPr>
                        <w:rFonts w:ascii="Arial MT"/>
                        <w:sz w:val="9"/>
                      </w:rPr>
                    </w:pPr>
                    <w:r>
                      <w:rPr>
                        <w:rFonts w:ascii="Arial MT"/>
                        <w:w w:val="105"/>
                        <w:sz w:val="9"/>
                      </w:rPr>
                      <w:t>50e+1</w:t>
                    </w:r>
                  </w:p>
                </w:txbxContent>
              </v:textbox>
            </v:shape>
            <v:shape id="_x0000_s4479" type="#_x0000_t202" style="position:absolute;left:8364;top:382;width:644;height:133" filled="f" strokeweight="0">
              <v:textbox inset="0,0,0,0">
                <w:txbxContent>
                  <w:p w14:paraId="4322F09E" w14:textId="77777777" w:rsidR="00CB66C5" w:rsidRDefault="00CB66C5">
                    <w:pPr>
                      <w:spacing w:before="15"/>
                      <w:ind w:left="56" w:right="-44"/>
                      <w:rPr>
                        <w:rFonts w:ascii="Arial MT"/>
                        <w:sz w:val="9"/>
                      </w:rPr>
                    </w:pPr>
                    <w:r>
                      <w:rPr>
                        <w:rFonts w:ascii="Arial MT"/>
                        <w:spacing w:val="-1"/>
                        <w:sz w:val="9"/>
                      </w:rPr>
                      <w:t>1.120</w:t>
                    </w:r>
                    <w:r>
                      <w:rPr>
                        <w:rFonts w:ascii="Arial MT"/>
                        <w:spacing w:val="33"/>
                        <w:sz w:val="9"/>
                      </w:rPr>
                      <w:t xml:space="preserve"> </w:t>
                    </w:r>
                    <w:r>
                      <w:rPr>
                        <w:rFonts w:ascii="Arial MT"/>
                        <w:spacing w:val="91"/>
                        <w:sz w:val="9"/>
                      </w:rPr>
                      <w:t xml:space="preserve"> </w:t>
                    </w:r>
                    <w:r>
                      <w:rPr>
                        <w:rFonts w:ascii="Arial MT"/>
                        <w:spacing w:val="-1"/>
                        <w:w w:val="105"/>
                        <w:sz w:val="9"/>
                      </w:rPr>
                      <w:t>1.662</w:t>
                    </w:r>
                  </w:p>
                </w:txbxContent>
              </v:textbox>
            </v:shape>
            <v:shape id="_x0000_s4478" type="#_x0000_t202" style="position:absolute;left:7686;top:382;width:679;height:133" filled="f" strokeweight="0">
              <v:textbox inset="0,0,0,0">
                <w:txbxContent>
                  <w:p w14:paraId="73DB5E26" w14:textId="77777777" w:rsidR="00CB66C5" w:rsidRDefault="00CB66C5">
                    <w:pPr>
                      <w:spacing w:before="15"/>
                      <w:ind w:left="69"/>
                      <w:rPr>
                        <w:rFonts w:ascii="Arial MT"/>
                        <w:sz w:val="9"/>
                      </w:rPr>
                    </w:pPr>
                    <w:r>
                      <w:rPr>
                        <w:rFonts w:ascii="Arial MT"/>
                        <w:spacing w:val="-2"/>
                        <w:w w:val="105"/>
                        <w:sz w:val="9"/>
                      </w:rPr>
                      <w:t>[5.56</w:t>
                    </w:r>
                    <w:r>
                      <w:rPr>
                        <w:rFonts w:ascii="Arial MT"/>
                        <w:spacing w:val="-5"/>
                        <w:w w:val="105"/>
                        <w:sz w:val="9"/>
                      </w:rPr>
                      <w:t xml:space="preserve"> </w:t>
                    </w:r>
                    <w:r>
                      <w:rPr>
                        <w:rFonts w:ascii="Arial MT"/>
                        <w:spacing w:val="-2"/>
                        <w:w w:val="105"/>
                        <w:sz w:val="9"/>
                      </w:rPr>
                      <w:t>..</w:t>
                    </w:r>
                    <w:r>
                      <w:rPr>
                        <w:rFonts w:ascii="Arial MT"/>
                        <w:spacing w:val="-4"/>
                        <w:w w:val="105"/>
                        <w:sz w:val="9"/>
                      </w:rPr>
                      <w:t xml:space="preserve"> </w:t>
                    </w:r>
                    <w:r>
                      <w:rPr>
                        <w:rFonts w:ascii="Arial MT"/>
                        <w:spacing w:val="-1"/>
                        <w:w w:val="105"/>
                        <w:sz w:val="9"/>
                      </w:rPr>
                      <w:t>5.89]</w:t>
                    </w:r>
                  </w:p>
                </w:txbxContent>
              </v:textbox>
            </v:shape>
            <v:shape id="_x0000_s4477" type="#_x0000_t202" style="position:absolute;left:9008;top:250;width:410;height:133" filled="f" strokeweight="0">
              <v:textbox inset="0,0,0,0">
                <w:txbxContent>
                  <w:p w14:paraId="4534330E" w14:textId="77777777" w:rsidR="00CB66C5" w:rsidRDefault="00CB66C5">
                    <w:pPr>
                      <w:spacing w:before="15"/>
                      <w:ind w:left="38"/>
                      <w:rPr>
                        <w:rFonts w:ascii="Arial MT"/>
                        <w:sz w:val="9"/>
                      </w:rPr>
                    </w:pPr>
                    <w:r>
                      <w:rPr>
                        <w:rFonts w:ascii="Arial MT"/>
                        <w:w w:val="105"/>
                        <w:sz w:val="9"/>
                      </w:rPr>
                      <w:t>07e+1</w:t>
                    </w:r>
                  </w:p>
                </w:txbxContent>
              </v:textbox>
            </v:shape>
            <v:shape id="_x0000_s4476" type="#_x0000_t202" style="position:absolute;left:8364;top:250;width:644;height:133" filled="f" strokeweight="0">
              <v:textbox inset="0,0,0,0">
                <w:txbxContent>
                  <w:p w14:paraId="16C54CE6" w14:textId="77777777" w:rsidR="00CB66C5" w:rsidRDefault="00CB66C5">
                    <w:pPr>
                      <w:spacing w:before="15"/>
                      <w:ind w:left="56" w:right="-44"/>
                      <w:rPr>
                        <w:rFonts w:ascii="Arial MT"/>
                        <w:sz w:val="9"/>
                      </w:rPr>
                    </w:pPr>
                    <w:r>
                      <w:rPr>
                        <w:rFonts w:ascii="Arial MT"/>
                        <w:spacing w:val="-1"/>
                        <w:sz w:val="9"/>
                      </w:rPr>
                      <w:t>1.099</w:t>
                    </w:r>
                    <w:r>
                      <w:rPr>
                        <w:rFonts w:ascii="Arial MT"/>
                        <w:spacing w:val="33"/>
                        <w:sz w:val="9"/>
                      </w:rPr>
                      <w:t xml:space="preserve"> </w:t>
                    </w:r>
                    <w:r>
                      <w:rPr>
                        <w:rFonts w:ascii="Arial MT"/>
                        <w:spacing w:val="91"/>
                        <w:sz w:val="9"/>
                      </w:rPr>
                      <w:t xml:space="preserve"> </w:t>
                    </w:r>
                    <w:r>
                      <w:rPr>
                        <w:rFonts w:ascii="Arial MT"/>
                        <w:spacing w:val="-1"/>
                        <w:w w:val="105"/>
                        <w:sz w:val="9"/>
                      </w:rPr>
                      <w:t>1.632</w:t>
                    </w:r>
                  </w:p>
                </w:txbxContent>
              </v:textbox>
            </v:shape>
            <v:shape id="_x0000_s4475" type="#_x0000_t202" style="position:absolute;left:7686;top:250;width:679;height:133" filled="f" strokeweight="0">
              <v:textbox inset="0,0,0,0">
                <w:txbxContent>
                  <w:p w14:paraId="3A9A03F0" w14:textId="77777777" w:rsidR="00CB66C5" w:rsidRDefault="00CB66C5">
                    <w:pPr>
                      <w:spacing w:before="15"/>
                      <w:ind w:left="18"/>
                      <w:rPr>
                        <w:rFonts w:ascii="Arial MT"/>
                        <w:sz w:val="9"/>
                      </w:rPr>
                    </w:pPr>
                    <w:r>
                      <w:rPr>
                        <w:rFonts w:ascii="Arial MT"/>
                        <w:spacing w:val="-2"/>
                        <w:w w:val="105"/>
                        <w:sz w:val="9"/>
                      </w:rPr>
                      <w:t>[10.92</w:t>
                    </w:r>
                    <w:r>
                      <w:rPr>
                        <w:rFonts w:ascii="Arial MT"/>
                        <w:spacing w:val="-4"/>
                        <w:w w:val="105"/>
                        <w:sz w:val="9"/>
                      </w:rPr>
                      <w:t xml:space="preserve"> </w:t>
                    </w:r>
                    <w:r>
                      <w:rPr>
                        <w:rFonts w:ascii="Arial MT"/>
                        <w:spacing w:val="-2"/>
                        <w:w w:val="105"/>
                        <w:sz w:val="9"/>
                      </w:rPr>
                      <w:t>..</w:t>
                    </w:r>
                    <w:r>
                      <w:rPr>
                        <w:rFonts w:ascii="Arial MT"/>
                        <w:spacing w:val="-3"/>
                        <w:w w:val="105"/>
                        <w:sz w:val="9"/>
                      </w:rPr>
                      <w:t xml:space="preserve"> </w:t>
                    </w:r>
                    <w:r>
                      <w:rPr>
                        <w:rFonts w:ascii="Arial MT"/>
                        <w:spacing w:val="-2"/>
                        <w:w w:val="105"/>
                        <w:sz w:val="9"/>
                      </w:rPr>
                      <w:t>11.21]</w:t>
                    </w:r>
                  </w:p>
                </w:txbxContent>
              </v:textbox>
            </v:shape>
            <v:shape id="_x0000_s4474" type="#_x0000_t202" style="position:absolute;left:9008;top:117;width:410;height:133" filled="f" strokeweight="0">
              <v:textbox inset="0,0,0,0">
                <w:txbxContent>
                  <w:p w14:paraId="30CA9102" w14:textId="77777777" w:rsidR="00CB66C5" w:rsidRDefault="00CB66C5">
                    <w:pPr>
                      <w:spacing w:before="15"/>
                      <w:ind w:left="38"/>
                      <w:rPr>
                        <w:rFonts w:ascii="Arial MT"/>
                        <w:sz w:val="9"/>
                      </w:rPr>
                    </w:pPr>
                    <w:r>
                      <w:rPr>
                        <w:rFonts w:ascii="Arial MT"/>
                        <w:w w:val="105"/>
                        <w:sz w:val="9"/>
                      </w:rPr>
                      <w:t>22e+1</w:t>
                    </w:r>
                  </w:p>
                </w:txbxContent>
              </v:textbox>
            </v:shape>
            <v:shape id="_x0000_s4473" type="#_x0000_t202" style="position:absolute;left:8364;top:117;width:644;height:133" filled="f" strokeweight="0">
              <v:textbox inset="0,0,0,0">
                <w:txbxContent>
                  <w:p w14:paraId="6A089CFD" w14:textId="77777777" w:rsidR="00CB66C5" w:rsidRDefault="00CB66C5">
                    <w:pPr>
                      <w:spacing w:before="15"/>
                      <w:ind w:left="56" w:right="-44"/>
                      <w:rPr>
                        <w:rFonts w:ascii="Arial MT"/>
                        <w:sz w:val="9"/>
                      </w:rPr>
                    </w:pPr>
                    <w:r>
                      <w:rPr>
                        <w:rFonts w:ascii="Arial MT"/>
                        <w:spacing w:val="-1"/>
                        <w:sz w:val="9"/>
                      </w:rPr>
                      <w:t>0.966</w:t>
                    </w:r>
                    <w:r>
                      <w:rPr>
                        <w:rFonts w:ascii="Arial MT"/>
                        <w:spacing w:val="33"/>
                        <w:sz w:val="9"/>
                      </w:rPr>
                      <w:t xml:space="preserve"> </w:t>
                    </w:r>
                    <w:r>
                      <w:rPr>
                        <w:rFonts w:ascii="Arial MT"/>
                        <w:spacing w:val="91"/>
                        <w:sz w:val="9"/>
                      </w:rPr>
                      <w:t xml:space="preserve"> </w:t>
                    </w:r>
                    <w:r>
                      <w:rPr>
                        <w:rFonts w:ascii="Arial MT"/>
                        <w:spacing w:val="-1"/>
                        <w:w w:val="105"/>
                        <w:sz w:val="9"/>
                      </w:rPr>
                      <w:t>1.434</w:t>
                    </w:r>
                  </w:p>
                </w:txbxContent>
              </v:textbox>
            </v:shape>
            <v:shape id="_x0000_s4472" type="#_x0000_t202" style="position:absolute;left:7686;top:117;width:679;height:133" filled="f" strokeweight="0">
              <v:textbox inset="0,0,0,0">
                <w:txbxContent>
                  <w:p w14:paraId="08CDC425" w14:textId="77777777" w:rsidR="00CB66C5" w:rsidRDefault="00CB66C5">
                    <w:pPr>
                      <w:spacing w:before="15"/>
                      <w:ind w:left="69"/>
                      <w:rPr>
                        <w:rFonts w:ascii="Arial MT"/>
                        <w:sz w:val="9"/>
                      </w:rPr>
                    </w:pPr>
                    <w:r>
                      <w:rPr>
                        <w:rFonts w:ascii="Arial MT"/>
                        <w:spacing w:val="-2"/>
                        <w:w w:val="105"/>
                        <w:sz w:val="9"/>
                      </w:rPr>
                      <w:t>[7.33</w:t>
                    </w:r>
                    <w:r>
                      <w:rPr>
                        <w:rFonts w:ascii="Arial MT"/>
                        <w:spacing w:val="-5"/>
                        <w:w w:val="105"/>
                        <w:sz w:val="9"/>
                      </w:rPr>
                      <w:t xml:space="preserve"> </w:t>
                    </w:r>
                    <w:r>
                      <w:rPr>
                        <w:rFonts w:ascii="Arial MT"/>
                        <w:spacing w:val="-2"/>
                        <w:w w:val="105"/>
                        <w:sz w:val="9"/>
                      </w:rPr>
                      <w:t>..</w:t>
                    </w:r>
                    <w:r>
                      <w:rPr>
                        <w:rFonts w:ascii="Arial MT"/>
                        <w:spacing w:val="-4"/>
                        <w:w w:val="105"/>
                        <w:sz w:val="9"/>
                      </w:rPr>
                      <w:t xml:space="preserve"> </w:t>
                    </w:r>
                    <w:r>
                      <w:rPr>
                        <w:rFonts w:ascii="Arial MT"/>
                        <w:spacing w:val="-1"/>
                        <w:w w:val="105"/>
                        <w:sz w:val="9"/>
                      </w:rPr>
                      <w:t>7.61]</w:t>
                    </w:r>
                  </w:p>
                </w:txbxContent>
              </v:textbox>
            </v:shape>
            <v:shape id="_x0000_s4471" type="#_x0000_t202" style="position:absolute;left:9008;top:-15;width:410;height:133" filled="f" strokeweight="0">
              <v:textbox inset="0,0,0,0">
                <w:txbxContent>
                  <w:p w14:paraId="3661265F" w14:textId="77777777" w:rsidR="00CB66C5" w:rsidRDefault="00CB66C5">
                    <w:pPr>
                      <w:spacing w:before="15"/>
                      <w:ind w:left="-23"/>
                      <w:rPr>
                        <w:rFonts w:ascii="Arial MT"/>
                        <w:sz w:val="9"/>
                      </w:rPr>
                    </w:pPr>
                    <w:r>
                      <w:rPr>
                        <w:rFonts w:ascii="Arial MT"/>
                        <w:sz w:val="9"/>
                      </w:rPr>
                      <w:t>ute</w:t>
                    </w:r>
                    <w:r>
                      <w:rPr>
                        <w:rFonts w:ascii="Arial MT"/>
                        <w:spacing w:val="-4"/>
                        <w:sz w:val="9"/>
                      </w:rPr>
                      <w:t xml:space="preserve"> </w:t>
                    </w:r>
                    <w:r>
                      <w:rPr>
                        <w:rFonts w:ascii="Arial MT"/>
                        <w:sz w:val="9"/>
                      </w:rPr>
                      <w:t>Value</w:t>
                    </w:r>
                  </w:p>
                </w:txbxContent>
              </v:textbox>
            </v:shape>
            <v:shape id="_x0000_s4470" type="#_x0000_t202" style="position:absolute;left:8364;top:-15;width:644;height:133" filled="f" strokeweight="0">
              <v:textbox inset="0,0,0,0">
                <w:txbxContent>
                  <w:p w14:paraId="3B70C610" w14:textId="77777777" w:rsidR="00CB66C5" w:rsidRDefault="00CB66C5">
                    <w:pPr>
                      <w:spacing w:before="15"/>
                      <w:ind w:left="56"/>
                      <w:rPr>
                        <w:rFonts w:ascii="Arial MT"/>
                        <w:sz w:val="9"/>
                      </w:rPr>
                    </w:pPr>
                    <w:r>
                      <w:rPr>
                        <w:rFonts w:ascii="Arial MT"/>
                        <w:w w:val="105"/>
                        <w:sz w:val="9"/>
                      </w:rPr>
                      <w:t xml:space="preserve">Value </w:t>
                    </w:r>
                    <w:r>
                      <w:rPr>
                        <w:rFonts w:ascii="Arial MT"/>
                        <w:spacing w:val="7"/>
                        <w:w w:val="105"/>
                        <w:sz w:val="9"/>
                      </w:rPr>
                      <w:t xml:space="preserve"> </w:t>
                    </w:r>
                    <w:r>
                      <w:rPr>
                        <w:rFonts w:ascii="Arial MT"/>
                        <w:w w:val="105"/>
                        <w:sz w:val="9"/>
                      </w:rPr>
                      <w:t>Absol</w:t>
                    </w:r>
                  </w:p>
                </w:txbxContent>
              </v:textbox>
            </v:shape>
            <v:shape id="_x0000_s4469" type="#_x0000_t202" style="position:absolute;left:7686;top:-15;width:679;height:133" filled="f" strokeweight="0">
              <v:textbox inset="0,0,0,0">
                <w:txbxContent>
                  <w:p w14:paraId="58AC8965" w14:textId="77777777" w:rsidR="00CB66C5" w:rsidRDefault="00CB66C5">
                    <w:pPr>
                      <w:spacing w:before="15"/>
                      <w:ind w:left="215"/>
                      <w:rPr>
                        <w:rFonts w:ascii="Arial MT"/>
                        <w:sz w:val="9"/>
                      </w:rPr>
                    </w:pPr>
                    <w:r>
                      <w:rPr>
                        <w:rFonts w:ascii="Arial MT"/>
                        <w:w w:val="105"/>
                        <w:sz w:val="9"/>
                      </w:rPr>
                      <w:t>(ppm)</w:t>
                    </w:r>
                  </w:p>
                </w:txbxContent>
              </v:textbox>
            </v:shape>
            <w10:wrap anchorx="page"/>
          </v:group>
        </w:pict>
      </w:r>
      <w:r>
        <w:rPr>
          <w:noProof/>
          <w:color w:val="000000" w:themeColor="text1"/>
        </w:rPr>
        <w:pict w14:anchorId="5A43CF94">
          <v:shape id="_x0000_s4467" type="#_x0000_t202" style="position:absolute;left:0;text-align:left;margin-left:217.35pt;margin-top:-.75pt;width:67.4pt;height:92.75pt;z-index:251422720;mso-position-horizontal-relative:page" filled="f" stroked="f">
            <v:textbox inset="0,0,0,0">
              <w:txbxContent>
                <w:tbl>
                  <w:tblPr>
                    <w:tblStyle w:val="TableNormal"/>
                    <w:tblW w:w="0" w:type="auto"/>
                    <w:tblInd w:w="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50"/>
                    <w:gridCol w:w="341"/>
                    <w:gridCol w:w="378"/>
                    <w:gridCol w:w="379"/>
                  </w:tblGrid>
                  <w:tr w:rsidR="00CB66C5" w14:paraId="358671E4" w14:textId="77777777">
                    <w:trPr>
                      <w:trHeight w:val="127"/>
                    </w:trPr>
                    <w:tc>
                      <w:tcPr>
                        <w:tcW w:w="250" w:type="dxa"/>
                        <w:tcBorders>
                          <w:left w:val="nil"/>
                          <w:right w:val="nil"/>
                        </w:tcBorders>
                      </w:tcPr>
                      <w:p w14:paraId="53225225" w14:textId="77777777" w:rsidR="00CB66C5" w:rsidRDefault="00CB66C5">
                        <w:pPr>
                          <w:pStyle w:val="TableParagraph"/>
                          <w:spacing w:before="12" w:line="95" w:lineRule="exact"/>
                          <w:ind w:right="54"/>
                          <w:jc w:val="right"/>
                          <w:rPr>
                            <w:rFonts w:ascii="Arial MT"/>
                            <w:sz w:val="9"/>
                          </w:rPr>
                        </w:pPr>
                        <w:r>
                          <w:rPr>
                            <w:rFonts w:ascii="Arial MT"/>
                            <w:w w:val="105"/>
                            <w:sz w:val="9"/>
                          </w:rPr>
                          <w:t>No.</w:t>
                        </w:r>
                      </w:p>
                    </w:tc>
                    <w:tc>
                      <w:tcPr>
                        <w:tcW w:w="341" w:type="dxa"/>
                        <w:tcBorders>
                          <w:left w:val="nil"/>
                          <w:right w:val="nil"/>
                        </w:tcBorders>
                      </w:tcPr>
                      <w:p w14:paraId="66B64A8D" w14:textId="77777777" w:rsidR="00CB66C5" w:rsidRDefault="00CB66C5">
                        <w:pPr>
                          <w:pStyle w:val="TableParagraph"/>
                          <w:spacing w:before="12" w:line="95" w:lineRule="exact"/>
                          <w:ind w:left="29" w:right="25"/>
                          <w:rPr>
                            <w:rFonts w:ascii="Arial MT"/>
                            <w:sz w:val="9"/>
                          </w:rPr>
                        </w:pPr>
                        <w:r>
                          <w:rPr>
                            <w:rFonts w:ascii="Arial MT"/>
                            <w:w w:val="105"/>
                            <w:sz w:val="9"/>
                          </w:rPr>
                          <w:t>(ppm)</w:t>
                        </w:r>
                      </w:p>
                    </w:tc>
                    <w:tc>
                      <w:tcPr>
                        <w:tcW w:w="378" w:type="dxa"/>
                        <w:tcBorders>
                          <w:left w:val="nil"/>
                        </w:tcBorders>
                      </w:tcPr>
                      <w:p w14:paraId="7A56FFC0" w14:textId="77777777" w:rsidR="00CB66C5" w:rsidRDefault="00CB66C5">
                        <w:pPr>
                          <w:pStyle w:val="TableParagraph"/>
                          <w:spacing w:before="12" w:line="95" w:lineRule="exact"/>
                          <w:ind w:right="98"/>
                          <w:jc w:val="right"/>
                          <w:rPr>
                            <w:rFonts w:ascii="Arial MT"/>
                            <w:sz w:val="9"/>
                          </w:rPr>
                        </w:pPr>
                        <w:r>
                          <w:rPr>
                            <w:rFonts w:ascii="Arial MT"/>
                            <w:w w:val="105"/>
                            <w:sz w:val="9"/>
                          </w:rPr>
                          <w:t>(Hz)</w:t>
                        </w:r>
                      </w:p>
                    </w:tc>
                    <w:tc>
                      <w:tcPr>
                        <w:tcW w:w="379" w:type="dxa"/>
                        <w:tcBorders>
                          <w:right w:val="nil"/>
                        </w:tcBorders>
                      </w:tcPr>
                      <w:p w14:paraId="769E649A" w14:textId="77777777" w:rsidR="00CB66C5" w:rsidRDefault="00CB66C5">
                        <w:pPr>
                          <w:pStyle w:val="TableParagraph"/>
                          <w:spacing w:before="12" w:line="95" w:lineRule="exact"/>
                          <w:ind w:left="23" w:right="24"/>
                          <w:rPr>
                            <w:rFonts w:ascii="Arial MT"/>
                            <w:sz w:val="9"/>
                          </w:rPr>
                        </w:pPr>
                        <w:r>
                          <w:rPr>
                            <w:rFonts w:ascii="Arial MT"/>
                            <w:w w:val="105"/>
                            <w:sz w:val="9"/>
                          </w:rPr>
                          <w:t>Height</w:t>
                        </w:r>
                      </w:p>
                    </w:tc>
                  </w:tr>
                  <w:tr w:rsidR="00CB66C5" w14:paraId="5D1B35B6" w14:textId="77777777">
                    <w:trPr>
                      <w:trHeight w:val="127"/>
                    </w:trPr>
                    <w:tc>
                      <w:tcPr>
                        <w:tcW w:w="250" w:type="dxa"/>
                        <w:tcBorders>
                          <w:left w:val="nil"/>
                          <w:right w:val="nil"/>
                        </w:tcBorders>
                      </w:tcPr>
                      <w:p w14:paraId="01CBFABE" w14:textId="77777777" w:rsidR="00CB66C5" w:rsidRDefault="00CB66C5">
                        <w:pPr>
                          <w:pStyle w:val="TableParagraph"/>
                          <w:spacing w:before="12" w:line="95" w:lineRule="exact"/>
                          <w:ind w:right="71"/>
                          <w:jc w:val="right"/>
                          <w:rPr>
                            <w:rFonts w:ascii="Arial MT"/>
                            <w:sz w:val="9"/>
                          </w:rPr>
                        </w:pPr>
                        <w:r>
                          <w:rPr>
                            <w:rFonts w:ascii="Arial MT"/>
                            <w:w w:val="105"/>
                            <w:sz w:val="9"/>
                          </w:rPr>
                          <w:t>15</w:t>
                        </w:r>
                      </w:p>
                    </w:tc>
                    <w:tc>
                      <w:tcPr>
                        <w:tcW w:w="341" w:type="dxa"/>
                        <w:tcBorders>
                          <w:left w:val="nil"/>
                          <w:right w:val="nil"/>
                        </w:tcBorders>
                      </w:tcPr>
                      <w:p w14:paraId="095F065F" w14:textId="77777777" w:rsidR="00CB66C5" w:rsidRDefault="00CB66C5">
                        <w:pPr>
                          <w:pStyle w:val="TableParagraph"/>
                          <w:spacing w:before="12" w:line="95" w:lineRule="exact"/>
                          <w:ind w:left="29" w:right="25"/>
                          <w:rPr>
                            <w:rFonts w:ascii="Arial MT"/>
                            <w:sz w:val="9"/>
                          </w:rPr>
                        </w:pPr>
                        <w:r>
                          <w:rPr>
                            <w:rFonts w:ascii="Arial MT"/>
                            <w:w w:val="105"/>
                            <w:sz w:val="9"/>
                          </w:rPr>
                          <w:t>3.38</w:t>
                        </w:r>
                      </w:p>
                    </w:tc>
                    <w:tc>
                      <w:tcPr>
                        <w:tcW w:w="378" w:type="dxa"/>
                        <w:tcBorders>
                          <w:left w:val="nil"/>
                        </w:tcBorders>
                      </w:tcPr>
                      <w:p w14:paraId="1D841899" w14:textId="77777777" w:rsidR="00CB66C5" w:rsidRDefault="00CB66C5">
                        <w:pPr>
                          <w:pStyle w:val="TableParagraph"/>
                          <w:spacing w:before="12" w:line="95" w:lineRule="exact"/>
                          <w:ind w:right="45"/>
                          <w:jc w:val="right"/>
                          <w:rPr>
                            <w:rFonts w:ascii="Arial MT"/>
                            <w:sz w:val="9"/>
                          </w:rPr>
                        </w:pPr>
                        <w:r>
                          <w:rPr>
                            <w:rFonts w:ascii="Arial MT"/>
                            <w:w w:val="105"/>
                            <w:sz w:val="9"/>
                          </w:rPr>
                          <w:t>1353.2</w:t>
                        </w:r>
                      </w:p>
                    </w:tc>
                    <w:tc>
                      <w:tcPr>
                        <w:tcW w:w="379" w:type="dxa"/>
                        <w:tcBorders>
                          <w:right w:val="nil"/>
                        </w:tcBorders>
                      </w:tcPr>
                      <w:p w14:paraId="6FB064E2" w14:textId="77777777" w:rsidR="00CB66C5" w:rsidRDefault="00CB66C5">
                        <w:pPr>
                          <w:pStyle w:val="TableParagraph"/>
                          <w:spacing w:before="12" w:line="95" w:lineRule="exact"/>
                          <w:ind w:left="23" w:right="24"/>
                          <w:rPr>
                            <w:rFonts w:ascii="Arial MT"/>
                            <w:sz w:val="9"/>
                          </w:rPr>
                        </w:pPr>
                        <w:r>
                          <w:rPr>
                            <w:rFonts w:ascii="Arial MT"/>
                            <w:w w:val="105"/>
                            <w:sz w:val="9"/>
                          </w:rPr>
                          <w:t>0.3707</w:t>
                        </w:r>
                      </w:p>
                    </w:tc>
                  </w:tr>
                  <w:tr w:rsidR="00CB66C5" w14:paraId="4C29CA4B" w14:textId="77777777">
                    <w:trPr>
                      <w:trHeight w:val="127"/>
                    </w:trPr>
                    <w:tc>
                      <w:tcPr>
                        <w:tcW w:w="250" w:type="dxa"/>
                        <w:tcBorders>
                          <w:left w:val="nil"/>
                          <w:right w:val="nil"/>
                        </w:tcBorders>
                      </w:tcPr>
                      <w:p w14:paraId="77E8763C" w14:textId="77777777" w:rsidR="00CB66C5" w:rsidRDefault="00CB66C5">
                        <w:pPr>
                          <w:pStyle w:val="TableParagraph"/>
                          <w:spacing w:before="12" w:line="95" w:lineRule="exact"/>
                          <w:ind w:right="71"/>
                          <w:jc w:val="right"/>
                          <w:rPr>
                            <w:rFonts w:ascii="Arial MT"/>
                            <w:sz w:val="9"/>
                          </w:rPr>
                        </w:pPr>
                        <w:r>
                          <w:rPr>
                            <w:rFonts w:ascii="Arial MT"/>
                            <w:w w:val="105"/>
                            <w:sz w:val="9"/>
                          </w:rPr>
                          <w:t>16</w:t>
                        </w:r>
                      </w:p>
                    </w:tc>
                    <w:tc>
                      <w:tcPr>
                        <w:tcW w:w="341" w:type="dxa"/>
                        <w:tcBorders>
                          <w:left w:val="nil"/>
                          <w:right w:val="nil"/>
                        </w:tcBorders>
                      </w:tcPr>
                      <w:p w14:paraId="2C0CC3F3" w14:textId="77777777" w:rsidR="00CB66C5" w:rsidRDefault="00CB66C5">
                        <w:pPr>
                          <w:pStyle w:val="TableParagraph"/>
                          <w:spacing w:before="12" w:line="95" w:lineRule="exact"/>
                          <w:ind w:left="29" w:right="25"/>
                          <w:rPr>
                            <w:rFonts w:ascii="Arial MT"/>
                            <w:sz w:val="9"/>
                          </w:rPr>
                        </w:pPr>
                        <w:r>
                          <w:rPr>
                            <w:rFonts w:ascii="Arial MT"/>
                            <w:w w:val="105"/>
                            <w:sz w:val="9"/>
                          </w:rPr>
                          <w:t>3.41</w:t>
                        </w:r>
                      </w:p>
                    </w:tc>
                    <w:tc>
                      <w:tcPr>
                        <w:tcW w:w="378" w:type="dxa"/>
                        <w:tcBorders>
                          <w:left w:val="nil"/>
                        </w:tcBorders>
                      </w:tcPr>
                      <w:p w14:paraId="00C60757" w14:textId="77777777" w:rsidR="00CB66C5" w:rsidRDefault="00CB66C5">
                        <w:pPr>
                          <w:pStyle w:val="TableParagraph"/>
                          <w:spacing w:before="12" w:line="95" w:lineRule="exact"/>
                          <w:ind w:right="45"/>
                          <w:jc w:val="right"/>
                          <w:rPr>
                            <w:rFonts w:ascii="Arial MT"/>
                            <w:sz w:val="9"/>
                          </w:rPr>
                        </w:pPr>
                        <w:r>
                          <w:rPr>
                            <w:rFonts w:ascii="Arial MT"/>
                            <w:w w:val="105"/>
                            <w:sz w:val="9"/>
                          </w:rPr>
                          <w:t>1363.3</w:t>
                        </w:r>
                      </w:p>
                    </w:tc>
                    <w:tc>
                      <w:tcPr>
                        <w:tcW w:w="379" w:type="dxa"/>
                        <w:tcBorders>
                          <w:right w:val="nil"/>
                        </w:tcBorders>
                      </w:tcPr>
                      <w:p w14:paraId="481441B6" w14:textId="77777777" w:rsidR="00CB66C5" w:rsidRDefault="00CB66C5">
                        <w:pPr>
                          <w:pStyle w:val="TableParagraph"/>
                          <w:spacing w:before="12" w:line="95" w:lineRule="exact"/>
                          <w:ind w:left="23" w:right="24"/>
                          <w:rPr>
                            <w:rFonts w:ascii="Arial MT"/>
                            <w:sz w:val="9"/>
                          </w:rPr>
                        </w:pPr>
                        <w:r>
                          <w:rPr>
                            <w:rFonts w:ascii="Arial MT"/>
                            <w:w w:val="105"/>
                            <w:sz w:val="9"/>
                          </w:rPr>
                          <w:t>0.3126</w:t>
                        </w:r>
                      </w:p>
                    </w:tc>
                  </w:tr>
                  <w:tr w:rsidR="00CB66C5" w14:paraId="77850C9F" w14:textId="77777777">
                    <w:trPr>
                      <w:trHeight w:val="127"/>
                    </w:trPr>
                    <w:tc>
                      <w:tcPr>
                        <w:tcW w:w="250" w:type="dxa"/>
                        <w:tcBorders>
                          <w:left w:val="nil"/>
                          <w:right w:val="nil"/>
                        </w:tcBorders>
                      </w:tcPr>
                      <w:p w14:paraId="7A42891E" w14:textId="77777777" w:rsidR="00CB66C5" w:rsidRDefault="00CB66C5">
                        <w:pPr>
                          <w:pStyle w:val="TableParagraph"/>
                          <w:spacing w:before="12" w:line="95" w:lineRule="exact"/>
                          <w:ind w:right="71"/>
                          <w:jc w:val="right"/>
                          <w:rPr>
                            <w:rFonts w:ascii="Arial MT"/>
                            <w:sz w:val="9"/>
                          </w:rPr>
                        </w:pPr>
                        <w:r>
                          <w:rPr>
                            <w:rFonts w:ascii="Arial MT"/>
                            <w:w w:val="105"/>
                            <w:sz w:val="9"/>
                          </w:rPr>
                          <w:t>17</w:t>
                        </w:r>
                      </w:p>
                    </w:tc>
                    <w:tc>
                      <w:tcPr>
                        <w:tcW w:w="341" w:type="dxa"/>
                        <w:tcBorders>
                          <w:left w:val="nil"/>
                          <w:right w:val="nil"/>
                        </w:tcBorders>
                      </w:tcPr>
                      <w:p w14:paraId="659336FC" w14:textId="77777777" w:rsidR="00CB66C5" w:rsidRDefault="00CB66C5">
                        <w:pPr>
                          <w:pStyle w:val="TableParagraph"/>
                          <w:spacing w:before="12" w:line="95" w:lineRule="exact"/>
                          <w:ind w:left="29" w:right="25"/>
                          <w:rPr>
                            <w:rFonts w:ascii="Arial MT"/>
                            <w:sz w:val="9"/>
                          </w:rPr>
                        </w:pPr>
                        <w:r>
                          <w:rPr>
                            <w:rFonts w:ascii="Arial MT"/>
                            <w:w w:val="105"/>
                            <w:sz w:val="9"/>
                          </w:rPr>
                          <w:t>5.72</w:t>
                        </w:r>
                      </w:p>
                    </w:tc>
                    <w:tc>
                      <w:tcPr>
                        <w:tcW w:w="378" w:type="dxa"/>
                        <w:tcBorders>
                          <w:left w:val="nil"/>
                        </w:tcBorders>
                      </w:tcPr>
                      <w:p w14:paraId="5BB161BF" w14:textId="77777777" w:rsidR="00CB66C5" w:rsidRDefault="00CB66C5">
                        <w:pPr>
                          <w:pStyle w:val="TableParagraph"/>
                          <w:spacing w:before="12" w:line="95" w:lineRule="exact"/>
                          <w:ind w:right="45"/>
                          <w:jc w:val="right"/>
                          <w:rPr>
                            <w:rFonts w:ascii="Arial MT"/>
                            <w:sz w:val="9"/>
                          </w:rPr>
                        </w:pPr>
                        <w:r>
                          <w:rPr>
                            <w:rFonts w:ascii="Arial MT"/>
                            <w:w w:val="105"/>
                            <w:sz w:val="9"/>
                          </w:rPr>
                          <w:t>2286.5</w:t>
                        </w:r>
                      </w:p>
                    </w:tc>
                    <w:tc>
                      <w:tcPr>
                        <w:tcW w:w="379" w:type="dxa"/>
                        <w:tcBorders>
                          <w:right w:val="nil"/>
                        </w:tcBorders>
                      </w:tcPr>
                      <w:p w14:paraId="3EFFD46C" w14:textId="77777777" w:rsidR="00CB66C5" w:rsidRDefault="00CB66C5">
                        <w:pPr>
                          <w:pStyle w:val="TableParagraph"/>
                          <w:spacing w:before="12" w:line="95" w:lineRule="exact"/>
                          <w:ind w:left="23" w:right="24"/>
                          <w:rPr>
                            <w:rFonts w:ascii="Arial MT"/>
                            <w:sz w:val="9"/>
                          </w:rPr>
                        </w:pPr>
                        <w:r>
                          <w:rPr>
                            <w:rFonts w:ascii="Arial MT"/>
                            <w:w w:val="105"/>
                            <w:sz w:val="9"/>
                          </w:rPr>
                          <w:t>0.0209</w:t>
                        </w:r>
                      </w:p>
                    </w:tc>
                  </w:tr>
                  <w:tr w:rsidR="00CB66C5" w14:paraId="3CAD31E6" w14:textId="77777777">
                    <w:trPr>
                      <w:trHeight w:val="127"/>
                    </w:trPr>
                    <w:tc>
                      <w:tcPr>
                        <w:tcW w:w="250" w:type="dxa"/>
                        <w:tcBorders>
                          <w:left w:val="nil"/>
                          <w:right w:val="nil"/>
                        </w:tcBorders>
                      </w:tcPr>
                      <w:p w14:paraId="4642245A" w14:textId="77777777" w:rsidR="00CB66C5" w:rsidRDefault="00CB66C5">
                        <w:pPr>
                          <w:pStyle w:val="TableParagraph"/>
                          <w:spacing w:before="12" w:line="95" w:lineRule="exact"/>
                          <w:ind w:right="71"/>
                          <w:jc w:val="right"/>
                          <w:rPr>
                            <w:rFonts w:ascii="Arial MT"/>
                            <w:sz w:val="9"/>
                          </w:rPr>
                        </w:pPr>
                        <w:r>
                          <w:rPr>
                            <w:rFonts w:ascii="Arial MT"/>
                            <w:w w:val="105"/>
                            <w:sz w:val="9"/>
                          </w:rPr>
                          <w:t>18</w:t>
                        </w:r>
                      </w:p>
                    </w:tc>
                    <w:tc>
                      <w:tcPr>
                        <w:tcW w:w="341" w:type="dxa"/>
                        <w:tcBorders>
                          <w:left w:val="nil"/>
                          <w:right w:val="nil"/>
                        </w:tcBorders>
                      </w:tcPr>
                      <w:p w14:paraId="72795C72" w14:textId="77777777" w:rsidR="00CB66C5" w:rsidRDefault="00CB66C5">
                        <w:pPr>
                          <w:pStyle w:val="TableParagraph"/>
                          <w:spacing w:before="12" w:line="95" w:lineRule="exact"/>
                          <w:ind w:left="29" w:right="25"/>
                          <w:rPr>
                            <w:rFonts w:ascii="Arial MT"/>
                            <w:sz w:val="9"/>
                          </w:rPr>
                        </w:pPr>
                        <w:r>
                          <w:rPr>
                            <w:rFonts w:ascii="Arial MT"/>
                            <w:w w:val="105"/>
                            <w:sz w:val="9"/>
                          </w:rPr>
                          <w:t>7.18</w:t>
                        </w:r>
                      </w:p>
                    </w:tc>
                    <w:tc>
                      <w:tcPr>
                        <w:tcW w:w="378" w:type="dxa"/>
                        <w:tcBorders>
                          <w:left w:val="nil"/>
                        </w:tcBorders>
                      </w:tcPr>
                      <w:p w14:paraId="34DC73C1" w14:textId="77777777" w:rsidR="00CB66C5" w:rsidRDefault="00CB66C5">
                        <w:pPr>
                          <w:pStyle w:val="TableParagraph"/>
                          <w:spacing w:before="12" w:line="95" w:lineRule="exact"/>
                          <w:ind w:right="45"/>
                          <w:jc w:val="right"/>
                          <w:rPr>
                            <w:rFonts w:ascii="Arial MT"/>
                            <w:sz w:val="9"/>
                          </w:rPr>
                        </w:pPr>
                        <w:r>
                          <w:rPr>
                            <w:rFonts w:ascii="Arial MT"/>
                            <w:w w:val="105"/>
                            <w:sz w:val="9"/>
                          </w:rPr>
                          <w:t>2871.3</w:t>
                        </w:r>
                      </w:p>
                    </w:tc>
                    <w:tc>
                      <w:tcPr>
                        <w:tcW w:w="379" w:type="dxa"/>
                        <w:tcBorders>
                          <w:right w:val="nil"/>
                        </w:tcBorders>
                      </w:tcPr>
                      <w:p w14:paraId="08519426" w14:textId="77777777" w:rsidR="00CB66C5" w:rsidRDefault="00CB66C5">
                        <w:pPr>
                          <w:pStyle w:val="TableParagraph"/>
                          <w:spacing w:before="12" w:line="95" w:lineRule="exact"/>
                          <w:ind w:left="23" w:right="24"/>
                          <w:rPr>
                            <w:rFonts w:ascii="Arial MT"/>
                            <w:sz w:val="9"/>
                          </w:rPr>
                        </w:pPr>
                        <w:r>
                          <w:rPr>
                            <w:rFonts w:ascii="Arial MT"/>
                            <w:w w:val="105"/>
                            <w:sz w:val="9"/>
                          </w:rPr>
                          <w:t>0.3663</w:t>
                        </w:r>
                      </w:p>
                    </w:tc>
                  </w:tr>
                  <w:tr w:rsidR="00CB66C5" w14:paraId="10DC1AE8" w14:textId="77777777">
                    <w:trPr>
                      <w:trHeight w:val="127"/>
                    </w:trPr>
                    <w:tc>
                      <w:tcPr>
                        <w:tcW w:w="250" w:type="dxa"/>
                        <w:tcBorders>
                          <w:left w:val="nil"/>
                          <w:right w:val="nil"/>
                        </w:tcBorders>
                      </w:tcPr>
                      <w:p w14:paraId="5B6011F4" w14:textId="77777777" w:rsidR="00CB66C5" w:rsidRDefault="00CB66C5">
                        <w:pPr>
                          <w:pStyle w:val="TableParagraph"/>
                          <w:spacing w:before="12" w:line="95" w:lineRule="exact"/>
                          <w:ind w:right="71"/>
                          <w:jc w:val="right"/>
                          <w:rPr>
                            <w:rFonts w:ascii="Arial MT"/>
                            <w:sz w:val="9"/>
                          </w:rPr>
                        </w:pPr>
                        <w:r>
                          <w:rPr>
                            <w:rFonts w:ascii="Arial MT"/>
                            <w:w w:val="105"/>
                            <w:sz w:val="9"/>
                          </w:rPr>
                          <w:t>19</w:t>
                        </w:r>
                      </w:p>
                    </w:tc>
                    <w:tc>
                      <w:tcPr>
                        <w:tcW w:w="341" w:type="dxa"/>
                        <w:tcBorders>
                          <w:left w:val="nil"/>
                          <w:right w:val="nil"/>
                        </w:tcBorders>
                      </w:tcPr>
                      <w:p w14:paraId="0F9DAFD6" w14:textId="77777777" w:rsidR="00CB66C5" w:rsidRDefault="00CB66C5">
                        <w:pPr>
                          <w:pStyle w:val="TableParagraph"/>
                          <w:spacing w:before="12" w:line="95" w:lineRule="exact"/>
                          <w:ind w:left="29" w:right="25"/>
                          <w:rPr>
                            <w:rFonts w:ascii="Arial MT"/>
                            <w:sz w:val="9"/>
                          </w:rPr>
                        </w:pPr>
                        <w:r>
                          <w:rPr>
                            <w:rFonts w:ascii="Arial MT"/>
                            <w:w w:val="105"/>
                            <w:sz w:val="9"/>
                          </w:rPr>
                          <w:t>7.21</w:t>
                        </w:r>
                      </w:p>
                    </w:tc>
                    <w:tc>
                      <w:tcPr>
                        <w:tcW w:w="378" w:type="dxa"/>
                        <w:tcBorders>
                          <w:left w:val="nil"/>
                        </w:tcBorders>
                      </w:tcPr>
                      <w:p w14:paraId="2F6F5153" w14:textId="77777777" w:rsidR="00CB66C5" w:rsidRDefault="00CB66C5">
                        <w:pPr>
                          <w:pStyle w:val="TableParagraph"/>
                          <w:spacing w:before="12" w:line="95" w:lineRule="exact"/>
                          <w:ind w:right="45"/>
                          <w:jc w:val="right"/>
                          <w:rPr>
                            <w:rFonts w:ascii="Arial MT"/>
                            <w:sz w:val="9"/>
                          </w:rPr>
                        </w:pPr>
                        <w:r>
                          <w:rPr>
                            <w:rFonts w:ascii="Arial MT"/>
                            <w:w w:val="105"/>
                            <w:sz w:val="9"/>
                          </w:rPr>
                          <w:t>2882.7</w:t>
                        </w:r>
                      </w:p>
                    </w:tc>
                    <w:tc>
                      <w:tcPr>
                        <w:tcW w:w="379" w:type="dxa"/>
                        <w:tcBorders>
                          <w:right w:val="nil"/>
                        </w:tcBorders>
                      </w:tcPr>
                      <w:p w14:paraId="5C8FB9EA" w14:textId="77777777" w:rsidR="00CB66C5" w:rsidRDefault="00CB66C5">
                        <w:pPr>
                          <w:pStyle w:val="TableParagraph"/>
                          <w:spacing w:before="12" w:line="95" w:lineRule="exact"/>
                          <w:ind w:left="23" w:right="24"/>
                          <w:rPr>
                            <w:rFonts w:ascii="Arial MT"/>
                            <w:sz w:val="9"/>
                          </w:rPr>
                        </w:pPr>
                        <w:r>
                          <w:rPr>
                            <w:rFonts w:ascii="Arial MT"/>
                            <w:w w:val="105"/>
                            <w:sz w:val="9"/>
                          </w:rPr>
                          <w:t>0.5093</w:t>
                        </w:r>
                      </w:p>
                    </w:tc>
                  </w:tr>
                  <w:tr w:rsidR="00CB66C5" w14:paraId="34A98D13" w14:textId="77777777">
                    <w:trPr>
                      <w:trHeight w:val="127"/>
                    </w:trPr>
                    <w:tc>
                      <w:tcPr>
                        <w:tcW w:w="250" w:type="dxa"/>
                        <w:tcBorders>
                          <w:left w:val="nil"/>
                          <w:right w:val="nil"/>
                        </w:tcBorders>
                      </w:tcPr>
                      <w:p w14:paraId="6700E20A" w14:textId="77777777" w:rsidR="00CB66C5" w:rsidRDefault="00CB66C5">
                        <w:pPr>
                          <w:pStyle w:val="TableParagraph"/>
                          <w:spacing w:before="12" w:line="95" w:lineRule="exact"/>
                          <w:ind w:right="71"/>
                          <w:jc w:val="right"/>
                          <w:rPr>
                            <w:rFonts w:ascii="Arial MT"/>
                            <w:sz w:val="9"/>
                          </w:rPr>
                        </w:pPr>
                        <w:r>
                          <w:rPr>
                            <w:rFonts w:ascii="Arial MT"/>
                            <w:w w:val="105"/>
                            <w:sz w:val="9"/>
                          </w:rPr>
                          <w:t>20</w:t>
                        </w:r>
                      </w:p>
                    </w:tc>
                    <w:tc>
                      <w:tcPr>
                        <w:tcW w:w="341" w:type="dxa"/>
                        <w:tcBorders>
                          <w:left w:val="nil"/>
                          <w:right w:val="nil"/>
                        </w:tcBorders>
                      </w:tcPr>
                      <w:p w14:paraId="27EC7679" w14:textId="77777777" w:rsidR="00CB66C5" w:rsidRDefault="00CB66C5">
                        <w:pPr>
                          <w:pStyle w:val="TableParagraph"/>
                          <w:spacing w:before="12" w:line="95" w:lineRule="exact"/>
                          <w:ind w:left="29" w:right="25"/>
                          <w:rPr>
                            <w:rFonts w:ascii="Arial MT"/>
                            <w:sz w:val="9"/>
                          </w:rPr>
                        </w:pPr>
                        <w:r>
                          <w:rPr>
                            <w:rFonts w:ascii="Arial MT"/>
                            <w:w w:val="105"/>
                            <w:sz w:val="9"/>
                          </w:rPr>
                          <w:t>7.23</w:t>
                        </w:r>
                      </w:p>
                    </w:tc>
                    <w:tc>
                      <w:tcPr>
                        <w:tcW w:w="378" w:type="dxa"/>
                        <w:tcBorders>
                          <w:left w:val="nil"/>
                        </w:tcBorders>
                      </w:tcPr>
                      <w:p w14:paraId="3589B575" w14:textId="77777777" w:rsidR="00CB66C5" w:rsidRDefault="00CB66C5">
                        <w:pPr>
                          <w:pStyle w:val="TableParagraph"/>
                          <w:spacing w:before="12" w:line="95" w:lineRule="exact"/>
                          <w:ind w:right="45"/>
                          <w:jc w:val="right"/>
                          <w:rPr>
                            <w:rFonts w:ascii="Arial MT"/>
                            <w:sz w:val="9"/>
                          </w:rPr>
                        </w:pPr>
                        <w:r>
                          <w:rPr>
                            <w:rFonts w:ascii="Arial MT"/>
                            <w:w w:val="105"/>
                            <w:sz w:val="9"/>
                          </w:rPr>
                          <w:t>2890.1</w:t>
                        </w:r>
                      </w:p>
                    </w:tc>
                    <w:tc>
                      <w:tcPr>
                        <w:tcW w:w="379" w:type="dxa"/>
                        <w:tcBorders>
                          <w:right w:val="nil"/>
                        </w:tcBorders>
                      </w:tcPr>
                      <w:p w14:paraId="7F031780" w14:textId="77777777" w:rsidR="00CB66C5" w:rsidRDefault="00CB66C5">
                        <w:pPr>
                          <w:pStyle w:val="TableParagraph"/>
                          <w:spacing w:before="12" w:line="95" w:lineRule="exact"/>
                          <w:ind w:left="23" w:right="24"/>
                          <w:rPr>
                            <w:rFonts w:ascii="Arial MT"/>
                            <w:sz w:val="9"/>
                          </w:rPr>
                        </w:pPr>
                        <w:r>
                          <w:rPr>
                            <w:rFonts w:ascii="Arial MT"/>
                            <w:w w:val="105"/>
                            <w:sz w:val="9"/>
                          </w:rPr>
                          <w:t>1.0000</w:t>
                        </w:r>
                      </w:p>
                    </w:tc>
                  </w:tr>
                  <w:tr w:rsidR="00CB66C5" w14:paraId="25C5434F" w14:textId="77777777">
                    <w:trPr>
                      <w:trHeight w:val="127"/>
                    </w:trPr>
                    <w:tc>
                      <w:tcPr>
                        <w:tcW w:w="250" w:type="dxa"/>
                        <w:tcBorders>
                          <w:left w:val="nil"/>
                          <w:right w:val="nil"/>
                        </w:tcBorders>
                      </w:tcPr>
                      <w:p w14:paraId="6795EA3E" w14:textId="77777777" w:rsidR="00CB66C5" w:rsidRDefault="00CB66C5">
                        <w:pPr>
                          <w:pStyle w:val="TableParagraph"/>
                          <w:spacing w:before="12" w:line="95" w:lineRule="exact"/>
                          <w:ind w:right="71"/>
                          <w:jc w:val="right"/>
                          <w:rPr>
                            <w:rFonts w:ascii="Arial MT"/>
                            <w:sz w:val="9"/>
                          </w:rPr>
                        </w:pPr>
                        <w:r>
                          <w:rPr>
                            <w:rFonts w:ascii="Arial MT"/>
                            <w:w w:val="105"/>
                            <w:sz w:val="9"/>
                          </w:rPr>
                          <w:t>21</w:t>
                        </w:r>
                      </w:p>
                    </w:tc>
                    <w:tc>
                      <w:tcPr>
                        <w:tcW w:w="341" w:type="dxa"/>
                        <w:tcBorders>
                          <w:left w:val="nil"/>
                          <w:right w:val="nil"/>
                        </w:tcBorders>
                      </w:tcPr>
                      <w:p w14:paraId="7D482C47" w14:textId="77777777" w:rsidR="00CB66C5" w:rsidRDefault="00CB66C5">
                        <w:pPr>
                          <w:pStyle w:val="TableParagraph"/>
                          <w:spacing w:before="12" w:line="95" w:lineRule="exact"/>
                          <w:ind w:left="29" w:right="25"/>
                          <w:rPr>
                            <w:rFonts w:ascii="Arial MT"/>
                            <w:sz w:val="9"/>
                          </w:rPr>
                        </w:pPr>
                        <w:r>
                          <w:rPr>
                            <w:rFonts w:ascii="Arial MT"/>
                            <w:w w:val="105"/>
                            <w:sz w:val="9"/>
                          </w:rPr>
                          <w:t>7.24</w:t>
                        </w:r>
                      </w:p>
                    </w:tc>
                    <w:tc>
                      <w:tcPr>
                        <w:tcW w:w="378" w:type="dxa"/>
                        <w:tcBorders>
                          <w:left w:val="nil"/>
                        </w:tcBorders>
                      </w:tcPr>
                      <w:p w14:paraId="54D7A53D" w14:textId="77777777" w:rsidR="00CB66C5" w:rsidRDefault="00CB66C5">
                        <w:pPr>
                          <w:pStyle w:val="TableParagraph"/>
                          <w:spacing w:before="12" w:line="95" w:lineRule="exact"/>
                          <w:ind w:right="45"/>
                          <w:jc w:val="right"/>
                          <w:rPr>
                            <w:rFonts w:ascii="Arial MT"/>
                            <w:sz w:val="9"/>
                          </w:rPr>
                        </w:pPr>
                        <w:r>
                          <w:rPr>
                            <w:rFonts w:ascii="Arial MT"/>
                            <w:w w:val="105"/>
                            <w:sz w:val="9"/>
                          </w:rPr>
                          <w:t>2896.0</w:t>
                        </w:r>
                      </w:p>
                    </w:tc>
                    <w:tc>
                      <w:tcPr>
                        <w:tcW w:w="379" w:type="dxa"/>
                        <w:tcBorders>
                          <w:right w:val="nil"/>
                        </w:tcBorders>
                      </w:tcPr>
                      <w:p w14:paraId="6FEB0254" w14:textId="77777777" w:rsidR="00CB66C5" w:rsidRDefault="00CB66C5">
                        <w:pPr>
                          <w:pStyle w:val="TableParagraph"/>
                          <w:spacing w:before="12" w:line="95" w:lineRule="exact"/>
                          <w:ind w:left="23" w:right="24"/>
                          <w:rPr>
                            <w:rFonts w:ascii="Arial MT"/>
                            <w:sz w:val="9"/>
                          </w:rPr>
                        </w:pPr>
                        <w:r>
                          <w:rPr>
                            <w:rFonts w:ascii="Arial MT"/>
                            <w:w w:val="105"/>
                            <w:sz w:val="9"/>
                          </w:rPr>
                          <w:t>0.7095</w:t>
                        </w:r>
                      </w:p>
                    </w:tc>
                  </w:tr>
                  <w:tr w:rsidR="00CB66C5" w14:paraId="31DE0719" w14:textId="77777777">
                    <w:trPr>
                      <w:trHeight w:val="127"/>
                    </w:trPr>
                    <w:tc>
                      <w:tcPr>
                        <w:tcW w:w="250" w:type="dxa"/>
                        <w:tcBorders>
                          <w:left w:val="nil"/>
                          <w:right w:val="nil"/>
                        </w:tcBorders>
                      </w:tcPr>
                      <w:p w14:paraId="1BB3EBAB" w14:textId="77777777" w:rsidR="00CB66C5" w:rsidRDefault="00CB66C5">
                        <w:pPr>
                          <w:pStyle w:val="TableParagraph"/>
                          <w:spacing w:before="12" w:line="95" w:lineRule="exact"/>
                          <w:ind w:right="71"/>
                          <w:jc w:val="right"/>
                          <w:rPr>
                            <w:rFonts w:ascii="Arial MT"/>
                            <w:sz w:val="9"/>
                          </w:rPr>
                        </w:pPr>
                        <w:r>
                          <w:rPr>
                            <w:rFonts w:ascii="Arial MT"/>
                            <w:w w:val="105"/>
                            <w:sz w:val="9"/>
                          </w:rPr>
                          <w:t>22</w:t>
                        </w:r>
                      </w:p>
                    </w:tc>
                    <w:tc>
                      <w:tcPr>
                        <w:tcW w:w="341" w:type="dxa"/>
                        <w:tcBorders>
                          <w:left w:val="nil"/>
                          <w:right w:val="nil"/>
                        </w:tcBorders>
                      </w:tcPr>
                      <w:p w14:paraId="6064BAEA" w14:textId="77777777" w:rsidR="00CB66C5" w:rsidRDefault="00CB66C5">
                        <w:pPr>
                          <w:pStyle w:val="TableParagraph"/>
                          <w:spacing w:before="12" w:line="95" w:lineRule="exact"/>
                          <w:ind w:left="29" w:right="25"/>
                          <w:rPr>
                            <w:rFonts w:ascii="Arial MT"/>
                            <w:sz w:val="9"/>
                          </w:rPr>
                        </w:pPr>
                        <w:r>
                          <w:rPr>
                            <w:rFonts w:ascii="Arial MT"/>
                            <w:w w:val="105"/>
                            <w:sz w:val="9"/>
                          </w:rPr>
                          <w:t>7.26</w:t>
                        </w:r>
                      </w:p>
                    </w:tc>
                    <w:tc>
                      <w:tcPr>
                        <w:tcW w:w="378" w:type="dxa"/>
                        <w:tcBorders>
                          <w:left w:val="nil"/>
                        </w:tcBorders>
                      </w:tcPr>
                      <w:p w14:paraId="13637AE7" w14:textId="77777777" w:rsidR="00CB66C5" w:rsidRDefault="00CB66C5">
                        <w:pPr>
                          <w:pStyle w:val="TableParagraph"/>
                          <w:spacing w:before="12" w:line="95" w:lineRule="exact"/>
                          <w:ind w:right="45"/>
                          <w:jc w:val="right"/>
                          <w:rPr>
                            <w:rFonts w:ascii="Arial MT"/>
                            <w:sz w:val="9"/>
                          </w:rPr>
                        </w:pPr>
                        <w:r>
                          <w:rPr>
                            <w:rFonts w:ascii="Arial MT"/>
                            <w:w w:val="105"/>
                            <w:sz w:val="9"/>
                          </w:rPr>
                          <w:t>2903.8</w:t>
                        </w:r>
                      </w:p>
                    </w:tc>
                    <w:tc>
                      <w:tcPr>
                        <w:tcW w:w="379" w:type="dxa"/>
                        <w:tcBorders>
                          <w:right w:val="nil"/>
                        </w:tcBorders>
                      </w:tcPr>
                      <w:p w14:paraId="6A6EA5DD" w14:textId="77777777" w:rsidR="00CB66C5" w:rsidRDefault="00CB66C5">
                        <w:pPr>
                          <w:pStyle w:val="TableParagraph"/>
                          <w:spacing w:before="12" w:line="95" w:lineRule="exact"/>
                          <w:ind w:left="23" w:right="24"/>
                          <w:rPr>
                            <w:rFonts w:ascii="Arial MT"/>
                            <w:sz w:val="9"/>
                          </w:rPr>
                        </w:pPr>
                        <w:r>
                          <w:rPr>
                            <w:rFonts w:ascii="Arial MT"/>
                            <w:w w:val="105"/>
                            <w:sz w:val="9"/>
                          </w:rPr>
                          <w:t>0.6376</w:t>
                        </w:r>
                      </w:p>
                    </w:tc>
                  </w:tr>
                  <w:tr w:rsidR="00CB66C5" w14:paraId="3288D248" w14:textId="77777777">
                    <w:trPr>
                      <w:trHeight w:val="127"/>
                    </w:trPr>
                    <w:tc>
                      <w:tcPr>
                        <w:tcW w:w="250" w:type="dxa"/>
                        <w:tcBorders>
                          <w:left w:val="nil"/>
                          <w:right w:val="nil"/>
                        </w:tcBorders>
                      </w:tcPr>
                      <w:p w14:paraId="2DC30E91" w14:textId="77777777" w:rsidR="00CB66C5" w:rsidRDefault="00CB66C5">
                        <w:pPr>
                          <w:pStyle w:val="TableParagraph"/>
                          <w:spacing w:before="12" w:line="95" w:lineRule="exact"/>
                          <w:ind w:right="71"/>
                          <w:jc w:val="right"/>
                          <w:rPr>
                            <w:rFonts w:ascii="Arial MT"/>
                            <w:sz w:val="9"/>
                          </w:rPr>
                        </w:pPr>
                        <w:r>
                          <w:rPr>
                            <w:rFonts w:ascii="Arial MT"/>
                            <w:w w:val="105"/>
                            <w:sz w:val="9"/>
                          </w:rPr>
                          <w:t>23</w:t>
                        </w:r>
                      </w:p>
                    </w:tc>
                    <w:tc>
                      <w:tcPr>
                        <w:tcW w:w="341" w:type="dxa"/>
                        <w:tcBorders>
                          <w:left w:val="nil"/>
                          <w:right w:val="nil"/>
                        </w:tcBorders>
                      </w:tcPr>
                      <w:p w14:paraId="2F12AB44" w14:textId="77777777" w:rsidR="00CB66C5" w:rsidRDefault="00CB66C5">
                        <w:pPr>
                          <w:pStyle w:val="TableParagraph"/>
                          <w:spacing w:before="12" w:line="95" w:lineRule="exact"/>
                          <w:ind w:left="29" w:right="25"/>
                          <w:rPr>
                            <w:rFonts w:ascii="Arial MT"/>
                            <w:sz w:val="9"/>
                          </w:rPr>
                        </w:pPr>
                        <w:r>
                          <w:rPr>
                            <w:rFonts w:ascii="Arial MT"/>
                            <w:w w:val="105"/>
                            <w:sz w:val="9"/>
                          </w:rPr>
                          <w:t>7.28</w:t>
                        </w:r>
                      </w:p>
                    </w:tc>
                    <w:tc>
                      <w:tcPr>
                        <w:tcW w:w="378" w:type="dxa"/>
                        <w:tcBorders>
                          <w:left w:val="nil"/>
                        </w:tcBorders>
                      </w:tcPr>
                      <w:p w14:paraId="7A411A54" w14:textId="77777777" w:rsidR="00CB66C5" w:rsidRDefault="00CB66C5">
                        <w:pPr>
                          <w:pStyle w:val="TableParagraph"/>
                          <w:spacing w:before="12" w:line="95" w:lineRule="exact"/>
                          <w:ind w:right="45"/>
                          <w:jc w:val="right"/>
                          <w:rPr>
                            <w:rFonts w:ascii="Arial MT"/>
                            <w:sz w:val="9"/>
                          </w:rPr>
                        </w:pPr>
                        <w:r>
                          <w:rPr>
                            <w:rFonts w:ascii="Arial MT"/>
                            <w:w w:val="105"/>
                            <w:sz w:val="9"/>
                          </w:rPr>
                          <w:t>2910.7</w:t>
                        </w:r>
                      </w:p>
                    </w:tc>
                    <w:tc>
                      <w:tcPr>
                        <w:tcW w:w="379" w:type="dxa"/>
                        <w:tcBorders>
                          <w:right w:val="nil"/>
                        </w:tcBorders>
                      </w:tcPr>
                      <w:p w14:paraId="2E9C056C" w14:textId="77777777" w:rsidR="00CB66C5" w:rsidRDefault="00CB66C5">
                        <w:pPr>
                          <w:pStyle w:val="TableParagraph"/>
                          <w:spacing w:before="12" w:line="95" w:lineRule="exact"/>
                          <w:ind w:left="23" w:right="24"/>
                          <w:rPr>
                            <w:rFonts w:ascii="Arial MT"/>
                            <w:sz w:val="9"/>
                          </w:rPr>
                        </w:pPr>
                        <w:r>
                          <w:rPr>
                            <w:rFonts w:ascii="Arial MT"/>
                            <w:w w:val="105"/>
                            <w:sz w:val="9"/>
                          </w:rPr>
                          <w:t>0.2078</w:t>
                        </w:r>
                      </w:p>
                    </w:tc>
                  </w:tr>
                  <w:tr w:rsidR="00CB66C5" w14:paraId="48929E53" w14:textId="77777777">
                    <w:trPr>
                      <w:trHeight w:val="127"/>
                    </w:trPr>
                    <w:tc>
                      <w:tcPr>
                        <w:tcW w:w="250" w:type="dxa"/>
                        <w:tcBorders>
                          <w:left w:val="nil"/>
                          <w:right w:val="nil"/>
                        </w:tcBorders>
                      </w:tcPr>
                      <w:p w14:paraId="45F7EA06" w14:textId="77777777" w:rsidR="00CB66C5" w:rsidRDefault="00CB66C5">
                        <w:pPr>
                          <w:pStyle w:val="TableParagraph"/>
                          <w:spacing w:before="12" w:line="95" w:lineRule="exact"/>
                          <w:ind w:right="71"/>
                          <w:jc w:val="right"/>
                          <w:rPr>
                            <w:rFonts w:ascii="Arial MT"/>
                            <w:sz w:val="9"/>
                          </w:rPr>
                        </w:pPr>
                        <w:r>
                          <w:rPr>
                            <w:rFonts w:ascii="Arial MT"/>
                            <w:w w:val="105"/>
                            <w:sz w:val="9"/>
                          </w:rPr>
                          <w:t>24</w:t>
                        </w:r>
                      </w:p>
                    </w:tc>
                    <w:tc>
                      <w:tcPr>
                        <w:tcW w:w="341" w:type="dxa"/>
                        <w:tcBorders>
                          <w:left w:val="nil"/>
                          <w:right w:val="nil"/>
                        </w:tcBorders>
                      </w:tcPr>
                      <w:p w14:paraId="52D9C829" w14:textId="77777777" w:rsidR="00CB66C5" w:rsidRDefault="00CB66C5">
                        <w:pPr>
                          <w:pStyle w:val="TableParagraph"/>
                          <w:spacing w:before="12" w:line="95" w:lineRule="exact"/>
                          <w:ind w:left="29" w:right="25"/>
                          <w:rPr>
                            <w:rFonts w:ascii="Arial MT"/>
                            <w:sz w:val="9"/>
                          </w:rPr>
                        </w:pPr>
                        <w:r>
                          <w:rPr>
                            <w:rFonts w:ascii="Arial MT"/>
                            <w:w w:val="105"/>
                            <w:sz w:val="9"/>
                          </w:rPr>
                          <w:t>7.32</w:t>
                        </w:r>
                      </w:p>
                    </w:tc>
                    <w:tc>
                      <w:tcPr>
                        <w:tcW w:w="378" w:type="dxa"/>
                        <w:tcBorders>
                          <w:left w:val="nil"/>
                        </w:tcBorders>
                      </w:tcPr>
                      <w:p w14:paraId="07E0C0E3" w14:textId="77777777" w:rsidR="00CB66C5" w:rsidRDefault="00CB66C5">
                        <w:pPr>
                          <w:pStyle w:val="TableParagraph"/>
                          <w:spacing w:before="12" w:line="95" w:lineRule="exact"/>
                          <w:ind w:right="45"/>
                          <w:jc w:val="right"/>
                          <w:rPr>
                            <w:rFonts w:ascii="Arial MT"/>
                            <w:sz w:val="9"/>
                          </w:rPr>
                        </w:pPr>
                        <w:r>
                          <w:rPr>
                            <w:rFonts w:ascii="Arial MT"/>
                            <w:w w:val="105"/>
                            <w:sz w:val="9"/>
                          </w:rPr>
                          <w:t>2926.3</w:t>
                        </w:r>
                      </w:p>
                    </w:tc>
                    <w:tc>
                      <w:tcPr>
                        <w:tcW w:w="379" w:type="dxa"/>
                        <w:tcBorders>
                          <w:right w:val="nil"/>
                        </w:tcBorders>
                      </w:tcPr>
                      <w:p w14:paraId="54547ED5" w14:textId="77777777" w:rsidR="00CB66C5" w:rsidRDefault="00CB66C5">
                        <w:pPr>
                          <w:pStyle w:val="TableParagraph"/>
                          <w:spacing w:before="12" w:line="95" w:lineRule="exact"/>
                          <w:ind w:left="23" w:right="24"/>
                          <w:rPr>
                            <w:rFonts w:ascii="Arial MT"/>
                            <w:sz w:val="9"/>
                          </w:rPr>
                        </w:pPr>
                        <w:r>
                          <w:rPr>
                            <w:rFonts w:ascii="Arial MT"/>
                            <w:w w:val="105"/>
                            <w:sz w:val="9"/>
                          </w:rPr>
                          <w:t>0.0459</w:t>
                        </w:r>
                      </w:p>
                    </w:tc>
                  </w:tr>
                  <w:tr w:rsidR="00CB66C5" w14:paraId="21309CFE" w14:textId="77777777">
                    <w:trPr>
                      <w:trHeight w:val="127"/>
                    </w:trPr>
                    <w:tc>
                      <w:tcPr>
                        <w:tcW w:w="250" w:type="dxa"/>
                        <w:tcBorders>
                          <w:left w:val="nil"/>
                          <w:right w:val="nil"/>
                        </w:tcBorders>
                      </w:tcPr>
                      <w:p w14:paraId="3BD0B40A" w14:textId="77777777" w:rsidR="00CB66C5" w:rsidRDefault="00CB66C5">
                        <w:pPr>
                          <w:pStyle w:val="TableParagraph"/>
                          <w:spacing w:before="12" w:line="95" w:lineRule="exact"/>
                          <w:ind w:right="71"/>
                          <w:jc w:val="right"/>
                          <w:rPr>
                            <w:rFonts w:ascii="Arial MT"/>
                            <w:sz w:val="9"/>
                          </w:rPr>
                        </w:pPr>
                        <w:r>
                          <w:rPr>
                            <w:rFonts w:ascii="Arial MT"/>
                            <w:w w:val="105"/>
                            <w:sz w:val="9"/>
                          </w:rPr>
                          <w:t>25</w:t>
                        </w:r>
                      </w:p>
                    </w:tc>
                    <w:tc>
                      <w:tcPr>
                        <w:tcW w:w="341" w:type="dxa"/>
                        <w:tcBorders>
                          <w:left w:val="nil"/>
                          <w:right w:val="nil"/>
                        </w:tcBorders>
                      </w:tcPr>
                      <w:p w14:paraId="5097ADF6" w14:textId="77777777" w:rsidR="00CB66C5" w:rsidRDefault="00CB66C5">
                        <w:pPr>
                          <w:pStyle w:val="TableParagraph"/>
                          <w:spacing w:before="12" w:line="95" w:lineRule="exact"/>
                          <w:ind w:left="29" w:right="25"/>
                          <w:rPr>
                            <w:rFonts w:ascii="Arial MT"/>
                            <w:sz w:val="9"/>
                          </w:rPr>
                        </w:pPr>
                        <w:r>
                          <w:rPr>
                            <w:rFonts w:ascii="Arial MT"/>
                            <w:w w:val="105"/>
                            <w:sz w:val="9"/>
                          </w:rPr>
                          <w:t>7.45</w:t>
                        </w:r>
                      </w:p>
                    </w:tc>
                    <w:tc>
                      <w:tcPr>
                        <w:tcW w:w="378" w:type="dxa"/>
                        <w:tcBorders>
                          <w:left w:val="nil"/>
                        </w:tcBorders>
                      </w:tcPr>
                      <w:p w14:paraId="65F99766" w14:textId="77777777" w:rsidR="00CB66C5" w:rsidRDefault="00CB66C5">
                        <w:pPr>
                          <w:pStyle w:val="TableParagraph"/>
                          <w:spacing w:before="12" w:line="95" w:lineRule="exact"/>
                          <w:ind w:right="45"/>
                          <w:jc w:val="right"/>
                          <w:rPr>
                            <w:rFonts w:ascii="Arial MT"/>
                            <w:sz w:val="9"/>
                          </w:rPr>
                        </w:pPr>
                        <w:r>
                          <w:rPr>
                            <w:rFonts w:ascii="Arial MT"/>
                            <w:w w:val="105"/>
                            <w:sz w:val="9"/>
                          </w:rPr>
                          <w:t>2977.1</w:t>
                        </w:r>
                      </w:p>
                    </w:tc>
                    <w:tc>
                      <w:tcPr>
                        <w:tcW w:w="379" w:type="dxa"/>
                        <w:tcBorders>
                          <w:right w:val="nil"/>
                        </w:tcBorders>
                      </w:tcPr>
                      <w:p w14:paraId="33320683" w14:textId="77777777" w:rsidR="00CB66C5" w:rsidRDefault="00CB66C5">
                        <w:pPr>
                          <w:pStyle w:val="TableParagraph"/>
                          <w:spacing w:before="12" w:line="95" w:lineRule="exact"/>
                          <w:ind w:left="23" w:right="24"/>
                          <w:rPr>
                            <w:rFonts w:ascii="Arial MT"/>
                            <w:sz w:val="9"/>
                          </w:rPr>
                        </w:pPr>
                        <w:r>
                          <w:rPr>
                            <w:rFonts w:ascii="Arial MT"/>
                            <w:w w:val="105"/>
                            <w:sz w:val="9"/>
                          </w:rPr>
                          <w:t>0.0603</w:t>
                        </w:r>
                      </w:p>
                    </w:tc>
                  </w:tr>
                  <w:tr w:rsidR="00CB66C5" w14:paraId="784A355E" w14:textId="77777777">
                    <w:trPr>
                      <w:trHeight w:val="127"/>
                    </w:trPr>
                    <w:tc>
                      <w:tcPr>
                        <w:tcW w:w="250" w:type="dxa"/>
                        <w:tcBorders>
                          <w:left w:val="nil"/>
                          <w:right w:val="nil"/>
                        </w:tcBorders>
                      </w:tcPr>
                      <w:p w14:paraId="61038819" w14:textId="77777777" w:rsidR="00CB66C5" w:rsidRDefault="00CB66C5">
                        <w:pPr>
                          <w:pStyle w:val="TableParagraph"/>
                          <w:spacing w:before="12" w:line="95" w:lineRule="exact"/>
                          <w:ind w:right="71"/>
                          <w:jc w:val="right"/>
                          <w:rPr>
                            <w:rFonts w:ascii="Arial MT"/>
                            <w:sz w:val="9"/>
                          </w:rPr>
                        </w:pPr>
                        <w:r>
                          <w:rPr>
                            <w:rFonts w:ascii="Arial MT"/>
                            <w:w w:val="105"/>
                            <w:sz w:val="9"/>
                          </w:rPr>
                          <w:t>26</w:t>
                        </w:r>
                      </w:p>
                    </w:tc>
                    <w:tc>
                      <w:tcPr>
                        <w:tcW w:w="341" w:type="dxa"/>
                        <w:tcBorders>
                          <w:left w:val="nil"/>
                          <w:right w:val="nil"/>
                        </w:tcBorders>
                      </w:tcPr>
                      <w:p w14:paraId="5F892064" w14:textId="77777777" w:rsidR="00CB66C5" w:rsidRDefault="00CB66C5">
                        <w:pPr>
                          <w:pStyle w:val="TableParagraph"/>
                          <w:spacing w:before="12" w:line="95" w:lineRule="exact"/>
                          <w:ind w:left="29" w:right="25"/>
                          <w:rPr>
                            <w:rFonts w:ascii="Arial MT"/>
                            <w:sz w:val="9"/>
                          </w:rPr>
                        </w:pPr>
                        <w:r>
                          <w:rPr>
                            <w:rFonts w:ascii="Arial MT"/>
                            <w:w w:val="105"/>
                            <w:sz w:val="9"/>
                          </w:rPr>
                          <w:t>7.57</w:t>
                        </w:r>
                      </w:p>
                    </w:tc>
                    <w:tc>
                      <w:tcPr>
                        <w:tcW w:w="378" w:type="dxa"/>
                        <w:tcBorders>
                          <w:left w:val="nil"/>
                        </w:tcBorders>
                      </w:tcPr>
                      <w:p w14:paraId="2AAC7917" w14:textId="77777777" w:rsidR="00CB66C5" w:rsidRDefault="00CB66C5">
                        <w:pPr>
                          <w:pStyle w:val="TableParagraph"/>
                          <w:spacing w:before="12" w:line="95" w:lineRule="exact"/>
                          <w:ind w:right="45"/>
                          <w:jc w:val="right"/>
                          <w:rPr>
                            <w:rFonts w:ascii="Arial MT"/>
                            <w:sz w:val="9"/>
                          </w:rPr>
                        </w:pPr>
                        <w:r>
                          <w:rPr>
                            <w:rFonts w:ascii="Arial MT"/>
                            <w:w w:val="105"/>
                            <w:sz w:val="9"/>
                          </w:rPr>
                          <w:t>3027.5</w:t>
                        </w:r>
                      </w:p>
                    </w:tc>
                    <w:tc>
                      <w:tcPr>
                        <w:tcW w:w="379" w:type="dxa"/>
                        <w:tcBorders>
                          <w:right w:val="nil"/>
                        </w:tcBorders>
                      </w:tcPr>
                      <w:p w14:paraId="35AE3C40" w14:textId="77777777" w:rsidR="00CB66C5" w:rsidRDefault="00CB66C5">
                        <w:pPr>
                          <w:pStyle w:val="TableParagraph"/>
                          <w:spacing w:before="12" w:line="95" w:lineRule="exact"/>
                          <w:ind w:left="23" w:right="24"/>
                          <w:rPr>
                            <w:rFonts w:ascii="Arial MT"/>
                            <w:sz w:val="9"/>
                          </w:rPr>
                        </w:pPr>
                        <w:r>
                          <w:rPr>
                            <w:rFonts w:ascii="Arial MT"/>
                            <w:w w:val="105"/>
                            <w:sz w:val="9"/>
                          </w:rPr>
                          <w:t>0.0484</w:t>
                        </w:r>
                      </w:p>
                    </w:tc>
                  </w:tr>
                  <w:tr w:rsidR="00CB66C5" w14:paraId="7DBCCC22" w14:textId="77777777">
                    <w:trPr>
                      <w:trHeight w:val="127"/>
                    </w:trPr>
                    <w:tc>
                      <w:tcPr>
                        <w:tcW w:w="250" w:type="dxa"/>
                        <w:tcBorders>
                          <w:left w:val="nil"/>
                          <w:right w:val="nil"/>
                        </w:tcBorders>
                      </w:tcPr>
                      <w:p w14:paraId="51EE5A59" w14:textId="77777777" w:rsidR="00CB66C5" w:rsidRDefault="00CB66C5">
                        <w:pPr>
                          <w:pStyle w:val="TableParagraph"/>
                          <w:spacing w:before="12" w:line="95" w:lineRule="exact"/>
                          <w:ind w:right="71"/>
                          <w:jc w:val="right"/>
                          <w:rPr>
                            <w:rFonts w:ascii="Arial MT"/>
                            <w:sz w:val="9"/>
                          </w:rPr>
                        </w:pPr>
                        <w:r>
                          <w:rPr>
                            <w:rFonts w:ascii="Arial MT"/>
                            <w:w w:val="105"/>
                            <w:sz w:val="9"/>
                          </w:rPr>
                          <w:t>27</w:t>
                        </w:r>
                      </w:p>
                    </w:tc>
                    <w:tc>
                      <w:tcPr>
                        <w:tcW w:w="341" w:type="dxa"/>
                        <w:tcBorders>
                          <w:left w:val="nil"/>
                          <w:right w:val="nil"/>
                        </w:tcBorders>
                      </w:tcPr>
                      <w:p w14:paraId="400CE445" w14:textId="77777777" w:rsidR="00CB66C5" w:rsidRDefault="00CB66C5">
                        <w:pPr>
                          <w:pStyle w:val="TableParagraph"/>
                          <w:spacing w:before="12" w:line="95" w:lineRule="exact"/>
                          <w:ind w:left="28" w:right="25"/>
                          <w:rPr>
                            <w:rFonts w:ascii="Arial MT"/>
                            <w:sz w:val="9"/>
                          </w:rPr>
                        </w:pPr>
                        <w:r>
                          <w:rPr>
                            <w:rFonts w:ascii="Arial MT"/>
                            <w:w w:val="105"/>
                            <w:sz w:val="9"/>
                          </w:rPr>
                          <w:t>11.10</w:t>
                        </w:r>
                      </w:p>
                    </w:tc>
                    <w:tc>
                      <w:tcPr>
                        <w:tcW w:w="378" w:type="dxa"/>
                        <w:tcBorders>
                          <w:left w:val="nil"/>
                        </w:tcBorders>
                      </w:tcPr>
                      <w:p w14:paraId="499E0009" w14:textId="77777777" w:rsidR="00CB66C5" w:rsidRDefault="00CB66C5">
                        <w:pPr>
                          <w:pStyle w:val="TableParagraph"/>
                          <w:spacing w:before="12" w:line="95" w:lineRule="exact"/>
                          <w:ind w:right="45"/>
                          <w:jc w:val="right"/>
                          <w:rPr>
                            <w:rFonts w:ascii="Arial MT"/>
                            <w:sz w:val="9"/>
                          </w:rPr>
                        </w:pPr>
                        <w:r>
                          <w:rPr>
                            <w:rFonts w:ascii="Arial MT"/>
                            <w:w w:val="105"/>
                            <w:sz w:val="9"/>
                          </w:rPr>
                          <w:t>4435.6</w:t>
                        </w:r>
                      </w:p>
                    </w:tc>
                    <w:tc>
                      <w:tcPr>
                        <w:tcW w:w="379" w:type="dxa"/>
                        <w:tcBorders>
                          <w:right w:val="nil"/>
                        </w:tcBorders>
                      </w:tcPr>
                      <w:p w14:paraId="4D74325C" w14:textId="77777777" w:rsidR="00CB66C5" w:rsidRDefault="00CB66C5">
                        <w:pPr>
                          <w:pStyle w:val="TableParagraph"/>
                          <w:spacing w:before="12" w:line="95" w:lineRule="exact"/>
                          <w:ind w:left="23" w:right="24"/>
                          <w:rPr>
                            <w:rFonts w:ascii="Arial MT"/>
                            <w:sz w:val="9"/>
                          </w:rPr>
                        </w:pPr>
                        <w:r>
                          <w:rPr>
                            <w:rFonts w:ascii="Arial MT"/>
                            <w:w w:val="105"/>
                            <w:sz w:val="9"/>
                          </w:rPr>
                          <w:t>0.0389</w:t>
                        </w:r>
                      </w:p>
                    </w:tc>
                  </w:tr>
                </w:tbl>
                <w:p w14:paraId="4EF036F3" w14:textId="77777777" w:rsidR="00CB66C5" w:rsidRDefault="00CB66C5">
                  <w:pPr>
                    <w:pStyle w:val="a3"/>
                  </w:pPr>
                </w:p>
              </w:txbxContent>
            </v:textbox>
            <w10:wrap anchorx="page"/>
          </v:shape>
        </w:pict>
      </w:r>
      <w:r>
        <w:rPr>
          <w:noProof/>
          <w:color w:val="000000" w:themeColor="text1"/>
        </w:rPr>
        <w:pict w14:anchorId="767F4BD6">
          <v:shape id="_x0000_s4466" type="#_x0000_t202" style="position:absolute;left:0;text-align:left;margin-left:289.35pt;margin-top:-.75pt;width:75.85pt;height:92.75pt;z-index:251423744;mso-position-horizontal-relative:page" filled="f" stroked="f">
            <v:textbox inset="0,0,0,0">
              <w:txbxContent>
                <w:tbl>
                  <w:tblPr>
                    <w:tblStyle w:val="TableNormal"/>
                    <w:tblW w:w="0" w:type="auto"/>
                    <w:tblInd w:w="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97"/>
                    <w:gridCol w:w="503"/>
                    <w:gridCol w:w="716"/>
                  </w:tblGrid>
                  <w:tr w:rsidR="00CB66C5" w14:paraId="0ED1CC7F" w14:textId="77777777">
                    <w:trPr>
                      <w:trHeight w:val="127"/>
                    </w:trPr>
                    <w:tc>
                      <w:tcPr>
                        <w:tcW w:w="297" w:type="dxa"/>
                        <w:tcBorders>
                          <w:top w:val="nil"/>
                          <w:left w:val="nil"/>
                          <w:bottom w:val="nil"/>
                        </w:tcBorders>
                      </w:tcPr>
                      <w:p w14:paraId="6BFCC2BC" w14:textId="77777777" w:rsidR="00CB66C5" w:rsidRDefault="00CB66C5">
                        <w:pPr>
                          <w:pStyle w:val="TableParagraph"/>
                          <w:jc w:val="left"/>
                          <w:rPr>
                            <w:sz w:val="6"/>
                          </w:rPr>
                        </w:pPr>
                      </w:p>
                    </w:tc>
                    <w:tc>
                      <w:tcPr>
                        <w:tcW w:w="503" w:type="dxa"/>
                      </w:tcPr>
                      <w:p w14:paraId="5AC7A2E7" w14:textId="77777777" w:rsidR="00CB66C5" w:rsidRDefault="00CB66C5">
                        <w:pPr>
                          <w:pStyle w:val="TableParagraph"/>
                          <w:spacing w:before="12" w:line="95" w:lineRule="exact"/>
                          <w:ind w:right="42"/>
                          <w:rPr>
                            <w:rFonts w:ascii="Arial MT"/>
                            <w:sz w:val="9"/>
                          </w:rPr>
                        </w:pPr>
                        <w:r>
                          <w:rPr>
                            <w:rFonts w:ascii="Arial MT"/>
                            <w:spacing w:val="-1"/>
                            <w:w w:val="105"/>
                            <w:sz w:val="9"/>
                          </w:rPr>
                          <w:t>Annotation</w:t>
                        </w:r>
                      </w:p>
                    </w:tc>
                    <w:tc>
                      <w:tcPr>
                        <w:tcW w:w="716" w:type="dxa"/>
                        <w:tcBorders>
                          <w:right w:val="nil"/>
                        </w:tcBorders>
                      </w:tcPr>
                      <w:p w14:paraId="37C15475" w14:textId="77777777" w:rsidR="00CB66C5" w:rsidRDefault="00CB66C5">
                        <w:pPr>
                          <w:pStyle w:val="TableParagraph"/>
                          <w:spacing w:before="12" w:line="95" w:lineRule="exact"/>
                          <w:ind w:left="250"/>
                          <w:jc w:val="left"/>
                          <w:rPr>
                            <w:rFonts w:ascii="Arial MT"/>
                            <w:sz w:val="9"/>
                          </w:rPr>
                        </w:pPr>
                        <w:r>
                          <w:rPr>
                            <w:rFonts w:ascii="Arial MT"/>
                            <w:w w:val="105"/>
                            <w:sz w:val="9"/>
                          </w:rPr>
                          <w:t>(ppm)</w:t>
                        </w:r>
                      </w:p>
                    </w:tc>
                  </w:tr>
                  <w:tr w:rsidR="00CB66C5" w14:paraId="759C863C" w14:textId="77777777">
                    <w:trPr>
                      <w:trHeight w:val="127"/>
                    </w:trPr>
                    <w:tc>
                      <w:tcPr>
                        <w:tcW w:w="297" w:type="dxa"/>
                        <w:tcBorders>
                          <w:top w:val="nil"/>
                          <w:left w:val="nil"/>
                          <w:bottom w:val="nil"/>
                        </w:tcBorders>
                      </w:tcPr>
                      <w:p w14:paraId="219EDC43" w14:textId="77777777" w:rsidR="00CB66C5" w:rsidRDefault="00CB66C5">
                        <w:pPr>
                          <w:pStyle w:val="TableParagraph"/>
                          <w:jc w:val="left"/>
                          <w:rPr>
                            <w:sz w:val="6"/>
                          </w:rPr>
                        </w:pPr>
                      </w:p>
                    </w:tc>
                    <w:tc>
                      <w:tcPr>
                        <w:tcW w:w="503" w:type="dxa"/>
                      </w:tcPr>
                      <w:p w14:paraId="6674ABB0" w14:textId="77777777" w:rsidR="00CB66C5" w:rsidRDefault="00CB66C5">
                        <w:pPr>
                          <w:pStyle w:val="TableParagraph"/>
                          <w:spacing w:before="12" w:line="95" w:lineRule="exact"/>
                          <w:ind w:right="41"/>
                          <w:rPr>
                            <w:rFonts w:ascii="Arial MT"/>
                            <w:sz w:val="9"/>
                          </w:rPr>
                        </w:pPr>
                        <w:r>
                          <w:rPr>
                            <w:rFonts w:ascii="Arial MT"/>
                            <w:w w:val="105"/>
                            <w:sz w:val="9"/>
                          </w:rPr>
                          <w:t>3ax,5ax</w:t>
                        </w:r>
                      </w:p>
                    </w:tc>
                    <w:tc>
                      <w:tcPr>
                        <w:tcW w:w="716" w:type="dxa"/>
                        <w:tcBorders>
                          <w:right w:val="nil"/>
                        </w:tcBorders>
                      </w:tcPr>
                      <w:p w14:paraId="24EB655E" w14:textId="77777777" w:rsidR="00CB66C5" w:rsidRDefault="00CB66C5">
                        <w:pPr>
                          <w:pStyle w:val="TableParagraph"/>
                          <w:spacing w:before="12" w:line="95" w:lineRule="exact"/>
                          <w:ind w:left="104"/>
                          <w:jc w:val="left"/>
                          <w:rPr>
                            <w:rFonts w:ascii="Arial MT"/>
                            <w:sz w:val="9"/>
                          </w:rPr>
                        </w:pPr>
                        <w:r>
                          <w:rPr>
                            <w:rFonts w:ascii="Arial MT"/>
                            <w:spacing w:val="-2"/>
                            <w:w w:val="105"/>
                            <w:sz w:val="9"/>
                          </w:rPr>
                          <w:t>[1.74</w:t>
                        </w:r>
                        <w:r>
                          <w:rPr>
                            <w:rFonts w:ascii="Arial MT"/>
                            <w:spacing w:val="-5"/>
                            <w:w w:val="105"/>
                            <w:sz w:val="9"/>
                          </w:rPr>
                          <w:t xml:space="preserve"> </w:t>
                        </w:r>
                        <w:r>
                          <w:rPr>
                            <w:rFonts w:ascii="Arial MT"/>
                            <w:spacing w:val="-2"/>
                            <w:w w:val="105"/>
                            <w:sz w:val="9"/>
                          </w:rPr>
                          <w:t>..</w:t>
                        </w:r>
                        <w:r>
                          <w:rPr>
                            <w:rFonts w:ascii="Arial MT"/>
                            <w:spacing w:val="-4"/>
                            <w:w w:val="105"/>
                            <w:sz w:val="9"/>
                          </w:rPr>
                          <w:t xml:space="preserve"> </w:t>
                        </w:r>
                        <w:r>
                          <w:rPr>
                            <w:rFonts w:ascii="Arial MT"/>
                            <w:spacing w:val="-1"/>
                            <w:w w:val="105"/>
                            <w:sz w:val="9"/>
                          </w:rPr>
                          <w:t>1.86]</w:t>
                        </w:r>
                      </w:p>
                    </w:tc>
                  </w:tr>
                  <w:tr w:rsidR="00CB66C5" w14:paraId="30139B69" w14:textId="77777777">
                    <w:trPr>
                      <w:trHeight w:val="127"/>
                    </w:trPr>
                    <w:tc>
                      <w:tcPr>
                        <w:tcW w:w="297" w:type="dxa"/>
                        <w:tcBorders>
                          <w:top w:val="nil"/>
                          <w:left w:val="nil"/>
                          <w:bottom w:val="nil"/>
                        </w:tcBorders>
                      </w:tcPr>
                      <w:p w14:paraId="10D6A9C1" w14:textId="77777777" w:rsidR="00CB66C5" w:rsidRDefault="00CB66C5">
                        <w:pPr>
                          <w:pStyle w:val="TableParagraph"/>
                          <w:jc w:val="left"/>
                          <w:rPr>
                            <w:sz w:val="6"/>
                          </w:rPr>
                        </w:pPr>
                      </w:p>
                    </w:tc>
                    <w:tc>
                      <w:tcPr>
                        <w:tcW w:w="503" w:type="dxa"/>
                      </w:tcPr>
                      <w:p w14:paraId="163B11A1" w14:textId="77777777" w:rsidR="00CB66C5" w:rsidRDefault="00CB66C5">
                        <w:pPr>
                          <w:pStyle w:val="TableParagraph"/>
                          <w:spacing w:before="12" w:line="95" w:lineRule="exact"/>
                          <w:ind w:right="41"/>
                          <w:rPr>
                            <w:rFonts w:ascii="Arial MT"/>
                            <w:sz w:val="9"/>
                          </w:rPr>
                        </w:pPr>
                        <w:r>
                          <w:rPr>
                            <w:rFonts w:ascii="Arial MT"/>
                            <w:w w:val="105"/>
                            <w:sz w:val="9"/>
                          </w:rPr>
                          <w:t>3eq,5eq</w:t>
                        </w:r>
                      </w:p>
                    </w:tc>
                    <w:tc>
                      <w:tcPr>
                        <w:tcW w:w="716" w:type="dxa"/>
                        <w:tcBorders>
                          <w:right w:val="nil"/>
                        </w:tcBorders>
                      </w:tcPr>
                      <w:p w14:paraId="73201006" w14:textId="77777777" w:rsidR="00CB66C5" w:rsidRDefault="00CB66C5">
                        <w:pPr>
                          <w:pStyle w:val="TableParagraph"/>
                          <w:spacing w:before="12" w:line="95" w:lineRule="exact"/>
                          <w:ind w:left="104"/>
                          <w:jc w:val="left"/>
                          <w:rPr>
                            <w:rFonts w:ascii="Arial MT"/>
                            <w:sz w:val="9"/>
                          </w:rPr>
                        </w:pPr>
                        <w:r>
                          <w:rPr>
                            <w:rFonts w:ascii="Arial MT"/>
                            <w:spacing w:val="-2"/>
                            <w:w w:val="105"/>
                            <w:sz w:val="9"/>
                          </w:rPr>
                          <w:t>[2.11</w:t>
                        </w:r>
                        <w:r>
                          <w:rPr>
                            <w:rFonts w:ascii="Arial MT"/>
                            <w:spacing w:val="-5"/>
                            <w:w w:val="105"/>
                            <w:sz w:val="9"/>
                          </w:rPr>
                          <w:t xml:space="preserve"> </w:t>
                        </w:r>
                        <w:r>
                          <w:rPr>
                            <w:rFonts w:ascii="Arial MT"/>
                            <w:spacing w:val="-2"/>
                            <w:w w:val="105"/>
                            <w:sz w:val="9"/>
                          </w:rPr>
                          <w:t>..</w:t>
                        </w:r>
                        <w:r>
                          <w:rPr>
                            <w:rFonts w:ascii="Arial MT"/>
                            <w:spacing w:val="-4"/>
                            <w:w w:val="105"/>
                            <w:sz w:val="9"/>
                          </w:rPr>
                          <w:t xml:space="preserve"> </w:t>
                        </w:r>
                        <w:r>
                          <w:rPr>
                            <w:rFonts w:ascii="Arial MT"/>
                            <w:spacing w:val="-1"/>
                            <w:w w:val="105"/>
                            <w:sz w:val="9"/>
                          </w:rPr>
                          <w:t>2.35]</w:t>
                        </w:r>
                      </w:p>
                    </w:tc>
                  </w:tr>
                  <w:tr w:rsidR="00CB66C5" w14:paraId="2D30D5D0" w14:textId="77777777">
                    <w:trPr>
                      <w:trHeight w:val="127"/>
                    </w:trPr>
                    <w:tc>
                      <w:tcPr>
                        <w:tcW w:w="297" w:type="dxa"/>
                        <w:tcBorders>
                          <w:top w:val="nil"/>
                          <w:left w:val="nil"/>
                          <w:bottom w:val="nil"/>
                        </w:tcBorders>
                      </w:tcPr>
                      <w:p w14:paraId="7B3DCDE7" w14:textId="77777777" w:rsidR="00CB66C5" w:rsidRDefault="00CB66C5">
                        <w:pPr>
                          <w:pStyle w:val="TableParagraph"/>
                          <w:jc w:val="left"/>
                          <w:rPr>
                            <w:sz w:val="6"/>
                          </w:rPr>
                        </w:pPr>
                      </w:p>
                    </w:tc>
                    <w:tc>
                      <w:tcPr>
                        <w:tcW w:w="503" w:type="dxa"/>
                      </w:tcPr>
                      <w:p w14:paraId="0D11110E" w14:textId="77777777" w:rsidR="00CB66C5" w:rsidRDefault="00CB66C5">
                        <w:pPr>
                          <w:pStyle w:val="TableParagraph"/>
                          <w:spacing w:before="12" w:line="95" w:lineRule="exact"/>
                          <w:ind w:left="-2" w:right="39"/>
                          <w:rPr>
                            <w:rFonts w:ascii="Arial MT"/>
                            <w:sz w:val="9"/>
                          </w:rPr>
                        </w:pPr>
                        <w:r>
                          <w:rPr>
                            <w:rFonts w:ascii="Arial MT"/>
                            <w:spacing w:val="-3"/>
                            <w:w w:val="105"/>
                            <w:sz w:val="9"/>
                          </w:rPr>
                          <w:t>2ax,6ax,8,8</w:t>
                        </w:r>
                      </w:p>
                    </w:tc>
                    <w:tc>
                      <w:tcPr>
                        <w:tcW w:w="716" w:type="dxa"/>
                        <w:tcBorders>
                          <w:right w:val="nil"/>
                        </w:tcBorders>
                      </w:tcPr>
                      <w:p w14:paraId="62C7FC8F" w14:textId="77777777" w:rsidR="00CB66C5" w:rsidRDefault="00CB66C5">
                        <w:pPr>
                          <w:pStyle w:val="TableParagraph"/>
                          <w:spacing w:before="12" w:line="95" w:lineRule="exact"/>
                          <w:ind w:left="104"/>
                          <w:jc w:val="left"/>
                          <w:rPr>
                            <w:rFonts w:ascii="Arial MT"/>
                            <w:sz w:val="9"/>
                          </w:rPr>
                        </w:pPr>
                        <w:r>
                          <w:rPr>
                            <w:rFonts w:ascii="Arial MT"/>
                            <w:spacing w:val="-2"/>
                            <w:w w:val="105"/>
                            <w:sz w:val="9"/>
                          </w:rPr>
                          <w:t>[2.97</w:t>
                        </w:r>
                        <w:r>
                          <w:rPr>
                            <w:rFonts w:ascii="Arial MT"/>
                            <w:spacing w:val="-5"/>
                            <w:w w:val="105"/>
                            <w:sz w:val="9"/>
                          </w:rPr>
                          <w:t xml:space="preserve"> </w:t>
                        </w:r>
                        <w:r>
                          <w:rPr>
                            <w:rFonts w:ascii="Arial MT"/>
                            <w:spacing w:val="-2"/>
                            <w:w w:val="105"/>
                            <w:sz w:val="9"/>
                          </w:rPr>
                          <w:t>..</w:t>
                        </w:r>
                        <w:r>
                          <w:rPr>
                            <w:rFonts w:ascii="Arial MT"/>
                            <w:spacing w:val="-4"/>
                            <w:w w:val="105"/>
                            <w:sz w:val="9"/>
                          </w:rPr>
                          <w:t xml:space="preserve"> </w:t>
                        </w:r>
                        <w:r>
                          <w:rPr>
                            <w:rFonts w:ascii="Arial MT"/>
                            <w:spacing w:val="-1"/>
                            <w:w w:val="105"/>
                            <w:sz w:val="9"/>
                          </w:rPr>
                          <w:t>3.13]</w:t>
                        </w:r>
                      </w:p>
                    </w:tc>
                  </w:tr>
                  <w:tr w:rsidR="00CB66C5" w14:paraId="2B9E33A7" w14:textId="77777777">
                    <w:trPr>
                      <w:trHeight w:val="127"/>
                    </w:trPr>
                    <w:tc>
                      <w:tcPr>
                        <w:tcW w:w="297" w:type="dxa"/>
                        <w:tcBorders>
                          <w:top w:val="nil"/>
                          <w:left w:val="nil"/>
                          <w:bottom w:val="nil"/>
                        </w:tcBorders>
                      </w:tcPr>
                      <w:p w14:paraId="45875A90" w14:textId="77777777" w:rsidR="00CB66C5" w:rsidRDefault="00CB66C5">
                        <w:pPr>
                          <w:pStyle w:val="TableParagraph"/>
                          <w:jc w:val="left"/>
                          <w:rPr>
                            <w:sz w:val="6"/>
                          </w:rPr>
                        </w:pPr>
                      </w:p>
                    </w:tc>
                    <w:tc>
                      <w:tcPr>
                        <w:tcW w:w="503" w:type="dxa"/>
                      </w:tcPr>
                      <w:p w14:paraId="74AA2385" w14:textId="77777777" w:rsidR="00CB66C5" w:rsidRDefault="00CB66C5">
                        <w:pPr>
                          <w:pStyle w:val="TableParagraph"/>
                          <w:spacing w:before="12" w:line="95" w:lineRule="exact"/>
                          <w:ind w:right="41"/>
                          <w:rPr>
                            <w:rFonts w:ascii="Arial MT"/>
                            <w:sz w:val="9"/>
                          </w:rPr>
                        </w:pPr>
                        <w:r>
                          <w:rPr>
                            <w:rFonts w:ascii="Arial MT"/>
                            <w:w w:val="105"/>
                            <w:sz w:val="9"/>
                          </w:rPr>
                          <w:t>7,7</w:t>
                        </w:r>
                      </w:p>
                    </w:tc>
                    <w:tc>
                      <w:tcPr>
                        <w:tcW w:w="716" w:type="dxa"/>
                        <w:tcBorders>
                          <w:right w:val="nil"/>
                        </w:tcBorders>
                      </w:tcPr>
                      <w:p w14:paraId="3E21A405" w14:textId="77777777" w:rsidR="00CB66C5" w:rsidRDefault="00CB66C5">
                        <w:pPr>
                          <w:pStyle w:val="TableParagraph"/>
                          <w:spacing w:before="12" w:line="95" w:lineRule="exact"/>
                          <w:ind w:left="104"/>
                          <w:jc w:val="left"/>
                          <w:rPr>
                            <w:rFonts w:ascii="Arial MT"/>
                            <w:sz w:val="9"/>
                          </w:rPr>
                        </w:pPr>
                        <w:r>
                          <w:rPr>
                            <w:rFonts w:ascii="Arial MT"/>
                            <w:spacing w:val="-2"/>
                            <w:w w:val="105"/>
                            <w:sz w:val="9"/>
                          </w:rPr>
                          <w:t>[3.15</w:t>
                        </w:r>
                        <w:r>
                          <w:rPr>
                            <w:rFonts w:ascii="Arial MT"/>
                            <w:spacing w:val="-5"/>
                            <w:w w:val="105"/>
                            <w:sz w:val="9"/>
                          </w:rPr>
                          <w:t xml:space="preserve"> </w:t>
                        </w:r>
                        <w:r>
                          <w:rPr>
                            <w:rFonts w:ascii="Arial MT"/>
                            <w:spacing w:val="-2"/>
                            <w:w w:val="105"/>
                            <w:sz w:val="9"/>
                          </w:rPr>
                          <w:t>..</w:t>
                        </w:r>
                        <w:r>
                          <w:rPr>
                            <w:rFonts w:ascii="Arial MT"/>
                            <w:spacing w:val="-4"/>
                            <w:w w:val="105"/>
                            <w:sz w:val="9"/>
                          </w:rPr>
                          <w:t xml:space="preserve"> </w:t>
                        </w:r>
                        <w:r>
                          <w:rPr>
                            <w:rFonts w:ascii="Arial MT"/>
                            <w:spacing w:val="-1"/>
                            <w:w w:val="105"/>
                            <w:sz w:val="9"/>
                          </w:rPr>
                          <w:t>3.26]</w:t>
                        </w:r>
                      </w:p>
                    </w:tc>
                  </w:tr>
                  <w:tr w:rsidR="00CB66C5" w14:paraId="3C1C5A3F" w14:textId="77777777">
                    <w:trPr>
                      <w:trHeight w:val="127"/>
                    </w:trPr>
                    <w:tc>
                      <w:tcPr>
                        <w:tcW w:w="297" w:type="dxa"/>
                        <w:tcBorders>
                          <w:top w:val="nil"/>
                          <w:left w:val="nil"/>
                          <w:bottom w:val="nil"/>
                        </w:tcBorders>
                      </w:tcPr>
                      <w:p w14:paraId="6F304D5B" w14:textId="77777777" w:rsidR="00CB66C5" w:rsidRDefault="00CB66C5">
                        <w:pPr>
                          <w:pStyle w:val="TableParagraph"/>
                          <w:jc w:val="left"/>
                          <w:rPr>
                            <w:sz w:val="6"/>
                          </w:rPr>
                        </w:pPr>
                      </w:p>
                    </w:tc>
                    <w:tc>
                      <w:tcPr>
                        <w:tcW w:w="503" w:type="dxa"/>
                      </w:tcPr>
                      <w:p w14:paraId="2B148509" w14:textId="77777777" w:rsidR="00CB66C5" w:rsidRDefault="00CB66C5">
                        <w:pPr>
                          <w:pStyle w:val="TableParagraph"/>
                          <w:spacing w:before="12" w:line="95" w:lineRule="exact"/>
                          <w:ind w:right="41"/>
                          <w:rPr>
                            <w:rFonts w:ascii="Arial MT"/>
                            <w:sz w:val="9"/>
                          </w:rPr>
                        </w:pPr>
                        <w:r>
                          <w:rPr>
                            <w:rFonts w:ascii="Arial MT"/>
                            <w:w w:val="105"/>
                            <w:sz w:val="9"/>
                          </w:rPr>
                          <w:t>2eq,6eq</w:t>
                        </w:r>
                      </w:p>
                    </w:tc>
                    <w:tc>
                      <w:tcPr>
                        <w:tcW w:w="716" w:type="dxa"/>
                        <w:tcBorders>
                          <w:right w:val="nil"/>
                        </w:tcBorders>
                      </w:tcPr>
                      <w:p w14:paraId="4D40702D" w14:textId="77777777" w:rsidR="00CB66C5" w:rsidRDefault="00CB66C5">
                        <w:pPr>
                          <w:pStyle w:val="TableParagraph"/>
                          <w:spacing w:before="12" w:line="95" w:lineRule="exact"/>
                          <w:ind w:left="104"/>
                          <w:jc w:val="left"/>
                          <w:rPr>
                            <w:rFonts w:ascii="Arial MT"/>
                            <w:sz w:val="9"/>
                          </w:rPr>
                        </w:pPr>
                        <w:r>
                          <w:rPr>
                            <w:rFonts w:ascii="Arial MT"/>
                            <w:spacing w:val="-2"/>
                            <w:w w:val="105"/>
                            <w:sz w:val="9"/>
                          </w:rPr>
                          <w:t>[3.32</w:t>
                        </w:r>
                        <w:r>
                          <w:rPr>
                            <w:rFonts w:ascii="Arial MT"/>
                            <w:spacing w:val="-5"/>
                            <w:w w:val="105"/>
                            <w:sz w:val="9"/>
                          </w:rPr>
                          <w:t xml:space="preserve"> </w:t>
                        </w:r>
                        <w:r>
                          <w:rPr>
                            <w:rFonts w:ascii="Arial MT"/>
                            <w:spacing w:val="-2"/>
                            <w:w w:val="105"/>
                            <w:sz w:val="9"/>
                          </w:rPr>
                          <w:t>..</w:t>
                        </w:r>
                        <w:r>
                          <w:rPr>
                            <w:rFonts w:ascii="Arial MT"/>
                            <w:spacing w:val="-4"/>
                            <w:w w:val="105"/>
                            <w:sz w:val="9"/>
                          </w:rPr>
                          <w:t xml:space="preserve"> </w:t>
                        </w:r>
                        <w:r>
                          <w:rPr>
                            <w:rFonts w:ascii="Arial MT"/>
                            <w:spacing w:val="-1"/>
                            <w:w w:val="105"/>
                            <w:sz w:val="9"/>
                          </w:rPr>
                          <w:t>3.48]</w:t>
                        </w:r>
                      </w:p>
                    </w:tc>
                  </w:tr>
                  <w:tr w:rsidR="00CB66C5" w14:paraId="6FE14DD0" w14:textId="77777777">
                    <w:trPr>
                      <w:trHeight w:val="127"/>
                    </w:trPr>
                    <w:tc>
                      <w:tcPr>
                        <w:tcW w:w="297" w:type="dxa"/>
                        <w:tcBorders>
                          <w:top w:val="nil"/>
                          <w:left w:val="nil"/>
                          <w:bottom w:val="nil"/>
                        </w:tcBorders>
                      </w:tcPr>
                      <w:p w14:paraId="26BEEBF2" w14:textId="77777777" w:rsidR="00CB66C5" w:rsidRDefault="00CB66C5">
                        <w:pPr>
                          <w:pStyle w:val="TableParagraph"/>
                          <w:jc w:val="left"/>
                          <w:rPr>
                            <w:sz w:val="6"/>
                          </w:rPr>
                        </w:pPr>
                      </w:p>
                    </w:tc>
                    <w:tc>
                      <w:tcPr>
                        <w:tcW w:w="503" w:type="dxa"/>
                      </w:tcPr>
                      <w:p w14:paraId="056E5A37" w14:textId="77777777" w:rsidR="00CB66C5" w:rsidRDefault="00CB66C5">
                        <w:pPr>
                          <w:pStyle w:val="TableParagraph"/>
                          <w:spacing w:before="12" w:line="95" w:lineRule="exact"/>
                          <w:ind w:right="39"/>
                          <w:rPr>
                            <w:rFonts w:ascii="Arial MT"/>
                            <w:sz w:val="9"/>
                          </w:rPr>
                        </w:pPr>
                        <w:r>
                          <w:rPr>
                            <w:rFonts w:ascii="Arial MT"/>
                            <w:w w:val="105"/>
                            <w:sz w:val="9"/>
                          </w:rPr>
                          <w:t>15</w:t>
                        </w:r>
                      </w:p>
                    </w:tc>
                    <w:tc>
                      <w:tcPr>
                        <w:tcW w:w="716" w:type="dxa"/>
                        <w:tcBorders>
                          <w:right w:val="nil"/>
                        </w:tcBorders>
                      </w:tcPr>
                      <w:p w14:paraId="7587A567" w14:textId="77777777" w:rsidR="00CB66C5" w:rsidRDefault="00CB66C5">
                        <w:pPr>
                          <w:pStyle w:val="TableParagraph"/>
                          <w:spacing w:before="12" w:line="95" w:lineRule="exact"/>
                          <w:ind w:left="104"/>
                          <w:jc w:val="left"/>
                          <w:rPr>
                            <w:rFonts w:ascii="Arial MT"/>
                            <w:sz w:val="9"/>
                          </w:rPr>
                        </w:pPr>
                        <w:r>
                          <w:rPr>
                            <w:rFonts w:ascii="Arial MT"/>
                            <w:spacing w:val="-2"/>
                            <w:w w:val="105"/>
                            <w:sz w:val="9"/>
                          </w:rPr>
                          <w:t>[5.64</w:t>
                        </w:r>
                        <w:r>
                          <w:rPr>
                            <w:rFonts w:ascii="Arial MT"/>
                            <w:spacing w:val="-5"/>
                            <w:w w:val="105"/>
                            <w:sz w:val="9"/>
                          </w:rPr>
                          <w:t xml:space="preserve"> </w:t>
                        </w:r>
                        <w:r>
                          <w:rPr>
                            <w:rFonts w:ascii="Arial MT"/>
                            <w:spacing w:val="-2"/>
                            <w:w w:val="105"/>
                            <w:sz w:val="9"/>
                          </w:rPr>
                          <w:t>..</w:t>
                        </w:r>
                        <w:r>
                          <w:rPr>
                            <w:rFonts w:ascii="Arial MT"/>
                            <w:spacing w:val="-4"/>
                            <w:w w:val="105"/>
                            <w:sz w:val="9"/>
                          </w:rPr>
                          <w:t xml:space="preserve"> </w:t>
                        </w:r>
                        <w:r>
                          <w:rPr>
                            <w:rFonts w:ascii="Arial MT"/>
                            <w:spacing w:val="-1"/>
                            <w:w w:val="105"/>
                            <w:sz w:val="9"/>
                          </w:rPr>
                          <w:t>5.78]</w:t>
                        </w:r>
                      </w:p>
                    </w:tc>
                  </w:tr>
                  <w:tr w:rsidR="00CB66C5" w14:paraId="5F2769C7" w14:textId="77777777">
                    <w:trPr>
                      <w:trHeight w:val="127"/>
                    </w:trPr>
                    <w:tc>
                      <w:tcPr>
                        <w:tcW w:w="297" w:type="dxa"/>
                        <w:tcBorders>
                          <w:top w:val="nil"/>
                          <w:left w:val="nil"/>
                          <w:bottom w:val="nil"/>
                        </w:tcBorders>
                      </w:tcPr>
                      <w:p w14:paraId="317305E5" w14:textId="77777777" w:rsidR="00CB66C5" w:rsidRDefault="00CB66C5">
                        <w:pPr>
                          <w:pStyle w:val="TableParagraph"/>
                          <w:jc w:val="left"/>
                          <w:rPr>
                            <w:sz w:val="6"/>
                          </w:rPr>
                        </w:pPr>
                      </w:p>
                    </w:tc>
                    <w:tc>
                      <w:tcPr>
                        <w:tcW w:w="503" w:type="dxa"/>
                      </w:tcPr>
                      <w:p w14:paraId="24B5FA3C" w14:textId="77777777" w:rsidR="00CB66C5" w:rsidRDefault="00CB66C5">
                        <w:pPr>
                          <w:pStyle w:val="TableParagraph"/>
                          <w:spacing w:before="12" w:line="95" w:lineRule="exact"/>
                          <w:ind w:right="42"/>
                          <w:rPr>
                            <w:rFonts w:ascii="Arial MT"/>
                            <w:sz w:val="9"/>
                          </w:rPr>
                        </w:pPr>
                        <w:r>
                          <w:rPr>
                            <w:rFonts w:ascii="Arial MT"/>
                            <w:w w:val="105"/>
                            <w:sz w:val="9"/>
                          </w:rPr>
                          <w:t>10-14</w:t>
                        </w:r>
                      </w:p>
                    </w:tc>
                    <w:tc>
                      <w:tcPr>
                        <w:tcW w:w="716" w:type="dxa"/>
                        <w:tcBorders>
                          <w:right w:val="nil"/>
                        </w:tcBorders>
                      </w:tcPr>
                      <w:p w14:paraId="744D93AE" w14:textId="77777777" w:rsidR="00CB66C5" w:rsidRDefault="00CB66C5">
                        <w:pPr>
                          <w:pStyle w:val="TableParagraph"/>
                          <w:spacing w:before="12" w:line="95" w:lineRule="exact"/>
                          <w:ind w:left="104"/>
                          <w:jc w:val="left"/>
                          <w:rPr>
                            <w:rFonts w:ascii="Arial MT"/>
                            <w:sz w:val="9"/>
                          </w:rPr>
                        </w:pPr>
                        <w:r>
                          <w:rPr>
                            <w:rFonts w:ascii="Arial MT"/>
                            <w:spacing w:val="-2"/>
                            <w:w w:val="105"/>
                            <w:sz w:val="9"/>
                          </w:rPr>
                          <w:t>[7.14</w:t>
                        </w:r>
                        <w:r>
                          <w:rPr>
                            <w:rFonts w:ascii="Arial MT"/>
                            <w:spacing w:val="-5"/>
                            <w:w w:val="105"/>
                            <w:sz w:val="9"/>
                          </w:rPr>
                          <w:t xml:space="preserve"> </w:t>
                        </w:r>
                        <w:r>
                          <w:rPr>
                            <w:rFonts w:ascii="Arial MT"/>
                            <w:spacing w:val="-2"/>
                            <w:w w:val="105"/>
                            <w:sz w:val="9"/>
                          </w:rPr>
                          <w:t>..</w:t>
                        </w:r>
                        <w:r>
                          <w:rPr>
                            <w:rFonts w:ascii="Arial MT"/>
                            <w:spacing w:val="-4"/>
                            <w:w w:val="105"/>
                            <w:sz w:val="9"/>
                          </w:rPr>
                          <w:t xml:space="preserve"> </w:t>
                        </w:r>
                        <w:r>
                          <w:rPr>
                            <w:rFonts w:ascii="Arial MT"/>
                            <w:spacing w:val="-1"/>
                            <w:w w:val="105"/>
                            <w:sz w:val="9"/>
                          </w:rPr>
                          <w:t>7.33]</w:t>
                        </w:r>
                      </w:p>
                    </w:tc>
                  </w:tr>
                  <w:tr w:rsidR="00CB66C5" w14:paraId="67E17198" w14:textId="77777777">
                    <w:trPr>
                      <w:trHeight w:val="127"/>
                    </w:trPr>
                    <w:tc>
                      <w:tcPr>
                        <w:tcW w:w="297" w:type="dxa"/>
                        <w:tcBorders>
                          <w:top w:val="nil"/>
                          <w:left w:val="nil"/>
                          <w:bottom w:val="nil"/>
                        </w:tcBorders>
                      </w:tcPr>
                      <w:p w14:paraId="0611E2F8" w14:textId="77777777" w:rsidR="00CB66C5" w:rsidRDefault="00CB66C5">
                        <w:pPr>
                          <w:pStyle w:val="TableParagraph"/>
                          <w:jc w:val="left"/>
                          <w:rPr>
                            <w:sz w:val="6"/>
                          </w:rPr>
                        </w:pPr>
                      </w:p>
                    </w:tc>
                    <w:tc>
                      <w:tcPr>
                        <w:tcW w:w="503" w:type="dxa"/>
                      </w:tcPr>
                      <w:p w14:paraId="773CF83E" w14:textId="77777777" w:rsidR="00CB66C5" w:rsidRDefault="00CB66C5">
                        <w:pPr>
                          <w:pStyle w:val="TableParagraph"/>
                          <w:spacing w:before="12" w:line="95" w:lineRule="exact"/>
                          <w:ind w:right="39"/>
                          <w:rPr>
                            <w:rFonts w:ascii="Arial MT"/>
                            <w:sz w:val="9"/>
                          </w:rPr>
                        </w:pPr>
                        <w:r>
                          <w:rPr>
                            <w:rFonts w:ascii="Arial MT"/>
                            <w:w w:val="105"/>
                            <w:sz w:val="9"/>
                          </w:rPr>
                          <w:t>18</w:t>
                        </w:r>
                      </w:p>
                    </w:tc>
                    <w:tc>
                      <w:tcPr>
                        <w:tcW w:w="716" w:type="dxa"/>
                        <w:tcBorders>
                          <w:right w:val="nil"/>
                        </w:tcBorders>
                      </w:tcPr>
                      <w:p w14:paraId="790C4C8B" w14:textId="77777777" w:rsidR="00CB66C5" w:rsidRDefault="00CB66C5">
                        <w:pPr>
                          <w:pStyle w:val="TableParagraph"/>
                          <w:spacing w:before="12" w:line="95" w:lineRule="exact"/>
                          <w:ind w:left="104"/>
                          <w:jc w:val="left"/>
                          <w:rPr>
                            <w:rFonts w:ascii="Arial MT"/>
                            <w:sz w:val="9"/>
                          </w:rPr>
                        </w:pPr>
                        <w:r>
                          <w:rPr>
                            <w:rFonts w:ascii="Arial MT"/>
                            <w:spacing w:val="-2"/>
                            <w:w w:val="105"/>
                            <w:sz w:val="9"/>
                          </w:rPr>
                          <w:t>[7.40</w:t>
                        </w:r>
                        <w:r>
                          <w:rPr>
                            <w:rFonts w:ascii="Arial MT"/>
                            <w:spacing w:val="-5"/>
                            <w:w w:val="105"/>
                            <w:sz w:val="9"/>
                          </w:rPr>
                          <w:t xml:space="preserve"> </w:t>
                        </w:r>
                        <w:r>
                          <w:rPr>
                            <w:rFonts w:ascii="Arial MT"/>
                            <w:spacing w:val="-2"/>
                            <w:w w:val="105"/>
                            <w:sz w:val="9"/>
                          </w:rPr>
                          <w:t>..</w:t>
                        </w:r>
                        <w:r>
                          <w:rPr>
                            <w:rFonts w:ascii="Arial MT"/>
                            <w:spacing w:val="-4"/>
                            <w:w w:val="105"/>
                            <w:sz w:val="9"/>
                          </w:rPr>
                          <w:t xml:space="preserve"> </w:t>
                        </w:r>
                        <w:r>
                          <w:rPr>
                            <w:rFonts w:ascii="Arial MT"/>
                            <w:spacing w:val="-1"/>
                            <w:w w:val="105"/>
                            <w:sz w:val="9"/>
                          </w:rPr>
                          <w:t>7.49]</w:t>
                        </w:r>
                      </w:p>
                    </w:tc>
                  </w:tr>
                  <w:tr w:rsidR="00CB66C5" w14:paraId="2E6FBE77" w14:textId="77777777">
                    <w:trPr>
                      <w:trHeight w:val="127"/>
                    </w:trPr>
                    <w:tc>
                      <w:tcPr>
                        <w:tcW w:w="297" w:type="dxa"/>
                        <w:tcBorders>
                          <w:top w:val="nil"/>
                          <w:left w:val="nil"/>
                          <w:bottom w:val="nil"/>
                        </w:tcBorders>
                      </w:tcPr>
                      <w:p w14:paraId="4ECFD339" w14:textId="77777777" w:rsidR="00CB66C5" w:rsidRDefault="00CB66C5">
                        <w:pPr>
                          <w:pStyle w:val="TableParagraph"/>
                          <w:jc w:val="left"/>
                          <w:rPr>
                            <w:sz w:val="6"/>
                          </w:rPr>
                        </w:pPr>
                      </w:p>
                    </w:tc>
                    <w:tc>
                      <w:tcPr>
                        <w:tcW w:w="503" w:type="dxa"/>
                      </w:tcPr>
                      <w:p w14:paraId="15E706FA" w14:textId="77777777" w:rsidR="00CB66C5" w:rsidRDefault="00CB66C5">
                        <w:pPr>
                          <w:pStyle w:val="TableParagraph"/>
                          <w:spacing w:before="12" w:line="95" w:lineRule="exact"/>
                          <w:ind w:right="39"/>
                          <w:rPr>
                            <w:rFonts w:ascii="Arial MT"/>
                            <w:sz w:val="9"/>
                          </w:rPr>
                        </w:pPr>
                        <w:r>
                          <w:rPr>
                            <w:rFonts w:ascii="Arial MT"/>
                            <w:w w:val="105"/>
                            <w:sz w:val="9"/>
                          </w:rPr>
                          <w:t>18</w:t>
                        </w:r>
                      </w:p>
                    </w:tc>
                    <w:tc>
                      <w:tcPr>
                        <w:tcW w:w="716" w:type="dxa"/>
                        <w:tcBorders>
                          <w:right w:val="nil"/>
                        </w:tcBorders>
                      </w:tcPr>
                      <w:p w14:paraId="5B03736B" w14:textId="77777777" w:rsidR="00CB66C5" w:rsidRDefault="00CB66C5">
                        <w:pPr>
                          <w:pStyle w:val="TableParagraph"/>
                          <w:spacing w:before="12" w:line="95" w:lineRule="exact"/>
                          <w:ind w:left="53"/>
                          <w:jc w:val="left"/>
                          <w:rPr>
                            <w:rFonts w:ascii="Arial MT"/>
                            <w:sz w:val="9"/>
                          </w:rPr>
                        </w:pPr>
                        <w:r>
                          <w:rPr>
                            <w:rFonts w:ascii="Arial MT"/>
                            <w:spacing w:val="-2"/>
                            <w:w w:val="105"/>
                            <w:sz w:val="9"/>
                          </w:rPr>
                          <w:t>[11.01</w:t>
                        </w:r>
                        <w:r>
                          <w:rPr>
                            <w:rFonts w:ascii="Arial MT"/>
                            <w:spacing w:val="-4"/>
                            <w:w w:val="105"/>
                            <w:sz w:val="9"/>
                          </w:rPr>
                          <w:t xml:space="preserve"> </w:t>
                        </w:r>
                        <w:r>
                          <w:rPr>
                            <w:rFonts w:ascii="Arial MT"/>
                            <w:spacing w:val="-2"/>
                            <w:w w:val="105"/>
                            <w:sz w:val="9"/>
                          </w:rPr>
                          <w:t>..</w:t>
                        </w:r>
                        <w:r>
                          <w:rPr>
                            <w:rFonts w:ascii="Arial MT"/>
                            <w:spacing w:val="-3"/>
                            <w:w w:val="105"/>
                            <w:sz w:val="9"/>
                          </w:rPr>
                          <w:t xml:space="preserve"> </w:t>
                        </w:r>
                        <w:r>
                          <w:rPr>
                            <w:rFonts w:ascii="Arial MT"/>
                            <w:spacing w:val="-2"/>
                            <w:w w:val="105"/>
                            <w:sz w:val="9"/>
                          </w:rPr>
                          <w:t>11.18]</w:t>
                        </w:r>
                      </w:p>
                    </w:tc>
                  </w:tr>
                  <w:tr w:rsidR="00CB66C5" w14:paraId="75868451" w14:textId="77777777">
                    <w:trPr>
                      <w:trHeight w:val="527"/>
                    </w:trPr>
                    <w:tc>
                      <w:tcPr>
                        <w:tcW w:w="297" w:type="dxa"/>
                        <w:tcBorders>
                          <w:top w:val="nil"/>
                          <w:left w:val="nil"/>
                          <w:bottom w:val="nil"/>
                          <w:right w:val="nil"/>
                        </w:tcBorders>
                      </w:tcPr>
                      <w:p w14:paraId="0FEAB8F8" w14:textId="77777777" w:rsidR="00CB66C5" w:rsidRDefault="00CB66C5">
                        <w:pPr>
                          <w:pStyle w:val="TableParagraph"/>
                          <w:jc w:val="left"/>
                          <w:rPr>
                            <w:sz w:val="10"/>
                          </w:rPr>
                        </w:pPr>
                      </w:p>
                    </w:tc>
                    <w:tc>
                      <w:tcPr>
                        <w:tcW w:w="1219" w:type="dxa"/>
                        <w:gridSpan w:val="2"/>
                        <w:tcBorders>
                          <w:top w:val="nil"/>
                          <w:left w:val="nil"/>
                          <w:bottom w:val="nil"/>
                          <w:right w:val="nil"/>
                        </w:tcBorders>
                      </w:tcPr>
                      <w:p w14:paraId="3AC6BE7D" w14:textId="77777777" w:rsidR="00CB66C5" w:rsidRDefault="00CB66C5">
                        <w:pPr>
                          <w:pStyle w:val="TableParagraph"/>
                          <w:jc w:val="left"/>
                          <w:rPr>
                            <w:sz w:val="10"/>
                          </w:rPr>
                        </w:pPr>
                      </w:p>
                    </w:tc>
                  </w:tr>
                </w:tbl>
                <w:p w14:paraId="448F1F7F" w14:textId="77777777" w:rsidR="00CB66C5" w:rsidRDefault="00CB66C5">
                  <w:pPr>
                    <w:pStyle w:val="a3"/>
                  </w:pPr>
                </w:p>
              </w:txbxContent>
            </v:textbox>
            <w10:wrap anchorx="page"/>
          </v:shape>
        </w:pict>
      </w:r>
      <w:r w:rsidR="00B21731" w:rsidRPr="00984D1E">
        <w:rPr>
          <w:rFonts w:ascii="Arial MT"/>
          <w:noProof/>
          <w:color w:val="000000" w:themeColor="text1"/>
          <w:sz w:val="9"/>
        </w:rPr>
        <w:t>No. 1</w:t>
      </w:r>
    </w:p>
    <w:p w14:paraId="55EA65F3" w14:textId="77777777" w:rsidR="00C254C2" w:rsidRPr="00984D1E" w:rsidRDefault="00B21731">
      <w:pPr>
        <w:ind w:right="1396"/>
        <w:jc w:val="center"/>
        <w:rPr>
          <w:rFonts w:ascii="Arial MT"/>
          <w:noProof/>
          <w:color w:val="000000" w:themeColor="text1"/>
          <w:sz w:val="9"/>
        </w:rPr>
      </w:pPr>
      <w:r w:rsidRPr="00984D1E">
        <w:rPr>
          <w:rFonts w:ascii="Arial MT"/>
          <w:noProof/>
          <w:color w:val="000000" w:themeColor="text1"/>
          <w:sz w:val="9"/>
        </w:rPr>
        <w:t>2</w:t>
      </w:r>
    </w:p>
    <w:p w14:paraId="1C560D9F" w14:textId="77777777" w:rsidR="00C254C2" w:rsidRPr="00984D1E" w:rsidRDefault="00B21731">
      <w:pPr>
        <w:spacing w:before="29"/>
        <w:ind w:right="1396"/>
        <w:jc w:val="center"/>
        <w:rPr>
          <w:rFonts w:ascii="Arial MT"/>
          <w:noProof/>
          <w:color w:val="000000" w:themeColor="text1"/>
          <w:sz w:val="9"/>
        </w:rPr>
      </w:pPr>
      <w:r w:rsidRPr="00984D1E">
        <w:rPr>
          <w:rFonts w:ascii="Arial MT"/>
          <w:noProof/>
          <w:color w:val="000000" w:themeColor="text1"/>
          <w:sz w:val="9"/>
        </w:rPr>
        <w:t>3</w:t>
      </w:r>
    </w:p>
    <w:p w14:paraId="2C554748" w14:textId="77777777" w:rsidR="00C254C2" w:rsidRPr="00984D1E" w:rsidRDefault="00B21731">
      <w:pPr>
        <w:spacing w:before="29"/>
        <w:ind w:right="1396"/>
        <w:jc w:val="center"/>
        <w:rPr>
          <w:rFonts w:ascii="Arial MT"/>
          <w:noProof/>
          <w:color w:val="000000" w:themeColor="text1"/>
          <w:sz w:val="9"/>
        </w:rPr>
      </w:pPr>
      <w:r w:rsidRPr="00984D1E">
        <w:rPr>
          <w:rFonts w:ascii="Arial MT"/>
          <w:noProof/>
          <w:color w:val="000000" w:themeColor="text1"/>
          <w:sz w:val="9"/>
        </w:rPr>
        <w:t>4</w:t>
      </w:r>
    </w:p>
    <w:p w14:paraId="5E9C69AC" w14:textId="77777777" w:rsidR="00C254C2" w:rsidRPr="00984D1E" w:rsidRDefault="00B21731">
      <w:pPr>
        <w:spacing w:before="29"/>
        <w:ind w:right="1396"/>
        <w:jc w:val="center"/>
        <w:rPr>
          <w:rFonts w:ascii="Arial MT"/>
          <w:noProof/>
          <w:color w:val="000000" w:themeColor="text1"/>
          <w:sz w:val="9"/>
        </w:rPr>
      </w:pPr>
      <w:r w:rsidRPr="00984D1E">
        <w:rPr>
          <w:rFonts w:ascii="Arial MT"/>
          <w:noProof/>
          <w:color w:val="000000" w:themeColor="text1"/>
          <w:sz w:val="9"/>
        </w:rPr>
        <w:t>5</w:t>
      </w:r>
    </w:p>
    <w:p w14:paraId="318EE77E" w14:textId="77777777" w:rsidR="00C254C2" w:rsidRPr="00984D1E" w:rsidRDefault="00B21731">
      <w:pPr>
        <w:spacing w:before="29"/>
        <w:ind w:right="1396"/>
        <w:jc w:val="center"/>
        <w:rPr>
          <w:rFonts w:ascii="Arial MT"/>
          <w:noProof/>
          <w:color w:val="000000" w:themeColor="text1"/>
          <w:sz w:val="9"/>
        </w:rPr>
      </w:pPr>
      <w:r w:rsidRPr="00984D1E">
        <w:rPr>
          <w:rFonts w:ascii="Arial MT"/>
          <w:noProof/>
          <w:color w:val="000000" w:themeColor="text1"/>
          <w:sz w:val="9"/>
        </w:rPr>
        <w:t>6</w:t>
      </w:r>
    </w:p>
    <w:p w14:paraId="525397DA" w14:textId="77777777" w:rsidR="00C254C2" w:rsidRPr="00984D1E" w:rsidRDefault="00B21731">
      <w:pPr>
        <w:spacing w:before="29"/>
        <w:ind w:right="1396"/>
        <w:jc w:val="center"/>
        <w:rPr>
          <w:rFonts w:ascii="Arial MT"/>
          <w:noProof/>
          <w:color w:val="000000" w:themeColor="text1"/>
          <w:sz w:val="9"/>
        </w:rPr>
      </w:pPr>
      <w:r w:rsidRPr="00984D1E">
        <w:rPr>
          <w:rFonts w:ascii="Arial MT"/>
          <w:noProof/>
          <w:color w:val="000000" w:themeColor="text1"/>
          <w:sz w:val="9"/>
        </w:rPr>
        <w:t>7</w:t>
      </w:r>
    </w:p>
    <w:p w14:paraId="6BF5602F" w14:textId="77777777" w:rsidR="00C254C2" w:rsidRPr="00984D1E" w:rsidRDefault="00B21731">
      <w:pPr>
        <w:spacing w:before="29"/>
        <w:ind w:right="1396"/>
        <w:jc w:val="center"/>
        <w:rPr>
          <w:rFonts w:ascii="Arial MT"/>
          <w:noProof/>
          <w:color w:val="000000" w:themeColor="text1"/>
          <w:sz w:val="9"/>
        </w:rPr>
      </w:pPr>
      <w:r w:rsidRPr="00984D1E">
        <w:rPr>
          <w:rFonts w:ascii="Arial MT"/>
          <w:noProof/>
          <w:color w:val="000000" w:themeColor="text1"/>
          <w:sz w:val="9"/>
        </w:rPr>
        <w:t>8</w:t>
      </w:r>
    </w:p>
    <w:p w14:paraId="3F77CAAF" w14:textId="77777777" w:rsidR="00C254C2" w:rsidRPr="00984D1E" w:rsidRDefault="00B21731">
      <w:pPr>
        <w:spacing w:before="29"/>
        <w:ind w:right="1396"/>
        <w:jc w:val="center"/>
        <w:rPr>
          <w:rFonts w:ascii="Arial MT"/>
          <w:noProof/>
          <w:color w:val="000000" w:themeColor="text1"/>
          <w:sz w:val="9"/>
        </w:rPr>
      </w:pPr>
      <w:r w:rsidRPr="00984D1E">
        <w:rPr>
          <w:rFonts w:ascii="Arial MT"/>
          <w:noProof/>
          <w:color w:val="000000" w:themeColor="text1"/>
          <w:sz w:val="9"/>
        </w:rPr>
        <w:t>9</w:t>
      </w:r>
    </w:p>
    <w:p w14:paraId="71A76CB8" w14:textId="77777777" w:rsidR="00C254C2" w:rsidRPr="00984D1E" w:rsidRDefault="00C254C2">
      <w:pPr>
        <w:pStyle w:val="a3"/>
        <w:rPr>
          <w:rFonts w:ascii="Arial MT"/>
          <w:noProof/>
          <w:color w:val="000000" w:themeColor="text1"/>
          <w:sz w:val="10"/>
        </w:rPr>
      </w:pPr>
    </w:p>
    <w:p w14:paraId="3F02C42F" w14:textId="77777777" w:rsidR="00C254C2" w:rsidRPr="00984D1E" w:rsidRDefault="00C254C2">
      <w:pPr>
        <w:pStyle w:val="a3"/>
        <w:rPr>
          <w:rFonts w:ascii="Arial MT"/>
          <w:noProof/>
          <w:color w:val="000000" w:themeColor="text1"/>
          <w:sz w:val="10"/>
        </w:rPr>
      </w:pPr>
    </w:p>
    <w:p w14:paraId="682D03EE" w14:textId="77777777" w:rsidR="00C254C2" w:rsidRPr="00984D1E" w:rsidRDefault="00C254C2">
      <w:pPr>
        <w:pStyle w:val="a3"/>
        <w:rPr>
          <w:rFonts w:ascii="Arial MT"/>
          <w:noProof/>
          <w:color w:val="000000" w:themeColor="text1"/>
          <w:sz w:val="10"/>
        </w:rPr>
      </w:pPr>
    </w:p>
    <w:p w14:paraId="21FCBEE5" w14:textId="77777777" w:rsidR="00C254C2" w:rsidRPr="00984D1E" w:rsidRDefault="00C254C2">
      <w:pPr>
        <w:pStyle w:val="a3"/>
        <w:rPr>
          <w:rFonts w:ascii="Arial MT"/>
          <w:noProof/>
          <w:color w:val="000000" w:themeColor="text1"/>
          <w:sz w:val="10"/>
        </w:rPr>
      </w:pPr>
    </w:p>
    <w:p w14:paraId="78340D36" w14:textId="77777777" w:rsidR="00C254C2" w:rsidRPr="00984D1E" w:rsidRDefault="00C254C2">
      <w:pPr>
        <w:pStyle w:val="a3"/>
        <w:rPr>
          <w:rFonts w:ascii="Arial MT"/>
          <w:noProof/>
          <w:color w:val="000000" w:themeColor="text1"/>
          <w:sz w:val="10"/>
        </w:rPr>
      </w:pPr>
    </w:p>
    <w:p w14:paraId="7FEBCF64" w14:textId="77777777" w:rsidR="00C254C2" w:rsidRPr="00984D1E" w:rsidRDefault="00C254C2">
      <w:pPr>
        <w:pStyle w:val="a3"/>
        <w:rPr>
          <w:rFonts w:ascii="Arial MT"/>
          <w:noProof/>
          <w:color w:val="000000" w:themeColor="text1"/>
          <w:sz w:val="10"/>
        </w:rPr>
      </w:pPr>
    </w:p>
    <w:p w14:paraId="14803C6C" w14:textId="77777777" w:rsidR="00C254C2" w:rsidRPr="00984D1E" w:rsidRDefault="00C254C2">
      <w:pPr>
        <w:pStyle w:val="a3"/>
        <w:rPr>
          <w:rFonts w:ascii="Arial MT"/>
          <w:noProof/>
          <w:color w:val="000000" w:themeColor="text1"/>
          <w:sz w:val="10"/>
        </w:rPr>
      </w:pPr>
    </w:p>
    <w:p w14:paraId="169AAFE9" w14:textId="77777777" w:rsidR="00C254C2" w:rsidRPr="00984D1E" w:rsidRDefault="00C254C2">
      <w:pPr>
        <w:pStyle w:val="a3"/>
        <w:rPr>
          <w:rFonts w:ascii="Arial MT"/>
          <w:noProof/>
          <w:color w:val="000000" w:themeColor="text1"/>
          <w:sz w:val="10"/>
        </w:rPr>
      </w:pPr>
    </w:p>
    <w:p w14:paraId="475B4BB8" w14:textId="270D9373" w:rsidR="00C254C2" w:rsidRPr="00984D1E" w:rsidRDefault="00B21731">
      <w:pPr>
        <w:pStyle w:val="a3"/>
        <w:spacing w:before="76"/>
        <w:ind w:left="2013" w:right="2340"/>
        <w:jc w:val="center"/>
        <w:rPr>
          <w:noProof/>
          <w:color w:val="000000" w:themeColor="text1"/>
        </w:rPr>
      </w:pPr>
      <w:r w:rsidRPr="00984D1E">
        <w:rPr>
          <w:noProof/>
          <w:color w:val="000000" w:themeColor="text1"/>
        </w:rPr>
        <w:t>Сурет 2.63 – 2.53 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vertAlign w:val="superscript"/>
        </w:rPr>
        <w:t>1</w:t>
      </w:r>
      <w:r w:rsidRPr="00984D1E">
        <w:rPr>
          <w:noProof/>
          <w:color w:val="000000" w:themeColor="text1"/>
        </w:rPr>
        <w:t>H спектрі</w:t>
      </w:r>
    </w:p>
    <w:p w14:paraId="1474B607" w14:textId="77777777" w:rsidR="00C254C2" w:rsidRPr="00984D1E" w:rsidRDefault="00C254C2">
      <w:pPr>
        <w:jc w:val="center"/>
        <w:rPr>
          <w:noProof/>
          <w:color w:val="000000" w:themeColor="text1"/>
        </w:rPr>
        <w:sectPr w:rsidR="00C254C2" w:rsidRPr="00984D1E">
          <w:type w:val="continuous"/>
          <w:pgSz w:w="11910" w:h="16840"/>
          <w:pgMar w:top="1040" w:right="260" w:bottom="280" w:left="1580" w:header="720" w:footer="720" w:gutter="0"/>
          <w:cols w:space="720"/>
        </w:sectPr>
      </w:pPr>
    </w:p>
    <w:p w14:paraId="5C77D866" w14:textId="77777777" w:rsidR="00C254C2" w:rsidRPr="00984D1E" w:rsidRDefault="00C254C2">
      <w:pPr>
        <w:pStyle w:val="a3"/>
        <w:rPr>
          <w:noProof/>
          <w:color w:val="000000" w:themeColor="text1"/>
          <w:sz w:val="20"/>
        </w:rPr>
      </w:pPr>
    </w:p>
    <w:p w14:paraId="7CB5A12F" w14:textId="77777777" w:rsidR="00C254C2" w:rsidRPr="00984D1E" w:rsidRDefault="00C254C2">
      <w:pPr>
        <w:pStyle w:val="a3"/>
        <w:rPr>
          <w:noProof/>
          <w:color w:val="000000" w:themeColor="text1"/>
          <w:sz w:val="20"/>
        </w:rPr>
      </w:pPr>
    </w:p>
    <w:p w14:paraId="5EF58A00" w14:textId="77777777" w:rsidR="00C254C2" w:rsidRPr="00984D1E" w:rsidRDefault="00C254C2">
      <w:pPr>
        <w:pStyle w:val="a3"/>
        <w:rPr>
          <w:noProof/>
          <w:color w:val="000000" w:themeColor="text1"/>
          <w:sz w:val="20"/>
        </w:rPr>
      </w:pPr>
    </w:p>
    <w:p w14:paraId="0CBBFAA5" w14:textId="77777777" w:rsidR="00C254C2" w:rsidRPr="00984D1E" w:rsidRDefault="00C254C2">
      <w:pPr>
        <w:pStyle w:val="a3"/>
        <w:rPr>
          <w:noProof/>
          <w:color w:val="000000" w:themeColor="text1"/>
          <w:sz w:val="20"/>
        </w:rPr>
      </w:pPr>
    </w:p>
    <w:p w14:paraId="228B3AD9" w14:textId="77777777" w:rsidR="00C254C2" w:rsidRPr="00984D1E" w:rsidRDefault="00C254C2">
      <w:pPr>
        <w:pStyle w:val="a3"/>
        <w:rPr>
          <w:noProof/>
          <w:color w:val="000000" w:themeColor="text1"/>
          <w:sz w:val="20"/>
        </w:rPr>
      </w:pPr>
    </w:p>
    <w:p w14:paraId="525D656E" w14:textId="77777777" w:rsidR="00C254C2" w:rsidRPr="00984D1E" w:rsidRDefault="00C254C2">
      <w:pPr>
        <w:pStyle w:val="a3"/>
        <w:rPr>
          <w:noProof/>
          <w:color w:val="000000" w:themeColor="text1"/>
          <w:sz w:val="20"/>
        </w:rPr>
      </w:pPr>
    </w:p>
    <w:p w14:paraId="64091B8E" w14:textId="77777777" w:rsidR="00C254C2" w:rsidRPr="00984D1E" w:rsidRDefault="00C254C2">
      <w:pPr>
        <w:pStyle w:val="a3"/>
        <w:rPr>
          <w:noProof/>
          <w:color w:val="000000" w:themeColor="text1"/>
          <w:sz w:val="20"/>
        </w:rPr>
      </w:pPr>
    </w:p>
    <w:p w14:paraId="4C72F452" w14:textId="77777777" w:rsidR="00C254C2" w:rsidRPr="00984D1E" w:rsidRDefault="00C254C2">
      <w:pPr>
        <w:pStyle w:val="a3"/>
        <w:rPr>
          <w:noProof/>
          <w:color w:val="000000" w:themeColor="text1"/>
          <w:sz w:val="20"/>
        </w:rPr>
      </w:pPr>
    </w:p>
    <w:p w14:paraId="7113D08B" w14:textId="77777777" w:rsidR="00C254C2" w:rsidRPr="00984D1E" w:rsidRDefault="00C254C2">
      <w:pPr>
        <w:pStyle w:val="a3"/>
        <w:rPr>
          <w:noProof/>
          <w:color w:val="000000" w:themeColor="text1"/>
          <w:sz w:val="20"/>
        </w:rPr>
      </w:pPr>
    </w:p>
    <w:p w14:paraId="20344DC6" w14:textId="77777777" w:rsidR="00C254C2" w:rsidRPr="00984D1E" w:rsidRDefault="00C254C2">
      <w:pPr>
        <w:pStyle w:val="a3"/>
        <w:rPr>
          <w:noProof/>
          <w:color w:val="000000" w:themeColor="text1"/>
          <w:sz w:val="20"/>
        </w:rPr>
      </w:pPr>
    </w:p>
    <w:p w14:paraId="1198605A" w14:textId="77777777" w:rsidR="00C254C2" w:rsidRPr="00984D1E" w:rsidRDefault="00C254C2">
      <w:pPr>
        <w:pStyle w:val="a3"/>
        <w:rPr>
          <w:noProof/>
          <w:color w:val="000000" w:themeColor="text1"/>
          <w:sz w:val="20"/>
        </w:rPr>
      </w:pPr>
    </w:p>
    <w:p w14:paraId="1DB511BF" w14:textId="77777777" w:rsidR="00C254C2" w:rsidRPr="00984D1E" w:rsidRDefault="00C254C2">
      <w:pPr>
        <w:pStyle w:val="a3"/>
        <w:rPr>
          <w:noProof/>
          <w:color w:val="000000" w:themeColor="text1"/>
          <w:sz w:val="20"/>
        </w:rPr>
      </w:pPr>
    </w:p>
    <w:p w14:paraId="467696F1" w14:textId="77777777" w:rsidR="00C254C2" w:rsidRPr="00984D1E" w:rsidRDefault="00C254C2">
      <w:pPr>
        <w:pStyle w:val="a3"/>
        <w:rPr>
          <w:noProof/>
          <w:color w:val="000000" w:themeColor="text1"/>
          <w:sz w:val="20"/>
        </w:rPr>
      </w:pPr>
    </w:p>
    <w:p w14:paraId="4E896B20" w14:textId="77777777" w:rsidR="00C254C2" w:rsidRPr="00984D1E" w:rsidRDefault="00C254C2">
      <w:pPr>
        <w:pStyle w:val="a3"/>
        <w:rPr>
          <w:noProof/>
          <w:color w:val="000000" w:themeColor="text1"/>
          <w:sz w:val="20"/>
        </w:rPr>
      </w:pPr>
    </w:p>
    <w:p w14:paraId="08DF80B9" w14:textId="77777777" w:rsidR="00C254C2" w:rsidRPr="00984D1E" w:rsidRDefault="00C254C2">
      <w:pPr>
        <w:pStyle w:val="a3"/>
        <w:rPr>
          <w:noProof/>
          <w:color w:val="000000" w:themeColor="text1"/>
          <w:sz w:val="20"/>
        </w:rPr>
      </w:pPr>
    </w:p>
    <w:p w14:paraId="0159E15F" w14:textId="77777777" w:rsidR="00C254C2" w:rsidRPr="00984D1E" w:rsidRDefault="00C254C2">
      <w:pPr>
        <w:pStyle w:val="a3"/>
        <w:rPr>
          <w:noProof/>
          <w:color w:val="000000" w:themeColor="text1"/>
          <w:sz w:val="20"/>
        </w:rPr>
      </w:pPr>
    </w:p>
    <w:p w14:paraId="7027BAC6" w14:textId="77777777" w:rsidR="00C254C2" w:rsidRPr="00984D1E" w:rsidRDefault="00C254C2">
      <w:pPr>
        <w:pStyle w:val="a3"/>
        <w:rPr>
          <w:noProof/>
          <w:color w:val="000000" w:themeColor="text1"/>
          <w:sz w:val="20"/>
        </w:rPr>
      </w:pPr>
    </w:p>
    <w:p w14:paraId="3F351FCA" w14:textId="77777777" w:rsidR="00C254C2" w:rsidRPr="00984D1E" w:rsidRDefault="00C254C2">
      <w:pPr>
        <w:pStyle w:val="a3"/>
        <w:rPr>
          <w:noProof/>
          <w:color w:val="000000" w:themeColor="text1"/>
          <w:sz w:val="10"/>
        </w:rPr>
      </w:pPr>
    </w:p>
    <w:p w14:paraId="74114FF0" w14:textId="77777777" w:rsidR="00C254C2" w:rsidRPr="00984D1E" w:rsidRDefault="00C254C2">
      <w:pPr>
        <w:pStyle w:val="a3"/>
        <w:spacing w:before="4"/>
        <w:rPr>
          <w:noProof/>
          <w:color w:val="000000" w:themeColor="text1"/>
          <w:sz w:val="11"/>
        </w:rPr>
      </w:pPr>
    </w:p>
    <w:p w14:paraId="573495EF" w14:textId="77777777" w:rsidR="00C254C2" w:rsidRPr="00984D1E" w:rsidRDefault="00CB66C5">
      <w:pPr>
        <w:tabs>
          <w:tab w:val="left" w:pos="472"/>
          <w:tab w:val="left" w:pos="946"/>
          <w:tab w:val="left" w:pos="1419"/>
          <w:tab w:val="left" w:pos="1889"/>
          <w:tab w:val="left" w:pos="2362"/>
          <w:tab w:val="left" w:pos="2835"/>
          <w:tab w:val="left" w:pos="3308"/>
          <w:tab w:val="left" w:pos="3781"/>
          <w:tab w:val="left" w:pos="4254"/>
          <w:tab w:val="left" w:pos="4754"/>
          <w:tab w:val="left" w:pos="5227"/>
          <w:tab w:val="left" w:pos="5700"/>
          <w:tab w:val="left" w:pos="6173"/>
          <w:tab w:val="left" w:pos="6646"/>
          <w:tab w:val="left" w:pos="7119"/>
          <w:tab w:val="left" w:pos="7592"/>
          <w:tab w:val="left" w:pos="8065"/>
          <w:tab w:val="left" w:pos="8535"/>
        </w:tabs>
        <w:ind w:right="46"/>
        <w:jc w:val="center"/>
        <w:rPr>
          <w:rFonts w:ascii="Arial MT"/>
          <w:noProof/>
          <w:color w:val="000000" w:themeColor="text1"/>
          <w:sz w:val="9"/>
        </w:rPr>
      </w:pPr>
      <w:r>
        <w:rPr>
          <w:noProof/>
          <w:color w:val="000000" w:themeColor="text1"/>
        </w:rPr>
        <w:pict w14:anchorId="0C8D403D">
          <v:group id="_x0000_s4041" style="position:absolute;left:0;text-align:left;margin-left:92.7pt;margin-top:-196pt;width:466.9pt;height:195.85pt;z-index:251424768;mso-position-horizontal-relative:page" coordorigin="1854,-3920" coordsize="9338,3917">
            <v:line id="_x0000_s4465" style="position:absolute" from="2079,-60" to="11191,-60" strokeweight="0"/>
            <v:line id="_x0000_s4464" style="position:absolute" from="2079,-3920" to="2079,-60" strokeweight="0"/>
            <v:line id="_x0000_s4463" style="position:absolute" from="2114,-60" to="2114,-16" strokeweight="0"/>
            <v:line id="_x0000_s4462" style="position:absolute" from="2161,-60" to="2161,-31" strokeweight="0"/>
            <v:line id="_x0000_s4461" style="position:absolute" from="2209,-60" to="2209,-31" strokeweight="0"/>
            <v:line id="_x0000_s4460" style="position:absolute" from="2256,-60" to="2256,-31" strokeweight="0"/>
            <v:line id="_x0000_s4459" style="position:absolute" from="2303,-60" to="2303,-31" strokeweight="0"/>
            <v:line id="_x0000_s4458" style="position:absolute" from="2351,-60" to="2351,-4" strokeweight="0"/>
            <v:line id="_x0000_s4457" style="position:absolute" from="2398,-60" to="2398,-31" strokeweight="0"/>
            <v:line id="_x0000_s4456" style="position:absolute" from="2445,-60" to="2445,-31" strokeweight="0"/>
            <v:line id="_x0000_s4455" style="position:absolute" from="2493,-60" to="2493,-31" strokeweight="0"/>
            <v:line id="_x0000_s4454" style="position:absolute" from="2540,-60" to="2540,-31" strokeweight="0"/>
            <v:line id="_x0000_s4453" style="position:absolute" from="2587,-60" to="2587,-16" strokeweight="0"/>
            <v:line id="_x0000_s4452" style="position:absolute" from="2635,-60" to="2635,-31" strokeweight="0"/>
            <v:line id="_x0000_s4451" style="position:absolute" from="2682,-60" to="2682,-31" strokeweight="0"/>
            <v:line id="_x0000_s4450" style="position:absolute" from="2729,-60" to="2729,-31" strokeweight="0"/>
            <v:line id="_x0000_s4449" style="position:absolute" from="2776,-60" to="2776,-31" strokeweight="0"/>
            <v:line id="_x0000_s4448" style="position:absolute" from="2824,-60" to="2824,-4" strokeweight="0"/>
            <v:line id="_x0000_s4447" style="position:absolute" from="2871,-60" to="2871,-31" strokeweight="0"/>
            <v:line id="_x0000_s4446" style="position:absolute" from="2918,-60" to="2918,-31" strokeweight="0"/>
            <v:line id="_x0000_s4445" style="position:absolute" from="2966,-60" to="2966,-31" strokeweight="0"/>
            <v:line id="_x0000_s4444" style="position:absolute" from="3013,-60" to="3013,-31" strokeweight="0"/>
            <v:line id="_x0000_s4443" style="position:absolute" from="3060,-60" to="3060,-16" strokeweight="0"/>
            <v:line id="_x0000_s4442" style="position:absolute" from="3108,-60" to="3108,-31" strokeweight="0"/>
            <v:line id="_x0000_s4441" style="position:absolute" from="3155,-60" to="3155,-31" strokeweight="0"/>
            <v:line id="_x0000_s4440" style="position:absolute" from="3202,-60" to="3202,-31" strokeweight="0"/>
            <v:line id="_x0000_s4439" style="position:absolute" from="3250,-60" to="3250,-31" strokeweight="0"/>
            <v:line id="_x0000_s4438" style="position:absolute" from="3297,-60" to="3297,-4" strokeweight="0"/>
            <v:line id="_x0000_s4437" style="position:absolute" from="3344,-60" to="3344,-31" strokeweight="0"/>
            <v:line id="_x0000_s4436" style="position:absolute" from="3391,-60" to="3391,-31" strokeweight="0"/>
            <v:line id="_x0000_s4435" style="position:absolute" from="3439,-60" to="3439,-31" strokeweight="0"/>
            <v:line id="_x0000_s4434" style="position:absolute" from="3486,-60" to="3486,-31" strokeweight="0"/>
            <v:line id="_x0000_s4433" style="position:absolute" from="3533,-60" to="3533,-16" strokeweight="0"/>
            <v:line id="_x0000_s4432" style="position:absolute" from="3581,-60" to="3581,-31" strokeweight="0"/>
            <v:line id="_x0000_s4431" style="position:absolute" from="3628,-60" to="3628,-31" strokeweight="0"/>
            <v:line id="_x0000_s4430" style="position:absolute" from="3675,-60" to="3675,-31" strokeweight="0"/>
            <v:line id="_x0000_s4429" style="position:absolute" from="3723,-60" to="3723,-31" strokeweight="0"/>
            <v:line id="_x0000_s4428" style="position:absolute" from="3770,-60" to="3770,-4" strokeweight="0"/>
            <v:line id="_x0000_s4427" style="position:absolute" from="3817,-60" to="3817,-31" strokeweight="0"/>
            <v:line id="_x0000_s4426" style="position:absolute" from="3865,-60" to="3865,-31" strokeweight="0"/>
            <v:line id="_x0000_s4425" style="position:absolute" from="3912,-60" to="3912,-31" strokeweight="0"/>
            <v:line id="_x0000_s4424" style="position:absolute" from="3956,-60" to="3956,-31" strokeweight="0"/>
            <v:line id="_x0000_s4423" style="position:absolute" from="4004,-60" to="4004,-16" strokeweight="0"/>
            <v:line id="_x0000_s4422" style="position:absolute" from="4051,-60" to="4051,-31" strokeweight="0"/>
            <v:line id="_x0000_s4421" style="position:absolute" from="4098,-60" to="4098,-31" strokeweight="0"/>
            <v:line id="_x0000_s4420" style="position:absolute" from="4145,-60" to="4145,-31" strokeweight="0"/>
            <v:line id="_x0000_s4419" style="position:absolute" from="4193,-60" to="4193,-31" strokeweight="0"/>
            <v:line id="_x0000_s4418" style="position:absolute" from="4240,-60" to="4240,-4" strokeweight="0"/>
            <v:line id="_x0000_s4417" style="position:absolute" from="4287,-60" to="4287,-31" strokeweight="0"/>
            <v:line id="_x0000_s4416" style="position:absolute" from="4335,-60" to="4335,-31" strokeweight="0"/>
            <v:line id="_x0000_s4415" style="position:absolute" from="4382,-60" to="4382,-31" strokeweight="0"/>
            <v:line id="_x0000_s4414" style="position:absolute" from="4429,-60" to="4429,-31" strokeweight="0"/>
            <v:line id="_x0000_s4413" style="position:absolute" from="4477,-60" to="4477,-16" strokeweight="0"/>
            <v:line id="_x0000_s4412" style="position:absolute" from="4524,-60" to="4524,-31" strokeweight="0"/>
            <v:line id="_x0000_s4411" style="position:absolute" from="4571,-60" to="4571,-31" strokeweight="0"/>
            <v:line id="_x0000_s4410" style="position:absolute" from="4619,-60" to="4619,-31" strokeweight="0"/>
            <v:line id="_x0000_s4409" style="position:absolute" from="4666,-60" to="4666,-31" strokeweight="0"/>
            <v:line id="_x0000_s4408" style="position:absolute" from="4713,-60" to="4713,-4" strokeweight="0"/>
            <v:line id="_x0000_s4407" style="position:absolute" from="4760,-60" to="4760,-31" strokeweight="0"/>
            <v:line id="_x0000_s4406" style="position:absolute" from="4808,-60" to="4808,-31" strokeweight="0"/>
            <v:line id="_x0000_s4405" style="position:absolute" from="4855,-60" to="4855,-31" strokeweight="0"/>
            <v:line id="_x0000_s4404" style="position:absolute" from="4902,-60" to="4902,-31" strokeweight="0"/>
            <v:line id="_x0000_s4403" style="position:absolute" from="4950,-60" to="4950,-16" strokeweight="0"/>
            <v:line id="_x0000_s4402" style="position:absolute" from="4997,-60" to="4997,-31" strokeweight="0"/>
            <v:line id="_x0000_s4401" style="position:absolute" from="5044,-60" to="5044,-31" strokeweight="0"/>
            <v:line id="_x0000_s4400" style="position:absolute" from="5092,-60" to="5092,-31" strokeweight="0"/>
            <v:line id="_x0000_s4399" style="position:absolute" from="5139,-60" to="5139,-31" strokeweight="0"/>
            <v:line id="_x0000_s4398" style="position:absolute" from="5186,-60" to="5186,-4" strokeweight="0"/>
            <v:line id="_x0000_s4397" style="position:absolute" from="5234,-60" to="5234,-31" strokeweight="0"/>
            <v:line id="_x0000_s4396" style="position:absolute" from="5281,-60" to="5281,-31" strokeweight="0"/>
            <v:line id="_x0000_s4395" style="position:absolute" from="5328,-60" to="5328,-31" strokeweight="0"/>
            <v:line id="_x0000_s4394" style="position:absolute" from="5375,-60" to="5375,-31" strokeweight="0"/>
            <v:line id="_x0000_s4393" style="position:absolute" from="5423,-60" to="5423,-16" strokeweight="0"/>
            <v:line id="_x0000_s4392" style="position:absolute" from="5470,-60" to="5470,-31" strokeweight="0"/>
            <v:line id="_x0000_s4391" style="position:absolute" from="5517,-60" to="5517,-31" strokeweight="0"/>
            <v:line id="_x0000_s4390" style="position:absolute" from="5565,-60" to="5565,-31" strokeweight="0"/>
            <v:line id="_x0000_s4389" style="position:absolute" from="5612,-60" to="5612,-31" strokeweight="0"/>
            <v:line id="_x0000_s4388" style="position:absolute" from="5659,-60" to="5659,-4" strokeweight="0"/>
            <v:line id="_x0000_s4387" style="position:absolute" from="5707,-60" to="5707,-31" strokeweight="0"/>
            <v:line id="_x0000_s4386" style="position:absolute" from="5754,-60" to="5754,-31" strokeweight="0"/>
            <v:line id="_x0000_s4385" style="position:absolute" from="5801,-60" to="5801,-31" strokeweight="0"/>
            <v:line id="_x0000_s4384" style="position:absolute" from="5849,-60" to="5849,-31" strokeweight="0"/>
            <v:line id="_x0000_s4383" style="position:absolute" from="5896,-60" to="5896,-16" strokeweight="0"/>
            <v:line id="_x0000_s4382" style="position:absolute" from="5943,-60" to="5943,-31" strokeweight="0"/>
            <v:line id="_x0000_s4381" style="position:absolute" from="5990,-60" to="5990,-31" strokeweight="0"/>
            <v:line id="_x0000_s4380" style="position:absolute" from="6038,-60" to="6038,-31" strokeweight="0"/>
            <v:line id="_x0000_s4379" style="position:absolute" from="6085,-60" to="6085,-31" strokeweight="0"/>
            <v:line id="_x0000_s4378" style="position:absolute" from="6132,-60" to="6132,-4" strokeweight="0"/>
            <v:line id="_x0000_s4377" style="position:absolute" from="6180,-60" to="6180,-31" strokeweight="0"/>
            <v:line id="_x0000_s4376" style="position:absolute" from="6227,-60" to="6227,-31" strokeweight="0"/>
            <v:line id="_x0000_s4375" style="position:absolute" from="6274,-60" to="6274,-31" strokeweight="0"/>
            <v:line id="_x0000_s4374" style="position:absolute" from="6322,-60" to="6322,-31" strokeweight="0"/>
            <v:line id="_x0000_s4373" style="position:absolute" from="6369,-60" to="6369,-16" strokeweight="0"/>
            <v:line id="_x0000_s4372" style="position:absolute" from="6416,-60" to="6416,-31" strokeweight="0"/>
            <v:line id="_x0000_s4371" style="position:absolute" from="6464,-60" to="6464,-31" strokeweight="0"/>
            <v:line id="_x0000_s4370" style="position:absolute" from="6511,-60" to="6511,-31" strokeweight="0"/>
            <v:line id="_x0000_s4369" style="position:absolute" from="6558,-60" to="6558,-31" strokeweight="0"/>
            <v:line id="_x0000_s4368" style="position:absolute" from="6605,-60" to="6605,-4" strokeweight="0"/>
            <v:line id="_x0000_s4367" style="position:absolute" from="6653,-60" to="6653,-31" strokeweight="0"/>
            <v:line id="_x0000_s4366" style="position:absolute" from="6700,-60" to="6700,-31" strokeweight="0"/>
            <v:line id="_x0000_s4365" style="position:absolute" from="6747,-60" to="6747,-31" strokeweight="0"/>
            <v:line id="_x0000_s4364" style="position:absolute" from="6795,-60" to="6795,-31" strokeweight="0"/>
            <v:line id="_x0000_s4363" style="position:absolute" from="6842,-60" to="6842,-16" strokeweight="0"/>
            <v:line id="_x0000_s4362" style="position:absolute" from="6889,-60" to="6889,-31" strokeweight="0"/>
            <v:line id="_x0000_s4361" style="position:absolute" from="6937,-60" to="6937,-31" strokeweight="0"/>
            <v:line id="_x0000_s4360" style="position:absolute" from="6984,-60" to="6984,-31" strokeweight="0"/>
            <v:line id="_x0000_s4359" style="position:absolute" from="7031,-60" to="7031,-31" strokeweight="0"/>
            <v:line id="_x0000_s4358" style="position:absolute" from="7079,-60" to="7079,-4" strokeweight="0"/>
            <v:line id="_x0000_s4357" style="position:absolute" from="7126,-60" to="7126,-31" strokeweight="0"/>
            <v:line id="_x0000_s4356" style="position:absolute" from="7173,-60" to="7173,-31" strokeweight="0"/>
            <v:line id="_x0000_s4355" style="position:absolute" from="7220,-60" to="7220,-31" strokeweight="0"/>
            <v:line id="_x0000_s4354" style="position:absolute" from="7268,-60" to="7268,-31" strokeweight="0"/>
            <v:line id="_x0000_s4353" style="position:absolute" from="7315,-60" to="7315,-16" strokeweight="0"/>
            <v:line id="_x0000_s4352" style="position:absolute" from="7362,-60" to="7362,-31" strokeweight="0"/>
            <v:line id="_x0000_s4351" style="position:absolute" from="7410,-60" to="7410,-31" strokeweight="0"/>
            <v:line id="_x0000_s4350" style="position:absolute" from="7457,-60" to="7457,-31" strokeweight="0"/>
            <v:line id="_x0000_s4349" style="position:absolute" from="7504,-60" to="7504,-31" strokeweight="0"/>
            <v:line id="_x0000_s4348" style="position:absolute" from="7552,-60" to="7552,-4" strokeweight="0"/>
            <v:line id="_x0000_s4347" style="position:absolute" from="7599,-60" to="7599,-31" strokeweight="0"/>
            <v:line id="_x0000_s4346" style="position:absolute" from="7646,-60" to="7646,-31" strokeweight="0"/>
            <v:line id="_x0000_s4345" style="position:absolute" from="7693,-60" to="7693,-31" strokeweight="0"/>
            <v:line id="_x0000_s4344" style="position:absolute" from="7741,-60" to="7741,-31" strokeweight="0"/>
            <v:line id="_x0000_s4343" style="position:absolute" from="7788,-60" to="7788,-16" strokeweight="0"/>
            <v:line id="_x0000_s4342" style="position:absolute" from="7835,-60" to="7835,-31" strokeweight="0"/>
            <v:line id="_x0000_s4341" style="position:absolute" from="7883,-60" to="7883,-31" strokeweight="0"/>
            <v:line id="_x0000_s4340" style="position:absolute" from="7930,-60" to="7930,-31" strokeweight="0"/>
            <v:line id="_x0000_s4339" style="position:absolute" from="7977,-60" to="7977,-31" strokeweight="0"/>
            <v:line id="_x0000_s4338" style="position:absolute" from="8025,-60" to="8025,-4" strokeweight="0"/>
            <v:line id="_x0000_s4337" style="position:absolute" from="8072,-60" to="8072,-31" strokeweight="0"/>
            <v:line id="_x0000_s4336" style="position:absolute" from="8119,-60" to="8119,-31" strokeweight="0"/>
            <v:line id="_x0000_s4335" style="position:absolute" from="8167,-60" to="8167,-31" strokeweight="0"/>
            <v:line id="_x0000_s4334" style="position:absolute" from="8214,-60" to="8214,-31" strokeweight="0"/>
            <v:line id="_x0000_s4333" style="position:absolute" from="8261,-60" to="8261,-16" strokeweight="0"/>
            <v:line id="_x0000_s4332" style="position:absolute" from="8308,-60" to="8308,-31" strokeweight="0"/>
            <v:line id="_x0000_s4331" style="position:absolute" from="8356,-60" to="8356,-31" strokeweight="0"/>
            <v:line id="_x0000_s4330" style="position:absolute" from="8403,-60" to="8403,-31" strokeweight="0"/>
            <v:line id="_x0000_s4329" style="position:absolute" from="8450,-60" to="8450,-31" strokeweight="0"/>
            <v:line id="_x0000_s4328" style="position:absolute" from="8498,-60" to="8498,-4" strokeweight="0"/>
            <v:line id="_x0000_s4327" style="position:absolute" from="8545,-60" to="8545,-31" strokeweight="0"/>
            <v:line id="_x0000_s4326" style="position:absolute" from="8592,-60" to="8592,-31" strokeweight="0"/>
            <v:line id="_x0000_s4325" style="position:absolute" from="8640,-60" to="8640,-31" strokeweight="0"/>
            <v:line id="_x0000_s4324" style="position:absolute" from="8687,-60" to="8687,-31" strokeweight="0"/>
            <v:line id="_x0000_s4323" style="position:absolute" from="8734,-60" to="8734,-16" strokeweight="0"/>
            <v:line id="_x0000_s4322" style="position:absolute" from="8782,-60" to="8782,-31" strokeweight="0"/>
            <v:line id="_x0000_s4321" style="position:absolute" from="8829,-60" to="8829,-31" strokeweight="0"/>
            <v:line id="_x0000_s4320" style="position:absolute" from="8876,-60" to="8876,-31" strokeweight="0"/>
            <v:line id="_x0000_s4319" style="position:absolute" from="8923,-60" to="8923,-31" strokeweight="0"/>
            <v:line id="_x0000_s4318" style="position:absolute" from="8971,-60" to="8971,-4" strokeweight="0"/>
            <v:line id="_x0000_s4317" style="position:absolute" from="9018,-60" to="9018,-31" strokeweight="0"/>
            <v:line id="_x0000_s4316" style="position:absolute" from="9065,-60" to="9065,-31" strokeweight="0"/>
            <v:line id="_x0000_s4315" style="position:absolute" from="9113,-60" to="9113,-31" strokeweight="0"/>
            <v:line id="_x0000_s4314" style="position:absolute" from="9160,-60" to="9160,-31" strokeweight="0"/>
            <v:line id="_x0000_s4313" style="position:absolute" from="9207,-60" to="9207,-16" strokeweight="0"/>
            <v:line id="_x0000_s4312" style="position:absolute" from="9255,-60" to="9255,-31" strokeweight="0"/>
            <v:line id="_x0000_s4311" style="position:absolute" from="9302,-60" to="9302,-31" strokeweight="0"/>
            <v:line id="_x0000_s4310" style="position:absolute" from="9349,-60" to="9349,-31" strokeweight="0"/>
            <v:line id="_x0000_s4309" style="position:absolute" from="9397,-60" to="9397,-31" strokeweight="0"/>
            <v:line id="_x0000_s4308" style="position:absolute" from="9444,-60" to="9444,-4" strokeweight="0"/>
            <v:line id="_x0000_s4307" style="position:absolute" from="9491,-60" to="9491,-31" strokeweight="0"/>
            <v:line id="_x0000_s4306" style="position:absolute" from="9538,-60" to="9538,-31" strokeweight="0"/>
            <v:line id="_x0000_s4305" style="position:absolute" from="9586,-60" to="9586,-31" strokeweight="0"/>
            <v:line id="_x0000_s4304" style="position:absolute" from="9633,-60" to="9633,-31" strokeweight="0"/>
            <v:line id="_x0000_s4303" style="position:absolute" from="9680,-60" to="9680,-16" strokeweight="0"/>
            <v:line id="_x0000_s4302" style="position:absolute" from="9728,-60" to="9728,-31" strokeweight="0"/>
            <v:line id="_x0000_s4301" style="position:absolute" from="9775,-60" to="9775,-31" strokeweight="0"/>
            <v:line id="_x0000_s4300" style="position:absolute" from="9822,-60" to="9822,-31" strokeweight="0"/>
            <v:line id="_x0000_s4299" style="position:absolute" from="9870,-60" to="9870,-31" strokeweight="0"/>
            <v:line id="_x0000_s4298" style="position:absolute" from="9917,-60" to="9917,-4" strokeweight="0"/>
            <v:line id="_x0000_s4297" style="position:absolute" from="9964,-60" to="9964,-31" strokeweight="0"/>
            <v:line id="_x0000_s4296" style="position:absolute" from="10012,-60" to="10012,-31" strokeweight="0"/>
            <v:line id="_x0000_s4295" style="position:absolute" from="10059,-60" to="10059,-31" strokeweight="0"/>
            <v:line id="_x0000_s4294" style="position:absolute" from="10106,-60" to="10106,-31" strokeweight="0"/>
            <v:line id="_x0000_s4293" style="position:absolute" from="10153,-60" to="10153,-16" strokeweight="0"/>
            <v:line id="_x0000_s4292" style="position:absolute" from="10201,-60" to="10201,-31" strokeweight="0"/>
            <v:line id="_x0000_s4291" style="position:absolute" from="10248,-60" to="10248,-31" strokeweight="0"/>
            <v:line id="_x0000_s4290" style="position:absolute" from="10295,-60" to="10295,-31" strokeweight="0"/>
            <v:line id="_x0000_s4289" style="position:absolute" from="10343,-60" to="10343,-31" strokeweight="0"/>
            <v:line id="_x0000_s4288" style="position:absolute" from="10390,-60" to="10390,-4" strokeweight="0"/>
            <v:line id="_x0000_s4287" style="position:absolute" from="10437,-60" to="10437,-31" strokeweight="0"/>
            <v:line id="_x0000_s4286" style="position:absolute" from="10485,-60" to="10485,-31" strokeweight="0"/>
            <v:line id="_x0000_s4285" style="position:absolute" from="10532,-60" to="10532,-31" strokeweight="0"/>
            <v:line id="_x0000_s4284" style="position:absolute" from="10579,-60" to="10579,-31" strokeweight="0"/>
            <v:line id="_x0000_s4283" style="position:absolute" from="10627,-60" to="10627,-16" strokeweight="0"/>
            <v:line id="_x0000_s4282" style="position:absolute" from="10671,-60" to="10671,-31" strokeweight="0"/>
            <v:line id="_x0000_s4281" style="position:absolute" from="10718,-60" to="10718,-31" strokeweight="0"/>
            <v:line id="_x0000_s4280" style="position:absolute" from="10766,-60" to="10766,-31" strokeweight="0"/>
            <v:line id="_x0000_s4279" style="position:absolute" from="10813,-60" to="10813,-31" strokeweight="0"/>
            <v:line id="_x0000_s4278" style="position:absolute" from="10860,-60" to="10860,-4" strokeweight="0"/>
            <v:line id="_x0000_s4277" style="position:absolute" from="10907,-60" to="10907,-31" strokeweight="0"/>
            <v:line id="_x0000_s4276" style="position:absolute" from="10955,-60" to="10955,-31" strokeweight="0"/>
            <v:line id="_x0000_s4275" style="position:absolute" from="11002,-60" to="11002,-31" strokeweight="0"/>
            <v:line id="_x0000_s4274" style="position:absolute" from="11049,-60" to="11049,-31" strokeweight="0"/>
            <v:line id="_x0000_s4273" style="position:absolute" from="11097,-60" to="11097,-16" strokeweight="0"/>
            <v:line id="_x0000_s4272" style="position:absolute" from="11144,-60" to="11144,-31" strokeweight="0"/>
            <v:line id="_x0000_s4271" style="position:absolute" from="2079,-66" to="2049,-66" strokeweight="0"/>
            <v:line id="_x0000_s4270" style="position:absolute" from="2079,-101" to="2049,-101" strokeweight="0"/>
            <v:line id="_x0000_s4269" style="position:absolute" from="2079,-134" to="2049,-134" strokeweight="0"/>
            <v:line id="_x0000_s4268" style="position:absolute" from="2079,-169" to="2023,-169" strokeweight="0"/>
            <v:line id="_x0000_s4267" style="position:absolute" from="2079,-201" to="2049,-201" strokeweight="0"/>
            <v:line id="_x0000_s4266" style="position:absolute" from="2079,-237" to="2049,-237" strokeweight="0"/>
            <v:line id="_x0000_s4265" style="position:absolute" from="2079,-269" to="2049,-269" strokeweight="0"/>
            <v:line id="_x0000_s4264" style="position:absolute" from="2079,-305" to="2049,-305" strokeweight="0"/>
            <v:line id="_x0000_s4263" style="position:absolute" from="2079,-340" to="2023,-340" strokeweight="0"/>
            <v:line id="_x0000_s4262" style="position:absolute" from="2079,-372" to="2049,-372" strokeweight="0"/>
            <v:line id="_x0000_s4261" style="position:absolute" from="2079,-408" to="2049,-408" strokeweight="0"/>
            <v:line id="_x0000_s4260" style="position:absolute" from="2079,-440" to="2049,-440" strokeweight="0"/>
            <v:line id="_x0000_s4259" style="position:absolute" from="2079,-475" to="2049,-475" strokeweight="0"/>
            <v:shape id="_x0000_s4258" style="position:absolute;left:1854;top:-508;width:225;height:2" coordorigin="1854,-508" coordsize="225,0" o:spt="100" adj="0,,0" path="m2079,-508r-56,m2079,-508r-225,e" filled="f" strokeweight="0">
              <v:stroke joinstyle="round"/>
              <v:formulas/>
              <v:path arrowok="t" o:connecttype="segments"/>
            </v:shape>
            <v:line id="_x0000_s4257" style="position:absolute" from="2079,-543" to="2049,-543" strokeweight="0"/>
            <v:line id="_x0000_s4256" style="position:absolute" from="2079,-576" to="2049,-576" strokeweight="0"/>
            <v:line id="_x0000_s4255" style="position:absolute" from="2079,-611" to="2049,-611" strokeweight="0"/>
            <v:line id="_x0000_s4254" style="position:absolute" from="2079,-643" to="2049,-643" strokeweight="0"/>
            <v:line id="_x0000_s4253" style="position:absolute" from="2079,-679" to="2023,-679" strokeweight="0"/>
            <v:line id="_x0000_s4252" style="position:absolute" from="2079,-711" to="2049,-711" strokeweight="0"/>
            <v:line id="_x0000_s4251" style="position:absolute" from="2079,-747" to="2049,-747" strokeweight="0"/>
            <v:line id="_x0000_s4250" style="position:absolute" from="2079,-779" to="2049,-779" strokeweight="0"/>
            <v:line id="_x0000_s4249" style="position:absolute" from="2079,-814" to="2049,-814" strokeweight="0"/>
            <v:shape id="_x0000_s4248" style="position:absolute;left:1854;top:-850;width:225;height:2" coordorigin="1854,-850" coordsize="225,0" o:spt="100" adj="0,,0" path="m2079,-850r-56,m2079,-850r-225,e" filled="f" strokeweight="0">
              <v:stroke joinstyle="round"/>
              <v:formulas/>
              <v:path arrowok="t" o:connecttype="segments"/>
            </v:shape>
            <v:line id="_x0000_s4247" style="position:absolute" from="2079,-882" to="2049,-882" strokeweight="0"/>
            <v:line id="_x0000_s4246" style="position:absolute" from="2079,-918" to="2049,-918" strokeweight="0"/>
            <v:line id="_x0000_s4245" style="position:absolute" from="2079,-950" to="2049,-950" strokeweight="0"/>
            <v:line id="_x0000_s4244" style="position:absolute" from="2079,-985" to="2049,-985" strokeweight="0"/>
            <v:line id="_x0000_s4243" style="position:absolute" from="2079,-1018" to="2023,-1018" strokeweight="0"/>
            <v:line id="_x0000_s4242" style="position:absolute" from="2079,-1053" to="2049,-1053" strokeweight="0"/>
            <v:line id="_x0000_s4241" style="position:absolute" from="2079,-1086" to="2049,-1086" strokeweight="0"/>
            <v:line id="_x0000_s4240" style="position:absolute" from="2079,-1121" to="2049,-1121" strokeweight="0"/>
            <v:line id="_x0000_s4239" style="position:absolute" from="2079,-1153" to="2049,-1153" strokeweight="0"/>
            <v:shape id="_x0000_s4238" style="position:absolute;left:1854;top:-1189;width:225;height:2" coordorigin="1854,-1189" coordsize="225,0" o:spt="100" adj="0,,0" path="m2079,-1189r-56,m2079,-1189r-225,e" filled="f" strokeweight="0">
              <v:stroke joinstyle="round"/>
              <v:formulas/>
              <v:path arrowok="t" o:connecttype="segments"/>
            </v:shape>
            <v:line id="_x0000_s4237" style="position:absolute" from="2079,-1221" to="2049,-1221" strokeweight="0"/>
            <v:line id="_x0000_s4236" style="position:absolute" from="2079,-1256" to="2049,-1256" strokeweight="0"/>
            <v:line id="_x0000_s4235" style="position:absolute" from="2079,-1289" to="2049,-1289" strokeweight="0"/>
            <v:line id="_x0000_s4234" style="position:absolute" from="2079,-1324" to="2049,-1324" strokeweight="0"/>
            <v:line id="_x0000_s4233" style="position:absolute" from="2079,-1357" to="2023,-1357" strokeweight="0"/>
            <v:line id="_x0000_s4232" style="position:absolute" from="2079,-1392" to="2049,-1392" strokeweight="0"/>
            <v:line id="_x0000_s4231" style="position:absolute" from="2079,-1427" to="2049,-1427" strokeweight="0"/>
            <v:line id="_x0000_s4230" style="position:absolute" from="2079,-1460" to="2049,-1460" strokeweight="0"/>
            <v:line id="_x0000_s4229" style="position:absolute" from="2079,-1495" to="2049,-1495" strokeweight="0"/>
            <v:shape id="_x0000_s4228" style="position:absolute;left:1854;top:-1528;width:225;height:2" coordorigin="1854,-1528" coordsize="225,0" o:spt="100" adj="0,,0" path="m2079,-1528r-56,m2079,-1528r-225,e" filled="f" strokeweight="0">
              <v:stroke joinstyle="round"/>
              <v:formulas/>
              <v:path arrowok="t" o:connecttype="segments"/>
            </v:shape>
            <v:line id="_x0000_s4227" style="position:absolute" from="2079,-1563" to="2049,-1563" strokeweight="0"/>
            <v:line id="_x0000_s4226" style="position:absolute" from="2079,-1595" to="2049,-1595" strokeweight="0"/>
            <v:line id="_x0000_s4225" style="position:absolute" from="2079,-1631" to="2049,-1631" strokeweight="0"/>
            <v:line id="_x0000_s4224" style="position:absolute" from="2079,-1663" to="2049,-1663" strokeweight="0"/>
            <v:line id="_x0000_s4223" style="position:absolute" from="2079,-1698" to="2023,-1698" strokeweight="0"/>
            <v:line id="_x0000_s4222" style="position:absolute" from="2079,-1731" to="2049,-1731" strokeweight="0"/>
            <v:line id="_x0000_s4221" style="position:absolute" from="2079,-1766" to="2049,-1766" strokeweight="0"/>
            <v:line id="_x0000_s4220" style="position:absolute" from="2079,-1799" to="2049,-1799" strokeweight="0"/>
            <v:line id="_x0000_s4219" style="position:absolute" from="2079,-1834" to="2049,-1834" strokeweight="0"/>
            <v:shape id="_x0000_s4218" style="position:absolute;left:1854;top:-1867;width:225;height:2" coordorigin="1854,-1866" coordsize="225,0" o:spt="100" adj="0,,0" path="m2079,-1866r-56,m2079,-1866r-225,e" filled="f" strokeweight="0">
              <v:stroke joinstyle="round"/>
              <v:formulas/>
              <v:path arrowok="t" o:connecttype="segments"/>
            </v:shape>
            <v:line id="_x0000_s4217" style="position:absolute" from="2079,-1902" to="2049,-1902" strokeweight="0"/>
            <v:line id="_x0000_s4216" style="position:absolute" from="2079,-1937" to="2049,-1937" strokeweight="0"/>
            <v:line id="_x0000_s4215" style="position:absolute" from="2079,-1970" to="2049,-1970" strokeweight="0"/>
            <v:line id="_x0000_s4214" style="position:absolute" from="2079,-2005" to="2049,-2005" strokeweight="0"/>
            <v:line id="_x0000_s4213" style="position:absolute" from="2079,-2037" to="2023,-2037" strokeweight="0"/>
            <v:line id="_x0000_s4212" style="position:absolute" from="2079,-2073" to="2049,-2073" strokeweight="0"/>
            <v:line id="_x0000_s4211" style="position:absolute" from="2079,-2105" to="2049,-2105" strokeweight="0"/>
            <v:line id="_x0000_s4210" style="position:absolute" from="2079,-2141" to="2049,-2141" strokeweight="0"/>
            <v:line id="_x0000_s4209" style="position:absolute" from="2079,-2173" to="2049,-2173" strokeweight="0"/>
            <v:shape id="_x0000_s4208" style="position:absolute;left:1854;top:-2209;width:225;height:2" coordorigin="1854,-2208" coordsize="225,0" o:spt="100" adj="0,,0" path="m2079,-2208r-56,m2079,-2208r-225,e" filled="f" strokeweight="0">
              <v:stroke joinstyle="round"/>
              <v:formulas/>
              <v:path arrowok="t" o:connecttype="segments"/>
            </v:shape>
            <v:line id="_x0000_s4207" style="position:absolute" from="2079,-2241" to="2049,-2241" strokeweight="0"/>
            <v:line id="_x0000_s4206" style="position:absolute" from="2079,-2276" to="2049,-2276" strokeweight="0"/>
            <v:line id="_x0000_s4205" style="position:absolute" from="2079,-2308" to="2049,-2308" strokeweight="0"/>
            <v:line id="_x0000_s4204" style="position:absolute" from="2079,-2344" to="2049,-2344" strokeweight="0"/>
            <v:line id="_x0000_s4203" style="position:absolute" from="2079,-2376" to="2023,-2376" strokeweight="0"/>
            <v:line id="_x0000_s4202" style="position:absolute" from="2079,-2412" to="2049,-2412" strokeweight="0"/>
            <v:line id="_x0000_s4201" style="position:absolute" from="2079,-2447" to="2049,-2447" strokeweight="0"/>
            <v:line id="_x0000_s4200" style="position:absolute" from="2079,-2479" to="2049,-2479" strokeweight="0"/>
            <v:line id="_x0000_s4199" style="position:absolute" from="2079,-2515" to="2049,-2515" strokeweight="0"/>
            <v:shape id="_x0000_s4198" style="position:absolute;left:1854;top:-2548;width:225;height:2" coordorigin="1854,-2547" coordsize="225,0" o:spt="100" adj="0,,0" path="m2079,-2547r-56,m2079,-2547r-225,e" filled="f" strokeweight="0">
              <v:stroke joinstyle="round"/>
              <v:formulas/>
              <v:path arrowok="t" o:connecttype="segments"/>
            </v:shape>
            <v:line id="_x0000_s4197" style="position:absolute" from="2079,-2583" to="2049,-2583" strokeweight="0"/>
            <v:line id="_x0000_s4196" style="position:absolute" from="2079,-2615" to="2049,-2615" strokeweight="0"/>
            <v:line id="_x0000_s4195" style="position:absolute" from="2079,-2650" to="2049,-2650" strokeweight="0"/>
            <v:line id="_x0000_s4194" style="position:absolute" from="2079,-2683" to="2049,-2683" strokeweight="0"/>
            <v:line id="_x0000_s4193" style="position:absolute" from="2079,-2718" to="2023,-2718" strokeweight="0"/>
            <v:line id="_x0000_s4192" style="position:absolute" from="2079,-2751" to="2049,-2751" strokeweight="0"/>
            <v:line id="_x0000_s4191" style="position:absolute" from="2079,-2786" to="2049,-2786" strokeweight="0"/>
            <v:line id="_x0000_s4190" style="position:absolute" from="2079,-2818" to="2049,-2818" strokeweight="0"/>
            <v:line id="_x0000_s4189" style="position:absolute" from="2079,-2854" to="2049,-2854" strokeweight="0"/>
            <v:shape id="_x0000_s4188" style="position:absolute;left:1854;top:-2887;width:225;height:2" coordorigin="1854,-2886" coordsize="225,0" o:spt="100" adj="0,,0" path="m2079,-2886r-56,m2079,-2886r-225,e" filled="f" strokeweight="0">
              <v:stroke joinstyle="round"/>
              <v:formulas/>
              <v:path arrowok="t" o:connecttype="segments"/>
            </v:shape>
            <v:line id="_x0000_s4187" style="position:absolute" from="2079,-2921" to="2049,-2921" strokeweight="0"/>
            <v:line id="_x0000_s4186" style="position:absolute" from="2079,-2954" to="2049,-2954" strokeweight="0"/>
            <v:line id="_x0000_s4185" style="position:absolute" from="2079,-2989" to="2049,-2989" strokeweight="0"/>
            <v:line id="_x0000_s4184" style="position:absolute" from="2079,-3025" to="2049,-3025" strokeweight="0"/>
            <v:line id="_x0000_s4183" style="position:absolute" from="2079,-3057" to="2023,-3057" strokeweight="0"/>
            <v:line id="_x0000_s4182" style="position:absolute" from="2079,-3092" to="2049,-3092" strokeweight="0"/>
            <v:line id="_x0000_s4181" style="position:absolute" from="2079,-3125" to="2049,-3125" strokeweight="0"/>
            <v:line id="_x0000_s4180" style="position:absolute" from="2079,-3160" to="2049,-3160" strokeweight="0"/>
            <v:line id="_x0000_s4179" style="position:absolute" from="2079,-3193" to="2049,-3193" strokeweight="0"/>
            <v:shape id="_x0000_s4178" style="position:absolute;left:1854;top:-3228;width:225;height:2" coordorigin="1854,-3228" coordsize="225,0" o:spt="100" adj="0,,0" path="m2079,-3228r-56,m2079,-3228r-225,e" filled="f" strokeweight="0">
              <v:stroke joinstyle="round"/>
              <v:formulas/>
              <v:path arrowok="t" o:connecttype="segments"/>
            </v:shape>
            <v:line id="_x0000_s4177" style="position:absolute" from="2079,-3260" to="2049,-3260" strokeweight="0"/>
            <v:line id="_x0000_s4176" style="position:absolute" from="2079,-3296" to="2049,-3296" strokeweight="0"/>
            <v:line id="_x0000_s4175" style="position:absolute" from="2079,-3328" to="2049,-3328" strokeweight="0"/>
            <v:line id="_x0000_s4174" style="position:absolute" from="2079,-3363" to="2049,-3363" strokeweight="0"/>
            <v:line id="_x0000_s4173" style="position:absolute" from="2079,-3396" to="2023,-3396" strokeweight="0"/>
            <v:line id="_x0000_s4172" style="position:absolute" from="2079,-3431" to="2049,-3431" strokeweight="0"/>
            <v:line id="_x0000_s4171" style="position:absolute" from="2079,-3464" to="2049,-3464" strokeweight="0"/>
            <v:line id="_x0000_s4170" style="position:absolute" from="2079,-3499" to="2049,-3499" strokeweight="0"/>
            <v:line id="_x0000_s4169" style="position:absolute" from="2079,-3534" to="2049,-3534" strokeweight="0"/>
            <v:shape id="_x0000_s4168" style="position:absolute;left:1854;top:-3567;width:225;height:2" coordorigin="1854,-3567" coordsize="225,0" o:spt="100" adj="0,,0" path="m2079,-3567r-56,m2079,-3567r-225,e" filled="f" strokeweight="0">
              <v:stroke joinstyle="round"/>
              <v:formulas/>
              <v:path arrowok="t" o:connecttype="segments"/>
            </v:shape>
            <v:line id="_x0000_s4167" style="position:absolute" from="2079,-3602" to="2049,-3602" strokeweight="0"/>
            <v:line id="_x0000_s4166" style="position:absolute" from="2079,-3635" to="2049,-3635" strokeweight="0"/>
            <v:shape id="_x0000_s4165" style="position:absolute;left:11052;top:-172;width:139;height:24" coordorigin="11052,-172" coordsize="139,24" path="m11191,-157r,3l11191,-160r-3,-3l11188,-157r,-6l11185,-160r-3,3l11182,-166r-3,-3l11179,-172r-2,6l11177,-163r-3,3l11174,-157r,-3l11171,-160r,3l11168,-160r-3,3l11165,-154r-3,-9l11162,-169r,6l11159,-166r,6l11159,-154r-3,-6l11153,-157r-3,l11150,-163r-3,3l11144,-160r,3l11144,-160r-3,-6l11141,-169r-3,l11135,-163r,6l11135,-160r-3,3l11132,-160r,-3l11129,-160r,-6l11126,-160r,-3l11123,-166r,-6l11120,-163r,3l11120,-166r-3,6l11117,-166r-3,-3l11114,-157r-3,l11111,-166r,3l11109,-163r,12l11106,-148r,-15l11103,-160r,3l11100,-160r,-3l11100,-157r-3,l11094,-163r,-6l11091,-160r,3l11091,-154r-3,3l11088,-154r,-3l11085,-163r,-3l11082,-163r,3l11079,-157r,-9l11079,-169r-3,12l11076,-163r-3,6l11073,-160r-3,-3l11070,-160r,-3l11067,-166r,6l11064,-160r,3l11061,-160r,3l11061,-160r-3,-6l11058,-163r-3,3l11055,-163r-3,l11052,-172r,3e" filled="f" strokeweight="0">
              <v:path arrowok="t"/>
            </v:shape>
            <v:shape id="_x0000_s4164" style="position:absolute;left:10910;top:-558;width:142;height:404" coordorigin="10910,-558" coordsize="142,404" path="m11052,-169r-3,9l11046,-163r,-3l11046,-163r-3,-3l11043,-163r-3,l11040,-160r-2,-3l11038,-160r,6l11035,-154r,-6l11035,-163r-3,6l11029,-163r,3l11029,-163r-3,l11026,-160r,3l11023,-160r-3,3l11017,-163r,-3l11014,-163r,-3l11011,-160r,-3l11008,-166r,-3l11005,-172r,3l11005,-172r,-3l11002,-175r,-3l10999,-175r,-6l10996,-184r,-6l10993,-201r,-9l10993,-269r-3,-44l10990,-520r,-38l10987,-387r,53l10984,-246r,15l10981,-207r,6l10981,-193r,3l10978,-187r,-3l10975,-187r-3,6l10972,-175r-2,-3l10970,-184r-3,l10967,-181r-3,-3l10964,-181r-3,-3l10961,-181r-3,6l10958,-178r-3,3l10955,-166r-3,-3l10952,-172r-3,3l10949,-166r,3l10946,-169r,3l10943,-169r,-6l10940,-178r,3l10937,-175r,-6l10934,-184r,-6l10931,-193r,3l10928,-187r,3l10925,-181r,6l10925,-181r-3,3l10922,-181r-3,l10919,-184r,3l10916,-178r-3,-3l10913,-178r-3,-6l10910,-190r,-6e" filled="f" strokeweight="0">
              <v:path arrowok="t"/>
            </v:shape>
            <v:shape id="_x0000_s4163" style="position:absolute;left:10768;top:-744;width:142;height:590" coordorigin="10768,-744" coordsize="142,590" path="m10910,-196r-3,l10907,-204r,-3l10904,-225r,-9l10902,-281r,-27l10902,-458r-3,-82l10899,-744r,42l10896,-440r,62l10893,-260r,14l10893,-216r-3,9l10890,-196r,3l10887,-184r-3,6l10884,-172r-3,3l10881,-166r,-3l10878,-172r-3,9l10875,-172r-3,l10872,-166r,-3l10869,-166r-3,6l10866,-157r,-6l10863,-163r,-3l10863,-169r-3,3l10860,-169r-3,9l10857,-163r-3,l10854,-160r,3l10851,-166r-3,6l10848,-157r-3,-3l10842,-160r,3l10842,-154r-3,-3l10839,-154r-3,-6l10836,-163r-2,3l10831,-169r,3l10828,-160r,-6l10825,-160r,-3l10822,-160r,-3l10819,-160r,6l10816,-163r-3,3l10813,-163r,6l10810,-160r,-6l10807,-163r-3,6l10801,-157r,-6l10801,-160r-3,6l10798,-157r,-6l10795,-169r,6l10792,-166r,3l10789,-160r,-3l10786,-157r,-3l10783,-166r,6l10780,-163r-3,6l10777,-160r,-3l10774,-166r,-3l10774,-163r-3,l10771,-160r-3,-3l10768,-160e" filled="f" strokeweight="0">
              <v:path arrowok="t"/>
            </v:shape>
            <v:shape id="_x0000_s4162" style="position:absolute;left:10626;top:-169;width:142;height:21" coordorigin="10627,-169" coordsize="142,21" path="m10768,-160r,3l10766,-163r,-6l10766,-166r-3,3l10763,-160r-3,-6l10760,-163r-3,3l10757,-163r-3,l10754,-160r-3,-3l10751,-160r-3,-3l10748,-157r-3,-6l10745,-160r-3,3l10742,-151r,3l10739,-151r,-12l10739,-166r-3,-3l10736,-166r-3,3l10733,-160r-3,-3l10730,-160r-3,-3l10727,-160r,-3l10724,-157r-3,l10721,-160r,3l10718,-160r,3l10718,-160r-3,3l10712,-166r,6l10709,-160r-3,-6l10703,-160r,3l10703,-160r-3,-3l10700,-166r-2,l10698,-163r,3l10695,-163r-3,-3l10692,-163r,3l10689,-166r,3l10686,-157r,-3l10683,-157r,-3l10683,-163r-3,6l10680,-160r-3,3l10677,-160r-3,-3l10674,-169r-3,9l10671,-157r-3,-3l10668,-157r-3,-3l10665,-157r-3,-12l10659,-163r-3,3l10656,-166r,3l10653,-160r-3,-6l10650,-163r,6l10647,-154r,-6l10647,-157r-3,-9l10644,-160r,3l10641,-157r,3l10638,-151r,-12l10638,-166r-3,6l10632,-157r-2,l10627,-163e" filled="f" strokeweight="0">
              <v:path arrowok="t"/>
            </v:shape>
            <v:shape id="_x0000_s4161" style="position:absolute;left:10484;top:-172;width:142;height:21" coordorigin="10485,-172" coordsize="142,21" path="m10627,-163r,3l10624,-154r,-3l10621,-157r,-3l10621,-157r-3,l10618,-154r-3,-3l10615,-160r-3,-3l10612,-166r,6l10609,-160r,6l10609,-160r-3,-6l10606,-163r,6l10603,-160r,-3l10603,-160r-3,3l10600,-151r-3,-9l10597,-157r-3,l10594,-163r-3,l10591,-166r-3,6l10588,-157r-3,6l10585,-154r,-9l10582,-160r,-3l10579,-157r,-3l10576,-151r,-9l10573,-160r,3l10570,-160r,-3l10570,-166r-3,l10567,-160r-3,3l10564,-163r-2,-3l10562,-160r,3l10559,-157r,-3l10556,-154r,-3l10553,-163r,3l10550,-163r,3l10547,-160r,6l10544,-166r-3,-3l10541,-163r-3,3l10538,-166r-3,l10535,-169r-3,3l10532,-163r-3,3l10529,-163r,3l10526,-166r-3,-3l10523,-166r,9l10520,-160r-3,3l10517,-160r,-6l10514,-163r,3l10514,-169r-3,-3l10511,-166r-3,9l10508,-163r-3,l10505,-160r,-6l10502,-166r,3l10499,-163r,3l10496,-166r,3l10494,-157r,-6l10494,-166r-3,l10491,-169r-3,9l10488,-157r,-3l10485,-163e" filled="f" strokeweight="0">
              <v:path arrowok="t"/>
            </v:shape>
            <v:shape id="_x0000_s4160" style="position:absolute;left:10345;top:-3567;width:139;height:3413" coordorigin="10346,-3567" coordsize="139,3413" path="m10485,-163r,-3l10482,-160r,6l10479,-163r,6l10476,-160r,6l10476,-157r-3,-12l10473,-166r,3l10470,-163r-3,-3l10467,-163r-3,l10464,-160r-3,l10461,-157r,-3l10458,-163r,-6l10455,-169r,3l10455,-163r-3,-6l10452,-166r-3,3l10449,-169r-3,-9l10446,-169r,3l10443,-169r,-3l10440,-175r,-3l10440,-184r-3,-20l10437,-213r-3,-56l10434,-313r-3,-283l10431,-646r,232l10428,-349r,77l10428,-260r-3,-9l10425,-275r,-38l10423,-343r,-280l10423,-853r-3,-775l10420,-1451r-3,793l10417,-543r,144l10414,-381r,-27l10414,-434r-3,-212l10411,-817r-3,-1406l10408,-3063r-3,1067l10405,-1439r,734l10405,-608r-3,112l10402,-493r-3,-86l10399,-661r-3,-669l10396,-1887r,-1680l10393,-3033r,1833l10393,-944r-3,371l10390,-526r,33l10387,-520r,-218l10384,-920r,-1456l10381,-3039r,1158l10381,-1360r,543l10378,-664r,227l10378,-411r-3,24l10375,-405r-3,-182l10372,-744r-3,-854l10369,-1610r,852l10369,-599r-3,238l10366,-322r-3,56l10363,-263r-3,-12l10360,-293r,-165l10357,-638r,86l10357,-446r-2,165l10355,-257r-3,50l10352,-201r,17l10349,-184r,6l10349,-175r-3,3l10346,-175r,-3e" filled="f" strokeweight="0">
              <v:path arrowok="t"/>
            </v:shape>
            <v:shape id="_x0000_s4159" style="position:absolute;left:10203;top:-178;width:142;height:27" coordorigin="10204,-178" coordsize="142,27" path="m10346,-178r-3,3l10343,-172r-3,3l10340,-172r-3,6l10334,-169r,3l10334,-169r-3,l10331,-172r-3,6l10328,-163r-3,-6l10325,-163r-3,3l10322,-163r-3,l10319,-160r,-6l10316,-160r,3l10316,-160r-3,l10310,-154r,-3l10310,-154r-3,-9l10307,-157r-3,-3l10301,-157r,-3l10301,-157r-3,-3l10298,-163r-3,6l10295,-160r,-6l10292,-163r,3l10289,-163r,6l10287,-163r,3l10284,-160r,-9l10284,-166r,6l10281,-163r,3l10278,-160r,-6l10275,-160r,6l10272,-160r,-6l10269,-166r,6l10269,-163r-3,6l10263,-160r,-6l10260,-163r,3l10260,-163r-3,-6l10257,-166r,-3l10254,-169r-3,3l10251,-169r,6l10248,-163r,-3l10245,-160r,-3l10242,-163r,3l10239,-166r-3,3l10236,-157r,-3l10233,-163r,3l10233,-163r-3,-3l10230,-163r-3,3l10227,-163r-3,-3l10224,-163r,6l10221,-166r,3l10219,-160r,3l10219,-160r-3,l10216,-154r-3,3l10213,-160r,-3l10210,-154r,-6l10210,-163r-3,3l10207,-163r-3,l10204,-160r,-3e" filled="f" strokeweight="0">
              <v:path arrowok="t"/>
            </v:shape>
            <v:shape id="_x0000_s4158" style="position:absolute;left:10061;top:-169;width:142;height:18" coordorigin="10062,-169" coordsize="142,18" path="m10204,-163r-3,3l10201,-157r,-6l10198,-166r,6l10195,-163r,6l10195,-154r-3,-3l10192,-160r-3,-6l10189,-160r,-3l10186,-163r,3l10183,-166r,6l10183,-154r-3,-3l10180,-160r-3,-3l10177,-166r,3l10174,-157r,-6l10171,-160r,-3l10168,-157r,-6l10168,-166r-3,-3l10165,-166r,6l10162,-166r,3l10159,-160r,3l10159,-160r-3,-6l10156,-154r-3,-6l10153,-163r,-3l10151,-160r,-3l10148,-157r,-3l10145,-157r-3,l10142,-160r,3l10139,-163r,6l10136,-157r,3l10133,-151r,-6l10130,-160r,-3l10127,-163r,3l10124,-157r,-3l10121,-154r,-6l10118,-163r-3,-3l10115,-160r-3,-6l10112,-163r-3,6l10109,-160r-3,l10106,-157r-3,-3l10100,-166r,6l10100,-157r-3,-3l10094,-166r-3,3l10091,-160r-3,-3l10088,-157r-3,l10085,-160r,-3l10083,-160r,6l10080,-157r,-3l10077,-154r-3,-6l10074,-163r,6l10071,-166r,-3l10068,-166r,9l10068,-163r-3,l10065,-166r-3,l10062,-157e" filled="f" strokeweight="0">
              <v:path arrowok="t"/>
            </v:shape>
            <v:shape id="_x0000_s4157" style="position:absolute;left:9919;top:-718;width:142;height:563" coordorigin="9920,-717" coordsize="142,563" path="m10062,-157r-3,-3l10056,-163r,3l10053,-163r,3l10050,-166r,9l10047,-163r-3,l10044,-160r,3l10041,-169r-3,6l10038,-166r-3,6l10035,-157r,-6l10032,-157r,3l10029,-160r-3,l10026,-163r-3,l10023,-169r,6l10020,-160r,-6l10020,-169r-3,9l10017,-163r-2,3l10015,-154r-3,-9l10009,-157r,-3l10009,-163r-3,l10006,-166r-3,3l10003,-166r-3,3l10000,-160r-3,-3l9997,-157r,-6l9994,-169r-3,9l9991,-157r,-9l9988,-166r,6l9985,-163r-3,l9982,-169r-3,3l9979,-160r-3,-3l9973,-160r,3l9973,-160r-3,-3l9967,-169r,6l9964,-157r,-6l9961,-163r,3l9961,-163r-3,-9l9955,-166r,3l9955,-169r-3,l9952,-181r,3l9949,-175r-2,-6l9947,-178r,-9l9944,-187r,-11l9944,-204r-3,-21l9941,-231r-3,-41l9938,-293r,-118l9935,-481r,-236l9935,-714r-3,239l9932,-408r-3,118l9929,-266r,32l9926,-225r,15l9926,-207r-3,6l9923,-198r-3,11l9920,-184e" filled="f" strokeweight="0">
              <v:path arrowok="t"/>
            </v:shape>
            <v:shape id="_x0000_s4156" style="position:absolute;left:9777;top:-190;width:142;height:36" coordorigin="9778,-190" coordsize="142,36" path="m9920,-184r,3l9917,-187r,6l9914,-184r-3,6l9911,-175r-3,6l9908,-172r-3,-3l9905,-181r-3,6l9899,-175r,-3l9899,-172r,-3l9896,-190r,6l9893,-187r,3l9890,-190r,12l9887,-181r,6l9884,-181r,3l9881,-178r,3l9881,-169r-2,6l9876,-172r,-3l9876,-169r-3,l9873,-166r-3,3l9870,-160r-3,-3l9864,-157r,-9l9864,-163r-3,3l9861,-166r-3,3l9858,-160r-3,-6l9855,-163r,3l9852,-166r,3l9849,-160r,-3l9849,-160r-3,-3l9846,-169r,6l9843,-160r,-6l9840,-169r,3l9837,-160r,-3l9837,-166r,3l9834,-157r-3,l9831,-154r,-3l9828,-157r-3,-9l9825,-157r,-3l9822,-166r,-3l9819,-163r,3l9816,-160r,-9l9813,-160r,3l9811,-157r,-9l9808,-166r,6l9805,-163r,3l9805,-157r-3,l9802,-160r,6l9799,-160r,-3l9799,-157r-3,-6l9793,-157r,-3l9793,-157r-3,-6l9790,-166r-3,-3l9787,-172r-3,3l9784,-175r,3l9781,-169r,6l9781,-166r-3,e" filled="f" strokeweight="0">
              <v:path arrowok="t"/>
            </v:shape>
            <v:shape id="_x0000_s4155" style="position:absolute;left:9636;top:-169;width:142;height:15" coordorigin="9636,-169" coordsize="142,15" path="m9778,-166r,3l9775,-160r,3l9772,-157r,-6l9769,-157r,-3l9766,-163r-3,-3l9763,-163r-3,-6l9760,-166r-3,3l9757,-169r,3l9754,-163r,-3l9751,-169r,6l9748,-160r,-3l9748,-160r-3,-6l9742,-163r-2,l9737,-160r,3l9737,-160r-3,-3l9734,-160r-3,-3l9731,-160r-3,3l9728,-160r-3,6l9725,-157r,-6l9722,-160r,6l9719,-163r,6l9719,-163r-3,-3l9713,-166r,3l9713,-166r-3,6l9710,-163r-3,3l9707,-154r,-6l9707,-166r-3,6l9704,-157r-3,-3l9701,-169r,3l9698,-163r,-3l9695,-163r,-3l9695,-163r-3,-3l9692,-163r-3,l9689,-160r,-3l9686,-160r,-3l9683,-163r,3l9683,-163r-3,l9677,-157r-3,-3l9674,-163r,3l9672,-163r,-3l9672,-163r-3,-3l9669,-163r-3,l9666,-166r-3,3l9663,-157r-3,l9660,-154r-3,-3l9657,-160r-3,3l9654,-154r-3,-9l9648,-166r,3l9645,-169r,6l9642,-166r,3l9642,-160r,3l9639,-160r,3l9636,-163e" filled="f" strokeweight="0">
              <v:path arrowok="t"/>
            </v:shape>
            <v:shape id="_x0000_s4154" style="position:absolute;left:9494;top:-175;width:142;height:21" coordorigin="9494,-175" coordsize="142,21" path="m9636,-163r,9l9633,-160r,-3l9630,-154r,-9l9627,-163r,3l9624,-166r-3,6l9621,-163r-3,l9618,-157r,-3l9615,-169r,6l9612,-169r,3l9612,-163r-3,l9609,-154r-3,-6l9606,-163r,-3l9604,-163r,6l9601,-160r,-6l9601,-160r-3,-6l9598,-169r,-3l9595,-169r,3l9592,-160r,-9l9589,-166r,-3l9589,-166r-3,6l9586,-157r-3,3l9583,-160r,-3l9580,-166r,3l9577,-166r,3l9574,-163r,3l9574,-163r-3,-3l9568,-169r,6l9565,-160r,3l9562,-160r,-3l9562,-160r-3,l9559,-166r-3,-3l9556,-163r,3l9553,-154r,-12l9550,-160r,3l9550,-166r-3,l9547,-163r-3,-6l9544,-166r-3,-3l9541,-172r,3l9538,-169r,-3l9536,-172r,-3l9533,-169r-3,-6l9530,-172r-3,9l9527,-166r-3,-6l9521,-166r-3,l9518,-163r-3,-3l9515,-169r,6l9512,-160r,-3l9509,-157r-3,-3l9506,-157r-3,-3l9503,-169r,3l9500,-163r,-3l9497,-157r,-3l9494,-160e" filled="f" strokeweight="0">
              <v:path arrowok="t"/>
            </v:shape>
            <v:shape id="_x0000_s4153" style="position:absolute;left:9355;top:-505;width:139;height:351" coordorigin="9355,-505" coordsize="139,351" path="m9494,-160r,3l9494,-163r-3,6l9491,-160r,-3l9488,-163r,3l9485,-166r,-3l9482,-163r,9l9479,-160r,3l9479,-160r-3,-3l9476,-166r-3,6l9470,-163r,-6l9468,-166r,6l9468,-163r-3,3l9465,-163r-3,3l9462,-163r-3,l9459,-160r-3,-6l9456,-163r,3l9453,-166r,-3l9450,-163r,3l9447,-163r,-3l9444,-163r,-3l9444,-169r-3,9l9441,-166r-3,-3l9438,-166r,-3l9435,-163r-3,-6l9432,-166r,6l9429,-157r,-3l9426,-169r,6l9423,-169r,-3l9423,-169r-3,3l9420,-172r,3l9417,-163r-3,3l9414,-163r,-3l9411,-166r,6l9411,-163r-3,-3l9405,-166r,-6l9402,-169r,6l9402,-169r-2,3l9400,-169r-3,-6l9397,-169r,3l9394,-169r,-6l9394,-181r-3,-6l9391,-190r-3,-8l9388,-204r,-18l9385,-231r,-79l9385,-355r-3,-150l9382,-487r-3,168l9379,-281r,65l9376,-207r,14l9376,-190r-3,12l9370,-172r,6l9367,-166r,3l9367,-160r-3,-9l9364,-166r-3,6l9361,-166r-3,l9358,-163r-3,l9355,-166r,-3e" filled="f" strokeweight="0">
              <v:path arrowok="t"/>
            </v:shape>
            <v:shape id="_x0000_s4152" style="position:absolute;left:9213;top:-175;width:142;height:21" coordorigin="9213,-175" coordsize="142,21" path="m9355,-169r-3,9l9352,-166r-3,3l9349,-166r,-3l9346,-166r,3l9343,-169r,3l9340,-160r,-3l9340,-160r-3,l9337,-163r-3,3l9334,-166r,3l9332,-160r,-3l9329,-160r,-3l9329,-160r-3,l9326,-163r-3,l9323,-157r-3,-3l9320,-166r-3,6l9314,-160r,3l9311,-157r,-6l9308,-160r,3l9305,-160r,-6l9302,-169r,6l9299,-169r,6l9296,-166r,3l9296,-166r-3,9l9290,-160r-3,-3l9287,-169r,3l9287,-163r-3,l9284,-166r-3,-3l9281,-166r-3,-9l9278,-172r,3l9275,-169r,6l9275,-157r-3,-6l9272,-160r-3,l9269,-166r-3,3l9266,-166r,-3l9264,-169r,6l9261,-163r,3l9258,-163r,-6l9255,-166r,-3l9255,-163r-3,l9252,-169r,3l9252,-160r-3,3l9249,-160r-3,3l9243,-163r,3l9240,-157r,-3l9237,-160r-3,l9234,-163r-3,l9231,-166r-3,3l9228,-166r-3,l9225,-163r,-3l9222,-163r,6l9219,-157r,3l9216,-157r,3l9216,-160r-3,3l9213,-163e" filled="f" strokeweight="0">
              <v:path arrowok="t"/>
            </v:shape>
            <v:shape id="_x0000_s4151" style="position:absolute;left:9071;top:-172;width:142;height:21" coordorigin="9071,-172" coordsize="142,21" path="m9213,-163r-3,3l9210,-163r,3l9207,-160r,-3l9204,-163r,9l9201,-157r,-3l9198,-163r,-3l9196,-163r,3l9196,-163r-3,6l9193,-160r-3,-9l9190,-166r-3,l9187,-163r,-3l9184,-157r,-3l9181,-157r,-3l9181,-163r-3,l9178,-160r-3,3l9175,-160r-3,3l9169,-160r,-3l9166,-157r,-6l9166,-160r-3,3l9160,-166r,3l9160,-157r-3,-6l9157,-166r-3,6l9154,-157r,-6l9151,-160r,6l9151,-157r-3,-3l9148,-163r-3,6l9145,-160r-3,l9142,-163r,6l9139,-163r,6l9136,-163r,3l9133,-163r,-6l9133,-166r-3,15l9130,-157r-2,-3l9128,-163r-3,3l9125,-163r-3,l9122,-160r-3,l9119,-163r-3,-3l9116,-163r,3l9113,-172r-3,15l9110,-154r-3,-6l9107,-166r,6l9104,-157r,-3l9101,-157r,-3l9098,-157r,-3l9095,-163r-3,-3l9092,-163r-3,l9089,-166r-3,3l9086,-157r,-3l9083,-166r,3l9080,-163r,3l9077,-160r,-6l9074,-169r,3l9071,-166r,3e" filled="f" strokeweight="0">
              <v:path arrowok="t"/>
            </v:shape>
            <v:shape id="_x0000_s4150" style="position:absolute;left:8929;top:-172;width:142;height:21" coordorigin="8929,-172" coordsize="142,21" path="m9071,-163r,3l9068,-157r,3l9065,-160r,-3l9062,-163r,-3l9059,-166r,6l9059,-169r-2,6l9057,-160r-3,-9l9054,-172r,12l9051,-157r,-3l9048,-154r,-6l9045,-163r,-3l9042,-157r,-6l9039,-163r,3l9039,-157r-3,-3l9036,-163r,6l9033,-157r,-3l9030,-154r-3,-3l9027,-160r-3,6l9024,-157r,3l9021,-160r,3l9018,-163r,-3l9018,-154r-3,l9012,-151r,-6l9009,-160r,-6l9006,-163r,6l9003,-163r,3l9003,-157r-3,3l9000,-160r,-3l8997,-166r,3l8994,-157r,-3l8991,-163r,-3l8989,-163r,3l8989,-157r-3,-3l8986,-163r-3,-3l8983,-163r,3l8980,-160r-3,-3l8977,-169r-3,3l8974,-160r-3,-3l8971,-160r-3,-6l8968,-160r,3l8965,-166r,-3l8965,-163r-3,-6l8962,-166r-3,6l8956,-163r-3,l8953,-166r,-3l8950,-163r-3,l8947,-169r,3l8944,-157r,-9l8941,-163r,9l8938,-154r,-3l8935,-160r,-3l8935,-166r-3,9l8929,-160e" filled="f" strokeweight="0">
              <v:path arrowok="t"/>
            </v:shape>
            <v:shape id="_x0000_s4149" style="position:absolute;left:8787;top:-172;width:142;height:18" coordorigin="8787,-172" coordsize="142,18" path="m8929,-160r-3,3l8926,-160r-3,3l8923,-163r,3l8921,-160r,-3l8921,-157r-3,-6l8918,-160r-3,-6l8915,-163r-3,l8909,-166r,-3l8909,-163r-3,l8906,-157r-3,-6l8903,-160r-3,-3l8900,-157r-3,-6l8897,-160r-3,-6l8894,-163r-3,6l8891,-154r,-3l8888,-172r-3,6l8885,-169r-3,3l8882,-160r-3,l8879,-157r,3l8876,-157r,-3l8873,-166r,3l8873,-160r-3,3l8870,-166r-3,3l8867,-160r,3l8864,-163r-3,3l8861,-157r,-3l8858,-160r,-3l8855,-163r,3l8853,-163r,3l8850,-163r,3l8847,-166r-3,6l8844,-157r-3,-6l8838,-169r,3l8838,-163r-3,-3l8835,-163r-3,l8832,-160r-3,-6l8829,-169r,9l8826,-163r,3l8823,-157r,3l8820,-163r,-3l8817,-163r,6l8814,-154r,-3l8811,-163r,3l8808,-166r,-3l8808,-166r-3,3l8802,-163r-3,l8799,-160r,-3l8796,-166r,3l8793,-163r,-3l8790,-166r,9l8787,-160e" filled="f" strokeweight="0">
              <v:path arrowok="t"/>
            </v:shape>
            <v:shape id="_x0000_s4148" style="position:absolute;left:8648;top:-541;width:139;height:387" coordorigin="8649,-540" coordsize="139,387" path="m8787,-160r,6l8785,-160r,3l8782,-157r,3l8779,-160r-3,-3l8776,-160r-3,-3l8773,-160r-3,3l8770,-160r-3,l8764,-163r,-3l8761,-166r,3l8761,-160r-3,3l8758,-160r-3,3l8755,-160r-3,l8752,-169r-3,3l8749,-163r-3,l8746,-160r-3,l8743,-166r-3,l8740,-163r-3,-6l8737,-166r-3,l8734,-163r-3,-6l8731,-166r,6l8728,-163r-3,l8725,-166r,-3l8722,-166r-3,9l8719,-163r-2,l8714,-166r,9l8711,-160r,3l8708,-163r,-6l8705,-166r,3l8702,-160r,-6l8702,-163r-3,l8699,-166r-3,-3l8696,-166r-3,-3l8693,-166r,-9l8690,-181r,6l8690,-172r-3,-6l8684,-190r,-3l8684,-225r-3,-24l8681,-434r-3,-106l8678,-378r,70l8675,-216r,12l8675,-187r-3,6l8672,-175r-3,-3l8669,-175r-3,6l8666,-166r-3,-3l8663,-172r,3l8660,-172r,6l8657,-169r,3l8654,-166r-3,6l8649,-163r,-6e" filled="f" strokeweight="0">
              <v:path arrowok="t"/>
            </v:shape>
            <v:shape id="_x0000_s4147" style="position:absolute;left:8506;top:-175;width:142;height:24" coordorigin="8507,-175" coordsize="142,24" path="m8649,-169r-3,-3l8646,-166r,6l8643,-163r-3,-9l8640,-166r,3l8637,-160r,-12l8634,-169r-3,-3l8631,-169r,3l8631,-169r-3,3l8628,-163r-3,-6l8625,-166r,3l8622,-166r,3l8619,-169r,-3l8619,-175r-3,6l8616,-175r,6l8613,-169r,-3l8610,-172r,3l8607,-163r,-3l8604,-169r,6l8601,-163r,3l8601,-163r-3,3l8598,-163r-3,-3l8592,-169r,3l8592,-163r,3l8589,-163r-3,l8586,-160r,-6l8583,-163r,6l8581,-166r,3l8578,-160r-3,9l8575,-157r,-3l8575,-157r-3,-3l8569,-151r,-3l8569,-160r-3,-3l8566,-160r-3,-3l8563,-160r-3,-6l8557,-160r,-3l8557,-160r-3,6l8554,-157r-3,-6l8551,-160r,3l8548,-163r,-3l8545,-163r-3,3l8539,-166r,6l8536,-160r,-3l8533,-157r,-6l8533,-157r,-3l8530,-160r,-6l8527,-160r-3,3l8524,-160r-3,-3l8521,-166r,6l8518,-166r-3,3l8513,-163r,9l8510,-157r,-6l8510,-160r-3,-6e" filled="f" strokeweight="0">
              <v:path arrowok="t"/>
            </v:shape>
            <v:shape id="_x0000_s4146" style="position:absolute;left:8364;top:-172;width:142;height:18" coordorigin="8365,-172" coordsize="142,18" path="m8507,-166r-3,3l8504,-166r-3,3l8501,-160r,-3l8498,-157r,-9l8495,-163r,3l8495,-157r-3,-3l8489,-160r,3l8489,-163r,-3l8486,-160r,3l8483,-163r,-3l8480,-166r,3l8477,-166r-3,l8474,-157r-3,-3l8471,-163r,3l8468,-166r,6l8465,-163r-3,l8459,-172r,6l8459,-160r,3l8456,-160r,-6l8453,-163r-3,-9l8450,-169r-3,6l8447,-166r,-3l8445,-169r,6l8445,-160r,-3l8442,-163r,9l8439,-160r-3,3l8436,-163r-3,3l8433,-163r-3,-3l8430,-160r-3,3l8424,-163r,-3l8424,-160r-3,l8421,-163r,3l8418,-163r-3,-3l8412,-163r,3l8409,-160r,-3l8406,-160r,-6l8403,-160r,3l8400,-157r,-12l8400,-166r-3,3l8397,-160r-3,-3l8391,-163r-3,l8388,-160r,-3l8385,-157r,-3l8382,-160r-3,3l8379,-160r,3l8379,-154r-3,-9l8376,-154r,-3l8374,-160r,3l8371,-163r,-3l8368,-163r-3,6l8365,-163e" filled="f" strokeweight="0">
              <v:path arrowok="t"/>
            </v:shape>
            <v:shape id="_x0000_s4145" style="position:absolute;left:8222;top:-172;width:142;height:18" coordorigin="8223,-172" coordsize="142,18" path="m8365,-163r,-3l8362,-163r-3,6l8359,-160r,-6l8356,-163r,3l8353,-157r,-6l8350,-163r,6l8350,-163r-3,l8347,-160r,-6l8344,-160r,-3l8341,-166r,3l8341,-166r-3,3l8335,-160r,-3l8332,-160r-3,l8329,-166r,6l8326,-166r,6l8326,-154r-3,-6l8323,-169r-3,l8320,-166r-3,3l8317,-166r,3l8317,-157r-3,-9l8314,-160r-3,3l8311,-163r-3,3l8306,-160r,-3l8306,-160r,-6l8303,-169r,3l8303,-172r-3,9l8300,-166r-3,3l8297,-160r-3,3l8294,-160r-3,-3l8291,-160r-3,-6l8288,-163r,9l8285,-154r,-3l8285,-160r-3,-3l8282,-160r,3l8279,-160r,3l8276,-157r,-3l8276,-157r-3,-9l8273,-157r-3,-3l8270,-163r,3l8267,-160r,-6l8267,-169r-3,9l8264,-157r,-3l8261,-160r-3,6l8258,-160r-3,3l8255,-160r-3,3l8252,-160r-3,l8249,-157r,-3l8246,-160r,3l8243,-160r,-3l8243,-166r-3,l8240,-163r,-3l8238,-169r,3l8235,-157r,-6l8232,-163r,6l8232,-160r-3,-3l8229,-166r-3,3l8226,-160r-3,-3e" filled="f" strokeweight="0">
              <v:path arrowok="t"/>
            </v:shape>
            <v:shape id="_x0000_s4144" style="position:absolute;left:8080;top:-169;width:142;height:15" coordorigin="8081,-169" coordsize="142,15" path="m8223,-163r-3,3l8220,-163r-3,6l8217,-160r-3,-6l8214,-160r,3l8214,-160r-3,l8208,-160r,-3l8208,-157r-3,3l8205,-160r-3,-3l8199,-154r,-3l8196,-160r,3l8193,-169r,3l8190,-169r-3,12l8187,-160r,-3l8184,-160r-3,l8181,-157r,-9l8178,-157r,-6l8175,-160r-3,-3l8170,-163r,3l8167,-160r,-3l8167,-166r-3,3l8164,-160r,-3l8161,-163r,-3l8158,-166r,3l8155,-166r,6l8152,-163r,-3l8149,-169r,6l8146,-166r-3,9l8143,-160r,3l8140,-157r,-6l8137,-160r,-3l8134,-166r,3l8134,-160r-3,-3l8131,-157r-3,-6l8128,-160r-3,3l8125,-154r-3,l8122,-157r-3,-6l8119,-157r-3,-3l8116,-163r-3,l8113,-166r,3l8110,-157r,-3l8110,-157r-3,3l8107,-157r-3,l8104,-160r-2,3l8102,-163r-3,3l8099,-157r-3,-3l8096,-154r-3,-9l8090,-160r,3l8087,-154r,-6l8084,-163r,3l8081,-169e" filled="f" strokeweight="0">
              <v:path arrowok="t"/>
            </v:shape>
            <v:shape id="_x0000_s4143" style="position:absolute;left:7941;top:-169;width:139;height:15" coordorigin="7942,-169" coordsize="139,15" path="m8081,-169r-3,3l8078,-160r-3,-3l8075,-157r-3,-6l8072,-166r-3,3l8069,-160r-3,-6l8063,-160r,-3l8063,-160r-3,l8060,-163r,6l8057,-160r-3,-3l8054,-166r-3,l8051,-160r-3,l8045,-157r,-3l8042,-160r-3,l8039,-154r-3,-6l8036,-163r-2,3l8034,-163r-3,-3l8031,-163r,3l8028,-166r,9l8025,-157r,-9l8025,-163r-3,6l8022,-163r,-3l8019,-166r-3,3l8016,-166r,3l8013,-163r-3,3l8010,-163r-3,3l8007,-166r-3,-3l8004,-160r-3,-6l8001,-169r-3,l7998,-160r-3,l7995,-166r-3,6l7992,-163r-3,3l7989,-166r-3,3l7986,-160r-3,3l7983,-163r,-6l7980,-163r,-3l7977,-169r,6l7974,-160r,3l7971,-160r,6l7968,-160r,-3l7966,-160r,3l7963,-160r-3,l7960,-154r-3,-6l7957,-163r-3,3l7954,-157r,3l7951,-160r,-3l7948,-160r-3,-3l7945,-166r-3,3e" filled="f" strokeweight="0">
              <v:path arrowok="t"/>
            </v:shape>
            <v:shape id="_x0000_s4142" style="position:absolute;left:7799;top:-172;width:142;height:18" coordorigin="7800,-172" coordsize="142,18" path="m7942,-163r-3,6l7939,-160r-3,l7936,-163r-3,3l7933,-163r-3,-3l7930,-163r-3,-3l7927,-172r,6l7924,-163r,6l7921,-160r,3l7918,-157r,-6l7915,-163r,6l7912,-160r,-3l7909,-166r-3,l7906,-157r-3,-6l7903,-160r,-3l7900,-166r,6l7898,-160r,-3l7895,-157r,-3l7895,-163r-3,3l7892,-157r-3,-3l7889,-166r,-3l7886,-166r-3,12l7883,-157r,-9l7880,-157r,-3l7880,-157r-3,3l7877,-157r-3,-6l7874,-160r-3,l7871,-157r-3,l7865,-163r,6l7862,-166r,3l7859,-160r,-3l7859,-157r-3,-6l7856,-157r-3,-6l7853,-166r-3,l7850,-160r-3,-9l7847,-166r,3l7844,-160r,-3l7844,-160r-3,3l7838,-163r-3,-6l7835,-166r,-3l7832,-169r,3l7832,-163r-2,6l7827,-160r,-3l7824,-163r,-3l7821,-160r,-6l7818,-160r,3l7818,-154r-3,l7815,-157r,3l7812,-157r,3l7809,-160r,-3l7809,-157r-3,-6l7806,-166r-3,3l7803,-172r-3,6l7800,-157e" filled="f" strokeweight="0">
              <v:path arrowok="t"/>
            </v:shape>
            <v:shape id="_x0000_s4141" style="position:absolute;left:7658;top:-169;width:142;height:18" coordorigin="7658,-169" coordsize="142,18" path="m7800,-157r,-3l7797,-169r-3,l7791,-166r,9l7788,-157r,-3l7788,-157r-3,-12l7785,-166r,3l7782,-163r-3,-3l7779,-160r-3,3l7776,-160r-3,6l7773,-157r,-6l7770,-157r,-3l7770,-157r-3,-6l7767,-160r-3,-3l7764,-160r-2,l7762,-157r-3,-6l7756,-157r,-3l7756,-157r-3,l7753,-163r,-3l7750,-163r,3l7747,-163r,6l7744,-157r,-3l7741,-169r-3,9l7738,-157r-3,-3l7735,-157r-3,-3l7732,-157r-3,-3l7729,-157r,-6l7726,-163r,-3l7726,-169r-3,3l7720,-160r-3,-6l7717,-169r,3l7717,-163r-3,6l7714,-163r,-3l7711,-166r,9l7708,-154r,-6l7705,-154r,-9l7705,-160r-3,l7699,-163r,6l7696,-151r,-3l7696,-157r-3,l7693,-160r-2,l7691,-154r-3,-9l7685,-160r,-3l7682,-157r,-6l7679,-163r,3l7679,-163r-3,6l7676,-154r-3,-12l7673,-163r-3,-3l7670,-163r,6l7667,-163r,-3l7667,-163r-3,l7664,-166r-3,-3l7661,-166r-3,l7658,-160e" filled="f" strokeweight="0">
              <v:path arrowok="t"/>
            </v:shape>
            <v:shape id="_x0000_s4140" style="position:absolute;left:7516;top:-172;width:142;height:18" coordorigin="7516,-172" coordsize="142,18" path="m7658,-160r-3,-9l7655,-166r,6l7655,-163r-3,-3l7652,-163r-3,-6l7649,-166r,6l7646,-163r,9l7643,-157r,-3l7640,-157r-3,-6l7637,-160r-3,3l7634,-160r,3l7631,-166r,3l7631,-157r-3,-3l7628,-157r-3,-3l7625,-163r,-3l7623,-160r,-6l7620,-166r-3,6l7617,-163r,-3l7614,-160r,-3l7611,-160r,-3l7611,-166r-3,l7608,-172r,3l7605,-166r,6l7602,-166r,6l7599,-160r,3l7599,-160r-3,-3l7596,-166r-3,6l7593,-166r-3,l7590,-163r-3,3l7584,-160r,-3l7581,-166r,3l7578,-160r,-3l7575,-160r,-3l7572,-160r,-9l7569,-160r,-3l7569,-166r-3,9l7566,-166r-3,-3l7563,-166r,3l7560,-160r,-6l7557,-163r,3l7555,-157r,-6l7552,-163r,3l7549,-163r,-3l7546,-166r,6l7546,-163r-3,-3l7543,-163r-3,l7540,-166r-3,3l7537,-160r-3,3l7534,-160r,-3l7531,-160r,-3l7531,-166r-3,l7528,-163r-3,l7525,-166r-3,6l7522,-157r,-3l7519,-163r,-3l7516,-160e" filled="f" strokeweight="0">
              <v:path arrowok="t"/>
            </v:shape>
            <v:shape id="_x0000_s4139" style="position:absolute;left:7374;top:-175;width:142;height:21" coordorigin="7374,-175" coordsize="142,21" path="m7516,-160r-3,-3l7513,-166r,3l7510,-160r,-3l7510,-166r-3,6l7507,-163r-3,6l7501,-163r,-3l7498,-163r,-3l7495,-157r-3,-3l7492,-163r-3,3l7489,-163r-2,3l7487,-157r-3,-6l7484,-175r,6l7481,-166r-3,6l7478,-163r-3,l7475,-157r,-3l7472,-163r-3,-3l7466,-163r,-3l7463,-166r,6l7463,-157r-3,-6l7460,-166r-3,l7457,-169r-3,l7454,-163r,3l7451,-169r,9l7448,-163r,3l7445,-160r,6l7445,-160r-3,3l7442,-154r-3,-6l7439,-163r,3l7436,-163r,3l7436,-163r-3,-6l7433,-166r-3,6l7430,-157r-3,-6l7427,-166r,3l7424,-166r,3l7424,-157r-3,-3l7421,-154r-2,-6l7419,-163r,3l7416,-160r,3l7413,-154r,-3l7410,-160r,-3l7407,-157r-3,-3l7404,-157r-3,-3l7398,-157r,-6l7398,-169r-3,3l7395,-163r-3,3l7392,-163r,3l7389,-169r-3,3l7386,-163r,3l7383,-160r,-6l7383,-163r-3,6l7380,-160r-3,-3l7377,-169r,6l7374,-166e" filled="f" strokeweight="0">
              <v:path arrowok="t"/>
            </v:shape>
            <v:shape id="_x0000_s4138" style="position:absolute;left:7232;top:-172;width:142;height:18" coordorigin="7232,-172" coordsize="142,18" path="m7374,-166r,3l7371,-163r-3,3l7368,-157r-3,l7365,-160r-3,-6l7359,-163r,-3l7356,-160r,-6l7356,-163r-3,6l7353,-163r-2,-6l7351,-172r,6l7348,-166r,-3l7348,-166r-3,9l7342,-166r,3l7339,-166r,6l7336,-163r,3l7333,-169r,6l7330,-163r,-3l7327,-160r,-6l7327,-160r,6l7324,-160r-3,-3l7321,-166r,6l7321,-163r-3,-6l7318,-172r-3,6l7312,-166r,3l7312,-166r-3,3l7309,-160r-3,l7306,-163r,-9l7303,-163r,-6l7300,-163r,3l7297,-157r,-3l7297,-163r-3,l7294,-169r,6l7291,-166r,6l7288,-160r-3,-3l7285,-157r-2,-9l7283,-169r-3,3l7280,-169r-3,6l7277,-166r,3l7274,-160r,3l7274,-160r-3,l7271,-166r-3,3l7268,-160r,3l7265,-160r,-3l7265,-160r-3,-3l7262,-160r-3,-3l7259,-160r,3l7256,-166r,-3l7253,-166r-3,3l7247,-160r,3l7247,-160r-3,-3l7244,-160r-3,l7241,-157r-3,l7238,-166r,3l7235,-154r-3,-6e" filled="f" strokeweight="0">
              <v:path arrowok="t"/>
            </v:shape>
            <v:shape id="_x0000_s4137" style="position:absolute;left:7093;top:-175;width:139;height:21" coordorigin="7093,-175" coordsize="139,21" path="m7232,-160r,-3l7229,-163r,3l7226,-160r,-3l7223,-166r,3l7220,-163r,3l7220,-163r-3,3l7215,-163r,9l7215,-163r-3,3l7212,-163r,-3l7209,-163r-3,6l7206,-160r-3,l7203,-166r-3,l7200,-163r-3,l7197,-157r-3,-3l7191,-166r,6l7191,-163r-3,3l7188,-166r-3,-3l7185,-166r-3,-3l7182,-175r-3,9l7179,-163r,3l7176,-160r,-3l7176,-166r-3,3l7173,-166r-3,3l7170,-166r,6l7167,-160r,-3l7164,-166r,3l7164,-157r-3,-9l7161,-169r,9l7158,-160r,-3l7155,-157r,-3l7152,-154r,-6l7152,-163r-3,3l7149,-166r-2,l7147,-163r,6l7144,-160r,6l7141,-157r,-3l7138,-160r,3l7135,-163r,-3l7132,-163r,3l7132,-166r-3,6l7126,-169r,3l7126,-157r-3,l7123,-163r-3,-6l7120,-166r,3l7117,-166r,6l7114,-163r,-3l7111,-166r,6l7111,-157r,-3l7108,-157r-3,-3l7105,-163r,-3l7102,-163r,3l7099,-163r-3,-6l7096,-163r-3,-3l7093,-157r,3e" filled="f" strokeweight="0">
              <v:path arrowok="t"/>
            </v:shape>
            <v:shape id="_x0000_s4136" style="position:absolute;left:6951;top:-172;width:142;height:21" coordorigin="6951,-172" coordsize="142,21" path="m7093,-154r-3,-6l7087,-160r,3l7087,-154r-3,-3l7084,-154r-3,-9l7081,-166r-2,3l7076,-160r,-6l7076,-163r-3,6l7073,-163r-3,-6l7070,-166r,9l7067,-154r,-6l7064,-160r-3,l7061,-157r,-3l7058,-160r,6l7058,-151r-3,-6l7055,-160r,-3l7052,-163r,-3l7049,-169r,6l7046,-163r,6l7046,-163r-3,l7040,-166r-3,-3l7037,-166r-3,6l7034,-163r,3l7031,-160r,-6l7028,-160r,-6l7025,-160r,-3l7022,-163r,-3l7019,-163r,-6l7019,-163r-3,l7016,-160r-3,3l7013,-163r-3,l7010,-166r-2,-3l7008,-166r-3,3l7002,-157r,-9l7002,-160r-3,-6l6999,-163r-3,l6996,-169r-3,3l6993,-169r,3l6993,-163r-3,l6990,-166r-3,l6987,-160r,-3l6984,-157r-3,-3l6981,-163r,6l6978,-163r-3,-3l6975,-157r,-9l6972,-163r,3l6972,-163r-3,l6969,-160r-3,l6966,-163r-3,9l6963,-160r-3,-3l6960,-172r-3,3l6957,-163r-3,l6954,-166r-3,l6951,-163r,-3e" filled="f" strokeweight="0">
              <v:path arrowok="t"/>
            </v:shape>
            <v:shape id="_x0000_s4135" style="position:absolute;left:6809;top:-169;width:142;height:21" coordorigin="6809,-169" coordsize="142,21" path="m6951,-166r-3,3l6948,-154r-3,-12l6945,-169r,6l6942,-163r,3l6942,-163r-2,3l6937,-163r-3,3l6934,-157r-3,-6l6931,-166r-3,6l6928,-166r-3,3l6925,-166r,6l6922,-157r,-3l6922,-166r,3l6919,-160r-3,l6916,-157r,-9l6913,-163r,3l6913,-169r-3,l6907,-157r,-3l6907,-163r-3,-6l6904,-163r,-3l6901,-163r,3l6898,-163r,3l6898,-163r-3,3l6895,-163r-3,-3l6892,-160r-3,-3l6889,-166r,6l6886,-169r,3l6883,-160r,-6l6880,-163r,3l6880,-166r-3,-3l6877,-163r,3l6874,-166r-2,12l6872,-160r-3,-3l6869,-166r-3,-3l6866,-160r,-3l6866,-166r-3,6l6863,-163r-3,-3l6860,-163r-3,-3l6854,-166r,-3l6854,-163r-3,3l6851,-163r-3,-3l6848,-163r-3,12l6845,-148r,-12l6842,-160r,-6l6842,-163r-3,-6l6839,-163r-3,-6l6836,-163r-3,3l6833,-157r,-6l6830,-166r,6l6827,-163r,6l6824,-160r,-6l6824,-163r-3,l6818,-163r,3l6818,-157r-3,-6l6815,-160r,-3l6812,-166r,3l6812,-157r-3,e" filled="f" strokeweight="0">
              <v:path arrowok="t"/>
            </v:shape>
            <v:shape id="_x0000_s4134" style="position:absolute;left:6667;top:-172;width:142;height:21" coordorigin="6668,-172" coordsize="142,21" path="m6809,-157r,-3l6806,-160r,-9l6804,-169r,3l6804,-172r-3,9l6801,-160r,-3l6798,-169r,6l6795,-166r,6l6795,-163r-3,-9l6792,-166r,-3l6789,-169r-3,3l6786,-169r,3l6783,-160r-3,-6l6780,-169r,9l6777,-166r,3l6774,-172r,12l6774,-163r-3,l6771,-169r-3,9l6768,-157r,-3l6765,-163r-3,6l6762,-160r-3,-3l6756,-160r,-3l6756,-169r,9l6753,-166r,6l6753,-157r-3,-6l6747,-160r,-6l6744,-160r,3l6741,-154r,-3l6738,-169r,3l6738,-163r-2,-3l6736,-163r-3,-3l6733,-163r,-3l6730,-166r-3,l6727,-169r,3l6724,-163r-3,l6721,-169r-3,3l6718,-160r-3,-3l6715,-166r-3,-3l6709,-163r-3,3l6706,-163r,-3l6703,-169r,3l6703,-163r-3,-3l6700,-163r-3,-3l6697,-157r,3l6694,-163r,3l6691,-157r,6l6688,-157r,-3l6685,-163r,-3l6682,-160r,-9l6679,-166r,6l6676,-163r,3l6673,-157r,-9l6673,-172r-3,9l6668,-166e" filled="f" strokeweight="0">
              <v:path arrowok="t"/>
            </v:shape>
            <v:shape id="_x0000_s4133" style="position:absolute;left:6528;top:-172;width:139;height:18" coordorigin="6529,-172" coordsize="139,18" path="m6668,-166r,-3l6668,-166r-3,3l6665,-160r-3,-6l6662,-163r-3,l6656,-160r,3l6656,-160r-3,-6l6653,-160r-3,3l6650,-154r-3,-12l6647,-160r-3,3l6644,-160r-3,-3l6638,-160r,-3l6635,-163r,3l6635,-157r,-6l6632,-163r,-3l6629,-160r,-9l6626,-166r,6l6623,-160r,-3l6620,-160r,-3l6620,-160r-3,l6617,-163r-3,-3l6614,-160r-3,-6l6611,-163r-3,l6608,-166r-3,-3l6602,-169r,3l6602,-163r-2,l6600,-166r-3,3l6594,-169r,-3l6591,-166r,6l6588,-166r,3l6588,-157r-3,-3l6585,-166r-3,3l6582,-169r,3l6579,-163r,-6l6576,-166r,6l6573,-166r,3l6570,-163r,-6l6567,-172r,9l6564,-166r,3l6564,-166r-3,l6561,-169r-3,9l6555,-166r,3l6555,-169r-3,l6552,-163r,-3l6549,-163r,-3l6546,-157r,-3l6546,-163r-3,-3l6543,-163r-3,l6540,-160r-3,l6537,-163r-3,3l6532,-157r-3,-3l6529,-163r,-3e" filled="f" strokeweight="0">
              <v:path arrowok="t"/>
            </v:shape>
            <v:shape id="_x0000_s4132" style="position:absolute;left:6383;top:-172;width:145;height:21" coordorigin="6384,-172" coordsize="145,21" path="m6529,-166r-3,6l6526,-157r-3,l6523,-160r-3,-9l6520,-166r,3l6517,-166r,-3l6514,-169r-3,3l6511,-163r,6l6508,-157r,-6l6508,-160r-3,-3l6505,-166r-3,3l6502,-151r-3,l6499,-160r-3,-3l6496,-160r,-6l6493,-166r,3l6490,-169r,6l6487,-160r,-3l6487,-160r-3,l6484,-166r-3,3l6481,-160r-3,-3l6478,-169r-3,3l6475,-163r,3l6472,-169r,3l6472,-169r-3,3l6466,-163r,-6l6464,-166r,9l6464,-160r-3,-6l6458,-160r,6l6455,-166r,9l6455,-160r-3,-6l6449,-169r,6l6446,-166r-3,-3l6443,-166r,3l6440,-166r,3l6440,-172r-3,3l6437,-160r-3,-9l6434,-166r-3,-6l6431,-169r,9l6428,-160r,-6l6425,-166r,3l6425,-160r-3,-3l6422,-157r-3,-3l6419,-166r,-3l6416,-166r,-3l6416,-166r-3,l6410,-160r,-3l6407,-166r,6l6407,-163r-3,-3l6404,-163r-3,3l6401,-166r,3l6398,-166r,6l6396,-166r,3l6393,-166r,6l6393,-166r-3,6l6387,-163r-3,-3e" filled="f" strokeweight="0">
              <v:path arrowok="t"/>
            </v:shape>
            <v:shape id="_x0000_s4131" style="position:absolute;left:6244;top:-172;width:139;height:15" coordorigin="6245,-172" coordsize="139,15" path="m6384,-166r,3l6381,-169r,3l6378,-160r,-3l6378,-160r-3,-3l6375,-160r-3,l6372,-166r,-3l6369,-163r,3l6369,-166r-3,l6366,-160r-3,3l6363,-160r-3,3l6360,-163r-3,-3l6357,-160r-3,l6351,-163r-3,-9l6348,-163r,3l6345,-163r-3,l6342,-166r-3,6l6339,-157r,-6l6336,-166r,3l6336,-166r-3,3l6330,-157r,-6l6327,-160r,-6l6325,-169r,6l6325,-160r-3,-3l6322,-166r-3,6l6319,-169r,3l6316,-160r,3l6313,-163r,-6l6313,-166r-3,3l6310,-160r,-6l6307,-163r,-3l6304,-163r,3l6301,-160r,3l6298,-163r-3,6l6295,-160r-3,3l6292,-163r-3,l6289,-157r-3,-6l6283,-163r,-6l6280,-166r-3,l6277,-163r,3l6277,-163r-3,l6274,-172r-3,9l6268,-166r,3l6268,-169r-3,l6265,-160r-3,-6l6259,-160r,3l6259,-160r-2,-6l6257,-163r-3,-6l6254,-163r,-6l6251,-166r,3l6248,-160r,-3l6245,-160r,-3e" filled="f" strokeweight="0">
              <v:path arrowok="t"/>
            </v:shape>
            <v:shape id="_x0000_s4130" style="position:absolute;left:6102;top:-172;width:142;height:18" coordorigin="6103,-172" coordsize="142,18" path="m6245,-163r-3,3l6242,-163r-3,6l6239,-160r-3,-3l6236,-160r-3,-6l6233,-169r-3,3l6230,-163r,-3l6227,-166r,3l6224,-166r,3l6224,-166r-3,3l6218,-160r-3,-6l6212,-163r,-3l6209,-166r,-6l6209,-169r-3,6l6203,-157r,-3l6203,-163r-3,l6200,-160r,3l6197,-160r,-3l6197,-166r-3,l6194,-160r-3,-3l6191,-157r,-3l6189,-163r,-3l6186,-169r,3l6183,-166r,3l6180,-160r,-3l6180,-166r,3l6177,-166r,6l6174,-163r,-3l6171,-160r-3,-9l6168,-166r,3l6165,-160r,3l6162,-169r,-3l6159,-163r,-3l6159,-160r-3,-3l6156,-169r,6l6153,-157r,-3l6150,-169r,-3l6150,-166r-3,3l6147,-160r-3,6l6144,-157r,-6l6141,-166r,-6l6141,-163r-3,l6138,-160r-3,-3l6132,-157r,3l6132,-160r-3,l6129,-166r-3,l6126,-163r-3,-3l6123,-160r-2,3l6118,-160r,6l6118,-160r-3,6l6115,-160r-3,3l6112,-166r-3,3l6109,-169r,3l6109,-163r-3,-3l6106,-169r-3,l6103,-160e" filled="f" strokeweight="0">
              <v:path arrowok="t"/>
            </v:shape>
            <v:shape id="_x0000_s4129" style="position:absolute;left:5960;top:-175;width:142;height:21" coordorigin="5961,-175" coordsize="142,21" path="m6103,-160r-3,-6l6100,-163r-3,-3l6097,-160r-3,l6094,-166r-3,l6091,-163r-3,6l6088,-154r,-6l6085,-160r,-9l6082,-163r-3,3l6079,-166r-3,3l6076,-160r,-3l6073,-166r-3,l6070,-163r-3,-6l6067,-163r-3,-3l6064,-169r-3,3l6061,-172r-3,-3l6058,-163r,3l6055,-157r-2,-6l6053,-160r,3l6050,-160r,-3l6050,-157r-3,l6047,-160r,-3l6044,-157r,-3l6041,-163r,-3l6038,-169r,3l6038,-160r-3,-3l6032,-163r,-3l6029,-166r,-3l6026,-163r-3,6l6023,-160r,-3l6020,-166r-3,6l6017,-163r-3,l6014,-160r,-6l6011,-169r,3l6008,-172r,3l6008,-166r-3,l6005,-175r-3,l6002,-169r,3l5999,-163r,6l5999,-166r-3,-3l5996,-166r-3,-3l5993,-163r-3,6l5990,-160r-3,-6l5987,-169r-2,6l5982,-163r-3,3l5979,-166r,3l5976,-160r,-3l5976,-166r-3,6l5973,-163r-3,9l5970,-166r-3,l5967,-160r,3l5964,-160r-3,-6e" filled="f" strokeweight="0">
              <v:path arrowok="t"/>
            </v:shape>
            <v:shape id="_x0000_s4128" style="position:absolute;left:5818;top:-172;width:142;height:18" coordorigin="5819,-172" coordsize="142,18" path="m5961,-166r,6l5958,-163r-3,-3l5955,-169r-3,-3l5952,-169r,12l5952,-160r-3,-9l5946,-160r,-3l5943,-163r,3l5940,-166r,-3l5940,-163r-3,-9l5934,-169r,3l5934,-160r-3,-6l5931,-163r-3,-3l5925,-163r,-3l5922,-166r,6l5919,-166r-2,6l5917,-163r-3,-6l5914,-166r,3l5911,-166r,3l5908,-160r-3,3l5905,-166r,-3l5902,-166r,3l5899,-160r,-3l5899,-169r-3,3l5896,-163r-3,6l5893,-154r-3,-9l5890,-166r-3,3l5887,-160r-3,-6l5884,-169r-3,6l5881,-172r-3,6l5878,-163r-3,9l5875,-160r,-3l5872,-166r-3,9l5869,-160r,-3l5869,-166r-3,-3l5866,-163r-3,3l5863,-163r,-6l5860,-166r,3l5857,-166r,3l5854,-160r,-6l5851,-166r,-3l5851,-163r-2,3l5846,-166r,-3l5846,-166r-3,l5843,-169r,3l5840,-169r-3,6l5837,-160r-3,-6l5834,-163r-3,l5831,-169r,-3l5828,-166r-3,3l5825,-160r-3,3l5822,-163r,-3l5819,-166e" filled="f" strokeweight="0">
              <v:path arrowok="t"/>
            </v:shape>
            <v:shape id="_x0000_s4127" style="position:absolute;left:5679;top:-172;width:139;height:18" coordorigin="5680,-172" coordsize="139,18" path="m5819,-166r,3l5819,-166r-3,l5816,-163r-3,6l5813,-163r,-3l5810,-163r,-3l5807,-160r,-6l5804,-163r,3l5801,-166r,6l5798,-166r,6l5798,-169r-3,3l5792,-166r,-6l5789,-169r,3l5789,-169r-3,3l5783,-163r-2,3l5781,-157r,3l5778,-160r,-3l5775,-163r,-3l5772,-166r,3l5769,-160r-3,-6l5766,-160r-3,-9l5763,-163r-3,l5757,-166r-3,3l5754,-160r,3l5751,-160r,-6l5748,-172r,3l5748,-172r-3,3l5745,-166r,-3l5742,-163r,3l5739,-169r,3l5739,-163r-3,l5736,-166r,-3l5733,-169r,3l5733,-169r-3,-3l5730,-166r-3,-3l5727,-166r,6l5724,-160r,-3l5724,-166r-3,-3l5721,-166r-3,6l5718,-163r-3,-3l5715,-163r-2,-9l5710,-166r,6l5707,-157r,-6l5707,-160r-3,-3l5701,-160r,-6l5698,-166r,6l5698,-163r-3,9l5692,-163r-3,l5689,-166r,3l5686,-160r-3,-6l5680,-166r,3e" filled="f" strokeweight="0">
              <v:path arrowok="t"/>
            </v:shape>
            <v:shape id="_x0000_s4126" style="position:absolute;left:5538;top:-175;width:142;height:21" coordorigin="5538,-175" coordsize="142,21" path="m5680,-163r-3,3l5677,-163r,-3l5674,-160r,-3l5671,-163r,-3l5668,-172r,3l5665,-172r,9l5662,-160r,-3l5659,-160r,-3l5659,-166r-3,-3l5656,-166r-3,6l5653,-166r-3,6l5650,-157r,-3l5647,-163r,3l5644,-160r,-3l5642,-166r,-3l5639,-166r,-3l5636,-166r,-3l5636,-166r-3,l5630,-172r,6l5630,-169r-3,3l5627,-163r-3,-3l5624,-163r-3,l5621,-160r-3,-3l5618,-160r,-3l5615,-166r,3l5612,-163r,3l5609,-163r,3l5609,-163r-3,-3l5606,-163r,6l5603,-166r,-3l5600,-163r,-3l5600,-160r-3,-3l5597,-169r-3,-3l5594,-175r,3l5591,-172r,9l5588,-163r,-3l5588,-169r-3,l5585,-166r-3,6l5582,-169r-3,3l5579,-169r,6l5579,-160r-3,-3l5574,-160r,3l5574,-160r-3,l5571,-166r-3,3l5568,-160r,-9l5565,-166r,3l5562,-160r,6l5559,-166r,3l5559,-166r-3,6l5556,-166r-3,l5553,-163r-3,l5547,-160r-3,-3l5544,-166r,-3l5541,-166r-3,l5538,-169r,3e" filled="f" strokeweight="0">
              <v:path arrowok="t"/>
            </v:shape>
            <v:shape id="_x0000_s4125" style="position:absolute;left:5396;top:-175;width:142;height:18" coordorigin="5396,-175" coordsize="142,18" path="m5538,-166r-3,3l5535,-166r-3,-3l5532,-166r-3,6l5529,-166r-3,-3l5526,-163r-3,-3l5523,-163r-3,-3l5520,-169r,6l5517,-160r,-9l5517,-166r-3,6l5514,-163r-3,l5508,-163r,-3l5506,-166r,-3l5506,-166r-3,3l5503,-166r,3l5500,-163r,3l5497,-163r-3,-9l5494,-169r-3,l5491,-166r-3,-3l5488,-166r-3,3l5485,-169r,6l5482,-166r,-3l5479,-160r,-3l5476,-157r,-3l5476,-163r-3,l5473,-166r-3,3l5470,-169r-3,6l5467,-169r-3,6l5464,-166r,3l5461,-157r,-3l5458,-160r,-3l5458,-166r-3,l5455,-163r-3,3l5452,-166r,-3l5449,-160r,-3l5449,-169r-3,-3l5446,-166r-3,9l5443,-160r-3,-3l5440,-160r-2,-6l5438,-169r,3l5438,-169r-3,3l5435,-163r-3,-6l5429,-166r,3l5426,-166r,3l5423,-163r,-6l5420,-166r,-3l5417,-172r,3l5417,-166r-3,3l5414,-166r-3,3l5411,-172r-3,-3l5408,-169r-3,6l5405,-166r-3,-3l5402,-163r-3,l5399,-166r-3,3l5396,-166e" filled="f" strokeweight="0">
              <v:path arrowok="t"/>
            </v:shape>
            <v:shape id="_x0000_s4124" style="position:absolute;left:5254;top:-175;width:142;height:18" coordorigin="5254,-175" coordsize="142,18" path="m5396,-166r-3,-6l5390,-169r,3l5390,-169r-3,6l5384,-160r,3l5384,-166r-3,-3l5381,-166r-3,l5378,-163r-3,-3l5375,-172r,3l5372,-166r,3l5370,-166r,3l5370,-166r-3,3l5367,-160r,-3l5364,-163r,-6l5361,-172r,3l5358,-166r,3l5358,-160r-3,l5355,-163r-3,l5352,-169r,6l5349,-169r,3l5346,-166r-3,l5343,-169r,3l5340,-160r,-6l5340,-163r-3,-3l5337,-160r,-3l5334,-160r-3,-3l5331,-166r-3,6l5328,-169r,3l5325,-169r,-6l5322,-172r,6l5322,-163r-3,-6l5319,-172r-3,12l5316,-163r,-9l5313,-166r,3l5310,-160r,-3l5307,-163r,-3l5304,-169r,3l5304,-169r-2,l5302,-166r-3,9l5296,-166r,3l5293,-163r,-3l5290,-169r,3l5290,-163r-3,l5284,-166r,-3l5281,-166r,-3l5281,-172r-3,l5278,-166r,3l5275,-166r,-6l5272,-166r,-6l5272,-175r-3,6l5266,-172r,6l5263,-169r,3l5260,-163r,-6l5257,-166r,6l5257,-157r-3,-6e" filled="f" strokeweight="0">
              <v:path arrowok="t"/>
            </v:shape>
            <v:shape id="_x0000_s4123" style="position:absolute;left:5112;top:-1970;width:142;height:1810" coordorigin="5112,-1970" coordsize="142,1810" path="m5254,-163r,-3l5251,-172r-3,6l5248,-169r,3l5245,-169r,-3l5245,-175r-3,-3l5242,-175r-3,-6l5239,-187r-3,l5236,-198r,-3l5234,-219r,-18l5234,-405r-3,-218l5231,-449r,103l5228,-228r,15l5225,-193r,6l5222,-175r,3l5222,-175r-3,-3l5219,-181r,6l5216,-172r-3,3l5213,-166r-3,3l5210,-169r-3,l5207,-166r-3,3l5204,-160r-3,-9l5201,-175r,6l5198,-163r-3,-6l5195,-166r,6l5192,-160r,-6l5189,-166r,-3l5189,-172r-3,3l5186,-166r-3,l5183,-175r,3l5180,-166r-3,3l5177,-166r,3l5174,-169r,-3l5171,-169r,3l5168,-169r-2,-3l5166,-169r,-3l5163,-175r,3l5163,-169r-3,-3l5160,-175r-3,-3l5157,-172r-3,3l5151,-175r-3,-3l5148,-184r-3,3l5145,-178r,6l5142,-175r,-6l5139,-184r,-3l5136,-190r-3,-14l5133,-207r,-3l5130,-210r,-9l5130,-225r-3,-12l5127,-240r-3,-32l5124,-293r,-121l5121,-502r,-978l5121,-1970r-3,1170l5118,-608r-3,-142l5115,-1015r,-875l5112,-950e" filled="f" strokeweight="0">
              <v:path arrowok="t"/>
            </v:shape>
            <v:shape id="_x0000_s4122" style="position:absolute;left:4970;top:-950;width:142;height:796" coordorigin="4970,-950" coordsize="142,796" path="m5112,-950r,584l5112,-313r-3,76l5109,-228r-3,24l5103,-187r,3l5103,-181r-3,l5100,-175r,3l5098,-169r-3,3l5095,-169r-3,l5092,-166r,6l5089,-163r,3l5089,-163r-3,l5086,-160r,-3l5083,-166r,3l5080,-157r,-9l5077,-163r-3,3l5074,-163r,3l5071,-160r-3,-3l5068,-166r,3l5065,-163r,-3l5062,-157r-3,l5059,-160r-3,3l5056,-160r-3,-6l5053,-163r,6l5050,-160r,-6l5047,-163r,6l5047,-154r-3,-12l5044,-163r-3,-3l5041,-157r-3,-3l5038,-166r-3,3l5035,-160r-3,3l5032,-160r,-3l5030,-160r,3l5030,-163r-3,3l5024,-163r,3l5024,-154r-3,-3l5021,-163r,6l5018,-163r-3,3l5015,-157r-3,-3l5009,-166r,3l5006,-160r,-3l5006,-166r-3,6l5003,-166r-3,l5000,-163r-3,l4994,-163r,-3l4991,-169r,6l4988,-160r,-3l4988,-160r-3,l4985,-157r,-3l4982,-163r,-3l4979,-163r,9l4979,-157r-3,-3l4976,-163r-3,-3l4973,-169r-3,6e" filled="f" strokeweight="0">
              <v:path arrowok="t"/>
            </v:shape>
            <v:shape id="_x0000_s4121" style="position:absolute;left:4828;top:-172;width:142;height:18" coordorigin="4828,-172" coordsize="142,18" path="m4970,-163r,3l4967,-163r,6l4964,-160r-3,-9l4961,-172r,9l4959,-163r,6l4956,-163r-3,-3l4953,-169r-3,3l4950,-163r,-3l4947,-160r-3,-3l4944,-160r,3l4941,-157r,-6l4941,-160r-3,3l4935,-163r,-3l4932,-166r,3l4929,-163r,3l4926,-166r,3l4923,-157r,-9l4920,-163r,6l4920,-163r-3,-3l4917,-160r-3,-9l4914,-163r,-3l4911,-166r,-3l4908,-160r-3,l4905,-163r,-3l4902,-169r-3,l4899,-166r-3,l4896,-172r-3,6l4893,-163r,3l4891,-166r,6l4888,-166r,-3l4885,-169r,6l4882,-154r,-6l4879,-157r,-3l4879,-166r-3,l4876,-169r,3l4873,-172r,9l4873,-166r-3,l4870,-163r-3,-3l4864,-166r,3l4861,-163r,3l4858,-163r-3,-3l4852,-166r-3,l4849,-157r,-3l4846,-163r-3,6l4843,-160r,-3l4840,-166r,6l4840,-157r-3,3l4837,-160r-3,-3l4834,-166r,-3l4831,-163r,6l4828,-163e" filled="f" strokeweight="0">
              <v:path arrowok="t"/>
            </v:shape>
            <v:shape id="_x0000_s4120" style="position:absolute;left:4689;top:-175;width:139;height:21" coordorigin="4689,-175" coordsize="139,21" path="m4828,-163r,-3l4828,-163r-3,-3l4825,-169r-2,9l4823,-157r-3,-6l4820,-166r-3,6l4817,-166r-3,l4814,-163r,-3l4811,-160r,6l4808,-163r,-3l4805,-163r,-6l4802,-163r-3,-6l4799,-160r,-3l4796,-166r,-3l4796,-163r-3,3l4790,-157r,-3l4790,-163r-3,l4787,-166r-3,l4781,-166r,-3l4781,-166r-3,l4775,-169r,9l4775,-157r-3,-6l4772,-166r,3l4769,-163r,-6l4766,-172r,9l4766,-160r-3,3l4763,-163r-3,-3l4760,-163r,3l4757,-169r,3l4755,-172r,3l4752,-175r,12l4749,-163r,3l4749,-166r-3,-3l4746,-172r,6l4743,-169r,9l4740,-163r,-3l4740,-163r-3,-3l4737,-160r,-9l4734,-169r,6l4734,-166r-3,-3l4731,-166r-3,6l4728,-166r-3,l4725,-169r-3,l4722,-166r,-3l4719,-163r,-3l4716,-169r,6l4716,-160r-3,-3l4713,-160r-3,-3l4707,-160r,3l4707,-160r-3,3l4704,-163r,-3l4701,-163r-3,-3l4698,-163r,-3l4695,-166r,3l4692,-172r,3l4692,-166r-3,l4689,-160e" filled="f" strokeweight="0">
              <v:path arrowok="t"/>
            </v:shape>
            <v:shape id="_x0000_s4119" style="position:absolute;left:4547;top:-573;width:142;height:416" coordorigin="4548,-573" coordsize="142,416" path="m4689,-160r,-3l4687,-160r-3,-6l4684,-160r-3,-6l4681,-169r,-3l4681,-169r-3,12l4675,-160r,3l4672,-160r,-3l4672,-166r-3,-3l4669,-163r,6l4666,-160r,-3l4663,-160r,3l4660,-163r,3l4657,-166r,3l4654,-166r,-3l4651,-166r,6l4651,-166r-3,-3l4648,-166r-3,l4645,-163r,-3l4642,-172r,3l4639,-163r,3l4636,-163r,-3l4633,-163r,-9l4630,-163r,-6l4627,-166r,-6l4624,-175r,3l4624,-169r-3,-3l4621,-181r-2,6l4619,-187r-3,-9l4616,-225r,-21l4613,-414r,-159l4610,-337r,71l4607,-193r,9l4607,-178r-3,l4604,-172r,3l4601,-169r,6l4598,-166r,3l4598,-160r-3,-6l4595,-172r-3,3l4589,-163r,6l4589,-163r-3,-3l4586,-163r-3,-6l4583,-166r-3,3l4580,-160r-3,-3l4577,-160r-3,-3l4574,-160r-3,3l4571,-163r-3,l4568,-166r-3,-6l4565,-169r-3,6l4559,-163r,-3l4556,-166r,3l4553,-163r,3l4553,-163r-2,-3l4548,-166r,3l4548,-166e" filled="f" strokeweight="0">
              <v:path arrowok="t"/>
            </v:shape>
            <v:shape id="_x0000_s4118" style="position:absolute;left:4405;top:-172;width:142;height:15" coordorigin="4406,-172" coordsize="142,15" path="m4548,-166r,6l4545,-160r,3l4545,-160r-3,-3l4542,-160r-3,-3l4536,-169r,12l4533,-160r,-6l4530,-160r,-3l4527,-166r,6l4524,-166r,3l4524,-160r-3,-3l4521,-157r-3,-6l4518,-157r-3,-3l4515,-163r,-3l4512,-163r,-3l4512,-169r-3,3l4509,-169r-3,6l4503,-166r,-3l4503,-166r-3,l4500,-160r-3,-9l4494,-172r,6l4491,-166r,3l4488,-163r,-6l4485,-166r,3l4483,-163r,-3l4480,-166r,-6l4480,-169r-3,l4477,-166r,3l4474,-163r,-6l4471,-163r,-6l4468,-163r,3l4465,-160r,-6l4462,-169r,3l4462,-169r-3,-3l4459,-169r-3,3l4456,-163r-3,l4453,-157r,-3l4450,-163r,-3l4447,-163r,3l4447,-166r-3,3l4444,-160r,-3l4441,-166r,3l4438,-166r,-6l4438,-169r-3,3l4435,-163r-3,-3l4432,-163r-3,-3l4429,-163r-3,3l4426,-166r-3,-3l4423,-166r,3l4423,-160r-3,-6l4417,-163r,3l4417,-166r-2,6l4415,-163r-3,l4412,-160r,-3l4409,-166r-3,3l4406,-169e" filled="f" strokeweight="0">
              <v:path arrowok="t"/>
            </v:shape>
            <v:shape id="_x0000_s4117" style="position:absolute;left:4263;top:-172;width:142;height:18" coordorigin="4264,-172" coordsize="142,18" path="m4406,-169r,3l4406,-163r-3,-3l4403,-169r-3,3l4400,-160r-3,l4397,-163r,3l4394,-163r,-3l4391,-160r,3l4388,-160r,-3l4385,-157r-3,-6l4382,-166r,-6l4379,-169r,3l4376,-166r-3,6l4373,-166r,3l4370,-169r,3l4367,-160r,-6l4364,-166r,6l4364,-163r-3,3l4361,-163r-3,6l4358,-163r-3,-9l4355,-169r,6l4352,-166r,6l4352,-157r-3,-3l4346,-163r,3l4344,-163r,3l4341,-160r,-3l4338,-160r,-3l4338,-169r-3,3l4335,-160r,3l4332,-160r,-3l4329,-163r,-6l4326,-172r,6l4323,-169r-3,3l4320,-163r-3,l4314,-166r,9l4311,-160r,-3l4311,-157r-3,-6l4308,-169r,3l4305,-169r,6l4302,-166r,-3l4299,-166r,3l4299,-160r-3,6l4296,-160r-3,-9l4293,-163r-3,l4290,-166r-3,l4284,-163r,9l4284,-160r,-3l4281,-166r-3,-3l4278,-166r-2,3l4276,-166r,3l4273,-166r,-3l4273,-166r-3,3l4267,-163r,3l4264,-157e" filled="f" strokeweight="0">
              <v:path arrowok="t"/>
            </v:shape>
            <v:shape id="_x0000_s4116" style="position:absolute;left:4121;top:-172;width:142;height:18" coordorigin="4122,-172" coordsize="142,18" path="m4264,-157r,-9l4261,-166r,-3l4261,-166r,3l4258,-169r,6l4255,-166r,6l4252,-166r,6l4252,-157r-3,-3l4246,-163r-3,3l4243,-163r-3,3l4240,-157r-3,-3l4237,-163r,3l4234,-166r,6l4231,-169r-3,l4228,-160r-3,-3l4225,-166r,-3l4222,-166r,3l4219,-157r,-6l4216,-169r-3,6l4213,-166r-3,-3l4210,-166r,-3l4208,-166r-3,3l4202,-157r,-3l4202,-163r-3,l4199,-166r-3,3l4196,-166r,-3l4193,-166r,12l4193,-163r-3,-3l4187,-163r,3l4184,-160r,-3l4184,-166r-3,-3l4181,-160r-3,l4175,-166r-3,-3l4172,-166r-3,l4169,-163r-3,-6l4166,-172r,3l4163,-169r,-3l4163,-169r-3,9l4157,-163r,3l4154,-160r,-9l4151,-163r,-3l4148,-160r,-3l4145,-160r,-3l4142,-166r-2,3l4140,-160r,3l4137,-160r,3l4137,-160r-3,3l4131,-160r,-3l4131,-166r-3,-3l4128,-163r,6l4125,-160r,-3l4122,-160e" filled="f" strokeweight="0">
              <v:path arrowok="t"/>
            </v:shape>
            <v:shape id="_x0000_s4115" style="position:absolute;left:3982;top:-172;width:139;height:15" coordorigin="3983,-172" coordsize="139,15" path="m4122,-160r,-6l4119,-166r,3l4116,-163r-3,l4113,-157r-3,l4110,-160r-3,-3l4107,-166r,-3l4104,-166r-3,3l4101,-166r-3,-3l4098,-163r-3,-3l4095,-163r,-3l4092,-169r,6l4089,-160r,-3l4089,-169r,6l4086,-163r,-6l4083,-163r,3l4080,-169r,6l4077,-163r,-3l4074,-169r,-3l4074,-169r-2,9l4072,-163r-3,l4069,-166r-3,-3l4066,-163r,6l4063,-163r-3,3l4060,-166r-3,3l4054,-169r,6l4051,-166r,-3l4048,-163r-3,3l4042,-163r,-3l4042,-160r-3,l4039,-166r-3,-3l4036,-163r,3l4036,-163r-3,3l4033,-163r-3,6l4030,-160r-3,l4027,-163r-3,-6l4021,-163r,-3l4018,-166r,-3l4018,-163r-3,-3l4015,-169r-3,3l4012,-169r,3l4009,-160r,-3l4006,-169r,6l4004,-166r,9l4001,-163r,6l3998,-160r,-3l3998,-166r-3,l3995,-172r,3l3992,-166r,-3l3989,-163r,-3l3986,-172r,3l3986,-163r-3,3l3983,-163r,-3e" filled="f" strokeweight="0">
              <v:path arrowok="t"/>
            </v:shape>
            <v:shape id="_x0000_s4114" style="position:absolute;left:3840;top:-172;width:142;height:15" coordorigin="3841,-172" coordsize="142,15" path="m3983,-166r-3,l3977,-163r,-9l3974,-172r,9l3971,-166r,6l3971,-163r-3,l3968,-166r,6l3965,-163r-3,-3l3962,-163r-3,-3l3959,-160r,3l3956,-163r-3,-3l3953,-169r-3,3l3950,-169r,3l3947,-169r,3l3947,-172r-3,6l3941,-166r,6l3938,-163r,-3l3936,-166r,3l3936,-166r,-6l3933,-169r,-3l3930,-169r,3l3927,-163r,-3l3924,-163r,-3l3924,-163r,-3l3921,-169r-3,3l3918,-163r-3,l3915,-160r-3,l3912,-163r,-3l3909,-160r,-3l3906,-169r,3l3906,-163r-3,l3903,-166r-3,6l3897,-166r-3,l3894,-163r-3,-3l3888,-166r,-6l3888,-169r,6l3885,-163r,3l3882,-160r,-3l3882,-166r-3,l3879,-169r-3,l3876,-166r-3,-3l3873,-163r,6l3870,-166r,3l3870,-166r-2,l3868,-163r-3,-3l3865,-160r,3l3862,-166r,3l3859,-157r,-3l3859,-163r-3,3l3853,-163r,3l3850,-160r,-3l3847,-163r,-3l3844,-163r,-3l3844,-169r-3,3l3841,-163e" filled="f" strokeweight="0">
              <v:path arrowok="t"/>
            </v:shape>
            <v:shape id="_x0000_s4113" style="position:absolute;left:3698;top:-175;width:142;height:18" coordorigin="3699,-175" coordsize="142,18" path="m3841,-163r,-3l3838,-169r-3,6l3832,-163r,-6l3832,-172r-3,3l3829,-166r,3l3826,-163r,3l3823,-163r,3l3820,-163r-3,-3l3817,-160r-3,l3814,-169r,3l3811,-163r,3l3808,-157r-3,-6l3805,-160r,-3l3802,-166r,6l3800,-160r-3,-3l3797,-166r,3l3794,-163r,6l3791,-163r,3l3791,-163r-3,-6l3788,-166r-3,l3785,-169r-3,9l3782,-163r-3,3l3779,-163r,-3l3776,-166r,6l3776,-163r-3,l3773,-157r-3,-3l3770,-163r,-6l3767,-160r,-6l3767,-160r-3,-3l3764,-166r-3,3l3761,-166r-3,-3l3758,-166r-3,9l3755,-169r-3,3l3752,-163r,-3l3749,-166r,-9l3746,-166r,3l3743,-163r,-3l3743,-163r-3,3l3740,-163r-3,3l3737,-157r-3,-3l3734,-169r-2,l3732,-160r-3,-6l3726,-163r,3l3726,-163r-3,3l3723,-166r,3l3720,-160r-3,-3l3717,-169r,6l3714,-160r,-3l3714,-160r-3,-6l3711,-160r-3,-3l3708,-166r,-6l3705,-169r,6l3702,-166r,3l3702,-166r-3,3l3699,-160e" filled="f" strokeweight="0">
              <v:path arrowok="t"/>
            </v:shape>
            <v:shape id="_x0000_s4112" style="position:absolute;left:3557;top:-172;width:142;height:18" coordorigin="3557,-172" coordsize="142,18" path="m3699,-160r-3,-3l3693,-160r,-3l3690,-169r,-3l3687,-166r,6l3684,-157r,-3l3681,-163r,3l3678,-160r,-3l3675,-157r,3l3672,-166r,-3l3672,-166r-3,l3669,-163r-3,-3l3666,-169r,3l3663,-169r,3l3661,-166r,3l3658,-163r-3,l3655,-166r,3l3652,-163r,3l3652,-157r-3,-6l3646,-163r,3l3643,-163r,-3l3640,-169r,3l3637,-166r,3l3637,-169r-3,l3634,-172r,3l3631,-163r,-3l3628,-160r-3,-3l3625,-160r,-3l3622,-160r,-3l3619,-169r-3,l3613,-169r,6l3610,-160r,-6l3610,-163r,3l3607,-163r,3l3607,-166r-3,-6l3601,-166r,6l3598,-163r,-9l3595,-166r,-3l3593,-163r,-3l3590,-163r,-3l3587,-166r,-3l3584,-163r,-9l3581,-163r,-6l3578,-166r,6l3575,-169r,6l3572,-160r,-3l3569,-166r,3l3569,-160r-3,-6l3566,-169r,-3l3563,-166r,3l3560,-166r,3l3560,-166r-3,6e" filled="f" strokeweight="0">
              <v:path arrowok="t"/>
            </v:shape>
            <v:shape id="_x0000_s4111" style="position:absolute;left:3415;top:-172;width:142;height:15" coordorigin="3415,-172" coordsize="142,15" path="m3557,-160r,-3l3554,-169r,-3l3554,-163r-3,l3551,-160r,-6l3548,-172r-3,9l3545,-160r,-9l3542,-169r,3l3539,-163r,3l3539,-163r-3,3l3536,-163r,-6l3533,-166r,-3l3530,-163r-3,-6l3527,-172r,9l3525,-163r,-3l3525,-169r-3,6l3522,-166r-3,-6l3519,-169r,3l3516,-172r,12l3513,-163r,6l3513,-163r-3,3l3510,-157r-3,-3l3507,-163r-3,-3l3504,-160r,-3l3501,-163r,-3l3498,-163r-3,6l3495,-160r,-3l3492,-160r-3,l3489,-157r-3,-6l3486,-160r-3,-3l3480,-166r,-3l3480,-166r-3,6l3477,-157r-3,-6l3471,-166r,-6l3471,-169r-3,6l3468,-169r-3,12l3465,-160r-3,3l3462,-163r-3,-6l3459,-172r-2,6l3457,-169r,3l3454,-163r,-6l3454,-163r-3,3l3451,-166r-3,3l3445,-160r,-3l3445,-166r-3,3l3442,-172r,3l3439,-163r,-3l3436,-166r,6l3433,-157r,-9l3433,-160r-3,-12l3430,-160r-3,l3427,-166r-3,6l3424,-163r-3,3l3421,-163r,-3l3418,-166r,3l3415,-166e" filled="f" strokeweight="0">
              <v:path arrowok="t"/>
            </v:shape>
            <v:shape id="_x0000_s4110" style="position:absolute;left:3276;top:-172;width:139;height:18" coordorigin="3276,-172" coordsize="139,18" path="m3415,-166r,6l3412,-160r,-3l3409,-160r,6l3409,-166r-3,l3406,-169r,-3l3403,-163r,3l3400,-169r,-3l3397,-172r,3l3394,-163r-3,-3l3391,-172r-2,3l3389,-163r-3,-9l3386,-166r,-3l3383,-166r,3l3383,-160r-3,6l3377,-160r-3,-3l3374,-166r,-6l3371,-163r,3l3371,-163r-3,l3365,-163r,3l3362,-163r,3l3362,-166r-3,l3359,-163r,3l3356,-160r,-6l3353,-163r,-6l3353,-172r-3,3l3350,-166r-3,3l3347,-160r,-3l3344,-163r,-3l3341,-166r,3l3341,-160r-3,3l3338,-160r-3,-3l3335,-169r-3,l3332,-166r-3,-3l3329,-166r,6l3326,-163r,-6l3326,-163r-3,6l3323,-160r-2,-3l3321,-160r-3,-6l3318,-169r,3l3315,-166r-3,6l3312,-157r,-6l3309,-166r,3l3306,-160r,-3l3306,-166r-3,-3l3300,-163r,-3l3300,-169r-3,l3297,-166r-3,l3294,-169r-3,l3291,-163r,3l3288,-163r,-3l3285,-163r,-6l3285,-166r-3,3l3282,-169r-3,3l3279,-169r,3l3276,-163r,-3l3276,-160e" filled="f" strokeweight="0">
              <v:path arrowok="t"/>
            </v:shape>
            <v:shape id="_x0000_s4109" style="position:absolute;left:3134;top:-175;width:142;height:21" coordorigin="3134,-175" coordsize="142,21" path="m3276,-160r-3,-3l3273,-160r-3,3l3270,-160r-3,-3l3264,-166r,-3l3264,-166r-3,9l3261,-160r-3,-12l3258,-169r,-3l3255,-166r,3l3253,-163r,-3l3253,-163r,3l3250,-163r,-3l3247,-163r,-3l3244,-169r,3l3244,-169r-3,6l3241,-166r-3,l3238,-160r,-3l3235,-166r,-3l3232,-175r,3l3232,-169r-3,-3l3229,-166r,3l3226,-157r,-12l3223,-163r,3l3220,-166r,-3l3217,-166r,-3l3214,-166r,3l3211,-157r,-3l3211,-166r-3,-6l3208,-166r,3l3205,-166r,3l3202,-169r,9l3202,-157r-3,-9l3199,-163r-3,9l3196,-157r-3,-6l3193,-160r,-6l3190,-163r,-3l3187,-169r-2,3l3185,-169r-3,3l3182,-163r-3,-3l3179,-169r-3,6l3176,-166r-3,l3173,-163r,-3l3170,-160r-3,-9l3167,-166r-3,l3161,-169r,6l3161,-169r-3,3l3158,-169r-3,3l3152,-169r,-3l3152,-169r,3l3149,-166r,3l3146,-163r-3,l3143,-160r-3,-3l3140,-166r-3,3l3137,-166r-3,-3l3134,-163e" filled="f" strokeweight="0">
              <v:path arrowok="t"/>
            </v:shape>
            <v:shape id="_x0000_s4108" style="position:absolute;left:2992;top:-175;width:142;height:18" coordorigin="2992,-175" coordsize="142,18" path="m3134,-163r-3,-6l3131,-163r,-3l3128,-160r,-6l3125,-166r,3l3125,-166r-3,l3122,-163r-3,-6l3119,-166r-2,-6l3117,-166r,-3l3114,-163r,3l3114,-163r-3,l3111,-166r-3,3l3108,-166r-3,-3l3105,-160r-3,-3l3102,-166r-3,-3l3096,-166r,-3l3096,-166r-3,3l3093,-169r,6l3090,-160r,-3l3087,-166r,-3l3084,-163r,-3l3084,-169r,3l3081,-169r,3l3078,-163r,3l3075,-160r,-3l3072,-163r,3l3072,-166r-3,3l3069,-166r,-3l3066,-169r-3,3l3063,-169r-3,l3057,-166r,-6l3057,-166r-3,3l3051,-166r-2,3l3049,-160r,-6l3049,-163r-3,l3046,-160r-3,-6l3043,-163r-3,-3l3040,-160r-3,-9l3037,-163r,3l3034,-157r,-3l3034,-169r-3,3l3031,-160r-3,-3l3028,-169r-3,9l3025,-166r-3,3l3022,-160r-3,l3016,-166r,3l3013,-175r,3l3013,-166r,-3l3010,-166r,3l3010,-160r-3,3l3004,-160r,-3l3001,-163r,-3l3001,-163r-3,3l2998,-157r-3,-3l2995,-157r,-12l2992,-172e" filled="f" strokeweight="0">
              <v:path arrowok="t"/>
            </v:shape>
            <v:shape id="_x0000_s4107" style="position:absolute;left:2850;top:-172;width:142;height:15" coordorigin="2850,-172" coordsize="142,15" path="m2992,-172r,6l2989,-163r,3l2986,-166r,9l2983,-160r,-6l2980,-169r-2,-3l2978,-169r,6l2975,-157r,-3l2972,-157r,-9l2969,-160r,3l2969,-163r-3,3l2966,-163r-3,l2963,-160r-3,-3l2960,-160r,-6l2957,-163r,-3l2954,-172r,3l2951,-157r,-6l2951,-160r-3,-3l2948,-166r-3,-3l2945,-163r-3,-3l2942,-169r-3,l2939,-163r-3,l2936,-166r-3,-6l2933,-166r-3,3l2930,-160r-3,-3l2927,-166r-3,6l2924,-169r-3,-3l2921,-166r-3,-3l2918,-172r-3,6l2915,-169r-3,-3l2912,-166r-2,3l2910,-166r-3,6l2907,-163r,-3l2904,-166r,-6l2901,-166r-3,6l2898,-166r,-3l2895,-169r,6l2892,-166r,6l2889,-157r-3,-9l2886,-163r,-3l2883,-172r,6l2880,-172r,12l2877,-160r,-6l2877,-160r-3,-6l2871,-166r-3,-6l2868,-169r-3,9l2865,-157r-3,-9l2859,-160r,-3l2859,-166r-3,l2856,-163r-3,-6l2853,-166r-3,-3e" filled="f" strokeweight="0">
              <v:path arrowok="t"/>
            </v:shape>
            <v:shape id="_x0000_s4106" style="position:absolute;left:2708;top:-175;width:142;height:21" coordorigin="2708,-175" coordsize="142,21" path="m2850,-169r,3l2847,-163r-3,-6l2844,-163r,-3l2842,-160r,3l2842,-166r-3,-6l2839,-169r,9l2836,-166r-3,l2833,-160r-3,-3l2827,-169r,3l2824,-172r,3l2824,-166r-3,6l2821,-163r-3,-3l2818,-172r-3,9l2815,-166r-3,6l2812,-169r-3,6l2809,-166r,3l2806,-166r-3,3l2803,-166r-3,3l2800,-157r-3,-6l2797,-160r-3,l2794,-157r,-3l2794,-163r-3,-3l2788,-163r,3l2785,-160r,-3l2785,-160r-3,6l2782,-160r-3,-12l2779,-169r,3l2776,-166r,6l2776,-163r-2,-3l2774,-169r-3,3l2768,-166r,-3l2765,-169r,3l2765,-163r-3,-3l2762,-169r-3,3l2759,-163r,-3l2756,-163r-3,-6l2753,-166r,6l2750,-163r,-3l2747,-163r,-6l2747,-160r-3,-6l2744,-169r-3,6l2741,-166r-3,3l2738,-166r-3,l2735,-169r,-3l2732,-169r,6l2729,-163r,3l2729,-163r-3,-3l2726,-163r-3,-6l2723,-175r,6l2720,-172r,6l2720,-169r-3,3l2717,-172r-3,3l2714,-166r,-3l2711,-163r,-3l2708,-172e" filled="f" strokeweight="0">
              <v:path arrowok="t"/>
            </v:shape>
            <v:shape id="_x0000_s4105" style="position:absolute;left:2569;top:-175;width:139;height:18" coordorigin="2570,-175" coordsize="139,18" path="m2708,-172r,9l2706,-166r,-3l2703,-169r,3l2700,-160r,-3l2697,-163r,-3l2697,-163r-3,3l2691,-163r,3l2688,-163r,-3l2685,-163r,3l2682,-169r,-3l2682,-175r-3,9l2679,-163r-3,3l2676,-163r,-3l2673,-163r-3,l2670,-166r,6l2667,-157r,-3l2664,-160r,-3l2664,-166r-3,6l2661,-163r,-3l2658,-160r,-6l2655,-169r,3l2655,-163r-3,-6l2652,-166r,-3l2649,-163r-3,-6l2643,-166r,-3l2640,-166r,3l2638,-169r,12l2635,-166r,6l2632,-169r,3l2629,-166r,3l2626,-166r,-3l2626,-166r-3,-3l2623,-163r,-3l2620,-172r,3l2617,-160r,3l2617,-160r,3l2614,-160r,-3l2611,-163r,-3l2608,-163r,-3l2605,-166r-3,l2602,-169r,-3l2599,-166r,6l2599,-163r-3,l2596,-169r-3,l2593,-172r-3,3l2587,-169r,-3l2587,-166r-3,3l2581,-172r,6l2578,-169r,6l2578,-169r-3,-6l2575,-169r-3,l2572,-166r-2,-3l2570,-172e" filled="f" strokeweight="0">
              <v:path arrowok="t"/>
            </v:shape>
            <v:shape id="_x0000_s4104" style="position:absolute;left:2427;top:-175;width:142;height:15" coordorigin="2428,-175" coordsize="142,15" path="m2570,-172r-3,3l2567,-172r,-3l2564,-172r,6l2561,-166r,3l2561,-166r-3,-3l2555,-166r,-3l2555,-163r-3,l2552,-160r,-3l2549,-166r-3,-3l2546,-166r,-3l2543,-166r,6l2540,-169r-3,6l2537,-166r,-3l2534,-169r-3,-3l2531,-163r,-6l2528,-163r,-3l2525,-163r,-3l2522,-163r,3l2519,-163r-3,l2513,-169r,-3l2510,-163r,-3l2510,-169r-3,6l2507,-169r-3,3l2504,-172r,3l2502,-163r,-6l2499,-166r,-3l2496,-166r,-3l2496,-166r,3l2493,-169r-3,6l2487,-160r-3,-6l2481,-166r,-3l2478,-169r-3,3l2475,-169r,-3l2472,-169r,-3l2472,-166r-3,-3l2466,-166r,3l2463,-160r,-3l2460,-166r,3l2457,-163r-3,-3l2454,-172r,6l2451,-163r,-3l2448,-169r,3l2445,-163r,-3l2442,-166r,3l2442,-166r-3,-3l2436,-166r,3l2436,-169r-2,3l2434,-172r-3,9l2428,-166r,-3l2428,-163e" filled="f" strokeweight="0">
              <v:path arrowok="t"/>
            </v:shape>
            <v:shape id="_x0000_s4103" style="position:absolute;left:2285;top:-467;width:142;height:313" coordorigin="2286,-467" coordsize="142,313" path="m2428,-163r-3,l2422,-154r,-6l2419,-172r,6l2416,-163r,-3l2413,-169r-3,l2410,-172r-3,l2407,-175r-3,-6l2401,-166r,-3l2398,-166r,-6l2398,-169r-3,-6l2395,-169r-3,3l2392,-169r-3,3l2386,-172r,3l2386,-166r-3,-3l2383,-163r-3,l2380,-166r-3,-3l2377,-166r,3l2374,-163r,-3l2371,-169r,3l2368,-166r-2,3l2366,-166r,-6l2363,-163r,-6l2360,-166r-3,3l2357,-169r-3,-3l2354,-175r-3,3l2348,-169r,-3l2345,-169r,-3l2342,-178r-3,-6l2339,-187r,-20l2336,-213r,-74l2336,-343r-3,-124l2333,-375r-3,150l2330,-207r-3,23l2327,-175r,-3l2327,-175r-3,3l2321,-166r,3l2321,-160r-3,-6l2318,-163r-3,3l2315,-166r-3,3l2309,-166r-3,l2306,-163r-3,3l2303,-166r,3l2300,-166r,-3l2297,-163r-2,-3l2295,-163r,-3l2292,-166r,3l2289,-166r-3,6l2286,-163e" filled="f" strokeweight="0">
              <v:path arrowok="t"/>
            </v:shape>
            <v:shape id="_x0000_s4102" style="position:absolute;left:2143;top:-175;width:142;height:18" coordorigin="2144,-175" coordsize="142,18" path="m2286,-163r-3,-3l2283,-169r,6l2280,-166r,-3l2280,-166r-3,-3l2274,-166r,3l2274,-169r-3,3l2271,-163r-3,-3l2268,-169r-3,6l2265,-160r,-3l2262,-166r,-3l2259,-169r-3,-3l2256,-166r,3l2256,-160r-3,-6l2253,-163r-3,-6l2247,-163r,-3l2244,-163r,-3l2244,-163r-3,-3l2241,-169r-3,3l2235,-166r,-3l2232,-163r,3l2229,-157r,-3l2227,-160r-3,l2224,-157r,-3l2221,-169r,3l2218,-163r,3l2218,-163r-3,-3l2212,-163r-3,-6l2209,-166r,-3l2206,-166r,-3l2203,-166r-3,3l2200,-169r-3,l2197,-163r-3,3l2194,-166r-3,-3l2191,-166r-3,l2185,-169r,3l2185,-169r-3,9l2182,-163r,-3l2179,-160r,-6l2176,-172r,-3l2173,-172r,3l2173,-163r-3,-6l2170,-166r-3,-3l2167,-166r-3,-3l2164,-163r-3,3l2161,-166r-2,3l2159,-160r,-6l2156,-166r,3l2153,-163r,-3l2150,-169r-3,6l2147,-160r,-3l2144,-166r,9e" filled="f" strokeweight="0">
              <v:path arrowok="t"/>
            </v:shape>
            <v:shape id="_x0000_s4101" style="position:absolute;left:2075;top:-172;width:68;height:15" coordorigin="2076,-172" coordsize="68,15" path="m2144,-157r-3,-6l2138,-169r,6l2135,-163r,-3l2132,-169r,3l2129,-169r,6l2126,-166r,3l2123,-166r,6l2123,-157r-3,-9l2120,-163r-3,6l2117,-160r-3,-6l2114,-169r,-3l2111,-166r,3l2108,-160r-3,-6l2102,-172r,3l2102,-163r-3,-3l2099,-169r,3l2099,-169r-3,9l2093,-163r,-3l2091,-166r,3l2091,-160r-3,-6l2088,-163r-3,-6l2085,-172r-3,3l2082,-166r-3,-3l2079,-166r-3,-6l2076,-169r,3e" filled="f" strokeweight="0">
              <v:path arrowok="t"/>
            </v:shape>
            <v:shape id="_x0000_s4100" style="position:absolute;left:10990;top:-1381;width:2;height:39" coordorigin="10990,-1380" coordsize="0,39" o:spt="100" adj="0,,0" path="m10990,-1380r,m10990,-1380r,38m10990,-1380r,38e" filled="f" strokecolor="navy" strokeweight="0">
              <v:stroke joinstyle="round"/>
              <v:formulas/>
              <v:path arrowok="t" o:connecttype="segments"/>
            </v:shape>
            <v:shape id="_x0000_s4099" style="position:absolute;left:10898;top:-1649;width:2;height:39" coordorigin="10899,-1648" coordsize="0,39" o:spt="100" adj="0,,0" path="m10899,-1648r,m10899,-1648r,38m10899,-1648r,38e" filled="f" strokecolor="navy" strokeweight="0">
              <v:stroke joinstyle="round"/>
              <v:formulas/>
              <v:path arrowok="t" o:connecttype="segments"/>
            </v:shape>
            <v:shape id="_x0000_s4098" style="position:absolute;left:9934;top:-1354;width:2;height:39" coordorigin="9935,-1354" coordsize="0,39" o:spt="100" adj="0,,0" path="m9935,-1354r,m9935,-1354r,39m9935,-1354r,39e" filled="f" strokecolor="navy" strokeweight="0">
              <v:stroke joinstyle="round"/>
              <v:formulas/>
              <v:path arrowok="t" o:connecttype="segments"/>
            </v:shape>
            <v:shape id="_x0000_s4097" style="position:absolute;left:9381;top:-1142;width:2;height:39" coordorigin="9382,-1141" coordsize="0,39" o:spt="100" adj="0,,0" path="m9382,-1141r,m9382,-1141r,38m9382,-1141r,38e" filled="f" strokecolor="navy" strokeweight="0">
              <v:stroke joinstyle="round"/>
              <v:formulas/>
              <v:path arrowok="t" o:connecttype="segments"/>
            </v:shape>
            <v:shape id="_x0000_s4096" style="position:absolute;left:8678;top:-1177;width:2;height:39" coordorigin="8678,-1177" coordsize="0,39" o:spt="100" adj="0,,0" path="m8678,-1177r,m8678,-1177r,38m8678,-1177r,38e" filled="f" strokecolor="navy" strokeweight="0">
              <v:stroke joinstyle="round"/>
              <v:formulas/>
              <v:path arrowok="t" o:connecttype="segments"/>
            </v:shape>
            <v:shape id="_x0000_s4095" style="position:absolute;left:5230;top:-2683;width:2;height:39" coordorigin="5231,-2683" coordsize="0,39" o:spt="100" adj="0,,0" path="m5231,-2683r,m5231,-2683r,39m5231,-2683r,39e" filled="f" strokecolor="navy" strokeweight="0">
              <v:stroke joinstyle="round"/>
              <v:formulas/>
              <v:path arrowok="t" o:connecttype="segments"/>
            </v:shape>
            <v:shape id="_x0000_s4094" style="position:absolute;left:5121;top:-2951;width:2;height:39" coordorigin="5121,-2951" coordsize="0,39" o:spt="100" adj="0,,0" path="m5121,-2951r,m5121,-2951r,38m5121,-2951r,38e" filled="f" strokecolor="navy" strokeweight="0">
              <v:stroke joinstyle="round"/>
              <v:formulas/>
              <v:path arrowok="t" o:connecttype="segments"/>
            </v:shape>
            <v:shape id="_x0000_s4093" style="position:absolute;left:2332;top:-1180;width:2;height:39" coordorigin="2333,-1180" coordsize="0,39" o:spt="100" adj="0,,0" path="m2333,-1180r,m2333,-1180r,39m2333,-1180r,39e" filled="f" strokecolor="navy" strokeweight="0">
              <v:stroke joinstyle="round"/>
              <v:formulas/>
              <v:path arrowok="t" o:connecttype="segments"/>
            </v:shape>
            <v:shape id="_x0000_s4092" style="position:absolute;left:4609;top:-1286;width:9;height:39" coordorigin="4610,-1286" coordsize="9,39" o:spt="100" adj="0,,0" path="m4610,-1286r9,m4610,-1286r,38e" filled="f" strokecolor="navy" strokeweight="0">
              <v:stroke joinstyle="round"/>
              <v:formulas/>
              <v:path arrowok="t" o:connecttype="segments"/>
            </v:shape>
            <v:line id="_x0000_s4091" style="position:absolute" from="4619,-1286" to="4619,-1248" strokecolor="navy" strokeweight="0"/>
            <v:shape id="_x0000_s4090" style="position:absolute;left:10990;top:-715;width:63;height:118" coordorigin="10990,-714" coordsize="63,118" path="m10990,-596r,-39l11052,-673r,-41e" filled="f" strokecolor="navy" strokeweight="0">
              <v:path arrowok="t"/>
            </v:shape>
            <v:line id="_x0000_s4089" style="position:absolute" from="2667,-3078" to="2667,-2827" strokeweight=".20861mm"/>
            <v:line id="_x0000_s4088" style="position:absolute" from="2912,-2615" to="2711,-2730" strokeweight=".20808mm"/>
            <v:line id="_x0000_s4087" style="position:absolute" from="2933,-3269" to="2711,-3142" strokeweight=".20808mm"/>
            <v:line id="_x0000_s4086" style="position:absolute" from="3247,-3142" to="3022,-3269" strokeweight=".20808mm"/>
            <v:line id="_x0000_s4085" style="position:absolute" from="3226,-3425" to="3022,-3316" strokeweight=".20808mm"/>
            <v:line id="_x0000_s4084" style="position:absolute" from="2791,-3417" to="2933,-3325" strokeweight=".59pt"/>
            <v:line id="_x0000_s4083" style="position:absolute" from="3291,-2827" to="3291,-3078" strokeweight=".20861mm"/>
            <v:line id="_x0000_s4082" style="position:absolute" from="3046,-2615" to="3247,-2733" strokeweight=".20811mm"/>
            <v:line id="_x0000_s4081" style="position:absolute" from="3525,-3313" to="3341,-3411" strokeweight=".20808mm"/>
            <v:line id="_x0000_s4080" style="position:absolute" from="3394,-3638" to="3297,-3520" strokeweight=".20833mm"/>
            <v:line id="_x0000_s4079" style="position:absolute" from="3415,-3579" to="3365,-3520" strokeweight=".20833mm"/>
            <v:line id="_x0000_s4078" style="position:absolute" from="3297,-2082" to="3022,-2082" strokeweight=".20792mm"/>
            <v:line id="_x0000_s4077" style="position:absolute" from="3773,-2073" to="3386,-2079" strokeweight=".20792mm"/>
            <v:line id="_x0000_s4076" style="position:absolute" from="4497,-2140" to="4382,-2344" strokeweight=".20844mm"/>
            <v:line id="_x0000_s4075" style="position:absolute" from="4104,-2382" to="4317,-2382" strokeweight=".20792mm"/>
            <v:line id="_x0000_s4074" style="position:absolute" from="4400,-1831" to="4515,-2031" strokeweight=".20844mm"/>
            <v:line id="_x0000_s4073" style="position:absolute" from="4338,-1831" to="4468,-2055" strokeweight=".20844mm"/>
            <v:line id="_x0000_s4072" style="position:absolute" from="3859,-2140" to="3977,-2344" strokeweight=".20844mm"/>
            <v:line id="_x0000_s4071" style="position:absolute" from="4101,-1760" to="4314,-1760" strokeweight=".20792mm"/>
            <v:line id="_x0000_s4070" style="position:absolute" from="3956,-1831" to="3841,-2031" strokeweight=".20844mm"/>
            <v:line id="_x0000_s4069" style="position:absolute" from="4015,-1831" to="3888,-2055" strokeweight=".20844mm"/>
            <v:shape id="_x0000_s4068" type="#_x0000_t202" style="position:absolute;left:1868;top:-3564;width:155;height:448" filled="f" stroked="f">
              <v:textbox inset="0,0,0,0">
                <w:txbxContent>
                  <w:p w14:paraId="4FA065CE" w14:textId="77777777" w:rsidR="00CB66C5" w:rsidRDefault="00CB66C5">
                    <w:pPr>
                      <w:spacing w:before="3"/>
                      <w:rPr>
                        <w:rFonts w:ascii="Arial MT"/>
                        <w:sz w:val="9"/>
                      </w:rPr>
                    </w:pPr>
                    <w:r>
                      <w:rPr>
                        <w:rFonts w:ascii="Arial MT"/>
                        <w:w w:val="110"/>
                        <w:sz w:val="9"/>
                      </w:rPr>
                      <w:t>1.0</w:t>
                    </w:r>
                  </w:p>
                  <w:p w14:paraId="576E5F09" w14:textId="77777777" w:rsidR="00CB66C5" w:rsidRDefault="00CB66C5">
                    <w:pPr>
                      <w:rPr>
                        <w:rFonts w:ascii="Arial MT"/>
                        <w:sz w:val="10"/>
                      </w:rPr>
                    </w:pPr>
                  </w:p>
                  <w:p w14:paraId="4040B5E2" w14:textId="77777777" w:rsidR="00CB66C5" w:rsidRDefault="00CB66C5">
                    <w:pPr>
                      <w:spacing w:before="6"/>
                      <w:rPr>
                        <w:rFonts w:ascii="Arial MT"/>
                        <w:sz w:val="10"/>
                      </w:rPr>
                    </w:pPr>
                  </w:p>
                  <w:p w14:paraId="0D8E823C" w14:textId="77777777" w:rsidR="00CB66C5" w:rsidRDefault="00CB66C5">
                    <w:pPr>
                      <w:rPr>
                        <w:rFonts w:ascii="Arial MT"/>
                        <w:sz w:val="9"/>
                      </w:rPr>
                    </w:pPr>
                    <w:r>
                      <w:rPr>
                        <w:rFonts w:ascii="Arial MT"/>
                        <w:w w:val="110"/>
                        <w:sz w:val="9"/>
                      </w:rPr>
                      <w:t>0.9</w:t>
                    </w:r>
                  </w:p>
                </w:txbxContent>
              </v:textbox>
            </v:shape>
            <v:shape id="_x0000_s4067" type="#_x0000_t202" style="position:absolute;left:2537;top:-3570;width:260;height:506" filled="f" stroked="f">
              <v:textbox inset="0,0,0,0">
                <w:txbxContent>
                  <w:p w14:paraId="04E5B98B" w14:textId="77777777" w:rsidR="00CB66C5" w:rsidRDefault="00CB66C5">
                    <w:pPr>
                      <w:spacing w:line="150" w:lineRule="exact"/>
                      <w:rPr>
                        <w:sz w:val="14"/>
                      </w:rPr>
                    </w:pPr>
                    <w:r>
                      <w:rPr>
                        <w:sz w:val="14"/>
                      </w:rPr>
                      <w:t>HO</w:t>
                    </w:r>
                  </w:p>
                  <w:p w14:paraId="7C0BB972" w14:textId="77777777" w:rsidR="00CB66C5" w:rsidRDefault="00CB66C5">
                    <w:pPr>
                      <w:spacing w:line="120" w:lineRule="exact"/>
                      <w:ind w:left="121"/>
                      <w:rPr>
                        <w:sz w:val="11"/>
                      </w:rPr>
                    </w:pPr>
                    <w:r>
                      <w:rPr>
                        <w:color w:val="0000FF"/>
                        <w:w w:val="110"/>
                        <w:sz w:val="11"/>
                      </w:rPr>
                      <w:t>15</w:t>
                    </w:r>
                  </w:p>
                  <w:p w14:paraId="68D65434" w14:textId="77777777" w:rsidR="00CB66C5" w:rsidRDefault="00CB66C5">
                    <w:pPr>
                      <w:spacing w:before="106"/>
                      <w:ind w:left="100"/>
                      <w:rPr>
                        <w:sz w:val="11"/>
                      </w:rPr>
                    </w:pPr>
                    <w:r>
                      <w:rPr>
                        <w:color w:val="0000FF"/>
                        <w:w w:val="107"/>
                        <w:sz w:val="11"/>
                      </w:rPr>
                      <w:t>3</w:t>
                    </w:r>
                  </w:p>
                </w:txbxContent>
              </v:textbox>
            </v:shape>
            <v:shape id="_x0000_s4066" type="#_x0000_t202" style="position:absolute;left:3240;top:-3752;width:328;height:355" filled="f" stroked="f">
              <v:textbox inset="0,0,0,0">
                <w:txbxContent>
                  <w:p w14:paraId="40459ACE" w14:textId="77777777" w:rsidR="00CB66C5" w:rsidRDefault="00CB66C5">
                    <w:pPr>
                      <w:spacing w:line="150" w:lineRule="exact"/>
                      <w:ind w:left="168"/>
                      <w:rPr>
                        <w:sz w:val="14"/>
                      </w:rPr>
                    </w:pPr>
                    <w:r>
                      <w:rPr>
                        <w:w w:val="101"/>
                        <w:sz w:val="14"/>
                      </w:rPr>
                      <w:t>O</w:t>
                    </w:r>
                  </w:p>
                  <w:p w14:paraId="4950A488" w14:textId="77777777" w:rsidR="00CB66C5" w:rsidRDefault="00CB66C5">
                    <w:pPr>
                      <w:spacing w:line="225" w:lineRule="auto"/>
                      <w:rPr>
                        <w:sz w:val="11"/>
                      </w:rPr>
                    </w:pPr>
                    <w:r>
                      <w:rPr>
                        <w:color w:val="0000FF"/>
                        <w:w w:val="110"/>
                        <w:position w:val="-7"/>
                        <w:sz w:val="11"/>
                      </w:rPr>
                      <w:t xml:space="preserve">16 </w:t>
                    </w:r>
                    <w:r>
                      <w:rPr>
                        <w:color w:val="0000FF"/>
                        <w:spacing w:val="5"/>
                        <w:w w:val="110"/>
                        <w:position w:val="-7"/>
                        <w:sz w:val="11"/>
                      </w:rPr>
                      <w:t xml:space="preserve"> </w:t>
                    </w:r>
                    <w:r>
                      <w:rPr>
                        <w:color w:val="0000FF"/>
                        <w:w w:val="110"/>
                        <w:sz w:val="11"/>
                      </w:rPr>
                      <w:t>17</w:t>
                    </w:r>
                  </w:p>
                </w:txbxContent>
              </v:textbox>
            </v:shape>
            <v:shape id="_x0000_s4065" type="#_x0000_t202" style="position:absolute;left:2947;top:-3375;width:80;height:131" filled="f" stroked="f">
              <v:textbox inset="0,0,0,0">
                <w:txbxContent>
                  <w:p w14:paraId="5B6928E2" w14:textId="77777777" w:rsidR="00CB66C5" w:rsidRDefault="00CB66C5">
                    <w:pPr>
                      <w:spacing w:before="2"/>
                      <w:rPr>
                        <w:sz w:val="11"/>
                      </w:rPr>
                    </w:pPr>
                    <w:r>
                      <w:rPr>
                        <w:color w:val="0000FF"/>
                        <w:w w:val="107"/>
                        <w:sz w:val="11"/>
                      </w:rPr>
                      <w:t>4</w:t>
                    </w:r>
                  </w:p>
                </w:txbxContent>
              </v:textbox>
            </v:shape>
            <v:shape id="_x0000_s4064" type="#_x0000_t202" style="position:absolute;left:3261;top:-3195;width:80;height:131" filled="f" stroked="f">
              <v:textbox inset="0,0,0,0">
                <w:txbxContent>
                  <w:p w14:paraId="2D1233B4" w14:textId="77777777" w:rsidR="00CB66C5" w:rsidRDefault="00CB66C5">
                    <w:pPr>
                      <w:spacing w:before="2"/>
                      <w:rPr>
                        <w:sz w:val="11"/>
                      </w:rPr>
                    </w:pPr>
                    <w:r>
                      <w:rPr>
                        <w:color w:val="0000FF"/>
                        <w:w w:val="107"/>
                        <w:sz w:val="11"/>
                      </w:rPr>
                      <w:t>5</w:t>
                    </w:r>
                  </w:p>
                </w:txbxContent>
              </v:textbox>
            </v:shape>
            <v:shape id="_x0000_s4063" type="#_x0000_t202" style="position:absolute;left:3539;top:-3363;width:226;height:273" filled="f" stroked="f">
              <v:textbox inset="0,0,0,0">
                <w:txbxContent>
                  <w:p w14:paraId="3FBF72E7" w14:textId="77777777" w:rsidR="00CB66C5" w:rsidRDefault="00CB66C5">
                    <w:pPr>
                      <w:spacing w:line="150" w:lineRule="exact"/>
                      <w:rPr>
                        <w:sz w:val="14"/>
                      </w:rPr>
                    </w:pPr>
                    <w:r>
                      <w:rPr>
                        <w:sz w:val="14"/>
                      </w:rPr>
                      <w:t>OH</w:t>
                    </w:r>
                  </w:p>
                  <w:p w14:paraId="2EA7D851" w14:textId="77777777" w:rsidR="00CB66C5" w:rsidRDefault="00CB66C5">
                    <w:pPr>
                      <w:spacing w:line="120" w:lineRule="exact"/>
                      <w:ind w:left="20"/>
                      <w:rPr>
                        <w:sz w:val="11"/>
                      </w:rPr>
                    </w:pPr>
                    <w:r>
                      <w:rPr>
                        <w:color w:val="0000FF"/>
                        <w:w w:val="110"/>
                        <w:sz w:val="11"/>
                      </w:rPr>
                      <w:t>18</w:t>
                    </w:r>
                  </w:p>
                </w:txbxContent>
              </v:textbox>
            </v:shape>
            <v:shape id="_x0000_s4062" type="#_x0000_t202" style="position:absolute;left:1868;top:-2883;width:155;height:109" filled="f" stroked="f">
              <v:textbox inset="0,0,0,0">
                <w:txbxContent>
                  <w:p w14:paraId="5C66E9F8" w14:textId="77777777" w:rsidR="00CB66C5" w:rsidRDefault="00CB66C5">
                    <w:pPr>
                      <w:spacing w:before="3"/>
                      <w:rPr>
                        <w:rFonts w:ascii="Arial MT"/>
                        <w:sz w:val="9"/>
                      </w:rPr>
                    </w:pPr>
                    <w:r>
                      <w:rPr>
                        <w:rFonts w:ascii="Arial MT"/>
                        <w:w w:val="110"/>
                        <w:sz w:val="9"/>
                      </w:rPr>
                      <w:t>0.8</w:t>
                    </w:r>
                  </w:p>
                </w:txbxContent>
              </v:textbox>
            </v:shape>
            <v:shape id="_x0000_s4061" type="#_x0000_t202" style="position:absolute;left:2637;top:-2835;width:80;height:131" filled="f" stroked="f">
              <v:textbox inset="0,0,0,0">
                <w:txbxContent>
                  <w:p w14:paraId="49518B75" w14:textId="77777777" w:rsidR="00CB66C5" w:rsidRDefault="00CB66C5">
                    <w:pPr>
                      <w:spacing w:before="2"/>
                      <w:rPr>
                        <w:sz w:val="11"/>
                      </w:rPr>
                    </w:pPr>
                    <w:r>
                      <w:rPr>
                        <w:color w:val="0000FF"/>
                        <w:w w:val="107"/>
                        <w:sz w:val="11"/>
                      </w:rPr>
                      <w:t>2</w:t>
                    </w:r>
                  </w:p>
                </w:txbxContent>
              </v:textbox>
            </v:shape>
            <v:shape id="_x0000_s4060" type="#_x0000_t202" style="position:absolute;left:3261;top:-2835;width:80;height:131" filled="f" stroked="f">
              <v:textbox inset="0,0,0,0">
                <w:txbxContent>
                  <w:p w14:paraId="728B30AC" w14:textId="77777777" w:rsidR="00CB66C5" w:rsidRDefault="00CB66C5">
                    <w:pPr>
                      <w:spacing w:before="2"/>
                      <w:rPr>
                        <w:sz w:val="11"/>
                      </w:rPr>
                    </w:pPr>
                    <w:r>
                      <w:rPr>
                        <w:color w:val="0000FF"/>
                        <w:w w:val="107"/>
                        <w:sz w:val="11"/>
                      </w:rPr>
                      <w:t>6</w:t>
                    </w:r>
                  </w:p>
                </w:txbxContent>
              </v:textbox>
            </v:shape>
            <v:shape id="_x0000_s4059" type="#_x0000_t202" style="position:absolute;left:4946;top:-3104;width:372;height:420" filled="f" stroked="f">
              <v:textbox inset="0,0,0,0">
                <w:txbxContent>
                  <w:p w14:paraId="37D3384B" w14:textId="77777777" w:rsidR="00CB66C5" w:rsidRDefault="00CB66C5">
                    <w:pPr>
                      <w:ind w:right="18"/>
                      <w:jc w:val="right"/>
                      <w:rPr>
                        <w:rFonts w:ascii="Arial MT"/>
                        <w:sz w:val="13"/>
                      </w:rPr>
                    </w:pPr>
                    <w:r>
                      <w:rPr>
                        <w:rFonts w:ascii="Arial MT"/>
                        <w:color w:val="000080"/>
                        <w:w w:val="105"/>
                        <w:sz w:val="13"/>
                      </w:rPr>
                      <w:t>10-14</w:t>
                    </w:r>
                  </w:p>
                  <w:p w14:paraId="3D236B44" w14:textId="77777777" w:rsidR="00CB66C5" w:rsidRDefault="00CB66C5">
                    <w:pPr>
                      <w:spacing w:before="119"/>
                      <w:ind w:right="48"/>
                      <w:jc w:val="right"/>
                      <w:rPr>
                        <w:rFonts w:ascii="Arial MT"/>
                        <w:sz w:val="13"/>
                      </w:rPr>
                    </w:pPr>
                    <w:r>
                      <w:rPr>
                        <w:rFonts w:ascii="Arial MT"/>
                        <w:color w:val="000080"/>
                        <w:w w:val="104"/>
                        <w:sz w:val="13"/>
                      </w:rPr>
                      <w:t>9</w:t>
                    </w:r>
                  </w:p>
                </w:txbxContent>
              </v:textbox>
            </v:shape>
            <v:shape id="_x0000_s4058" type="#_x0000_t202" style="position:absolute;left:1868;top:-2659;width:1181;height:273" filled="f" stroked="f">
              <v:textbox inset="0,0,0,0">
                <w:txbxContent>
                  <w:p w14:paraId="570CEAB9" w14:textId="77777777" w:rsidR="00CB66C5" w:rsidRDefault="00CB66C5">
                    <w:pPr>
                      <w:spacing w:line="137" w:lineRule="exact"/>
                      <w:ind w:right="18"/>
                      <w:jc w:val="right"/>
                      <w:rPr>
                        <w:sz w:val="14"/>
                      </w:rPr>
                    </w:pPr>
                    <w:r>
                      <w:rPr>
                        <w:w w:val="101"/>
                        <w:sz w:val="14"/>
                      </w:rPr>
                      <w:t>N</w:t>
                    </w:r>
                  </w:p>
                  <w:p w14:paraId="25959CB1" w14:textId="77777777" w:rsidR="00CB66C5" w:rsidRDefault="00CB66C5">
                    <w:pPr>
                      <w:tabs>
                        <w:tab w:val="left" w:pos="1079"/>
                      </w:tabs>
                      <w:spacing w:before="3" w:line="151" w:lineRule="auto"/>
                      <w:rPr>
                        <w:sz w:val="11"/>
                      </w:rPr>
                    </w:pPr>
                    <w:r>
                      <w:rPr>
                        <w:rFonts w:ascii="Arial MT"/>
                        <w:w w:val="110"/>
                        <w:sz w:val="9"/>
                      </w:rPr>
                      <w:t>0.7</w:t>
                    </w:r>
                    <w:r>
                      <w:rPr>
                        <w:rFonts w:ascii="Arial MT"/>
                        <w:w w:val="110"/>
                        <w:sz w:val="9"/>
                      </w:rPr>
                      <w:tab/>
                    </w:r>
                    <w:r>
                      <w:rPr>
                        <w:color w:val="0000FF"/>
                        <w:w w:val="110"/>
                        <w:position w:val="-3"/>
                        <w:sz w:val="11"/>
                      </w:rPr>
                      <w:t>1</w:t>
                    </w:r>
                  </w:p>
                </w:txbxContent>
              </v:textbox>
            </v:shape>
            <v:shape id="_x0000_s4057" type="#_x0000_t202" style="position:absolute;left:3971;top:-2461;width:499;height:131" filled="f" stroked="f">
              <v:textbox inset="0,0,0,0">
                <w:txbxContent>
                  <w:p w14:paraId="2752A025" w14:textId="77777777" w:rsidR="00CB66C5" w:rsidRDefault="00CB66C5">
                    <w:pPr>
                      <w:tabs>
                        <w:tab w:val="left" w:pos="342"/>
                      </w:tabs>
                      <w:spacing w:before="2"/>
                      <w:rPr>
                        <w:sz w:val="11"/>
                      </w:rPr>
                    </w:pPr>
                    <w:r>
                      <w:rPr>
                        <w:color w:val="0000FF"/>
                        <w:w w:val="110"/>
                        <w:sz w:val="11"/>
                        <w:u w:val="single" w:color="000000"/>
                      </w:rPr>
                      <w:t>14</w:t>
                    </w:r>
                    <w:r>
                      <w:rPr>
                        <w:color w:val="0000FF"/>
                        <w:w w:val="110"/>
                        <w:sz w:val="11"/>
                        <w:u w:val="single" w:color="000000"/>
                      </w:rPr>
                      <w:tab/>
                    </w:r>
                    <w:r>
                      <w:rPr>
                        <w:color w:val="0000FF"/>
                        <w:w w:val="110"/>
                        <w:sz w:val="11"/>
                      </w:rPr>
                      <w:t>13</w:t>
                    </w:r>
                  </w:p>
                </w:txbxContent>
              </v:textbox>
            </v:shape>
            <v:shape id="_x0000_s4056" type="#_x0000_t202" style="position:absolute;left:1868;top:-2205;width:155;height:109" filled="f" stroked="f">
              <v:textbox inset="0,0,0,0">
                <w:txbxContent>
                  <w:p w14:paraId="6A038100" w14:textId="77777777" w:rsidR="00CB66C5" w:rsidRDefault="00CB66C5">
                    <w:pPr>
                      <w:spacing w:before="3"/>
                      <w:rPr>
                        <w:rFonts w:ascii="Arial MT"/>
                        <w:sz w:val="9"/>
                      </w:rPr>
                    </w:pPr>
                    <w:r>
                      <w:rPr>
                        <w:rFonts w:ascii="Arial MT"/>
                        <w:w w:val="110"/>
                        <w:sz w:val="9"/>
                      </w:rPr>
                      <w:t>0.6</w:t>
                    </w:r>
                  </w:p>
                </w:txbxContent>
              </v:textbox>
            </v:shape>
            <v:shape id="_x0000_s4055" type="#_x0000_t202" style="position:absolute;left:2947;top:-2397;width:443;height:367" filled="f" stroked="f">
              <v:textbox inset="0,0,0,0">
                <w:txbxContent>
                  <w:p w14:paraId="6D55365F" w14:textId="77777777" w:rsidR="00CB66C5" w:rsidRDefault="00CB66C5">
                    <w:pPr>
                      <w:spacing w:line="150" w:lineRule="exact"/>
                      <w:ind w:left="85"/>
                      <w:rPr>
                        <w:sz w:val="14"/>
                      </w:rPr>
                    </w:pPr>
                    <w:r>
                      <w:rPr>
                        <w:sz w:val="14"/>
                      </w:rPr>
                      <w:t>HCl</w:t>
                    </w:r>
                  </w:p>
                  <w:p w14:paraId="7913D8EA" w14:textId="77777777" w:rsidR="00CB66C5" w:rsidRDefault="00CB66C5">
                    <w:pPr>
                      <w:spacing w:line="104" w:lineRule="exact"/>
                      <w:ind w:left="204"/>
                      <w:rPr>
                        <w:sz w:val="11"/>
                      </w:rPr>
                    </w:pPr>
                    <w:r>
                      <w:rPr>
                        <w:color w:val="0000FF"/>
                        <w:w w:val="110"/>
                        <w:sz w:val="11"/>
                      </w:rPr>
                      <w:t>19</w:t>
                    </w:r>
                  </w:p>
                  <w:p w14:paraId="09757356" w14:textId="77777777" w:rsidR="00CB66C5" w:rsidRDefault="00CB66C5">
                    <w:pPr>
                      <w:tabs>
                        <w:tab w:val="left" w:pos="363"/>
                      </w:tabs>
                      <w:spacing w:line="110" w:lineRule="exact"/>
                      <w:rPr>
                        <w:sz w:val="11"/>
                      </w:rPr>
                    </w:pPr>
                    <w:r>
                      <w:rPr>
                        <w:color w:val="0000FF"/>
                        <w:w w:val="110"/>
                        <w:sz w:val="11"/>
                      </w:rPr>
                      <w:t>7</w:t>
                    </w:r>
                    <w:r>
                      <w:rPr>
                        <w:color w:val="0000FF"/>
                        <w:w w:val="110"/>
                        <w:sz w:val="11"/>
                      </w:rPr>
                      <w:tab/>
                      <w:t>8</w:t>
                    </w:r>
                  </w:p>
                </w:txbxContent>
              </v:textbox>
            </v:shape>
            <v:shape id="_x0000_s4054" type="#_x0000_t202" style="position:absolute;left:3787;top:-2149;width:80;height:131" filled="f" stroked="f">
              <v:textbox inset="0,0,0,0">
                <w:txbxContent>
                  <w:p w14:paraId="2E663E12" w14:textId="77777777" w:rsidR="00CB66C5" w:rsidRDefault="00CB66C5">
                    <w:pPr>
                      <w:spacing w:before="2"/>
                      <w:rPr>
                        <w:sz w:val="11"/>
                      </w:rPr>
                    </w:pPr>
                    <w:r>
                      <w:rPr>
                        <w:color w:val="0000FF"/>
                        <w:w w:val="107"/>
                        <w:sz w:val="11"/>
                      </w:rPr>
                      <w:t>9</w:t>
                    </w:r>
                  </w:p>
                </w:txbxContent>
              </v:textbox>
            </v:shape>
            <v:shape id="_x0000_s4053" type="#_x0000_t202" style="position:absolute;left:4509;top:-2149;width:139;height:131" filled="f" stroked="f">
              <v:textbox inset="0,0,0,0">
                <w:txbxContent>
                  <w:p w14:paraId="691A75FB" w14:textId="77777777" w:rsidR="00CB66C5" w:rsidRDefault="00CB66C5">
                    <w:pPr>
                      <w:spacing w:before="2"/>
                      <w:rPr>
                        <w:sz w:val="11"/>
                      </w:rPr>
                    </w:pPr>
                    <w:r>
                      <w:rPr>
                        <w:color w:val="0000FF"/>
                        <w:w w:val="110"/>
                        <w:sz w:val="11"/>
                      </w:rPr>
                      <w:t>12</w:t>
                    </w:r>
                  </w:p>
                </w:txbxContent>
              </v:textbox>
            </v:shape>
            <v:shape id="_x0000_s4052" type="#_x0000_t202" style="position:absolute;left:1868;top:-1864;width:155;height:109" filled="f" stroked="f">
              <v:textbox inset="0,0,0,0">
                <w:txbxContent>
                  <w:p w14:paraId="542B04BB" w14:textId="77777777" w:rsidR="00CB66C5" w:rsidRDefault="00CB66C5">
                    <w:pPr>
                      <w:spacing w:before="3"/>
                      <w:rPr>
                        <w:rFonts w:ascii="Arial MT"/>
                        <w:sz w:val="9"/>
                      </w:rPr>
                    </w:pPr>
                    <w:r>
                      <w:rPr>
                        <w:rFonts w:ascii="Arial MT"/>
                        <w:w w:val="110"/>
                        <w:sz w:val="9"/>
                      </w:rPr>
                      <w:t>0.5</w:t>
                    </w:r>
                  </w:p>
                </w:txbxContent>
              </v:textbox>
            </v:shape>
            <v:shape id="_x0000_s4051" type="#_x0000_t202" style="position:absolute;left:3968;top:-1839;width:499;height:131" filled="f" stroked="f">
              <v:textbox inset="0,0,0,0">
                <w:txbxContent>
                  <w:p w14:paraId="5C67B527" w14:textId="77777777" w:rsidR="00CB66C5" w:rsidRDefault="00CB66C5">
                    <w:pPr>
                      <w:tabs>
                        <w:tab w:val="left" w:pos="360"/>
                      </w:tabs>
                      <w:spacing w:before="2"/>
                      <w:rPr>
                        <w:sz w:val="11"/>
                      </w:rPr>
                    </w:pPr>
                    <w:r>
                      <w:rPr>
                        <w:color w:val="0000FF"/>
                        <w:w w:val="110"/>
                        <w:sz w:val="11"/>
                      </w:rPr>
                      <w:t>10</w:t>
                    </w:r>
                    <w:r>
                      <w:rPr>
                        <w:color w:val="0000FF"/>
                        <w:w w:val="110"/>
                        <w:sz w:val="11"/>
                      </w:rPr>
                      <w:tab/>
                      <w:t>11</w:t>
                    </w:r>
                  </w:p>
                </w:txbxContent>
              </v:textbox>
            </v:shape>
            <v:shape id="_x0000_s4050" type="#_x0000_t202" style="position:absolute;left:1868;top:-1525;width:155;height:109" filled="f" stroked="f">
              <v:textbox inset="0,0,0,0">
                <w:txbxContent>
                  <w:p w14:paraId="64907483" w14:textId="77777777" w:rsidR="00CB66C5" w:rsidRDefault="00CB66C5">
                    <w:pPr>
                      <w:spacing w:before="3"/>
                      <w:rPr>
                        <w:rFonts w:ascii="Arial MT"/>
                        <w:sz w:val="9"/>
                      </w:rPr>
                    </w:pPr>
                    <w:r>
                      <w:rPr>
                        <w:rFonts w:ascii="Arial MT"/>
                        <w:w w:val="110"/>
                        <w:sz w:val="9"/>
                      </w:rPr>
                      <w:t>0.4</w:t>
                    </w:r>
                  </w:p>
                </w:txbxContent>
              </v:textbox>
            </v:shape>
            <v:shape id="_x0000_s4049" type="#_x0000_t202" style="position:absolute;left:10803;top:-1801;width:244;height:420" filled="f" stroked="f">
              <v:textbox inset="0,0,0,0">
                <w:txbxContent>
                  <w:p w14:paraId="716E7748" w14:textId="77777777" w:rsidR="00CB66C5" w:rsidRDefault="00CB66C5">
                    <w:pPr>
                      <w:ind w:right="49"/>
                      <w:jc w:val="right"/>
                      <w:rPr>
                        <w:rFonts w:ascii="Arial MT"/>
                        <w:sz w:val="13"/>
                      </w:rPr>
                    </w:pPr>
                    <w:r>
                      <w:rPr>
                        <w:rFonts w:ascii="Arial MT"/>
                        <w:color w:val="000080"/>
                        <w:w w:val="105"/>
                        <w:sz w:val="13"/>
                      </w:rPr>
                      <w:t>3,5</w:t>
                    </w:r>
                  </w:p>
                  <w:p w14:paraId="35E302D0" w14:textId="77777777" w:rsidR="00CB66C5" w:rsidRDefault="00CB66C5">
                    <w:pPr>
                      <w:spacing w:before="119"/>
                      <w:ind w:right="18"/>
                      <w:jc w:val="right"/>
                      <w:rPr>
                        <w:rFonts w:ascii="Arial MT"/>
                        <w:sz w:val="13"/>
                      </w:rPr>
                    </w:pPr>
                    <w:r>
                      <w:rPr>
                        <w:rFonts w:ascii="Arial MT"/>
                        <w:color w:val="000080"/>
                        <w:w w:val="104"/>
                        <w:sz w:val="13"/>
                      </w:rPr>
                      <w:t>8</w:t>
                    </w:r>
                  </w:p>
                </w:txbxContent>
              </v:textbox>
            </v:shape>
            <v:shape id="_x0000_s4048" type="#_x0000_t202" style="position:absolute;left:2256;top:-1332;width:174;height:152" filled="f" stroked="f">
              <v:textbox inset="0,0,0,0">
                <w:txbxContent>
                  <w:p w14:paraId="66557DB2" w14:textId="77777777" w:rsidR="00CB66C5" w:rsidRDefault="00CB66C5">
                    <w:pPr>
                      <w:rPr>
                        <w:rFonts w:ascii="Arial MT"/>
                        <w:sz w:val="13"/>
                      </w:rPr>
                    </w:pPr>
                    <w:r>
                      <w:rPr>
                        <w:rFonts w:ascii="Arial MT"/>
                        <w:color w:val="000080"/>
                        <w:w w:val="105"/>
                        <w:sz w:val="13"/>
                      </w:rPr>
                      <w:t>16</w:t>
                    </w:r>
                  </w:p>
                </w:txbxContent>
              </v:textbox>
            </v:shape>
            <v:shape id="_x0000_s4047" type="#_x0000_t202" style="position:absolute;left:4538;top:-1439;width:174;height:152" filled="f" stroked="f">
              <v:textbox inset="0,0,0,0">
                <w:txbxContent>
                  <w:p w14:paraId="11436878" w14:textId="77777777" w:rsidR="00CB66C5" w:rsidRDefault="00CB66C5">
                    <w:pPr>
                      <w:rPr>
                        <w:rFonts w:ascii="Arial MT"/>
                        <w:sz w:val="13"/>
                      </w:rPr>
                    </w:pPr>
                    <w:r>
                      <w:rPr>
                        <w:rFonts w:ascii="Arial MT"/>
                        <w:color w:val="000080"/>
                        <w:w w:val="105"/>
                        <w:sz w:val="13"/>
                      </w:rPr>
                      <w:t>16</w:t>
                    </w:r>
                  </w:p>
                </w:txbxContent>
              </v:textbox>
            </v:shape>
            <v:shape id="_x0000_s4046" type="#_x0000_t202" style="position:absolute;left:9840;top:-1506;width:212;height:152" filled="f" stroked="f">
              <v:textbox inset="0,0,0,0">
                <w:txbxContent>
                  <w:p w14:paraId="6BCFCBA0" w14:textId="77777777" w:rsidR="00CB66C5" w:rsidRDefault="00CB66C5">
                    <w:pPr>
                      <w:rPr>
                        <w:rFonts w:ascii="Arial MT"/>
                        <w:sz w:val="13"/>
                      </w:rPr>
                    </w:pPr>
                    <w:r>
                      <w:rPr>
                        <w:rFonts w:ascii="Arial MT"/>
                        <w:color w:val="000080"/>
                        <w:w w:val="105"/>
                        <w:sz w:val="13"/>
                      </w:rPr>
                      <w:t>2,6</w:t>
                    </w:r>
                  </w:p>
                </w:txbxContent>
              </v:textbox>
            </v:shape>
            <v:shape id="_x0000_s4045" type="#_x0000_t202" style="position:absolute;left:8639;top:-1330;width:96;height:152" filled="f" stroked="f">
              <v:textbox inset="0,0,0,0">
                <w:txbxContent>
                  <w:p w14:paraId="74A48B8F" w14:textId="77777777" w:rsidR="00CB66C5" w:rsidRDefault="00CB66C5">
                    <w:pPr>
                      <w:rPr>
                        <w:rFonts w:ascii="Arial MT"/>
                        <w:sz w:val="13"/>
                      </w:rPr>
                    </w:pPr>
                    <w:r>
                      <w:rPr>
                        <w:rFonts w:ascii="Arial MT"/>
                        <w:color w:val="000080"/>
                        <w:w w:val="104"/>
                        <w:sz w:val="13"/>
                      </w:rPr>
                      <w:t>4</w:t>
                    </w:r>
                  </w:p>
                </w:txbxContent>
              </v:textbox>
            </v:shape>
            <v:shape id="_x0000_s4044" type="#_x0000_t202" style="position:absolute;left:1868;top:-1186;width:155;height:109" filled="f" stroked="f">
              <v:textbox inset="0,0,0,0">
                <w:txbxContent>
                  <w:p w14:paraId="5593BB8A" w14:textId="77777777" w:rsidR="00CB66C5" w:rsidRDefault="00CB66C5">
                    <w:pPr>
                      <w:spacing w:before="3"/>
                      <w:rPr>
                        <w:rFonts w:ascii="Arial MT"/>
                        <w:sz w:val="9"/>
                      </w:rPr>
                    </w:pPr>
                    <w:r>
                      <w:rPr>
                        <w:rFonts w:ascii="Arial MT"/>
                        <w:w w:val="110"/>
                        <w:sz w:val="9"/>
                      </w:rPr>
                      <w:t>0.3</w:t>
                    </w:r>
                  </w:p>
                </w:txbxContent>
              </v:textbox>
            </v:shape>
            <v:shape id="_x0000_s4043" type="#_x0000_t202" style="position:absolute;left:9343;top:-1294;width:96;height:152" filled="f" stroked="f">
              <v:textbox inset="0,0,0,0">
                <w:txbxContent>
                  <w:p w14:paraId="3A5F7EA2" w14:textId="77777777" w:rsidR="00CB66C5" w:rsidRDefault="00CB66C5">
                    <w:pPr>
                      <w:rPr>
                        <w:rFonts w:ascii="Arial MT"/>
                        <w:sz w:val="13"/>
                      </w:rPr>
                    </w:pPr>
                    <w:r>
                      <w:rPr>
                        <w:rFonts w:ascii="Arial MT"/>
                        <w:color w:val="000080"/>
                        <w:w w:val="104"/>
                        <w:sz w:val="13"/>
                      </w:rPr>
                      <w:t>7</w:t>
                    </w:r>
                  </w:p>
                </w:txbxContent>
              </v:textbox>
            </v:shape>
            <v:shape id="_x0000_s4042" type="#_x0000_t202" style="position:absolute;left:1868;top:-847;width:155;height:451" filled="f" stroked="f">
              <v:textbox inset="0,0,0,0">
                <w:txbxContent>
                  <w:p w14:paraId="52583AFB" w14:textId="77777777" w:rsidR="00CB66C5" w:rsidRDefault="00CB66C5">
                    <w:pPr>
                      <w:spacing w:before="3"/>
                      <w:rPr>
                        <w:rFonts w:ascii="Arial MT"/>
                        <w:sz w:val="9"/>
                      </w:rPr>
                    </w:pPr>
                    <w:r>
                      <w:rPr>
                        <w:rFonts w:ascii="Arial MT"/>
                        <w:w w:val="110"/>
                        <w:sz w:val="9"/>
                      </w:rPr>
                      <w:t>0.2</w:t>
                    </w:r>
                  </w:p>
                  <w:p w14:paraId="1DDB83A1" w14:textId="77777777" w:rsidR="00CB66C5" w:rsidRDefault="00CB66C5">
                    <w:pPr>
                      <w:rPr>
                        <w:rFonts w:ascii="Arial MT"/>
                        <w:sz w:val="10"/>
                      </w:rPr>
                    </w:pPr>
                  </w:p>
                  <w:p w14:paraId="0955862B" w14:textId="77777777" w:rsidR="00CB66C5" w:rsidRDefault="00CB66C5">
                    <w:pPr>
                      <w:spacing w:before="9"/>
                      <w:rPr>
                        <w:rFonts w:ascii="Arial MT"/>
                        <w:sz w:val="10"/>
                      </w:rPr>
                    </w:pPr>
                  </w:p>
                  <w:p w14:paraId="3108C875" w14:textId="77777777" w:rsidR="00CB66C5" w:rsidRDefault="00CB66C5">
                    <w:pPr>
                      <w:rPr>
                        <w:rFonts w:ascii="Arial MT"/>
                        <w:sz w:val="9"/>
                      </w:rPr>
                    </w:pPr>
                    <w:r>
                      <w:rPr>
                        <w:rFonts w:ascii="Arial MT"/>
                        <w:w w:val="110"/>
                        <w:sz w:val="9"/>
                      </w:rPr>
                      <w:t>0.1</w:t>
                    </w:r>
                  </w:p>
                </w:txbxContent>
              </v:textbox>
            </v:shape>
            <w10:wrap anchorx="page"/>
          </v:group>
        </w:pict>
      </w:r>
      <w:r>
        <w:rPr>
          <w:noProof/>
          <w:color w:val="000000" w:themeColor="text1"/>
        </w:rPr>
        <w:pict w14:anchorId="21E6226D">
          <v:shape id="_x0000_s4040" type="#_x0000_t202" style="position:absolute;left:0;text-align:left;margin-left:84.6pt;margin-top:-109.7pt;width:7.45pt;height:19.9pt;z-index:251427840;mso-position-horizontal-relative:page" filled="f" stroked="f">
            <v:textbox style="layout-flow:vertical;mso-layout-flow-alt:bottom-to-top" inset="0,0,0,0">
              <w:txbxContent>
                <w:p w14:paraId="2B340408" w14:textId="77777777" w:rsidR="00CB66C5" w:rsidRDefault="00CB66C5">
                  <w:pPr>
                    <w:spacing w:before="24"/>
                    <w:ind w:left="20"/>
                    <w:rPr>
                      <w:rFonts w:ascii="Arial MT"/>
                      <w:sz w:val="9"/>
                    </w:rPr>
                  </w:pPr>
                  <w:r>
                    <w:rPr>
                      <w:rFonts w:ascii="Arial MT"/>
                      <w:w w:val="110"/>
                      <w:sz w:val="9"/>
                    </w:rPr>
                    <w:t>Intensity</w:t>
                  </w:r>
                </w:p>
              </w:txbxContent>
            </v:textbox>
            <w10:wrap anchorx="page"/>
          </v:shape>
        </w:pict>
      </w:r>
      <w:r>
        <w:rPr>
          <w:noProof/>
          <w:color w:val="000000" w:themeColor="text1"/>
        </w:rPr>
        <w:pict w14:anchorId="14C38744">
          <v:shape id="_x0000_s4039" type="#_x0000_t202" style="position:absolute;left:0;text-align:left;margin-left:112pt;margin-top:-53.35pt;width:9.6pt;height:23.1pt;z-index:251428864;mso-position-horizontal-relative:page" filled="f" stroked="f">
            <v:textbox style="layout-flow:vertical;mso-layout-flow-alt:bottom-to-top" inset="0,0,0,0">
              <w:txbxContent>
                <w:p w14:paraId="4FE03EB6" w14:textId="77777777" w:rsidR="00CB66C5" w:rsidRDefault="00CB66C5">
                  <w:pPr>
                    <w:spacing w:before="21"/>
                    <w:ind w:left="20"/>
                    <w:rPr>
                      <w:rFonts w:ascii="Arial MT"/>
                      <w:sz w:val="13"/>
                    </w:rPr>
                  </w:pPr>
                  <w:r>
                    <w:rPr>
                      <w:rFonts w:ascii="Arial MT"/>
                      <w:color w:val="000080"/>
                      <w:w w:val="105"/>
                      <w:sz w:val="13"/>
                    </w:rPr>
                    <w:t>176.28</w:t>
                  </w:r>
                </w:p>
              </w:txbxContent>
            </v:textbox>
            <w10:wrap anchorx="page"/>
          </v:shape>
        </w:pict>
      </w:r>
      <w:r>
        <w:rPr>
          <w:noProof/>
          <w:color w:val="000000" w:themeColor="text1"/>
        </w:rPr>
        <w:pict w14:anchorId="2C29031C">
          <v:shape id="_x0000_s4038" type="#_x0000_t202" style="position:absolute;left:0;text-align:left;margin-left:226pt;margin-top:-58.65pt;width:9.6pt;height:23.1pt;z-index:251429888;mso-position-horizontal-relative:page" filled="f" stroked="f">
            <v:textbox style="layout-flow:vertical;mso-layout-flow-alt:bottom-to-top" inset="0,0,0,0">
              <w:txbxContent>
                <w:p w14:paraId="73AE5FC0" w14:textId="77777777" w:rsidR="00CB66C5" w:rsidRDefault="00CB66C5">
                  <w:pPr>
                    <w:spacing w:before="21"/>
                    <w:ind w:left="20"/>
                    <w:rPr>
                      <w:rFonts w:ascii="Arial MT"/>
                      <w:sz w:val="13"/>
                    </w:rPr>
                  </w:pPr>
                  <w:r>
                    <w:rPr>
                      <w:rFonts w:ascii="Arial MT"/>
                      <w:color w:val="000080"/>
                      <w:w w:val="105"/>
                      <w:sz w:val="13"/>
                    </w:rPr>
                    <w:t>137.74</w:t>
                  </w:r>
                </w:p>
              </w:txbxContent>
            </v:textbox>
            <w10:wrap anchorx="page"/>
          </v:shape>
        </w:pict>
      </w:r>
      <w:r>
        <w:rPr>
          <w:noProof/>
          <w:color w:val="000000" w:themeColor="text1"/>
        </w:rPr>
        <w:pict w14:anchorId="3C6926FC">
          <v:shape id="_x0000_s4037" type="#_x0000_t202" style="position:absolute;left:0;text-align:left;margin-left:256.9pt;margin-top:-61.15pt;width:9.6pt;height:23.1pt;z-index:251431936;mso-position-horizontal-relative:page" filled="f" stroked="f">
            <v:textbox style="layout-flow:vertical;mso-layout-flow-alt:bottom-to-top" inset="0,0,0,0">
              <w:txbxContent>
                <w:p w14:paraId="1DDE2802" w14:textId="77777777" w:rsidR="00CB66C5" w:rsidRDefault="00CB66C5">
                  <w:pPr>
                    <w:spacing w:before="21"/>
                    <w:ind w:left="20"/>
                    <w:rPr>
                      <w:rFonts w:ascii="Arial MT"/>
                      <w:sz w:val="13"/>
                    </w:rPr>
                  </w:pPr>
                  <w:r>
                    <w:rPr>
                      <w:rFonts w:ascii="Arial MT"/>
                      <w:color w:val="000080"/>
                      <w:w w:val="105"/>
                      <w:sz w:val="13"/>
                    </w:rPr>
                    <w:t>127.26</w:t>
                  </w:r>
                </w:p>
              </w:txbxContent>
            </v:textbox>
            <w10:wrap anchorx="page"/>
          </v:shape>
        </w:pict>
      </w:r>
      <w:r>
        <w:rPr>
          <w:noProof/>
          <w:color w:val="000000" w:themeColor="text1"/>
        </w:rPr>
        <w:pict w14:anchorId="290954E9">
          <v:shape id="_x0000_s4036" type="#_x0000_t202" style="position:absolute;left:0;text-align:left;margin-left:429.25pt;margin-top:-53.2pt;width:9.6pt;height:19.25pt;z-index:251432960;mso-position-horizontal-relative:page" filled="f" stroked="f">
            <v:textbox style="layout-flow:vertical;mso-layout-flow-alt:bottom-to-top" inset="0,0,0,0">
              <w:txbxContent>
                <w:p w14:paraId="2D8C1000" w14:textId="77777777" w:rsidR="00CB66C5" w:rsidRDefault="00CB66C5">
                  <w:pPr>
                    <w:spacing w:before="21"/>
                    <w:ind w:left="20"/>
                    <w:rPr>
                      <w:rFonts w:ascii="Arial MT"/>
                      <w:sz w:val="13"/>
                    </w:rPr>
                  </w:pPr>
                  <w:r>
                    <w:rPr>
                      <w:rFonts w:ascii="Arial MT"/>
                      <w:color w:val="000080"/>
                      <w:w w:val="105"/>
                      <w:sz w:val="13"/>
                    </w:rPr>
                    <w:t>68.92</w:t>
                  </w:r>
                </w:p>
              </w:txbxContent>
            </v:textbox>
            <w10:wrap anchorx="page"/>
          </v:shape>
        </w:pict>
      </w:r>
      <w:r>
        <w:rPr>
          <w:noProof/>
          <w:color w:val="000000" w:themeColor="text1"/>
        </w:rPr>
        <w:pict w14:anchorId="660B2D6F">
          <v:shape id="_x0000_s4035" type="#_x0000_t202" style="position:absolute;left:0;text-align:left;margin-left:464.45pt;margin-top:-51.45pt;width:9.6pt;height:19.25pt;z-index:251433984;mso-position-horizontal-relative:page" filled="f" stroked="f">
            <v:textbox style="layout-flow:vertical;mso-layout-flow-alt:bottom-to-top" inset="0,0,0,0">
              <w:txbxContent>
                <w:p w14:paraId="715234B9" w14:textId="77777777" w:rsidR="00CB66C5" w:rsidRDefault="00CB66C5">
                  <w:pPr>
                    <w:spacing w:before="21"/>
                    <w:ind w:left="20"/>
                    <w:rPr>
                      <w:rFonts w:ascii="Arial MT"/>
                      <w:sz w:val="13"/>
                    </w:rPr>
                  </w:pPr>
                  <w:r>
                    <w:rPr>
                      <w:rFonts w:ascii="Arial MT"/>
                      <w:color w:val="000080"/>
                      <w:w w:val="105"/>
                      <w:sz w:val="13"/>
                    </w:rPr>
                    <w:t>57.03</w:t>
                  </w:r>
                </w:p>
              </w:txbxContent>
            </v:textbox>
            <w10:wrap anchorx="page"/>
          </v:shape>
        </w:pict>
      </w:r>
      <w:r>
        <w:rPr>
          <w:noProof/>
          <w:color w:val="000000" w:themeColor="text1"/>
        </w:rPr>
        <w:pict w14:anchorId="55DADD68">
          <v:shape id="_x0000_s4034" type="#_x0000_t202" style="position:absolute;left:0;text-align:left;margin-left:492.1pt;margin-top:-62.05pt;width:9.6pt;height:19.25pt;z-index:251435008;mso-position-horizontal-relative:page" filled="f" stroked="f">
            <v:textbox style="layout-flow:vertical;mso-layout-flow-alt:bottom-to-top" inset="0,0,0,0">
              <w:txbxContent>
                <w:p w14:paraId="79E51B8B" w14:textId="77777777" w:rsidR="00CB66C5" w:rsidRDefault="00CB66C5">
                  <w:pPr>
                    <w:spacing w:before="21"/>
                    <w:ind w:left="20"/>
                    <w:rPr>
                      <w:rFonts w:ascii="Arial MT"/>
                      <w:sz w:val="13"/>
                    </w:rPr>
                  </w:pPr>
                  <w:r>
                    <w:rPr>
                      <w:rFonts w:ascii="Arial MT"/>
                      <w:color w:val="000080"/>
                      <w:w w:val="105"/>
                      <w:sz w:val="13"/>
                    </w:rPr>
                    <w:t>47.69</w:t>
                  </w:r>
                </w:p>
              </w:txbxContent>
            </v:textbox>
            <w10:wrap anchorx="page"/>
          </v:shape>
        </w:pict>
      </w:r>
      <w:r>
        <w:rPr>
          <w:noProof/>
          <w:color w:val="000000" w:themeColor="text1"/>
        </w:rPr>
        <w:pict w14:anchorId="486CAFB4">
          <v:shape id="_x0000_s4033" type="#_x0000_t202" style="position:absolute;left:0;text-align:left;margin-left:540.3pt;margin-top:-63.35pt;width:17.3pt;height:28.55pt;z-index:251437056;mso-position-horizontal-relative:page" filled="f" stroked="f">
            <v:textbox style="layout-flow:vertical;mso-layout-flow-alt:bottom-to-top" inset="0,0,0,0">
              <w:txbxContent>
                <w:p w14:paraId="7AF4592F" w14:textId="77777777" w:rsidR="00CB66C5" w:rsidRDefault="00CB66C5">
                  <w:pPr>
                    <w:spacing w:before="21"/>
                    <w:ind w:left="205"/>
                    <w:rPr>
                      <w:rFonts w:ascii="Arial MT"/>
                      <w:sz w:val="13"/>
                    </w:rPr>
                  </w:pPr>
                  <w:r>
                    <w:rPr>
                      <w:rFonts w:ascii="Arial MT"/>
                      <w:color w:val="000080"/>
                      <w:w w:val="105"/>
                      <w:sz w:val="13"/>
                    </w:rPr>
                    <w:t>31.38</w:t>
                  </w:r>
                </w:p>
                <w:p w14:paraId="0B0E611B" w14:textId="77777777" w:rsidR="00CB66C5" w:rsidRDefault="00CB66C5">
                  <w:pPr>
                    <w:spacing w:before="4"/>
                    <w:ind w:left="20"/>
                    <w:rPr>
                      <w:rFonts w:ascii="Arial MT"/>
                      <w:sz w:val="13"/>
                    </w:rPr>
                  </w:pPr>
                  <w:r>
                    <w:rPr>
                      <w:rFonts w:ascii="Arial MT"/>
                      <w:color w:val="000080"/>
                      <w:w w:val="105"/>
                      <w:sz w:val="13"/>
                    </w:rPr>
                    <w:t>29.84</w:t>
                  </w:r>
                </w:p>
              </w:txbxContent>
            </v:textbox>
            <w10:wrap anchorx="page"/>
          </v:shape>
        </w:pict>
      </w:r>
      <w:r w:rsidR="00B21731" w:rsidRPr="00984D1E">
        <w:rPr>
          <w:rFonts w:ascii="Arial MT"/>
          <w:noProof/>
          <w:color w:val="000000" w:themeColor="text1"/>
          <w:sz w:val="9"/>
        </w:rPr>
        <w:t>176</w:t>
      </w:r>
      <w:r w:rsidR="00B21731" w:rsidRPr="00984D1E">
        <w:rPr>
          <w:rFonts w:ascii="Arial MT"/>
          <w:noProof/>
          <w:color w:val="000000" w:themeColor="text1"/>
          <w:sz w:val="9"/>
        </w:rPr>
        <w:tab/>
        <w:t>168</w:t>
      </w:r>
      <w:r w:rsidR="00B21731" w:rsidRPr="00984D1E">
        <w:rPr>
          <w:rFonts w:ascii="Arial MT"/>
          <w:noProof/>
          <w:color w:val="000000" w:themeColor="text1"/>
          <w:sz w:val="9"/>
        </w:rPr>
        <w:tab/>
        <w:t>160</w:t>
      </w:r>
      <w:r w:rsidR="00B21731" w:rsidRPr="00984D1E">
        <w:rPr>
          <w:rFonts w:ascii="Arial MT"/>
          <w:noProof/>
          <w:color w:val="000000" w:themeColor="text1"/>
          <w:sz w:val="9"/>
        </w:rPr>
        <w:tab/>
        <w:t>152</w:t>
      </w:r>
      <w:r w:rsidR="00B21731" w:rsidRPr="00984D1E">
        <w:rPr>
          <w:rFonts w:ascii="Arial MT"/>
          <w:noProof/>
          <w:color w:val="000000" w:themeColor="text1"/>
          <w:sz w:val="9"/>
        </w:rPr>
        <w:tab/>
        <w:t>144</w:t>
      </w:r>
      <w:r w:rsidR="00B21731" w:rsidRPr="00984D1E">
        <w:rPr>
          <w:rFonts w:ascii="Arial MT"/>
          <w:noProof/>
          <w:color w:val="000000" w:themeColor="text1"/>
          <w:sz w:val="9"/>
        </w:rPr>
        <w:tab/>
        <w:t>136</w:t>
      </w:r>
      <w:r w:rsidR="00B21731" w:rsidRPr="00984D1E">
        <w:rPr>
          <w:rFonts w:ascii="Arial MT"/>
          <w:noProof/>
          <w:color w:val="000000" w:themeColor="text1"/>
          <w:sz w:val="9"/>
        </w:rPr>
        <w:tab/>
        <w:t>128</w:t>
      </w:r>
      <w:r w:rsidR="00B21731" w:rsidRPr="00984D1E">
        <w:rPr>
          <w:rFonts w:ascii="Arial MT"/>
          <w:noProof/>
          <w:color w:val="000000" w:themeColor="text1"/>
          <w:sz w:val="9"/>
        </w:rPr>
        <w:tab/>
        <w:t>120</w:t>
      </w:r>
      <w:r w:rsidR="00B21731" w:rsidRPr="00984D1E">
        <w:rPr>
          <w:rFonts w:ascii="Arial MT"/>
          <w:noProof/>
          <w:color w:val="000000" w:themeColor="text1"/>
          <w:sz w:val="9"/>
        </w:rPr>
        <w:tab/>
        <w:t>112</w:t>
      </w:r>
      <w:r w:rsidR="00B21731" w:rsidRPr="00984D1E">
        <w:rPr>
          <w:rFonts w:ascii="Arial MT"/>
          <w:noProof/>
          <w:color w:val="000000" w:themeColor="text1"/>
          <w:sz w:val="9"/>
        </w:rPr>
        <w:tab/>
        <w:t>104</w:t>
      </w:r>
      <w:r w:rsidR="00B21731" w:rsidRPr="00984D1E">
        <w:rPr>
          <w:rFonts w:ascii="Arial MT"/>
          <w:noProof/>
          <w:color w:val="000000" w:themeColor="text1"/>
          <w:sz w:val="9"/>
        </w:rPr>
        <w:tab/>
        <w:t>96</w:t>
      </w:r>
      <w:r w:rsidR="00B21731" w:rsidRPr="00984D1E">
        <w:rPr>
          <w:rFonts w:ascii="Arial MT"/>
          <w:noProof/>
          <w:color w:val="000000" w:themeColor="text1"/>
          <w:sz w:val="9"/>
        </w:rPr>
        <w:tab/>
        <w:t>88</w:t>
      </w:r>
      <w:r w:rsidR="00B21731" w:rsidRPr="00984D1E">
        <w:rPr>
          <w:rFonts w:ascii="Arial MT"/>
          <w:noProof/>
          <w:color w:val="000000" w:themeColor="text1"/>
          <w:sz w:val="9"/>
        </w:rPr>
        <w:tab/>
        <w:t>80</w:t>
      </w:r>
      <w:r w:rsidR="00B21731" w:rsidRPr="00984D1E">
        <w:rPr>
          <w:rFonts w:ascii="Arial MT"/>
          <w:noProof/>
          <w:color w:val="000000" w:themeColor="text1"/>
          <w:sz w:val="9"/>
        </w:rPr>
        <w:tab/>
        <w:t>72</w:t>
      </w:r>
      <w:r w:rsidR="00B21731" w:rsidRPr="00984D1E">
        <w:rPr>
          <w:rFonts w:ascii="Arial MT"/>
          <w:noProof/>
          <w:color w:val="000000" w:themeColor="text1"/>
          <w:sz w:val="9"/>
        </w:rPr>
        <w:tab/>
        <w:t>64</w:t>
      </w:r>
      <w:r w:rsidR="00B21731" w:rsidRPr="00984D1E">
        <w:rPr>
          <w:rFonts w:ascii="Arial MT"/>
          <w:noProof/>
          <w:color w:val="000000" w:themeColor="text1"/>
          <w:sz w:val="9"/>
        </w:rPr>
        <w:tab/>
        <w:t>56</w:t>
      </w:r>
      <w:r w:rsidR="00B21731" w:rsidRPr="00984D1E">
        <w:rPr>
          <w:rFonts w:ascii="Arial MT"/>
          <w:noProof/>
          <w:color w:val="000000" w:themeColor="text1"/>
          <w:sz w:val="9"/>
        </w:rPr>
        <w:tab/>
        <w:t>48</w:t>
      </w:r>
      <w:r w:rsidR="00B21731" w:rsidRPr="00984D1E">
        <w:rPr>
          <w:rFonts w:ascii="Arial MT"/>
          <w:noProof/>
          <w:color w:val="000000" w:themeColor="text1"/>
          <w:sz w:val="9"/>
        </w:rPr>
        <w:tab/>
        <w:t>40</w:t>
      </w:r>
      <w:r w:rsidR="00B21731" w:rsidRPr="00984D1E">
        <w:rPr>
          <w:rFonts w:ascii="Arial MT"/>
          <w:noProof/>
          <w:color w:val="000000" w:themeColor="text1"/>
          <w:sz w:val="9"/>
        </w:rPr>
        <w:tab/>
        <w:t>32</w:t>
      </w:r>
    </w:p>
    <w:p w14:paraId="1768D375" w14:textId="050B5699" w:rsidR="00C254C2" w:rsidRPr="00984D1E" w:rsidRDefault="00CB66C5">
      <w:pPr>
        <w:spacing w:before="11"/>
        <w:ind w:left="2015" w:right="1975"/>
        <w:jc w:val="center"/>
        <w:rPr>
          <w:rFonts w:ascii="Arial MT"/>
          <w:noProof/>
          <w:color w:val="000000" w:themeColor="text1"/>
          <w:sz w:val="9"/>
        </w:rPr>
      </w:pPr>
      <w:r>
        <w:rPr>
          <w:noProof/>
          <w:color w:val="000000" w:themeColor="text1"/>
        </w:rPr>
        <w:pict w14:anchorId="0C9D6CD4">
          <v:shape id="_x0000_s4032" type="#_x0000_t202" style="position:absolute;left:0;text-align:left;margin-left:254.45pt;margin-top:12.15pt;width:76.9pt;height:77.8pt;z-index:-250722304;mso-wrap-distance-left:0;mso-wrap-distance-right:0;mso-position-horizontal-relative:page" filled="f" stroked="f">
            <v:textbox inset="0,0,0,0">
              <w:txbxContent>
                <w:tbl>
                  <w:tblPr>
                    <w:tblStyle w:val="TableNormal"/>
                    <w:tblW w:w="0" w:type="auto"/>
                    <w:tblInd w:w="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63"/>
                    <w:gridCol w:w="400"/>
                    <w:gridCol w:w="447"/>
                    <w:gridCol w:w="424"/>
                  </w:tblGrid>
                  <w:tr w:rsidR="00CB66C5" w14:paraId="6207E6B0" w14:textId="77777777">
                    <w:trPr>
                      <w:trHeight w:val="136"/>
                    </w:trPr>
                    <w:tc>
                      <w:tcPr>
                        <w:tcW w:w="263" w:type="dxa"/>
                        <w:tcBorders>
                          <w:left w:val="nil"/>
                          <w:right w:val="nil"/>
                        </w:tcBorders>
                      </w:tcPr>
                      <w:p w14:paraId="1637DC29" w14:textId="77777777" w:rsidR="00CB66C5" w:rsidRDefault="00CB66C5">
                        <w:pPr>
                          <w:pStyle w:val="TableParagraph"/>
                          <w:spacing w:before="19" w:line="97" w:lineRule="exact"/>
                          <w:ind w:left="59"/>
                          <w:jc w:val="left"/>
                          <w:rPr>
                            <w:rFonts w:ascii="Arial MT"/>
                            <w:sz w:val="9"/>
                          </w:rPr>
                        </w:pPr>
                        <w:r>
                          <w:rPr>
                            <w:rFonts w:ascii="Arial MT"/>
                            <w:w w:val="110"/>
                            <w:sz w:val="9"/>
                          </w:rPr>
                          <w:t>No.</w:t>
                        </w:r>
                      </w:p>
                    </w:tc>
                    <w:tc>
                      <w:tcPr>
                        <w:tcW w:w="400" w:type="dxa"/>
                        <w:tcBorders>
                          <w:left w:val="nil"/>
                          <w:right w:val="nil"/>
                        </w:tcBorders>
                      </w:tcPr>
                      <w:p w14:paraId="7805DAFF" w14:textId="77777777" w:rsidR="00CB66C5" w:rsidRDefault="00CB66C5">
                        <w:pPr>
                          <w:pStyle w:val="TableParagraph"/>
                          <w:spacing w:before="19" w:line="97" w:lineRule="exact"/>
                          <w:ind w:left="31" w:right="26"/>
                          <w:rPr>
                            <w:rFonts w:ascii="Arial MT"/>
                            <w:sz w:val="9"/>
                          </w:rPr>
                        </w:pPr>
                        <w:r>
                          <w:rPr>
                            <w:rFonts w:ascii="Arial MT"/>
                            <w:w w:val="110"/>
                            <w:sz w:val="9"/>
                          </w:rPr>
                          <w:t>(ppm)</w:t>
                        </w:r>
                      </w:p>
                    </w:tc>
                    <w:tc>
                      <w:tcPr>
                        <w:tcW w:w="447" w:type="dxa"/>
                        <w:tcBorders>
                          <w:left w:val="nil"/>
                          <w:right w:val="nil"/>
                        </w:tcBorders>
                      </w:tcPr>
                      <w:p w14:paraId="13AF5B21" w14:textId="77777777" w:rsidR="00CB66C5" w:rsidRDefault="00CB66C5">
                        <w:pPr>
                          <w:pStyle w:val="TableParagraph"/>
                          <w:spacing w:before="19" w:line="97" w:lineRule="exact"/>
                          <w:ind w:left="22" w:right="22"/>
                          <w:rPr>
                            <w:rFonts w:ascii="Arial MT"/>
                            <w:sz w:val="9"/>
                          </w:rPr>
                        </w:pPr>
                        <w:r>
                          <w:rPr>
                            <w:rFonts w:ascii="Arial MT"/>
                            <w:w w:val="110"/>
                            <w:sz w:val="9"/>
                          </w:rPr>
                          <w:t>(Hz)</w:t>
                        </w:r>
                      </w:p>
                    </w:tc>
                    <w:tc>
                      <w:tcPr>
                        <w:tcW w:w="424" w:type="dxa"/>
                        <w:tcBorders>
                          <w:left w:val="nil"/>
                        </w:tcBorders>
                      </w:tcPr>
                      <w:p w14:paraId="4947C972" w14:textId="77777777" w:rsidR="00CB66C5" w:rsidRDefault="00CB66C5">
                        <w:pPr>
                          <w:pStyle w:val="TableParagraph"/>
                          <w:spacing w:before="19" w:line="97" w:lineRule="exact"/>
                          <w:ind w:left="60"/>
                          <w:jc w:val="left"/>
                          <w:rPr>
                            <w:rFonts w:ascii="Arial MT"/>
                            <w:sz w:val="9"/>
                          </w:rPr>
                        </w:pPr>
                        <w:r>
                          <w:rPr>
                            <w:rFonts w:ascii="Arial MT"/>
                            <w:w w:val="110"/>
                            <w:sz w:val="9"/>
                          </w:rPr>
                          <w:t>Height</w:t>
                        </w:r>
                      </w:p>
                    </w:tc>
                  </w:tr>
                  <w:tr w:rsidR="00CB66C5" w14:paraId="4AF98344" w14:textId="77777777">
                    <w:trPr>
                      <w:trHeight w:val="136"/>
                    </w:trPr>
                    <w:tc>
                      <w:tcPr>
                        <w:tcW w:w="263" w:type="dxa"/>
                        <w:tcBorders>
                          <w:left w:val="nil"/>
                          <w:right w:val="nil"/>
                        </w:tcBorders>
                      </w:tcPr>
                      <w:p w14:paraId="6429EAB1" w14:textId="77777777" w:rsidR="00CB66C5" w:rsidRDefault="00CB66C5">
                        <w:pPr>
                          <w:pStyle w:val="TableParagraph"/>
                          <w:spacing w:before="19" w:line="97" w:lineRule="exact"/>
                          <w:ind w:left="106"/>
                          <w:jc w:val="left"/>
                          <w:rPr>
                            <w:rFonts w:ascii="Arial MT"/>
                            <w:sz w:val="9"/>
                          </w:rPr>
                        </w:pPr>
                        <w:r>
                          <w:rPr>
                            <w:rFonts w:ascii="Arial MT"/>
                            <w:w w:val="108"/>
                            <w:sz w:val="9"/>
                          </w:rPr>
                          <w:t>1</w:t>
                        </w:r>
                      </w:p>
                    </w:tc>
                    <w:tc>
                      <w:tcPr>
                        <w:tcW w:w="400" w:type="dxa"/>
                        <w:tcBorders>
                          <w:left w:val="nil"/>
                          <w:right w:val="nil"/>
                        </w:tcBorders>
                      </w:tcPr>
                      <w:p w14:paraId="371D72B3" w14:textId="77777777" w:rsidR="00CB66C5" w:rsidRDefault="00CB66C5">
                        <w:pPr>
                          <w:pStyle w:val="TableParagraph"/>
                          <w:spacing w:before="19" w:line="97" w:lineRule="exact"/>
                          <w:ind w:left="31" w:right="26"/>
                          <w:rPr>
                            <w:rFonts w:ascii="Arial MT"/>
                            <w:sz w:val="9"/>
                          </w:rPr>
                        </w:pPr>
                        <w:r>
                          <w:rPr>
                            <w:rFonts w:ascii="Arial MT"/>
                            <w:w w:val="110"/>
                            <w:sz w:val="9"/>
                          </w:rPr>
                          <w:t>29.84</w:t>
                        </w:r>
                      </w:p>
                    </w:tc>
                    <w:tc>
                      <w:tcPr>
                        <w:tcW w:w="447" w:type="dxa"/>
                        <w:tcBorders>
                          <w:left w:val="nil"/>
                          <w:right w:val="nil"/>
                        </w:tcBorders>
                      </w:tcPr>
                      <w:p w14:paraId="7FC6142A" w14:textId="77777777" w:rsidR="00CB66C5" w:rsidRDefault="00CB66C5">
                        <w:pPr>
                          <w:pStyle w:val="TableParagraph"/>
                          <w:spacing w:before="19" w:line="97" w:lineRule="exact"/>
                          <w:ind w:left="26" w:right="22"/>
                          <w:rPr>
                            <w:rFonts w:ascii="Arial MT"/>
                            <w:sz w:val="9"/>
                          </w:rPr>
                        </w:pPr>
                        <w:r>
                          <w:rPr>
                            <w:rFonts w:ascii="Arial MT"/>
                            <w:w w:val="110"/>
                            <w:sz w:val="9"/>
                          </w:rPr>
                          <w:t>3000.1</w:t>
                        </w:r>
                      </w:p>
                    </w:tc>
                    <w:tc>
                      <w:tcPr>
                        <w:tcW w:w="424" w:type="dxa"/>
                        <w:tcBorders>
                          <w:left w:val="nil"/>
                        </w:tcBorders>
                      </w:tcPr>
                      <w:p w14:paraId="6D0098F9" w14:textId="77777777" w:rsidR="00CB66C5" w:rsidRDefault="00CB66C5">
                        <w:pPr>
                          <w:pStyle w:val="TableParagraph"/>
                          <w:spacing w:before="19" w:line="97" w:lineRule="exact"/>
                          <w:ind w:left="51"/>
                          <w:jc w:val="left"/>
                          <w:rPr>
                            <w:rFonts w:ascii="Arial MT"/>
                            <w:sz w:val="9"/>
                          </w:rPr>
                        </w:pPr>
                        <w:r>
                          <w:rPr>
                            <w:rFonts w:ascii="Arial MT"/>
                            <w:w w:val="110"/>
                            <w:sz w:val="9"/>
                          </w:rPr>
                          <w:t>0.1144</w:t>
                        </w:r>
                      </w:p>
                    </w:tc>
                  </w:tr>
                  <w:tr w:rsidR="00CB66C5" w14:paraId="7C779B90" w14:textId="77777777">
                    <w:trPr>
                      <w:trHeight w:val="136"/>
                    </w:trPr>
                    <w:tc>
                      <w:tcPr>
                        <w:tcW w:w="263" w:type="dxa"/>
                        <w:tcBorders>
                          <w:left w:val="nil"/>
                          <w:right w:val="nil"/>
                        </w:tcBorders>
                      </w:tcPr>
                      <w:p w14:paraId="612D9673" w14:textId="77777777" w:rsidR="00CB66C5" w:rsidRDefault="00CB66C5">
                        <w:pPr>
                          <w:pStyle w:val="TableParagraph"/>
                          <w:spacing w:before="19" w:line="97" w:lineRule="exact"/>
                          <w:ind w:left="106"/>
                          <w:jc w:val="left"/>
                          <w:rPr>
                            <w:rFonts w:ascii="Arial MT"/>
                            <w:sz w:val="9"/>
                          </w:rPr>
                        </w:pPr>
                        <w:r>
                          <w:rPr>
                            <w:rFonts w:ascii="Arial MT"/>
                            <w:w w:val="108"/>
                            <w:sz w:val="9"/>
                          </w:rPr>
                          <w:t>2</w:t>
                        </w:r>
                      </w:p>
                    </w:tc>
                    <w:tc>
                      <w:tcPr>
                        <w:tcW w:w="400" w:type="dxa"/>
                        <w:tcBorders>
                          <w:left w:val="nil"/>
                          <w:right w:val="nil"/>
                        </w:tcBorders>
                      </w:tcPr>
                      <w:p w14:paraId="2CF1B64F" w14:textId="77777777" w:rsidR="00CB66C5" w:rsidRDefault="00CB66C5">
                        <w:pPr>
                          <w:pStyle w:val="TableParagraph"/>
                          <w:spacing w:before="19" w:line="97" w:lineRule="exact"/>
                          <w:ind w:left="31" w:right="26"/>
                          <w:rPr>
                            <w:rFonts w:ascii="Arial MT"/>
                            <w:sz w:val="9"/>
                          </w:rPr>
                        </w:pPr>
                        <w:r>
                          <w:rPr>
                            <w:rFonts w:ascii="Arial MT"/>
                            <w:w w:val="110"/>
                            <w:sz w:val="9"/>
                          </w:rPr>
                          <w:t>31.38</w:t>
                        </w:r>
                      </w:p>
                    </w:tc>
                    <w:tc>
                      <w:tcPr>
                        <w:tcW w:w="447" w:type="dxa"/>
                        <w:tcBorders>
                          <w:left w:val="nil"/>
                          <w:right w:val="nil"/>
                        </w:tcBorders>
                      </w:tcPr>
                      <w:p w14:paraId="4FEBCA31" w14:textId="77777777" w:rsidR="00CB66C5" w:rsidRDefault="00CB66C5">
                        <w:pPr>
                          <w:pStyle w:val="TableParagraph"/>
                          <w:spacing w:before="19" w:line="97" w:lineRule="exact"/>
                          <w:ind w:left="26" w:right="22"/>
                          <w:rPr>
                            <w:rFonts w:ascii="Arial MT"/>
                            <w:sz w:val="9"/>
                          </w:rPr>
                        </w:pPr>
                        <w:r>
                          <w:rPr>
                            <w:rFonts w:ascii="Arial MT"/>
                            <w:w w:val="110"/>
                            <w:sz w:val="9"/>
                          </w:rPr>
                          <w:t>3154.4</w:t>
                        </w:r>
                      </w:p>
                    </w:tc>
                    <w:tc>
                      <w:tcPr>
                        <w:tcW w:w="424" w:type="dxa"/>
                        <w:tcBorders>
                          <w:left w:val="nil"/>
                        </w:tcBorders>
                      </w:tcPr>
                      <w:p w14:paraId="23B89D4F" w14:textId="77777777" w:rsidR="00CB66C5" w:rsidRDefault="00CB66C5">
                        <w:pPr>
                          <w:pStyle w:val="TableParagraph"/>
                          <w:spacing w:before="19" w:line="97" w:lineRule="exact"/>
                          <w:ind w:left="51"/>
                          <w:jc w:val="left"/>
                          <w:rPr>
                            <w:rFonts w:ascii="Arial MT"/>
                            <w:sz w:val="9"/>
                          </w:rPr>
                        </w:pPr>
                        <w:r>
                          <w:rPr>
                            <w:rFonts w:ascii="Arial MT"/>
                            <w:w w:val="110"/>
                            <w:sz w:val="9"/>
                          </w:rPr>
                          <w:t>0.1689</w:t>
                        </w:r>
                      </w:p>
                    </w:tc>
                  </w:tr>
                  <w:tr w:rsidR="00CB66C5" w14:paraId="11102798" w14:textId="77777777">
                    <w:trPr>
                      <w:trHeight w:val="136"/>
                    </w:trPr>
                    <w:tc>
                      <w:tcPr>
                        <w:tcW w:w="263" w:type="dxa"/>
                        <w:tcBorders>
                          <w:left w:val="nil"/>
                          <w:right w:val="nil"/>
                        </w:tcBorders>
                      </w:tcPr>
                      <w:p w14:paraId="1397E88A" w14:textId="77777777" w:rsidR="00CB66C5" w:rsidRDefault="00CB66C5">
                        <w:pPr>
                          <w:pStyle w:val="TableParagraph"/>
                          <w:spacing w:before="19" w:line="97" w:lineRule="exact"/>
                          <w:ind w:left="106"/>
                          <w:jc w:val="left"/>
                          <w:rPr>
                            <w:rFonts w:ascii="Arial MT"/>
                            <w:sz w:val="9"/>
                          </w:rPr>
                        </w:pPr>
                        <w:r>
                          <w:rPr>
                            <w:rFonts w:ascii="Arial MT"/>
                            <w:w w:val="108"/>
                            <w:sz w:val="9"/>
                          </w:rPr>
                          <w:t>3</w:t>
                        </w:r>
                      </w:p>
                    </w:tc>
                    <w:tc>
                      <w:tcPr>
                        <w:tcW w:w="400" w:type="dxa"/>
                        <w:tcBorders>
                          <w:left w:val="nil"/>
                          <w:right w:val="nil"/>
                        </w:tcBorders>
                      </w:tcPr>
                      <w:p w14:paraId="45C0A81C" w14:textId="77777777" w:rsidR="00CB66C5" w:rsidRDefault="00CB66C5">
                        <w:pPr>
                          <w:pStyle w:val="TableParagraph"/>
                          <w:spacing w:before="19" w:line="97" w:lineRule="exact"/>
                          <w:ind w:left="31" w:right="26"/>
                          <w:rPr>
                            <w:rFonts w:ascii="Arial MT"/>
                            <w:sz w:val="9"/>
                          </w:rPr>
                        </w:pPr>
                        <w:r>
                          <w:rPr>
                            <w:rFonts w:ascii="Arial MT"/>
                            <w:w w:val="110"/>
                            <w:sz w:val="9"/>
                          </w:rPr>
                          <w:t>47.69</w:t>
                        </w:r>
                      </w:p>
                    </w:tc>
                    <w:tc>
                      <w:tcPr>
                        <w:tcW w:w="447" w:type="dxa"/>
                        <w:tcBorders>
                          <w:left w:val="nil"/>
                          <w:right w:val="nil"/>
                        </w:tcBorders>
                      </w:tcPr>
                      <w:p w14:paraId="0AFE19EF" w14:textId="77777777" w:rsidR="00CB66C5" w:rsidRDefault="00CB66C5">
                        <w:pPr>
                          <w:pStyle w:val="TableParagraph"/>
                          <w:spacing w:before="19" w:line="97" w:lineRule="exact"/>
                          <w:ind w:left="26" w:right="22"/>
                          <w:rPr>
                            <w:rFonts w:ascii="Arial MT"/>
                            <w:sz w:val="9"/>
                          </w:rPr>
                        </w:pPr>
                        <w:r>
                          <w:rPr>
                            <w:rFonts w:ascii="Arial MT"/>
                            <w:w w:val="110"/>
                            <w:sz w:val="9"/>
                          </w:rPr>
                          <w:t>4794.4</w:t>
                        </w:r>
                      </w:p>
                    </w:tc>
                    <w:tc>
                      <w:tcPr>
                        <w:tcW w:w="424" w:type="dxa"/>
                        <w:tcBorders>
                          <w:left w:val="nil"/>
                        </w:tcBorders>
                      </w:tcPr>
                      <w:p w14:paraId="51359E8B" w14:textId="77777777" w:rsidR="00CB66C5" w:rsidRDefault="00CB66C5">
                        <w:pPr>
                          <w:pStyle w:val="TableParagraph"/>
                          <w:spacing w:before="19" w:line="97" w:lineRule="exact"/>
                          <w:ind w:left="51"/>
                          <w:jc w:val="left"/>
                          <w:rPr>
                            <w:rFonts w:ascii="Arial MT"/>
                            <w:sz w:val="9"/>
                          </w:rPr>
                        </w:pPr>
                        <w:r>
                          <w:rPr>
                            <w:rFonts w:ascii="Arial MT"/>
                            <w:w w:val="110"/>
                            <w:sz w:val="9"/>
                          </w:rPr>
                          <w:t>0.1614</w:t>
                        </w:r>
                      </w:p>
                    </w:tc>
                  </w:tr>
                  <w:tr w:rsidR="00CB66C5" w14:paraId="4F4B1B94" w14:textId="77777777">
                    <w:trPr>
                      <w:trHeight w:val="136"/>
                    </w:trPr>
                    <w:tc>
                      <w:tcPr>
                        <w:tcW w:w="263" w:type="dxa"/>
                        <w:tcBorders>
                          <w:left w:val="nil"/>
                          <w:right w:val="nil"/>
                        </w:tcBorders>
                      </w:tcPr>
                      <w:p w14:paraId="33CBB7AE" w14:textId="77777777" w:rsidR="00CB66C5" w:rsidRDefault="00CB66C5">
                        <w:pPr>
                          <w:pStyle w:val="TableParagraph"/>
                          <w:spacing w:before="19" w:line="97" w:lineRule="exact"/>
                          <w:ind w:left="106"/>
                          <w:jc w:val="left"/>
                          <w:rPr>
                            <w:rFonts w:ascii="Arial MT"/>
                            <w:sz w:val="9"/>
                          </w:rPr>
                        </w:pPr>
                        <w:r>
                          <w:rPr>
                            <w:rFonts w:ascii="Arial MT"/>
                            <w:w w:val="108"/>
                            <w:sz w:val="9"/>
                          </w:rPr>
                          <w:t>4</w:t>
                        </w:r>
                      </w:p>
                    </w:tc>
                    <w:tc>
                      <w:tcPr>
                        <w:tcW w:w="400" w:type="dxa"/>
                        <w:tcBorders>
                          <w:left w:val="nil"/>
                          <w:right w:val="nil"/>
                        </w:tcBorders>
                      </w:tcPr>
                      <w:p w14:paraId="2952504D" w14:textId="77777777" w:rsidR="00CB66C5" w:rsidRDefault="00CB66C5">
                        <w:pPr>
                          <w:pStyle w:val="TableParagraph"/>
                          <w:spacing w:before="19" w:line="97" w:lineRule="exact"/>
                          <w:ind w:left="31" w:right="26"/>
                          <w:rPr>
                            <w:rFonts w:ascii="Arial MT"/>
                            <w:sz w:val="9"/>
                          </w:rPr>
                        </w:pPr>
                        <w:r>
                          <w:rPr>
                            <w:rFonts w:ascii="Arial MT"/>
                            <w:w w:val="110"/>
                            <w:sz w:val="9"/>
                          </w:rPr>
                          <w:t>57.03</w:t>
                        </w:r>
                      </w:p>
                    </w:tc>
                    <w:tc>
                      <w:tcPr>
                        <w:tcW w:w="447" w:type="dxa"/>
                        <w:tcBorders>
                          <w:left w:val="nil"/>
                          <w:right w:val="nil"/>
                        </w:tcBorders>
                      </w:tcPr>
                      <w:p w14:paraId="55DF5564" w14:textId="77777777" w:rsidR="00CB66C5" w:rsidRDefault="00CB66C5">
                        <w:pPr>
                          <w:pStyle w:val="TableParagraph"/>
                          <w:spacing w:before="19" w:line="97" w:lineRule="exact"/>
                          <w:ind w:left="26" w:right="22"/>
                          <w:rPr>
                            <w:rFonts w:ascii="Arial MT"/>
                            <w:sz w:val="9"/>
                          </w:rPr>
                        </w:pPr>
                        <w:r>
                          <w:rPr>
                            <w:rFonts w:ascii="Arial MT"/>
                            <w:w w:val="110"/>
                            <w:sz w:val="9"/>
                          </w:rPr>
                          <w:t>5732.7</w:t>
                        </w:r>
                      </w:p>
                    </w:tc>
                    <w:tc>
                      <w:tcPr>
                        <w:tcW w:w="424" w:type="dxa"/>
                        <w:tcBorders>
                          <w:left w:val="nil"/>
                        </w:tcBorders>
                      </w:tcPr>
                      <w:p w14:paraId="73DBB8BD" w14:textId="77777777" w:rsidR="00CB66C5" w:rsidRDefault="00CB66C5">
                        <w:pPr>
                          <w:pStyle w:val="TableParagraph"/>
                          <w:spacing w:before="19" w:line="97" w:lineRule="exact"/>
                          <w:ind w:left="51"/>
                          <w:jc w:val="left"/>
                          <w:rPr>
                            <w:rFonts w:ascii="Arial MT"/>
                            <w:sz w:val="9"/>
                          </w:rPr>
                        </w:pPr>
                        <w:r>
                          <w:rPr>
                            <w:rFonts w:ascii="Arial MT"/>
                            <w:w w:val="110"/>
                            <w:sz w:val="9"/>
                          </w:rPr>
                          <w:t>0.0987</w:t>
                        </w:r>
                      </w:p>
                    </w:tc>
                  </w:tr>
                  <w:tr w:rsidR="00CB66C5" w14:paraId="0DC68D10" w14:textId="77777777">
                    <w:trPr>
                      <w:trHeight w:val="136"/>
                    </w:trPr>
                    <w:tc>
                      <w:tcPr>
                        <w:tcW w:w="263" w:type="dxa"/>
                        <w:tcBorders>
                          <w:left w:val="nil"/>
                          <w:right w:val="nil"/>
                        </w:tcBorders>
                      </w:tcPr>
                      <w:p w14:paraId="0F6DCC6B" w14:textId="77777777" w:rsidR="00CB66C5" w:rsidRDefault="00CB66C5">
                        <w:pPr>
                          <w:pStyle w:val="TableParagraph"/>
                          <w:spacing w:before="19" w:line="97" w:lineRule="exact"/>
                          <w:ind w:left="106"/>
                          <w:jc w:val="left"/>
                          <w:rPr>
                            <w:rFonts w:ascii="Arial MT"/>
                            <w:sz w:val="9"/>
                          </w:rPr>
                        </w:pPr>
                        <w:r>
                          <w:rPr>
                            <w:rFonts w:ascii="Arial MT"/>
                            <w:w w:val="108"/>
                            <w:sz w:val="9"/>
                          </w:rPr>
                          <w:t>5</w:t>
                        </w:r>
                      </w:p>
                    </w:tc>
                    <w:tc>
                      <w:tcPr>
                        <w:tcW w:w="400" w:type="dxa"/>
                        <w:tcBorders>
                          <w:left w:val="nil"/>
                          <w:right w:val="nil"/>
                        </w:tcBorders>
                      </w:tcPr>
                      <w:p w14:paraId="0247DB93" w14:textId="77777777" w:rsidR="00CB66C5" w:rsidRDefault="00CB66C5">
                        <w:pPr>
                          <w:pStyle w:val="TableParagraph"/>
                          <w:spacing w:before="19" w:line="97" w:lineRule="exact"/>
                          <w:ind w:left="31" w:right="26"/>
                          <w:rPr>
                            <w:rFonts w:ascii="Arial MT"/>
                            <w:sz w:val="9"/>
                          </w:rPr>
                        </w:pPr>
                        <w:r>
                          <w:rPr>
                            <w:rFonts w:ascii="Arial MT"/>
                            <w:w w:val="110"/>
                            <w:sz w:val="9"/>
                          </w:rPr>
                          <w:t>68.92</w:t>
                        </w:r>
                      </w:p>
                    </w:tc>
                    <w:tc>
                      <w:tcPr>
                        <w:tcW w:w="447" w:type="dxa"/>
                        <w:tcBorders>
                          <w:left w:val="nil"/>
                          <w:right w:val="nil"/>
                        </w:tcBorders>
                      </w:tcPr>
                      <w:p w14:paraId="19BF3A72" w14:textId="77777777" w:rsidR="00CB66C5" w:rsidRDefault="00CB66C5">
                        <w:pPr>
                          <w:pStyle w:val="TableParagraph"/>
                          <w:spacing w:before="19" w:line="97" w:lineRule="exact"/>
                          <w:ind w:left="26" w:right="22"/>
                          <w:rPr>
                            <w:rFonts w:ascii="Arial MT"/>
                            <w:sz w:val="9"/>
                          </w:rPr>
                        </w:pPr>
                        <w:r>
                          <w:rPr>
                            <w:rFonts w:ascii="Arial MT"/>
                            <w:w w:val="110"/>
                            <w:sz w:val="9"/>
                          </w:rPr>
                          <w:t>6927.9</w:t>
                        </w:r>
                      </w:p>
                    </w:tc>
                    <w:tc>
                      <w:tcPr>
                        <w:tcW w:w="424" w:type="dxa"/>
                        <w:tcBorders>
                          <w:left w:val="nil"/>
                        </w:tcBorders>
                      </w:tcPr>
                      <w:p w14:paraId="5831E90D" w14:textId="77777777" w:rsidR="00CB66C5" w:rsidRDefault="00CB66C5">
                        <w:pPr>
                          <w:pStyle w:val="TableParagraph"/>
                          <w:spacing w:before="19" w:line="97" w:lineRule="exact"/>
                          <w:ind w:left="51"/>
                          <w:jc w:val="left"/>
                          <w:rPr>
                            <w:rFonts w:ascii="Arial MT"/>
                            <w:sz w:val="9"/>
                          </w:rPr>
                        </w:pPr>
                        <w:r>
                          <w:rPr>
                            <w:rFonts w:ascii="Arial MT"/>
                            <w:w w:val="110"/>
                            <w:sz w:val="9"/>
                          </w:rPr>
                          <w:t>0.1093</w:t>
                        </w:r>
                      </w:p>
                    </w:tc>
                  </w:tr>
                  <w:tr w:rsidR="00CB66C5" w14:paraId="63F2C1FB" w14:textId="77777777">
                    <w:trPr>
                      <w:trHeight w:val="136"/>
                    </w:trPr>
                    <w:tc>
                      <w:tcPr>
                        <w:tcW w:w="263" w:type="dxa"/>
                        <w:tcBorders>
                          <w:left w:val="nil"/>
                          <w:right w:val="nil"/>
                        </w:tcBorders>
                      </w:tcPr>
                      <w:p w14:paraId="151E6386" w14:textId="77777777" w:rsidR="00CB66C5" w:rsidRDefault="00CB66C5">
                        <w:pPr>
                          <w:pStyle w:val="TableParagraph"/>
                          <w:spacing w:before="19" w:line="97" w:lineRule="exact"/>
                          <w:ind w:left="106"/>
                          <w:jc w:val="left"/>
                          <w:rPr>
                            <w:rFonts w:ascii="Arial MT"/>
                            <w:sz w:val="9"/>
                          </w:rPr>
                        </w:pPr>
                        <w:r>
                          <w:rPr>
                            <w:rFonts w:ascii="Arial MT"/>
                            <w:w w:val="108"/>
                            <w:sz w:val="9"/>
                          </w:rPr>
                          <w:t>6</w:t>
                        </w:r>
                      </w:p>
                    </w:tc>
                    <w:tc>
                      <w:tcPr>
                        <w:tcW w:w="400" w:type="dxa"/>
                        <w:tcBorders>
                          <w:left w:val="nil"/>
                          <w:right w:val="nil"/>
                        </w:tcBorders>
                      </w:tcPr>
                      <w:p w14:paraId="49DCD4CF" w14:textId="77777777" w:rsidR="00CB66C5" w:rsidRDefault="00CB66C5">
                        <w:pPr>
                          <w:pStyle w:val="TableParagraph"/>
                          <w:spacing w:before="19" w:line="97" w:lineRule="exact"/>
                          <w:ind w:left="31" w:right="26"/>
                          <w:rPr>
                            <w:rFonts w:ascii="Arial MT"/>
                            <w:sz w:val="9"/>
                          </w:rPr>
                        </w:pPr>
                        <w:r>
                          <w:rPr>
                            <w:rFonts w:ascii="Arial MT"/>
                            <w:w w:val="110"/>
                            <w:sz w:val="9"/>
                          </w:rPr>
                          <w:t>127.26</w:t>
                        </w:r>
                      </w:p>
                    </w:tc>
                    <w:tc>
                      <w:tcPr>
                        <w:tcW w:w="447" w:type="dxa"/>
                        <w:tcBorders>
                          <w:left w:val="nil"/>
                          <w:right w:val="nil"/>
                        </w:tcBorders>
                      </w:tcPr>
                      <w:p w14:paraId="37DCEDD4" w14:textId="77777777" w:rsidR="00CB66C5" w:rsidRDefault="00CB66C5">
                        <w:pPr>
                          <w:pStyle w:val="TableParagraph"/>
                          <w:spacing w:before="19" w:line="97" w:lineRule="exact"/>
                          <w:ind w:left="26" w:right="22"/>
                          <w:rPr>
                            <w:rFonts w:ascii="Arial MT"/>
                            <w:sz w:val="9"/>
                          </w:rPr>
                        </w:pPr>
                        <w:r>
                          <w:rPr>
                            <w:rFonts w:ascii="Arial MT"/>
                            <w:w w:val="110"/>
                            <w:sz w:val="9"/>
                          </w:rPr>
                          <w:t>12792.8</w:t>
                        </w:r>
                      </w:p>
                    </w:tc>
                    <w:tc>
                      <w:tcPr>
                        <w:tcW w:w="424" w:type="dxa"/>
                        <w:tcBorders>
                          <w:left w:val="nil"/>
                        </w:tcBorders>
                      </w:tcPr>
                      <w:p w14:paraId="319CB5AF" w14:textId="77777777" w:rsidR="00CB66C5" w:rsidRDefault="00CB66C5">
                        <w:pPr>
                          <w:pStyle w:val="TableParagraph"/>
                          <w:spacing w:before="19" w:line="97" w:lineRule="exact"/>
                          <w:ind w:left="51"/>
                          <w:jc w:val="left"/>
                          <w:rPr>
                            <w:rFonts w:ascii="Arial MT"/>
                            <w:sz w:val="9"/>
                          </w:rPr>
                        </w:pPr>
                        <w:r>
                          <w:rPr>
                            <w:rFonts w:ascii="Arial MT"/>
                            <w:w w:val="110"/>
                            <w:sz w:val="9"/>
                          </w:rPr>
                          <w:t>0.1336</w:t>
                        </w:r>
                      </w:p>
                    </w:tc>
                  </w:tr>
                  <w:tr w:rsidR="00CB66C5" w14:paraId="5F36920B" w14:textId="77777777">
                    <w:trPr>
                      <w:trHeight w:val="136"/>
                    </w:trPr>
                    <w:tc>
                      <w:tcPr>
                        <w:tcW w:w="263" w:type="dxa"/>
                        <w:tcBorders>
                          <w:left w:val="nil"/>
                          <w:right w:val="nil"/>
                        </w:tcBorders>
                      </w:tcPr>
                      <w:p w14:paraId="730897FE" w14:textId="77777777" w:rsidR="00CB66C5" w:rsidRDefault="00CB66C5">
                        <w:pPr>
                          <w:pStyle w:val="TableParagraph"/>
                          <w:spacing w:before="19" w:line="97" w:lineRule="exact"/>
                          <w:ind w:left="106"/>
                          <w:jc w:val="left"/>
                          <w:rPr>
                            <w:rFonts w:ascii="Arial MT"/>
                            <w:sz w:val="9"/>
                          </w:rPr>
                        </w:pPr>
                        <w:r>
                          <w:rPr>
                            <w:rFonts w:ascii="Arial MT"/>
                            <w:w w:val="108"/>
                            <w:sz w:val="9"/>
                          </w:rPr>
                          <w:t>7</w:t>
                        </w:r>
                      </w:p>
                    </w:tc>
                    <w:tc>
                      <w:tcPr>
                        <w:tcW w:w="400" w:type="dxa"/>
                        <w:tcBorders>
                          <w:left w:val="nil"/>
                          <w:right w:val="nil"/>
                        </w:tcBorders>
                      </w:tcPr>
                      <w:p w14:paraId="2BBBD500" w14:textId="77777777" w:rsidR="00CB66C5" w:rsidRDefault="00CB66C5">
                        <w:pPr>
                          <w:pStyle w:val="TableParagraph"/>
                          <w:spacing w:before="19" w:line="97" w:lineRule="exact"/>
                          <w:ind w:left="31" w:right="26"/>
                          <w:rPr>
                            <w:rFonts w:ascii="Arial MT"/>
                            <w:sz w:val="9"/>
                          </w:rPr>
                        </w:pPr>
                        <w:r>
                          <w:rPr>
                            <w:rFonts w:ascii="Arial MT"/>
                            <w:w w:val="110"/>
                            <w:sz w:val="9"/>
                          </w:rPr>
                          <w:t>129.14</w:t>
                        </w:r>
                      </w:p>
                    </w:tc>
                    <w:tc>
                      <w:tcPr>
                        <w:tcW w:w="447" w:type="dxa"/>
                        <w:tcBorders>
                          <w:left w:val="nil"/>
                          <w:right w:val="nil"/>
                        </w:tcBorders>
                      </w:tcPr>
                      <w:p w14:paraId="5FE71FDD" w14:textId="77777777" w:rsidR="00CB66C5" w:rsidRDefault="00CB66C5">
                        <w:pPr>
                          <w:pStyle w:val="TableParagraph"/>
                          <w:spacing w:before="19" w:line="97" w:lineRule="exact"/>
                          <w:ind w:left="26" w:right="22"/>
                          <w:rPr>
                            <w:rFonts w:ascii="Arial MT"/>
                            <w:sz w:val="9"/>
                          </w:rPr>
                        </w:pPr>
                        <w:r>
                          <w:rPr>
                            <w:rFonts w:ascii="Arial MT"/>
                            <w:w w:val="110"/>
                            <w:sz w:val="9"/>
                          </w:rPr>
                          <w:t>12981.6</w:t>
                        </w:r>
                      </w:p>
                    </w:tc>
                    <w:tc>
                      <w:tcPr>
                        <w:tcW w:w="424" w:type="dxa"/>
                        <w:tcBorders>
                          <w:left w:val="nil"/>
                        </w:tcBorders>
                      </w:tcPr>
                      <w:p w14:paraId="40BE4A56" w14:textId="77777777" w:rsidR="00CB66C5" w:rsidRDefault="00CB66C5">
                        <w:pPr>
                          <w:pStyle w:val="TableParagraph"/>
                          <w:spacing w:before="19" w:line="97" w:lineRule="exact"/>
                          <w:ind w:left="51"/>
                          <w:jc w:val="left"/>
                          <w:rPr>
                            <w:rFonts w:ascii="Arial MT"/>
                            <w:sz w:val="9"/>
                          </w:rPr>
                        </w:pPr>
                        <w:r>
                          <w:rPr>
                            <w:rFonts w:ascii="Arial MT"/>
                            <w:w w:val="110"/>
                            <w:sz w:val="9"/>
                          </w:rPr>
                          <w:t>0.5299</w:t>
                        </w:r>
                      </w:p>
                    </w:tc>
                  </w:tr>
                  <w:tr w:rsidR="00CB66C5" w14:paraId="5F852DB9" w14:textId="77777777">
                    <w:trPr>
                      <w:trHeight w:val="136"/>
                    </w:trPr>
                    <w:tc>
                      <w:tcPr>
                        <w:tcW w:w="263" w:type="dxa"/>
                        <w:tcBorders>
                          <w:left w:val="nil"/>
                          <w:right w:val="nil"/>
                        </w:tcBorders>
                      </w:tcPr>
                      <w:p w14:paraId="4B8D90CE" w14:textId="77777777" w:rsidR="00CB66C5" w:rsidRDefault="00CB66C5">
                        <w:pPr>
                          <w:pStyle w:val="TableParagraph"/>
                          <w:spacing w:before="19" w:line="97" w:lineRule="exact"/>
                          <w:ind w:left="106"/>
                          <w:jc w:val="left"/>
                          <w:rPr>
                            <w:rFonts w:ascii="Arial MT"/>
                            <w:sz w:val="9"/>
                          </w:rPr>
                        </w:pPr>
                        <w:r>
                          <w:rPr>
                            <w:rFonts w:ascii="Arial MT"/>
                            <w:w w:val="108"/>
                            <w:sz w:val="9"/>
                          </w:rPr>
                          <w:t>8</w:t>
                        </w:r>
                      </w:p>
                    </w:tc>
                    <w:tc>
                      <w:tcPr>
                        <w:tcW w:w="400" w:type="dxa"/>
                        <w:tcBorders>
                          <w:left w:val="nil"/>
                          <w:right w:val="nil"/>
                        </w:tcBorders>
                      </w:tcPr>
                      <w:p w14:paraId="10F8FC64" w14:textId="77777777" w:rsidR="00CB66C5" w:rsidRDefault="00CB66C5">
                        <w:pPr>
                          <w:pStyle w:val="TableParagraph"/>
                          <w:spacing w:before="19" w:line="97" w:lineRule="exact"/>
                          <w:ind w:left="31" w:right="26"/>
                          <w:rPr>
                            <w:rFonts w:ascii="Arial MT"/>
                            <w:sz w:val="9"/>
                          </w:rPr>
                        </w:pPr>
                        <w:r>
                          <w:rPr>
                            <w:rFonts w:ascii="Arial MT"/>
                            <w:w w:val="110"/>
                            <w:sz w:val="9"/>
                          </w:rPr>
                          <w:t>129.23</w:t>
                        </w:r>
                      </w:p>
                    </w:tc>
                    <w:tc>
                      <w:tcPr>
                        <w:tcW w:w="447" w:type="dxa"/>
                        <w:tcBorders>
                          <w:left w:val="nil"/>
                          <w:right w:val="nil"/>
                        </w:tcBorders>
                      </w:tcPr>
                      <w:p w14:paraId="3AF73BBB" w14:textId="77777777" w:rsidR="00CB66C5" w:rsidRDefault="00CB66C5">
                        <w:pPr>
                          <w:pStyle w:val="TableParagraph"/>
                          <w:spacing w:before="19" w:line="97" w:lineRule="exact"/>
                          <w:ind w:left="26" w:right="22"/>
                          <w:rPr>
                            <w:rFonts w:ascii="Arial MT"/>
                            <w:sz w:val="9"/>
                          </w:rPr>
                        </w:pPr>
                        <w:r>
                          <w:rPr>
                            <w:rFonts w:ascii="Arial MT"/>
                            <w:w w:val="110"/>
                            <w:sz w:val="9"/>
                          </w:rPr>
                          <w:t>12991.2</w:t>
                        </w:r>
                      </w:p>
                    </w:tc>
                    <w:tc>
                      <w:tcPr>
                        <w:tcW w:w="424" w:type="dxa"/>
                        <w:tcBorders>
                          <w:left w:val="nil"/>
                        </w:tcBorders>
                      </w:tcPr>
                      <w:p w14:paraId="39BB3FA3" w14:textId="77777777" w:rsidR="00CB66C5" w:rsidRDefault="00CB66C5">
                        <w:pPr>
                          <w:pStyle w:val="TableParagraph"/>
                          <w:spacing w:before="19" w:line="97" w:lineRule="exact"/>
                          <w:ind w:left="51"/>
                          <w:jc w:val="left"/>
                          <w:rPr>
                            <w:rFonts w:ascii="Arial MT"/>
                            <w:sz w:val="9"/>
                          </w:rPr>
                        </w:pPr>
                        <w:r>
                          <w:rPr>
                            <w:rFonts w:ascii="Arial MT"/>
                            <w:w w:val="110"/>
                            <w:sz w:val="9"/>
                          </w:rPr>
                          <w:t>0.5070</w:t>
                        </w:r>
                      </w:p>
                    </w:tc>
                  </w:tr>
                  <w:tr w:rsidR="00CB66C5" w14:paraId="159CFA62" w14:textId="77777777">
                    <w:trPr>
                      <w:trHeight w:val="136"/>
                    </w:trPr>
                    <w:tc>
                      <w:tcPr>
                        <w:tcW w:w="263" w:type="dxa"/>
                        <w:tcBorders>
                          <w:left w:val="nil"/>
                          <w:right w:val="nil"/>
                        </w:tcBorders>
                      </w:tcPr>
                      <w:p w14:paraId="1338066D" w14:textId="77777777" w:rsidR="00CB66C5" w:rsidRDefault="00CB66C5">
                        <w:pPr>
                          <w:pStyle w:val="TableParagraph"/>
                          <w:spacing w:before="19" w:line="97" w:lineRule="exact"/>
                          <w:ind w:left="106"/>
                          <w:jc w:val="left"/>
                          <w:rPr>
                            <w:rFonts w:ascii="Arial MT"/>
                            <w:sz w:val="9"/>
                          </w:rPr>
                        </w:pPr>
                        <w:r>
                          <w:rPr>
                            <w:rFonts w:ascii="Arial MT"/>
                            <w:w w:val="108"/>
                            <w:sz w:val="9"/>
                          </w:rPr>
                          <w:t>9</w:t>
                        </w:r>
                      </w:p>
                    </w:tc>
                    <w:tc>
                      <w:tcPr>
                        <w:tcW w:w="400" w:type="dxa"/>
                        <w:tcBorders>
                          <w:left w:val="nil"/>
                          <w:right w:val="nil"/>
                        </w:tcBorders>
                      </w:tcPr>
                      <w:p w14:paraId="675B2C82" w14:textId="77777777" w:rsidR="00CB66C5" w:rsidRDefault="00CB66C5">
                        <w:pPr>
                          <w:pStyle w:val="TableParagraph"/>
                          <w:spacing w:before="19" w:line="97" w:lineRule="exact"/>
                          <w:ind w:left="31" w:right="26"/>
                          <w:rPr>
                            <w:rFonts w:ascii="Arial MT"/>
                            <w:sz w:val="9"/>
                          </w:rPr>
                        </w:pPr>
                        <w:r>
                          <w:rPr>
                            <w:rFonts w:ascii="Arial MT"/>
                            <w:w w:val="110"/>
                            <w:sz w:val="9"/>
                          </w:rPr>
                          <w:t>137.74</w:t>
                        </w:r>
                      </w:p>
                    </w:tc>
                    <w:tc>
                      <w:tcPr>
                        <w:tcW w:w="447" w:type="dxa"/>
                        <w:tcBorders>
                          <w:left w:val="nil"/>
                          <w:right w:val="nil"/>
                        </w:tcBorders>
                      </w:tcPr>
                      <w:p w14:paraId="2FC757CF" w14:textId="77777777" w:rsidR="00CB66C5" w:rsidRDefault="00CB66C5">
                        <w:pPr>
                          <w:pStyle w:val="TableParagraph"/>
                          <w:spacing w:before="19" w:line="97" w:lineRule="exact"/>
                          <w:ind w:left="26" w:right="22"/>
                          <w:rPr>
                            <w:rFonts w:ascii="Arial MT"/>
                            <w:sz w:val="9"/>
                          </w:rPr>
                        </w:pPr>
                        <w:r>
                          <w:rPr>
                            <w:rFonts w:ascii="Arial MT"/>
                            <w:w w:val="110"/>
                            <w:sz w:val="9"/>
                          </w:rPr>
                          <w:t>13846.1</w:t>
                        </w:r>
                      </w:p>
                    </w:tc>
                    <w:tc>
                      <w:tcPr>
                        <w:tcW w:w="424" w:type="dxa"/>
                        <w:tcBorders>
                          <w:left w:val="nil"/>
                        </w:tcBorders>
                      </w:tcPr>
                      <w:p w14:paraId="0D807F36" w14:textId="77777777" w:rsidR="00CB66C5" w:rsidRDefault="00CB66C5">
                        <w:pPr>
                          <w:pStyle w:val="TableParagraph"/>
                          <w:spacing w:before="19" w:line="97" w:lineRule="exact"/>
                          <w:ind w:left="51"/>
                          <w:jc w:val="left"/>
                          <w:rPr>
                            <w:rFonts w:ascii="Arial MT"/>
                            <w:sz w:val="9"/>
                          </w:rPr>
                        </w:pPr>
                        <w:r>
                          <w:rPr>
                            <w:rFonts w:ascii="Arial MT"/>
                            <w:w w:val="110"/>
                            <w:sz w:val="9"/>
                          </w:rPr>
                          <w:t>0.1191</w:t>
                        </w:r>
                      </w:p>
                    </w:tc>
                  </w:tr>
                  <w:tr w:rsidR="00CB66C5" w14:paraId="6C50DDE1" w14:textId="77777777">
                    <w:trPr>
                      <w:trHeight w:val="136"/>
                    </w:trPr>
                    <w:tc>
                      <w:tcPr>
                        <w:tcW w:w="263" w:type="dxa"/>
                        <w:tcBorders>
                          <w:left w:val="nil"/>
                          <w:right w:val="nil"/>
                        </w:tcBorders>
                      </w:tcPr>
                      <w:p w14:paraId="423E4B2E" w14:textId="77777777" w:rsidR="00CB66C5" w:rsidRDefault="00CB66C5">
                        <w:pPr>
                          <w:pStyle w:val="TableParagraph"/>
                          <w:spacing w:before="19" w:line="97" w:lineRule="exact"/>
                          <w:ind w:left="79"/>
                          <w:jc w:val="left"/>
                          <w:rPr>
                            <w:rFonts w:ascii="Arial MT"/>
                            <w:sz w:val="9"/>
                          </w:rPr>
                        </w:pPr>
                        <w:r>
                          <w:rPr>
                            <w:rFonts w:ascii="Arial MT"/>
                            <w:w w:val="110"/>
                            <w:sz w:val="9"/>
                          </w:rPr>
                          <w:t>10</w:t>
                        </w:r>
                      </w:p>
                    </w:tc>
                    <w:tc>
                      <w:tcPr>
                        <w:tcW w:w="400" w:type="dxa"/>
                        <w:tcBorders>
                          <w:left w:val="nil"/>
                          <w:right w:val="nil"/>
                        </w:tcBorders>
                      </w:tcPr>
                      <w:p w14:paraId="6AD70BC9" w14:textId="77777777" w:rsidR="00CB66C5" w:rsidRDefault="00CB66C5">
                        <w:pPr>
                          <w:pStyle w:val="TableParagraph"/>
                          <w:spacing w:before="19" w:line="97" w:lineRule="exact"/>
                          <w:ind w:left="31" w:right="26"/>
                          <w:rPr>
                            <w:rFonts w:ascii="Arial MT"/>
                            <w:sz w:val="9"/>
                          </w:rPr>
                        </w:pPr>
                        <w:r>
                          <w:rPr>
                            <w:rFonts w:ascii="Arial MT"/>
                            <w:w w:val="110"/>
                            <w:sz w:val="9"/>
                          </w:rPr>
                          <w:t>176.28</w:t>
                        </w:r>
                      </w:p>
                    </w:tc>
                    <w:tc>
                      <w:tcPr>
                        <w:tcW w:w="447" w:type="dxa"/>
                        <w:tcBorders>
                          <w:left w:val="nil"/>
                          <w:right w:val="nil"/>
                        </w:tcBorders>
                      </w:tcPr>
                      <w:p w14:paraId="56EC0352" w14:textId="77777777" w:rsidR="00CB66C5" w:rsidRDefault="00CB66C5">
                        <w:pPr>
                          <w:pStyle w:val="TableParagraph"/>
                          <w:spacing w:before="19" w:line="97" w:lineRule="exact"/>
                          <w:ind w:left="26" w:right="22"/>
                          <w:rPr>
                            <w:rFonts w:ascii="Arial MT"/>
                            <w:sz w:val="9"/>
                          </w:rPr>
                        </w:pPr>
                        <w:r>
                          <w:rPr>
                            <w:rFonts w:ascii="Arial MT"/>
                            <w:w w:val="110"/>
                            <w:sz w:val="9"/>
                          </w:rPr>
                          <w:t>17720.3</w:t>
                        </w:r>
                      </w:p>
                    </w:tc>
                    <w:tc>
                      <w:tcPr>
                        <w:tcW w:w="424" w:type="dxa"/>
                        <w:tcBorders>
                          <w:left w:val="nil"/>
                        </w:tcBorders>
                      </w:tcPr>
                      <w:p w14:paraId="374850CF" w14:textId="77777777" w:rsidR="00CB66C5" w:rsidRDefault="00CB66C5">
                        <w:pPr>
                          <w:pStyle w:val="TableParagraph"/>
                          <w:spacing w:before="19" w:line="97" w:lineRule="exact"/>
                          <w:ind w:left="51"/>
                          <w:jc w:val="left"/>
                          <w:rPr>
                            <w:rFonts w:ascii="Arial MT"/>
                            <w:sz w:val="9"/>
                          </w:rPr>
                        </w:pPr>
                        <w:r>
                          <w:rPr>
                            <w:rFonts w:ascii="Arial MT"/>
                            <w:w w:val="110"/>
                            <w:sz w:val="9"/>
                          </w:rPr>
                          <w:t>0.0881</w:t>
                        </w:r>
                      </w:p>
                    </w:tc>
                  </w:tr>
                </w:tbl>
                <w:p w14:paraId="755CE1EB" w14:textId="77777777" w:rsidR="00CB66C5" w:rsidRDefault="00CB66C5">
                  <w:pPr>
                    <w:pStyle w:val="a3"/>
                  </w:pPr>
                </w:p>
              </w:txbxContent>
            </v:textbox>
            <w10:wrap type="topAndBottom" anchorx="page"/>
          </v:shape>
        </w:pict>
      </w:r>
      <w:r>
        <w:rPr>
          <w:noProof/>
          <w:color w:val="000000" w:themeColor="text1"/>
        </w:rPr>
        <w:pict w14:anchorId="0E64ABBA">
          <v:shape id="_x0000_s4031" type="#_x0000_t202" style="position:absolute;left:0;text-align:left;margin-left:334.7pt;margin-top:12.15pt;width:84.3pt;height:70.75pt;z-index:-250721280;mso-wrap-distance-left:0;mso-wrap-distance-right:0;mso-position-horizontal-relative:page" filled="f" stroked="f">
            <v:textbox inset="0,0,0,0">
              <w:txbxContent>
                <w:tbl>
                  <w:tblPr>
                    <w:tblStyle w:val="TableNormal"/>
                    <w:tblW w:w="0" w:type="auto"/>
                    <w:tblInd w:w="7" w:type="dxa"/>
                    <w:tblLayout w:type="fixed"/>
                    <w:tblLook w:val="01E0" w:firstRow="1" w:lastRow="1" w:firstColumn="1" w:lastColumn="1" w:noHBand="0" w:noVBand="0"/>
                  </w:tblPr>
                  <w:tblGrid>
                    <w:gridCol w:w="267"/>
                    <w:gridCol w:w="568"/>
                    <w:gridCol w:w="850"/>
                  </w:tblGrid>
                  <w:tr w:rsidR="00CB66C5" w14:paraId="1A81C480" w14:textId="77777777">
                    <w:trPr>
                      <w:trHeight w:val="136"/>
                    </w:trPr>
                    <w:tc>
                      <w:tcPr>
                        <w:tcW w:w="267" w:type="dxa"/>
                        <w:tcBorders>
                          <w:top w:val="single" w:sz="2" w:space="0" w:color="000000"/>
                          <w:bottom w:val="single" w:sz="2" w:space="0" w:color="000000"/>
                        </w:tcBorders>
                      </w:tcPr>
                      <w:p w14:paraId="387ED84F" w14:textId="77777777" w:rsidR="00CB66C5" w:rsidRDefault="00CB66C5">
                        <w:pPr>
                          <w:pStyle w:val="TableParagraph"/>
                          <w:spacing w:before="19" w:line="97" w:lineRule="exact"/>
                          <w:ind w:right="61"/>
                          <w:jc w:val="right"/>
                          <w:rPr>
                            <w:rFonts w:ascii="Arial MT"/>
                            <w:sz w:val="9"/>
                          </w:rPr>
                        </w:pPr>
                        <w:r>
                          <w:rPr>
                            <w:rFonts w:ascii="Arial MT"/>
                            <w:w w:val="110"/>
                            <w:sz w:val="9"/>
                          </w:rPr>
                          <w:t>No.</w:t>
                        </w:r>
                      </w:p>
                    </w:tc>
                    <w:tc>
                      <w:tcPr>
                        <w:tcW w:w="568" w:type="dxa"/>
                        <w:tcBorders>
                          <w:top w:val="single" w:sz="2" w:space="0" w:color="000000"/>
                          <w:bottom w:val="single" w:sz="2" w:space="0" w:color="000000"/>
                        </w:tcBorders>
                      </w:tcPr>
                      <w:p w14:paraId="753D1E1F" w14:textId="77777777" w:rsidR="00CB66C5" w:rsidRDefault="00CB66C5">
                        <w:pPr>
                          <w:pStyle w:val="TableParagraph"/>
                          <w:spacing w:before="19" w:line="97" w:lineRule="exact"/>
                          <w:ind w:left="30" w:right="24"/>
                          <w:rPr>
                            <w:rFonts w:ascii="Arial MT"/>
                            <w:sz w:val="9"/>
                          </w:rPr>
                        </w:pPr>
                        <w:r>
                          <w:rPr>
                            <w:rFonts w:ascii="Arial MT"/>
                            <w:w w:val="110"/>
                            <w:sz w:val="9"/>
                          </w:rPr>
                          <w:t>Annotation</w:t>
                        </w:r>
                      </w:p>
                    </w:tc>
                    <w:tc>
                      <w:tcPr>
                        <w:tcW w:w="850" w:type="dxa"/>
                        <w:tcBorders>
                          <w:top w:val="single" w:sz="2" w:space="0" w:color="000000"/>
                          <w:bottom w:val="single" w:sz="2" w:space="0" w:color="000000"/>
                        </w:tcBorders>
                      </w:tcPr>
                      <w:p w14:paraId="44B979C8" w14:textId="77777777" w:rsidR="00CB66C5" w:rsidRDefault="00CB66C5">
                        <w:pPr>
                          <w:pStyle w:val="TableParagraph"/>
                          <w:spacing w:before="19" w:line="97" w:lineRule="exact"/>
                          <w:ind w:left="43" w:right="6"/>
                          <w:rPr>
                            <w:rFonts w:ascii="Arial MT"/>
                            <w:sz w:val="9"/>
                          </w:rPr>
                        </w:pPr>
                        <w:r>
                          <w:rPr>
                            <w:rFonts w:ascii="Arial MT"/>
                            <w:w w:val="110"/>
                            <w:sz w:val="9"/>
                          </w:rPr>
                          <w:t>(ppm)</w:t>
                        </w:r>
                      </w:p>
                    </w:tc>
                  </w:tr>
                  <w:tr w:rsidR="00CB66C5" w14:paraId="09CD7F7F" w14:textId="77777777">
                    <w:trPr>
                      <w:trHeight w:val="136"/>
                    </w:trPr>
                    <w:tc>
                      <w:tcPr>
                        <w:tcW w:w="267" w:type="dxa"/>
                        <w:tcBorders>
                          <w:top w:val="single" w:sz="2" w:space="0" w:color="000000"/>
                          <w:bottom w:val="single" w:sz="2" w:space="0" w:color="000000"/>
                        </w:tcBorders>
                      </w:tcPr>
                      <w:p w14:paraId="7F5C29FA" w14:textId="77777777" w:rsidR="00CB66C5" w:rsidRDefault="00CB66C5">
                        <w:pPr>
                          <w:pStyle w:val="TableParagraph"/>
                          <w:spacing w:before="19" w:line="97" w:lineRule="exact"/>
                          <w:ind w:right="104"/>
                          <w:jc w:val="right"/>
                          <w:rPr>
                            <w:rFonts w:ascii="Arial MT"/>
                            <w:sz w:val="9"/>
                          </w:rPr>
                        </w:pPr>
                        <w:r>
                          <w:rPr>
                            <w:rFonts w:ascii="Arial MT"/>
                            <w:w w:val="108"/>
                            <w:sz w:val="9"/>
                          </w:rPr>
                          <w:t>1</w:t>
                        </w:r>
                      </w:p>
                    </w:tc>
                    <w:tc>
                      <w:tcPr>
                        <w:tcW w:w="568" w:type="dxa"/>
                        <w:tcBorders>
                          <w:top w:val="single" w:sz="2" w:space="0" w:color="000000"/>
                          <w:bottom w:val="single" w:sz="2" w:space="0" w:color="000000"/>
                        </w:tcBorders>
                      </w:tcPr>
                      <w:p w14:paraId="0DC366F7" w14:textId="77777777" w:rsidR="00CB66C5" w:rsidRDefault="00CB66C5">
                        <w:pPr>
                          <w:pStyle w:val="TableParagraph"/>
                          <w:spacing w:before="19" w:line="97" w:lineRule="exact"/>
                          <w:ind w:left="10"/>
                          <w:rPr>
                            <w:rFonts w:ascii="Arial MT"/>
                            <w:sz w:val="9"/>
                          </w:rPr>
                        </w:pPr>
                        <w:r>
                          <w:rPr>
                            <w:rFonts w:ascii="Arial MT"/>
                            <w:w w:val="108"/>
                            <w:sz w:val="9"/>
                          </w:rPr>
                          <w:t>8</w:t>
                        </w:r>
                      </w:p>
                    </w:tc>
                    <w:tc>
                      <w:tcPr>
                        <w:tcW w:w="850" w:type="dxa"/>
                        <w:tcBorders>
                          <w:top w:val="single" w:sz="2" w:space="0" w:color="000000"/>
                          <w:bottom w:val="single" w:sz="2" w:space="0" w:color="000000"/>
                        </w:tcBorders>
                      </w:tcPr>
                      <w:p w14:paraId="1C51D10C" w14:textId="77777777" w:rsidR="00CB66C5" w:rsidRDefault="00CB66C5">
                        <w:pPr>
                          <w:pStyle w:val="TableParagraph"/>
                          <w:spacing w:before="19" w:line="97" w:lineRule="exact"/>
                          <w:ind w:left="41" w:right="34"/>
                          <w:rPr>
                            <w:rFonts w:ascii="Arial MT"/>
                            <w:sz w:val="9"/>
                          </w:rPr>
                        </w:pPr>
                        <w:r>
                          <w:rPr>
                            <w:rFonts w:ascii="Arial MT"/>
                            <w:w w:val="110"/>
                            <w:sz w:val="9"/>
                          </w:rPr>
                          <w:t>29.84</w:t>
                        </w:r>
                      </w:p>
                    </w:tc>
                  </w:tr>
                  <w:tr w:rsidR="00CB66C5" w14:paraId="5005BE4A" w14:textId="77777777">
                    <w:trPr>
                      <w:trHeight w:val="136"/>
                    </w:trPr>
                    <w:tc>
                      <w:tcPr>
                        <w:tcW w:w="267" w:type="dxa"/>
                        <w:tcBorders>
                          <w:top w:val="single" w:sz="2" w:space="0" w:color="000000"/>
                          <w:bottom w:val="single" w:sz="2" w:space="0" w:color="000000"/>
                        </w:tcBorders>
                      </w:tcPr>
                      <w:p w14:paraId="2BA0DF37" w14:textId="77777777" w:rsidR="00CB66C5" w:rsidRDefault="00CB66C5">
                        <w:pPr>
                          <w:pStyle w:val="TableParagraph"/>
                          <w:spacing w:before="19" w:line="97" w:lineRule="exact"/>
                          <w:ind w:right="104"/>
                          <w:jc w:val="right"/>
                          <w:rPr>
                            <w:rFonts w:ascii="Arial MT"/>
                            <w:sz w:val="9"/>
                          </w:rPr>
                        </w:pPr>
                        <w:r>
                          <w:rPr>
                            <w:rFonts w:ascii="Arial MT"/>
                            <w:w w:val="108"/>
                            <w:sz w:val="9"/>
                          </w:rPr>
                          <w:t>2</w:t>
                        </w:r>
                      </w:p>
                    </w:tc>
                    <w:tc>
                      <w:tcPr>
                        <w:tcW w:w="568" w:type="dxa"/>
                        <w:tcBorders>
                          <w:top w:val="single" w:sz="2" w:space="0" w:color="000000"/>
                          <w:bottom w:val="single" w:sz="2" w:space="0" w:color="000000"/>
                        </w:tcBorders>
                      </w:tcPr>
                      <w:p w14:paraId="559FFDAC" w14:textId="77777777" w:rsidR="00CB66C5" w:rsidRDefault="00CB66C5">
                        <w:pPr>
                          <w:pStyle w:val="TableParagraph"/>
                          <w:spacing w:before="19" w:line="97" w:lineRule="exact"/>
                          <w:ind w:left="30" w:right="23"/>
                          <w:rPr>
                            <w:rFonts w:ascii="Arial MT"/>
                            <w:sz w:val="9"/>
                          </w:rPr>
                        </w:pPr>
                        <w:r>
                          <w:rPr>
                            <w:rFonts w:ascii="Arial MT"/>
                            <w:w w:val="110"/>
                            <w:sz w:val="9"/>
                          </w:rPr>
                          <w:t>3,5</w:t>
                        </w:r>
                      </w:p>
                    </w:tc>
                    <w:tc>
                      <w:tcPr>
                        <w:tcW w:w="850" w:type="dxa"/>
                        <w:tcBorders>
                          <w:top w:val="single" w:sz="2" w:space="0" w:color="000000"/>
                          <w:bottom w:val="single" w:sz="2" w:space="0" w:color="000000"/>
                        </w:tcBorders>
                      </w:tcPr>
                      <w:p w14:paraId="75D38E44" w14:textId="77777777" w:rsidR="00CB66C5" w:rsidRDefault="00CB66C5">
                        <w:pPr>
                          <w:pStyle w:val="TableParagraph"/>
                          <w:spacing w:before="19" w:line="97" w:lineRule="exact"/>
                          <w:ind w:left="41" w:right="34"/>
                          <w:rPr>
                            <w:rFonts w:ascii="Arial MT"/>
                            <w:sz w:val="9"/>
                          </w:rPr>
                        </w:pPr>
                        <w:r>
                          <w:rPr>
                            <w:rFonts w:ascii="Arial MT"/>
                            <w:w w:val="110"/>
                            <w:sz w:val="9"/>
                          </w:rPr>
                          <w:t>31.38</w:t>
                        </w:r>
                      </w:p>
                    </w:tc>
                  </w:tr>
                  <w:tr w:rsidR="00CB66C5" w14:paraId="5ED24AAB" w14:textId="77777777">
                    <w:trPr>
                      <w:trHeight w:val="136"/>
                    </w:trPr>
                    <w:tc>
                      <w:tcPr>
                        <w:tcW w:w="267" w:type="dxa"/>
                        <w:tcBorders>
                          <w:top w:val="single" w:sz="2" w:space="0" w:color="000000"/>
                          <w:bottom w:val="single" w:sz="2" w:space="0" w:color="000000"/>
                        </w:tcBorders>
                      </w:tcPr>
                      <w:p w14:paraId="0761F2D4" w14:textId="77777777" w:rsidR="00CB66C5" w:rsidRDefault="00CB66C5">
                        <w:pPr>
                          <w:pStyle w:val="TableParagraph"/>
                          <w:spacing w:before="19" w:line="97" w:lineRule="exact"/>
                          <w:ind w:right="104"/>
                          <w:jc w:val="right"/>
                          <w:rPr>
                            <w:rFonts w:ascii="Arial MT"/>
                            <w:sz w:val="9"/>
                          </w:rPr>
                        </w:pPr>
                        <w:r>
                          <w:rPr>
                            <w:rFonts w:ascii="Arial MT"/>
                            <w:w w:val="108"/>
                            <w:sz w:val="9"/>
                          </w:rPr>
                          <w:t>3</w:t>
                        </w:r>
                      </w:p>
                    </w:tc>
                    <w:tc>
                      <w:tcPr>
                        <w:tcW w:w="568" w:type="dxa"/>
                        <w:tcBorders>
                          <w:top w:val="single" w:sz="2" w:space="0" w:color="000000"/>
                          <w:bottom w:val="single" w:sz="2" w:space="0" w:color="000000"/>
                        </w:tcBorders>
                      </w:tcPr>
                      <w:p w14:paraId="53AD6F9A" w14:textId="77777777" w:rsidR="00CB66C5" w:rsidRDefault="00CB66C5">
                        <w:pPr>
                          <w:pStyle w:val="TableParagraph"/>
                          <w:spacing w:before="19" w:line="97" w:lineRule="exact"/>
                          <w:ind w:left="30" w:right="23"/>
                          <w:rPr>
                            <w:rFonts w:ascii="Arial MT"/>
                            <w:sz w:val="9"/>
                          </w:rPr>
                        </w:pPr>
                        <w:r>
                          <w:rPr>
                            <w:rFonts w:ascii="Arial MT"/>
                            <w:w w:val="110"/>
                            <w:sz w:val="9"/>
                          </w:rPr>
                          <w:t>2,6</w:t>
                        </w:r>
                      </w:p>
                    </w:tc>
                    <w:tc>
                      <w:tcPr>
                        <w:tcW w:w="850" w:type="dxa"/>
                        <w:tcBorders>
                          <w:top w:val="single" w:sz="2" w:space="0" w:color="000000"/>
                          <w:bottom w:val="single" w:sz="2" w:space="0" w:color="000000"/>
                        </w:tcBorders>
                      </w:tcPr>
                      <w:p w14:paraId="3F9F56D0" w14:textId="77777777" w:rsidR="00CB66C5" w:rsidRDefault="00CB66C5">
                        <w:pPr>
                          <w:pStyle w:val="TableParagraph"/>
                          <w:spacing w:before="19" w:line="97" w:lineRule="exact"/>
                          <w:ind w:left="41" w:right="34"/>
                          <w:rPr>
                            <w:rFonts w:ascii="Arial MT"/>
                            <w:sz w:val="9"/>
                          </w:rPr>
                        </w:pPr>
                        <w:r>
                          <w:rPr>
                            <w:rFonts w:ascii="Arial MT"/>
                            <w:w w:val="110"/>
                            <w:sz w:val="9"/>
                          </w:rPr>
                          <w:t>47.69</w:t>
                        </w:r>
                      </w:p>
                    </w:tc>
                  </w:tr>
                  <w:tr w:rsidR="00CB66C5" w14:paraId="6E6D6194" w14:textId="77777777">
                    <w:trPr>
                      <w:trHeight w:val="136"/>
                    </w:trPr>
                    <w:tc>
                      <w:tcPr>
                        <w:tcW w:w="267" w:type="dxa"/>
                        <w:tcBorders>
                          <w:top w:val="single" w:sz="2" w:space="0" w:color="000000"/>
                          <w:bottom w:val="single" w:sz="2" w:space="0" w:color="000000"/>
                        </w:tcBorders>
                      </w:tcPr>
                      <w:p w14:paraId="44876B8C" w14:textId="77777777" w:rsidR="00CB66C5" w:rsidRDefault="00CB66C5">
                        <w:pPr>
                          <w:pStyle w:val="TableParagraph"/>
                          <w:spacing w:before="19" w:line="97" w:lineRule="exact"/>
                          <w:ind w:right="104"/>
                          <w:jc w:val="right"/>
                          <w:rPr>
                            <w:rFonts w:ascii="Arial MT"/>
                            <w:sz w:val="9"/>
                          </w:rPr>
                        </w:pPr>
                        <w:r>
                          <w:rPr>
                            <w:rFonts w:ascii="Arial MT"/>
                            <w:w w:val="108"/>
                            <w:sz w:val="9"/>
                          </w:rPr>
                          <w:t>4</w:t>
                        </w:r>
                      </w:p>
                    </w:tc>
                    <w:tc>
                      <w:tcPr>
                        <w:tcW w:w="568" w:type="dxa"/>
                        <w:tcBorders>
                          <w:top w:val="single" w:sz="2" w:space="0" w:color="000000"/>
                          <w:bottom w:val="single" w:sz="2" w:space="0" w:color="000000"/>
                        </w:tcBorders>
                      </w:tcPr>
                      <w:p w14:paraId="1A35A324" w14:textId="77777777" w:rsidR="00CB66C5" w:rsidRDefault="00CB66C5">
                        <w:pPr>
                          <w:pStyle w:val="TableParagraph"/>
                          <w:spacing w:before="19" w:line="97" w:lineRule="exact"/>
                          <w:ind w:left="10"/>
                          <w:rPr>
                            <w:rFonts w:ascii="Arial MT"/>
                            <w:sz w:val="9"/>
                          </w:rPr>
                        </w:pPr>
                        <w:r>
                          <w:rPr>
                            <w:rFonts w:ascii="Arial MT"/>
                            <w:w w:val="108"/>
                            <w:sz w:val="9"/>
                          </w:rPr>
                          <w:t>7</w:t>
                        </w:r>
                      </w:p>
                    </w:tc>
                    <w:tc>
                      <w:tcPr>
                        <w:tcW w:w="850" w:type="dxa"/>
                        <w:tcBorders>
                          <w:top w:val="single" w:sz="2" w:space="0" w:color="000000"/>
                          <w:bottom w:val="single" w:sz="2" w:space="0" w:color="000000"/>
                        </w:tcBorders>
                      </w:tcPr>
                      <w:p w14:paraId="16C06848" w14:textId="77777777" w:rsidR="00CB66C5" w:rsidRDefault="00CB66C5">
                        <w:pPr>
                          <w:pStyle w:val="TableParagraph"/>
                          <w:spacing w:before="19" w:line="97" w:lineRule="exact"/>
                          <w:ind w:left="41" w:right="34"/>
                          <w:rPr>
                            <w:rFonts w:ascii="Arial MT"/>
                            <w:sz w:val="9"/>
                          </w:rPr>
                        </w:pPr>
                        <w:r>
                          <w:rPr>
                            <w:rFonts w:ascii="Arial MT"/>
                            <w:w w:val="110"/>
                            <w:sz w:val="9"/>
                          </w:rPr>
                          <w:t>57.03</w:t>
                        </w:r>
                      </w:p>
                    </w:tc>
                  </w:tr>
                  <w:tr w:rsidR="00CB66C5" w14:paraId="0A716C5B" w14:textId="77777777">
                    <w:trPr>
                      <w:trHeight w:val="136"/>
                    </w:trPr>
                    <w:tc>
                      <w:tcPr>
                        <w:tcW w:w="267" w:type="dxa"/>
                        <w:tcBorders>
                          <w:top w:val="single" w:sz="2" w:space="0" w:color="000000"/>
                          <w:bottom w:val="single" w:sz="2" w:space="0" w:color="000000"/>
                        </w:tcBorders>
                      </w:tcPr>
                      <w:p w14:paraId="75455948" w14:textId="77777777" w:rsidR="00CB66C5" w:rsidRDefault="00CB66C5">
                        <w:pPr>
                          <w:pStyle w:val="TableParagraph"/>
                          <w:spacing w:before="19" w:line="97" w:lineRule="exact"/>
                          <w:ind w:right="104"/>
                          <w:jc w:val="right"/>
                          <w:rPr>
                            <w:rFonts w:ascii="Arial MT"/>
                            <w:sz w:val="9"/>
                          </w:rPr>
                        </w:pPr>
                        <w:r>
                          <w:rPr>
                            <w:rFonts w:ascii="Arial MT"/>
                            <w:w w:val="108"/>
                            <w:sz w:val="9"/>
                          </w:rPr>
                          <w:t>5</w:t>
                        </w:r>
                      </w:p>
                    </w:tc>
                    <w:tc>
                      <w:tcPr>
                        <w:tcW w:w="568" w:type="dxa"/>
                        <w:tcBorders>
                          <w:top w:val="single" w:sz="2" w:space="0" w:color="000000"/>
                          <w:bottom w:val="single" w:sz="2" w:space="0" w:color="000000"/>
                        </w:tcBorders>
                      </w:tcPr>
                      <w:p w14:paraId="007F1C5E" w14:textId="77777777" w:rsidR="00CB66C5" w:rsidRDefault="00CB66C5">
                        <w:pPr>
                          <w:pStyle w:val="TableParagraph"/>
                          <w:spacing w:before="19" w:line="97" w:lineRule="exact"/>
                          <w:ind w:left="10"/>
                          <w:rPr>
                            <w:rFonts w:ascii="Arial MT"/>
                            <w:sz w:val="9"/>
                          </w:rPr>
                        </w:pPr>
                        <w:r>
                          <w:rPr>
                            <w:rFonts w:ascii="Arial MT"/>
                            <w:w w:val="108"/>
                            <w:sz w:val="9"/>
                          </w:rPr>
                          <w:t>4</w:t>
                        </w:r>
                      </w:p>
                    </w:tc>
                    <w:tc>
                      <w:tcPr>
                        <w:tcW w:w="850" w:type="dxa"/>
                        <w:tcBorders>
                          <w:top w:val="single" w:sz="2" w:space="0" w:color="000000"/>
                          <w:bottom w:val="single" w:sz="2" w:space="0" w:color="000000"/>
                        </w:tcBorders>
                      </w:tcPr>
                      <w:p w14:paraId="276FE358" w14:textId="77777777" w:rsidR="00CB66C5" w:rsidRDefault="00CB66C5">
                        <w:pPr>
                          <w:pStyle w:val="TableParagraph"/>
                          <w:spacing w:before="19" w:line="97" w:lineRule="exact"/>
                          <w:ind w:left="41" w:right="34"/>
                          <w:rPr>
                            <w:rFonts w:ascii="Arial MT"/>
                            <w:sz w:val="9"/>
                          </w:rPr>
                        </w:pPr>
                        <w:r>
                          <w:rPr>
                            <w:rFonts w:ascii="Arial MT"/>
                            <w:w w:val="110"/>
                            <w:sz w:val="9"/>
                          </w:rPr>
                          <w:t>68.92</w:t>
                        </w:r>
                      </w:p>
                    </w:tc>
                  </w:tr>
                  <w:tr w:rsidR="00CB66C5" w14:paraId="63ECBC25" w14:textId="77777777">
                    <w:trPr>
                      <w:trHeight w:val="136"/>
                    </w:trPr>
                    <w:tc>
                      <w:tcPr>
                        <w:tcW w:w="267" w:type="dxa"/>
                        <w:tcBorders>
                          <w:top w:val="single" w:sz="2" w:space="0" w:color="000000"/>
                          <w:bottom w:val="single" w:sz="2" w:space="0" w:color="000000"/>
                        </w:tcBorders>
                      </w:tcPr>
                      <w:p w14:paraId="3C56A5AE" w14:textId="77777777" w:rsidR="00CB66C5" w:rsidRDefault="00CB66C5">
                        <w:pPr>
                          <w:pStyle w:val="TableParagraph"/>
                          <w:spacing w:before="19" w:line="97" w:lineRule="exact"/>
                          <w:ind w:right="104"/>
                          <w:jc w:val="right"/>
                          <w:rPr>
                            <w:rFonts w:ascii="Arial MT"/>
                            <w:sz w:val="9"/>
                          </w:rPr>
                        </w:pPr>
                        <w:r>
                          <w:rPr>
                            <w:rFonts w:ascii="Arial MT"/>
                            <w:w w:val="108"/>
                            <w:sz w:val="9"/>
                          </w:rPr>
                          <w:t>6</w:t>
                        </w:r>
                      </w:p>
                    </w:tc>
                    <w:tc>
                      <w:tcPr>
                        <w:tcW w:w="568" w:type="dxa"/>
                        <w:tcBorders>
                          <w:top w:val="single" w:sz="2" w:space="0" w:color="000000"/>
                          <w:bottom w:val="single" w:sz="2" w:space="0" w:color="000000"/>
                        </w:tcBorders>
                      </w:tcPr>
                      <w:p w14:paraId="631ED266" w14:textId="77777777" w:rsidR="00CB66C5" w:rsidRDefault="00CB66C5">
                        <w:pPr>
                          <w:pStyle w:val="TableParagraph"/>
                          <w:spacing w:before="19" w:line="97" w:lineRule="exact"/>
                          <w:ind w:left="10"/>
                          <w:rPr>
                            <w:rFonts w:ascii="Arial MT"/>
                            <w:sz w:val="9"/>
                          </w:rPr>
                        </w:pPr>
                        <w:r>
                          <w:rPr>
                            <w:rFonts w:ascii="Arial MT"/>
                            <w:w w:val="108"/>
                            <w:sz w:val="9"/>
                          </w:rPr>
                          <w:t>9</w:t>
                        </w:r>
                      </w:p>
                    </w:tc>
                    <w:tc>
                      <w:tcPr>
                        <w:tcW w:w="850" w:type="dxa"/>
                        <w:tcBorders>
                          <w:top w:val="single" w:sz="2" w:space="0" w:color="000000"/>
                          <w:bottom w:val="single" w:sz="2" w:space="0" w:color="000000"/>
                        </w:tcBorders>
                      </w:tcPr>
                      <w:p w14:paraId="307A6E78" w14:textId="77777777" w:rsidR="00CB66C5" w:rsidRDefault="00CB66C5">
                        <w:pPr>
                          <w:pStyle w:val="TableParagraph"/>
                          <w:spacing w:before="19" w:line="97" w:lineRule="exact"/>
                          <w:ind w:left="41" w:right="34"/>
                          <w:rPr>
                            <w:rFonts w:ascii="Arial MT"/>
                            <w:sz w:val="9"/>
                          </w:rPr>
                        </w:pPr>
                        <w:r>
                          <w:rPr>
                            <w:rFonts w:ascii="Arial MT"/>
                            <w:w w:val="110"/>
                            <w:sz w:val="9"/>
                          </w:rPr>
                          <w:t>127.26</w:t>
                        </w:r>
                      </w:p>
                    </w:tc>
                  </w:tr>
                  <w:tr w:rsidR="00CB66C5" w14:paraId="3FB46E0B" w14:textId="77777777">
                    <w:trPr>
                      <w:trHeight w:val="136"/>
                    </w:trPr>
                    <w:tc>
                      <w:tcPr>
                        <w:tcW w:w="267" w:type="dxa"/>
                        <w:tcBorders>
                          <w:top w:val="single" w:sz="2" w:space="0" w:color="000000"/>
                          <w:bottom w:val="single" w:sz="2" w:space="0" w:color="000000"/>
                        </w:tcBorders>
                      </w:tcPr>
                      <w:p w14:paraId="0BFACD62" w14:textId="77777777" w:rsidR="00CB66C5" w:rsidRDefault="00CB66C5">
                        <w:pPr>
                          <w:pStyle w:val="TableParagraph"/>
                          <w:spacing w:before="19" w:line="97" w:lineRule="exact"/>
                          <w:ind w:right="104"/>
                          <w:jc w:val="right"/>
                          <w:rPr>
                            <w:rFonts w:ascii="Arial MT"/>
                            <w:sz w:val="9"/>
                          </w:rPr>
                        </w:pPr>
                        <w:r>
                          <w:rPr>
                            <w:rFonts w:ascii="Arial MT"/>
                            <w:w w:val="108"/>
                            <w:sz w:val="9"/>
                          </w:rPr>
                          <w:t>7</w:t>
                        </w:r>
                      </w:p>
                    </w:tc>
                    <w:tc>
                      <w:tcPr>
                        <w:tcW w:w="568" w:type="dxa"/>
                        <w:tcBorders>
                          <w:top w:val="single" w:sz="2" w:space="0" w:color="000000"/>
                          <w:bottom w:val="single" w:sz="2" w:space="0" w:color="000000"/>
                        </w:tcBorders>
                      </w:tcPr>
                      <w:p w14:paraId="2FA5D855" w14:textId="77777777" w:rsidR="00CB66C5" w:rsidRDefault="00CB66C5">
                        <w:pPr>
                          <w:pStyle w:val="TableParagraph"/>
                          <w:spacing w:before="19" w:line="97" w:lineRule="exact"/>
                          <w:ind w:left="30" w:right="24"/>
                          <w:rPr>
                            <w:rFonts w:ascii="Arial MT"/>
                            <w:sz w:val="9"/>
                          </w:rPr>
                        </w:pPr>
                        <w:r>
                          <w:rPr>
                            <w:rFonts w:ascii="Arial MT"/>
                            <w:w w:val="110"/>
                            <w:sz w:val="9"/>
                          </w:rPr>
                          <w:t>10-14</w:t>
                        </w:r>
                      </w:p>
                    </w:tc>
                    <w:tc>
                      <w:tcPr>
                        <w:tcW w:w="850" w:type="dxa"/>
                        <w:tcBorders>
                          <w:top w:val="single" w:sz="2" w:space="0" w:color="000000"/>
                          <w:bottom w:val="single" w:sz="2" w:space="0" w:color="000000"/>
                        </w:tcBorders>
                      </w:tcPr>
                      <w:p w14:paraId="08690368" w14:textId="77777777" w:rsidR="00CB66C5" w:rsidRDefault="00CB66C5">
                        <w:pPr>
                          <w:pStyle w:val="TableParagraph"/>
                          <w:spacing w:before="19" w:line="97" w:lineRule="exact"/>
                          <w:ind w:left="41" w:right="34"/>
                          <w:rPr>
                            <w:rFonts w:ascii="Arial MT"/>
                            <w:sz w:val="9"/>
                          </w:rPr>
                        </w:pPr>
                        <w:r>
                          <w:rPr>
                            <w:rFonts w:ascii="Arial MT"/>
                            <w:w w:val="110"/>
                            <w:sz w:val="9"/>
                          </w:rPr>
                          <w:t>129.14</w:t>
                        </w:r>
                      </w:p>
                    </w:tc>
                  </w:tr>
                  <w:tr w:rsidR="00CB66C5" w14:paraId="522C3E7A" w14:textId="77777777">
                    <w:trPr>
                      <w:trHeight w:val="136"/>
                    </w:trPr>
                    <w:tc>
                      <w:tcPr>
                        <w:tcW w:w="267" w:type="dxa"/>
                        <w:tcBorders>
                          <w:top w:val="single" w:sz="2" w:space="0" w:color="000000"/>
                          <w:bottom w:val="single" w:sz="2" w:space="0" w:color="000000"/>
                        </w:tcBorders>
                      </w:tcPr>
                      <w:p w14:paraId="07EE7DDB" w14:textId="77777777" w:rsidR="00CB66C5" w:rsidRDefault="00CB66C5">
                        <w:pPr>
                          <w:pStyle w:val="TableParagraph"/>
                          <w:spacing w:before="19" w:line="97" w:lineRule="exact"/>
                          <w:ind w:right="104"/>
                          <w:jc w:val="right"/>
                          <w:rPr>
                            <w:rFonts w:ascii="Arial MT"/>
                            <w:sz w:val="9"/>
                          </w:rPr>
                        </w:pPr>
                        <w:r>
                          <w:rPr>
                            <w:rFonts w:ascii="Arial MT"/>
                            <w:w w:val="108"/>
                            <w:sz w:val="9"/>
                          </w:rPr>
                          <w:t>8</w:t>
                        </w:r>
                      </w:p>
                    </w:tc>
                    <w:tc>
                      <w:tcPr>
                        <w:tcW w:w="568" w:type="dxa"/>
                        <w:tcBorders>
                          <w:top w:val="single" w:sz="2" w:space="0" w:color="000000"/>
                          <w:bottom w:val="single" w:sz="2" w:space="0" w:color="000000"/>
                        </w:tcBorders>
                      </w:tcPr>
                      <w:p w14:paraId="635EF693" w14:textId="77777777" w:rsidR="00CB66C5" w:rsidRDefault="00CB66C5">
                        <w:pPr>
                          <w:pStyle w:val="TableParagraph"/>
                          <w:spacing w:before="19" w:line="97" w:lineRule="exact"/>
                          <w:ind w:left="30" w:right="21"/>
                          <w:rPr>
                            <w:rFonts w:ascii="Arial MT"/>
                            <w:sz w:val="9"/>
                          </w:rPr>
                        </w:pPr>
                        <w:r>
                          <w:rPr>
                            <w:rFonts w:ascii="Arial MT"/>
                            <w:w w:val="110"/>
                            <w:sz w:val="9"/>
                          </w:rPr>
                          <w:t>16</w:t>
                        </w:r>
                      </w:p>
                    </w:tc>
                    <w:tc>
                      <w:tcPr>
                        <w:tcW w:w="850" w:type="dxa"/>
                        <w:tcBorders>
                          <w:top w:val="single" w:sz="2" w:space="0" w:color="000000"/>
                          <w:bottom w:val="single" w:sz="2" w:space="0" w:color="000000"/>
                        </w:tcBorders>
                      </w:tcPr>
                      <w:p w14:paraId="4D265233" w14:textId="77777777" w:rsidR="00CB66C5" w:rsidRDefault="00CB66C5">
                        <w:pPr>
                          <w:pStyle w:val="TableParagraph"/>
                          <w:spacing w:before="19" w:line="97" w:lineRule="exact"/>
                          <w:ind w:left="43" w:right="34"/>
                          <w:rPr>
                            <w:rFonts w:ascii="Arial MT"/>
                            <w:sz w:val="9"/>
                          </w:rPr>
                        </w:pPr>
                        <w:r>
                          <w:rPr>
                            <w:rFonts w:ascii="Arial MT"/>
                            <w:spacing w:val="-2"/>
                            <w:w w:val="110"/>
                            <w:sz w:val="9"/>
                          </w:rPr>
                          <w:t>[137.63</w:t>
                        </w:r>
                        <w:r>
                          <w:rPr>
                            <w:rFonts w:ascii="Arial MT"/>
                            <w:spacing w:val="-4"/>
                            <w:w w:val="110"/>
                            <w:sz w:val="9"/>
                          </w:rPr>
                          <w:t xml:space="preserve"> </w:t>
                        </w:r>
                        <w:r>
                          <w:rPr>
                            <w:rFonts w:ascii="Arial MT"/>
                            <w:spacing w:val="-2"/>
                            <w:w w:val="110"/>
                            <w:sz w:val="9"/>
                          </w:rPr>
                          <w:t>.. 137.75]</w:t>
                        </w:r>
                      </w:p>
                    </w:tc>
                  </w:tr>
                  <w:tr w:rsidR="00CB66C5" w14:paraId="276A28BC" w14:textId="77777777">
                    <w:trPr>
                      <w:trHeight w:val="136"/>
                    </w:trPr>
                    <w:tc>
                      <w:tcPr>
                        <w:tcW w:w="267" w:type="dxa"/>
                        <w:tcBorders>
                          <w:top w:val="single" w:sz="2" w:space="0" w:color="000000"/>
                          <w:bottom w:val="single" w:sz="2" w:space="0" w:color="000000"/>
                        </w:tcBorders>
                      </w:tcPr>
                      <w:p w14:paraId="0665A0E5" w14:textId="77777777" w:rsidR="00CB66C5" w:rsidRDefault="00CB66C5">
                        <w:pPr>
                          <w:pStyle w:val="TableParagraph"/>
                          <w:spacing w:before="19" w:line="97" w:lineRule="exact"/>
                          <w:ind w:right="104"/>
                          <w:jc w:val="right"/>
                          <w:rPr>
                            <w:rFonts w:ascii="Arial MT"/>
                            <w:sz w:val="9"/>
                          </w:rPr>
                        </w:pPr>
                        <w:r>
                          <w:rPr>
                            <w:rFonts w:ascii="Arial MT"/>
                            <w:w w:val="108"/>
                            <w:sz w:val="9"/>
                          </w:rPr>
                          <w:t>9</w:t>
                        </w:r>
                      </w:p>
                    </w:tc>
                    <w:tc>
                      <w:tcPr>
                        <w:tcW w:w="568" w:type="dxa"/>
                        <w:tcBorders>
                          <w:top w:val="single" w:sz="2" w:space="0" w:color="000000"/>
                          <w:bottom w:val="single" w:sz="2" w:space="0" w:color="000000"/>
                        </w:tcBorders>
                      </w:tcPr>
                      <w:p w14:paraId="03DA2B1D" w14:textId="77777777" w:rsidR="00CB66C5" w:rsidRDefault="00CB66C5">
                        <w:pPr>
                          <w:pStyle w:val="TableParagraph"/>
                          <w:spacing w:before="19" w:line="97" w:lineRule="exact"/>
                          <w:ind w:left="30" w:right="21"/>
                          <w:rPr>
                            <w:rFonts w:ascii="Arial MT"/>
                            <w:sz w:val="9"/>
                          </w:rPr>
                        </w:pPr>
                        <w:r>
                          <w:rPr>
                            <w:rFonts w:ascii="Arial MT"/>
                            <w:w w:val="110"/>
                            <w:sz w:val="9"/>
                          </w:rPr>
                          <w:t>16</w:t>
                        </w:r>
                      </w:p>
                    </w:tc>
                    <w:tc>
                      <w:tcPr>
                        <w:tcW w:w="850" w:type="dxa"/>
                        <w:tcBorders>
                          <w:top w:val="single" w:sz="2" w:space="0" w:color="000000"/>
                          <w:bottom w:val="single" w:sz="2" w:space="0" w:color="000000"/>
                        </w:tcBorders>
                      </w:tcPr>
                      <w:p w14:paraId="63B4BAAB" w14:textId="77777777" w:rsidR="00CB66C5" w:rsidRDefault="00CB66C5">
                        <w:pPr>
                          <w:pStyle w:val="TableParagraph"/>
                          <w:spacing w:before="19" w:line="97" w:lineRule="exact"/>
                          <w:ind w:left="41" w:right="34"/>
                          <w:rPr>
                            <w:rFonts w:ascii="Arial MT"/>
                            <w:sz w:val="9"/>
                          </w:rPr>
                        </w:pPr>
                        <w:r>
                          <w:rPr>
                            <w:rFonts w:ascii="Arial MT"/>
                            <w:w w:val="110"/>
                            <w:sz w:val="9"/>
                          </w:rPr>
                          <w:t>176.28</w:t>
                        </w:r>
                      </w:p>
                    </w:tc>
                  </w:tr>
                </w:tbl>
                <w:p w14:paraId="2EA97C61" w14:textId="77777777" w:rsidR="00CB66C5" w:rsidRDefault="00CB66C5">
                  <w:pPr>
                    <w:pStyle w:val="a3"/>
                  </w:pPr>
                </w:p>
              </w:txbxContent>
            </v:textbox>
            <w10:wrap type="topAndBottom" anchorx="page"/>
          </v:shape>
        </w:pict>
      </w:r>
      <w:r w:rsidR="00B21731" w:rsidRPr="00984D1E">
        <w:rPr>
          <w:rFonts w:ascii="Arial MT"/>
          <w:noProof/>
          <w:color w:val="000000" w:themeColor="text1"/>
          <w:sz w:val="9"/>
        </w:rPr>
        <w:t>Chemic</w:t>
      </w:r>
      <w:r w:rsidR="001154A8" w:rsidRPr="001154A8">
        <w:rPr>
          <w:rFonts w:ascii="Arial MT"/>
          <w:noProof/>
          <w:vanish/>
          <w:color w:val="000000" w:themeColor="text1"/>
          <w:spacing w:val="-20"/>
          <w:w w:val="1"/>
          <w:sz w:val="9"/>
        </w:rPr>
        <w:t>‬</w:t>
      </w:r>
      <w:r w:rsidR="001154A8" w:rsidRPr="001154A8">
        <w:rPr>
          <w:rFonts w:ascii="Arial MT"/>
          <w:noProof/>
          <w:vanish/>
          <w:color w:val="000000" w:themeColor="text1"/>
          <w:spacing w:val="-20"/>
          <w:w w:val="1"/>
          <w:sz w:val="9"/>
        </w:rPr>
        <w:t>‬</w:t>
      </w:r>
      <w:r w:rsidR="001154A8">
        <w:rPr>
          <w:rFonts w:ascii="Arial MT"/>
          <w:noProof/>
          <w:color w:val="000000" w:themeColor="text1"/>
          <w:sz w:val="9"/>
        </w:rPr>
        <w:t xml:space="preserve">al </w:t>
      </w:r>
      <w:r w:rsidR="00B21731" w:rsidRPr="00984D1E">
        <w:rPr>
          <w:rFonts w:ascii="Arial MT"/>
          <w:noProof/>
          <w:color w:val="000000" w:themeColor="text1"/>
          <w:sz w:val="9"/>
        </w:rPr>
        <w:t>Shift (ppm)</w:t>
      </w:r>
    </w:p>
    <w:p w14:paraId="2B84FCFB" w14:textId="77777777" w:rsidR="00C254C2" w:rsidRPr="00984D1E" w:rsidRDefault="00C254C2">
      <w:pPr>
        <w:pStyle w:val="a3"/>
        <w:spacing w:before="8"/>
        <w:rPr>
          <w:rFonts w:ascii="Arial MT"/>
          <w:noProof/>
          <w:color w:val="000000" w:themeColor="text1"/>
          <w:sz w:val="17"/>
        </w:rPr>
      </w:pPr>
    </w:p>
    <w:p w14:paraId="27E9FBFB" w14:textId="77777777" w:rsidR="00C254C2" w:rsidRPr="00984D1E" w:rsidRDefault="00C254C2">
      <w:pPr>
        <w:rPr>
          <w:rFonts w:ascii="Arial MT"/>
          <w:noProof/>
          <w:color w:val="000000" w:themeColor="text1"/>
          <w:sz w:val="17"/>
        </w:rPr>
        <w:sectPr w:rsidR="00C254C2" w:rsidRPr="00984D1E">
          <w:pgSz w:w="11910" w:h="16840"/>
          <w:pgMar w:top="1580" w:right="260" w:bottom="1260" w:left="1580" w:header="0" w:footer="980" w:gutter="0"/>
          <w:cols w:space="720"/>
        </w:sectPr>
      </w:pPr>
    </w:p>
    <w:p w14:paraId="56749B02" w14:textId="77777777" w:rsidR="00C254C2" w:rsidRPr="00984D1E" w:rsidRDefault="00C254C2">
      <w:pPr>
        <w:pStyle w:val="a3"/>
        <w:rPr>
          <w:rFonts w:ascii="Arial MT"/>
          <w:noProof/>
          <w:color w:val="000000" w:themeColor="text1"/>
          <w:sz w:val="8"/>
        </w:rPr>
      </w:pPr>
    </w:p>
    <w:p w14:paraId="526B78DD" w14:textId="77777777" w:rsidR="00C254C2" w:rsidRPr="00984D1E" w:rsidRDefault="00C254C2">
      <w:pPr>
        <w:pStyle w:val="a3"/>
        <w:rPr>
          <w:rFonts w:ascii="Arial MT"/>
          <w:noProof/>
          <w:color w:val="000000" w:themeColor="text1"/>
          <w:sz w:val="8"/>
        </w:rPr>
      </w:pPr>
    </w:p>
    <w:p w14:paraId="000887A9" w14:textId="77777777" w:rsidR="00C254C2" w:rsidRPr="00984D1E" w:rsidRDefault="00C254C2">
      <w:pPr>
        <w:pStyle w:val="a3"/>
        <w:rPr>
          <w:rFonts w:ascii="Arial MT"/>
          <w:noProof/>
          <w:color w:val="000000" w:themeColor="text1"/>
          <w:sz w:val="8"/>
        </w:rPr>
      </w:pPr>
    </w:p>
    <w:p w14:paraId="62491BE9" w14:textId="77777777" w:rsidR="00C254C2" w:rsidRPr="00984D1E" w:rsidRDefault="00C254C2">
      <w:pPr>
        <w:pStyle w:val="a3"/>
        <w:rPr>
          <w:rFonts w:ascii="Arial MT"/>
          <w:noProof/>
          <w:color w:val="000000" w:themeColor="text1"/>
          <w:sz w:val="8"/>
        </w:rPr>
      </w:pPr>
    </w:p>
    <w:p w14:paraId="29C0985B" w14:textId="77777777" w:rsidR="00C254C2" w:rsidRPr="00984D1E" w:rsidRDefault="00C254C2">
      <w:pPr>
        <w:pStyle w:val="a3"/>
        <w:rPr>
          <w:rFonts w:ascii="Arial MT"/>
          <w:noProof/>
          <w:color w:val="000000" w:themeColor="text1"/>
          <w:sz w:val="8"/>
        </w:rPr>
      </w:pPr>
    </w:p>
    <w:p w14:paraId="5CA1B2F3" w14:textId="77777777" w:rsidR="00C254C2" w:rsidRPr="00984D1E" w:rsidRDefault="00C254C2">
      <w:pPr>
        <w:pStyle w:val="a3"/>
        <w:spacing w:before="2"/>
        <w:rPr>
          <w:rFonts w:ascii="Arial MT"/>
          <w:noProof/>
          <w:color w:val="000000" w:themeColor="text1"/>
          <w:sz w:val="10"/>
        </w:rPr>
      </w:pPr>
    </w:p>
    <w:p w14:paraId="425AF097" w14:textId="77777777" w:rsidR="00C254C2" w:rsidRPr="00984D1E" w:rsidRDefault="00B21731">
      <w:pPr>
        <w:spacing w:line="88" w:lineRule="exact"/>
        <w:ind w:left="391"/>
        <w:rPr>
          <w:rFonts w:ascii="Arial MT"/>
          <w:noProof/>
          <w:color w:val="000000" w:themeColor="text1"/>
          <w:sz w:val="8"/>
        </w:rPr>
      </w:pPr>
      <w:r w:rsidRPr="00984D1E">
        <w:rPr>
          <w:rFonts w:ascii="Arial MT"/>
          <w:noProof/>
          <w:color w:val="000000" w:themeColor="text1"/>
          <w:sz w:val="8"/>
        </w:rPr>
        <w:t>HO</w:t>
      </w:r>
    </w:p>
    <w:p w14:paraId="35CCA24E" w14:textId="77777777" w:rsidR="00C254C2" w:rsidRPr="00984D1E" w:rsidRDefault="00CB66C5">
      <w:pPr>
        <w:spacing w:line="108" w:lineRule="exact"/>
        <w:ind w:left="441"/>
        <w:rPr>
          <w:rFonts w:ascii="Arial MT"/>
          <w:noProof/>
          <w:color w:val="000000" w:themeColor="text1"/>
          <w:sz w:val="8"/>
        </w:rPr>
      </w:pPr>
      <w:r>
        <w:rPr>
          <w:noProof/>
          <w:color w:val="000000" w:themeColor="text1"/>
        </w:rPr>
        <w:pict w14:anchorId="471CC694">
          <v:group id="_x0000_s4028" style="position:absolute;left:0;text-align:left;margin-left:105.45pt;margin-top:3.45pt;width:5.7pt;height:7.15pt;z-index:-250880000;mso-position-horizontal-relative:page" coordorigin="2109,69" coordsize="114,143">
            <v:line id="_x0000_s4030" style="position:absolute" from="2218,155" to="2112,208" strokeweight=".1146mm"/>
            <v:line id="_x0000_s4029" style="position:absolute" from="2156,73" to="2218,109" strokeweight=".1153mm"/>
            <w10:wrap anchorx="page"/>
          </v:group>
        </w:pict>
      </w:r>
      <w:r w:rsidR="00B21731" w:rsidRPr="00984D1E">
        <w:rPr>
          <w:rFonts w:ascii="Arial MT"/>
          <w:noProof/>
          <w:color w:val="000000" w:themeColor="text1"/>
          <w:sz w:val="8"/>
        </w:rPr>
        <w:t>15  4</w:t>
      </w:r>
    </w:p>
    <w:p w14:paraId="067B4ED3" w14:textId="77777777" w:rsidR="00C254C2" w:rsidRPr="00984D1E" w:rsidRDefault="00B21731">
      <w:pPr>
        <w:spacing w:before="5"/>
        <w:ind w:left="460"/>
        <w:rPr>
          <w:rFonts w:ascii="Arial MT"/>
          <w:noProof/>
          <w:color w:val="000000" w:themeColor="text1"/>
          <w:sz w:val="8"/>
        </w:rPr>
      </w:pPr>
      <w:r w:rsidRPr="00984D1E">
        <w:rPr>
          <w:rFonts w:ascii="Arial MT"/>
          <w:noProof/>
          <w:color w:val="000000" w:themeColor="text1"/>
          <w:sz w:val="8"/>
        </w:rPr>
        <w:t>3</w:t>
      </w:r>
    </w:p>
    <w:p w14:paraId="438BA8E1" w14:textId="77777777" w:rsidR="00C254C2" w:rsidRPr="00984D1E" w:rsidRDefault="00B21731">
      <w:pPr>
        <w:pStyle w:val="a3"/>
        <w:rPr>
          <w:rFonts w:ascii="Arial MT"/>
          <w:noProof/>
          <w:color w:val="000000" w:themeColor="text1"/>
          <w:sz w:val="12"/>
        </w:rPr>
      </w:pPr>
      <w:r w:rsidRPr="00984D1E">
        <w:rPr>
          <w:noProof/>
          <w:color w:val="000000" w:themeColor="text1"/>
        </w:rPr>
        <w:br w:type="column"/>
      </w:r>
    </w:p>
    <w:p w14:paraId="5FDA8A5E" w14:textId="77777777" w:rsidR="00C254C2" w:rsidRPr="00984D1E" w:rsidRDefault="00C254C2">
      <w:pPr>
        <w:pStyle w:val="a3"/>
        <w:rPr>
          <w:rFonts w:ascii="Arial MT"/>
          <w:noProof/>
          <w:color w:val="000000" w:themeColor="text1"/>
          <w:sz w:val="12"/>
        </w:rPr>
      </w:pPr>
    </w:p>
    <w:p w14:paraId="5DFB0EB0" w14:textId="77777777" w:rsidR="00C254C2" w:rsidRPr="00984D1E" w:rsidRDefault="00C254C2">
      <w:pPr>
        <w:pStyle w:val="a3"/>
        <w:spacing w:before="8"/>
        <w:rPr>
          <w:rFonts w:ascii="Arial MT"/>
          <w:noProof/>
          <w:color w:val="000000" w:themeColor="text1"/>
          <w:sz w:val="17"/>
        </w:rPr>
      </w:pPr>
    </w:p>
    <w:p w14:paraId="036F6E47" w14:textId="77777777" w:rsidR="00C254C2" w:rsidRPr="00984D1E" w:rsidRDefault="00B21731">
      <w:pPr>
        <w:spacing w:before="1" w:line="230" w:lineRule="auto"/>
        <w:ind w:left="48" w:right="160" w:firstLine="135"/>
        <w:rPr>
          <w:rFonts w:ascii="Arial MT"/>
          <w:noProof/>
          <w:color w:val="000000" w:themeColor="text1"/>
          <w:sz w:val="8"/>
        </w:rPr>
      </w:pPr>
      <w:r w:rsidRPr="00984D1E">
        <w:rPr>
          <w:rFonts w:ascii="Arial MT"/>
          <w:noProof/>
          <w:color w:val="000000" w:themeColor="text1"/>
          <w:sz w:val="8"/>
        </w:rPr>
        <w:t>O 1617</w:t>
      </w:r>
    </w:p>
    <w:p w14:paraId="64E64254" w14:textId="77777777" w:rsidR="00C254C2" w:rsidRPr="00984D1E" w:rsidRDefault="00CB66C5">
      <w:pPr>
        <w:spacing w:before="4" w:line="230" w:lineRule="auto"/>
        <w:ind w:left="245" w:right="21" w:firstLine="19"/>
        <w:rPr>
          <w:rFonts w:ascii="Arial MT"/>
          <w:noProof/>
          <w:color w:val="000000" w:themeColor="text1"/>
          <w:sz w:val="8"/>
        </w:rPr>
      </w:pPr>
      <w:r>
        <w:rPr>
          <w:noProof/>
          <w:color w:val="000000" w:themeColor="text1"/>
        </w:rPr>
        <w:pict w14:anchorId="35FAE499">
          <v:group id="_x0000_s4021" style="position:absolute;left:0;text-align:left;margin-left:115.05pt;margin-top:-1.7pt;width:13.3pt;height:11.2pt;z-index:-250878976;mso-position-horizontal-relative:page" coordorigin="2301,-34" coordsize="266,224">
            <v:line id="_x0000_s4027" style="position:absolute" from="2411,186" to="2304,133" strokeweight=".1146mm"/>
            <v:line id="_x0000_s4026" style="position:absolute" from="2367,62" to="2304,91" strokeweight=".1142mm"/>
            <v:line id="_x0000_s4025" style="position:absolute" from="2564,84" to="2515,62" strokeweight=".1142mm"/>
            <v:line id="_x0000_s4024" style="position:absolute" from="2512,-31" to="2486,-4" strokeweight=".1195mm"/>
            <v:line id="_x0000_s4023" style="position:absolute" from="2483,-31" to="2482,-29" strokeweight=".1195mm"/>
            <v:shape id="_x0000_s4022" type="#_x0000_t202" style="position:absolute;left:2301;top:-35;width:266;height:224" filled="f" stroked="f">
              <v:textbox inset="0,0,0,0">
                <w:txbxContent>
                  <w:p w14:paraId="4AD1F544" w14:textId="77777777" w:rsidR="00CB66C5" w:rsidRDefault="00CB66C5">
                    <w:pPr>
                      <w:spacing w:before="8"/>
                      <w:rPr>
                        <w:sz w:val="10"/>
                      </w:rPr>
                    </w:pPr>
                  </w:p>
                  <w:p w14:paraId="73BB1A3A" w14:textId="77777777" w:rsidR="00CB66C5" w:rsidRDefault="00CB66C5">
                    <w:pPr>
                      <w:spacing w:before="1"/>
                      <w:ind w:left="123"/>
                      <w:rPr>
                        <w:rFonts w:ascii="Arial MT"/>
                        <w:sz w:val="8"/>
                      </w:rPr>
                    </w:pPr>
                    <w:r>
                      <w:rPr>
                        <w:rFonts w:ascii="Arial MT"/>
                        <w:color w:val="FF0000"/>
                        <w:w w:val="135"/>
                        <w:sz w:val="8"/>
                      </w:rPr>
                      <w:t>5</w:t>
                    </w:r>
                  </w:p>
                </w:txbxContent>
              </v:textbox>
            </v:shape>
            <w10:wrap anchorx="page"/>
          </v:group>
        </w:pict>
      </w:r>
      <w:r w:rsidR="00B21731" w:rsidRPr="00984D1E">
        <w:rPr>
          <w:rFonts w:ascii="Arial MT"/>
          <w:noProof/>
          <w:color w:val="000000" w:themeColor="text1"/>
          <w:sz w:val="8"/>
        </w:rPr>
        <w:t>OH 18</w:t>
      </w:r>
    </w:p>
    <w:p w14:paraId="708B749E" w14:textId="3F22D5EF" w:rsidR="00C254C2" w:rsidRPr="00984D1E" w:rsidRDefault="00B21731">
      <w:pPr>
        <w:pStyle w:val="a3"/>
        <w:spacing w:before="100"/>
        <w:ind w:left="391"/>
        <w:rPr>
          <w:noProof/>
          <w:color w:val="000000" w:themeColor="text1"/>
        </w:rPr>
      </w:pPr>
      <w:r w:rsidRPr="00984D1E">
        <w:rPr>
          <w:noProof/>
          <w:color w:val="000000" w:themeColor="text1"/>
        </w:rPr>
        <w:br w:type="column"/>
      </w:r>
      <w:r w:rsidRPr="00984D1E">
        <w:rPr>
          <w:noProof/>
          <w:color w:val="000000" w:themeColor="text1"/>
        </w:rPr>
        <w:lastRenderedPageBreak/>
        <w:t>Сурет 2.64 – 2.53 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vertAlign w:val="superscript"/>
        </w:rPr>
        <w:t>13</w:t>
      </w:r>
      <w:r w:rsidRPr="00984D1E">
        <w:rPr>
          <w:noProof/>
          <w:color w:val="000000" w:themeColor="text1"/>
        </w:rPr>
        <w:t>C спектрі</w:t>
      </w:r>
    </w:p>
    <w:p w14:paraId="3105C504" w14:textId="77777777" w:rsidR="00C254C2" w:rsidRPr="00984D1E" w:rsidRDefault="00C254C2">
      <w:pPr>
        <w:rPr>
          <w:noProof/>
          <w:color w:val="000000" w:themeColor="text1"/>
        </w:rPr>
        <w:sectPr w:rsidR="00C254C2" w:rsidRPr="00984D1E">
          <w:type w:val="continuous"/>
          <w:pgSz w:w="11910" w:h="16840"/>
          <w:pgMar w:top="1040" w:right="260" w:bottom="280" w:left="1580" w:header="720" w:footer="720" w:gutter="0"/>
          <w:cols w:num="3" w:space="720" w:equalWidth="0">
            <w:col w:w="713" w:space="40"/>
            <w:col w:w="465" w:space="653"/>
            <w:col w:w="8199"/>
          </w:cols>
        </w:sectPr>
      </w:pPr>
    </w:p>
    <w:p w14:paraId="4563E86B" w14:textId="77777777" w:rsidR="00C254C2" w:rsidRPr="00984D1E" w:rsidRDefault="00C254C2">
      <w:pPr>
        <w:pStyle w:val="a3"/>
        <w:spacing w:before="10"/>
        <w:rPr>
          <w:noProof/>
          <w:color w:val="000000" w:themeColor="text1"/>
          <w:sz w:val="8"/>
        </w:rPr>
      </w:pPr>
    </w:p>
    <w:p w14:paraId="24D83307" w14:textId="77777777" w:rsidR="00C254C2" w:rsidRPr="00984D1E" w:rsidRDefault="00CB66C5">
      <w:pPr>
        <w:tabs>
          <w:tab w:val="left" w:pos="383"/>
        </w:tabs>
        <w:ind w:right="8697"/>
        <w:jc w:val="center"/>
        <w:rPr>
          <w:rFonts w:ascii="Arial MT"/>
          <w:noProof/>
          <w:color w:val="000000" w:themeColor="text1"/>
          <w:sz w:val="8"/>
        </w:rPr>
      </w:pPr>
      <w:r>
        <w:rPr>
          <w:noProof/>
          <w:color w:val="000000" w:themeColor="text1"/>
        </w:rPr>
        <w:pict w14:anchorId="75208A56">
          <v:line id="_x0000_s4020" style="position:absolute;left:0;text-align:left;z-index:-250881024;mso-position-horizontal-relative:page" from="103.45pt,-1pt" to="103.45pt,3.05pt" strokeweight=".1271mm">
            <w10:wrap anchorx="page"/>
          </v:line>
        </w:pict>
      </w:r>
      <w:r>
        <w:rPr>
          <w:noProof/>
          <w:color w:val="000000" w:themeColor="text1"/>
        </w:rPr>
        <w:pict w14:anchorId="7C67ED64">
          <v:line id="_x0000_s4019" style="position:absolute;left:0;text-align:left;z-index:-250877952;mso-position-horizontal-relative:page" from="122.7pt,3.05pt" to="122.7pt,-1pt" strokeweight=".1271mm">
            <w10:wrap anchorx="page"/>
          </v:line>
        </w:pict>
      </w:r>
      <w:r w:rsidR="00B21731" w:rsidRPr="00984D1E">
        <w:rPr>
          <w:rFonts w:ascii="Arial MT"/>
          <w:noProof/>
          <w:color w:val="000000" w:themeColor="text1"/>
          <w:sz w:val="8"/>
        </w:rPr>
        <w:t>2</w:t>
      </w:r>
      <w:r w:rsidR="00B21731" w:rsidRPr="00984D1E">
        <w:rPr>
          <w:rFonts w:ascii="Arial MT"/>
          <w:noProof/>
          <w:color w:val="000000" w:themeColor="text1"/>
          <w:sz w:val="8"/>
        </w:rPr>
        <w:tab/>
        <w:t>6</w:t>
      </w:r>
    </w:p>
    <w:p w14:paraId="152A6B70" w14:textId="77777777" w:rsidR="00C254C2" w:rsidRPr="00984D1E" w:rsidRDefault="00CB66C5">
      <w:pPr>
        <w:spacing w:before="7" w:line="89" w:lineRule="exact"/>
        <w:ind w:right="8693"/>
        <w:jc w:val="center"/>
        <w:rPr>
          <w:rFonts w:ascii="Arial MT"/>
          <w:noProof/>
          <w:color w:val="000000" w:themeColor="text1"/>
          <w:sz w:val="8"/>
        </w:rPr>
      </w:pPr>
      <w:r>
        <w:rPr>
          <w:noProof/>
          <w:color w:val="000000" w:themeColor="text1"/>
        </w:rPr>
        <w:pict w14:anchorId="3A0B01C0">
          <v:line id="_x0000_s4018" style="position:absolute;left:0;text-align:left;z-index:251425792;mso-position-horizontal-relative:page" from="110.6pt,5pt" to="105.55pt,2.4pt" strokeweight=".1147mm">
            <w10:wrap anchorx="page"/>
          </v:line>
        </w:pict>
      </w:r>
      <w:r>
        <w:rPr>
          <w:noProof/>
          <w:color w:val="000000" w:themeColor="text1"/>
        </w:rPr>
        <w:pict w14:anchorId="534EF64B">
          <v:line id="_x0000_s4017" style="position:absolute;left:0;text-align:left;z-index:251426816;mso-position-horizontal-relative:page" from="115.5pt,5pt" to="120.55pt,2.4pt" strokeweight=".1147mm">
            <w10:wrap anchorx="page"/>
          </v:line>
        </w:pict>
      </w:r>
      <w:r w:rsidR="00B21731" w:rsidRPr="00984D1E">
        <w:rPr>
          <w:rFonts w:ascii="Arial MT"/>
          <w:noProof/>
          <w:color w:val="000000" w:themeColor="text1"/>
          <w:sz w:val="8"/>
        </w:rPr>
        <w:t>N</w:t>
      </w:r>
    </w:p>
    <w:p w14:paraId="17685DA4" w14:textId="77777777" w:rsidR="00C254C2" w:rsidRPr="00984D1E" w:rsidRDefault="00CB66C5">
      <w:pPr>
        <w:tabs>
          <w:tab w:val="left" w:pos="1251"/>
        </w:tabs>
        <w:spacing w:line="232" w:lineRule="auto"/>
        <w:ind w:left="659"/>
        <w:rPr>
          <w:rFonts w:ascii="Arial MT"/>
          <w:noProof/>
          <w:color w:val="000000" w:themeColor="text1"/>
          <w:sz w:val="8"/>
        </w:rPr>
      </w:pPr>
      <w:r>
        <w:rPr>
          <w:noProof/>
          <w:color w:val="000000" w:themeColor="text1"/>
        </w:rPr>
        <w:pict w14:anchorId="174B8965">
          <v:group id="_x0000_s3933" style="position:absolute;left:0;text-align:left;margin-left:126.3pt;margin-top:3.7pt;width:401.95pt;height:236.35pt;z-index:-250882048;mso-position-horizontal-relative:page" coordorigin="2526,74" coordsize="8039,4727">
            <v:line id="_x0000_s4016" style="position:absolute" from="3718,4763" to="10485,4763" strokeweight=".09286mm"/>
            <v:line id="_x0000_s4015" style="position:absolute" from="10040,4763" to="10040,4782" strokeweight=".1059mm"/>
            <v:line id="_x0000_s4014" style="position:absolute" from="9589,4763" to="9589,4782" strokeweight=".1059mm"/>
            <v:line id="_x0000_s4013" style="position:absolute" from="9137,4763" to="9137,4782" strokeweight=".1059mm"/>
            <v:line id="_x0000_s4012" style="position:absolute" from="8686,4763" to="8686,4782" strokeweight=".1059mm"/>
            <v:line id="_x0000_s4011" style="position:absolute" from="8234,4763" to="8234,4782" strokeweight=".1059mm"/>
            <v:line id="_x0000_s4010" style="position:absolute" from="7783,4763" to="7783,4782" strokeweight=".1059mm"/>
            <v:line id="_x0000_s4009" style="position:absolute" from="7331,4763" to="7331,4782" strokeweight=".1059mm"/>
            <v:line id="_x0000_s4008" style="position:absolute" from="6880,4763" to="6880,4782" strokeweight=".1059mm"/>
            <v:line id="_x0000_s4007" style="position:absolute" from="6428,4763" to="6428,4782" strokeweight=".1059mm"/>
            <v:line id="_x0000_s4006" style="position:absolute" from="5977,4763" to="5977,4782" strokeweight=".1059mm"/>
            <v:line id="_x0000_s4005" style="position:absolute" from="5525,4763" to="5525,4782" strokeweight=".1059mm"/>
            <v:line id="_x0000_s4004" style="position:absolute" from="5074,4763" to="5074,4782" strokeweight=".1059mm"/>
            <v:line id="_x0000_s4003" style="position:absolute" from="4622,4763" to="4622,4782" strokeweight=".1059mm"/>
            <v:line id="_x0000_s4002" style="position:absolute" from="4171,4763" to="4171,4782" strokeweight=".1059mm"/>
            <v:line id="_x0000_s4001" style="position:absolute" from="3719,4763" to="3719,4782" strokeweight=".1059mm"/>
            <v:line id="_x0000_s4000" style="position:absolute" from="10266,4763" to="10266,4801" strokeweight=".1059mm"/>
            <v:line id="_x0000_s3999" style="position:absolute" from="9814,4763" to="9814,4801" strokeweight=".1059mm"/>
            <v:line id="_x0000_s3998" style="position:absolute" from="9363,4763" to="9363,4801" strokeweight=".1059mm"/>
            <v:line id="_x0000_s3997" style="position:absolute" from="8911,4763" to="8911,4801" strokeweight=".1059mm"/>
            <v:line id="_x0000_s3996" style="position:absolute" from="8460,4763" to="8460,4801" strokeweight=".1059mm"/>
            <v:line id="_x0000_s3995" style="position:absolute" from="8008,4763" to="8008,4801" strokeweight=".1059mm"/>
            <v:line id="_x0000_s3994" style="position:absolute" from="7557,4763" to="7557,4801" strokeweight=".1059mm"/>
            <v:line id="_x0000_s3993" style="position:absolute" from="7105,4763" to="7105,4801" strokeweight=".1059mm"/>
            <v:line id="_x0000_s3992" style="position:absolute" from="6654,4763" to="6654,4801" strokeweight=".1059mm"/>
            <v:line id="_x0000_s3991" style="position:absolute" from="6202,4763" to="6202,4801" strokeweight=".1059mm"/>
            <v:line id="_x0000_s3990" style="position:absolute" from="5751,4763" to="5751,4801" strokeweight=".1059mm"/>
            <v:line id="_x0000_s3989" style="position:absolute" from="5299,4763" to="5299,4801" strokeweight=".1059mm"/>
            <v:line id="_x0000_s3988" style="position:absolute" from="4848,4763" to="4848,4801" strokeweight=".1059mm"/>
            <v:line id="_x0000_s3987" style="position:absolute" from="4396,4763" to="4396,4801" strokeweight=".1059mm"/>
            <v:line id="_x0000_s3986" style="position:absolute" from="3945,4763" to="3945,4801" strokeweight=".1059mm"/>
            <v:line id="_x0000_s3985" style="position:absolute" from="10521,762" to="10521,4731" strokeweight=".1059mm"/>
            <v:line id="_x0000_s3984" style="position:absolute" from="10521,876" to="10542,876" strokeweight=".09286mm"/>
            <v:line id="_x0000_s3983" style="position:absolute" from="10521,1109" to="10542,1109" strokeweight=".09286mm"/>
            <v:line id="_x0000_s3982" style="position:absolute" from="10521,1343" to="10542,1343" strokeweight=".09286mm"/>
            <v:line id="_x0000_s3981" style="position:absolute" from="10521,1577" to="10542,1577" strokeweight=".09286mm"/>
            <v:line id="_x0000_s3980" style="position:absolute" from="10521,1810" to="10542,1810" strokeweight=".09286mm"/>
            <v:line id="_x0000_s3979" style="position:absolute" from="10521,2044" to="10542,2044" strokeweight=".09286mm"/>
            <v:line id="_x0000_s3978" style="position:absolute" from="10521,2277" to="10542,2277" strokeweight=".09286mm"/>
            <v:line id="_x0000_s3977" style="position:absolute" from="10521,2511" to="10542,2511" strokeweight=".09286mm"/>
            <v:line id="_x0000_s3976" style="position:absolute" from="10521,2744" to="10542,2744" strokeweight=".09286mm"/>
            <v:line id="_x0000_s3975" style="position:absolute" from="10521,2978" to="10542,2978" strokeweight=".09286mm"/>
            <v:line id="_x0000_s3974" style="position:absolute" from="10521,3212" to="10542,3212" strokeweight=".09286mm"/>
            <v:line id="_x0000_s3973" style="position:absolute" from="10521,3445" to="10542,3445" strokeweight=".09286mm"/>
            <v:line id="_x0000_s3972" style="position:absolute" from="10521,3679" to="10542,3679" strokeweight=".09286mm"/>
            <v:line id="_x0000_s3971" style="position:absolute" from="10521,3912" to="10542,3912" strokeweight=".09286mm"/>
            <v:line id="_x0000_s3970" style="position:absolute" from="10521,4146" to="10542,4146" strokeweight=".09286mm"/>
            <v:line id="_x0000_s3969" style="position:absolute" from="10521,4380" to="10542,4380" strokeweight=".09286mm"/>
            <v:line id="_x0000_s3968" style="position:absolute" from="10521,4613" to="10542,4613" strokeweight=".09286mm"/>
            <v:line id="_x0000_s3967" style="position:absolute" from="10521,993" to="10564,993" strokeweight=".09286mm"/>
            <v:line id="_x0000_s3966" style="position:absolute" from="10521,1226" to="10564,1226" strokeweight=".09286mm"/>
            <v:line id="_x0000_s3965" style="position:absolute" from="10521,1460" to="10564,1460" strokeweight=".09286mm"/>
            <v:line id="_x0000_s3964" style="position:absolute" from="10521,1693" to="10564,1693" strokeweight=".09286mm"/>
            <v:line id="_x0000_s3963" style="position:absolute" from="10521,1927" to="10564,1927" strokeweight=".09286mm"/>
            <v:line id="_x0000_s3962" style="position:absolute" from="10521,2161" to="10564,2161" strokeweight=".09286mm"/>
            <v:line id="_x0000_s3961" style="position:absolute" from="10521,2394" to="10564,2394" strokeweight=".09286mm"/>
            <v:line id="_x0000_s3960" style="position:absolute" from="10521,2628" to="10564,2628" strokeweight=".09286mm"/>
            <v:line id="_x0000_s3959" style="position:absolute" from="10521,2861" to="10564,2861" strokeweight=".09286mm"/>
            <v:line id="_x0000_s3958" style="position:absolute" from="10521,3095" to="10564,3095" strokeweight=".09286mm"/>
            <v:line id="_x0000_s3957" style="position:absolute" from="10521,3328" to="10564,3328" strokeweight=".09286mm"/>
            <v:line id="_x0000_s3956" style="position:absolute" from="10521,3562" to="10564,3562" strokeweight=".09286mm"/>
            <v:line id="_x0000_s3955" style="position:absolute" from="10521,3796" to="10564,3796" strokeweight=".09286mm"/>
            <v:line id="_x0000_s3954" style="position:absolute" from="10521,4029" to="10564,4029" strokeweight=".09286mm"/>
            <v:line id="_x0000_s3953" style="position:absolute" from="10521,4263" to="10564,4263" strokeweight=".09286mm"/>
            <v:line id="_x0000_s3952" style="position:absolute" from="10521,4496" to="10564,4496" strokeweight=".09286mm"/>
            <v:line id="_x0000_s3951" style="position:absolute" from="10521,4730" to="10564,4730" strokeweight=".09286mm"/>
            <v:line id="_x0000_s3950" style="position:absolute" from="3718,762" to="3718,4731" strokecolor="silver" strokeweight=".1059mm"/>
            <v:line id="_x0000_s3949" style="position:absolute" from="10485,762" to="10485,4731" strokecolor="silver" strokeweight=".1059mm"/>
            <v:line id="_x0000_s3948" style="position:absolute" from="3718,762" to="10485,762" strokecolor="silver" strokeweight=".09286mm"/>
            <v:line id="_x0000_s3947" style="position:absolute" from="3718,4731" to="10485,4731" strokecolor="silver" strokeweight=".09286mm"/>
            <v:line id="_x0000_s3946" style="position:absolute" from="6097,3001" to="6098,3003" strokecolor="#fc0" strokeweight=".1051mm"/>
            <v:line id="_x0000_s3945" style="position:absolute" from="6098,3003" to="6099,3001" strokecolor="#fc0" strokeweight=".1036mm"/>
            <v:line id="_x0000_s3944" style="position:absolute" from="6097,2990" to="6097,3004" strokecolor="#fc0" strokeweight=".1141mm"/>
            <v:line id="_x0000_s3943" style="position:absolute" from="6099,3001" to="6100,2993" strokecolor="#fc0" strokeweight=".1057mm"/>
            <v:line id="_x0000_s3942" style="position:absolute" from="6097,2993" to="6098,2989" strokecolor="#fc0" strokeweight=".1053mm"/>
            <v:line id="_x0000_s3941" style="position:absolute" from="6100,2993" to="6098,2989" strokecolor="#fc0" strokeweight=".1036mm"/>
            <v:line id="_x0000_s3940" style="position:absolute" from="8251,1702" to="8254,1707" strokecolor="#fc0" strokeweight=".1033mm"/>
            <v:line id="_x0000_s3939" style="position:absolute" from="8254,1707" to="8256,1702" strokecolor="#fc0" strokeweight=".1045mm"/>
            <v:line id="_x0000_s3938" style="position:absolute" from="8251,1702" to="8252,1698" strokecolor="#fc0" strokeweight=".1058mm"/>
            <v:line id="_x0000_s3937" style="position:absolute" from="8256,1702" to="8256,1698" strokecolor="#fc0" strokeweight=".1059mm"/>
            <v:line id="_x0000_s3936" style="position:absolute" from="8252,1698" to="8254,1693" strokecolor="#fc0" strokeweight=".1027mm"/>
            <v:line id="_x0000_s3935" style="position:absolute" from="8256,1698" to="8254,1693" strokecolor="#fc0" strokeweight=".104mm"/>
            <v:shape id="_x0000_s3934" type="#_x0000_t75" style="position:absolute;left:2525;top:73;width:7967;height:4665">
              <v:imagedata r:id="rId217" o:title=""/>
            </v:shape>
            <w10:wrap anchorx="page"/>
          </v:group>
        </w:pict>
      </w:r>
      <w:r w:rsidR="00B21731" w:rsidRPr="00984D1E">
        <w:rPr>
          <w:rFonts w:ascii="Arial MT"/>
          <w:noProof/>
          <w:color w:val="000000" w:themeColor="text1"/>
          <w:sz w:val="8"/>
        </w:rPr>
        <w:t>1 ClH</w:t>
      </w:r>
      <w:r w:rsidR="00B21731" w:rsidRPr="00984D1E">
        <w:rPr>
          <w:rFonts w:ascii="Arial MT"/>
          <w:noProof/>
          <w:color w:val="000000" w:themeColor="text1"/>
          <w:sz w:val="8"/>
        </w:rPr>
        <w:tab/>
        <w:t>14 13</w:t>
      </w:r>
    </w:p>
    <w:p w14:paraId="19DD07AA" w14:textId="77777777" w:rsidR="00C254C2" w:rsidRPr="00984D1E" w:rsidRDefault="00CB66C5">
      <w:pPr>
        <w:tabs>
          <w:tab w:val="left" w:pos="1170"/>
          <w:tab w:val="left" w:pos="1584"/>
        </w:tabs>
        <w:spacing w:after="14" w:line="130" w:lineRule="exact"/>
        <w:ind w:left="652"/>
        <w:rPr>
          <w:rFonts w:ascii="Arial MT"/>
          <w:noProof/>
          <w:color w:val="000000" w:themeColor="text1"/>
          <w:sz w:val="8"/>
        </w:rPr>
      </w:pPr>
      <w:r>
        <w:rPr>
          <w:noProof/>
          <w:color w:val="000000" w:themeColor="text1"/>
        </w:rPr>
        <w:pict w14:anchorId="47E29B9E">
          <v:line id="_x0000_s3932" style="position:absolute;left:0;text-align:left;z-index:-250876928;mso-position-horizontal-relative:page" from="113.05pt,4.7pt" to="113.05pt,1.35pt" strokeweight=".1271mm">
            <w10:wrap anchorx="page"/>
          </v:line>
        </w:pict>
      </w:r>
      <w:r w:rsidR="00B21731" w:rsidRPr="00984D1E">
        <w:rPr>
          <w:rFonts w:ascii="Arial MT"/>
          <w:noProof/>
          <w:color w:val="000000" w:themeColor="text1"/>
          <w:sz w:val="8"/>
        </w:rPr>
        <w:t>7 19 8</w:t>
      </w:r>
      <w:r w:rsidR="00B21731" w:rsidRPr="00984D1E">
        <w:rPr>
          <w:rFonts w:ascii="Arial MT"/>
          <w:noProof/>
          <w:color w:val="000000" w:themeColor="text1"/>
          <w:sz w:val="8"/>
        </w:rPr>
        <w:tab/>
        <w:t>9</w:t>
      </w:r>
      <w:r w:rsidR="00B21731" w:rsidRPr="00984D1E">
        <w:rPr>
          <w:rFonts w:ascii="Arial MT"/>
          <w:noProof/>
          <w:color w:val="000000" w:themeColor="text1"/>
          <w:sz w:val="8"/>
        </w:rPr>
        <w:tab/>
        <w:t>12</w:t>
      </w:r>
    </w:p>
    <w:p w14:paraId="5AE42A1C" w14:textId="77777777" w:rsidR="00C254C2" w:rsidRPr="00984D1E" w:rsidRDefault="00B21731">
      <w:pPr>
        <w:spacing w:before="40"/>
        <w:ind w:left="1249"/>
        <w:rPr>
          <w:rFonts w:ascii="Arial MT"/>
          <w:noProof/>
          <w:color w:val="000000" w:themeColor="text1"/>
          <w:sz w:val="8"/>
        </w:rPr>
      </w:pPr>
      <w:r w:rsidRPr="00984D1E">
        <w:rPr>
          <w:rFonts w:ascii="Arial MT"/>
          <w:noProof/>
          <w:color w:val="000000" w:themeColor="text1"/>
          <w:sz w:val="8"/>
        </w:rPr>
        <w:t>10 11</w:t>
      </w:r>
    </w:p>
    <w:p w14:paraId="7E306529" w14:textId="77777777" w:rsidR="00C254C2" w:rsidRPr="00984D1E" w:rsidRDefault="00C254C2">
      <w:pPr>
        <w:pStyle w:val="a3"/>
        <w:spacing w:before="6"/>
        <w:rPr>
          <w:rFonts w:ascii="Arial MT"/>
          <w:noProof/>
          <w:color w:val="000000" w:themeColor="text1"/>
          <w:sz w:val="27"/>
        </w:rPr>
      </w:pPr>
    </w:p>
    <w:p w14:paraId="21A5D2CD" w14:textId="77777777" w:rsidR="00C254C2" w:rsidRPr="00984D1E" w:rsidRDefault="00C254C2">
      <w:pPr>
        <w:pStyle w:val="a3"/>
        <w:spacing w:before="3"/>
        <w:rPr>
          <w:rFonts w:ascii="Arial MT"/>
          <w:noProof/>
          <w:color w:val="000000" w:themeColor="text1"/>
          <w:sz w:val="9"/>
        </w:rPr>
      </w:pPr>
    </w:p>
    <w:p w14:paraId="7194D484" w14:textId="77777777" w:rsidR="00C254C2" w:rsidRPr="00984D1E" w:rsidRDefault="00B21731">
      <w:pPr>
        <w:ind w:right="968"/>
        <w:jc w:val="right"/>
        <w:rPr>
          <w:rFonts w:ascii="Tahoma"/>
          <w:noProof/>
          <w:color w:val="000000" w:themeColor="text1"/>
          <w:sz w:val="7"/>
        </w:rPr>
      </w:pPr>
      <w:r w:rsidRPr="00984D1E">
        <w:rPr>
          <w:rFonts w:ascii="Tahoma"/>
          <w:noProof/>
          <w:color w:val="000000" w:themeColor="text1"/>
          <w:sz w:val="7"/>
        </w:rPr>
        <w:t>10</w:t>
      </w:r>
    </w:p>
    <w:p w14:paraId="75A9C82E" w14:textId="77777777" w:rsidR="00C254C2" w:rsidRPr="00984D1E" w:rsidRDefault="00C254C2">
      <w:pPr>
        <w:jc w:val="right"/>
        <w:rPr>
          <w:rFonts w:ascii="Tahoma"/>
          <w:noProof/>
          <w:color w:val="000000" w:themeColor="text1"/>
          <w:sz w:val="7"/>
        </w:rPr>
        <w:sectPr w:rsidR="00C254C2" w:rsidRPr="00984D1E">
          <w:type w:val="continuous"/>
          <w:pgSz w:w="11910" w:h="16840"/>
          <w:pgMar w:top="1040" w:right="260" w:bottom="280" w:left="1580" w:header="720" w:footer="720" w:gutter="0"/>
          <w:cols w:space="720"/>
        </w:sectPr>
      </w:pPr>
    </w:p>
    <w:p w14:paraId="0D719336" w14:textId="77777777" w:rsidR="00C254C2" w:rsidRPr="00984D1E" w:rsidRDefault="00C254C2">
      <w:pPr>
        <w:pStyle w:val="a3"/>
        <w:rPr>
          <w:rFonts w:ascii="Tahoma"/>
          <w:noProof/>
          <w:color w:val="000000" w:themeColor="text1"/>
          <w:sz w:val="16"/>
        </w:rPr>
      </w:pPr>
    </w:p>
    <w:p w14:paraId="592933E4" w14:textId="77777777" w:rsidR="00C254C2" w:rsidRPr="00984D1E" w:rsidRDefault="00C254C2">
      <w:pPr>
        <w:pStyle w:val="a3"/>
        <w:rPr>
          <w:rFonts w:ascii="Tahoma"/>
          <w:noProof/>
          <w:color w:val="000000" w:themeColor="text1"/>
          <w:sz w:val="16"/>
        </w:rPr>
      </w:pPr>
    </w:p>
    <w:p w14:paraId="1CB8914A" w14:textId="77777777" w:rsidR="00C254C2" w:rsidRPr="00984D1E" w:rsidRDefault="00C254C2">
      <w:pPr>
        <w:pStyle w:val="a3"/>
        <w:rPr>
          <w:rFonts w:ascii="Tahoma"/>
          <w:noProof/>
          <w:color w:val="000000" w:themeColor="text1"/>
          <w:sz w:val="16"/>
        </w:rPr>
      </w:pPr>
    </w:p>
    <w:p w14:paraId="6FAA8717" w14:textId="77777777" w:rsidR="00C254C2" w:rsidRPr="00984D1E" w:rsidRDefault="00C254C2">
      <w:pPr>
        <w:pStyle w:val="a3"/>
        <w:rPr>
          <w:rFonts w:ascii="Tahoma"/>
          <w:noProof/>
          <w:color w:val="000000" w:themeColor="text1"/>
          <w:sz w:val="16"/>
        </w:rPr>
      </w:pPr>
    </w:p>
    <w:p w14:paraId="7C0D7AEF" w14:textId="77777777" w:rsidR="00C254C2" w:rsidRPr="00984D1E" w:rsidRDefault="00C254C2">
      <w:pPr>
        <w:pStyle w:val="a3"/>
        <w:rPr>
          <w:rFonts w:ascii="Tahoma"/>
          <w:noProof/>
          <w:color w:val="000000" w:themeColor="text1"/>
          <w:sz w:val="16"/>
        </w:rPr>
      </w:pPr>
    </w:p>
    <w:p w14:paraId="2C320D26" w14:textId="77777777" w:rsidR="00C254C2" w:rsidRPr="00984D1E" w:rsidRDefault="00C254C2">
      <w:pPr>
        <w:pStyle w:val="a3"/>
        <w:rPr>
          <w:rFonts w:ascii="Tahoma"/>
          <w:noProof/>
          <w:color w:val="000000" w:themeColor="text1"/>
          <w:sz w:val="16"/>
        </w:rPr>
      </w:pPr>
    </w:p>
    <w:p w14:paraId="172F3B0E" w14:textId="77777777" w:rsidR="00C254C2" w:rsidRPr="00984D1E" w:rsidRDefault="00C254C2">
      <w:pPr>
        <w:pStyle w:val="a3"/>
        <w:rPr>
          <w:rFonts w:ascii="Tahoma"/>
          <w:noProof/>
          <w:color w:val="000000" w:themeColor="text1"/>
          <w:sz w:val="16"/>
        </w:rPr>
      </w:pPr>
    </w:p>
    <w:p w14:paraId="09F9502C" w14:textId="77777777" w:rsidR="00C254C2" w:rsidRPr="00984D1E" w:rsidRDefault="00C254C2">
      <w:pPr>
        <w:pStyle w:val="a3"/>
        <w:rPr>
          <w:rFonts w:ascii="Tahoma"/>
          <w:noProof/>
          <w:color w:val="000000" w:themeColor="text1"/>
          <w:sz w:val="16"/>
        </w:rPr>
      </w:pPr>
    </w:p>
    <w:p w14:paraId="3C85516C" w14:textId="77777777" w:rsidR="00C254C2" w:rsidRPr="00984D1E" w:rsidRDefault="00C254C2">
      <w:pPr>
        <w:pStyle w:val="a3"/>
        <w:rPr>
          <w:rFonts w:ascii="Tahoma"/>
          <w:noProof/>
          <w:color w:val="000000" w:themeColor="text1"/>
          <w:sz w:val="16"/>
        </w:rPr>
      </w:pPr>
    </w:p>
    <w:p w14:paraId="619160DE" w14:textId="77777777" w:rsidR="00C254C2" w:rsidRPr="00984D1E" w:rsidRDefault="00C254C2">
      <w:pPr>
        <w:pStyle w:val="a3"/>
        <w:rPr>
          <w:rFonts w:ascii="Tahoma"/>
          <w:noProof/>
          <w:color w:val="000000" w:themeColor="text1"/>
          <w:sz w:val="16"/>
        </w:rPr>
      </w:pPr>
    </w:p>
    <w:p w14:paraId="213E0D2D" w14:textId="77777777" w:rsidR="00C254C2" w:rsidRPr="00984D1E" w:rsidRDefault="00C254C2">
      <w:pPr>
        <w:pStyle w:val="a3"/>
        <w:rPr>
          <w:rFonts w:ascii="Tahoma"/>
          <w:noProof/>
          <w:color w:val="000000" w:themeColor="text1"/>
          <w:sz w:val="16"/>
        </w:rPr>
      </w:pPr>
    </w:p>
    <w:p w14:paraId="648C39BB" w14:textId="77777777" w:rsidR="00C254C2" w:rsidRPr="00984D1E" w:rsidRDefault="00C254C2">
      <w:pPr>
        <w:pStyle w:val="a3"/>
        <w:rPr>
          <w:rFonts w:ascii="Tahoma"/>
          <w:noProof/>
          <w:color w:val="000000" w:themeColor="text1"/>
          <w:sz w:val="16"/>
        </w:rPr>
      </w:pPr>
    </w:p>
    <w:p w14:paraId="728FB896" w14:textId="77777777" w:rsidR="00C254C2" w:rsidRPr="00984D1E" w:rsidRDefault="00C254C2">
      <w:pPr>
        <w:pStyle w:val="a3"/>
        <w:spacing w:before="4"/>
        <w:rPr>
          <w:rFonts w:ascii="Tahoma"/>
          <w:noProof/>
          <w:color w:val="000000" w:themeColor="text1"/>
          <w:sz w:val="15"/>
        </w:rPr>
      </w:pPr>
    </w:p>
    <w:p w14:paraId="0EA943C9" w14:textId="77777777" w:rsidR="00C254C2" w:rsidRPr="00984D1E" w:rsidRDefault="00B21731">
      <w:pPr>
        <w:tabs>
          <w:tab w:val="left" w:pos="986"/>
        </w:tabs>
        <w:jc w:val="right"/>
        <w:rPr>
          <w:rFonts w:ascii="Tahoma"/>
          <w:noProof/>
          <w:color w:val="000000" w:themeColor="text1"/>
          <w:sz w:val="9"/>
        </w:rPr>
      </w:pPr>
      <w:r w:rsidRPr="00984D1E">
        <w:rPr>
          <w:rFonts w:ascii="Tahoma"/>
          <w:noProof/>
          <w:color w:val="000000" w:themeColor="text1"/>
          <w:sz w:val="9"/>
        </w:rPr>
        <w:t>{7.24,127.35}</w:t>
      </w:r>
      <w:r w:rsidRPr="00984D1E">
        <w:rPr>
          <w:rFonts w:ascii="Tahoma"/>
          <w:noProof/>
          <w:color w:val="000000" w:themeColor="text1"/>
          <w:sz w:val="9"/>
        </w:rPr>
        <w:tab/>
        <w:t>{6.97,129.15}</w:t>
      </w:r>
    </w:p>
    <w:p w14:paraId="0E9A4213" w14:textId="77777777" w:rsidR="00C254C2" w:rsidRPr="00984D1E" w:rsidRDefault="00B21731">
      <w:pPr>
        <w:pStyle w:val="a3"/>
        <w:spacing w:before="9"/>
        <w:rPr>
          <w:rFonts w:ascii="Tahoma"/>
          <w:noProof/>
          <w:color w:val="000000" w:themeColor="text1"/>
          <w:sz w:val="18"/>
        </w:rPr>
      </w:pPr>
      <w:r w:rsidRPr="00984D1E">
        <w:rPr>
          <w:noProof/>
          <w:color w:val="000000" w:themeColor="text1"/>
        </w:rPr>
        <w:br w:type="column"/>
      </w:r>
    </w:p>
    <w:p w14:paraId="4EE59464" w14:textId="77777777" w:rsidR="00C254C2" w:rsidRPr="00984D1E" w:rsidRDefault="00B21731">
      <w:pPr>
        <w:tabs>
          <w:tab w:val="left" w:pos="1346"/>
        </w:tabs>
        <w:ind w:left="95"/>
        <w:rPr>
          <w:rFonts w:ascii="Tahoma"/>
          <w:noProof/>
          <w:color w:val="000000" w:themeColor="text1"/>
          <w:sz w:val="9"/>
        </w:rPr>
      </w:pPr>
      <w:r w:rsidRPr="00984D1E">
        <w:rPr>
          <w:rFonts w:ascii="Tahoma"/>
          <w:noProof/>
          <w:color w:val="000000" w:themeColor="text1"/>
          <w:sz w:val="9"/>
        </w:rPr>
        <w:t>{3.20,29.90}</w:t>
      </w:r>
      <w:r w:rsidRPr="00984D1E">
        <w:rPr>
          <w:rFonts w:ascii="Tahoma"/>
          <w:noProof/>
          <w:color w:val="000000" w:themeColor="text1"/>
          <w:sz w:val="9"/>
        </w:rPr>
        <w:tab/>
        <w:t>{2.25,31.40}</w:t>
      </w:r>
    </w:p>
    <w:p w14:paraId="587A90BA" w14:textId="77777777" w:rsidR="00C254C2" w:rsidRPr="00984D1E" w:rsidRDefault="00C254C2">
      <w:pPr>
        <w:pStyle w:val="a3"/>
        <w:spacing w:before="7"/>
        <w:rPr>
          <w:rFonts w:ascii="Tahoma"/>
          <w:noProof/>
          <w:color w:val="000000" w:themeColor="text1"/>
          <w:sz w:val="11"/>
        </w:rPr>
      </w:pPr>
    </w:p>
    <w:p w14:paraId="710F0596" w14:textId="77777777" w:rsidR="00C254C2" w:rsidRPr="00984D1E" w:rsidRDefault="00B21731">
      <w:pPr>
        <w:spacing w:before="1"/>
        <w:ind w:left="1554"/>
        <w:rPr>
          <w:rFonts w:ascii="Tahoma"/>
          <w:noProof/>
          <w:color w:val="000000" w:themeColor="text1"/>
          <w:sz w:val="9"/>
        </w:rPr>
      </w:pPr>
      <w:r w:rsidRPr="00984D1E">
        <w:rPr>
          <w:rFonts w:ascii="Tahoma"/>
          <w:noProof/>
          <w:color w:val="000000" w:themeColor="text1"/>
          <w:sz w:val="9"/>
        </w:rPr>
        <w:t>{1.79,31.44}</w:t>
      </w:r>
    </w:p>
    <w:p w14:paraId="68563969" w14:textId="77777777" w:rsidR="00C254C2" w:rsidRPr="00984D1E" w:rsidRDefault="00B21731">
      <w:pPr>
        <w:spacing w:before="18"/>
        <w:ind w:left="7"/>
        <w:rPr>
          <w:rFonts w:ascii="Tahoma"/>
          <w:noProof/>
          <w:color w:val="000000" w:themeColor="text1"/>
          <w:sz w:val="9"/>
        </w:rPr>
      </w:pPr>
      <w:r w:rsidRPr="00984D1E">
        <w:rPr>
          <w:rFonts w:ascii="Tahoma"/>
          <w:noProof/>
          <w:color w:val="000000" w:themeColor="text1"/>
          <w:sz w:val="9"/>
        </w:rPr>
        <w:t>{3.42,47.70}</w:t>
      </w:r>
    </w:p>
    <w:p w14:paraId="4EE55CF7" w14:textId="77777777" w:rsidR="00C254C2" w:rsidRPr="00984D1E" w:rsidRDefault="00C254C2">
      <w:pPr>
        <w:pStyle w:val="a3"/>
        <w:spacing w:before="11"/>
        <w:rPr>
          <w:rFonts w:ascii="Tahoma"/>
          <w:noProof/>
          <w:color w:val="000000" w:themeColor="text1"/>
          <w:sz w:val="8"/>
        </w:rPr>
      </w:pPr>
    </w:p>
    <w:p w14:paraId="502C582E" w14:textId="77777777" w:rsidR="00C254C2" w:rsidRPr="00984D1E" w:rsidRDefault="00B21731">
      <w:pPr>
        <w:spacing w:before="1"/>
        <w:ind w:left="163"/>
        <w:rPr>
          <w:rFonts w:ascii="Tahoma"/>
          <w:noProof/>
          <w:color w:val="000000" w:themeColor="text1"/>
          <w:sz w:val="9"/>
        </w:rPr>
      </w:pPr>
      <w:r w:rsidRPr="00984D1E">
        <w:rPr>
          <w:rFonts w:ascii="Tahoma"/>
          <w:noProof/>
          <w:color w:val="000000" w:themeColor="text1"/>
          <w:sz w:val="9"/>
        </w:rPr>
        <w:t>{3.05,56.98} {3.23,56.90}</w:t>
      </w:r>
    </w:p>
    <w:p w14:paraId="503FBE7E" w14:textId="77777777" w:rsidR="00C254C2" w:rsidRPr="00984D1E" w:rsidRDefault="00B21731">
      <w:pPr>
        <w:pStyle w:val="a3"/>
        <w:rPr>
          <w:rFonts w:ascii="Tahoma"/>
          <w:noProof/>
          <w:color w:val="000000" w:themeColor="text1"/>
          <w:sz w:val="8"/>
        </w:rPr>
      </w:pPr>
      <w:r w:rsidRPr="00984D1E">
        <w:rPr>
          <w:noProof/>
          <w:color w:val="000000" w:themeColor="text1"/>
        </w:rPr>
        <w:br w:type="column"/>
      </w:r>
    </w:p>
    <w:p w14:paraId="387BC330" w14:textId="77777777" w:rsidR="00C254C2" w:rsidRPr="00984D1E" w:rsidRDefault="00B21731">
      <w:pPr>
        <w:spacing w:before="52"/>
        <w:ind w:left="1198" w:right="952"/>
        <w:jc w:val="center"/>
        <w:rPr>
          <w:rFonts w:ascii="Tahoma"/>
          <w:noProof/>
          <w:color w:val="000000" w:themeColor="text1"/>
          <w:sz w:val="7"/>
        </w:rPr>
      </w:pPr>
      <w:r w:rsidRPr="00984D1E">
        <w:rPr>
          <w:rFonts w:ascii="Tahoma"/>
          <w:noProof/>
          <w:color w:val="000000" w:themeColor="text1"/>
          <w:sz w:val="7"/>
        </w:rPr>
        <w:t>20</w:t>
      </w:r>
    </w:p>
    <w:p w14:paraId="7EFBD2FD" w14:textId="77777777" w:rsidR="00C254C2" w:rsidRPr="00984D1E" w:rsidRDefault="00C254C2">
      <w:pPr>
        <w:pStyle w:val="a3"/>
        <w:rPr>
          <w:rFonts w:ascii="Tahoma"/>
          <w:noProof/>
          <w:color w:val="000000" w:themeColor="text1"/>
          <w:sz w:val="8"/>
        </w:rPr>
      </w:pPr>
    </w:p>
    <w:p w14:paraId="1DDA29DA" w14:textId="77777777" w:rsidR="00C254C2" w:rsidRPr="00984D1E" w:rsidRDefault="00B21731">
      <w:pPr>
        <w:spacing w:before="53"/>
        <w:ind w:left="1198" w:right="952"/>
        <w:jc w:val="center"/>
        <w:rPr>
          <w:rFonts w:ascii="Tahoma"/>
          <w:noProof/>
          <w:color w:val="000000" w:themeColor="text1"/>
          <w:sz w:val="7"/>
        </w:rPr>
      </w:pPr>
      <w:r w:rsidRPr="00984D1E">
        <w:rPr>
          <w:rFonts w:ascii="Tahoma"/>
          <w:noProof/>
          <w:color w:val="000000" w:themeColor="text1"/>
          <w:sz w:val="7"/>
        </w:rPr>
        <w:t>30</w:t>
      </w:r>
    </w:p>
    <w:p w14:paraId="55844013" w14:textId="77777777" w:rsidR="00C254C2" w:rsidRPr="00984D1E" w:rsidRDefault="00C254C2">
      <w:pPr>
        <w:pStyle w:val="a3"/>
        <w:rPr>
          <w:rFonts w:ascii="Tahoma"/>
          <w:noProof/>
          <w:color w:val="000000" w:themeColor="text1"/>
          <w:sz w:val="8"/>
        </w:rPr>
      </w:pPr>
    </w:p>
    <w:p w14:paraId="4D9AF55D" w14:textId="77777777" w:rsidR="00C254C2" w:rsidRPr="00984D1E" w:rsidRDefault="00B21731">
      <w:pPr>
        <w:spacing w:before="52"/>
        <w:ind w:left="1198" w:right="952"/>
        <w:jc w:val="center"/>
        <w:rPr>
          <w:rFonts w:ascii="Tahoma"/>
          <w:noProof/>
          <w:color w:val="000000" w:themeColor="text1"/>
          <w:sz w:val="7"/>
        </w:rPr>
      </w:pPr>
      <w:r w:rsidRPr="00984D1E">
        <w:rPr>
          <w:rFonts w:ascii="Tahoma"/>
          <w:noProof/>
          <w:color w:val="000000" w:themeColor="text1"/>
          <w:sz w:val="7"/>
        </w:rPr>
        <w:t>40</w:t>
      </w:r>
    </w:p>
    <w:p w14:paraId="4CC3D02B" w14:textId="77777777" w:rsidR="00C254C2" w:rsidRPr="00984D1E" w:rsidRDefault="00C254C2">
      <w:pPr>
        <w:pStyle w:val="a3"/>
        <w:rPr>
          <w:rFonts w:ascii="Tahoma"/>
          <w:noProof/>
          <w:color w:val="000000" w:themeColor="text1"/>
          <w:sz w:val="8"/>
        </w:rPr>
      </w:pPr>
    </w:p>
    <w:p w14:paraId="0F15E43B" w14:textId="77777777" w:rsidR="00C254C2" w:rsidRPr="00984D1E" w:rsidRDefault="00B21731">
      <w:pPr>
        <w:spacing w:before="53"/>
        <w:ind w:left="1198" w:right="952"/>
        <w:jc w:val="center"/>
        <w:rPr>
          <w:rFonts w:ascii="Tahoma"/>
          <w:noProof/>
          <w:color w:val="000000" w:themeColor="text1"/>
          <w:sz w:val="7"/>
        </w:rPr>
      </w:pPr>
      <w:r w:rsidRPr="00984D1E">
        <w:rPr>
          <w:rFonts w:ascii="Tahoma"/>
          <w:noProof/>
          <w:color w:val="000000" w:themeColor="text1"/>
          <w:sz w:val="7"/>
        </w:rPr>
        <w:t>50</w:t>
      </w:r>
    </w:p>
    <w:p w14:paraId="55E16068" w14:textId="77777777" w:rsidR="00C254C2" w:rsidRPr="00984D1E" w:rsidRDefault="00C254C2">
      <w:pPr>
        <w:pStyle w:val="a3"/>
        <w:rPr>
          <w:rFonts w:ascii="Tahoma"/>
          <w:noProof/>
          <w:color w:val="000000" w:themeColor="text1"/>
          <w:sz w:val="8"/>
        </w:rPr>
      </w:pPr>
    </w:p>
    <w:p w14:paraId="423C5FBB" w14:textId="77777777" w:rsidR="00C254C2" w:rsidRPr="00984D1E" w:rsidRDefault="00B21731">
      <w:pPr>
        <w:spacing w:before="52"/>
        <w:ind w:left="1198" w:right="952"/>
        <w:jc w:val="center"/>
        <w:rPr>
          <w:rFonts w:ascii="Tahoma"/>
          <w:noProof/>
          <w:color w:val="000000" w:themeColor="text1"/>
          <w:sz w:val="7"/>
        </w:rPr>
      </w:pPr>
      <w:r w:rsidRPr="00984D1E">
        <w:rPr>
          <w:rFonts w:ascii="Tahoma"/>
          <w:noProof/>
          <w:color w:val="000000" w:themeColor="text1"/>
          <w:sz w:val="7"/>
        </w:rPr>
        <w:t>60</w:t>
      </w:r>
    </w:p>
    <w:p w14:paraId="21315CA1" w14:textId="77777777" w:rsidR="00C254C2" w:rsidRPr="00984D1E" w:rsidRDefault="00C254C2">
      <w:pPr>
        <w:pStyle w:val="a3"/>
        <w:rPr>
          <w:rFonts w:ascii="Tahoma"/>
          <w:noProof/>
          <w:color w:val="000000" w:themeColor="text1"/>
          <w:sz w:val="8"/>
        </w:rPr>
      </w:pPr>
    </w:p>
    <w:p w14:paraId="7DBB6234" w14:textId="77777777" w:rsidR="00C254C2" w:rsidRPr="00984D1E" w:rsidRDefault="00B21731">
      <w:pPr>
        <w:spacing w:before="53"/>
        <w:ind w:left="1198" w:right="952"/>
        <w:jc w:val="center"/>
        <w:rPr>
          <w:rFonts w:ascii="Tahoma"/>
          <w:noProof/>
          <w:color w:val="000000" w:themeColor="text1"/>
          <w:sz w:val="7"/>
        </w:rPr>
      </w:pPr>
      <w:r w:rsidRPr="00984D1E">
        <w:rPr>
          <w:rFonts w:ascii="Tahoma"/>
          <w:noProof/>
          <w:color w:val="000000" w:themeColor="text1"/>
          <w:sz w:val="7"/>
        </w:rPr>
        <w:t>70</w:t>
      </w:r>
    </w:p>
    <w:p w14:paraId="18B35D4E" w14:textId="77777777" w:rsidR="00C254C2" w:rsidRPr="00984D1E" w:rsidRDefault="00C254C2">
      <w:pPr>
        <w:pStyle w:val="a3"/>
        <w:rPr>
          <w:rFonts w:ascii="Tahoma"/>
          <w:noProof/>
          <w:color w:val="000000" w:themeColor="text1"/>
          <w:sz w:val="8"/>
        </w:rPr>
      </w:pPr>
    </w:p>
    <w:p w14:paraId="340F28EB" w14:textId="77777777" w:rsidR="00C254C2" w:rsidRPr="00984D1E" w:rsidRDefault="00CB66C5">
      <w:pPr>
        <w:spacing w:before="53"/>
        <w:ind w:left="1198" w:right="952"/>
        <w:jc w:val="center"/>
        <w:rPr>
          <w:rFonts w:ascii="Tahoma"/>
          <w:noProof/>
          <w:color w:val="000000" w:themeColor="text1"/>
          <w:sz w:val="7"/>
        </w:rPr>
      </w:pPr>
      <w:r>
        <w:rPr>
          <w:noProof/>
          <w:color w:val="000000" w:themeColor="text1"/>
        </w:rPr>
        <w:pict w14:anchorId="430EBCA8">
          <v:shape id="_x0000_s3929" type="#_x0000_t202" style="position:absolute;left:0;text-align:left;margin-left:540.4pt;margin-top:7pt;width:7.25pt;height:15.3pt;z-index:251436032;mso-position-horizontal-relative:page" filled="f" stroked="f">
            <v:textbox style="layout-flow:vertical;mso-layout-flow-alt:bottom-to-top" inset="0,0,0,0">
              <w:txbxContent>
                <w:p w14:paraId="0CD44EBC" w14:textId="77777777" w:rsidR="00CB66C5" w:rsidRDefault="00CB66C5">
                  <w:pPr>
                    <w:spacing w:before="26"/>
                    <w:ind w:left="20"/>
                    <w:rPr>
                      <w:rFonts w:ascii="Tahoma" w:hAnsi="Tahoma"/>
                      <w:sz w:val="8"/>
                    </w:rPr>
                  </w:pPr>
                  <w:r>
                    <w:rPr>
                      <w:rFonts w:ascii="Tahoma" w:hAnsi="Tahoma"/>
                      <w:w w:val="105"/>
                      <w:sz w:val="8"/>
                    </w:rPr>
                    <w:t>f1 (мд)</w:t>
                  </w:r>
                </w:p>
              </w:txbxContent>
            </v:textbox>
            <w10:wrap anchorx="page"/>
          </v:shape>
        </w:pict>
      </w:r>
      <w:r w:rsidR="00B21731" w:rsidRPr="00984D1E">
        <w:rPr>
          <w:rFonts w:ascii="Tahoma"/>
          <w:noProof/>
          <w:color w:val="000000" w:themeColor="text1"/>
          <w:sz w:val="7"/>
        </w:rPr>
        <w:t>80</w:t>
      </w:r>
    </w:p>
    <w:p w14:paraId="44A17FF6" w14:textId="77777777" w:rsidR="00C254C2" w:rsidRPr="00984D1E" w:rsidRDefault="00C254C2">
      <w:pPr>
        <w:pStyle w:val="a3"/>
        <w:rPr>
          <w:rFonts w:ascii="Tahoma"/>
          <w:noProof/>
          <w:color w:val="000000" w:themeColor="text1"/>
          <w:sz w:val="8"/>
        </w:rPr>
      </w:pPr>
    </w:p>
    <w:p w14:paraId="02B6C9E0" w14:textId="77777777" w:rsidR="00C254C2" w:rsidRPr="00984D1E" w:rsidRDefault="00B21731">
      <w:pPr>
        <w:spacing w:before="52"/>
        <w:ind w:left="1198" w:right="952"/>
        <w:jc w:val="center"/>
        <w:rPr>
          <w:rFonts w:ascii="Tahoma"/>
          <w:noProof/>
          <w:color w:val="000000" w:themeColor="text1"/>
          <w:sz w:val="7"/>
        </w:rPr>
      </w:pPr>
      <w:r w:rsidRPr="00984D1E">
        <w:rPr>
          <w:rFonts w:ascii="Tahoma"/>
          <w:noProof/>
          <w:color w:val="000000" w:themeColor="text1"/>
          <w:sz w:val="7"/>
        </w:rPr>
        <w:t>90</w:t>
      </w:r>
    </w:p>
    <w:p w14:paraId="396B511F" w14:textId="77777777" w:rsidR="00C254C2" w:rsidRPr="00984D1E" w:rsidRDefault="00C254C2">
      <w:pPr>
        <w:pStyle w:val="a3"/>
        <w:rPr>
          <w:rFonts w:ascii="Tahoma"/>
          <w:noProof/>
          <w:color w:val="000000" w:themeColor="text1"/>
          <w:sz w:val="8"/>
        </w:rPr>
      </w:pPr>
    </w:p>
    <w:p w14:paraId="6513D553" w14:textId="77777777" w:rsidR="00C254C2" w:rsidRPr="00984D1E" w:rsidRDefault="00B21731">
      <w:pPr>
        <w:spacing w:before="53"/>
        <w:ind w:left="1199" w:right="901"/>
        <w:jc w:val="center"/>
        <w:rPr>
          <w:rFonts w:ascii="Tahoma"/>
          <w:noProof/>
          <w:color w:val="000000" w:themeColor="text1"/>
          <w:sz w:val="7"/>
        </w:rPr>
      </w:pPr>
      <w:r w:rsidRPr="00984D1E">
        <w:rPr>
          <w:rFonts w:ascii="Tahoma"/>
          <w:noProof/>
          <w:color w:val="000000" w:themeColor="text1"/>
          <w:sz w:val="7"/>
        </w:rPr>
        <w:t>100</w:t>
      </w:r>
    </w:p>
    <w:p w14:paraId="44EBB16F" w14:textId="77777777" w:rsidR="00C254C2" w:rsidRPr="00984D1E" w:rsidRDefault="00C254C2">
      <w:pPr>
        <w:pStyle w:val="a3"/>
        <w:rPr>
          <w:rFonts w:ascii="Tahoma"/>
          <w:noProof/>
          <w:color w:val="000000" w:themeColor="text1"/>
          <w:sz w:val="8"/>
        </w:rPr>
      </w:pPr>
    </w:p>
    <w:p w14:paraId="2102D8D3" w14:textId="77777777" w:rsidR="00C254C2" w:rsidRPr="00984D1E" w:rsidRDefault="00B21731">
      <w:pPr>
        <w:spacing w:before="52"/>
        <w:ind w:left="1199" w:right="901"/>
        <w:jc w:val="center"/>
        <w:rPr>
          <w:rFonts w:ascii="Tahoma"/>
          <w:noProof/>
          <w:color w:val="000000" w:themeColor="text1"/>
          <w:sz w:val="7"/>
        </w:rPr>
      </w:pPr>
      <w:r w:rsidRPr="00984D1E">
        <w:rPr>
          <w:rFonts w:ascii="Tahoma"/>
          <w:noProof/>
          <w:color w:val="000000" w:themeColor="text1"/>
          <w:sz w:val="7"/>
        </w:rPr>
        <w:t>110</w:t>
      </w:r>
    </w:p>
    <w:p w14:paraId="0544E6E8" w14:textId="77777777" w:rsidR="00C254C2" w:rsidRPr="00984D1E" w:rsidRDefault="00C254C2">
      <w:pPr>
        <w:pStyle w:val="a3"/>
        <w:rPr>
          <w:rFonts w:ascii="Tahoma"/>
          <w:noProof/>
          <w:color w:val="000000" w:themeColor="text1"/>
          <w:sz w:val="8"/>
        </w:rPr>
      </w:pPr>
    </w:p>
    <w:p w14:paraId="3F5AF400" w14:textId="77777777" w:rsidR="00C254C2" w:rsidRPr="00984D1E" w:rsidRDefault="00B21731">
      <w:pPr>
        <w:spacing w:before="53"/>
        <w:ind w:left="1199" w:right="901"/>
        <w:jc w:val="center"/>
        <w:rPr>
          <w:rFonts w:ascii="Tahoma"/>
          <w:noProof/>
          <w:color w:val="000000" w:themeColor="text1"/>
          <w:sz w:val="7"/>
        </w:rPr>
      </w:pPr>
      <w:r w:rsidRPr="00984D1E">
        <w:rPr>
          <w:rFonts w:ascii="Tahoma"/>
          <w:noProof/>
          <w:color w:val="000000" w:themeColor="text1"/>
          <w:sz w:val="7"/>
        </w:rPr>
        <w:t>120</w:t>
      </w:r>
    </w:p>
    <w:p w14:paraId="1F4F73CD" w14:textId="77777777" w:rsidR="00C254C2" w:rsidRPr="00984D1E" w:rsidRDefault="00C254C2">
      <w:pPr>
        <w:pStyle w:val="a3"/>
        <w:rPr>
          <w:rFonts w:ascii="Tahoma"/>
          <w:noProof/>
          <w:color w:val="000000" w:themeColor="text1"/>
          <w:sz w:val="8"/>
        </w:rPr>
      </w:pPr>
    </w:p>
    <w:p w14:paraId="461A441B" w14:textId="77777777" w:rsidR="00C254C2" w:rsidRPr="00984D1E" w:rsidRDefault="00B21731">
      <w:pPr>
        <w:spacing w:before="52" w:line="75" w:lineRule="exact"/>
        <w:ind w:left="1199" w:right="901"/>
        <w:jc w:val="center"/>
        <w:rPr>
          <w:rFonts w:ascii="Tahoma"/>
          <w:noProof/>
          <w:color w:val="000000" w:themeColor="text1"/>
          <w:sz w:val="7"/>
        </w:rPr>
      </w:pPr>
      <w:r w:rsidRPr="00984D1E">
        <w:rPr>
          <w:rFonts w:ascii="Tahoma"/>
          <w:noProof/>
          <w:color w:val="000000" w:themeColor="text1"/>
          <w:sz w:val="7"/>
        </w:rPr>
        <w:t>130</w:t>
      </w:r>
    </w:p>
    <w:p w14:paraId="78B3A855" w14:textId="77777777" w:rsidR="00C254C2" w:rsidRPr="00984D1E" w:rsidRDefault="00C254C2">
      <w:pPr>
        <w:spacing w:line="75" w:lineRule="exact"/>
        <w:jc w:val="center"/>
        <w:rPr>
          <w:rFonts w:ascii="Tahoma"/>
          <w:noProof/>
          <w:color w:val="000000" w:themeColor="text1"/>
          <w:sz w:val="7"/>
        </w:rPr>
        <w:sectPr w:rsidR="00C254C2" w:rsidRPr="00984D1E">
          <w:type w:val="continuous"/>
          <w:pgSz w:w="11910" w:h="16840"/>
          <w:pgMar w:top="1040" w:right="260" w:bottom="280" w:left="1580" w:header="720" w:footer="720" w:gutter="0"/>
          <w:cols w:num="3" w:space="720" w:equalWidth="0">
            <w:col w:w="5458" w:space="40"/>
            <w:col w:w="2238" w:space="39"/>
            <w:col w:w="2295"/>
          </w:cols>
        </w:sectPr>
      </w:pPr>
    </w:p>
    <w:p w14:paraId="1F4DADA2" w14:textId="77777777" w:rsidR="00C254C2" w:rsidRPr="00984D1E" w:rsidRDefault="00B21731">
      <w:pPr>
        <w:spacing w:before="6"/>
        <w:jc w:val="right"/>
        <w:rPr>
          <w:rFonts w:ascii="Tahoma"/>
          <w:noProof/>
          <w:color w:val="000000" w:themeColor="text1"/>
          <w:sz w:val="9"/>
        </w:rPr>
      </w:pPr>
      <w:r w:rsidRPr="00984D1E">
        <w:rPr>
          <w:rFonts w:ascii="Tahoma"/>
          <w:noProof/>
          <w:color w:val="000000" w:themeColor="text1"/>
          <w:sz w:val="9"/>
        </w:rPr>
        <w:lastRenderedPageBreak/>
        <w:t>{7.26,129.24}</w:t>
      </w:r>
    </w:p>
    <w:p w14:paraId="020AD0EF" w14:textId="77777777" w:rsidR="00C254C2" w:rsidRPr="00984D1E" w:rsidRDefault="00B21731">
      <w:pPr>
        <w:spacing w:before="5"/>
        <w:ind w:left="104"/>
        <w:rPr>
          <w:rFonts w:ascii="Tahoma"/>
          <w:noProof/>
          <w:color w:val="000000" w:themeColor="text1"/>
          <w:sz w:val="9"/>
        </w:rPr>
      </w:pPr>
      <w:r w:rsidRPr="00984D1E">
        <w:rPr>
          <w:noProof/>
          <w:color w:val="000000" w:themeColor="text1"/>
        </w:rPr>
        <w:br w:type="column"/>
      </w:r>
      <w:r w:rsidRPr="00984D1E">
        <w:rPr>
          <w:rFonts w:ascii="Tahoma"/>
          <w:noProof/>
          <w:color w:val="000000" w:themeColor="text1"/>
          <w:sz w:val="9"/>
        </w:rPr>
        <w:lastRenderedPageBreak/>
        <w:t>{7.23,129.18}</w:t>
      </w:r>
    </w:p>
    <w:p w14:paraId="73FE1353" w14:textId="77777777" w:rsidR="00C254C2" w:rsidRPr="00984D1E" w:rsidRDefault="00B21731">
      <w:pPr>
        <w:pStyle w:val="a3"/>
        <w:rPr>
          <w:rFonts w:ascii="Tahoma"/>
          <w:noProof/>
          <w:color w:val="000000" w:themeColor="text1"/>
          <w:sz w:val="8"/>
        </w:rPr>
      </w:pPr>
      <w:r w:rsidRPr="00984D1E">
        <w:rPr>
          <w:noProof/>
          <w:color w:val="000000" w:themeColor="text1"/>
        </w:rPr>
        <w:br w:type="column"/>
      </w:r>
    </w:p>
    <w:p w14:paraId="75384153" w14:textId="77777777" w:rsidR="00C254C2" w:rsidRPr="00984D1E" w:rsidRDefault="00B21731">
      <w:pPr>
        <w:spacing w:before="62"/>
        <w:ind w:right="917"/>
        <w:jc w:val="right"/>
        <w:rPr>
          <w:rFonts w:ascii="Tahoma"/>
          <w:noProof/>
          <w:color w:val="000000" w:themeColor="text1"/>
          <w:sz w:val="7"/>
        </w:rPr>
      </w:pPr>
      <w:r w:rsidRPr="00984D1E">
        <w:rPr>
          <w:rFonts w:ascii="Tahoma"/>
          <w:noProof/>
          <w:color w:val="000000" w:themeColor="text1"/>
          <w:sz w:val="7"/>
        </w:rPr>
        <w:t>140</w:t>
      </w:r>
    </w:p>
    <w:p w14:paraId="0A2F0CC2" w14:textId="77777777" w:rsidR="00C254C2" w:rsidRPr="00984D1E" w:rsidRDefault="00C254C2">
      <w:pPr>
        <w:pStyle w:val="a3"/>
        <w:rPr>
          <w:rFonts w:ascii="Tahoma"/>
          <w:noProof/>
          <w:color w:val="000000" w:themeColor="text1"/>
          <w:sz w:val="8"/>
        </w:rPr>
      </w:pPr>
    </w:p>
    <w:p w14:paraId="4A092ED7" w14:textId="77777777" w:rsidR="00C254C2" w:rsidRPr="00984D1E" w:rsidRDefault="00B21731">
      <w:pPr>
        <w:spacing w:before="53"/>
        <w:ind w:right="917"/>
        <w:jc w:val="right"/>
        <w:rPr>
          <w:rFonts w:ascii="Tahoma"/>
          <w:noProof/>
          <w:color w:val="000000" w:themeColor="text1"/>
          <w:sz w:val="7"/>
        </w:rPr>
      </w:pPr>
      <w:r w:rsidRPr="00984D1E">
        <w:rPr>
          <w:rFonts w:ascii="Tahoma"/>
          <w:noProof/>
          <w:color w:val="000000" w:themeColor="text1"/>
          <w:sz w:val="7"/>
        </w:rPr>
        <w:t>150</w:t>
      </w:r>
    </w:p>
    <w:p w14:paraId="5D56C911" w14:textId="77777777" w:rsidR="00C254C2" w:rsidRPr="00984D1E" w:rsidRDefault="00C254C2">
      <w:pPr>
        <w:pStyle w:val="a3"/>
        <w:rPr>
          <w:rFonts w:ascii="Tahoma"/>
          <w:noProof/>
          <w:color w:val="000000" w:themeColor="text1"/>
          <w:sz w:val="8"/>
        </w:rPr>
      </w:pPr>
    </w:p>
    <w:p w14:paraId="656C7EA5" w14:textId="77777777" w:rsidR="00C254C2" w:rsidRPr="00984D1E" w:rsidRDefault="00B21731">
      <w:pPr>
        <w:spacing w:before="52"/>
        <w:ind w:right="917"/>
        <w:jc w:val="right"/>
        <w:rPr>
          <w:rFonts w:ascii="Tahoma"/>
          <w:noProof/>
          <w:color w:val="000000" w:themeColor="text1"/>
          <w:sz w:val="7"/>
        </w:rPr>
      </w:pPr>
      <w:r w:rsidRPr="00984D1E">
        <w:rPr>
          <w:rFonts w:ascii="Tahoma"/>
          <w:noProof/>
          <w:color w:val="000000" w:themeColor="text1"/>
          <w:sz w:val="7"/>
        </w:rPr>
        <w:t>160</w:t>
      </w:r>
    </w:p>
    <w:p w14:paraId="0E43683F" w14:textId="77777777" w:rsidR="00C254C2" w:rsidRPr="00984D1E" w:rsidRDefault="00C254C2">
      <w:pPr>
        <w:jc w:val="right"/>
        <w:rPr>
          <w:rFonts w:ascii="Tahoma"/>
          <w:noProof/>
          <w:color w:val="000000" w:themeColor="text1"/>
          <w:sz w:val="7"/>
        </w:rPr>
        <w:sectPr w:rsidR="00C254C2" w:rsidRPr="00984D1E">
          <w:type w:val="continuous"/>
          <w:pgSz w:w="11910" w:h="16840"/>
          <w:pgMar w:top="1040" w:right="260" w:bottom="280" w:left="1580" w:header="720" w:footer="720" w:gutter="0"/>
          <w:cols w:num="3" w:space="720" w:equalWidth="0">
            <w:col w:w="4451" w:space="40"/>
            <w:col w:w="853" w:space="39"/>
            <w:col w:w="4687"/>
          </w:cols>
        </w:sectPr>
      </w:pPr>
    </w:p>
    <w:p w14:paraId="4B02E65E" w14:textId="77777777" w:rsidR="00C254C2" w:rsidRPr="00984D1E" w:rsidRDefault="00C254C2">
      <w:pPr>
        <w:pStyle w:val="a3"/>
        <w:rPr>
          <w:rFonts w:ascii="Tahoma"/>
          <w:noProof/>
          <w:color w:val="000000" w:themeColor="text1"/>
          <w:sz w:val="8"/>
        </w:rPr>
      </w:pPr>
    </w:p>
    <w:p w14:paraId="494C87CE" w14:textId="77777777" w:rsidR="00C254C2" w:rsidRPr="00984D1E" w:rsidRDefault="00C254C2">
      <w:pPr>
        <w:pStyle w:val="a3"/>
        <w:rPr>
          <w:rFonts w:ascii="Tahoma"/>
          <w:noProof/>
          <w:color w:val="000000" w:themeColor="text1"/>
          <w:sz w:val="8"/>
        </w:rPr>
      </w:pPr>
    </w:p>
    <w:p w14:paraId="1802B3A5" w14:textId="77777777" w:rsidR="00C254C2" w:rsidRPr="00984D1E" w:rsidRDefault="00C254C2">
      <w:pPr>
        <w:pStyle w:val="a3"/>
        <w:spacing w:before="4"/>
        <w:rPr>
          <w:rFonts w:ascii="Tahoma"/>
          <w:noProof/>
          <w:color w:val="000000" w:themeColor="text1"/>
          <w:sz w:val="8"/>
        </w:rPr>
      </w:pPr>
    </w:p>
    <w:p w14:paraId="3AB27132" w14:textId="77777777" w:rsidR="00C254C2" w:rsidRPr="00984D1E" w:rsidRDefault="00B21731">
      <w:pPr>
        <w:tabs>
          <w:tab w:val="left" w:pos="2763"/>
          <w:tab w:val="left" w:pos="3214"/>
          <w:tab w:val="left" w:pos="3692"/>
          <w:tab w:val="left" w:pos="4144"/>
        </w:tabs>
        <w:ind w:left="2312"/>
        <w:rPr>
          <w:rFonts w:ascii="Tahoma"/>
          <w:noProof/>
          <w:color w:val="000000" w:themeColor="text1"/>
          <w:sz w:val="7"/>
        </w:rPr>
      </w:pPr>
      <w:r w:rsidRPr="00984D1E">
        <w:rPr>
          <w:rFonts w:ascii="Tahoma"/>
          <w:noProof/>
          <w:color w:val="000000" w:themeColor="text1"/>
          <w:sz w:val="7"/>
        </w:rPr>
        <w:t>12</w:t>
      </w:r>
      <w:r w:rsidRPr="00984D1E">
        <w:rPr>
          <w:rFonts w:ascii="Tahoma"/>
          <w:noProof/>
          <w:color w:val="000000" w:themeColor="text1"/>
          <w:sz w:val="7"/>
        </w:rPr>
        <w:tab/>
        <w:t>11</w:t>
      </w:r>
      <w:r w:rsidRPr="00984D1E">
        <w:rPr>
          <w:rFonts w:ascii="Tahoma"/>
          <w:noProof/>
          <w:color w:val="000000" w:themeColor="text1"/>
          <w:sz w:val="7"/>
        </w:rPr>
        <w:tab/>
        <w:t>10</w:t>
      </w:r>
      <w:r w:rsidRPr="00984D1E">
        <w:rPr>
          <w:rFonts w:ascii="Tahoma"/>
          <w:noProof/>
          <w:color w:val="000000" w:themeColor="text1"/>
          <w:sz w:val="7"/>
        </w:rPr>
        <w:tab/>
        <w:t>9</w:t>
      </w:r>
      <w:r w:rsidRPr="00984D1E">
        <w:rPr>
          <w:rFonts w:ascii="Tahoma"/>
          <w:noProof/>
          <w:color w:val="000000" w:themeColor="text1"/>
          <w:sz w:val="7"/>
        </w:rPr>
        <w:tab/>
        <w:t>8</w:t>
      </w:r>
    </w:p>
    <w:p w14:paraId="6AAD641A" w14:textId="77777777" w:rsidR="00C254C2" w:rsidRPr="00984D1E" w:rsidRDefault="00B21731">
      <w:pPr>
        <w:pStyle w:val="a3"/>
        <w:rPr>
          <w:rFonts w:ascii="Tahoma"/>
          <w:noProof/>
          <w:color w:val="000000" w:themeColor="text1"/>
          <w:sz w:val="8"/>
        </w:rPr>
      </w:pPr>
      <w:r w:rsidRPr="00984D1E">
        <w:rPr>
          <w:noProof/>
          <w:color w:val="000000" w:themeColor="text1"/>
        </w:rPr>
        <w:br w:type="column"/>
      </w:r>
    </w:p>
    <w:p w14:paraId="18E62A97" w14:textId="77777777" w:rsidR="00C254C2" w:rsidRPr="00984D1E" w:rsidRDefault="00C254C2">
      <w:pPr>
        <w:pStyle w:val="a3"/>
        <w:rPr>
          <w:rFonts w:ascii="Tahoma"/>
          <w:noProof/>
          <w:color w:val="000000" w:themeColor="text1"/>
          <w:sz w:val="8"/>
        </w:rPr>
      </w:pPr>
    </w:p>
    <w:p w14:paraId="50FCA0F8" w14:textId="77777777" w:rsidR="00C254C2" w:rsidRPr="00984D1E" w:rsidRDefault="00C254C2">
      <w:pPr>
        <w:pStyle w:val="a3"/>
        <w:spacing w:before="4"/>
        <w:rPr>
          <w:rFonts w:ascii="Tahoma"/>
          <w:noProof/>
          <w:color w:val="000000" w:themeColor="text1"/>
          <w:sz w:val="8"/>
        </w:rPr>
      </w:pPr>
    </w:p>
    <w:p w14:paraId="06B83A31" w14:textId="77777777" w:rsidR="00C254C2" w:rsidRPr="00984D1E" w:rsidRDefault="00B21731">
      <w:pPr>
        <w:tabs>
          <w:tab w:val="left" w:pos="810"/>
          <w:tab w:val="left" w:pos="1261"/>
          <w:tab w:val="left" w:pos="1713"/>
        </w:tabs>
        <w:spacing w:line="84" w:lineRule="exact"/>
        <w:ind w:left="359"/>
        <w:rPr>
          <w:rFonts w:ascii="Tahoma"/>
          <w:noProof/>
          <w:color w:val="000000" w:themeColor="text1"/>
          <w:sz w:val="7"/>
        </w:rPr>
      </w:pPr>
      <w:r w:rsidRPr="00984D1E">
        <w:rPr>
          <w:rFonts w:ascii="Tahoma"/>
          <w:noProof/>
          <w:color w:val="000000" w:themeColor="text1"/>
          <w:sz w:val="7"/>
        </w:rPr>
        <w:t>7</w:t>
      </w:r>
      <w:r w:rsidRPr="00984D1E">
        <w:rPr>
          <w:rFonts w:ascii="Tahoma"/>
          <w:noProof/>
          <w:color w:val="000000" w:themeColor="text1"/>
          <w:sz w:val="7"/>
        </w:rPr>
        <w:tab/>
        <w:t>6</w:t>
      </w:r>
      <w:r w:rsidRPr="00984D1E">
        <w:rPr>
          <w:rFonts w:ascii="Tahoma"/>
          <w:noProof/>
          <w:color w:val="000000" w:themeColor="text1"/>
          <w:sz w:val="7"/>
        </w:rPr>
        <w:tab/>
        <w:t>5</w:t>
      </w:r>
      <w:r w:rsidRPr="00984D1E">
        <w:rPr>
          <w:rFonts w:ascii="Tahoma"/>
          <w:noProof/>
          <w:color w:val="000000" w:themeColor="text1"/>
          <w:sz w:val="7"/>
        </w:rPr>
        <w:tab/>
        <w:t>4</w:t>
      </w:r>
    </w:p>
    <w:p w14:paraId="649D1316" w14:textId="77777777" w:rsidR="00C254C2" w:rsidRPr="00984D1E" w:rsidRDefault="00B21731">
      <w:pPr>
        <w:ind w:left="1133"/>
        <w:rPr>
          <w:rFonts w:ascii="Tahoma" w:hAnsi="Tahoma"/>
          <w:noProof/>
          <w:color w:val="000000" w:themeColor="text1"/>
          <w:sz w:val="7"/>
        </w:rPr>
      </w:pPr>
      <w:r w:rsidRPr="00984D1E">
        <w:rPr>
          <w:rFonts w:ascii="Tahoma" w:hAnsi="Tahoma"/>
          <w:noProof/>
          <w:color w:val="000000" w:themeColor="text1"/>
          <w:sz w:val="7"/>
        </w:rPr>
        <w:t>f2 (мд)</w:t>
      </w:r>
    </w:p>
    <w:p w14:paraId="78F2100D" w14:textId="77777777" w:rsidR="00C254C2" w:rsidRPr="00984D1E" w:rsidRDefault="00B21731">
      <w:pPr>
        <w:pStyle w:val="a3"/>
        <w:rPr>
          <w:rFonts w:ascii="Tahoma"/>
          <w:noProof/>
          <w:color w:val="000000" w:themeColor="text1"/>
          <w:sz w:val="8"/>
        </w:rPr>
      </w:pPr>
      <w:r w:rsidRPr="00984D1E">
        <w:rPr>
          <w:noProof/>
          <w:color w:val="000000" w:themeColor="text1"/>
        </w:rPr>
        <w:br w:type="column"/>
      </w:r>
    </w:p>
    <w:p w14:paraId="795EB37D" w14:textId="77777777" w:rsidR="00C254C2" w:rsidRPr="00984D1E" w:rsidRDefault="00C254C2">
      <w:pPr>
        <w:pStyle w:val="a3"/>
        <w:rPr>
          <w:rFonts w:ascii="Tahoma"/>
          <w:noProof/>
          <w:color w:val="000000" w:themeColor="text1"/>
          <w:sz w:val="8"/>
        </w:rPr>
      </w:pPr>
    </w:p>
    <w:p w14:paraId="4118AA7C" w14:textId="77777777" w:rsidR="00C254C2" w:rsidRPr="00984D1E" w:rsidRDefault="00C254C2">
      <w:pPr>
        <w:pStyle w:val="a3"/>
        <w:spacing w:before="4"/>
        <w:rPr>
          <w:rFonts w:ascii="Tahoma"/>
          <w:noProof/>
          <w:color w:val="000000" w:themeColor="text1"/>
          <w:sz w:val="8"/>
        </w:rPr>
      </w:pPr>
    </w:p>
    <w:p w14:paraId="6A513C6C" w14:textId="77777777" w:rsidR="00C254C2" w:rsidRPr="00984D1E" w:rsidRDefault="00B21731">
      <w:pPr>
        <w:tabs>
          <w:tab w:val="left" w:pos="810"/>
          <w:tab w:val="left" w:pos="1261"/>
        </w:tabs>
        <w:ind w:left="359"/>
        <w:rPr>
          <w:rFonts w:ascii="Tahoma"/>
          <w:noProof/>
          <w:color w:val="000000" w:themeColor="text1"/>
          <w:sz w:val="7"/>
        </w:rPr>
      </w:pPr>
      <w:r w:rsidRPr="00984D1E">
        <w:rPr>
          <w:rFonts w:ascii="Tahoma"/>
          <w:noProof/>
          <w:color w:val="000000" w:themeColor="text1"/>
          <w:sz w:val="7"/>
        </w:rPr>
        <w:t>3</w:t>
      </w:r>
      <w:r w:rsidRPr="00984D1E">
        <w:rPr>
          <w:rFonts w:ascii="Tahoma"/>
          <w:noProof/>
          <w:color w:val="000000" w:themeColor="text1"/>
          <w:sz w:val="7"/>
        </w:rPr>
        <w:tab/>
        <w:t>2</w:t>
      </w:r>
      <w:r w:rsidRPr="00984D1E">
        <w:rPr>
          <w:rFonts w:ascii="Tahoma"/>
          <w:noProof/>
          <w:color w:val="000000" w:themeColor="text1"/>
          <w:sz w:val="7"/>
        </w:rPr>
        <w:tab/>
        <w:t>1</w:t>
      </w:r>
    </w:p>
    <w:p w14:paraId="4987F238" w14:textId="77777777" w:rsidR="00C254C2" w:rsidRPr="00984D1E" w:rsidRDefault="00B21731">
      <w:pPr>
        <w:pStyle w:val="a3"/>
        <w:rPr>
          <w:rFonts w:ascii="Tahoma"/>
          <w:noProof/>
          <w:color w:val="000000" w:themeColor="text1"/>
          <w:sz w:val="8"/>
        </w:rPr>
      </w:pPr>
      <w:r w:rsidRPr="00984D1E">
        <w:rPr>
          <w:noProof/>
          <w:color w:val="000000" w:themeColor="text1"/>
        </w:rPr>
        <w:br w:type="column"/>
      </w:r>
    </w:p>
    <w:p w14:paraId="7F643943" w14:textId="77777777" w:rsidR="00C254C2" w:rsidRPr="00984D1E" w:rsidRDefault="00C254C2">
      <w:pPr>
        <w:pStyle w:val="a3"/>
        <w:rPr>
          <w:rFonts w:ascii="Tahoma"/>
          <w:noProof/>
          <w:color w:val="000000" w:themeColor="text1"/>
          <w:sz w:val="8"/>
        </w:rPr>
      </w:pPr>
    </w:p>
    <w:p w14:paraId="42F5C743" w14:textId="77777777" w:rsidR="00C254C2" w:rsidRPr="00984D1E" w:rsidRDefault="00C254C2">
      <w:pPr>
        <w:pStyle w:val="a3"/>
        <w:spacing w:before="4"/>
        <w:rPr>
          <w:rFonts w:ascii="Tahoma"/>
          <w:noProof/>
          <w:color w:val="000000" w:themeColor="text1"/>
          <w:sz w:val="8"/>
        </w:rPr>
      </w:pPr>
    </w:p>
    <w:p w14:paraId="69EA1BFF" w14:textId="77777777" w:rsidR="00C254C2" w:rsidRPr="00984D1E" w:rsidRDefault="00B21731">
      <w:pPr>
        <w:tabs>
          <w:tab w:val="left" w:pos="792"/>
        </w:tabs>
        <w:ind w:left="359"/>
        <w:rPr>
          <w:rFonts w:ascii="Tahoma"/>
          <w:noProof/>
          <w:color w:val="000000" w:themeColor="text1"/>
          <w:sz w:val="7"/>
        </w:rPr>
      </w:pPr>
      <w:r w:rsidRPr="00984D1E">
        <w:rPr>
          <w:rFonts w:ascii="Tahoma"/>
          <w:noProof/>
          <w:color w:val="000000" w:themeColor="text1"/>
          <w:sz w:val="7"/>
        </w:rPr>
        <w:t>0</w:t>
      </w:r>
      <w:r w:rsidRPr="00984D1E">
        <w:rPr>
          <w:rFonts w:ascii="Tahoma"/>
          <w:noProof/>
          <w:color w:val="000000" w:themeColor="text1"/>
          <w:sz w:val="7"/>
        </w:rPr>
        <w:tab/>
        <w:t>-1</w:t>
      </w:r>
    </w:p>
    <w:p w14:paraId="5540EA7D" w14:textId="77777777" w:rsidR="00C254C2" w:rsidRPr="00984D1E" w:rsidRDefault="00B21731">
      <w:pPr>
        <w:pStyle w:val="a3"/>
        <w:rPr>
          <w:rFonts w:ascii="Tahoma"/>
          <w:noProof/>
          <w:color w:val="000000" w:themeColor="text1"/>
          <w:sz w:val="8"/>
        </w:rPr>
      </w:pPr>
      <w:r w:rsidRPr="00984D1E">
        <w:rPr>
          <w:noProof/>
          <w:color w:val="000000" w:themeColor="text1"/>
        </w:rPr>
        <w:br w:type="column"/>
      </w:r>
    </w:p>
    <w:p w14:paraId="3670A9FB" w14:textId="77777777" w:rsidR="00C254C2" w:rsidRPr="00984D1E" w:rsidRDefault="00B21731">
      <w:pPr>
        <w:spacing w:before="53"/>
        <w:ind w:left="658" w:right="900"/>
        <w:jc w:val="center"/>
        <w:rPr>
          <w:rFonts w:ascii="Tahoma"/>
          <w:noProof/>
          <w:color w:val="000000" w:themeColor="text1"/>
          <w:sz w:val="7"/>
        </w:rPr>
      </w:pPr>
      <w:r w:rsidRPr="00984D1E">
        <w:rPr>
          <w:rFonts w:ascii="Tahoma"/>
          <w:noProof/>
          <w:color w:val="000000" w:themeColor="text1"/>
          <w:sz w:val="7"/>
        </w:rPr>
        <w:t>170</w:t>
      </w:r>
    </w:p>
    <w:p w14:paraId="1B35E398" w14:textId="77777777" w:rsidR="00C254C2" w:rsidRPr="00984D1E" w:rsidRDefault="00B21731">
      <w:pPr>
        <w:spacing w:before="59"/>
        <w:ind w:left="324"/>
        <w:rPr>
          <w:rFonts w:ascii="Tahoma"/>
          <w:noProof/>
          <w:color w:val="000000" w:themeColor="text1"/>
          <w:sz w:val="7"/>
        </w:rPr>
      </w:pPr>
      <w:r w:rsidRPr="00984D1E">
        <w:rPr>
          <w:rFonts w:ascii="Tahoma"/>
          <w:noProof/>
          <w:color w:val="000000" w:themeColor="text1"/>
          <w:sz w:val="7"/>
        </w:rPr>
        <w:t>-2</w:t>
      </w:r>
    </w:p>
    <w:p w14:paraId="7D68F6C9" w14:textId="77777777" w:rsidR="00C254C2" w:rsidRPr="00984D1E" w:rsidRDefault="00C254C2">
      <w:pPr>
        <w:rPr>
          <w:rFonts w:ascii="Tahoma"/>
          <w:noProof/>
          <w:color w:val="000000" w:themeColor="text1"/>
          <w:sz w:val="7"/>
        </w:rPr>
        <w:sectPr w:rsidR="00C254C2" w:rsidRPr="00984D1E">
          <w:type w:val="continuous"/>
          <w:pgSz w:w="11910" w:h="16840"/>
          <w:pgMar w:top="1040" w:right="260" w:bottom="280" w:left="1580" w:header="720" w:footer="720" w:gutter="0"/>
          <w:cols w:num="5" w:space="720" w:equalWidth="0">
            <w:col w:w="4197" w:space="40"/>
            <w:col w:w="1766" w:space="39"/>
            <w:col w:w="1315" w:space="40"/>
            <w:col w:w="880" w:space="40"/>
            <w:col w:w="1753"/>
          </w:cols>
        </w:sectPr>
      </w:pPr>
    </w:p>
    <w:p w14:paraId="3ED0828B" w14:textId="77777777" w:rsidR="00C254C2" w:rsidRPr="00984D1E" w:rsidRDefault="00CB66C5">
      <w:pPr>
        <w:pStyle w:val="a3"/>
        <w:spacing w:before="10"/>
        <w:rPr>
          <w:rFonts w:ascii="Tahoma"/>
          <w:noProof/>
          <w:color w:val="000000" w:themeColor="text1"/>
          <w:sz w:val="25"/>
        </w:rPr>
      </w:pPr>
      <w:r>
        <w:rPr>
          <w:noProof/>
          <w:color w:val="000000" w:themeColor="text1"/>
        </w:rPr>
        <w:lastRenderedPageBreak/>
        <w:pict w14:anchorId="27685605">
          <v:shape id="_x0000_s3928" style="position:absolute;margin-left:544.95pt;margin-top:242.7pt;width:.1pt;height:5.9pt;z-index:-250891264;mso-position-horizontal-relative:page;mso-position-vertical-relative:page" coordorigin="10899,4854" coordsize="0,118" path="m10899,4972r,-39l10899,4895r,-41e" filled="f" strokecolor="navy" strokeweight="0">
            <v:path arrowok="t"/>
            <w10:wrap anchorx="page" anchory="page"/>
          </v:shape>
        </w:pict>
      </w:r>
      <w:r>
        <w:rPr>
          <w:noProof/>
          <w:color w:val="000000" w:themeColor="text1"/>
        </w:rPr>
        <w:pict w14:anchorId="68B8C140">
          <v:shape id="_x0000_s3927" style="position:absolute;margin-left:496.75pt;margin-top:244pt;width:.1pt;height:5.9pt;z-index:-250890240;mso-position-horizontal-relative:page;mso-position-vertical-relative:page" coordorigin="9935,4880" coordsize="0,118" path="m9935,4998r,-38l9935,4922r,-42e" filled="f" strokecolor="navy" strokeweight="0">
            <v:path arrowok="t"/>
            <w10:wrap anchorx="page" anchory="page"/>
          </v:shape>
        </w:pict>
      </w:r>
      <w:r>
        <w:rPr>
          <w:noProof/>
          <w:color w:val="000000" w:themeColor="text1"/>
        </w:rPr>
        <w:pict w14:anchorId="12DAA060">
          <v:shape id="_x0000_s3926" style="position:absolute;margin-left:469.1pt;margin-top:254.6pt;width:.1pt;height:5.9pt;z-index:-250889216;mso-position-horizontal-relative:page;mso-position-vertical-relative:page" coordorigin="9382,5092" coordsize="0,118" path="m9382,5210r,-38l9382,5134r,-42e" filled="f" strokecolor="navy" strokeweight="0">
            <v:path arrowok="t"/>
            <w10:wrap anchorx="page" anchory="page"/>
          </v:shape>
        </w:pict>
      </w:r>
      <w:r>
        <w:rPr>
          <w:noProof/>
          <w:color w:val="000000" w:themeColor="text1"/>
        </w:rPr>
        <w:pict w14:anchorId="68473A78">
          <v:shape id="_x0000_s3925" style="position:absolute;margin-left:433.9pt;margin-top:252.85pt;width:.1pt;height:5.9pt;z-index:-250888192;mso-position-horizontal-relative:page;mso-position-vertical-relative:page" coordorigin="8678,5057" coordsize="0,118" path="m8678,5175r,-38l8678,5098r,-41e" filled="f" strokecolor="navy" strokeweight="0">
            <v:path arrowok="t"/>
            <w10:wrap anchorx="page" anchory="page"/>
          </v:shape>
        </w:pict>
      </w:r>
      <w:r>
        <w:rPr>
          <w:noProof/>
          <w:color w:val="000000" w:themeColor="text1"/>
        </w:rPr>
        <w:pict w14:anchorId="0F9B0542">
          <v:shape id="_x0000_s3924" style="position:absolute;margin-left:261.55pt;margin-top:248.75pt;width:.1pt;height:5.9pt;z-index:-250887168;mso-position-horizontal-relative:page;mso-position-vertical-relative:page" coordorigin="5231,4975" coordsize="0,118" path="m5231,5092r,-38l5231,5016r,-41e" filled="f" strokecolor="navy" strokeweight="0">
            <v:path arrowok="t"/>
            <w10:wrap anchorx="page" anchory="page"/>
          </v:shape>
        </w:pict>
      </w:r>
      <w:r>
        <w:rPr>
          <w:noProof/>
          <w:color w:val="000000" w:themeColor="text1"/>
        </w:rPr>
        <w:pict w14:anchorId="49256B86">
          <v:shape id="_x0000_s3923" style="position:absolute;margin-left:256.05pt;margin-top:181.4pt;width:.1pt;height:5.9pt;z-index:-250886144;mso-position-horizontal-relative:page;mso-position-vertical-relative:page" coordorigin="5121,3628" coordsize="0,118" path="m5121,3746r,-39l5121,3669r,-41e" filled="f" strokecolor="navy" strokeweight="0">
            <v:path arrowok="t"/>
            <w10:wrap anchorx="page" anchory="page"/>
          </v:shape>
        </w:pict>
      </w:r>
      <w:r>
        <w:rPr>
          <w:noProof/>
          <w:color w:val="000000" w:themeColor="text1"/>
        </w:rPr>
        <w:pict w14:anchorId="3B9AD683">
          <v:shape id="_x0000_s3922" style="position:absolute;margin-left:230.65pt;margin-top:251.25pt;width:.1pt;height:5.9pt;z-index:-250885120;mso-position-horizontal-relative:page;mso-position-vertical-relative:page" coordorigin="4613,5025" coordsize="0,118" path="m4613,5143r,-39l4613,5066r,-41e" filled="f" strokecolor="navy" strokeweight="0">
            <v:path arrowok="t"/>
            <w10:wrap anchorx="page" anchory="page"/>
          </v:shape>
        </w:pict>
      </w:r>
      <w:r>
        <w:rPr>
          <w:noProof/>
          <w:color w:val="000000" w:themeColor="text1"/>
        </w:rPr>
        <w:pict w14:anchorId="3E242978">
          <v:shape id="_x0000_s3921" style="position:absolute;margin-left:116.65pt;margin-top:256.55pt;width:.1pt;height:5.9pt;z-index:-250884096;mso-position-horizontal-relative:page;mso-position-vertical-relative:page" coordorigin="2333,5131" coordsize="0,118" path="m2333,5249r,-39l2333,5172r,-41e" filled="f" strokecolor="navy" strokeweight="0">
            <v:path arrowok="t"/>
            <w10:wrap anchorx="page" anchory="page"/>
          </v:shape>
        </w:pict>
      </w:r>
      <w:r>
        <w:rPr>
          <w:noProof/>
          <w:color w:val="000000" w:themeColor="text1"/>
        </w:rPr>
        <w:pict w14:anchorId="0C57BE2F">
          <v:line id="_x0000_s3920" style="position:absolute;z-index:-250883072;mso-position-horizontal-relative:page;mso-position-vertical-relative:page" from="148.9pt,180.05pt" to="148.9pt,167.7pt" strokeweight=".20861mm">
            <w10:wrap anchorx="page" anchory="page"/>
          </v:line>
        </w:pict>
      </w:r>
      <w:r>
        <w:rPr>
          <w:noProof/>
          <w:color w:val="000000" w:themeColor="text1"/>
        </w:rPr>
        <w:pict w14:anchorId="1D27BF88">
          <v:shape id="_x0000_s3919" type="#_x0000_t202" style="position:absolute;margin-left:251.4pt;margin-top:159.2pt;width:9.6pt;height:23.1pt;z-index:251430912;mso-position-horizontal-relative:page;mso-position-vertical-relative:page" filled="f" stroked="f">
            <v:textbox style="layout-flow:vertical;mso-layout-flow-alt:bottom-to-top" inset="0,0,0,0">
              <w:txbxContent>
                <w:p w14:paraId="0C424028" w14:textId="77777777" w:rsidR="00CB66C5" w:rsidRDefault="00CB66C5">
                  <w:pPr>
                    <w:spacing w:before="21"/>
                    <w:ind w:left="20"/>
                    <w:rPr>
                      <w:rFonts w:ascii="Arial MT"/>
                      <w:sz w:val="13"/>
                    </w:rPr>
                  </w:pPr>
                  <w:r>
                    <w:rPr>
                      <w:rFonts w:ascii="Arial MT"/>
                      <w:color w:val="000080"/>
                      <w:w w:val="105"/>
                      <w:sz w:val="13"/>
                    </w:rPr>
                    <w:t>129.14</w:t>
                  </w:r>
                </w:p>
              </w:txbxContent>
            </v:textbox>
            <w10:wrap anchorx="page" anchory="page"/>
          </v:shape>
        </w:pict>
      </w:r>
    </w:p>
    <w:p w14:paraId="602CDC58" w14:textId="66BEEC0D" w:rsidR="00C254C2" w:rsidRPr="00984D1E" w:rsidRDefault="00B21731">
      <w:pPr>
        <w:pStyle w:val="a3"/>
        <w:spacing w:before="89"/>
        <w:ind w:left="2015" w:right="2338"/>
        <w:jc w:val="center"/>
        <w:rPr>
          <w:noProof/>
          <w:color w:val="000000" w:themeColor="text1"/>
        </w:rPr>
      </w:pPr>
      <w:r w:rsidRPr="00984D1E">
        <w:rPr>
          <w:noProof/>
          <w:color w:val="000000" w:themeColor="text1"/>
        </w:rPr>
        <w:t>Сурет 2.65 – 2.53 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HMQC спектрі</w:t>
      </w:r>
    </w:p>
    <w:p w14:paraId="340E119B" w14:textId="77777777" w:rsidR="00C254C2" w:rsidRPr="00984D1E" w:rsidRDefault="00C254C2">
      <w:pPr>
        <w:jc w:val="center"/>
        <w:rPr>
          <w:noProof/>
          <w:color w:val="000000" w:themeColor="text1"/>
        </w:rPr>
        <w:sectPr w:rsidR="00C254C2" w:rsidRPr="00984D1E">
          <w:type w:val="continuous"/>
          <w:pgSz w:w="11910" w:h="16840"/>
          <w:pgMar w:top="1040" w:right="260" w:bottom="280" w:left="1580" w:header="720" w:footer="720" w:gutter="0"/>
          <w:cols w:space="720"/>
        </w:sectPr>
      </w:pPr>
    </w:p>
    <w:p w14:paraId="1AC647E5" w14:textId="77777777" w:rsidR="00C254C2" w:rsidRPr="00984D1E" w:rsidRDefault="00C254C2">
      <w:pPr>
        <w:pStyle w:val="a3"/>
        <w:rPr>
          <w:noProof/>
          <w:color w:val="000000" w:themeColor="text1"/>
          <w:sz w:val="9"/>
        </w:rPr>
      </w:pPr>
    </w:p>
    <w:p w14:paraId="43C0D4D6" w14:textId="77777777" w:rsidR="00C254C2" w:rsidRPr="00984D1E" w:rsidRDefault="00CB66C5">
      <w:pPr>
        <w:spacing w:before="101"/>
        <w:ind w:left="807"/>
        <w:rPr>
          <w:rFonts w:ascii="Arial MT"/>
          <w:noProof/>
          <w:color w:val="000000" w:themeColor="text1"/>
          <w:sz w:val="14"/>
        </w:rPr>
      </w:pPr>
      <w:r>
        <w:rPr>
          <w:noProof/>
          <w:color w:val="000000" w:themeColor="text1"/>
        </w:rPr>
        <w:pict w14:anchorId="18EB8F90">
          <v:group id="_x0000_s3848" style="position:absolute;left:0;text-align:left;margin-left:129.9pt;margin-top:-4.85pt;width:413.05pt;height:263.4pt;z-index:-250853376;mso-position-horizontal-relative:page" coordorigin="2598,-97" coordsize="8261,5268">
            <v:line id="_x0000_s3918" style="position:absolute" from="2634,-97" to="2634,5171" strokecolor="silver" strokeweight=".15658mm"/>
            <v:line id="_x0000_s3917" style="position:absolute" from="2625,-97" to="2625,5171" strokecolor="silver" strokeweight=".15658mm"/>
            <v:line id="_x0000_s3916" style="position:absolute" from="2616,-97" to="2616,5171" strokecolor="silver" strokeweight=".15658mm"/>
            <v:line id="_x0000_s3915" style="position:absolute" from="2634,5144" to="2598,5144" strokeweight=".16133mm"/>
            <v:line id="_x0000_s3914" style="position:absolute" from="2634,5034" to="2616,5034" strokeweight=".16133mm"/>
            <v:line id="_x0000_s3913" style="position:absolute" from="2634,4924" to="2616,4924" strokeweight=".16133mm"/>
            <v:line id="_x0000_s3912" style="position:absolute" from="2634,4805" to="2616,4805" strokeweight=".16133mm"/>
            <v:line id="_x0000_s3911" style="position:absolute" from="2634,4695" to="2598,4695" strokeweight=".16133mm"/>
            <v:line id="_x0000_s3910" style="position:absolute" from="2634,4586" to="2616,4586" strokeweight=".16133mm"/>
            <v:line id="_x0000_s3909" style="position:absolute" from="2634,4467" to="2616,4467" strokeweight=".16133mm"/>
            <v:line id="_x0000_s3908" style="position:absolute" from="2634,4357" to="2616,4357" strokeweight=".16133mm"/>
            <v:line id="_x0000_s3907" style="position:absolute" from="2634,4247" to="2598,4247" strokeweight=".16133mm"/>
            <v:line id="_x0000_s3906" style="position:absolute" from="2634,4128" to="2616,4128" strokeweight=".16133mm"/>
            <v:line id="_x0000_s3905" style="position:absolute" from="2634,4019" to="2616,4019" strokeweight=".16133mm"/>
            <v:line id="_x0000_s3904" style="position:absolute" from="2634,3909" to="2616,3909" strokeweight=".16133mm"/>
            <v:line id="_x0000_s3903" style="position:absolute" from="2634,3790" to="2598,3790" strokeweight=".16133mm"/>
            <v:line id="_x0000_s3902" style="position:absolute" from="2634,3680" to="2616,3680" strokeweight=".16133mm"/>
            <v:line id="_x0000_s3901" style="position:absolute" from="2634,3571" to="2616,3571" strokeweight=".16133mm"/>
            <v:line id="_x0000_s3900" style="position:absolute" from="2634,3452" to="2616,3452" strokeweight=".16133mm"/>
            <v:line id="_x0000_s3899" style="position:absolute" from="2634,3342" to="2598,3342" strokeweight=".16133mm"/>
            <v:line id="_x0000_s3898" style="position:absolute" from="2634,3232" to="2616,3232" strokeweight=".16133mm"/>
            <v:line id="_x0000_s3897" style="position:absolute" from="2634,3113" to="2616,3113" strokeweight=".16133mm"/>
            <v:line id="_x0000_s3896" style="position:absolute" from="2634,3003" to="2616,3003" strokeweight=".16133mm"/>
            <v:line id="_x0000_s3895" style="position:absolute" from="2634,2894" to="2598,2894" strokeweight=".16133mm"/>
            <v:line id="_x0000_s3894" style="position:absolute" from="2634,2775" to="2616,2775" strokeweight=".16133mm"/>
            <v:line id="_x0000_s3893" style="position:absolute" from="2634,2665" to="2616,2665" strokeweight=".16133mm"/>
            <v:line id="_x0000_s3892" style="position:absolute" from="2634,2555" to="2616,2555" strokeweight=".16133mm"/>
            <v:line id="_x0000_s3891" style="position:absolute" from="2634,2436" to="2598,2436" strokeweight=".16133mm"/>
            <v:line id="_x0000_s3890" style="position:absolute" from="2634,2327" to="2616,2327" strokeweight=".16133mm"/>
            <v:line id="_x0000_s3889" style="position:absolute" from="2634,2217" to="2616,2217" strokeweight=".16133mm"/>
            <v:line id="_x0000_s3888" style="position:absolute" from="2634,2098" to="2616,2098" strokeweight=".16133mm"/>
            <v:line id="_x0000_s3887" style="position:absolute" from="2634,1988" to="2598,1988" strokeweight=".16133mm"/>
            <v:line id="_x0000_s3886" style="position:absolute" from="2634,1879" to="2616,1879" strokeweight=".16133mm"/>
            <v:line id="_x0000_s3885" style="position:absolute" from="2634,1760" to="2616,1760" strokeweight=".16133mm"/>
            <v:line id="_x0000_s3884" style="position:absolute" from="2634,1650" to="2616,1650" strokeweight=".16133mm"/>
            <v:line id="_x0000_s3883" style="position:absolute" from="2634,1540" to="2598,1540" strokeweight=".16133mm"/>
            <v:line id="_x0000_s3882" style="position:absolute" from="2634,1421" to="2616,1421" strokeweight=".16133mm"/>
            <v:line id="_x0000_s3881" style="position:absolute" from="2634,1312" to="2616,1312" strokeweight=".16133mm"/>
            <v:line id="_x0000_s3880" style="position:absolute" from="2634,1202" to="2616,1202" strokeweight=".16133mm"/>
            <v:line id="_x0000_s3879" style="position:absolute" from="2634,1083" to="2598,1083" strokeweight=".16133mm"/>
            <v:line id="_x0000_s3878" style="position:absolute" from="2634,973" to="2616,973" strokeweight=".16133mm"/>
            <v:line id="_x0000_s3877" style="position:absolute" from="2634,863" to="2616,863" strokeweight=".16133mm"/>
            <v:line id="_x0000_s3876" style="position:absolute" from="2634,744" to="2616,744" strokeweight=".16133mm"/>
            <v:line id="_x0000_s3875" style="position:absolute" from="2634,635" to="2598,635" strokeweight=".16133mm"/>
            <v:line id="_x0000_s3874" style="position:absolute" from="2634,525" to="2616,525" strokeweight=".16133mm"/>
            <v:line id="_x0000_s3873" style="position:absolute" from="2634,406" to="2616,406" strokeweight=".16133mm"/>
            <v:line id="_x0000_s3872" style="position:absolute" from="2634,296" to="2616,296" strokeweight=".16133mm"/>
            <v:line id="_x0000_s3871" style="position:absolute" from="2634,187" to="2598,187" strokeweight=".16133mm"/>
            <v:line id="_x0000_s3870" style="position:absolute" from="2634,68" to="2616,68" strokeweight=".16133mm"/>
            <v:line id="_x0000_s3869" style="position:absolute" from="2634,-42" to="2616,-42" strokeweight=".16133mm"/>
            <v:line id="_x0000_s3868" style="position:absolute" from="2616,5144" to="10854,5144" strokecolor="silver" strokeweight=".16133mm"/>
            <v:line id="_x0000_s3867" style="position:absolute" from="2616,5153" to="10854,5153" strokecolor="silver" strokeweight=".16133mm"/>
            <v:line id="_x0000_s3866" style="position:absolute" from="2616,5162" to="10854,5162" strokecolor="silver" strokeweight=".16133mm"/>
            <v:line id="_x0000_s3865" style="position:absolute" from="10850,5148" to="10859,5148" strokeweight=".16133mm"/>
            <v:line id="_x0000_s3864" style="position:absolute" from="10623,5144" to="10623,5171" strokeweight=".15658mm"/>
            <v:shape id="_x0000_s3863" style="position:absolute;left:9704;top:5148;width:693;height:2" coordorigin="9705,5148" coordsize="693,0" o:spt="100" adj="0,,0" path="m10388,5148r9,m10157,5148r9,m9935,5148r9,m9705,5148r8,e" filled="f" strokeweight=".16133mm">
              <v:stroke joinstyle="round"/>
              <v:formulas/>
              <v:path arrowok="t" o:connecttype="segments"/>
            </v:shape>
            <v:line id="_x0000_s3862" style="position:absolute" from="9478,5144" to="9478,5171" strokeweight=".15658mm"/>
            <v:shape id="_x0000_s3861" style="position:absolute;left:8559;top:5148;width:693;height:2" coordorigin="8559,5148" coordsize="693,0" o:spt="100" adj="0,,0" path="m9243,5148r9,m9021,5148r9,m8790,5148r9,m8559,5148r9,e" filled="f" strokeweight=".16133mm">
              <v:stroke joinstyle="round"/>
              <v:formulas/>
              <v:path arrowok="t" o:connecttype="segments"/>
            </v:shape>
            <v:line id="_x0000_s3860" style="position:absolute" from="8342,5144" to="8342,5171" strokeweight=".15658mm"/>
            <v:shape id="_x0000_s3859" style="position:absolute;left:7423;top:5148;width:693;height:2" coordorigin="7423,5148" coordsize="693,0" o:spt="100" adj="0,,0" path="m8107,5148r8,m7876,5148r9,m7645,5148r9,m7423,5148r9,e" filled="f" strokeweight=".16133mm">
              <v:stroke joinstyle="round"/>
              <v:formulas/>
              <v:path arrowok="t" o:connecttype="segments"/>
            </v:shape>
            <v:line id="_x0000_s3858" style="position:absolute" from="7197,5144" to="7197,5171" strokeweight=".15658mm"/>
            <v:shape id="_x0000_s3857" style="position:absolute;left:6277;top:5148;width:693;height:2" coordorigin="6278,5148" coordsize="693,0" o:spt="100" adj="0,,0" path="m6961,5148r9,m6731,5148r8,m6509,5148r8,m6278,5148r9,e" filled="f" strokeweight=".16133mm">
              <v:stroke joinstyle="round"/>
              <v:formulas/>
              <v:path arrowok="t" o:connecttype="segments"/>
            </v:shape>
            <v:line id="_x0000_s3856" style="position:absolute" from="6051,5144" to="6051,5171" strokeweight=".15658mm"/>
            <v:shape id="_x0000_s3855" style="position:absolute;left:5132;top:5148;width:702;height:2" coordorigin="5133,5148" coordsize="702,0" o:spt="100" adj="0,,0" path="m5825,5148r9,m5594,5148r9,m5363,5148r9,m5133,5148r8,e" filled="f" strokeweight=".16133mm">
              <v:stroke joinstyle="round"/>
              <v:formulas/>
              <v:path arrowok="t" o:connecttype="segments"/>
            </v:shape>
            <v:line id="_x0000_s3854" style="position:absolute" from="4915,5144" to="4915,5171" strokeweight=".15658mm"/>
            <v:shape id="_x0000_s3853" style="position:absolute;left:3996;top:5148;width:693;height:2" coordorigin="3996,5148" coordsize="693,0" o:spt="100" adj="0,,0" path="m4680,5148r9,m4449,5148r9,m4227,5148r9,m3996,5148r9,e" filled="f" strokeweight=".16133mm">
              <v:stroke joinstyle="round"/>
              <v:formulas/>
              <v:path arrowok="t" o:connecttype="segments"/>
            </v:shape>
            <v:line id="_x0000_s3852" style="position:absolute" from="3770,5144" to="3770,5171" strokeweight=".15658mm"/>
            <v:shape id="_x0000_s3851" style="position:absolute;left:2851;top:5148;width:693;height:2" coordorigin="2851,5148" coordsize="693,0" o:spt="100" adj="0,,0" path="m3535,5148r8,m3313,5148r9,m3082,5148r9,m2851,5148r9,e" filled="f" strokeweight=".16133mm">
              <v:stroke joinstyle="round"/>
              <v:formulas/>
              <v:path arrowok="t" o:connecttype="segments"/>
            </v:shape>
            <v:line id="_x0000_s3850" style="position:absolute" from="2634,5144" to="2634,5171" strokeweight=".15658mm"/>
            <v:shape id="_x0000_s3849" type="#_x0000_t202" style="position:absolute;left:2660;top:-60;width:1181;height:123" filled="f" stroked="f">
              <v:textbox inset="0,0,0,0">
                <w:txbxContent>
                  <w:p w14:paraId="0220360A" w14:textId="77777777" w:rsidR="00CB66C5" w:rsidRDefault="00CB66C5">
                    <w:pPr>
                      <w:spacing w:line="123" w:lineRule="exact"/>
                      <w:rPr>
                        <w:rFonts w:ascii="Arial MT" w:hAnsi="Arial MT"/>
                        <w:sz w:val="11"/>
                      </w:rPr>
                    </w:pPr>
                    <w:r>
                      <w:rPr>
                        <w:rFonts w:ascii="Arial MT" w:hAnsi="Arial MT"/>
                        <w:spacing w:val="-10"/>
                        <w:w w:val="95"/>
                        <w:sz w:val="11"/>
                      </w:rPr>
                      <w:t>****Fri</w:t>
                    </w:r>
                    <w:r>
                      <w:rPr>
                        <w:rFonts w:ascii="Arial MT" w:hAnsi="Arial MT"/>
                        <w:spacing w:val="-16"/>
                        <w:w w:val="95"/>
                        <w:sz w:val="11"/>
                      </w:rPr>
                      <w:t xml:space="preserve"> </w:t>
                    </w:r>
                    <w:r>
                      <w:rPr>
                        <w:rFonts w:ascii="Arial MT" w:hAnsi="Arial MT"/>
                        <w:spacing w:val="-10"/>
                        <w:w w:val="95"/>
                        <w:sz w:val="11"/>
                      </w:rPr>
                      <w:t>Mar</w:t>
                    </w:r>
                    <w:r>
                      <w:rPr>
                        <w:rFonts w:ascii="Arial MT" w:hAnsi="Arial MT"/>
                        <w:spacing w:val="-19"/>
                        <w:w w:val="95"/>
                        <w:sz w:val="11"/>
                      </w:rPr>
                      <w:t xml:space="preserve"> </w:t>
                    </w:r>
                    <w:r>
                      <w:rPr>
                        <w:rFonts w:ascii="Arial MT" w:hAnsi="Arial MT"/>
                        <w:spacing w:val="-10"/>
                        <w:w w:val="95"/>
                        <w:sz w:val="11"/>
                      </w:rPr>
                      <w:t>2913:20:462019№2</w:t>
                    </w:r>
                  </w:p>
                </w:txbxContent>
              </v:textbox>
            </v:shape>
            <w10:wrap anchorx="page"/>
          </v:group>
        </w:pict>
      </w:r>
      <w:r w:rsidR="00B21731" w:rsidRPr="00984D1E">
        <w:rPr>
          <w:rFonts w:ascii="Arial MT"/>
          <w:noProof/>
          <w:color w:val="000000" w:themeColor="text1"/>
          <w:sz w:val="14"/>
        </w:rPr>
        <w:t>1,1</w:t>
      </w:r>
    </w:p>
    <w:p w14:paraId="57B1FBDE" w14:textId="77777777" w:rsidR="00C254C2" w:rsidRPr="00984D1E" w:rsidRDefault="00C254C2">
      <w:pPr>
        <w:pStyle w:val="a3"/>
        <w:spacing w:before="2"/>
        <w:rPr>
          <w:rFonts w:ascii="Arial MT"/>
          <w:noProof/>
          <w:color w:val="000000" w:themeColor="text1"/>
          <w:sz w:val="16"/>
        </w:rPr>
      </w:pPr>
    </w:p>
    <w:p w14:paraId="62186397" w14:textId="77777777" w:rsidR="00C254C2" w:rsidRPr="00984D1E" w:rsidRDefault="00CB66C5">
      <w:pPr>
        <w:spacing w:before="101"/>
        <w:ind w:left="807"/>
        <w:rPr>
          <w:rFonts w:ascii="Arial MT"/>
          <w:noProof/>
          <w:color w:val="000000" w:themeColor="text1"/>
          <w:sz w:val="14"/>
        </w:rPr>
      </w:pPr>
      <w:r>
        <w:rPr>
          <w:noProof/>
          <w:color w:val="000000" w:themeColor="text1"/>
        </w:rPr>
        <w:pict w14:anchorId="1FEF41E9">
          <v:shape id="_x0000_s3847" type="#_x0000_t202" style="position:absolute;left:0;text-align:left;margin-left:390.4pt;margin-top:1.65pt;width:8pt;height:18.8pt;z-index:251446272;mso-position-horizontal-relative:page" filled="f" stroked="f">
            <v:textbox style="layout-flow:vertical;mso-layout-flow-alt:bottom-to-top" inset="0,0,0,0">
              <w:txbxContent>
                <w:p w14:paraId="466D026F" w14:textId="77777777" w:rsidR="00CB66C5" w:rsidRDefault="00CB66C5">
                  <w:pPr>
                    <w:spacing w:before="22"/>
                    <w:ind w:left="20"/>
                    <w:rPr>
                      <w:rFonts w:ascii="Arial MT"/>
                      <w:sz w:val="10"/>
                    </w:rPr>
                  </w:pPr>
                  <w:r>
                    <w:rPr>
                      <w:rFonts w:ascii="Arial MT"/>
                      <w:w w:val="110"/>
                      <w:sz w:val="10"/>
                    </w:rPr>
                    <w:t>1726,5</w:t>
                  </w:r>
                </w:p>
              </w:txbxContent>
            </v:textbox>
            <w10:wrap anchorx="page"/>
          </v:shape>
        </w:pict>
      </w:r>
      <w:r w:rsidR="00B21731" w:rsidRPr="00984D1E">
        <w:rPr>
          <w:rFonts w:ascii="Arial MT"/>
          <w:noProof/>
          <w:color w:val="000000" w:themeColor="text1"/>
          <w:sz w:val="14"/>
        </w:rPr>
        <w:t>1,0</w:t>
      </w:r>
    </w:p>
    <w:p w14:paraId="5CB17FEE" w14:textId="77777777" w:rsidR="00C254C2" w:rsidRPr="00984D1E" w:rsidRDefault="00C254C2">
      <w:pPr>
        <w:pStyle w:val="a3"/>
        <w:spacing w:before="2"/>
        <w:rPr>
          <w:rFonts w:ascii="Arial MT"/>
          <w:noProof/>
          <w:color w:val="000000" w:themeColor="text1"/>
          <w:sz w:val="16"/>
        </w:rPr>
      </w:pPr>
    </w:p>
    <w:p w14:paraId="2085B2C4" w14:textId="77777777" w:rsidR="00C254C2" w:rsidRPr="00984D1E" w:rsidRDefault="00CB66C5">
      <w:pPr>
        <w:spacing w:before="102"/>
        <w:ind w:left="807"/>
        <w:rPr>
          <w:rFonts w:ascii="Arial MT"/>
          <w:noProof/>
          <w:color w:val="000000" w:themeColor="text1"/>
          <w:sz w:val="14"/>
        </w:rPr>
      </w:pPr>
      <w:r>
        <w:rPr>
          <w:noProof/>
          <w:color w:val="000000" w:themeColor="text1"/>
        </w:rPr>
        <w:pict w14:anchorId="38C03CC5">
          <v:group id="_x0000_s3835" style="position:absolute;left:0;text-align:left;margin-left:131.45pt;margin-top:-2.95pt;width:289.9pt;height:210.6pt;z-index:-250875904;mso-position-horizontal-relative:page" coordorigin="2629,-59" coordsize="5798,4212">
            <v:shape id="_x0000_s3846" style="position:absolute;left:2633;top:2519;width:2903;height:1619" coordorigin="2634,2520" coordsize="2903,1619" path="m2634,4075r,-10l2642,4065r,10l2651,4075r116,l2776,4075r,9l2784,4084r27,l2820,4084r,9l2829,4093r62,l2900,4093r,9l2909,4102r26,l2944,4102r,9l2953,4111r71,l3033,4111r,9l3042,4120r115,l3166,4120r,9l3175,4129r18,l3202,4129r,10l3211,4139r79,l3299,4139r,-10l3308,4129r9,l3326,4129r,-9l3335,4120r9,l3353,4120r,-9l3361,4111r9,l3379,4111r,-9l3388,4102r9,l3397,4093r9,l3415,4093r,-9l3424,4084r8,l3432,4075r9,l3450,4075r,-10l3459,4065r9,l3468,4056r9,l3477,4047r9,l3486,4038r9,l3504,4038r,-9l3512,4029r,-9l3521,4020r,-9l3530,4011r,-10l3539,4001r,-9l3548,3992r,-9l3557,3983r,-9l3566,3974r,-9l3575,3965r,-9l3583,3956r,-9l3592,3947r,-10l3601,3937r,-9l3610,3928r,-9l3619,3919r,-9l3628,3910r,-9l3637,3901r,-9l3646,3892r8,l3654,3883r9,l3672,3883r,-10l3681,3873r9,l3690,3864r9,l3708,3864r,-9l3717,3855r,-9l3725,3846r,-9l3734,3837r,-9l3743,3828r,-9l3752,3819r9,l3761,3809r9,l3770,3800r9,l3779,3791r9,l3788,3782r8,l3796,3773r9,l3814,3773r,-9l3823,3764r,-9l3832,3755r9,l3841,3745r9,l3850,3736r9,l3859,3727r9,l3876,3727r,-9l3885,3718r36,l3930,3718r,-9l3939,3709r35,l3983,3709r,9l3992,3718r,9l4001,3727r,9l4010,3736r,9l4018,3745r,10l4027,3755r9,l4036,3764r9,l4045,3773r9,l4063,3773r,9l4072,3782r,9l4081,3791r8,l4089,3800r9,l4098,3809r9,l4107,3819r9,l4116,3828r9,l4134,3828r,9l4143,3837r9,l4160,3837r,9l4169,3846r18,l4196,3846r,9l4205,3855r53,l4267,3855r,-9l4276,3846r9,l4294,3846r,-9l4303,3837r8,l4311,3828r9,l4329,3828r,-9l4338,3819r9,l4347,3809r9,l4365,3809r,-9l4374,3800r,-9l4382,3791r,-9l4391,3782r9,l4400,3773r9,l4418,3773r,-9l4427,3764r9,l4436,3755r9,l4453,3755r,-10l4462,3745r,-9l4471,3736r,-9l4480,3727r9,l4489,3718r9,l4498,3709r9,l4507,3700r9,l4516,3690r8,l4524,3681r9,l4542,3681r,-9l4551,3672r,-9l4560,3663r,-9l4569,3654r,-9l4578,3645r,-9l4587,3636r,-10l4595,3626r,-9l4604,3617r,-18l4613,3599r,-9l4622,3590r,-9l4631,3581r,-9l4640,3572r,-10l4649,3562r,-9l4658,3553r,-9l4666,3544r,-9l4675,3535r,-9l4684,3526r,-9l4693,3517r,-9l4702,3508r,-19l4711,3489r,-9l4720,3480r,-18l4729,3462r,-9l4738,3453r,-9l4746,3444r,-19l4755,3425r,-9l4764,3416r,-18l4773,3398r,-9l4782,3389r,-19l4791,3370r,-9l4800,3361r,-18l4809,3343r,-9l4817,3334r,-9l4826,3325r,-19l4835,3306r,-18l4844,3288r,-18l4853,3270r,-28l4862,3242r,-27l4871,3215r,-18l4880,3197r,-19l4888,3178r,-18l4897,3160r,-9l4906,3151r,-9l4915,3142r,-9l4924,3133r,-19l4933,3114r,-27l4942,3087r,-28l4951,3059r,-45l4959,3014r,-55l4968,2959r,-64l4977,2895r,-73l4986,2822r,-64l4995,2758r,-55l5004,2703r,-37l5013,2666r,-27l5022,2639r,-9l5030,2630r9,l5039,2648r9,l5048,2657r9,l5057,2666r9,l5066,2657r9,l5075,2648r9,l5084,2620r9,l5093,2602r8,l5101,2584r9,l5110,2575r9,l5128,2575r,18l5137,2593r,9l5146,2602r,9l5155,2611r,9l5164,2620r9,l5173,2611r8,l5181,2602r9,l5190,2593r9,l5199,2575r9,l5208,2556r9,l5217,2547r9,l5226,2529r9,l5235,2520r9,l5252,2520r9,l5261,2529r9,l5270,2538r9,l5279,2547r9,l5288,2566r9,l5297,2575r9,l5306,2593r9,l5315,2611r8,l5323,2620r9,l5332,2648r9,l5341,2666r9,l5350,2703r9,l5359,2730r9,l5368,2767r9,l5377,2794r9,l5386,2831r8,l5394,2858r9,l5403,2877r9,l5412,2886r9,l5421,2895r9,l5430,2886r9,l5439,2877r9,l5448,2867r9,l5457,2849r8,l5465,2831r9,l5474,2813r9,l5483,2785r9,l5492,2767r9,l5501,2748r9,l5510,2730r9,l5519,2703r9,l5528,2675r8,l5536,2648e" filled="f" strokecolor="red" strokeweight=".16019mm">
              <v:path arrowok="t"/>
            </v:shape>
            <v:shape id="_x0000_s3845" style="position:absolute;left:5545;top:114;width:2824;height:4034" coordorigin="5545,115" coordsize="2824,4034" path="m5545,2648r,-28l5554,2620r,-45l5563,2575r,-46l5572,2529r,-55l5581,2474r,-73l5590,2401r,-73l5599,2328r,-73l5608,2255r,-64l5616,2191r,-64l5625,2127r,-64l5634,2063r,-28l5643,2035r,-18l5652,2017r,-9l5661,2008r,9l5670,2017r,18l5679,2035r,37l5687,2072r,55l5696,2127r,64l5705,2191r,73l5714,2264r,64l5723,2328r,36l5732,2364r,10l5741,2374r,-19l5750,2355r,-46l5758,2309r,-54l5767,2255r,-55l5776,2200r,-46l5785,2154r,-18l5794,2136r9,l5803,2163r9,l5812,2200r9,l5821,2236r8,l5829,2264r9,l5838,2300r9,l5847,2319r9,l5856,2328r9,l5874,2328r,9l5883,2337r,27l5892,2364r,28l5900,2392r,46l5909,2438r,54l5918,2492r,74l5927,2566r,82l5936,2648r,64l5945,2712r,55l5954,2767r,18l5963,2785r8,l5971,2748r9,l5980,2703r9,l5989,2666r9,l5998,2657r9,l6007,2684r9,l6016,2739r9,l6025,2813r9,l6034,2886r9,l6043,2959r8,l6051,2995r9,l6060,3014r9,l6069,3023r9,l6078,3014r9,l6087,3023r9,l6096,3041r9,l6105,3078r9,l6114,3123r8,l6122,3197r9,l6131,3233r9,l6140,3261r9,l6149,3279r9,l6167,3279r,9l6176,3288r9,l6185,3297r8,l6193,3325r9,l6202,3352r9,l6211,3389r9,l6220,3425r9,l6229,3471r9,l6238,3517r9,l6247,3562r9,l6256,3599r8,l6264,3636r9,l6273,3672r9,l6282,3709r9,l6291,3745r9,l6300,3782r9,l6309,3809r9,l6318,3846r9,l6327,3883r8,l6335,3919r9,l6344,3956r9,l6353,3983r9,l6362,4011r9,l6371,4029r9,l6380,4038r9,l6389,4047r9,l6407,4047r,9l6415,4056r,9l6424,4065r,10l6433,4075r,9l6442,4084r9,l6451,4093r9,l6469,4093r,-9l6478,4084r53,l6540,4084r,9l6549,4093r8,l6557,4102r9,l6611,4102r9,l6620,4111r8,l6637,4111r9,l6646,4120r9,l6664,4120r,9l6673,4129r9,l6682,4139r9,l6699,4139r9,l6708,4148r9,l6868,4148r9,l6877,4139r9,l6895,4139r9,l6904,4129r9,l6921,4129r,-9l6930,4120r9,l6948,4120r,9l6957,4129r44,l7010,4129r,-9l7019,4120r89,l7117,4120r,-9l7126,4111r17,l7152,4111r,-9l7161,4102r9,l7170,4093r9,l7179,4084r9,l7188,4075r9,l7205,4075r,-10l7214,4065r45,l7268,4065r,-9l7277,4056r71,l7356,4056r,-9l7365,4047r62,l7436,4047r,-9l7445,4038r9,l7454,4029r9,l7472,4029r,-9l7481,4020r,-9l7490,4011r,-10l7498,4001r9,l7507,3992r9,l7516,3983r9,l7525,3974r9,l7534,3965r9,l7543,3956r9,l7552,3947r9,l7561,3928r8,l7569,3919r9,l7578,3910r9,l7587,3892r9,l7596,3883r9,l7605,3873r9,l7614,3864r9,l7623,3837r9,l7632,3819r8,l7640,3791r9,l7649,3764r9,l7658,3727r9,l7667,3690r9,l7676,3645r9,l7685,3590r9,l7694,3526r9,l7703,3453r9,l7712,3370r8,l7720,3261r9,l7729,3105r9,l7738,2886r9,l7747,2575r9,l7756,2200r9,l7765,1788r9,l7774,1349r9,l7783,910r8,l7791,535r9,l7800,261r9,l7809,124r9,-9l7818,142r9,l7827,316r9,l7836,663r9,l7845,1166r9,l7854,1742r8,l7862,2300r9,l7871,2776r9,l7880,3133r9,l7889,3370r9,l7898,3508r9,l7907,3562r9,l7916,3581r9,l7925,3608r8,l7933,3654r9,l7942,3700r9,l7951,3736r9,l7960,3773r9,l7969,3791r9,l7987,3791r,9l7996,3800r,19l8004,3819r,9l8013,3828r,-19l8022,3809r,-82l8031,3727r,-128l8040,3599r,-192l8049,3407r,-210l8058,3197r,-202l8067,2995r,-146l8075,2849r,-18l8084,2840r,128l8093,2968r,192l8102,3160r,210l8111,3370r,183l8120,3553r,165l8129,3718r,37l8138,3755r9,l8147,3745r8,l8155,3755r9,l8164,3791r9,l8173,3837r9,l8182,3873r9,l8191,3901r9,l8200,3919r9,l8226,3919r9,l8235,3910r9,l8244,3901r9,l8253,3892r9,l8262,3883r9,l8271,3873r9,l8289,3873r,10l8297,3883r,-19l8306,3864r,-55l8315,3809r,-100l8324,3709r,-147l8333,3562r,-155l8342,3407r,-174l8351,3233r,-155l8360,3078r,-147l8368,2931r,-128e" filled="f" strokecolor="red" strokeweight=".15814mm">
              <v:path arrowok="t"/>
            </v:shape>
            <v:line id="_x0000_s3844" style="position:absolute" from="8422,1953" to="8422,1843" strokeweight=".15658mm"/>
            <v:line id="_x0000_s3843" style="position:absolute" from="8422,1843" to="8422,1779" strokeweight=".15658mm"/>
            <v:line id="_x0000_s3842" style="position:absolute" from="8075,2831" to="8075,2721" strokeweight=".15658mm"/>
            <v:line id="_x0000_s3841" style="position:absolute" from="8075,2721" to="8075,2657" strokeweight=".15658mm"/>
            <v:line id="_x0000_s3840" style="position:absolute" from="7818,114" to="7818,5" strokeweight=".15658mm"/>
            <v:line id="_x0000_s3839" style="position:absolute" from="7818,5" to="7818,-59" strokeweight=".15658mm"/>
            <v:line id="_x0000_s3838" style="position:absolute" from="5785,2136" to="5785,2026" strokeweight=".15658mm"/>
            <v:line id="_x0000_s3837" style="position:absolute" from="5652,2008" to="5652,1898" strokeweight=".15658mm"/>
            <v:line id="_x0000_s3836" style="position:absolute" from="5244,2520" to="5244,2410" strokeweight=".15658mm"/>
            <w10:wrap anchorx="page"/>
          </v:group>
        </w:pict>
      </w:r>
      <w:r w:rsidR="00B21731" w:rsidRPr="00984D1E">
        <w:rPr>
          <w:rFonts w:ascii="Arial MT"/>
          <w:noProof/>
          <w:color w:val="000000" w:themeColor="text1"/>
          <w:sz w:val="14"/>
        </w:rPr>
        <w:t>0,9</w:t>
      </w:r>
    </w:p>
    <w:p w14:paraId="4427D2DC" w14:textId="77777777" w:rsidR="00C254C2" w:rsidRPr="00984D1E" w:rsidRDefault="00C254C2">
      <w:pPr>
        <w:pStyle w:val="a3"/>
        <w:spacing w:before="11"/>
        <w:rPr>
          <w:rFonts w:ascii="Arial MT"/>
          <w:noProof/>
          <w:color w:val="000000" w:themeColor="text1"/>
          <w:sz w:val="16"/>
        </w:rPr>
      </w:pPr>
    </w:p>
    <w:p w14:paraId="46D10A9A" w14:textId="77777777" w:rsidR="00C254C2" w:rsidRPr="00984D1E" w:rsidRDefault="00CB66C5">
      <w:pPr>
        <w:spacing w:before="101"/>
        <w:ind w:left="807"/>
        <w:rPr>
          <w:rFonts w:ascii="Arial MT"/>
          <w:noProof/>
          <w:color w:val="000000" w:themeColor="text1"/>
          <w:sz w:val="14"/>
        </w:rPr>
      </w:pPr>
      <w:r>
        <w:rPr>
          <w:noProof/>
          <w:color w:val="000000" w:themeColor="text1"/>
        </w:rPr>
        <w:pict w14:anchorId="41E82317">
          <v:line id="_x0000_s3834" style="position:absolute;left:0;text-align:left;z-index:-250658816;mso-wrap-distance-left:0;mso-wrap-distance-right:0;mso-position-horizontal-relative:page" from="437.5pt,20.3pt" to="437.95pt,17.55pt" strokeweight=".15672mm">
            <w10:wrap type="topAndBottom" anchorx="page"/>
          </v:line>
        </w:pict>
      </w:r>
      <w:r>
        <w:rPr>
          <w:noProof/>
          <w:color w:val="000000" w:themeColor="text1"/>
        </w:rPr>
        <w:pict w14:anchorId="0196F4D0">
          <v:line id="_x0000_s3833" style="position:absolute;left:0;text-align:left;z-index:-250859520;mso-position-horizontal-relative:page" from="445.95pt,29.9pt" to="446.4pt,26.7pt" strokeweight=".15669mm">
            <w10:wrap anchorx="page"/>
          </v:line>
        </w:pict>
      </w:r>
      <w:r>
        <w:rPr>
          <w:noProof/>
          <w:color w:val="000000" w:themeColor="text1"/>
        </w:rPr>
        <w:pict w14:anchorId="173A7FAB">
          <v:line id="_x0000_s3832" style="position:absolute;left:0;text-align:left;z-index:-250858496;mso-position-horizontal-relative:page" from="437.5pt,25.8pt" to="437.5pt,20.3pt" strokeweight=".15658mm">
            <w10:wrap anchorx="page"/>
          </v:line>
        </w:pict>
      </w:r>
      <w:r>
        <w:rPr>
          <w:noProof/>
          <w:color w:val="000000" w:themeColor="text1"/>
        </w:rPr>
        <w:pict w14:anchorId="3A408E20">
          <v:shape id="_x0000_s3831" type="#_x0000_t202" style="position:absolute;left:0;text-align:left;margin-left:437.45pt;margin-top:-.2pt;width:16.4pt;height:27.95pt;z-index:251451392;mso-position-horizontal-relative:page" filled="f" stroked="f">
            <v:textbox style="layout-flow:vertical;mso-layout-flow-alt:bottom-to-top" inset="0,0,0,0">
              <w:txbxContent>
                <w:p w14:paraId="1A640DDF" w14:textId="77777777" w:rsidR="00CB66C5" w:rsidRDefault="00CB66C5">
                  <w:pPr>
                    <w:spacing w:before="22"/>
                    <w:ind w:left="202"/>
                    <w:rPr>
                      <w:rFonts w:ascii="Arial MT"/>
                      <w:sz w:val="10"/>
                    </w:rPr>
                  </w:pPr>
                  <w:r>
                    <w:rPr>
                      <w:rFonts w:ascii="Arial MT"/>
                      <w:w w:val="110"/>
                      <w:sz w:val="10"/>
                    </w:rPr>
                    <w:t>1314,4</w:t>
                  </w:r>
                </w:p>
                <w:p w14:paraId="0B74DCD0" w14:textId="77777777" w:rsidR="00CB66C5" w:rsidRDefault="00CB66C5">
                  <w:pPr>
                    <w:spacing w:before="54"/>
                    <w:ind w:left="20"/>
                    <w:rPr>
                      <w:rFonts w:ascii="Arial MT"/>
                      <w:sz w:val="10"/>
                    </w:rPr>
                  </w:pPr>
                  <w:r>
                    <w:rPr>
                      <w:rFonts w:ascii="Arial MT"/>
                      <w:w w:val="110"/>
                      <w:sz w:val="10"/>
                    </w:rPr>
                    <w:t>1242,7</w:t>
                  </w:r>
                </w:p>
              </w:txbxContent>
            </v:textbox>
            <w10:wrap anchorx="page"/>
          </v:shape>
        </w:pict>
      </w:r>
      <w:r w:rsidR="00B21731" w:rsidRPr="00984D1E">
        <w:rPr>
          <w:rFonts w:ascii="Arial MT"/>
          <w:noProof/>
          <w:color w:val="000000" w:themeColor="text1"/>
          <w:sz w:val="14"/>
        </w:rPr>
        <w:t>0,8</w:t>
      </w:r>
    </w:p>
    <w:p w14:paraId="5C909720" w14:textId="77777777" w:rsidR="00C254C2" w:rsidRPr="00984D1E" w:rsidRDefault="00B21731">
      <w:pPr>
        <w:spacing w:before="109"/>
        <w:ind w:left="807"/>
        <w:rPr>
          <w:rFonts w:ascii="Arial MT"/>
          <w:noProof/>
          <w:color w:val="000000" w:themeColor="text1"/>
          <w:sz w:val="14"/>
        </w:rPr>
      </w:pPr>
      <w:r w:rsidRPr="00984D1E">
        <w:rPr>
          <w:rFonts w:ascii="Arial MT"/>
          <w:noProof/>
          <w:color w:val="000000" w:themeColor="text1"/>
          <w:sz w:val="14"/>
        </w:rPr>
        <w:t>0,7</w:t>
      </w:r>
    </w:p>
    <w:p w14:paraId="32029705" w14:textId="77777777" w:rsidR="00C254C2" w:rsidRPr="00984D1E" w:rsidRDefault="00C254C2">
      <w:pPr>
        <w:pStyle w:val="a3"/>
        <w:spacing w:before="2"/>
        <w:rPr>
          <w:rFonts w:ascii="Arial MT"/>
          <w:noProof/>
          <w:color w:val="000000" w:themeColor="text1"/>
          <w:sz w:val="16"/>
        </w:rPr>
      </w:pPr>
    </w:p>
    <w:p w14:paraId="28685FFA" w14:textId="77777777" w:rsidR="00C254C2" w:rsidRPr="00984D1E" w:rsidRDefault="00CB66C5">
      <w:pPr>
        <w:spacing w:before="101"/>
        <w:ind w:left="807"/>
        <w:rPr>
          <w:rFonts w:ascii="Arial MT"/>
          <w:noProof/>
          <w:color w:val="000000" w:themeColor="text1"/>
          <w:sz w:val="14"/>
        </w:rPr>
      </w:pPr>
      <w:r>
        <w:rPr>
          <w:noProof/>
          <w:color w:val="000000" w:themeColor="text1"/>
        </w:rPr>
        <w:pict w14:anchorId="59994025">
          <v:line id="_x0000_s3830" style="position:absolute;left:0;text-align:left;z-index:-250657792;mso-wrap-distance-left:0;mso-wrap-distance-right:0;mso-position-horizontal-relative:page" from="459.7pt,18.95pt" to="460.15pt,15.75pt" strokeweight=".15669mm">
            <w10:wrap type="topAndBottom" anchorx="page"/>
          </v:line>
        </w:pict>
      </w:r>
      <w:r>
        <w:rPr>
          <w:noProof/>
          <w:color w:val="000000" w:themeColor="text1"/>
        </w:rPr>
        <w:pict w14:anchorId="673EBDC8">
          <v:line id="_x0000_s3829" style="position:absolute;left:0;text-align:left;z-index:-250862592;mso-position-horizontal-relative:page" from="459.7pt,24.4pt" to="459.7pt,18.95pt" strokeweight=".15658mm">
            <w10:wrap anchorx="page"/>
          </v:line>
        </w:pict>
      </w:r>
      <w:r>
        <w:rPr>
          <w:noProof/>
          <w:color w:val="000000" w:themeColor="text1"/>
        </w:rPr>
        <w:pict w14:anchorId="6D038289">
          <v:line id="_x0000_s3828" style="position:absolute;left:0;text-align:left;z-index:-250860544;mso-position-horizontal-relative:page" from="445.95pt,-9.4pt" to="445.95pt,-14.9pt" strokeweight=".15658mm">
            <w10:wrap anchorx="page"/>
          </v:line>
        </w:pict>
      </w:r>
      <w:r>
        <w:rPr>
          <w:noProof/>
          <w:color w:val="000000" w:themeColor="text1"/>
        </w:rPr>
        <w:pict w14:anchorId="3AB3BCA7">
          <v:shape id="_x0000_s3827" type="#_x0000_t202" style="position:absolute;left:0;text-align:left;margin-left:100.7pt;margin-top:-.9pt;width:9.95pt;height:34.9pt;z-index:251440128;mso-position-horizontal-relative:page" filled="f" stroked="f">
            <v:textbox style="layout-flow:vertical;mso-layout-flow-alt:bottom-to-top" inset="0,0,0,0">
              <w:txbxContent>
                <w:p w14:paraId="64736541" w14:textId="77777777" w:rsidR="00CB66C5" w:rsidRDefault="00CB66C5">
                  <w:pPr>
                    <w:spacing w:before="17"/>
                    <w:ind w:left="20"/>
                    <w:rPr>
                      <w:rFonts w:ascii="Arial MT"/>
                      <w:sz w:val="14"/>
                    </w:rPr>
                  </w:pPr>
                  <w:r>
                    <w:rPr>
                      <w:rFonts w:ascii="Arial MT"/>
                      <w:spacing w:val="-12"/>
                      <w:w w:val="105"/>
                      <w:sz w:val="14"/>
                    </w:rPr>
                    <w:t>Absorbance</w:t>
                  </w:r>
                </w:p>
              </w:txbxContent>
            </v:textbox>
            <w10:wrap anchorx="page"/>
          </v:shape>
        </w:pict>
      </w:r>
      <w:r>
        <w:rPr>
          <w:noProof/>
          <w:color w:val="000000" w:themeColor="text1"/>
        </w:rPr>
        <w:pict w14:anchorId="1C592850">
          <v:shape id="_x0000_s3826" type="#_x0000_t202" style="position:absolute;left:0;text-align:left;margin-left:282.55pt;margin-top:6.65pt;width:14.65pt;height:24.75pt;z-index:251445248;mso-position-horizontal-relative:page" filled="f" stroked="f">
            <v:textbox style="layout-flow:vertical;mso-layout-flow-alt:bottom-to-top" inset="0,0,0,0">
              <w:txbxContent>
                <w:p w14:paraId="3A2741F3" w14:textId="77777777" w:rsidR="00CB66C5" w:rsidRDefault="00CB66C5">
                  <w:pPr>
                    <w:spacing w:before="22"/>
                    <w:ind w:left="138"/>
                    <w:rPr>
                      <w:rFonts w:ascii="Arial MT"/>
                      <w:sz w:val="10"/>
                    </w:rPr>
                  </w:pPr>
                  <w:r>
                    <w:rPr>
                      <w:rFonts w:ascii="Arial MT"/>
                      <w:w w:val="110"/>
                      <w:sz w:val="10"/>
                    </w:rPr>
                    <w:t>2672,6</w:t>
                  </w:r>
                </w:p>
                <w:p w14:paraId="0F19CE17" w14:textId="77777777" w:rsidR="00CB66C5" w:rsidRDefault="00CB66C5">
                  <w:pPr>
                    <w:spacing w:before="19"/>
                    <w:ind w:left="20"/>
                    <w:rPr>
                      <w:rFonts w:ascii="Arial MT"/>
                      <w:sz w:val="10"/>
                    </w:rPr>
                  </w:pPr>
                  <w:r>
                    <w:rPr>
                      <w:rFonts w:ascii="Arial MT"/>
                      <w:w w:val="110"/>
                      <w:sz w:val="10"/>
                    </w:rPr>
                    <w:t>2613,6</w:t>
                  </w:r>
                </w:p>
              </w:txbxContent>
            </v:textbox>
            <w10:wrap anchorx="page"/>
          </v:shape>
        </w:pict>
      </w:r>
      <w:r>
        <w:rPr>
          <w:noProof/>
          <w:color w:val="000000" w:themeColor="text1"/>
        </w:rPr>
        <w:pict w14:anchorId="236C5025">
          <v:shape id="_x0000_s3825" type="#_x0000_t202" style="position:absolute;left:0;text-align:left;margin-left:420.6pt;margin-top:3.45pt;width:8pt;height:18.8pt;z-index:251448320;mso-position-horizontal-relative:page" filled="f" stroked="f">
            <v:textbox style="layout-flow:vertical;mso-layout-flow-alt:bottom-to-top" inset="0,0,0,0">
              <w:txbxContent>
                <w:p w14:paraId="6DDE6333" w14:textId="77777777" w:rsidR="00CB66C5" w:rsidRDefault="00CB66C5">
                  <w:pPr>
                    <w:spacing w:before="22"/>
                    <w:ind w:left="20"/>
                    <w:rPr>
                      <w:rFonts w:ascii="Arial MT"/>
                      <w:sz w:val="10"/>
                    </w:rPr>
                  </w:pPr>
                  <w:r>
                    <w:rPr>
                      <w:rFonts w:ascii="Arial MT"/>
                      <w:w w:val="110"/>
                      <w:sz w:val="10"/>
                    </w:rPr>
                    <w:t>1462,5</w:t>
                  </w:r>
                </w:p>
              </w:txbxContent>
            </v:textbox>
            <w10:wrap anchorx="page"/>
          </v:shape>
        </w:pict>
      </w:r>
      <w:r>
        <w:rPr>
          <w:noProof/>
          <w:color w:val="000000" w:themeColor="text1"/>
        </w:rPr>
        <w:pict w14:anchorId="0D4B4F12">
          <v:shape id="_x0000_s3824" type="#_x0000_t202" style="position:absolute;left:0;text-align:left;margin-left:459.65pt;margin-top:-2.05pt;width:15.1pt;height:35.25pt;z-index:251452416;mso-position-horizontal-relative:page" filled="f" stroked="f">
            <v:textbox style="layout-flow:vertical;mso-layout-flow-alt:bottom-to-top" inset="0,0,0,0">
              <w:txbxContent>
                <w:p w14:paraId="4D355A69" w14:textId="77777777" w:rsidR="00CB66C5" w:rsidRDefault="00CB66C5">
                  <w:pPr>
                    <w:spacing w:before="22"/>
                    <w:ind w:left="349"/>
                    <w:rPr>
                      <w:rFonts w:ascii="Arial MT"/>
                      <w:sz w:val="10"/>
                    </w:rPr>
                  </w:pPr>
                  <w:r>
                    <w:rPr>
                      <w:rFonts w:ascii="Arial MT"/>
                      <w:w w:val="110"/>
                      <w:sz w:val="10"/>
                    </w:rPr>
                    <w:t>1120,7</w:t>
                  </w:r>
                </w:p>
                <w:p w14:paraId="12DA4D4E" w14:textId="77777777" w:rsidR="00CB66C5" w:rsidRDefault="00CB66C5">
                  <w:pPr>
                    <w:spacing w:before="27"/>
                    <w:ind w:left="20"/>
                    <w:rPr>
                      <w:rFonts w:ascii="Arial MT"/>
                      <w:sz w:val="10"/>
                    </w:rPr>
                  </w:pPr>
                  <w:r>
                    <w:rPr>
                      <w:rFonts w:ascii="Arial MT"/>
                      <w:w w:val="110"/>
                      <w:sz w:val="10"/>
                    </w:rPr>
                    <w:t>1060,1</w:t>
                  </w:r>
                </w:p>
              </w:txbxContent>
            </v:textbox>
            <w10:wrap anchorx="page"/>
          </v:shape>
        </w:pict>
      </w:r>
      <w:r w:rsidR="00B21731" w:rsidRPr="00984D1E">
        <w:rPr>
          <w:rFonts w:ascii="Arial MT"/>
          <w:noProof/>
          <w:color w:val="000000" w:themeColor="text1"/>
          <w:sz w:val="14"/>
        </w:rPr>
        <w:t>0,6</w:t>
      </w:r>
    </w:p>
    <w:p w14:paraId="338C4AEB" w14:textId="77777777" w:rsidR="00C254C2" w:rsidRPr="00984D1E" w:rsidRDefault="00CB66C5">
      <w:pPr>
        <w:spacing w:before="11"/>
        <w:ind w:left="807"/>
        <w:rPr>
          <w:rFonts w:ascii="Arial MT"/>
          <w:noProof/>
          <w:color w:val="000000" w:themeColor="text1"/>
          <w:sz w:val="14"/>
        </w:rPr>
      </w:pPr>
      <w:r>
        <w:rPr>
          <w:noProof/>
          <w:color w:val="000000" w:themeColor="text1"/>
        </w:rPr>
        <w:pict w14:anchorId="0496FE99">
          <v:group id="_x0000_s3819" style="position:absolute;left:0;text-align:left;margin-left:501.2pt;margin-top:8.5pt;width:.45pt;height:8.7pt;z-index:-250869760;mso-position-horizontal-relative:page" coordorigin="10024,170" coordsize="9,174">
            <v:line id="_x0000_s3821" style="position:absolute" from="10029,344" to="10029,234" strokeweight=".15658mm"/>
            <v:line id="_x0000_s3820" style="position:absolute" from="10029,234" to="10029,170" strokeweight=".15658mm"/>
            <w10:wrap anchorx="page"/>
          </v:group>
        </w:pict>
      </w:r>
      <w:r>
        <w:rPr>
          <w:noProof/>
          <w:color w:val="000000" w:themeColor="text1"/>
        </w:rPr>
        <w:pict w14:anchorId="2FB1F84B">
          <v:line id="_x0000_s3818" style="position:absolute;left:0;text-align:left;z-index:-250864640;mso-position-horizontal-relative:page" from="466.8pt,13.5pt" to="466.8pt,8.05pt" strokeweight=".15658mm">
            <w10:wrap anchorx="page"/>
          </v:line>
        </w:pict>
      </w:r>
      <w:r>
        <w:rPr>
          <w:noProof/>
          <w:color w:val="000000" w:themeColor="text1"/>
        </w:rPr>
        <w:pict w14:anchorId="598F1E60">
          <v:line id="_x0000_s3817" style="position:absolute;left:0;text-align:left;z-index:-250863616;mso-position-horizontal-relative:page" from="466.8pt,8.05pt" to="467.25pt,4.85pt" strokeweight=".15669mm">
            <w10:wrap anchorx="page"/>
          </v:line>
        </w:pict>
      </w:r>
      <w:r>
        <w:rPr>
          <w:noProof/>
          <w:color w:val="000000" w:themeColor="text1"/>
        </w:rPr>
        <w:pict w14:anchorId="628D2D80">
          <v:line id="_x0000_s3816" style="position:absolute;left:0;text-align:left;z-index:-250855424;mso-position-horizontal-relative:page" from="289.25pt,6.2pt" to="289.7pt,3pt" strokeweight=".15669mm">
            <w10:wrap anchorx="page"/>
          </v:line>
        </w:pict>
      </w:r>
      <w:r>
        <w:rPr>
          <w:noProof/>
          <w:color w:val="000000" w:themeColor="text1"/>
        </w:rPr>
        <w:pict w14:anchorId="5D178587">
          <v:shape id="_x0000_s3815" type="#_x0000_t202" style="position:absolute;left:0;text-align:left;margin-left:262.15pt;margin-top:4.45pt;width:8pt;height:18.8pt;z-index:251444224;mso-position-horizontal-relative:page" filled="f" stroked="f">
            <v:textbox style="layout-flow:vertical;mso-layout-flow-alt:bottom-to-top" inset="0,0,0,0">
              <w:txbxContent>
                <w:p w14:paraId="00E77BF9" w14:textId="77777777" w:rsidR="00CB66C5" w:rsidRDefault="00CB66C5">
                  <w:pPr>
                    <w:spacing w:before="22"/>
                    <w:ind w:left="20"/>
                    <w:rPr>
                      <w:rFonts w:ascii="Arial MT"/>
                      <w:sz w:val="10"/>
                    </w:rPr>
                  </w:pPr>
                  <w:r>
                    <w:rPr>
                      <w:rFonts w:ascii="Arial MT"/>
                      <w:w w:val="110"/>
                      <w:sz w:val="10"/>
                    </w:rPr>
                    <w:t>2851,6</w:t>
                  </w:r>
                </w:p>
              </w:txbxContent>
            </v:textbox>
            <w10:wrap anchorx="page"/>
          </v:shape>
        </w:pict>
      </w:r>
      <w:r>
        <w:rPr>
          <w:noProof/>
          <w:color w:val="000000" w:themeColor="text1"/>
        </w:rPr>
        <w:pict w14:anchorId="6A6A79D0">
          <v:shape id="_x0000_s3814" type="#_x0000_t202" style="position:absolute;left:0;text-align:left;margin-left:500.95pt;margin-top:-6.05pt;width:8pt;height:15.6pt;z-index:251456512;mso-position-horizontal-relative:page" filled="f" stroked="f">
            <v:textbox style="layout-flow:vertical;mso-layout-flow-alt:bottom-to-top" inset="0,0,0,0">
              <w:txbxContent>
                <w:p w14:paraId="4B9B32A2" w14:textId="77777777" w:rsidR="00CB66C5" w:rsidRDefault="00CB66C5">
                  <w:pPr>
                    <w:spacing w:before="22"/>
                    <w:ind w:left="20"/>
                    <w:rPr>
                      <w:rFonts w:ascii="Arial MT"/>
                      <w:sz w:val="10"/>
                    </w:rPr>
                  </w:pPr>
                  <w:r>
                    <w:rPr>
                      <w:rFonts w:ascii="Arial MT"/>
                      <w:w w:val="110"/>
                      <w:sz w:val="10"/>
                    </w:rPr>
                    <w:t>758,3</w:t>
                  </w:r>
                </w:p>
              </w:txbxContent>
            </v:textbox>
            <w10:wrap anchorx="page"/>
          </v:shape>
        </w:pict>
      </w:r>
      <w:r w:rsidR="00B21731" w:rsidRPr="00984D1E">
        <w:rPr>
          <w:rFonts w:ascii="Arial MT"/>
          <w:noProof/>
          <w:color w:val="000000" w:themeColor="text1"/>
          <w:sz w:val="14"/>
        </w:rPr>
        <w:t>0,5</w:t>
      </w:r>
    </w:p>
    <w:p w14:paraId="2822F203" w14:textId="77777777" w:rsidR="00C254C2" w:rsidRPr="00984D1E" w:rsidRDefault="00C254C2">
      <w:pPr>
        <w:pStyle w:val="a3"/>
        <w:spacing w:before="2"/>
        <w:rPr>
          <w:rFonts w:ascii="Arial MT"/>
          <w:noProof/>
          <w:color w:val="000000" w:themeColor="text1"/>
          <w:sz w:val="16"/>
        </w:rPr>
      </w:pPr>
    </w:p>
    <w:p w14:paraId="5FAB325B" w14:textId="77777777" w:rsidR="00C254C2" w:rsidRPr="00984D1E" w:rsidRDefault="00CB66C5">
      <w:pPr>
        <w:spacing w:before="101"/>
        <w:ind w:left="807"/>
        <w:rPr>
          <w:rFonts w:ascii="Arial MT"/>
          <w:noProof/>
          <w:color w:val="000000" w:themeColor="text1"/>
          <w:sz w:val="14"/>
        </w:rPr>
      </w:pPr>
      <w:r>
        <w:rPr>
          <w:noProof/>
          <w:color w:val="000000" w:themeColor="text1"/>
        </w:rPr>
        <w:pict w14:anchorId="11CFFE60">
          <v:line id="_x0000_s3813" style="position:absolute;left:0;text-align:left;z-index:-250656768;mso-wrap-distance-left:0;mso-wrap-distance-right:0;mso-position-horizontal-relative:page" from="454.8pt,17.55pt" to="453.95pt,14.8pt" strokeweight=".15703mm">
            <w10:wrap type="topAndBottom" anchorx="page"/>
          </v:line>
        </w:pict>
      </w:r>
      <w:r>
        <w:rPr>
          <w:noProof/>
          <w:color w:val="000000" w:themeColor="text1"/>
        </w:rPr>
        <w:pict w14:anchorId="735E6C3C">
          <v:line id="_x0000_s3812" style="position:absolute;left:0;text-align:left;z-index:-250861568;mso-position-horizontal-relative:page" from="454.8pt,22.6pt" to="454.8pt,17.55pt" strokeweight=".15658mm">
            <w10:wrap anchorx="page"/>
          </v:line>
        </w:pict>
      </w:r>
      <w:r>
        <w:rPr>
          <w:noProof/>
          <w:color w:val="000000" w:themeColor="text1"/>
        </w:rPr>
        <w:pict w14:anchorId="086B1EF4">
          <v:line id="_x0000_s3811" style="position:absolute;left:0;text-align:left;z-index:-250854400;mso-position-horizontal-relative:page" from="262.2pt,7.5pt" to="262.6pt,4.3pt" strokeweight=".15669mm">
            <w10:wrap anchorx="page"/>
          </v:line>
        </w:pict>
      </w:r>
      <w:r>
        <w:rPr>
          <w:noProof/>
          <w:color w:val="000000" w:themeColor="text1"/>
        </w:rPr>
        <w:pict w14:anchorId="108F3283">
          <v:shape id="_x0000_s3810" type="#_x0000_t202" style="position:absolute;left:0;text-align:left;margin-left:403.3pt;margin-top:2.1pt;width:8pt;height:18.8pt;z-index:251447296;mso-position-horizontal-relative:page" filled="f" stroked="f">
            <v:textbox style="layout-flow:vertical;mso-layout-flow-alt:bottom-to-top" inset="0,0,0,0">
              <w:txbxContent>
                <w:p w14:paraId="3805E709" w14:textId="77777777" w:rsidR="00CB66C5" w:rsidRDefault="00CB66C5">
                  <w:pPr>
                    <w:spacing w:before="22"/>
                    <w:ind w:left="20"/>
                    <w:rPr>
                      <w:rFonts w:ascii="Arial MT"/>
                      <w:sz w:val="10"/>
                    </w:rPr>
                  </w:pPr>
                  <w:r>
                    <w:rPr>
                      <w:rFonts w:ascii="Arial MT"/>
                      <w:w w:val="110"/>
                      <w:sz w:val="10"/>
                    </w:rPr>
                    <w:t>1613,9</w:t>
                  </w:r>
                </w:p>
              </w:txbxContent>
            </v:textbox>
            <w10:wrap anchorx="page"/>
          </v:shape>
        </w:pict>
      </w:r>
      <w:r>
        <w:rPr>
          <w:noProof/>
          <w:color w:val="000000" w:themeColor="text1"/>
        </w:rPr>
        <w:pict w14:anchorId="60918416">
          <v:shape id="_x0000_s3809" type="#_x0000_t202" style="position:absolute;left:0;text-align:left;margin-left:428.6pt;margin-top:11.25pt;width:8pt;height:18.8pt;z-index:251449344;mso-position-horizontal-relative:page" filled="f" stroked="f">
            <v:textbox style="layout-flow:vertical;mso-layout-flow-alt:bottom-to-top" inset="0,0,0,0">
              <w:txbxContent>
                <w:p w14:paraId="3B0A5494" w14:textId="77777777" w:rsidR="00CB66C5" w:rsidRDefault="00CB66C5">
                  <w:pPr>
                    <w:spacing w:before="22"/>
                    <w:ind w:left="20"/>
                    <w:rPr>
                      <w:rFonts w:ascii="Arial MT"/>
                      <w:sz w:val="10"/>
                    </w:rPr>
                  </w:pPr>
                  <w:r>
                    <w:rPr>
                      <w:rFonts w:ascii="Arial MT"/>
                      <w:w w:val="110"/>
                      <w:sz w:val="10"/>
                    </w:rPr>
                    <w:t>1392,8</w:t>
                  </w:r>
                </w:p>
              </w:txbxContent>
            </v:textbox>
            <w10:wrap anchorx="page"/>
          </v:shape>
        </w:pict>
      </w:r>
      <w:r>
        <w:rPr>
          <w:noProof/>
          <w:color w:val="000000" w:themeColor="text1"/>
        </w:rPr>
        <w:pict w14:anchorId="4985182F">
          <v:shape id="_x0000_s3808" type="#_x0000_t202" style="position:absolute;left:0;text-align:left;margin-left:453.45pt;margin-top:-2.95pt;width:8pt;height:48.95pt;z-index:-250841088;mso-position-horizontal-relative:page" filled="f" stroked="f">
            <v:textbox style="layout-flow:vertical;mso-layout-flow-alt:bottom-to-top" inset="0,0,0,0">
              <w:txbxContent>
                <w:p w14:paraId="507AB151" w14:textId="77777777" w:rsidR="00CB66C5" w:rsidRDefault="00CB66C5">
                  <w:pPr>
                    <w:tabs>
                      <w:tab w:val="left" w:pos="623"/>
                    </w:tabs>
                    <w:spacing w:before="22"/>
                    <w:ind w:left="20"/>
                    <w:rPr>
                      <w:rFonts w:ascii="Arial MT"/>
                      <w:sz w:val="10"/>
                    </w:rPr>
                  </w:pPr>
                  <w:r>
                    <w:rPr>
                      <w:rFonts w:ascii="Arial MT"/>
                      <w:strike/>
                      <w:w w:val="109"/>
                      <w:sz w:val="10"/>
                    </w:rPr>
                    <w:t xml:space="preserve"> </w:t>
                  </w:r>
                  <w:r>
                    <w:rPr>
                      <w:rFonts w:ascii="Arial MT"/>
                      <w:strike/>
                      <w:sz w:val="10"/>
                    </w:rPr>
                    <w:tab/>
                  </w:r>
                  <w:r>
                    <w:rPr>
                      <w:rFonts w:ascii="Arial MT"/>
                      <w:strike/>
                      <w:w w:val="110"/>
                      <w:sz w:val="10"/>
                    </w:rPr>
                    <w:t>1</w:t>
                  </w:r>
                  <w:r>
                    <w:rPr>
                      <w:rFonts w:ascii="Arial MT"/>
                      <w:w w:val="110"/>
                      <w:sz w:val="10"/>
                    </w:rPr>
                    <w:t>164,9</w:t>
                  </w:r>
                </w:p>
              </w:txbxContent>
            </v:textbox>
            <w10:wrap anchorx="page"/>
          </v:shape>
        </w:pict>
      </w:r>
      <w:r w:rsidR="00B21731" w:rsidRPr="00984D1E">
        <w:rPr>
          <w:rFonts w:ascii="Arial MT"/>
          <w:noProof/>
          <w:color w:val="000000" w:themeColor="text1"/>
          <w:sz w:val="14"/>
        </w:rPr>
        <w:t>0,4</w:t>
      </w:r>
    </w:p>
    <w:p w14:paraId="45B7C206" w14:textId="77777777" w:rsidR="00C254C2" w:rsidRPr="00984D1E" w:rsidRDefault="00C254C2">
      <w:pPr>
        <w:pStyle w:val="a3"/>
        <w:spacing w:before="2"/>
        <w:rPr>
          <w:rFonts w:ascii="Arial MT"/>
          <w:noProof/>
          <w:color w:val="000000" w:themeColor="text1"/>
          <w:sz w:val="14"/>
        </w:rPr>
      </w:pPr>
    </w:p>
    <w:p w14:paraId="359B2869" w14:textId="77777777" w:rsidR="00C254C2" w:rsidRPr="00984D1E" w:rsidRDefault="00CB66C5">
      <w:pPr>
        <w:spacing w:before="1"/>
        <w:ind w:left="807"/>
        <w:rPr>
          <w:rFonts w:ascii="Arial MT"/>
          <w:noProof/>
          <w:color w:val="000000" w:themeColor="text1"/>
          <w:sz w:val="14"/>
        </w:rPr>
      </w:pPr>
      <w:r>
        <w:rPr>
          <w:noProof/>
          <w:color w:val="000000" w:themeColor="text1"/>
        </w:rPr>
        <w:pict w14:anchorId="11FD94E6">
          <v:line id="_x0000_s3807" style="position:absolute;left:0;text-align:left;z-index:-250655744;mso-wrap-distance-left:0;mso-wrap-distance-right:0;mso-position-horizontal-relative:page" from="488.1pt,14.85pt" to="488.55pt,11.65pt" strokeweight=".15669mm">
            <w10:wrap type="topAndBottom" anchorx="page"/>
          </v:line>
        </w:pict>
      </w:r>
      <w:r>
        <w:rPr>
          <w:noProof/>
          <w:color w:val="000000" w:themeColor="text1"/>
        </w:rPr>
        <w:pict w14:anchorId="4845FC84">
          <v:line id="_x0000_s3806" style="position:absolute;left:0;text-align:left;z-index:-250654720;mso-wrap-distance-left:0;mso-wrap-distance-right:0;mso-position-horizontal-relative:page" from="473.9pt,21.25pt" to="474.35pt,18.05pt" strokeweight=".15669mm">
            <w10:wrap type="topAndBottom" anchorx="page"/>
          </v:line>
        </w:pict>
      </w:r>
      <w:r>
        <w:rPr>
          <w:noProof/>
          <w:color w:val="000000" w:themeColor="text1"/>
        </w:rPr>
        <w:pict w14:anchorId="3FF5404D">
          <v:line id="_x0000_s3805" style="position:absolute;left:0;text-align:left;z-index:-250871808;mso-position-horizontal-relative:page" from="509.4pt,24pt" to="509.4pt,18.5pt" strokeweight=".15658mm">
            <w10:wrap anchorx="page"/>
          </v:line>
        </w:pict>
      </w:r>
      <w:r>
        <w:rPr>
          <w:noProof/>
          <w:color w:val="000000" w:themeColor="text1"/>
        </w:rPr>
        <w:pict w14:anchorId="3EB0967A">
          <v:line id="_x0000_s3804" style="position:absolute;left:0;text-align:left;z-index:-250870784;mso-position-horizontal-relative:page" from="509.4pt,18.5pt" to="509.85pt,15.3pt" strokeweight=".15669mm">
            <w10:wrap anchorx="page"/>
          </v:line>
        </w:pict>
      </w:r>
      <w:r>
        <w:rPr>
          <w:noProof/>
          <w:color w:val="000000" w:themeColor="text1"/>
        </w:rPr>
        <w:pict w14:anchorId="17898B42">
          <v:line id="_x0000_s3803" style="position:absolute;left:0;text-align:left;z-index:-250866688;mso-position-horizontal-relative:page" from="480.1pt,6.6pt" to="480.55pt,3.4pt" strokeweight=".15669mm">
            <w10:wrap anchorx="page"/>
          </v:line>
        </w:pict>
      </w:r>
      <w:r>
        <w:rPr>
          <w:noProof/>
          <w:color w:val="000000" w:themeColor="text1"/>
        </w:rPr>
        <w:pict w14:anchorId="12B01AA7">
          <v:line id="_x0000_s3802" style="position:absolute;left:0;text-align:left;z-index:-250857472;mso-position-horizontal-relative:page" from="428.65pt,10.3pt" to="428.65pt,4.8pt" strokeweight=".15658mm">
            <w10:wrap anchorx="page"/>
          </v:line>
        </w:pict>
      </w:r>
      <w:r>
        <w:rPr>
          <w:noProof/>
          <w:color w:val="000000" w:themeColor="text1"/>
        </w:rPr>
        <w:pict w14:anchorId="08FB2A93">
          <v:line id="_x0000_s3801" style="position:absolute;left:0;text-align:left;z-index:-250856448;mso-position-horizontal-relative:page" from="428.65pt,4.8pt" to="429.1pt,1.6pt" strokeweight=".15669mm">
            <w10:wrap anchorx="page"/>
          </v:line>
        </w:pict>
      </w:r>
      <w:r>
        <w:rPr>
          <w:noProof/>
          <w:color w:val="000000" w:themeColor="text1"/>
        </w:rPr>
        <w:pict w14:anchorId="269CFBD5">
          <v:shape id="_x0000_s3800" type="#_x0000_t202" style="position:absolute;left:0;text-align:left;margin-left:473.85pt;margin-top:-11.15pt;width:29.3pt;height:48.5pt;z-index:-250840064;mso-position-horizontal-relative:page" filled="f" stroked="f">
            <v:textbox style="layout-flow:vertical;mso-layout-flow-alt:bottom-to-top" inset="0,0,0,0">
              <w:txbxContent>
                <w:p w14:paraId="7E2DB3B0" w14:textId="77777777" w:rsidR="00CB66C5" w:rsidRDefault="00CB66C5">
                  <w:pPr>
                    <w:tabs>
                      <w:tab w:val="left" w:pos="338"/>
                    </w:tabs>
                    <w:spacing w:before="22"/>
                    <w:ind w:right="290"/>
                    <w:jc w:val="center"/>
                    <w:rPr>
                      <w:rFonts w:ascii="Arial MT"/>
                      <w:sz w:val="10"/>
                    </w:rPr>
                  </w:pPr>
                  <w:r>
                    <w:rPr>
                      <w:rFonts w:ascii="Arial MT"/>
                      <w:w w:val="109"/>
                      <w:sz w:val="10"/>
                      <w:u w:val="single" w:color="FF0000"/>
                    </w:rPr>
                    <w:t xml:space="preserve"> </w:t>
                  </w:r>
                  <w:r>
                    <w:rPr>
                      <w:rFonts w:ascii="Arial MT"/>
                      <w:sz w:val="10"/>
                      <w:u w:val="single" w:color="FF0000"/>
                    </w:rPr>
                    <w:tab/>
                  </w:r>
                  <w:r>
                    <w:rPr>
                      <w:rFonts w:ascii="Arial MT"/>
                      <w:spacing w:val="-4"/>
                      <w:w w:val="109"/>
                      <w:sz w:val="10"/>
                      <w:u w:val="single" w:color="FF0000"/>
                    </w:rPr>
                    <w:t xml:space="preserve"> </w:t>
                  </w:r>
                  <w:r>
                    <w:rPr>
                      <w:rFonts w:ascii="Arial MT"/>
                      <w:w w:val="110"/>
                      <w:sz w:val="10"/>
                      <w:u w:val="single" w:color="FF0000"/>
                    </w:rPr>
                    <w:t>996</w:t>
                  </w:r>
                  <w:r>
                    <w:rPr>
                      <w:rFonts w:ascii="Arial MT"/>
                      <w:w w:val="110"/>
                      <w:sz w:val="10"/>
                    </w:rPr>
                    <w:t>,1</w:t>
                  </w:r>
                </w:p>
                <w:p w14:paraId="3A536C29" w14:textId="77777777" w:rsidR="00CB66C5" w:rsidRDefault="00CB66C5">
                  <w:pPr>
                    <w:tabs>
                      <w:tab w:val="left" w:pos="658"/>
                    </w:tabs>
                    <w:spacing w:before="10"/>
                    <w:ind w:left="320"/>
                    <w:jc w:val="center"/>
                    <w:rPr>
                      <w:rFonts w:ascii="Arial MT"/>
                      <w:sz w:val="10"/>
                    </w:rPr>
                  </w:pPr>
                  <w:r>
                    <w:rPr>
                      <w:rFonts w:ascii="Arial MT"/>
                      <w:w w:val="109"/>
                      <w:sz w:val="10"/>
                      <w:u w:val="single"/>
                    </w:rPr>
                    <w:t xml:space="preserve"> </w:t>
                  </w:r>
                  <w:r>
                    <w:rPr>
                      <w:rFonts w:ascii="Arial MT"/>
                      <w:sz w:val="10"/>
                      <w:u w:val="single"/>
                    </w:rPr>
                    <w:t xml:space="preserve">  </w:t>
                  </w:r>
                  <w:r>
                    <w:rPr>
                      <w:rFonts w:ascii="Arial MT"/>
                      <w:spacing w:val="-5"/>
                      <w:sz w:val="10"/>
                      <w:u w:val="single"/>
                    </w:rPr>
                    <w:t xml:space="preserve"> </w:t>
                  </w:r>
                  <w:r>
                    <w:rPr>
                      <w:rFonts w:ascii="Arial MT"/>
                      <w:sz w:val="10"/>
                    </w:rPr>
                    <w:tab/>
                  </w:r>
                  <w:r>
                    <w:rPr>
                      <w:rFonts w:ascii="Arial MT"/>
                      <w:w w:val="110"/>
                      <w:sz w:val="10"/>
                    </w:rPr>
                    <w:t>943,6</w:t>
                  </w:r>
                </w:p>
                <w:p w14:paraId="2D69393D" w14:textId="77777777" w:rsidR="00CB66C5" w:rsidRDefault="00CB66C5">
                  <w:pPr>
                    <w:spacing w:before="44"/>
                    <w:ind w:left="329"/>
                    <w:jc w:val="center"/>
                    <w:rPr>
                      <w:rFonts w:ascii="Arial MT"/>
                      <w:sz w:val="10"/>
                    </w:rPr>
                  </w:pPr>
                  <w:r>
                    <w:rPr>
                      <w:rFonts w:ascii="Arial MT"/>
                      <w:w w:val="110"/>
                      <w:sz w:val="10"/>
                    </w:rPr>
                    <w:t>873,2</w:t>
                  </w:r>
                </w:p>
                <w:p w14:paraId="38C5928E" w14:textId="77777777" w:rsidR="00CB66C5" w:rsidRDefault="00CB66C5">
                  <w:pPr>
                    <w:spacing w:before="27"/>
                    <w:ind w:right="126"/>
                    <w:jc w:val="center"/>
                    <w:rPr>
                      <w:rFonts w:ascii="Arial MT"/>
                      <w:sz w:val="10"/>
                    </w:rPr>
                  </w:pPr>
                  <w:r>
                    <w:rPr>
                      <w:rFonts w:ascii="Arial MT"/>
                      <w:w w:val="110"/>
                      <w:sz w:val="10"/>
                    </w:rPr>
                    <w:t>810,9</w:t>
                  </w:r>
                </w:p>
              </w:txbxContent>
            </v:textbox>
            <w10:wrap anchorx="page"/>
          </v:shape>
        </w:pict>
      </w:r>
      <w:r>
        <w:rPr>
          <w:noProof/>
          <w:color w:val="000000" w:themeColor="text1"/>
        </w:rPr>
        <w:pict w14:anchorId="6F75D738">
          <v:shape id="_x0000_s3799" type="#_x0000_t202" style="position:absolute;left:0;text-align:left;margin-left:509.35pt;margin-top:.75pt;width:8pt;height:15.6pt;z-index:251458560;mso-position-horizontal-relative:page" filled="f" stroked="f">
            <v:textbox style="layout-flow:vertical;mso-layout-flow-alt:bottom-to-top" inset="0,0,0,0">
              <w:txbxContent>
                <w:p w14:paraId="661BFD37" w14:textId="77777777" w:rsidR="00CB66C5" w:rsidRDefault="00CB66C5">
                  <w:pPr>
                    <w:spacing w:before="22"/>
                    <w:ind w:left="20"/>
                    <w:rPr>
                      <w:rFonts w:ascii="Arial MT"/>
                      <w:sz w:val="10"/>
                    </w:rPr>
                  </w:pPr>
                  <w:r>
                    <w:rPr>
                      <w:rFonts w:ascii="Arial MT"/>
                      <w:w w:val="110"/>
                      <w:sz w:val="10"/>
                    </w:rPr>
                    <w:t>685,9</w:t>
                  </w:r>
                </w:p>
              </w:txbxContent>
            </v:textbox>
            <w10:wrap anchorx="page"/>
          </v:shape>
        </w:pict>
      </w:r>
      <w:r w:rsidR="00B21731" w:rsidRPr="00984D1E">
        <w:rPr>
          <w:rFonts w:ascii="Arial MT"/>
          <w:noProof/>
          <w:color w:val="000000" w:themeColor="text1"/>
          <w:sz w:val="14"/>
        </w:rPr>
        <w:t>0,3</w:t>
      </w:r>
    </w:p>
    <w:p w14:paraId="1C6A21E2" w14:textId="77777777" w:rsidR="00C254C2" w:rsidRPr="00984D1E" w:rsidRDefault="00B21731">
      <w:pPr>
        <w:spacing w:after="102"/>
        <w:ind w:left="807"/>
        <w:rPr>
          <w:rFonts w:ascii="Arial MT"/>
          <w:noProof/>
          <w:color w:val="000000" w:themeColor="text1"/>
          <w:sz w:val="14"/>
        </w:rPr>
      </w:pPr>
      <w:r w:rsidRPr="00984D1E">
        <w:rPr>
          <w:rFonts w:ascii="Arial MT"/>
          <w:noProof/>
          <w:color w:val="000000" w:themeColor="text1"/>
          <w:sz w:val="14"/>
        </w:rPr>
        <w:t>0,2</w:t>
      </w:r>
    </w:p>
    <w:p w14:paraId="2EA2977F" w14:textId="77777777" w:rsidR="00C254C2" w:rsidRPr="00984D1E" w:rsidRDefault="00CB66C5">
      <w:pPr>
        <w:pStyle w:val="a3"/>
        <w:spacing w:line="183" w:lineRule="exact"/>
        <w:ind w:left="2362"/>
        <w:rPr>
          <w:rFonts w:ascii="Arial MT"/>
          <w:noProof/>
          <w:color w:val="000000" w:themeColor="text1"/>
          <w:sz w:val="18"/>
        </w:rPr>
      </w:pPr>
      <w:r>
        <w:rPr>
          <w:noProof/>
          <w:color w:val="000000" w:themeColor="text1"/>
        </w:rPr>
        <w:pict w14:anchorId="16CE6C11">
          <v:line id="_x0000_s3798" style="position:absolute;left:0;text-align:left;z-index:-250868736;mso-position-horizontal-relative:page" from="495.2pt,-4.3pt" to="495.2pt,-9.8pt" strokeweight=".15658mm">
            <w10:wrap anchorx="page"/>
          </v:line>
        </w:pict>
      </w:r>
      <w:r>
        <w:rPr>
          <w:noProof/>
          <w:color w:val="000000" w:themeColor="text1"/>
        </w:rPr>
        <w:pict w14:anchorId="0814913C">
          <v:line id="_x0000_s3797" style="position:absolute;left:0;text-align:left;z-index:-250867712;mso-position-horizontal-relative:page" from="495.2pt,-9.8pt" to="495.65pt,-13pt" strokeweight=".15669mm">
            <w10:wrap anchorx="page"/>
          </v:line>
        </w:pict>
      </w:r>
      <w:r>
        <w:rPr>
          <w:noProof/>
          <w:color w:val="000000" w:themeColor="text1"/>
        </w:rPr>
        <w:pict w14:anchorId="18146219">
          <v:line id="_x0000_s3796" style="position:absolute;left:0;text-align:left;z-index:-250865664;mso-position-horizontal-relative:page" from="473.9pt,-9.35pt" to="473.9pt,-14.85pt" strokeweight=".15658mm">
            <w10:wrap anchorx="page"/>
          </v:line>
        </w:pict>
      </w:r>
      <w:r>
        <w:rPr>
          <w:noProof/>
          <w:color w:val="000000" w:themeColor="text1"/>
        </w:rPr>
        <w:pict w14:anchorId="61040E81">
          <v:shape id="_x0000_s3795" type="#_x0000_t202" style="position:absolute;left:0;text-align:left;margin-left:197.3pt;margin-top:-17.5pt;width:8pt;height:18.8pt;z-index:251443200;mso-position-horizontal-relative:page" filled="f" stroked="f">
            <v:textbox style="layout-flow:vertical;mso-layout-flow-alt:bottom-to-top" inset="0,0,0,0">
              <w:txbxContent>
                <w:p w14:paraId="2EB42AED" w14:textId="77777777" w:rsidR="00CB66C5" w:rsidRDefault="00CB66C5">
                  <w:pPr>
                    <w:spacing w:before="22"/>
                    <w:ind w:left="20"/>
                    <w:rPr>
                      <w:rFonts w:ascii="Arial MT"/>
                      <w:sz w:val="10"/>
                    </w:rPr>
                  </w:pPr>
                  <w:r>
                    <w:rPr>
                      <w:rFonts w:ascii="Arial MT"/>
                      <w:w w:val="110"/>
                      <w:sz w:val="10"/>
                    </w:rPr>
                    <w:t>3417,5</w:t>
                  </w:r>
                </w:p>
              </w:txbxContent>
            </v:textbox>
            <w10:wrap anchorx="page"/>
          </v:shape>
        </w:pict>
      </w:r>
      <w:r>
        <w:rPr>
          <w:rFonts w:ascii="Arial MT"/>
          <w:noProof/>
          <w:color w:val="000000" w:themeColor="text1"/>
          <w:sz w:val="18"/>
        </w:rPr>
      </w:r>
      <w:r>
        <w:rPr>
          <w:rFonts w:ascii="Arial MT"/>
          <w:noProof/>
          <w:color w:val="000000" w:themeColor="text1"/>
          <w:sz w:val="18"/>
        </w:rPr>
        <w:pict w14:anchorId="5C1FBD4F">
          <v:group id="_x0000_s3792" style="width:.9pt;height:8.95pt;mso-position-horizontal-relative:char;mso-position-vertical-relative:line" coordsize="18,179">
            <v:line id="_x0000_s3794" style="position:absolute" from="4,178" to="4,68" strokeweight=".15658mm"/>
            <v:line id="_x0000_s3793" style="position:absolute" from="4,68" to="13,4" strokeweight=".15669mm"/>
            <w10:anchorlock/>
          </v:group>
        </w:pict>
      </w:r>
    </w:p>
    <w:p w14:paraId="2E9AA60D" w14:textId="77777777" w:rsidR="00C254C2" w:rsidRPr="00984D1E" w:rsidRDefault="00CB66C5">
      <w:pPr>
        <w:spacing w:before="1"/>
        <w:ind w:left="807"/>
        <w:rPr>
          <w:rFonts w:ascii="Arial MT"/>
          <w:noProof/>
          <w:color w:val="000000" w:themeColor="text1"/>
          <w:sz w:val="14"/>
        </w:rPr>
      </w:pPr>
      <w:r>
        <w:rPr>
          <w:noProof/>
          <w:color w:val="000000" w:themeColor="text1"/>
        </w:rPr>
        <w:pict w14:anchorId="48AE57BD">
          <v:line id="_x0000_s3791" style="position:absolute;left:0;text-align:left;z-index:-250873856;mso-position-horizontal-relative:page" from="524.95pt,11.2pt" to="524.95pt,5.7pt" strokeweight=".15658mm">
            <w10:wrap anchorx="page"/>
          </v:line>
        </w:pict>
      </w:r>
      <w:r>
        <w:rPr>
          <w:noProof/>
          <w:color w:val="000000" w:themeColor="text1"/>
        </w:rPr>
        <w:pict w14:anchorId="6368D7E8">
          <v:line id="_x0000_s3790" style="position:absolute;left:0;text-align:left;z-index:-250872832;mso-position-horizontal-relative:page" from="524.95pt,5.7pt" to="525.4pt,2.5pt" strokeweight=".15669mm">
            <w10:wrap anchorx="page"/>
          </v:line>
        </w:pict>
      </w:r>
      <w:r>
        <w:rPr>
          <w:noProof/>
          <w:color w:val="000000" w:themeColor="text1"/>
        </w:rPr>
        <w:pict w14:anchorId="482FCED9">
          <v:shape id="_x0000_s3789" type="#_x0000_t202" style="position:absolute;left:0;text-align:left;margin-left:524.9pt;margin-top:-12.05pt;width:8pt;height:15.6pt;z-index:251459584;mso-position-horizontal-relative:page" filled="f" stroked="f">
            <v:textbox style="layout-flow:vertical;mso-layout-flow-alt:bottom-to-top" inset="0,0,0,0">
              <w:txbxContent>
                <w:p w14:paraId="2978805E" w14:textId="77777777" w:rsidR="00CB66C5" w:rsidRDefault="00CB66C5">
                  <w:pPr>
                    <w:spacing w:before="22"/>
                    <w:ind w:left="20"/>
                    <w:rPr>
                      <w:rFonts w:ascii="Arial MT"/>
                      <w:sz w:val="10"/>
                    </w:rPr>
                  </w:pPr>
                  <w:r>
                    <w:rPr>
                      <w:rFonts w:ascii="Arial MT"/>
                      <w:w w:val="110"/>
                      <w:sz w:val="10"/>
                    </w:rPr>
                    <w:t>548,3</w:t>
                  </w:r>
                </w:p>
              </w:txbxContent>
            </v:textbox>
            <w10:wrap anchorx="page"/>
          </v:shape>
        </w:pict>
      </w:r>
      <w:r w:rsidR="00B21731" w:rsidRPr="00984D1E">
        <w:rPr>
          <w:rFonts w:ascii="Arial MT"/>
          <w:noProof/>
          <w:color w:val="000000" w:themeColor="text1"/>
          <w:sz w:val="14"/>
        </w:rPr>
        <w:t>0,1</w:t>
      </w:r>
    </w:p>
    <w:p w14:paraId="7DE0FC10" w14:textId="77777777" w:rsidR="00C254C2" w:rsidRPr="00984D1E" w:rsidRDefault="00C254C2">
      <w:pPr>
        <w:pStyle w:val="a3"/>
        <w:spacing w:before="5"/>
        <w:rPr>
          <w:rFonts w:ascii="Arial MT"/>
          <w:noProof/>
          <w:color w:val="000000" w:themeColor="text1"/>
          <w:sz w:val="11"/>
        </w:rPr>
      </w:pPr>
    </w:p>
    <w:p w14:paraId="3B32EC9F" w14:textId="77777777" w:rsidR="00C254C2" w:rsidRPr="00984D1E" w:rsidRDefault="00C254C2">
      <w:pPr>
        <w:rPr>
          <w:rFonts w:ascii="Arial MT"/>
          <w:noProof/>
          <w:color w:val="000000" w:themeColor="text1"/>
          <w:sz w:val="11"/>
        </w:rPr>
        <w:sectPr w:rsidR="00C254C2" w:rsidRPr="00984D1E">
          <w:pgSz w:w="11910" w:h="16840"/>
          <w:pgMar w:top="1280" w:right="260" w:bottom="1260" w:left="1580" w:header="0" w:footer="980" w:gutter="0"/>
          <w:cols w:space="720"/>
        </w:sectPr>
      </w:pPr>
    </w:p>
    <w:p w14:paraId="2BAC5E83" w14:textId="77777777" w:rsidR="00C254C2" w:rsidRPr="00984D1E" w:rsidRDefault="00B21731">
      <w:pPr>
        <w:spacing w:before="101"/>
        <w:ind w:left="807"/>
        <w:rPr>
          <w:rFonts w:ascii="Arial MT"/>
          <w:noProof/>
          <w:color w:val="000000" w:themeColor="text1"/>
          <w:sz w:val="14"/>
        </w:rPr>
      </w:pPr>
      <w:r w:rsidRPr="00984D1E">
        <w:rPr>
          <w:rFonts w:ascii="Arial MT"/>
          <w:noProof/>
          <w:color w:val="000000" w:themeColor="text1"/>
          <w:sz w:val="14"/>
        </w:rPr>
        <w:lastRenderedPageBreak/>
        <w:t>0,0</w:t>
      </w:r>
    </w:p>
    <w:p w14:paraId="0EB29DC3" w14:textId="77777777" w:rsidR="00C254C2" w:rsidRPr="00984D1E" w:rsidRDefault="00B21731">
      <w:pPr>
        <w:spacing w:before="22"/>
        <w:ind w:left="880"/>
        <w:rPr>
          <w:rFonts w:ascii="Arial MT"/>
          <w:noProof/>
          <w:color w:val="000000" w:themeColor="text1"/>
          <w:sz w:val="14"/>
        </w:rPr>
      </w:pPr>
      <w:r w:rsidRPr="00984D1E">
        <w:rPr>
          <w:rFonts w:ascii="Arial MT"/>
          <w:noProof/>
          <w:color w:val="000000" w:themeColor="text1"/>
          <w:sz w:val="14"/>
        </w:rPr>
        <w:t>4000</w:t>
      </w:r>
    </w:p>
    <w:p w14:paraId="755AF0F8" w14:textId="77777777" w:rsidR="00C254C2" w:rsidRPr="00984D1E" w:rsidRDefault="00B21731">
      <w:pPr>
        <w:pStyle w:val="a3"/>
        <w:rPr>
          <w:rFonts w:ascii="Arial MT"/>
          <w:noProof/>
          <w:color w:val="000000" w:themeColor="text1"/>
          <w:sz w:val="16"/>
        </w:rPr>
      </w:pPr>
      <w:r w:rsidRPr="00984D1E">
        <w:rPr>
          <w:noProof/>
          <w:color w:val="000000" w:themeColor="text1"/>
        </w:rPr>
        <w:br w:type="column"/>
      </w:r>
    </w:p>
    <w:p w14:paraId="3CDB3D99" w14:textId="77777777" w:rsidR="00C254C2" w:rsidRPr="00984D1E" w:rsidRDefault="00CB66C5">
      <w:pPr>
        <w:spacing w:before="100"/>
        <w:ind w:right="38"/>
        <w:jc w:val="right"/>
        <w:rPr>
          <w:rFonts w:ascii="Arial MT"/>
          <w:noProof/>
          <w:color w:val="000000" w:themeColor="text1"/>
          <w:sz w:val="14"/>
        </w:rPr>
      </w:pPr>
      <w:r>
        <w:rPr>
          <w:noProof/>
          <w:color w:val="000000" w:themeColor="text1"/>
        </w:rPr>
        <w:pict w14:anchorId="6D1F466D">
          <v:polyline id="_x0000_s3788" style="position:absolute;left:0;text-align:left;z-index:-250874880;mso-position-horizontal-relative:page" points="5818.45pt,-42.55pt,5818.45pt,-43.45pt,5818.9pt,-43.45pt,5818.9pt,-43pt,5819.4pt,-43pt,5819.4pt,-41.65pt,5819.85pt,-41.65pt,5819.85pt,-40.75pt,5820.25pt,-40.75pt,5820.25pt,-37.95pt" coordorigin="10579,-79" coordsize="36,110" filled="f" strokecolor="red" strokeweight=".15703mm">
            <v:path arrowok="t"/>
            <o:lock v:ext="edit" verticies="t"/>
            <w10:wrap anchorx="page"/>
          </v:polyline>
        </w:pict>
      </w:r>
      <w:r w:rsidR="00B21731" w:rsidRPr="00984D1E">
        <w:rPr>
          <w:rFonts w:ascii="Arial MT"/>
          <w:noProof/>
          <w:color w:val="000000" w:themeColor="text1"/>
          <w:sz w:val="14"/>
        </w:rPr>
        <w:t>3500</w:t>
      </w:r>
    </w:p>
    <w:p w14:paraId="41D6F8D0" w14:textId="77777777" w:rsidR="00C254C2" w:rsidRPr="00984D1E" w:rsidRDefault="00B21731">
      <w:pPr>
        <w:pStyle w:val="a3"/>
        <w:rPr>
          <w:rFonts w:ascii="Arial MT"/>
          <w:noProof/>
          <w:color w:val="000000" w:themeColor="text1"/>
          <w:sz w:val="16"/>
        </w:rPr>
      </w:pPr>
      <w:r w:rsidRPr="00984D1E">
        <w:rPr>
          <w:noProof/>
          <w:color w:val="000000" w:themeColor="text1"/>
        </w:rPr>
        <w:br w:type="column"/>
      </w:r>
    </w:p>
    <w:p w14:paraId="6F14226B" w14:textId="77777777" w:rsidR="00C254C2" w:rsidRPr="00984D1E" w:rsidRDefault="00B21731">
      <w:pPr>
        <w:spacing w:before="100"/>
        <w:ind w:right="38"/>
        <w:jc w:val="right"/>
        <w:rPr>
          <w:rFonts w:ascii="Arial MT"/>
          <w:noProof/>
          <w:color w:val="000000" w:themeColor="text1"/>
          <w:sz w:val="14"/>
        </w:rPr>
      </w:pPr>
      <w:r w:rsidRPr="00984D1E">
        <w:rPr>
          <w:rFonts w:ascii="Arial MT"/>
          <w:noProof/>
          <w:color w:val="000000" w:themeColor="text1"/>
          <w:sz w:val="14"/>
        </w:rPr>
        <w:t>3000</w:t>
      </w:r>
    </w:p>
    <w:p w14:paraId="7279616C" w14:textId="77777777" w:rsidR="00C254C2" w:rsidRPr="00984D1E" w:rsidRDefault="00B21731">
      <w:pPr>
        <w:pStyle w:val="a3"/>
        <w:rPr>
          <w:rFonts w:ascii="Arial MT"/>
          <w:noProof/>
          <w:color w:val="000000" w:themeColor="text1"/>
          <w:sz w:val="16"/>
        </w:rPr>
      </w:pPr>
      <w:r w:rsidRPr="00984D1E">
        <w:rPr>
          <w:noProof/>
          <w:color w:val="000000" w:themeColor="text1"/>
        </w:rPr>
        <w:br w:type="column"/>
      </w:r>
    </w:p>
    <w:p w14:paraId="359B647F" w14:textId="77777777" w:rsidR="00C254C2" w:rsidRPr="00984D1E" w:rsidRDefault="00B21731">
      <w:pPr>
        <w:spacing w:before="100"/>
        <w:ind w:right="38"/>
        <w:jc w:val="right"/>
        <w:rPr>
          <w:rFonts w:ascii="Arial MT"/>
          <w:noProof/>
          <w:color w:val="000000" w:themeColor="text1"/>
          <w:sz w:val="14"/>
        </w:rPr>
      </w:pPr>
      <w:r w:rsidRPr="00984D1E">
        <w:rPr>
          <w:rFonts w:ascii="Arial MT"/>
          <w:noProof/>
          <w:color w:val="000000" w:themeColor="text1"/>
          <w:sz w:val="14"/>
        </w:rPr>
        <w:t>2500</w:t>
      </w:r>
    </w:p>
    <w:p w14:paraId="256B2425" w14:textId="77777777" w:rsidR="00C254C2" w:rsidRPr="00984D1E" w:rsidRDefault="00B21731">
      <w:pPr>
        <w:pStyle w:val="a3"/>
        <w:rPr>
          <w:rFonts w:ascii="Arial MT"/>
          <w:noProof/>
          <w:color w:val="000000" w:themeColor="text1"/>
          <w:sz w:val="16"/>
        </w:rPr>
      </w:pPr>
      <w:r w:rsidRPr="00984D1E">
        <w:rPr>
          <w:noProof/>
          <w:color w:val="000000" w:themeColor="text1"/>
        </w:rPr>
        <w:br w:type="column"/>
      </w:r>
    </w:p>
    <w:p w14:paraId="1A566846" w14:textId="77777777" w:rsidR="00C254C2" w:rsidRPr="00984D1E" w:rsidRDefault="00B21731">
      <w:pPr>
        <w:spacing w:before="100"/>
        <w:ind w:right="38"/>
        <w:jc w:val="right"/>
        <w:rPr>
          <w:rFonts w:ascii="Arial MT"/>
          <w:noProof/>
          <w:color w:val="000000" w:themeColor="text1"/>
          <w:sz w:val="14"/>
        </w:rPr>
      </w:pPr>
      <w:r w:rsidRPr="00984D1E">
        <w:rPr>
          <w:rFonts w:ascii="Arial MT"/>
          <w:noProof/>
          <w:color w:val="000000" w:themeColor="text1"/>
          <w:sz w:val="14"/>
        </w:rPr>
        <w:t>2000</w:t>
      </w:r>
    </w:p>
    <w:p w14:paraId="7FEB0E2E" w14:textId="77777777" w:rsidR="00C254C2" w:rsidRPr="00984D1E" w:rsidRDefault="00B21731">
      <w:pPr>
        <w:pStyle w:val="a3"/>
        <w:rPr>
          <w:rFonts w:ascii="Arial MT"/>
          <w:noProof/>
          <w:color w:val="000000" w:themeColor="text1"/>
          <w:sz w:val="16"/>
        </w:rPr>
      </w:pPr>
      <w:r w:rsidRPr="00984D1E">
        <w:rPr>
          <w:noProof/>
          <w:color w:val="000000" w:themeColor="text1"/>
        </w:rPr>
        <w:br w:type="column"/>
      </w:r>
    </w:p>
    <w:p w14:paraId="778C0939" w14:textId="77777777" w:rsidR="00C254C2" w:rsidRPr="00984D1E" w:rsidRDefault="00B21731">
      <w:pPr>
        <w:spacing w:before="100"/>
        <w:ind w:right="38"/>
        <w:jc w:val="right"/>
        <w:rPr>
          <w:rFonts w:ascii="Arial MT"/>
          <w:noProof/>
          <w:color w:val="000000" w:themeColor="text1"/>
          <w:sz w:val="14"/>
        </w:rPr>
      </w:pPr>
      <w:r w:rsidRPr="00984D1E">
        <w:rPr>
          <w:rFonts w:ascii="Arial MT"/>
          <w:noProof/>
          <w:color w:val="000000" w:themeColor="text1"/>
          <w:sz w:val="14"/>
        </w:rPr>
        <w:t>1500</w:t>
      </w:r>
    </w:p>
    <w:p w14:paraId="524ABC21" w14:textId="77777777" w:rsidR="00C254C2" w:rsidRPr="00984D1E" w:rsidRDefault="00B21731">
      <w:pPr>
        <w:pStyle w:val="a3"/>
        <w:rPr>
          <w:rFonts w:ascii="Arial MT"/>
          <w:noProof/>
          <w:color w:val="000000" w:themeColor="text1"/>
          <w:sz w:val="16"/>
        </w:rPr>
      </w:pPr>
      <w:r w:rsidRPr="00984D1E">
        <w:rPr>
          <w:noProof/>
          <w:color w:val="000000" w:themeColor="text1"/>
        </w:rPr>
        <w:br w:type="column"/>
      </w:r>
    </w:p>
    <w:p w14:paraId="18201189" w14:textId="77777777" w:rsidR="00C254C2" w:rsidRPr="00984D1E" w:rsidRDefault="00B21731">
      <w:pPr>
        <w:spacing w:before="100"/>
        <w:ind w:right="38"/>
        <w:jc w:val="right"/>
        <w:rPr>
          <w:rFonts w:ascii="Arial MT"/>
          <w:noProof/>
          <w:color w:val="000000" w:themeColor="text1"/>
          <w:sz w:val="14"/>
        </w:rPr>
      </w:pPr>
      <w:r w:rsidRPr="00984D1E">
        <w:rPr>
          <w:rFonts w:ascii="Arial MT"/>
          <w:noProof/>
          <w:color w:val="000000" w:themeColor="text1"/>
          <w:sz w:val="14"/>
        </w:rPr>
        <w:t>1000</w:t>
      </w:r>
    </w:p>
    <w:p w14:paraId="214D7C8E" w14:textId="77777777" w:rsidR="00C254C2" w:rsidRPr="00984D1E" w:rsidRDefault="00B21731">
      <w:pPr>
        <w:pStyle w:val="a3"/>
        <w:rPr>
          <w:rFonts w:ascii="Arial MT"/>
          <w:noProof/>
          <w:color w:val="000000" w:themeColor="text1"/>
          <w:sz w:val="16"/>
        </w:rPr>
      </w:pPr>
      <w:r w:rsidRPr="00984D1E">
        <w:rPr>
          <w:noProof/>
          <w:color w:val="000000" w:themeColor="text1"/>
        </w:rPr>
        <w:br w:type="column"/>
      </w:r>
    </w:p>
    <w:p w14:paraId="34B00783" w14:textId="77777777" w:rsidR="00C254C2" w:rsidRPr="00984D1E" w:rsidRDefault="00B21731">
      <w:pPr>
        <w:spacing w:before="100"/>
        <w:ind w:left="767" w:right="947"/>
        <w:jc w:val="center"/>
        <w:rPr>
          <w:rFonts w:ascii="Arial MT"/>
          <w:noProof/>
          <w:color w:val="000000" w:themeColor="text1"/>
          <w:sz w:val="14"/>
        </w:rPr>
      </w:pPr>
      <w:r w:rsidRPr="00984D1E">
        <w:rPr>
          <w:rFonts w:ascii="Arial MT"/>
          <w:noProof/>
          <w:color w:val="000000" w:themeColor="text1"/>
          <w:sz w:val="14"/>
        </w:rPr>
        <w:t>500</w:t>
      </w:r>
    </w:p>
    <w:p w14:paraId="601D01B5" w14:textId="77777777" w:rsidR="00C254C2" w:rsidRPr="00984D1E" w:rsidRDefault="00C254C2">
      <w:pPr>
        <w:jc w:val="center"/>
        <w:rPr>
          <w:rFonts w:ascii="Arial MT"/>
          <w:noProof/>
          <w:color w:val="000000" w:themeColor="text1"/>
          <w:sz w:val="14"/>
        </w:rPr>
        <w:sectPr w:rsidR="00C254C2" w:rsidRPr="00984D1E">
          <w:type w:val="continuous"/>
          <w:pgSz w:w="11910" w:h="16840"/>
          <w:pgMar w:top="1040" w:right="260" w:bottom="280" w:left="1580" w:header="720" w:footer="720" w:gutter="0"/>
          <w:cols w:num="8" w:space="720" w:equalWidth="0">
            <w:col w:w="1169" w:space="40"/>
            <w:col w:w="1096" w:space="49"/>
            <w:col w:w="1096" w:space="40"/>
            <w:col w:w="1096" w:space="50"/>
            <w:col w:w="1096" w:space="49"/>
            <w:col w:w="1096" w:space="40"/>
            <w:col w:w="1096" w:space="69"/>
            <w:col w:w="1988"/>
          </w:cols>
        </w:sectPr>
      </w:pPr>
    </w:p>
    <w:p w14:paraId="53D763C8" w14:textId="77777777" w:rsidR="00C254C2" w:rsidRPr="00984D1E" w:rsidRDefault="00CB66C5">
      <w:pPr>
        <w:spacing w:before="22"/>
        <w:ind w:left="2015" w:right="1971"/>
        <w:jc w:val="center"/>
        <w:rPr>
          <w:rFonts w:ascii="Arial MT"/>
          <w:noProof/>
          <w:color w:val="000000" w:themeColor="text1"/>
          <w:sz w:val="14"/>
        </w:rPr>
      </w:pPr>
      <w:r>
        <w:rPr>
          <w:noProof/>
          <w:color w:val="000000" w:themeColor="text1"/>
        </w:rPr>
        <w:lastRenderedPageBreak/>
        <w:pict w14:anchorId="63DDBD81">
          <v:line id="_x0000_s3787" style="position:absolute;left:0;text-align:left;z-index:-250852352;mso-position-horizontal-relative:page;mso-position-vertical-relative:page" from="506.1pt,572.15pt" to="506.1pt,568.55pt" strokecolor="navy" strokeweight="0">
            <w10:wrap anchorx="page" anchory="page"/>
          </v:line>
        </w:pict>
      </w:r>
      <w:r>
        <w:rPr>
          <w:noProof/>
          <w:color w:val="000000" w:themeColor="text1"/>
        </w:rPr>
        <w:pict w14:anchorId="4CBBEC15">
          <v:shape id="_x0000_s3786" style="position:absolute;left:0;text-align:left;margin-left:503.75pt;margin-top:542.85pt;width:.1pt;height:5.55pt;z-index:-250851328;mso-position-horizontal-relative:page;mso-position-vertical-relative:page" coordorigin="10075,10857" coordsize="0,111" path="m10075,10968r,-36l10075,10896r,-39e" filled="f" strokecolor="navy" strokeweight="0">
            <v:path arrowok="t"/>
            <w10:wrap anchorx="page" anchory="page"/>
          </v:shape>
        </w:pict>
      </w:r>
      <w:r>
        <w:rPr>
          <w:noProof/>
          <w:color w:val="000000" w:themeColor="text1"/>
        </w:rPr>
        <w:pict w14:anchorId="605CC2E2">
          <v:shape id="_x0000_s3785" style="position:absolute;left:0;text-align:left;margin-left:487.15pt;margin-top:452.6pt;width:.1pt;height:5.55pt;z-index:-250850304;mso-position-horizontal-relative:page;mso-position-vertical-relative:page" coordorigin="9743,9052" coordsize="0,111" path="m9743,9162r,-36l9743,9091r,-39e" filled="f" strokecolor="navy" strokeweight="0">
            <v:path arrowok="t"/>
            <w10:wrap anchorx="page" anchory="page"/>
          </v:shape>
        </w:pict>
      </w:r>
      <w:r>
        <w:rPr>
          <w:noProof/>
          <w:color w:val="000000" w:themeColor="text1"/>
        </w:rPr>
        <w:pict w14:anchorId="61AD4F76">
          <v:shape id="_x0000_s3784" style="position:absolute;left:0;text-align:left;margin-left:464.05pt;margin-top:559.85pt;width:.1pt;height:5.55pt;z-index:-250849280;mso-position-horizontal-relative:page;mso-position-vertical-relative:page" coordorigin="9281,11197" coordsize="0,111" path="m9281,11308r,-36l9281,11236r,-39e" filled="f" strokecolor="navy" strokeweight="0">
            <v:path arrowok="t"/>
            <w10:wrap anchorx="page" anchory="page"/>
          </v:shape>
        </w:pict>
      </w:r>
      <w:r>
        <w:rPr>
          <w:noProof/>
          <w:color w:val="000000" w:themeColor="text1"/>
        </w:rPr>
        <w:pict w14:anchorId="50CE4944">
          <v:shape id="_x0000_s3783" style="position:absolute;left:0;text-align:left;margin-left:444.7pt;margin-top:555.15pt;width:.1pt;height:5.55pt;z-index:-250848256;mso-position-horizontal-relative:page;mso-position-vertical-relative:page" coordorigin="8894,11103" coordsize="0,111" path="m8894,11214r,-36l8894,11142r,-39e" filled="f" strokecolor="navy" strokeweight="0">
            <v:path arrowok="t"/>
            <w10:wrap anchorx="page" anchory="page"/>
          </v:shape>
        </w:pict>
      </w:r>
      <w:r>
        <w:rPr>
          <w:noProof/>
          <w:color w:val="000000" w:themeColor="text1"/>
        </w:rPr>
        <w:pict w14:anchorId="14DDA905">
          <v:shape id="_x0000_s3782" style="position:absolute;left:0;text-align:left;margin-left:188pt;margin-top:541.6pt;width:.1pt;height:5.55pt;z-index:-250847232;mso-position-horizontal-relative:page;mso-position-vertical-relative:page" coordorigin="3760,10832" coordsize="0,111" path="m3760,10943r,-36l3760,10871r,-39e" filled="f" strokecolor="navy" strokeweight="0">
            <v:path arrowok="t"/>
            <w10:wrap anchorx="page" anchory="page"/>
          </v:shape>
        </w:pict>
      </w:r>
      <w:r>
        <w:rPr>
          <w:noProof/>
          <w:color w:val="000000" w:themeColor="text1"/>
        </w:rPr>
        <w:pict w14:anchorId="16A9ED33">
          <v:shape id="_x0000_s3781" style="position:absolute;left:0;text-align:left;margin-left:142.9pt;margin-top:564.95pt;width:.1pt;height:5.55pt;z-index:-250846208;mso-position-horizontal-relative:page;mso-position-vertical-relative:page" coordorigin="2858,11299" coordsize="0,111" path="m2858,11410r,-36l2858,11338r,-39e" filled="f" strokecolor="navy" strokeweight="0">
            <v:path arrowok="t"/>
            <w10:wrap anchorx="page" anchory="page"/>
          </v:shape>
        </w:pict>
      </w:r>
      <w:r>
        <w:rPr>
          <w:noProof/>
          <w:color w:val="000000" w:themeColor="text1"/>
        </w:rPr>
        <w:pict w14:anchorId="0FFD82D7">
          <v:line id="_x0000_s3780" style="position:absolute;left:0;text-align:left;z-index:-250844160;mso-position-horizontal-relative:page;mso-position-vertical-relative:page" from="329.25pt,483.7pt" to="329.25pt,499.05pt" strokeweight=".24383mm">
            <w10:wrap anchorx="page" anchory="page"/>
          </v:line>
        </w:pict>
      </w:r>
      <w:r>
        <w:rPr>
          <w:noProof/>
          <w:color w:val="000000" w:themeColor="text1"/>
        </w:rPr>
        <w:pict w14:anchorId="0B912642">
          <v:line id="_x0000_s3779" style="position:absolute;left:0;text-align:left;z-index:-250843136;mso-position-horizontal-relative:page;mso-position-vertical-relative:page" from="368.1pt,499.05pt" to="368.1pt,483.7pt" strokeweight=".24383mm">
            <w10:wrap anchorx="page" anchory="page"/>
          </v:line>
        </w:pict>
      </w:r>
      <w:r w:rsidR="00B21731" w:rsidRPr="00984D1E">
        <w:rPr>
          <w:rFonts w:ascii="Arial MT"/>
          <w:noProof/>
          <w:color w:val="000000" w:themeColor="text1"/>
          <w:sz w:val="14"/>
        </w:rPr>
        <w:t>Wavenumbers (cm-1)</w:t>
      </w:r>
    </w:p>
    <w:p w14:paraId="091BC022" w14:textId="77777777" w:rsidR="00C254C2" w:rsidRPr="00984D1E" w:rsidRDefault="00C254C2">
      <w:pPr>
        <w:pStyle w:val="a3"/>
        <w:rPr>
          <w:rFonts w:ascii="Arial MT"/>
          <w:noProof/>
          <w:color w:val="000000" w:themeColor="text1"/>
          <w:sz w:val="16"/>
        </w:rPr>
      </w:pPr>
    </w:p>
    <w:p w14:paraId="08A68EFA" w14:textId="77777777" w:rsidR="00C254C2" w:rsidRPr="00984D1E" w:rsidRDefault="00C254C2">
      <w:pPr>
        <w:pStyle w:val="a3"/>
        <w:spacing w:before="7"/>
        <w:rPr>
          <w:rFonts w:ascii="Arial MT"/>
          <w:noProof/>
          <w:color w:val="000000" w:themeColor="text1"/>
          <w:sz w:val="14"/>
        </w:rPr>
      </w:pPr>
    </w:p>
    <w:p w14:paraId="77B80796" w14:textId="77777777" w:rsidR="003F14AE" w:rsidRDefault="003F14AE">
      <w:pPr>
        <w:pStyle w:val="a3"/>
        <w:ind w:left="2015" w:right="2338"/>
        <w:jc w:val="center"/>
        <w:rPr>
          <w:noProof/>
          <w:color w:val="000000" w:themeColor="text1"/>
        </w:rPr>
      </w:pPr>
    </w:p>
    <w:p w14:paraId="78C7D041" w14:textId="74A84DA7" w:rsidR="00C254C2" w:rsidRPr="00984D1E" w:rsidRDefault="00CB66C5">
      <w:pPr>
        <w:pStyle w:val="a3"/>
        <w:ind w:left="2015" w:right="2338"/>
        <w:jc w:val="center"/>
        <w:rPr>
          <w:noProof/>
          <w:color w:val="000000" w:themeColor="text1"/>
        </w:rPr>
      </w:pPr>
      <w:r>
        <w:rPr>
          <w:noProof/>
          <w:color w:val="000000" w:themeColor="text1"/>
        </w:rPr>
        <w:pict w14:anchorId="5A7575A3">
          <v:shape id="_x0000_s3778" style="position:absolute;left:0;text-align:left;margin-left:296.55pt;margin-top:84.6pt;width:3.2pt;height:3.6pt;z-index:-250845184;mso-position-horizontal-relative:page" coordorigin="5931,1692" coordsize="64,72" o:spt="100" adj="0,,0" path="m5931,1692r,72m5995,1692r,72e" filled="f" strokeweight=".29261mm">
            <v:stroke joinstyle="round"/>
            <v:formulas/>
            <v:path arrowok="t" o:connecttype="segments"/>
            <w10:wrap anchorx="page"/>
          </v:shape>
        </w:pict>
      </w:r>
      <w:r>
        <w:rPr>
          <w:noProof/>
          <w:color w:val="000000" w:themeColor="text1"/>
        </w:rPr>
        <w:pict w14:anchorId="672EC8E0">
          <v:shape id="_x0000_s3777" type="#_x0000_t202" style="position:absolute;left:0;text-align:left;margin-left:482.75pt;margin-top:74.65pt;width:9.15pt;height:14.6pt;z-index:251453440;mso-position-horizontal-relative:page" filled="f" stroked="f">
            <v:textbox style="layout-flow:vertical;mso-layout-flow-alt:bottom-to-top" inset="0,0,0,0">
              <w:txbxContent>
                <w:p w14:paraId="7747A8F6" w14:textId="77777777" w:rsidR="00CB66C5" w:rsidRDefault="00CB66C5">
                  <w:pPr>
                    <w:spacing w:before="22"/>
                    <w:ind w:left="20"/>
                    <w:rPr>
                      <w:rFonts w:ascii="Arial MT"/>
                      <w:sz w:val="12"/>
                    </w:rPr>
                  </w:pPr>
                  <w:r>
                    <w:rPr>
                      <w:rFonts w:ascii="Arial MT"/>
                      <w:color w:val="000080"/>
                      <w:w w:val="105"/>
                      <w:sz w:val="12"/>
                    </w:rPr>
                    <w:t>2.71</w:t>
                  </w:r>
                </w:p>
              </w:txbxContent>
            </v:textbox>
            <w10:wrap anchorx="page"/>
          </v:shape>
        </w:pict>
      </w:r>
      <w:r w:rsidR="00B21731" w:rsidRPr="00984D1E">
        <w:rPr>
          <w:noProof/>
          <w:color w:val="000000" w:themeColor="text1"/>
        </w:rPr>
        <w:t>Сурет 2.66 – 2.54 қосылысы</w:t>
      </w:r>
      <w:r w:rsidR="001154A8" w:rsidRPr="001154A8">
        <w:rPr>
          <w:noProof/>
          <w:vanish/>
          <w:color w:val="000000" w:themeColor="text1"/>
          <w:spacing w:val="-20"/>
          <w:w w:val="1"/>
        </w:rPr>
        <w:t>‬</w:t>
      </w:r>
      <w:r w:rsidR="001154A8">
        <w:rPr>
          <w:noProof/>
          <w:color w:val="000000" w:themeColor="text1"/>
        </w:rPr>
        <w:t xml:space="preserve">ның </w:t>
      </w:r>
      <w:r w:rsidR="00B21731" w:rsidRPr="00984D1E">
        <w:rPr>
          <w:noProof/>
          <w:color w:val="000000" w:themeColor="text1"/>
        </w:rPr>
        <w:t>ИҚ спектрі</w:t>
      </w:r>
    </w:p>
    <w:p w14:paraId="248D39BD" w14:textId="77777777" w:rsidR="00C254C2" w:rsidRPr="00984D1E" w:rsidRDefault="00C254C2">
      <w:pPr>
        <w:pStyle w:val="a3"/>
        <w:rPr>
          <w:noProof/>
          <w:color w:val="000000" w:themeColor="text1"/>
          <w:sz w:val="20"/>
        </w:rPr>
      </w:pPr>
    </w:p>
    <w:p w14:paraId="58ECBF55" w14:textId="77777777" w:rsidR="00C254C2" w:rsidRPr="00984D1E" w:rsidRDefault="00C254C2">
      <w:pPr>
        <w:pStyle w:val="a3"/>
        <w:rPr>
          <w:noProof/>
          <w:color w:val="000000" w:themeColor="text1"/>
          <w:sz w:val="20"/>
        </w:rPr>
      </w:pPr>
    </w:p>
    <w:p w14:paraId="0D74F826" w14:textId="77777777" w:rsidR="00C254C2" w:rsidRPr="00984D1E" w:rsidRDefault="00C254C2">
      <w:pPr>
        <w:pStyle w:val="a3"/>
        <w:rPr>
          <w:noProof/>
          <w:color w:val="000000" w:themeColor="text1"/>
          <w:sz w:val="20"/>
        </w:rPr>
      </w:pPr>
    </w:p>
    <w:p w14:paraId="5B607C3B" w14:textId="77777777" w:rsidR="00C254C2" w:rsidRPr="00984D1E" w:rsidRDefault="00C254C2">
      <w:pPr>
        <w:pStyle w:val="a3"/>
        <w:rPr>
          <w:noProof/>
          <w:color w:val="000000" w:themeColor="text1"/>
          <w:sz w:val="20"/>
        </w:rPr>
      </w:pPr>
    </w:p>
    <w:p w14:paraId="1F8AC6A4" w14:textId="77777777" w:rsidR="00C254C2" w:rsidRPr="00984D1E" w:rsidRDefault="00C254C2">
      <w:pPr>
        <w:pStyle w:val="a3"/>
        <w:rPr>
          <w:noProof/>
          <w:color w:val="000000" w:themeColor="text1"/>
          <w:sz w:val="20"/>
        </w:rPr>
      </w:pPr>
    </w:p>
    <w:p w14:paraId="29F347F0" w14:textId="77777777" w:rsidR="00C254C2" w:rsidRPr="00984D1E" w:rsidRDefault="00C254C2">
      <w:pPr>
        <w:pStyle w:val="a3"/>
        <w:rPr>
          <w:noProof/>
          <w:color w:val="000000" w:themeColor="text1"/>
          <w:sz w:val="20"/>
        </w:rPr>
      </w:pPr>
    </w:p>
    <w:p w14:paraId="751B8B2A" w14:textId="77777777" w:rsidR="00C254C2" w:rsidRPr="00984D1E" w:rsidRDefault="00C254C2">
      <w:pPr>
        <w:pStyle w:val="a3"/>
        <w:rPr>
          <w:noProof/>
          <w:color w:val="000000" w:themeColor="text1"/>
          <w:sz w:val="20"/>
        </w:rPr>
      </w:pPr>
    </w:p>
    <w:p w14:paraId="3CB6C750" w14:textId="77777777" w:rsidR="00C254C2" w:rsidRPr="00984D1E" w:rsidRDefault="00C254C2">
      <w:pPr>
        <w:pStyle w:val="a3"/>
        <w:rPr>
          <w:noProof/>
          <w:color w:val="000000" w:themeColor="text1"/>
          <w:sz w:val="20"/>
        </w:rPr>
      </w:pPr>
    </w:p>
    <w:p w14:paraId="4B09280C" w14:textId="77777777" w:rsidR="00C254C2" w:rsidRPr="00984D1E" w:rsidRDefault="00C254C2">
      <w:pPr>
        <w:pStyle w:val="a3"/>
        <w:rPr>
          <w:noProof/>
          <w:color w:val="000000" w:themeColor="text1"/>
          <w:sz w:val="20"/>
        </w:rPr>
      </w:pPr>
    </w:p>
    <w:p w14:paraId="395221FC" w14:textId="77777777" w:rsidR="00C254C2" w:rsidRPr="00984D1E" w:rsidRDefault="00C254C2">
      <w:pPr>
        <w:pStyle w:val="a3"/>
        <w:rPr>
          <w:noProof/>
          <w:color w:val="000000" w:themeColor="text1"/>
          <w:sz w:val="20"/>
        </w:rPr>
      </w:pPr>
    </w:p>
    <w:p w14:paraId="1EEEA148" w14:textId="77777777" w:rsidR="00C254C2" w:rsidRPr="00984D1E" w:rsidRDefault="00C254C2">
      <w:pPr>
        <w:pStyle w:val="a3"/>
        <w:rPr>
          <w:noProof/>
          <w:color w:val="000000" w:themeColor="text1"/>
          <w:sz w:val="20"/>
        </w:rPr>
      </w:pPr>
    </w:p>
    <w:p w14:paraId="43AE0DBD" w14:textId="77777777" w:rsidR="00C254C2" w:rsidRPr="00984D1E" w:rsidRDefault="00C254C2">
      <w:pPr>
        <w:pStyle w:val="a3"/>
        <w:rPr>
          <w:noProof/>
          <w:color w:val="000000" w:themeColor="text1"/>
          <w:sz w:val="20"/>
        </w:rPr>
      </w:pPr>
    </w:p>
    <w:p w14:paraId="0751E98D" w14:textId="77777777" w:rsidR="00C254C2" w:rsidRPr="00984D1E" w:rsidRDefault="00C254C2">
      <w:pPr>
        <w:pStyle w:val="a3"/>
        <w:rPr>
          <w:noProof/>
          <w:color w:val="000000" w:themeColor="text1"/>
          <w:sz w:val="20"/>
        </w:rPr>
      </w:pPr>
    </w:p>
    <w:p w14:paraId="6C796A30" w14:textId="77777777" w:rsidR="00C254C2" w:rsidRPr="00984D1E" w:rsidRDefault="00C254C2">
      <w:pPr>
        <w:pStyle w:val="a3"/>
        <w:rPr>
          <w:noProof/>
          <w:color w:val="000000" w:themeColor="text1"/>
          <w:sz w:val="20"/>
        </w:rPr>
      </w:pPr>
    </w:p>
    <w:p w14:paraId="08EB9479" w14:textId="77777777" w:rsidR="00C254C2" w:rsidRPr="00984D1E" w:rsidRDefault="00C254C2">
      <w:pPr>
        <w:pStyle w:val="a3"/>
        <w:rPr>
          <w:noProof/>
          <w:color w:val="000000" w:themeColor="text1"/>
          <w:sz w:val="20"/>
        </w:rPr>
      </w:pPr>
    </w:p>
    <w:p w14:paraId="50ABA220" w14:textId="77777777" w:rsidR="00C254C2" w:rsidRPr="00984D1E" w:rsidRDefault="00C254C2">
      <w:pPr>
        <w:pStyle w:val="a3"/>
        <w:rPr>
          <w:noProof/>
          <w:color w:val="000000" w:themeColor="text1"/>
          <w:sz w:val="20"/>
        </w:rPr>
      </w:pPr>
    </w:p>
    <w:p w14:paraId="637779FE" w14:textId="77777777" w:rsidR="00C254C2" w:rsidRPr="00984D1E" w:rsidRDefault="00C254C2">
      <w:pPr>
        <w:pStyle w:val="a3"/>
        <w:rPr>
          <w:noProof/>
          <w:color w:val="000000" w:themeColor="text1"/>
          <w:sz w:val="20"/>
        </w:rPr>
      </w:pPr>
    </w:p>
    <w:p w14:paraId="798FF357" w14:textId="77777777" w:rsidR="00C254C2" w:rsidRPr="00984D1E" w:rsidRDefault="00C254C2">
      <w:pPr>
        <w:pStyle w:val="a3"/>
        <w:rPr>
          <w:noProof/>
          <w:color w:val="000000" w:themeColor="text1"/>
          <w:sz w:val="20"/>
        </w:rPr>
      </w:pPr>
    </w:p>
    <w:p w14:paraId="22774A4B" w14:textId="77777777" w:rsidR="00C254C2" w:rsidRPr="00984D1E" w:rsidRDefault="00C254C2">
      <w:pPr>
        <w:pStyle w:val="a3"/>
        <w:rPr>
          <w:noProof/>
          <w:color w:val="000000" w:themeColor="text1"/>
          <w:sz w:val="20"/>
        </w:rPr>
      </w:pPr>
    </w:p>
    <w:p w14:paraId="5569D21F" w14:textId="77777777" w:rsidR="00C254C2" w:rsidRPr="00984D1E" w:rsidRDefault="00C254C2">
      <w:pPr>
        <w:pStyle w:val="a3"/>
        <w:rPr>
          <w:noProof/>
          <w:color w:val="000000" w:themeColor="text1"/>
          <w:sz w:val="10"/>
        </w:rPr>
      </w:pPr>
    </w:p>
    <w:p w14:paraId="57AED5EA" w14:textId="77777777" w:rsidR="00C254C2" w:rsidRPr="00984D1E" w:rsidRDefault="00C254C2">
      <w:pPr>
        <w:pStyle w:val="a3"/>
        <w:spacing w:before="7"/>
        <w:rPr>
          <w:noProof/>
          <w:color w:val="000000" w:themeColor="text1"/>
          <w:sz w:val="9"/>
        </w:rPr>
      </w:pPr>
    </w:p>
    <w:p w14:paraId="69514600" w14:textId="77777777" w:rsidR="00C254C2" w:rsidRPr="00984D1E" w:rsidRDefault="00CB66C5">
      <w:pPr>
        <w:tabs>
          <w:tab w:val="left" w:pos="962"/>
          <w:tab w:val="left" w:pos="1612"/>
          <w:tab w:val="left" w:pos="2259"/>
          <w:tab w:val="left" w:pos="2908"/>
          <w:tab w:val="left" w:pos="3558"/>
          <w:tab w:val="left" w:pos="4208"/>
          <w:tab w:val="left" w:pos="4858"/>
          <w:tab w:val="left" w:pos="5507"/>
          <w:tab w:val="left" w:pos="6157"/>
          <w:tab w:val="left" w:pos="6807"/>
          <w:tab w:val="left" w:pos="7454"/>
          <w:tab w:val="left" w:pos="8104"/>
        </w:tabs>
        <w:ind w:left="312"/>
        <w:jc w:val="center"/>
        <w:rPr>
          <w:rFonts w:ascii="Arial MT"/>
          <w:noProof/>
          <w:color w:val="000000" w:themeColor="text1"/>
          <w:sz w:val="9"/>
        </w:rPr>
      </w:pPr>
      <w:r>
        <w:rPr>
          <w:noProof/>
          <w:color w:val="000000" w:themeColor="text1"/>
        </w:rPr>
        <w:pict w14:anchorId="08DD3157">
          <v:group id="_x0000_s3369" style="position:absolute;left:0;text-align:left;margin-left:107.65pt;margin-top:-183.6pt;width:436.6pt;height:183.7pt;z-index:251438080;mso-position-horizontal-relative:page" coordorigin="2153,-3672" coordsize="8732,3674">
            <v:line id="_x0000_s3776" style="position:absolute" from="2363,-51" to="10885,-51" strokeweight="0"/>
            <v:line id="_x0000_s3775" style="position:absolute" from="2363,-3672" to="2363,-51" strokeweight="0"/>
            <v:line id="_x0000_s3774" style="position:absolute" from="2419,-51" to="2419,-23" strokeweight="0"/>
            <v:line id="_x0000_s3773" style="position:absolute" from="2485,-51" to="2485,-23" strokeweight="0"/>
            <v:line id="_x0000_s3772" style="position:absolute" from="2549,-51" to="2549,-10" strokeweight="0"/>
            <v:line id="_x0000_s3771" style="position:absolute" from="2615,-51" to="2615,-23" strokeweight="0"/>
            <v:line id="_x0000_s3770" style="position:absolute" from="2679,-51" to="2679,-23" strokeweight="0"/>
            <v:line id="_x0000_s3769" style="position:absolute" from="2745,-51" to="2745,-23" strokeweight="0"/>
            <v:line id="_x0000_s3768" style="position:absolute" from="2808,-51" to="2808,-23" strokeweight="0"/>
            <v:line id="_x0000_s3767" style="position:absolute" from="2875,-51" to="2875,1" strokeweight="0"/>
            <v:line id="_x0000_s3766" style="position:absolute" from="2938,-51" to="2938,-23" strokeweight="0"/>
            <v:line id="_x0000_s3765" style="position:absolute" from="3005,-51" to="3005,-23" strokeweight="0"/>
            <v:line id="_x0000_s3764" style="position:absolute" from="3068,-51" to="3068,-23" strokeweight="0"/>
            <v:line id="_x0000_s3763" style="position:absolute" from="3135,-51" to="3135,-23" strokeweight="0"/>
            <v:line id="_x0000_s3762" style="position:absolute" from="3198,-51" to="3198,-10" strokeweight="0"/>
            <v:line id="_x0000_s3761" style="position:absolute" from="3265,-51" to="3265,-23" strokeweight="0"/>
            <v:line id="_x0000_s3760" style="position:absolute" from="3328,-51" to="3328,-23" strokeweight="0"/>
            <v:line id="_x0000_s3759" style="position:absolute" from="3395,-51" to="3395,-23" strokeweight="0"/>
            <v:line id="_x0000_s3758" style="position:absolute" from="3458,-51" to="3458,-23" strokeweight="0"/>
            <v:line id="_x0000_s3757" style="position:absolute" from="3525,-51" to="3525,2" strokeweight="0"/>
            <v:line id="_x0000_s3756" style="position:absolute" from="3588,-51" to="3588,-23" strokeweight="0"/>
            <v:line id="_x0000_s3755" style="position:absolute" from="3655,-51" to="3655,-23" strokeweight="0"/>
            <v:line id="_x0000_s3754" style="position:absolute" from="3718,-51" to="3718,-23" strokeweight="0"/>
            <v:line id="_x0000_s3753" style="position:absolute" from="3784,-51" to="3784,-23" strokeweight="0"/>
            <v:line id="_x0000_s3752" style="position:absolute" from="3848,-51" to="3848,-10" strokeweight="0"/>
            <v:line id="_x0000_s3751" style="position:absolute" from="3914,-51" to="3914,-23" strokeweight="0"/>
            <v:line id="_x0000_s3750" style="position:absolute" from="3978,-51" to="3978,-23" strokeweight="0"/>
            <v:line id="_x0000_s3749" style="position:absolute" from="4044,-51" to="4044,-23" strokeweight="0"/>
            <v:line id="_x0000_s3748" style="position:absolute" from="4108,-51" to="4108,-23" strokeweight="0"/>
            <v:line id="_x0000_s3747" style="position:absolute" from="4174,-51" to="4174,2" strokeweight="0"/>
            <v:line id="_x0000_s3746" style="position:absolute" from="4238,-51" to="4238,-23" strokeweight="0"/>
            <v:line id="_x0000_s3745" style="position:absolute" from="4304,-51" to="4304,-23" strokeweight="0"/>
            <v:line id="_x0000_s3744" style="position:absolute" from="4368,-51" to="4368,-23" strokeweight="0"/>
            <v:line id="_x0000_s3743" style="position:absolute" from="4431,-51" to="4431,-23" strokeweight="0"/>
            <v:line id="_x0000_s3742" style="position:absolute" from="4498,-51" to="4498,-10" strokeweight="0"/>
            <v:line id="_x0000_s3741" style="position:absolute" from="4561,-51" to="4561,-23" strokeweight="0"/>
            <v:line id="_x0000_s3740" style="position:absolute" from="4628,-51" to="4628,-23" strokeweight="0"/>
            <v:line id="_x0000_s3739" style="position:absolute" from="4691,-51" to="4691,-23" strokeweight="0"/>
            <v:line id="_x0000_s3738" style="position:absolute" from="4758,-51" to="4758,-23" strokeweight="0"/>
            <v:line id="_x0000_s3737" style="position:absolute" from="4821,-51" to="4821,2" strokeweight="0"/>
            <v:line id="_x0000_s3736" style="position:absolute" from="4888,-51" to="4888,-23" strokeweight="0"/>
            <v:line id="_x0000_s3735" style="position:absolute" from="4951,-51" to="4951,-23" strokeweight="0"/>
            <v:line id="_x0000_s3734" style="position:absolute" from="5018,-51" to="5018,-23" strokeweight="0"/>
            <v:line id="_x0000_s3733" style="position:absolute" from="5081,-51" to="5081,-23" strokeweight="0"/>
            <v:line id="_x0000_s3732" style="position:absolute" from="5148,-51" to="5148,-10" strokeweight="0"/>
            <v:line id="_x0000_s3731" style="position:absolute" from="5211,-51" to="5211,-23" strokeweight="0"/>
            <v:line id="_x0000_s3730" style="position:absolute" from="5278,-51" to="5278,-23" strokeweight="0"/>
            <v:line id="_x0000_s3729" style="position:absolute" from="5341,-51" to="5341,-23" strokeweight="0"/>
            <v:line id="_x0000_s3728" style="position:absolute" from="5407,-51" to="5407,-23" strokeweight="0"/>
            <v:line id="_x0000_s3727" style="position:absolute" from="5471,-51" to="5471,2" strokeweight="0"/>
            <v:line id="_x0000_s3726" style="position:absolute" from="5537,-51" to="5537,-23" strokeweight="0"/>
            <v:line id="_x0000_s3725" style="position:absolute" from="5601,-51" to="5601,-23" strokeweight="0"/>
            <v:line id="_x0000_s3724" style="position:absolute" from="5667,-51" to="5667,-23" strokeweight="0"/>
            <v:line id="_x0000_s3723" style="position:absolute" from="5731,-51" to="5731,-23" strokeweight="0"/>
            <v:line id="_x0000_s3722" style="position:absolute" from="5797,-51" to="5797,-10" strokeweight="0"/>
            <v:line id="_x0000_s3721" style="position:absolute" from="5861,-51" to="5861,-23" strokeweight="0"/>
            <v:line id="_x0000_s3720" style="position:absolute" from="5927,-51" to="5927,-23" strokeweight="0"/>
            <v:line id="_x0000_s3719" style="position:absolute" from="5991,-51" to="5991,-23" strokeweight="0"/>
            <v:line id="_x0000_s3718" style="position:absolute" from="6057,-51" to="6057,-23" strokeweight="0"/>
            <v:line id="_x0000_s3717" style="position:absolute" from="6121,-51" to="6121,2" strokeweight="0"/>
            <v:line id="_x0000_s3716" style="position:absolute" from="6187,-51" to="6187,-23" strokeweight="0"/>
            <v:line id="_x0000_s3715" style="position:absolute" from="6251,-51" to="6251,-23" strokeweight="0"/>
            <v:line id="_x0000_s3714" style="position:absolute" from="6317,-51" to="6317,-23" strokeweight="0"/>
            <v:line id="_x0000_s3713" style="position:absolute" from="6381,-51" to="6381,-23" strokeweight="0"/>
            <v:line id="_x0000_s3712" style="position:absolute" from="6447,-51" to="6447,-9" strokeweight="0"/>
            <v:line id="_x0000_s3711" style="position:absolute" from="6511,-51" to="6511,-23" strokeweight="0"/>
            <v:line id="_x0000_s3710" style="position:absolute" from="6577,-51" to="6577,-23" strokeweight="0"/>
            <v:line id="_x0000_s3709" style="position:absolute" from="6641,-51" to="6641,-23" strokeweight="0"/>
            <v:line id="_x0000_s3708" style="position:absolute" from="6707,-51" to="6707,-23" strokeweight="0"/>
            <v:line id="_x0000_s3707" style="position:absolute" from="6771,-51" to="6771,2" strokeweight="0"/>
            <v:line id="_x0000_s3706" style="position:absolute" from="6837,-51" to="6837,-23" strokeweight="0"/>
            <v:line id="_x0000_s3705" style="position:absolute" from="6900,-51" to="6900,-23" strokeweight="0"/>
            <v:line id="_x0000_s3704" style="position:absolute" from="6967,-51" to="6967,-23" strokeweight="0"/>
            <v:line id="_x0000_s3703" style="position:absolute" from="7030,-51" to="7030,-23" strokeweight="0"/>
            <v:line id="_x0000_s3702" style="position:absolute" from="7094,-51" to="7094,-9" strokeweight="0"/>
            <v:line id="_x0000_s3701" style="position:absolute" from="7160,-51" to="7160,-23" strokeweight="0"/>
            <v:line id="_x0000_s3700" style="position:absolute" from="7224,-51" to="7224,-23" strokeweight="0"/>
            <v:line id="_x0000_s3699" style="position:absolute" from="7290,-51" to="7290,-23" strokeweight="0"/>
            <v:line id="_x0000_s3698" style="position:absolute" from="7354,-51" to="7354,-23" strokeweight="0"/>
            <v:line id="_x0000_s3697" style="position:absolute" from="7420,-51" to="7420,2" strokeweight="0"/>
            <v:line id="_x0000_s3696" style="position:absolute" from="7484,-51" to="7484,-23" strokeweight="0"/>
            <v:line id="_x0000_s3695" style="position:absolute" from="7550,-51" to="7550,-23" strokeweight="0"/>
            <v:line id="_x0000_s3694" style="position:absolute" from="7614,-51" to="7614,-23" strokeweight="0"/>
            <v:line id="_x0000_s3693" style="position:absolute" from="7680,-51" to="7680,-23" strokeweight="0"/>
            <v:line id="_x0000_s3692" style="position:absolute" from="7744,-51" to="7744,-9" strokeweight="0"/>
            <v:line id="_x0000_s3691" style="position:absolute" from="7810,-51" to="7810,-23" strokeweight="0"/>
            <v:line id="_x0000_s3690" style="position:absolute" from="7874,-51" to="7874,-23" strokeweight="0"/>
            <v:line id="_x0000_s3689" style="position:absolute" from="7940,-51" to="7940,-23" strokeweight="0"/>
            <v:line id="_x0000_s3688" style="position:absolute" from="8004,-51" to="8004,-23" strokeweight="0"/>
            <v:line id="_x0000_s3687" style="position:absolute" from="8070,-51" to="8070,2" strokeweight="0"/>
            <v:line id="_x0000_s3686" style="position:absolute" from="8134,-51" to="8134,-23" strokeweight="0"/>
            <v:line id="_x0000_s3685" style="position:absolute" from="8200,-51" to="8200,-23" strokeweight="0"/>
            <v:line id="_x0000_s3684" style="position:absolute" from="8264,-51" to="8264,-23" strokeweight="0"/>
            <v:line id="_x0000_s3683" style="position:absolute" from="8330,-51" to="8330,-23" strokeweight="0"/>
            <v:line id="_x0000_s3682" style="position:absolute" from="8394,-51" to="8394,-9" strokeweight="0"/>
            <v:line id="_x0000_s3681" style="position:absolute" from="8460,-51" to="8460,-23" strokeweight="0"/>
            <v:line id="_x0000_s3680" style="position:absolute" from="8523,-51" to="8523,-23" strokeweight="0"/>
            <v:line id="_x0000_s3679" style="position:absolute" from="8590,-51" to="8590,-23" strokeweight="0"/>
            <v:line id="_x0000_s3678" style="position:absolute" from="8653,-51" to="8653,-23" strokeweight="0"/>
            <v:line id="_x0000_s3677" style="position:absolute" from="8720,-51" to="8720,2" strokeweight="0"/>
            <v:line id="_x0000_s3676" style="position:absolute" from="8783,-51" to="8783,-23" strokeweight="0"/>
            <v:line id="_x0000_s3675" style="position:absolute" from="8850,-51" to="8850,-23" strokeweight="0"/>
            <v:line id="_x0000_s3674" style="position:absolute" from="8913,-51" to="8913,-23" strokeweight="0"/>
            <v:line id="_x0000_s3673" style="position:absolute" from="8980,-51" to="8980,-23" strokeweight="0"/>
            <v:line id="_x0000_s3672" style="position:absolute" from="9043,-51" to="9043,-9" strokeweight="0"/>
            <v:line id="_x0000_s3671" style="position:absolute" from="9110,-51" to="9110,-23" strokeweight="0"/>
            <v:line id="_x0000_s3670" style="position:absolute" from="9173,-51" to="9173,-23" strokeweight="0"/>
            <v:line id="_x0000_s3669" style="position:absolute" from="9240,-51" to="9240,-23" strokeweight="0"/>
            <v:line id="_x0000_s3668" style="position:absolute" from="9303,-51" to="9303,-23" strokeweight="0"/>
            <v:line id="_x0000_s3667" style="position:absolute" from="9370,-51" to="9370,2" strokeweight="0"/>
            <v:line id="_x0000_s3666" style="position:absolute" from="9433,-51" to="9433,-23" strokeweight="0"/>
            <v:line id="_x0000_s3665" style="position:absolute" from="9499,-51" to="9499,-23" strokeweight="0"/>
            <v:line id="_x0000_s3664" style="position:absolute" from="9563,-51" to="9563,-23" strokeweight="0"/>
            <v:line id="_x0000_s3663" style="position:absolute" from="9629,-51" to="9629,-23" strokeweight="0"/>
            <v:line id="_x0000_s3662" style="position:absolute" from="9693,-51" to="9693,-9" strokeweight="0"/>
            <v:line id="_x0000_s3661" style="position:absolute" from="9757,-51" to="9757,-23" strokeweight="0"/>
            <v:line id="_x0000_s3660" style="position:absolute" from="9823,-51" to="9823,-23" strokeweight="0"/>
            <v:line id="_x0000_s3659" style="position:absolute" from="9887,-51" to="9887,-23" strokeweight="0"/>
            <v:line id="_x0000_s3658" style="position:absolute" from="9953,-51" to="9953,-23" strokeweight="0"/>
            <v:line id="_x0000_s3657" style="position:absolute" from="10016,-51" to="10016,2" strokeweight="0"/>
            <v:line id="_x0000_s3656" style="position:absolute" from="10083,-51" to="10083,-23" strokeweight="0"/>
            <v:line id="_x0000_s3655" style="position:absolute" from="10146,-51" to="10146,-23" strokeweight="0"/>
            <v:line id="_x0000_s3654" style="position:absolute" from="10213,-51" to="10213,-23" strokeweight="0"/>
            <v:line id="_x0000_s3653" style="position:absolute" from="10276,-51" to="10276,-23" strokeweight="0"/>
            <v:line id="_x0000_s3652" style="position:absolute" from="10343,-51" to="10343,-9" strokeweight="0"/>
            <v:line id="_x0000_s3651" style="position:absolute" from="10406,-51" to="10406,-23" strokeweight="0"/>
            <v:line id="_x0000_s3650" style="position:absolute" from="10473,-51" to="10473,-23" strokeweight="0"/>
            <v:line id="_x0000_s3649" style="position:absolute" from="10536,-51" to="10536,-23" strokeweight="0"/>
            <v:line id="_x0000_s3648" style="position:absolute" from="10603,-51" to="10603,-23" strokeweight="0"/>
            <v:line id="_x0000_s3647" style="position:absolute" from="10666,-51" to="10666,2" strokeweight="0"/>
            <v:line id="_x0000_s3646" style="position:absolute" from="10733,-51" to="10733,-23" strokeweight="0"/>
            <v:line id="_x0000_s3645" style="position:absolute" from="10796,-51" to="10796,-23" strokeweight="0"/>
            <v:line id="_x0000_s3644" style="position:absolute" from="10863,-51" to="10863,-23" strokeweight="0"/>
            <v:line id="_x0000_s3643" style="position:absolute" from="2363,-253" to="2336,-253" strokeweight="0"/>
            <v:line id="_x0000_s3642" style="position:absolute" from="2363,-280" to="2336,-280" strokeweight="0"/>
            <v:shape id="_x0000_s3641" style="position:absolute;left:2153;top:-308;width:211;height:2" coordorigin="2153,-308" coordsize="211,0" o:spt="100" adj="0,,0" path="m2363,-308r-52,m2363,-308r-210,e" filled="f" strokeweight="0">
              <v:stroke joinstyle="round"/>
              <v:formulas/>
              <v:path arrowok="t" o:connecttype="segments"/>
            </v:shape>
            <v:line id="_x0000_s3640" style="position:absolute" from="2363,-333" to="2336,-333" strokeweight="0"/>
            <v:line id="_x0000_s3639" style="position:absolute" from="2363,-360" to="2336,-360" strokeweight="0"/>
            <v:line id="_x0000_s3638" style="position:absolute" from="2363,-388" to="2336,-388" strokeweight="0"/>
            <v:line id="_x0000_s3637" style="position:absolute" from="2363,-416" to="2336,-416" strokeweight="0"/>
            <v:line id="_x0000_s3636" style="position:absolute" from="2363,-441" to="2311,-441" strokeweight="0"/>
            <v:line id="_x0000_s3635" style="position:absolute" from="2363,-468" to="2336,-468" strokeweight="0"/>
            <v:line id="_x0000_s3634" style="position:absolute" from="2363,-496" to="2336,-496" strokeweight="0"/>
            <v:line id="_x0000_s3633" style="position:absolute" from="2363,-524" to="2336,-524" strokeweight="0"/>
            <v:line id="_x0000_s3632" style="position:absolute" from="2363,-548" to="2336,-548" strokeweight="0"/>
            <v:shape id="_x0000_s3631" style="position:absolute;left:2153;top:-577;width:211;height:2" coordorigin="2153,-576" coordsize="211,0" o:spt="100" adj="0,,0" path="m2363,-576r-52,m2363,-576r-210,e" filled="f" strokeweight="0">
              <v:stroke joinstyle="round"/>
              <v:formulas/>
              <v:path arrowok="t" o:connecttype="segments"/>
            </v:shape>
            <v:line id="_x0000_s3630" style="position:absolute" from="2363,-604" to="2336,-604" strokeweight="0"/>
            <v:line id="_x0000_s3629" style="position:absolute" from="2363,-631" to="2336,-631" strokeweight="0"/>
            <v:line id="_x0000_s3628" style="position:absolute" from="2363,-656" to="2336,-656" strokeweight="0"/>
            <v:line id="_x0000_s3627" style="position:absolute" from="2363,-684" to="2336,-684" strokeweight="0"/>
            <v:line id="_x0000_s3626" style="position:absolute" from="2363,-712" to="2311,-712" strokeweight="0"/>
            <v:line id="_x0000_s3625" style="position:absolute" from="2363,-739" to="2336,-739" strokeweight="0"/>
            <v:line id="_x0000_s3624" style="position:absolute" from="2363,-764" to="2336,-764" strokeweight="0"/>
            <v:line id="_x0000_s3623" style="position:absolute" from="2363,-792" to="2336,-792" strokeweight="0"/>
            <v:line id="_x0000_s3622" style="position:absolute" from="2363,-819" to="2336,-819" strokeweight="0"/>
            <v:shape id="_x0000_s3621" style="position:absolute;left:2153;top:-847;width:211;height:2" coordorigin="2153,-847" coordsize="211,0" o:spt="100" adj="0,,0" path="m2363,-847r-52,m2363,-847r-210,e" filled="f" strokeweight="0">
              <v:stroke joinstyle="round"/>
              <v:formulas/>
              <v:path arrowok="t" o:connecttype="segments"/>
            </v:shape>
            <v:line id="_x0000_s3620" style="position:absolute" from="2363,-872" to="2336,-872" strokeweight="0"/>
            <v:line id="_x0000_s3619" style="position:absolute" from="2363,-899" to="2336,-899" strokeweight="0"/>
            <v:line id="_x0000_s3618" style="position:absolute" from="2363,-927" to="2336,-927" strokeweight="0"/>
            <v:line id="_x0000_s3617" style="position:absolute" from="2363,-955" to="2336,-955" strokeweight="0"/>
            <v:line id="_x0000_s3616" style="position:absolute" from="2363,-980" to="2311,-980" strokeweight="0"/>
            <v:line id="_x0000_s3615" style="position:absolute" from="2363,-1007" to="2336,-1007" strokeweight="0"/>
            <v:line id="_x0000_s3614" style="position:absolute" from="2363,-1035" to="2336,-1035" strokeweight="0"/>
            <v:line id="_x0000_s3613" style="position:absolute" from="2363,-1063" to="2336,-1063" strokeweight="0"/>
            <v:line id="_x0000_s3612" style="position:absolute" from="2363,-1087" to="2336,-1087" strokeweight="0"/>
            <v:shape id="_x0000_s3611" style="position:absolute;left:2153;top:-1116;width:211;height:2" coordorigin="2153,-1115" coordsize="211,0" o:spt="100" adj="0,,0" path="m2363,-1115r-52,m2363,-1115r-210,e" filled="f" strokeweight="0">
              <v:stroke joinstyle="round"/>
              <v:formulas/>
              <v:path arrowok="t" o:connecttype="segments"/>
            </v:shape>
            <v:line id="_x0000_s3610" style="position:absolute" from="2363,-1143" to="2336,-1143" strokeweight="0"/>
            <v:line id="_x0000_s3609" style="position:absolute" from="2363,-1170" to="2336,-1170" strokeweight="0"/>
            <v:line id="_x0000_s3608" style="position:absolute" from="2363,-1195" to="2336,-1195" strokeweight="0"/>
            <v:line id="_x0000_s3607" style="position:absolute" from="2363,-1223" to="2336,-1223" strokeweight="0"/>
            <v:line id="_x0000_s3606" style="position:absolute" from="2363,-1251" to="2311,-1251" strokeweight="0"/>
            <v:line id="_x0000_s3605" style="position:absolute" from="2363,-1278" to="2336,-1278" strokeweight="0"/>
            <v:line id="_x0000_s3604" style="position:absolute" from="2363,-1303" to="2336,-1303" strokeweight="0"/>
            <v:line id="_x0000_s3603" style="position:absolute" from="2363,-1331" to="2336,-1331" strokeweight="0"/>
            <v:line id="_x0000_s3602" style="position:absolute" from="2363,-1358" to="2336,-1358" strokeweight="0"/>
            <v:shape id="_x0000_s3601" style="position:absolute;left:2153;top:-1386;width:211;height:2" coordorigin="2153,-1386" coordsize="211,0" o:spt="100" adj="0,,0" path="m2363,-1386r-52,m2363,-1386r-210,e" filled="f" strokeweight="0">
              <v:stroke joinstyle="round"/>
              <v:formulas/>
              <v:path arrowok="t" o:connecttype="segments"/>
            </v:shape>
            <v:line id="_x0000_s3600" style="position:absolute" from="2363,-1411" to="2336,-1411" strokeweight="0"/>
            <v:line id="_x0000_s3599" style="position:absolute" from="2363,-1438" to="2336,-1438" strokeweight="0"/>
            <v:line id="_x0000_s3598" style="position:absolute" from="2363,-1466" to="2336,-1466" strokeweight="0"/>
            <v:line id="_x0000_s3597" style="position:absolute" from="2363,-1494" to="2336,-1494" strokeweight="0"/>
            <v:line id="_x0000_s3596" style="position:absolute" from="2363,-1519" to="2311,-1519" strokeweight="0"/>
            <v:line id="_x0000_s3595" style="position:absolute" from="2363,-1546" to="2336,-1546" strokeweight="0"/>
            <v:line id="_x0000_s3594" style="position:absolute" from="2363,-1574" to="2336,-1574" strokeweight="0"/>
            <v:line id="_x0000_s3593" style="position:absolute" from="2363,-1602" to="2336,-1602" strokeweight="0"/>
            <v:line id="_x0000_s3592" style="position:absolute" from="2363,-1626" to="2336,-1626" strokeweight="0"/>
            <v:shape id="_x0000_s3591" style="position:absolute;left:2153;top:-1655;width:211;height:2" coordorigin="2153,-1654" coordsize="211,0" o:spt="100" adj="0,,0" path="m2363,-1654r-52,m2363,-1654r-210,e" filled="f" strokeweight="0">
              <v:stroke joinstyle="round"/>
              <v:formulas/>
              <v:path arrowok="t" o:connecttype="segments"/>
            </v:shape>
            <v:line id="_x0000_s3590" style="position:absolute" from="2363,-1682" to="2336,-1682" strokeweight="0"/>
            <v:line id="_x0000_s3589" style="position:absolute" from="2363,-1709" to="2336,-1709" strokeweight="0"/>
            <v:line id="_x0000_s3588" style="position:absolute" from="2363,-1734" to="2336,-1734" strokeweight="0"/>
            <v:line id="_x0000_s3587" style="position:absolute" from="2363,-1762" to="2336,-1762" strokeweight="0"/>
            <v:line id="_x0000_s3586" style="position:absolute" from="2363,-1790" to="2311,-1790" strokeweight="0"/>
            <v:line id="_x0000_s3585" style="position:absolute" from="2363,-1817" to="2336,-1817" strokeweight="0"/>
            <v:line id="_x0000_s3584" style="position:absolute" from="2363,-1842" to="2336,-1842" strokeweight="0"/>
            <v:line id="_x0000_s3583" style="position:absolute" from="2363,-1870" to="2336,-1870" strokeweight="0"/>
            <v:line id="_x0000_s3582" style="position:absolute" from="2363,-1897" to="2336,-1897" strokeweight="0"/>
            <v:shape id="_x0000_s3581" style="position:absolute;left:2153;top:-1925;width:211;height:2" coordorigin="2153,-1925" coordsize="211,0" o:spt="100" adj="0,,0" path="m2363,-1925r-52,m2363,-1925r-210,e" filled="f" strokeweight="0">
              <v:stroke joinstyle="round"/>
              <v:formulas/>
              <v:path arrowok="t" o:connecttype="segments"/>
            </v:shape>
            <v:line id="_x0000_s3580" style="position:absolute" from="2363,-1950" to="2336,-1950" strokeweight="0"/>
            <v:line id="_x0000_s3579" style="position:absolute" from="2363,-1978" to="2336,-1978" strokeweight="0"/>
            <v:line id="_x0000_s3578" style="position:absolute" from="2363,-2005" to="2336,-2005" strokeweight="0"/>
            <v:line id="_x0000_s3577" style="position:absolute" from="2363,-2033" to="2336,-2033" strokeweight="0"/>
            <v:line id="_x0000_s3576" style="position:absolute" from="2363,-2058" to="2311,-2058" strokeweight="0"/>
            <v:line id="_x0000_s3575" style="position:absolute" from="2363,-2085" to="2336,-2085" strokeweight="0"/>
            <v:line id="_x0000_s3574" style="position:absolute" from="2363,-2113" to="2336,-2113" strokeweight="0"/>
            <v:line id="_x0000_s3573" style="position:absolute" from="2363,-2141" to="2336,-2141" strokeweight="0"/>
            <v:line id="_x0000_s3572" style="position:absolute" from="2363,-2165" to="2336,-2165" strokeweight="0"/>
            <v:shape id="_x0000_s3571" style="position:absolute;left:2153;top:-2194;width:211;height:2" coordorigin="2153,-2193" coordsize="211,0" o:spt="100" adj="0,,0" path="m2363,-2193r-52,m2363,-2193r-210,e" filled="f" strokeweight="0">
              <v:stroke joinstyle="round"/>
              <v:formulas/>
              <v:path arrowok="t" o:connecttype="segments"/>
            </v:shape>
            <v:line id="_x0000_s3570" style="position:absolute" from="2363,-2221" to="2336,-2221" strokeweight="0"/>
            <v:line id="_x0000_s3569" style="position:absolute" from="2363,-2248" to="2336,-2248" strokeweight="0"/>
            <v:line id="_x0000_s3568" style="position:absolute" from="2363,-2273" to="2336,-2273" strokeweight="0"/>
            <v:line id="_x0000_s3567" style="position:absolute" from="2363,-2301" to="2336,-2301" strokeweight="0"/>
            <v:line id="_x0000_s3566" style="position:absolute" from="2363,-2329" to="2311,-2329" strokeweight="0"/>
            <v:line id="_x0000_s3565" style="position:absolute" from="2363,-2356" to="2336,-2356" strokeweight="0"/>
            <v:line id="_x0000_s3564" style="position:absolute" from="2363,-2381" to="2336,-2381" strokeweight="0"/>
            <v:line id="_x0000_s3563" style="position:absolute" from="2363,-2409" to="2336,-2409" strokeweight="0"/>
            <v:line id="_x0000_s3562" style="position:absolute" from="2363,-2436" to="2336,-2436" strokeweight="0"/>
            <v:shape id="_x0000_s3561" style="position:absolute;left:2153;top:-2464;width:211;height:2" coordorigin="2153,-2464" coordsize="211,0" o:spt="100" adj="0,,0" path="m2363,-2464r-52,m2363,-2464r-210,e" filled="f" strokeweight="0">
              <v:stroke joinstyle="round"/>
              <v:formulas/>
              <v:path arrowok="t" o:connecttype="segments"/>
            </v:shape>
            <v:line id="_x0000_s3560" style="position:absolute" from="2363,-2489" to="2336,-2489" strokeweight="0"/>
            <v:line id="_x0000_s3559" style="position:absolute" from="2363,-2517" to="2336,-2517" strokeweight="0"/>
            <v:line id="_x0000_s3558" style="position:absolute" from="2363,-2544" to="2336,-2544" strokeweight="0"/>
            <v:line id="_x0000_s3557" style="position:absolute" from="2363,-2572" to="2336,-2572" strokeweight="0"/>
            <v:line id="_x0000_s3556" style="position:absolute" from="2363,-2597" to="2311,-2597" strokeweight="0"/>
            <v:line id="_x0000_s3555" style="position:absolute" from="2363,-2624" to="2336,-2624" strokeweight="0"/>
            <v:line id="_x0000_s3554" style="position:absolute" from="2363,-2652" to="2336,-2652" strokeweight="0"/>
            <v:line id="_x0000_s3553" style="position:absolute" from="2363,-2680" to="2336,-2680" strokeweight="0"/>
            <v:line id="_x0000_s3552" style="position:absolute" from="2363,-2704" to="2336,-2704" strokeweight="0"/>
            <v:shape id="_x0000_s3551" style="position:absolute;left:2153;top:-2733;width:211;height:2" coordorigin="2153,-2732" coordsize="211,0" o:spt="100" adj="0,,0" path="m2363,-2732r-52,m2363,-2732r-210,e" filled="f" strokeweight="0">
              <v:stroke joinstyle="round"/>
              <v:formulas/>
              <v:path arrowok="t" o:connecttype="segments"/>
            </v:shape>
            <v:line id="_x0000_s3550" style="position:absolute" from="2363,-2760" to="2336,-2760" strokeweight="0"/>
            <v:line id="_x0000_s3549" style="position:absolute" from="2363,-2787" to="2336,-2787" strokeweight="0"/>
            <v:line id="_x0000_s3548" style="position:absolute" from="2363,-2812" to="2336,-2812" strokeweight="0"/>
            <v:line id="_x0000_s3547" style="position:absolute" from="2363,-2840" to="2336,-2840" strokeweight="0"/>
            <v:line id="_x0000_s3546" style="position:absolute" from="2363,-2868" to="2311,-2868" strokeweight="0"/>
            <v:line id="_x0000_s3545" style="position:absolute" from="2363,-2895" to="2336,-2895" strokeweight="0"/>
            <v:line id="_x0000_s3544" style="position:absolute" from="2363,-2920" to="2336,-2920" strokeweight="0"/>
            <v:line id="_x0000_s3543" style="position:absolute" from="2363,-2948" to="2336,-2948" strokeweight="0"/>
            <v:line id="_x0000_s3542" style="position:absolute" from="2363,-2975" to="2336,-2975" strokeweight="0"/>
            <v:shape id="_x0000_s3541" style="position:absolute;left:2153;top:-3004;width:211;height:2" coordorigin="2153,-3003" coordsize="211,0" o:spt="100" adj="0,,0" path="m2363,-3003r-52,m2363,-3003r-210,e" filled="f" strokeweight="0">
              <v:stroke joinstyle="round"/>
              <v:formulas/>
              <v:path arrowok="t" o:connecttype="segments"/>
            </v:shape>
            <v:line id="_x0000_s3540" style="position:absolute" from="2363,-3028" to="2336,-3028" strokeweight="0"/>
            <v:line id="_x0000_s3539" style="position:absolute" from="2363,-3056" to="2336,-3056" strokeweight="0"/>
            <v:shape id="_x0000_s3538" style="position:absolute;left:10696;top:-328;width:189;height:17" coordorigin="10697,-327" coordsize="189,17" path="m10885,-311r-3,l10857,-311r,-2l10854,-311r-3,l10849,-311r-14,l10832,-313r,2l10829,-313r-2,2l10827,-313r-3,l10821,-313r-47,l10771,-316r-2,l10766,-316r-3,-3l10760,-319r-3,-3l10755,-322r,-2l10752,-324r-3,l10746,-324r-2,l10744,-322r-3,l10738,-319r-3,l10722,-319r-3,-3l10716,-322r,-2l10713,-324r-3,l10710,-327r-2,l10705,-327r-3,l10699,-324r-2,e" filled="f" strokeweight="0">
              <v:path arrowok="t"/>
            </v:shape>
            <v:shape id="_x0000_s3537" style="position:absolute;left:10508;top:-325;width:189;height:12" coordorigin="10509,-324" coordsize="189,12" path="m10697,-324r,2l10694,-322r-3,l10691,-319r-3,l10686,-319r,3l10683,-316r-3,l10666,-316r-3,3l10630,-313r,-3l10628,-316r,3l10625,-313r,-3l10622,-316r-3,l10561,-316r,-3l10528,-319r-3,-3l10509,-322r,-2e" filled="f" strokeweight="0">
              <v:path arrowok="t"/>
            </v:shape>
            <v:shape id="_x0000_s3536" style="position:absolute;left:10317;top:-369;width:191;height:45" coordorigin="10318,-369" coordsize="191,45" path="m10509,-324r-3,l10503,-324r-3,-3l10498,-327r-3,l10495,-330r-3,l10492,-333r-3,l10475,-333r,3l10473,-330r-3,l10467,-330r-3,l10462,-333r-3,l10456,-333r,-2l10453,-335r-2,l10451,-338r-3,l10448,-341r-3,l10445,-344r-3,l10440,-344r-3,l10434,-344r-3,l10428,-344r,3l10376,-341r,-3l10373,-344r-3,l10370,-347r-2,l10365,-347r,-2l10362,-349r-3,l10357,-349r-3,l10354,-352r-14,l10340,-355r-3,l10334,-358r-2,l10332,-360r-3,l10329,-363r-3,l10323,-366r-2,l10321,-369r-3,e" filled="f" strokeweight="0">
              <v:path arrowok="t"/>
            </v:shape>
            <v:shape id="_x0000_s3535" style="position:absolute;left:10129;top:-1146;width:189;height:777" coordorigin="10130,-1145" coordsize="189,777" path="m10318,-369r,-2l10315,-371r,-3l10312,-374r-2,-3l10310,-380r-3,l10307,-382r-3,-3l10301,-388r-2,-3l10299,-394r-3,-5l10296,-402r-3,-3l10293,-410r-3,-3l10290,-416r-3,-5l10287,-424r-2,-3l10285,-432r-3,-3l10279,-440r,-6l10276,-452r,-5l10274,-465r,-9l10271,-485r,-8l10268,-507r,-14l10265,-537r,-17l10263,-576r-3,-22l10260,-626r-3,-27l10257,-684r-3,-30l10254,-742r-2,-27l10252,-794r-3,-20l10249,-825r-3,-5l10246,-828r-3,12l10240,-800r,25l10238,-750r,30l10235,-695r,28l10232,-645r,19l10229,-612r,8l10227,-598r-3,-6l10221,-615r,-16l10218,-653r,-28l10216,-714r,-42l10213,-797r,-50l10210,-897r,-49l10207,-996r,-47l10205,-1085r-3,-30l10202,-1137r-3,-8l10199,-1140r-3,17l10196,-1096r-3,39l10193,-1010r-2,53l10191,-902r-3,55l10188,-794r-3,49l10182,-700r,41l10180,-623r,33l10177,-562r,25l10174,-515r,16l10171,-485r,11l10169,-463r,9l10166,-449r-3,3l10163,-443r-3,3l10158,-440r,-3l10155,-446r,-3l10152,-457r,-6l10149,-474r,-11l10146,-499r-2,-13l10144,-532r-3,-19l10141,-573r-3,-22l10138,-617r-3,-23l10135,-656r-2,-17l10133,-681r-3,-8e" filled="f" strokeweight="0">
              <v:path arrowok="t"/>
            </v:shape>
            <v:shape id="_x0000_s3534" style="position:absolute;left:9941;top:-1198;width:189;height:866" coordorigin="9942,-1198" coordsize="189,866" path="m10130,-689r,-6l10127,-703r-3,-6l10124,-714r-2,-6l10122,-722r-3,2l10119,-711r-3,13l10116,-678r-3,16l10113,-645r-3,14l10110,-623r-2,6l10105,-615r,-2l10102,-626r,-11l10099,-653r,-22l10097,-700r,-28l10094,-758r,-31l10091,-819r,-28l10088,-874r-2,-25l10086,-921r-3,-31l10083,-988r-3,-41l10080,-1068r-3,-28l10077,-1132r-2,-44l10075,-1198r-3,14l10072,-1179r-3,-8l10066,-1170r,66l10063,-1040r,36l10061,-957r,74l10058,-814r,45l10055,-728r,44l10052,-645r,25l10050,-609r-3,5l10047,-606r-3,-3l10044,-615r-3,l10039,-609r,5l10036,-598r,8l10033,-587r,3l10030,-581r-2,5l10028,-570r-3,13l10025,-543r-3,17l10022,-507r-3,17l10019,-474r-3,14l10016,-449r-2,11l10014,-427r-3,9l10008,-413r,6l10005,-402r,6l10003,-391r,3l10000,-385r,3l9997,-380r,3l9994,-374r-2,3l9989,-371r-3,2l9983,-369r-2,l9978,-369r,3l9975,-363r,3l9972,-358r,3l9969,-352r-2,3l9964,-347r,3l9961,-344r,3l9958,-341r,3l9956,-338r-3,l9953,-335r-3,l9947,-335r-2,l9945,-333r-3,e" filled="f" strokeweight="0">
              <v:path arrowok="t"/>
            </v:shape>
            <v:shape id="_x0000_s3533" style="position:absolute;left:9751;top:-1596;width:191;height:1264" coordorigin="9751,-1596" coordsize="191,1264" path="m9942,-333r,l9928,-333r,-2l9925,-335r-3,l9920,-335r-3,-3l9914,-338r-3,-3l9909,-341r-3,-3l9903,-344r,-3l9900,-347r,-2l9898,-349r,-3l9895,-352r,-3l9892,-358r-3,-2l9889,-363r-2,-3l9887,-371r-3,-3l9884,-377r-3,-3l9881,-382r-3,l9875,-380r,3l9873,-374r-3,3l9870,-369r-3,l9867,-366r-3,3l9862,-363r-3,l9845,-363r-3,-3l9840,-366r-3,l9834,-369r-3,l9828,-369r,-2l9826,-371r,-3l9823,-377r-3,-3l9820,-382r-3,-3l9817,-388r-2,l9812,-391r-3,l9809,-394r-3,l9804,-396r,-3l9801,-402r,-3l9798,-407r,-3l9795,-416r-2,-2l9793,-427r-3,-5l9790,-440r-3,-9l9787,-457r-3,-11l9784,-479r-3,-11l9781,-501r-2,-9l9779,-521r-3,-11l9773,-540r,-14l9770,-568r,-19l9768,-609r,-25l9765,-667r,-39l9762,-756r,-58l9759,-886r,-85l9757,-1079r-3,-136l9754,-1383r-3,-213e" filled="f" strokeweight="0">
              <v:path arrowok="t"/>
            </v:shape>
            <v:shape id="_x0000_s3532" style="position:absolute;left:9563;top:-3003;width:189;height:2682" coordorigin="9563,-3003" coordsize="189,2682" path="m9751,-1596r,-263l9748,-2165r,-335l9746,-2801r,-191l9743,-3003r,160l9740,-2577r,295l9737,-2000r-3,246l9734,-1549r-2,171l9732,-1239r-3,116l9729,-1032r-3,77l9726,-888r-3,55l9723,-786r-2,39l9721,-711r-3,30l9715,-656r,22l9712,-615r,14l9710,-587r,14l9707,-562r,8l9704,-546r,6l9701,-534r,2l9699,-526r-3,l9696,-523r-3,l9693,-521r-3,l9690,-515r-3,5l9687,-504r-2,5l9685,-493r-3,6l9682,-485r-3,3l9676,-476r,5l9674,-463r,11l9671,-438r,11l9668,-418r,8l9665,-402r,6l9663,-391r,6l9660,-382r,5l9657,-374r-3,3l9654,-369r-2,3l9652,-363r-3,l9649,-360r-3,2l9643,-355r-3,3l9638,-349r-3,l9632,-349r,2l9629,-344r,3l9627,-341r,3l9624,-338r,3l9621,-335r-3,l9616,-333r-3,l9610,-333r-3,l9607,-330r-2,l9602,-330r-3,3l9596,-327r-3,l9591,-324r-3,l9585,-324r-3,2l9566,-322r-3,e" filled="f" strokeweight="0">
              <v:path arrowok="t"/>
            </v:shape>
            <v:shape id="_x0000_s3531" style="position:absolute;left:9375;top:-350;width:189;height:28" coordorigin="9375,-349" coordsize="189,28" path="m9563,-322r-3,l9533,-322r-3,-2l9527,-324r-3,-3l9522,-330r-3,l9519,-333r-3,l9513,-333r-2,3l9508,-327r-3,3l9502,-324r-3,l9497,-322r-3,l9491,-322r-33,l9458,-324r-28,l9428,-327r-3,l9422,-327r-3,l9417,-327r-3,-3l9411,-330r-3,l9405,-333r-2,l9400,-333r-3,-2l9394,-335r-2,-3l9389,-338r,-3l9386,-341r-3,l9383,-344r-2,l9378,-347r-3,-2e" filled="f" strokeweight="0">
              <v:path arrowok="t"/>
            </v:shape>
            <v:shape id="_x0000_s3530" style="position:absolute;left:9184;top:-858;width:191;height:509" coordorigin="9184,-858" coordsize="191,509" path="m9375,-349r-3,l9372,-352r-2,l9370,-355r-3,-3l9364,-358r,-2l9361,-363r,-3l9358,-369r,-2l9356,-374r,-6l9353,-385r,-3l9350,-393r,-9l9347,-407r,-9l9345,-424r-3,-11l9342,-446r-3,-14l9339,-474r-3,-16l9336,-507r-2,-16l9334,-543r-3,-16l9331,-576r-3,-11l9328,-598r-3,-11l9323,-615r,-2l9320,-620r,3l9317,-612r,6l9314,-598r,8l9311,-581r,5l9309,-570r-3,l9303,-576r,-8l9300,-595r,-14l9298,-628r,-23l9295,-678r,-28l9292,-736r,-31l9289,-794r,-22l9287,-836r-3,-14l9284,-855r-3,-3l9281,-855r-3,8l9278,-836r-2,20l9276,-794r-3,27l9273,-739r-3,28l9270,-687r-3,25l9264,-640r,17l9262,-609r,11l9259,-593r,6l9256,-587r,-3l9253,-595r,-9l9251,-615r,-8l9248,-634r-3,-8l9245,-648r-3,-3l9240,-648r,6l9237,-634r,8l9234,-612r,14l9231,-581r,16l9229,-548r-3,16l9226,-515r-3,14l9223,-487r-3,11l9220,-465r-3,8l9217,-449r-2,9l9215,-435r-3,6l9212,-424r-3,6l9206,-416r,6l9204,-407r,2l9201,-402r,3l9198,-396r,3l9195,-393r,2l9193,-388r-3,3l9187,-385r,3l9184,-382e" filled="f" strokeweight="0">
              <v:path arrowok="t"/>
            </v:shape>
            <v:shape id="_x0000_s3529" style="position:absolute;left:8996;top:-383;width:189;height:45" coordorigin="8996,-382" coordsize="189,45" path="m9184,-382r-2,2l9179,-380r-3,3l9173,-377r,3l9170,-374r-2,l9168,-371r-3,l9165,-369r-3,l9159,-366r-2,3l9154,-360r-3,l9148,-358r-2,l9143,-355r-3,l9137,-352r-3,l9132,-352r-3,3l9126,-349r-3,l9123,-347r-2,l9118,-347r-3,3l9112,-344r-2,l9107,-344r-3,3l9101,-341r-2,l9096,-341r-3,3l9090,-338r-3,l9085,-338r-3,l9082,-341r-3,l9076,-341r-2,-3l9071,-344r-3,l9068,-347r-3,l9063,-347r-3,l9060,-349r-3,l9057,-347r-3,l9052,-347r-3,l9046,-344r-3,l9040,-344r-2,l9035,-344r-3,-3l9029,-347r-2,l9027,-349r-3,l9021,-349r-3,-3l8999,-352r-3,e" filled="f" strokeweight="0">
              <v:path arrowok="t"/>
            </v:shape>
            <v:shape id="_x0000_s3528" style="position:absolute;left:8808;top:-952;width:189;height:600" coordorigin="8808,-952" coordsize="189,600" path="m8996,-352r-3,-3l8991,-355r-3,-3l8985,-358r,-2l8982,-360r,-3l8980,-363r,-3l8977,-366r,-3l8974,-369r-3,-2l8969,-374r-3,l8963,-377r-3,l8958,-377r,-3l8955,-380r-3,l8949,-382r-3,-3l8946,-388r-2,l8944,-391r-3,-5l8941,-399r-3,-3l8938,-407r-3,-6l8933,-418r,-6l8930,-432r,-6l8927,-449r,-8l8924,-471r,-11l8922,-499r,-16l8919,-534r,-23l8916,-584r-3,-28l8913,-642r-2,-33l8911,-711r-3,-34l8908,-780r-3,-34l8905,-844r-3,-28l8902,-894r-3,-22l8899,-930r-2,-14l8894,-949r,-3l8891,-949r,11l8888,-924r,16l8886,-883r,25l8883,-830r,27l8880,-778r,20l8877,-745r-2,6l8872,-745r,-8l8869,-767r,-16l8866,-797r,-14l8864,-822r,-11l8861,-839r,-5l8858,-844r-3,l8855,-839r-3,12l8852,-816r-2,19l8850,-778r-3,25l8847,-728r-3,28l8844,-673r-3,28l8841,-615r-2,25l8836,-565r,22l8833,-523r,19l8830,-490r,14l8828,-463r,11l8825,-443r,8l8822,-427r,9l8819,-413r-2,6l8817,-402r-3,6l8814,-393r-3,5l8811,-385r-3,5l8808,-377e" filled="f" strokeweight="0">
              <v:path arrowok="t"/>
            </v:shape>
            <v:shape id="_x0000_s3527" style="position:absolute;left:8617;top:-377;width:191;height:64" coordorigin="8617,-377" coordsize="191,64" path="m8808,-377r-3,3l8805,-371r-2,l8803,-369r-3,3l8797,-363r-16,16l8778,-347r,3l8775,-344r,3l8772,-341r-2,3l8767,-335r-3,2l8761,-333r-3,3l8756,-330r-3,3l8750,-327r-3,3l8745,-324r-3,l8739,-324r-3,2l8734,-322r-3,l8728,-322r-3,l8725,-319r-16,l8706,-316r-83,l8620,-313r-3,e" filled="f" strokeweight="0">
              <v:path arrowok="t"/>
            </v:shape>
            <v:shape id="_x0000_s3526" style="position:absolute;left:8429;top:-314;width:189;height:3" coordorigin="8429,-313" coordsize="189,3" path="m8617,-313r-2,l8584,-313r-2,2l8471,-311r,-2l8468,-313r-3,l8465,-311r-13,l8452,-313r-3,l8446,-313r-3,2l8441,-311r-3,l8435,-311r-3,l8429,-313e" filled="f" strokeweight="0">
              <v:path arrowok="t"/>
            </v:shape>
            <v:shape id="_x0000_s3525" style="position:absolute;left:8241;top:-314;width:189;height:3" coordorigin="8241,-313" coordsize="189,3" path="m8429,-313r-2,l8427,-311r-3,l8244,-311r-3,e" filled="f" strokeweight="0">
              <v:path arrowok="t"/>
            </v:shape>
            <v:shape id="_x0000_s3524" style="position:absolute;left:8050;top:-311;width:191;height:2" coordorigin="8051,-311" coordsize="191,0" path="m8241,-311r,l8053,-311r-2,e" filled="f" strokeweight="0">
              <v:path arrowok="t"/>
            </v:shape>
            <v:shape id="_x0000_s3523" style="position:absolute;left:7862;top:-311;width:189;height:2" coordorigin="7863,-311" coordsize="189,0" path="m8051,-311r-3,l7865,-311r-2,e" filled="f" strokeweight="0">
              <v:path arrowok="t"/>
            </v:shape>
            <v:shape id="_x0000_s3522" style="position:absolute;left:7674;top:-311;width:189;height:2" coordorigin="7675,-311" coordsize="189,0" path="m7863,-311r,l7677,-311r-2,e" filled="f" strokeweight="0">
              <v:path arrowok="t"/>
            </v:shape>
            <v:shape id="_x0000_s3521" style="position:absolute;left:7483;top:-311;width:191;height:3" coordorigin="7484,-311" coordsize="191,3" path="m7675,-311r-3,l7669,-311r-3,l7664,-311r,3l7661,-311r-3,l7655,-311r-2,l7650,-311r-3,l7644,-311r,3l7641,-311r,3l7639,-311r,3l7636,-311r,3l7633,-308r-3,-3l7628,-311r-3,l7625,-308r-3,l7606,-308r-3,-3l7603,-308r-3,-3l7600,-308r-3,l7594,-308r,-3l7592,-308r-3,-3l7586,-308r-3,-3l7583,-308r-2,l7578,-311r,3l7575,-308r-88,l7484,-308e" filled="f" strokeweight="0">
              <v:path arrowok="t"/>
            </v:shape>
            <v:shape id="_x0000_s3520" style="position:absolute;left:7295;top:-308;width:189;height:2" coordorigin="7296,-308" coordsize="189,0" path="m7484,-308r-3,l7299,-308r-3,e" filled="f" strokeweight="0">
              <v:path arrowok="t"/>
            </v:shape>
            <v:shape id="_x0000_s3519" style="position:absolute;left:7107;top:-308;width:189;height:2" coordorigin="7108,-308" coordsize="189,0" path="m7296,-308r,l7111,-308r-3,e" filled="f" strokeweight="0">
              <v:path arrowok="t"/>
            </v:shape>
            <v:shape id="_x0000_s3518" style="position:absolute;left:6917;top:-308;width:191;height:2" coordorigin="6917,-308" coordsize="191,0" path="m7108,-308r,l6920,-308r-3,e" filled="f" strokeweight="0">
              <v:path arrowok="t"/>
            </v:shape>
            <v:shape id="_x0000_s3517" style="position:absolute;left:6729;top:-308;width:189;height:2" coordorigin="6729,-308" coordsize="189,0" path="m6917,-308r-3,l6732,-308r-3,e" filled="f" strokeweight="0">
              <v:path arrowok="t"/>
            </v:shape>
            <v:shape id="_x0000_s3516" style="position:absolute;left:6541;top:-308;width:189;height:2" coordorigin="6541,-308" coordsize="189,0" path="m6729,-308r,l6544,-308r-3,e" filled="f" strokeweight="0">
              <v:path arrowok="t"/>
            </v:shape>
            <v:shape id="_x0000_s3515" style="position:absolute;left:6350;top:-308;width:191;height:2" coordorigin="6350,-308" coordsize="191,0" path="m6541,-308r,l6353,-308r-3,e" filled="f" strokeweight="0">
              <v:path arrowok="t"/>
            </v:shape>
            <v:shape id="_x0000_s3514" style="position:absolute;left:6162;top:-308;width:189;height:2" coordorigin="6162,-308" coordsize="189,0" path="m6350,-308r-2,l6165,-308r-3,e" filled="f" strokeweight="0">
              <v:path arrowok="t"/>
            </v:shape>
            <v:shape id="_x0000_s3513" style="position:absolute;left:5974;top:-308;width:189;height:2" coordorigin="5974,-308" coordsize="189,0" path="m6162,-308r,l5977,-308r-3,e" filled="f" strokeweight="0">
              <v:path arrowok="t"/>
            </v:shape>
            <v:shape id="_x0000_s3512" style="position:absolute;left:5783;top:-308;width:191;height:2" coordorigin="5783,-308" coordsize="191,0" path="m5974,-308r,l5786,-308r-3,e" filled="f" strokeweight="0">
              <v:path arrowok="t"/>
            </v:shape>
            <v:shape id="_x0000_s3511" style="position:absolute;left:5595;top:-308;width:189;height:2" coordorigin="5595,-308" coordsize="189,0" path="m5783,-308r-2,l5598,-308r-3,e" filled="f" strokeweight="0">
              <v:path arrowok="t"/>
            </v:shape>
            <v:shape id="_x0000_s3510" style="position:absolute;left:5407;top:-308;width:189;height:2" coordorigin="5407,-308" coordsize="189,0" path="m5595,-308r,l5410,-308r-3,e" filled="f" strokeweight="0">
              <v:path arrowok="t"/>
            </v:shape>
            <v:shape id="_x0000_s3509" style="position:absolute;left:5216;top:-308;width:191;height:2" coordorigin="5217,-308" coordsize="191,0" path="m5407,-308r,l5219,-308r-2,e" filled="f" strokeweight="0">
              <v:path arrowok="t"/>
            </v:shape>
            <v:shape id="_x0000_s3508" style="position:absolute;left:5028;top:-308;width:189;height:2" coordorigin="5029,-308" coordsize="189,0" path="m5217,-308r-3,l5031,-308r-2,e" filled="f" strokeweight="0">
              <v:path arrowok="t"/>
            </v:shape>
            <v:shape id="_x0000_s3507" style="position:absolute;left:4840;top:-311;width:189;height:3" coordorigin="4841,-311" coordsize="189,3" path="m5029,-308r,l4879,-308r,-3l4843,-311r-2,e" filled="f" strokeweight="0">
              <v:path arrowok="t"/>
            </v:shape>
            <v:shape id="_x0000_s3506" style="position:absolute;left:4649;top:-311;width:191;height:3" coordorigin="4650,-311" coordsize="191,3" path="m4841,-311r-3,l4835,-311r-3,l4832,-308r-179,l4650,-308e" filled="f" strokeweight="0">
              <v:path arrowok="t"/>
            </v:shape>
            <v:shape id="_x0000_s3505" style="position:absolute;left:4461;top:-308;width:189;height:2" coordorigin="4462,-308" coordsize="189,0" path="m4650,-308r-3,l4465,-308r-3,e" filled="f" strokeweight="0">
              <v:path arrowok="t"/>
            </v:shape>
            <v:shape id="_x0000_s3504" style="position:absolute;left:4273;top:-308;width:189;height:2" coordorigin="4274,-308" coordsize="189,0" path="m4462,-308r,l4277,-308r-3,e" filled="f" strokeweight="0">
              <v:path arrowok="t"/>
            </v:shape>
            <v:shape id="_x0000_s3503" style="position:absolute;left:4083;top:-311;width:191;height:3" coordorigin="4083,-311" coordsize="191,3" path="m4274,-308r,l4113,-308r-2,-3l4111,-308r-3,l4105,-308r,-3l4102,-311r-2,l4086,-311r-3,e" filled="f" strokeweight="0">
              <v:path arrowok="t"/>
            </v:shape>
            <v:shape id="_x0000_s3502" style="position:absolute;left:3895;top:-317;width:189;height:6" coordorigin="3895,-316" coordsize="189,6" path="m4083,-311r-3,l4058,-311r-3,-2l3920,-313r-3,-3l3898,-316r-3,e" filled="f" strokeweight="0">
              <v:path arrowok="t"/>
            </v:shape>
            <v:shape id="_x0000_s3501" style="position:absolute;left:3707;top:-1223;width:189;height:907" coordorigin="3707,-1223" coordsize="189,907" path="m3895,-316r-3,-3l3890,-319r-3,l3870,-319r,-3l3867,-322r-2,l3865,-324r-20,l3845,-327r-2,l3840,-327r-3,-3l3834,-330r-3,-3l3829,-333r,-2l3826,-335r-3,-3l3820,-341r-2,-3l3815,-346r,-3l3812,-352r-3,-3l3809,-360r-2,-3l3807,-369r-3,-5l3804,-380r-3,-8l3798,-399r,-11l3796,-427r,-19l3793,-474r,-38l3790,-570r,-81l3787,-725r,-53l3784,-805r,11l3782,-761r-3,5l3779,-786r-3,-36l3776,-839r-3,3l3773,-811r-2,36l3771,-758r-3,-20l3768,-839r-3,-107l3765,-1076r-3,-105l3760,-1223r,39l3757,-1076r,119l3754,-883r,20l3751,-894r,-47l3749,-974r,-14l3746,-985r,8l3743,-996r-3,-58l3740,-1132r-3,-60l3737,-1187r-2,72l3735,-996r-3,130l3732,-758r-3,74l3729,-637r-3,28l3726,-592r-2,5l3721,-587r,-8l3718,-612r,-33l3715,-695r,-61l3713,-805r,-6l3710,-780r,66l3707,-637r,69e" filled="f" strokeweight="0">
              <v:path arrowok="t"/>
            </v:shape>
            <v:shape id="_x0000_s3500" type="#_x0000_t75" style="position:absolute;left:2949;top:-704;width:758;height:396">
              <v:imagedata r:id="rId218" o:title=""/>
            </v:shape>
            <v:shape id="_x0000_s3499" style="position:absolute;left:2761;top:-756;width:189;height:448" coordorigin="2761,-756" coordsize="189,448" path="m2949,-319r-2,l2944,-322r-3,l2938,-322r-2,l2936,-324r-3,l2930,-324r-3,-3l2925,-327r,-3l2922,-330r-3,l2919,-333r-3,l2916,-335r-2,-3l2911,-341r,-3l2908,-346r,-3l2905,-352r,-6l2902,-363r-2,-6l2900,-377r-3,-8l2897,-399r-3,-14l2894,-432r-3,-25l2891,-485r-2,-30l2889,-540r-3,-19l2886,-568r-3,-2l2880,-568r,11l2878,-540r,14l2875,-515r,3l2872,-515r,-14l2869,-548r,-28l2867,-612r,-41l2864,-698r-3,-35l2861,-753r-3,-3l2858,-747r-3,19l2855,-695r-2,47l2853,-601r-3,39l2850,-532r-3,22l2847,-499r-3,3l2842,-499r,-11l2839,-523r,-17l2836,-548r-3,5l2833,-532r-2,17l2831,-490r-3,30l2828,-435r-3,25l2822,-393r,16l2820,-366r,8l2817,-349r,5l2814,-341r,6l2811,-333r,3l2808,-327r-2,3l2803,-322r-3,3l2797,-319r,3l2795,-316r,3l2792,-313r-3,l2789,-311r-19,l2770,-308r-3,l2764,-308r-3,-3e" filled="f" strokeweight="0">
              <v:path arrowok="t"/>
            </v:shape>
            <v:shape id="_x0000_s3498" style="position:absolute;left:2573;top:-317;width:189;height:12" coordorigin="2573,-316" coordsize="189,12" path="m2761,-311r-2,l2756,-311r-3,l2753,-313r-19,l2731,-316r-3,l2726,-316r-3,l2720,-316r-3,3l2714,-313r-2,l2712,-311r-17,l2692,-308r-2,l2687,-308r-3,l2681,-305r-105,l2573,-305e" filled="f" strokeweight="0">
              <v:path arrowok="t"/>
            </v:shape>
            <v:shape id="_x0000_s3497" style="position:absolute;left:2382;top:-305;width:191;height:3" coordorigin="2383,-305" coordsize="191,3" path="m2573,-305r,l2543,-305r-3,3l2538,-302r-3,-3l2535,-302r-36,l2496,-305r,3l2493,-302r-2,l2491,-305r-3,3l2485,-302r-3,l2482,-305r-3,l2479,-302r-2,l2474,-305r-3,l2471,-302r-3,-3l2466,-305r-3,l2460,-305r,3l2457,-305r-2,l2452,-305r-28,l2424,-302r-3,-3l2419,-302r,-3l2385,-305r-2,e" filled="f" strokeweight="0">
              <v:path arrowok="t"/>
            </v:shape>
            <v:shape id="_x0000_s3496" style="position:absolute;left:2360;top:-305;width:23;height:2" coordorigin="2361,-305" coordsize="23,0" path="m2383,-305r-3,l2363,-305r-2,e" filled="f" strokeweight="0">
              <v:path arrowok="t"/>
            </v:shape>
            <v:shape id="_x0000_s3495" style="position:absolute;left:10160;top:-612;width:172;height:305" coordorigin="10160,-612" coordsize="172,305" path="m10160,-308r3,-3l10169,-313r2,-3l10174,-319r3,-5l10180,-327r2,-6l10185,-341r3,-8l10191,-360r2,-14l10196,-388r3,-14l10202,-418r5,-11l10210,-443r3,-9l10216,-460r2,-8l10221,-474r3,-5l10227,-485r2,-2l10232,-496r3,-5l10238,-510r2,-8l10246,-526r3,-8l10252,-543r2,-8l10257,-559r3,-6l10263,-570r2,-3l10268,-579r3,-2l10274,-584r2,-3l10279,-590r6,l10287,-592r3,-3l10293,-595r3,-3l10299,-601r2,l10304,-604r3,l10310,-606r2,l10315,-606r3,-3l10321,-609r5,-3l10329,-612r3,e" filled="f" strokecolor="red" strokeweight="0">
              <v:path arrowok="t"/>
            </v:shape>
            <v:rect id="_x0000_s3494" style="position:absolute;left:10160;top:-98;width:172;height:14" filled="f" strokecolor="red" strokeweight="0"/>
            <v:line id="_x0000_s3493" style="position:absolute" from="10160,-84" to="10160,-145" strokecolor="red" strokeweight="0"/>
            <v:line id="_x0000_s3492" style="position:absolute" from="10332,-84" to="10332,-145" strokecolor="red" strokeweight="0"/>
            <v:shape id="_x0000_s3491" style="position:absolute;left:9997;top:-654;width:158;height:346" coordorigin="9997,-653" coordsize="158,346" path="m9997,-308r3,l10003,-311r2,l10022,-327r3,-6l10028,-335r5,-6l10036,-346r3,-6l10041,-358r3,-5l10047,-366r3,-5l10052,-377r3,-8l10058,-393r3,-12l10063,-416r3,-16l10072,-446r3,-17l10077,-476r3,-14l10083,-504r3,-11l10088,-523r3,-11l10094,-543r3,-5l10099,-557r3,-5l10105,-568r5,-5l10113,-579r3,-5l10119,-592r3,-6l10124,-606r3,-6l10130,-620r3,-6l10135,-631r3,-6l10141,-642r3,-3l10149,-648r3,-3l10155,-653e" filled="f" strokecolor="red" strokeweight="0">
              <v:path arrowok="t"/>
            </v:shape>
            <v:rect id="_x0000_s3490" style="position:absolute;left:9997;top:-98;width:158;height:14" filled="f" strokecolor="red" strokeweight="0"/>
            <v:line id="_x0000_s3489" style="position:absolute" from="9997,-84" to="9997,-145" strokecolor="red" strokeweight="0"/>
            <v:line id="_x0000_s3488" style="position:absolute" from="10155,-84" to="10155,-145" strokecolor="red" strokeweight="0"/>
            <v:shape id="_x0000_s3487" style="position:absolute;left:9618;top:-778;width:222;height:470" coordorigin="9618,-778" coordsize="222,470" path="m9618,-308r3,l9624,-308r3,l9629,-311r3,l9635,-311r5,l9643,-313r3,l9649,-313r3,-3l9654,-316r3,-3l9660,-319r3,-3l9665,-322r3,-2l9671,-327r3,-3l9676,-333r6,-2l9685,-338r2,-3l9690,-344r3,-5l9696,-352r3,-6l9701,-360r3,-3l9707,-369r3,-5l9712,-380r3,-5l9721,-391r2,-8l9726,-410r3,-11l9737,-485r6,-83l9746,-615r2,-36l9751,-675r3,-17l9759,-706r3,-8l9765,-722r3,-6l9770,-733r3,-3l9776,-742r3,-3l9793,-758r5,l9801,-761r3,-3l9806,-764r3,-3l9812,-767r3,-2l9817,-769r3,-3l9823,-772r3,-3l9828,-775r3,-3l9837,-778r3,e" filled="f" strokecolor="red" strokeweight="0">
              <v:path arrowok="t"/>
            </v:shape>
            <v:rect id="_x0000_s3486" style="position:absolute;left:9618;top:-98;width:222;height:14" filled="f" strokecolor="red" strokeweight="0"/>
            <v:line id="_x0000_s3485" style="position:absolute" from="9618,-84" to="9618,-145" strokecolor="red" strokeweight="0"/>
            <v:line id="_x0000_s3484" style="position:absolute" from="9840,-84" to="9840,-145" strokecolor="red" strokeweight="0"/>
            <v:shape id="_x0000_s3483" type="#_x0000_t75" style="position:absolute;left:9156;top:-587;width:219;height:280">
              <v:imagedata r:id="rId219" o:title=""/>
            </v:shape>
            <v:rect id="_x0000_s3482" style="position:absolute;left:9156;top:-98;width:219;height:14" filled="f" strokecolor="red" strokeweight="0"/>
            <v:line id="_x0000_s3481" style="position:absolute" from="9157,-84" to="9157,-145" strokecolor="red" strokeweight="0"/>
            <v:line id="_x0000_s3480" style="position:absolute" from="9375,-84" to="9375,-145" strokecolor="red" strokeweight="0"/>
            <v:shape id="_x0000_s3479" type="#_x0000_t75" style="position:absolute;left:8794;top:-590;width:158;height:282">
              <v:imagedata r:id="rId220" o:title=""/>
            </v:shape>
            <v:rect id="_x0000_s3478" style="position:absolute;left:8794;top:-98;width:158;height:14" filled="f" strokecolor="red" strokeweight="0"/>
            <v:line id="_x0000_s3477" style="position:absolute" from="8794,-84" to="8794,-145" strokecolor="red" strokeweight="0"/>
            <v:line id="_x0000_s3476" style="position:absolute" from="8952,-84" to="8952,-145" strokecolor="red" strokeweight="0"/>
            <v:shape id="_x0000_s3475" type="#_x0000_t75" style="position:absolute;left:3690;top:-504;width:108;height:202">
              <v:imagedata r:id="rId221" o:title=""/>
            </v:shape>
            <v:rect id="_x0000_s3474" style="position:absolute;left:3690;top:-98;width:108;height:14" filled="f" strokecolor="red" strokeweight="0"/>
            <v:line id="_x0000_s3473" style="position:absolute" from="3690,-84" to="3690,-145" strokecolor="red" strokeweight="0"/>
            <v:line id="_x0000_s3472" style="position:absolute" from="3798,-84" to="3798,-145" strokecolor="red" strokeweight="0"/>
            <v:shape id="_x0000_s3471" type="#_x0000_t75" style="position:absolute;left:3223;top:-419;width:122;height:111">
              <v:imagedata r:id="rId222" o:title=""/>
            </v:shape>
            <v:rect id="_x0000_s3470" style="position:absolute;left:3223;top:-98;width:125;height:14" filled="f" strokecolor="red" strokeweight="0"/>
            <v:line id="_x0000_s3469" style="position:absolute" from="3223,-84" to="3223,-145" strokecolor="red" strokeweight="0"/>
            <v:line id="_x0000_s3468" style="position:absolute" from="3348,-84" to="3348,-145" strokecolor="red" strokeweight="0"/>
            <v:shape id="_x0000_s3467" type="#_x0000_t75" style="position:absolute;left:2789;top:-427;width:141;height:119">
              <v:imagedata r:id="rId223" o:title=""/>
            </v:shape>
            <v:rect id="_x0000_s3466" style="position:absolute;left:2789;top:-98;width:141;height:14" filled="f" strokecolor="red" strokeweight="0"/>
            <v:line id="_x0000_s3465" style="position:absolute" from="2789,-84" to="2789,-145" strokecolor="red" strokeweight="0"/>
            <v:line id="_x0000_s3464" style="position:absolute" from="2930,-84" to="2930,-145" strokecolor="red" strokeweight="0"/>
            <v:shape id="_x0000_s3463" style="position:absolute;left:10163;top:-1724;width:108;height:36" coordorigin="10163,-1723" coordsize="108,36" o:spt="100" adj="0,,0" path="m10163,-1723r108,m10163,-1723r,36e" filled="f" strokecolor="navy" strokeweight="0">
              <v:stroke joinstyle="round"/>
              <v:formulas/>
              <v:path arrowok="t" o:connecttype="segments"/>
            </v:shape>
            <v:line id="_x0000_s3462" style="position:absolute" from="10271,-1723" to="10271,-1687" strokecolor="navy" strokeweight="0"/>
            <v:shape id="_x0000_s3461" style="position:absolute;left:2802;top:-1281;width:119;height:36" coordorigin="2803,-1281" coordsize="119,36" o:spt="100" adj="0,,0" path="m2803,-1281r119,m2803,-1281r,36e" filled="f" strokecolor="navy" strokeweight="0">
              <v:stroke joinstyle="round"/>
              <v:formulas/>
              <v:path arrowok="t" o:connecttype="segments"/>
            </v:shape>
            <v:line id="_x0000_s3460" style="position:absolute" from="2922,-1281" to="2922,-1245" strokecolor="navy" strokeweight="0"/>
            <v:shape id="_x0000_s3459" style="position:absolute;left:9668;top:-3529;width:130;height:36" coordorigin="9668,-3528" coordsize="130,36" o:spt="100" adj="0,,0" path="m9668,-3528r130,m9668,-3528r,36e" filled="f" strokecolor="navy" strokeweight="0">
              <v:stroke joinstyle="round"/>
              <v:formulas/>
              <v:path arrowok="t" o:connecttype="segments"/>
            </v:shape>
            <v:line id="_x0000_s3458" style="position:absolute" from="9798,-3528" to="9798,-3492" strokecolor="navy" strokeweight="0"/>
            <v:shape id="_x0000_s3457" style="position:absolute;left:3212;top:-1215;width:147;height:36" coordorigin="3212,-1214" coordsize="147,36" o:spt="100" adj="0,,0" path="m3212,-1214r147,m3212,-1214r,36e" filled="f" strokecolor="navy" strokeweight="0">
              <v:stroke joinstyle="round"/>
              <v:formulas/>
              <v:path arrowok="t" o:connecttype="segments"/>
            </v:shape>
            <v:line id="_x0000_s3456" style="position:absolute" from="3359,-1214" to="3359,-1178" strokecolor="navy" strokeweight="0"/>
            <v:shape id="_x0000_s3455" style="position:absolute;left:8797;top:-1477;width:153;height:36" coordorigin="8797,-1477" coordsize="153,36" o:spt="100" adj="0,,0" path="m8797,-1477r152,m8797,-1477r,36e" filled="f" strokecolor="navy" strokeweight="0">
              <v:stroke joinstyle="round"/>
              <v:formulas/>
              <v:path arrowok="t" o:connecttype="segments"/>
            </v:shape>
            <v:line id="_x0000_s3454" style="position:absolute" from="8949,-1477" to="8949,-1441" strokecolor="navy" strokeweight="0"/>
            <v:shape id="_x0000_s3453" style="position:absolute;left:9192;top:-1729;width:158;height:36" coordorigin="9193,-1729" coordsize="158,36" o:spt="100" adj="0,,0" path="m9193,-1729r157,m9193,-1729r,36e" filled="f" strokecolor="navy" strokeweight="0">
              <v:stroke joinstyle="round"/>
              <v:formulas/>
              <v:path arrowok="t" o:connecttype="segments"/>
            </v:shape>
            <v:line id="_x0000_s3452" style="position:absolute" from="9350,-1729" to="9350,-1693" strokecolor="navy" strokeweight="0"/>
            <v:shape id="_x0000_s3451" style="position:absolute;left:9994;top:-1975;width:161;height:36" coordorigin="9994,-1975" coordsize="161,36" o:spt="100" adj="0,,0" path="m9994,-1975r161,m9994,-1975r,36e" filled="f" strokecolor="navy" strokeweight="0">
              <v:stroke joinstyle="round"/>
              <v:formulas/>
              <v:path arrowok="t" o:connecttype="segments"/>
            </v:shape>
            <v:line id="_x0000_s3450" style="position:absolute" from="10155,-1975" to="10155,-1939" strokecolor="navy" strokeweight="0"/>
            <v:shape id="_x0000_s3449" style="position:absolute;left:3673;top:-1748;width:161;height:36" coordorigin="3674,-1748" coordsize="161,36" o:spt="100" adj="0,,0" path="m3674,-1748r160,m3674,-1748r,36e" filled="f" strokecolor="navy" strokeweight="0">
              <v:stroke joinstyle="round"/>
              <v:formulas/>
              <v:path arrowok="t" o:connecttype="segments"/>
            </v:shape>
            <v:line id="_x0000_s3448" style="position:absolute" from="3834,-1748" to="3834,-1712" strokecolor="navy" strokeweight="0"/>
            <v:shape id="_x0000_s3447" style="position:absolute;left:10245;top:-977;width:31;height:111" coordorigin="10246,-977" coordsize="31,111" path="m10246,-866r,-36l10276,-938r,-39e" filled="f" strokecolor="navy" strokeweight="0">
              <v:path arrowok="t"/>
            </v:shape>
            <v:shape id="_x0000_s3446" style="position:absolute;left:10198;top:-1292;width:20;height:111" coordorigin="10199,-1292" coordsize="20,111" path="m10199,-1181r,-36l10218,-1253r,-39e" filled="f" strokecolor="navy" strokeweight="0">
              <v:path arrowok="t"/>
            </v:shape>
            <v:shape id="_x0000_s3445" style="position:absolute;left:9997;top:-762;width:45;height:111" coordorigin="9997,-761" coordsize="45,111" path="m10041,-650r,-36l9997,-722r,-39e" filled="f" strokecolor="navy" strokeweight="0">
              <v:path arrowok="t"/>
            </v:shape>
            <v:shape id="_x0000_s3444" style="position:absolute;left:9319;top:-767;width:106;height:111" coordorigin="9320,-767" coordsize="106,111" path="m9320,-656r,-36l9425,-728r,-39e" filled="f" strokecolor="navy" strokeweight="0">
              <v:path arrowok="t"/>
            </v:shape>
            <v:shape id="_x0000_s3443" style="position:absolute;left:9137;top:-797;width:106;height:111" coordorigin="9137,-797" coordsize="106,111" path="m9242,-686r,-36l9137,-758r,-39e" filled="f" strokecolor="navy" strokeweight="0">
              <v:path arrowok="t"/>
            </v:shape>
            <v:shape id="_x0000_s3442" style="position:absolute;left:8750;top:-991;width:108;height:111" coordorigin="8750,-990" coordsize="108,111" path="m8858,-880r,-36l8750,-952r,-38e" filled="f" strokecolor="navy" strokeweight="0">
              <v:path arrowok="t"/>
            </v:shape>
            <v:shape id="_x0000_s3441" style="position:absolute;left:3784;top:-952;width:197;height:111" coordorigin="3784,-952" coordsize="197,111" path="m3784,-841r,-36l3981,-913r,-39e" filled="f" strokecolor="navy" strokeweight="0">
              <v:path arrowok="t"/>
            </v:shape>
            <v:shape id="_x0000_s3440" style="position:absolute;left:3776;top:-985;width:61;height:111" coordorigin="3776,-985" coordsize="61,111" path="m3776,-874r,-36l3837,-946r,-39e" filled="f" strokecolor="navy" strokeweight="0">
              <v:path arrowok="t"/>
            </v:shape>
            <v:shape id="_x0000_s3439" style="position:absolute;left:3615;top:-1339;width:122;height:111" coordorigin="3616,-1339" coordsize="122,111" path="m3737,-1228r,-36l3616,-1300r,-39e" filled="f" strokecolor="navy" strokeweight="0">
              <v:path arrowok="t"/>
            </v:shape>
            <v:shape id="_x0000_s3438" style="position:absolute;left:3660;top:-958;width:53;height:111" coordorigin="3660,-957" coordsize="53,111" path="m3713,-847r,-36l3660,-919r,-38e" filled="f" strokecolor="navy" strokeweight="0">
              <v:path arrowok="t"/>
            </v:shape>
            <v:shape id="_x0000_s3437" style="position:absolute;left:3314;top:-679;width:263;height:111" coordorigin="3314,-678" coordsize="263,111" path="m3314,-568r,-35l3577,-639r,-39e" filled="f" strokecolor="navy" strokeweight="0">
              <v:path arrowok="t"/>
            </v:shape>
            <v:shape id="_x0000_s3436" style="position:absolute;left:3292;top:-850;width:141;height:111" coordorigin="3292,-849" coordsize="141,111" path="m3292,-739r,-36l3433,-811r,-38e" filled="f" strokecolor="navy" strokeweight="0">
              <v:path arrowok="t"/>
            </v:shape>
            <v:shape id="_x0000_s3435" style="position:absolute;left:3275;top:-836;width:14;height:111" coordorigin="3276,-836" coordsize="14,111" path="m3276,-725r,-36l3290,-797r,-39e" filled="f" strokecolor="navy" strokeweight="0">
              <v:path arrowok="t"/>
            </v:shape>
            <v:shape id="_x0000_s3434" style="position:absolute;left:3145;top:-637;width:106;height:111" coordorigin="3146,-637" coordsize="106,111" path="m3251,-526r,-36l3146,-598r,-39e" filled="f" strokecolor="navy" strokeweight="0">
              <v:path arrowok="t"/>
            </v:shape>
            <v:shape id="_x0000_s3433" style="position:absolute;left:2883;top:-717;width:119;height:111" coordorigin="2883,-717" coordsize="119,111" path="m2883,-606r,-36l3002,-678r,-39e" filled="f" strokecolor="navy" strokeweight="0">
              <v:path arrowok="t"/>
            </v:shape>
            <v:shape id="_x0000_s3432" style="position:absolute;left:2714;top:-695;width:122;height:111" coordorigin="2714,-695" coordsize="122,111" path="m2836,-584r,-36l2714,-656r,-39e" filled="f" strokecolor="navy" strokeweight="0">
              <v:path arrowok="t"/>
            </v:shape>
            <v:line id="_x0000_s3431" style="position:absolute" from="5344,-2779" to="5490,-3022" strokeweight=".24383mm"/>
            <v:line id="_x0000_s3430" style="position:absolute" from="5330,-3414" to="5468,-3163" strokeweight=".24383mm"/>
            <v:line id="_x0000_s3429" style="position:absolute" from="5275,-3381" to="5435,-3094" strokeweight=".24383mm"/>
            <v:line id="_x0000_s3428" style="position:absolute" from="5908,-3069" to="5645,-3072" strokeweight=".24381mm"/>
            <v:line id="_x0000_s3427" style="position:absolute" from="4968,-2696" to="5233,-2690" strokeweight=".24381mm"/>
            <v:line id="_x0000_s3426" style="position:absolute" from="4968,-2759" to="5230,-2754" strokeweight=".24381mm"/>
            <v:line id="_x0000_s3425" style="position:absolute" from="5452,-2389" to="5316,-2638" strokeweight=".24383mm"/>
            <v:line id="_x0000_s3424" style="position:absolute" from="4982,-3470" to="5247,-3467" strokeweight=".24381mm"/>
            <v:line id="_x0000_s3423" style="position:absolute" from="4653,-3038" to="4791,-2787" strokeweight=".24383mm"/>
            <v:line id="_x0000_s3422" style="position:absolute" from="4677,-3179" to="4824,-3423" strokeweight=".24383mm"/>
            <v:line id="_x0000_s3421" style="position:absolute" from="4749,-3177" to="4877,-3389" strokeweight=".24383mm"/>
            <v:line id="_x0000_s3420" style="position:absolute" from="6527,-3060" to="6018,-3066" strokeweight=".24381mm"/>
            <v:line id="_x0000_s3419" style="position:absolute" from="6892,-1952" to="6641,-2098" strokeweight=".24381mm"/>
            <v:line id="_x0000_s3418" style="position:absolute" from="6920,-2767" to="6641,-2610" strokeweight=".24381mm"/>
            <v:line id="_x0000_s3417" style="position:absolute" from="7307,-2610" to="7030,-2767" strokeweight=".24381mm"/>
            <v:line id="_x0000_s3416" style="position:absolute" from="7282,-2964" to="7030,-2828" strokeweight=".24381mm"/>
            <v:line id="_x0000_s3415" style="position:absolute" from="6693,-3000" to="6920,-2837" strokeweight=".24381mm"/>
            <v:line id="_x0000_s3414" style="position:absolute" from="7058,-1952" to="7307,-2098" strokeweight=".24381mm"/>
            <v:line id="_x0000_s3413" style="position:absolute" from="7650,-2825" to="7431,-2942" strokeweight=".24381mm"/>
            <v:line id="_x0000_s3412" style="position:absolute" from="7487,-3215" to="7373,-3083" strokeweight=".24383mm"/>
            <v:line id="_x0000_s3411" style="position:absolute" from="7514,-3149" to="7456,-3083" strokeweight=".24383mm"/>
            <v:shape id="_x0000_s3410" type="#_x0000_t202" style="position:absolute;left:4818;top:-3571;width:164;height:160" filled="f" stroked="f">
              <v:textbox inset="0,0,0,0">
                <w:txbxContent>
                  <w:p w14:paraId="48C92A40" w14:textId="77777777" w:rsidR="00CB66C5" w:rsidRDefault="00CB66C5">
                    <w:pPr>
                      <w:spacing w:line="158" w:lineRule="exact"/>
                      <w:rPr>
                        <w:sz w:val="14"/>
                      </w:rPr>
                    </w:pPr>
                    <w:r>
                      <w:rPr>
                        <w:color w:val="0000FF"/>
                        <w:w w:val="105"/>
                        <w:sz w:val="14"/>
                      </w:rPr>
                      <w:t>17</w:t>
                    </w:r>
                  </w:p>
                </w:txbxContent>
              </v:textbox>
            </v:shape>
            <v:shape id="_x0000_s3409" type="#_x0000_t202" style="position:absolute;left:5266;top:-3562;width:164;height:160" filled="f" stroked="f">
              <v:textbox inset="0,0,0,0">
                <w:txbxContent>
                  <w:p w14:paraId="4A0D8734" w14:textId="77777777" w:rsidR="00CB66C5" w:rsidRDefault="00CB66C5">
                    <w:pPr>
                      <w:spacing w:line="158" w:lineRule="exact"/>
                      <w:rPr>
                        <w:sz w:val="14"/>
                      </w:rPr>
                    </w:pPr>
                    <w:r>
                      <w:rPr>
                        <w:color w:val="0000FF"/>
                        <w:w w:val="105"/>
                        <w:sz w:val="14"/>
                      </w:rPr>
                      <w:t>18</w:t>
                    </w:r>
                  </w:p>
                </w:txbxContent>
              </v:textbox>
            </v:shape>
            <v:shape id="_x0000_s3408" type="#_x0000_t202" style="position:absolute;left:9590;top:-3671;width:308;height:143" filled="f" stroked="f">
              <v:textbox inset="0,0,0,0">
                <w:txbxContent>
                  <w:p w14:paraId="5DA07B37" w14:textId="77777777" w:rsidR="00CB66C5" w:rsidRDefault="00CB66C5">
                    <w:pPr>
                      <w:spacing w:before="2"/>
                      <w:rPr>
                        <w:rFonts w:ascii="Arial MT"/>
                        <w:sz w:val="12"/>
                      </w:rPr>
                    </w:pPr>
                    <w:r>
                      <w:rPr>
                        <w:rFonts w:ascii="Arial MT"/>
                        <w:color w:val="000080"/>
                        <w:w w:val="105"/>
                        <w:sz w:val="12"/>
                      </w:rPr>
                      <w:t>7,7,7</w:t>
                    </w:r>
                  </w:p>
                </w:txbxContent>
              </v:textbox>
            </v:shape>
            <v:shape id="_x0000_s3407" type="#_x0000_t202" style="position:absolute;left:4586;top:-3186;width:164;height:160" filled="f" stroked="f">
              <v:textbox inset="0,0,0,0">
                <w:txbxContent>
                  <w:p w14:paraId="573D0A61" w14:textId="77777777" w:rsidR="00CB66C5" w:rsidRDefault="00CB66C5">
                    <w:pPr>
                      <w:spacing w:line="158" w:lineRule="exact"/>
                      <w:rPr>
                        <w:sz w:val="14"/>
                      </w:rPr>
                    </w:pPr>
                    <w:r>
                      <w:rPr>
                        <w:color w:val="0000FF"/>
                        <w:w w:val="105"/>
                        <w:sz w:val="14"/>
                      </w:rPr>
                      <w:t>16</w:t>
                    </w:r>
                  </w:p>
                </w:txbxContent>
              </v:textbox>
            </v:shape>
            <v:shape id="_x0000_s3406" type="#_x0000_t202" style="position:absolute;left:5482;top:-3170;width:164;height:160" filled="f" stroked="f">
              <v:textbox inset="0,0,0,0">
                <w:txbxContent>
                  <w:p w14:paraId="0E19F2DE" w14:textId="77777777" w:rsidR="00CB66C5" w:rsidRDefault="00CB66C5">
                    <w:pPr>
                      <w:spacing w:line="158" w:lineRule="exact"/>
                      <w:rPr>
                        <w:sz w:val="14"/>
                      </w:rPr>
                    </w:pPr>
                    <w:r>
                      <w:rPr>
                        <w:color w:val="0000FF"/>
                        <w:w w:val="105"/>
                        <w:sz w:val="14"/>
                      </w:rPr>
                      <w:t>13</w:t>
                    </w:r>
                  </w:p>
                </w:txbxContent>
              </v:textbox>
            </v:shape>
            <v:shape id="_x0000_s3405" type="#_x0000_t202" style="position:absolute;left:5894;top:-3542;width:192;height:534" filled="f" stroked="f">
              <v:textbox inset="0,0,0,0">
                <w:txbxContent>
                  <w:p w14:paraId="14F6FECD" w14:textId="77777777" w:rsidR="00CB66C5" w:rsidRDefault="00CB66C5">
                    <w:pPr>
                      <w:spacing w:line="186" w:lineRule="exact"/>
                      <w:rPr>
                        <w:sz w:val="18"/>
                      </w:rPr>
                    </w:pPr>
                    <w:r>
                      <w:rPr>
                        <w:w w:val="99"/>
                        <w:sz w:val="18"/>
                      </w:rPr>
                      <w:t>O</w:t>
                    </w:r>
                  </w:p>
                  <w:p w14:paraId="6299BA57" w14:textId="77777777" w:rsidR="00CB66C5" w:rsidRDefault="00CB66C5">
                    <w:pPr>
                      <w:spacing w:line="148" w:lineRule="exact"/>
                      <w:ind w:left="27"/>
                      <w:rPr>
                        <w:sz w:val="14"/>
                      </w:rPr>
                    </w:pPr>
                    <w:r>
                      <w:rPr>
                        <w:color w:val="0000FF"/>
                        <w:w w:val="105"/>
                        <w:sz w:val="14"/>
                      </w:rPr>
                      <w:t>10</w:t>
                    </w:r>
                  </w:p>
                  <w:p w14:paraId="3E8E7A77" w14:textId="77777777" w:rsidR="00CB66C5" w:rsidRDefault="00CB66C5">
                    <w:pPr>
                      <w:spacing w:before="38"/>
                      <w:ind w:left="33"/>
                      <w:rPr>
                        <w:sz w:val="14"/>
                      </w:rPr>
                    </w:pPr>
                    <w:r>
                      <w:rPr>
                        <w:color w:val="0000FF"/>
                        <w:w w:val="102"/>
                        <w:sz w:val="14"/>
                      </w:rPr>
                      <w:t>9</w:t>
                    </w:r>
                  </w:p>
                </w:txbxContent>
              </v:textbox>
            </v:shape>
            <v:shape id="_x0000_s3404" type="#_x0000_t202" style="position:absolute;left:2167;top:-3000;width:146;height:102" filled="f" stroked="f">
              <v:textbox inset="0,0,0,0">
                <w:txbxContent>
                  <w:p w14:paraId="56DFA40E" w14:textId="77777777" w:rsidR="00CB66C5" w:rsidRDefault="00CB66C5">
                    <w:pPr>
                      <w:spacing w:line="102" w:lineRule="exact"/>
                      <w:rPr>
                        <w:rFonts w:ascii="Arial MT"/>
                        <w:sz w:val="9"/>
                      </w:rPr>
                    </w:pPr>
                    <w:r>
                      <w:rPr>
                        <w:rFonts w:ascii="Arial MT"/>
                        <w:sz w:val="9"/>
                      </w:rPr>
                      <w:t>1.0</w:t>
                    </w:r>
                  </w:p>
                </w:txbxContent>
              </v:textbox>
            </v:shape>
            <v:shape id="_x0000_s3403" type="#_x0000_t202" style="position:absolute;left:6546;top:-3163;width:150;height:335" filled="f" stroked="f">
              <v:textbox inset="0,0,0,0">
                <w:txbxContent>
                  <w:p w14:paraId="573B6C7D" w14:textId="77777777" w:rsidR="00CB66C5" w:rsidRDefault="00CB66C5">
                    <w:pPr>
                      <w:spacing w:line="186" w:lineRule="exact"/>
                      <w:rPr>
                        <w:sz w:val="18"/>
                      </w:rPr>
                    </w:pPr>
                    <w:r>
                      <w:rPr>
                        <w:w w:val="99"/>
                        <w:sz w:val="18"/>
                      </w:rPr>
                      <w:t>O</w:t>
                    </w:r>
                  </w:p>
                  <w:p w14:paraId="1DBDEA47" w14:textId="77777777" w:rsidR="00CB66C5" w:rsidRDefault="00CB66C5">
                    <w:pPr>
                      <w:spacing w:line="148" w:lineRule="exact"/>
                      <w:ind w:left="27"/>
                      <w:rPr>
                        <w:sz w:val="14"/>
                      </w:rPr>
                    </w:pPr>
                    <w:r>
                      <w:rPr>
                        <w:color w:val="0000FF"/>
                        <w:w w:val="102"/>
                        <w:sz w:val="14"/>
                      </w:rPr>
                      <w:t>8</w:t>
                    </w:r>
                  </w:p>
                </w:txbxContent>
              </v:textbox>
            </v:shape>
            <v:shape id="_x0000_s3402" type="#_x0000_t202" style="position:absolute;left:2167;top:-2730;width:146;height:102" filled="f" stroked="f">
              <v:textbox inset="0,0,0,0">
                <w:txbxContent>
                  <w:p w14:paraId="11F83F9C" w14:textId="77777777" w:rsidR="00CB66C5" w:rsidRDefault="00CB66C5">
                    <w:pPr>
                      <w:spacing w:line="102" w:lineRule="exact"/>
                      <w:rPr>
                        <w:rFonts w:ascii="Arial MT"/>
                        <w:sz w:val="9"/>
                      </w:rPr>
                    </w:pPr>
                    <w:r>
                      <w:rPr>
                        <w:rFonts w:ascii="Arial MT"/>
                        <w:sz w:val="9"/>
                      </w:rPr>
                      <w:t>0.9</w:t>
                    </w:r>
                  </w:p>
                </w:txbxContent>
              </v:textbox>
            </v:shape>
            <v:shape id="_x0000_s3401" type="#_x0000_t202" style="position:absolute;left:4804;top:-2794;width:164;height:160" filled="f" stroked="f">
              <v:textbox inset="0,0,0,0">
                <w:txbxContent>
                  <w:p w14:paraId="3555E131" w14:textId="77777777" w:rsidR="00CB66C5" w:rsidRDefault="00CB66C5">
                    <w:pPr>
                      <w:spacing w:line="158" w:lineRule="exact"/>
                      <w:rPr>
                        <w:sz w:val="14"/>
                      </w:rPr>
                    </w:pPr>
                    <w:r>
                      <w:rPr>
                        <w:color w:val="0000FF"/>
                        <w:w w:val="105"/>
                        <w:sz w:val="14"/>
                      </w:rPr>
                      <w:t>15</w:t>
                    </w:r>
                  </w:p>
                </w:txbxContent>
              </v:textbox>
            </v:shape>
            <v:shape id="_x0000_s3400" type="#_x0000_t202" style="position:absolute;left:5252;top:-2785;width:164;height:160" filled="f" stroked="f">
              <v:textbox inset="0,0,0,0">
                <w:txbxContent>
                  <w:p w14:paraId="18B60AF5" w14:textId="77777777" w:rsidR="00CB66C5" w:rsidRDefault="00CB66C5">
                    <w:pPr>
                      <w:spacing w:line="158" w:lineRule="exact"/>
                      <w:rPr>
                        <w:sz w:val="14"/>
                      </w:rPr>
                    </w:pPr>
                    <w:r>
                      <w:rPr>
                        <w:color w:val="0000FF"/>
                        <w:w w:val="105"/>
                        <w:sz w:val="14"/>
                      </w:rPr>
                      <w:t>14</w:t>
                    </w:r>
                  </w:p>
                </w:txbxContent>
              </v:textbox>
            </v:shape>
            <v:shape id="_x0000_s3399" type="#_x0000_t202" style="position:absolute;left:6939;top:-2896;width:92;height:160" filled="f" stroked="f">
              <v:textbox inset="0,0,0,0">
                <w:txbxContent>
                  <w:p w14:paraId="16B97E5B" w14:textId="77777777" w:rsidR="00CB66C5" w:rsidRDefault="00CB66C5">
                    <w:pPr>
                      <w:spacing w:line="158" w:lineRule="exact"/>
                      <w:rPr>
                        <w:sz w:val="14"/>
                      </w:rPr>
                    </w:pPr>
                    <w:r>
                      <w:rPr>
                        <w:color w:val="0000FF"/>
                        <w:w w:val="102"/>
                        <w:sz w:val="14"/>
                      </w:rPr>
                      <w:t>4</w:t>
                    </w:r>
                  </w:p>
                </w:txbxContent>
              </v:textbox>
            </v:shape>
            <v:shape id="_x0000_s3398" type="#_x0000_t202" style="position:absolute;left:7301;top:-3370;width:645;height:686" filled="f" stroked="f">
              <v:textbox inset="0,0,0,0">
                <w:txbxContent>
                  <w:p w14:paraId="2882410C" w14:textId="77777777" w:rsidR="00CB66C5" w:rsidRDefault="00CB66C5">
                    <w:pPr>
                      <w:spacing w:line="186" w:lineRule="exact"/>
                      <w:ind w:left="204"/>
                      <w:rPr>
                        <w:sz w:val="18"/>
                      </w:rPr>
                    </w:pPr>
                    <w:r>
                      <w:rPr>
                        <w:w w:val="99"/>
                        <w:sz w:val="18"/>
                      </w:rPr>
                      <w:t>O</w:t>
                    </w:r>
                  </w:p>
                  <w:p w14:paraId="280629B9" w14:textId="77777777" w:rsidR="00CB66C5" w:rsidRDefault="00CB66C5">
                    <w:pPr>
                      <w:spacing w:line="216" w:lineRule="auto"/>
                      <w:rPr>
                        <w:sz w:val="14"/>
                      </w:rPr>
                    </w:pPr>
                    <w:r>
                      <w:rPr>
                        <w:color w:val="0000FF"/>
                        <w:w w:val="105"/>
                        <w:position w:val="-10"/>
                        <w:sz w:val="14"/>
                      </w:rPr>
                      <w:t>11</w:t>
                    </w:r>
                    <w:r>
                      <w:rPr>
                        <w:color w:val="0000FF"/>
                        <w:spacing w:val="11"/>
                        <w:w w:val="105"/>
                        <w:position w:val="-10"/>
                        <w:sz w:val="14"/>
                      </w:rPr>
                      <w:t xml:space="preserve"> </w:t>
                    </w:r>
                    <w:r>
                      <w:rPr>
                        <w:color w:val="0000FF"/>
                        <w:w w:val="105"/>
                        <w:sz w:val="14"/>
                      </w:rPr>
                      <w:t>12</w:t>
                    </w:r>
                  </w:p>
                  <w:p w14:paraId="0F7B792C" w14:textId="77777777" w:rsidR="00CB66C5" w:rsidRDefault="00CB66C5">
                    <w:pPr>
                      <w:spacing w:before="37"/>
                      <w:ind w:left="367"/>
                      <w:rPr>
                        <w:sz w:val="18"/>
                      </w:rPr>
                    </w:pPr>
                    <w:r>
                      <w:rPr>
                        <w:sz w:val="18"/>
                      </w:rPr>
                      <w:t>OH</w:t>
                    </w:r>
                  </w:p>
                </w:txbxContent>
              </v:textbox>
            </v:shape>
            <v:shape id="_x0000_s3397" type="#_x0000_t202" style="position:absolute;left:6549;top:-2675;width:92;height:160" filled="f" stroked="f">
              <v:textbox inset="0,0,0,0">
                <w:txbxContent>
                  <w:p w14:paraId="687ADEA7" w14:textId="77777777" w:rsidR="00CB66C5" w:rsidRDefault="00CB66C5">
                    <w:pPr>
                      <w:spacing w:line="158" w:lineRule="exact"/>
                      <w:rPr>
                        <w:sz w:val="14"/>
                      </w:rPr>
                    </w:pPr>
                    <w:r>
                      <w:rPr>
                        <w:color w:val="0000FF"/>
                        <w:w w:val="102"/>
                        <w:sz w:val="14"/>
                      </w:rPr>
                      <w:t>3</w:t>
                    </w:r>
                  </w:p>
                </w:txbxContent>
              </v:textbox>
            </v:shape>
            <v:shape id="_x0000_s3396" type="#_x0000_t202" style="position:absolute;left:7326;top:-2675;width:92;height:160" filled="f" stroked="f">
              <v:textbox inset="0,0,0,0">
                <w:txbxContent>
                  <w:p w14:paraId="7C5AC307" w14:textId="77777777" w:rsidR="00CB66C5" w:rsidRDefault="00CB66C5">
                    <w:pPr>
                      <w:spacing w:line="158" w:lineRule="exact"/>
                      <w:rPr>
                        <w:sz w:val="14"/>
                      </w:rPr>
                    </w:pPr>
                    <w:r>
                      <w:rPr>
                        <w:color w:val="0000FF"/>
                        <w:w w:val="102"/>
                        <w:sz w:val="14"/>
                      </w:rPr>
                      <w:t>5</w:t>
                    </w:r>
                  </w:p>
                </w:txbxContent>
              </v:textbox>
            </v:shape>
            <v:shape id="_x0000_s3395" type="#_x0000_t202" style="position:absolute;left:7696;top:-2708;width:164;height:160" filled="f" stroked="f">
              <v:textbox inset="0,0,0,0">
                <w:txbxContent>
                  <w:p w14:paraId="24DEC3D0" w14:textId="77777777" w:rsidR="00CB66C5" w:rsidRDefault="00CB66C5">
                    <w:pPr>
                      <w:spacing w:line="158" w:lineRule="exact"/>
                      <w:rPr>
                        <w:sz w:val="14"/>
                      </w:rPr>
                    </w:pPr>
                    <w:r>
                      <w:rPr>
                        <w:color w:val="0000FF"/>
                        <w:w w:val="105"/>
                        <w:sz w:val="14"/>
                      </w:rPr>
                      <w:t>19</w:t>
                    </w:r>
                  </w:p>
                </w:txbxContent>
              </v:textbox>
            </v:shape>
            <v:shape id="_x0000_s3394" type="#_x0000_t202" style="position:absolute;left:2167;top:-2461;width:146;height:373" filled="f" stroked="f">
              <v:textbox inset="0,0,0,0">
                <w:txbxContent>
                  <w:p w14:paraId="63DF44D4" w14:textId="77777777" w:rsidR="00CB66C5" w:rsidRDefault="00CB66C5">
                    <w:pPr>
                      <w:spacing w:line="102" w:lineRule="exact"/>
                      <w:rPr>
                        <w:rFonts w:ascii="Arial MT"/>
                        <w:sz w:val="9"/>
                      </w:rPr>
                    </w:pPr>
                    <w:r>
                      <w:rPr>
                        <w:rFonts w:ascii="Arial MT"/>
                        <w:sz w:val="9"/>
                      </w:rPr>
                      <w:t>0.8</w:t>
                    </w:r>
                  </w:p>
                  <w:p w14:paraId="07605DDF" w14:textId="77777777" w:rsidR="00CB66C5" w:rsidRDefault="00CB66C5">
                    <w:pPr>
                      <w:spacing w:before="6"/>
                      <w:rPr>
                        <w:rFonts w:ascii="Arial MT"/>
                        <w:sz w:val="14"/>
                      </w:rPr>
                    </w:pPr>
                  </w:p>
                  <w:p w14:paraId="16FDFA39" w14:textId="77777777" w:rsidR="00CB66C5" w:rsidRDefault="00CB66C5">
                    <w:pPr>
                      <w:rPr>
                        <w:rFonts w:ascii="Arial MT"/>
                        <w:sz w:val="9"/>
                      </w:rPr>
                    </w:pPr>
                    <w:r>
                      <w:rPr>
                        <w:rFonts w:ascii="Arial MT"/>
                        <w:sz w:val="9"/>
                      </w:rPr>
                      <w:t>0.7</w:t>
                    </w:r>
                  </w:p>
                </w:txbxContent>
              </v:textbox>
            </v:shape>
            <v:shape id="_x0000_s3393" type="#_x0000_t202" style="position:absolute;left:5454;top:-2397;width:175;height:335" filled="f" stroked="f">
              <v:textbox inset="0,0,0,0">
                <w:txbxContent>
                  <w:p w14:paraId="2F1CFFAF" w14:textId="77777777" w:rsidR="00CB66C5" w:rsidRDefault="00CB66C5">
                    <w:pPr>
                      <w:spacing w:line="186" w:lineRule="exact"/>
                      <w:rPr>
                        <w:sz w:val="18"/>
                      </w:rPr>
                    </w:pPr>
                    <w:r>
                      <w:rPr>
                        <w:w w:val="99"/>
                        <w:sz w:val="18"/>
                      </w:rPr>
                      <w:t>F</w:t>
                    </w:r>
                  </w:p>
                  <w:p w14:paraId="0689BBBD" w14:textId="77777777" w:rsidR="00CB66C5" w:rsidRDefault="00CB66C5">
                    <w:pPr>
                      <w:spacing w:line="148" w:lineRule="exact"/>
                      <w:ind w:left="11"/>
                      <w:rPr>
                        <w:sz w:val="14"/>
                      </w:rPr>
                    </w:pPr>
                    <w:r>
                      <w:rPr>
                        <w:color w:val="0000FF"/>
                        <w:w w:val="105"/>
                        <w:sz w:val="14"/>
                      </w:rPr>
                      <w:t>20</w:t>
                    </w:r>
                  </w:p>
                </w:txbxContent>
              </v:textbox>
            </v:shape>
            <v:shape id="_x0000_s3392" type="#_x0000_t202" style="position:absolute;left:6549;top:-2227;width:92;height:160" filled="f" stroked="f">
              <v:textbox inset="0,0,0,0">
                <w:txbxContent>
                  <w:p w14:paraId="643E6656" w14:textId="77777777" w:rsidR="00CB66C5" w:rsidRDefault="00CB66C5">
                    <w:pPr>
                      <w:spacing w:line="158" w:lineRule="exact"/>
                      <w:rPr>
                        <w:sz w:val="14"/>
                      </w:rPr>
                    </w:pPr>
                    <w:r>
                      <w:rPr>
                        <w:color w:val="0000FF"/>
                        <w:w w:val="102"/>
                        <w:sz w:val="14"/>
                      </w:rPr>
                      <w:t>2</w:t>
                    </w:r>
                  </w:p>
                </w:txbxContent>
              </v:textbox>
            </v:shape>
            <v:shape id="_x0000_s3391" type="#_x0000_t202" style="position:absolute;left:7326;top:-2227;width:92;height:160" filled="f" stroked="f">
              <v:textbox inset="0,0,0,0">
                <w:txbxContent>
                  <w:p w14:paraId="28029C70" w14:textId="77777777" w:rsidR="00CB66C5" w:rsidRDefault="00CB66C5">
                    <w:pPr>
                      <w:spacing w:line="158" w:lineRule="exact"/>
                      <w:rPr>
                        <w:sz w:val="14"/>
                      </w:rPr>
                    </w:pPr>
                    <w:r>
                      <w:rPr>
                        <w:color w:val="0000FF"/>
                        <w:w w:val="102"/>
                        <w:sz w:val="14"/>
                      </w:rPr>
                      <w:t>6</w:t>
                    </w:r>
                  </w:p>
                </w:txbxContent>
              </v:textbox>
            </v:shape>
            <v:shape id="_x0000_s3390" type="#_x0000_t202" style="position:absolute;left:2167;top:-1922;width:146;height:102" filled="f" stroked="f">
              <v:textbox inset="0,0,0,0">
                <w:txbxContent>
                  <w:p w14:paraId="134F4391" w14:textId="77777777" w:rsidR="00CB66C5" w:rsidRDefault="00CB66C5">
                    <w:pPr>
                      <w:spacing w:line="102" w:lineRule="exact"/>
                      <w:rPr>
                        <w:rFonts w:ascii="Arial MT"/>
                        <w:sz w:val="9"/>
                      </w:rPr>
                    </w:pPr>
                    <w:r>
                      <w:rPr>
                        <w:rFonts w:ascii="Arial MT"/>
                        <w:sz w:val="9"/>
                      </w:rPr>
                      <w:t>0.6</w:t>
                    </w:r>
                  </w:p>
                </w:txbxContent>
              </v:textbox>
            </v:shape>
            <v:shape id="_x0000_s3389" type="#_x0000_t202" style="position:absolute;left:3593;top:-1891;width:344;height:143" filled="f" stroked="f">
              <v:textbox inset="0,0,0,0">
                <w:txbxContent>
                  <w:p w14:paraId="3F2DA8BC" w14:textId="77777777" w:rsidR="00CB66C5" w:rsidRDefault="00CB66C5">
                    <w:pPr>
                      <w:spacing w:before="2"/>
                      <w:rPr>
                        <w:rFonts w:ascii="Arial MT"/>
                        <w:sz w:val="12"/>
                      </w:rPr>
                    </w:pPr>
                    <w:r>
                      <w:rPr>
                        <w:rFonts w:ascii="Arial MT"/>
                        <w:color w:val="000080"/>
                        <w:w w:val="105"/>
                        <w:sz w:val="12"/>
                      </w:rPr>
                      <w:t>15,17</w:t>
                    </w:r>
                  </w:p>
                </w:txbxContent>
              </v:textbox>
            </v:shape>
            <v:shape id="_x0000_s3388" type="#_x0000_t202" style="position:absolute;left:6911;top:-2008;width:499;height:237" filled="f" stroked="f">
              <v:textbox inset="0,0,0,0">
                <w:txbxContent>
                  <w:p w14:paraId="377369C0" w14:textId="77777777" w:rsidR="00CB66C5" w:rsidRDefault="00CB66C5">
                    <w:pPr>
                      <w:spacing w:line="237" w:lineRule="exact"/>
                      <w:rPr>
                        <w:sz w:val="15"/>
                      </w:rPr>
                    </w:pPr>
                    <w:r>
                      <w:rPr>
                        <w:position w:val="4"/>
                        <w:sz w:val="18"/>
                      </w:rPr>
                      <w:t>N</w:t>
                    </w:r>
                    <w:r>
                      <w:rPr>
                        <w:spacing w:val="53"/>
                        <w:position w:val="4"/>
                        <w:sz w:val="18"/>
                      </w:rPr>
                      <w:t xml:space="preserve"> </w:t>
                    </w:r>
                    <w:r>
                      <w:rPr>
                        <w:sz w:val="15"/>
                      </w:rPr>
                      <w:t>HCl</w:t>
                    </w:r>
                  </w:p>
                </w:txbxContent>
              </v:textbox>
            </v:shape>
            <v:shape id="_x0000_s3387" type="#_x0000_t202" style="position:absolute;left:6939;top:-1832;width:92;height:160" filled="f" stroked="f">
              <v:textbox inset="0,0,0,0">
                <w:txbxContent>
                  <w:p w14:paraId="3ABCB503" w14:textId="77777777" w:rsidR="00CB66C5" w:rsidRDefault="00CB66C5">
                    <w:pPr>
                      <w:spacing w:line="158" w:lineRule="exact"/>
                      <w:rPr>
                        <w:sz w:val="14"/>
                      </w:rPr>
                    </w:pPr>
                    <w:r>
                      <w:rPr>
                        <w:color w:val="0000FF"/>
                        <w:w w:val="102"/>
                        <w:sz w:val="14"/>
                      </w:rPr>
                      <w:t>1</w:t>
                    </w:r>
                  </w:p>
                </w:txbxContent>
              </v:textbox>
            </v:shape>
            <v:shape id="_x0000_s3386" type="#_x0000_t202" style="position:absolute;left:7268;top:-1791;width:142;height:129" filled="f" stroked="f">
              <v:textbox inset="0,0,0,0">
                <w:txbxContent>
                  <w:p w14:paraId="6334F3D6" w14:textId="77777777" w:rsidR="00CB66C5" w:rsidRDefault="00CB66C5">
                    <w:pPr>
                      <w:rPr>
                        <w:sz w:val="11"/>
                      </w:rPr>
                    </w:pPr>
                    <w:r>
                      <w:rPr>
                        <w:color w:val="0000FF"/>
                        <w:w w:val="105"/>
                        <w:sz w:val="11"/>
                      </w:rPr>
                      <w:t>21</w:t>
                    </w:r>
                  </w:p>
                </w:txbxContent>
              </v:textbox>
            </v:shape>
            <v:shape id="_x0000_s3385" type="#_x0000_t202" style="position:absolute;left:9842;top:-2118;width:621;height:394" filled="f" stroked="f">
              <v:textbox inset="0,0,0,0">
                <w:txbxContent>
                  <w:p w14:paraId="73919346" w14:textId="77777777" w:rsidR="00CB66C5" w:rsidRDefault="00CB66C5">
                    <w:pPr>
                      <w:spacing w:before="2"/>
                      <w:rPr>
                        <w:rFonts w:ascii="Arial MT"/>
                        <w:sz w:val="12"/>
                      </w:rPr>
                    </w:pPr>
                    <w:r>
                      <w:rPr>
                        <w:rFonts w:ascii="Arial MT"/>
                        <w:color w:val="000080"/>
                        <w:w w:val="105"/>
                        <w:sz w:val="12"/>
                      </w:rPr>
                      <w:t>3eq,5eq</w:t>
                    </w:r>
                  </w:p>
                  <w:p w14:paraId="32CBD9B2" w14:textId="77777777" w:rsidR="00CB66C5" w:rsidRDefault="00CB66C5">
                    <w:pPr>
                      <w:spacing w:before="114"/>
                      <w:ind w:left="149"/>
                      <w:rPr>
                        <w:rFonts w:ascii="Arial MT" w:hAnsi="Arial MT"/>
                        <w:sz w:val="12"/>
                      </w:rPr>
                    </w:pPr>
                    <w:r>
                      <w:rPr>
                        <w:rFonts w:ascii="Arial MT" w:hAnsi="Arial MT"/>
                        <w:color w:val="000080"/>
                        <w:w w:val="70"/>
                        <w:sz w:val="12"/>
                      </w:rPr>
                      <w:t>3ах,5ах</w:t>
                    </w:r>
                  </w:p>
                </w:txbxContent>
              </v:textbox>
            </v:shape>
            <v:shape id="_x0000_s3384" type="#_x0000_t202" style="position:absolute;left:2167;top:-1651;width:146;height:102" filled="f" stroked="f">
              <v:textbox inset="0,0,0,0">
                <w:txbxContent>
                  <w:p w14:paraId="1C29D1FD" w14:textId="77777777" w:rsidR="00CB66C5" w:rsidRDefault="00CB66C5">
                    <w:pPr>
                      <w:spacing w:line="102" w:lineRule="exact"/>
                      <w:rPr>
                        <w:rFonts w:ascii="Arial MT"/>
                        <w:sz w:val="9"/>
                      </w:rPr>
                    </w:pPr>
                    <w:r>
                      <w:rPr>
                        <w:rFonts w:ascii="Arial MT"/>
                        <w:sz w:val="9"/>
                      </w:rPr>
                      <w:t>0.5</w:t>
                    </w:r>
                  </w:p>
                </w:txbxContent>
              </v:textbox>
            </v:shape>
            <v:shape id="_x0000_s3383" type="#_x0000_t202" style="position:absolute;left:8639;top:-1872;width:879;height:394" filled="f" stroked="f">
              <v:textbox inset="0,0,0,0">
                <w:txbxContent>
                  <w:p w14:paraId="6E80E082" w14:textId="77777777" w:rsidR="00CB66C5" w:rsidRDefault="00CB66C5">
                    <w:pPr>
                      <w:spacing w:before="2"/>
                      <w:ind w:left="406"/>
                      <w:rPr>
                        <w:rFonts w:ascii="Arial MT"/>
                        <w:sz w:val="12"/>
                      </w:rPr>
                    </w:pPr>
                    <w:r>
                      <w:rPr>
                        <w:rFonts w:ascii="Arial MT"/>
                        <w:color w:val="000080"/>
                        <w:w w:val="105"/>
                        <w:sz w:val="12"/>
                      </w:rPr>
                      <w:t>2ax,6ax</w:t>
                    </w:r>
                  </w:p>
                  <w:p w14:paraId="6131D4D5" w14:textId="77777777" w:rsidR="00CB66C5" w:rsidRDefault="00CB66C5">
                    <w:pPr>
                      <w:spacing w:before="114"/>
                      <w:rPr>
                        <w:rFonts w:ascii="Arial MT"/>
                        <w:sz w:val="12"/>
                      </w:rPr>
                    </w:pPr>
                    <w:r>
                      <w:rPr>
                        <w:rFonts w:ascii="Arial MT"/>
                        <w:color w:val="000080"/>
                        <w:w w:val="105"/>
                        <w:sz w:val="12"/>
                      </w:rPr>
                      <w:t>2eq,6eq</w:t>
                    </w:r>
                  </w:p>
                </w:txbxContent>
              </v:textbox>
            </v:shape>
            <v:shape id="_x0000_s3382" type="#_x0000_t202" style="position:absolute;left:2167;top:-1383;width:146;height:102" filled="f" stroked="f">
              <v:textbox inset="0,0,0,0">
                <w:txbxContent>
                  <w:p w14:paraId="69DA85BB" w14:textId="77777777" w:rsidR="00CB66C5" w:rsidRDefault="00CB66C5">
                    <w:pPr>
                      <w:spacing w:line="102" w:lineRule="exact"/>
                      <w:rPr>
                        <w:rFonts w:ascii="Arial MT"/>
                        <w:sz w:val="9"/>
                      </w:rPr>
                    </w:pPr>
                    <w:r>
                      <w:rPr>
                        <w:rFonts w:ascii="Arial MT"/>
                        <w:sz w:val="9"/>
                      </w:rPr>
                      <w:t>0.4</w:t>
                    </w:r>
                  </w:p>
                </w:txbxContent>
              </v:textbox>
            </v:shape>
            <v:shape id="_x0000_s3381" type="#_x0000_t202" style="position:absolute;left:2791;top:-1424;width:164;height:143" filled="f" stroked="f">
              <v:textbox inset="0,0,0,0">
                <w:txbxContent>
                  <w:p w14:paraId="3A13FD3C" w14:textId="77777777" w:rsidR="00CB66C5" w:rsidRDefault="00CB66C5">
                    <w:pPr>
                      <w:spacing w:before="2"/>
                      <w:rPr>
                        <w:rFonts w:ascii="Arial MT"/>
                        <w:sz w:val="12"/>
                      </w:rPr>
                    </w:pPr>
                    <w:r>
                      <w:rPr>
                        <w:rFonts w:ascii="Arial MT"/>
                        <w:color w:val="000080"/>
                        <w:w w:val="105"/>
                        <w:sz w:val="12"/>
                      </w:rPr>
                      <w:t>18</w:t>
                    </w:r>
                  </w:p>
                </w:txbxContent>
              </v:textbox>
            </v:shape>
            <v:shape id="_x0000_s3380" type="#_x0000_t202" style="position:absolute;left:6917;top:-1560;width:269;height:199" filled="f" stroked="f">
              <v:textbox inset="0,0,0,0">
                <w:txbxContent>
                  <w:p w14:paraId="4D650B4D" w14:textId="77777777" w:rsidR="00CB66C5" w:rsidRDefault="00CB66C5">
                    <w:pPr>
                      <w:spacing w:line="199" w:lineRule="exact"/>
                      <w:rPr>
                        <w:sz w:val="18"/>
                      </w:rPr>
                    </w:pPr>
                    <w:r>
                      <w:rPr>
                        <w:sz w:val="18"/>
                      </w:rPr>
                      <w:t>CH</w:t>
                    </w:r>
                  </w:p>
                </w:txbxContent>
              </v:textbox>
            </v:shape>
            <v:shape id="_x0000_s3379" type="#_x0000_t202" style="position:absolute;left:3212;top:-1358;width:164;height:143" filled="f" stroked="f">
              <v:textbox inset="0,0,0,0">
                <w:txbxContent>
                  <w:p w14:paraId="25E94352" w14:textId="77777777" w:rsidR="00CB66C5" w:rsidRDefault="00CB66C5">
                    <w:pPr>
                      <w:spacing w:before="2"/>
                      <w:rPr>
                        <w:rFonts w:ascii="Arial MT"/>
                        <w:sz w:val="12"/>
                      </w:rPr>
                    </w:pPr>
                    <w:r>
                      <w:rPr>
                        <w:rFonts w:ascii="Arial MT"/>
                        <w:color w:val="000080"/>
                        <w:w w:val="105"/>
                        <w:sz w:val="12"/>
                      </w:rPr>
                      <w:t>16</w:t>
                    </w:r>
                  </w:p>
                </w:txbxContent>
              </v:textbox>
            </v:shape>
            <v:shape id="_x0000_s3378" type="#_x0000_t202" style="position:absolute;left:6939;top:-1384;width:92;height:160" filled="f" stroked="f">
              <v:textbox inset="0,0,0,0">
                <w:txbxContent>
                  <w:p w14:paraId="22E4E8E4" w14:textId="77777777" w:rsidR="00CB66C5" w:rsidRDefault="00CB66C5">
                    <w:pPr>
                      <w:spacing w:line="158" w:lineRule="exact"/>
                      <w:rPr>
                        <w:sz w:val="14"/>
                      </w:rPr>
                    </w:pPr>
                    <w:r>
                      <w:rPr>
                        <w:color w:val="0000FF"/>
                        <w:w w:val="102"/>
                        <w:sz w:val="14"/>
                      </w:rPr>
                      <w:t>7</w:t>
                    </w:r>
                  </w:p>
                </w:txbxContent>
              </v:textbox>
            </v:shape>
            <v:shape id="_x0000_s3377" type="#_x0000_t202" style="position:absolute;left:7160;top:-1470;width:92;height:160" filled="f" stroked="f">
              <v:textbox inset="0,0,0,0">
                <w:txbxContent>
                  <w:p w14:paraId="6FEF7AA8" w14:textId="77777777" w:rsidR="00CB66C5" w:rsidRDefault="00CB66C5">
                    <w:pPr>
                      <w:spacing w:line="158" w:lineRule="exact"/>
                      <w:rPr>
                        <w:sz w:val="14"/>
                      </w:rPr>
                    </w:pPr>
                    <w:r>
                      <w:rPr>
                        <w:w w:val="102"/>
                        <w:sz w:val="14"/>
                      </w:rPr>
                      <w:t>3</w:t>
                    </w:r>
                  </w:p>
                </w:txbxContent>
              </v:textbox>
            </v:shape>
            <v:shape id="_x0000_s3376" type="#_x0000_t202" style="position:absolute;left:2167;top:-1112;width:146;height:910" filled="f" stroked="f">
              <v:textbox inset="0,0,0,0">
                <w:txbxContent>
                  <w:p w14:paraId="59368D0E" w14:textId="77777777" w:rsidR="00CB66C5" w:rsidRDefault="00CB66C5">
                    <w:pPr>
                      <w:spacing w:line="102" w:lineRule="exact"/>
                      <w:rPr>
                        <w:rFonts w:ascii="Arial MT"/>
                        <w:sz w:val="9"/>
                      </w:rPr>
                    </w:pPr>
                    <w:r>
                      <w:rPr>
                        <w:rFonts w:ascii="Arial MT"/>
                        <w:sz w:val="9"/>
                      </w:rPr>
                      <w:t>0.3</w:t>
                    </w:r>
                  </w:p>
                  <w:p w14:paraId="1CCE4807" w14:textId="77777777" w:rsidR="00CB66C5" w:rsidRDefault="00CB66C5">
                    <w:pPr>
                      <w:spacing w:before="3"/>
                      <w:rPr>
                        <w:rFonts w:ascii="Arial MT"/>
                        <w:sz w:val="14"/>
                      </w:rPr>
                    </w:pPr>
                  </w:p>
                  <w:p w14:paraId="30ADE446" w14:textId="77777777" w:rsidR="00CB66C5" w:rsidRDefault="00CB66C5">
                    <w:pPr>
                      <w:rPr>
                        <w:rFonts w:ascii="Arial MT"/>
                        <w:sz w:val="9"/>
                      </w:rPr>
                    </w:pPr>
                    <w:r>
                      <w:rPr>
                        <w:rFonts w:ascii="Arial MT"/>
                        <w:sz w:val="9"/>
                      </w:rPr>
                      <w:t>0.2</w:t>
                    </w:r>
                  </w:p>
                  <w:p w14:paraId="1A1B1FF5" w14:textId="77777777" w:rsidR="00CB66C5" w:rsidRDefault="00CB66C5">
                    <w:pPr>
                      <w:spacing w:before="7"/>
                      <w:rPr>
                        <w:rFonts w:ascii="Arial MT"/>
                        <w:sz w:val="14"/>
                      </w:rPr>
                    </w:pPr>
                  </w:p>
                  <w:p w14:paraId="1DA5BB45" w14:textId="77777777" w:rsidR="00CB66C5" w:rsidRDefault="00CB66C5">
                    <w:pPr>
                      <w:rPr>
                        <w:rFonts w:ascii="Arial MT"/>
                        <w:sz w:val="9"/>
                      </w:rPr>
                    </w:pPr>
                    <w:r>
                      <w:rPr>
                        <w:rFonts w:ascii="Arial MT"/>
                        <w:sz w:val="9"/>
                      </w:rPr>
                      <w:t>0.1</w:t>
                    </w:r>
                  </w:p>
                  <w:p w14:paraId="7A0E018E" w14:textId="77777777" w:rsidR="00CB66C5" w:rsidRDefault="00CB66C5">
                    <w:pPr>
                      <w:spacing w:before="3"/>
                      <w:rPr>
                        <w:rFonts w:ascii="Arial MT"/>
                        <w:sz w:val="14"/>
                      </w:rPr>
                    </w:pPr>
                  </w:p>
                  <w:p w14:paraId="065EAD55" w14:textId="77777777" w:rsidR="00CB66C5" w:rsidRDefault="00CB66C5">
                    <w:pPr>
                      <w:ind w:left="35"/>
                      <w:rPr>
                        <w:rFonts w:ascii="Arial MT"/>
                        <w:sz w:val="9"/>
                      </w:rPr>
                    </w:pPr>
                    <w:r>
                      <w:rPr>
                        <w:rFonts w:ascii="Arial MT"/>
                        <w:w w:val="101"/>
                        <w:sz w:val="9"/>
                      </w:rPr>
                      <w:t>0</w:t>
                    </w:r>
                  </w:p>
                </w:txbxContent>
              </v:textbox>
            </v:shape>
            <v:shape id="_x0000_s3375" type="#_x0000_t202" style="position:absolute;left:2780;top:-234;width:175;height:90" filled="f" stroked="f">
              <v:textbox inset="0,0,0,0">
                <w:txbxContent>
                  <w:p w14:paraId="35E118E2" w14:textId="77777777" w:rsidR="00CB66C5" w:rsidRDefault="00CB66C5">
                    <w:pPr>
                      <w:spacing w:line="90" w:lineRule="exact"/>
                      <w:rPr>
                        <w:rFonts w:ascii="Arial MT"/>
                        <w:sz w:val="8"/>
                      </w:rPr>
                    </w:pPr>
                    <w:r>
                      <w:rPr>
                        <w:rFonts w:ascii="Arial MT"/>
                        <w:color w:val="FF0000"/>
                        <w:sz w:val="8"/>
                      </w:rPr>
                      <w:t>0.63</w:t>
                    </w:r>
                  </w:p>
                </w:txbxContent>
              </v:textbox>
            </v:shape>
            <v:shape id="_x0000_s3374" type="#_x0000_t202" style="position:absolute;left:3209;top:-234;width:175;height:90" filled="f" stroked="f">
              <v:textbox inset="0,0,0,0">
                <w:txbxContent>
                  <w:p w14:paraId="4D1255E1" w14:textId="77777777" w:rsidR="00CB66C5" w:rsidRDefault="00CB66C5">
                    <w:pPr>
                      <w:spacing w:line="90" w:lineRule="exact"/>
                      <w:rPr>
                        <w:rFonts w:ascii="Arial MT"/>
                        <w:sz w:val="8"/>
                      </w:rPr>
                    </w:pPr>
                    <w:r>
                      <w:rPr>
                        <w:rFonts w:ascii="Arial MT"/>
                        <w:color w:val="FF0000"/>
                        <w:sz w:val="8"/>
                      </w:rPr>
                      <w:t>0.59</w:t>
                    </w:r>
                  </w:p>
                </w:txbxContent>
              </v:textbox>
            </v:shape>
            <v:shape id="_x0000_s3373" type="#_x0000_t202" style="position:absolute;left:3668;top:-234;width:175;height:90" filled="f" stroked="f">
              <v:textbox inset="0,0,0,0">
                <w:txbxContent>
                  <w:p w14:paraId="5D8B147C" w14:textId="77777777" w:rsidR="00CB66C5" w:rsidRDefault="00CB66C5">
                    <w:pPr>
                      <w:spacing w:line="90" w:lineRule="exact"/>
                      <w:rPr>
                        <w:rFonts w:ascii="Arial MT"/>
                        <w:sz w:val="8"/>
                      </w:rPr>
                    </w:pPr>
                    <w:r>
                      <w:rPr>
                        <w:rFonts w:ascii="Arial MT"/>
                        <w:color w:val="FF0000"/>
                        <w:sz w:val="8"/>
                      </w:rPr>
                      <w:t>1.06</w:t>
                    </w:r>
                  </w:p>
                </w:txbxContent>
              </v:textbox>
            </v:shape>
            <v:shape id="_x0000_s3372" type="#_x0000_t202" style="position:absolute;left:8794;top:-234;width:175;height:90" filled="f" stroked="f">
              <v:textbox inset="0,0,0,0">
                <w:txbxContent>
                  <w:p w14:paraId="2F42D957" w14:textId="77777777" w:rsidR="00CB66C5" w:rsidRDefault="00CB66C5">
                    <w:pPr>
                      <w:spacing w:line="90" w:lineRule="exact"/>
                      <w:rPr>
                        <w:rFonts w:ascii="Arial MT"/>
                        <w:sz w:val="8"/>
                      </w:rPr>
                    </w:pPr>
                    <w:r>
                      <w:rPr>
                        <w:rFonts w:ascii="Arial MT"/>
                        <w:color w:val="FF0000"/>
                        <w:sz w:val="8"/>
                      </w:rPr>
                      <w:t>1.52</w:t>
                    </w:r>
                  </w:p>
                </w:txbxContent>
              </v:textbox>
            </v:shape>
            <v:shape id="_x0000_s3371" type="#_x0000_t202" style="position:absolute;left:9189;top:-234;width:175;height:90" filled="f" stroked="f">
              <v:textbox inset="0,0,0,0">
                <w:txbxContent>
                  <w:p w14:paraId="268A0EDE" w14:textId="77777777" w:rsidR="00CB66C5" w:rsidRDefault="00CB66C5">
                    <w:pPr>
                      <w:spacing w:line="90" w:lineRule="exact"/>
                      <w:rPr>
                        <w:rFonts w:ascii="Arial MT"/>
                        <w:sz w:val="8"/>
                      </w:rPr>
                    </w:pPr>
                    <w:r>
                      <w:rPr>
                        <w:rFonts w:ascii="Arial MT"/>
                        <w:color w:val="FF0000"/>
                        <w:sz w:val="8"/>
                      </w:rPr>
                      <w:t>1.51</w:t>
                    </w:r>
                  </w:p>
                </w:txbxContent>
              </v:textbox>
            </v:shape>
            <v:shape id="_x0000_s3370" type="#_x0000_t202" style="position:absolute;left:9651;top:-234;width:692;height:90" filled="f" stroked="f">
              <v:textbox inset="0,0,0,0">
                <w:txbxContent>
                  <w:p w14:paraId="6ED9AD16" w14:textId="77777777" w:rsidR="00CB66C5" w:rsidRDefault="00CB66C5">
                    <w:pPr>
                      <w:spacing w:line="90" w:lineRule="exact"/>
                      <w:rPr>
                        <w:rFonts w:ascii="Arial MT"/>
                        <w:sz w:val="8"/>
                      </w:rPr>
                    </w:pPr>
                    <w:r>
                      <w:rPr>
                        <w:rFonts w:ascii="Arial MT"/>
                        <w:color w:val="FF0000"/>
                        <w:spacing w:val="-1"/>
                        <w:sz w:val="8"/>
                      </w:rPr>
                      <w:t>2.53</w:t>
                    </w:r>
                    <w:r>
                      <w:rPr>
                        <w:rFonts w:ascii="Arial MT"/>
                        <w:color w:val="FF0000"/>
                        <w:spacing w:val="25"/>
                        <w:sz w:val="8"/>
                      </w:rPr>
                      <w:t xml:space="preserve">    </w:t>
                    </w:r>
                    <w:r>
                      <w:rPr>
                        <w:rFonts w:ascii="Arial MT"/>
                        <w:color w:val="FF0000"/>
                        <w:spacing w:val="-1"/>
                        <w:sz w:val="8"/>
                      </w:rPr>
                      <w:t>1.86</w:t>
                    </w:r>
                    <w:r>
                      <w:rPr>
                        <w:rFonts w:ascii="Arial MT"/>
                        <w:color w:val="FF0000"/>
                        <w:spacing w:val="-7"/>
                        <w:sz w:val="8"/>
                      </w:rPr>
                      <w:t xml:space="preserve"> </w:t>
                    </w:r>
                    <w:r>
                      <w:rPr>
                        <w:rFonts w:ascii="Arial MT"/>
                        <w:color w:val="FF0000"/>
                        <w:spacing w:val="-1"/>
                        <w:sz w:val="8"/>
                      </w:rPr>
                      <w:t>1.63</w:t>
                    </w:r>
                  </w:p>
                </w:txbxContent>
              </v:textbox>
            </v:shape>
            <w10:wrap anchorx="page"/>
          </v:group>
        </w:pict>
      </w:r>
      <w:r>
        <w:rPr>
          <w:noProof/>
          <w:color w:val="000000" w:themeColor="text1"/>
        </w:rPr>
        <w:pict w14:anchorId="28BA82AA">
          <v:line id="_x0000_s3368" style="position:absolute;left:0;text-align:left;z-index:-250842112;mso-position-horizontal-relative:page" from="348.75pt,-77.55pt" to="348.75pt,-84.2pt" strokeweight=".24383mm">
            <w10:wrap anchorx="page"/>
          </v:line>
        </w:pict>
      </w:r>
      <w:r>
        <w:rPr>
          <w:noProof/>
          <w:color w:val="000000" w:themeColor="text1"/>
        </w:rPr>
        <w:pict w14:anchorId="1633861B">
          <v:shape id="_x0000_s3367" type="#_x0000_t202" style="position:absolute;left:0;text-align:left;margin-left:100.05pt;margin-top:-102.7pt;width:7.1pt;height:18.8pt;z-index:251439104;mso-position-horizontal-relative:page" filled="f" stroked="f">
            <v:textbox style="layout-flow:vertical;mso-layout-flow-alt:bottom-to-top" inset="0,0,0,0">
              <w:txbxContent>
                <w:p w14:paraId="2AF28C09" w14:textId="77777777" w:rsidR="00CB66C5" w:rsidRDefault="00CB66C5">
                  <w:pPr>
                    <w:spacing w:before="18"/>
                    <w:ind w:left="20"/>
                    <w:rPr>
                      <w:rFonts w:ascii="Arial MT"/>
                      <w:sz w:val="9"/>
                    </w:rPr>
                  </w:pPr>
                  <w:r>
                    <w:rPr>
                      <w:rFonts w:ascii="Arial MT"/>
                      <w:sz w:val="9"/>
                    </w:rPr>
                    <w:t>Intensity</w:t>
                  </w:r>
                </w:p>
              </w:txbxContent>
            </v:textbox>
            <w10:wrap anchorx="page"/>
          </v:shape>
        </w:pict>
      </w:r>
      <w:r>
        <w:rPr>
          <w:noProof/>
          <w:color w:val="000000" w:themeColor="text1"/>
        </w:rPr>
        <w:pict w14:anchorId="51AC8530">
          <v:shape id="_x0000_s3366" type="#_x0000_t202" style="position:absolute;left:0;text-align:left;margin-left:131.3pt;margin-top:-62.95pt;width:72.45pt;height:32pt;z-index:251441152;mso-position-horizontal-relative:page" filled="f" stroked="f">
            <v:textbox style="layout-flow:vertical;mso-layout-flow-alt:bottom-to-top" inset="0,0,0,0">
              <w:txbxContent>
                <w:p w14:paraId="45307E08" w14:textId="77777777" w:rsidR="00CB66C5" w:rsidRDefault="00CB66C5">
                  <w:pPr>
                    <w:spacing w:before="22"/>
                    <w:ind w:left="78"/>
                    <w:rPr>
                      <w:rFonts w:ascii="Arial MT"/>
                      <w:sz w:val="12"/>
                    </w:rPr>
                  </w:pPr>
                  <w:r>
                    <w:rPr>
                      <w:rFonts w:ascii="Arial MT"/>
                      <w:color w:val="000080"/>
                      <w:w w:val="105"/>
                      <w:sz w:val="12"/>
                    </w:rPr>
                    <w:t>8.03</w:t>
                  </w:r>
                </w:p>
                <w:p w14:paraId="705FC0FC" w14:textId="77777777" w:rsidR="00CB66C5" w:rsidRDefault="00CB66C5">
                  <w:pPr>
                    <w:spacing w:before="6"/>
                    <w:ind w:left="285"/>
                    <w:rPr>
                      <w:rFonts w:ascii="Arial MT"/>
                      <w:sz w:val="12"/>
                    </w:rPr>
                  </w:pPr>
                  <w:r>
                    <w:rPr>
                      <w:rFonts w:ascii="Arial MT"/>
                      <w:color w:val="000080"/>
                      <w:w w:val="105"/>
                      <w:sz w:val="12"/>
                    </w:rPr>
                    <w:t>8.01</w:t>
                  </w:r>
                </w:p>
                <w:p w14:paraId="247B79B6" w14:textId="77777777" w:rsidR="00CB66C5" w:rsidRDefault="00CB66C5">
                  <w:pPr>
                    <w:spacing w:before="6"/>
                    <w:ind w:left="100"/>
                    <w:rPr>
                      <w:rFonts w:ascii="Arial MT"/>
                      <w:sz w:val="12"/>
                    </w:rPr>
                  </w:pPr>
                  <w:r>
                    <w:rPr>
                      <w:rFonts w:ascii="Arial MT"/>
                      <w:color w:val="000080"/>
                      <w:w w:val="105"/>
                      <w:sz w:val="12"/>
                    </w:rPr>
                    <w:t>7.99</w:t>
                  </w:r>
                </w:p>
                <w:p w14:paraId="2FF8FFD4" w14:textId="77777777" w:rsidR="00CB66C5" w:rsidRDefault="00CB66C5">
                  <w:pPr>
                    <w:spacing w:before="6"/>
                    <w:ind w:left="20"/>
                    <w:rPr>
                      <w:rFonts w:ascii="Arial MT"/>
                      <w:sz w:val="12"/>
                    </w:rPr>
                  </w:pPr>
                  <w:r>
                    <w:rPr>
                      <w:rFonts w:ascii="Arial MT"/>
                      <w:color w:val="000080"/>
                      <w:w w:val="105"/>
                      <w:sz w:val="12"/>
                    </w:rPr>
                    <w:t>7.71</w:t>
                  </w:r>
                </w:p>
                <w:p w14:paraId="7E7B3124" w14:textId="77777777" w:rsidR="00CB66C5" w:rsidRDefault="00CB66C5">
                  <w:pPr>
                    <w:spacing w:before="5"/>
                    <w:ind w:left="219"/>
                    <w:rPr>
                      <w:rFonts w:ascii="Arial MT"/>
                      <w:sz w:val="12"/>
                    </w:rPr>
                  </w:pPr>
                  <w:r>
                    <w:rPr>
                      <w:rFonts w:ascii="Arial MT"/>
                      <w:color w:val="000080"/>
                      <w:w w:val="105"/>
                      <w:sz w:val="12"/>
                    </w:rPr>
                    <w:t>7.69</w:t>
                  </w:r>
                </w:p>
                <w:p w14:paraId="57193D12" w14:textId="77777777" w:rsidR="00CB66C5" w:rsidRDefault="00CB66C5">
                  <w:pPr>
                    <w:spacing w:before="6"/>
                    <w:ind w:left="232"/>
                    <w:rPr>
                      <w:rFonts w:ascii="Arial MT"/>
                      <w:sz w:val="12"/>
                    </w:rPr>
                  </w:pPr>
                  <w:r>
                    <w:rPr>
                      <w:rFonts w:ascii="Arial MT"/>
                      <w:color w:val="000080"/>
                      <w:w w:val="105"/>
                      <w:sz w:val="12"/>
                    </w:rPr>
                    <w:t>7.68</w:t>
                  </w:r>
                </w:p>
                <w:p w14:paraId="7E48B347" w14:textId="77777777" w:rsidR="00CB66C5" w:rsidRDefault="00CB66C5">
                  <w:pPr>
                    <w:spacing w:before="6"/>
                    <w:ind w:left="61"/>
                    <w:rPr>
                      <w:rFonts w:ascii="Arial MT"/>
                      <w:sz w:val="12"/>
                    </w:rPr>
                  </w:pPr>
                  <w:r>
                    <w:rPr>
                      <w:rFonts w:ascii="Arial MT"/>
                      <w:color w:val="000080"/>
                      <w:w w:val="105"/>
                      <w:sz w:val="12"/>
                    </w:rPr>
                    <w:t>7.66</w:t>
                  </w:r>
                  <w:r>
                    <w:rPr>
                      <w:rFonts w:ascii="Arial MT"/>
                      <w:color w:val="000080"/>
                      <w:spacing w:val="2"/>
                      <w:w w:val="105"/>
                      <w:sz w:val="12"/>
                    </w:rPr>
                    <w:t xml:space="preserve"> </w:t>
                  </w:r>
                  <w:r>
                    <w:rPr>
                      <w:rFonts w:ascii="Arial MT"/>
                      <w:color w:val="000080"/>
                      <w:w w:val="105"/>
                      <w:position w:val="-7"/>
                      <w:sz w:val="12"/>
                    </w:rPr>
                    <w:t>7.36</w:t>
                  </w:r>
                </w:p>
                <w:p w14:paraId="46129F88" w14:textId="77777777" w:rsidR="00CB66C5" w:rsidRDefault="00CB66C5">
                  <w:pPr>
                    <w:spacing w:before="42"/>
                    <w:ind w:left="368"/>
                    <w:rPr>
                      <w:rFonts w:ascii="Arial MT"/>
                      <w:sz w:val="12"/>
                    </w:rPr>
                  </w:pPr>
                  <w:r>
                    <w:rPr>
                      <w:rFonts w:ascii="Arial MT"/>
                      <w:color w:val="000080"/>
                      <w:w w:val="105"/>
                      <w:sz w:val="12"/>
                    </w:rPr>
                    <w:t>7.31</w:t>
                  </w:r>
                </w:p>
                <w:p w14:paraId="537EFE3F" w14:textId="77777777" w:rsidR="00CB66C5" w:rsidRDefault="00CB66C5">
                  <w:pPr>
                    <w:spacing w:before="6"/>
                    <w:ind w:left="335"/>
                    <w:rPr>
                      <w:rFonts w:ascii="Arial MT"/>
                      <w:sz w:val="12"/>
                    </w:rPr>
                  </w:pPr>
                  <w:r>
                    <w:rPr>
                      <w:rFonts w:ascii="Arial MT"/>
                      <w:color w:val="000080"/>
                      <w:w w:val="105"/>
                      <w:sz w:val="12"/>
                    </w:rPr>
                    <w:t>7.30</w:t>
                  </w:r>
                </w:p>
              </w:txbxContent>
            </v:textbox>
            <w10:wrap anchorx="page"/>
          </v:shape>
        </w:pict>
      </w:r>
      <w:r>
        <w:rPr>
          <w:noProof/>
          <w:color w:val="000000" w:themeColor="text1"/>
        </w:rPr>
        <w:pict w14:anchorId="627E51EF">
          <v:shape id="_x0000_s3365" type="#_x0000_t202" style="position:absolute;left:0;text-align:left;margin-left:176.4pt;margin-top:-82.15pt;width:16.3pt;height:16.1pt;z-index:251442176;mso-position-horizontal-relative:page" filled="f" stroked="f">
            <v:textbox style="layout-flow:vertical;mso-layout-flow-alt:bottom-to-top" inset="0,0,0,0">
              <w:txbxContent>
                <w:p w14:paraId="123FAF57" w14:textId="77777777" w:rsidR="00CB66C5" w:rsidRDefault="00CB66C5">
                  <w:pPr>
                    <w:spacing w:before="22"/>
                    <w:ind w:left="20"/>
                    <w:rPr>
                      <w:rFonts w:ascii="Arial MT"/>
                      <w:sz w:val="12"/>
                    </w:rPr>
                  </w:pPr>
                  <w:r>
                    <w:rPr>
                      <w:rFonts w:ascii="Arial MT"/>
                      <w:color w:val="000080"/>
                      <w:w w:val="105"/>
                      <w:sz w:val="12"/>
                    </w:rPr>
                    <w:t>7.33</w:t>
                  </w:r>
                </w:p>
                <w:p w14:paraId="30366AD5" w14:textId="77777777" w:rsidR="00CB66C5" w:rsidRDefault="00CB66C5">
                  <w:pPr>
                    <w:spacing w:before="6"/>
                    <w:ind w:left="50"/>
                    <w:rPr>
                      <w:rFonts w:ascii="Arial MT"/>
                      <w:sz w:val="12"/>
                    </w:rPr>
                  </w:pPr>
                  <w:r>
                    <w:rPr>
                      <w:rFonts w:ascii="Arial MT"/>
                      <w:color w:val="000080"/>
                      <w:w w:val="105"/>
                      <w:sz w:val="12"/>
                    </w:rPr>
                    <w:t>7.32</w:t>
                  </w:r>
                </w:p>
              </w:txbxContent>
            </v:textbox>
            <w10:wrap anchorx="page"/>
          </v:shape>
        </w:pict>
      </w:r>
      <w:r>
        <w:rPr>
          <w:noProof/>
          <w:color w:val="000000" w:themeColor="text1"/>
        </w:rPr>
        <w:pict w14:anchorId="231A3350">
          <v:shape id="_x0000_s3364" type="#_x0000_t202" style="position:absolute;left:0;text-align:left;margin-left:433.1pt;margin-top:-68.6pt;width:42.85pt;height:31.2pt;z-index:251450368;mso-position-horizontal-relative:page" filled="f" stroked="f">
            <v:textbox style="layout-flow:vertical;mso-layout-flow-alt:bottom-to-top" inset="0,0,0,0">
              <w:txbxContent>
                <w:p w14:paraId="3A759954" w14:textId="77777777" w:rsidR="00CB66C5" w:rsidRDefault="00CB66C5">
                  <w:pPr>
                    <w:spacing w:before="22"/>
                    <w:ind w:left="243"/>
                    <w:rPr>
                      <w:rFonts w:ascii="Arial MT"/>
                      <w:sz w:val="12"/>
                    </w:rPr>
                  </w:pPr>
                  <w:r>
                    <w:rPr>
                      <w:rFonts w:ascii="Arial MT"/>
                      <w:color w:val="000080"/>
                      <w:w w:val="105"/>
                      <w:sz w:val="12"/>
                    </w:rPr>
                    <w:t>3.39</w:t>
                  </w:r>
                </w:p>
                <w:p w14:paraId="4C880C66" w14:textId="77777777" w:rsidR="00CB66C5" w:rsidRDefault="00CB66C5">
                  <w:pPr>
                    <w:spacing w:before="6"/>
                    <w:ind w:left="351"/>
                    <w:rPr>
                      <w:rFonts w:ascii="Arial MT"/>
                      <w:sz w:val="12"/>
                    </w:rPr>
                  </w:pPr>
                  <w:r>
                    <w:rPr>
                      <w:rFonts w:ascii="Arial MT"/>
                      <w:color w:val="000080"/>
                      <w:w w:val="105"/>
                      <w:sz w:val="12"/>
                    </w:rPr>
                    <w:t>3.37</w:t>
                  </w:r>
                </w:p>
                <w:p w14:paraId="1A507994" w14:textId="77777777" w:rsidR="00CB66C5" w:rsidRDefault="00CB66C5">
                  <w:pPr>
                    <w:spacing w:before="105"/>
                    <w:ind w:left="50"/>
                    <w:rPr>
                      <w:rFonts w:ascii="Arial MT"/>
                      <w:sz w:val="12"/>
                    </w:rPr>
                  </w:pPr>
                  <w:r>
                    <w:rPr>
                      <w:rFonts w:ascii="Arial MT"/>
                      <w:color w:val="000080"/>
                      <w:w w:val="105"/>
                      <w:sz w:val="12"/>
                    </w:rPr>
                    <w:t>3.10</w:t>
                  </w:r>
                </w:p>
                <w:p w14:paraId="1C54D20C" w14:textId="77777777" w:rsidR="00CB66C5" w:rsidRDefault="00CB66C5">
                  <w:pPr>
                    <w:spacing w:before="6"/>
                    <w:ind w:left="257"/>
                    <w:rPr>
                      <w:rFonts w:ascii="Arial MT"/>
                      <w:sz w:val="12"/>
                    </w:rPr>
                  </w:pPr>
                  <w:r>
                    <w:rPr>
                      <w:rFonts w:ascii="Arial MT"/>
                      <w:color w:val="000080"/>
                      <w:w w:val="105"/>
                      <w:sz w:val="12"/>
                    </w:rPr>
                    <w:t>3.07</w:t>
                  </w:r>
                </w:p>
                <w:p w14:paraId="7D0AE16F" w14:textId="77777777" w:rsidR="00CB66C5" w:rsidRDefault="00CB66C5">
                  <w:pPr>
                    <w:spacing w:before="6"/>
                    <w:ind w:left="20"/>
                    <w:rPr>
                      <w:rFonts w:ascii="Arial MT"/>
                      <w:sz w:val="12"/>
                    </w:rPr>
                  </w:pPr>
                  <w:r>
                    <w:rPr>
                      <w:rFonts w:ascii="Arial MT"/>
                      <w:color w:val="000080"/>
                      <w:w w:val="105"/>
                      <w:sz w:val="12"/>
                    </w:rPr>
                    <w:t>3.04</w:t>
                  </w:r>
                </w:p>
              </w:txbxContent>
            </v:textbox>
            <w10:wrap anchorx="page"/>
          </v:shape>
        </w:pict>
      </w:r>
      <w:r>
        <w:rPr>
          <w:noProof/>
          <w:color w:val="000000" w:themeColor="text1"/>
        </w:rPr>
        <w:pict w14:anchorId="3F2F56B5">
          <v:shape id="_x0000_s3363" type="#_x0000_t202" style="position:absolute;left:0;text-align:left;margin-left:495.45pt;margin-top:-51.75pt;width:9.15pt;height:14.6pt;z-index:251454464;mso-position-horizontal-relative:page" filled="f" stroked="f">
            <v:textbox style="layout-flow:vertical;mso-layout-flow-alt:bottom-to-top" inset="0,0,0,0">
              <w:txbxContent>
                <w:p w14:paraId="6F9E4F87" w14:textId="77777777" w:rsidR="00CB66C5" w:rsidRDefault="00CB66C5">
                  <w:pPr>
                    <w:spacing w:before="22"/>
                    <w:ind w:left="20"/>
                    <w:rPr>
                      <w:rFonts w:ascii="Arial MT"/>
                      <w:sz w:val="12"/>
                    </w:rPr>
                  </w:pPr>
                  <w:r>
                    <w:rPr>
                      <w:rFonts w:ascii="Arial MT"/>
                      <w:color w:val="000080"/>
                      <w:w w:val="105"/>
                      <w:sz w:val="12"/>
                    </w:rPr>
                    <w:t>2.48</w:t>
                  </w:r>
                </w:p>
              </w:txbxContent>
            </v:textbox>
            <w10:wrap anchorx="page"/>
          </v:shape>
        </w:pict>
      </w:r>
      <w:r>
        <w:rPr>
          <w:noProof/>
          <w:color w:val="000000" w:themeColor="text1"/>
        </w:rPr>
        <w:pict w14:anchorId="161E4502">
          <v:shape id="_x0000_s3362" type="#_x0000_t202" style="position:absolute;left:0;text-align:left;margin-left:499.3pt;margin-top:-80.9pt;width:9.15pt;height:14.6pt;z-index:251455488;mso-position-horizontal-relative:page" filled="f" stroked="f">
            <v:textbox style="layout-flow:vertical;mso-layout-flow-alt:bottom-to-top" inset="0,0,0,0">
              <w:txbxContent>
                <w:p w14:paraId="59479B88" w14:textId="77777777" w:rsidR="00CB66C5" w:rsidRDefault="00CB66C5">
                  <w:pPr>
                    <w:spacing w:before="22"/>
                    <w:ind w:left="20"/>
                    <w:rPr>
                      <w:rFonts w:ascii="Arial MT"/>
                      <w:sz w:val="12"/>
                    </w:rPr>
                  </w:pPr>
                  <w:r>
                    <w:rPr>
                      <w:rFonts w:ascii="Arial MT"/>
                      <w:color w:val="000080"/>
                      <w:w w:val="105"/>
                      <w:sz w:val="12"/>
                    </w:rPr>
                    <w:t>2.46</w:t>
                  </w:r>
                </w:p>
              </w:txbxContent>
            </v:textbox>
            <w10:wrap anchorx="page"/>
          </v:shape>
        </w:pict>
      </w:r>
      <w:r>
        <w:rPr>
          <w:noProof/>
          <w:color w:val="000000" w:themeColor="text1"/>
        </w:rPr>
        <w:pict w14:anchorId="224A1CBE">
          <v:shape id="_x0000_s3361" type="#_x0000_t202" style="position:absolute;left:0;text-align:left;margin-left:506.5pt;margin-top:-78.3pt;width:12.05pt;height:30.35pt;z-index:251457536;mso-position-horizontal-relative:page" filled="f" stroked="f">
            <v:textbox style="layout-flow:vertical;mso-layout-flow-alt:bottom-to-top" inset="0,0,0,0">
              <w:txbxContent>
                <w:p w14:paraId="0335E62C" w14:textId="77777777" w:rsidR="00CB66C5" w:rsidRDefault="00CB66C5">
                  <w:pPr>
                    <w:spacing w:before="22"/>
                    <w:ind w:left="20"/>
                    <w:rPr>
                      <w:rFonts w:ascii="Arial MT"/>
                      <w:sz w:val="12"/>
                    </w:rPr>
                  </w:pPr>
                  <w:r>
                    <w:rPr>
                      <w:rFonts w:ascii="Arial MT"/>
                      <w:color w:val="000080"/>
                      <w:w w:val="105"/>
                      <w:position w:val="-5"/>
                      <w:sz w:val="12"/>
                    </w:rPr>
                    <w:t xml:space="preserve">2.32 </w:t>
                  </w:r>
                  <w:r>
                    <w:rPr>
                      <w:rFonts w:ascii="Arial MT"/>
                      <w:color w:val="000080"/>
                      <w:spacing w:val="1"/>
                      <w:w w:val="105"/>
                      <w:position w:val="-5"/>
                      <w:sz w:val="12"/>
                    </w:rPr>
                    <w:t xml:space="preserve"> </w:t>
                  </w:r>
                  <w:r>
                    <w:rPr>
                      <w:rFonts w:ascii="Arial MT"/>
                      <w:color w:val="000080"/>
                      <w:w w:val="105"/>
                      <w:sz w:val="12"/>
                    </w:rPr>
                    <w:t>2.36</w:t>
                  </w:r>
                </w:p>
              </w:txbxContent>
            </v:textbox>
            <w10:wrap anchorx="page"/>
          </v:shape>
        </w:pict>
      </w:r>
      <w:r w:rsidR="00B21731" w:rsidRPr="00984D1E">
        <w:rPr>
          <w:rFonts w:ascii="Arial MT"/>
          <w:noProof/>
          <w:color w:val="000000" w:themeColor="text1"/>
          <w:sz w:val="9"/>
        </w:rPr>
        <w:t>8.0</w:t>
      </w:r>
      <w:r w:rsidR="00B21731" w:rsidRPr="00984D1E">
        <w:rPr>
          <w:rFonts w:ascii="Arial MT"/>
          <w:noProof/>
          <w:color w:val="000000" w:themeColor="text1"/>
          <w:sz w:val="9"/>
        </w:rPr>
        <w:tab/>
        <w:t>7.5</w:t>
      </w:r>
      <w:r w:rsidR="00B21731" w:rsidRPr="00984D1E">
        <w:rPr>
          <w:rFonts w:ascii="Arial MT"/>
          <w:noProof/>
          <w:color w:val="000000" w:themeColor="text1"/>
          <w:sz w:val="9"/>
        </w:rPr>
        <w:tab/>
        <w:t>7.0</w:t>
      </w:r>
      <w:r w:rsidR="00B21731" w:rsidRPr="00984D1E">
        <w:rPr>
          <w:rFonts w:ascii="Arial MT"/>
          <w:noProof/>
          <w:color w:val="000000" w:themeColor="text1"/>
          <w:sz w:val="9"/>
        </w:rPr>
        <w:tab/>
        <w:t>6.5</w:t>
      </w:r>
      <w:r w:rsidR="00B21731" w:rsidRPr="00984D1E">
        <w:rPr>
          <w:rFonts w:ascii="Arial MT"/>
          <w:noProof/>
          <w:color w:val="000000" w:themeColor="text1"/>
          <w:sz w:val="9"/>
        </w:rPr>
        <w:tab/>
        <w:t>6.0</w:t>
      </w:r>
      <w:r w:rsidR="00B21731" w:rsidRPr="00984D1E">
        <w:rPr>
          <w:rFonts w:ascii="Arial MT"/>
          <w:noProof/>
          <w:color w:val="000000" w:themeColor="text1"/>
          <w:sz w:val="9"/>
        </w:rPr>
        <w:tab/>
        <w:t>5.5</w:t>
      </w:r>
      <w:r w:rsidR="00B21731" w:rsidRPr="00984D1E">
        <w:rPr>
          <w:rFonts w:ascii="Arial MT"/>
          <w:noProof/>
          <w:color w:val="000000" w:themeColor="text1"/>
          <w:sz w:val="9"/>
        </w:rPr>
        <w:tab/>
        <w:t>5.0</w:t>
      </w:r>
      <w:r w:rsidR="00B21731" w:rsidRPr="00984D1E">
        <w:rPr>
          <w:rFonts w:ascii="Arial MT"/>
          <w:noProof/>
          <w:color w:val="000000" w:themeColor="text1"/>
          <w:sz w:val="9"/>
        </w:rPr>
        <w:tab/>
        <w:t>4.5</w:t>
      </w:r>
      <w:r w:rsidR="00B21731" w:rsidRPr="00984D1E">
        <w:rPr>
          <w:rFonts w:ascii="Arial MT"/>
          <w:noProof/>
          <w:color w:val="000000" w:themeColor="text1"/>
          <w:sz w:val="9"/>
        </w:rPr>
        <w:tab/>
        <w:t>4.0</w:t>
      </w:r>
      <w:r w:rsidR="00B21731" w:rsidRPr="00984D1E">
        <w:rPr>
          <w:rFonts w:ascii="Arial MT"/>
          <w:noProof/>
          <w:color w:val="000000" w:themeColor="text1"/>
          <w:sz w:val="9"/>
        </w:rPr>
        <w:tab/>
        <w:t>3.5</w:t>
      </w:r>
      <w:r w:rsidR="00B21731" w:rsidRPr="00984D1E">
        <w:rPr>
          <w:rFonts w:ascii="Arial MT"/>
          <w:noProof/>
          <w:color w:val="000000" w:themeColor="text1"/>
          <w:sz w:val="9"/>
        </w:rPr>
        <w:tab/>
        <w:t>3.0</w:t>
      </w:r>
      <w:r w:rsidR="00B21731" w:rsidRPr="00984D1E">
        <w:rPr>
          <w:rFonts w:ascii="Arial MT"/>
          <w:noProof/>
          <w:color w:val="000000" w:themeColor="text1"/>
          <w:sz w:val="9"/>
        </w:rPr>
        <w:tab/>
        <w:t>2.5</w:t>
      </w:r>
      <w:r w:rsidR="00B21731" w:rsidRPr="00984D1E">
        <w:rPr>
          <w:rFonts w:ascii="Arial MT"/>
          <w:noProof/>
          <w:color w:val="000000" w:themeColor="text1"/>
          <w:sz w:val="9"/>
        </w:rPr>
        <w:tab/>
        <w:t>2.0</w:t>
      </w:r>
    </w:p>
    <w:p w14:paraId="6DF75F97" w14:textId="124CF859" w:rsidR="00C254C2" w:rsidRPr="00984D1E" w:rsidRDefault="00CB66C5">
      <w:pPr>
        <w:spacing w:before="4"/>
        <w:ind w:left="2015" w:right="1997"/>
        <w:jc w:val="center"/>
        <w:rPr>
          <w:rFonts w:ascii="Arial MT"/>
          <w:noProof/>
          <w:color w:val="000000" w:themeColor="text1"/>
          <w:sz w:val="9"/>
        </w:rPr>
      </w:pPr>
      <w:r>
        <w:rPr>
          <w:noProof/>
          <w:color w:val="000000" w:themeColor="text1"/>
        </w:rPr>
        <w:pict w14:anchorId="103D75A6">
          <v:shape id="_x0000_s3360" type="#_x0000_t202" style="position:absolute;left:0;text-align:left;margin-left:187.7pt;margin-top:9.55pt;width:66.4pt;height:86.3pt;z-index:-250720256;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49"/>
                    <w:gridCol w:w="332"/>
                    <w:gridCol w:w="373"/>
                    <w:gridCol w:w="373"/>
                  </w:tblGrid>
                  <w:tr w:rsidR="00CB66C5" w14:paraId="5B2AE0C0" w14:textId="77777777">
                    <w:trPr>
                      <w:trHeight w:val="127"/>
                    </w:trPr>
                    <w:tc>
                      <w:tcPr>
                        <w:tcW w:w="249" w:type="dxa"/>
                      </w:tcPr>
                      <w:p w14:paraId="36E9C67C" w14:textId="77777777" w:rsidR="00CB66C5" w:rsidRDefault="00CB66C5">
                        <w:pPr>
                          <w:pStyle w:val="TableParagraph"/>
                          <w:spacing w:before="12" w:line="95" w:lineRule="exact"/>
                          <w:ind w:left="30" w:right="31"/>
                          <w:rPr>
                            <w:rFonts w:ascii="Arial MT"/>
                            <w:sz w:val="9"/>
                          </w:rPr>
                        </w:pPr>
                        <w:r>
                          <w:rPr>
                            <w:rFonts w:ascii="Arial MT"/>
                            <w:sz w:val="9"/>
                          </w:rPr>
                          <w:t>No.</w:t>
                        </w:r>
                      </w:p>
                    </w:tc>
                    <w:tc>
                      <w:tcPr>
                        <w:tcW w:w="332" w:type="dxa"/>
                      </w:tcPr>
                      <w:p w14:paraId="41704FD9" w14:textId="77777777" w:rsidR="00CB66C5" w:rsidRDefault="00CB66C5">
                        <w:pPr>
                          <w:pStyle w:val="TableParagraph"/>
                          <w:spacing w:before="12" w:line="95" w:lineRule="exact"/>
                          <w:ind w:left="27" w:right="25"/>
                          <w:rPr>
                            <w:rFonts w:ascii="Arial MT"/>
                            <w:sz w:val="9"/>
                          </w:rPr>
                        </w:pPr>
                        <w:r>
                          <w:rPr>
                            <w:rFonts w:ascii="Arial MT"/>
                            <w:sz w:val="9"/>
                          </w:rPr>
                          <w:t>(ppm)</w:t>
                        </w:r>
                      </w:p>
                    </w:tc>
                    <w:tc>
                      <w:tcPr>
                        <w:tcW w:w="373" w:type="dxa"/>
                      </w:tcPr>
                      <w:p w14:paraId="0CB418A5" w14:textId="77777777" w:rsidR="00CB66C5" w:rsidRDefault="00CB66C5">
                        <w:pPr>
                          <w:pStyle w:val="TableParagraph"/>
                          <w:spacing w:before="12" w:line="95" w:lineRule="exact"/>
                          <w:ind w:left="26" w:right="26"/>
                          <w:rPr>
                            <w:rFonts w:ascii="Arial MT"/>
                            <w:sz w:val="9"/>
                          </w:rPr>
                        </w:pPr>
                        <w:r>
                          <w:rPr>
                            <w:rFonts w:ascii="Arial MT"/>
                            <w:sz w:val="9"/>
                          </w:rPr>
                          <w:t>(Hz)</w:t>
                        </w:r>
                      </w:p>
                    </w:tc>
                    <w:tc>
                      <w:tcPr>
                        <w:tcW w:w="373" w:type="dxa"/>
                      </w:tcPr>
                      <w:p w14:paraId="74221920" w14:textId="77777777" w:rsidR="00CB66C5" w:rsidRDefault="00CB66C5">
                        <w:pPr>
                          <w:pStyle w:val="TableParagraph"/>
                          <w:spacing w:before="12" w:line="95" w:lineRule="exact"/>
                          <w:ind w:left="55"/>
                          <w:jc w:val="left"/>
                          <w:rPr>
                            <w:rFonts w:ascii="Arial MT"/>
                            <w:sz w:val="9"/>
                          </w:rPr>
                        </w:pPr>
                        <w:r>
                          <w:rPr>
                            <w:rFonts w:ascii="Arial MT"/>
                            <w:sz w:val="9"/>
                          </w:rPr>
                          <w:t>Height</w:t>
                        </w:r>
                      </w:p>
                    </w:tc>
                  </w:tr>
                  <w:tr w:rsidR="00CB66C5" w14:paraId="2A1D351A" w14:textId="77777777">
                    <w:trPr>
                      <w:trHeight w:val="127"/>
                    </w:trPr>
                    <w:tc>
                      <w:tcPr>
                        <w:tcW w:w="249" w:type="dxa"/>
                      </w:tcPr>
                      <w:p w14:paraId="16FD16F8" w14:textId="77777777" w:rsidR="00CB66C5" w:rsidRDefault="00CB66C5">
                        <w:pPr>
                          <w:pStyle w:val="TableParagraph"/>
                          <w:spacing w:before="12" w:line="95" w:lineRule="exact"/>
                          <w:rPr>
                            <w:rFonts w:ascii="Arial MT"/>
                            <w:sz w:val="9"/>
                          </w:rPr>
                        </w:pPr>
                        <w:r>
                          <w:rPr>
                            <w:rFonts w:ascii="Arial MT"/>
                            <w:w w:val="101"/>
                            <w:sz w:val="9"/>
                          </w:rPr>
                          <w:t>1</w:t>
                        </w:r>
                      </w:p>
                    </w:tc>
                    <w:tc>
                      <w:tcPr>
                        <w:tcW w:w="332" w:type="dxa"/>
                      </w:tcPr>
                      <w:p w14:paraId="0666ED2E" w14:textId="77777777" w:rsidR="00CB66C5" w:rsidRDefault="00CB66C5">
                        <w:pPr>
                          <w:pStyle w:val="TableParagraph"/>
                          <w:spacing w:before="12" w:line="95" w:lineRule="exact"/>
                          <w:ind w:left="27" w:right="25"/>
                          <w:rPr>
                            <w:rFonts w:ascii="Arial MT"/>
                            <w:sz w:val="9"/>
                          </w:rPr>
                        </w:pPr>
                        <w:r>
                          <w:rPr>
                            <w:rFonts w:ascii="Arial MT"/>
                            <w:sz w:val="9"/>
                          </w:rPr>
                          <w:t>2.32</w:t>
                        </w:r>
                      </w:p>
                    </w:tc>
                    <w:tc>
                      <w:tcPr>
                        <w:tcW w:w="373" w:type="dxa"/>
                      </w:tcPr>
                      <w:p w14:paraId="35A5C352" w14:textId="77777777" w:rsidR="00CB66C5" w:rsidRDefault="00CB66C5">
                        <w:pPr>
                          <w:pStyle w:val="TableParagraph"/>
                          <w:spacing w:before="12" w:line="95" w:lineRule="exact"/>
                          <w:ind w:left="26" w:right="26"/>
                          <w:rPr>
                            <w:rFonts w:ascii="Arial MT"/>
                            <w:sz w:val="9"/>
                          </w:rPr>
                        </w:pPr>
                        <w:r>
                          <w:rPr>
                            <w:rFonts w:ascii="Arial MT"/>
                            <w:sz w:val="9"/>
                          </w:rPr>
                          <w:t>929.1</w:t>
                        </w:r>
                      </w:p>
                    </w:tc>
                    <w:tc>
                      <w:tcPr>
                        <w:tcW w:w="373" w:type="dxa"/>
                      </w:tcPr>
                      <w:p w14:paraId="3342F0D0" w14:textId="77777777" w:rsidR="00CB66C5" w:rsidRDefault="00CB66C5">
                        <w:pPr>
                          <w:pStyle w:val="TableParagraph"/>
                          <w:spacing w:before="12" w:line="95" w:lineRule="exact"/>
                          <w:ind w:left="47"/>
                          <w:jc w:val="left"/>
                          <w:rPr>
                            <w:rFonts w:ascii="Arial MT"/>
                            <w:sz w:val="9"/>
                          </w:rPr>
                        </w:pPr>
                        <w:r>
                          <w:rPr>
                            <w:rFonts w:ascii="Arial MT"/>
                            <w:sz w:val="9"/>
                          </w:rPr>
                          <w:t>0.1944</w:t>
                        </w:r>
                      </w:p>
                    </w:tc>
                  </w:tr>
                  <w:tr w:rsidR="00CB66C5" w14:paraId="1F06FDBD" w14:textId="77777777">
                    <w:trPr>
                      <w:trHeight w:val="127"/>
                    </w:trPr>
                    <w:tc>
                      <w:tcPr>
                        <w:tcW w:w="249" w:type="dxa"/>
                      </w:tcPr>
                      <w:p w14:paraId="3D8B029C" w14:textId="77777777" w:rsidR="00CB66C5" w:rsidRDefault="00CB66C5">
                        <w:pPr>
                          <w:pStyle w:val="TableParagraph"/>
                          <w:spacing w:before="12" w:line="95" w:lineRule="exact"/>
                          <w:rPr>
                            <w:rFonts w:ascii="Arial MT"/>
                            <w:sz w:val="9"/>
                          </w:rPr>
                        </w:pPr>
                        <w:r>
                          <w:rPr>
                            <w:rFonts w:ascii="Arial MT"/>
                            <w:w w:val="101"/>
                            <w:sz w:val="9"/>
                          </w:rPr>
                          <w:t>2</w:t>
                        </w:r>
                      </w:p>
                    </w:tc>
                    <w:tc>
                      <w:tcPr>
                        <w:tcW w:w="332" w:type="dxa"/>
                      </w:tcPr>
                      <w:p w14:paraId="18EFDE2F" w14:textId="77777777" w:rsidR="00CB66C5" w:rsidRDefault="00CB66C5">
                        <w:pPr>
                          <w:pStyle w:val="TableParagraph"/>
                          <w:spacing w:before="12" w:line="95" w:lineRule="exact"/>
                          <w:ind w:left="27" w:right="25"/>
                          <w:rPr>
                            <w:rFonts w:ascii="Arial MT"/>
                            <w:sz w:val="9"/>
                          </w:rPr>
                        </w:pPr>
                        <w:r>
                          <w:rPr>
                            <w:rFonts w:ascii="Arial MT"/>
                            <w:sz w:val="9"/>
                          </w:rPr>
                          <w:t>2.36</w:t>
                        </w:r>
                      </w:p>
                    </w:tc>
                    <w:tc>
                      <w:tcPr>
                        <w:tcW w:w="373" w:type="dxa"/>
                      </w:tcPr>
                      <w:p w14:paraId="452B7DCD" w14:textId="77777777" w:rsidR="00CB66C5" w:rsidRDefault="00CB66C5">
                        <w:pPr>
                          <w:pStyle w:val="TableParagraph"/>
                          <w:spacing w:before="12" w:line="95" w:lineRule="exact"/>
                          <w:ind w:left="26" w:right="26"/>
                          <w:rPr>
                            <w:rFonts w:ascii="Arial MT"/>
                            <w:sz w:val="9"/>
                          </w:rPr>
                        </w:pPr>
                        <w:r>
                          <w:rPr>
                            <w:rFonts w:ascii="Arial MT"/>
                            <w:sz w:val="9"/>
                          </w:rPr>
                          <w:t>943.3</w:t>
                        </w:r>
                      </w:p>
                    </w:tc>
                    <w:tc>
                      <w:tcPr>
                        <w:tcW w:w="373" w:type="dxa"/>
                      </w:tcPr>
                      <w:p w14:paraId="3085FB50" w14:textId="77777777" w:rsidR="00CB66C5" w:rsidRDefault="00CB66C5">
                        <w:pPr>
                          <w:pStyle w:val="TableParagraph"/>
                          <w:spacing w:before="12" w:line="95" w:lineRule="exact"/>
                          <w:ind w:left="47"/>
                          <w:jc w:val="left"/>
                          <w:rPr>
                            <w:rFonts w:ascii="Arial MT"/>
                            <w:sz w:val="9"/>
                          </w:rPr>
                        </w:pPr>
                        <w:r>
                          <w:rPr>
                            <w:rFonts w:ascii="Arial MT"/>
                            <w:sz w:val="9"/>
                          </w:rPr>
                          <w:t>0.3112</w:t>
                        </w:r>
                      </w:p>
                    </w:tc>
                  </w:tr>
                  <w:tr w:rsidR="00CB66C5" w14:paraId="15A99310" w14:textId="77777777">
                    <w:trPr>
                      <w:trHeight w:val="127"/>
                    </w:trPr>
                    <w:tc>
                      <w:tcPr>
                        <w:tcW w:w="249" w:type="dxa"/>
                      </w:tcPr>
                      <w:p w14:paraId="6A40EEAF" w14:textId="77777777" w:rsidR="00CB66C5" w:rsidRDefault="00CB66C5">
                        <w:pPr>
                          <w:pStyle w:val="TableParagraph"/>
                          <w:spacing w:before="12" w:line="95" w:lineRule="exact"/>
                          <w:rPr>
                            <w:rFonts w:ascii="Arial MT"/>
                            <w:sz w:val="9"/>
                          </w:rPr>
                        </w:pPr>
                        <w:r>
                          <w:rPr>
                            <w:rFonts w:ascii="Arial MT"/>
                            <w:w w:val="101"/>
                            <w:sz w:val="9"/>
                          </w:rPr>
                          <w:t>3</w:t>
                        </w:r>
                      </w:p>
                    </w:tc>
                    <w:tc>
                      <w:tcPr>
                        <w:tcW w:w="332" w:type="dxa"/>
                      </w:tcPr>
                      <w:p w14:paraId="5811A429" w14:textId="77777777" w:rsidR="00CB66C5" w:rsidRDefault="00CB66C5">
                        <w:pPr>
                          <w:pStyle w:val="TableParagraph"/>
                          <w:spacing w:before="12" w:line="95" w:lineRule="exact"/>
                          <w:ind w:left="27" w:right="25"/>
                          <w:rPr>
                            <w:rFonts w:ascii="Arial MT"/>
                            <w:sz w:val="9"/>
                          </w:rPr>
                        </w:pPr>
                        <w:r>
                          <w:rPr>
                            <w:rFonts w:ascii="Arial MT"/>
                            <w:sz w:val="9"/>
                          </w:rPr>
                          <w:t>2.42</w:t>
                        </w:r>
                      </w:p>
                    </w:tc>
                    <w:tc>
                      <w:tcPr>
                        <w:tcW w:w="373" w:type="dxa"/>
                      </w:tcPr>
                      <w:p w14:paraId="37D3AB03" w14:textId="77777777" w:rsidR="00CB66C5" w:rsidRDefault="00CB66C5">
                        <w:pPr>
                          <w:pStyle w:val="TableParagraph"/>
                          <w:spacing w:before="12" w:line="95" w:lineRule="exact"/>
                          <w:ind w:left="26" w:right="26"/>
                          <w:rPr>
                            <w:rFonts w:ascii="Arial MT"/>
                            <w:sz w:val="9"/>
                          </w:rPr>
                        </w:pPr>
                        <w:r>
                          <w:rPr>
                            <w:rFonts w:ascii="Arial MT"/>
                            <w:sz w:val="9"/>
                          </w:rPr>
                          <w:t>967.6</w:t>
                        </w:r>
                      </w:p>
                    </w:tc>
                    <w:tc>
                      <w:tcPr>
                        <w:tcW w:w="373" w:type="dxa"/>
                      </w:tcPr>
                      <w:p w14:paraId="4E545E11" w14:textId="77777777" w:rsidR="00CB66C5" w:rsidRDefault="00CB66C5">
                        <w:pPr>
                          <w:pStyle w:val="TableParagraph"/>
                          <w:spacing w:before="12" w:line="95" w:lineRule="exact"/>
                          <w:ind w:left="47"/>
                          <w:jc w:val="left"/>
                          <w:rPr>
                            <w:rFonts w:ascii="Arial MT"/>
                            <w:sz w:val="9"/>
                          </w:rPr>
                        </w:pPr>
                        <w:r>
                          <w:rPr>
                            <w:rFonts w:ascii="Arial MT"/>
                            <w:sz w:val="9"/>
                          </w:rPr>
                          <w:t>0.1541</w:t>
                        </w:r>
                      </w:p>
                    </w:tc>
                  </w:tr>
                  <w:tr w:rsidR="00CB66C5" w14:paraId="326A15EA" w14:textId="77777777">
                    <w:trPr>
                      <w:trHeight w:val="127"/>
                    </w:trPr>
                    <w:tc>
                      <w:tcPr>
                        <w:tcW w:w="249" w:type="dxa"/>
                      </w:tcPr>
                      <w:p w14:paraId="257B7AF8" w14:textId="77777777" w:rsidR="00CB66C5" w:rsidRDefault="00CB66C5">
                        <w:pPr>
                          <w:pStyle w:val="TableParagraph"/>
                          <w:spacing w:before="12" w:line="95" w:lineRule="exact"/>
                          <w:rPr>
                            <w:rFonts w:ascii="Arial MT"/>
                            <w:sz w:val="9"/>
                          </w:rPr>
                        </w:pPr>
                        <w:r>
                          <w:rPr>
                            <w:rFonts w:ascii="Arial MT"/>
                            <w:w w:val="101"/>
                            <w:sz w:val="9"/>
                          </w:rPr>
                          <w:t>4</w:t>
                        </w:r>
                      </w:p>
                    </w:tc>
                    <w:tc>
                      <w:tcPr>
                        <w:tcW w:w="332" w:type="dxa"/>
                      </w:tcPr>
                      <w:p w14:paraId="0D2951BD" w14:textId="77777777" w:rsidR="00CB66C5" w:rsidRDefault="00CB66C5">
                        <w:pPr>
                          <w:pStyle w:val="TableParagraph"/>
                          <w:spacing w:before="12" w:line="95" w:lineRule="exact"/>
                          <w:ind w:left="27" w:right="25"/>
                          <w:rPr>
                            <w:rFonts w:ascii="Arial MT"/>
                            <w:sz w:val="9"/>
                          </w:rPr>
                        </w:pPr>
                        <w:r>
                          <w:rPr>
                            <w:rFonts w:ascii="Arial MT"/>
                            <w:sz w:val="9"/>
                          </w:rPr>
                          <w:t>2.46</w:t>
                        </w:r>
                      </w:p>
                    </w:tc>
                    <w:tc>
                      <w:tcPr>
                        <w:tcW w:w="373" w:type="dxa"/>
                      </w:tcPr>
                      <w:p w14:paraId="05318ABE" w14:textId="77777777" w:rsidR="00CB66C5" w:rsidRDefault="00CB66C5">
                        <w:pPr>
                          <w:pStyle w:val="TableParagraph"/>
                          <w:spacing w:before="12" w:line="95" w:lineRule="exact"/>
                          <w:ind w:left="26" w:right="26"/>
                          <w:rPr>
                            <w:rFonts w:ascii="Arial MT"/>
                            <w:sz w:val="9"/>
                          </w:rPr>
                        </w:pPr>
                        <w:r>
                          <w:rPr>
                            <w:rFonts w:ascii="Arial MT"/>
                            <w:sz w:val="9"/>
                          </w:rPr>
                          <w:t>982.3</w:t>
                        </w:r>
                      </w:p>
                    </w:tc>
                    <w:tc>
                      <w:tcPr>
                        <w:tcW w:w="373" w:type="dxa"/>
                      </w:tcPr>
                      <w:p w14:paraId="58A44EA6" w14:textId="77777777" w:rsidR="00CB66C5" w:rsidRDefault="00CB66C5">
                        <w:pPr>
                          <w:pStyle w:val="TableParagraph"/>
                          <w:spacing w:before="12" w:line="95" w:lineRule="exact"/>
                          <w:ind w:left="47"/>
                          <w:jc w:val="left"/>
                          <w:rPr>
                            <w:rFonts w:ascii="Arial MT"/>
                            <w:sz w:val="9"/>
                          </w:rPr>
                        </w:pPr>
                        <w:r>
                          <w:rPr>
                            <w:rFonts w:ascii="Arial MT"/>
                            <w:sz w:val="9"/>
                          </w:rPr>
                          <w:t>0.3302</w:t>
                        </w:r>
                      </w:p>
                    </w:tc>
                  </w:tr>
                  <w:tr w:rsidR="00CB66C5" w14:paraId="1250330F" w14:textId="77777777">
                    <w:trPr>
                      <w:trHeight w:val="127"/>
                    </w:trPr>
                    <w:tc>
                      <w:tcPr>
                        <w:tcW w:w="249" w:type="dxa"/>
                      </w:tcPr>
                      <w:p w14:paraId="2AD78328" w14:textId="77777777" w:rsidR="00CB66C5" w:rsidRDefault="00CB66C5">
                        <w:pPr>
                          <w:pStyle w:val="TableParagraph"/>
                          <w:spacing w:before="12" w:line="95" w:lineRule="exact"/>
                          <w:rPr>
                            <w:rFonts w:ascii="Arial MT"/>
                            <w:sz w:val="9"/>
                          </w:rPr>
                        </w:pPr>
                        <w:r>
                          <w:rPr>
                            <w:rFonts w:ascii="Arial MT"/>
                            <w:w w:val="101"/>
                            <w:sz w:val="9"/>
                          </w:rPr>
                          <w:t>5</w:t>
                        </w:r>
                      </w:p>
                    </w:tc>
                    <w:tc>
                      <w:tcPr>
                        <w:tcW w:w="332" w:type="dxa"/>
                      </w:tcPr>
                      <w:p w14:paraId="28CF6482" w14:textId="77777777" w:rsidR="00CB66C5" w:rsidRDefault="00CB66C5">
                        <w:pPr>
                          <w:pStyle w:val="TableParagraph"/>
                          <w:spacing w:before="12" w:line="95" w:lineRule="exact"/>
                          <w:ind w:left="27" w:right="25"/>
                          <w:rPr>
                            <w:rFonts w:ascii="Arial MT"/>
                            <w:sz w:val="9"/>
                          </w:rPr>
                        </w:pPr>
                        <w:r>
                          <w:rPr>
                            <w:rFonts w:ascii="Arial MT"/>
                            <w:sz w:val="9"/>
                          </w:rPr>
                          <w:t>2.48</w:t>
                        </w:r>
                      </w:p>
                    </w:tc>
                    <w:tc>
                      <w:tcPr>
                        <w:tcW w:w="373" w:type="dxa"/>
                      </w:tcPr>
                      <w:p w14:paraId="374F93F0" w14:textId="77777777" w:rsidR="00CB66C5" w:rsidRDefault="00CB66C5">
                        <w:pPr>
                          <w:pStyle w:val="TableParagraph"/>
                          <w:spacing w:before="12" w:line="95" w:lineRule="exact"/>
                          <w:ind w:left="26" w:right="26"/>
                          <w:rPr>
                            <w:rFonts w:ascii="Arial MT"/>
                            <w:sz w:val="9"/>
                          </w:rPr>
                        </w:pPr>
                        <w:r>
                          <w:rPr>
                            <w:rFonts w:ascii="Arial MT"/>
                            <w:sz w:val="9"/>
                          </w:rPr>
                          <w:t>991.9</w:t>
                        </w:r>
                      </w:p>
                    </w:tc>
                    <w:tc>
                      <w:tcPr>
                        <w:tcW w:w="373" w:type="dxa"/>
                      </w:tcPr>
                      <w:p w14:paraId="02EB2752" w14:textId="77777777" w:rsidR="00CB66C5" w:rsidRDefault="00CB66C5">
                        <w:pPr>
                          <w:pStyle w:val="TableParagraph"/>
                          <w:spacing w:before="12" w:line="95" w:lineRule="exact"/>
                          <w:ind w:left="47"/>
                          <w:jc w:val="left"/>
                          <w:rPr>
                            <w:rFonts w:ascii="Arial MT"/>
                            <w:sz w:val="9"/>
                          </w:rPr>
                        </w:pPr>
                        <w:r>
                          <w:rPr>
                            <w:rFonts w:ascii="Arial MT"/>
                            <w:sz w:val="9"/>
                          </w:rPr>
                          <w:t>0.1146</w:t>
                        </w:r>
                      </w:p>
                    </w:tc>
                  </w:tr>
                  <w:tr w:rsidR="00CB66C5" w14:paraId="7F64FCBB" w14:textId="77777777">
                    <w:trPr>
                      <w:trHeight w:val="127"/>
                    </w:trPr>
                    <w:tc>
                      <w:tcPr>
                        <w:tcW w:w="249" w:type="dxa"/>
                      </w:tcPr>
                      <w:p w14:paraId="29C377C2" w14:textId="77777777" w:rsidR="00CB66C5" w:rsidRDefault="00CB66C5">
                        <w:pPr>
                          <w:pStyle w:val="TableParagraph"/>
                          <w:spacing w:before="12" w:line="95" w:lineRule="exact"/>
                          <w:rPr>
                            <w:rFonts w:ascii="Arial MT"/>
                            <w:sz w:val="9"/>
                          </w:rPr>
                        </w:pPr>
                        <w:r>
                          <w:rPr>
                            <w:rFonts w:ascii="Arial MT"/>
                            <w:w w:val="101"/>
                            <w:sz w:val="9"/>
                          </w:rPr>
                          <w:t>6</w:t>
                        </w:r>
                      </w:p>
                    </w:tc>
                    <w:tc>
                      <w:tcPr>
                        <w:tcW w:w="332" w:type="dxa"/>
                      </w:tcPr>
                      <w:p w14:paraId="4AD60586" w14:textId="77777777" w:rsidR="00CB66C5" w:rsidRDefault="00CB66C5">
                        <w:pPr>
                          <w:pStyle w:val="TableParagraph"/>
                          <w:spacing w:before="12" w:line="95" w:lineRule="exact"/>
                          <w:ind w:left="27" w:right="25"/>
                          <w:rPr>
                            <w:rFonts w:ascii="Arial MT"/>
                            <w:sz w:val="9"/>
                          </w:rPr>
                        </w:pPr>
                        <w:r>
                          <w:rPr>
                            <w:rFonts w:ascii="Arial MT"/>
                            <w:sz w:val="9"/>
                          </w:rPr>
                          <w:t>2.71</w:t>
                        </w:r>
                      </w:p>
                    </w:tc>
                    <w:tc>
                      <w:tcPr>
                        <w:tcW w:w="373" w:type="dxa"/>
                      </w:tcPr>
                      <w:p w14:paraId="0F9EBA6D" w14:textId="77777777" w:rsidR="00CB66C5" w:rsidRDefault="00CB66C5">
                        <w:pPr>
                          <w:pStyle w:val="TableParagraph"/>
                          <w:spacing w:before="12" w:line="95" w:lineRule="exact"/>
                          <w:ind w:left="26" w:right="26"/>
                          <w:rPr>
                            <w:rFonts w:ascii="Arial MT"/>
                            <w:sz w:val="9"/>
                          </w:rPr>
                        </w:pPr>
                        <w:r>
                          <w:rPr>
                            <w:rFonts w:ascii="Arial MT"/>
                            <w:sz w:val="9"/>
                          </w:rPr>
                          <w:t>1083.9</w:t>
                        </w:r>
                      </w:p>
                    </w:tc>
                    <w:tc>
                      <w:tcPr>
                        <w:tcW w:w="373" w:type="dxa"/>
                      </w:tcPr>
                      <w:p w14:paraId="5762ABC8" w14:textId="77777777" w:rsidR="00CB66C5" w:rsidRDefault="00CB66C5">
                        <w:pPr>
                          <w:pStyle w:val="TableParagraph"/>
                          <w:spacing w:before="12" w:line="95" w:lineRule="exact"/>
                          <w:ind w:left="47"/>
                          <w:jc w:val="left"/>
                          <w:rPr>
                            <w:rFonts w:ascii="Arial MT"/>
                            <w:sz w:val="9"/>
                          </w:rPr>
                        </w:pPr>
                        <w:r>
                          <w:rPr>
                            <w:rFonts w:ascii="Arial MT"/>
                            <w:sz w:val="9"/>
                          </w:rPr>
                          <w:t>1.0000</w:t>
                        </w:r>
                      </w:p>
                    </w:tc>
                  </w:tr>
                  <w:tr w:rsidR="00CB66C5" w14:paraId="3E65FF8C" w14:textId="77777777">
                    <w:trPr>
                      <w:trHeight w:val="127"/>
                    </w:trPr>
                    <w:tc>
                      <w:tcPr>
                        <w:tcW w:w="249" w:type="dxa"/>
                      </w:tcPr>
                      <w:p w14:paraId="60409368" w14:textId="77777777" w:rsidR="00CB66C5" w:rsidRDefault="00CB66C5">
                        <w:pPr>
                          <w:pStyle w:val="TableParagraph"/>
                          <w:spacing w:before="12" w:line="95" w:lineRule="exact"/>
                          <w:rPr>
                            <w:rFonts w:ascii="Arial MT"/>
                            <w:sz w:val="9"/>
                          </w:rPr>
                        </w:pPr>
                        <w:r>
                          <w:rPr>
                            <w:rFonts w:ascii="Arial MT"/>
                            <w:w w:val="101"/>
                            <w:sz w:val="9"/>
                          </w:rPr>
                          <w:t>7</w:t>
                        </w:r>
                      </w:p>
                    </w:tc>
                    <w:tc>
                      <w:tcPr>
                        <w:tcW w:w="332" w:type="dxa"/>
                      </w:tcPr>
                      <w:p w14:paraId="2863F831" w14:textId="77777777" w:rsidR="00CB66C5" w:rsidRDefault="00CB66C5">
                        <w:pPr>
                          <w:pStyle w:val="TableParagraph"/>
                          <w:spacing w:before="12" w:line="95" w:lineRule="exact"/>
                          <w:ind w:left="27" w:right="25"/>
                          <w:rPr>
                            <w:rFonts w:ascii="Arial MT"/>
                            <w:sz w:val="9"/>
                          </w:rPr>
                        </w:pPr>
                        <w:r>
                          <w:rPr>
                            <w:rFonts w:ascii="Arial MT"/>
                            <w:sz w:val="9"/>
                          </w:rPr>
                          <w:t>3.04</w:t>
                        </w:r>
                      </w:p>
                    </w:tc>
                    <w:tc>
                      <w:tcPr>
                        <w:tcW w:w="373" w:type="dxa"/>
                      </w:tcPr>
                      <w:p w14:paraId="1E35297F" w14:textId="77777777" w:rsidR="00CB66C5" w:rsidRDefault="00CB66C5">
                        <w:pPr>
                          <w:pStyle w:val="TableParagraph"/>
                          <w:spacing w:before="12" w:line="95" w:lineRule="exact"/>
                          <w:ind w:left="26" w:right="26"/>
                          <w:rPr>
                            <w:rFonts w:ascii="Arial MT"/>
                            <w:sz w:val="9"/>
                          </w:rPr>
                        </w:pPr>
                        <w:r>
                          <w:rPr>
                            <w:rFonts w:ascii="Arial MT"/>
                            <w:sz w:val="9"/>
                          </w:rPr>
                          <w:t>1214.0</w:t>
                        </w:r>
                      </w:p>
                    </w:tc>
                    <w:tc>
                      <w:tcPr>
                        <w:tcW w:w="373" w:type="dxa"/>
                      </w:tcPr>
                      <w:p w14:paraId="7885C1BA" w14:textId="77777777" w:rsidR="00CB66C5" w:rsidRDefault="00CB66C5">
                        <w:pPr>
                          <w:pStyle w:val="TableParagraph"/>
                          <w:spacing w:before="12" w:line="95" w:lineRule="exact"/>
                          <w:ind w:left="47"/>
                          <w:jc w:val="left"/>
                          <w:rPr>
                            <w:rFonts w:ascii="Arial MT"/>
                            <w:sz w:val="9"/>
                          </w:rPr>
                        </w:pPr>
                        <w:r>
                          <w:rPr>
                            <w:rFonts w:ascii="Arial MT"/>
                            <w:sz w:val="9"/>
                          </w:rPr>
                          <w:t>0.1157</w:t>
                        </w:r>
                      </w:p>
                    </w:tc>
                  </w:tr>
                  <w:tr w:rsidR="00CB66C5" w14:paraId="12C40BDA" w14:textId="77777777">
                    <w:trPr>
                      <w:trHeight w:val="127"/>
                    </w:trPr>
                    <w:tc>
                      <w:tcPr>
                        <w:tcW w:w="249" w:type="dxa"/>
                      </w:tcPr>
                      <w:p w14:paraId="6A0964D0" w14:textId="77777777" w:rsidR="00CB66C5" w:rsidRDefault="00CB66C5">
                        <w:pPr>
                          <w:pStyle w:val="TableParagraph"/>
                          <w:spacing w:before="12" w:line="95" w:lineRule="exact"/>
                          <w:rPr>
                            <w:rFonts w:ascii="Arial MT"/>
                            <w:sz w:val="9"/>
                          </w:rPr>
                        </w:pPr>
                        <w:r>
                          <w:rPr>
                            <w:rFonts w:ascii="Arial MT"/>
                            <w:w w:val="101"/>
                            <w:sz w:val="9"/>
                          </w:rPr>
                          <w:t>8</w:t>
                        </w:r>
                      </w:p>
                    </w:tc>
                    <w:tc>
                      <w:tcPr>
                        <w:tcW w:w="332" w:type="dxa"/>
                      </w:tcPr>
                      <w:p w14:paraId="056D804B" w14:textId="77777777" w:rsidR="00CB66C5" w:rsidRDefault="00CB66C5">
                        <w:pPr>
                          <w:pStyle w:val="TableParagraph"/>
                          <w:spacing w:before="12" w:line="95" w:lineRule="exact"/>
                          <w:ind w:left="27" w:right="25"/>
                          <w:rPr>
                            <w:rFonts w:ascii="Arial MT"/>
                            <w:sz w:val="9"/>
                          </w:rPr>
                        </w:pPr>
                        <w:r>
                          <w:rPr>
                            <w:rFonts w:ascii="Arial MT"/>
                            <w:sz w:val="9"/>
                          </w:rPr>
                          <w:t>3.07</w:t>
                        </w:r>
                      </w:p>
                    </w:tc>
                    <w:tc>
                      <w:tcPr>
                        <w:tcW w:w="373" w:type="dxa"/>
                      </w:tcPr>
                      <w:p w14:paraId="54DF72F8" w14:textId="77777777" w:rsidR="00CB66C5" w:rsidRDefault="00CB66C5">
                        <w:pPr>
                          <w:pStyle w:val="TableParagraph"/>
                          <w:spacing w:before="12" w:line="95" w:lineRule="exact"/>
                          <w:ind w:left="26" w:right="26"/>
                          <w:rPr>
                            <w:rFonts w:ascii="Arial MT"/>
                            <w:sz w:val="9"/>
                          </w:rPr>
                        </w:pPr>
                        <w:r>
                          <w:rPr>
                            <w:rFonts w:ascii="Arial MT"/>
                            <w:sz w:val="9"/>
                          </w:rPr>
                          <w:t>1225.9</w:t>
                        </w:r>
                      </w:p>
                    </w:tc>
                    <w:tc>
                      <w:tcPr>
                        <w:tcW w:w="373" w:type="dxa"/>
                      </w:tcPr>
                      <w:p w14:paraId="1B4A7700" w14:textId="77777777" w:rsidR="00CB66C5" w:rsidRDefault="00CB66C5">
                        <w:pPr>
                          <w:pStyle w:val="TableParagraph"/>
                          <w:spacing w:before="12" w:line="95" w:lineRule="exact"/>
                          <w:ind w:left="47"/>
                          <w:jc w:val="left"/>
                          <w:rPr>
                            <w:rFonts w:ascii="Arial MT"/>
                            <w:sz w:val="9"/>
                          </w:rPr>
                        </w:pPr>
                        <w:r>
                          <w:rPr>
                            <w:rFonts w:ascii="Arial MT"/>
                            <w:sz w:val="9"/>
                          </w:rPr>
                          <w:t>0.2043</w:t>
                        </w:r>
                      </w:p>
                    </w:tc>
                  </w:tr>
                  <w:tr w:rsidR="00CB66C5" w14:paraId="0D63C747" w14:textId="77777777">
                    <w:trPr>
                      <w:trHeight w:val="127"/>
                    </w:trPr>
                    <w:tc>
                      <w:tcPr>
                        <w:tcW w:w="249" w:type="dxa"/>
                      </w:tcPr>
                      <w:p w14:paraId="06075D4D" w14:textId="77777777" w:rsidR="00CB66C5" w:rsidRDefault="00CB66C5">
                        <w:pPr>
                          <w:pStyle w:val="TableParagraph"/>
                          <w:spacing w:before="12" w:line="95" w:lineRule="exact"/>
                          <w:rPr>
                            <w:rFonts w:ascii="Arial MT"/>
                            <w:sz w:val="9"/>
                          </w:rPr>
                        </w:pPr>
                        <w:r>
                          <w:rPr>
                            <w:rFonts w:ascii="Arial MT"/>
                            <w:w w:val="101"/>
                            <w:sz w:val="9"/>
                          </w:rPr>
                          <w:t>9</w:t>
                        </w:r>
                      </w:p>
                    </w:tc>
                    <w:tc>
                      <w:tcPr>
                        <w:tcW w:w="332" w:type="dxa"/>
                      </w:tcPr>
                      <w:p w14:paraId="639301CD" w14:textId="77777777" w:rsidR="00CB66C5" w:rsidRDefault="00CB66C5">
                        <w:pPr>
                          <w:pStyle w:val="TableParagraph"/>
                          <w:spacing w:before="12" w:line="95" w:lineRule="exact"/>
                          <w:ind w:left="27" w:right="25"/>
                          <w:rPr>
                            <w:rFonts w:ascii="Arial MT"/>
                            <w:sz w:val="9"/>
                          </w:rPr>
                        </w:pPr>
                        <w:r>
                          <w:rPr>
                            <w:rFonts w:ascii="Arial MT"/>
                            <w:sz w:val="9"/>
                          </w:rPr>
                          <w:t>3.10</w:t>
                        </w:r>
                      </w:p>
                    </w:tc>
                    <w:tc>
                      <w:tcPr>
                        <w:tcW w:w="373" w:type="dxa"/>
                      </w:tcPr>
                      <w:p w14:paraId="19B90378" w14:textId="77777777" w:rsidR="00CB66C5" w:rsidRDefault="00CB66C5">
                        <w:pPr>
                          <w:pStyle w:val="TableParagraph"/>
                          <w:spacing w:before="12" w:line="95" w:lineRule="exact"/>
                          <w:ind w:left="26" w:right="26"/>
                          <w:rPr>
                            <w:rFonts w:ascii="Arial MT"/>
                            <w:sz w:val="9"/>
                          </w:rPr>
                        </w:pPr>
                        <w:r>
                          <w:rPr>
                            <w:rFonts w:ascii="Arial MT"/>
                            <w:sz w:val="9"/>
                          </w:rPr>
                          <w:t>1237.8</w:t>
                        </w:r>
                      </w:p>
                    </w:tc>
                    <w:tc>
                      <w:tcPr>
                        <w:tcW w:w="373" w:type="dxa"/>
                      </w:tcPr>
                      <w:p w14:paraId="69C6DEF2" w14:textId="77777777" w:rsidR="00CB66C5" w:rsidRDefault="00CB66C5">
                        <w:pPr>
                          <w:pStyle w:val="TableParagraph"/>
                          <w:spacing w:before="12" w:line="95" w:lineRule="exact"/>
                          <w:ind w:left="47"/>
                          <w:jc w:val="left"/>
                          <w:rPr>
                            <w:rFonts w:ascii="Arial MT"/>
                            <w:sz w:val="9"/>
                          </w:rPr>
                        </w:pPr>
                        <w:r>
                          <w:rPr>
                            <w:rFonts w:ascii="Arial MT"/>
                            <w:sz w:val="9"/>
                          </w:rPr>
                          <w:t>0.1279</w:t>
                        </w:r>
                      </w:p>
                    </w:tc>
                  </w:tr>
                  <w:tr w:rsidR="00CB66C5" w14:paraId="5F6E3348" w14:textId="77777777">
                    <w:trPr>
                      <w:trHeight w:val="127"/>
                    </w:trPr>
                    <w:tc>
                      <w:tcPr>
                        <w:tcW w:w="249" w:type="dxa"/>
                      </w:tcPr>
                      <w:p w14:paraId="47E0AEB5" w14:textId="77777777" w:rsidR="00CB66C5" w:rsidRDefault="00CB66C5">
                        <w:pPr>
                          <w:pStyle w:val="TableParagraph"/>
                          <w:spacing w:before="12" w:line="95" w:lineRule="exact"/>
                          <w:ind w:left="31" w:right="31"/>
                          <w:rPr>
                            <w:rFonts w:ascii="Arial MT"/>
                            <w:sz w:val="9"/>
                          </w:rPr>
                        </w:pPr>
                        <w:r>
                          <w:rPr>
                            <w:rFonts w:ascii="Arial MT"/>
                            <w:sz w:val="9"/>
                          </w:rPr>
                          <w:t>10</w:t>
                        </w:r>
                      </w:p>
                    </w:tc>
                    <w:tc>
                      <w:tcPr>
                        <w:tcW w:w="332" w:type="dxa"/>
                      </w:tcPr>
                      <w:p w14:paraId="119B2D46" w14:textId="77777777" w:rsidR="00CB66C5" w:rsidRDefault="00CB66C5">
                        <w:pPr>
                          <w:pStyle w:val="TableParagraph"/>
                          <w:spacing w:before="12" w:line="95" w:lineRule="exact"/>
                          <w:ind w:left="27" w:right="25"/>
                          <w:rPr>
                            <w:rFonts w:ascii="Arial MT"/>
                            <w:sz w:val="9"/>
                          </w:rPr>
                        </w:pPr>
                        <w:r>
                          <w:rPr>
                            <w:rFonts w:ascii="Arial MT"/>
                            <w:sz w:val="9"/>
                          </w:rPr>
                          <w:t>3.37</w:t>
                        </w:r>
                      </w:p>
                    </w:tc>
                    <w:tc>
                      <w:tcPr>
                        <w:tcW w:w="373" w:type="dxa"/>
                      </w:tcPr>
                      <w:p w14:paraId="09248FE7" w14:textId="77777777" w:rsidR="00CB66C5" w:rsidRDefault="00CB66C5">
                        <w:pPr>
                          <w:pStyle w:val="TableParagraph"/>
                          <w:spacing w:before="12" w:line="95" w:lineRule="exact"/>
                          <w:ind w:left="26" w:right="26"/>
                          <w:rPr>
                            <w:rFonts w:ascii="Arial MT"/>
                            <w:sz w:val="9"/>
                          </w:rPr>
                        </w:pPr>
                        <w:r>
                          <w:rPr>
                            <w:rFonts w:ascii="Arial MT"/>
                            <w:sz w:val="9"/>
                          </w:rPr>
                          <w:t>1345.4</w:t>
                        </w:r>
                      </w:p>
                    </w:tc>
                    <w:tc>
                      <w:tcPr>
                        <w:tcW w:w="373" w:type="dxa"/>
                      </w:tcPr>
                      <w:p w14:paraId="5AB1509B" w14:textId="77777777" w:rsidR="00CB66C5" w:rsidRDefault="00CB66C5">
                        <w:pPr>
                          <w:pStyle w:val="TableParagraph"/>
                          <w:spacing w:before="12" w:line="95" w:lineRule="exact"/>
                          <w:ind w:left="47"/>
                          <w:jc w:val="left"/>
                          <w:rPr>
                            <w:rFonts w:ascii="Arial MT"/>
                            <w:sz w:val="9"/>
                          </w:rPr>
                        </w:pPr>
                        <w:r>
                          <w:rPr>
                            <w:rFonts w:ascii="Arial MT"/>
                            <w:sz w:val="9"/>
                          </w:rPr>
                          <w:t>0.2391</w:t>
                        </w:r>
                      </w:p>
                    </w:tc>
                  </w:tr>
                  <w:tr w:rsidR="00CB66C5" w14:paraId="71641F5C" w14:textId="77777777">
                    <w:trPr>
                      <w:trHeight w:val="127"/>
                    </w:trPr>
                    <w:tc>
                      <w:tcPr>
                        <w:tcW w:w="249" w:type="dxa"/>
                      </w:tcPr>
                      <w:p w14:paraId="21B23D5B" w14:textId="77777777" w:rsidR="00CB66C5" w:rsidRDefault="00CB66C5">
                        <w:pPr>
                          <w:pStyle w:val="TableParagraph"/>
                          <w:spacing w:before="12" w:line="95" w:lineRule="exact"/>
                          <w:ind w:left="31" w:right="31"/>
                          <w:rPr>
                            <w:rFonts w:ascii="Arial MT"/>
                            <w:sz w:val="9"/>
                          </w:rPr>
                        </w:pPr>
                        <w:r>
                          <w:rPr>
                            <w:rFonts w:ascii="Arial MT"/>
                            <w:sz w:val="9"/>
                          </w:rPr>
                          <w:t>11</w:t>
                        </w:r>
                      </w:p>
                    </w:tc>
                    <w:tc>
                      <w:tcPr>
                        <w:tcW w:w="332" w:type="dxa"/>
                      </w:tcPr>
                      <w:p w14:paraId="4DE88AA0" w14:textId="77777777" w:rsidR="00CB66C5" w:rsidRDefault="00CB66C5">
                        <w:pPr>
                          <w:pStyle w:val="TableParagraph"/>
                          <w:spacing w:before="12" w:line="95" w:lineRule="exact"/>
                          <w:ind w:left="27" w:right="25"/>
                          <w:rPr>
                            <w:rFonts w:ascii="Arial MT"/>
                            <w:sz w:val="9"/>
                          </w:rPr>
                        </w:pPr>
                        <w:r>
                          <w:rPr>
                            <w:rFonts w:ascii="Arial MT"/>
                            <w:sz w:val="9"/>
                          </w:rPr>
                          <w:t>3.39</w:t>
                        </w:r>
                      </w:p>
                    </w:tc>
                    <w:tc>
                      <w:tcPr>
                        <w:tcW w:w="373" w:type="dxa"/>
                      </w:tcPr>
                      <w:p w14:paraId="6D1AE94C" w14:textId="77777777" w:rsidR="00CB66C5" w:rsidRDefault="00CB66C5">
                        <w:pPr>
                          <w:pStyle w:val="TableParagraph"/>
                          <w:spacing w:before="12" w:line="95" w:lineRule="exact"/>
                          <w:ind w:left="26" w:right="26"/>
                          <w:rPr>
                            <w:rFonts w:ascii="Arial MT"/>
                            <w:sz w:val="9"/>
                          </w:rPr>
                        </w:pPr>
                        <w:r>
                          <w:rPr>
                            <w:rFonts w:ascii="Arial MT"/>
                            <w:sz w:val="9"/>
                          </w:rPr>
                          <w:t>1356.4</w:t>
                        </w:r>
                      </w:p>
                    </w:tc>
                    <w:tc>
                      <w:tcPr>
                        <w:tcW w:w="373" w:type="dxa"/>
                      </w:tcPr>
                      <w:p w14:paraId="3C750C42" w14:textId="77777777" w:rsidR="00CB66C5" w:rsidRDefault="00CB66C5">
                        <w:pPr>
                          <w:pStyle w:val="TableParagraph"/>
                          <w:spacing w:before="12" w:line="95" w:lineRule="exact"/>
                          <w:ind w:left="47"/>
                          <w:jc w:val="left"/>
                          <w:rPr>
                            <w:rFonts w:ascii="Arial MT"/>
                            <w:sz w:val="9"/>
                          </w:rPr>
                        </w:pPr>
                        <w:r>
                          <w:rPr>
                            <w:rFonts w:ascii="Arial MT"/>
                            <w:sz w:val="9"/>
                          </w:rPr>
                          <w:t>0.1995</w:t>
                        </w:r>
                      </w:p>
                    </w:tc>
                  </w:tr>
                  <w:tr w:rsidR="00CB66C5" w14:paraId="64A06E4F" w14:textId="77777777">
                    <w:trPr>
                      <w:trHeight w:val="127"/>
                    </w:trPr>
                    <w:tc>
                      <w:tcPr>
                        <w:tcW w:w="249" w:type="dxa"/>
                      </w:tcPr>
                      <w:p w14:paraId="2913EF07" w14:textId="77777777" w:rsidR="00CB66C5" w:rsidRDefault="00CB66C5">
                        <w:pPr>
                          <w:pStyle w:val="TableParagraph"/>
                          <w:spacing w:before="12" w:line="95" w:lineRule="exact"/>
                          <w:ind w:left="31" w:right="31"/>
                          <w:rPr>
                            <w:rFonts w:ascii="Arial MT"/>
                            <w:sz w:val="9"/>
                          </w:rPr>
                        </w:pPr>
                        <w:r>
                          <w:rPr>
                            <w:rFonts w:ascii="Arial MT"/>
                            <w:sz w:val="9"/>
                          </w:rPr>
                          <w:t>12</w:t>
                        </w:r>
                      </w:p>
                    </w:tc>
                    <w:tc>
                      <w:tcPr>
                        <w:tcW w:w="332" w:type="dxa"/>
                      </w:tcPr>
                      <w:p w14:paraId="7CC5BAE1" w14:textId="77777777" w:rsidR="00CB66C5" w:rsidRDefault="00CB66C5">
                        <w:pPr>
                          <w:pStyle w:val="TableParagraph"/>
                          <w:spacing w:before="12" w:line="95" w:lineRule="exact"/>
                          <w:ind w:left="27" w:right="25"/>
                          <w:rPr>
                            <w:rFonts w:ascii="Arial MT"/>
                            <w:sz w:val="9"/>
                          </w:rPr>
                        </w:pPr>
                        <w:r>
                          <w:rPr>
                            <w:rFonts w:ascii="Arial MT"/>
                            <w:sz w:val="9"/>
                          </w:rPr>
                          <w:t>7.30</w:t>
                        </w:r>
                      </w:p>
                    </w:tc>
                    <w:tc>
                      <w:tcPr>
                        <w:tcW w:w="373" w:type="dxa"/>
                      </w:tcPr>
                      <w:p w14:paraId="489F33B0" w14:textId="77777777" w:rsidR="00CB66C5" w:rsidRDefault="00CB66C5">
                        <w:pPr>
                          <w:pStyle w:val="TableParagraph"/>
                          <w:spacing w:before="12" w:line="95" w:lineRule="exact"/>
                          <w:ind w:left="26" w:right="26"/>
                          <w:rPr>
                            <w:rFonts w:ascii="Arial MT"/>
                            <w:sz w:val="9"/>
                          </w:rPr>
                        </w:pPr>
                        <w:r>
                          <w:rPr>
                            <w:rFonts w:ascii="Arial MT"/>
                            <w:sz w:val="9"/>
                          </w:rPr>
                          <w:t>2918.0</w:t>
                        </w:r>
                      </w:p>
                    </w:tc>
                    <w:tc>
                      <w:tcPr>
                        <w:tcW w:w="373" w:type="dxa"/>
                      </w:tcPr>
                      <w:p w14:paraId="1E8EBAC9" w14:textId="77777777" w:rsidR="00CB66C5" w:rsidRDefault="00CB66C5">
                        <w:pPr>
                          <w:pStyle w:val="TableParagraph"/>
                          <w:spacing w:before="12" w:line="95" w:lineRule="exact"/>
                          <w:ind w:left="47"/>
                          <w:jc w:val="left"/>
                          <w:rPr>
                            <w:rFonts w:ascii="Arial MT"/>
                            <w:sz w:val="9"/>
                          </w:rPr>
                        </w:pPr>
                        <w:r>
                          <w:rPr>
                            <w:rFonts w:ascii="Arial MT"/>
                            <w:sz w:val="9"/>
                          </w:rPr>
                          <w:t>0.1853</w:t>
                        </w:r>
                      </w:p>
                    </w:tc>
                  </w:tr>
                </w:tbl>
                <w:p w14:paraId="79B4BCDD" w14:textId="77777777" w:rsidR="00CB66C5" w:rsidRDefault="00CB66C5">
                  <w:pPr>
                    <w:pStyle w:val="a3"/>
                  </w:pPr>
                </w:p>
              </w:txbxContent>
            </v:textbox>
            <w10:wrap type="topAndBottom" anchorx="page"/>
          </v:shape>
        </w:pict>
      </w:r>
      <w:r>
        <w:rPr>
          <w:noProof/>
          <w:color w:val="000000" w:themeColor="text1"/>
        </w:rPr>
        <w:pict w14:anchorId="20D725DE">
          <v:shape id="_x0000_s3359" type="#_x0000_t202" style="position:absolute;left:0;text-align:left;margin-left:256.15pt;margin-top:9.55pt;width:66.4pt;height:86.3pt;z-index:-250719232;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49"/>
                    <w:gridCol w:w="332"/>
                    <w:gridCol w:w="373"/>
                    <w:gridCol w:w="373"/>
                  </w:tblGrid>
                  <w:tr w:rsidR="00CB66C5" w14:paraId="19A3F9A0" w14:textId="77777777">
                    <w:trPr>
                      <w:trHeight w:val="127"/>
                    </w:trPr>
                    <w:tc>
                      <w:tcPr>
                        <w:tcW w:w="249" w:type="dxa"/>
                      </w:tcPr>
                      <w:p w14:paraId="148C74A5" w14:textId="77777777" w:rsidR="00CB66C5" w:rsidRDefault="00CB66C5">
                        <w:pPr>
                          <w:pStyle w:val="TableParagraph"/>
                          <w:spacing w:before="12" w:line="95" w:lineRule="exact"/>
                          <w:ind w:left="30" w:right="31"/>
                          <w:rPr>
                            <w:rFonts w:ascii="Arial MT"/>
                            <w:sz w:val="9"/>
                          </w:rPr>
                        </w:pPr>
                        <w:r>
                          <w:rPr>
                            <w:rFonts w:ascii="Arial MT"/>
                            <w:sz w:val="9"/>
                          </w:rPr>
                          <w:t>No.</w:t>
                        </w:r>
                      </w:p>
                    </w:tc>
                    <w:tc>
                      <w:tcPr>
                        <w:tcW w:w="332" w:type="dxa"/>
                      </w:tcPr>
                      <w:p w14:paraId="6B63A8B8" w14:textId="77777777" w:rsidR="00CB66C5" w:rsidRDefault="00CB66C5">
                        <w:pPr>
                          <w:pStyle w:val="TableParagraph"/>
                          <w:spacing w:before="12" w:line="95" w:lineRule="exact"/>
                          <w:ind w:left="27" w:right="25"/>
                          <w:rPr>
                            <w:rFonts w:ascii="Arial MT"/>
                            <w:sz w:val="9"/>
                          </w:rPr>
                        </w:pPr>
                        <w:r>
                          <w:rPr>
                            <w:rFonts w:ascii="Arial MT"/>
                            <w:sz w:val="9"/>
                          </w:rPr>
                          <w:t>(ppm)</w:t>
                        </w:r>
                      </w:p>
                    </w:tc>
                    <w:tc>
                      <w:tcPr>
                        <w:tcW w:w="373" w:type="dxa"/>
                      </w:tcPr>
                      <w:p w14:paraId="694C7F52" w14:textId="77777777" w:rsidR="00CB66C5" w:rsidRDefault="00CB66C5">
                        <w:pPr>
                          <w:pStyle w:val="TableParagraph"/>
                          <w:spacing w:before="12" w:line="95" w:lineRule="exact"/>
                          <w:ind w:left="26" w:right="26"/>
                          <w:rPr>
                            <w:rFonts w:ascii="Arial MT"/>
                            <w:sz w:val="9"/>
                          </w:rPr>
                        </w:pPr>
                        <w:r>
                          <w:rPr>
                            <w:rFonts w:ascii="Arial MT"/>
                            <w:sz w:val="9"/>
                          </w:rPr>
                          <w:t>(Hz)</w:t>
                        </w:r>
                      </w:p>
                    </w:tc>
                    <w:tc>
                      <w:tcPr>
                        <w:tcW w:w="373" w:type="dxa"/>
                      </w:tcPr>
                      <w:p w14:paraId="36BD5CF5" w14:textId="77777777" w:rsidR="00CB66C5" w:rsidRDefault="00CB66C5">
                        <w:pPr>
                          <w:pStyle w:val="TableParagraph"/>
                          <w:spacing w:before="12" w:line="95" w:lineRule="exact"/>
                          <w:ind w:left="26" w:right="26"/>
                          <w:rPr>
                            <w:rFonts w:ascii="Arial MT"/>
                            <w:sz w:val="9"/>
                          </w:rPr>
                        </w:pPr>
                        <w:r>
                          <w:rPr>
                            <w:rFonts w:ascii="Arial MT"/>
                            <w:sz w:val="9"/>
                          </w:rPr>
                          <w:t>Height</w:t>
                        </w:r>
                      </w:p>
                    </w:tc>
                  </w:tr>
                  <w:tr w:rsidR="00CB66C5" w14:paraId="117E6C00" w14:textId="77777777">
                    <w:trPr>
                      <w:trHeight w:val="127"/>
                    </w:trPr>
                    <w:tc>
                      <w:tcPr>
                        <w:tcW w:w="249" w:type="dxa"/>
                      </w:tcPr>
                      <w:p w14:paraId="42AC21B4" w14:textId="77777777" w:rsidR="00CB66C5" w:rsidRDefault="00CB66C5">
                        <w:pPr>
                          <w:pStyle w:val="TableParagraph"/>
                          <w:spacing w:before="12" w:line="95" w:lineRule="exact"/>
                          <w:ind w:left="31" w:right="31"/>
                          <w:rPr>
                            <w:rFonts w:ascii="Arial MT"/>
                            <w:sz w:val="9"/>
                          </w:rPr>
                        </w:pPr>
                        <w:r>
                          <w:rPr>
                            <w:rFonts w:ascii="Arial MT"/>
                            <w:sz w:val="9"/>
                          </w:rPr>
                          <w:t>13</w:t>
                        </w:r>
                      </w:p>
                    </w:tc>
                    <w:tc>
                      <w:tcPr>
                        <w:tcW w:w="332" w:type="dxa"/>
                      </w:tcPr>
                      <w:p w14:paraId="6095C12B" w14:textId="77777777" w:rsidR="00CB66C5" w:rsidRDefault="00CB66C5">
                        <w:pPr>
                          <w:pStyle w:val="TableParagraph"/>
                          <w:spacing w:before="12" w:line="95" w:lineRule="exact"/>
                          <w:ind w:left="27" w:right="25"/>
                          <w:rPr>
                            <w:rFonts w:ascii="Arial MT"/>
                            <w:sz w:val="9"/>
                          </w:rPr>
                        </w:pPr>
                        <w:r>
                          <w:rPr>
                            <w:rFonts w:ascii="Arial MT"/>
                            <w:sz w:val="9"/>
                          </w:rPr>
                          <w:t>7.31</w:t>
                        </w:r>
                      </w:p>
                    </w:tc>
                    <w:tc>
                      <w:tcPr>
                        <w:tcW w:w="373" w:type="dxa"/>
                      </w:tcPr>
                      <w:p w14:paraId="6C207319" w14:textId="77777777" w:rsidR="00CB66C5" w:rsidRDefault="00CB66C5">
                        <w:pPr>
                          <w:pStyle w:val="TableParagraph"/>
                          <w:spacing w:before="12" w:line="95" w:lineRule="exact"/>
                          <w:ind w:left="26" w:right="26"/>
                          <w:rPr>
                            <w:rFonts w:ascii="Arial MT"/>
                            <w:sz w:val="9"/>
                          </w:rPr>
                        </w:pPr>
                        <w:r>
                          <w:rPr>
                            <w:rFonts w:ascii="Arial MT"/>
                            <w:sz w:val="9"/>
                          </w:rPr>
                          <w:t>2920.8</w:t>
                        </w:r>
                      </w:p>
                    </w:tc>
                    <w:tc>
                      <w:tcPr>
                        <w:tcW w:w="373" w:type="dxa"/>
                      </w:tcPr>
                      <w:p w14:paraId="33EC762D" w14:textId="77777777" w:rsidR="00CB66C5" w:rsidRDefault="00CB66C5">
                        <w:pPr>
                          <w:pStyle w:val="TableParagraph"/>
                          <w:spacing w:before="12" w:line="95" w:lineRule="exact"/>
                          <w:ind w:left="26" w:right="26"/>
                          <w:rPr>
                            <w:rFonts w:ascii="Arial MT"/>
                            <w:sz w:val="9"/>
                          </w:rPr>
                        </w:pPr>
                        <w:r>
                          <w:rPr>
                            <w:rFonts w:ascii="Arial MT"/>
                            <w:sz w:val="9"/>
                          </w:rPr>
                          <w:t>0.1973</w:t>
                        </w:r>
                      </w:p>
                    </w:tc>
                  </w:tr>
                  <w:tr w:rsidR="00CB66C5" w14:paraId="7C87142A" w14:textId="77777777">
                    <w:trPr>
                      <w:trHeight w:val="127"/>
                    </w:trPr>
                    <w:tc>
                      <w:tcPr>
                        <w:tcW w:w="249" w:type="dxa"/>
                      </w:tcPr>
                      <w:p w14:paraId="3A01F2B3" w14:textId="77777777" w:rsidR="00CB66C5" w:rsidRDefault="00CB66C5">
                        <w:pPr>
                          <w:pStyle w:val="TableParagraph"/>
                          <w:spacing w:before="12" w:line="95" w:lineRule="exact"/>
                          <w:ind w:left="31" w:right="31"/>
                          <w:rPr>
                            <w:rFonts w:ascii="Arial MT"/>
                            <w:sz w:val="9"/>
                          </w:rPr>
                        </w:pPr>
                        <w:r>
                          <w:rPr>
                            <w:rFonts w:ascii="Arial MT"/>
                            <w:sz w:val="9"/>
                          </w:rPr>
                          <w:t>14</w:t>
                        </w:r>
                      </w:p>
                    </w:tc>
                    <w:tc>
                      <w:tcPr>
                        <w:tcW w:w="332" w:type="dxa"/>
                      </w:tcPr>
                      <w:p w14:paraId="77C8876E" w14:textId="77777777" w:rsidR="00CB66C5" w:rsidRDefault="00CB66C5">
                        <w:pPr>
                          <w:pStyle w:val="TableParagraph"/>
                          <w:spacing w:before="12" w:line="95" w:lineRule="exact"/>
                          <w:ind w:left="27" w:right="25"/>
                          <w:rPr>
                            <w:rFonts w:ascii="Arial MT"/>
                            <w:sz w:val="9"/>
                          </w:rPr>
                        </w:pPr>
                        <w:r>
                          <w:rPr>
                            <w:rFonts w:ascii="Arial MT"/>
                            <w:sz w:val="9"/>
                          </w:rPr>
                          <w:t>7.32</w:t>
                        </w:r>
                      </w:p>
                    </w:tc>
                    <w:tc>
                      <w:tcPr>
                        <w:tcW w:w="373" w:type="dxa"/>
                      </w:tcPr>
                      <w:p w14:paraId="63006EF6" w14:textId="77777777" w:rsidR="00CB66C5" w:rsidRDefault="00CB66C5">
                        <w:pPr>
                          <w:pStyle w:val="TableParagraph"/>
                          <w:spacing w:before="12" w:line="95" w:lineRule="exact"/>
                          <w:ind w:left="26" w:right="26"/>
                          <w:rPr>
                            <w:rFonts w:ascii="Arial MT"/>
                            <w:sz w:val="9"/>
                          </w:rPr>
                        </w:pPr>
                        <w:r>
                          <w:rPr>
                            <w:rFonts w:ascii="Arial MT"/>
                            <w:sz w:val="9"/>
                          </w:rPr>
                          <w:t>2925.3</w:t>
                        </w:r>
                      </w:p>
                    </w:tc>
                    <w:tc>
                      <w:tcPr>
                        <w:tcW w:w="373" w:type="dxa"/>
                      </w:tcPr>
                      <w:p w14:paraId="22ADB1B4" w14:textId="77777777" w:rsidR="00CB66C5" w:rsidRDefault="00CB66C5">
                        <w:pPr>
                          <w:pStyle w:val="TableParagraph"/>
                          <w:spacing w:before="12" w:line="95" w:lineRule="exact"/>
                          <w:ind w:left="26" w:right="26"/>
                          <w:rPr>
                            <w:rFonts w:ascii="Arial MT"/>
                            <w:sz w:val="9"/>
                          </w:rPr>
                        </w:pPr>
                        <w:r>
                          <w:rPr>
                            <w:rFonts w:ascii="Arial MT"/>
                            <w:sz w:val="9"/>
                          </w:rPr>
                          <w:t>0.3399</w:t>
                        </w:r>
                      </w:p>
                    </w:tc>
                  </w:tr>
                  <w:tr w:rsidR="00CB66C5" w14:paraId="40365BE4" w14:textId="77777777">
                    <w:trPr>
                      <w:trHeight w:val="127"/>
                    </w:trPr>
                    <w:tc>
                      <w:tcPr>
                        <w:tcW w:w="249" w:type="dxa"/>
                      </w:tcPr>
                      <w:p w14:paraId="651D7DED" w14:textId="77777777" w:rsidR="00CB66C5" w:rsidRDefault="00CB66C5">
                        <w:pPr>
                          <w:pStyle w:val="TableParagraph"/>
                          <w:spacing w:before="12" w:line="95" w:lineRule="exact"/>
                          <w:ind w:left="31" w:right="31"/>
                          <w:rPr>
                            <w:rFonts w:ascii="Arial MT"/>
                            <w:sz w:val="9"/>
                          </w:rPr>
                        </w:pPr>
                        <w:r>
                          <w:rPr>
                            <w:rFonts w:ascii="Arial MT"/>
                            <w:sz w:val="9"/>
                          </w:rPr>
                          <w:t>15</w:t>
                        </w:r>
                      </w:p>
                    </w:tc>
                    <w:tc>
                      <w:tcPr>
                        <w:tcW w:w="332" w:type="dxa"/>
                      </w:tcPr>
                      <w:p w14:paraId="3774D1E1" w14:textId="77777777" w:rsidR="00CB66C5" w:rsidRDefault="00CB66C5">
                        <w:pPr>
                          <w:pStyle w:val="TableParagraph"/>
                          <w:spacing w:before="12" w:line="95" w:lineRule="exact"/>
                          <w:ind w:left="27" w:right="25"/>
                          <w:rPr>
                            <w:rFonts w:ascii="Arial MT"/>
                            <w:sz w:val="9"/>
                          </w:rPr>
                        </w:pPr>
                        <w:r>
                          <w:rPr>
                            <w:rFonts w:ascii="Arial MT"/>
                            <w:sz w:val="9"/>
                          </w:rPr>
                          <w:t>7.33</w:t>
                        </w:r>
                      </w:p>
                    </w:tc>
                    <w:tc>
                      <w:tcPr>
                        <w:tcW w:w="373" w:type="dxa"/>
                      </w:tcPr>
                      <w:p w14:paraId="17A463FB" w14:textId="77777777" w:rsidR="00CB66C5" w:rsidRDefault="00CB66C5">
                        <w:pPr>
                          <w:pStyle w:val="TableParagraph"/>
                          <w:spacing w:before="12" w:line="95" w:lineRule="exact"/>
                          <w:ind w:left="26" w:right="26"/>
                          <w:rPr>
                            <w:rFonts w:ascii="Arial MT"/>
                            <w:sz w:val="9"/>
                          </w:rPr>
                        </w:pPr>
                        <w:r>
                          <w:rPr>
                            <w:rFonts w:ascii="Arial MT"/>
                            <w:sz w:val="9"/>
                          </w:rPr>
                          <w:t>2932.2</w:t>
                        </w:r>
                      </w:p>
                    </w:tc>
                    <w:tc>
                      <w:tcPr>
                        <w:tcW w:w="373" w:type="dxa"/>
                      </w:tcPr>
                      <w:p w14:paraId="189C535A" w14:textId="77777777" w:rsidR="00CB66C5" w:rsidRDefault="00CB66C5">
                        <w:pPr>
                          <w:pStyle w:val="TableParagraph"/>
                          <w:spacing w:before="12" w:line="95" w:lineRule="exact"/>
                          <w:ind w:left="26" w:right="26"/>
                          <w:rPr>
                            <w:rFonts w:ascii="Arial MT"/>
                            <w:sz w:val="9"/>
                          </w:rPr>
                        </w:pPr>
                        <w:r>
                          <w:rPr>
                            <w:rFonts w:ascii="Arial MT"/>
                            <w:sz w:val="9"/>
                          </w:rPr>
                          <w:t>0.3282</w:t>
                        </w:r>
                      </w:p>
                    </w:tc>
                  </w:tr>
                  <w:tr w:rsidR="00CB66C5" w14:paraId="76793C0E" w14:textId="77777777">
                    <w:trPr>
                      <w:trHeight w:val="127"/>
                    </w:trPr>
                    <w:tc>
                      <w:tcPr>
                        <w:tcW w:w="249" w:type="dxa"/>
                      </w:tcPr>
                      <w:p w14:paraId="00701C83" w14:textId="77777777" w:rsidR="00CB66C5" w:rsidRDefault="00CB66C5">
                        <w:pPr>
                          <w:pStyle w:val="TableParagraph"/>
                          <w:spacing w:before="12" w:line="95" w:lineRule="exact"/>
                          <w:ind w:left="31" w:right="31"/>
                          <w:rPr>
                            <w:rFonts w:ascii="Arial MT"/>
                            <w:sz w:val="9"/>
                          </w:rPr>
                        </w:pPr>
                        <w:r>
                          <w:rPr>
                            <w:rFonts w:ascii="Arial MT"/>
                            <w:sz w:val="9"/>
                          </w:rPr>
                          <w:t>16</w:t>
                        </w:r>
                      </w:p>
                    </w:tc>
                    <w:tc>
                      <w:tcPr>
                        <w:tcW w:w="332" w:type="dxa"/>
                      </w:tcPr>
                      <w:p w14:paraId="68028988" w14:textId="77777777" w:rsidR="00CB66C5" w:rsidRDefault="00CB66C5">
                        <w:pPr>
                          <w:pStyle w:val="TableParagraph"/>
                          <w:spacing w:before="12" w:line="95" w:lineRule="exact"/>
                          <w:ind w:left="27" w:right="25"/>
                          <w:rPr>
                            <w:rFonts w:ascii="Arial MT"/>
                            <w:sz w:val="9"/>
                          </w:rPr>
                        </w:pPr>
                        <w:r>
                          <w:rPr>
                            <w:rFonts w:ascii="Arial MT"/>
                            <w:sz w:val="9"/>
                          </w:rPr>
                          <w:t>7.36</w:t>
                        </w:r>
                      </w:p>
                    </w:tc>
                    <w:tc>
                      <w:tcPr>
                        <w:tcW w:w="373" w:type="dxa"/>
                      </w:tcPr>
                      <w:p w14:paraId="44630C3C" w14:textId="77777777" w:rsidR="00CB66C5" w:rsidRDefault="00CB66C5">
                        <w:pPr>
                          <w:pStyle w:val="TableParagraph"/>
                          <w:spacing w:before="12" w:line="95" w:lineRule="exact"/>
                          <w:ind w:left="26" w:right="26"/>
                          <w:rPr>
                            <w:rFonts w:ascii="Arial MT"/>
                            <w:sz w:val="9"/>
                          </w:rPr>
                        </w:pPr>
                        <w:r>
                          <w:rPr>
                            <w:rFonts w:ascii="Arial MT"/>
                            <w:sz w:val="9"/>
                          </w:rPr>
                          <w:t>2940.4</w:t>
                        </w:r>
                      </w:p>
                    </w:tc>
                    <w:tc>
                      <w:tcPr>
                        <w:tcW w:w="373" w:type="dxa"/>
                      </w:tcPr>
                      <w:p w14:paraId="26D93955" w14:textId="77777777" w:rsidR="00CB66C5" w:rsidRDefault="00CB66C5">
                        <w:pPr>
                          <w:pStyle w:val="TableParagraph"/>
                          <w:spacing w:before="12" w:line="95" w:lineRule="exact"/>
                          <w:ind w:left="26" w:right="26"/>
                          <w:rPr>
                            <w:rFonts w:ascii="Arial MT"/>
                            <w:sz w:val="9"/>
                          </w:rPr>
                        </w:pPr>
                        <w:r>
                          <w:rPr>
                            <w:rFonts w:ascii="Arial MT"/>
                            <w:sz w:val="9"/>
                          </w:rPr>
                          <w:t>0.1874</w:t>
                        </w:r>
                      </w:p>
                    </w:tc>
                  </w:tr>
                  <w:tr w:rsidR="00CB66C5" w14:paraId="3621DF1B" w14:textId="77777777">
                    <w:trPr>
                      <w:trHeight w:val="127"/>
                    </w:trPr>
                    <w:tc>
                      <w:tcPr>
                        <w:tcW w:w="249" w:type="dxa"/>
                      </w:tcPr>
                      <w:p w14:paraId="2401DE8C" w14:textId="77777777" w:rsidR="00CB66C5" w:rsidRDefault="00CB66C5">
                        <w:pPr>
                          <w:pStyle w:val="TableParagraph"/>
                          <w:spacing w:before="12" w:line="95" w:lineRule="exact"/>
                          <w:ind w:left="31" w:right="31"/>
                          <w:rPr>
                            <w:rFonts w:ascii="Arial MT"/>
                            <w:sz w:val="9"/>
                          </w:rPr>
                        </w:pPr>
                        <w:r>
                          <w:rPr>
                            <w:rFonts w:ascii="Arial MT"/>
                            <w:sz w:val="9"/>
                          </w:rPr>
                          <w:t>17</w:t>
                        </w:r>
                      </w:p>
                    </w:tc>
                    <w:tc>
                      <w:tcPr>
                        <w:tcW w:w="332" w:type="dxa"/>
                      </w:tcPr>
                      <w:p w14:paraId="76C36544" w14:textId="77777777" w:rsidR="00CB66C5" w:rsidRDefault="00CB66C5">
                        <w:pPr>
                          <w:pStyle w:val="TableParagraph"/>
                          <w:spacing w:before="12" w:line="95" w:lineRule="exact"/>
                          <w:ind w:left="27" w:right="25"/>
                          <w:rPr>
                            <w:rFonts w:ascii="Arial MT"/>
                            <w:sz w:val="9"/>
                          </w:rPr>
                        </w:pPr>
                        <w:r>
                          <w:rPr>
                            <w:rFonts w:ascii="Arial MT"/>
                            <w:sz w:val="9"/>
                          </w:rPr>
                          <w:t>7.66</w:t>
                        </w:r>
                      </w:p>
                    </w:tc>
                    <w:tc>
                      <w:tcPr>
                        <w:tcW w:w="373" w:type="dxa"/>
                      </w:tcPr>
                      <w:p w14:paraId="4110DBB0" w14:textId="77777777" w:rsidR="00CB66C5" w:rsidRDefault="00CB66C5">
                        <w:pPr>
                          <w:pStyle w:val="TableParagraph"/>
                          <w:spacing w:before="12" w:line="95" w:lineRule="exact"/>
                          <w:ind w:left="26" w:right="26"/>
                          <w:rPr>
                            <w:rFonts w:ascii="Arial MT"/>
                            <w:sz w:val="9"/>
                          </w:rPr>
                        </w:pPr>
                        <w:r>
                          <w:rPr>
                            <w:rFonts w:ascii="Arial MT"/>
                            <w:sz w:val="9"/>
                          </w:rPr>
                          <w:t>3063.2</w:t>
                        </w:r>
                      </w:p>
                    </w:tc>
                    <w:tc>
                      <w:tcPr>
                        <w:tcW w:w="373" w:type="dxa"/>
                      </w:tcPr>
                      <w:p w14:paraId="3EC8BDB0" w14:textId="77777777" w:rsidR="00CB66C5" w:rsidRDefault="00CB66C5">
                        <w:pPr>
                          <w:pStyle w:val="TableParagraph"/>
                          <w:spacing w:before="12" w:line="95" w:lineRule="exact"/>
                          <w:ind w:left="26" w:right="26"/>
                          <w:rPr>
                            <w:rFonts w:ascii="Arial MT"/>
                            <w:sz w:val="9"/>
                          </w:rPr>
                        </w:pPr>
                        <w:r>
                          <w:rPr>
                            <w:rFonts w:ascii="Arial MT"/>
                            <w:sz w:val="9"/>
                          </w:rPr>
                          <w:t>0.0836</w:t>
                        </w:r>
                      </w:p>
                    </w:tc>
                  </w:tr>
                  <w:tr w:rsidR="00CB66C5" w14:paraId="2BF43CF9" w14:textId="77777777">
                    <w:trPr>
                      <w:trHeight w:val="127"/>
                    </w:trPr>
                    <w:tc>
                      <w:tcPr>
                        <w:tcW w:w="249" w:type="dxa"/>
                      </w:tcPr>
                      <w:p w14:paraId="4C78E44D" w14:textId="77777777" w:rsidR="00CB66C5" w:rsidRDefault="00CB66C5">
                        <w:pPr>
                          <w:pStyle w:val="TableParagraph"/>
                          <w:spacing w:before="12" w:line="95" w:lineRule="exact"/>
                          <w:ind w:left="31" w:right="31"/>
                          <w:rPr>
                            <w:rFonts w:ascii="Arial MT"/>
                            <w:sz w:val="9"/>
                          </w:rPr>
                        </w:pPr>
                        <w:r>
                          <w:rPr>
                            <w:rFonts w:ascii="Arial MT"/>
                            <w:sz w:val="9"/>
                          </w:rPr>
                          <w:t>18</w:t>
                        </w:r>
                      </w:p>
                    </w:tc>
                    <w:tc>
                      <w:tcPr>
                        <w:tcW w:w="332" w:type="dxa"/>
                      </w:tcPr>
                      <w:p w14:paraId="54DB417A" w14:textId="77777777" w:rsidR="00CB66C5" w:rsidRDefault="00CB66C5">
                        <w:pPr>
                          <w:pStyle w:val="TableParagraph"/>
                          <w:spacing w:before="12" w:line="95" w:lineRule="exact"/>
                          <w:ind w:left="27" w:right="25"/>
                          <w:rPr>
                            <w:rFonts w:ascii="Arial MT"/>
                            <w:sz w:val="9"/>
                          </w:rPr>
                        </w:pPr>
                        <w:r>
                          <w:rPr>
                            <w:rFonts w:ascii="Arial MT"/>
                            <w:sz w:val="9"/>
                          </w:rPr>
                          <w:t>7.68</w:t>
                        </w:r>
                      </w:p>
                    </w:tc>
                    <w:tc>
                      <w:tcPr>
                        <w:tcW w:w="373" w:type="dxa"/>
                      </w:tcPr>
                      <w:p w14:paraId="7A6BC78C" w14:textId="77777777" w:rsidR="00CB66C5" w:rsidRDefault="00CB66C5">
                        <w:pPr>
                          <w:pStyle w:val="TableParagraph"/>
                          <w:spacing w:before="12" w:line="95" w:lineRule="exact"/>
                          <w:ind w:left="26" w:right="26"/>
                          <w:rPr>
                            <w:rFonts w:ascii="Arial MT"/>
                            <w:sz w:val="9"/>
                          </w:rPr>
                        </w:pPr>
                        <w:r>
                          <w:rPr>
                            <w:rFonts w:ascii="Arial MT"/>
                            <w:sz w:val="9"/>
                          </w:rPr>
                          <w:t>3069.6</w:t>
                        </w:r>
                      </w:p>
                    </w:tc>
                    <w:tc>
                      <w:tcPr>
                        <w:tcW w:w="373" w:type="dxa"/>
                      </w:tcPr>
                      <w:p w14:paraId="13D34B16" w14:textId="77777777" w:rsidR="00CB66C5" w:rsidRDefault="00CB66C5">
                        <w:pPr>
                          <w:pStyle w:val="TableParagraph"/>
                          <w:spacing w:before="12" w:line="95" w:lineRule="exact"/>
                          <w:ind w:left="26" w:right="26"/>
                          <w:rPr>
                            <w:rFonts w:ascii="Arial MT"/>
                            <w:sz w:val="9"/>
                          </w:rPr>
                        </w:pPr>
                        <w:r>
                          <w:rPr>
                            <w:rFonts w:ascii="Arial MT"/>
                            <w:sz w:val="9"/>
                          </w:rPr>
                          <w:t>0.1473</w:t>
                        </w:r>
                      </w:p>
                    </w:tc>
                  </w:tr>
                  <w:tr w:rsidR="00CB66C5" w14:paraId="31ECBB6F" w14:textId="77777777">
                    <w:trPr>
                      <w:trHeight w:val="127"/>
                    </w:trPr>
                    <w:tc>
                      <w:tcPr>
                        <w:tcW w:w="249" w:type="dxa"/>
                      </w:tcPr>
                      <w:p w14:paraId="53D3D5DA" w14:textId="77777777" w:rsidR="00CB66C5" w:rsidRDefault="00CB66C5">
                        <w:pPr>
                          <w:pStyle w:val="TableParagraph"/>
                          <w:spacing w:before="12" w:line="95" w:lineRule="exact"/>
                          <w:ind w:left="31" w:right="31"/>
                          <w:rPr>
                            <w:rFonts w:ascii="Arial MT"/>
                            <w:sz w:val="9"/>
                          </w:rPr>
                        </w:pPr>
                        <w:r>
                          <w:rPr>
                            <w:rFonts w:ascii="Arial MT"/>
                            <w:sz w:val="9"/>
                          </w:rPr>
                          <w:t>19</w:t>
                        </w:r>
                      </w:p>
                    </w:tc>
                    <w:tc>
                      <w:tcPr>
                        <w:tcW w:w="332" w:type="dxa"/>
                      </w:tcPr>
                      <w:p w14:paraId="00BFEB49" w14:textId="77777777" w:rsidR="00CB66C5" w:rsidRDefault="00CB66C5">
                        <w:pPr>
                          <w:pStyle w:val="TableParagraph"/>
                          <w:spacing w:before="12" w:line="95" w:lineRule="exact"/>
                          <w:ind w:left="27" w:right="25"/>
                          <w:rPr>
                            <w:rFonts w:ascii="Arial MT"/>
                            <w:sz w:val="9"/>
                          </w:rPr>
                        </w:pPr>
                        <w:r>
                          <w:rPr>
                            <w:rFonts w:ascii="Arial MT"/>
                            <w:sz w:val="9"/>
                          </w:rPr>
                          <w:t>7.69</w:t>
                        </w:r>
                      </w:p>
                    </w:tc>
                    <w:tc>
                      <w:tcPr>
                        <w:tcW w:w="373" w:type="dxa"/>
                      </w:tcPr>
                      <w:p w14:paraId="5DB1EFE3" w14:textId="77777777" w:rsidR="00CB66C5" w:rsidRDefault="00CB66C5">
                        <w:pPr>
                          <w:pStyle w:val="TableParagraph"/>
                          <w:spacing w:before="12" w:line="95" w:lineRule="exact"/>
                          <w:ind w:left="26" w:right="26"/>
                          <w:rPr>
                            <w:rFonts w:ascii="Arial MT"/>
                            <w:sz w:val="9"/>
                          </w:rPr>
                        </w:pPr>
                        <w:r>
                          <w:rPr>
                            <w:rFonts w:ascii="Arial MT"/>
                            <w:sz w:val="9"/>
                          </w:rPr>
                          <w:t>3075.1</w:t>
                        </w:r>
                      </w:p>
                    </w:tc>
                    <w:tc>
                      <w:tcPr>
                        <w:tcW w:w="373" w:type="dxa"/>
                      </w:tcPr>
                      <w:p w14:paraId="0E4CC34B" w14:textId="77777777" w:rsidR="00CB66C5" w:rsidRDefault="00CB66C5">
                        <w:pPr>
                          <w:pStyle w:val="TableParagraph"/>
                          <w:spacing w:before="12" w:line="95" w:lineRule="exact"/>
                          <w:ind w:left="26" w:right="26"/>
                          <w:rPr>
                            <w:rFonts w:ascii="Arial MT"/>
                            <w:sz w:val="9"/>
                          </w:rPr>
                        </w:pPr>
                        <w:r>
                          <w:rPr>
                            <w:rFonts w:ascii="Arial MT"/>
                            <w:sz w:val="9"/>
                          </w:rPr>
                          <w:t>0.1419</w:t>
                        </w:r>
                      </w:p>
                    </w:tc>
                  </w:tr>
                  <w:tr w:rsidR="00CB66C5" w14:paraId="4F77DAB1" w14:textId="77777777">
                    <w:trPr>
                      <w:trHeight w:val="127"/>
                    </w:trPr>
                    <w:tc>
                      <w:tcPr>
                        <w:tcW w:w="249" w:type="dxa"/>
                      </w:tcPr>
                      <w:p w14:paraId="61DF6B16" w14:textId="77777777" w:rsidR="00CB66C5" w:rsidRDefault="00CB66C5">
                        <w:pPr>
                          <w:pStyle w:val="TableParagraph"/>
                          <w:spacing w:before="12" w:line="95" w:lineRule="exact"/>
                          <w:ind w:left="31" w:right="31"/>
                          <w:rPr>
                            <w:rFonts w:ascii="Arial MT"/>
                            <w:sz w:val="9"/>
                          </w:rPr>
                        </w:pPr>
                        <w:r>
                          <w:rPr>
                            <w:rFonts w:ascii="Arial MT"/>
                            <w:sz w:val="9"/>
                          </w:rPr>
                          <w:t>20</w:t>
                        </w:r>
                      </w:p>
                    </w:tc>
                    <w:tc>
                      <w:tcPr>
                        <w:tcW w:w="332" w:type="dxa"/>
                      </w:tcPr>
                      <w:p w14:paraId="531C1C0F" w14:textId="77777777" w:rsidR="00CB66C5" w:rsidRDefault="00CB66C5">
                        <w:pPr>
                          <w:pStyle w:val="TableParagraph"/>
                          <w:spacing w:before="12" w:line="95" w:lineRule="exact"/>
                          <w:ind w:left="27" w:right="25"/>
                          <w:rPr>
                            <w:rFonts w:ascii="Arial MT"/>
                            <w:sz w:val="9"/>
                          </w:rPr>
                        </w:pPr>
                        <w:r>
                          <w:rPr>
                            <w:rFonts w:ascii="Arial MT"/>
                            <w:sz w:val="9"/>
                          </w:rPr>
                          <w:t>7.71</w:t>
                        </w:r>
                      </w:p>
                    </w:tc>
                    <w:tc>
                      <w:tcPr>
                        <w:tcW w:w="373" w:type="dxa"/>
                      </w:tcPr>
                      <w:p w14:paraId="786D48F5" w14:textId="77777777" w:rsidR="00CB66C5" w:rsidRDefault="00CB66C5">
                        <w:pPr>
                          <w:pStyle w:val="TableParagraph"/>
                          <w:spacing w:before="12" w:line="95" w:lineRule="exact"/>
                          <w:ind w:left="26" w:right="26"/>
                          <w:rPr>
                            <w:rFonts w:ascii="Arial MT"/>
                            <w:sz w:val="9"/>
                          </w:rPr>
                        </w:pPr>
                        <w:r>
                          <w:rPr>
                            <w:rFonts w:ascii="Arial MT"/>
                            <w:sz w:val="9"/>
                          </w:rPr>
                          <w:t>3082.0</w:t>
                        </w:r>
                      </w:p>
                    </w:tc>
                    <w:tc>
                      <w:tcPr>
                        <w:tcW w:w="373" w:type="dxa"/>
                      </w:tcPr>
                      <w:p w14:paraId="1394D339" w14:textId="77777777" w:rsidR="00CB66C5" w:rsidRDefault="00CB66C5">
                        <w:pPr>
                          <w:pStyle w:val="TableParagraph"/>
                          <w:spacing w:before="12" w:line="95" w:lineRule="exact"/>
                          <w:ind w:left="26" w:right="26"/>
                          <w:rPr>
                            <w:rFonts w:ascii="Arial MT"/>
                            <w:sz w:val="9"/>
                          </w:rPr>
                        </w:pPr>
                        <w:r>
                          <w:rPr>
                            <w:rFonts w:ascii="Arial MT"/>
                            <w:sz w:val="9"/>
                          </w:rPr>
                          <w:t>0.0679</w:t>
                        </w:r>
                      </w:p>
                    </w:tc>
                  </w:tr>
                  <w:tr w:rsidR="00CB66C5" w14:paraId="18AF0E9E" w14:textId="77777777">
                    <w:trPr>
                      <w:trHeight w:val="127"/>
                    </w:trPr>
                    <w:tc>
                      <w:tcPr>
                        <w:tcW w:w="249" w:type="dxa"/>
                      </w:tcPr>
                      <w:p w14:paraId="440D9FDA" w14:textId="77777777" w:rsidR="00CB66C5" w:rsidRDefault="00CB66C5">
                        <w:pPr>
                          <w:pStyle w:val="TableParagraph"/>
                          <w:spacing w:before="12" w:line="95" w:lineRule="exact"/>
                          <w:ind w:left="31" w:right="31"/>
                          <w:rPr>
                            <w:rFonts w:ascii="Arial MT"/>
                            <w:sz w:val="9"/>
                          </w:rPr>
                        </w:pPr>
                        <w:r>
                          <w:rPr>
                            <w:rFonts w:ascii="Arial MT"/>
                            <w:sz w:val="9"/>
                          </w:rPr>
                          <w:t>21</w:t>
                        </w:r>
                      </w:p>
                    </w:tc>
                    <w:tc>
                      <w:tcPr>
                        <w:tcW w:w="332" w:type="dxa"/>
                      </w:tcPr>
                      <w:p w14:paraId="59BA4915" w14:textId="77777777" w:rsidR="00CB66C5" w:rsidRDefault="00CB66C5">
                        <w:pPr>
                          <w:pStyle w:val="TableParagraph"/>
                          <w:spacing w:before="12" w:line="95" w:lineRule="exact"/>
                          <w:ind w:left="27" w:right="25"/>
                          <w:rPr>
                            <w:rFonts w:ascii="Arial MT"/>
                            <w:sz w:val="9"/>
                          </w:rPr>
                        </w:pPr>
                        <w:r>
                          <w:rPr>
                            <w:rFonts w:ascii="Arial MT"/>
                            <w:sz w:val="9"/>
                          </w:rPr>
                          <w:t>7.99</w:t>
                        </w:r>
                      </w:p>
                    </w:tc>
                    <w:tc>
                      <w:tcPr>
                        <w:tcW w:w="373" w:type="dxa"/>
                      </w:tcPr>
                      <w:p w14:paraId="5A929121" w14:textId="77777777" w:rsidR="00CB66C5" w:rsidRDefault="00CB66C5">
                        <w:pPr>
                          <w:pStyle w:val="TableParagraph"/>
                          <w:spacing w:before="12" w:line="95" w:lineRule="exact"/>
                          <w:ind w:left="26" w:right="26"/>
                          <w:rPr>
                            <w:rFonts w:ascii="Arial MT"/>
                            <w:sz w:val="9"/>
                          </w:rPr>
                        </w:pPr>
                        <w:r>
                          <w:rPr>
                            <w:rFonts w:ascii="Arial MT"/>
                            <w:sz w:val="9"/>
                          </w:rPr>
                          <w:t>3195.5</w:t>
                        </w:r>
                      </w:p>
                    </w:tc>
                    <w:tc>
                      <w:tcPr>
                        <w:tcW w:w="373" w:type="dxa"/>
                      </w:tcPr>
                      <w:p w14:paraId="43D68B69" w14:textId="77777777" w:rsidR="00CB66C5" w:rsidRDefault="00CB66C5">
                        <w:pPr>
                          <w:pStyle w:val="TableParagraph"/>
                          <w:spacing w:before="12" w:line="95" w:lineRule="exact"/>
                          <w:ind w:left="26" w:right="26"/>
                          <w:rPr>
                            <w:rFonts w:ascii="Arial MT"/>
                            <w:sz w:val="9"/>
                          </w:rPr>
                        </w:pPr>
                        <w:r>
                          <w:rPr>
                            <w:rFonts w:ascii="Arial MT"/>
                            <w:sz w:val="9"/>
                          </w:rPr>
                          <w:t>0.0981</w:t>
                        </w:r>
                      </w:p>
                    </w:tc>
                  </w:tr>
                  <w:tr w:rsidR="00CB66C5" w14:paraId="00321B21" w14:textId="77777777">
                    <w:trPr>
                      <w:trHeight w:val="127"/>
                    </w:trPr>
                    <w:tc>
                      <w:tcPr>
                        <w:tcW w:w="249" w:type="dxa"/>
                      </w:tcPr>
                      <w:p w14:paraId="0ED08437" w14:textId="77777777" w:rsidR="00CB66C5" w:rsidRDefault="00CB66C5">
                        <w:pPr>
                          <w:pStyle w:val="TableParagraph"/>
                          <w:spacing w:before="12" w:line="95" w:lineRule="exact"/>
                          <w:ind w:left="31" w:right="31"/>
                          <w:rPr>
                            <w:rFonts w:ascii="Arial MT"/>
                            <w:sz w:val="9"/>
                          </w:rPr>
                        </w:pPr>
                        <w:r>
                          <w:rPr>
                            <w:rFonts w:ascii="Arial MT"/>
                            <w:sz w:val="9"/>
                          </w:rPr>
                          <w:t>22</w:t>
                        </w:r>
                      </w:p>
                    </w:tc>
                    <w:tc>
                      <w:tcPr>
                        <w:tcW w:w="332" w:type="dxa"/>
                      </w:tcPr>
                      <w:p w14:paraId="706CEA06" w14:textId="77777777" w:rsidR="00CB66C5" w:rsidRDefault="00CB66C5">
                        <w:pPr>
                          <w:pStyle w:val="TableParagraph"/>
                          <w:spacing w:before="12" w:line="95" w:lineRule="exact"/>
                          <w:ind w:left="27" w:right="25"/>
                          <w:rPr>
                            <w:rFonts w:ascii="Arial MT"/>
                            <w:sz w:val="9"/>
                          </w:rPr>
                        </w:pPr>
                        <w:r>
                          <w:rPr>
                            <w:rFonts w:ascii="Arial MT"/>
                            <w:sz w:val="9"/>
                          </w:rPr>
                          <w:t>8.01</w:t>
                        </w:r>
                      </w:p>
                    </w:tc>
                    <w:tc>
                      <w:tcPr>
                        <w:tcW w:w="373" w:type="dxa"/>
                      </w:tcPr>
                      <w:p w14:paraId="1D5AE34A" w14:textId="77777777" w:rsidR="00CB66C5" w:rsidRDefault="00CB66C5">
                        <w:pPr>
                          <w:pStyle w:val="TableParagraph"/>
                          <w:spacing w:before="12" w:line="95" w:lineRule="exact"/>
                          <w:ind w:left="26" w:right="26"/>
                          <w:rPr>
                            <w:rFonts w:ascii="Arial MT"/>
                            <w:sz w:val="9"/>
                          </w:rPr>
                        </w:pPr>
                        <w:r>
                          <w:rPr>
                            <w:rFonts w:ascii="Arial MT"/>
                            <w:sz w:val="9"/>
                          </w:rPr>
                          <w:t>3202.9</w:t>
                        </w:r>
                      </w:p>
                    </w:tc>
                    <w:tc>
                      <w:tcPr>
                        <w:tcW w:w="373" w:type="dxa"/>
                      </w:tcPr>
                      <w:p w14:paraId="42CE5225" w14:textId="77777777" w:rsidR="00CB66C5" w:rsidRDefault="00CB66C5">
                        <w:pPr>
                          <w:pStyle w:val="TableParagraph"/>
                          <w:spacing w:before="12" w:line="95" w:lineRule="exact"/>
                          <w:ind w:left="26" w:right="26"/>
                          <w:rPr>
                            <w:rFonts w:ascii="Arial MT"/>
                            <w:sz w:val="9"/>
                          </w:rPr>
                        </w:pPr>
                        <w:r>
                          <w:rPr>
                            <w:rFonts w:ascii="Arial MT"/>
                            <w:sz w:val="9"/>
                          </w:rPr>
                          <w:t>0.1664</w:t>
                        </w:r>
                      </w:p>
                    </w:tc>
                  </w:tr>
                  <w:tr w:rsidR="00CB66C5" w14:paraId="72D5B7FC" w14:textId="77777777">
                    <w:trPr>
                      <w:trHeight w:val="127"/>
                    </w:trPr>
                    <w:tc>
                      <w:tcPr>
                        <w:tcW w:w="249" w:type="dxa"/>
                      </w:tcPr>
                      <w:p w14:paraId="1D47719F" w14:textId="77777777" w:rsidR="00CB66C5" w:rsidRDefault="00CB66C5">
                        <w:pPr>
                          <w:pStyle w:val="TableParagraph"/>
                          <w:spacing w:before="12" w:line="95" w:lineRule="exact"/>
                          <w:ind w:left="31" w:right="31"/>
                          <w:rPr>
                            <w:rFonts w:ascii="Arial MT"/>
                            <w:sz w:val="9"/>
                          </w:rPr>
                        </w:pPr>
                        <w:r>
                          <w:rPr>
                            <w:rFonts w:ascii="Arial MT"/>
                            <w:sz w:val="9"/>
                          </w:rPr>
                          <w:t>23</w:t>
                        </w:r>
                      </w:p>
                    </w:tc>
                    <w:tc>
                      <w:tcPr>
                        <w:tcW w:w="332" w:type="dxa"/>
                      </w:tcPr>
                      <w:p w14:paraId="58DE8FD1" w14:textId="77777777" w:rsidR="00CB66C5" w:rsidRDefault="00CB66C5">
                        <w:pPr>
                          <w:pStyle w:val="TableParagraph"/>
                          <w:spacing w:before="12" w:line="95" w:lineRule="exact"/>
                          <w:ind w:left="27" w:right="25"/>
                          <w:rPr>
                            <w:rFonts w:ascii="Arial MT"/>
                            <w:sz w:val="9"/>
                          </w:rPr>
                        </w:pPr>
                        <w:r>
                          <w:rPr>
                            <w:rFonts w:ascii="Arial MT"/>
                            <w:sz w:val="9"/>
                          </w:rPr>
                          <w:t>8.03</w:t>
                        </w:r>
                      </w:p>
                    </w:tc>
                    <w:tc>
                      <w:tcPr>
                        <w:tcW w:w="373" w:type="dxa"/>
                      </w:tcPr>
                      <w:p w14:paraId="6D402FD9" w14:textId="77777777" w:rsidR="00CB66C5" w:rsidRDefault="00CB66C5">
                        <w:pPr>
                          <w:pStyle w:val="TableParagraph"/>
                          <w:spacing w:before="12" w:line="95" w:lineRule="exact"/>
                          <w:ind w:left="26" w:right="26"/>
                          <w:rPr>
                            <w:rFonts w:ascii="Arial MT"/>
                            <w:sz w:val="9"/>
                          </w:rPr>
                        </w:pPr>
                        <w:r>
                          <w:rPr>
                            <w:rFonts w:ascii="Arial MT"/>
                            <w:sz w:val="9"/>
                          </w:rPr>
                          <w:t>3210.2</w:t>
                        </w:r>
                      </w:p>
                    </w:tc>
                    <w:tc>
                      <w:tcPr>
                        <w:tcW w:w="373" w:type="dxa"/>
                      </w:tcPr>
                      <w:p w14:paraId="52787963" w14:textId="77777777" w:rsidR="00CB66C5" w:rsidRDefault="00CB66C5">
                        <w:pPr>
                          <w:pStyle w:val="TableParagraph"/>
                          <w:spacing w:before="12" w:line="95" w:lineRule="exact"/>
                          <w:ind w:left="26" w:right="26"/>
                          <w:rPr>
                            <w:rFonts w:ascii="Arial MT"/>
                            <w:sz w:val="9"/>
                          </w:rPr>
                        </w:pPr>
                        <w:r>
                          <w:rPr>
                            <w:rFonts w:ascii="Arial MT"/>
                            <w:sz w:val="9"/>
                          </w:rPr>
                          <w:t>0.0897</w:t>
                        </w:r>
                      </w:p>
                    </w:tc>
                  </w:tr>
                  <w:tr w:rsidR="00CB66C5" w14:paraId="511217E9" w14:textId="77777777">
                    <w:trPr>
                      <w:trHeight w:val="127"/>
                    </w:trPr>
                    <w:tc>
                      <w:tcPr>
                        <w:tcW w:w="249" w:type="dxa"/>
                      </w:tcPr>
                      <w:p w14:paraId="0C002367" w14:textId="77777777" w:rsidR="00CB66C5" w:rsidRDefault="00CB66C5">
                        <w:pPr>
                          <w:pStyle w:val="TableParagraph"/>
                          <w:spacing w:before="12" w:line="95" w:lineRule="exact"/>
                          <w:ind w:left="31" w:right="31"/>
                          <w:rPr>
                            <w:rFonts w:ascii="Arial MT"/>
                            <w:sz w:val="9"/>
                          </w:rPr>
                        </w:pPr>
                        <w:r>
                          <w:rPr>
                            <w:rFonts w:ascii="Arial MT"/>
                            <w:sz w:val="9"/>
                          </w:rPr>
                          <w:t>24</w:t>
                        </w:r>
                      </w:p>
                    </w:tc>
                    <w:tc>
                      <w:tcPr>
                        <w:tcW w:w="332" w:type="dxa"/>
                      </w:tcPr>
                      <w:p w14:paraId="7C5AECC6" w14:textId="77777777" w:rsidR="00CB66C5" w:rsidRDefault="00CB66C5">
                        <w:pPr>
                          <w:pStyle w:val="TableParagraph"/>
                          <w:spacing w:before="12" w:line="95" w:lineRule="exact"/>
                          <w:ind w:left="27" w:right="25"/>
                          <w:rPr>
                            <w:rFonts w:ascii="Arial MT"/>
                            <w:sz w:val="9"/>
                          </w:rPr>
                        </w:pPr>
                        <w:r>
                          <w:rPr>
                            <w:rFonts w:ascii="Arial MT"/>
                            <w:sz w:val="9"/>
                          </w:rPr>
                          <w:t>11.47</w:t>
                        </w:r>
                      </w:p>
                    </w:tc>
                    <w:tc>
                      <w:tcPr>
                        <w:tcW w:w="373" w:type="dxa"/>
                      </w:tcPr>
                      <w:p w14:paraId="473A5746" w14:textId="77777777" w:rsidR="00CB66C5" w:rsidRDefault="00CB66C5">
                        <w:pPr>
                          <w:pStyle w:val="TableParagraph"/>
                          <w:spacing w:before="12" w:line="95" w:lineRule="exact"/>
                          <w:ind w:left="26" w:right="26"/>
                          <w:rPr>
                            <w:rFonts w:ascii="Arial MT"/>
                            <w:sz w:val="9"/>
                          </w:rPr>
                        </w:pPr>
                        <w:r>
                          <w:rPr>
                            <w:rFonts w:ascii="Arial MT"/>
                            <w:sz w:val="9"/>
                          </w:rPr>
                          <w:t>4584.0</w:t>
                        </w:r>
                      </w:p>
                    </w:tc>
                    <w:tc>
                      <w:tcPr>
                        <w:tcW w:w="373" w:type="dxa"/>
                      </w:tcPr>
                      <w:p w14:paraId="2432EF46" w14:textId="77777777" w:rsidR="00CB66C5" w:rsidRDefault="00CB66C5">
                        <w:pPr>
                          <w:pStyle w:val="TableParagraph"/>
                          <w:spacing w:before="12" w:line="95" w:lineRule="exact"/>
                          <w:ind w:left="26" w:right="26"/>
                          <w:rPr>
                            <w:rFonts w:ascii="Arial MT"/>
                            <w:sz w:val="9"/>
                          </w:rPr>
                        </w:pPr>
                        <w:r>
                          <w:rPr>
                            <w:rFonts w:ascii="Arial MT"/>
                            <w:sz w:val="9"/>
                          </w:rPr>
                          <w:t>0.0209</w:t>
                        </w:r>
                      </w:p>
                    </w:tc>
                  </w:tr>
                </w:tbl>
                <w:p w14:paraId="3E2C2A6C" w14:textId="77777777" w:rsidR="00CB66C5" w:rsidRDefault="00CB66C5">
                  <w:pPr>
                    <w:pStyle w:val="a3"/>
                  </w:pPr>
                </w:p>
              </w:txbxContent>
            </v:textbox>
            <w10:wrap type="topAndBottom" anchorx="page"/>
          </v:shape>
        </w:pict>
      </w:r>
      <w:r>
        <w:rPr>
          <w:noProof/>
          <w:color w:val="000000" w:themeColor="text1"/>
        </w:rPr>
        <w:pict w14:anchorId="78D470D7">
          <v:shape id="_x0000_s3358" type="#_x0000_t202" style="position:absolute;left:0;text-align:left;margin-left:327.05pt;margin-top:9.55pt;width:70.55pt;height:59.75pt;z-index:-250718208;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49"/>
                    <w:gridCol w:w="539"/>
                    <w:gridCol w:w="622"/>
                  </w:tblGrid>
                  <w:tr w:rsidR="00CB66C5" w14:paraId="7FEE5323" w14:textId="77777777">
                    <w:trPr>
                      <w:trHeight w:val="127"/>
                    </w:trPr>
                    <w:tc>
                      <w:tcPr>
                        <w:tcW w:w="249" w:type="dxa"/>
                      </w:tcPr>
                      <w:p w14:paraId="07643546" w14:textId="77777777" w:rsidR="00CB66C5" w:rsidRDefault="00CB66C5">
                        <w:pPr>
                          <w:pStyle w:val="TableParagraph"/>
                          <w:spacing w:before="12" w:line="95" w:lineRule="exact"/>
                          <w:ind w:right="54"/>
                          <w:jc w:val="right"/>
                          <w:rPr>
                            <w:rFonts w:ascii="Arial MT"/>
                            <w:sz w:val="9"/>
                          </w:rPr>
                        </w:pPr>
                        <w:r>
                          <w:rPr>
                            <w:rFonts w:ascii="Arial MT"/>
                            <w:sz w:val="9"/>
                          </w:rPr>
                          <w:t>No.</w:t>
                        </w:r>
                      </w:p>
                    </w:tc>
                    <w:tc>
                      <w:tcPr>
                        <w:tcW w:w="539" w:type="dxa"/>
                      </w:tcPr>
                      <w:p w14:paraId="2A5C76A1" w14:textId="77777777" w:rsidR="00CB66C5" w:rsidRDefault="00CB66C5">
                        <w:pPr>
                          <w:pStyle w:val="TableParagraph"/>
                          <w:spacing w:before="12" w:line="95" w:lineRule="exact"/>
                          <w:ind w:right="56"/>
                          <w:jc w:val="right"/>
                          <w:rPr>
                            <w:rFonts w:ascii="Arial MT"/>
                            <w:sz w:val="9"/>
                          </w:rPr>
                        </w:pPr>
                        <w:r>
                          <w:rPr>
                            <w:rFonts w:ascii="Arial MT"/>
                            <w:sz w:val="9"/>
                          </w:rPr>
                          <w:t>Annotation</w:t>
                        </w:r>
                      </w:p>
                    </w:tc>
                    <w:tc>
                      <w:tcPr>
                        <w:tcW w:w="622" w:type="dxa"/>
                      </w:tcPr>
                      <w:p w14:paraId="383FBACE" w14:textId="77777777" w:rsidR="00CB66C5" w:rsidRDefault="00CB66C5">
                        <w:pPr>
                          <w:pStyle w:val="TableParagraph"/>
                          <w:spacing w:before="12" w:line="95" w:lineRule="exact"/>
                          <w:ind w:left="43" w:right="16"/>
                          <w:rPr>
                            <w:rFonts w:ascii="Arial MT"/>
                            <w:sz w:val="9"/>
                          </w:rPr>
                        </w:pPr>
                        <w:r>
                          <w:rPr>
                            <w:rFonts w:ascii="Arial MT"/>
                            <w:sz w:val="9"/>
                          </w:rPr>
                          <w:t>(ppm)</w:t>
                        </w:r>
                      </w:p>
                    </w:tc>
                  </w:tr>
                  <w:tr w:rsidR="00CB66C5" w14:paraId="31533B78" w14:textId="77777777">
                    <w:trPr>
                      <w:trHeight w:val="127"/>
                    </w:trPr>
                    <w:tc>
                      <w:tcPr>
                        <w:tcW w:w="249" w:type="dxa"/>
                      </w:tcPr>
                      <w:p w14:paraId="74F871E7" w14:textId="77777777" w:rsidR="00CB66C5" w:rsidRDefault="00CB66C5">
                        <w:pPr>
                          <w:pStyle w:val="TableParagraph"/>
                          <w:spacing w:before="12" w:line="95" w:lineRule="exact"/>
                          <w:ind w:right="94"/>
                          <w:jc w:val="right"/>
                          <w:rPr>
                            <w:rFonts w:ascii="Arial MT"/>
                            <w:sz w:val="9"/>
                          </w:rPr>
                        </w:pPr>
                        <w:r>
                          <w:rPr>
                            <w:rFonts w:ascii="Arial MT"/>
                            <w:w w:val="101"/>
                            <w:sz w:val="9"/>
                          </w:rPr>
                          <w:t>1</w:t>
                        </w:r>
                      </w:p>
                    </w:tc>
                    <w:tc>
                      <w:tcPr>
                        <w:tcW w:w="539" w:type="dxa"/>
                      </w:tcPr>
                      <w:p w14:paraId="7A36A56C" w14:textId="77777777" w:rsidR="00CB66C5" w:rsidRDefault="00CB66C5">
                        <w:pPr>
                          <w:pStyle w:val="TableParagraph"/>
                          <w:spacing w:before="12" w:line="95" w:lineRule="exact"/>
                          <w:ind w:right="114"/>
                          <w:jc w:val="right"/>
                          <w:rPr>
                            <w:rFonts w:ascii="Arial MT" w:hAnsi="Arial MT"/>
                            <w:sz w:val="9"/>
                          </w:rPr>
                        </w:pPr>
                        <w:r>
                          <w:rPr>
                            <w:rFonts w:ascii="Arial MT" w:hAnsi="Arial MT"/>
                            <w:spacing w:val="-2"/>
                            <w:w w:val="80"/>
                            <w:sz w:val="9"/>
                          </w:rPr>
                          <w:t>3ах,5ах</w:t>
                        </w:r>
                      </w:p>
                    </w:tc>
                    <w:tc>
                      <w:tcPr>
                        <w:tcW w:w="622" w:type="dxa"/>
                      </w:tcPr>
                      <w:p w14:paraId="1D751FD7" w14:textId="77777777" w:rsidR="00CB66C5" w:rsidRDefault="00CB66C5">
                        <w:pPr>
                          <w:pStyle w:val="TableParagraph"/>
                          <w:spacing w:before="12" w:line="95" w:lineRule="exact"/>
                          <w:ind w:left="43" w:right="42"/>
                          <w:rPr>
                            <w:rFonts w:ascii="Arial MT"/>
                            <w:sz w:val="9"/>
                          </w:rPr>
                        </w:pPr>
                        <w:r>
                          <w:rPr>
                            <w:rFonts w:ascii="Arial MT"/>
                            <w:sz w:val="9"/>
                          </w:rPr>
                          <w:t>[2.30</w:t>
                        </w:r>
                        <w:r>
                          <w:rPr>
                            <w:rFonts w:ascii="Arial MT"/>
                            <w:spacing w:val="-5"/>
                            <w:sz w:val="9"/>
                          </w:rPr>
                          <w:t xml:space="preserve"> </w:t>
                        </w:r>
                        <w:r>
                          <w:rPr>
                            <w:rFonts w:ascii="Arial MT"/>
                            <w:sz w:val="9"/>
                          </w:rPr>
                          <w:t>..</w:t>
                        </w:r>
                        <w:r>
                          <w:rPr>
                            <w:rFonts w:ascii="Arial MT"/>
                            <w:spacing w:val="-4"/>
                            <w:sz w:val="9"/>
                          </w:rPr>
                          <w:t xml:space="preserve"> </w:t>
                        </w:r>
                        <w:r>
                          <w:rPr>
                            <w:rFonts w:ascii="Arial MT"/>
                            <w:sz w:val="9"/>
                          </w:rPr>
                          <w:t>2.39]</w:t>
                        </w:r>
                      </w:p>
                    </w:tc>
                  </w:tr>
                  <w:tr w:rsidR="00CB66C5" w14:paraId="662BFCCF" w14:textId="77777777">
                    <w:trPr>
                      <w:trHeight w:val="127"/>
                    </w:trPr>
                    <w:tc>
                      <w:tcPr>
                        <w:tcW w:w="249" w:type="dxa"/>
                      </w:tcPr>
                      <w:p w14:paraId="611D458E" w14:textId="77777777" w:rsidR="00CB66C5" w:rsidRDefault="00CB66C5">
                        <w:pPr>
                          <w:pStyle w:val="TableParagraph"/>
                          <w:spacing w:before="12" w:line="95" w:lineRule="exact"/>
                          <w:ind w:right="94"/>
                          <w:jc w:val="right"/>
                          <w:rPr>
                            <w:rFonts w:ascii="Arial MT"/>
                            <w:sz w:val="9"/>
                          </w:rPr>
                        </w:pPr>
                        <w:r>
                          <w:rPr>
                            <w:rFonts w:ascii="Arial MT"/>
                            <w:w w:val="101"/>
                            <w:sz w:val="9"/>
                          </w:rPr>
                          <w:t>2</w:t>
                        </w:r>
                      </w:p>
                    </w:tc>
                    <w:tc>
                      <w:tcPr>
                        <w:tcW w:w="539" w:type="dxa"/>
                      </w:tcPr>
                      <w:p w14:paraId="3B02460F" w14:textId="77777777" w:rsidR="00CB66C5" w:rsidRDefault="00CB66C5">
                        <w:pPr>
                          <w:pStyle w:val="TableParagraph"/>
                          <w:spacing w:before="12" w:line="95" w:lineRule="exact"/>
                          <w:ind w:right="105"/>
                          <w:jc w:val="right"/>
                          <w:rPr>
                            <w:rFonts w:ascii="Arial MT"/>
                            <w:sz w:val="9"/>
                          </w:rPr>
                        </w:pPr>
                        <w:r>
                          <w:rPr>
                            <w:rFonts w:ascii="Arial MT"/>
                            <w:sz w:val="9"/>
                          </w:rPr>
                          <w:t>3eq,5eq</w:t>
                        </w:r>
                      </w:p>
                    </w:tc>
                    <w:tc>
                      <w:tcPr>
                        <w:tcW w:w="622" w:type="dxa"/>
                      </w:tcPr>
                      <w:p w14:paraId="61466F62" w14:textId="77777777" w:rsidR="00CB66C5" w:rsidRDefault="00CB66C5">
                        <w:pPr>
                          <w:pStyle w:val="TableParagraph"/>
                          <w:spacing w:before="12" w:line="95" w:lineRule="exact"/>
                          <w:ind w:left="43" w:right="42"/>
                          <w:rPr>
                            <w:rFonts w:ascii="Arial MT"/>
                            <w:sz w:val="9"/>
                          </w:rPr>
                        </w:pPr>
                        <w:r>
                          <w:rPr>
                            <w:rFonts w:ascii="Arial MT"/>
                            <w:sz w:val="9"/>
                          </w:rPr>
                          <w:t>[2.40</w:t>
                        </w:r>
                        <w:r>
                          <w:rPr>
                            <w:rFonts w:ascii="Arial MT"/>
                            <w:spacing w:val="-5"/>
                            <w:sz w:val="9"/>
                          </w:rPr>
                          <w:t xml:space="preserve"> </w:t>
                        </w:r>
                        <w:r>
                          <w:rPr>
                            <w:rFonts w:ascii="Arial MT"/>
                            <w:sz w:val="9"/>
                          </w:rPr>
                          <w:t>..</w:t>
                        </w:r>
                        <w:r>
                          <w:rPr>
                            <w:rFonts w:ascii="Arial MT"/>
                            <w:spacing w:val="-4"/>
                            <w:sz w:val="9"/>
                          </w:rPr>
                          <w:t xml:space="preserve"> </w:t>
                        </w:r>
                        <w:r>
                          <w:rPr>
                            <w:rFonts w:ascii="Arial MT"/>
                            <w:sz w:val="9"/>
                          </w:rPr>
                          <w:t>2.52]</w:t>
                        </w:r>
                      </w:p>
                    </w:tc>
                  </w:tr>
                  <w:tr w:rsidR="00CB66C5" w14:paraId="3DE02D5C" w14:textId="77777777">
                    <w:trPr>
                      <w:trHeight w:val="127"/>
                    </w:trPr>
                    <w:tc>
                      <w:tcPr>
                        <w:tcW w:w="249" w:type="dxa"/>
                      </w:tcPr>
                      <w:p w14:paraId="408E74DB" w14:textId="77777777" w:rsidR="00CB66C5" w:rsidRDefault="00CB66C5">
                        <w:pPr>
                          <w:pStyle w:val="TableParagraph"/>
                          <w:spacing w:before="12" w:line="95" w:lineRule="exact"/>
                          <w:ind w:right="94"/>
                          <w:jc w:val="right"/>
                          <w:rPr>
                            <w:rFonts w:ascii="Arial MT"/>
                            <w:sz w:val="9"/>
                          </w:rPr>
                        </w:pPr>
                        <w:r>
                          <w:rPr>
                            <w:rFonts w:ascii="Arial MT"/>
                            <w:w w:val="101"/>
                            <w:sz w:val="9"/>
                          </w:rPr>
                          <w:t>3</w:t>
                        </w:r>
                      </w:p>
                    </w:tc>
                    <w:tc>
                      <w:tcPr>
                        <w:tcW w:w="539" w:type="dxa"/>
                      </w:tcPr>
                      <w:p w14:paraId="3425BF5D" w14:textId="77777777" w:rsidR="00CB66C5" w:rsidRDefault="00CB66C5">
                        <w:pPr>
                          <w:pStyle w:val="TableParagraph"/>
                          <w:spacing w:before="12" w:line="95" w:lineRule="exact"/>
                          <w:ind w:right="163"/>
                          <w:jc w:val="right"/>
                          <w:rPr>
                            <w:rFonts w:ascii="Arial MT"/>
                            <w:sz w:val="9"/>
                          </w:rPr>
                        </w:pPr>
                        <w:r>
                          <w:rPr>
                            <w:rFonts w:ascii="Arial MT"/>
                            <w:sz w:val="9"/>
                          </w:rPr>
                          <w:t>7,7,7</w:t>
                        </w:r>
                      </w:p>
                    </w:tc>
                    <w:tc>
                      <w:tcPr>
                        <w:tcW w:w="622" w:type="dxa"/>
                      </w:tcPr>
                      <w:p w14:paraId="272B2967" w14:textId="77777777" w:rsidR="00CB66C5" w:rsidRDefault="00CB66C5">
                        <w:pPr>
                          <w:pStyle w:val="TableParagraph"/>
                          <w:spacing w:before="12" w:line="95" w:lineRule="exact"/>
                          <w:ind w:left="43" w:right="42"/>
                          <w:rPr>
                            <w:rFonts w:ascii="Arial MT"/>
                            <w:sz w:val="9"/>
                          </w:rPr>
                        </w:pPr>
                        <w:r>
                          <w:rPr>
                            <w:rFonts w:ascii="Arial MT"/>
                            <w:sz w:val="9"/>
                          </w:rPr>
                          <w:t>[2.67</w:t>
                        </w:r>
                        <w:r>
                          <w:rPr>
                            <w:rFonts w:ascii="Arial MT"/>
                            <w:spacing w:val="-5"/>
                            <w:sz w:val="9"/>
                          </w:rPr>
                          <w:t xml:space="preserve"> </w:t>
                        </w:r>
                        <w:r>
                          <w:rPr>
                            <w:rFonts w:ascii="Arial MT"/>
                            <w:sz w:val="9"/>
                          </w:rPr>
                          <w:t>..</w:t>
                        </w:r>
                        <w:r>
                          <w:rPr>
                            <w:rFonts w:ascii="Arial MT"/>
                            <w:spacing w:val="-4"/>
                            <w:sz w:val="9"/>
                          </w:rPr>
                          <w:t xml:space="preserve"> </w:t>
                        </w:r>
                        <w:r>
                          <w:rPr>
                            <w:rFonts w:ascii="Arial MT"/>
                            <w:sz w:val="9"/>
                          </w:rPr>
                          <w:t>2.77]</w:t>
                        </w:r>
                      </w:p>
                    </w:tc>
                  </w:tr>
                  <w:tr w:rsidR="00CB66C5" w14:paraId="20AC8828" w14:textId="77777777">
                    <w:trPr>
                      <w:trHeight w:val="127"/>
                    </w:trPr>
                    <w:tc>
                      <w:tcPr>
                        <w:tcW w:w="249" w:type="dxa"/>
                      </w:tcPr>
                      <w:p w14:paraId="5C38ED33" w14:textId="77777777" w:rsidR="00CB66C5" w:rsidRDefault="00CB66C5">
                        <w:pPr>
                          <w:pStyle w:val="TableParagraph"/>
                          <w:spacing w:before="12" w:line="95" w:lineRule="exact"/>
                          <w:ind w:right="94"/>
                          <w:jc w:val="right"/>
                          <w:rPr>
                            <w:rFonts w:ascii="Arial MT"/>
                            <w:sz w:val="9"/>
                          </w:rPr>
                        </w:pPr>
                        <w:r>
                          <w:rPr>
                            <w:rFonts w:ascii="Arial MT"/>
                            <w:w w:val="101"/>
                            <w:sz w:val="9"/>
                          </w:rPr>
                          <w:t>4</w:t>
                        </w:r>
                      </w:p>
                    </w:tc>
                    <w:tc>
                      <w:tcPr>
                        <w:tcW w:w="539" w:type="dxa"/>
                      </w:tcPr>
                      <w:p w14:paraId="0EF0A202" w14:textId="77777777" w:rsidR="00CB66C5" w:rsidRDefault="00CB66C5">
                        <w:pPr>
                          <w:pStyle w:val="TableParagraph"/>
                          <w:spacing w:before="12" w:line="95" w:lineRule="exact"/>
                          <w:ind w:right="114"/>
                          <w:jc w:val="right"/>
                          <w:rPr>
                            <w:rFonts w:ascii="Arial MT"/>
                            <w:sz w:val="9"/>
                          </w:rPr>
                        </w:pPr>
                        <w:r>
                          <w:rPr>
                            <w:rFonts w:ascii="Arial MT"/>
                            <w:sz w:val="9"/>
                          </w:rPr>
                          <w:t>2ax,6ax</w:t>
                        </w:r>
                      </w:p>
                    </w:tc>
                    <w:tc>
                      <w:tcPr>
                        <w:tcW w:w="622" w:type="dxa"/>
                      </w:tcPr>
                      <w:p w14:paraId="4083F075" w14:textId="77777777" w:rsidR="00CB66C5" w:rsidRDefault="00CB66C5">
                        <w:pPr>
                          <w:pStyle w:val="TableParagraph"/>
                          <w:spacing w:before="12" w:line="95" w:lineRule="exact"/>
                          <w:ind w:left="43" w:right="42"/>
                          <w:rPr>
                            <w:rFonts w:ascii="Arial MT"/>
                            <w:sz w:val="9"/>
                          </w:rPr>
                        </w:pPr>
                        <w:r>
                          <w:rPr>
                            <w:rFonts w:ascii="Arial MT"/>
                            <w:sz w:val="9"/>
                          </w:rPr>
                          <w:t>[3.01</w:t>
                        </w:r>
                        <w:r>
                          <w:rPr>
                            <w:rFonts w:ascii="Arial MT"/>
                            <w:spacing w:val="-5"/>
                            <w:sz w:val="9"/>
                          </w:rPr>
                          <w:t xml:space="preserve"> </w:t>
                        </w:r>
                        <w:r>
                          <w:rPr>
                            <w:rFonts w:ascii="Arial MT"/>
                            <w:sz w:val="9"/>
                          </w:rPr>
                          <w:t>..</w:t>
                        </w:r>
                        <w:r>
                          <w:rPr>
                            <w:rFonts w:ascii="Arial MT"/>
                            <w:spacing w:val="-4"/>
                            <w:sz w:val="9"/>
                          </w:rPr>
                          <w:t xml:space="preserve"> </w:t>
                        </w:r>
                        <w:r>
                          <w:rPr>
                            <w:rFonts w:ascii="Arial MT"/>
                            <w:sz w:val="9"/>
                          </w:rPr>
                          <w:t>3.14]</w:t>
                        </w:r>
                      </w:p>
                    </w:tc>
                  </w:tr>
                  <w:tr w:rsidR="00CB66C5" w14:paraId="6DA6C65B" w14:textId="77777777">
                    <w:trPr>
                      <w:trHeight w:val="127"/>
                    </w:trPr>
                    <w:tc>
                      <w:tcPr>
                        <w:tcW w:w="249" w:type="dxa"/>
                      </w:tcPr>
                      <w:p w14:paraId="15F01D3B" w14:textId="77777777" w:rsidR="00CB66C5" w:rsidRDefault="00CB66C5">
                        <w:pPr>
                          <w:pStyle w:val="TableParagraph"/>
                          <w:spacing w:before="12" w:line="95" w:lineRule="exact"/>
                          <w:ind w:right="94"/>
                          <w:jc w:val="right"/>
                          <w:rPr>
                            <w:rFonts w:ascii="Arial MT"/>
                            <w:sz w:val="9"/>
                          </w:rPr>
                        </w:pPr>
                        <w:r>
                          <w:rPr>
                            <w:rFonts w:ascii="Arial MT"/>
                            <w:w w:val="101"/>
                            <w:sz w:val="9"/>
                          </w:rPr>
                          <w:t>5</w:t>
                        </w:r>
                      </w:p>
                    </w:tc>
                    <w:tc>
                      <w:tcPr>
                        <w:tcW w:w="539" w:type="dxa"/>
                      </w:tcPr>
                      <w:p w14:paraId="379E2AD7" w14:textId="77777777" w:rsidR="00CB66C5" w:rsidRDefault="00CB66C5">
                        <w:pPr>
                          <w:pStyle w:val="TableParagraph"/>
                          <w:spacing w:before="12" w:line="95" w:lineRule="exact"/>
                          <w:ind w:right="105"/>
                          <w:jc w:val="right"/>
                          <w:rPr>
                            <w:rFonts w:ascii="Arial MT"/>
                            <w:sz w:val="9"/>
                          </w:rPr>
                        </w:pPr>
                        <w:r>
                          <w:rPr>
                            <w:rFonts w:ascii="Arial MT"/>
                            <w:sz w:val="9"/>
                          </w:rPr>
                          <w:t>2eq,6eq</w:t>
                        </w:r>
                      </w:p>
                    </w:tc>
                    <w:tc>
                      <w:tcPr>
                        <w:tcW w:w="622" w:type="dxa"/>
                      </w:tcPr>
                      <w:p w14:paraId="49DE3BBE" w14:textId="77777777" w:rsidR="00CB66C5" w:rsidRDefault="00CB66C5">
                        <w:pPr>
                          <w:pStyle w:val="TableParagraph"/>
                          <w:spacing w:before="12" w:line="95" w:lineRule="exact"/>
                          <w:ind w:left="43" w:right="42"/>
                          <w:rPr>
                            <w:rFonts w:ascii="Arial MT"/>
                            <w:sz w:val="9"/>
                          </w:rPr>
                        </w:pPr>
                        <w:r>
                          <w:rPr>
                            <w:rFonts w:ascii="Arial MT"/>
                            <w:sz w:val="9"/>
                          </w:rPr>
                          <w:t>[3.32</w:t>
                        </w:r>
                        <w:r>
                          <w:rPr>
                            <w:rFonts w:ascii="Arial MT"/>
                            <w:spacing w:val="-5"/>
                            <w:sz w:val="9"/>
                          </w:rPr>
                          <w:t xml:space="preserve"> </w:t>
                        </w:r>
                        <w:r>
                          <w:rPr>
                            <w:rFonts w:ascii="Arial MT"/>
                            <w:sz w:val="9"/>
                          </w:rPr>
                          <w:t>..</w:t>
                        </w:r>
                        <w:r>
                          <w:rPr>
                            <w:rFonts w:ascii="Arial MT"/>
                            <w:spacing w:val="-4"/>
                            <w:sz w:val="9"/>
                          </w:rPr>
                          <w:t xml:space="preserve"> </w:t>
                        </w:r>
                        <w:r>
                          <w:rPr>
                            <w:rFonts w:ascii="Arial MT"/>
                            <w:sz w:val="9"/>
                          </w:rPr>
                          <w:t>3.44]</w:t>
                        </w:r>
                      </w:p>
                    </w:tc>
                  </w:tr>
                  <w:tr w:rsidR="00CB66C5" w14:paraId="09D7CD0C" w14:textId="77777777">
                    <w:trPr>
                      <w:trHeight w:val="127"/>
                    </w:trPr>
                    <w:tc>
                      <w:tcPr>
                        <w:tcW w:w="249" w:type="dxa"/>
                      </w:tcPr>
                      <w:p w14:paraId="32148533" w14:textId="77777777" w:rsidR="00CB66C5" w:rsidRDefault="00CB66C5">
                        <w:pPr>
                          <w:pStyle w:val="TableParagraph"/>
                          <w:spacing w:before="12" w:line="95" w:lineRule="exact"/>
                          <w:ind w:right="94"/>
                          <w:jc w:val="right"/>
                          <w:rPr>
                            <w:rFonts w:ascii="Arial MT"/>
                            <w:sz w:val="9"/>
                          </w:rPr>
                        </w:pPr>
                        <w:r>
                          <w:rPr>
                            <w:rFonts w:ascii="Arial MT"/>
                            <w:w w:val="101"/>
                            <w:sz w:val="9"/>
                          </w:rPr>
                          <w:t>6</w:t>
                        </w:r>
                      </w:p>
                    </w:tc>
                    <w:tc>
                      <w:tcPr>
                        <w:tcW w:w="539" w:type="dxa"/>
                      </w:tcPr>
                      <w:p w14:paraId="5846BDFB" w14:textId="77777777" w:rsidR="00CB66C5" w:rsidRDefault="00CB66C5">
                        <w:pPr>
                          <w:pStyle w:val="TableParagraph"/>
                          <w:spacing w:before="12" w:line="95" w:lineRule="exact"/>
                          <w:ind w:right="153"/>
                          <w:jc w:val="right"/>
                          <w:rPr>
                            <w:rFonts w:ascii="Arial MT"/>
                            <w:sz w:val="9"/>
                          </w:rPr>
                        </w:pPr>
                        <w:r>
                          <w:rPr>
                            <w:rFonts w:ascii="Arial MT"/>
                            <w:sz w:val="9"/>
                          </w:rPr>
                          <w:t>15,17</w:t>
                        </w:r>
                      </w:p>
                    </w:tc>
                    <w:tc>
                      <w:tcPr>
                        <w:tcW w:w="622" w:type="dxa"/>
                      </w:tcPr>
                      <w:p w14:paraId="2CF338D3" w14:textId="77777777" w:rsidR="00CB66C5" w:rsidRDefault="00CB66C5">
                        <w:pPr>
                          <w:pStyle w:val="TableParagraph"/>
                          <w:spacing w:before="12" w:line="95" w:lineRule="exact"/>
                          <w:ind w:left="43" w:right="42"/>
                          <w:rPr>
                            <w:rFonts w:ascii="Arial MT"/>
                            <w:sz w:val="9"/>
                          </w:rPr>
                        </w:pPr>
                        <w:r>
                          <w:rPr>
                            <w:rFonts w:ascii="Arial MT"/>
                            <w:sz w:val="9"/>
                          </w:rPr>
                          <w:t>[7.26</w:t>
                        </w:r>
                        <w:r>
                          <w:rPr>
                            <w:rFonts w:ascii="Arial MT"/>
                            <w:spacing w:val="-5"/>
                            <w:sz w:val="9"/>
                          </w:rPr>
                          <w:t xml:space="preserve"> </w:t>
                        </w:r>
                        <w:r>
                          <w:rPr>
                            <w:rFonts w:ascii="Arial MT"/>
                            <w:sz w:val="9"/>
                          </w:rPr>
                          <w:t>..</w:t>
                        </w:r>
                        <w:r>
                          <w:rPr>
                            <w:rFonts w:ascii="Arial MT"/>
                            <w:spacing w:val="-4"/>
                            <w:sz w:val="9"/>
                          </w:rPr>
                          <w:t xml:space="preserve"> </w:t>
                        </w:r>
                        <w:r>
                          <w:rPr>
                            <w:rFonts w:ascii="Arial MT"/>
                            <w:sz w:val="9"/>
                          </w:rPr>
                          <w:t>7.38]</w:t>
                        </w:r>
                      </w:p>
                    </w:tc>
                  </w:tr>
                  <w:tr w:rsidR="00CB66C5" w14:paraId="6C418497" w14:textId="77777777">
                    <w:trPr>
                      <w:trHeight w:val="127"/>
                    </w:trPr>
                    <w:tc>
                      <w:tcPr>
                        <w:tcW w:w="249" w:type="dxa"/>
                      </w:tcPr>
                      <w:p w14:paraId="36E20965" w14:textId="77777777" w:rsidR="00CB66C5" w:rsidRDefault="00CB66C5">
                        <w:pPr>
                          <w:pStyle w:val="TableParagraph"/>
                          <w:spacing w:before="12" w:line="95" w:lineRule="exact"/>
                          <w:ind w:right="94"/>
                          <w:jc w:val="right"/>
                          <w:rPr>
                            <w:rFonts w:ascii="Arial MT"/>
                            <w:sz w:val="9"/>
                          </w:rPr>
                        </w:pPr>
                        <w:r>
                          <w:rPr>
                            <w:rFonts w:ascii="Arial MT"/>
                            <w:w w:val="101"/>
                            <w:sz w:val="9"/>
                          </w:rPr>
                          <w:t>7</w:t>
                        </w:r>
                      </w:p>
                    </w:tc>
                    <w:tc>
                      <w:tcPr>
                        <w:tcW w:w="539" w:type="dxa"/>
                      </w:tcPr>
                      <w:p w14:paraId="188F3ED6" w14:textId="77777777" w:rsidR="00CB66C5" w:rsidRDefault="00CB66C5">
                        <w:pPr>
                          <w:pStyle w:val="TableParagraph"/>
                          <w:spacing w:before="12" w:line="95" w:lineRule="exact"/>
                          <w:ind w:left="197" w:right="195"/>
                          <w:rPr>
                            <w:rFonts w:ascii="Arial MT"/>
                            <w:sz w:val="9"/>
                          </w:rPr>
                        </w:pPr>
                        <w:r>
                          <w:rPr>
                            <w:rFonts w:ascii="Arial MT"/>
                            <w:sz w:val="9"/>
                          </w:rPr>
                          <w:t>16</w:t>
                        </w:r>
                      </w:p>
                    </w:tc>
                    <w:tc>
                      <w:tcPr>
                        <w:tcW w:w="622" w:type="dxa"/>
                      </w:tcPr>
                      <w:p w14:paraId="4A6A54BC" w14:textId="77777777" w:rsidR="00CB66C5" w:rsidRDefault="00CB66C5">
                        <w:pPr>
                          <w:pStyle w:val="TableParagraph"/>
                          <w:spacing w:before="12" w:line="95" w:lineRule="exact"/>
                          <w:ind w:left="43" w:right="42"/>
                          <w:rPr>
                            <w:rFonts w:ascii="Arial MT"/>
                            <w:sz w:val="9"/>
                          </w:rPr>
                        </w:pPr>
                        <w:r>
                          <w:rPr>
                            <w:rFonts w:ascii="Arial MT"/>
                            <w:sz w:val="9"/>
                          </w:rPr>
                          <w:t>[7.63</w:t>
                        </w:r>
                        <w:r>
                          <w:rPr>
                            <w:rFonts w:ascii="Arial MT"/>
                            <w:spacing w:val="-5"/>
                            <w:sz w:val="9"/>
                          </w:rPr>
                          <w:t xml:space="preserve"> </w:t>
                        </w:r>
                        <w:r>
                          <w:rPr>
                            <w:rFonts w:ascii="Arial MT"/>
                            <w:sz w:val="9"/>
                          </w:rPr>
                          <w:t>..</w:t>
                        </w:r>
                        <w:r>
                          <w:rPr>
                            <w:rFonts w:ascii="Arial MT"/>
                            <w:spacing w:val="-4"/>
                            <w:sz w:val="9"/>
                          </w:rPr>
                          <w:t xml:space="preserve"> </w:t>
                        </w:r>
                        <w:r>
                          <w:rPr>
                            <w:rFonts w:ascii="Arial MT"/>
                            <w:sz w:val="9"/>
                          </w:rPr>
                          <w:t>7.74]</w:t>
                        </w:r>
                      </w:p>
                    </w:tc>
                  </w:tr>
                  <w:tr w:rsidR="00CB66C5" w14:paraId="13CBE8F8" w14:textId="77777777">
                    <w:trPr>
                      <w:trHeight w:val="127"/>
                    </w:trPr>
                    <w:tc>
                      <w:tcPr>
                        <w:tcW w:w="249" w:type="dxa"/>
                      </w:tcPr>
                      <w:p w14:paraId="28887BF5" w14:textId="77777777" w:rsidR="00CB66C5" w:rsidRDefault="00CB66C5">
                        <w:pPr>
                          <w:pStyle w:val="TableParagraph"/>
                          <w:spacing w:before="12" w:line="95" w:lineRule="exact"/>
                          <w:ind w:right="94"/>
                          <w:jc w:val="right"/>
                          <w:rPr>
                            <w:rFonts w:ascii="Arial MT"/>
                            <w:sz w:val="9"/>
                          </w:rPr>
                        </w:pPr>
                        <w:r>
                          <w:rPr>
                            <w:rFonts w:ascii="Arial MT"/>
                            <w:w w:val="101"/>
                            <w:sz w:val="9"/>
                          </w:rPr>
                          <w:t>8</w:t>
                        </w:r>
                      </w:p>
                    </w:tc>
                    <w:tc>
                      <w:tcPr>
                        <w:tcW w:w="539" w:type="dxa"/>
                      </w:tcPr>
                      <w:p w14:paraId="17083D73" w14:textId="77777777" w:rsidR="00CB66C5" w:rsidRDefault="00CB66C5">
                        <w:pPr>
                          <w:pStyle w:val="TableParagraph"/>
                          <w:spacing w:before="12" w:line="95" w:lineRule="exact"/>
                          <w:ind w:left="197" w:right="195"/>
                          <w:rPr>
                            <w:rFonts w:ascii="Arial MT"/>
                            <w:sz w:val="9"/>
                          </w:rPr>
                        </w:pPr>
                        <w:r>
                          <w:rPr>
                            <w:rFonts w:ascii="Arial MT"/>
                            <w:sz w:val="9"/>
                          </w:rPr>
                          <w:t>18</w:t>
                        </w:r>
                      </w:p>
                    </w:tc>
                    <w:tc>
                      <w:tcPr>
                        <w:tcW w:w="622" w:type="dxa"/>
                      </w:tcPr>
                      <w:p w14:paraId="322A1748" w14:textId="77777777" w:rsidR="00CB66C5" w:rsidRDefault="00CB66C5">
                        <w:pPr>
                          <w:pStyle w:val="TableParagraph"/>
                          <w:spacing w:before="12" w:line="95" w:lineRule="exact"/>
                          <w:ind w:left="43" w:right="42"/>
                          <w:rPr>
                            <w:rFonts w:ascii="Arial MT"/>
                            <w:sz w:val="9"/>
                          </w:rPr>
                        </w:pPr>
                        <w:r>
                          <w:rPr>
                            <w:rFonts w:ascii="Arial MT"/>
                            <w:sz w:val="9"/>
                          </w:rPr>
                          <w:t>[7.96</w:t>
                        </w:r>
                        <w:r>
                          <w:rPr>
                            <w:rFonts w:ascii="Arial MT"/>
                            <w:spacing w:val="-5"/>
                            <w:sz w:val="9"/>
                          </w:rPr>
                          <w:t xml:space="preserve"> </w:t>
                        </w:r>
                        <w:r>
                          <w:rPr>
                            <w:rFonts w:ascii="Arial MT"/>
                            <w:sz w:val="9"/>
                          </w:rPr>
                          <w:t>..</w:t>
                        </w:r>
                        <w:r>
                          <w:rPr>
                            <w:rFonts w:ascii="Arial MT"/>
                            <w:spacing w:val="-4"/>
                            <w:sz w:val="9"/>
                          </w:rPr>
                          <w:t xml:space="preserve"> </w:t>
                        </w:r>
                        <w:r>
                          <w:rPr>
                            <w:rFonts w:ascii="Arial MT"/>
                            <w:sz w:val="9"/>
                          </w:rPr>
                          <w:t>8.05]</w:t>
                        </w:r>
                      </w:p>
                    </w:tc>
                  </w:tr>
                </w:tbl>
                <w:p w14:paraId="10B53455" w14:textId="77777777" w:rsidR="00CB66C5" w:rsidRDefault="00CB66C5">
                  <w:pPr>
                    <w:pStyle w:val="a3"/>
                  </w:pPr>
                </w:p>
              </w:txbxContent>
            </v:textbox>
            <w10:wrap type="topAndBottom" anchorx="page"/>
          </v:shape>
        </w:pict>
      </w:r>
      <w:r>
        <w:rPr>
          <w:noProof/>
          <w:color w:val="000000" w:themeColor="text1"/>
        </w:rPr>
        <w:pict w14:anchorId="08F9D4FB">
          <v:shape id="_x0000_s3357" type="#_x0000_t202" style="position:absolute;left:0;text-align:left;margin-left:402.1pt;margin-top:9.55pt;width:95.4pt;height:59.75pt;z-index:-250717184;mso-wrap-distance-left:0;mso-wrap-distance-right:0;mso-position-horizontal-relative:page" filled="f" stroked="f">
            <v:textbox inset="0,0,0,0">
              <w:txbxContent>
                <w:tbl>
                  <w:tblPr>
                    <w:tblStyle w:val="TableNormal"/>
                    <w:tblW w:w="0" w:type="auto"/>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49"/>
                    <w:gridCol w:w="652"/>
                    <w:gridCol w:w="303"/>
                    <w:gridCol w:w="706"/>
                  </w:tblGrid>
                  <w:tr w:rsidR="00CB66C5" w14:paraId="7E229BD2" w14:textId="77777777">
                    <w:trPr>
                      <w:trHeight w:val="127"/>
                    </w:trPr>
                    <w:tc>
                      <w:tcPr>
                        <w:tcW w:w="249" w:type="dxa"/>
                      </w:tcPr>
                      <w:p w14:paraId="6EE952F7" w14:textId="77777777" w:rsidR="00CB66C5" w:rsidRDefault="00CB66C5">
                        <w:pPr>
                          <w:pStyle w:val="TableParagraph"/>
                          <w:spacing w:before="12" w:line="95" w:lineRule="exact"/>
                          <w:ind w:left="52"/>
                          <w:jc w:val="left"/>
                          <w:rPr>
                            <w:rFonts w:ascii="Arial MT"/>
                            <w:sz w:val="9"/>
                          </w:rPr>
                        </w:pPr>
                        <w:r>
                          <w:rPr>
                            <w:rFonts w:ascii="Arial MT"/>
                            <w:sz w:val="9"/>
                          </w:rPr>
                          <w:t>No.</w:t>
                        </w:r>
                      </w:p>
                    </w:tc>
                    <w:tc>
                      <w:tcPr>
                        <w:tcW w:w="652" w:type="dxa"/>
                        <w:tcBorders>
                          <w:top w:val="nil"/>
                          <w:bottom w:val="nil"/>
                        </w:tcBorders>
                      </w:tcPr>
                      <w:p w14:paraId="0820BF67" w14:textId="77777777" w:rsidR="00CB66C5" w:rsidRDefault="00CB66C5">
                        <w:pPr>
                          <w:pStyle w:val="TableParagraph"/>
                          <w:spacing w:before="12" w:line="95" w:lineRule="exact"/>
                          <w:ind w:left="44" w:right="44"/>
                          <w:rPr>
                            <w:rFonts w:ascii="Arial MT"/>
                            <w:sz w:val="9"/>
                          </w:rPr>
                        </w:pPr>
                        <w:r>
                          <w:rPr>
                            <w:rFonts w:ascii="Arial MT"/>
                            <w:sz w:val="9"/>
                          </w:rPr>
                          <w:t>(ppm)</w:t>
                        </w:r>
                      </w:p>
                    </w:tc>
                    <w:tc>
                      <w:tcPr>
                        <w:tcW w:w="303" w:type="dxa"/>
                      </w:tcPr>
                      <w:p w14:paraId="6B5B74A8" w14:textId="77777777" w:rsidR="00CB66C5" w:rsidRDefault="00CB66C5">
                        <w:pPr>
                          <w:pStyle w:val="TableParagraph"/>
                          <w:spacing w:before="12" w:line="95" w:lineRule="exact"/>
                          <w:ind w:left="22"/>
                          <w:jc w:val="left"/>
                          <w:rPr>
                            <w:rFonts w:ascii="Arial MT"/>
                            <w:sz w:val="9"/>
                          </w:rPr>
                        </w:pPr>
                        <w:r>
                          <w:rPr>
                            <w:rFonts w:ascii="Arial MT"/>
                            <w:sz w:val="9"/>
                          </w:rPr>
                          <w:t>Value</w:t>
                        </w:r>
                      </w:p>
                    </w:tc>
                    <w:tc>
                      <w:tcPr>
                        <w:tcW w:w="706" w:type="dxa"/>
                      </w:tcPr>
                      <w:p w14:paraId="2E97519C" w14:textId="77777777" w:rsidR="00CB66C5" w:rsidRDefault="00CB66C5">
                        <w:pPr>
                          <w:pStyle w:val="TableParagraph"/>
                          <w:spacing w:before="12" w:line="95" w:lineRule="exact"/>
                          <w:ind w:left="33" w:right="33"/>
                          <w:rPr>
                            <w:rFonts w:ascii="Arial MT"/>
                            <w:sz w:val="9"/>
                          </w:rPr>
                        </w:pPr>
                        <w:r>
                          <w:rPr>
                            <w:rFonts w:ascii="Arial MT"/>
                            <w:spacing w:val="-1"/>
                            <w:sz w:val="9"/>
                          </w:rPr>
                          <w:t>Absolute</w:t>
                        </w:r>
                        <w:r>
                          <w:rPr>
                            <w:rFonts w:ascii="Arial MT"/>
                            <w:spacing w:val="-4"/>
                            <w:sz w:val="9"/>
                          </w:rPr>
                          <w:t xml:space="preserve"> </w:t>
                        </w:r>
                        <w:r>
                          <w:rPr>
                            <w:rFonts w:ascii="Arial MT"/>
                            <w:sz w:val="9"/>
                          </w:rPr>
                          <w:t>Value</w:t>
                        </w:r>
                      </w:p>
                    </w:tc>
                  </w:tr>
                  <w:tr w:rsidR="00CB66C5" w14:paraId="1CC71849" w14:textId="77777777">
                    <w:trPr>
                      <w:trHeight w:val="127"/>
                    </w:trPr>
                    <w:tc>
                      <w:tcPr>
                        <w:tcW w:w="249" w:type="dxa"/>
                      </w:tcPr>
                      <w:p w14:paraId="10C0B271" w14:textId="77777777" w:rsidR="00CB66C5" w:rsidRDefault="00CB66C5">
                        <w:pPr>
                          <w:pStyle w:val="TableParagraph"/>
                          <w:spacing w:before="12" w:line="95" w:lineRule="exact"/>
                          <w:ind w:left="97"/>
                          <w:jc w:val="left"/>
                          <w:rPr>
                            <w:rFonts w:ascii="Arial MT"/>
                            <w:sz w:val="9"/>
                          </w:rPr>
                        </w:pPr>
                        <w:r>
                          <w:rPr>
                            <w:rFonts w:ascii="Arial MT"/>
                            <w:w w:val="101"/>
                            <w:sz w:val="9"/>
                          </w:rPr>
                          <w:t>1</w:t>
                        </w:r>
                      </w:p>
                    </w:tc>
                    <w:tc>
                      <w:tcPr>
                        <w:tcW w:w="652" w:type="dxa"/>
                        <w:tcBorders>
                          <w:top w:val="nil"/>
                          <w:bottom w:val="nil"/>
                        </w:tcBorders>
                      </w:tcPr>
                      <w:p w14:paraId="4B8A42EF" w14:textId="77777777" w:rsidR="00CB66C5" w:rsidRDefault="00CB66C5">
                        <w:pPr>
                          <w:pStyle w:val="TableParagraph"/>
                          <w:spacing w:before="12" w:line="95" w:lineRule="exact"/>
                          <w:ind w:left="44" w:right="70"/>
                          <w:rPr>
                            <w:rFonts w:ascii="Arial MT"/>
                            <w:sz w:val="9"/>
                          </w:rPr>
                        </w:pPr>
                        <w:r>
                          <w:rPr>
                            <w:rFonts w:ascii="Arial MT"/>
                            <w:sz w:val="9"/>
                          </w:rPr>
                          <w:t>[7.64</w:t>
                        </w:r>
                        <w:r>
                          <w:rPr>
                            <w:rFonts w:ascii="Arial MT"/>
                            <w:spacing w:val="-5"/>
                            <w:sz w:val="9"/>
                          </w:rPr>
                          <w:t xml:space="preserve"> </w:t>
                        </w:r>
                        <w:r>
                          <w:rPr>
                            <w:rFonts w:ascii="Arial MT"/>
                            <w:sz w:val="9"/>
                          </w:rPr>
                          <w:t>..</w:t>
                        </w:r>
                        <w:r>
                          <w:rPr>
                            <w:rFonts w:ascii="Arial MT"/>
                            <w:spacing w:val="-4"/>
                            <w:sz w:val="9"/>
                          </w:rPr>
                          <w:t xml:space="preserve"> </w:t>
                        </w:r>
                        <w:r>
                          <w:rPr>
                            <w:rFonts w:ascii="Arial MT"/>
                            <w:sz w:val="9"/>
                          </w:rPr>
                          <w:t>7.73]</w:t>
                        </w:r>
                      </w:p>
                    </w:tc>
                    <w:tc>
                      <w:tcPr>
                        <w:tcW w:w="303" w:type="dxa"/>
                      </w:tcPr>
                      <w:p w14:paraId="1236B946" w14:textId="77777777" w:rsidR="00CB66C5" w:rsidRDefault="00CB66C5">
                        <w:pPr>
                          <w:pStyle w:val="TableParagraph"/>
                          <w:spacing w:before="12" w:line="95" w:lineRule="exact"/>
                          <w:ind w:left="22"/>
                          <w:jc w:val="left"/>
                          <w:rPr>
                            <w:rFonts w:ascii="Arial MT"/>
                            <w:sz w:val="9"/>
                          </w:rPr>
                        </w:pPr>
                        <w:r>
                          <w:rPr>
                            <w:rFonts w:ascii="Arial MT"/>
                            <w:sz w:val="9"/>
                          </w:rPr>
                          <w:t>0.595</w:t>
                        </w:r>
                      </w:p>
                    </w:tc>
                    <w:tc>
                      <w:tcPr>
                        <w:tcW w:w="706" w:type="dxa"/>
                      </w:tcPr>
                      <w:p w14:paraId="586E5BDD" w14:textId="77777777" w:rsidR="00CB66C5" w:rsidRDefault="00CB66C5">
                        <w:pPr>
                          <w:pStyle w:val="TableParagraph"/>
                          <w:spacing w:before="12" w:line="95" w:lineRule="exact"/>
                          <w:ind w:left="33" w:right="33"/>
                          <w:rPr>
                            <w:rFonts w:ascii="Arial MT"/>
                            <w:sz w:val="9"/>
                          </w:rPr>
                        </w:pPr>
                        <w:r>
                          <w:rPr>
                            <w:rFonts w:ascii="Arial MT"/>
                            <w:sz w:val="9"/>
                          </w:rPr>
                          <w:t>1.51968e+1</w:t>
                        </w:r>
                      </w:p>
                    </w:tc>
                  </w:tr>
                  <w:tr w:rsidR="00CB66C5" w14:paraId="6615C713" w14:textId="77777777">
                    <w:trPr>
                      <w:trHeight w:val="127"/>
                    </w:trPr>
                    <w:tc>
                      <w:tcPr>
                        <w:tcW w:w="249" w:type="dxa"/>
                      </w:tcPr>
                      <w:p w14:paraId="1CFB6AAF" w14:textId="77777777" w:rsidR="00CB66C5" w:rsidRDefault="00CB66C5">
                        <w:pPr>
                          <w:pStyle w:val="TableParagraph"/>
                          <w:spacing w:before="12" w:line="95" w:lineRule="exact"/>
                          <w:ind w:left="97"/>
                          <w:jc w:val="left"/>
                          <w:rPr>
                            <w:rFonts w:ascii="Arial MT"/>
                            <w:sz w:val="9"/>
                          </w:rPr>
                        </w:pPr>
                        <w:r>
                          <w:rPr>
                            <w:rFonts w:ascii="Arial MT"/>
                            <w:w w:val="101"/>
                            <w:sz w:val="9"/>
                          </w:rPr>
                          <w:t>2</w:t>
                        </w:r>
                      </w:p>
                    </w:tc>
                    <w:tc>
                      <w:tcPr>
                        <w:tcW w:w="652" w:type="dxa"/>
                        <w:tcBorders>
                          <w:top w:val="nil"/>
                          <w:bottom w:val="nil"/>
                        </w:tcBorders>
                      </w:tcPr>
                      <w:p w14:paraId="74387DF5" w14:textId="77777777" w:rsidR="00CB66C5" w:rsidRDefault="00CB66C5">
                        <w:pPr>
                          <w:pStyle w:val="TableParagraph"/>
                          <w:spacing w:before="12" w:line="95" w:lineRule="exact"/>
                          <w:ind w:left="44" w:right="70"/>
                          <w:rPr>
                            <w:rFonts w:ascii="Arial MT"/>
                            <w:sz w:val="9"/>
                          </w:rPr>
                        </w:pPr>
                        <w:r>
                          <w:rPr>
                            <w:rFonts w:ascii="Arial MT"/>
                            <w:sz w:val="9"/>
                          </w:rPr>
                          <w:t>[7.96</w:t>
                        </w:r>
                        <w:r>
                          <w:rPr>
                            <w:rFonts w:ascii="Arial MT"/>
                            <w:spacing w:val="-5"/>
                            <w:sz w:val="9"/>
                          </w:rPr>
                          <w:t xml:space="preserve"> </w:t>
                        </w:r>
                        <w:r>
                          <w:rPr>
                            <w:rFonts w:ascii="Arial MT"/>
                            <w:sz w:val="9"/>
                          </w:rPr>
                          <w:t>..</w:t>
                        </w:r>
                        <w:r>
                          <w:rPr>
                            <w:rFonts w:ascii="Arial MT"/>
                            <w:spacing w:val="-4"/>
                            <w:sz w:val="9"/>
                          </w:rPr>
                          <w:t xml:space="preserve"> </w:t>
                        </w:r>
                        <w:r>
                          <w:rPr>
                            <w:rFonts w:ascii="Arial MT"/>
                            <w:sz w:val="9"/>
                          </w:rPr>
                          <w:t>8.07]</w:t>
                        </w:r>
                      </w:p>
                    </w:tc>
                    <w:tc>
                      <w:tcPr>
                        <w:tcW w:w="303" w:type="dxa"/>
                      </w:tcPr>
                      <w:p w14:paraId="36451DA9" w14:textId="77777777" w:rsidR="00CB66C5" w:rsidRDefault="00CB66C5">
                        <w:pPr>
                          <w:pStyle w:val="TableParagraph"/>
                          <w:spacing w:before="12" w:line="95" w:lineRule="exact"/>
                          <w:ind w:left="22"/>
                          <w:jc w:val="left"/>
                          <w:rPr>
                            <w:rFonts w:ascii="Arial MT"/>
                            <w:sz w:val="9"/>
                          </w:rPr>
                        </w:pPr>
                        <w:r>
                          <w:rPr>
                            <w:rFonts w:ascii="Arial MT"/>
                            <w:sz w:val="9"/>
                          </w:rPr>
                          <w:t>0.634</w:t>
                        </w:r>
                      </w:p>
                    </w:tc>
                    <w:tc>
                      <w:tcPr>
                        <w:tcW w:w="706" w:type="dxa"/>
                      </w:tcPr>
                      <w:p w14:paraId="148FA767" w14:textId="77777777" w:rsidR="00CB66C5" w:rsidRDefault="00CB66C5">
                        <w:pPr>
                          <w:pStyle w:val="TableParagraph"/>
                          <w:spacing w:before="12" w:line="95" w:lineRule="exact"/>
                          <w:ind w:left="33" w:right="33"/>
                          <w:rPr>
                            <w:rFonts w:ascii="Arial MT"/>
                            <w:sz w:val="9"/>
                          </w:rPr>
                        </w:pPr>
                        <w:r>
                          <w:rPr>
                            <w:rFonts w:ascii="Arial MT"/>
                            <w:sz w:val="9"/>
                          </w:rPr>
                          <w:t>1.61985e+1</w:t>
                        </w:r>
                      </w:p>
                    </w:tc>
                  </w:tr>
                  <w:tr w:rsidR="00CB66C5" w14:paraId="199BA92D" w14:textId="77777777">
                    <w:trPr>
                      <w:trHeight w:val="127"/>
                    </w:trPr>
                    <w:tc>
                      <w:tcPr>
                        <w:tcW w:w="249" w:type="dxa"/>
                      </w:tcPr>
                      <w:p w14:paraId="6C8307A1" w14:textId="77777777" w:rsidR="00CB66C5" w:rsidRDefault="00CB66C5">
                        <w:pPr>
                          <w:pStyle w:val="TableParagraph"/>
                          <w:spacing w:before="12" w:line="95" w:lineRule="exact"/>
                          <w:ind w:left="97"/>
                          <w:jc w:val="left"/>
                          <w:rPr>
                            <w:rFonts w:ascii="Arial MT"/>
                            <w:sz w:val="9"/>
                          </w:rPr>
                        </w:pPr>
                        <w:r>
                          <w:rPr>
                            <w:rFonts w:ascii="Arial MT"/>
                            <w:w w:val="101"/>
                            <w:sz w:val="9"/>
                          </w:rPr>
                          <w:t>3</w:t>
                        </w:r>
                      </w:p>
                    </w:tc>
                    <w:tc>
                      <w:tcPr>
                        <w:tcW w:w="652" w:type="dxa"/>
                        <w:tcBorders>
                          <w:top w:val="nil"/>
                          <w:bottom w:val="nil"/>
                        </w:tcBorders>
                      </w:tcPr>
                      <w:p w14:paraId="79C8A29F" w14:textId="77777777" w:rsidR="00CB66C5" w:rsidRDefault="00CB66C5">
                        <w:pPr>
                          <w:pStyle w:val="TableParagraph"/>
                          <w:spacing w:before="12" w:line="95" w:lineRule="exact"/>
                          <w:ind w:left="44" w:right="70"/>
                          <w:rPr>
                            <w:rFonts w:ascii="Arial MT"/>
                            <w:sz w:val="9"/>
                          </w:rPr>
                        </w:pPr>
                        <w:r>
                          <w:rPr>
                            <w:rFonts w:ascii="Arial MT"/>
                            <w:sz w:val="9"/>
                          </w:rPr>
                          <w:t>[7.29</w:t>
                        </w:r>
                        <w:r>
                          <w:rPr>
                            <w:rFonts w:ascii="Arial MT"/>
                            <w:spacing w:val="-5"/>
                            <w:sz w:val="9"/>
                          </w:rPr>
                          <w:t xml:space="preserve"> </w:t>
                        </w:r>
                        <w:r>
                          <w:rPr>
                            <w:rFonts w:ascii="Arial MT"/>
                            <w:sz w:val="9"/>
                          </w:rPr>
                          <w:t>..</w:t>
                        </w:r>
                        <w:r>
                          <w:rPr>
                            <w:rFonts w:ascii="Arial MT"/>
                            <w:spacing w:val="-4"/>
                            <w:sz w:val="9"/>
                          </w:rPr>
                          <w:t xml:space="preserve"> </w:t>
                        </w:r>
                        <w:r>
                          <w:rPr>
                            <w:rFonts w:ascii="Arial MT"/>
                            <w:sz w:val="9"/>
                          </w:rPr>
                          <w:t>7.37]</w:t>
                        </w:r>
                      </w:p>
                    </w:tc>
                    <w:tc>
                      <w:tcPr>
                        <w:tcW w:w="303" w:type="dxa"/>
                      </w:tcPr>
                      <w:p w14:paraId="2113A6C6" w14:textId="77777777" w:rsidR="00CB66C5" w:rsidRDefault="00CB66C5">
                        <w:pPr>
                          <w:pStyle w:val="TableParagraph"/>
                          <w:spacing w:before="12" w:line="95" w:lineRule="exact"/>
                          <w:ind w:left="22"/>
                          <w:jc w:val="left"/>
                          <w:rPr>
                            <w:rFonts w:ascii="Arial MT"/>
                            <w:sz w:val="9"/>
                          </w:rPr>
                        </w:pPr>
                        <w:r>
                          <w:rPr>
                            <w:rFonts w:ascii="Arial MT"/>
                            <w:sz w:val="9"/>
                          </w:rPr>
                          <w:t>1.056</w:t>
                        </w:r>
                      </w:p>
                    </w:tc>
                    <w:tc>
                      <w:tcPr>
                        <w:tcW w:w="706" w:type="dxa"/>
                      </w:tcPr>
                      <w:p w14:paraId="09F1BAE5" w14:textId="77777777" w:rsidR="00CB66C5" w:rsidRDefault="00CB66C5">
                        <w:pPr>
                          <w:pStyle w:val="TableParagraph"/>
                          <w:spacing w:before="12" w:line="95" w:lineRule="exact"/>
                          <w:ind w:left="33" w:right="33"/>
                          <w:rPr>
                            <w:rFonts w:ascii="Arial MT"/>
                            <w:sz w:val="9"/>
                          </w:rPr>
                        </w:pPr>
                        <w:r>
                          <w:rPr>
                            <w:rFonts w:ascii="Arial MT"/>
                            <w:sz w:val="9"/>
                          </w:rPr>
                          <w:t>2.69732e+1</w:t>
                        </w:r>
                      </w:p>
                    </w:tc>
                  </w:tr>
                  <w:tr w:rsidR="00CB66C5" w14:paraId="02F37314" w14:textId="77777777">
                    <w:trPr>
                      <w:trHeight w:val="127"/>
                    </w:trPr>
                    <w:tc>
                      <w:tcPr>
                        <w:tcW w:w="249" w:type="dxa"/>
                      </w:tcPr>
                      <w:p w14:paraId="03B5EFDA" w14:textId="77777777" w:rsidR="00CB66C5" w:rsidRDefault="00CB66C5">
                        <w:pPr>
                          <w:pStyle w:val="TableParagraph"/>
                          <w:spacing w:before="12" w:line="95" w:lineRule="exact"/>
                          <w:ind w:left="97"/>
                          <w:jc w:val="left"/>
                          <w:rPr>
                            <w:rFonts w:ascii="Arial MT"/>
                            <w:sz w:val="9"/>
                          </w:rPr>
                        </w:pPr>
                        <w:r>
                          <w:rPr>
                            <w:rFonts w:ascii="Arial MT"/>
                            <w:w w:val="101"/>
                            <w:sz w:val="9"/>
                          </w:rPr>
                          <w:t>4</w:t>
                        </w:r>
                      </w:p>
                    </w:tc>
                    <w:tc>
                      <w:tcPr>
                        <w:tcW w:w="652" w:type="dxa"/>
                        <w:tcBorders>
                          <w:top w:val="nil"/>
                          <w:bottom w:val="nil"/>
                        </w:tcBorders>
                      </w:tcPr>
                      <w:p w14:paraId="75BF4320" w14:textId="77777777" w:rsidR="00CB66C5" w:rsidRDefault="00CB66C5">
                        <w:pPr>
                          <w:pStyle w:val="TableParagraph"/>
                          <w:spacing w:before="12" w:line="95" w:lineRule="exact"/>
                          <w:ind w:left="44" w:right="70"/>
                          <w:rPr>
                            <w:rFonts w:ascii="Arial MT"/>
                            <w:sz w:val="9"/>
                          </w:rPr>
                        </w:pPr>
                        <w:r>
                          <w:rPr>
                            <w:rFonts w:ascii="Arial MT"/>
                            <w:sz w:val="9"/>
                          </w:rPr>
                          <w:t>[2.99</w:t>
                        </w:r>
                        <w:r>
                          <w:rPr>
                            <w:rFonts w:ascii="Arial MT"/>
                            <w:spacing w:val="-5"/>
                            <w:sz w:val="9"/>
                          </w:rPr>
                          <w:t xml:space="preserve"> </w:t>
                        </w:r>
                        <w:r>
                          <w:rPr>
                            <w:rFonts w:ascii="Arial MT"/>
                            <w:sz w:val="9"/>
                          </w:rPr>
                          <w:t>..</w:t>
                        </w:r>
                        <w:r>
                          <w:rPr>
                            <w:rFonts w:ascii="Arial MT"/>
                            <w:spacing w:val="-4"/>
                            <w:sz w:val="9"/>
                          </w:rPr>
                          <w:t xml:space="preserve"> </w:t>
                        </w:r>
                        <w:r>
                          <w:rPr>
                            <w:rFonts w:ascii="Arial MT"/>
                            <w:sz w:val="9"/>
                          </w:rPr>
                          <w:t>3.16]</w:t>
                        </w:r>
                      </w:p>
                    </w:tc>
                    <w:tc>
                      <w:tcPr>
                        <w:tcW w:w="303" w:type="dxa"/>
                      </w:tcPr>
                      <w:p w14:paraId="457F2706" w14:textId="77777777" w:rsidR="00CB66C5" w:rsidRDefault="00CB66C5">
                        <w:pPr>
                          <w:pStyle w:val="TableParagraph"/>
                          <w:spacing w:before="12" w:line="95" w:lineRule="exact"/>
                          <w:ind w:left="22"/>
                          <w:jc w:val="left"/>
                          <w:rPr>
                            <w:rFonts w:ascii="Arial MT"/>
                            <w:sz w:val="9"/>
                          </w:rPr>
                        </w:pPr>
                        <w:r>
                          <w:rPr>
                            <w:rFonts w:ascii="Arial MT"/>
                            <w:sz w:val="9"/>
                          </w:rPr>
                          <w:t>1.505</w:t>
                        </w:r>
                      </w:p>
                    </w:tc>
                    <w:tc>
                      <w:tcPr>
                        <w:tcW w:w="706" w:type="dxa"/>
                      </w:tcPr>
                      <w:p w14:paraId="3A08E985" w14:textId="77777777" w:rsidR="00CB66C5" w:rsidRDefault="00CB66C5">
                        <w:pPr>
                          <w:pStyle w:val="TableParagraph"/>
                          <w:spacing w:before="12" w:line="95" w:lineRule="exact"/>
                          <w:ind w:left="33" w:right="33"/>
                          <w:rPr>
                            <w:rFonts w:ascii="Arial MT"/>
                            <w:sz w:val="9"/>
                          </w:rPr>
                        </w:pPr>
                        <w:r>
                          <w:rPr>
                            <w:rFonts w:ascii="Arial MT"/>
                            <w:sz w:val="9"/>
                          </w:rPr>
                          <w:t>3.84619e+1</w:t>
                        </w:r>
                      </w:p>
                    </w:tc>
                  </w:tr>
                  <w:tr w:rsidR="00CB66C5" w14:paraId="4C110527" w14:textId="77777777">
                    <w:trPr>
                      <w:trHeight w:val="127"/>
                    </w:trPr>
                    <w:tc>
                      <w:tcPr>
                        <w:tcW w:w="249" w:type="dxa"/>
                      </w:tcPr>
                      <w:p w14:paraId="50927EFC" w14:textId="77777777" w:rsidR="00CB66C5" w:rsidRDefault="00CB66C5">
                        <w:pPr>
                          <w:pStyle w:val="TableParagraph"/>
                          <w:spacing w:before="12" w:line="95" w:lineRule="exact"/>
                          <w:ind w:left="97"/>
                          <w:jc w:val="left"/>
                          <w:rPr>
                            <w:rFonts w:ascii="Arial MT"/>
                            <w:sz w:val="9"/>
                          </w:rPr>
                        </w:pPr>
                        <w:r>
                          <w:rPr>
                            <w:rFonts w:ascii="Arial MT"/>
                            <w:w w:val="101"/>
                            <w:sz w:val="9"/>
                          </w:rPr>
                          <w:t>5</w:t>
                        </w:r>
                      </w:p>
                    </w:tc>
                    <w:tc>
                      <w:tcPr>
                        <w:tcW w:w="652" w:type="dxa"/>
                        <w:tcBorders>
                          <w:top w:val="nil"/>
                          <w:bottom w:val="nil"/>
                        </w:tcBorders>
                      </w:tcPr>
                      <w:p w14:paraId="1F1E76A6" w14:textId="77777777" w:rsidR="00CB66C5" w:rsidRDefault="00CB66C5">
                        <w:pPr>
                          <w:pStyle w:val="TableParagraph"/>
                          <w:spacing w:before="12" w:line="95" w:lineRule="exact"/>
                          <w:ind w:left="44" w:right="70"/>
                          <w:rPr>
                            <w:rFonts w:ascii="Arial MT"/>
                            <w:sz w:val="9"/>
                          </w:rPr>
                        </w:pPr>
                        <w:r>
                          <w:rPr>
                            <w:rFonts w:ascii="Arial MT"/>
                            <w:sz w:val="9"/>
                          </w:rPr>
                          <w:t>[3.32</w:t>
                        </w:r>
                        <w:r>
                          <w:rPr>
                            <w:rFonts w:ascii="Arial MT"/>
                            <w:spacing w:val="-5"/>
                            <w:sz w:val="9"/>
                          </w:rPr>
                          <w:t xml:space="preserve"> </w:t>
                        </w:r>
                        <w:r>
                          <w:rPr>
                            <w:rFonts w:ascii="Arial MT"/>
                            <w:sz w:val="9"/>
                          </w:rPr>
                          <w:t>..</w:t>
                        </w:r>
                        <w:r>
                          <w:rPr>
                            <w:rFonts w:ascii="Arial MT"/>
                            <w:spacing w:val="-4"/>
                            <w:sz w:val="9"/>
                          </w:rPr>
                          <w:t xml:space="preserve"> </w:t>
                        </w:r>
                        <w:r>
                          <w:rPr>
                            <w:rFonts w:ascii="Arial MT"/>
                            <w:sz w:val="9"/>
                          </w:rPr>
                          <w:t>3.44]</w:t>
                        </w:r>
                      </w:p>
                    </w:tc>
                    <w:tc>
                      <w:tcPr>
                        <w:tcW w:w="303" w:type="dxa"/>
                      </w:tcPr>
                      <w:p w14:paraId="6EBA7467" w14:textId="77777777" w:rsidR="00CB66C5" w:rsidRDefault="00CB66C5">
                        <w:pPr>
                          <w:pStyle w:val="TableParagraph"/>
                          <w:spacing w:before="12" w:line="95" w:lineRule="exact"/>
                          <w:ind w:left="22"/>
                          <w:jc w:val="left"/>
                          <w:rPr>
                            <w:rFonts w:ascii="Arial MT"/>
                            <w:sz w:val="9"/>
                          </w:rPr>
                        </w:pPr>
                        <w:r>
                          <w:rPr>
                            <w:rFonts w:ascii="Arial MT"/>
                            <w:sz w:val="9"/>
                          </w:rPr>
                          <w:t>1.518</w:t>
                        </w:r>
                      </w:p>
                    </w:tc>
                    <w:tc>
                      <w:tcPr>
                        <w:tcW w:w="706" w:type="dxa"/>
                      </w:tcPr>
                      <w:p w14:paraId="021072CE" w14:textId="77777777" w:rsidR="00CB66C5" w:rsidRDefault="00CB66C5">
                        <w:pPr>
                          <w:pStyle w:val="TableParagraph"/>
                          <w:spacing w:before="12" w:line="95" w:lineRule="exact"/>
                          <w:ind w:left="33" w:right="33"/>
                          <w:rPr>
                            <w:rFonts w:ascii="Arial MT"/>
                            <w:sz w:val="9"/>
                          </w:rPr>
                        </w:pPr>
                        <w:r>
                          <w:rPr>
                            <w:rFonts w:ascii="Arial MT"/>
                            <w:sz w:val="9"/>
                          </w:rPr>
                          <w:t>3.87976e+1</w:t>
                        </w:r>
                      </w:p>
                    </w:tc>
                  </w:tr>
                  <w:tr w:rsidR="00CB66C5" w14:paraId="64675046" w14:textId="77777777">
                    <w:trPr>
                      <w:trHeight w:val="127"/>
                    </w:trPr>
                    <w:tc>
                      <w:tcPr>
                        <w:tcW w:w="249" w:type="dxa"/>
                      </w:tcPr>
                      <w:p w14:paraId="43FF8B7A" w14:textId="77777777" w:rsidR="00CB66C5" w:rsidRDefault="00CB66C5">
                        <w:pPr>
                          <w:pStyle w:val="TableParagraph"/>
                          <w:spacing w:before="12" w:line="95" w:lineRule="exact"/>
                          <w:ind w:left="97"/>
                          <w:jc w:val="left"/>
                          <w:rPr>
                            <w:rFonts w:ascii="Arial MT"/>
                            <w:sz w:val="9"/>
                          </w:rPr>
                        </w:pPr>
                        <w:r>
                          <w:rPr>
                            <w:rFonts w:ascii="Arial MT"/>
                            <w:w w:val="101"/>
                            <w:sz w:val="9"/>
                          </w:rPr>
                          <w:t>6</w:t>
                        </w:r>
                      </w:p>
                    </w:tc>
                    <w:tc>
                      <w:tcPr>
                        <w:tcW w:w="652" w:type="dxa"/>
                        <w:tcBorders>
                          <w:top w:val="nil"/>
                          <w:bottom w:val="nil"/>
                        </w:tcBorders>
                      </w:tcPr>
                      <w:p w14:paraId="3D969DCA" w14:textId="77777777" w:rsidR="00CB66C5" w:rsidRDefault="00CB66C5">
                        <w:pPr>
                          <w:pStyle w:val="TableParagraph"/>
                          <w:spacing w:before="12" w:line="95" w:lineRule="exact"/>
                          <w:ind w:left="44" w:right="70"/>
                          <w:rPr>
                            <w:rFonts w:ascii="Arial MT"/>
                            <w:sz w:val="9"/>
                          </w:rPr>
                        </w:pPr>
                        <w:r>
                          <w:rPr>
                            <w:rFonts w:ascii="Arial MT"/>
                            <w:sz w:val="9"/>
                          </w:rPr>
                          <w:t>[2.26</w:t>
                        </w:r>
                        <w:r>
                          <w:rPr>
                            <w:rFonts w:ascii="Arial MT"/>
                            <w:spacing w:val="-5"/>
                            <w:sz w:val="9"/>
                          </w:rPr>
                          <w:t xml:space="preserve"> </w:t>
                        </w:r>
                        <w:r>
                          <w:rPr>
                            <w:rFonts w:ascii="Arial MT"/>
                            <w:sz w:val="9"/>
                          </w:rPr>
                          <w:t>..</w:t>
                        </w:r>
                        <w:r>
                          <w:rPr>
                            <w:rFonts w:ascii="Arial MT"/>
                            <w:spacing w:val="-4"/>
                            <w:sz w:val="9"/>
                          </w:rPr>
                          <w:t xml:space="preserve"> </w:t>
                        </w:r>
                        <w:r>
                          <w:rPr>
                            <w:rFonts w:ascii="Arial MT"/>
                            <w:sz w:val="9"/>
                          </w:rPr>
                          <w:t>2.39]</w:t>
                        </w:r>
                      </w:p>
                    </w:tc>
                    <w:tc>
                      <w:tcPr>
                        <w:tcW w:w="303" w:type="dxa"/>
                      </w:tcPr>
                      <w:p w14:paraId="56301963" w14:textId="77777777" w:rsidR="00CB66C5" w:rsidRDefault="00CB66C5">
                        <w:pPr>
                          <w:pStyle w:val="TableParagraph"/>
                          <w:spacing w:before="12" w:line="95" w:lineRule="exact"/>
                          <w:ind w:left="22"/>
                          <w:jc w:val="left"/>
                          <w:rPr>
                            <w:rFonts w:ascii="Arial MT"/>
                            <w:sz w:val="9"/>
                          </w:rPr>
                        </w:pPr>
                        <w:r>
                          <w:rPr>
                            <w:rFonts w:ascii="Arial MT"/>
                            <w:sz w:val="9"/>
                          </w:rPr>
                          <w:t>1.635</w:t>
                        </w:r>
                      </w:p>
                    </w:tc>
                    <w:tc>
                      <w:tcPr>
                        <w:tcW w:w="706" w:type="dxa"/>
                      </w:tcPr>
                      <w:p w14:paraId="0E4ABDFD" w14:textId="77777777" w:rsidR="00CB66C5" w:rsidRDefault="00CB66C5">
                        <w:pPr>
                          <w:pStyle w:val="TableParagraph"/>
                          <w:spacing w:before="12" w:line="95" w:lineRule="exact"/>
                          <w:ind w:left="33" w:right="33"/>
                          <w:rPr>
                            <w:rFonts w:ascii="Arial MT"/>
                            <w:sz w:val="9"/>
                          </w:rPr>
                        </w:pPr>
                        <w:r>
                          <w:rPr>
                            <w:rFonts w:ascii="Arial MT"/>
                            <w:sz w:val="9"/>
                          </w:rPr>
                          <w:t>4.17729e+1</w:t>
                        </w:r>
                      </w:p>
                    </w:tc>
                  </w:tr>
                  <w:tr w:rsidR="00CB66C5" w14:paraId="77AD524E" w14:textId="77777777">
                    <w:trPr>
                      <w:trHeight w:val="127"/>
                    </w:trPr>
                    <w:tc>
                      <w:tcPr>
                        <w:tcW w:w="249" w:type="dxa"/>
                      </w:tcPr>
                      <w:p w14:paraId="6A7F8490" w14:textId="77777777" w:rsidR="00CB66C5" w:rsidRDefault="00CB66C5">
                        <w:pPr>
                          <w:pStyle w:val="TableParagraph"/>
                          <w:spacing w:before="12" w:line="95" w:lineRule="exact"/>
                          <w:ind w:left="97"/>
                          <w:jc w:val="left"/>
                          <w:rPr>
                            <w:rFonts w:ascii="Arial MT"/>
                            <w:sz w:val="9"/>
                          </w:rPr>
                        </w:pPr>
                        <w:r>
                          <w:rPr>
                            <w:rFonts w:ascii="Arial MT"/>
                            <w:w w:val="101"/>
                            <w:sz w:val="9"/>
                          </w:rPr>
                          <w:t>7</w:t>
                        </w:r>
                      </w:p>
                    </w:tc>
                    <w:tc>
                      <w:tcPr>
                        <w:tcW w:w="652" w:type="dxa"/>
                        <w:tcBorders>
                          <w:top w:val="nil"/>
                          <w:bottom w:val="nil"/>
                        </w:tcBorders>
                      </w:tcPr>
                      <w:p w14:paraId="390D812C" w14:textId="77777777" w:rsidR="00CB66C5" w:rsidRDefault="00CB66C5">
                        <w:pPr>
                          <w:pStyle w:val="TableParagraph"/>
                          <w:spacing w:before="12" w:line="95" w:lineRule="exact"/>
                          <w:ind w:left="44" w:right="70"/>
                          <w:rPr>
                            <w:rFonts w:ascii="Arial MT"/>
                            <w:sz w:val="9"/>
                          </w:rPr>
                        </w:pPr>
                        <w:r>
                          <w:rPr>
                            <w:rFonts w:ascii="Arial MT"/>
                            <w:sz w:val="9"/>
                          </w:rPr>
                          <w:t>[2.40</w:t>
                        </w:r>
                        <w:r>
                          <w:rPr>
                            <w:rFonts w:ascii="Arial MT"/>
                            <w:spacing w:val="-5"/>
                            <w:sz w:val="9"/>
                          </w:rPr>
                          <w:t xml:space="preserve"> </w:t>
                        </w:r>
                        <w:r>
                          <w:rPr>
                            <w:rFonts w:ascii="Arial MT"/>
                            <w:sz w:val="9"/>
                          </w:rPr>
                          <w:t>..</w:t>
                        </w:r>
                        <w:r>
                          <w:rPr>
                            <w:rFonts w:ascii="Arial MT"/>
                            <w:spacing w:val="-4"/>
                            <w:sz w:val="9"/>
                          </w:rPr>
                          <w:t xml:space="preserve"> </w:t>
                        </w:r>
                        <w:r>
                          <w:rPr>
                            <w:rFonts w:ascii="Arial MT"/>
                            <w:sz w:val="9"/>
                          </w:rPr>
                          <w:t>2.52]</w:t>
                        </w:r>
                      </w:p>
                    </w:tc>
                    <w:tc>
                      <w:tcPr>
                        <w:tcW w:w="303" w:type="dxa"/>
                      </w:tcPr>
                      <w:p w14:paraId="56214E4C" w14:textId="77777777" w:rsidR="00CB66C5" w:rsidRDefault="00CB66C5">
                        <w:pPr>
                          <w:pStyle w:val="TableParagraph"/>
                          <w:spacing w:before="12" w:line="95" w:lineRule="exact"/>
                          <w:ind w:left="22"/>
                          <w:jc w:val="left"/>
                          <w:rPr>
                            <w:rFonts w:ascii="Arial MT"/>
                            <w:sz w:val="9"/>
                          </w:rPr>
                        </w:pPr>
                        <w:r>
                          <w:rPr>
                            <w:rFonts w:ascii="Arial MT"/>
                            <w:sz w:val="9"/>
                          </w:rPr>
                          <w:t>1.858</w:t>
                        </w:r>
                      </w:p>
                    </w:tc>
                    <w:tc>
                      <w:tcPr>
                        <w:tcW w:w="706" w:type="dxa"/>
                      </w:tcPr>
                      <w:p w14:paraId="56C5A73A" w14:textId="77777777" w:rsidR="00CB66C5" w:rsidRDefault="00CB66C5">
                        <w:pPr>
                          <w:pStyle w:val="TableParagraph"/>
                          <w:spacing w:before="12" w:line="95" w:lineRule="exact"/>
                          <w:ind w:left="33" w:right="33"/>
                          <w:rPr>
                            <w:rFonts w:ascii="Arial MT"/>
                            <w:sz w:val="9"/>
                          </w:rPr>
                        </w:pPr>
                        <w:r>
                          <w:rPr>
                            <w:rFonts w:ascii="Arial MT"/>
                            <w:sz w:val="9"/>
                          </w:rPr>
                          <w:t>4.74765e+1</w:t>
                        </w:r>
                      </w:p>
                    </w:tc>
                  </w:tr>
                  <w:tr w:rsidR="00CB66C5" w14:paraId="5C5D5774" w14:textId="77777777">
                    <w:trPr>
                      <w:trHeight w:val="127"/>
                    </w:trPr>
                    <w:tc>
                      <w:tcPr>
                        <w:tcW w:w="249" w:type="dxa"/>
                      </w:tcPr>
                      <w:p w14:paraId="4F3B6C4D" w14:textId="77777777" w:rsidR="00CB66C5" w:rsidRDefault="00CB66C5">
                        <w:pPr>
                          <w:pStyle w:val="TableParagraph"/>
                          <w:spacing w:before="12" w:line="95" w:lineRule="exact"/>
                          <w:ind w:left="97"/>
                          <w:jc w:val="left"/>
                          <w:rPr>
                            <w:rFonts w:ascii="Arial MT"/>
                            <w:sz w:val="9"/>
                          </w:rPr>
                        </w:pPr>
                        <w:r>
                          <w:rPr>
                            <w:rFonts w:ascii="Arial MT"/>
                            <w:w w:val="101"/>
                            <w:sz w:val="9"/>
                          </w:rPr>
                          <w:t>8</w:t>
                        </w:r>
                      </w:p>
                    </w:tc>
                    <w:tc>
                      <w:tcPr>
                        <w:tcW w:w="652" w:type="dxa"/>
                        <w:tcBorders>
                          <w:top w:val="nil"/>
                          <w:bottom w:val="nil"/>
                        </w:tcBorders>
                      </w:tcPr>
                      <w:p w14:paraId="35B6AA74" w14:textId="77777777" w:rsidR="00CB66C5" w:rsidRDefault="00CB66C5">
                        <w:pPr>
                          <w:pStyle w:val="TableParagraph"/>
                          <w:spacing w:before="12" w:line="95" w:lineRule="exact"/>
                          <w:ind w:left="44" w:right="70"/>
                          <w:rPr>
                            <w:rFonts w:ascii="Arial MT"/>
                            <w:sz w:val="9"/>
                          </w:rPr>
                        </w:pPr>
                        <w:r>
                          <w:rPr>
                            <w:rFonts w:ascii="Arial MT"/>
                            <w:sz w:val="9"/>
                          </w:rPr>
                          <w:t>[2.64</w:t>
                        </w:r>
                        <w:r>
                          <w:rPr>
                            <w:rFonts w:ascii="Arial MT"/>
                            <w:spacing w:val="-5"/>
                            <w:sz w:val="9"/>
                          </w:rPr>
                          <w:t xml:space="preserve"> </w:t>
                        </w:r>
                        <w:r>
                          <w:rPr>
                            <w:rFonts w:ascii="Arial MT"/>
                            <w:sz w:val="9"/>
                          </w:rPr>
                          <w:t>..</w:t>
                        </w:r>
                        <w:r>
                          <w:rPr>
                            <w:rFonts w:ascii="Arial MT"/>
                            <w:spacing w:val="-4"/>
                            <w:sz w:val="9"/>
                          </w:rPr>
                          <w:t xml:space="preserve"> </w:t>
                        </w:r>
                        <w:r>
                          <w:rPr>
                            <w:rFonts w:ascii="Arial MT"/>
                            <w:sz w:val="9"/>
                          </w:rPr>
                          <w:t>2.81]</w:t>
                        </w:r>
                      </w:p>
                    </w:tc>
                    <w:tc>
                      <w:tcPr>
                        <w:tcW w:w="303" w:type="dxa"/>
                      </w:tcPr>
                      <w:p w14:paraId="3BB5EDDF" w14:textId="77777777" w:rsidR="00CB66C5" w:rsidRDefault="00CB66C5">
                        <w:pPr>
                          <w:pStyle w:val="TableParagraph"/>
                          <w:spacing w:before="12" w:line="95" w:lineRule="exact"/>
                          <w:ind w:left="22"/>
                          <w:jc w:val="left"/>
                          <w:rPr>
                            <w:rFonts w:ascii="Arial MT"/>
                            <w:sz w:val="9"/>
                          </w:rPr>
                        </w:pPr>
                        <w:r>
                          <w:rPr>
                            <w:rFonts w:ascii="Arial MT"/>
                            <w:sz w:val="9"/>
                          </w:rPr>
                          <w:t>2.526</w:t>
                        </w:r>
                      </w:p>
                    </w:tc>
                    <w:tc>
                      <w:tcPr>
                        <w:tcW w:w="706" w:type="dxa"/>
                      </w:tcPr>
                      <w:p w14:paraId="4D7353A9" w14:textId="77777777" w:rsidR="00CB66C5" w:rsidRDefault="00CB66C5">
                        <w:pPr>
                          <w:pStyle w:val="TableParagraph"/>
                          <w:spacing w:before="12" w:line="95" w:lineRule="exact"/>
                          <w:ind w:left="33" w:right="33"/>
                          <w:rPr>
                            <w:rFonts w:ascii="Arial MT"/>
                            <w:sz w:val="9"/>
                          </w:rPr>
                        </w:pPr>
                        <w:r>
                          <w:rPr>
                            <w:rFonts w:ascii="Arial MT"/>
                            <w:sz w:val="9"/>
                          </w:rPr>
                          <w:t>6.45399e+1</w:t>
                        </w:r>
                      </w:p>
                    </w:tc>
                  </w:tr>
                </w:tbl>
                <w:p w14:paraId="03F0EDE9" w14:textId="77777777" w:rsidR="00CB66C5" w:rsidRDefault="00CB66C5">
                  <w:pPr>
                    <w:pStyle w:val="a3"/>
                  </w:pPr>
                </w:p>
              </w:txbxContent>
            </v:textbox>
            <w10:wrap type="topAndBottom" anchorx="page"/>
          </v:shape>
        </w:pict>
      </w:r>
      <w:r w:rsidR="00B21731" w:rsidRPr="00984D1E">
        <w:rPr>
          <w:rFonts w:ascii="Arial MT"/>
          <w:noProof/>
          <w:color w:val="000000" w:themeColor="text1"/>
          <w:sz w:val="9"/>
        </w:rPr>
        <w:t>Chemic</w:t>
      </w:r>
      <w:r w:rsidR="001154A8" w:rsidRPr="001154A8">
        <w:rPr>
          <w:rFonts w:ascii="Arial MT"/>
          <w:noProof/>
          <w:vanish/>
          <w:color w:val="000000" w:themeColor="text1"/>
          <w:spacing w:val="-20"/>
          <w:w w:val="1"/>
          <w:sz w:val="9"/>
        </w:rPr>
        <w:t>‬</w:t>
      </w:r>
      <w:r w:rsidR="001154A8" w:rsidRPr="001154A8">
        <w:rPr>
          <w:rFonts w:ascii="Arial MT"/>
          <w:noProof/>
          <w:vanish/>
          <w:color w:val="000000" w:themeColor="text1"/>
          <w:spacing w:val="-20"/>
          <w:w w:val="1"/>
          <w:sz w:val="9"/>
        </w:rPr>
        <w:t>‬</w:t>
      </w:r>
      <w:r w:rsidR="001154A8">
        <w:rPr>
          <w:rFonts w:ascii="Arial MT"/>
          <w:noProof/>
          <w:color w:val="000000" w:themeColor="text1"/>
          <w:sz w:val="9"/>
        </w:rPr>
        <w:t xml:space="preserve">al </w:t>
      </w:r>
      <w:r w:rsidR="00B21731" w:rsidRPr="00984D1E">
        <w:rPr>
          <w:rFonts w:ascii="Arial MT"/>
          <w:noProof/>
          <w:color w:val="000000" w:themeColor="text1"/>
          <w:sz w:val="9"/>
        </w:rPr>
        <w:t>Shift (ppm)</w:t>
      </w:r>
    </w:p>
    <w:p w14:paraId="461B0BC8" w14:textId="77777777" w:rsidR="00C254C2" w:rsidRPr="00984D1E" w:rsidRDefault="00C254C2">
      <w:pPr>
        <w:pStyle w:val="a3"/>
        <w:rPr>
          <w:rFonts w:ascii="Arial MT"/>
          <w:noProof/>
          <w:color w:val="000000" w:themeColor="text1"/>
          <w:sz w:val="10"/>
        </w:rPr>
      </w:pPr>
    </w:p>
    <w:p w14:paraId="169FCF1A" w14:textId="77777777" w:rsidR="00C254C2" w:rsidRPr="00984D1E" w:rsidRDefault="00C254C2">
      <w:pPr>
        <w:pStyle w:val="a3"/>
        <w:rPr>
          <w:rFonts w:ascii="Arial MT"/>
          <w:noProof/>
          <w:color w:val="000000" w:themeColor="text1"/>
          <w:sz w:val="10"/>
        </w:rPr>
      </w:pPr>
    </w:p>
    <w:p w14:paraId="0BD8CAF3" w14:textId="0B414B15" w:rsidR="00C254C2" w:rsidRPr="00984D1E" w:rsidRDefault="00B21731">
      <w:pPr>
        <w:pStyle w:val="a3"/>
        <w:spacing w:before="75"/>
        <w:ind w:left="2013" w:right="2340"/>
        <w:jc w:val="center"/>
        <w:rPr>
          <w:noProof/>
          <w:color w:val="000000" w:themeColor="text1"/>
        </w:rPr>
      </w:pPr>
      <w:r w:rsidRPr="00984D1E">
        <w:rPr>
          <w:noProof/>
          <w:color w:val="000000" w:themeColor="text1"/>
        </w:rPr>
        <w:t>Сурет 2.67 – 2.54 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vertAlign w:val="superscript"/>
        </w:rPr>
        <w:t>1</w:t>
      </w:r>
      <w:r w:rsidRPr="00984D1E">
        <w:rPr>
          <w:noProof/>
          <w:color w:val="000000" w:themeColor="text1"/>
        </w:rPr>
        <w:t>H спектрі</w:t>
      </w:r>
    </w:p>
    <w:p w14:paraId="16EE9017" w14:textId="77777777" w:rsidR="00C254C2" w:rsidRPr="00984D1E" w:rsidRDefault="00C254C2">
      <w:pPr>
        <w:jc w:val="center"/>
        <w:rPr>
          <w:noProof/>
          <w:color w:val="000000" w:themeColor="text1"/>
        </w:rPr>
        <w:sectPr w:rsidR="00C254C2" w:rsidRPr="00984D1E">
          <w:type w:val="continuous"/>
          <w:pgSz w:w="11910" w:h="16840"/>
          <w:pgMar w:top="1040" w:right="260" w:bottom="280" w:left="1580" w:header="720" w:footer="720" w:gutter="0"/>
          <w:cols w:space="720"/>
        </w:sectPr>
      </w:pPr>
    </w:p>
    <w:p w14:paraId="591A8497" w14:textId="77777777" w:rsidR="00C254C2" w:rsidRPr="00984D1E" w:rsidRDefault="00C254C2">
      <w:pPr>
        <w:pStyle w:val="a3"/>
        <w:rPr>
          <w:noProof/>
          <w:color w:val="000000" w:themeColor="text1"/>
          <w:sz w:val="20"/>
        </w:rPr>
      </w:pPr>
    </w:p>
    <w:p w14:paraId="695D8492" w14:textId="77777777" w:rsidR="00C254C2" w:rsidRPr="00984D1E" w:rsidRDefault="00C254C2">
      <w:pPr>
        <w:pStyle w:val="a3"/>
        <w:rPr>
          <w:noProof/>
          <w:color w:val="000000" w:themeColor="text1"/>
          <w:sz w:val="20"/>
        </w:rPr>
      </w:pPr>
    </w:p>
    <w:p w14:paraId="43B3CE93" w14:textId="77777777" w:rsidR="00C254C2" w:rsidRPr="00984D1E" w:rsidRDefault="00C254C2">
      <w:pPr>
        <w:pStyle w:val="a3"/>
        <w:rPr>
          <w:noProof/>
          <w:color w:val="000000" w:themeColor="text1"/>
          <w:sz w:val="20"/>
        </w:rPr>
      </w:pPr>
    </w:p>
    <w:p w14:paraId="6408A8B4" w14:textId="77777777" w:rsidR="00C254C2" w:rsidRPr="00984D1E" w:rsidRDefault="00C254C2">
      <w:pPr>
        <w:pStyle w:val="a3"/>
        <w:rPr>
          <w:noProof/>
          <w:color w:val="000000" w:themeColor="text1"/>
          <w:sz w:val="20"/>
        </w:rPr>
      </w:pPr>
    </w:p>
    <w:p w14:paraId="3B3CF049" w14:textId="77777777" w:rsidR="00C254C2" w:rsidRPr="00984D1E" w:rsidRDefault="00C254C2">
      <w:pPr>
        <w:pStyle w:val="a3"/>
        <w:rPr>
          <w:noProof/>
          <w:color w:val="000000" w:themeColor="text1"/>
          <w:sz w:val="20"/>
        </w:rPr>
      </w:pPr>
    </w:p>
    <w:p w14:paraId="2BDAF3C4" w14:textId="77777777" w:rsidR="00C254C2" w:rsidRPr="00984D1E" w:rsidRDefault="00C254C2">
      <w:pPr>
        <w:pStyle w:val="a3"/>
        <w:rPr>
          <w:noProof/>
          <w:color w:val="000000" w:themeColor="text1"/>
          <w:sz w:val="20"/>
        </w:rPr>
      </w:pPr>
    </w:p>
    <w:p w14:paraId="09C6787A" w14:textId="77777777" w:rsidR="00C254C2" w:rsidRPr="00984D1E" w:rsidRDefault="00C254C2">
      <w:pPr>
        <w:pStyle w:val="a3"/>
        <w:rPr>
          <w:noProof/>
          <w:color w:val="000000" w:themeColor="text1"/>
          <w:sz w:val="20"/>
        </w:rPr>
      </w:pPr>
    </w:p>
    <w:p w14:paraId="1E08A4BB" w14:textId="77777777" w:rsidR="00C254C2" w:rsidRPr="00984D1E" w:rsidRDefault="00C254C2">
      <w:pPr>
        <w:pStyle w:val="a3"/>
        <w:rPr>
          <w:noProof/>
          <w:color w:val="000000" w:themeColor="text1"/>
          <w:sz w:val="20"/>
        </w:rPr>
      </w:pPr>
    </w:p>
    <w:p w14:paraId="4CA46D8E" w14:textId="77777777" w:rsidR="00C254C2" w:rsidRPr="00984D1E" w:rsidRDefault="00C254C2">
      <w:pPr>
        <w:pStyle w:val="a3"/>
        <w:rPr>
          <w:noProof/>
          <w:color w:val="000000" w:themeColor="text1"/>
          <w:sz w:val="20"/>
        </w:rPr>
      </w:pPr>
    </w:p>
    <w:p w14:paraId="5B0BAF56" w14:textId="77777777" w:rsidR="00C254C2" w:rsidRPr="00984D1E" w:rsidRDefault="00C254C2">
      <w:pPr>
        <w:pStyle w:val="a3"/>
        <w:rPr>
          <w:noProof/>
          <w:color w:val="000000" w:themeColor="text1"/>
          <w:sz w:val="20"/>
        </w:rPr>
      </w:pPr>
    </w:p>
    <w:p w14:paraId="6A524C68" w14:textId="77777777" w:rsidR="00C254C2" w:rsidRPr="00984D1E" w:rsidRDefault="00C254C2">
      <w:pPr>
        <w:pStyle w:val="a3"/>
        <w:rPr>
          <w:noProof/>
          <w:color w:val="000000" w:themeColor="text1"/>
          <w:sz w:val="20"/>
        </w:rPr>
      </w:pPr>
    </w:p>
    <w:p w14:paraId="724A2DA3" w14:textId="77777777" w:rsidR="00C254C2" w:rsidRPr="00984D1E" w:rsidRDefault="00C254C2">
      <w:pPr>
        <w:pStyle w:val="a3"/>
        <w:rPr>
          <w:noProof/>
          <w:color w:val="000000" w:themeColor="text1"/>
          <w:sz w:val="20"/>
        </w:rPr>
      </w:pPr>
    </w:p>
    <w:p w14:paraId="22C5A9B9" w14:textId="77777777" w:rsidR="00C254C2" w:rsidRPr="00984D1E" w:rsidRDefault="00C254C2">
      <w:pPr>
        <w:pStyle w:val="a3"/>
        <w:rPr>
          <w:noProof/>
          <w:color w:val="000000" w:themeColor="text1"/>
          <w:sz w:val="20"/>
        </w:rPr>
      </w:pPr>
    </w:p>
    <w:p w14:paraId="140CDA14" w14:textId="77777777" w:rsidR="00C254C2" w:rsidRPr="00984D1E" w:rsidRDefault="00C254C2">
      <w:pPr>
        <w:pStyle w:val="a3"/>
        <w:rPr>
          <w:noProof/>
          <w:color w:val="000000" w:themeColor="text1"/>
          <w:sz w:val="20"/>
        </w:rPr>
      </w:pPr>
    </w:p>
    <w:p w14:paraId="4C16E9C3" w14:textId="77777777" w:rsidR="00C254C2" w:rsidRPr="00984D1E" w:rsidRDefault="00C254C2">
      <w:pPr>
        <w:pStyle w:val="a3"/>
        <w:rPr>
          <w:noProof/>
          <w:color w:val="000000" w:themeColor="text1"/>
          <w:sz w:val="10"/>
        </w:rPr>
      </w:pPr>
    </w:p>
    <w:p w14:paraId="2612B608" w14:textId="77777777" w:rsidR="00C254C2" w:rsidRPr="00984D1E" w:rsidRDefault="00C254C2">
      <w:pPr>
        <w:pStyle w:val="a3"/>
        <w:spacing w:before="3"/>
        <w:rPr>
          <w:noProof/>
          <w:color w:val="000000" w:themeColor="text1"/>
          <w:sz w:val="12"/>
        </w:rPr>
      </w:pPr>
    </w:p>
    <w:p w14:paraId="36DE22BB" w14:textId="77777777" w:rsidR="00C254C2" w:rsidRPr="00984D1E" w:rsidRDefault="00CB66C5">
      <w:pPr>
        <w:tabs>
          <w:tab w:val="left" w:pos="381"/>
          <w:tab w:val="left" w:pos="762"/>
          <w:tab w:val="left" w:pos="1143"/>
          <w:tab w:val="left" w:pos="1525"/>
          <w:tab w:val="left" w:pos="1906"/>
          <w:tab w:val="left" w:pos="2290"/>
          <w:tab w:val="left" w:pos="2671"/>
          <w:tab w:val="left" w:pos="3052"/>
          <w:tab w:val="left" w:pos="3434"/>
          <w:tab w:val="left" w:pos="3839"/>
          <w:tab w:val="left" w:pos="4220"/>
          <w:tab w:val="left" w:pos="4601"/>
          <w:tab w:val="left" w:pos="4982"/>
          <w:tab w:val="left" w:pos="5364"/>
          <w:tab w:val="left" w:pos="5745"/>
          <w:tab w:val="left" w:pos="6126"/>
          <w:tab w:val="left" w:pos="6508"/>
          <w:tab w:val="left" w:pos="6889"/>
          <w:tab w:val="left" w:pos="7270"/>
          <w:tab w:val="left" w:pos="7651"/>
        </w:tabs>
        <w:ind w:right="55"/>
        <w:jc w:val="center"/>
        <w:rPr>
          <w:rFonts w:ascii="Arial MT"/>
          <w:noProof/>
          <w:color w:val="000000" w:themeColor="text1"/>
          <w:sz w:val="8"/>
        </w:rPr>
      </w:pPr>
      <w:r>
        <w:rPr>
          <w:noProof/>
          <w:color w:val="000000" w:themeColor="text1"/>
        </w:rPr>
        <w:pict w14:anchorId="736C51CF">
          <v:group id="_x0000_s3317" style="position:absolute;left:0;text-align:left;margin-left:119.5pt;margin-top:-173.65pt;width:412.4pt;height:173.55pt;z-index:251460608;mso-position-horizontal-relative:page" coordorigin="2390,-3473" coordsize="8248,3471">
            <v:shape id="_x0000_s3356" type="#_x0000_t75" style="position:absolute;left:2390;top:-3474;width:8248;height:3471">
              <v:imagedata r:id="rId224" o:title=""/>
            </v:shape>
            <v:shape id="_x0000_s3355" type="#_x0000_t75" style="position:absolute;left:5632;top:-2906;width:76;height:68">
              <v:imagedata r:id="rId225" o:title=""/>
            </v:shape>
            <v:shape id="_x0000_s3354" type="#_x0000_t75" style="position:absolute;left:6619;top:-1450;width:14;height:126">
              <v:imagedata r:id="rId149" o:title=""/>
            </v:shape>
            <v:shape id="_x0000_s3353" type="#_x0000_t202" style="position:absolute;left:4589;top:-3232;width:156;height:151" filled="f" stroked="f">
              <v:textbox inset="0,0,0,0">
                <w:txbxContent>
                  <w:p w14:paraId="5914397D" w14:textId="77777777" w:rsidR="00CB66C5" w:rsidRDefault="00CB66C5">
                    <w:pPr>
                      <w:spacing w:line="149" w:lineRule="exact"/>
                      <w:rPr>
                        <w:sz w:val="13"/>
                      </w:rPr>
                    </w:pPr>
                    <w:r>
                      <w:rPr>
                        <w:color w:val="0000FF"/>
                        <w:w w:val="105"/>
                        <w:sz w:val="13"/>
                      </w:rPr>
                      <w:t>17</w:t>
                    </w:r>
                  </w:p>
                </w:txbxContent>
              </v:textbox>
            </v:shape>
            <v:shape id="_x0000_s3352" type="#_x0000_t202" style="position:absolute;left:5012;top:-3224;width:156;height:151" filled="f" stroked="f">
              <v:textbox inset="0,0,0,0">
                <w:txbxContent>
                  <w:p w14:paraId="0F943D88" w14:textId="77777777" w:rsidR="00CB66C5" w:rsidRDefault="00CB66C5">
                    <w:pPr>
                      <w:spacing w:line="149" w:lineRule="exact"/>
                      <w:rPr>
                        <w:sz w:val="13"/>
                      </w:rPr>
                    </w:pPr>
                    <w:r>
                      <w:rPr>
                        <w:color w:val="0000FF"/>
                        <w:w w:val="105"/>
                        <w:sz w:val="13"/>
                      </w:rPr>
                      <w:t>18</w:t>
                    </w:r>
                  </w:p>
                </w:txbxContent>
              </v:textbox>
            </v:shape>
            <v:shape id="_x0000_s3351" type="#_x0000_t202" style="position:absolute;left:2403;top:-2771;width:139;height:97" filled="f" stroked="f">
              <v:textbox inset="0,0,0,0">
                <w:txbxContent>
                  <w:p w14:paraId="103B85E5" w14:textId="77777777" w:rsidR="00CB66C5" w:rsidRDefault="00CB66C5">
                    <w:pPr>
                      <w:spacing w:before="3"/>
                      <w:rPr>
                        <w:rFonts w:ascii="Arial MT"/>
                        <w:sz w:val="8"/>
                      </w:rPr>
                    </w:pPr>
                    <w:r>
                      <w:rPr>
                        <w:rFonts w:ascii="Arial MT"/>
                        <w:w w:val="110"/>
                        <w:sz w:val="8"/>
                      </w:rPr>
                      <w:t>1.0</w:t>
                    </w:r>
                  </w:p>
                </w:txbxContent>
              </v:textbox>
            </v:shape>
            <v:shape id="_x0000_s3350" type="#_x0000_t202" style="position:absolute;left:4369;top:-2869;width:156;height:151" filled="f" stroked="f">
              <v:textbox inset="0,0,0,0">
                <w:txbxContent>
                  <w:p w14:paraId="627FBE9E" w14:textId="77777777" w:rsidR="00CB66C5" w:rsidRDefault="00CB66C5">
                    <w:pPr>
                      <w:spacing w:line="149" w:lineRule="exact"/>
                      <w:rPr>
                        <w:sz w:val="13"/>
                      </w:rPr>
                    </w:pPr>
                    <w:r>
                      <w:rPr>
                        <w:color w:val="0000FF"/>
                        <w:w w:val="105"/>
                        <w:sz w:val="13"/>
                      </w:rPr>
                      <w:t>16</w:t>
                    </w:r>
                  </w:p>
                </w:txbxContent>
              </v:textbox>
            </v:shape>
            <v:shape id="_x0000_s3349" type="#_x0000_t202" style="position:absolute;left:5216;top:-2853;width:156;height:151" filled="f" stroked="f">
              <v:textbox inset="0,0,0,0">
                <w:txbxContent>
                  <w:p w14:paraId="4C4A5F92" w14:textId="77777777" w:rsidR="00CB66C5" w:rsidRDefault="00CB66C5">
                    <w:pPr>
                      <w:spacing w:line="149" w:lineRule="exact"/>
                      <w:rPr>
                        <w:sz w:val="13"/>
                      </w:rPr>
                    </w:pPr>
                    <w:r>
                      <w:rPr>
                        <w:color w:val="0000FF"/>
                        <w:w w:val="105"/>
                        <w:sz w:val="13"/>
                      </w:rPr>
                      <w:t>13</w:t>
                    </w:r>
                  </w:p>
                </w:txbxContent>
              </v:textbox>
            </v:shape>
            <v:shape id="_x0000_s3348" type="#_x0000_t202" style="position:absolute;left:5605;top:-3205;width:182;height:505" filled="f" stroked="f">
              <v:textbox inset="0,0,0,0">
                <w:txbxContent>
                  <w:p w14:paraId="4FBB9DB8" w14:textId="77777777" w:rsidR="00CB66C5" w:rsidRDefault="00CB66C5">
                    <w:pPr>
                      <w:spacing w:line="177" w:lineRule="exact"/>
                      <w:rPr>
                        <w:sz w:val="17"/>
                      </w:rPr>
                    </w:pPr>
                    <w:r>
                      <w:rPr>
                        <w:w w:val="99"/>
                        <w:sz w:val="17"/>
                      </w:rPr>
                      <w:t>O</w:t>
                    </w:r>
                  </w:p>
                  <w:p w14:paraId="6B9E6E0A" w14:textId="77777777" w:rsidR="00CB66C5" w:rsidRDefault="00CB66C5">
                    <w:pPr>
                      <w:spacing w:line="138" w:lineRule="exact"/>
                      <w:ind w:left="26"/>
                      <w:rPr>
                        <w:sz w:val="13"/>
                      </w:rPr>
                    </w:pPr>
                    <w:r>
                      <w:rPr>
                        <w:color w:val="0000FF"/>
                        <w:w w:val="105"/>
                        <w:sz w:val="13"/>
                      </w:rPr>
                      <w:t>10</w:t>
                    </w:r>
                  </w:p>
                  <w:p w14:paraId="37F05970" w14:textId="77777777" w:rsidR="00CB66C5" w:rsidRDefault="00CB66C5">
                    <w:pPr>
                      <w:spacing w:before="38"/>
                      <w:ind w:left="31"/>
                      <w:rPr>
                        <w:sz w:val="13"/>
                      </w:rPr>
                    </w:pPr>
                    <w:r>
                      <w:rPr>
                        <w:color w:val="0000FF"/>
                        <w:w w:val="104"/>
                        <w:sz w:val="13"/>
                      </w:rPr>
                      <w:t>9</w:t>
                    </w:r>
                  </w:p>
                </w:txbxContent>
              </v:textbox>
            </v:shape>
            <v:shape id="_x0000_s3347" type="#_x0000_t202" style="position:absolute;left:9107;top:-3073;width:87;height:135" filled="f" stroked="f">
              <v:textbox inset="0,0,0,0">
                <w:txbxContent>
                  <w:p w14:paraId="1F0B4B57" w14:textId="77777777" w:rsidR="00CB66C5" w:rsidRDefault="00CB66C5">
                    <w:pPr>
                      <w:spacing w:line="134" w:lineRule="exact"/>
                      <w:rPr>
                        <w:rFonts w:ascii="Arial MT"/>
                        <w:sz w:val="12"/>
                      </w:rPr>
                    </w:pPr>
                    <w:r>
                      <w:rPr>
                        <w:rFonts w:ascii="Arial MT"/>
                        <w:color w:val="000080"/>
                        <w:sz w:val="12"/>
                      </w:rPr>
                      <w:t>7</w:t>
                    </w:r>
                  </w:p>
                </w:txbxContent>
              </v:textbox>
            </v:shape>
            <v:shape id="_x0000_s3346" type="#_x0000_t202" style="position:absolute;left:6221;top:-2847;width:143;height:317" filled="f" stroked="f">
              <v:textbox inset="0,0,0,0">
                <w:txbxContent>
                  <w:p w14:paraId="70AEC38F" w14:textId="77777777" w:rsidR="00CB66C5" w:rsidRDefault="00CB66C5">
                    <w:pPr>
                      <w:spacing w:line="177" w:lineRule="exact"/>
                      <w:rPr>
                        <w:sz w:val="17"/>
                      </w:rPr>
                    </w:pPr>
                    <w:r>
                      <w:rPr>
                        <w:w w:val="99"/>
                        <w:sz w:val="17"/>
                      </w:rPr>
                      <w:t>O</w:t>
                    </w:r>
                  </w:p>
                  <w:p w14:paraId="7B912694" w14:textId="77777777" w:rsidR="00CB66C5" w:rsidRDefault="00CB66C5">
                    <w:pPr>
                      <w:spacing w:line="138" w:lineRule="exact"/>
                      <w:ind w:left="26"/>
                      <w:rPr>
                        <w:sz w:val="13"/>
                      </w:rPr>
                    </w:pPr>
                    <w:r>
                      <w:rPr>
                        <w:color w:val="0000FF"/>
                        <w:w w:val="104"/>
                        <w:sz w:val="13"/>
                      </w:rPr>
                      <w:t>8</w:t>
                    </w:r>
                  </w:p>
                </w:txbxContent>
              </v:textbox>
            </v:shape>
            <v:shape id="_x0000_s3345" type="#_x0000_t202" style="position:absolute;left:6934;top:-3043;width:376;height:416" filled="f" stroked="f">
              <v:textbox inset="0,0,0,0">
                <w:txbxContent>
                  <w:p w14:paraId="35D4C00D" w14:textId="77777777" w:rsidR="00CB66C5" w:rsidRDefault="00CB66C5">
                    <w:pPr>
                      <w:spacing w:line="177" w:lineRule="exact"/>
                      <w:ind w:left="193"/>
                      <w:rPr>
                        <w:sz w:val="17"/>
                      </w:rPr>
                    </w:pPr>
                    <w:r>
                      <w:rPr>
                        <w:w w:val="99"/>
                        <w:sz w:val="17"/>
                      </w:rPr>
                      <w:t>O</w:t>
                    </w:r>
                  </w:p>
                  <w:p w14:paraId="3DD88465" w14:textId="77777777" w:rsidR="00CB66C5" w:rsidRDefault="00CB66C5">
                    <w:pPr>
                      <w:spacing w:line="216" w:lineRule="auto"/>
                      <w:rPr>
                        <w:sz w:val="13"/>
                      </w:rPr>
                    </w:pPr>
                    <w:r>
                      <w:rPr>
                        <w:color w:val="0000FF"/>
                        <w:w w:val="105"/>
                        <w:position w:val="-9"/>
                        <w:sz w:val="13"/>
                      </w:rPr>
                      <w:t xml:space="preserve">11 </w:t>
                    </w:r>
                    <w:r>
                      <w:rPr>
                        <w:color w:val="0000FF"/>
                        <w:spacing w:val="14"/>
                        <w:w w:val="105"/>
                        <w:position w:val="-9"/>
                        <w:sz w:val="13"/>
                      </w:rPr>
                      <w:t xml:space="preserve"> </w:t>
                    </w:r>
                    <w:r>
                      <w:rPr>
                        <w:color w:val="0000FF"/>
                        <w:w w:val="105"/>
                        <w:sz w:val="13"/>
                      </w:rPr>
                      <w:t>12</w:t>
                    </w:r>
                  </w:p>
                </w:txbxContent>
              </v:textbox>
            </v:shape>
            <v:shape id="_x0000_s3344" type="#_x0000_t202" style="position:absolute;left:2403;top:-2507;width:139;height:97" filled="f" stroked="f">
              <v:textbox inset="0,0,0,0">
                <w:txbxContent>
                  <w:p w14:paraId="001623DC" w14:textId="77777777" w:rsidR="00CB66C5" w:rsidRDefault="00CB66C5">
                    <w:pPr>
                      <w:spacing w:before="3"/>
                      <w:rPr>
                        <w:rFonts w:ascii="Arial MT"/>
                        <w:sz w:val="8"/>
                      </w:rPr>
                    </w:pPr>
                    <w:r>
                      <w:rPr>
                        <w:rFonts w:ascii="Arial MT"/>
                        <w:w w:val="110"/>
                        <w:sz w:val="8"/>
                      </w:rPr>
                      <w:t>0.9</w:t>
                    </w:r>
                  </w:p>
                </w:txbxContent>
              </v:textbox>
            </v:shape>
            <v:shape id="_x0000_s3343" type="#_x0000_t202" style="position:absolute;left:4576;top:-2498;width:156;height:151" filled="f" stroked="f">
              <v:textbox inset="0,0,0,0">
                <w:txbxContent>
                  <w:p w14:paraId="46314D0B" w14:textId="77777777" w:rsidR="00CB66C5" w:rsidRDefault="00CB66C5">
                    <w:pPr>
                      <w:spacing w:line="149" w:lineRule="exact"/>
                      <w:rPr>
                        <w:sz w:val="13"/>
                      </w:rPr>
                    </w:pPr>
                    <w:r>
                      <w:rPr>
                        <w:color w:val="0000FF"/>
                        <w:w w:val="105"/>
                        <w:sz w:val="13"/>
                      </w:rPr>
                      <w:t>15</w:t>
                    </w:r>
                  </w:p>
                </w:txbxContent>
              </v:textbox>
            </v:shape>
            <v:shape id="_x0000_s3342" type="#_x0000_t202" style="position:absolute;left:4999;top:-2490;width:156;height:151" filled="f" stroked="f">
              <v:textbox inset="0,0,0,0">
                <w:txbxContent>
                  <w:p w14:paraId="0938D9AE" w14:textId="77777777" w:rsidR="00CB66C5" w:rsidRDefault="00CB66C5">
                    <w:pPr>
                      <w:spacing w:line="149" w:lineRule="exact"/>
                      <w:rPr>
                        <w:sz w:val="13"/>
                      </w:rPr>
                    </w:pPr>
                    <w:r>
                      <w:rPr>
                        <w:color w:val="0000FF"/>
                        <w:w w:val="105"/>
                        <w:sz w:val="13"/>
                      </w:rPr>
                      <w:t>14</w:t>
                    </w:r>
                  </w:p>
                </w:txbxContent>
              </v:textbox>
            </v:shape>
            <v:shape id="_x0000_s3341" type="#_x0000_t202" style="position:absolute;left:6592;top:-2595;width:88;height:151" filled="f" stroked="f">
              <v:textbox inset="0,0,0,0">
                <w:txbxContent>
                  <w:p w14:paraId="57307855" w14:textId="77777777" w:rsidR="00CB66C5" w:rsidRDefault="00CB66C5">
                    <w:pPr>
                      <w:spacing w:line="149" w:lineRule="exact"/>
                      <w:rPr>
                        <w:sz w:val="13"/>
                      </w:rPr>
                    </w:pPr>
                    <w:r>
                      <w:rPr>
                        <w:color w:val="0000FF"/>
                        <w:w w:val="104"/>
                        <w:sz w:val="13"/>
                      </w:rPr>
                      <w:t>4</w:t>
                    </w:r>
                  </w:p>
                </w:txbxContent>
              </v:textbox>
            </v:shape>
            <v:shape id="_x0000_s3340" type="#_x0000_t202" style="position:absolute;left:6224;top:-2386;width:88;height:151" filled="f" stroked="f">
              <v:textbox inset="0,0,0,0">
                <w:txbxContent>
                  <w:p w14:paraId="0604D305" w14:textId="77777777" w:rsidR="00CB66C5" w:rsidRDefault="00CB66C5">
                    <w:pPr>
                      <w:spacing w:line="149" w:lineRule="exact"/>
                      <w:rPr>
                        <w:sz w:val="13"/>
                      </w:rPr>
                    </w:pPr>
                    <w:r>
                      <w:rPr>
                        <w:color w:val="0000FF"/>
                        <w:w w:val="104"/>
                        <w:sz w:val="13"/>
                      </w:rPr>
                      <w:t>3</w:t>
                    </w:r>
                  </w:p>
                </w:txbxContent>
              </v:textbox>
            </v:shape>
            <v:shape id="_x0000_s3339" type="#_x0000_t202" style="position:absolute;left:6958;top:-2386;width:88;height:151" filled="f" stroked="f">
              <v:textbox inset="0,0,0,0">
                <w:txbxContent>
                  <w:p w14:paraId="233910F5" w14:textId="77777777" w:rsidR="00CB66C5" w:rsidRDefault="00CB66C5">
                    <w:pPr>
                      <w:spacing w:line="149" w:lineRule="exact"/>
                      <w:rPr>
                        <w:sz w:val="13"/>
                      </w:rPr>
                    </w:pPr>
                    <w:r>
                      <w:rPr>
                        <w:color w:val="0000FF"/>
                        <w:w w:val="104"/>
                        <w:sz w:val="13"/>
                      </w:rPr>
                      <w:t>5</w:t>
                    </w:r>
                  </w:p>
                </w:txbxContent>
              </v:textbox>
            </v:shape>
            <v:shape id="_x0000_s3338" type="#_x0000_t202" style="position:absolute;left:7281;top:-2583;width:263;height:317" filled="f" stroked="f">
              <v:textbox inset="0,0,0,0">
                <w:txbxContent>
                  <w:p w14:paraId="0C3294EE" w14:textId="77777777" w:rsidR="00CB66C5" w:rsidRDefault="00CB66C5">
                    <w:pPr>
                      <w:spacing w:line="177" w:lineRule="exact"/>
                      <w:rPr>
                        <w:sz w:val="17"/>
                      </w:rPr>
                    </w:pPr>
                    <w:r>
                      <w:rPr>
                        <w:sz w:val="17"/>
                      </w:rPr>
                      <w:t>OH</w:t>
                    </w:r>
                  </w:p>
                  <w:p w14:paraId="0B881979" w14:textId="77777777" w:rsidR="00CB66C5" w:rsidRDefault="00CB66C5">
                    <w:pPr>
                      <w:spacing w:line="138" w:lineRule="exact"/>
                      <w:ind w:left="26"/>
                      <w:rPr>
                        <w:sz w:val="13"/>
                      </w:rPr>
                    </w:pPr>
                    <w:r>
                      <w:rPr>
                        <w:color w:val="0000FF"/>
                        <w:w w:val="105"/>
                        <w:sz w:val="13"/>
                      </w:rPr>
                      <w:t>19</w:t>
                    </w:r>
                  </w:p>
                </w:txbxContent>
              </v:textbox>
            </v:shape>
            <v:shape id="_x0000_s3337" type="#_x0000_t202" style="position:absolute;left:2403;top:-2244;width:139;height:360" filled="f" stroked="f">
              <v:textbox inset="0,0,0,0">
                <w:txbxContent>
                  <w:p w14:paraId="39C0A4AB" w14:textId="77777777" w:rsidR="00CB66C5" w:rsidRDefault="00CB66C5">
                    <w:pPr>
                      <w:spacing w:before="3"/>
                      <w:rPr>
                        <w:rFonts w:ascii="Arial MT"/>
                        <w:sz w:val="8"/>
                      </w:rPr>
                    </w:pPr>
                    <w:r>
                      <w:rPr>
                        <w:rFonts w:ascii="Arial MT"/>
                        <w:w w:val="110"/>
                        <w:sz w:val="8"/>
                      </w:rPr>
                      <w:t>0.8</w:t>
                    </w:r>
                  </w:p>
                  <w:p w14:paraId="2E79FE60" w14:textId="77777777" w:rsidR="00CB66C5" w:rsidRDefault="00CB66C5">
                    <w:pPr>
                      <w:spacing w:before="10"/>
                      <w:rPr>
                        <w:rFonts w:ascii="Arial MT"/>
                        <w:sz w:val="14"/>
                      </w:rPr>
                    </w:pPr>
                  </w:p>
                  <w:p w14:paraId="192082F1" w14:textId="77777777" w:rsidR="00CB66C5" w:rsidRDefault="00CB66C5">
                    <w:pPr>
                      <w:rPr>
                        <w:rFonts w:ascii="Arial MT"/>
                        <w:sz w:val="8"/>
                      </w:rPr>
                    </w:pPr>
                    <w:r>
                      <w:rPr>
                        <w:rFonts w:ascii="Arial MT"/>
                        <w:w w:val="110"/>
                        <w:sz w:val="8"/>
                      </w:rPr>
                      <w:t>0.7</w:t>
                    </w:r>
                  </w:p>
                </w:txbxContent>
              </v:textbox>
            </v:shape>
            <v:shape id="_x0000_s3336" type="#_x0000_t202" style="position:absolute;left:5189;top:-2124;width:167;height:317" filled="f" stroked="f">
              <v:textbox inset="0,0,0,0">
                <w:txbxContent>
                  <w:p w14:paraId="7538873A" w14:textId="77777777" w:rsidR="00CB66C5" w:rsidRDefault="00CB66C5">
                    <w:pPr>
                      <w:spacing w:line="177" w:lineRule="exact"/>
                      <w:rPr>
                        <w:sz w:val="17"/>
                      </w:rPr>
                    </w:pPr>
                    <w:r>
                      <w:rPr>
                        <w:w w:val="99"/>
                        <w:sz w:val="17"/>
                      </w:rPr>
                      <w:t>F</w:t>
                    </w:r>
                  </w:p>
                  <w:p w14:paraId="14A8B1C9" w14:textId="77777777" w:rsidR="00CB66C5" w:rsidRDefault="00CB66C5">
                    <w:pPr>
                      <w:spacing w:line="138" w:lineRule="exact"/>
                      <w:ind w:left="10"/>
                      <w:rPr>
                        <w:sz w:val="13"/>
                      </w:rPr>
                    </w:pPr>
                    <w:r>
                      <w:rPr>
                        <w:color w:val="0000FF"/>
                        <w:w w:val="105"/>
                        <w:sz w:val="13"/>
                      </w:rPr>
                      <w:t>20</w:t>
                    </w:r>
                  </w:p>
                </w:txbxContent>
              </v:textbox>
            </v:shape>
            <v:shape id="_x0000_s3335" type="#_x0000_t202" style="position:absolute;left:6224;top:-1963;width:88;height:151" filled="f" stroked="f">
              <v:textbox inset="0,0,0,0">
                <w:txbxContent>
                  <w:p w14:paraId="290B0504" w14:textId="77777777" w:rsidR="00CB66C5" w:rsidRDefault="00CB66C5">
                    <w:pPr>
                      <w:spacing w:line="149" w:lineRule="exact"/>
                      <w:rPr>
                        <w:sz w:val="13"/>
                      </w:rPr>
                    </w:pPr>
                    <w:r>
                      <w:rPr>
                        <w:color w:val="0000FF"/>
                        <w:w w:val="104"/>
                        <w:sz w:val="13"/>
                      </w:rPr>
                      <w:t>2</w:t>
                    </w:r>
                  </w:p>
                </w:txbxContent>
              </v:textbox>
            </v:shape>
            <v:shape id="_x0000_s3334" type="#_x0000_t202" style="position:absolute;left:6958;top:-1963;width:88;height:151" filled="f" stroked="f">
              <v:textbox inset="0,0,0,0">
                <w:txbxContent>
                  <w:p w14:paraId="00ECB665" w14:textId="77777777" w:rsidR="00CB66C5" w:rsidRDefault="00CB66C5">
                    <w:pPr>
                      <w:spacing w:line="149" w:lineRule="exact"/>
                      <w:rPr>
                        <w:sz w:val="13"/>
                      </w:rPr>
                    </w:pPr>
                    <w:r>
                      <w:rPr>
                        <w:color w:val="0000FF"/>
                        <w:w w:val="104"/>
                        <w:sz w:val="13"/>
                      </w:rPr>
                      <w:t>6</w:t>
                    </w:r>
                  </w:p>
                </w:txbxContent>
              </v:textbox>
            </v:shape>
            <v:shape id="_x0000_s3333" type="#_x0000_t202" style="position:absolute;left:2403;top:-1716;width:139;height:360" filled="f" stroked="f">
              <v:textbox inset="0,0,0,0">
                <w:txbxContent>
                  <w:p w14:paraId="5AB1785D" w14:textId="77777777" w:rsidR="00CB66C5" w:rsidRDefault="00CB66C5">
                    <w:pPr>
                      <w:spacing w:before="3"/>
                      <w:rPr>
                        <w:rFonts w:ascii="Arial MT"/>
                        <w:sz w:val="8"/>
                      </w:rPr>
                    </w:pPr>
                    <w:r>
                      <w:rPr>
                        <w:rFonts w:ascii="Arial MT"/>
                        <w:w w:val="110"/>
                        <w:sz w:val="8"/>
                      </w:rPr>
                      <w:t>0.6</w:t>
                    </w:r>
                  </w:p>
                  <w:p w14:paraId="65637391" w14:textId="77777777" w:rsidR="00CB66C5" w:rsidRDefault="00CB66C5">
                    <w:pPr>
                      <w:spacing w:before="10"/>
                      <w:rPr>
                        <w:rFonts w:ascii="Arial MT"/>
                        <w:sz w:val="14"/>
                      </w:rPr>
                    </w:pPr>
                  </w:p>
                  <w:p w14:paraId="335579DD" w14:textId="77777777" w:rsidR="00CB66C5" w:rsidRDefault="00CB66C5">
                    <w:pPr>
                      <w:rPr>
                        <w:rFonts w:ascii="Arial MT"/>
                        <w:sz w:val="8"/>
                      </w:rPr>
                    </w:pPr>
                    <w:r>
                      <w:rPr>
                        <w:rFonts w:ascii="Arial MT"/>
                        <w:w w:val="110"/>
                        <w:sz w:val="8"/>
                      </w:rPr>
                      <w:t>0.5</w:t>
                    </w:r>
                  </w:p>
                </w:txbxContent>
              </v:textbox>
            </v:shape>
            <v:shape id="_x0000_s3332" type="#_x0000_t202" style="position:absolute;left:3327;top:-1502;width:156;height:135" filled="f" stroked="f">
              <v:textbox inset="0,0,0,0">
                <w:txbxContent>
                  <w:p w14:paraId="794B613B" w14:textId="77777777" w:rsidR="00CB66C5" w:rsidRDefault="00CB66C5">
                    <w:pPr>
                      <w:spacing w:line="134" w:lineRule="exact"/>
                      <w:rPr>
                        <w:rFonts w:ascii="Arial MT"/>
                        <w:sz w:val="12"/>
                      </w:rPr>
                    </w:pPr>
                    <w:r>
                      <w:rPr>
                        <w:rFonts w:ascii="Arial MT"/>
                        <w:color w:val="000080"/>
                        <w:sz w:val="12"/>
                      </w:rPr>
                      <w:t>14</w:t>
                    </w:r>
                  </w:p>
                </w:txbxContent>
              </v:textbox>
            </v:shape>
            <v:shape id="_x0000_s3331" type="#_x0000_t202" style="position:absolute;left:6566;top:-1756;width:143;height:317" filled="f" stroked="f">
              <v:textbox inset="0,0,0,0">
                <w:txbxContent>
                  <w:p w14:paraId="6FD099B8" w14:textId="77777777" w:rsidR="00CB66C5" w:rsidRDefault="00CB66C5">
                    <w:pPr>
                      <w:spacing w:line="177" w:lineRule="exact"/>
                      <w:rPr>
                        <w:sz w:val="17"/>
                      </w:rPr>
                    </w:pPr>
                    <w:r>
                      <w:rPr>
                        <w:w w:val="99"/>
                        <w:sz w:val="17"/>
                      </w:rPr>
                      <w:t>N</w:t>
                    </w:r>
                  </w:p>
                  <w:p w14:paraId="30A62AF8" w14:textId="77777777" w:rsidR="00CB66C5" w:rsidRDefault="00CB66C5">
                    <w:pPr>
                      <w:spacing w:line="138" w:lineRule="exact"/>
                      <w:ind w:left="26"/>
                      <w:rPr>
                        <w:sz w:val="13"/>
                      </w:rPr>
                    </w:pPr>
                    <w:r>
                      <w:rPr>
                        <w:color w:val="0000FF"/>
                        <w:w w:val="104"/>
                        <w:sz w:val="13"/>
                      </w:rPr>
                      <w:t>1</w:t>
                    </w:r>
                  </w:p>
                </w:txbxContent>
              </v:textbox>
            </v:shape>
            <v:shape id="_x0000_s3330" type="#_x0000_t202" style="position:absolute;left:2403;top:-1189;width:139;height:97" filled="f" stroked="f">
              <v:textbox inset="0,0,0,0">
                <w:txbxContent>
                  <w:p w14:paraId="1D8EBBC6" w14:textId="77777777" w:rsidR="00CB66C5" w:rsidRDefault="00CB66C5">
                    <w:pPr>
                      <w:spacing w:before="3"/>
                      <w:rPr>
                        <w:rFonts w:ascii="Arial MT"/>
                        <w:sz w:val="8"/>
                      </w:rPr>
                    </w:pPr>
                    <w:r>
                      <w:rPr>
                        <w:rFonts w:ascii="Arial MT"/>
                        <w:w w:val="110"/>
                        <w:sz w:val="8"/>
                      </w:rPr>
                      <w:t>0.4</w:t>
                    </w:r>
                  </w:p>
                </w:txbxContent>
              </v:textbox>
            </v:shape>
            <v:shape id="_x0000_s3329" type="#_x0000_t202" style="position:absolute;left:2917;top:-1272;width:156;height:135" filled="f" stroked="f">
              <v:textbox inset="0,0,0,0">
                <w:txbxContent>
                  <w:p w14:paraId="62B70408" w14:textId="77777777" w:rsidR="00CB66C5" w:rsidRDefault="00CB66C5">
                    <w:pPr>
                      <w:spacing w:line="134" w:lineRule="exact"/>
                      <w:rPr>
                        <w:rFonts w:ascii="Arial MT"/>
                        <w:sz w:val="12"/>
                      </w:rPr>
                    </w:pPr>
                    <w:r>
                      <w:rPr>
                        <w:rFonts w:ascii="Arial MT"/>
                        <w:color w:val="000080"/>
                        <w:sz w:val="12"/>
                      </w:rPr>
                      <w:t>11</w:t>
                    </w:r>
                  </w:p>
                </w:txbxContent>
              </v:textbox>
            </v:shape>
            <v:shape id="_x0000_s3328" type="#_x0000_t202" style="position:absolute;left:3395;top:-1264;width:211;height:372" filled="f" stroked="f">
              <v:textbox inset="0,0,0,0">
                <w:txbxContent>
                  <w:p w14:paraId="22611DA9" w14:textId="77777777" w:rsidR="00CB66C5" w:rsidRDefault="00CB66C5">
                    <w:pPr>
                      <w:spacing w:line="134" w:lineRule="exact"/>
                      <w:rPr>
                        <w:rFonts w:ascii="Arial MT"/>
                        <w:sz w:val="12"/>
                      </w:rPr>
                    </w:pPr>
                    <w:r>
                      <w:rPr>
                        <w:rFonts w:ascii="Arial MT"/>
                        <w:color w:val="000080"/>
                        <w:sz w:val="12"/>
                      </w:rPr>
                      <w:t>9</w:t>
                    </w:r>
                  </w:p>
                  <w:p w14:paraId="02BBB171" w14:textId="77777777" w:rsidR="00CB66C5" w:rsidRDefault="00CB66C5">
                    <w:pPr>
                      <w:spacing w:before="99"/>
                      <w:ind w:left="54"/>
                      <w:rPr>
                        <w:rFonts w:ascii="Arial MT"/>
                        <w:sz w:val="12"/>
                      </w:rPr>
                    </w:pPr>
                    <w:r>
                      <w:rPr>
                        <w:rFonts w:ascii="Arial MT"/>
                        <w:color w:val="000080"/>
                        <w:sz w:val="12"/>
                      </w:rPr>
                      <w:t>14</w:t>
                    </w:r>
                  </w:p>
                </w:txbxContent>
              </v:textbox>
            </v:shape>
            <v:shape id="_x0000_s3327" type="#_x0000_t202" style="position:absolute;left:4772;top:-1178;width:156;height:135" filled="f" stroked="f">
              <v:textbox inset="0,0,0,0">
                <w:txbxContent>
                  <w:p w14:paraId="21EA74FC" w14:textId="77777777" w:rsidR="00CB66C5" w:rsidRDefault="00CB66C5">
                    <w:pPr>
                      <w:spacing w:line="134" w:lineRule="exact"/>
                      <w:rPr>
                        <w:rFonts w:ascii="Arial MT"/>
                        <w:sz w:val="12"/>
                      </w:rPr>
                    </w:pPr>
                    <w:r>
                      <w:rPr>
                        <w:rFonts w:ascii="Arial MT"/>
                        <w:color w:val="000080"/>
                        <w:sz w:val="12"/>
                      </w:rPr>
                      <w:t>18</w:t>
                    </w:r>
                  </w:p>
                </w:txbxContent>
              </v:textbox>
            </v:shape>
            <v:shape id="_x0000_s3326" type="#_x0000_t202" style="position:absolute;left:6571;top:-1333;width:318;height:236" filled="f" stroked="f">
              <v:textbox inset="0,0,0,0">
                <w:txbxContent>
                  <w:p w14:paraId="42A2DA5D" w14:textId="77777777" w:rsidR="00CB66C5" w:rsidRDefault="00CB66C5">
                    <w:pPr>
                      <w:spacing w:line="228" w:lineRule="auto"/>
                      <w:rPr>
                        <w:sz w:val="13"/>
                      </w:rPr>
                    </w:pPr>
                    <w:r>
                      <w:rPr>
                        <w:sz w:val="17"/>
                      </w:rPr>
                      <w:t>CH</w:t>
                    </w:r>
                    <w:r>
                      <w:rPr>
                        <w:position w:val="-4"/>
                        <w:sz w:val="13"/>
                      </w:rPr>
                      <w:t>3</w:t>
                    </w:r>
                  </w:p>
                </w:txbxContent>
              </v:textbox>
            </v:shape>
            <v:shape id="_x0000_s3325" type="#_x0000_t202" style="position:absolute;left:8752;top:-1227;width:190;height:135" filled="f" stroked="f">
              <v:textbox inset="0,0,0,0">
                <w:txbxContent>
                  <w:p w14:paraId="20B8B879" w14:textId="77777777" w:rsidR="00CB66C5" w:rsidRDefault="00CB66C5">
                    <w:pPr>
                      <w:spacing w:line="134" w:lineRule="exact"/>
                      <w:rPr>
                        <w:rFonts w:ascii="Arial MT"/>
                        <w:sz w:val="12"/>
                      </w:rPr>
                    </w:pPr>
                    <w:r>
                      <w:rPr>
                        <w:rFonts w:ascii="Arial MT"/>
                        <w:color w:val="000080"/>
                        <w:sz w:val="12"/>
                      </w:rPr>
                      <w:t>2,6</w:t>
                    </w:r>
                  </w:p>
                </w:txbxContent>
              </v:textbox>
            </v:shape>
            <v:shape id="_x0000_s3324" type="#_x0000_t202" style="position:absolute;left:9695;top:-1240;width:190;height:135" filled="f" stroked="f">
              <v:textbox inset="0,0,0,0">
                <w:txbxContent>
                  <w:p w14:paraId="621FC960" w14:textId="77777777" w:rsidR="00CB66C5" w:rsidRDefault="00CB66C5">
                    <w:pPr>
                      <w:spacing w:line="134" w:lineRule="exact"/>
                      <w:rPr>
                        <w:rFonts w:ascii="Arial MT"/>
                        <w:sz w:val="12"/>
                      </w:rPr>
                    </w:pPr>
                    <w:r>
                      <w:rPr>
                        <w:rFonts w:ascii="Arial MT"/>
                        <w:color w:val="000080"/>
                        <w:sz w:val="12"/>
                      </w:rPr>
                      <w:t>3,5</w:t>
                    </w:r>
                  </w:p>
                </w:txbxContent>
              </v:textbox>
            </v:shape>
            <v:shape id="_x0000_s3323" type="#_x0000_t202" style="position:absolute;left:4605;top:-1045;width:156;height:135" filled="f" stroked="f">
              <v:textbox inset="0,0,0,0">
                <w:txbxContent>
                  <w:p w14:paraId="78321C71" w14:textId="77777777" w:rsidR="00CB66C5" w:rsidRDefault="00CB66C5">
                    <w:pPr>
                      <w:spacing w:line="134" w:lineRule="exact"/>
                      <w:rPr>
                        <w:rFonts w:ascii="Arial MT"/>
                        <w:sz w:val="12"/>
                      </w:rPr>
                    </w:pPr>
                    <w:r>
                      <w:rPr>
                        <w:rFonts w:ascii="Arial MT"/>
                        <w:color w:val="000080"/>
                        <w:sz w:val="12"/>
                      </w:rPr>
                      <w:t>16</w:t>
                    </w:r>
                  </w:p>
                </w:txbxContent>
              </v:textbox>
            </v:shape>
            <v:shape id="_x0000_s3322" type="#_x0000_t202" style="position:absolute;left:5135;top:-1136;width:156;height:135" filled="f" stroked="f">
              <v:textbox inset="0,0,0,0">
                <w:txbxContent>
                  <w:p w14:paraId="28D05A39" w14:textId="77777777" w:rsidR="00CB66C5" w:rsidRDefault="00CB66C5">
                    <w:pPr>
                      <w:spacing w:line="134" w:lineRule="exact"/>
                      <w:rPr>
                        <w:rFonts w:ascii="Arial MT"/>
                        <w:sz w:val="12"/>
                      </w:rPr>
                    </w:pPr>
                    <w:r>
                      <w:rPr>
                        <w:rFonts w:ascii="Arial MT"/>
                        <w:color w:val="000080"/>
                        <w:sz w:val="12"/>
                      </w:rPr>
                      <w:t>17</w:t>
                    </w:r>
                  </w:p>
                </w:txbxContent>
              </v:textbox>
            </v:shape>
            <v:shape id="_x0000_s3321" type="#_x0000_t202" style="position:absolute;left:5419;top:-1076;width:326;height:135" filled="f" stroked="f">
              <v:textbox inset="0,0,0,0">
                <w:txbxContent>
                  <w:p w14:paraId="213DFC40" w14:textId="77777777" w:rsidR="00CB66C5" w:rsidRDefault="00CB66C5">
                    <w:pPr>
                      <w:spacing w:line="134" w:lineRule="exact"/>
                      <w:rPr>
                        <w:rFonts w:ascii="Arial MT"/>
                        <w:sz w:val="12"/>
                      </w:rPr>
                    </w:pPr>
                    <w:r>
                      <w:rPr>
                        <w:rFonts w:ascii="Arial MT"/>
                        <w:color w:val="000080"/>
                        <w:sz w:val="12"/>
                      </w:rPr>
                      <w:t>13,15</w:t>
                    </w:r>
                  </w:p>
                </w:txbxContent>
              </v:textbox>
            </v:shape>
            <v:shape id="_x0000_s3320" type="#_x0000_t202" style="position:absolute;left:6592;top:-1167;width:88;height:151" filled="f" stroked="f">
              <v:textbox inset="0,0,0,0">
                <w:txbxContent>
                  <w:p w14:paraId="2602208F" w14:textId="77777777" w:rsidR="00CB66C5" w:rsidRDefault="00CB66C5">
                    <w:pPr>
                      <w:spacing w:line="149" w:lineRule="exact"/>
                      <w:rPr>
                        <w:sz w:val="13"/>
                      </w:rPr>
                    </w:pPr>
                    <w:r>
                      <w:rPr>
                        <w:color w:val="0000FF"/>
                        <w:w w:val="104"/>
                        <w:sz w:val="13"/>
                      </w:rPr>
                      <w:t>7</w:t>
                    </w:r>
                  </w:p>
                </w:txbxContent>
              </v:textbox>
            </v:shape>
            <v:shape id="_x0000_s3319" type="#_x0000_t202" style="position:absolute;left:7509;top:-1141;width:87;height:135" filled="f" stroked="f">
              <v:textbox inset="0,0,0,0">
                <w:txbxContent>
                  <w:p w14:paraId="51E7D66E" w14:textId="77777777" w:rsidR="00CB66C5" w:rsidRDefault="00CB66C5">
                    <w:pPr>
                      <w:spacing w:line="134" w:lineRule="exact"/>
                      <w:rPr>
                        <w:rFonts w:ascii="Arial MT"/>
                        <w:sz w:val="12"/>
                      </w:rPr>
                    </w:pPr>
                    <w:r>
                      <w:rPr>
                        <w:rFonts w:ascii="Arial MT"/>
                        <w:color w:val="000080"/>
                        <w:sz w:val="12"/>
                      </w:rPr>
                      <w:t>4</w:t>
                    </w:r>
                  </w:p>
                </w:txbxContent>
              </v:textbox>
            </v:shape>
            <v:shape id="_x0000_s3318" type="#_x0000_t202" style="position:absolute;left:2403;top:-925;width:139;height:624" filled="f" stroked="f">
              <v:textbox inset="0,0,0,0">
                <w:txbxContent>
                  <w:p w14:paraId="744DB06C" w14:textId="77777777" w:rsidR="00CB66C5" w:rsidRDefault="00CB66C5">
                    <w:pPr>
                      <w:spacing w:before="3"/>
                      <w:rPr>
                        <w:rFonts w:ascii="Arial MT"/>
                        <w:sz w:val="8"/>
                      </w:rPr>
                    </w:pPr>
                    <w:r>
                      <w:rPr>
                        <w:rFonts w:ascii="Arial MT"/>
                        <w:w w:val="110"/>
                        <w:sz w:val="8"/>
                      </w:rPr>
                      <w:t>0.3</w:t>
                    </w:r>
                  </w:p>
                  <w:p w14:paraId="6376182B" w14:textId="77777777" w:rsidR="00CB66C5" w:rsidRDefault="00CB66C5">
                    <w:pPr>
                      <w:spacing w:before="10"/>
                      <w:rPr>
                        <w:rFonts w:ascii="Arial MT"/>
                        <w:sz w:val="14"/>
                      </w:rPr>
                    </w:pPr>
                  </w:p>
                  <w:p w14:paraId="448A0A0E" w14:textId="77777777" w:rsidR="00CB66C5" w:rsidRDefault="00CB66C5">
                    <w:pPr>
                      <w:rPr>
                        <w:rFonts w:ascii="Arial MT"/>
                        <w:sz w:val="8"/>
                      </w:rPr>
                    </w:pPr>
                    <w:r>
                      <w:rPr>
                        <w:rFonts w:ascii="Arial MT"/>
                        <w:w w:val="110"/>
                        <w:sz w:val="8"/>
                      </w:rPr>
                      <w:t>0.2</w:t>
                    </w:r>
                  </w:p>
                  <w:p w14:paraId="7EB08C28" w14:textId="77777777" w:rsidR="00CB66C5" w:rsidRDefault="00CB66C5">
                    <w:pPr>
                      <w:spacing w:before="11"/>
                      <w:rPr>
                        <w:rFonts w:ascii="Arial MT"/>
                        <w:sz w:val="14"/>
                      </w:rPr>
                    </w:pPr>
                  </w:p>
                  <w:p w14:paraId="55FDC8E6" w14:textId="77777777" w:rsidR="00CB66C5" w:rsidRDefault="00CB66C5">
                    <w:pPr>
                      <w:rPr>
                        <w:rFonts w:ascii="Arial MT"/>
                        <w:sz w:val="8"/>
                      </w:rPr>
                    </w:pPr>
                    <w:r>
                      <w:rPr>
                        <w:rFonts w:ascii="Arial MT"/>
                        <w:w w:val="110"/>
                        <w:sz w:val="8"/>
                      </w:rPr>
                      <w:t>0.1</w:t>
                    </w:r>
                  </w:p>
                </w:txbxContent>
              </v:textbox>
            </v:shape>
            <w10:wrap anchorx="page"/>
          </v:group>
        </w:pict>
      </w:r>
      <w:r>
        <w:rPr>
          <w:noProof/>
          <w:color w:val="000000" w:themeColor="text1"/>
        </w:rPr>
        <w:pict w14:anchorId="1D8B6DFC">
          <v:line id="_x0000_s3316" style="position:absolute;left:0;text-align:left;z-index:-250839040;mso-position-horizontal-relative:page" from="312.9pt,-112.3pt" to="312.9pt,-97.8pt" strokeweight=".23033mm">
            <w10:wrap anchorx="page"/>
          </v:line>
        </w:pict>
      </w:r>
      <w:r>
        <w:rPr>
          <w:noProof/>
          <w:color w:val="000000" w:themeColor="text1"/>
        </w:rPr>
        <w:pict w14:anchorId="090712B9">
          <v:line id="_x0000_s3315" style="position:absolute;left:0;text-align:left;z-index:-250838016;mso-position-horizontal-relative:page" from="349.6pt,-97.8pt" to="349.6pt,-112.3pt" strokeweight=".23033mm">
            <w10:wrap anchorx="page"/>
          </v:line>
        </w:pict>
      </w:r>
      <w:r>
        <w:rPr>
          <w:noProof/>
          <w:color w:val="000000" w:themeColor="text1"/>
        </w:rPr>
        <w:pict w14:anchorId="6F660331">
          <v:shape id="_x0000_s3314" type="#_x0000_t202" style="position:absolute;left:0;text-align:left;margin-left:112.25pt;margin-top:-97.3pt;width:6.85pt;height:17.9pt;z-index:251461632;mso-position-horizontal-relative:page" filled="f" stroked="f">
            <v:textbox style="layout-flow:vertical;mso-layout-flow-alt:bottom-to-top" inset="0,0,0,0">
              <w:txbxContent>
                <w:p w14:paraId="1D728461" w14:textId="77777777" w:rsidR="00CB66C5" w:rsidRDefault="00CB66C5">
                  <w:pPr>
                    <w:spacing w:before="23"/>
                    <w:ind w:left="20"/>
                    <w:rPr>
                      <w:rFonts w:ascii="Arial MT"/>
                      <w:sz w:val="8"/>
                    </w:rPr>
                  </w:pPr>
                  <w:r>
                    <w:rPr>
                      <w:rFonts w:ascii="Arial MT"/>
                      <w:w w:val="110"/>
                      <w:sz w:val="8"/>
                    </w:rPr>
                    <w:t>Intensity</w:t>
                  </w:r>
                </w:p>
              </w:txbxContent>
            </v:textbox>
            <w10:wrap anchorx="page"/>
          </v:shape>
        </w:pict>
      </w:r>
      <w:r>
        <w:rPr>
          <w:noProof/>
          <w:color w:val="000000" w:themeColor="text1"/>
        </w:rPr>
        <w:pict w14:anchorId="379573A6">
          <v:shape id="_x0000_s3313" type="#_x0000_t202" style="position:absolute;left:0;text-align:left;margin-left:145.05pt;margin-top:-51.95pt;width:8.75pt;height:20.7pt;z-index:251462656;mso-position-horizontal-relative:page" filled="f" stroked="f">
            <v:textbox style="layout-flow:vertical;mso-layout-flow-alt:bottom-to-top" inset="0,0,0,0">
              <w:txbxContent>
                <w:p w14:paraId="26D99C91" w14:textId="77777777" w:rsidR="00CB66C5" w:rsidRDefault="00CB66C5">
                  <w:pPr>
                    <w:spacing w:before="16"/>
                    <w:ind w:left="20"/>
                    <w:rPr>
                      <w:rFonts w:ascii="Arial MT"/>
                      <w:sz w:val="12"/>
                    </w:rPr>
                  </w:pPr>
                  <w:r>
                    <w:rPr>
                      <w:rFonts w:ascii="Arial MT"/>
                      <w:color w:val="000080"/>
                      <w:sz w:val="12"/>
                    </w:rPr>
                    <w:t>171.80</w:t>
                  </w:r>
                </w:p>
              </w:txbxContent>
            </v:textbox>
            <w10:wrap anchorx="page"/>
          </v:shape>
        </w:pict>
      </w:r>
      <w:r>
        <w:rPr>
          <w:noProof/>
          <w:color w:val="000000" w:themeColor="text1"/>
        </w:rPr>
        <w:pict w14:anchorId="7B828317">
          <v:shape id="_x0000_s3312" type="#_x0000_t202" style="position:absolute;left:0;text-align:left;margin-left:160.5pt;margin-top:-39.65pt;width:22.3pt;height:22.4pt;z-index:251463680;mso-position-horizontal-relative:page" filled="f" stroked="f">
            <v:textbox style="layout-flow:vertical;mso-layout-flow-alt:bottom-to-top" inset="0,0,0,0">
              <w:txbxContent>
                <w:p w14:paraId="221DC2C1" w14:textId="77777777" w:rsidR="00CB66C5" w:rsidRDefault="00CB66C5">
                  <w:pPr>
                    <w:spacing w:before="16" w:line="137" w:lineRule="exact"/>
                    <w:ind w:left="20"/>
                    <w:rPr>
                      <w:rFonts w:ascii="Arial MT"/>
                      <w:sz w:val="12"/>
                    </w:rPr>
                  </w:pPr>
                  <w:r>
                    <w:rPr>
                      <w:rFonts w:ascii="Arial MT"/>
                      <w:color w:val="000080"/>
                      <w:sz w:val="12"/>
                    </w:rPr>
                    <w:t>163.17</w:t>
                  </w:r>
                </w:p>
                <w:p w14:paraId="6AC51F48" w14:textId="77777777" w:rsidR="00CB66C5" w:rsidRDefault="00CB66C5">
                  <w:pPr>
                    <w:spacing w:line="136" w:lineRule="exact"/>
                    <w:ind w:left="53"/>
                    <w:rPr>
                      <w:rFonts w:ascii="Arial MT"/>
                      <w:sz w:val="12"/>
                    </w:rPr>
                  </w:pPr>
                  <w:r>
                    <w:rPr>
                      <w:rFonts w:ascii="Arial MT"/>
                      <w:color w:val="000080"/>
                      <w:sz w:val="12"/>
                    </w:rPr>
                    <w:t>162.50</w:t>
                  </w:r>
                </w:p>
                <w:p w14:paraId="274DFDB3" w14:textId="77777777" w:rsidR="00CB66C5" w:rsidRDefault="00CB66C5">
                  <w:pPr>
                    <w:spacing w:line="137" w:lineRule="exact"/>
                    <w:ind w:left="33"/>
                    <w:rPr>
                      <w:rFonts w:ascii="Arial MT"/>
                      <w:sz w:val="12"/>
                    </w:rPr>
                  </w:pPr>
                  <w:r>
                    <w:rPr>
                      <w:rFonts w:ascii="Arial MT"/>
                      <w:color w:val="000080"/>
                      <w:sz w:val="12"/>
                    </w:rPr>
                    <w:t>160.59</w:t>
                  </w:r>
                </w:p>
              </w:txbxContent>
            </v:textbox>
            <w10:wrap anchorx="page"/>
          </v:shape>
        </w:pict>
      </w:r>
      <w:r>
        <w:rPr>
          <w:noProof/>
          <w:color w:val="000000" w:themeColor="text1"/>
        </w:rPr>
        <w:pict w14:anchorId="58EBF6C0">
          <v:shape id="_x0000_s3311" type="#_x0000_t202" style="position:absolute;left:0;text-align:left;margin-left:222.65pt;margin-top:-47.25pt;width:23.9pt;height:27.45pt;z-index:251464704;mso-position-horizontal-relative:page" filled="f" stroked="f">
            <v:textbox style="layout-flow:vertical;mso-layout-flow-alt:bottom-to-top" inset="0,0,0,0">
              <w:txbxContent>
                <w:p w14:paraId="0E2742B4" w14:textId="77777777" w:rsidR="00CB66C5" w:rsidRDefault="00CB66C5">
                  <w:pPr>
                    <w:spacing w:before="16" w:line="137" w:lineRule="exact"/>
                    <w:ind w:left="20"/>
                    <w:rPr>
                      <w:rFonts w:ascii="Arial MT"/>
                      <w:sz w:val="12"/>
                    </w:rPr>
                  </w:pPr>
                  <w:r>
                    <w:rPr>
                      <w:rFonts w:ascii="Arial MT"/>
                      <w:color w:val="000080"/>
                      <w:sz w:val="12"/>
                    </w:rPr>
                    <w:t>136.51</w:t>
                  </w:r>
                </w:p>
                <w:p w14:paraId="1336B7F4" w14:textId="77777777" w:rsidR="00CB66C5" w:rsidRDefault="00CB66C5">
                  <w:pPr>
                    <w:spacing w:line="137" w:lineRule="exact"/>
                    <w:ind w:left="22"/>
                    <w:rPr>
                      <w:rFonts w:ascii="Arial MT"/>
                      <w:sz w:val="12"/>
                    </w:rPr>
                  </w:pPr>
                  <w:r>
                    <w:rPr>
                      <w:rFonts w:ascii="Arial MT"/>
                      <w:color w:val="000080"/>
                      <w:sz w:val="12"/>
                    </w:rPr>
                    <w:t>136.42</w:t>
                  </w:r>
                </w:p>
                <w:p w14:paraId="353BC6D6" w14:textId="77777777" w:rsidR="00CB66C5" w:rsidRDefault="00CB66C5">
                  <w:pPr>
                    <w:spacing w:before="29"/>
                    <w:ind w:left="155"/>
                    <w:rPr>
                      <w:rFonts w:ascii="Arial MT"/>
                      <w:sz w:val="12"/>
                    </w:rPr>
                  </w:pPr>
                  <w:r>
                    <w:rPr>
                      <w:rFonts w:ascii="Arial MT"/>
                      <w:color w:val="000080"/>
                      <w:sz w:val="12"/>
                    </w:rPr>
                    <w:t>132.89</w:t>
                  </w:r>
                </w:p>
              </w:txbxContent>
            </v:textbox>
            <w10:wrap anchorx="page"/>
          </v:shape>
        </w:pict>
      </w:r>
      <w:r>
        <w:rPr>
          <w:noProof/>
          <w:color w:val="000000" w:themeColor="text1"/>
        </w:rPr>
        <w:pict w14:anchorId="6F660514">
          <v:shape id="_x0000_s3310" type="#_x0000_t202" style="position:absolute;left:0;text-align:left;margin-left:254.65pt;margin-top:-45.15pt;width:35.9pt;height:26.95pt;z-index:251465728;mso-position-horizontal-relative:page" filled="f" stroked="f">
            <v:textbox style="layout-flow:vertical;mso-layout-flow-alt:bottom-to-top" inset="0,0,0,0">
              <w:txbxContent>
                <w:p w14:paraId="498D5C2B" w14:textId="77777777" w:rsidR="00CB66C5" w:rsidRDefault="00CB66C5">
                  <w:pPr>
                    <w:spacing w:before="16" w:line="137" w:lineRule="exact"/>
                    <w:ind w:left="145"/>
                    <w:rPr>
                      <w:rFonts w:ascii="Arial MT"/>
                      <w:sz w:val="12"/>
                    </w:rPr>
                  </w:pPr>
                  <w:r>
                    <w:rPr>
                      <w:rFonts w:ascii="Arial MT"/>
                      <w:color w:val="000080"/>
                      <w:sz w:val="12"/>
                    </w:rPr>
                    <w:t>125.28</w:t>
                  </w:r>
                </w:p>
                <w:p w14:paraId="4F15AC12" w14:textId="77777777" w:rsidR="00CB66C5" w:rsidRDefault="00CB66C5">
                  <w:pPr>
                    <w:spacing w:line="136" w:lineRule="exact"/>
                    <w:ind w:left="20"/>
                    <w:rPr>
                      <w:rFonts w:ascii="Arial MT"/>
                      <w:sz w:val="12"/>
                    </w:rPr>
                  </w:pPr>
                  <w:r>
                    <w:rPr>
                      <w:rFonts w:ascii="Arial MT"/>
                      <w:color w:val="000080"/>
                      <w:sz w:val="12"/>
                    </w:rPr>
                    <w:t>118.02</w:t>
                  </w:r>
                </w:p>
                <w:p w14:paraId="0D770F33" w14:textId="77777777" w:rsidR="00CB66C5" w:rsidRDefault="00CB66C5">
                  <w:pPr>
                    <w:spacing w:line="136" w:lineRule="exact"/>
                    <w:ind w:left="35"/>
                    <w:rPr>
                      <w:rFonts w:ascii="Arial MT"/>
                      <w:sz w:val="12"/>
                    </w:rPr>
                  </w:pPr>
                  <w:r>
                    <w:rPr>
                      <w:rFonts w:ascii="Arial MT"/>
                      <w:color w:val="000080"/>
                      <w:sz w:val="12"/>
                    </w:rPr>
                    <w:t>117.93</w:t>
                  </w:r>
                </w:p>
                <w:p w14:paraId="2B8ED725" w14:textId="77777777" w:rsidR="00CB66C5" w:rsidRDefault="00CB66C5">
                  <w:pPr>
                    <w:spacing w:line="136" w:lineRule="exact"/>
                    <w:ind w:left="85"/>
                    <w:rPr>
                      <w:rFonts w:ascii="Arial MT"/>
                      <w:sz w:val="12"/>
                    </w:rPr>
                  </w:pPr>
                  <w:r>
                    <w:rPr>
                      <w:rFonts w:ascii="Arial MT"/>
                      <w:color w:val="000080"/>
                      <w:sz w:val="12"/>
                    </w:rPr>
                    <w:t>117.79</w:t>
                  </w:r>
                </w:p>
                <w:p w14:paraId="21E06216" w14:textId="77777777" w:rsidR="00CB66C5" w:rsidRDefault="00CB66C5">
                  <w:pPr>
                    <w:spacing w:line="137" w:lineRule="exact"/>
                    <w:ind w:left="80"/>
                    <w:rPr>
                      <w:rFonts w:ascii="Arial MT"/>
                      <w:sz w:val="12"/>
                    </w:rPr>
                  </w:pPr>
                  <w:r>
                    <w:rPr>
                      <w:rFonts w:ascii="Arial MT"/>
                      <w:color w:val="000080"/>
                      <w:sz w:val="12"/>
                    </w:rPr>
                    <w:t>117.57</w:t>
                  </w:r>
                </w:p>
              </w:txbxContent>
            </v:textbox>
            <w10:wrap anchorx="page"/>
          </v:shape>
        </w:pict>
      </w:r>
      <w:r>
        <w:rPr>
          <w:noProof/>
          <w:color w:val="000000" w:themeColor="text1"/>
        </w:rPr>
        <w:pict w14:anchorId="37DDCE98">
          <v:shape id="_x0000_s3309" type="#_x0000_t202" style="position:absolute;left:0;text-align:left;margin-left:372.95pt;margin-top:-45.4pt;width:8.75pt;height:17.3pt;z-index:251466752;mso-position-horizontal-relative:page" filled="f" stroked="f">
            <v:textbox style="layout-flow:vertical;mso-layout-flow-alt:bottom-to-top" inset="0,0,0,0">
              <w:txbxContent>
                <w:p w14:paraId="32ADBB78" w14:textId="77777777" w:rsidR="00CB66C5" w:rsidRDefault="00CB66C5">
                  <w:pPr>
                    <w:spacing w:before="16"/>
                    <w:ind w:left="20"/>
                    <w:rPr>
                      <w:rFonts w:ascii="Arial MT"/>
                      <w:sz w:val="12"/>
                    </w:rPr>
                  </w:pPr>
                  <w:r>
                    <w:rPr>
                      <w:rFonts w:ascii="Arial MT"/>
                      <w:color w:val="000080"/>
                      <w:sz w:val="12"/>
                    </w:rPr>
                    <w:t>76.22</w:t>
                  </w:r>
                </w:p>
              </w:txbxContent>
            </v:textbox>
            <w10:wrap anchorx="page"/>
          </v:shape>
        </w:pict>
      </w:r>
      <w:r>
        <w:rPr>
          <w:noProof/>
          <w:color w:val="000000" w:themeColor="text1"/>
        </w:rPr>
        <w:pict w14:anchorId="534B80A6">
          <v:shape id="_x0000_s3308" type="#_x0000_t202" style="position:absolute;left:0;text-align:left;margin-left:437.6pt;margin-top:-142pt;width:27pt;height:124.2pt;z-index:251467776;mso-position-horizontal-relative:page" filled="f" stroked="f">
            <v:textbox style="layout-flow:vertical;mso-layout-flow-alt:bottom-to-top" inset="0,0,0,0">
              <w:txbxContent>
                <w:p w14:paraId="1A06F7C7" w14:textId="77777777" w:rsidR="00CB66C5" w:rsidRDefault="00CB66C5">
                  <w:pPr>
                    <w:spacing w:before="16"/>
                    <w:ind w:left="312"/>
                    <w:rPr>
                      <w:rFonts w:ascii="Arial MT"/>
                      <w:sz w:val="12"/>
                    </w:rPr>
                  </w:pPr>
                  <w:r>
                    <w:rPr>
                      <w:rFonts w:ascii="Arial MT"/>
                      <w:color w:val="000080"/>
                      <w:sz w:val="12"/>
                    </w:rPr>
                    <w:t>49.11</w:t>
                  </w:r>
                </w:p>
                <w:p w14:paraId="185C445E" w14:textId="77777777" w:rsidR="00CB66C5" w:rsidRDefault="00CB66C5">
                  <w:pPr>
                    <w:spacing w:before="71" w:line="137" w:lineRule="exact"/>
                    <w:ind w:left="234"/>
                    <w:rPr>
                      <w:rFonts w:ascii="Arial MT"/>
                      <w:sz w:val="12"/>
                    </w:rPr>
                  </w:pPr>
                  <w:r>
                    <w:rPr>
                      <w:rFonts w:ascii="Arial MT"/>
                      <w:color w:val="000080"/>
                      <w:sz w:val="12"/>
                    </w:rPr>
                    <w:t>42.71</w:t>
                  </w:r>
                </w:p>
                <w:p w14:paraId="26B79108" w14:textId="77777777" w:rsidR="00CB66C5" w:rsidRDefault="00CB66C5">
                  <w:pPr>
                    <w:tabs>
                      <w:tab w:val="left" w:pos="286"/>
                      <w:tab w:val="left" w:pos="1046"/>
                      <w:tab w:val="left" w:pos="2158"/>
                    </w:tabs>
                    <w:spacing w:line="157" w:lineRule="exact"/>
                    <w:ind w:left="20"/>
                    <w:rPr>
                      <w:rFonts w:ascii="Arial MT"/>
                      <w:sz w:val="12"/>
                    </w:rPr>
                  </w:pPr>
                  <w:r>
                    <w:rPr>
                      <w:rFonts w:ascii="Arial MT"/>
                      <w:color w:val="000080"/>
                      <w:w w:val="99"/>
                      <w:position w:val="2"/>
                      <w:sz w:val="12"/>
                      <w:u w:val="single" w:color="000000"/>
                    </w:rPr>
                    <w:t xml:space="preserve"> </w:t>
                  </w:r>
                  <w:r>
                    <w:rPr>
                      <w:rFonts w:ascii="Arial MT"/>
                      <w:color w:val="000080"/>
                      <w:position w:val="2"/>
                      <w:sz w:val="12"/>
                      <w:u w:val="single" w:color="000000"/>
                    </w:rPr>
                    <w:tab/>
                    <w:t>40.55</w:t>
                  </w:r>
                  <w:r>
                    <w:rPr>
                      <w:rFonts w:ascii="Arial MT"/>
                      <w:color w:val="000080"/>
                      <w:position w:val="2"/>
                      <w:sz w:val="12"/>
                      <w:u w:val="single" w:color="000000"/>
                    </w:rPr>
                    <w:tab/>
                  </w:r>
                  <w:r>
                    <w:rPr>
                      <w:rFonts w:ascii="Arial MT"/>
                      <w:color w:val="000080"/>
                      <w:position w:val="1"/>
                      <w:sz w:val="12"/>
                      <w:u w:val="single" w:color="000000"/>
                    </w:rPr>
                    <w:t>40.34</w:t>
                  </w:r>
                  <w:r>
                    <w:rPr>
                      <w:rFonts w:ascii="Arial MT"/>
                      <w:color w:val="000080"/>
                      <w:position w:val="1"/>
                      <w:sz w:val="12"/>
                      <w:u w:val="single" w:color="000000"/>
                    </w:rPr>
                    <w:tab/>
                  </w:r>
                  <w:r>
                    <w:rPr>
                      <w:rFonts w:ascii="Arial MT"/>
                      <w:color w:val="000080"/>
                      <w:sz w:val="12"/>
                      <w:u w:val="single" w:color="000000"/>
                    </w:rPr>
                    <w:t>40.1</w:t>
                  </w:r>
                  <w:r>
                    <w:rPr>
                      <w:rFonts w:ascii="Arial MT"/>
                      <w:color w:val="000080"/>
                      <w:sz w:val="12"/>
                    </w:rPr>
                    <w:t>3</w:t>
                  </w:r>
                </w:p>
              </w:txbxContent>
            </v:textbox>
            <w10:wrap anchorx="page"/>
          </v:shape>
        </w:pict>
      </w:r>
      <w:r>
        <w:rPr>
          <w:noProof/>
          <w:color w:val="000000" w:themeColor="text1"/>
        </w:rPr>
        <w:pict w14:anchorId="12933B92">
          <v:shape id="_x0000_s3307" type="#_x0000_t202" style="position:absolute;left:0;text-align:left;margin-left:463.7pt;margin-top:-86.3pt;width:9.15pt;height:55pt;z-index:251469824;mso-position-horizontal-relative:page" filled="f" stroked="f">
            <v:textbox style="layout-flow:vertical;mso-layout-flow-alt:bottom-to-top" inset="0,0,0,0">
              <w:txbxContent>
                <w:p w14:paraId="1F42712F" w14:textId="77777777" w:rsidR="00CB66C5" w:rsidRDefault="00CB66C5">
                  <w:pPr>
                    <w:tabs>
                      <w:tab w:val="left" w:pos="774"/>
                    </w:tabs>
                    <w:spacing w:before="14"/>
                    <w:ind w:left="20"/>
                    <w:rPr>
                      <w:rFonts w:ascii="Arial MT"/>
                      <w:sz w:val="12"/>
                    </w:rPr>
                  </w:pPr>
                  <w:r>
                    <w:rPr>
                      <w:rFonts w:ascii="Arial MT"/>
                      <w:color w:val="000080"/>
                      <w:sz w:val="12"/>
                    </w:rPr>
                    <w:t>39.29</w:t>
                  </w:r>
                  <w:r>
                    <w:rPr>
                      <w:rFonts w:ascii="Arial MT"/>
                      <w:color w:val="000080"/>
                      <w:sz w:val="12"/>
                    </w:rPr>
                    <w:tab/>
                  </w:r>
                  <w:r>
                    <w:rPr>
                      <w:rFonts w:ascii="Arial MT"/>
                      <w:color w:val="000080"/>
                      <w:position w:val="1"/>
                      <w:sz w:val="12"/>
                    </w:rPr>
                    <w:t>39.50</w:t>
                  </w:r>
                </w:p>
              </w:txbxContent>
            </v:textbox>
            <w10:wrap anchorx="page"/>
          </v:shape>
        </w:pict>
      </w:r>
      <w:r>
        <w:rPr>
          <w:noProof/>
          <w:color w:val="000000" w:themeColor="text1"/>
        </w:rPr>
        <w:pict w14:anchorId="35610CA8">
          <v:shape id="_x0000_s3306" type="#_x0000_t202" style="position:absolute;left:0;text-align:left;margin-left:484.7pt;margin-top:-50.35pt;width:8.75pt;height:17.3pt;z-index:251471872;mso-position-horizontal-relative:page" filled="f" stroked="f">
            <v:textbox style="layout-flow:vertical;mso-layout-flow-alt:bottom-to-top" inset="0,0,0,0">
              <w:txbxContent>
                <w:p w14:paraId="486722E4" w14:textId="77777777" w:rsidR="00CB66C5" w:rsidRDefault="00CB66C5">
                  <w:pPr>
                    <w:spacing w:before="16"/>
                    <w:ind w:left="20"/>
                    <w:rPr>
                      <w:rFonts w:ascii="Arial MT"/>
                      <w:sz w:val="12"/>
                    </w:rPr>
                  </w:pPr>
                  <w:r>
                    <w:rPr>
                      <w:rFonts w:ascii="Arial MT"/>
                      <w:color w:val="000080"/>
                      <w:sz w:val="12"/>
                    </w:rPr>
                    <w:t>29.36</w:t>
                  </w:r>
                </w:p>
              </w:txbxContent>
            </v:textbox>
            <w10:wrap anchorx="page"/>
          </v:shape>
        </w:pict>
      </w:r>
      <w:r w:rsidR="00B21731" w:rsidRPr="00984D1E">
        <w:rPr>
          <w:rFonts w:ascii="Arial MT"/>
          <w:noProof/>
          <w:color w:val="000000" w:themeColor="text1"/>
          <w:sz w:val="8"/>
        </w:rPr>
        <w:t>176</w:t>
      </w:r>
      <w:r w:rsidR="00B21731" w:rsidRPr="00984D1E">
        <w:rPr>
          <w:rFonts w:ascii="Arial MT"/>
          <w:noProof/>
          <w:color w:val="000000" w:themeColor="text1"/>
          <w:sz w:val="8"/>
        </w:rPr>
        <w:tab/>
        <w:t>168</w:t>
      </w:r>
      <w:r w:rsidR="00B21731" w:rsidRPr="00984D1E">
        <w:rPr>
          <w:rFonts w:ascii="Arial MT"/>
          <w:noProof/>
          <w:color w:val="000000" w:themeColor="text1"/>
          <w:sz w:val="8"/>
        </w:rPr>
        <w:tab/>
        <w:t>160</w:t>
      </w:r>
      <w:r w:rsidR="00B21731" w:rsidRPr="00984D1E">
        <w:rPr>
          <w:rFonts w:ascii="Arial MT"/>
          <w:noProof/>
          <w:color w:val="000000" w:themeColor="text1"/>
          <w:sz w:val="8"/>
        </w:rPr>
        <w:tab/>
        <w:t>152</w:t>
      </w:r>
      <w:r w:rsidR="00B21731" w:rsidRPr="00984D1E">
        <w:rPr>
          <w:rFonts w:ascii="Arial MT"/>
          <w:noProof/>
          <w:color w:val="000000" w:themeColor="text1"/>
          <w:sz w:val="8"/>
        </w:rPr>
        <w:tab/>
        <w:t>144</w:t>
      </w:r>
      <w:r w:rsidR="00B21731" w:rsidRPr="00984D1E">
        <w:rPr>
          <w:rFonts w:ascii="Arial MT"/>
          <w:noProof/>
          <w:color w:val="000000" w:themeColor="text1"/>
          <w:sz w:val="8"/>
        </w:rPr>
        <w:tab/>
        <w:t>136</w:t>
      </w:r>
      <w:r w:rsidR="00B21731" w:rsidRPr="00984D1E">
        <w:rPr>
          <w:rFonts w:ascii="Arial MT"/>
          <w:noProof/>
          <w:color w:val="000000" w:themeColor="text1"/>
          <w:sz w:val="8"/>
        </w:rPr>
        <w:tab/>
        <w:t>128</w:t>
      </w:r>
      <w:r w:rsidR="00B21731" w:rsidRPr="00984D1E">
        <w:rPr>
          <w:rFonts w:ascii="Arial MT"/>
          <w:noProof/>
          <w:color w:val="000000" w:themeColor="text1"/>
          <w:sz w:val="8"/>
        </w:rPr>
        <w:tab/>
        <w:t>120</w:t>
      </w:r>
      <w:r w:rsidR="00B21731" w:rsidRPr="00984D1E">
        <w:rPr>
          <w:rFonts w:ascii="Arial MT"/>
          <w:noProof/>
          <w:color w:val="000000" w:themeColor="text1"/>
          <w:sz w:val="8"/>
        </w:rPr>
        <w:tab/>
        <w:t>112</w:t>
      </w:r>
      <w:r w:rsidR="00B21731" w:rsidRPr="00984D1E">
        <w:rPr>
          <w:rFonts w:ascii="Arial MT"/>
          <w:noProof/>
          <w:color w:val="000000" w:themeColor="text1"/>
          <w:sz w:val="8"/>
        </w:rPr>
        <w:tab/>
        <w:t>104</w:t>
      </w:r>
      <w:r w:rsidR="00B21731" w:rsidRPr="00984D1E">
        <w:rPr>
          <w:rFonts w:ascii="Arial MT"/>
          <w:noProof/>
          <w:color w:val="000000" w:themeColor="text1"/>
          <w:sz w:val="8"/>
        </w:rPr>
        <w:tab/>
        <w:t>96</w:t>
      </w:r>
      <w:r w:rsidR="00B21731" w:rsidRPr="00984D1E">
        <w:rPr>
          <w:rFonts w:ascii="Arial MT"/>
          <w:noProof/>
          <w:color w:val="000000" w:themeColor="text1"/>
          <w:sz w:val="8"/>
        </w:rPr>
        <w:tab/>
        <w:t>88</w:t>
      </w:r>
      <w:r w:rsidR="00B21731" w:rsidRPr="00984D1E">
        <w:rPr>
          <w:rFonts w:ascii="Arial MT"/>
          <w:noProof/>
          <w:color w:val="000000" w:themeColor="text1"/>
          <w:sz w:val="8"/>
        </w:rPr>
        <w:tab/>
        <w:t>80</w:t>
      </w:r>
      <w:r w:rsidR="00B21731" w:rsidRPr="00984D1E">
        <w:rPr>
          <w:rFonts w:ascii="Arial MT"/>
          <w:noProof/>
          <w:color w:val="000000" w:themeColor="text1"/>
          <w:sz w:val="8"/>
        </w:rPr>
        <w:tab/>
        <w:t>72</w:t>
      </w:r>
      <w:r w:rsidR="00B21731" w:rsidRPr="00984D1E">
        <w:rPr>
          <w:rFonts w:ascii="Arial MT"/>
          <w:noProof/>
          <w:color w:val="000000" w:themeColor="text1"/>
          <w:sz w:val="8"/>
        </w:rPr>
        <w:tab/>
        <w:t>64</w:t>
      </w:r>
      <w:r w:rsidR="00B21731" w:rsidRPr="00984D1E">
        <w:rPr>
          <w:rFonts w:ascii="Arial MT"/>
          <w:noProof/>
          <w:color w:val="000000" w:themeColor="text1"/>
          <w:sz w:val="8"/>
        </w:rPr>
        <w:tab/>
        <w:t>56</w:t>
      </w:r>
      <w:r w:rsidR="00B21731" w:rsidRPr="00984D1E">
        <w:rPr>
          <w:rFonts w:ascii="Arial MT"/>
          <w:noProof/>
          <w:color w:val="000000" w:themeColor="text1"/>
          <w:sz w:val="8"/>
        </w:rPr>
        <w:tab/>
        <w:t>48</w:t>
      </w:r>
      <w:r w:rsidR="00B21731" w:rsidRPr="00984D1E">
        <w:rPr>
          <w:rFonts w:ascii="Arial MT"/>
          <w:noProof/>
          <w:color w:val="000000" w:themeColor="text1"/>
          <w:sz w:val="8"/>
        </w:rPr>
        <w:tab/>
        <w:t>40</w:t>
      </w:r>
      <w:r w:rsidR="00B21731" w:rsidRPr="00984D1E">
        <w:rPr>
          <w:rFonts w:ascii="Arial MT"/>
          <w:noProof/>
          <w:color w:val="000000" w:themeColor="text1"/>
          <w:sz w:val="8"/>
        </w:rPr>
        <w:tab/>
        <w:t>32</w:t>
      </w:r>
      <w:r w:rsidR="00B21731" w:rsidRPr="00984D1E">
        <w:rPr>
          <w:rFonts w:ascii="Arial MT"/>
          <w:noProof/>
          <w:color w:val="000000" w:themeColor="text1"/>
          <w:sz w:val="8"/>
        </w:rPr>
        <w:tab/>
        <w:t>24</w:t>
      </w:r>
      <w:r w:rsidR="00B21731" w:rsidRPr="00984D1E">
        <w:rPr>
          <w:rFonts w:ascii="Arial MT"/>
          <w:noProof/>
          <w:color w:val="000000" w:themeColor="text1"/>
          <w:sz w:val="8"/>
        </w:rPr>
        <w:tab/>
        <w:t>16</w:t>
      </w:r>
    </w:p>
    <w:p w14:paraId="02E720E7" w14:textId="338B0B48" w:rsidR="00C254C2" w:rsidRPr="00984D1E" w:rsidRDefault="00B21731">
      <w:pPr>
        <w:spacing w:before="10"/>
        <w:ind w:left="2015" w:right="2015"/>
        <w:jc w:val="center"/>
        <w:rPr>
          <w:rFonts w:ascii="Arial MT"/>
          <w:noProof/>
          <w:color w:val="000000" w:themeColor="text1"/>
          <w:sz w:val="8"/>
        </w:rPr>
      </w:pPr>
      <w:r w:rsidRPr="00984D1E">
        <w:rPr>
          <w:noProof/>
          <w:color w:val="000000" w:themeColor="text1"/>
          <w:lang w:val="ru-RU" w:eastAsia="ru-RU"/>
        </w:rPr>
        <w:drawing>
          <wp:anchor distT="0" distB="0" distL="0" distR="0" simplePos="0" relativeHeight="250584064" behindDoc="1" locked="0" layoutInCell="1" allowOverlap="1" wp14:anchorId="672F60D8" wp14:editId="1FA33A2D">
            <wp:simplePos x="0" y="0"/>
            <wp:positionH relativeFrom="page">
              <wp:posOffset>3026978</wp:posOffset>
            </wp:positionH>
            <wp:positionV relativeFrom="paragraph">
              <wp:posOffset>161775</wp:posOffset>
            </wp:positionV>
            <wp:extent cx="1714576" cy="1033462"/>
            <wp:effectExtent l="0" t="0" r="0" b="0"/>
            <wp:wrapNone/>
            <wp:docPr id="145" name="image17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image175.png"/>
                    <pic:cNvPicPr/>
                  </pic:nvPicPr>
                  <pic:blipFill>
                    <a:blip r:embed="rId226" cstate="print"/>
                    <a:stretch>
                      <a:fillRect/>
                    </a:stretch>
                  </pic:blipFill>
                  <pic:spPr>
                    <a:xfrm>
                      <a:off x="0" y="0"/>
                      <a:ext cx="1714576" cy="1033462"/>
                    </a:xfrm>
                    <a:prstGeom prst="rect">
                      <a:avLst/>
                    </a:prstGeom>
                  </pic:spPr>
                </pic:pic>
              </a:graphicData>
            </a:graphic>
          </wp:anchor>
        </w:drawing>
      </w:r>
      <w:r w:rsidRPr="00984D1E">
        <w:rPr>
          <w:noProof/>
          <w:color w:val="000000" w:themeColor="text1"/>
          <w:lang w:val="ru-RU" w:eastAsia="ru-RU"/>
        </w:rPr>
        <w:drawing>
          <wp:anchor distT="0" distB="0" distL="0" distR="0" simplePos="0" relativeHeight="250585088" behindDoc="1" locked="0" layoutInCell="1" allowOverlap="1" wp14:anchorId="53FBA5EA" wp14:editId="7818EC7A">
            <wp:simplePos x="0" y="0"/>
            <wp:positionH relativeFrom="page">
              <wp:posOffset>4798127</wp:posOffset>
            </wp:positionH>
            <wp:positionV relativeFrom="paragraph">
              <wp:posOffset>161775</wp:posOffset>
            </wp:positionV>
            <wp:extent cx="695777" cy="1033462"/>
            <wp:effectExtent l="0" t="0" r="0" b="0"/>
            <wp:wrapNone/>
            <wp:docPr id="147" name="image1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image176.png"/>
                    <pic:cNvPicPr/>
                  </pic:nvPicPr>
                  <pic:blipFill>
                    <a:blip r:embed="rId227" cstate="print"/>
                    <a:stretch>
                      <a:fillRect/>
                    </a:stretch>
                  </pic:blipFill>
                  <pic:spPr>
                    <a:xfrm>
                      <a:off x="0" y="0"/>
                      <a:ext cx="695777" cy="1033462"/>
                    </a:xfrm>
                    <a:prstGeom prst="rect">
                      <a:avLst/>
                    </a:prstGeom>
                  </pic:spPr>
                </pic:pic>
              </a:graphicData>
            </a:graphic>
          </wp:anchor>
        </w:drawing>
      </w:r>
      <w:r w:rsidRPr="00984D1E">
        <w:rPr>
          <w:rFonts w:ascii="Arial MT"/>
          <w:noProof/>
          <w:color w:val="000000" w:themeColor="text1"/>
          <w:sz w:val="8"/>
        </w:rPr>
        <w:t>Chemic</w:t>
      </w:r>
      <w:r w:rsidR="001154A8" w:rsidRPr="001154A8">
        <w:rPr>
          <w:rFonts w:ascii="Arial MT"/>
          <w:noProof/>
          <w:vanish/>
          <w:color w:val="000000" w:themeColor="text1"/>
          <w:spacing w:val="-20"/>
          <w:w w:val="1"/>
          <w:sz w:val="8"/>
        </w:rPr>
        <w:t>‬</w:t>
      </w:r>
      <w:r w:rsidR="001154A8" w:rsidRPr="001154A8">
        <w:rPr>
          <w:rFonts w:ascii="Arial MT"/>
          <w:noProof/>
          <w:vanish/>
          <w:color w:val="000000" w:themeColor="text1"/>
          <w:spacing w:val="-20"/>
          <w:w w:val="1"/>
          <w:sz w:val="8"/>
        </w:rPr>
        <w:t>‬</w:t>
      </w:r>
      <w:r w:rsidR="001154A8">
        <w:rPr>
          <w:rFonts w:ascii="Arial MT"/>
          <w:noProof/>
          <w:color w:val="000000" w:themeColor="text1"/>
          <w:sz w:val="8"/>
        </w:rPr>
        <w:t xml:space="preserve">al </w:t>
      </w:r>
      <w:r w:rsidRPr="00984D1E">
        <w:rPr>
          <w:rFonts w:ascii="Arial MT"/>
          <w:noProof/>
          <w:color w:val="000000" w:themeColor="text1"/>
          <w:sz w:val="8"/>
        </w:rPr>
        <w:t>Shift (ppm)</w:t>
      </w:r>
    </w:p>
    <w:p w14:paraId="77E5DD89" w14:textId="77777777" w:rsidR="00C254C2" w:rsidRPr="00984D1E" w:rsidRDefault="00C254C2">
      <w:pPr>
        <w:pStyle w:val="a3"/>
        <w:spacing w:before="3"/>
        <w:rPr>
          <w:rFonts w:ascii="Arial MT"/>
          <w:noProof/>
          <w:color w:val="000000" w:themeColor="text1"/>
          <w:sz w:val="13"/>
        </w:rPr>
      </w:pPr>
    </w:p>
    <w:tbl>
      <w:tblPr>
        <w:tblStyle w:val="TableNormal"/>
        <w:tblW w:w="0" w:type="auto"/>
        <w:tblInd w:w="3194" w:type="dxa"/>
        <w:tblLayout w:type="fixed"/>
        <w:tblLook w:val="01E0" w:firstRow="1" w:lastRow="1" w:firstColumn="1" w:lastColumn="1" w:noHBand="0" w:noVBand="0"/>
      </w:tblPr>
      <w:tblGrid>
        <w:gridCol w:w="231"/>
        <w:gridCol w:w="355"/>
        <w:gridCol w:w="396"/>
        <w:gridCol w:w="349"/>
        <w:gridCol w:w="39"/>
        <w:gridCol w:w="231"/>
        <w:gridCol w:w="355"/>
        <w:gridCol w:w="396"/>
        <w:gridCol w:w="349"/>
        <w:gridCol w:w="86"/>
        <w:gridCol w:w="236"/>
        <w:gridCol w:w="503"/>
        <w:gridCol w:w="358"/>
      </w:tblGrid>
      <w:tr w:rsidR="00C254C2" w:rsidRPr="00984D1E" w14:paraId="2738F054" w14:textId="77777777">
        <w:trPr>
          <w:trHeight w:val="125"/>
        </w:trPr>
        <w:tc>
          <w:tcPr>
            <w:tcW w:w="231" w:type="dxa"/>
          </w:tcPr>
          <w:p w14:paraId="4870C3A3" w14:textId="77777777" w:rsidR="00C254C2" w:rsidRPr="00984D1E" w:rsidRDefault="00B21731">
            <w:pPr>
              <w:pStyle w:val="TableParagraph"/>
              <w:spacing w:before="19" w:line="86" w:lineRule="exact"/>
              <w:ind w:left="52"/>
              <w:jc w:val="left"/>
              <w:rPr>
                <w:rFonts w:ascii="Arial MT"/>
                <w:noProof/>
                <w:color w:val="000000" w:themeColor="text1"/>
                <w:sz w:val="8"/>
              </w:rPr>
            </w:pPr>
            <w:r w:rsidRPr="00984D1E">
              <w:rPr>
                <w:rFonts w:ascii="Arial MT"/>
                <w:noProof/>
                <w:color w:val="000000" w:themeColor="text1"/>
                <w:sz w:val="8"/>
              </w:rPr>
              <w:t>No.</w:t>
            </w:r>
          </w:p>
        </w:tc>
        <w:tc>
          <w:tcPr>
            <w:tcW w:w="355" w:type="dxa"/>
          </w:tcPr>
          <w:p w14:paraId="290E2027" w14:textId="77777777" w:rsidR="00C254C2" w:rsidRPr="00984D1E" w:rsidRDefault="00B21731">
            <w:pPr>
              <w:pStyle w:val="TableParagraph"/>
              <w:spacing w:before="19" w:line="86" w:lineRule="exact"/>
              <w:ind w:left="25" w:right="20"/>
              <w:rPr>
                <w:rFonts w:ascii="Arial MT"/>
                <w:noProof/>
                <w:color w:val="000000" w:themeColor="text1"/>
                <w:sz w:val="8"/>
              </w:rPr>
            </w:pPr>
            <w:r w:rsidRPr="00984D1E">
              <w:rPr>
                <w:rFonts w:ascii="Arial MT"/>
                <w:noProof/>
                <w:color w:val="000000" w:themeColor="text1"/>
                <w:sz w:val="8"/>
              </w:rPr>
              <w:t>(ppm)</w:t>
            </w:r>
          </w:p>
        </w:tc>
        <w:tc>
          <w:tcPr>
            <w:tcW w:w="396" w:type="dxa"/>
          </w:tcPr>
          <w:p w14:paraId="1DF44D24" w14:textId="77777777" w:rsidR="00C254C2" w:rsidRPr="00984D1E" w:rsidRDefault="00B21731">
            <w:pPr>
              <w:pStyle w:val="TableParagraph"/>
              <w:spacing w:before="19" w:line="86" w:lineRule="exact"/>
              <w:ind w:left="116"/>
              <w:jc w:val="left"/>
              <w:rPr>
                <w:rFonts w:ascii="Arial MT"/>
                <w:noProof/>
                <w:color w:val="000000" w:themeColor="text1"/>
                <w:sz w:val="8"/>
              </w:rPr>
            </w:pPr>
            <w:r w:rsidRPr="00984D1E">
              <w:rPr>
                <w:rFonts w:ascii="Arial MT"/>
                <w:noProof/>
                <w:color w:val="000000" w:themeColor="text1"/>
                <w:sz w:val="8"/>
              </w:rPr>
              <w:t>(Hz)</w:t>
            </w:r>
          </w:p>
        </w:tc>
        <w:tc>
          <w:tcPr>
            <w:tcW w:w="349" w:type="dxa"/>
          </w:tcPr>
          <w:p w14:paraId="404010CE" w14:textId="77777777" w:rsidR="00C254C2" w:rsidRPr="00984D1E" w:rsidRDefault="00B21731">
            <w:pPr>
              <w:pStyle w:val="TableParagraph"/>
              <w:spacing w:before="19" w:line="86" w:lineRule="exact"/>
              <w:ind w:left="19" w:right="19"/>
              <w:rPr>
                <w:rFonts w:ascii="Arial MT"/>
                <w:noProof/>
                <w:color w:val="000000" w:themeColor="text1"/>
                <w:sz w:val="8"/>
              </w:rPr>
            </w:pPr>
            <w:r w:rsidRPr="00984D1E">
              <w:rPr>
                <w:rFonts w:ascii="Arial MT"/>
                <w:noProof/>
                <w:color w:val="000000" w:themeColor="text1"/>
                <w:sz w:val="8"/>
              </w:rPr>
              <w:t>Height</w:t>
            </w:r>
          </w:p>
        </w:tc>
        <w:tc>
          <w:tcPr>
            <w:tcW w:w="39" w:type="dxa"/>
          </w:tcPr>
          <w:p w14:paraId="74D1878C" w14:textId="77777777" w:rsidR="00C254C2" w:rsidRPr="00984D1E" w:rsidRDefault="00C254C2">
            <w:pPr>
              <w:pStyle w:val="TableParagraph"/>
              <w:jc w:val="left"/>
              <w:rPr>
                <w:noProof/>
                <w:color w:val="000000" w:themeColor="text1"/>
                <w:sz w:val="6"/>
              </w:rPr>
            </w:pPr>
          </w:p>
        </w:tc>
        <w:tc>
          <w:tcPr>
            <w:tcW w:w="231" w:type="dxa"/>
          </w:tcPr>
          <w:p w14:paraId="254A0876" w14:textId="77777777" w:rsidR="00C254C2" w:rsidRPr="00984D1E" w:rsidRDefault="00B21731">
            <w:pPr>
              <w:pStyle w:val="TableParagraph"/>
              <w:spacing w:before="19" w:line="86" w:lineRule="exact"/>
              <w:ind w:left="53"/>
              <w:jc w:val="left"/>
              <w:rPr>
                <w:rFonts w:ascii="Arial MT"/>
                <w:noProof/>
                <w:color w:val="000000" w:themeColor="text1"/>
                <w:sz w:val="8"/>
              </w:rPr>
            </w:pPr>
            <w:r w:rsidRPr="00984D1E">
              <w:rPr>
                <w:rFonts w:ascii="Arial MT"/>
                <w:noProof/>
                <w:color w:val="000000" w:themeColor="text1"/>
                <w:sz w:val="8"/>
              </w:rPr>
              <w:t>No.</w:t>
            </w:r>
          </w:p>
        </w:tc>
        <w:tc>
          <w:tcPr>
            <w:tcW w:w="355" w:type="dxa"/>
          </w:tcPr>
          <w:p w14:paraId="2433616C" w14:textId="77777777" w:rsidR="00C254C2" w:rsidRPr="00984D1E" w:rsidRDefault="00B21731">
            <w:pPr>
              <w:pStyle w:val="TableParagraph"/>
              <w:spacing w:before="19" w:line="86" w:lineRule="exact"/>
              <w:ind w:left="70"/>
              <w:jc w:val="left"/>
              <w:rPr>
                <w:rFonts w:ascii="Arial MT"/>
                <w:noProof/>
                <w:color w:val="000000" w:themeColor="text1"/>
                <w:sz w:val="8"/>
              </w:rPr>
            </w:pPr>
            <w:r w:rsidRPr="00984D1E">
              <w:rPr>
                <w:rFonts w:ascii="Arial MT"/>
                <w:noProof/>
                <w:color w:val="000000" w:themeColor="text1"/>
                <w:sz w:val="8"/>
              </w:rPr>
              <w:t>(ppm)</w:t>
            </w:r>
          </w:p>
        </w:tc>
        <w:tc>
          <w:tcPr>
            <w:tcW w:w="396" w:type="dxa"/>
          </w:tcPr>
          <w:p w14:paraId="622D3BCE" w14:textId="77777777" w:rsidR="00C254C2" w:rsidRPr="00984D1E" w:rsidRDefault="00B21731">
            <w:pPr>
              <w:pStyle w:val="TableParagraph"/>
              <w:spacing w:before="19" w:line="86" w:lineRule="exact"/>
              <w:ind w:left="16" w:right="16"/>
              <w:rPr>
                <w:rFonts w:ascii="Arial MT"/>
                <w:noProof/>
                <w:color w:val="000000" w:themeColor="text1"/>
                <w:sz w:val="8"/>
              </w:rPr>
            </w:pPr>
            <w:r w:rsidRPr="00984D1E">
              <w:rPr>
                <w:rFonts w:ascii="Arial MT"/>
                <w:noProof/>
                <w:color w:val="000000" w:themeColor="text1"/>
                <w:sz w:val="8"/>
              </w:rPr>
              <w:t>(Hz)</w:t>
            </w:r>
          </w:p>
        </w:tc>
        <w:tc>
          <w:tcPr>
            <w:tcW w:w="349" w:type="dxa"/>
          </w:tcPr>
          <w:p w14:paraId="7C5C4A4A" w14:textId="77777777" w:rsidR="00C254C2" w:rsidRPr="00984D1E" w:rsidRDefault="00B21731">
            <w:pPr>
              <w:pStyle w:val="TableParagraph"/>
              <w:spacing w:before="19" w:line="86" w:lineRule="exact"/>
              <w:ind w:right="51"/>
              <w:jc w:val="right"/>
              <w:rPr>
                <w:rFonts w:ascii="Arial MT"/>
                <w:noProof/>
                <w:color w:val="000000" w:themeColor="text1"/>
                <w:sz w:val="8"/>
              </w:rPr>
            </w:pPr>
            <w:r w:rsidRPr="00984D1E">
              <w:rPr>
                <w:rFonts w:ascii="Arial MT"/>
                <w:noProof/>
                <w:color w:val="000000" w:themeColor="text1"/>
                <w:sz w:val="8"/>
              </w:rPr>
              <w:t>Height</w:t>
            </w:r>
          </w:p>
        </w:tc>
        <w:tc>
          <w:tcPr>
            <w:tcW w:w="86" w:type="dxa"/>
          </w:tcPr>
          <w:p w14:paraId="7B9AEDC5" w14:textId="77777777" w:rsidR="00C254C2" w:rsidRPr="00984D1E" w:rsidRDefault="00C254C2">
            <w:pPr>
              <w:pStyle w:val="TableParagraph"/>
              <w:jc w:val="left"/>
              <w:rPr>
                <w:noProof/>
                <w:color w:val="000000" w:themeColor="text1"/>
                <w:sz w:val="6"/>
              </w:rPr>
            </w:pPr>
          </w:p>
        </w:tc>
        <w:tc>
          <w:tcPr>
            <w:tcW w:w="236" w:type="dxa"/>
          </w:tcPr>
          <w:p w14:paraId="01A08632" w14:textId="77777777" w:rsidR="00C254C2" w:rsidRPr="00984D1E" w:rsidRDefault="00B21731">
            <w:pPr>
              <w:pStyle w:val="TableParagraph"/>
              <w:spacing w:before="19" w:line="86" w:lineRule="exact"/>
              <w:ind w:left="29" w:right="29"/>
              <w:rPr>
                <w:rFonts w:ascii="Arial MT"/>
                <w:noProof/>
                <w:color w:val="000000" w:themeColor="text1"/>
                <w:sz w:val="8"/>
              </w:rPr>
            </w:pPr>
            <w:r w:rsidRPr="00984D1E">
              <w:rPr>
                <w:rFonts w:ascii="Arial MT"/>
                <w:noProof/>
                <w:color w:val="000000" w:themeColor="text1"/>
                <w:sz w:val="8"/>
              </w:rPr>
              <w:t>No.</w:t>
            </w:r>
          </w:p>
        </w:tc>
        <w:tc>
          <w:tcPr>
            <w:tcW w:w="503" w:type="dxa"/>
          </w:tcPr>
          <w:p w14:paraId="0648E7BC" w14:textId="77777777" w:rsidR="00C254C2" w:rsidRPr="00984D1E" w:rsidRDefault="00B21731">
            <w:pPr>
              <w:pStyle w:val="TableParagraph"/>
              <w:spacing w:before="19" w:line="86" w:lineRule="exact"/>
              <w:ind w:left="25" w:right="17"/>
              <w:rPr>
                <w:rFonts w:ascii="Arial MT"/>
                <w:noProof/>
                <w:color w:val="000000" w:themeColor="text1"/>
                <w:sz w:val="8"/>
              </w:rPr>
            </w:pPr>
            <w:r w:rsidRPr="00984D1E">
              <w:rPr>
                <w:rFonts w:ascii="Arial MT"/>
                <w:noProof/>
                <w:color w:val="000000" w:themeColor="text1"/>
                <w:sz w:val="8"/>
              </w:rPr>
              <w:t>Annotation</w:t>
            </w:r>
          </w:p>
        </w:tc>
        <w:tc>
          <w:tcPr>
            <w:tcW w:w="358" w:type="dxa"/>
          </w:tcPr>
          <w:p w14:paraId="35EEDA49" w14:textId="77777777" w:rsidR="00C254C2" w:rsidRPr="00984D1E" w:rsidRDefault="00B21731">
            <w:pPr>
              <w:pStyle w:val="TableParagraph"/>
              <w:spacing w:before="19" w:line="86" w:lineRule="exact"/>
              <w:ind w:left="85"/>
              <w:jc w:val="left"/>
              <w:rPr>
                <w:rFonts w:ascii="Arial MT"/>
                <w:noProof/>
                <w:color w:val="000000" w:themeColor="text1"/>
                <w:sz w:val="8"/>
              </w:rPr>
            </w:pPr>
            <w:r w:rsidRPr="00984D1E">
              <w:rPr>
                <w:rFonts w:ascii="Arial MT"/>
                <w:noProof/>
                <w:color w:val="000000" w:themeColor="text1"/>
                <w:sz w:val="8"/>
              </w:rPr>
              <w:t>(ppm)</w:t>
            </w:r>
          </w:p>
        </w:tc>
      </w:tr>
      <w:tr w:rsidR="00C254C2" w:rsidRPr="00984D1E" w14:paraId="1417D29A" w14:textId="77777777">
        <w:trPr>
          <w:trHeight w:val="125"/>
        </w:trPr>
        <w:tc>
          <w:tcPr>
            <w:tcW w:w="231" w:type="dxa"/>
          </w:tcPr>
          <w:p w14:paraId="4E689DE2" w14:textId="77777777" w:rsidR="00C254C2" w:rsidRPr="00984D1E" w:rsidRDefault="00B21731">
            <w:pPr>
              <w:pStyle w:val="TableParagraph"/>
              <w:spacing w:before="19" w:line="86" w:lineRule="exact"/>
              <w:ind w:left="94"/>
              <w:jc w:val="left"/>
              <w:rPr>
                <w:rFonts w:ascii="Arial MT"/>
                <w:noProof/>
                <w:color w:val="000000" w:themeColor="text1"/>
                <w:sz w:val="8"/>
              </w:rPr>
            </w:pPr>
            <w:r w:rsidRPr="00984D1E">
              <w:rPr>
                <w:rFonts w:ascii="Arial MT"/>
                <w:noProof/>
                <w:color w:val="000000" w:themeColor="text1"/>
                <w:sz w:val="8"/>
              </w:rPr>
              <w:t>1</w:t>
            </w:r>
          </w:p>
        </w:tc>
        <w:tc>
          <w:tcPr>
            <w:tcW w:w="355" w:type="dxa"/>
          </w:tcPr>
          <w:p w14:paraId="1E7DB900" w14:textId="77777777" w:rsidR="00C254C2" w:rsidRPr="00984D1E" w:rsidRDefault="00B21731">
            <w:pPr>
              <w:pStyle w:val="TableParagraph"/>
              <w:spacing w:before="19" w:line="86" w:lineRule="exact"/>
              <w:ind w:left="25" w:right="20"/>
              <w:rPr>
                <w:rFonts w:ascii="Arial MT"/>
                <w:noProof/>
                <w:color w:val="000000" w:themeColor="text1"/>
                <w:sz w:val="8"/>
              </w:rPr>
            </w:pPr>
            <w:r w:rsidRPr="00984D1E">
              <w:rPr>
                <w:rFonts w:ascii="Arial MT"/>
                <w:noProof/>
                <w:color w:val="000000" w:themeColor="text1"/>
                <w:sz w:val="8"/>
              </w:rPr>
              <w:t>29.36</w:t>
            </w:r>
          </w:p>
        </w:tc>
        <w:tc>
          <w:tcPr>
            <w:tcW w:w="396" w:type="dxa"/>
          </w:tcPr>
          <w:p w14:paraId="582EFCEE" w14:textId="77777777" w:rsidR="00C254C2" w:rsidRPr="00984D1E" w:rsidRDefault="00B21731">
            <w:pPr>
              <w:pStyle w:val="TableParagraph"/>
              <w:spacing w:before="19" w:line="86" w:lineRule="exact"/>
              <w:ind w:right="65"/>
              <w:jc w:val="right"/>
              <w:rPr>
                <w:rFonts w:ascii="Arial MT"/>
                <w:noProof/>
                <w:color w:val="000000" w:themeColor="text1"/>
                <w:sz w:val="8"/>
              </w:rPr>
            </w:pPr>
            <w:r w:rsidRPr="00984D1E">
              <w:rPr>
                <w:rFonts w:ascii="Arial MT"/>
                <w:noProof/>
                <w:color w:val="000000" w:themeColor="text1"/>
                <w:sz w:val="8"/>
              </w:rPr>
              <w:t>2951.3</w:t>
            </w:r>
          </w:p>
        </w:tc>
        <w:tc>
          <w:tcPr>
            <w:tcW w:w="349" w:type="dxa"/>
          </w:tcPr>
          <w:p w14:paraId="1DAA1EB0" w14:textId="77777777" w:rsidR="00C254C2" w:rsidRPr="00984D1E" w:rsidRDefault="00B21731">
            <w:pPr>
              <w:pStyle w:val="TableParagraph"/>
              <w:spacing w:before="19" w:line="86" w:lineRule="exact"/>
              <w:ind w:left="19" w:right="20"/>
              <w:rPr>
                <w:rFonts w:ascii="Arial MT"/>
                <w:noProof/>
                <w:color w:val="000000" w:themeColor="text1"/>
                <w:sz w:val="8"/>
              </w:rPr>
            </w:pPr>
            <w:r w:rsidRPr="00984D1E">
              <w:rPr>
                <w:rFonts w:ascii="Arial MT"/>
                <w:noProof/>
                <w:color w:val="000000" w:themeColor="text1"/>
                <w:sz w:val="8"/>
              </w:rPr>
              <w:t>0.1529</w:t>
            </w:r>
          </w:p>
        </w:tc>
        <w:tc>
          <w:tcPr>
            <w:tcW w:w="39" w:type="dxa"/>
          </w:tcPr>
          <w:p w14:paraId="226812D1" w14:textId="77777777" w:rsidR="00C254C2" w:rsidRPr="00984D1E" w:rsidRDefault="00C254C2">
            <w:pPr>
              <w:pStyle w:val="TableParagraph"/>
              <w:jc w:val="left"/>
              <w:rPr>
                <w:noProof/>
                <w:color w:val="000000" w:themeColor="text1"/>
                <w:sz w:val="6"/>
              </w:rPr>
            </w:pPr>
          </w:p>
        </w:tc>
        <w:tc>
          <w:tcPr>
            <w:tcW w:w="231" w:type="dxa"/>
          </w:tcPr>
          <w:p w14:paraId="0DA69D57" w14:textId="77777777" w:rsidR="00C254C2" w:rsidRPr="00984D1E" w:rsidRDefault="00B21731">
            <w:pPr>
              <w:pStyle w:val="TableParagraph"/>
              <w:spacing w:before="19" w:line="86" w:lineRule="exact"/>
              <w:ind w:left="71"/>
              <w:jc w:val="left"/>
              <w:rPr>
                <w:rFonts w:ascii="Arial MT"/>
                <w:noProof/>
                <w:color w:val="000000" w:themeColor="text1"/>
                <w:sz w:val="8"/>
              </w:rPr>
            </w:pPr>
            <w:r w:rsidRPr="00984D1E">
              <w:rPr>
                <w:rFonts w:ascii="Arial MT"/>
                <w:noProof/>
                <w:color w:val="000000" w:themeColor="text1"/>
                <w:sz w:val="8"/>
              </w:rPr>
              <w:t>13</w:t>
            </w:r>
          </w:p>
        </w:tc>
        <w:tc>
          <w:tcPr>
            <w:tcW w:w="355" w:type="dxa"/>
          </w:tcPr>
          <w:p w14:paraId="4BEEDC09" w14:textId="77777777" w:rsidR="00C254C2" w:rsidRPr="00984D1E" w:rsidRDefault="00B21731">
            <w:pPr>
              <w:pStyle w:val="TableParagraph"/>
              <w:spacing w:before="19" w:line="86" w:lineRule="exact"/>
              <w:ind w:left="52"/>
              <w:jc w:val="left"/>
              <w:rPr>
                <w:rFonts w:ascii="Arial MT"/>
                <w:noProof/>
                <w:color w:val="000000" w:themeColor="text1"/>
                <w:sz w:val="8"/>
              </w:rPr>
            </w:pPr>
            <w:r w:rsidRPr="00984D1E">
              <w:rPr>
                <w:rFonts w:ascii="Arial MT"/>
                <w:noProof/>
                <w:color w:val="000000" w:themeColor="text1"/>
                <w:sz w:val="8"/>
              </w:rPr>
              <w:t>117.79</w:t>
            </w:r>
          </w:p>
        </w:tc>
        <w:tc>
          <w:tcPr>
            <w:tcW w:w="396" w:type="dxa"/>
          </w:tcPr>
          <w:p w14:paraId="257C1F69" w14:textId="77777777" w:rsidR="00C254C2" w:rsidRPr="00984D1E" w:rsidRDefault="00B21731">
            <w:pPr>
              <w:pStyle w:val="TableParagraph"/>
              <w:spacing w:before="19" w:line="86" w:lineRule="exact"/>
              <w:ind w:left="20" w:right="16"/>
              <w:rPr>
                <w:rFonts w:ascii="Arial MT"/>
                <w:noProof/>
                <w:color w:val="000000" w:themeColor="text1"/>
                <w:sz w:val="8"/>
              </w:rPr>
            </w:pPr>
            <w:r w:rsidRPr="00984D1E">
              <w:rPr>
                <w:rFonts w:ascii="Arial MT"/>
                <w:noProof/>
                <w:color w:val="000000" w:themeColor="text1"/>
                <w:sz w:val="8"/>
              </w:rPr>
              <w:t>11841.0</w:t>
            </w:r>
          </w:p>
        </w:tc>
        <w:tc>
          <w:tcPr>
            <w:tcW w:w="349" w:type="dxa"/>
          </w:tcPr>
          <w:p w14:paraId="25CDC654" w14:textId="77777777" w:rsidR="00C254C2" w:rsidRPr="00984D1E" w:rsidRDefault="00B21731">
            <w:pPr>
              <w:pStyle w:val="TableParagraph"/>
              <w:spacing w:before="19" w:line="86" w:lineRule="exact"/>
              <w:ind w:right="43"/>
              <w:jc w:val="right"/>
              <w:rPr>
                <w:rFonts w:ascii="Arial MT"/>
                <w:noProof/>
                <w:color w:val="000000" w:themeColor="text1"/>
                <w:sz w:val="8"/>
              </w:rPr>
            </w:pPr>
            <w:r w:rsidRPr="00984D1E">
              <w:rPr>
                <w:rFonts w:ascii="Arial MT"/>
                <w:noProof/>
                <w:color w:val="000000" w:themeColor="text1"/>
                <w:sz w:val="8"/>
              </w:rPr>
              <w:t>0.0653</w:t>
            </w:r>
          </w:p>
        </w:tc>
        <w:tc>
          <w:tcPr>
            <w:tcW w:w="86" w:type="dxa"/>
          </w:tcPr>
          <w:p w14:paraId="623E4D6B" w14:textId="77777777" w:rsidR="00C254C2" w:rsidRPr="00984D1E" w:rsidRDefault="00C254C2">
            <w:pPr>
              <w:pStyle w:val="TableParagraph"/>
              <w:jc w:val="left"/>
              <w:rPr>
                <w:noProof/>
                <w:color w:val="000000" w:themeColor="text1"/>
                <w:sz w:val="6"/>
              </w:rPr>
            </w:pPr>
          </w:p>
        </w:tc>
        <w:tc>
          <w:tcPr>
            <w:tcW w:w="236" w:type="dxa"/>
          </w:tcPr>
          <w:p w14:paraId="0B2CF7F6" w14:textId="77777777" w:rsidR="00C254C2" w:rsidRPr="00984D1E" w:rsidRDefault="00B21731">
            <w:pPr>
              <w:pStyle w:val="TableParagraph"/>
              <w:spacing w:before="19" w:line="86" w:lineRule="exact"/>
              <w:ind w:left="4"/>
              <w:rPr>
                <w:rFonts w:ascii="Arial MT"/>
                <w:noProof/>
                <w:color w:val="000000" w:themeColor="text1"/>
                <w:sz w:val="8"/>
              </w:rPr>
            </w:pPr>
            <w:r w:rsidRPr="00984D1E">
              <w:rPr>
                <w:rFonts w:ascii="Arial MT"/>
                <w:noProof/>
                <w:color w:val="000000" w:themeColor="text1"/>
                <w:sz w:val="8"/>
              </w:rPr>
              <w:t>1</w:t>
            </w:r>
          </w:p>
        </w:tc>
        <w:tc>
          <w:tcPr>
            <w:tcW w:w="503" w:type="dxa"/>
          </w:tcPr>
          <w:p w14:paraId="57315608" w14:textId="77777777" w:rsidR="00C254C2" w:rsidRPr="00984D1E" w:rsidRDefault="00B21731">
            <w:pPr>
              <w:pStyle w:val="TableParagraph"/>
              <w:spacing w:before="19" w:line="86" w:lineRule="exact"/>
              <w:ind w:left="25" w:right="16"/>
              <w:rPr>
                <w:rFonts w:ascii="Arial MT"/>
                <w:noProof/>
                <w:color w:val="000000" w:themeColor="text1"/>
                <w:sz w:val="8"/>
              </w:rPr>
            </w:pPr>
            <w:r w:rsidRPr="00984D1E">
              <w:rPr>
                <w:rFonts w:ascii="Arial MT"/>
                <w:noProof/>
                <w:color w:val="000000" w:themeColor="text1"/>
                <w:sz w:val="8"/>
              </w:rPr>
              <w:t>3,5</w:t>
            </w:r>
          </w:p>
        </w:tc>
        <w:tc>
          <w:tcPr>
            <w:tcW w:w="358" w:type="dxa"/>
          </w:tcPr>
          <w:p w14:paraId="1ABE5D8E" w14:textId="77777777" w:rsidR="00C254C2" w:rsidRPr="00984D1E" w:rsidRDefault="00B21731">
            <w:pPr>
              <w:pStyle w:val="TableParagraph"/>
              <w:spacing w:before="19" w:line="86" w:lineRule="exact"/>
              <w:ind w:left="78"/>
              <w:jc w:val="left"/>
              <w:rPr>
                <w:rFonts w:ascii="Arial MT"/>
                <w:noProof/>
                <w:color w:val="000000" w:themeColor="text1"/>
                <w:sz w:val="8"/>
              </w:rPr>
            </w:pPr>
            <w:r w:rsidRPr="00984D1E">
              <w:rPr>
                <w:rFonts w:ascii="Arial MT"/>
                <w:noProof/>
                <w:color w:val="000000" w:themeColor="text1"/>
                <w:sz w:val="8"/>
              </w:rPr>
              <w:t>29.36</w:t>
            </w:r>
          </w:p>
        </w:tc>
      </w:tr>
      <w:tr w:rsidR="00C254C2" w:rsidRPr="00984D1E" w14:paraId="4C96ABB3" w14:textId="77777777">
        <w:trPr>
          <w:trHeight w:val="125"/>
        </w:trPr>
        <w:tc>
          <w:tcPr>
            <w:tcW w:w="231" w:type="dxa"/>
          </w:tcPr>
          <w:p w14:paraId="70F71264" w14:textId="77777777" w:rsidR="00C254C2" w:rsidRPr="00984D1E" w:rsidRDefault="00B21731">
            <w:pPr>
              <w:pStyle w:val="TableParagraph"/>
              <w:spacing w:before="19" w:line="86" w:lineRule="exact"/>
              <w:ind w:left="94"/>
              <w:jc w:val="left"/>
              <w:rPr>
                <w:rFonts w:ascii="Arial MT"/>
                <w:noProof/>
                <w:color w:val="000000" w:themeColor="text1"/>
                <w:sz w:val="8"/>
              </w:rPr>
            </w:pPr>
            <w:r w:rsidRPr="00984D1E">
              <w:rPr>
                <w:rFonts w:ascii="Arial MT"/>
                <w:noProof/>
                <w:color w:val="000000" w:themeColor="text1"/>
                <w:sz w:val="8"/>
              </w:rPr>
              <w:t>2</w:t>
            </w:r>
          </w:p>
        </w:tc>
        <w:tc>
          <w:tcPr>
            <w:tcW w:w="355" w:type="dxa"/>
          </w:tcPr>
          <w:p w14:paraId="51898C39" w14:textId="77777777" w:rsidR="00C254C2" w:rsidRPr="00984D1E" w:rsidRDefault="00B21731">
            <w:pPr>
              <w:pStyle w:val="TableParagraph"/>
              <w:spacing w:before="19" w:line="86" w:lineRule="exact"/>
              <w:ind w:left="25" w:right="20"/>
              <w:rPr>
                <w:rFonts w:ascii="Arial MT"/>
                <w:noProof/>
                <w:color w:val="000000" w:themeColor="text1"/>
                <w:sz w:val="8"/>
              </w:rPr>
            </w:pPr>
            <w:r w:rsidRPr="00984D1E">
              <w:rPr>
                <w:rFonts w:ascii="Arial MT"/>
                <w:noProof/>
                <w:color w:val="000000" w:themeColor="text1"/>
                <w:sz w:val="8"/>
              </w:rPr>
              <w:t>39.29</w:t>
            </w:r>
          </w:p>
        </w:tc>
        <w:tc>
          <w:tcPr>
            <w:tcW w:w="396" w:type="dxa"/>
          </w:tcPr>
          <w:p w14:paraId="24D55754" w14:textId="77777777" w:rsidR="00C254C2" w:rsidRPr="00984D1E" w:rsidRDefault="00B21731">
            <w:pPr>
              <w:pStyle w:val="TableParagraph"/>
              <w:spacing w:before="19" w:line="86" w:lineRule="exact"/>
              <w:ind w:right="65"/>
              <w:jc w:val="right"/>
              <w:rPr>
                <w:rFonts w:ascii="Arial MT"/>
                <w:noProof/>
                <w:color w:val="000000" w:themeColor="text1"/>
                <w:sz w:val="8"/>
              </w:rPr>
            </w:pPr>
            <w:r w:rsidRPr="00984D1E">
              <w:rPr>
                <w:rFonts w:ascii="Arial MT"/>
                <w:noProof/>
                <w:color w:val="000000" w:themeColor="text1"/>
                <w:sz w:val="8"/>
              </w:rPr>
              <w:t>3950.0</w:t>
            </w:r>
          </w:p>
        </w:tc>
        <w:tc>
          <w:tcPr>
            <w:tcW w:w="349" w:type="dxa"/>
          </w:tcPr>
          <w:p w14:paraId="2783E538" w14:textId="77777777" w:rsidR="00C254C2" w:rsidRPr="00984D1E" w:rsidRDefault="00B21731">
            <w:pPr>
              <w:pStyle w:val="TableParagraph"/>
              <w:spacing w:before="19" w:line="86" w:lineRule="exact"/>
              <w:ind w:left="19" w:right="20"/>
              <w:rPr>
                <w:rFonts w:ascii="Arial MT"/>
                <w:noProof/>
                <w:color w:val="000000" w:themeColor="text1"/>
                <w:sz w:val="8"/>
              </w:rPr>
            </w:pPr>
            <w:r w:rsidRPr="00984D1E">
              <w:rPr>
                <w:rFonts w:ascii="Arial MT"/>
                <w:noProof/>
                <w:color w:val="000000" w:themeColor="text1"/>
                <w:sz w:val="8"/>
              </w:rPr>
              <w:t>0.1392</w:t>
            </w:r>
          </w:p>
        </w:tc>
        <w:tc>
          <w:tcPr>
            <w:tcW w:w="39" w:type="dxa"/>
          </w:tcPr>
          <w:p w14:paraId="09FD5590" w14:textId="77777777" w:rsidR="00C254C2" w:rsidRPr="00984D1E" w:rsidRDefault="00C254C2">
            <w:pPr>
              <w:pStyle w:val="TableParagraph"/>
              <w:jc w:val="left"/>
              <w:rPr>
                <w:noProof/>
                <w:color w:val="000000" w:themeColor="text1"/>
                <w:sz w:val="6"/>
              </w:rPr>
            </w:pPr>
          </w:p>
        </w:tc>
        <w:tc>
          <w:tcPr>
            <w:tcW w:w="231" w:type="dxa"/>
          </w:tcPr>
          <w:p w14:paraId="56C81BF9" w14:textId="77777777" w:rsidR="00C254C2" w:rsidRPr="00984D1E" w:rsidRDefault="00B21731">
            <w:pPr>
              <w:pStyle w:val="TableParagraph"/>
              <w:spacing w:before="19" w:line="86" w:lineRule="exact"/>
              <w:ind w:left="71"/>
              <w:jc w:val="left"/>
              <w:rPr>
                <w:rFonts w:ascii="Arial MT"/>
                <w:noProof/>
                <w:color w:val="000000" w:themeColor="text1"/>
                <w:sz w:val="8"/>
              </w:rPr>
            </w:pPr>
            <w:r w:rsidRPr="00984D1E">
              <w:rPr>
                <w:rFonts w:ascii="Arial MT"/>
                <w:noProof/>
                <w:color w:val="000000" w:themeColor="text1"/>
                <w:sz w:val="8"/>
              </w:rPr>
              <w:t>14</w:t>
            </w:r>
          </w:p>
        </w:tc>
        <w:tc>
          <w:tcPr>
            <w:tcW w:w="355" w:type="dxa"/>
          </w:tcPr>
          <w:p w14:paraId="55E6152B" w14:textId="77777777" w:rsidR="00C254C2" w:rsidRPr="00984D1E" w:rsidRDefault="00B21731">
            <w:pPr>
              <w:pStyle w:val="TableParagraph"/>
              <w:spacing w:before="19" w:line="86" w:lineRule="exact"/>
              <w:ind w:left="52"/>
              <w:jc w:val="left"/>
              <w:rPr>
                <w:rFonts w:ascii="Arial MT"/>
                <w:noProof/>
                <w:color w:val="000000" w:themeColor="text1"/>
                <w:sz w:val="8"/>
              </w:rPr>
            </w:pPr>
            <w:r w:rsidRPr="00984D1E">
              <w:rPr>
                <w:rFonts w:ascii="Arial MT"/>
                <w:noProof/>
                <w:color w:val="000000" w:themeColor="text1"/>
                <w:sz w:val="8"/>
              </w:rPr>
              <w:t>117.93</w:t>
            </w:r>
          </w:p>
        </w:tc>
        <w:tc>
          <w:tcPr>
            <w:tcW w:w="396" w:type="dxa"/>
          </w:tcPr>
          <w:p w14:paraId="76C6FA2B" w14:textId="77777777" w:rsidR="00C254C2" w:rsidRPr="00984D1E" w:rsidRDefault="00B21731">
            <w:pPr>
              <w:pStyle w:val="TableParagraph"/>
              <w:spacing w:before="19" w:line="86" w:lineRule="exact"/>
              <w:ind w:left="20" w:right="16"/>
              <w:rPr>
                <w:rFonts w:ascii="Arial MT"/>
                <w:noProof/>
                <w:color w:val="000000" w:themeColor="text1"/>
                <w:sz w:val="8"/>
              </w:rPr>
            </w:pPr>
            <w:r w:rsidRPr="00984D1E">
              <w:rPr>
                <w:rFonts w:ascii="Arial MT"/>
                <w:noProof/>
                <w:color w:val="000000" w:themeColor="text1"/>
                <w:sz w:val="8"/>
              </w:rPr>
              <w:t>11854.4</w:t>
            </w:r>
          </w:p>
        </w:tc>
        <w:tc>
          <w:tcPr>
            <w:tcW w:w="349" w:type="dxa"/>
          </w:tcPr>
          <w:p w14:paraId="4A7844DF" w14:textId="77777777" w:rsidR="00C254C2" w:rsidRPr="00984D1E" w:rsidRDefault="00B21731">
            <w:pPr>
              <w:pStyle w:val="TableParagraph"/>
              <w:spacing w:before="19" w:line="86" w:lineRule="exact"/>
              <w:ind w:right="43"/>
              <w:jc w:val="right"/>
              <w:rPr>
                <w:rFonts w:ascii="Arial MT"/>
                <w:noProof/>
                <w:color w:val="000000" w:themeColor="text1"/>
                <w:sz w:val="8"/>
              </w:rPr>
            </w:pPr>
            <w:r w:rsidRPr="00984D1E">
              <w:rPr>
                <w:rFonts w:ascii="Arial MT"/>
                <w:noProof/>
                <w:color w:val="000000" w:themeColor="text1"/>
                <w:sz w:val="8"/>
              </w:rPr>
              <w:t>0.0459</w:t>
            </w:r>
          </w:p>
        </w:tc>
        <w:tc>
          <w:tcPr>
            <w:tcW w:w="86" w:type="dxa"/>
          </w:tcPr>
          <w:p w14:paraId="02F70598" w14:textId="77777777" w:rsidR="00C254C2" w:rsidRPr="00984D1E" w:rsidRDefault="00C254C2">
            <w:pPr>
              <w:pStyle w:val="TableParagraph"/>
              <w:jc w:val="left"/>
              <w:rPr>
                <w:noProof/>
                <w:color w:val="000000" w:themeColor="text1"/>
                <w:sz w:val="6"/>
              </w:rPr>
            </w:pPr>
          </w:p>
        </w:tc>
        <w:tc>
          <w:tcPr>
            <w:tcW w:w="236" w:type="dxa"/>
          </w:tcPr>
          <w:p w14:paraId="599E3EE1" w14:textId="77777777" w:rsidR="00C254C2" w:rsidRPr="00984D1E" w:rsidRDefault="00B21731">
            <w:pPr>
              <w:pStyle w:val="TableParagraph"/>
              <w:spacing w:before="19" w:line="86" w:lineRule="exact"/>
              <w:ind w:left="4"/>
              <w:rPr>
                <w:rFonts w:ascii="Arial MT"/>
                <w:noProof/>
                <w:color w:val="000000" w:themeColor="text1"/>
                <w:sz w:val="8"/>
              </w:rPr>
            </w:pPr>
            <w:r w:rsidRPr="00984D1E">
              <w:rPr>
                <w:rFonts w:ascii="Arial MT"/>
                <w:noProof/>
                <w:color w:val="000000" w:themeColor="text1"/>
                <w:sz w:val="8"/>
              </w:rPr>
              <w:t>2</w:t>
            </w:r>
          </w:p>
        </w:tc>
        <w:tc>
          <w:tcPr>
            <w:tcW w:w="503" w:type="dxa"/>
          </w:tcPr>
          <w:p w14:paraId="26DF3374" w14:textId="77777777" w:rsidR="00C254C2" w:rsidRPr="00984D1E" w:rsidRDefault="00B21731">
            <w:pPr>
              <w:pStyle w:val="TableParagraph"/>
              <w:spacing w:before="19" w:line="86" w:lineRule="exact"/>
              <w:ind w:left="12"/>
              <w:rPr>
                <w:rFonts w:ascii="Arial MT"/>
                <w:noProof/>
                <w:color w:val="000000" w:themeColor="text1"/>
                <w:sz w:val="8"/>
              </w:rPr>
            </w:pPr>
            <w:r w:rsidRPr="00984D1E">
              <w:rPr>
                <w:rFonts w:ascii="Arial MT"/>
                <w:noProof/>
                <w:color w:val="000000" w:themeColor="text1"/>
                <w:sz w:val="8"/>
              </w:rPr>
              <w:t>7</w:t>
            </w:r>
          </w:p>
        </w:tc>
        <w:tc>
          <w:tcPr>
            <w:tcW w:w="358" w:type="dxa"/>
          </w:tcPr>
          <w:p w14:paraId="5BC5C154" w14:textId="77777777" w:rsidR="00C254C2" w:rsidRPr="00984D1E" w:rsidRDefault="00B21731">
            <w:pPr>
              <w:pStyle w:val="TableParagraph"/>
              <w:spacing w:before="19" w:line="86" w:lineRule="exact"/>
              <w:ind w:left="78"/>
              <w:jc w:val="left"/>
              <w:rPr>
                <w:rFonts w:ascii="Arial MT"/>
                <w:noProof/>
                <w:color w:val="000000" w:themeColor="text1"/>
                <w:sz w:val="8"/>
              </w:rPr>
            </w:pPr>
            <w:r w:rsidRPr="00984D1E">
              <w:rPr>
                <w:rFonts w:ascii="Arial MT"/>
                <w:noProof/>
                <w:color w:val="000000" w:themeColor="text1"/>
                <w:sz w:val="8"/>
              </w:rPr>
              <w:t>42.71</w:t>
            </w:r>
          </w:p>
        </w:tc>
      </w:tr>
      <w:tr w:rsidR="00C254C2" w:rsidRPr="00984D1E" w14:paraId="7AD722CE" w14:textId="77777777">
        <w:trPr>
          <w:trHeight w:val="125"/>
        </w:trPr>
        <w:tc>
          <w:tcPr>
            <w:tcW w:w="231" w:type="dxa"/>
          </w:tcPr>
          <w:p w14:paraId="4B45D95A" w14:textId="77777777" w:rsidR="00C254C2" w:rsidRPr="00984D1E" w:rsidRDefault="00B21731">
            <w:pPr>
              <w:pStyle w:val="TableParagraph"/>
              <w:spacing w:before="19" w:line="86" w:lineRule="exact"/>
              <w:ind w:left="94"/>
              <w:jc w:val="left"/>
              <w:rPr>
                <w:rFonts w:ascii="Arial MT"/>
                <w:noProof/>
                <w:color w:val="000000" w:themeColor="text1"/>
                <w:sz w:val="8"/>
              </w:rPr>
            </w:pPr>
            <w:r w:rsidRPr="00984D1E">
              <w:rPr>
                <w:rFonts w:ascii="Arial MT"/>
                <w:noProof/>
                <w:color w:val="000000" w:themeColor="text1"/>
                <w:sz w:val="8"/>
              </w:rPr>
              <w:t>3</w:t>
            </w:r>
          </w:p>
        </w:tc>
        <w:tc>
          <w:tcPr>
            <w:tcW w:w="355" w:type="dxa"/>
          </w:tcPr>
          <w:p w14:paraId="51B03E0A" w14:textId="77777777" w:rsidR="00C254C2" w:rsidRPr="00984D1E" w:rsidRDefault="00B21731">
            <w:pPr>
              <w:pStyle w:val="TableParagraph"/>
              <w:spacing w:before="19" w:line="86" w:lineRule="exact"/>
              <w:ind w:left="25" w:right="20"/>
              <w:rPr>
                <w:rFonts w:ascii="Arial MT"/>
                <w:noProof/>
                <w:color w:val="000000" w:themeColor="text1"/>
                <w:sz w:val="8"/>
              </w:rPr>
            </w:pPr>
            <w:r w:rsidRPr="00984D1E">
              <w:rPr>
                <w:rFonts w:ascii="Arial MT"/>
                <w:noProof/>
                <w:color w:val="000000" w:themeColor="text1"/>
                <w:sz w:val="8"/>
              </w:rPr>
              <w:t>39.50</w:t>
            </w:r>
          </w:p>
        </w:tc>
        <w:tc>
          <w:tcPr>
            <w:tcW w:w="396" w:type="dxa"/>
          </w:tcPr>
          <w:p w14:paraId="7148F87F" w14:textId="77777777" w:rsidR="00C254C2" w:rsidRPr="00984D1E" w:rsidRDefault="00B21731">
            <w:pPr>
              <w:pStyle w:val="TableParagraph"/>
              <w:spacing w:before="19" w:line="86" w:lineRule="exact"/>
              <w:ind w:right="65"/>
              <w:jc w:val="right"/>
              <w:rPr>
                <w:rFonts w:ascii="Arial MT"/>
                <w:noProof/>
                <w:color w:val="000000" w:themeColor="text1"/>
                <w:sz w:val="8"/>
              </w:rPr>
            </w:pPr>
            <w:r w:rsidRPr="00984D1E">
              <w:rPr>
                <w:rFonts w:ascii="Arial MT"/>
                <w:noProof/>
                <w:color w:val="000000" w:themeColor="text1"/>
                <w:sz w:val="8"/>
              </w:rPr>
              <w:t>3971.1</w:t>
            </w:r>
          </w:p>
        </w:tc>
        <w:tc>
          <w:tcPr>
            <w:tcW w:w="349" w:type="dxa"/>
          </w:tcPr>
          <w:p w14:paraId="17720B70" w14:textId="77777777" w:rsidR="00C254C2" w:rsidRPr="00984D1E" w:rsidRDefault="00B21731">
            <w:pPr>
              <w:pStyle w:val="TableParagraph"/>
              <w:spacing w:before="19" w:line="86" w:lineRule="exact"/>
              <w:ind w:left="19" w:right="20"/>
              <w:rPr>
                <w:rFonts w:ascii="Arial MT"/>
                <w:noProof/>
                <w:color w:val="000000" w:themeColor="text1"/>
                <w:sz w:val="8"/>
              </w:rPr>
            </w:pPr>
            <w:r w:rsidRPr="00984D1E">
              <w:rPr>
                <w:rFonts w:ascii="Arial MT"/>
                <w:noProof/>
                <w:color w:val="000000" w:themeColor="text1"/>
                <w:sz w:val="8"/>
              </w:rPr>
              <w:t>0.4261</w:t>
            </w:r>
          </w:p>
        </w:tc>
        <w:tc>
          <w:tcPr>
            <w:tcW w:w="39" w:type="dxa"/>
          </w:tcPr>
          <w:p w14:paraId="0D2D7F5D" w14:textId="77777777" w:rsidR="00C254C2" w:rsidRPr="00984D1E" w:rsidRDefault="00C254C2">
            <w:pPr>
              <w:pStyle w:val="TableParagraph"/>
              <w:jc w:val="left"/>
              <w:rPr>
                <w:noProof/>
                <w:color w:val="000000" w:themeColor="text1"/>
                <w:sz w:val="6"/>
              </w:rPr>
            </w:pPr>
          </w:p>
        </w:tc>
        <w:tc>
          <w:tcPr>
            <w:tcW w:w="231" w:type="dxa"/>
          </w:tcPr>
          <w:p w14:paraId="257BC4B0" w14:textId="77777777" w:rsidR="00C254C2" w:rsidRPr="00984D1E" w:rsidRDefault="00B21731">
            <w:pPr>
              <w:pStyle w:val="TableParagraph"/>
              <w:spacing w:before="19" w:line="86" w:lineRule="exact"/>
              <w:ind w:left="71"/>
              <w:jc w:val="left"/>
              <w:rPr>
                <w:rFonts w:ascii="Arial MT"/>
                <w:noProof/>
                <w:color w:val="000000" w:themeColor="text1"/>
                <w:sz w:val="8"/>
              </w:rPr>
            </w:pPr>
            <w:r w:rsidRPr="00984D1E">
              <w:rPr>
                <w:rFonts w:ascii="Arial MT"/>
                <w:noProof/>
                <w:color w:val="000000" w:themeColor="text1"/>
                <w:sz w:val="8"/>
              </w:rPr>
              <w:t>15</w:t>
            </w:r>
          </w:p>
        </w:tc>
        <w:tc>
          <w:tcPr>
            <w:tcW w:w="355" w:type="dxa"/>
          </w:tcPr>
          <w:p w14:paraId="18356CBB" w14:textId="77777777" w:rsidR="00C254C2" w:rsidRPr="00984D1E" w:rsidRDefault="00B21731">
            <w:pPr>
              <w:pStyle w:val="TableParagraph"/>
              <w:spacing w:before="19" w:line="86" w:lineRule="exact"/>
              <w:ind w:left="52"/>
              <w:jc w:val="left"/>
              <w:rPr>
                <w:rFonts w:ascii="Arial MT"/>
                <w:noProof/>
                <w:color w:val="000000" w:themeColor="text1"/>
                <w:sz w:val="8"/>
              </w:rPr>
            </w:pPr>
            <w:r w:rsidRPr="00984D1E">
              <w:rPr>
                <w:rFonts w:ascii="Arial MT"/>
                <w:noProof/>
                <w:color w:val="000000" w:themeColor="text1"/>
                <w:sz w:val="8"/>
              </w:rPr>
              <w:t>118.02</w:t>
            </w:r>
          </w:p>
        </w:tc>
        <w:tc>
          <w:tcPr>
            <w:tcW w:w="396" w:type="dxa"/>
          </w:tcPr>
          <w:p w14:paraId="5498FEC6" w14:textId="77777777" w:rsidR="00C254C2" w:rsidRPr="00984D1E" w:rsidRDefault="00B21731">
            <w:pPr>
              <w:pStyle w:val="TableParagraph"/>
              <w:spacing w:before="19" w:line="86" w:lineRule="exact"/>
              <w:ind w:left="20" w:right="16"/>
              <w:rPr>
                <w:rFonts w:ascii="Arial MT"/>
                <w:noProof/>
                <w:color w:val="000000" w:themeColor="text1"/>
                <w:sz w:val="8"/>
              </w:rPr>
            </w:pPr>
            <w:r w:rsidRPr="00984D1E">
              <w:rPr>
                <w:rFonts w:ascii="Arial MT"/>
                <w:noProof/>
                <w:color w:val="000000" w:themeColor="text1"/>
                <w:sz w:val="8"/>
              </w:rPr>
              <w:t>11864.0</w:t>
            </w:r>
          </w:p>
        </w:tc>
        <w:tc>
          <w:tcPr>
            <w:tcW w:w="349" w:type="dxa"/>
          </w:tcPr>
          <w:p w14:paraId="0C72DEA7" w14:textId="77777777" w:rsidR="00C254C2" w:rsidRPr="00984D1E" w:rsidRDefault="00B21731">
            <w:pPr>
              <w:pStyle w:val="TableParagraph"/>
              <w:spacing w:before="19" w:line="86" w:lineRule="exact"/>
              <w:ind w:right="43"/>
              <w:jc w:val="right"/>
              <w:rPr>
                <w:rFonts w:ascii="Arial MT"/>
                <w:noProof/>
                <w:color w:val="000000" w:themeColor="text1"/>
                <w:sz w:val="8"/>
              </w:rPr>
            </w:pPr>
            <w:r w:rsidRPr="00984D1E">
              <w:rPr>
                <w:rFonts w:ascii="Arial MT"/>
                <w:noProof/>
                <w:color w:val="000000" w:themeColor="text1"/>
                <w:sz w:val="8"/>
              </w:rPr>
              <w:t>0.0400</w:t>
            </w:r>
          </w:p>
        </w:tc>
        <w:tc>
          <w:tcPr>
            <w:tcW w:w="86" w:type="dxa"/>
          </w:tcPr>
          <w:p w14:paraId="2DD475A6" w14:textId="77777777" w:rsidR="00C254C2" w:rsidRPr="00984D1E" w:rsidRDefault="00C254C2">
            <w:pPr>
              <w:pStyle w:val="TableParagraph"/>
              <w:jc w:val="left"/>
              <w:rPr>
                <w:noProof/>
                <w:color w:val="000000" w:themeColor="text1"/>
                <w:sz w:val="6"/>
              </w:rPr>
            </w:pPr>
          </w:p>
        </w:tc>
        <w:tc>
          <w:tcPr>
            <w:tcW w:w="236" w:type="dxa"/>
          </w:tcPr>
          <w:p w14:paraId="4AB237FF" w14:textId="77777777" w:rsidR="00C254C2" w:rsidRPr="00984D1E" w:rsidRDefault="00B21731">
            <w:pPr>
              <w:pStyle w:val="TableParagraph"/>
              <w:spacing w:before="19" w:line="86" w:lineRule="exact"/>
              <w:ind w:left="4"/>
              <w:rPr>
                <w:rFonts w:ascii="Arial MT"/>
                <w:noProof/>
                <w:color w:val="000000" w:themeColor="text1"/>
                <w:sz w:val="8"/>
              </w:rPr>
            </w:pPr>
            <w:r w:rsidRPr="00984D1E">
              <w:rPr>
                <w:rFonts w:ascii="Arial MT"/>
                <w:noProof/>
                <w:color w:val="000000" w:themeColor="text1"/>
                <w:sz w:val="8"/>
              </w:rPr>
              <w:t>3</w:t>
            </w:r>
          </w:p>
        </w:tc>
        <w:tc>
          <w:tcPr>
            <w:tcW w:w="503" w:type="dxa"/>
          </w:tcPr>
          <w:p w14:paraId="321B118C" w14:textId="77777777" w:rsidR="00C254C2" w:rsidRPr="00984D1E" w:rsidRDefault="00B21731">
            <w:pPr>
              <w:pStyle w:val="TableParagraph"/>
              <w:spacing w:before="19" w:line="86" w:lineRule="exact"/>
              <w:ind w:left="25" w:right="16"/>
              <w:rPr>
                <w:rFonts w:ascii="Arial MT"/>
                <w:noProof/>
                <w:color w:val="000000" w:themeColor="text1"/>
                <w:sz w:val="8"/>
              </w:rPr>
            </w:pPr>
            <w:r w:rsidRPr="00984D1E">
              <w:rPr>
                <w:rFonts w:ascii="Arial MT"/>
                <w:noProof/>
                <w:color w:val="000000" w:themeColor="text1"/>
                <w:sz w:val="8"/>
              </w:rPr>
              <w:t>2,6</w:t>
            </w:r>
          </w:p>
        </w:tc>
        <w:tc>
          <w:tcPr>
            <w:tcW w:w="358" w:type="dxa"/>
          </w:tcPr>
          <w:p w14:paraId="537CEE84" w14:textId="77777777" w:rsidR="00C254C2" w:rsidRPr="00984D1E" w:rsidRDefault="00B21731">
            <w:pPr>
              <w:pStyle w:val="TableParagraph"/>
              <w:spacing w:before="19" w:line="86" w:lineRule="exact"/>
              <w:ind w:left="78"/>
              <w:jc w:val="left"/>
              <w:rPr>
                <w:rFonts w:ascii="Arial MT"/>
                <w:noProof/>
                <w:color w:val="000000" w:themeColor="text1"/>
                <w:sz w:val="8"/>
              </w:rPr>
            </w:pPr>
            <w:r w:rsidRPr="00984D1E">
              <w:rPr>
                <w:rFonts w:ascii="Arial MT"/>
                <w:noProof/>
                <w:color w:val="000000" w:themeColor="text1"/>
                <w:sz w:val="8"/>
              </w:rPr>
              <w:t>49.11</w:t>
            </w:r>
          </w:p>
        </w:tc>
      </w:tr>
      <w:tr w:rsidR="00C254C2" w:rsidRPr="00984D1E" w14:paraId="57CCD2D1" w14:textId="77777777">
        <w:trPr>
          <w:trHeight w:val="125"/>
        </w:trPr>
        <w:tc>
          <w:tcPr>
            <w:tcW w:w="231" w:type="dxa"/>
          </w:tcPr>
          <w:p w14:paraId="2A5F2569" w14:textId="77777777" w:rsidR="00C254C2" w:rsidRPr="00984D1E" w:rsidRDefault="00B21731">
            <w:pPr>
              <w:pStyle w:val="TableParagraph"/>
              <w:spacing w:before="19" w:line="86" w:lineRule="exact"/>
              <w:ind w:left="94"/>
              <w:jc w:val="left"/>
              <w:rPr>
                <w:rFonts w:ascii="Arial MT"/>
                <w:noProof/>
                <w:color w:val="000000" w:themeColor="text1"/>
                <w:sz w:val="8"/>
              </w:rPr>
            </w:pPr>
            <w:r w:rsidRPr="00984D1E">
              <w:rPr>
                <w:rFonts w:ascii="Arial MT"/>
                <w:noProof/>
                <w:color w:val="000000" w:themeColor="text1"/>
                <w:sz w:val="8"/>
              </w:rPr>
              <w:t>4</w:t>
            </w:r>
          </w:p>
        </w:tc>
        <w:tc>
          <w:tcPr>
            <w:tcW w:w="355" w:type="dxa"/>
          </w:tcPr>
          <w:p w14:paraId="1F2AE844" w14:textId="77777777" w:rsidR="00C254C2" w:rsidRPr="00984D1E" w:rsidRDefault="00B21731">
            <w:pPr>
              <w:pStyle w:val="TableParagraph"/>
              <w:spacing w:before="19" w:line="86" w:lineRule="exact"/>
              <w:ind w:left="25" w:right="20"/>
              <w:rPr>
                <w:rFonts w:ascii="Arial MT"/>
                <w:noProof/>
                <w:color w:val="000000" w:themeColor="text1"/>
                <w:sz w:val="8"/>
              </w:rPr>
            </w:pPr>
            <w:r w:rsidRPr="00984D1E">
              <w:rPr>
                <w:rFonts w:ascii="Arial MT"/>
                <w:noProof/>
                <w:color w:val="000000" w:themeColor="text1"/>
                <w:sz w:val="8"/>
              </w:rPr>
              <w:t>39.71</w:t>
            </w:r>
          </w:p>
        </w:tc>
        <w:tc>
          <w:tcPr>
            <w:tcW w:w="396" w:type="dxa"/>
          </w:tcPr>
          <w:p w14:paraId="4C1D383E" w14:textId="77777777" w:rsidR="00C254C2" w:rsidRPr="00984D1E" w:rsidRDefault="00B21731">
            <w:pPr>
              <w:pStyle w:val="TableParagraph"/>
              <w:spacing w:before="19" w:line="86" w:lineRule="exact"/>
              <w:ind w:right="65"/>
              <w:jc w:val="right"/>
              <w:rPr>
                <w:rFonts w:ascii="Arial MT"/>
                <w:noProof/>
                <w:color w:val="000000" w:themeColor="text1"/>
                <w:sz w:val="8"/>
              </w:rPr>
            </w:pPr>
            <w:r w:rsidRPr="00984D1E">
              <w:rPr>
                <w:rFonts w:ascii="Arial MT"/>
                <w:noProof/>
                <w:color w:val="000000" w:themeColor="text1"/>
                <w:sz w:val="8"/>
              </w:rPr>
              <w:t>3992.1</w:t>
            </w:r>
          </w:p>
        </w:tc>
        <w:tc>
          <w:tcPr>
            <w:tcW w:w="349" w:type="dxa"/>
          </w:tcPr>
          <w:p w14:paraId="18037D90" w14:textId="77777777" w:rsidR="00C254C2" w:rsidRPr="00984D1E" w:rsidRDefault="00B21731">
            <w:pPr>
              <w:pStyle w:val="TableParagraph"/>
              <w:spacing w:before="19" w:line="86" w:lineRule="exact"/>
              <w:ind w:left="19" w:right="20"/>
              <w:rPr>
                <w:rFonts w:ascii="Arial MT"/>
                <w:noProof/>
                <w:color w:val="000000" w:themeColor="text1"/>
                <w:sz w:val="8"/>
              </w:rPr>
            </w:pPr>
            <w:r w:rsidRPr="00984D1E">
              <w:rPr>
                <w:rFonts w:ascii="Arial MT"/>
                <w:noProof/>
                <w:color w:val="000000" w:themeColor="text1"/>
                <w:sz w:val="8"/>
              </w:rPr>
              <w:t>0.8489</w:t>
            </w:r>
          </w:p>
        </w:tc>
        <w:tc>
          <w:tcPr>
            <w:tcW w:w="39" w:type="dxa"/>
          </w:tcPr>
          <w:p w14:paraId="58F4CB63" w14:textId="77777777" w:rsidR="00C254C2" w:rsidRPr="00984D1E" w:rsidRDefault="00C254C2">
            <w:pPr>
              <w:pStyle w:val="TableParagraph"/>
              <w:jc w:val="left"/>
              <w:rPr>
                <w:noProof/>
                <w:color w:val="000000" w:themeColor="text1"/>
                <w:sz w:val="6"/>
              </w:rPr>
            </w:pPr>
          </w:p>
        </w:tc>
        <w:tc>
          <w:tcPr>
            <w:tcW w:w="231" w:type="dxa"/>
          </w:tcPr>
          <w:p w14:paraId="422B7925" w14:textId="77777777" w:rsidR="00C254C2" w:rsidRPr="00984D1E" w:rsidRDefault="00B21731">
            <w:pPr>
              <w:pStyle w:val="TableParagraph"/>
              <w:spacing w:before="19" w:line="86" w:lineRule="exact"/>
              <w:ind w:left="71"/>
              <w:jc w:val="left"/>
              <w:rPr>
                <w:rFonts w:ascii="Arial MT"/>
                <w:noProof/>
                <w:color w:val="000000" w:themeColor="text1"/>
                <w:sz w:val="8"/>
              </w:rPr>
            </w:pPr>
            <w:r w:rsidRPr="00984D1E">
              <w:rPr>
                <w:rFonts w:ascii="Arial MT"/>
                <w:noProof/>
                <w:color w:val="000000" w:themeColor="text1"/>
                <w:sz w:val="8"/>
              </w:rPr>
              <w:t>16</w:t>
            </w:r>
          </w:p>
        </w:tc>
        <w:tc>
          <w:tcPr>
            <w:tcW w:w="355" w:type="dxa"/>
          </w:tcPr>
          <w:p w14:paraId="18D354AA" w14:textId="77777777" w:rsidR="00C254C2" w:rsidRPr="00984D1E" w:rsidRDefault="00B21731">
            <w:pPr>
              <w:pStyle w:val="TableParagraph"/>
              <w:spacing w:before="19" w:line="86" w:lineRule="exact"/>
              <w:ind w:left="52"/>
              <w:jc w:val="left"/>
              <w:rPr>
                <w:rFonts w:ascii="Arial MT"/>
                <w:noProof/>
                <w:color w:val="000000" w:themeColor="text1"/>
                <w:sz w:val="8"/>
              </w:rPr>
            </w:pPr>
            <w:r w:rsidRPr="00984D1E">
              <w:rPr>
                <w:rFonts w:ascii="Arial MT"/>
                <w:noProof/>
                <w:color w:val="000000" w:themeColor="text1"/>
                <w:sz w:val="8"/>
              </w:rPr>
              <w:t>125.28</w:t>
            </w:r>
          </w:p>
        </w:tc>
        <w:tc>
          <w:tcPr>
            <w:tcW w:w="396" w:type="dxa"/>
          </w:tcPr>
          <w:p w14:paraId="7E63B786" w14:textId="77777777" w:rsidR="00C254C2" w:rsidRPr="00984D1E" w:rsidRDefault="00B21731">
            <w:pPr>
              <w:pStyle w:val="TableParagraph"/>
              <w:spacing w:before="19" w:line="86" w:lineRule="exact"/>
              <w:ind w:left="20" w:right="16"/>
              <w:rPr>
                <w:rFonts w:ascii="Arial MT"/>
                <w:noProof/>
                <w:color w:val="000000" w:themeColor="text1"/>
                <w:sz w:val="8"/>
              </w:rPr>
            </w:pPr>
            <w:r w:rsidRPr="00984D1E">
              <w:rPr>
                <w:rFonts w:ascii="Arial MT"/>
                <w:noProof/>
                <w:color w:val="000000" w:themeColor="text1"/>
                <w:sz w:val="8"/>
              </w:rPr>
              <w:t>12593.4</w:t>
            </w:r>
          </w:p>
        </w:tc>
        <w:tc>
          <w:tcPr>
            <w:tcW w:w="349" w:type="dxa"/>
          </w:tcPr>
          <w:p w14:paraId="5284919B" w14:textId="77777777" w:rsidR="00C254C2" w:rsidRPr="00984D1E" w:rsidRDefault="00B21731">
            <w:pPr>
              <w:pStyle w:val="TableParagraph"/>
              <w:spacing w:before="19" w:line="86" w:lineRule="exact"/>
              <w:ind w:right="43"/>
              <w:jc w:val="right"/>
              <w:rPr>
                <w:rFonts w:ascii="Arial MT"/>
                <w:noProof/>
                <w:color w:val="000000" w:themeColor="text1"/>
                <w:sz w:val="8"/>
              </w:rPr>
            </w:pPr>
            <w:r w:rsidRPr="00984D1E">
              <w:rPr>
                <w:rFonts w:ascii="Arial MT"/>
                <w:noProof/>
                <w:color w:val="000000" w:themeColor="text1"/>
                <w:sz w:val="8"/>
              </w:rPr>
              <w:t>0.0875</w:t>
            </w:r>
          </w:p>
        </w:tc>
        <w:tc>
          <w:tcPr>
            <w:tcW w:w="86" w:type="dxa"/>
          </w:tcPr>
          <w:p w14:paraId="42D2BFF3" w14:textId="77777777" w:rsidR="00C254C2" w:rsidRPr="00984D1E" w:rsidRDefault="00C254C2">
            <w:pPr>
              <w:pStyle w:val="TableParagraph"/>
              <w:jc w:val="left"/>
              <w:rPr>
                <w:noProof/>
                <w:color w:val="000000" w:themeColor="text1"/>
                <w:sz w:val="6"/>
              </w:rPr>
            </w:pPr>
          </w:p>
        </w:tc>
        <w:tc>
          <w:tcPr>
            <w:tcW w:w="236" w:type="dxa"/>
          </w:tcPr>
          <w:p w14:paraId="2A1AA28C" w14:textId="77777777" w:rsidR="00C254C2" w:rsidRPr="00984D1E" w:rsidRDefault="00B21731">
            <w:pPr>
              <w:pStyle w:val="TableParagraph"/>
              <w:spacing w:before="19" w:line="86" w:lineRule="exact"/>
              <w:ind w:left="4"/>
              <w:rPr>
                <w:rFonts w:ascii="Arial MT"/>
                <w:noProof/>
                <w:color w:val="000000" w:themeColor="text1"/>
                <w:sz w:val="8"/>
              </w:rPr>
            </w:pPr>
            <w:r w:rsidRPr="00984D1E">
              <w:rPr>
                <w:rFonts w:ascii="Arial MT"/>
                <w:noProof/>
                <w:color w:val="000000" w:themeColor="text1"/>
                <w:sz w:val="8"/>
              </w:rPr>
              <w:t>4</w:t>
            </w:r>
          </w:p>
        </w:tc>
        <w:tc>
          <w:tcPr>
            <w:tcW w:w="503" w:type="dxa"/>
          </w:tcPr>
          <w:p w14:paraId="5ADAA375" w14:textId="77777777" w:rsidR="00C254C2" w:rsidRPr="00984D1E" w:rsidRDefault="00B21731">
            <w:pPr>
              <w:pStyle w:val="TableParagraph"/>
              <w:spacing w:before="19" w:line="86" w:lineRule="exact"/>
              <w:ind w:left="12"/>
              <w:rPr>
                <w:rFonts w:ascii="Arial MT"/>
                <w:noProof/>
                <w:color w:val="000000" w:themeColor="text1"/>
                <w:sz w:val="8"/>
              </w:rPr>
            </w:pPr>
            <w:r w:rsidRPr="00984D1E">
              <w:rPr>
                <w:rFonts w:ascii="Arial MT"/>
                <w:noProof/>
                <w:color w:val="000000" w:themeColor="text1"/>
                <w:sz w:val="8"/>
              </w:rPr>
              <w:t>4</w:t>
            </w:r>
          </w:p>
        </w:tc>
        <w:tc>
          <w:tcPr>
            <w:tcW w:w="358" w:type="dxa"/>
          </w:tcPr>
          <w:p w14:paraId="10BDAE1A" w14:textId="77777777" w:rsidR="00C254C2" w:rsidRPr="00984D1E" w:rsidRDefault="00B21731">
            <w:pPr>
              <w:pStyle w:val="TableParagraph"/>
              <w:spacing w:before="19" w:line="86" w:lineRule="exact"/>
              <w:ind w:left="78"/>
              <w:jc w:val="left"/>
              <w:rPr>
                <w:rFonts w:ascii="Arial MT"/>
                <w:noProof/>
                <w:color w:val="000000" w:themeColor="text1"/>
                <w:sz w:val="8"/>
              </w:rPr>
            </w:pPr>
            <w:r w:rsidRPr="00984D1E">
              <w:rPr>
                <w:rFonts w:ascii="Arial MT"/>
                <w:noProof/>
                <w:color w:val="000000" w:themeColor="text1"/>
                <w:sz w:val="8"/>
              </w:rPr>
              <w:t>76.22</w:t>
            </w:r>
          </w:p>
        </w:tc>
      </w:tr>
      <w:tr w:rsidR="00C254C2" w:rsidRPr="00984D1E" w14:paraId="1BD7F63D" w14:textId="77777777">
        <w:trPr>
          <w:trHeight w:val="125"/>
        </w:trPr>
        <w:tc>
          <w:tcPr>
            <w:tcW w:w="231" w:type="dxa"/>
          </w:tcPr>
          <w:p w14:paraId="67C07EAE" w14:textId="77777777" w:rsidR="00C254C2" w:rsidRPr="00984D1E" w:rsidRDefault="00B21731">
            <w:pPr>
              <w:pStyle w:val="TableParagraph"/>
              <w:spacing w:before="19" w:line="86" w:lineRule="exact"/>
              <w:ind w:left="94"/>
              <w:jc w:val="left"/>
              <w:rPr>
                <w:rFonts w:ascii="Arial MT"/>
                <w:noProof/>
                <w:color w:val="000000" w:themeColor="text1"/>
                <w:sz w:val="8"/>
              </w:rPr>
            </w:pPr>
            <w:r w:rsidRPr="00984D1E">
              <w:rPr>
                <w:rFonts w:ascii="Arial MT"/>
                <w:noProof/>
                <w:color w:val="000000" w:themeColor="text1"/>
                <w:sz w:val="8"/>
              </w:rPr>
              <w:t>5</w:t>
            </w:r>
          </w:p>
        </w:tc>
        <w:tc>
          <w:tcPr>
            <w:tcW w:w="355" w:type="dxa"/>
          </w:tcPr>
          <w:p w14:paraId="5EC8C27C" w14:textId="77777777" w:rsidR="00C254C2" w:rsidRPr="00984D1E" w:rsidRDefault="00B21731">
            <w:pPr>
              <w:pStyle w:val="TableParagraph"/>
              <w:spacing w:before="19" w:line="86" w:lineRule="exact"/>
              <w:ind w:left="25" w:right="20"/>
              <w:rPr>
                <w:rFonts w:ascii="Arial MT"/>
                <w:noProof/>
                <w:color w:val="000000" w:themeColor="text1"/>
                <w:sz w:val="8"/>
              </w:rPr>
            </w:pPr>
            <w:r w:rsidRPr="00984D1E">
              <w:rPr>
                <w:rFonts w:ascii="Arial MT"/>
                <w:noProof/>
                <w:color w:val="000000" w:themeColor="text1"/>
                <w:sz w:val="8"/>
              </w:rPr>
              <w:t>39.92</w:t>
            </w:r>
          </w:p>
        </w:tc>
        <w:tc>
          <w:tcPr>
            <w:tcW w:w="396" w:type="dxa"/>
          </w:tcPr>
          <w:p w14:paraId="56D9F0C1" w14:textId="77777777" w:rsidR="00C254C2" w:rsidRPr="00984D1E" w:rsidRDefault="00B21731">
            <w:pPr>
              <w:pStyle w:val="TableParagraph"/>
              <w:spacing w:before="19" w:line="86" w:lineRule="exact"/>
              <w:ind w:right="65"/>
              <w:jc w:val="right"/>
              <w:rPr>
                <w:rFonts w:ascii="Arial MT"/>
                <w:noProof/>
                <w:color w:val="000000" w:themeColor="text1"/>
                <w:sz w:val="8"/>
              </w:rPr>
            </w:pPr>
            <w:r w:rsidRPr="00984D1E">
              <w:rPr>
                <w:rFonts w:ascii="Arial MT"/>
                <w:noProof/>
                <w:color w:val="000000" w:themeColor="text1"/>
                <w:sz w:val="8"/>
              </w:rPr>
              <w:t>4013.2</w:t>
            </w:r>
          </w:p>
        </w:tc>
        <w:tc>
          <w:tcPr>
            <w:tcW w:w="349" w:type="dxa"/>
          </w:tcPr>
          <w:p w14:paraId="01F5F090" w14:textId="77777777" w:rsidR="00C254C2" w:rsidRPr="00984D1E" w:rsidRDefault="00B21731">
            <w:pPr>
              <w:pStyle w:val="TableParagraph"/>
              <w:spacing w:before="19" w:line="86" w:lineRule="exact"/>
              <w:ind w:left="19" w:right="20"/>
              <w:rPr>
                <w:rFonts w:ascii="Arial MT"/>
                <w:noProof/>
                <w:color w:val="000000" w:themeColor="text1"/>
                <w:sz w:val="8"/>
              </w:rPr>
            </w:pPr>
            <w:r w:rsidRPr="00984D1E">
              <w:rPr>
                <w:rFonts w:ascii="Arial MT"/>
                <w:noProof/>
                <w:color w:val="000000" w:themeColor="text1"/>
                <w:sz w:val="8"/>
              </w:rPr>
              <w:t>1.0000</w:t>
            </w:r>
          </w:p>
        </w:tc>
        <w:tc>
          <w:tcPr>
            <w:tcW w:w="39" w:type="dxa"/>
          </w:tcPr>
          <w:p w14:paraId="531A6CA0" w14:textId="77777777" w:rsidR="00C254C2" w:rsidRPr="00984D1E" w:rsidRDefault="00C254C2">
            <w:pPr>
              <w:pStyle w:val="TableParagraph"/>
              <w:jc w:val="left"/>
              <w:rPr>
                <w:noProof/>
                <w:color w:val="000000" w:themeColor="text1"/>
                <w:sz w:val="6"/>
              </w:rPr>
            </w:pPr>
          </w:p>
        </w:tc>
        <w:tc>
          <w:tcPr>
            <w:tcW w:w="231" w:type="dxa"/>
          </w:tcPr>
          <w:p w14:paraId="37C60554" w14:textId="77777777" w:rsidR="00C254C2" w:rsidRPr="00984D1E" w:rsidRDefault="00B21731">
            <w:pPr>
              <w:pStyle w:val="TableParagraph"/>
              <w:spacing w:before="19" w:line="86" w:lineRule="exact"/>
              <w:ind w:left="71"/>
              <w:jc w:val="left"/>
              <w:rPr>
                <w:rFonts w:ascii="Arial MT"/>
                <w:noProof/>
                <w:color w:val="000000" w:themeColor="text1"/>
                <w:sz w:val="8"/>
              </w:rPr>
            </w:pPr>
            <w:r w:rsidRPr="00984D1E">
              <w:rPr>
                <w:rFonts w:ascii="Arial MT"/>
                <w:noProof/>
                <w:color w:val="000000" w:themeColor="text1"/>
                <w:sz w:val="8"/>
              </w:rPr>
              <w:t>17</w:t>
            </w:r>
          </w:p>
        </w:tc>
        <w:tc>
          <w:tcPr>
            <w:tcW w:w="355" w:type="dxa"/>
          </w:tcPr>
          <w:p w14:paraId="42C731C5" w14:textId="77777777" w:rsidR="00C254C2" w:rsidRPr="00984D1E" w:rsidRDefault="00B21731">
            <w:pPr>
              <w:pStyle w:val="TableParagraph"/>
              <w:spacing w:before="19" w:line="86" w:lineRule="exact"/>
              <w:ind w:left="52"/>
              <w:jc w:val="left"/>
              <w:rPr>
                <w:rFonts w:ascii="Arial MT"/>
                <w:noProof/>
                <w:color w:val="000000" w:themeColor="text1"/>
                <w:sz w:val="8"/>
              </w:rPr>
            </w:pPr>
            <w:r w:rsidRPr="00984D1E">
              <w:rPr>
                <w:rFonts w:ascii="Arial MT"/>
                <w:noProof/>
                <w:color w:val="000000" w:themeColor="text1"/>
                <w:sz w:val="8"/>
              </w:rPr>
              <w:t>132.89</w:t>
            </w:r>
          </w:p>
        </w:tc>
        <w:tc>
          <w:tcPr>
            <w:tcW w:w="396" w:type="dxa"/>
          </w:tcPr>
          <w:p w14:paraId="6ECD2CA1" w14:textId="77777777" w:rsidR="00C254C2" w:rsidRPr="00984D1E" w:rsidRDefault="00B21731">
            <w:pPr>
              <w:pStyle w:val="TableParagraph"/>
              <w:spacing w:before="19" w:line="86" w:lineRule="exact"/>
              <w:ind w:left="20" w:right="16"/>
              <w:rPr>
                <w:rFonts w:ascii="Arial MT"/>
                <w:noProof/>
                <w:color w:val="000000" w:themeColor="text1"/>
                <w:sz w:val="8"/>
              </w:rPr>
            </w:pPr>
            <w:r w:rsidRPr="00984D1E">
              <w:rPr>
                <w:rFonts w:ascii="Arial MT"/>
                <w:noProof/>
                <w:color w:val="000000" w:themeColor="text1"/>
                <w:sz w:val="8"/>
              </w:rPr>
              <w:t>13359.2</w:t>
            </w:r>
          </w:p>
        </w:tc>
        <w:tc>
          <w:tcPr>
            <w:tcW w:w="349" w:type="dxa"/>
          </w:tcPr>
          <w:p w14:paraId="50360311" w14:textId="77777777" w:rsidR="00C254C2" w:rsidRPr="00984D1E" w:rsidRDefault="00B21731">
            <w:pPr>
              <w:pStyle w:val="TableParagraph"/>
              <w:spacing w:before="19" w:line="86" w:lineRule="exact"/>
              <w:ind w:right="43"/>
              <w:jc w:val="right"/>
              <w:rPr>
                <w:rFonts w:ascii="Arial MT"/>
                <w:noProof/>
                <w:color w:val="000000" w:themeColor="text1"/>
                <w:sz w:val="8"/>
              </w:rPr>
            </w:pPr>
            <w:r w:rsidRPr="00984D1E">
              <w:rPr>
                <w:rFonts w:ascii="Arial MT"/>
                <w:noProof/>
                <w:color w:val="000000" w:themeColor="text1"/>
                <w:sz w:val="8"/>
              </w:rPr>
              <w:t>0.1036</w:t>
            </w:r>
          </w:p>
        </w:tc>
        <w:tc>
          <w:tcPr>
            <w:tcW w:w="86" w:type="dxa"/>
          </w:tcPr>
          <w:p w14:paraId="43207047" w14:textId="77777777" w:rsidR="00C254C2" w:rsidRPr="00984D1E" w:rsidRDefault="00C254C2">
            <w:pPr>
              <w:pStyle w:val="TableParagraph"/>
              <w:jc w:val="left"/>
              <w:rPr>
                <w:noProof/>
                <w:color w:val="000000" w:themeColor="text1"/>
                <w:sz w:val="6"/>
              </w:rPr>
            </w:pPr>
          </w:p>
        </w:tc>
        <w:tc>
          <w:tcPr>
            <w:tcW w:w="236" w:type="dxa"/>
          </w:tcPr>
          <w:p w14:paraId="4E802A1C" w14:textId="77777777" w:rsidR="00C254C2" w:rsidRPr="00984D1E" w:rsidRDefault="00B21731">
            <w:pPr>
              <w:pStyle w:val="TableParagraph"/>
              <w:spacing w:before="19" w:line="86" w:lineRule="exact"/>
              <w:ind w:left="4"/>
              <w:rPr>
                <w:rFonts w:ascii="Arial MT"/>
                <w:noProof/>
                <w:color w:val="000000" w:themeColor="text1"/>
                <w:sz w:val="8"/>
              </w:rPr>
            </w:pPr>
            <w:r w:rsidRPr="00984D1E">
              <w:rPr>
                <w:rFonts w:ascii="Arial MT"/>
                <w:noProof/>
                <w:color w:val="000000" w:themeColor="text1"/>
                <w:sz w:val="8"/>
              </w:rPr>
              <w:t>5</w:t>
            </w:r>
          </w:p>
        </w:tc>
        <w:tc>
          <w:tcPr>
            <w:tcW w:w="503" w:type="dxa"/>
          </w:tcPr>
          <w:p w14:paraId="25DC579B" w14:textId="77777777" w:rsidR="00C254C2" w:rsidRPr="00984D1E" w:rsidRDefault="00B21731">
            <w:pPr>
              <w:pStyle w:val="TableParagraph"/>
              <w:spacing w:before="19" w:line="86" w:lineRule="exact"/>
              <w:ind w:left="25" w:right="17"/>
              <w:rPr>
                <w:rFonts w:ascii="Arial MT"/>
                <w:noProof/>
                <w:color w:val="000000" w:themeColor="text1"/>
                <w:sz w:val="8"/>
              </w:rPr>
            </w:pPr>
            <w:r w:rsidRPr="00984D1E">
              <w:rPr>
                <w:rFonts w:ascii="Arial MT"/>
                <w:noProof/>
                <w:color w:val="000000" w:themeColor="text1"/>
                <w:sz w:val="8"/>
              </w:rPr>
              <w:t>13,15</w:t>
            </w:r>
          </w:p>
        </w:tc>
        <w:tc>
          <w:tcPr>
            <w:tcW w:w="358" w:type="dxa"/>
          </w:tcPr>
          <w:p w14:paraId="11198A36" w14:textId="77777777" w:rsidR="00C254C2" w:rsidRPr="00984D1E" w:rsidRDefault="00B21731">
            <w:pPr>
              <w:pStyle w:val="TableParagraph"/>
              <w:spacing w:before="19" w:line="86" w:lineRule="exact"/>
              <w:ind w:left="54"/>
              <w:jc w:val="left"/>
              <w:rPr>
                <w:rFonts w:ascii="Arial MT"/>
                <w:noProof/>
                <w:color w:val="000000" w:themeColor="text1"/>
                <w:sz w:val="8"/>
              </w:rPr>
            </w:pPr>
            <w:r w:rsidRPr="00984D1E">
              <w:rPr>
                <w:rFonts w:ascii="Arial MT"/>
                <w:noProof/>
                <w:color w:val="000000" w:themeColor="text1"/>
                <w:sz w:val="8"/>
              </w:rPr>
              <w:t>117.57</w:t>
            </w:r>
          </w:p>
        </w:tc>
      </w:tr>
      <w:tr w:rsidR="00C254C2" w:rsidRPr="00984D1E" w14:paraId="01106BE6" w14:textId="77777777">
        <w:trPr>
          <w:trHeight w:val="125"/>
        </w:trPr>
        <w:tc>
          <w:tcPr>
            <w:tcW w:w="231" w:type="dxa"/>
          </w:tcPr>
          <w:p w14:paraId="470E339D" w14:textId="77777777" w:rsidR="00C254C2" w:rsidRPr="00984D1E" w:rsidRDefault="00B21731">
            <w:pPr>
              <w:pStyle w:val="TableParagraph"/>
              <w:spacing w:before="19" w:line="86" w:lineRule="exact"/>
              <w:ind w:left="94"/>
              <w:jc w:val="left"/>
              <w:rPr>
                <w:rFonts w:ascii="Arial MT"/>
                <w:noProof/>
                <w:color w:val="000000" w:themeColor="text1"/>
                <w:sz w:val="8"/>
              </w:rPr>
            </w:pPr>
            <w:r w:rsidRPr="00984D1E">
              <w:rPr>
                <w:rFonts w:ascii="Arial MT"/>
                <w:noProof/>
                <w:color w:val="000000" w:themeColor="text1"/>
                <w:sz w:val="8"/>
              </w:rPr>
              <w:t>6</w:t>
            </w:r>
          </w:p>
        </w:tc>
        <w:tc>
          <w:tcPr>
            <w:tcW w:w="355" w:type="dxa"/>
          </w:tcPr>
          <w:p w14:paraId="06DEE362" w14:textId="77777777" w:rsidR="00C254C2" w:rsidRPr="00984D1E" w:rsidRDefault="00B21731">
            <w:pPr>
              <w:pStyle w:val="TableParagraph"/>
              <w:spacing w:before="19" w:line="86" w:lineRule="exact"/>
              <w:ind w:left="25" w:right="20"/>
              <w:rPr>
                <w:rFonts w:ascii="Arial MT"/>
                <w:noProof/>
                <w:color w:val="000000" w:themeColor="text1"/>
                <w:sz w:val="8"/>
              </w:rPr>
            </w:pPr>
            <w:r w:rsidRPr="00984D1E">
              <w:rPr>
                <w:rFonts w:ascii="Arial MT"/>
                <w:noProof/>
                <w:color w:val="000000" w:themeColor="text1"/>
                <w:sz w:val="8"/>
              </w:rPr>
              <w:t>40.13</w:t>
            </w:r>
          </w:p>
        </w:tc>
        <w:tc>
          <w:tcPr>
            <w:tcW w:w="396" w:type="dxa"/>
          </w:tcPr>
          <w:p w14:paraId="2FC5D5CF" w14:textId="77777777" w:rsidR="00C254C2" w:rsidRPr="00984D1E" w:rsidRDefault="00B21731">
            <w:pPr>
              <w:pStyle w:val="TableParagraph"/>
              <w:spacing w:before="19" w:line="86" w:lineRule="exact"/>
              <w:ind w:right="65"/>
              <w:jc w:val="right"/>
              <w:rPr>
                <w:rFonts w:ascii="Arial MT"/>
                <w:noProof/>
                <w:color w:val="000000" w:themeColor="text1"/>
                <w:sz w:val="8"/>
              </w:rPr>
            </w:pPr>
            <w:r w:rsidRPr="00984D1E">
              <w:rPr>
                <w:rFonts w:ascii="Arial MT"/>
                <w:noProof/>
                <w:color w:val="000000" w:themeColor="text1"/>
                <w:sz w:val="8"/>
              </w:rPr>
              <w:t>4034.3</w:t>
            </w:r>
          </w:p>
        </w:tc>
        <w:tc>
          <w:tcPr>
            <w:tcW w:w="349" w:type="dxa"/>
          </w:tcPr>
          <w:p w14:paraId="53A82A4F" w14:textId="77777777" w:rsidR="00C254C2" w:rsidRPr="00984D1E" w:rsidRDefault="00B21731">
            <w:pPr>
              <w:pStyle w:val="TableParagraph"/>
              <w:spacing w:before="19" w:line="86" w:lineRule="exact"/>
              <w:ind w:left="19" w:right="20"/>
              <w:rPr>
                <w:rFonts w:ascii="Arial MT"/>
                <w:noProof/>
                <w:color w:val="000000" w:themeColor="text1"/>
                <w:sz w:val="8"/>
              </w:rPr>
            </w:pPr>
            <w:r w:rsidRPr="00984D1E">
              <w:rPr>
                <w:rFonts w:ascii="Arial MT"/>
                <w:noProof/>
                <w:color w:val="000000" w:themeColor="text1"/>
                <w:sz w:val="8"/>
              </w:rPr>
              <w:t>0.8492</w:t>
            </w:r>
          </w:p>
        </w:tc>
        <w:tc>
          <w:tcPr>
            <w:tcW w:w="39" w:type="dxa"/>
          </w:tcPr>
          <w:p w14:paraId="756BF6CE" w14:textId="77777777" w:rsidR="00C254C2" w:rsidRPr="00984D1E" w:rsidRDefault="00C254C2">
            <w:pPr>
              <w:pStyle w:val="TableParagraph"/>
              <w:jc w:val="left"/>
              <w:rPr>
                <w:noProof/>
                <w:color w:val="000000" w:themeColor="text1"/>
                <w:sz w:val="6"/>
              </w:rPr>
            </w:pPr>
          </w:p>
        </w:tc>
        <w:tc>
          <w:tcPr>
            <w:tcW w:w="231" w:type="dxa"/>
          </w:tcPr>
          <w:p w14:paraId="49E8426F" w14:textId="77777777" w:rsidR="00C254C2" w:rsidRPr="00984D1E" w:rsidRDefault="00B21731">
            <w:pPr>
              <w:pStyle w:val="TableParagraph"/>
              <w:spacing w:before="19" w:line="86" w:lineRule="exact"/>
              <w:ind w:left="71"/>
              <w:jc w:val="left"/>
              <w:rPr>
                <w:rFonts w:ascii="Arial MT"/>
                <w:noProof/>
                <w:color w:val="000000" w:themeColor="text1"/>
                <w:sz w:val="8"/>
              </w:rPr>
            </w:pPr>
            <w:r w:rsidRPr="00984D1E">
              <w:rPr>
                <w:rFonts w:ascii="Arial MT"/>
                <w:noProof/>
                <w:color w:val="000000" w:themeColor="text1"/>
                <w:sz w:val="8"/>
              </w:rPr>
              <w:t>18</w:t>
            </w:r>
          </w:p>
        </w:tc>
        <w:tc>
          <w:tcPr>
            <w:tcW w:w="355" w:type="dxa"/>
          </w:tcPr>
          <w:p w14:paraId="6E497111" w14:textId="77777777" w:rsidR="00C254C2" w:rsidRPr="00984D1E" w:rsidRDefault="00B21731">
            <w:pPr>
              <w:pStyle w:val="TableParagraph"/>
              <w:spacing w:before="19" w:line="86" w:lineRule="exact"/>
              <w:ind w:left="52"/>
              <w:jc w:val="left"/>
              <w:rPr>
                <w:rFonts w:ascii="Arial MT"/>
                <w:noProof/>
                <w:color w:val="000000" w:themeColor="text1"/>
                <w:sz w:val="8"/>
              </w:rPr>
            </w:pPr>
            <w:r w:rsidRPr="00984D1E">
              <w:rPr>
                <w:rFonts w:ascii="Arial MT"/>
                <w:noProof/>
                <w:color w:val="000000" w:themeColor="text1"/>
                <w:sz w:val="8"/>
              </w:rPr>
              <w:t>136.42</w:t>
            </w:r>
          </w:p>
        </w:tc>
        <w:tc>
          <w:tcPr>
            <w:tcW w:w="396" w:type="dxa"/>
          </w:tcPr>
          <w:p w14:paraId="128383BA" w14:textId="77777777" w:rsidR="00C254C2" w:rsidRPr="00984D1E" w:rsidRDefault="00B21731">
            <w:pPr>
              <w:pStyle w:val="TableParagraph"/>
              <w:spacing w:before="19" w:line="86" w:lineRule="exact"/>
              <w:ind w:left="20" w:right="16"/>
              <w:rPr>
                <w:rFonts w:ascii="Arial MT"/>
                <w:noProof/>
                <w:color w:val="000000" w:themeColor="text1"/>
                <w:sz w:val="8"/>
              </w:rPr>
            </w:pPr>
            <w:r w:rsidRPr="00984D1E">
              <w:rPr>
                <w:rFonts w:ascii="Arial MT"/>
                <w:noProof/>
                <w:color w:val="000000" w:themeColor="text1"/>
                <w:sz w:val="8"/>
              </w:rPr>
              <w:t>13713.9</w:t>
            </w:r>
          </w:p>
        </w:tc>
        <w:tc>
          <w:tcPr>
            <w:tcW w:w="349" w:type="dxa"/>
          </w:tcPr>
          <w:p w14:paraId="5A61356F" w14:textId="77777777" w:rsidR="00C254C2" w:rsidRPr="00984D1E" w:rsidRDefault="00B21731">
            <w:pPr>
              <w:pStyle w:val="TableParagraph"/>
              <w:spacing w:before="19" w:line="86" w:lineRule="exact"/>
              <w:ind w:right="43"/>
              <w:jc w:val="right"/>
              <w:rPr>
                <w:rFonts w:ascii="Arial MT"/>
                <w:noProof/>
                <w:color w:val="000000" w:themeColor="text1"/>
                <w:sz w:val="8"/>
              </w:rPr>
            </w:pPr>
            <w:r w:rsidRPr="00984D1E">
              <w:rPr>
                <w:rFonts w:ascii="Arial MT"/>
                <w:noProof/>
                <w:color w:val="000000" w:themeColor="text1"/>
                <w:sz w:val="8"/>
              </w:rPr>
              <w:t>0.0526</w:t>
            </w:r>
          </w:p>
        </w:tc>
        <w:tc>
          <w:tcPr>
            <w:tcW w:w="86" w:type="dxa"/>
          </w:tcPr>
          <w:p w14:paraId="5E4BCC5F" w14:textId="77777777" w:rsidR="00C254C2" w:rsidRPr="00984D1E" w:rsidRDefault="00C254C2">
            <w:pPr>
              <w:pStyle w:val="TableParagraph"/>
              <w:jc w:val="left"/>
              <w:rPr>
                <w:noProof/>
                <w:color w:val="000000" w:themeColor="text1"/>
                <w:sz w:val="6"/>
              </w:rPr>
            </w:pPr>
          </w:p>
        </w:tc>
        <w:tc>
          <w:tcPr>
            <w:tcW w:w="236" w:type="dxa"/>
          </w:tcPr>
          <w:p w14:paraId="1CEC4BAE" w14:textId="77777777" w:rsidR="00C254C2" w:rsidRPr="00984D1E" w:rsidRDefault="00B21731">
            <w:pPr>
              <w:pStyle w:val="TableParagraph"/>
              <w:spacing w:before="19" w:line="86" w:lineRule="exact"/>
              <w:ind w:left="4"/>
              <w:rPr>
                <w:rFonts w:ascii="Arial MT"/>
                <w:noProof/>
                <w:color w:val="000000" w:themeColor="text1"/>
                <w:sz w:val="8"/>
              </w:rPr>
            </w:pPr>
            <w:r w:rsidRPr="00984D1E">
              <w:rPr>
                <w:rFonts w:ascii="Arial MT"/>
                <w:noProof/>
                <w:color w:val="000000" w:themeColor="text1"/>
                <w:sz w:val="8"/>
              </w:rPr>
              <w:t>6</w:t>
            </w:r>
          </w:p>
        </w:tc>
        <w:tc>
          <w:tcPr>
            <w:tcW w:w="503" w:type="dxa"/>
          </w:tcPr>
          <w:p w14:paraId="30200CA8" w14:textId="77777777" w:rsidR="00C254C2" w:rsidRPr="00984D1E" w:rsidRDefault="00B21731">
            <w:pPr>
              <w:pStyle w:val="TableParagraph"/>
              <w:spacing w:before="19" w:line="86" w:lineRule="exact"/>
              <w:ind w:left="25" w:right="14"/>
              <w:rPr>
                <w:rFonts w:ascii="Arial MT"/>
                <w:noProof/>
                <w:color w:val="000000" w:themeColor="text1"/>
                <w:sz w:val="8"/>
              </w:rPr>
            </w:pPr>
            <w:r w:rsidRPr="00984D1E">
              <w:rPr>
                <w:rFonts w:ascii="Arial MT"/>
                <w:noProof/>
                <w:color w:val="000000" w:themeColor="text1"/>
                <w:sz w:val="8"/>
              </w:rPr>
              <w:t>17</w:t>
            </w:r>
          </w:p>
        </w:tc>
        <w:tc>
          <w:tcPr>
            <w:tcW w:w="358" w:type="dxa"/>
          </w:tcPr>
          <w:p w14:paraId="58925695" w14:textId="77777777" w:rsidR="00C254C2" w:rsidRPr="00984D1E" w:rsidRDefault="00B21731">
            <w:pPr>
              <w:pStyle w:val="TableParagraph"/>
              <w:spacing w:before="19" w:line="86" w:lineRule="exact"/>
              <w:ind w:left="54"/>
              <w:jc w:val="left"/>
              <w:rPr>
                <w:rFonts w:ascii="Arial MT"/>
                <w:noProof/>
                <w:color w:val="000000" w:themeColor="text1"/>
                <w:sz w:val="8"/>
              </w:rPr>
            </w:pPr>
            <w:r w:rsidRPr="00984D1E">
              <w:rPr>
                <w:rFonts w:ascii="Arial MT"/>
                <w:noProof/>
                <w:color w:val="000000" w:themeColor="text1"/>
                <w:sz w:val="8"/>
              </w:rPr>
              <w:t>125.28</w:t>
            </w:r>
          </w:p>
        </w:tc>
      </w:tr>
      <w:tr w:rsidR="00C254C2" w:rsidRPr="00984D1E" w14:paraId="48CC7B58" w14:textId="77777777">
        <w:trPr>
          <w:trHeight w:val="125"/>
        </w:trPr>
        <w:tc>
          <w:tcPr>
            <w:tcW w:w="231" w:type="dxa"/>
          </w:tcPr>
          <w:p w14:paraId="6E07FAE4" w14:textId="77777777" w:rsidR="00C254C2" w:rsidRPr="00984D1E" w:rsidRDefault="00B21731">
            <w:pPr>
              <w:pStyle w:val="TableParagraph"/>
              <w:spacing w:before="19" w:line="86" w:lineRule="exact"/>
              <w:ind w:left="94"/>
              <w:jc w:val="left"/>
              <w:rPr>
                <w:rFonts w:ascii="Arial MT"/>
                <w:noProof/>
                <w:color w:val="000000" w:themeColor="text1"/>
                <w:sz w:val="8"/>
              </w:rPr>
            </w:pPr>
            <w:r w:rsidRPr="00984D1E">
              <w:rPr>
                <w:rFonts w:ascii="Arial MT"/>
                <w:noProof/>
                <w:color w:val="000000" w:themeColor="text1"/>
                <w:sz w:val="8"/>
              </w:rPr>
              <w:t>7</w:t>
            </w:r>
          </w:p>
        </w:tc>
        <w:tc>
          <w:tcPr>
            <w:tcW w:w="355" w:type="dxa"/>
          </w:tcPr>
          <w:p w14:paraId="433100B4" w14:textId="77777777" w:rsidR="00C254C2" w:rsidRPr="00984D1E" w:rsidRDefault="00B21731">
            <w:pPr>
              <w:pStyle w:val="TableParagraph"/>
              <w:spacing w:before="19" w:line="86" w:lineRule="exact"/>
              <w:ind w:left="25" w:right="20"/>
              <w:rPr>
                <w:rFonts w:ascii="Arial MT"/>
                <w:noProof/>
                <w:color w:val="000000" w:themeColor="text1"/>
                <w:sz w:val="8"/>
              </w:rPr>
            </w:pPr>
            <w:r w:rsidRPr="00984D1E">
              <w:rPr>
                <w:rFonts w:ascii="Arial MT"/>
                <w:noProof/>
                <w:color w:val="000000" w:themeColor="text1"/>
                <w:sz w:val="8"/>
              </w:rPr>
              <w:t>40.34</w:t>
            </w:r>
          </w:p>
        </w:tc>
        <w:tc>
          <w:tcPr>
            <w:tcW w:w="396" w:type="dxa"/>
          </w:tcPr>
          <w:p w14:paraId="49F4D2C8" w14:textId="77777777" w:rsidR="00C254C2" w:rsidRPr="00984D1E" w:rsidRDefault="00B21731">
            <w:pPr>
              <w:pStyle w:val="TableParagraph"/>
              <w:spacing w:before="19" w:line="86" w:lineRule="exact"/>
              <w:ind w:right="65"/>
              <w:jc w:val="right"/>
              <w:rPr>
                <w:rFonts w:ascii="Arial MT"/>
                <w:noProof/>
                <w:color w:val="000000" w:themeColor="text1"/>
                <w:sz w:val="8"/>
              </w:rPr>
            </w:pPr>
            <w:r w:rsidRPr="00984D1E">
              <w:rPr>
                <w:rFonts w:ascii="Arial MT"/>
                <w:noProof/>
                <w:color w:val="000000" w:themeColor="text1"/>
                <w:sz w:val="8"/>
              </w:rPr>
              <w:t>4055.4</w:t>
            </w:r>
          </w:p>
        </w:tc>
        <w:tc>
          <w:tcPr>
            <w:tcW w:w="349" w:type="dxa"/>
          </w:tcPr>
          <w:p w14:paraId="504710E1" w14:textId="77777777" w:rsidR="00C254C2" w:rsidRPr="00984D1E" w:rsidRDefault="00B21731">
            <w:pPr>
              <w:pStyle w:val="TableParagraph"/>
              <w:spacing w:before="19" w:line="86" w:lineRule="exact"/>
              <w:ind w:left="19" w:right="20"/>
              <w:rPr>
                <w:rFonts w:ascii="Arial MT"/>
                <w:noProof/>
                <w:color w:val="000000" w:themeColor="text1"/>
                <w:sz w:val="8"/>
              </w:rPr>
            </w:pPr>
            <w:r w:rsidRPr="00984D1E">
              <w:rPr>
                <w:rFonts w:ascii="Arial MT"/>
                <w:noProof/>
                <w:color w:val="000000" w:themeColor="text1"/>
                <w:sz w:val="8"/>
              </w:rPr>
              <w:t>0.4268</w:t>
            </w:r>
          </w:p>
        </w:tc>
        <w:tc>
          <w:tcPr>
            <w:tcW w:w="39" w:type="dxa"/>
          </w:tcPr>
          <w:p w14:paraId="515F79DA" w14:textId="77777777" w:rsidR="00C254C2" w:rsidRPr="00984D1E" w:rsidRDefault="00C254C2">
            <w:pPr>
              <w:pStyle w:val="TableParagraph"/>
              <w:jc w:val="left"/>
              <w:rPr>
                <w:noProof/>
                <w:color w:val="000000" w:themeColor="text1"/>
                <w:sz w:val="6"/>
              </w:rPr>
            </w:pPr>
          </w:p>
        </w:tc>
        <w:tc>
          <w:tcPr>
            <w:tcW w:w="231" w:type="dxa"/>
          </w:tcPr>
          <w:p w14:paraId="56D29289" w14:textId="77777777" w:rsidR="00C254C2" w:rsidRPr="00984D1E" w:rsidRDefault="00B21731">
            <w:pPr>
              <w:pStyle w:val="TableParagraph"/>
              <w:spacing w:before="19" w:line="86" w:lineRule="exact"/>
              <w:ind w:left="71"/>
              <w:jc w:val="left"/>
              <w:rPr>
                <w:rFonts w:ascii="Arial MT"/>
                <w:noProof/>
                <w:color w:val="000000" w:themeColor="text1"/>
                <w:sz w:val="8"/>
              </w:rPr>
            </w:pPr>
            <w:r w:rsidRPr="00984D1E">
              <w:rPr>
                <w:rFonts w:ascii="Arial MT"/>
                <w:noProof/>
                <w:color w:val="000000" w:themeColor="text1"/>
                <w:sz w:val="8"/>
              </w:rPr>
              <w:t>19</w:t>
            </w:r>
          </w:p>
        </w:tc>
        <w:tc>
          <w:tcPr>
            <w:tcW w:w="355" w:type="dxa"/>
          </w:tcPr>
          <w:p w14:paraId="674C72A6" w14:textId="77777777" w:rsidR="00C254C2" w:rsidRPr="00984D1E" w:rsidRDefault="00B21731">
            <w:pPr>
              <w:pStyle w:val="TableParagraph"/>
              <w:spacing w:before="19" w:line="86" w:lineRule="exact"/>
              <w:ind w:left="52"/>
              <w:jc w:val="left"/>
              <w:rPr>
                <w:rFonts w:ascii="Arial MT"/>
                <w:noProof/>
                <w:color w:val="000000" w:themeColor="text1"/>
                <w:sz w:val="8"/>
              </w:rPr>
            </w:pPr>
            <w:r w:rsidRPr="00984D1E">
              <w:rPr>
                <w:rFonts w:ascii="Arial MT"/>
                <w:noProof/>
                <w:color w:val="000000" w:themeColor="text1"/>
                <w:sz w:val="8"/>
              </w:rPr>
              <w:t>136.51</w:t>
            </w:r>
          </w:p>
        </w:tc>
        <w:tc>
          <w:tcPr>
            <w:tcW w:w="396" w:type="dxa"/>
          </w:tcPr>
          <w:p w14:paraId="7AD7452F" w14:textId="77777777" w:rsidR="00C254C2" w:rsidRPr="00984D1E" w:rsidRDefault="00B21731">
            <w:pPr>
              <w:pStyle w:val="TableParagraph"/>
              <w:spacing w:before="19" w:line="86" w:lineRule="exact"/>
              <w:ind w:left="20" w:right="16"/>
              <w:rPr>
                <w:rFonts w:ascii="Arial MT"/>
                <w:noProof/>
                <w:color w:val="000000" w:themeColor="text1"/>
                <w:sz w:val="8"/>
              </w:rPr>
            </w:pPr>
            <w:r w:rsidRPr="00984D1E">
              <w:rPr>
                <w:rFonts w:ascii="Arial MT"/>
                <w:noProof/>
                <w:color w:val="000000" w:themeColor="text1"/>
                <w:sz w:val="8"/>
              </w:rPr>
              <w:t>13722.5</w:t>
            </w:r>
          </w:p>
        </w:tc>
        <w:tc>
          <w:tcPr>
            <w:tcW w:w="349" w:type="dxa"/>
          </w:tcPr>
          <w:p w14:paraId="2F861815" w14:textId="77777777" w:rsidR="00C254C2" w:rsidRPr="00984D1E" w:rsidRDefault="00B21731">
            <w:pPr>
              <w:pStyle w:val="TableParagraph"/>
              <w:spacing w:before="19" w:line="86" w:lineRule="exact"/>
              <w:ind w:right="43"/>
              <w:jc w:val="right"/>
              <w:rPr>
                <w:rFonts w:ascii="Arial MT"/>
                <w:noProof/>
                <w:color w:val="000000" w:themeColor="text1"/>
                <w:sz w:val="8"/>
              </w:rPr>
            </w:pPr>
            <w:r w:rsidRPr="00984D1E">
              <w:rPr>
                <w:rFonts w:ascii="Arial MT"/>
                <w:noProof/>
                <w:color w:val="000000" w:themeColor="text1"/>
                <w:sz w:val="8"/>
              </w:rPr>
              <w:t>0.0517</w:t>
            </w:r>
          </w:p>
        </w:tc>
        <w:tc>
          <w:tcPr>
            <w:tcW w:w="86" w:type="dxa"/>
          </w:tcPr>
          <w:p w14:paraId="4656A8C8" w14:textId="77777777" w:rsidR="00C254C2" w:rsidRPr="00984D1E" w:rsidRDefault="00C254C2">
            <w:pPr>
              <w:pStyle w:val="TableParagraph"/>
              <w:jc w:val="left"/>
              <w:rPr>
                <w:noProof/>
                <w:color w:val="000000" w:themeColor="text1"/>
                <w:sz w:val="6"/>
              </w:rPr>
            </w:pPr>
          </w:p>
        </w:tc>
        <w:tc>
          <w:tcPr>
            <w:tcW w:w="236" w:type="dxa"/>
          </w:tcPr>
          <w:p w14:paraId="0595E19E" w14:textId="77777777" w:rsidR="00C254C2" w:rsidRPr="00984D1E" w:rsidRDefault="00B21731">
            <w:pPr>
              <w:pStyle w:val="TableParagraph"/>
              <w:spacing w:before="19" w:line="86" w:lineRule="exact"/>
              <w:ind w:left="4"/>
              <w:rPr>
                <w:rFonts w:ascii="Arial MT"/>
                <w:noProof/>
                <w:color w:val="000000" w:themeColor="text1"/>
                <w:sz w:val="8"/>
              </w:rPr>
            </w:pPr>
            <w:r w:rsidRPr="00984D1E">
              <w:rPr>
                <w:rFonts w:ascii="Arial MT"/>
                <w:noProof/>
                <w:color w:val="000000" w:themeColor="text1"/>
                <w:sz w:val="8"/>
              </w:rPr>
              <w:t>7</w:t>
            </w:r>
          </w:p>
        </w:tc>
        <w:tc>
          <w:tcPr>
            <w:tcW w:w="503" w:type="dxa"/>
          </w:tcPr>
          <w:p w14:paraId="61FD1F85" w14:textId="77777777" w:rsidR="00C254C2" w:rsidRPr="00984D1E" w:rsidRDefault="00B21731">
            <w:pPr>
              <w:pStyle w:val="TableParagraph"/>
              <w:spacing w:before="19" w:line="86" w:lineRule="exact"/>
              <w:ind w:left="25" w:right="14"/>
              <w:rPr>
                <w:rFonts w:ascii="Arial MT"/>
                <w:noProof/>
                <w:color w:val="000000" w:themeColor="text1"/>
                <w:sz w:val="8"/>
              </w:rPr>
            </w:pPr>
            <w:r w:rsidRPr="00984D1E">
              <w:rPr>
                <w:rFonts w:ascii="Arial MT"/>
                <w:noProof/>
                <w:color w:val="000000" w:themeColor="text1"/>
                <w:sz w:val="8"/>
              </w:rPr>
              <w:t>18</w:t>
            </w:r>
          </w:p>
        </w:tc>
        <w:tc>
          <w:tcPr>
            <w:tcW w:w="358" w:type="dxa"/>
          </w:tcPr>
          <w:p w14:paraId="46AF2934" w14:textId="77777777" w:rsidR="00C254C2" w:rsidRPr="00984D1E" w:rsidRDefault="00B21731">
            <w:pPr>
              <w:pStyle w:val="TableParagraph"/>
              <w:spacing w:before="19" w:line="86" w:lineRule="exact"/>
              <w:ind w:left="54"/>
              <w:jc w:val="left"/>
              <w:rPr>
                <w:rFonts w:ascii="Arial MT"/>
                <w:noProof/>
                <w:color w:val="000000" w:themeColor="text1"/>
                <w:sz w:val="8"/>
              </w:rPr>
            </w:pPr>
            <w:r w:rsidRPr="00984D1E">
              <w:rPr>
                <w:rFonts w:ascii="Arial MT"/>
                <w:noProof/>
                <w:color w:val="000000" w:themeColor="text1"/>
                <w:sz w:val="8"/>
              </w:rPr>
              <w:t>132.89</w:t>
            </w:r>
          </w:p>
        </w:tc>
      </w:tr>
      <w:tr w:rsidR="00C254C2" w:rsidRPr="00984D1E" w14:paraId="67860913" w14:textId="77777777">
        <w:trPr>
          <w:trHeight w:val="125"/>
        </w:trPr>
        <w:tc>
          <w:tcPr>
            <w:tcW w:w="231" w:type="dxa"/>
          </w:tcPr>
          <w:p w14:paraId="67A4B56F" w14:textId="77777777" w:rsidR="00C254C2" w:rsidRPr="00984D1E" w:rsidRDefault="00B21731">
            <w:pPr>
              <w:pStyle w:val="TableParagraph"/>
              <w:spacing w:before="19" w:line="86" w:lineRule="exact"/>
              <w:ind w:left="94"/>
              <w:jc w:val="left"/>
              <w:rPr>
                <w:rFonts w:ascii="Arial MT"/>
                <w:noProof/>
                <w:color w:val="000000" w:themeColor="text1"/>
                <w:sz w:val="8"/>
              </w:rPr>
            </w:pPr>
            <w:r w:rsidRPr="00984D1E">
              <w:rPr>
                <w:rFonts w:ascii="Arial MT"/>
                <w:noProof/>
                <w:color w:val="000000" w:themeColor="text1"/>
                <w:sz w:val="8"/>
              </w:rPr>
              <w:t>8</w:t>
            </w:r>
          </w:p>
        </w:tc>
        <w:tc>
          <w:tcPr>
            <w:tcW w:w="355" w:type="dxa"/>
          </w:tcPr>
          <w:p w14:paraId="34D154B1" w14:textId="77777777" w:rsidR="00C254C2" w:rsidRPr="00984D1E" w:rsidRDefault="00B21731">
            <w:pPr>
              <w:pStyle w:val="TableParagraph"/>
              <w:spacing w:before="19" w:line="86" w:lineRule="exact"/>
              <w:ind w:left="25" w:right="20"/>
              <w:rPr>
                <w:rFonts w:ascii="Arial MT"/>
                <w:noProof/>
                <w:color w:val="000000" w:themeColor="text1"/>
                <w:sz w:val="8"/>
              </w:rPr>
            </w:pPr>
            <w:r w:rsidRPr="00984D1E">
              <w:rPr>
                <w:rFonts w:ascii="Arial MT"/>
                <w:noProof/>
                <w:color w:val="000000" w:themeColor="text1"/>
                <w:sz w:val="8"/>
              </w:rPr>
              <w:t>40.55</w:t>
            </w:r>
          </w:p>
        </w:tc>
        <w:tc>
          <w:tcPr>
            <w:tcW w:w="396" w:type="dxa"/>
          </w:tcPr>
          <w:p w14:paraId="5DAADD52" w14:textId="77777777" w:rsidR="00C254C2" w:rsidRPr="00984D1E" w:rsidRDefault="00B21731">
            <w:pPr>
              <w:pStyle w:val="TableParagraph"/>
              <w:spacing w:before="19" w:line="86" w:lineRule="exact"/>
              <w:ind w:right="65"/>
              <w:jc w:val="right"/>
              <w:rPr>
                <w:rFonts w:ascii="Arial MT"/>
                <w:noProof/>
                <w:color w:val="000000" w:themeColor="text1"/>
                <w:sz w:val="8"/>
              </w:rPr>
            </w:pPr>
            <w:r w:rsidRPr="00984D1E">
              <w:rPr>
                <w:rFonts w:ascii="Arial MT"/>
                <w:noProof/>
                <w:color w:val="000000" w:themeColor="text1"/>
                <w:sz w:val="8"/>
              </w:rPr>
              <w:t>4076.5</w:t>
            </w:r>
          </w:p>
        </w:tc>
        <w:tc>
          <w:tcPr>
            <w:tcW w:w="349" w:type="dxa"/>
          </w:tcPr>
          <w:p w14:paraId="7EF97684" w14:textId="77777777" w:rsidR="00C254C2" w:rsidRPr="00984D1E" w:rsidRDefault="00B21731">
            <w:pPr>
              <w:pStyle w:val="TableParagraph"/>
              <w:spacing w:before="19" w:line="86" w:lineRule="exact"/>
              <w:ind w:left="19" w:right="20"/>
              <w:rPr>
                <w:rFonts w:ascii="Arial MT"/>
                <w:noProof/>
                <w:color w:val="000000" w:themeColor="text1"/>
                <w:sz w:val="8"/>
              </w:rPr>
            </w:pPr>
            <w:r w:rsidRPr="00984D1E">
              <w:rPr>
                <w:rFonts w:ascii="Arial MT"/>
                <w:noProof/>
                <w:color w:val="000000" w:themeColor="text1"/>
                <w:sz w:val="8"/>
              </w:rPr>
              <w:t>0.1386</w:t>
            </w:r>
          </w:p>
        </w:tc>
        <w:tc>
          <w:tcPr>
            <w:tcW w:w="39" w:type="dxa"/>
          </w:tcPr>
          <w:p w14:paraId="43449D17" w14:textId="77777777" w:rsidR="00C254C2" w:rsidRPr="00984D1E" w:rsidRDefault="00C254C2">
            <w:pPr>
              <w:pStyle w:val="TableParagraph"/>
              <w:jc w:val="left"/>
              <w:rPr>
                <w:noProof/>
                <w:color w:val="000000" w:themeColor="text1"/>
                <w:sz w:val="6"/>
              </w:rPr>
            </w:pPr>
          </w:p>
        </w:tc>
        <w:tc>
          <w:tcPr>
            <w:tcW w:w="231" w:type="dxa"/>
          </w:tcPr>
          <w:p w14:paraId="3A4B4E01" w14:textId="77777777" w:rsidR="00C254C2" w:rsidRPr="00984D1E" w:rsidRDefault="00B21731">
            <w:pPr>
              <w:pStyle w:val="TableParagraph"/>
              <w:spacing w:before="19" w:line="86" w:lineRule="exact"/>
              <w:ind w:left="71"/>
              <w:jc w:val="left"/>
              <w:rPr>
                <w:rFonts w:ascii="Arial MT"/>
                <w:noProof/>
                <w:color w:val="000000" w:themeColor="text1"/>
                <w:sz w:val="8"/>
              </w:rPr>
            </w:pPr>
            <w:r w:rsidRPr="00984D1E">
              <w:rPr>
                <w:rFonts w:ascii="Arial MT"/>
                <w:noProof/>
                <w:color w:val="000000" w:themeColor="text1"/>
                <w:sz w:val="8"/>
              </w:rPr>
              <w:t>20</w:t>
            </w:r>
          </w:p>
        </w:tc>
        <w:tc>
          <w:tcPr>
            <w:tcW w:w="355" w:type="dxa"/>
          </w:tcPr>
          <w:p w14:paraId="75FC3D40" w14:textId="77777777" w:rsidR="00C254C2" w:rsidRPr="00984D1E" w:rsidRDefault="00B21731">
            <w:pPr>
              <w:pStyle w:val="TableParagraph"/>
              <w:spacing w:before="19" w:line="86" w:lineRule="exact"/>
              <w:ind w:left="52"/>
              <w:jc w:val="left"/>
              <w:rPr>
                <w:rFonts w:ascii="Arial MT"/>
                <w:noProof/>
                <w:color w:val="000000" w:themeColor="text1"/>
                <w:sz w:val="8"/>
              </w:rPr>
            </w:pPr>
            <w:r w:rsidRPr="00984D1E">
              <w:rPr>
                <w:rFonts w:ascii="Arial MT"/>
                <w:noProof/>
                <w:color w:val="000000" w:themeColor="text1"/>
                <w:sz w:val="8"/>
              </w:rPr>
              <w:t>160.59</w:t>
            </w:r>
          </w:p>
        </w:tc>
        <w:tc>
          <w:tcPr>
            <w:tcW w:w="396" w:type="dxa"/>
          </w:tcPr>
          <w:p w14:paraId="68C6A5A0" w14:textId="77777777" w:rsidR="00C254C2" w:rsidRPr="00984D1E" w:rsidRDefault="00B21731">
            <w:pPr>
              <w:pStyle w:val="TableParagraph"/>
              <w:spacing w:before="19" w:line="86" w:lineRule="exact"/>
              <w:ind w:left="20" w:right="16"/>
              <w:rPr>
                <w:rFonts w:ascii="Arial MT"/>
                <w:noProof/>
                <w:color w:val="000000" w:themeColor="text1"/>
                <w:sz w:val="8"/>
              </w:rPr>
            </w:pPr>
            <w:r w:rsidRPr="00984D1E">
              <w:rPr>
                <w:rFonts w:ascii="Arial MT"/>
                <w:noProof/>
                <w:color w:val="000000" w:themeColor="text1"/>
                <w:sz w:val="8"/>
              </w:rPr>
              <w:t>16143.6</w:t>
            </w:r>
          </w:p>
        </w:tc>
        <w:tc>
          <w:tcPr>
            <w:tcW w:w="349" w:type="dxa"/>
          </w:tcPr>
          <w:p w14:paraId="27CCE230" w14:textId="77777777" w:rsidR="00C254C2" w:rsidRPr="00984D1E" w:rsidRDefault="00B21731">
            <w:pPr>
              <w:pStyle w:val="TableParagraph"/>
              <w:spacing w:before="19" w:line="86" w:lineRule="exact"/>
              <w:ind w:right="43"/>
              <w:jc w:val="right"/>
              <w:rPr>
                <w:rFonts w:ascii="Arial MT"/>
                <w:noProof/>
                <w:color w:val="000000" w:themeColor="text1"/>
                <w:sz w:val="8"/>
              </w:rPr>
            </w:pPr>
            <w:r w:rsidRPr="00984D1E">
              <w:rPr>
                <w:rFonts w:ascii="Arial MT"/>
                <w:noProof/>
                <w:color w:val="000000" w:themeColor="text1"/>
                <w:sz w:val="8"/>
              </w:rPr>
              <w:t>0.0379</w:t>
            </w:r>
          </w:p>
        </w:tc>
        <w:tc>
          <w:tcPr>
            <w:tcW w:w="86" w:type="dxa"/>
          </w:tcPr>
          <w:p w14:paraId="7A0E16F6" w14:textId="77777777" w:rsidR="00C254C2" w:rsidRPr="00984D1E" w:rsidRDefault="00C254C2">
            <w:pPr>
              <w:pStyle w:val="TableParagraph"/>
              <w:jc w:val="left"/>
              <w:rPr>
                <w:noProof/>
                <w:color w:val="000000" w:themeColor="text1"/>
                <w:sz w:val="6"/>
              </w:rPr>
            </w:pPr>
          </w:p>
        </w:tc>
        <w:tc>
          <w:tcPr>
            <w:tcW w:w="236" w:type="dxa"/>
          </w:tcPr>
          <w:p w14:paraId="0993DF2B" w14:textId="77777777" w:rsidR="00C254C2" w:rsidRPr="00984D1E" w:rsidRDefault="00B21731">
            <w:pPr>
              <w:pStyle w:val="TableParagraph"/>
              <w:spacing w:before="19" w:line="86" w:lineRule="exact"/>
              <w:ind w:left="4"/>
              <w:rPr>
                <w:rFonts w:ascii="Arial MT"/>
                <w:noProof/>
                <w:color w:val="000000" w:themeColor="text1"/>
                <w:sz w:val="8"/>
              </w:rPr>
            </w:pPr>
            <w:r w:rsidRPr="00984D1E">
              <w:rPr>
                <w:rFonts w:ascii="Arial MT"/>
                <w:noProof/>
                <w:color w:val="000000" w:themeColor="text1"/>
                <w:sz w:val="8"/>
              </w:rPr>
              <w:t>8</w:t>
            </w:r>
          </w:p>
        </w:tc>
        <w:tc>
          <w:tcPr>
            <w:tcW w:w="503" w:type="dxa"/>
          </w:tcPr>
          <w:p w14:paraId="08E53B95" w14:textId="77777777" w:rsidR="00C254C2" w:rsidRPr="00984D1E" w:rsidRDefault="00B21731">
            <w:pPr>
              <w:pStyle w:val="TableParagraph"/>
              <w:spacing w:before="19" w:line="86" w:lineRule="exact"/>
              <w:ind w:left="25" w:right="14"/>
              <w:rPr>
                <w:rFonts w:ascii="Arial MT"/>
                <w:noProof/>
                <w:color w:val="000000" w:themeColor="text1"/>
                <w:sz w:val="8"/>
              </w:rPr>
            </w:pPr>
            <w:r w:rsidRPr="00984D1E">
              <w:rPr>
                <w:rFonts w:ascii="Arial MT"/>
                <w:noProof/>
                <w:color w:val="000000" w:themeColor="text1"/>
                <w:sz w:val="8"/>
              </w:rPr>
              <w:t>16</w:t>
            </w:r>
          </w:p>
        </w:tc>
        <w:tc>
          <w:tcPr>
            <w:tcW w:w="358" w:type="dxa"/>
          </w:tcPr>
          <w:p w14:paraId="5D2B7721" w14:textId="77777777" w:rsidR="00C254C2" w:rsidRPr="00984D1E" w:rsidRDefault="00B21731">
            <w:pPr>
              <w:pStyle w:val="TableParagraph"/>
              <w:spacing w:before="19" w:line="86" w:lineRule="exact"/>
              <w:ind w:left="54"/>
              <w:jc w:val="left"/>
              <w:rPr>
                <w:rFonts w:ascii="Arial MT"/>
                <w:noProof/>
                <w:color w:val="000000" w:themeColor="text1"/>
                <w:sz w:val="8"/>
              </w:rPr>
            </w:pPr>
            <w:r w:rsidRPr="00984D1E">
              <w:rPr>
                <w:rFonts w:ascii="Arial MT"/>
                <w:noProof/>
                <w:color w:val="000000" w:themeColor="text1"/>
                <w:sz w:val="8"/>
              </w:rPr>
              <w:t>136.42</w:t>
            </w:r>
          </w:p>
        </w:tc>
      </w:tr>
      <w:tr w:rsidR="00C254C2" w:rsidRPr="00984D1E" w14:paraId="499E1123" w14:textId="77777777">
        <w:trPr>
          <w:trHeight w:val="125"/>
        </w:trPr>
        <w:tc>
          <w:tcPr>
            <w:tcW w:w="231" w:type="dxa"/>
          </w:tcPr>
          <w:p w14:paraId="1C1700CF" w14:textId="77777777" w:rsidR="00C254C2" w:rsidRPr="00984D1E" w:rsidRDefault="00B21731">
            <w:pPr>
              <w:pStyle w:val="TableParagraph"/>
              <w:spacing w:before="19" w:line="86" w:lineRule="exact"/>
              <w:ind w:left="94"/>
              <w:jc w:val="left"/>
              <w:rPr>
                <w:rFonts w:ascii="Arial MT"/>
                <w:noProof/>
                <w:color w:val="000000" w:themeColor="text1"/>
                <w:sz w:val="8"/>
              </w:rPr>
            </w:pPr>
            <w:r w:rsidRPr="00984D1E">
              <w:rPr>
                <w:rFonts w:ascii="Arial MT"/>
                <w:noProof/>
                <w:color w:val="000000" w:themeColor="text1"/>
                <w:sz w:val="8"/>
              </w:rPr>
              <w:t>9</w:t>
            </w:r>
          </w:p>
        </w:tc>
        <w:tc>
          <w:tcPr>
            <w:tcW w:w="355" w:type="dxa"/>
          </w:tcPr>
          <w:p w14:paraId="3986D60C" w14:textId="77777777" w:rsidR="00C254C2" w:rsidRPr="00984D1E" w:rsidRDefault="00B21731">
            <w:pPr>
              <w:pStyle w:val="TableParagraph"/>
              <w:spacing w:before="19" w:line="86" w:lineRule="exact"/>
              <w:ind w:left="25" w:right="20"/>
              <w:rPr>
                <w:rFonts w:ascii="Arial MT"/>
                <w:noProof/>
                <w:color w:val="000000" w:themeColor="text1"/>
                <w:sz w:val="8"/>
              </w:rPr>
            </w:pPr>
            <w:r w:rsidRPr="00984D1E">
              <w:rPr>
                <w:rFonts w:ascii="Arial MT"/>
                <w:noProof/>
                <w:color w:val="000000" w:themeColor="text1"/>
                <w:sz w:val="8"/>
              </w:rPr>
              <w:t>42.71</w:t>
            </w:r>
          </w:p>
        </w:tc>
        <w:tc>
          <w:tcPr>
            <w:tcW w:w="396" w:type="dxa"/>
          </w:tcPr>
          <w:p w14:paraId="04CE63D4" w14:textId="77777777" w:rsidR="00C254C2" w:rsidRPr="00984D1E" w:rsidRDefault="00B21731">
            <w:pPr>
              <w:pStyle w:val="TableParagraph"/>
              <w:spacing w:before="19" w:line="86" w:lineRule="exact"/>
              <w:ind w:right="65"/>
              <w:jc w:val="right"/>
              <w:rPr>
                <w:rFonts w:ascii="Arial MT"/>
                <w:noProof/>
                <w:color w:val="000000" w:themeColor="text1"/>
                <w:sz w:val="8"/>
              </w:rPr>
            </w:pPr>
            <w:r w:rsidRPr="00984D1E">
              <w:rPr>
                <w:rFonts w:ascii="Arial MT"/>
                <w:noProof/>
                <w:color w:val="000000" w:themeColor="text1"/>
                <w:sz w:val="8"/>
              </w:rPr>
              <w:t>4293.1</w:t>
            </w:r>
          </w:p>
        </w:tc>
        <w:tc>
          <w:tcPr>
            <w:tcW w:w="349" w:type="dxa"/>
          </w:tcPr>
          <w:p w14:paraId="7CD86AD8" w14:textId="77777777" w:rsidR="00C254C2" w:rsidRPr="00984D1E" w:rsidRDefault="00B21731">
            <w:pPr>
              <w:pStyle w:val="TableParagraph"/>
              <w:spacing w:before="19" w:line="86" w:lineRule="exact"/>
              <w:ind w:left="19" w:right="20"/>
              <w:rPr>
                <w:rFonts w:ascii="Arial MT"/>
                <w:noProof/>
                <w:color w:val="000000" w:themeColor="text1"/>
                <w:sz w:val="8"/>
              </w:rPr>
            </w:pPr>
            <w:r w:rsidRPr="00984D1E">
              <w:rPr>
                <w:rFonts w:ascii="Arial MT"/>
                <w:noProof/>
                <w:color w:val="000000" w:themeColor="text1"/>
                <w:sz w:val="8"/>
              </w:rPr>
              <w:t>0.1183</w:t>
            </w:r>
          </w:p>
        </w:tc>
        <w:tc>
          <w:tcPr>
            <w:tcW w:w="39" w:type="dxa"/>
          </w:tcPr>
          <w:p w14:paraId="1587CE77" w14:textId="77777777" w:rsidR="00C254C2" w:rsidRPr="00984D1E" w:rsidRDefault="00C254C2">
            <w:pPr>
              <w:pStyle w:val="TableParagraph"/>
              <w:jc w:val="left"/>
              <w:rPr>
                <w:noProof/>
                <w:color w:val="000000" w:themeColor="text1"/>
                <w:sz w:val="6"/>
              </w:rPr>
            </w:pPr>
          </w:p>
        </w:tc>
        <w:tc>
          <w:tcPr>
            <w:tcW w:w="231" w:type="dxa"/>
          </w:tcPr>
          <w:p w14:paraId="16087796" w14:textId="77777777" w:rsidR="00C254C2" w:rsidRPr="00984D1E" w:rsidRDefault="00B21731">
            <w:pPr>
              <w:pStyle w:val="TableParagraph"/>
              <w:spacing w:before="19" w:line="86" w:lineRule="exact"/>
              <w:ind w:left="71"/>
              <w:jc w:val="left"/>
              <w:rPr>
                <w:rFonts w:ascii="Arial MT"/>
                <w:noProof/>
                <w:color w:val="000000" w:themeColor="text1"/>
                <w:sz w:val="8"/>
              </w:rPr>
            </w:pPr>
            <w:r w:rsidRPr="00984D1E">
              <w:rPr>
                <w:rFonts w:ascii="Arial MT"/>
                <w:noProof/>
                <w:color w:val="000000" w:themeColor="text1"/>
                <w:sz w:val="8"/>
              </w:rPr>
              <w:t>21</w:t>
            </w:r>
          </w:p>
        </w:tc>
        <w:tc>
          <w:tcPr>
            <w:tcW w:w="355" w:type="dxa"/>
          </w:tcPr>
          <w:p w14:paraId="5DE06C7D" w14:textId="77777777" w:rsidR="00C254C2" w:rsidRPr="00984D1E" w:rsidRDefault="00B21731">
            <w:pPr>
              <w:pStyle w:val="TableParagraph"/>
              <w:spacing w:before="19" w:line="86" w:lineRule="exact"/>
              <w:ind w:left="52"/>
              <w:jc w:val="left"/>
              <w:rPr>
                <w:rFonts w:ascii="Arial MT"/>
                <w:noProof/>
                <w:color w:val="000000" w:themeColor="text1"/>
                <w:sz w:val="8"/>
              </w:rPr>
            </w:pPr>
            <w:r w:rsidRPr="00984D1E">
              <w:rPr>
                <w:rFonts w:ascii="Arial MT"/>
                <w:noProof/>
                <w:color w:val="000000" w:themeColor="text1"/>
                <w:sz w:val="8"/>
              </w:rPr>
              <w:t>162.50</w:t>
            </w:r>
          </w:p>
        </w:tc>
        <w:tc>
          <w:tcPr>
            <w:tcW w:w="396" w:type="dxa"/>
          </w:tcPr>
          <w:p w14:paraId="05AEDDB1" w14:textId="77777777" w:rsidR="00C254C2" w:rsidRPr="00984D1E" w:rsidRDefault="00B21731">
            <w:pPr>
              <w:pStyle w:val="TableParagraph"/>
              <w:spacing w:before="19" w:line="86" w:lineRule="exact"/>
              <w:ind w:left="20" w:right="16"/>
              <w:rPr>
                <w:rFonts w:ascii="Arial MT"/>
                <w:noProof/>
                <w:color w:val="000000" w:themeColor="text1"/>
                <w:sz w:val="8"/>
              </w:rPr>
            </w:pPr>
            <w:r w:rsidRPr="00984D1E">
              <w:rPr>
                <w:rFonts w:ascii="Arial MT"/>
                <w:noProof/>
                <w:color w:val="000000" w:themeColor="text1"/>
                <w:sz w:val="8"/>
              </w:rPr>
              <w:t>16335.3</w:t>
            </w:r>
          </w:p>
        </w:tc>
        <w:tc>
          <w:tcPr>
            <w:tcW w:w="349" w:type="dxa"/>
          </w:tcPr>
          <w:p w14:paraId="207B8075" w14:textId="77777777" w:rsidR="00C254C2" w:rsidRPr="00984D1E" w:rsidRDefault="00B21731">
            <w:pPr>
              <w:pStyle w:val="TableParagraph"/>
              <w:spacing w:before="19" w:line="86" w:lineRule="exact"/>
              <w:ind w:right="43"/>
              <w:jc w:val="right"/>
              <w:rPr>
                <w:rFonts w:ascii="Arial MT"/>
                <w:noProof/>
                <w:color w:val="000000" w:themeColor="text1"/>
                <w:sz w:val="8"/>
              </w:rPr>
            </w:pPr>
            <w:r w:rsidRPr="00984D1E">
              <w:rPr>
                <w:rFonts w:ascii="Arial MT"/>
                <w:noProof/>
                <w:color w:val="000000" w:themeColor="text1"/>
                <w:sz w:val="8"/>
              </w:rPr>
              <w:t>0.0464</w:t>
            </w:r>
          </w:p>
        </w:tc>
        <w:tc>
          <w:tcPr>
            <w:tcW w:w="86" w:type="dxa"/>
          </w:tcPr>
          <w:p w14:paraId="3CFBC1F9" w14:textId="77777777" w:rsidR="00C254C2" w:rsidRPr="00984D1E" w:rsidRDefault="00C254C2">
            <w:pPr>
              <w:pStyle w:val="TableParagraph"/>
              <w:jc w:val="left"/>
              <w:rPr>
                <w:noProof/>
                <w:color w:val="000000" w:themeColor="text1"/>
                <w:sz w:val="6"/>
              </w:rPr>
            </w:pPr>
          </w:p>
        </w:tc>
        <w:tc>
          <w:tcPr>
            <w:tcW w:w="236" w:type="dxa"/>
          </w:tcPr>
          <w:p w14:paraId="214D5383" w14:textId="77777777" w:rsidR="00C254C2" w:rsidRPr="00984D1E" w:rsidRDefault="00B21731">
            <w:pPr>
              <w:pStyle w:val="TableParagraph"/>
              <w:spacing w:before="19" w:line="86" w:lineRule="exact"/>
              <w:ind w:left="4"/>
              <w:rPr>
                <w:rFonts w:ascii="Arial MT"/>
                <w:noProof/>
                <w:color w:val="000000" w:themeColor="text1"/>
                <w:sz w:val="8"/>
              </w:rPr>
            </w:pPr>
            <w:r w:rsidRPr="00984D1E">
              <w:rPr>
                <w:rFonts w:ascii="Arial MT"/>
                <w:noProof/>
                <w:color w:val="000000" w:themeColor="text1"/>
                <w:sz w:val="8"/>
              </w:rPr>
              <w:t>9</w:t>
            </w:r>
          </w:p>
        </w:tc>
        <w:tc>
          <w:tcPr>
            <w:tcW w:w="503" w:type="dxa"/>
          </w:tcPr>
          <w:p w14:paraId="2E898B34" w14:textId="77777777" w:rsidR="00C254C2" w:rsidRPr="00984D1E" w:rsidRDefault="00B21731">
            <w:pPr>
              <w:pStyle w:val="TableParagraph"/>
              <w:spacing w:before="19" w:line="86" w:lineRule="exact"/>
              <w:ind w:left="25" w:right="14"/>
              <w:rPr>
                <w:rFonts w:ascii="Arial MT"/>
                <w:noProof/>
                <w:color w:val="000000" w:themeColor="text1"/>
                <w:sz w:val="8"/>
              </w:rPr>
            </w:pPr>
            <w:r w:rsidRPr="00984D1E">
              <w:rPr>
                <w:rFonts w:ascii="Arial MT"/>
                <w:noProof/>
                <w:color w:val="000000" w:themeColor="text1"/>
                <w:sz w:val="8"/>
              </w:rPr>
              <w:t>14</w:t>
            </w:r>
          </w:p>
        </w:tc>
        <w:tc>
          <w:tcPr>
            <w:tcW w:w="358" w:type="dxa"/>
          </w:tcPr>
          <w:p w14:paraId="6DAE0FB9" w14:textId="77777777" w:rsidR="00C254C2" w:rsidRPr="00984D1E" w:rsidRDefault="00B21731">
            <w:pPr>
              <w:pStyle w:val="TableParagraph"/>
              <w:spacing w:before="19" w:line="86" w:lineRule="exact"/>
              <w:ind w:left="54"/>
              <w:jc w:val="left"/>
              <w:rPr>
                <w:rFonts w:ascii="Arial MT"/>
                <w:noProof/>
                <w:color w:val="000000" w:themeColor="text1"/>
                <w:sz w:val="8"/>
              </w:rPr>
            </w:pPr>
            <w:r w:rsidRPr="00984D1E">
              <w:rPr>
                <w:rFonts w:ascii="Arial MT"/>
                <w:noProof/>
                <w:color w:val="000000" w:themeColor="text1"/>
                <w:sz w:val="8"/>
              </w:rPr>
              <w:t>160.59</w:t>
            </w:r>
          </w:p>
        </w:tc>
      </w:tr>
      <w:tr w:rsidR="00C254C2" w:rsidRPr="00984D1E" w14:paraId="501299BD" w14:textId="77777777">
        <w:trPr>
          <w:trHeight w:val="125"/>
        </w:trPr>
        <w:tc>
          <w:tcPr>
            <w:tcW w:w="231" w:type="dxa"/>
          </w:tcPr>
          <w:p w14:paraId="500438F7" w14:textId="77777777" w:rsidR="00C254C2" w:rsidRPr="00984D1E" w:rsidRDefault="00B21731">
            <w:pPr>
              <w:pStyle w:val="TableParagraph"/>
              <w:spacing w:before="19" w:line="86" w:lineRule="exact"/>
              <w:ind w:left="70"/>
              <w:jc w:val="left"/>
              <w:rPr>
                <w:rFonts w:ascii="Arial MT"/>
                <w:noProof/>
                <w:color w:val="000000" w:themeColor="text1"/>
                <w:sz w:val="8"/>
              </w:rPr>
            </w:pPr>
            <w:r w:rsidRPr="00984D1E">
              <w:rPr>
                <w:rFonts w:ascii="Arial MT"/>
                <w:noProof/>
                <w:color w:val="000000" w:themeColor="text1"/>
                <w:sz w:val="8"/>
              </w:rPr>
              <w:t>10</w:t>
            </w:r>
          </w:p>
        </w:tc>
        <w:tc>
          <w:tcPr>
            <w:tcW w:w="355" w:type="dxa"/>
          </w:tcPr>
          <w:p w14:paraId="4D0A3FFC" w14:textId="77777777" w:rsidR="00C254C2" w:rsidRPr="00984D1E" w:rsidRDefault="00B21731">
            <w:pPr>
              <w:pStyle w:val="TableParagraph"/>
              <w:spacing w:before="19" w:line="86" w:lineRule="exact"/>
              <w:ind w:left="25" w:right="20"/>
              <w:rPr>
                <w:rFonts w:ascii="Arial MT"/>
                <w:noProof/>
                <w:color w:val="000000" w:themeColor="text1"/>
                <w:sz w:val="8"/>
              </w:rPr>
            </w:pPr>
            <w:r w:rsidRPr="00984D1E">
              <w:rPr>
                <w:rFonts w:ascii="Arial MT"/>
                <w:noProof/>
                <w:color w:val="000000" w:themeColor="text1"/>
                <w:sz w:val="8"/>
              </w:rPr>
              <w:t>49.11</w:t>
            </w:r>
          </w:p>
        </w:tc>
        <w:tc>
          <w:tcPr>
            <w:tcW w:w="396" w:type="dxa"/>
          </w:tcPr>
          <w:p w14:paraId="1D4581BD" w14:textId="77777777" w:rsidR="00C254C2" w:rsidRPr="00984D1E" w:rsidRDefault="00B21731">
            <w:pPr>
              <w:pStyle w:val="TableParagraph"/>
              <w:spacing w:before="19" w:line="86" w:lineRule="exact"/>
              <w:ind w:right="65"/>
              <w:jc w:val="right"/>
              <w:rPr>
                <w:rFonts w:ascii="Arial MT"/>
                <w:noProof/>
                <w:color w:val="000000" w:themeColor="text1"/>
                <w:sz w:val="8"/>
              </w:rPr>
            </w:pPr>
            <w:r w:rsidRPr="00984D1E">
              <w:rPr>
                <w:rFonts w:ascii="Arial MT"/>
                <w:noProof/>
                <w:color w:val="000000" w:themeColor="text1"/>
                <w:sz w:val="8"/>
              </w:rPr>
              <w:t>4937.2</w:t>
            </w:r>
          </w:p>
        </w:tc>
        <w:tc>
          <w:tcPr>
            <w:tcW w:w="349" w:type="dxa"/>
          </w:tcPr>
          <w:p w14:paraId="0E8EE550" w14:textId="77777777" w:rsidR="00C254C2" w:rsidRPr="00984D1E" w:rsidRDefault="00B21731">
            <w:pPr>
              <w:pStyle w:val="TableParagraph"/>
              <w:spacing w:before="19" w:line="86" w:lineRule="exact"/>
              <w:ind w:left="19" w:right="20"/>
              <w:rPr>
                <w:rFonts w:ascii="Arial MT"/>
                <w:noProof/>
                <w:color w:val="000000" w:themeColor="text1"/>
                <w:sz w:val="8"/>
              </w:rPr>
            </w:pPr>
            <w:r w:rsidRPr="00984D1E">
              <w:rPr>
                <w:rFonts w:ascii="Arial MT"/>
                <w:noProof/>
                <w:color w:val="000000" w:themeColor="text1"/>
                <w:sz w:val="8"/>
              </w:rPr>
              <w:t>0.1482</w:t>
            </w:r>
          </w:p>
        </w:tc>
        <w:tc>
          <w:tcPr>
            <w:tcW w:w="39" w:type="dxa"/>
          </w:tcPr>
          <w:p w14:paraId="1AFFE3A4" w14:textId="77777777" w:rsidR="00C254C2" w:rsidRPr="00984D1E" w:rsidRDefault="00C254C2">
            <w:pPr>
              <w:pStyle w:val="TableParagraph"/>
              <w:jc w:val="left"/>
              <w:rPr>
                <w:noProof/>
                <w:color w:val="000000" w:themeColor="text1"/>
                <w:sz w:val="6"/>
              </w:rPr>
            </w:pPr>
          </w:p>
        </w:tc>
        <w:tc>
          <w:tcPr>
            <w:tcW w:w="231" w:type="dxa"/>
          </w:tcPr>
          <w:p w14:paraId="65CCB92E" w14:textId="77777777" w:rsidR="00C254C2" w:rsidRPr="00984D1E" w:rsidRDefault="00B21731">
            <w:pPr>
              <w:pStyle w:val="TableParagraph"/>
              <w:spacing w:before="19" w:line="86" w:lineRule="exact"/>
              <w:ind w:left="71"/>
              <w:jc w:val="left"/>
              <w:rPr>
                <w:rFonts w:ascii="Arial MT"/>
                <w:noProof/>
                <w:color w:val="000000" w:themeColor="text1"/>
                <w:sz w:val="8"/>
              </w:rPr>
            </w:pPr>
            <w:r w:rsidRPr="00984D1E">
              <w:rPr>
                <w:rFonts w:ascii="Arial MT"/>
                <w:noProof/>
                <w:color w:val="000000" w:themeColor="text1"/>
                <w:sz w:val="8"/>
              </w:rPr>
              <w:t>22</w:t>
            </w:r>
          </w:p>
        </w:tc>
        <w:tc>
          <w:tcPr>
            <w:tcW w:w="355" w:type="dxa"/>
          </w:tcPr>
          <w:p w14:paraId="79E91929" w14:textId="77777777" w:rsidR="00C254C2" w:rsidRPr="00984D1E" w:rsidRDefault="00B21731">
            <w:pPr>
              <w:pStyle w:val="TableParagraph"/>
              <w:spacing w:before="19" w:line="86" w:lineRule="exact"/>
              <w:ind w:left="52"/>
              <w:jc w:val="left"/>
              <w:rPr>
                <w:rFonts w:ascii="Arial MT"/>
                <w:noProof/>
                <w:color w:val="000000" w:themeColor="text1"/>
                <w:sz w:val="8"/>
              </w:rPr>
            </w:pPr>
            <w:r w:rsidRPr="00984D1E">
              <w:rPr>
                <w:rFonts w:ascii="Arial MT"/>
                <w:noProof/>
                <w:color w:val="000000" w:themeColor="text1"/>
                <w:sz w:val="8"/>
              </w:rPr>
              <w:t>163.17</w:t>
            </w:r>
          </w:p>
        </w:tc>
        <w:tc>
          <w:tcPr>
            <w:tcW w:w="396" w:type="dxa"/>
          </w:tcPr>
          <w:p w14:paraId="7E7738F8" w14:textId="77777777" w:rsidR="00C254C2" w:rsidRPr="00984D1E" w:rsidRDefault="00B21731">
            <w:pPr>
              <w:pStyle w:val="TableParagraph"/>
              <w:spacing w:before="19" w:line="86" w:lineRule="exact"/>
              <w:ind w:left="20" w:right="16"/>
              <w:rPr>
                <w:rFonts w:ascii="Arial MT"/>
                <w:noProof/>
                <w:color w:val="000000" w:themeColor="text1"/>
                <w:sz w:val="8"/>
              </w:rPr>
            </w:pPr>
            <w:r w:rsidRPr="00984D1E">
              <w:rPr>
                <w:rFonts w:ascii="Arial MT"/>
                <w:noProof/>
                <w:color w:val="000000" w:themeColor="text1"/>
                <w:sz w:val="8"/>
              </w:rPr>
              <w:t>16402.4</w:t>
            </w:r>
          </w:p>
        </w:tc>
        <w:tc>
          <w:tcPr>
            <w:tcW w:w="349" w:type="dxa"/>
          </w:tcPr>
          <w:p w14:paraId="3ED184B2" w14:textId="77777777" w:rsidR="00C254C2" w:rsidRPr="00984D1E" w:rsidRDefault="00B21731">
            <w:pPr>
              <w:pStyle w:val="TableParagraph"/>
              <w:spacing w:before="19" w:line="86" w:lineRule="exact"/>
              <w:ind w:right="43"/>
              <w:jc w:val="right"/>
              <w:rPr>
                <w:rFonts w:ascii="Arial MT"/>
                <w:noProof/>
                <w:color w:val="000000" w:themeColor="text1"/>
                <w:sz w:val="8"/>
              </w:rPr>
            </w:pPr>
            <w:r w:rsidRPr="00984D1E">
              <w:rPr>
                <w:rFonts w:ascii="Arial MT"/>
                <w:noProof/>
                <w:color w:val="000000" w:themeColor="text1"/>
                <w:sz w:val="8"/>
              </w:rPr>
              <w:t>0.0336</w:t>
            </w:r>
          </w:p>
        </w:tc>
        <w:tc>
          <w:tcPr>
            <w:tcW w:w="86" w:type="dxa"/>
          </w:tcPr>
          <w:p w14:paraId="06DC6B39" w14:textId="77777777" w:rsidR="00C254C2" w:rsidRPr="00984D1E" w:rsidRDefault="00C254C2">
            <w:pPr>
              <w:pStyle w:val="TableParagraph"/>
              <w:jc w:val="left"/>
              <w:rPr>
                <w:noProof/>
                <w:color w:val="000000" w:themeColor="text1"/>
                <w:sz w:val="6"/>
              </w:rPr>
            </w:pPr>
          </w:p>
        </w:tc>
        <w:tc>
          <w:tcPr>
            <w:tcW w:w="236" w:type="dxa"/>
          </w:tcPr>
          <w:p w14:paraId="510A12EB" w14:textId="77777777" w:rsidR="00C254C2" w:rsidRPr="00984D1E" w:rsidRDefault="00B21731">
            <w:pPr>
              <w:pStyle w:val="TableParagraph"/>
              <w:spacing w:before="19" w:line="86" w:lineRule="exact"/>
              <w:ind w:left="29" w:right="26"/>
              <w:rPr>
                <w:rFonts w:ascii="Arial MT"/>
                <w:noProof/>
                <w:color w:val="000000" w:themeColor="text1"/>
                <w:sz w:val="8"/>
              </w:rPr>
            </w:pPr>
            <w:r w:rsidRPr="00984D1E">
              <w:rPr>
                <w:rFonts w:ascii="Arial MT"/>
                <w:noProof/>
                <w:color w:val="000000" w:themeColor="text1"/>
                <w:sz w:val="8"/>
              </w:rPr>
              <w:t>10</w:t>
            </w:r>
          </w:p>
        </w:tc>
        <w:tc>
          <w:tcPr>
            <w:tcW w:w="503" w:type="dxa"/>
          </w:tcPr>
          <w:p w14:paraId="0A849778" w14:textId="77777777" w:rsidR="00C254C2" w:rsidRPr="00984D1E" w:rsidRDefault="00B21731">
            <w:pPr>
              <w:pStyle w:val="TableParagraph"/>
              <w:spacing w:before="19" w:line="86" w:lineRule="exact"/>
              <w:ind w:left="12"/>
              <w:rPr>
                <w:rFonts w:ascii="Arial MT"/>
                <w:noProof/>
                <w:color w:val="000000" w:themeColor="text1"/>
                <w:sz w:val="8"/>
              </w:rPr>
            </w:pPr>
            <w:r w:rsidRPr="00984D1E">
              <w:rPr>
                <w:rFonts w:ascii="Arial MT"/>
                <w:noProof/>
                <w:color w:val="000000" w:themeColor="text1"/>
                <w:sz w:val="8"/>
              </w:rPr>
              <w:t>9</w:t>
            </w:r>
          </w:p>
        </w:tc>
        <w:tc>
          <w:tcPr>
            <w:tcW w:w="358" w:type="dxa"/>
          </w:tcPr>
          <w:p w14:paraId="1BB37EC2" w14:textId="77777777" w:rsidR="00C254C2" w:rsidRPr="00984D1E" w:rsidRDefault="00B21731">
            <w:pPr>
              <w:pStyle w:val="TableParagraph"/>
              <w:spacing w:before="19" w:line="86" w:lineRule="exact"/>
              <w:ind w:left="54"/>
              <w:jc w:val="left"/>
              <w:rPr>
                <w:rFonts w:ascii="Arial MT"/>
                <w:noProof/>
                <w:color w:val="000000" w:themeColor="text1"/>
                <w:sz w:val="8"/>
              </w:rPr>
            </w:pPr>
            <w:r w:rsidRPr="00984D1E">
              <w:rPr>
                <w:rFonts w:ascii="Arial MT"/>
                <w:noProof/>
                <w:color w:val="000000" w:themeColor="text1"/>
                <w:sz w:val="8"/>
              </w:rPr>
              <w:t>162.50</w:t>
            </w:r>
          </w:p>
        </w:tc>
      </w:tr>
      <w:tr w:rsidR="00C254C2" w:rsidRPr="00984D1E" w14:paraId="595308E6" w14:textId="77777777">
        <w:trPr>
          <w:trHeight w:val="125"/>
        </w:trPr>
        <w:tc>
          <w:tcPr>
            <w:tcW w:w="231" w:type="dxa"/>
          </w:tcPr>
          <w:p w14:paraId="74A0C983" w14:textId="77777777" w:rsidR="00C254C2" w:rsidRPr="00984D1E" w:rsidRDefault="00B21731">
            <w:pPr>
              <w:pStyle w:val="TableParagraph"/>
              <w:spacing w:before="19" w:line="86" w:lineRule="exact"/>
              <w:ind w:left="70"/>
              <w:jc w:val="left"/>
              <w:rPr>
                <w:rFonts w:ascii="Arial MT"/>
                <w:noProof/>
                <w:color w:val="000000" w:themeColor="text1"/>
                <w:sz w:val="8"/>
              </w:rPr>
            </w:pPr>
            <w:r w:rsidRPr="00984D1E">
              <w:rPr>
                <w:rFonts w:ascii="Arial MT"/>
                <w:noProof/>
                <w:color w:val="000000" w:themeColor="text1"/>
                <w:sz w:val="8"/>
              </w:rPr>
              <w:t>11</w:t>
            </w:r>
          </w:p>
        </w:tc>
        <w:tc>
          <w:tcPr>
            <w:tcW w:w="355" w:type="dxa"/>
          </w:tcPr>
          <w:p w14:paraId="575FAF55" w14:textId="77777777" w:rsidR="00C254C2" w:rsidRPr="00984D1E" w:rsidRDefault="00B21731">
            <w:pPr>
              <w:pStyle w:val="TableParagraph"/>
              <w:spacing w:before="19" w:line="86" w:lineRule="exact"/>
              <w:ind w:left="25" w:right="20"/>
              <w:rPr>
                <w:rFonts w:ascii="Arial MT"/>
                <w:noProof/>
                <w:color w:val="000000" w:themeColor="text1"/>
                <w:sz w:val="8"/>
              </w:rPr>
            </w:pPr>
            <w:r w:rsidRPr="00984D1E">
              <w:rPr>
                <w:rFonts w:ascii="Arial MT"/>
                <w:noProof/>
                <w:color w:val="000000" w:themeColor="text1"/>
                <w:sz w:val="8"/>
              </w:rPr>
              <w:t>76.22</w:t>
            </w:r>
          </w:p>
        </w:tc>
        <w:tc>
          <w:tcPr>
            <w:tcW w:w="396" w:type="dxa"/>
          </w:tcPr>
          <w:p w14:paraId="0CD63CC1" w14:textId="77777777" w:rsidR="00C254C2" w:rsidRPr="00984D1E" w:rsidRDefault="00B21731">
            <w:pPr>
              <w:pStyle w:val="TableParagraph"/>
              <w:spacing w:before="19" w:line="86" w:lineRule="exact"/>
              <w:ind w:right="65"/>
              <w:jc w:val="right"/>
              <w:rPr>
                <w:rFonts w:ascii="Arial MT"/>
                <w:noProof/>
                <w:color w:val="000000" w:themeColor="text1"/>
                <w:sz w:val="8"/>
              </w:rPr>
            </w:pPr>
            <w:r w:rsidRPr="00984D1E">
              <w:rPr>
                <w:rFonts w:ascii="Arial MT"/>
                <w:noProof/>
                <w:color w:val="000000" w:themeColor="text1"/>
                <w:sz w:val="8"/>
              </w:rPr>
              <w:t>7662.1</w:t>
            </w:r>
          </w:p>
        </w:tc>
        <w:tc>
          <w:tcPr>
            <w:tcW w:w="349" w:type="dxa"/>
          </w:tcPr>
          <w:p w14:paraId="11E568AC" w14:textId="77777777" w:rsidR="00C254C2" w:rsidRPr="00984D1E" w:rsidRDefault="00B21731">
            <w:pPr>
              <w:pStyle w:val="TableParagraph"/>
              <w:spacing w:before="19" w:line="86" w:lineRule="exact"/>
              <w:ind w:left="19" w:right="20"/>
              <w:rPr>
                <w:rFonts w:ascii="Arial MT"/>
                <w:noProof/>
                <w:color w:val="000000" w:themeColor="text1"/>
                <w:sz w:val="8"/>
              </w:rPr>
            </w:pPr>
            <w:r w:rsidRPr="00984D1E">
              <w:rPr>
                <w:rFonts w:ascii="Arial MT"/>
                <w:noProof/>
                <w:color w:val="000000" w:themeColor="text1"/>
                <w:sz w:val="8"/>
              </w:rPr>
              <w:t>0.1159</w:t>
            </w:r>
          </w:p>
        </w:tc>
        <w:tc>
          <w:tcPr>
            <w:tcW w:w="39" w:type="dxa"/>
          </w:tcPr>
          <w:p w14:paraId="28ED3693" w14:textId="77777777" w:rsidR="00C254C2" w:rsidRPr="00984D1E" w:rsidRDefault="00C254C2">
            <w:pPr>
              <w:pStyle w:val="TableParagraph"/>
              <w:jc w:val="left"/>
              <w:rPr>
                <w:noProof/>
                <w:color w:val="000000" w:themeColor="text1"/>
                <w:sz w:val="6"/>
              </w:rPr>
            </w:pPr>
          </w:p>
        </w:tc>
        <w:tc>
          <w:tcPr>
            <w:tcW w:w="231" w:type="dxa"/>
          </w:tcPr>
          <w:p w14:paraId="2F535FB3" w14:textId="77777777" w:rsidR="00C254C2" w:rsidRPr="00984D1E" w:rsidRDefault="00B21731">
            <w:pPr>
              <w:pStyle w:val="TableParagraph"/>
              <w:spacing w:before="19" w:line="86" w:lineRule="exact"/>
              <w:ind w:left="71"/>
              <w:jc w:val="left"/>
              <w:rPr>
                <w:rFonts w:ascii="Arial MT"/>
                <w:noProof/>
                <w:color w:val="000000" w:themeColor="text1"/>
                <w:sz w:val="8"/>
              </w:rPr>
            </w:pPr>
            <w:r w:rsidRPr="00984D1E">
              <w:rPr>
                <w:rFonts w:ascii="Arial MT"/>
                <w:noProof/>
                <w:color w:val="000000" w:themeColor="text1"/>
                <w:sz w:val="8"/>
              </w:rPr>
              <w:t>23</w:t>
            </w:r>
          </w:p>
        </w:tc>
        <w:tc>
          <w:tcPr>
            <w:tcW w:w="355" w:type="dxa"/>
          </w:tcPr>
          <w:p w14:paraId="2C8B15A5" w14:textId="77777777" w:rsidR="00C254C2" w:rsidRPr="00984D1E" w:rsidRDefault="00B21731">
            <w:pPr>
              <w:pStyle w:val="TableParagraph"/>
              <w:spacing w:before="19" w:line="86" w:lineRule="exact"/>
              <w:ind w:left="52"/>
              <w:jc w:val="left"/>
              <w:rPr>
                <w:rFonts w:ascii="Arial MT"/>
                <w:noProof/>
                <w:color w:val="000000" w:themeColor="text1"/>
                <w:sz w:val="8"/>
              </w:rPr>
            </w:pPr>
            <w:r w:rsidRPr="00984D1E">
              <w:rPr>
                <w:rFonts w:ascii="Arial MT"/>
                <w:noProof/>
                <w:color w:val="000000" w:themeColor="text1"/>
                <w:sz w:val="8"/>
              </w:rPr>
              <w:t>171.80</w:t>
            </w:r>
          </w:p>
        </w:tc>
        <w:tc>
          <w:tcPr>
            <w:tcW w:w="396" w:type="dxa"/>
          </w:tcPr>
          <w:p w14:paraId="6ECA1695" w14:textId="77777777" w:rsidR="00C254C2" w:rsidRPr="00984D1E" w:rsidRDefault="00B21731">
            <w:pPr>
              <w:pStyle w:val="TableParagraph"/>
              <w:spacing w:before="19" w:line="86" w:lineRule="exact"/>
              <w:ind w:left="20" w:right="16"/>
              <w:rPr>
                <w:rFonts w:ascii="Arial MT"/>
                <w:noProof/>
                <w:color w:val="000000" w:themeColor="text1"/>
                <w:sz w:val="8"/>
              </w:rPr>
            </w:pPr>
            <w:r w:rsidRPr="00984D1E">
              <w:rPr>
                <w:rFonts w:ascii="Arial MT"/>
                <w:noProof/>
                <w:color w:val="000000" w:themeColor="text1"/>
                <w:sz w:val="8"/>
              </w:rPr>
              <w:t>17270.7</w:t>
            </w:r>
          </w:p>
        </w:tc>
        <w:tc>
          <w:tcPr>
            <w:tcW w:w="349" w:type="dxa"/>
          </w:tcPr>
          <w:p w14:paraId="59D14272" w14:textId="77777777" w:rsidR="00C254C2" w:rsidRPr="00984D1E" w:rsidRDefault="00B21731">
            <w:pPr>
              <w:pStyle w:val="TableParagraph"/>
              <w:spacing w:before="19" w:line="86" w:lineRule="exact"/>
              <w:ind w:right="43"/>
              <w:jc w:val="right"/>
              <w:rPr>
                <w:rFonts w:ascii="Arial MT"/>
                <w:noProof/>
                <w:color w:val="000000" w:themeColor="text1"/>
                <w:sz w:val="8"/>
              </w:rPr>
            </w:pPr>
            <w:r w:rsidRPr="00984D1E">
              <w:rPr>
                <w:rFonts w:ascii="Arial MT"/>
                <w:noProof/>
                <w:color w:val="000000" w:themeColor="text1"/>
                <w:sz w:val="8"/>
              </w:rPr>
              <w:t>0.1395</w:t>
            </w:r>
          </w:p>
        </w:tc>
        <w:tc>
          <w:tcPr>
            <w:tcW w:w="86" w:type="dxa"/>
          </w:tcPr>
          <w:p w14:paraId="4BEEF40B" w14:textId="77777777" w:rsidR="00C254C2" w:rsidRPr="00984D1E" w:rsidRDefault="00C254C2">
            <w:pPr>
              <w:pStyle w:val="TableParagraph"/>
              <w:jc w:val="left"/>
              <w:rPr>
                <w:noProof/>
                <w:color w:val="000000" w:themeColor="text1"/>
                <w:sz w:val="6"/>
              </w:rPr>
            </w:pPr>
          </w:p>
        </w:tc>
        <w:tc>
          <w:tcPr>
            <w:tcW w:w="236" w:type="dxa"/>
          </w:tcPr>
          <w:p w14:paraId="291521AA" w14:textId="77777777" w:rsidR="00C254C2" w:rsidRPr="00984D1E" w:rsidRDefault="00B21731">
            <w:pPr>
              <w:pStyle w:val="TableParagraph"/>
              <w:spacing w:before="19" w:line="86" w:lineRule="exact"/>
              <w:ind w:left="29" w:right="26"/>
              <w:rPr>
                <w:rFonts w:ascii="Arial MT"/>
                <w:noProof/>
                <w:color w:val="000000" w:themeColor="text1"/>
                <w:sz w:val="8"/>
              </w:rPr>
            </w:pPr>
            <w:r w:rsidRPr="00984D1E">
              <w:rPr>
                <w:rFonts w:ascii="Arial MT"/>
                <w:noProof/>
                <w:color w:val="000000" w:themeColor="text1"/>
                <w:sz w:val="8"/>
              </w:rPr>
              <w:t>11</w:t>
            </w:r>
          </w:p>
        </w:tc>
        <w:tc>
          <w:tcPr>
            <w:tcW w:w="503" w:type="dxa"/>
          </w:tcPr>
          <w:p w14:paraId="2AB93E2B" w14:textId="77777777" w:rsidR="00C254C2" w:rsidRPr="00984D1E" w:rsidRDefault="00B21731">
            <w:pPr>
              <w:pStyle w:val="TableParagraph"/>
              <w:spacing w:before="19" w:line="86" w:lineRule="exact"/>
              <w:ind w:left="25" w:right="14"/>
              <w:rPr>
                <w:rFonts w:ascii="Arial MT"/>
                <w:noProof/>
                <w:color w:val="000000" w:themeColor="text1"/>
                <w:sz w:val="8"/>
              </w:rPr>
            </w:pPr>
            <w:r w:rsidRPr="00984D1E">
              <w:rPr>
                <w:rFonts w:ascii="Arial MT"/>
                <w:noProof/>
                <w:color w:val="000000" w:themeColor="text1"/>
                <w:sz w:val="8"/>
              </w:rPr>
              <w:t>14</w:t>
            </w:r>
          </w:p>
        </w:tc>
        <w:tc>
          <w:tcPr>
            <w:tcW w:w="358" w:type="dxa"/>
          </w:tcPr>
          <w:p w14:paraId="1F92AF12" w14:textId="77777777" w:rsidR="00C254C2" w:rsidRPr="00984D1E" w:rsidRDefault="00B21731">
            <w:pPr>
              <w:pStyle w:val="TableParagraph"/>
              <w:spacing w:before="19" w:line="86" w:lineRule="exact"/>
              <w:ind w:left="54"/>
              <w:jc w:val="left"/>
              <w:rPr>
                <w:rFonts w:ascii="Arial MT"/>
                <w:noProof/>
                <w:color w:val="000000" w:themeColor="text1"/>
                <w:sz w:val="8"/>
              </w:rPr>
            </w:pPr>
            <w:r w:rsidRPr="00984D1E">
              <w:rPr>
                <w:rFonts w:ascii="Arial MT"/>
                <w:noProof/>
                <w:color w:val="000000" w:themeColor="text1"/>
                <w:sz w:val="8"/>
              </w:rPr>
              <w:t>163.17</w:t>
            </w:r>
          </w:p>
        </w:tc>
      </w:tr>
      <w:tr w:rsidR="00C254C2" w:rsidRPr="00984D1E" w14:paraId="2F449682" w14:textId="77777777">
        <w:trPr>
          <w:trHeight w:val="125"/>
        </w:trPr>
        <w:tc>
          <w:tcPr>
            <w:tcW w:w="231" w:type="dxa"/>
          </w:tcPr>
          <w:p w14:paraId="618944B5" w14:textId="77777777" w:rsidR="00C254C2" w:rsidRPr="00984D1E" w:rsidRDefault="00B21731">
            <w:pPr>
              <w:pStyle w:val="TableParagraph"/>
              <w:spacing w:before="19" w:line="86" w:lineRule="exact"/>
              <w:ind w:left="70"/>
              <w:jc w:val="left"/>
              <w:rPr>
                <w:rFonts w:ascii="Arial MT"/>
                <w:noProof/>
                <w:color w:val="000000" w:themeColor="text1"/>
                <w:sz w:val="8"/>
              </w:rPr>
            </w:pPr>
            <w:r w:rsidRPr="00984D1E">
              <w:rPr>
                <w:rFonts w:ascii="Arial MT"/>
                <w:noProof/>
                <w:color w:val="000000" w:themeColor="text1"/>
                <w:sz w:val="8"/>
              </w:rPr>
              <w:t>12</w:t>
            </w:r>
          </w:p>
        </w:tc>
        <w:tc>
          <w:tcPr>
            <w:tcW w:w="355" w:type="dxa"/>
          </w:tcPr>
          <w:p w14:paraId="6A1DB5D5" w14:textId="77777777" w:rsidR="00C254C2" w:rsidRPr="00984D1E" w:rsidRDefault="00B21731">
            <w:pPr>
              <w:pStyle w:val="TableParagraph"/>
              <w:spacing w:before="19" w:line="86" w:lineRule="exact"/>
              <w:ind w:left="25" w:right="20"/>
              <w:rPr>
                <w:rFonts w:ascii="Arial MT"/>
                <w:noProof/>
                <w:color w:val="000000" w:themeColor="text1"/>
                <w:sz w:val="8"/>
              </w:rPr>
            </w:pPr>
            <w:r w:rsidRPr="00984D1E">
              <w:rPr>
                <w:rFonts w:ascii="Arial MT"/>
                <w:noProof/>
                <w:color w:val="000000" w:themeColor="text1"/>
                <w:sz w:val="8"/>
              </w:rPr>
              <w:t>117.57</w:t>
            </w:r>
          </w:p>
        </w:tc>
        <w:tc>
          <w:tcPr>
            <w:tcW w:w="396" w:type="dxa"/>
          </w:tcPr>
          <w:p w14:paraId="10D5A3AB" w14:textId="77777777" w:rsidR="00C254C2" w:rsidRPr="00984D1E" w:rsidRDefault="00B21731">
            <w:pPr>
              <w:pStyle w:val="TableParagraph"/>
              <w:spacing w:before="19" w:line="86" w:lineRule="exact"/>
              <w:ind w:right="41"/>
              <w:jc w:val="right"/>
              <w:rPr>
                <w:rFonts w:ascii="Arial MT"/>
                <w:noProof/>
                <w:color w:val="000000" w:themeColor="text1"/>
                <w:sz w:val="8"/>
              </w:rPr>
            </w:pPr>
            <w:r w:rsidRPr="00984D1E">
              <w:rPr>
                <w:rFonts w:ascii="Arial MT"/>
                <w:noProof/>
                <w:color w:val="000000" w:themeColor="text1"/>
                <w:sz w:val="8"/>
              </w:rPr>
              <w:t>11819.0</w:t>
            </w:r>
          </w:p>
        </w:tc>
        <w:tc>
          <w:tcPr>
            <w:tcW w:w="349" w:type="dxa"/>
          </w:tcPr>
          <w:p w14:paraId="6EF49130" w14:textId="77777777" w:rsidR="00C254C2" w:rsidRPr="00984D1E" w:rsidRDefault="00B21731">
            <w:pPr>
              <w:pStyle w:val="TableParagraph"/>
              <w:spacing w:before="19" w:line="86" w:lineRule="exact"/>
              <w:ind w:left="19" w:right="20"/>
              <w:rPr>
                <w:rFonts w:ascii="Arial MT"/>
                <w:noProof/>
                <w:color w:val="000000" w:themeColor="text1"/>
                <w:sz w:val="8"/>
              </w:rPr>
            </w:pPr>
            <w:r w:rsidRPr="00984D1E">
              <w:rPr>
                <w:rFonts w:ascii="Arial MT"/>
                <w:noProof/>
                <w:color w:val="000000" w:themeColor="text1"/>
                <w:sz w:val="8"/>
              </w:rPr>
              <w:t>0.0626</w:t>
            </w:r>
          </w:p>
        </w:tc>
        <w:tc>
          <w:tcPr>
            <w:tcW w:w="39" w:type="dxa"/>
          </w:tcPr>
          <w:p w14:paraId="3772D5E0" w14:textId="77777777" w:rsidR="00C254C2" w:rsidRPr="00984D1E" w:rsidRDefault="00C254C2">
            <w:pPr>
              <w:pStyle w:val="TableParagraph"/>
              <w:jc w:val="left"/>
              <w:rPr>
                <w:noProof/>
                <w:color w:val="000000" w:themeColor="text1"/>
                <w:sz w:val="6"/>
              </w:rPr>
            </w:pPr>
          </w:p>
        </w:tc>
        <w:tc>
          <w:tcPr>
            <w:tcW w:w="231" w:type="dxa"/>
          </w:tcPr>
          <w:p w14:paraId="4B83BA88" w14:textId="77777777" w:rsidR="00C254C2" w:rsidRPr="00984D1E" w:rsidRDefault="00C254C2">
            <w:pPr>
              <w:pStyle w:val="TableParagraph"/>
              <w:jc w:val="left"/>
              <w:rPr>
                <w:noProof/>
                <w:color w:val="000000" w:themeColor="text1"/>
                <w:sz w:val="6"/>
              </w:rPr>
            </w:pPr>
          </w:p>
        </w:tc>
        <w:tc>
          <w:tcPr>
            <w:tcW w:w="355" w:type="dxa"/>
          </w:tcPr>
          <w:p w14:paraId="1797CA2D" w14:textId="77777777" w:rsidR="00C254C2" w:rsidRPr="00984D1E" w:rsidRDefault="00C254C2">
            <w:pPr>
              <w:pStyle w:val="TableParagraph"/>
              <w:jc w:val="left"/>
              <w:rPr>
                <w:noProof/>
                <w:color w:val="000000" w:themeColor="text1"/>
                <w:sz w:val="6"/>
              </w:rPr>
            </w:pPr>
          </w:p>
        </w:tc>
        <w:tc>
          <w:tcPr>
            <w:tcW w:w="396" w:type="dxa"/>
          </w:tcPr>
          <w:p w14:paraId="3533E0DD" w14:textId="77777777" w:rsidR="00C254C2" w:rsidRPr="00984D1E" w:rsidRDefault="00C254C2">
            <w:pPr>
              <w:pStyle w:val="TableParagraph"/>
              <w:jc w:val="left"/>
              <w:rPr>
                <w:noProof/>
                <w:color w:val="000000" w:themeColor="text1"/>
                <w:sz w:val="6"/>
              </w:rPr>
            </w:pPr>
          </w:p>
        </w:tc>
        <w:tc>
          <w:tcPr>
            <w:tcW w:w="349" w:type="dxa"/>
          </w:tcPr>
          <w:p w14:paraId="224640D3" w14:textId="77777777" w:rsidR="00C254C2" w:rsidRPr="00984D1E" w:rsidRDefault="00C254C2">
            <w:pPr>
              <w:pStyle w:val="TableParagraph"/>
              <w:jc w:val="left"/>
              <w:rPr>
                <w:noProof/>
                <w:color w:val="000000" w:themeColor="text1"/>
                <w:sz w:val="6"/>
              </w:rPr>
            </w:pPr>
          </w:p>
        </w:tc>
        <w:tc>
          <w:tcPr>
            <w:tcW w:w="86" w:type="dxa"/>
          </w:tcPr>
          <w:p w14:paraId="7C319D84" w14:textId="77777777" w:rsidR="00C254C2" w:rsidRPr="00984D1E" w:rsidRDefault="00C254C2">
            <w:pPr>
              <w:pStyle w:val="TableParagraph"/>
              <w:jc w:val="left"/>
              <w:rPr>
                <w:noProof/>
                <w:color w:val="000000" w:themeColor="text1"/>
                <w:sz w:val="6"/>
              </w:rPr>
            </w:pPr>
          </w:p>
        </w:tc>
        <w:tc>
          <w:tcPr>
            <w:tcW w:w="236" w:type="dxa"/>
          </w:tcPr>
          <w:p w14:paraId="1674BA01" w14:textId="77777777" w:rsidR="00C254C2" w:rsidRPr="00984D1E" w:rsidRDefault="00B21731">
            <w:pPr>
              <w:pStyle w:val="TableParagraph"/>
              <w:spacing w:before="19" w:line="86" w:lineRule="exact"/>
              <w:ind w:left="29" w:right="26"/>
              <w:rPr>
                <w:rFonts w:ascii="Arial MT"/>
                <w:noProof/>
                <w:color w:val="000000" w:themeColor="text1"/>
                <w:sz w:val="8"/>
              </w:rPr>
            </w:pPr>
            <w:r w:rsidRPr="00984D1E">
              <w:rPr>
                <w:rFonts w:ascii="Arial MT"/>
                <w:noProof/>
                <w:color w:val="000000" w:themeColor="text1"/>
                <w:sz w:val="8"/>
              </w:rPr>
              <w:t>12</w:t>
            </w:r>
          </w:p>
        </w:tc>
        <w:tc>
          <w:tcPr>
            <w:tcW w:w="503" w:type="dxa"/>
          </w:tcPr>
          <w:p w14:paraId="17108551" w14:textId="77777777" w:rsidR="00C254C2" w:rsidRPr="00984D1E" w:rsidRDefault="00B21731">
            <w:pPr>
              <w:pStyle w:val="TableParagraph"/>
              <w:spacing w:before="19" w:line="86" w:lineRule="exact"/>
              <w:ind w:left="25" w:right="14"/>
              <w:rPr>
                <w:rFonts w:ascii="Arial MT"/>
                <w:noProof/>
                <w:color w:val="000000" w:themeColor="text1"/>
                <w:sz w:val="8"/>
              </w:rPr>
            </w:pPr>
            <w:r w:rsidRPr="00984D1E">
              <w:rPr>
                <w:rFonts w:ascii="Arial MT"/>
                <w:noProof/>
                <w:color w:val="000000" w:themeColor="text1"/>
                <w:sz w:val="8"/>
              </w:rPr>
              <w:t>11</w:t>
            </w:r>
          </w:p>
        </w:tc>
        <w:tc>
          <w:tcPr>
            <w:tcW w:w="358" w:type="dxa"/>
          </w:tcPr>
          <w:p w14:paraId="6FD73CCE" w14:textId="77777777" w:rsidR="00C254C2" w:rsidRPr="00984D1E" w:rsidRDefault="00B21731">
            <w:pPr>
              <w:pStyle w:val="TableParagraph"/>
              <w:spacing w:before="19" w:line="86" w:lineRule="exact"/>
              <w:ind w:left="54"/>
              <w:jc w:val="left"/>
              <w:rPr>
                <w:rFonts w:ascii="Arial MT"/>
                <w:noProof/>
                <w:color w:val="000000" w:themeColor="text1"/>
                <w:sz w:val="8"/>
              </w:rPr>
            </w:pPr>
            <w:r w:rsidRPr="00984D1E">
              <w:rPr>
                <w:rFonts w:ascii="Arial MT"/>
                <w:noProof/>
                <w:color w:val="000000" w:themeColor="text1"/>
                <w:sz w:val="8"/>
              </w:rPr>
              <w:t>171.80</w:t>
            </w:r>
          </w:p>
        </w:tc>
      </w:tr>
    </w:tbl>
    <w:p w14:paraId="754ED3D0" w14:textId="77777777" w:rsidR="00C254C2" w:rsidRPr="00984D1E" w:rsidRDefault="00C254C2">
      <w:pPr>
        <w:pStyle w:val="a3"/>
        <w:rPr>
          <w:rFonts w:ascii="Arial MT"/>
          <w:noProof/>
          <w:color w:val="000000" w:themeColor="text1"/>
          <w:sz w:val="10"/>
        </w:rPr>
      </w:pPr>
    </w:p>
    <w:p w14:paraId="6C20C38D" w14:textId="77777777" w:rsidR="00C254C2" w:rsidRPr="00984D1E" w:rsidRDefault="00C254C2">
      <w:pPr>
        <w:pStyle w:val="a3"/>
        <w:rPr>
          <w:rFonts w:ascii="Arial MT"/>
          <w:noProof/>
          <w:color w:val="000000" w:themeColor="text1"/>
          <w:sz w:val="10"/>
        </w:rPr>
      </w:pPr>
    </w:p>
    <w:p w14:paraId="3F2AC4A8" w14:textId="77777777" w:rsidR="003F14AE" w:rsidRDefault="003F14AE">
      <w:pPr>
        <w:pStyle w:val="a3"/>
        <w:spacing w:before="89"/>
        <w:ind w:left="2013" w:right="2340"/>
        <w:jc w:val="center"/>
        <w:rPr>
          <w:noProof/>
          <w:color w:val="000000" w:themeColor="text1"/>
        </w:rPr>
      </w:pPr>
    </w:p>
    <w:p w14:paraId="3FFAF521" w14:textId="675190BE" w:rsidR="00C254C2" w:rsidRPr="00984D1E" w:rsidRDefault="00B21731">
      <w:pPr>
        <w:pStyle w:val="a3"/>
        <w:spacing w:before="89"/>
        <w:ind w:left="2013" w:right="2340"/>
        <w:jc w:val="center"/>
        <w:rPr>
          <w:noProof/>
          <w:color w:val="000000" w:themeColor="text1"/>
        </w:rPr>
      </w:pPr>
      <w:r w:rsidRPr="00984D1E">
        <w:rPr>
          <w:noProof/>
          <w:color w:val="000000" w:themeColor="text1"/>
        </w:rPr>
        <w:t>Сурет 2.68 – 2.54 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vertAlign w:val="superscript"/>
        </w:rPr>
        <w:t>13</w:t>
      </w:r>
      <w:r w:rsidRPr="00984D1E">
        <w:rPr>
          <w:noProof/>
          <w:color w:val="000000" w:themeColor="text1"/>
        </w:rPr>
        <w:t>C спектрі</w:t>
      </w:r>
    </w:p>
    <w:p w14:paraId="199AC50A" w14:textId="77777777" w:rsidR="00C254C2" w:rsidRPr="00984D1E" w:rsidRDefault="00C254C2">
      <w:pPr>
        <w:pStyle w:val="a3"/>
        <w:spacing w:before="6"/>
        <w:rPr>
          <w:noProof/>
          <w:color w:val="000000" w:themeColor="text1"/>
          <w:sz w:val="18"/>
        </w:rPr>
      </w:pPr>
    </w:p>
    <w:p w14:paraId="6185C023" w14:textId="77777777" w:rsidR="00C254C2" w:rsidRPr="00984D1E" w:rsidRDefault="00B21731">
      <w:pPr>
        <w:tabs>
          <w:tab w:val="left" w:pos="1168"/>
        </w:tabs>
        <w:spacing w:before="94" w:line="115" w:lineRule="exact"/>
        <w:ind w:left="614"/>
        <w:rPr>
          <w:rFonts w:ascii="Arial MT"/>
          <w:noProof/>
          <w:color w:val="000000" w:themeColor="text1"/>
          <w:sz w:val="9"/>
        </w:rPr>
      </w:pPr>
      <w:r w:rsidRPr="00984D1E">
        <w:rPr>
          <w:rFonts w:ascii="Arial MT"/>
          <w:noProof/>
          <w:color w:val="000000" w:themeColor="text1"/>
          <w:sz w:val="9"/>
        </w:rPr>
        <w:t>17   18</w:t>
      </w:r>
      <w:r w:rsidRPr="00984D1E">
        <w:rPr>
          <w:rFonts w:ascii="Arial MT"/>
          <w:noProof/>
          <w:color w:val="000000" w:themeColor="text1"/>
          <w:sz w:val="9"/>
        </w:rPr>
        <w:tab/>
        <w:t>O</w:t>
      </w:r>
    </w:p>
    <w:p w14:paraId="6328DEB2" w14:textId="77777777" w:rsidR="00C254C2" w:rsidRPr="00984D1E" w:rsidRDefault="00B21731">
      <w:pPr>
        <w:tabs>
          <w:tab w:val="left" w:pos="1950"/>
        </w:tabs>
        <w:spacing w:line="78" w:lineRule="exact"/>
        <w:ind w:left="1150"/>
        <w:rPr>
          <w:rFonts w:ascii="Arial MT"/>
          <w:noProof/>
          <w:color w:val="000000" w:themeColor="text1"/>
          <w:sz w:val="9"/>
        </w:rPr>
      </w:pPr>
      <w:r w:rsidRPr="00984D1E">
        <w:rPr>
          <w:noProof/>
          <w:color w:val="000000" w:themeColor="text1"/>
          <w:lang w:val="ru-RU" w:eastAsia="ru-RU"/>
        </w:rPr>
        <w:drawing>
          <wp:anchor distT="0" distB="0" distL="0" distR="0" simplePos="0" relativeHeight="250602496" behindDoc="1" locked="0" layoutInCell="1" allowOverlap="1" wp14:anchorId="6F3508CA" wp14:editId="609F32FA">
            <wp:simplePos x="0" y="0"/>
            <wp:positionH relativeFrom="page">
              <wp:posOffset>1473003</wp:posOffset>
            </wp:positionH>
            <wp:positionV relativeFrom="paragraph">
              <wp:posOffset>10981</wp:posOffset>
            </wp:positionV>
            <wp:extent cx="142454" cy="87858"/>
            <wp:effectExtent l="0" t="0" r="0" b="0"/>
            <wp:wrapNone/>
            <wp:docPr id="149" name="image17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image177.png"/>
                    <pic:cNvPicPr/>
                  </pic:nvPicPr>
                  <pic:blipFill>
                    <a:blip r:embed="rId228" cstate="print"/>
                    <a:stretch>
                      <a:fillRect/>
                    </a:stretch>
                  </pic:blipFill>
                  <pic:spPr>
                    <a:xfrm>
                      <a:off x="0" y="0"/>
                      <a:ext cx="142454" cy="87858"/>
                    </a:xfrm>
                    <a:prstGeom prst="rect">
                      <a:avLst/>
                    </a:prstGeom>
                  </pic:spPr>
                </pic:pic>
              </a:graphicData>
            </a:graphic>
          </wp:anchor>
        </w:drawing>
      </w:r>
      <w:r w:rsidRPr="00984D1E">
        <w:rPr>
          <w:noProof/>
          <w:color w:val="000000" w:themeColor="text1"/>
          <w:lang w:val="ru-RU" w:eastAsia="ru-RU"/>
        </w:rPr>
        <w:drawing>
          <wp:anchor distT="0" distB="0" distL="0" distR="0" simplePos="0" relativeHeight="250604544" behindDoc="1" locked="0" layoutInCell="1" allowOverlap="1" wp14:anchorId="56739BED" wp14:editId="2C31BDA6">
            <wp:simplePos x="0" y="0"/>
            <wp:positionH relativeFrom="page">
              <wp:posOffset>1380515</wp:posOffset>
            </wp:positionH>
            <wp:positionV relativeFrom="paragraph">
              <wp:posOffset>49444</wp:posOffset>
            </wp:positionV>
            <wp:extent cx="47496" cy="44130"/>
            <wp:effectExtent l="0" t="0" r="0" b="0"/>
            <wp:wrapNone/>
            <wp:docPr id="151" name="image1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image178.png"/>
                    <pic:cNvPicPr/>
                  </pic:nvPicPr>
                  <pic:blipFill>
                    <a:blip r:embed="rId229" cstate="print"/>
                    <a:stretch>
                      <a:fillRect/>
                    </a:stretch>
                  </pic:blipFill>
                  <pic:spPr>
                    <a:xfrm>
                      <a:off x="0" y="0"/>
                      <a:ext cx="47496" cy="44130"/>
                    </a:xfrm>
                    <a:prstGeom prst="rect">
                      <a:avLst/>
                    </a:prstGeom>
                  </pic:spPr>
                </pic:pic>
              </a:graphicData>
            </a:graphic>
          </wp:anchor>
        </w:drawing>
      </w:r>
      <w:r w:rsidRPr="00984D1E">
        <w:rPr>
          <w:rFonts w:ascii="Arial MT"/>
          <w:noProof/>
          <w:color w:val="000000" w:themeColor="text1"/>
          <w:sz w:val="9"/>
        </w:rPr>
        <w:t>10</w:t>
      </w:r>
      <w:r w:rsidRPr="00984D1E">
        <w:rPr>
          <w:rFonts w:ascii="Arial MT"/>
          <w:noProof/>
          <w:color w:val="000000" w:themeColor="text1"/>
          <w:sz w:val="9"/>
        </w:rPr>
        <w:tab/>
        <w:t>O</w:t>
      </w:r>
    </w:p>
    <w:p w14:paraId="31F446A7" w14:textId="77777777" w:rsidR="00C254C2" w:rsidRPr="00984D1E" w:rsidRDefault="00C254C2">
      <w:pPr>
        <w:spacing w:line="78" w:lineRule="exact"/>
        <w:rPr>
          <w:rFonts w:ascii="Arial MT"/>
          <w:noProof/>
          <w:color w:val="000000" w:themeColor="text1"/>
          <w:sz w:val="9"/>
        </w:rPr>
        <w:sectPr w:rsidR="00C254C2" w:rsidRPr="00984D1E">
          <w:pgSz w:w="11910" w:h="16840"/>
          <w:pgMar w:top="1260" w:right="260" w:bottom="1260" w:left="1580" w:header="0" w:footer="980" w:gutter="0"/>
          <w:cols w:space="720"/>
        </w:sectPr>
      </w:pPr>
    </w:p>
    <w:p w14:paraId="03475568" w14:textId="77777777" w:rsidR="00C254C2" w:rsidRPr="00984D1E" w:rsidRDefault="00B21731">
      <w:pPr>
        <w:tabs>
          <w:tab w:val="left" w:pos="937"/>
        </w:tabs>
        <w:spacing w:before="2" w:line="109" w:lineRule="exact"/>
        <w:ind w:left="502"/>
        <w:rPr>
          <w:rFonts w:ascii="Arial MT"/>
          <w:noProof/>
          <w:color w:val="000000" w:themeColor="text1"/>
          <w:sz w:val="9"/>
        </w:rPr>
      </w:pPr>
      <w:r w:rsidRPr="00984D1E">
        <w:rPr>
          <w:noProof/>
          <w:color w:val="000000" w:themeColor="text1"/>
          <w:lang w:val="ru-RU" w:eastAsia="ru-RU"/>
        </w:rPr>
        <w:lastRenderedPageBreak/>
        <w:drawing>
          <wp:anchor distT="0" distB="0" distL="0" distR="0" simplePos="0" relativeHeight="250606592" behindDoc="1" locked="0" layoutInCell="1" allowOverlap="1" wp14:anchorId="0B454806" wp14:editId="7BE8C2ED">
            <wp:simplePos x="0" y="0"/>
            <wp:positionH relativeFrom="page">
              <wp:posOffset>1987426</wp:posOffset>
            </wp:positionH>
            <wp:positionV relativeFrom="paragraph">
              <wp:posOffset>112647</wp:posOffset>
            </wp:positionV>
            <wp:extent cx="71670" cy="114062"/>
            <wp:effectExtent l="0" t="0" r="0" b="0"/>
            <wp:wrapNone/>
            <wp:docPr id="153" name="image17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image179.png"/>
                    <pic:cNvPicPr/>
                  </pic:nvPicPr>
                  <pic:blipFill>
                    <a:blip r:embed="rId230" cstate="print"/>
                    <a:stretch>
                      <a:fillRect/>
                    </a:stretch>
                  </pic:blipFill>
                  <pic:spPr>
                    <a:xfrm>
                      <a:off x="0" y="0"/>
                      <a:ext cx="71670" cy="114062"/>
                    </a:xfrm>
                    <a:prstGeom prst="rect">
                      <a:avLst/>
                    </a:prstGeom>
                  </pic:spPr>
                </pic:pic>
              </a:graphicData>
            </a:graphic>
          </wp:anchor>
        </w:drawing>
      </w:r>
      <w:r w:rsidRPr="00984D1E">
        <w:rPr>
          <w:noProof/>
          <w:color w:val="000000" w:themeColor="text1"/>
          <w:lang w:val="ru-RU" w:eastAsia="ru-RU"/>
        </w:rPr>
        <w:drawing>
          <wp:anchor distT="0" distB="0" distL="0" distR="0" simplePos="0" relativeHeight="250607616" behindDoc="1" locked="0" layoutInCell="1" allowOverlap="1" wp14:anchorId="2B8AF982" wp14:editId="0D92AA00">
            <wp:simplePos x="0" y="0"/>
            <wp:positionH relativeFrom="page">
              <wp:posOffset>2106979</wp:posOffset>
            </wp:positionH>
            <wp:positionV relativeFrom="paragraph">
              <wp:posOffset>66276</wp:posOffset>
            </wp:positionV>
            <wp:extent cx="166994" cy="160432"/>
            <wp:effectExtent l="0" t="0" r="0" b="0"/>
            <wp:wrapNone/>
            <wp:docPr id="155" name="image1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image180.png"/>
                    <pic:cNvPicPr/>
                  </pic:nvPicPr>
                  <pic:blipFill>
                    <a:blip r:embed="rId231" cstate="print"/>
                    <a:stretch>
                      <a:fillRect/>
                    </a:stretch>
                  </pic:blipFill>
                  <pic:spPr>
                    <a:xfrm>
                      <a:off x="0" y="0"/>
                      <a:ext cx="166994" cy="160432"/>
                    </a:xfrm>
                    <a:prstGeom prst="rect">
                      <a:avLst/>
                    </a:prstGeom>
                  </pic:spPr>
                </pic:pic>
              </a:graphicData>
            </a:graphic>
          </wp:anchor>
        </w:drawing>
      </w:r>
      <w:r w:rsidRPr="00984D1E">
        <w:rPr>
          <w:rFonts w:ascii="Arial MT"/>
          <w:noProof/>
          <w:color w:val="000000" w:themeColor="text1"/>
          <w:sz w:val="9"/>
        </w:rPr>
        <w:t>16</w:t>
      </w:r>
      <w:r w:rsidRPr="00984D1E">
        <w:rPr>
          <w:rFonts w:ascii="Arial MT"/>
          <w:noProof/>
          <w:color w:val="000000" w:themeColor="text1"/>
          <w:sz w:val="9"/>
        </w:rPr>
        <w:tab/>
        <w:t>13</w:t>
      </w:r>
      <w:r w:rsidRPr="00984D1E">
        <w:rPr>
          <w:rFonts w:ascii="Arial MT"/>
          <w:noProof/>
          <w:color w:val="000000" w:themeColor="text1"/>
          <w:sz w:val="9"/>
          <w:u w:val="single" w:color="000000"/>
        </w:rPr>
        <w:t xml:space="preserve"> </w:t>
      </w:r>
      <w:r w:rsidRPr="00984D1E">
        <w:rPr>
          <w:rFonts w:ascii="Arial MT"/>
          <w:noProof/>
          <w:color w:val="000000" w:themeColor="text1"/>
          <w:sz w:val="9"/>
        </w:rPr>
        <w:t xml:space="preserve"> 9</w:t>
      </w:r>
      <w:r w:rsidRPr="00984D1E">
        <w:rPr>
          <w:rFonts w:ascii="Arial MT"/>
          <w:noProof/>
          <w:color w:val="000000" w:themeColor="text1"/>
          <w:sz w:val="9"/>
          <w:u w:val="single" w:color="000000"/>
        </w:rPr>
        <w:t xml:space="preserve">        </w:t>
      </w:r>
      <w:r w:rsidRPr="00984D1E">
        <w:rPr>
          <w:rFonts w:ascii="Arial MT"/>
          <w:noProof/>
          <w:color w:val="000000" w:themeColor="text1"/>
          <w:sz w:val="9"/>
        </w:rPr>
        <w:t>O</w:t>
      </w:r>
    </w:p>
    <w:p w14:paraId="62A41700" w14:textId="77777777" w:rsidR="00C254C2" w:rsidRPr="00984D1E" w:rsidRDefault="00B21731">
      <w:pPr>
        <w:spacing w:before="7" w:line="104" w:lineRule="exact"/>
        <w:ind w:left="223"/>
        <w:rPr>
          <w:rFonts w:ascii="Arial MT"/>
          <w:noProof/>
          <w:color w:val="000000" w:themeColor="text1"/>
          <w:sz w:val="9"/>
        </w:rPr>
      </w:pPr>
      <w:r w:rsidRPr="00984D1E">
        <w:rPr>
          <w:noProof/>
          <w:color w:val="000000" w:themeColor="text1"/>
        </w:rPr>
        <w:br w:type="column"/>
      </w:r>
      <w:r w:rsidRPr="00984D1E">
        <w:rPr>
          <w:rFonts w:ascii="Arial MT"/>
          <w:noProof/>
          <w:color w:val="000000" w:themeColor="text1"/>
          <w:sz w:val="9"/>
        </w:rPr>
        <w:lastRenderedPageBreak/>
        <w:t>1112</w:t>
      </w:r>
    </w:p>
    <w:p w14:paraId="4C1338E3" w14:textId="77777777" w:rsidR="00C254C2" w:rsidRPr="00984D1E" w:rsidRDefault="00C254C2">
      <w:pPr>
        <w:spacing w:line="104" w:lineRule="exact"/>
        <w:rPr>
          <w:rFonts w:ascii="Arial MT"/>
          <w:noProof/>
          <w:color w:val="000000" w:themeColor="text1"/>
          <w:sz w:val="9"/>
        </w:rPr>
        <w:sectPr w:rsidR="00C254C2" w:rsidRPr="00984D1E">
          <w:type w:val="continuous"/>
          <w:pgSz w:w="11910" w:h="16840"/>
          <w:pgMar w:top="1040" w:right="260" w:bottom="280" w:left="1580" w:header="720" w:footer="720" w:gutter="0"/>
          <w:cols w:num="2" w:space="720" w:equalWidth="0">
            <w:col w:w="1566" w:space="40"/>
            <w:col w:w="8464"/>
          </w:cols>
        </w:sectPr>
      </w:pPr>
    </w:p>
    <w:p w14:paraId="187A3DCD" w14:textId="77777777" w:rsidR="00C254C2" w:rsidRPr="00984D1E" w:rsidRDefault="00B21731">
      <w:pPr>
        <w:spacing w:before="80"/>
        <w:ind w:left="608"/>
        <w:rPr>
          <w:rFonts w:ascii="Arial MT"/>
          <w:noProof/>
          <w:color w:val="000000" w:themeColor="text1"/>
          <w:sz w:val="9"/>
        </w:rPr>
      </w:pPr>
      <w:r w:rsidRPr="00984D1E">
        <w:rPr>
          <w:noProof/>
          <w:color w:val="000000" w:themeColor="text1"/>
          <w:lang w:val="ru-RU" w:eastAsia="ru-RU"/>
        </w:rPr>
        <w:lastRenderedPageBreak/>
        <w:drawing>
          <wp:anchor distT="0" distB="0" distL="0" distR="0" simplePos="0" relativeHeight="250601472" behindDoc="1" locked="0" layoutInCell="1" allowOverlap="1" wp14:anchorId="4E907733" wp14:editId="1739B805">
            <wp:simplePos x="0" y="0"/>
            <wp:positionH relativeFrom="page">
              <wp:posOffset>1585461</wp:posOffset>
            </wp:positionH>
            <wp:positionV relativeFrom="paragraph">
              <wp:posOffset>52719</wp:posOffset>
            </wp:positionV>
            <wp:extent cx="28202" cy="44138"/>
            <wp:effectExtent l="0" t="0" r="0" b="0"/>
            <wp:wrapNone/>
            <wp:docPr id="157" name="image1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image181.png"/>
                    <pic:cNvPicPr/>
                  </pic:nvPicPr>
                  <pic:blipFill>
                    <a:blip r:embed="rId232" cstate="print"/>
                    <a:stretch>
                      <a:fillRect/>
                    </a:stretch>
                  </pic:blipFill>
                  <pic:spPr>
                    <a:xfrm>
                      <a:off x="0" y="0"/>
                      <a:ext cx="28202" cy="44138"/>
                    </a:xfrm>
                    <a:prstGeom prst="rect">
                      <a:avLst/>
                    </a:prstGeom>
                  </pic:spPr>
                </pic:pic>
              </a:graphicData>
            </a:graphic>
          </wp:anchor>
        </w:drawing>
      </w:r>
      <w:r w:rsidRPr="00984D1E">
        <w:rPr>
          <w:noProof/>
          <w:color w:val="000000" w:themeColor="text1"/>
          <w:lang w:val="ru-RU" w:eastAsia="ru-RU"/>
        </w:rPr>
        <w:drawing>
          <wp:anchor distT="0" distB="0" distL="0" distR="0" simplePos="0" relativeHeight="250603520" behindDoc="1" locked="0" layoutInCell="1" allowOverlap="1" wp14:anchorId="1C555F27" wp14:editId="12300BA6">
            <wp:simplePos x="0" y="0"/>
            <wp:positionH relativeFrom="page">
              <wp:posOffset>1378721</wp:posOffset>
            </wp:positionH>
            <wp:positionV relativeFrom="paragraph">
              <wp:posOffset>47453</wp:posOffset>
            </wp:positionV>
            <wp:extent cx="27847" cy="46770"/>
            <wp:effectExtent l="0" t="0" r="0" b="0"/>
            <wp:wrapNone/>
            <wp:docPr id="159" name="image1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image182.png"/>
                    <pic:cNvPicPr/>
                  </pic:nvPicPr>
                  <pic:blipFill>
                    <a:blip r:embed="rId233" cstate="print"/>
                    <a:stretch>
                      <a:fillRect/>
                    </a:stretch>
                  </pic:blipFill>
                  <pic:spPr>
                    <a:xfrm>
                      <a:off x="0" y="0"/>
                      <a:ext cx="27847" cy="46770"/>
                    </a:xfrm>
                    <a:prstGeom prst="rect">
                      <a:avLst/>
                    </a:prstGeom>
                  </pic:spPr>
                </pic:pic>
              </a:graphicData>
            </a:graphic>
          </wp:anchor>
        </w:drawing>
      </w:r>
      <w:r w:rsidRPr="00984D1E">
        <w:rPr>
          <w:rFonts w:ascii="Arial MT"/>
          <w:noProof/>
          <w:color w:val="000000" w:themeColor="text1"/>
          <w:sz w:val="9"/>
        </w:rPr>
        <w:t>15  14</w:t>
      </w:r>
    </w:p>
    <w:p w14:paraId="24A19314" w14:textId="77777777" w:rsidR="00C254C2" w:rsidRPr="00984D1E" w:rsidRDefault="00B21731">
      <w:pPr>
        <w:pStyle w:val="a3"/>
        <w:spacing w:line="30" w:lineRule="exact"/>
        <w:ind w:left="733"/>
        <w:rPr>
          <w:rFonts w:ascii="Arial MT"/>
          <w:noProof/>
          <w:color w:val="000000" w:themeColor="text1"/>
          <w:sz w:val="3"/>
        </w:rPr>
      </w:pPr>
      <w:r w:rsidRPr="00984D1E">
        <w:rPr>
          <w:rFonts w:ascii="Arial MT"/>
          <w:noProof/>
          <w:color w:val="000000" w:themeColor="text1"/>
          <w:sz w:val="3"/>
          <w:lang w:val="ru-RU" w:eastAsia="ru-RU"/>
        </w:rPr>
        <w:drawing>
          <wp:inline distT="0" distB="0" distL="0" distR="0" wp14:anchorId="583BA6C9" wp14:editId="037A51CD">
            <wp:extent cx="51499" cy="19050"/>
            <wp:effectExtent l="0" t="0" r="0" b="0"/>
            <wp:docPr id="161" name="image1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image183.png"/>
                    <pic:cNvPicPr/>
                  </pic:nvPicPr>
                  <pic:blipFill>
                    <a:blip r:embed="rId234" cstate="print"/>
                    <a:stretch>
                      <a:fillRect/>
                    </a:stretch>
                  </pic:blipFill>
                  <pic:spPr>
                    <a:xfrm>
                      <a:off x="0" y="0"/>
                      <a:ext cx="51499" cy="19050"/>
                    </a:xfrm>
                    <a:prstGeom prst="rect">
                      <a:avLst/>
                    </a:prstGeom>
                  </pic:spPr>
                </pic:pic>
              </a:graphicData>
            </a:graphic>
          </wp:inline>
        </w:drawing>
      </w:r>
    </w:p>
    <w:p w14:paraId="6594232E" w14:textId="77777777" w:rsidR="00C254C2" w:rsidRPr="00984D1E" w:rsidRDefault="00B21731">
      <w:pPr>
        <w:spacing w:before="58" w:line="84" w:lineRule="exact"/>
        <w:jc w:val="right"/>
        <w:rPr>
          <w:rFonts w:ascii="Arial MT"/>
          <w:noProof/>
          <w:color w:val="000000" w:themeColor="text1"/>
          <w:sz w:val="9"/>
        </w:rPr>
      </w:pPr>
      <w:r w:rsidRPr="00984D1E">
        <w:rPr>
          <w:noProof/>
          <w:color w:val="000000" w:themeColor="text1"/>
          <w:lang w:val="ru-RU" w:eastAsia="ru-RU"/>
        </w:rPr>
        <w:drawing>
          <wp:anchor distT="0" distB="0" distL="0" distR="0" simplePos="0" relativeHeight="250558464" behindDoc="0" locked="0" layoutInCell="1" allowOverlap="1" wp14:anchorId="06A0E4B7" wp14:editId="6572FFA5">
            <wp:simplePos x="0" y="0"/>
            <wp:positionH relativeFrom="page">
              <wp:posOffset>1583244</wp:posOffset>
            </wp:positionH>
            <wp:positionV relativeFrom="paragraph">
              <wp:posOffset>36152</wp:posOffset>
            </wp:positionV>
            <wp:extent cx="27386" cy="46762"/>
            <wp:effectExtent l="0" t="0" r="0" b="0"/>
            <wp:wrapNone/>
            <wp:docPr id="163" name="image1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image184.png"/>
                    <pic:cNvPicPr/>
                  </pic:nvPicPr>
                  <pic:blipFill>
                    <a:blip r:embed="rId235" cstate="print"/>
                    <a:stretch>
                      <a:fillRect/>
                    </a:stretch>
                  </pic:blipFill>
                  <pic:spPr>
                    <a:xfrm>
                      <a:off x="0" y="0"/>
                      <a:ext cx="27386" cy="46762"/>
                    </a:xfrm>
                    <a:prstGeom prst="rect">
                      <a:avLst/>
                    </a:prstGeom>
                  </pic:spPr>
                </pic:pic>
              </a:graphicData>
            </a:graphic>
          </wp:anchor>
        </w:drawing>
      </w:r>
      <w:r w:rsidRPr="00984D1E">
        <w:rPr>
          <w:noProof/>
          <w:color w:val="000000" w:themeColor="text1"/>
          <w:lang w:val="ru-RU" w:eastAsia="ru-RU"/>
        </w:rPr>
        <w:drawing>
          <wp:anchor distT="0" distB="0" distL="0" distR="0" simplePos="0" relativeHeight="250605568" behindDoc="1" locked="0" layoutInCell="1" allowOverlap="1" wp14:anchorId="07C63B81" wp14:editId="5AE5802E">
            <wp:simplePos x="0" y="0"/>
            <wp:positionH relativeFrom="page">
              <wp:posOffset>1961294</wp:posOffset>
            </wp:positionH>
            <wp:positionV relativeFrom="paragraph">
              <wp:posOffset>72541</wp:posOffset>
            </wp:positionV>
            <wp:extent cx="4378" cy="59490"/>
            <wp:effectExtent l="0" t="0" r="0" b="0"/>
            <wp:wrapNone/>
            <wp:docPr id="165" name="image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image63.png"/>
                    <pic:cNvPicPr/>
                  </pic:nvPicPr>
                  <pic:blipFill>
                    <a:blip r:embed="rId125" cstate="print"/>
                    <a:stretch>
                      <a:fillRect/>
                    </a:stretch>
                  </pic:blipFill>
                  <pic:spPr>
                    <a:xfrm>
                      <a:off x="0" y="0"/>
                      <a:ext cx="4378" cy="59490"/>
                    </a:xfrm>
                    <a:prstGeom prst="rect">
                      <a:avLst/>
                    </a:prstGeom>
                  </pic:spPr>
                </pic:pic>
              </a:graphicData>
            </a:graphic>
          </wp:anchor>
        </w:drawing>
      </w:r>
      <w:r w:rsidRPr="00984D1E">
        <w:rPr>
          <w:noProof/>
          <w:color w:val="000000" w:themeColor="text1"/>
          <w:lang w:val="ru-RU" w:eastAsia="ru-RU"/>
        </w:rPr>
        <w:drawing>
          <wp:anchor distT="0" distB="0" distL="0" distR="0" simplePos="0" relativeHeight="250608640" behindDoc="1" locked="0" layoutInCell="1" allowOverlap="1" wp14:anchorId="31734705" wp14:editId="2E784A48">
            <wp:simplePos x="0" y="0"/>
            <wp:positionH relativeFrom="page">
              <wp:posOffset>2200403</wp:posOffset>
            </wp:positionH>
            <wp:positionV relativeFrom="paragraph">
              <wp:posOffset>72541</wp:posOffset>
            </wp:positionV>
            <wp:extent cx="4378" cy="59490"/>
            <wp:effectExtent l="0" t="0" r="0" b="0"/>
            <wp:wrapNone/>
            <wp:docPr id="167" name="image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image63.png"/>
                    <pic:cNvPicPr/>
                  </pic:nvPicPr>
                  <pic:blipFill>
                    <a:blip r:embed="rId125" cstate="print"/>
                    <a:stretch>
                      <a:fillRect/>
                    </a:stretch>
                  </pic:blipFill>
                  <pic:spPr>
                    <a:xfrm>
                      <a:off x="0" y="0"/>
                      <a:ext cx="4378" cy="59490"/>
                    </a:xfrm>
                    <a:prstGeom prst="rect">
                      <a:avLst/>
                    </a:prstGeom>
                  </pic:spPr>
                </pic:pic>
              </a:graphicData>
            </a:graphic>
          </wp:anchor>
        </w:drawing>
      </w:r>
      <w:r w:rsidRPr="00984D1E">
        <w:rPr>
          <w:rFonts w:ascii="Arial MT"/>
          <w:noProof/>
          <w:color w:val="000000" w:themeColor="text1"/>
          <w:sz w:val="9"/>
        </w:rPr>
        <w:t>F</w:t>
      </w:r>
    </w:p>
    <w:p w14:paraId="7F168F66" w14:textId="77777777" w:rsidR="00C254C2" w:rsidRPr="00984D1E" w:rsidRDefault="00B21731">
      <w:pPr>
        <w:tabs>
          <w:tab w:val="left" w:pos="969"/>
        </w:tabs>
        <w:spacing w:line="137" w:lineRule="exact"/>
        <w:ind w:left="437"/>
        <w:rPr>
          <w:rFonts w:ascii="Arial MT"/>
          <w:noProof/>
          <w:color w:val="000000" w:themeColor="text1"/>
          <w:sz w:val="9"/>
        </w:rPr>
      </w:pPr>
      <w:r w:rsidRPr="00984D1E">
        <w:rPr>
          <w:noProof/>
          <w:color w:val="000000" w:themeColor="text1"/>
        </w:rPr>
        <w:br w:type="column"/>
      </w:r>
      <w:r w:rsidRPr="00984D1E">
        <w:rPr>
          <w:rFonts w:ascii="Arial MT"/>
          <w:noProof/>
          <w:color w:val="000000" w:themeColor="text1"/>
          <w:sz w:val="9"/>
        </w:rPr>
        <w:lastRenderedPageBreak/>
        <w:t>8    4</w:t>
      </w:r>
      <w:r w:rsidRPr="00984D1E">
        <w:rPr>
          <w:rFonts w:ascii="Arial MT"/>
          <w:noProof/>
          <w:color w:val="000000" w:themeColor="text1"/>
          <w:sz w:val="9"/>
        </w:rPr>
        <w:tab/>
        <w:t>OH</w:t>
      </w:r>
    </w:p>
    <w:p w14:paraId="1F882748" w14:textId="77777777" w:rsidR="00C254C2" w:rsidRPr="00984D1E" w:rsidRDefault="00B21731">
      <w:pPr>
        <w:tabs>
          <w:tab w:val="left" w:pos="800"/>
        </w:tabs>
        <w:spacing w:line="102" w:lineRule="exact"/>
        <w:ind w:left="424"/>
        <w:rPr>
          <w:rFonts w:ascii="Arial MT"/>
          <w:noProof/>
          <w:color w:val="000000" w:themeColor="text1"/>
          <w:sz w:val="9"/>
        </w:rPr>
      </w:pPr>
      <w:r w:rsidRPr="00984D1E">
        <w:rPr>
          <w:rFonts w:ascii="Arial MT"/>
          <w:noProof/>
          <w:color w:val="000000" w:themeColor="text1"/>
          <w:sz w:val="9"/>
        </w:rPr>
        <w:t>3</w:t>
      </w:r>
      <w:r w:rsidRPr="00984D1E">
        <w:rPr>
          <w:rFonts w:ascii="Arial MT"/>
          <w:noProof/>
          <w:color w:val="000000" w:themeColor="text1"/>
          <w:sz w:val="9"/>
        </w:rPr>
        <w:tab/>
        <w:t>5  19</w:t>
      </w:r>
    </w:p>
    <w:p w14:paraId="4557A5EF" w14:textId="77777777" w:rsidR="00C254C2" w:rsidRPr="00984D1E" w:rsidRDefault="00C254C2">
      <w:pPr>
        <w:spacing w:line="102" w:lineRule="exact"/>
        <w:rPr>
          <w:rFonts w:ascii="Arial MT"/>
          <w:noProof/>
          <w:color w:val="000000" w:themeColor="text1"/>
          <w:sz w:val="9"/>
        </w:rPr>
        <w:sectPr w:rsidR="00C254C2" w:rsidRPr="00984D1E">
          <w:type w:val="continuous"/>
          <w:pgSz w:w="11910" w:h="16840"/>
          <w:pgMar w:top="1040" w:right="260" w:bottom="280" w:left="1580" w:header="720" w:footer="720" w:gutter="0"/>
          <w:cols w:num="2" w:space="720" w:equalWidth="0">
            <w:col w:w="1020" w:space="40"/>
            <w:col w:w="9010"/>
          </w:cols>
        </w:sectPr>
      </w:pPr>
    </w:p>
    <w:p w14:paraId="4E85A52E" w14:textId="77777777" w:rsidR="00C254C2" w:rsidRPr="00984D1E" w:rsidRDefault="00CB66C5">
      <w:pPr>
        <w:tabs>
          <w:tab w:val="left" w:pos="1485"/>
          <w:tab w:val="left" w:pos="1860"/>
        </w:tabs>
        <w:spacing w:line="112" w:lineRule="exact"/>
        <w:ind w:left="929"/>
        <w:rPr>
          <w:rFonts w:ascii="Arial MT"/>
          <w:noProof/>
          <w:color w:val="000000" w:themeColor="text1"/>
          <w:sz w:val="9"/>
        </w:rPr>
      </w:pPr>
      <w:r>
        <w:rPr>
          <w:noProof/>
          <w:color w:val="000000" w:themeColor="text1"/>
        </w:rPr>
        <w:lastRenderedPageBreak/>
        <w:pict w14:anchorId="57C6803A">
          <v:shape id="_x0000_s3305" type="#_x0000_t202" style="position:absolute;left:0;text-align:left;margin-left:459.5pt;margin-top:75.7pt;width:8.75pt;height:17.3pt;z-index:251468800;mso-position-horizontal-relative:page;mso-position-vertical-relative:page" filled="f" stroked="f">
            <v:textbox style="layout-flow:vertical;mso-layout-flow-alt:bottom-to-top" inset="0,0,0,0">
              <w:txbxContent>
                <w:p w14:paraId="53EEB4E0" w14:textId="77777777" w:rsidR="00CB66C5" w:rsidRDefault="00CB66C5">
                  <w:pPr>
                    <w:spacing w:before="16"/>
                    <w:ind w:left="20"/>
                    <w:rPr>
                      <w:rFonts w:ascii="Arial MT"/>
                      <w:sz w:val="12"/>
                    </w:rPr>
                  </w:pPr>
                  <w:r>
                    <w:rPr>
                      <w:rFonts w:ascii="Arial MT"/>
                      <w:color w:val="000080"/>
                      <w:sz w:val="12"/>
                    </w:rPr>
                    <w:t>39.92</w:t>
                  </w:r>
                </w:p>
              </w:txbxContent>
            </v:textbox>
            <w10:wrap anchorx="page" anchory="page"/>
          </v:shape>
        </w:pict>
      </w:r>
      <w:r>
        <w:rPr>
          <w:noProof/>
          <w:color w:val="000000" w:themeColor="text1"/>
        </w:rPr>
        <w:pict w14:anchorId="75320344">
          <v:shape id="_x0000_s3304" type="#_x0000_t202" style="position:absolute;left:0;text-align:left;margin-left:463.15pt;margin-top:95.7pt;width:8.75pt;height:17.3pt;z-index:251470848;mso-position-horizontal-relative:page;mso-position-vertical-relative:page" filled="f" stroked="f">
            <v:textbox style="layout-flow:vertical;mso-layout-flow-alt:bottom-to-top" inset="0,0,0,0">
              <w:txbxContent>
                <w:p w14:paraId="4C0C43B0" w14:textId="77777777" w:rsidR="00CB66C5" w:rsidRDefault="00CB66C5">
                  <w:pPr>
                    <w:spacing w:before="16"/>
                    <w:ind w:left="20"/>
                    <w:rPr>
                      <w:rFonts w:ascii="Arial MT"/>
                      <w:sz w:val="12"/>
                    </w:rPr>
                  </w:pPr>
                  <w:r>
                    <w:rPr>
                      <w:rFonts w:ascii="Arial MT"/>
                      <w:color w:val="000080"/>
                      <w:sz w:val="12"/>
                    </w:rPr>
                    <w:t>39.71</w:t>
                  </w:r>
                </w:p>
              </w:txbxContent>
            </v:textbox>
            <w10:wrap anchorx="page" anchory="page"/>
          </v:shape>
        </w:pict>
      </w:r>
      <w:r>
        <w:rPr>
          <w:noProof/>
          <w:color w:val="000000" w:themeColor="text1"/>
        </w:rPr>
        <w:pict w14:anchorId="1AB42B83">
          <v:shape id="_x0000_s3303" type="#_x0000_t202" style="position:absolute;left:0;text-align:left;margin-left:532.1pt;margin-top:562.2pt;width:7pt;height:16.55pt;z-index:251472896;mso-position-horizontal-relative:page;mso-position-vertical-relative:page" filled="f" stroked="f">
            <v:textbox style="layout-flow:vertical;mso-layout-flow-alt:bottom-to-top" inset="0,0,0,0">
              <w:txbxContent>
                <w:p w14:paraId="0A17BE0E" w14:textId="77777777" w:rsidR="00CB66C5" w:rsidRDefault="00CB66C5">
                  <w:pPr>
                    <w:spacing w:before="23"/>
                    <w:ind w:left="20"/>
                    <w:rPr>
                      <w:rFonts w:ascii="Tahoma" w:hAnsi="Tahoma"/>
                      <w:sz w:val="8"/>
                    </w:rPr>
                  </w:pPr>
                  <w:r>
                    <w:rPr>
                      <w:rFonts w:ascii="Tahoma" w:hAnsi="Tahoma"/>
                      <w:w w:val="115"/>
                      <w:sz w:val="8"/>
                    </w:rPr>
                    <w:t>f1</w:t>
                  </w:r>
                  <w:r>
                    <w:rPr>
                      <w:rFonts w:ascii="Tahoma" w:hAnsi="Tahoma"/>
                      <w:spacing w:val="-1"/>
                      <w:w w:val="115"/>
                      <w:sz w:val="8"/>
                    </w:rPr>
                    <w:t xml:space="preserve"> </w:t>
                  </w:r>
                  <w:r>
                    <w:rPr>
                      <w:rFonts w:ascii="Tahoma" w:hAnsi="Tahoma"/>
                      <w:w w:val="115"/>
                      <w:sz w:val="8"/>
                    </w:rPr>
                    <w:t>(мд)</w:t>
                  </w:r>
                </w:p>
              </w:txbxContent>
            </v:textbox>
            <w10:wrap anchorx="page" anchory="page"/>
          </v:shape>
        </w:pict>
      </w:r>
      <w:r w:rsidR="00B21731" w:rsidRPr="00984D1E">
        <w:rPr>
          <w:rFonts w:ascii="Arial MT"/>
          <w:noProof/>
          <w:color w:val="000000" w:themeColor="text1"/>
          <w:sz w:val="9"/>
        </w:rPr>
        <w:t>20</w:t>
      </w:r>
      <w:r w:rsidR="00B21731" w:rsidRPr="00984D1E">
        <w:rPr>
          <w:rFonts w:ascii="Arial MT"/>
          <w:noProof/>
          <w:color w:val="000000" w:themeColor="text1"/>
          <w:sz w:val="9"/>
        </w:rPr>
        <w:tab/>
        <w:t>2</w:t>
      </w:r>
      <w:r w:rsidR="00B21731" w:rsidRPr="00984D1E">
        <w:rPr>
          <w:rFonts w:ascii="Arial MT"/>
          <w:noProof/>
          <w:color w:val="000000" w:themeColor="text1"/>
          <w:sz w:val="9"/>
        </w:rPr>
        <w:tab/>
        <w:t>6</w:t>
      </w:r>
    </w:p>
    <w:p w14:paraId="781EAA01" w14:textId="77777777" w:rsidR="00C254C2" w:rsidRPr="00984D1E" w:rsidRDefault="00CB66C5">
      <w:pPr>
        <w:spacing w:before="1" w:line="223" w:lineRule="auto"/>
        <w:ind w:left="1679" w:right="8309" w:hanging="13"/>
        <w:rPr>
          <w:rFonts w:ascii="Arial MT"/>
          <w:noProof/>
          <w:color w:val="000000" w:themeColor="text1"/>
          <w:sz w:val="9"/>
        </w:rPr>
      </w:pPr>
      <w:r>
        <w:rPr>
          <w:noProof/>
          <w:color w:val="000000" w:themeColor="text1"/>
        </w:rPr>
        <w:pict w14:anchorId="0CF5F1F9">
          <v:group id="_x0000_s3300" style="position:absolute;left:0;text-align:left;margin-left:372.35pt;margin-top:1.85pt;width:58.55pt;height:44.55pt;z-index:-250836992;mso-position-horizontal-relative:page" coordorigin="7447,37" coordsize="1171,891">
            <v:shape id="_x0000_s3302" type="#_x0000_t75" style="position:absolute;left:7447;top:578;width:1171;height:349">
              <v:imagedata r:id="rId236" o:title=""/>
            </v:shape>
            <v:shape id="_x0000_s3301" type="#_x0000_t75" style="position:absolute;left:8067;top:36;width:41;height:619">
              <v:imagedata r:id="rId237" o:title=""/>
            </v:shape>
            <w10:wrap anchorx="page"/>
          </v:group>
        </w:pict>
      </w:r>
      <w:r w:rsidR="00B21731" w:rsidRPr="00984D1E">
        <w:rPr>
          <w:noProof/>
          <w:color w:val="000000" w:themeColor="text1"/>
          <w:lang w:val="ru-RU" w:eastAsia="ru-RU"/>
        </w:rPr>
        <w:drawing>
          <wp:anchor distT="0" distB="0" distL="0" distR="0" simplePos="0" relativeHeight="250559488" behindDoc="0" locked="0" layoutInCell="1" allowOverlap="1" wp14:anchorId="52508578" wp14:editId="761D2648">
            <wp:simplePos x="0" y="0"/>
            <wp:positionH relativeFrom="page">
              <wp:posOffset>1986696</wp:posOffset>
            </wp:positionH>
            <wp:positionV relativeFrom="paragraph">
              <wp:posOffset>22967</wp:posOffset>
            </wp:positionV>
            <wp:extent cx="68750" cy="41920"/>
            <wp:effectExtent l="0" t="0" r="0" b="0"/>
            <wp:wrapNone/>
            <wp:docPr id="169" name="image1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image187.png"/>
                    <pic:cNvPicPr/>
                  </pic:nvPicPr>
                  <pic:blipFill>
                    <a:blip r:embed="rId238" cstate="print"/>
                    <a:stretch>
                      <a:fillRect/>
                    </a:stretch>
                  </pic:blipFill>
                  <pic:spPr>
                    <a:xfrm>
                      <a:off x="0" y="0"/>
                      <a:ext cx="68750" cy="41920"/>
                    </a:xfrm>
                    <a:prstGeom prst="rect">
                      <a:avLst/>
                    </a:prstGeom>
                  </pic:spPr>
                </pic:pic>
              </a:graphicData>
            </a:graphic>
          </wp:anchor>
        </w:drawing>
      </w:r>
      <w:r w:rsidR="00B21731" w:rsidRPr="00984D1E">
        <w:rPr>
          <w:noProof/>
          <w:color w:val="000000" w:themeColor="text1"/>
          <w:lang w:val="ru-RU" w:eastAsia="ru-RU"/>
        </w:rPr>
        <w:drawing>
          <wp:anchor distT="0" distB="0" distL="0" distR="0" simplePos="0" relativeHeight="250560512" behindDoc="0" locked="0" layoutInCell="1" allowOverlap="1" wp14:anchorId="57528241" wp14:editId="135BD93F">
            <wp:simplePos x="0" y="0"/>
            <wp:positionH relativeFrom="page">
              <wp:posOffset>2110629</wp:posOffset>
            </wp:positionH>
            <wp:positionV relativeFrom="paragraph">
              <wp:posOffset>23392</wp:posOffset>
            </wp:positionV>
            <wp:extent cx="68022" cy="41495"/>
            <wp:effectExtent l="0" t="0" r="0" b="0"/>
            <wp:wrapNone/>
            <wp:docPr id="171" name="image18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image188.png"/>
                    <pic:cNvPicPr/>
                  </pic:nvPicPr>
                  <pic:blipFill>
                    <a:blip r:embed="rId239" cstate="print"/>
                    <a:stretch>
                      <a:fillRect/>
                    </a:stretch>
                  </pic:blipFill>
                  <pic:spPr>
                    <a:xfrm>
                      <a:off x="0" y="0"/>
                      <a:ext cx="68022" cy="41495"/>
                    </a:xfrm>
                    <a:prstGeom prst="rect">
                      <a:avLst/>
                    </a:prstGeom>
                  </pic:spPr>
                </pic:pic>
              </a:graphicData>
            </a:graphic>
          </wp:anchor>
        </w:drawing>
      </w:r>
      <w:r w:rsidR="00B21731" w:rsidRPr="00984D1E">
        <w:rPr>
          <w:rFonts w:ascii="Arial MT"/>
          <w:noProof/>
          <w:color w:val="000000" w:themeColor="text1"/>
          <w:sz w:val="9"/>
        </w:rPr>
        <w:t>N 1</w:t>
      </w:r>
    </w:p>
    <w:p w14:paraId="4B6CCF77" w14:textId="77777777" w:rsidR="00C254C2" w:rsidRPr="00984D1E" w:rsidRDefault="00B21731">
      <w:pPr>
        <w:spacing w:before="55" w:line="136" w:lineRule="auto"/>
        <w:ind w:left="1672" w:right="8215" w:hanging="9"/>
        <w:rPr>
          <w:rFonts w:ascii="Arial MT"/>
          <w:noProof/>
          <w:color w:val="000000" w:themeColor="text1"/>
          <w:sz w:val="7"/>
        </w:rPr>
      </w:pPr>
      <w:r w:rsidRPr="00984D1E">
        <w:rPr>
          <w:noProof/>
          <w:color w:val="000000" w:themeColor="text1"/>
          <w:lang w:val="ru-RU" w:eastAsia="ru-RU"/>
        </w:rPr>
        <w:drawing>
          <wp:anchor distT="0" distB="0" distL="0" distR="0" simplePos="0" relativeHeight="250599424" behindDoc="1" locked="0" layoutInCell="1" allowOverlap="1" wp14:anchorId="45AA135D" wp14:editId="28B5A995">
            <wp:simplePos x="0" y="0"/>
            <wp:positionH relativeFrom="page">
              <wp:posOffset>4487863</wp:posOffset>
            </wp:positionH>
            <wp:positionV relativeFrom="paragraph">
              <wp:posOffset>300745</wp:posOffset>
            </wp:positionV>
            <wp:extent cx="80497" cy="93345"/>
            <wp:effectExtent l="0" t="0" r="0" b="0"/>
            <wp:wrapNone/>
            <wp:docPr id="173" name="image18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image189.png"/>
                    <pic:cNvPicPr/>
                  </pic:nvPicPr>
                  <pic:blipFill>
                    <a:blip r:embed="rId240" cstate="print"/>
                    <a:stretch>
                      <a:fillRect/>
                    </a:stretch>
                  </pic:blipFill>
                  <pic:spPr>
                    <a:xfrm>
                      <a:off x="0" y="0"/>
                      <a:ext cx="80497" cy="93345"/>
                    </a:xfrm>
                    <a:prstGeom prst="rect">
                      <a:avLst/>
                    </a:prstGeom>
                  </pic:spPr>
                </pic:pic>
              </a:graphicData>
            </a:graphic>
          </wp:anchor>
        </w:drawing>
      </w:r>
      <w:r w:rsidRPr="00984D1E">
        <w:rPr>
          <w:noProof/>
          <w:color w:val="000000" w:themeColor="text1"/>
          <w:lang w:val="ru-RU" w:eastAsia="ru-RU"/>
        </w:rPr>
        <w:drawing>
          <wp:anchor distT="0" distB="0" distL="0" distR="0" simplePos="0" relativeHeight="250600448" behindDoc="1" locked="0" layoutInCell="1" allowOverlap="1" wp14:anchorId="5C3787F4" wp14:editId="596778C6">
            <wp:simplePos x="0" y="0"/>
            <wp:positionH relativeFrom="page">
              <wp:posOffset>3634306</wp:posOffset>
            </wp:positionH>
            <wp:positionV relativeFrom="paragraph">
              <wp:posOffset>300346</wp:posOffset>
            </wp:positionV>
            <wp:extent cx="394390" cy="93345"/>
            <wp:effectExtent l="0" t="0" r="0" b="0"/>
            <wp:wrapNone/>
            <wp:docPr id="175" name="image1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image190.png"/>
                    <pic:cNvPicPr/>
                  </pic:nvPicPr>
                  <pic:blipFill>
                    <a:blip r:embed="rId241" cstate="print"/>
                    <a:stretch>
                      <a:fillRect/>
                    </a:stretch>
                  </pic:blipFill>
                  <pic:spPr>
                    <a:xfrm>
                      <a:off x="0" y="0"/>
                      <a:ext cx="394390" cy="93345"/>
                    </a:xfrm>
                    <a:prstGeom prst="rect">
                      <a:avLst/>
                    </a:prstGeom>
                  </pic:spPr>
                </pic:pic>
              </a:graphicData>
            </a:graphic>
          </wp:anchor>
        </w:drawing>
      </w:r>
      <w:r w:rsidRPr="00984D1E">
        <w:rPr>
          <w:rFonts w:ascii="Arial MT"/>
          <w:noProof/>
          <w:color w:val="000000" w:themeColor="text1"/>
          <w:sz w:val="9"/>
        </w:rPr>
        <w:t xml:space="preserve">CH 7 </w:t>
      </w:r>
      <w:r w:rsidRPr="00984D1E">
        <w:rPr>
          <w:rFonts w:ascii="Arial MT"/>
          <w:noProof/>
          <w:color w:val="000000" w:themeColor="text1"/>
          <w:sz w:val="7"/>
        </w:rPr>
        <w:t>3</w:t>
      </w:r>
    </w:p>
    <w:p w14:paraId="285FDFAC" w14:textId="77777777" w:rsidR="00C254C2" w:rsidRPr="00984D1E" w:rsidRDefault="00C254C2">
      <w:pPr>
        <w:pStyle w:val="a3"/>
        <w:spacing w:before="4"/>
        <w:rPr>
          <w:rFonts w:ascii="Arial MT"/>
          <w:noProof/>
          <w:color w:val="000000" w:themeColor="text1"/>
          <w:sz w:val="25"/>
        </w:rPr>
      </w:pPr>
    </w:p>
    <w:tbl>
      <w:tblPr>
        <w:tblStyle w:val="TableNormal"/>
        <w:tblW w:w="0" w:type="auto"/>
        <w:tblInd w:w="2294" w:type="dxa"/>
        <w:tblLayout w:type="fixed"/>
        <w:tblLook w:val="01E0" w:firstRow="1" w:lastRow="1" w:firstColumn="1" w:lastColumn="1" w:noHBand="0" w:noVBand="0"/>
      </w:tblPr>
      <w:tblGrid>
        <w:gridCol w:w="259"/>
        <w:gridCol w:w="55"/>
        <w:gridCol w:w="279"/>
        <w:gridCol w:w="202"/>
        <w:gridCol w:w="70"/>
        <w:gridCol w:w="54"/>
        <w:gridCol w:w="375"/>
        <w:gridCol w:w="326"/>
        <w:gridCol w:w="86"/>
        <w:gridCol w:w="141"/>
        <w:gridCol w:w="294"/>
        <w:gridCol w:w="320"/>
        <w:gridCol w:w="165"/>
        <w:gridCol w:w="46"/>
        <w:gridCol w:w="639"/>
        <w:gridCol w:w="252"/>
        <w:gridCol w:w="118"/>
        <w:gridCol w:w="55"/>
        <w:gridCol w:w="558"/>
        <w:gridCol w:w="438"/>
        <w:gridCol w:w="87"/>
        <w:gridCol w:w="300"/>
        <w:gridCol w:w="355"/>
        <w:gridCol w:w="134"/>
        <w:gridCol w:w="134"/>
        <w:gridCol w:w="118"/>
        <w:gridCol w:w="314"/>
        <w:gridCol w:w="151"/>
        <w:gridCol w:w="194"/>
        <w:gridCol w:w="184"/>
      </w:tblGrid>
      <w:tr w:rsidR="00C254C2" w:rsidRPr="00984D1E" w14:paraId="310304C2" w14:textId="77777777">
        <w:trPr>
          <w:trHeight w:val="58"/>
        </w:trPr>
        <w:tc>
          <w:tcPr>
            <w:tcW w:w="259" w:type="dxa"/>
            <w:tcBorders>
              <w:top w:val="single" w:sz="4" w:space="0" w:color="008000"/>
              <w:bottom w:val="single" w:sz="4" w:space="0" w:color="C0C0C0"/>
            </w:tcBorders>
          </w:tcPr>
          <w:p w14:paraId="0FA51A82" w14:textId="46727A71" w:rsidR="00C254C2" w:rsidRPr="00984D1E" w:rsidRDefault="00C254C2">
            <w:pPr>
              <w:pStyle w:val="TableParagraph"/>
              <w:spacing w:line="20" w:lineRule="exact"/>
              <w:ind w:left="259" w:right="-72"/>
              <w:jc w:val="left"/>
              <w:rPr>
                <w:rFonts w:ascii="Arial MT"/>
                <w:noProof/>
                <w:color w:val="000000" w:themeColor="text1"/>
                <w:sz w:val="2"/>
              </w:rPr>
            </w:pPr>
          </w:p>
        </w:tc>
        <w:tc>
          <w:tcPr>
            <w:tcW w:w="55" w:type="dxa"/>
            <w:tcBorders>
              <w:bottom w:val="single" w:sz="4" w:space="0" w:color="C0C0C0"/>
            </w:tcBorders>
          </w:tcPr>
          <w:p w14:paraId="4BF6AF77" w14:textId="77777777" w:rsidR="00C254C2" w:rsidRPr="00984D1E" w:rsidRDefault="00C254C2">
            <w:pPr>
              <w:pStyle w:val="TableParagraph"/>
              <w:jc w:val="left"/>
              <w:rPr>
                <w:noProof/>
                <w:color w:val="000000" w:themeColor="text1"/>
                <w:sz w:val="2"/>
              </w:rPr>
            </w:pPr>
          </w:p>
        </w:tc>
        <w:tc>
          <w:tcPr>
            <w:tcW w:w="279" w:type="dxa"/>
            <w:tcBorders>
              <w:top w:val="single" w:sz="4" w:space="0" w:color="008000"/>
              <w:bottom w:val="single" w:sz="4" w:space="0" w:color="C0C0C0"/>
            </w:tcBorders>
          </w:tcPr>
          <w:p w14:paraId="51B63D16" w14:textId="77777777" w:rsidR="00C254C2" w:rsidRPr="00984D1E" w:rsidRDefault="00C254C2">
            <w:pPr>
              <w:pStyle w:val="TableParagraph"/>
              <w:jc w:val="left"/>
              <w:rPr>
                <w:noProof/>
                <w:color w:val="000000" w:themeColor="text1"/>
                <w:sz w:val="2"/>
              </w:rPr>
            </w:pPr>
          </w:p>
        </w:tc>
        <w:tc>
          <w:tcPr>
            <w:tcW w:w="202" w:type="dxa"/>
            <w:tcBorders>
              <w:bottom w:val="single" w:sz="4" w:space="0" w:color="C0C0C0"/>
            </w:tcBorders>
          </w:tcPr>
          <w:p w14:paraId="0CDAA537" w14:textId="58696914" w:rsidR="00C254C2" w:rsidRPr="00984D1E" w:rsidRDefault="00C254C2">
            <w:pPr>
              <w:pStyle w:val="TableParagraph"/>
              <w:spacing w:line="20" w:lineRule="exact"/>
              <w:ind w:left="6" w:right="-44"/>
              <w:jc w:val="left"/>
              <w:rPr>
                <w:rFonts w:ascii="Arial MT"/>
                <w:noProof/>
                <w:color w:val="000000" w:themeColor="text1"/>
                <w:sz w:val="2"/>
              </w:rPr>
            </w:pPr>
          </w:p>
        </w:tc>
        <w:tc>
          <w:tcPr>
            <w:tcW w:w="70" w:type="dxa"/>
            <w:tcBorders>
              <w:top w:val="single" w:sz="4" w:space="0" w:color="008000"/>
              <w:bottom w:val="single" w:sz="4" w:space="0" w:color="C0C0C0"/>
            </w:tcBorders>
          </w:tcPr>
          <w:p w14:paraId="2ED3B375" w14:textId="35FB392F" w:rsidR="00C254C2" w:rsidRPr="00984D1E" w:rsidRDefault="00C254C2">
            <w:pPr>
              <w:pStyle w:val="TableParagraph"/>
              <w:spacing w:line="20" w:lineRule="exact"/>
              <w:ind w:left="73" w:right="-72"/>
              <w:jc w:val="left"/>
              <w:rPr>
                <w:rFonts w:ascii="Arial MT"/>
                <w:noProof/>
                <w:color w:val="000000" w:themeColor="text1"/>
                <w:sz w:val="2"/>
              </w:rPr>
            </w:pPr>
          </w:p>
        </w:tc>
        <w:tc>
          <w:tcPr>
            <w:tcW w:w="54" w:type="dxa"/>
            <w:tcBorders>
              <w:bottom w:val="single" w:sz="4" w:space="0" w:color="C0C0C0"/>
            </w:tcBorders>
          </w:tcPr>
          <w:p w14:paraId="0A986214" w14:textId="77777777" w:rsidR="00C254C2" w:rsidRPr="00984D1E" w:rsidRDefault="00C254C2">
            <w:pPr>
              <w:pStyle w:val="TableParagraph"/>
              <w:jc w:val="left"/>
              <w:rPr>
                <w:noProof/>
                <w:color w:val="000000" w:themeColor="text1"/>
                <w:sz w:val="2"/>
              </w:rPr>
            </w:pPr>
          </w:p>
        </w:tc>
        <w:tc>
          <w:tcPr>
            <w:tcW w:w="375" w:type="dxa"/>
            <w:tcBorders>
              <w:top w:val="single" w:sz="4" w:space="0" w:color="008000"/>
              <w:bottom w:val="single" w:sz="4" w:space="0" w:color="C0C0C0"/>
            </w:tcBorders>
          </w:tcPr>
          <w:p w14:paraId="12F75330" w14:textId="77777777" w:rsidR="00C254C2" w:rsidRPr="00984D1E" w:rsidRDefault="00C254C2">
            <w:pPr>
              <w:pStyle w:val="TableParagraph"/>
              <w:jc w:val="left"/>
              <w:rPr>
                <w:noProof/>
                <w:color w:val="000000" w:themeColor="text1"/>
                <w:sz w:val="2"/>
              </w:rPr>
            </w:pPr>
          </w:p>
        </w:tc>
        <w:tc>
          <w:tcPr>
            <w:tcW w:w="326" w:type="dxa"/>
            <w:tcBorders>
              <w:top w:val="single" w:sz="4" w:space="0" w:color="008000"/>
              <w:bottom w:val="single" w:sz="4" w:space="0" w:color="C0C0C0"/>
            </w:tcBorders>
          </w:tcPr>
          <w:p w14:paraId="353F1B93" w14:textId="77777777" w:rsidR="00C254C2" w:rsidRPr="00984D1E" w:rsidRDefault="00C254C2">
            <w:pPr>
              <w:pStyle w:val="TableParagraph"/>
              <w:jc w:val="left"/>
              <w:rPr>
                <w:noProof/>
                <w:color w:val="000000" w:themeColor="text1"/>
                <w:sz w:val="2"/>
              </w:rPr>
            </w:pPr>
          </w:p>
        </w:tc>
        <w:tc>
          <w:tcPr>
            <w:tcW w:w="86" w:type="dxa"/>
            <w:tcBorders>
              <w:bottom w:val="single" w:sz="4" w:space="0" w:color="C0C0C0"/>
            </w:tcBorders>
          </w:tcPr>
          <w:p w14:paraId="2D331CC0" w14:textId="747A94BB" w:rsidR="00C254C2" w:rsidRPr="00984D1E" w:rsidRDefault="00C254C2">
            <w:pPr>
              <w:pStyle w:val="TableParagraph"/>
              <w:spacing w:line="20" w:lineRule="exact"/>
              <w:ind w:left="7" w:right="-58"/>
              <w:jc w:val="left"/>
              <w:rPr>
                <w:rFonts w:ascii="Arial MT"/>
                <w:noProof/>
                <w:color w:val="000000" w:themeColor="text1"/>
                <w:sz w:val="2"/>
              </w:rPr>
            </w:pPr>
          </w:p>
        </w:tc>
        <w:tc>
          <w:tcPr>
            <w:tcW w:w="141" w:type="dxa"/>
            <w:tcBorders>
              <w:top w:val="single" w:sz="4" w:space="0" w:color="008000"/>
              <w:bottom w:val="single" w:sz="4" w:space="0" w:color="C0C0C0"/>
            </w:tcBorders>
          </w:tcPr>
          <w:p w14:paraId="1CE2C18D" w14:textId="77777777" w:rsidR="00C254C2" w:rsidRPr="00984D1E" w:rsidRDefault="00C254C2">
            <w:pPr>
              <w:pStyle w:val="TableParagraph"/>
              <w:jc w:val="left"/>
              <w:rPr>
                <w:noProof/>
                <w:color w:val="000000" w:themeColor="text1"/>
                <w:sz w:val="2"/>
              </w:rPr>
            </w:pPr>
          </w:p>
        </w:tc>
        <w:tc>
          <w:tcPr>
            <w:tcW w:w="294" w:type="dxa"/>
            <w:tcBorders>
              <w:bottom w:val="single" w:sz="4" w:space="0" w:color="C0C0C0"/>
            </w:tcBorders>
          </w:tcPr>
          <w:p w14:paraId="422802DB" w14:textId="77777777" w:rsidR="00C254C2" w:rsidRPr="00984D1E" w:rsidRDefault="00C254C2">
            <w:pPr>
              <w:pStyle w:val="TableParagraph"/>
              <w:jc w:val="left"/>
              <w:rPr>
                <w:noProof/>
                <w:color w:val="000000" w:themeColor="text1"/>
                <w:sz w:val="2"/>
              </w:rPr>
            </w:pPr>
          </w:p>
        </w:tc>
        <w:tc>
          <w:tcPr>
            <w:tcW w:w="320" w:type="dxa"/>
            <w:tcBorders>
              <w:bottom w:val="single" w:sz="4" w:space="0" w:color="C0C0C0"/>
            </w:tcBorders>
          </w:tcPr>
          <w:p w14:paraId="14027416" w14:textId="77777777" w:rsidR="00C254C2" w:rsidRPr="00984D1E" w:rsidRDefault="00C254C2">
            <w:pPr>
              <w:pStyle w:val="TableParagraph"/>
              <w:jc w:val="left"/>
              <w:rPr>
                <w:noProof/>
                <w:color w:val="000000" w:themeColor="text1"/>
                <w:sz w:val="2"/>
              </w:rPr>
            </w:pPr>
          </w:p>
        </w:tc>
        <w:tc>
          <w:tcPr>
            <w:tcW w:w="165" w:type="dxa"/>
            <w:tcBorders>
              <w:top w:val="single" w:sz="4" w:space="0" w:color="008000"/>
              <w:bottom w:val="single" w:sz="4" w:space="0" w:color="C0C0C0"/>
            </w:tcBorders>
          </w:tcPr>
          <w:p w14:paraId="3D2C3261" w14:textId="77777777" w:rsidR="00C254C2" w:rsidRPr="00984D1E" w:rsidRDefault="00C254C2">
            <w:pPr>
              <w:pStyle w:val="TableParagraph"/>
              <w:jc w:val="left"/>
              <w:rPr>
                <w:noProof/>
                <w:color w:val="000000" w:themeColor="text1"/>
                <w:sz w:val="2"/>
              </w:rPr>
            </w:pPr>
          </w:p>
        </w:tc>
        <w:tc>
          <w:tcPr>
            <w:tcW w:w="46" w:type="dxa"/>
            <w:tcBorders>
              <w:bottom w:val="single" w:sz="4" w:space="0" w:color="C0C0C0"/>
            </w:tcBorders>
          </w:tcPr>
          <w:p w14:paraId="7AF04E55" w14:textId="624BD0AB" w:rsidR="00C254C2" w:rsidRPr="00984D1E" w:rsidRDefault="00C254C2">
            <w:pPr>
              <w:pStyle w:val="TableParagraph"/>
              <w:spacing w:line="20" w:lineRule="exact"/>
              <w:ind w:left="13" w:right="-58"/>
              <w:jc w:val="left"/>
              <w:rPr>
                <w:rFonts w:ascii="Arial MT"/>
                <w:noProof/>
                <w:color w:val="000000" w:themeColor="text1"/>
                <w:sz w:val="2"/>
              </w:rPr>
            </w:pPr>
          </w:p>
        </w:tc>
        <w:tc>
          <w:tcPr>
            <w:tcW w:w="639" w:type="dxa"/>
            <w:tcBorders>
              <w:top w:val="single" w:sz="4" w:space="0" w:color="008000"/>
              <w:bottom w:val="single" w:sz="4" w:space="0" w:color="C0C0C0"/>
            </w:tcBorders>
          </w:tcPr>
          <w:p w14:paraId="6FFA054B" w14:textId="77777777" w:rsidR="00C254C2" w:rsidRPr="00984D1E" w:rsidRDefault="00C254C2">
            <w:pPr>
              <w:pStyle w:val="TableParagraph"/>
              <w:jc w:val="left"/>
              <w:rPr>
                <w:noProof/>
                <w:color w:val="000000" w:themeColor="text1"/>
                <w:sz w:val="2"/>
              </w:rPr>
            </w:pPr>
          </w:p>
        </w:tc>
        <w:tc>
          <w:tcPr>
            <w:tcW w:w="252" w:type="dxa"/>
            <w:tcBorders>
              <w:top w:val="single" w:sz="4" w:space="0" w:color="008000"/>
              <w:bottom w:val="single" w:sz="4" w:space="0" w:color="C0C0C0"/>
            </w:tcBorders>
          </w:tcPr>
          <w:p w14:paraId="65A9F62B" w14:textId="77777777" w:rsidR="00C254C2" w:rsidRPr="00984D1E" w:rsidRDefault="00C254C2">
            <w:pPr>
              <w:pStyle w:val="TableParagraph"/>
              <w:jc w:val="left"/>
              <w:rPr>
                <w:noProof/>
                <w:color w:val="000000" w:themeColor="text1"/>
                <w:sz w:val="2"/>
              </w:rPr>
            </w:pPr>
          </w:p>
        </w:tc>
        <w:tc>
          <w:tcPr>
            <w:tcW w:w="118" w:type="dxa"/>
            <w:tcBorders>
              <w:bottom w:val="single" w:sz="4" w:space="0" w:color="C0C0C0"/>
            </w:tcBorders>
          </w:tcPr>
          <w:p w14:paraId="4455CD6D" w14:textId="77777777" w:rsidR="00C254C2" w:rsidRPr="00984D1E" w:rsidRDefault="00C254C2">
            <w:pPr>
              <w:pStyle w:val="TableParagraph"/>
              <w:jc w:val="left"/>
              <w:rPr>
                <w:noProof/>
                <w:color w:val="000000" w:themeColor="text1"/>
                <w:sz w:val="2"/>
              </w:rPr>
            </w:pPr>
          </w:p>
        </w:tc>
        <w:tc>
          <w:tcPr>
            <w:tcW w:w="55" w:type="dxa"/>
            <w:tcBorders>
              <w:bottom w:val="single" w:sz="4" w:space="0" w:color="C0C0C0"/>
            </w:tcBorders>
          </w:tcPr>
          <w:p w14:paraId="2AB6A777" w14:textId="77777777" w:rsidR="00C254C2" w:rsidRPr="00984D1E" w:rsidRDefault="00C254C2">
            <w:pPr>
              <w:pStyle w:val="TableParagraph"/>
              <w:jc w:val="left"/>
              <w:rPr>
                <w:noProof/>
                <w:color w:val="000000" w:themeColor="text1"/>
                <w:sz w:val="2"/>
              </w:rPr>
            </w:pPr>
          </w:p>
        </w:tc>
        <w:tc>
          <w:tcPr>
            <w:tcW w:w="558" w:type="dxa"/>
            <w:tcBorders>
              <w:bottom w:val="single" w:sz="4" w:space="0" w:color="C0C0C0"/>
            </w:tcBorders>
          </w:tcPr>
          <w:p w14:paraId="3C43440B" w14:textId="77777777" w:rsidR="00C254C2" w:rsidRPr="00984D1E" w:rsidRDefault="00C254C2">
            <w:pPr>
              <w:pStyle w:val="TableParagraph"/>
              <w:jc w:val="left"/>
              <w:rPr>
                <w:noProof/>
                <w:color w:val="000000" w:themeColor="text1"/>
                <w:sz w:val="2"/>
              </w:rPr>
            </w:pPr>
          </w:p>
        </w:tc>
        <w:tc>
          <w:tcPr>
            <w:tcW w:w="438" w:type="dxa"/>
            <w:tcBorders>
              <w:bottom w:val="single" w:sz="4" w:space="0" w:color="C0C0C0"/>
            </w:tcBorders>
          </w:tcPr>
          <w:p w14:paraId="7B961C3B" w14:textId="77777777" w:rsidR="00C254C2" w:rsidRPr="00984D1E" w:rsidRDefault="00C254C2">
            <w:pPr>
              <w:pStyle w:val="TableParagraph"/>
              <w:jc w:val="left"/>
              <w:rPr>
                <w:noProof/>
                <w:color w:val="000000" w:themeColor="text1"/>
                <w:sz w:val="2"/>
              </w:rPr>
            </w:pPr>
          </w:p>
        </w:tc>
        <w:tc>
          <w:tcPr>
            <w:tcW w:w="87" w:type="dxa"/>
            <w:tcBorders>
              <w:top w:val="single" w:sz="4" w:space="0" w:color="008000"/>
              <w:bottom w:val="single" w:sz="4" w:space="0" w:color="C0C0C0"/>
            </w:tcBorders>
          </w:tcPr>
          <w:p w14:paraId="48C5F327" w14:textId="77777777" w:rsidR="00C254C2" w:rsidRPr="00984D1E" w:rsidRDefault="00C254C2">
            <w:pPr>
              <w:pStyle w:val="TableParagraph"/>
              <w:jc w:val="left"/>
              <w:rPr>
                <w:noProof/>
                <w:color w:val="000000" w:themeColor="text1"/>
                <w:sz w:val="2"/>
              </w:rPr>
            </w:pPr>
          </w:p>
        </w:tc>
        <w:tc>
          <w:tcPr>
            <w:tcW w:w="300" w:type="dxa"/>
            <w:tcBorders>
              <w:bottom w:val="single" w:sz="4" w:space="0" w:color="C0C0C0"/>
            </w:tcBorders>
          </w:tcPr>
          <w:p w14:paraId="4B199EC7" w14:textId="0FDEFBD2" w:rsidR="00C254C2" w:rsidRPr="00984D1E" w:rsidRDefault="00C254C2">
            <w:pPr>
              <w:pStyle w:val="TableParagraph"/>
              <w:spacing w:line="20" w:lineRule="exact"/>
              <w:ind w:left="18" w:right="-72"/>
              <w:jc w:val="left"/>
              <w:rPr>
                <w:rFonts w:ascii="Arial MT"/>
                <w:noProof/>
                <w:color w:val="000000" w:themeColor="text1"/>
                <w:sz w:val="2"/>
              </w:rPr>
            </w:pPr>
          </w:p>
        </w:tc>
        <w:tc>
          <w:tcPr>
            <w:tcW w:w="355" w:type="dxa"/>
            <w:tcBorders>
              <w:top w:val="single" w:sz="4" w:space="0" w:color="008000"/>
              <w:bottom w:val="single" w:sz="4" w:space="0" w:color="C0C0C0"/>
            </w:tcBorders>
          </w:tcPr>
          <w:p w14:paraId="30ED2338" w14:textId="77777777" w:rsidR="00C254C2" w:rsidRPr="00984D1E" w:rsidRDefault="00C254C2">
            <w:pPr>
              <w:pStyle w:val="TableParagraph"/>
              <w:jc w:val="left"/>
              <w:rPr>
                <w:noProof/>
                <w:color w:val="000000" w:themeColor="text1"/>
                <w:sz w:val="2"/>
              </w:rPr>
            </w:pPr>
          </w:p>
        </w:tc>
        <w:tc>
          <w:tcPr>
            <w:tcW w:w="134" w:type="dxa"/>
            <w:tcBorders>
              <w:bottom w:val="single" w:sz="4" w:space="0" w:color="C0C0C0"/>
            </w:tcBorders>
          </w:tcPr>
          <w:p w14:paraId="2E6F32A4" w14:textId="77478D5E" w:rsidR="00C254C2" w:rsidRPr="00984D1E" w:rsidRDefault="00C254C2">
            <w:pPr>
              <w:pStyle w:val="TableParagraph"/>
              <w:spacing w:line="20" w:lineRule="exact"/>
              <w:ind w:left="19" w:right="-72"/>
              <w:jc w:val="left"/>
              <w:rPr>
                <w:rFonts w:ascii="Arial MT"/>
                <w:noProof/>
                <w:color w:val="000000" w:themeColor="text1"/>
                <w:sz w:val="2"/>
              </w:rPr>
            </w:pPr>
          </w:p>
        </w:tc>
        <w:tc>
          <w:tcPr>
            <w:tcW w:w="134" w:type="dxa"/>
            <w:tcBorders>
              <w:top w:val="single" w:sz="4" w:space="0" w:color="008000"/>
              <w:bottom w:val="single" w:sz="4" w:space="0" w:color="C0C0C0"/>
            </w:tcBorders>
          </w:tcPr>
          <w:p w14:paraId="7AF6947E" w14:textId="77777777" w:rsidR="00C254C2" w:rsidRPr="00984D1E" w:rsidRDefault="00C254C2">
            <w:pPr>
              <w:pStyle w:val="TableParagraph"/>
              <w:jc w:val="left"/>
              <w:rPr>
                <w:noProof/>
                <w:color w:val="000000" w:themeColor="text1"/>
                <w:sz w:val="2"/>
              </w:rPr>
            </w:pPr>
          </w:p>
        </w:tc>
        <w:tc>
          <w:tcPr>
            <w:tcW w:w="118" w:type="dxa"/>
            <w:tcBorders>
              <w:bottom w:val="single" w:sz="4" w:space="0" w:color="C0C0C0"/>
            </w:tcBorders>
          </w:tcPr>
          <w:p w14:paraId="32564D3A" w14:textId="606C9BEB" w:rsidR="00C254C2" w:rsidRPr="00984D1E" w:rsidRDefault="00C254C2">
            <w:pPr>
              <w:pStyle w:val="TableParagraph"/>
              <w:spacing w:line="20" w:lineRule="exact"/>
              <w:ind w:left="20" w:right="-72"/>
              <w:jc w:val="left"/>
              <w:rPr>
                <w:rFonts w:ascii="Arial MT"/>
                <w:noProof/>
                <w:color w:val="000000" w:themeColor="text1"/>
                <w:sz w:val="2"/>
              </w:rPr>
            </w:pPr>
          </w:p>
        </w:tc>
        <w:tc>
          <w:tcPr>
            <w:tcW w:w="314" w:type="dxa"/>
            <w:tcBorders>
              <w:top w:val="single" w:sz="4" w:space="0" w:color="008000"/>
              <w:bottom w:val="single" w:sz="4" w:space="0" w:color="C0C0C0"/>
            </w:tcBorders>
          </w:tcPr>
          <w:p w14:paraId="33DD70A7" w14:textId="77777777" w:rsidR="00C254C2" w:rsidRPr="00984D1E" w:rsidRDefault="00C254C2">
            <w:pPr>
              <w:pStyle w:val="TableParagraph"/>
              <w:jc w:val="left"/>
              <w:rPr>
                <w:noProof/>
                <w:color w:val="000000" w:themeColor="text1"/>
                <w:sz w:val="2"/>
              </w:rPr>
            </w:pPr>
          </w:p>
        </w:tc>
        <w:tc>
          <w:tcPr>
            <w:tcW w:w="151" w:type="dxa"/>
            <w:tcBorders>
              <w:top w:val="single" w:sz="4" w:space="0" w:color="008000"/>
              <w:bottom w:val="single" w:sz="4" w:space="0" w:color="C0C0C0"/>
            </w:tcBorders>
          </w:tcPr>
          <w:p w14:paraId="5C4AD5EA" w14:textId="3320A7EB" w:rsidR="00C254C2" w:rsidRPr="00984D1E" w:rsidRDefault="00C254C2">
            <w:pPr>
              <w:pStyle w:val="TableParagraph"/>
              <w:spacing w:line="20" w:lineRule="exact"/>
              <w:ind w:left="23"/>
              <w:jc w:val="left"/>
              <w:rPr>
                <w:rFonts w:ascii="Arial MT"/>
                <w:noProof/>
                <w:color w:val="000000" w:themeColor="text1"/>
                <w:sz w:val="2"/>
              </w:rPr>
            </w:pPr>
          </w:p>
        </w:tc>
        <w:tc>
          <w:tcPr>
            <w:tcW w:w="194" w:type="dxa"/>
            <w:tcBorders>
              <w:bottom w:val="single" w:sz="4" w:space="0" w:color="C0C0C0"/>
            </w:tcBorders>
          </w:tcPr>
          <w:p w14:paraId="3DFD530A" w14:textId="77777777" w:rsidR="00C254C2" w:rsidRPr="00984D1E" w:rsidRDefault="00C254C2">
            <w:pPr>
              <w:pStyle w:val="TableParagraph"/>
              <w:jc w:val="left"/>
              <w:rPr>
                <w:noProof/>
                <w:color w:val="000000" w:themeColor="text1"/>
                <w:sz w:val="2"/>
              </w:rPr>
            </w:pPr>
          </w:p>
        </w:tc>
        <w:tc>
          <w:tcPr>
            <w:tcW w:w="184" w:type="dxa"/>
          </w:tcPr>
          <w:p w14:paraId="3A678917" w14:textId="77777777" w:rsidR="00C254C2" w:rsidRPr="00984D1E" w:rsidRDefault="00C254C2">
            <w:pPr>
              <w:pStyle w:val="TableParagraph"/>
              <w:jc w:val="left"/>
              <w:rPr>
                <w:noProof/>
                <w:color w:val="000000" w:themeColor="text1"/>
                <w:sz w:val="2"/>
              </w:rPr>
            </w:pPr>
          </w:p>
        </w:tc>
      </w:tr>
      <w:tr w:rsidR="00C254C2" w:rsidRPr="00984D1E" w14:paraId="11E7EB13" w14:textId="77777777">
        <w:trPr>
          <w:trHeight w:val="285"/>
        </w:trPr>
        <w:tc>
          <w:tcPr>
            <w:tcW w:w="259" w:type="dxa"/>
            <w:tcBorders>
              <w:top w:val="single" w:sz="4" w:space="0" w:color="C0C0C0"/>
            </w:tcBorders>
          </w:tcPr>
          <w:p w14:paraId="5BDA524D" w14:textId="77777777" w:rsidR="00C254C2" w:rsidRPr="00984D1E" w:rsidRDefault="00C254C2">
            <w:pPr>
              <w:pStyle w:val="TableParagraph"/>
              <w:jc w:val="left"/>
              <w:rPr>
                <w:noProof/>
                <w:color w:val="000000" w:themeColor="text1"/>
                <w:sz w:val="10"/>
              </w:rPr>
            </w:pPr>
          </w:p>
        </w:tc>
        <w:tc>
          <w:tcPr>
            <w:tcW w:w="55" w:type="dxa"/>
            <w:tcBorders>
              <w:top w:val="single" w:sz="4" w:space="0" w:color="C0C0C0"/>
            </w:tcBorders>
          </w:tcPr>
          <w:p w14:paraId="61944D48" w14:textId="77777777" w:rsidR="00C254C2" w:rsidRPr="00984D1E" w:rsidRDefault="00C254C2">
            <w:pPr>
              <w:pStyle w:val="TableParagraph"/>
              <w:jc w:val="left"/>
              <w:rPr>
                <w:noProof/>
                <w:color w:val="000000" w:themeColor="text1"/>
                <w:sz w:val="10"/>
              </w:rPr>
            </w:pPr>
          </w:p>
        </w:tc>
        <w:tc>
          <w:tcPr>
            <w:tcW w:w="279" w:type="dxa"/>
            <w:tcBorders>
              <w:top w:val="single" w:sz="4" w:space="0" w:color="C0C0C0"/>
            </w:tcBorders>
          </w:tcPr>
          <w:p w14:paraId="11659FEC" w14:textId="77777777" w:rsidR="00C254C2" w:rsidRPr="00984D1E" w:rsidRDefault="00C254C2">
            <w:pPr>
              <w:pStyle w:val="TableParagraph"/>
              <w:jc w:val="left"/>
              <w:rPr>
                <w:noProof/>
                <w:color w:val="000000" w:themeColor="text1"/>
                <w:sz w:val="10"/>
              </w:rPr>
            </w:pPr>
          </w:p>
        </w:tc>
        <w:tc>
          <w:tcPr>
            <w:tcW w:w="202" w:type="dxa"/>
            <w:tcBorders>
              <w:top w:val="single" w:sz="4" w:space="0" w:color="C0C0C0"/>
            </w:tcBorders>
          </w:tcPr>
          <w:p w14:paraId="02B4CF45" w14:textId="77777777" w:rsidR="00C254C2" w:rsidRPr="00984D1E" w:rsidRDefault="00C254C2">
            <w:pPr>
              <w:pStyle w:val="TableParagraph"/>
              <w:jc w:val="left"/>
              <w:rPr>
                <w:noProof/>
                <w:color w:val="000000" w:themeColor="text1"/>
                <w:sz w:val="10"/>
              </w:rPr>
            </w:pPr>
          </w:p>
        </w:tc>
        <w:tc>
          <w:tcPr>
            <w:tcW w:w="70" w:type="dxa"/>
            <w:tcBorders>
              <w:top w:val="single" w:sz="4" w:space="0" w:color="C0C0C0"/>
            </w:tcBorders>
          </w:tcPr>
          <w:p w14:paraId="6D8035D2" w14:textId="77777777" w:rsidR="00C254C2" w:rsidRPr="00984D1E" w:rsidRDefault="00C254C2">
            <w:pPr>
              <w:pStyle w:val="TableParagraph"/>
              <w:jc w:val="left"/>
              <w:rPr>
                <w:noProof/>
                <w:color w:val="000000" w:themeColor="text1"/>
                <w:sz w:val="10"/>
              </w:rPr>
            </w:pPr>
          </w:p>
        </w:tc>
        <w:tc>
          <w:tcPr>
            <w:tcW w:w="54" w:type="dxa"/>
            <w:tcBorders>
              <w:top w:val="single" w:sz="4" w:space="0" w:color="C0C0C0"/>
            </w:tcBorders>
          </w:tcPr>
          <w:p w14:paraId="6A9DBC7D" w14:textId="77777777" w:rsidR="00C254C2" w:rsidRPr="00984D1E" w:rsidRDefault="00C254C2">
            <w:pPr>
              <w:pStyle w:val="TableParagraph"/>
              <w:jc w:val="left"/>
              <w:rPr>
                <w:noProof/>
                <w:color w:val="000000" w:themeColor="text1"/>
                <w:sz w:val="10"/>
              </w:rPr>
            </w:pPr>
          </w:p>
        </w:tc>
        <w:tc>
          <w:tcPr>
            <w:tcW w:w="375" w:type="dxa"/>
            <w:tcBorders>
              <w:top w:val="single" w:sz="4" w:space="0" w:color="C0C0C0"/>
            </w:tcBorders>
          </w:tcPr>
          <w:p w14:paraId="4054FA47" w14:textId="77777777" w:rsidR="00C254C2" w:rsidRPr="00984D1E" w:rsidRDefault="00C254C2">
            <w:pPr>
              <w:pStyle w:val="TableParagraph"/>
              <w:jc w:val="left"/>
              <w:rPr>
                <w:noProof/>
                <w:color w:val="000000" w:themeColor="text1"/>
                <w:sz w:val="10"/>
              </w:rPr>
            </w:pPr>
          </w:p>
        </w:tc>
        <w:tc>
          <w:tcPr>
            <w:tcW w:w="326" w:type="dxa"/>
            <w:tcBorders>
              <w:top w:val="single" w:sz="4" w:space="0" w:color="C0C0C0"/>
            </w:tcBorders>
          </w:tcPr>
          <w:p w14:paraId="17123ABB" w14:textId="77777777" w:rsidR="00C254C2" w:rsidRPr="00984D1E" w:rsidRDefault="00C254C2">
            <w:pPr>
              <w:pStyle w:val="TableParagraph"/>
              <w:jc w:val="left"/>
              <w:rPr>
                <w:noProof/>
                <w:color w:val="000000" w:themeColor="text1"/>
                <w:sz w:val="10"/>
              </w:rPr>
            </w:pPr>
          </w:p>
        </w:tc>
        <w:tc>
          <w:tcPr>
            <w:tcW w:w="86" w:type="dxa"/>
            <w:tcBorders>
              <w:top w:val="single" w:sz="4" w:space="0" w:color="C0C0C0"/>
            </w:tcBorders>
          </w:tcPr>
          <w:p w14:paraId="3163CF9B" w14:textId="77777777" w:rsidR="00C254C2" w:rsidRPr="00984D1E" w:rsidRDefault="00C254C2">
            <w:pPr>
              <w:pStyle w:val="TableParagraph"/>
              <w:jc w:val="left"/>
              <w:rPr>
                <w:noProof/>
                <w:color w:val="000000" w:themeColor="text1"/>
                <w:sz w:val="10"/>
              </w:rPr>
            </w:pPr>
          </w:p>
        </w:tc>
        <w:tc>
          <w:tcPr>
            <w:tcW w:w="141" w:type="dxa"/>
            <w:tcBorders>
              <w:top w:val="single" w:sz="4" w:space="0" w:color="C0C0C0"/>
            </w:tcBorders>
          </w:tcPr>
          <w:p w14:paraId="5D204593" w14:textId="77777777" w:rsidR="00C254C2" w:rsidRPr="00984D1E" w:rsidRDefault="00C254C2">
            <w:pPr>
              <w:pStyle w:val="TableParagraph"/>
              <w:jc w:val="left"/>
              <w:rPr>
                <w:noProof/>
                <w:color w:val="000000" w:themeColor="text1"/>
                <w:sz w:val="10"/>
              </w:rPr>
            </w:pPr>
          </w:p>
        </w:tc>
        <w:tc>
          <w:tcPr>
            <w:tcW w:w="294" w:type="dxa"/>
            <w:tcBorders>
              <w:top w:val="single" w:sz="4" w:space="0" w:color="C0C0C0"/>
            </w:tcBorders>
          </w:tcPr>
          <w:p w14:paraId="3A19F131" w14:textId="77777777" w:rsidR="00C254C2" w:rsidRPr="00984D1E" w:rsidRDefault="00C254C2">
            <w:pPr>
              <w:pStyle w:val="TableParagraph"/>
              <w:jc w:val="left"/>
              <w:rPr>
                <w:noProof/>
                <w:color w:val="000000" w:themeColor="text1"/>
                <w:sz w:val="10"/>
              </w:rPr>
            </w:pPr>
          </w:p>
        </w:tc>
        <w:tc>
          <w:tcPr>
            <w:tcW w:w="320" w:type="dxa"/>
            <w:tcBorders>
              <w:top w:val="single" w:sz="4" w:space="0" w:color="C0C0C0"/>
            </w:tcBorders>
          </w:tcPr>
          <w:p w14:paraId="1046C802" w14:textId="77777777" w:rsidR="00C254C2" w:rsidRPr="00984D1E" w:rsidRDefault="00C254C2">
            <w:pPr>
              <w:pStyle w:val="TableParagraph"/>
              <w:jc w:val="left"/>
              <w:rPr>
                <w:noProof/>
                <w:color w:val="000000" w:themeColor="text1"/>
                <w:sz w:val="10"/>
              </w:rPr>
            </w:pPr>
          </w:p>
        </w:tc>
        <w:tc>
          <w:tcPr>
            <w:tcW w:w="165" w:type="dxa"/>
            <w:tcBorders>
              <w:top w:val="single" w:sz="4" w:space="0" w:color="C0C0C0"/>
            </w:tcBorders>
          </w:tcPr>
          <w:p w14:paraId="0673BB17" w14:textId="77777777" w:rsidR="00C254C2" w:rsidRPr="00984D1E" w:rsidRDefault="00C254C2">
            <w:pPr>
              <w:pStyle w:val="TableParagraph"/>
              <w:jc w:val="left"/>
              <w:rPr>
                <w:noProof/>
                <w:color w:val="000000" w:themeColor="text1"/>
                <w:sz w:val="10"/>
              </w:rPr>
            </w:pPr>
          </w:p>
        </w:tc>
        <w:tc>
          <w:tcPr>
            <w:tcW w:w="46" w:type="dxa"/>
            <w:tcBorders>
              <w:top w:val="single" w:sz="4" w:space="0" w:color="C0C0C0"/>
            </w:tcBorders>
          </w:tcPr>
          <w:p w14:paraId="20DD03F9" w14:textId="77777777" w:rsidR="00C254C2" w:rsidRPr="00984D1E" w:rsidRDefault="00C254C2">
            <w:pPr>
              <w:pStyle w:val="TableParagraph"/>
              <w:jc w:val="left"/>
              <w:rPr>
                <w:noProof/>
                <w:color w:val="000000" w:themeColor="text1"/>
                <w:sz w:val="10"/>
              </w:rPr>
            </w:pPr>
          </w:p>
        </w:tc>
        <w:tc>
          <w:tcPr>
            <w:tcW w:w="639" w:type="dxa"/>
            <w:tcBorders>
              <w:top w:val="single" w:sz="4" w:space="0" w:color="C0C0C0"/>
            </w:tcBorders>
          </w:tcPr>
          <w:p w14:paraId="59EE3E26" w14:textId="77777777" w:rsidR="00C254C2" w:rsidRPr="00984D1E" w:rsidRDefault="00C254C2">
            <w:pPr>
              <w:pStyle w:val="TableParagraph"/>
              <w:jc w:val="left"/>
              <w:rPr>
                <w:noProof/>
                <w:color w:val="000000" w:themeColor="text1"/>
                <w:sz w:val="10"/>
              </w:rPr>
            </w:pPr>
          </w:p>
        </w:tc>
        <w:tc>
          <w:tcPr>
            <w:tcW w:w="252" w:type="dxa"/>
            <w:tcBorders>
              <w:top w:val="single" w:sz="4" w:space="0" w:color="C0C0C0"/>
            </w:tcBorders>
          </w:tcPr>
          <w:p w14:paraId="23D317B7" w14:textId="77777777" w:rsidR="00C254C2" w:rsidRPr="00984D1E" w:rsidRDefault="00C254C2">
            <w:pPr>
              <w:pStyle w:val="TableParagraph"/>
              <w:jc w:val="left"/>
              <w:rPr>
                <w:noProof/>
                <w:color w:val="000000" w:themeColor="text1"/>
                <w:sz w:val="10"/>
              </w:rPr>
            </w:pPr>
          </w:p>
        </w:tc>
        <w:tc>
          <w:tcPr>
            <w:tcW w:w="118" w:type="dxa"/>
            <w:tcBorders>
              <w:top w:val="single" w:sz="4" w:space="0" w:color="C0C0C0"/>
            </w:tcBorders>
          </w:tcPr>
          <w:p w14:paraId="74418E23" w14:textId="77777777" w:rsidR="00C254C2" w:rsidRPr="00984D1E" w:rsidRDefault="00C254C2">
            <w:pPr>
              <w:pStyle w:val="TableParagraph"/>
              <w:jc w:val="left"/>
              <w:rPr>
                <w:noProof/>
                <w:color w:val="000000" w:themeColor="text1"/>
                <w:sz w:val="10"/>
              </w:rPr>
            </w:pPr>
          </w:p>
        </w:tc>
        <w:tc>
          <w:tcPr>
            <w:tcW w:w="55" w:type="dxa"/>
            <w:tcBorders>
              <w:top w:val="single" w:sz="4" w:space="0" w:color="C0C0C0"/>
            </w:tcBorders>
          </w:tcPr>
          <w:p w14:paraId="11F6B992" w14:textId="77777777" w:rsidR="00C254C2" w:rsidRPr="00984D1E" w:rsidRDefault="00C254C2">
            <w:pPr>
              <w:pStyle w:val="TableParagraph"/>
              <w:jc w:val="left"/>
              <w:rPr>
                <w:noProof/>
                <w:color w:val="000000" w:themeColor="text1"/>
                <w:sz w:val="10"/>
              </w:rPr>
            </w:pPr>
          </w:p>
        </w:tc>
        <w:tc>
          <w:tcPr>
            <w:tcW w:w="558" w:type="dxa"/>
            <w:tcBorders>
              <w:top w:val="single" w:sz="4" w:space="0" w:color="C0C0C0"/>
            </w:tcBorders>
          </w:tcPr>
          <w:p w14:paraId="4139DC66" w14:textId="77777777" w:rsidR="00C254C2" w:rsidRPr="00984D1E" w:rsidRDefault="00C254C2">
            <w:pPr>
              <w:pStyle w:val="TableParagraph"/>
              <w:jc w:val="left"/>
              <w:rPr>
                <w:noProof/>
                <w:color w:val="000000" w:themeColor="text1"/>
                <w:sz w:val="10"/>
              </w:rPr>
            </w:pPr>
          </w:p>
        </w:tc>
        <w:tc>
          <w:tcPr>
            <w:tcW w:w="438" w:type="dxa"/>
            <w:tcBorders>
              <w:top w:val="single" w:sz="4" w:space="0" w:color="C0C0C0"/>
            </w:tcBorders>
          </w:tcPr>
          <w:p w14:paraId="63C8FE08" w14:textId="77777777" w:rsidR="00C254C2" w:rsidRPr="00984D1E" w:rsidRDefault="00C254C2">
            <w:pPr>
              <w:pStyle w:val="TableParagraph"/>
              <w:jc w:val="left"/>
              <w:rPr>
                <w:noProof/>
                <w:color w:val="000000" w:themeColor="text1"/>
                <w:sz w:val="10"/>
              </w:rPr>
            </w:pPr>
          </w:p>
        </w:tc>
        <w:tc>
          <w:tcPr>
            <w:tcW w:w="87" w:type="dxa"/>
            <w:tcBorders>
              <w:top w:val="single" w:sz="4" w:space="0" w:color="C0C0C0"/>
            </w:tcBorders>
          </w:tcPr>
          <w:p w14:paraId="30C675F6" w14:textId="77777777" w:rsidR="00C254C2" w:rsidRPr="00984D1E" w:rsidRDefault="00C254C2">
            <w:pPr>
              <w:pStyle w:val="TableParagraph"/>
              <w:jc w:val="left"/>
              <w:rPr>
                <w:noProof/>
                <w:color w:val="000000" w:themeColor="text1"/>
                <w:sz w:val="10"/>
              </w:rPr>
            </w:pPr>
          </w:p>
        </w:tc>
        <w:tc>
          <w:tcPr>
            <w:tcW w:w="300" w:type="dxa"/>
            <w:tcBorders>
              <w:top w:val="single" w:sz="4" w:space="0" w:color="C0C0C0"/>
            </w:tcBorders>
          </w:tcPr>
          <w:p w14:paraId="48A83E46" w14:textId="77777777" w:rsidR="00C254C2" w:rsidRPr="00984D1E" w:rsidRDefault="00C254C2">
            <w:pPr>
              <w:pStyle w:val="TableParagraph"/>
              <w:jc w:val="left"/>
              <w:rPr>
                <w:noProof/>
                <w:color w:val="000000" w:themeColor="text1"/>
                <w:sz w:val="10"/>
              </w:rPr>
            </w:pPr>
          </w:p>
        </w:tc>
        <w:tc>
          <w:tcPr>
            <w:tcW w:w="355" w:type="dxa"/>
            <w:tcBorders>
              <w:top w:val="single" w:sz="4" w:space="0" w:color="C0C0C0"/>
            </w:tcBorders>
          </w:tcPr>
          <w:p w14:paraId="7969F072" w14:textId="77777777" w:rsidR="00C254C2" w:rsidRPr="00984D1E" w:rsidRDefault="00C254C2">
            <w:pPr>
              <w:pStyle w:val="TableParagraph"/>
              <w:jc w:val="left"/>
              <w:rPr>
                <w:noProof/>
                <w:color w:val="000000" w:themeColor="text1"/>
                <w:sz w:val="10"/>
              </w:rPr>
            </w:pPr>
          </w:p>
        </w:tc>
        <w:tc>
          <w:tcPr>
            <w:tcW w:w="134" w:type="dxa"/>
            <w:tcBorders>
              <w:top w:val="single" w:sz="4" w:space="0" w:color="C0C0C0"/>
            </w:tcBorders>
          </w:tcPr>
          <w:p w14:paraId="703A50A1" w14:textId="77777777" w:rsidR="00C254C2" w:rsidRPr="00984D1E" w:rsidRDefault="00C254C2">
            <w:pPr>
              <w:pStyle w:val="TableParagraph"/>
              <w:jc w:val="left"/>
              <w:rPr>
                <w:noProof/>
                <w:color w:val="000000" w:themeColor="text1"/>
                <w:sz w:val="10"/>
              </w:rPr>
            </w:pPr>
          </w:p>
        </w:tc>
        <w:tc>
          <w:tcPr>
            <w:tcW w:w="134" w:type="dxa"/>
            <w:tcBorders>
              <w:top w:val="single" w:sz="4" w:space="0" w:color="C0C0C0"/>
            </w:tcBorders>
          </w:tcPr>
          <w:p w14:paraId="08341D37" w14:textId="77777777" w:rsidR="00C254C2" w:rsidRPr="00984D1E" w:rsidRDefault="00C254C2">
            <w:pPr>
              <w:pStyle w:val="TableParagraph"/>
              <w:jc w:val="left"/>
              <w:rPr>
                <w:noProof/>
                <w:color w:val="000000" w:themeColor="text1"/>
                <w:sz w:val="10"/>
              </w:rPr>
            </w:pPr>
          </w:p>
        </w:tc>
        <w:tc>
          <w:tcPr>
            <w:tcW w:w="118" w:type="dxa"/>
            <w:tcBorders>
              <w:top w:val="single" w:sz="4" w:space="0" w:color="C0C0C0"/>
            </w:tcBorders>
          </w:tcPr>
          <w:p w14:paraId="525169AC" w14:textId="77777777" w:rsidR="00C254C2" w:rsidRPr="00984D1E" w:rsidRDefault="00C254C2">
            <w:pPr>
              <w:pStyle w:val="TableParagraph"/>
              <w:jc w:val="left"/>
              <w:rPr>
                <w:noProof/>
                <w:color w:val="000000" w:themeColor="text1"/>
                <w:sz w:val="10"/>
              </w:rPr>
            </w:pPr>
          </w:p>
        </w:tc>
        <w:tc>
          <w:tcPr>
            <w:tcW w:w="314" w:type="dxa"/>
            <w:tcBorders>
              <w:top w:val="single" w:sz="4" w:space="0" w:color="C0C0C0"/>
            </w:tcBorders>
          </w:tcPr>
          <w:p w14:paraId="184FC926" w14:textId="77777777" w:rsidR="00C254C2" w:rsidRPr="00984D1E" w:rsidRDefault="00C254C2">
            <w:pPr>
              <w:pStyle w:val="TableParagraph"/>
              <w:jc w:val="left"/>
              <w:rPr>
                <w:noProof/>
                <w:color w:val="000000" w:themeColor="text1"/>
                <w:sz w:val="10"/>
              </w:rPr>
            </w:pPr>
          </w:p>
        </w:tc>
        <w:tc>
          <w:tcPr>
            <w:tcW w:w="151" w:type="dxa"/>
            <w:tcBorders>
              <w:top w:val="single" w:sz="4" w:space="0" w:color="C0C0C0"/>
            </w:tcBorders>
          </w:tcPr>
          <w:p w14:paraId="47E46C3A" w14:textId="77777777" w:rsidR="00C254C2" w:rsidRPr="00984D1E" w:rsidRDefault="00C254C2">
            <w:pPr>
              <w:pStyle w:val="TableParagraph"/>
              <w:jc w:val="left"/>
              <w:rPr>
                <w:noProof/>
                <w:color w:val="000000" w:themeColor="text1"/>
                <w:sz w:val="10"/>
              </w:rPr>
            </w:pPr>
          </w:p>
        </w:tc>
        <w:tc>
          <w:tcPr>
            <w:tcW w:w="194" w:type="dxa"/>
            <w:tcBorders>
              <w:top w:val="single" w:sz="4" w:space="0" w:color="C0C0C0"/>
            </w:tcBorders>
          </w:tcPr>
          <w:p w14:paraId="2118DA78" w14:textId="77777777" w:rsidR="00C254C2" w:rsidRPr="00984D1E" w:rsidRDefault="00C254C2">
            <w:pPr>
              <w:pStyle w:val="TableParagraph"/>
              <w:jc w:val="left"/>
              <w:rPr>
                <w:noProof/>
                <w:color w:val="000000" w:themeColor="text1"/>
                <w:sz w:val="10"/>
              </w:rPr>
            </w:pPr>
          </w:p>
        </w:tc>
        <w:tc>
          <w:tcPr>
            <w:tcW w:w="184" w:type="dxa"/>
          </w:tcPr>
          <w:p w14:paraId="5181E890" w14:textId="77777777" w:rsidR="00C254C2" w:rsidRPr="00984D1E" w:rsidRDefault="00C254C2">
            <w:pPr>
              <w:pStyle w:val="TableParagraph"/>
              <w:spacing w:before="7"/>
              <w:jc w:val="left"/>
              <w:rPr>
                <w:rFonts w:ascii="Arial MT"/>
                <w:noProof/>
                <w:color w:val="000000" w:themeColor="text1"/>
                <w:sz w:val="12"/>
              </w:rPr>
            </w:pPr>
          </w:p>
          <w:p w14:paraId="7FC3B446" w14:textId="77777777" w:rsidR="00C254C2" w:rsidRPr="00984D1E" w:rsidRDefault="00B21731">
            <w:pPr>
              <w:pStyle w:val="TableParagraph"/>
              <w:ind w:right="21"/>
              <w:rPr>
                <w:rFonts w:ascii="Tahoma"/>
                <w:noProof/>
                <w:color w:val="000000" w:themeColor="text1"/>
                <w:sz w:val="8"/>
              </w:rPr>
            </w:pPr>
            <w:r w:rsidRPr="00984D1E">
              <w:rPr>
                <w:rFonts w:ascii="Tahoma"/>
                <w:noProof/>
                <w:color w:val="000000" w:themeColor="text1"/>
                <w:sz w:val="8"/>
              </w:rPr>
              <w:t>10</w:t>
            </w:r>
          </w:p>
        </w:tc>
      </w:tr>
      <w:tr w:rsidR="00C254C2" w:rsidRPr="00984D1E" w14:paraId="0376E74E" w14:textId="77777777">
        <w:trPr>
          <w:trHeight w:val="255"/>
        </w:trPr>
        <w:tc>
          <w:tcPr>
            <w:tcW w:w="259" w:type="dxa"/>
          </w:tcPr>
          <w:p w14:paraId="0932054F" w14:textId="77777777" w:rsidR="00C254C2" w:rsidRPr="00984D1E" w:rsidRDefault="00C254C2">
            <w:pPr>
              <w:pStyle w:val="TableParagraph"/>
              <w:jc w:val="left"/>
              <w:rPr>
                <w:noProof/>
                <w:color w:val="000000" w:themeColor="text1"/>
                <w:sz w:val="10"/>
              </w:rPr>
            </w:pPr>
          </w:p>
        </w:tc>
        <w:tc>
          <w:tcPr>
            <w:tcW w:w="55" w:type="dxa"/>
          </w:tcPr>
          <w:p w14:paraId="5F024D29" w14:textId="77777777" w:rsidR="00C254C2" w:rsidRPr="00984D1E" w:rsidRDefault="00C254C2">
            <w:pPr>
              <w:pStyle w:val="TableParagraph"/>
              <w:jc w:val="left"/>
              <w:rPr>
                <w:noProof/>
                <w:color w:val="000000" w:themeColor="text1"/>
                <w:sz w:val="10"/>
              </w:rPr>
            </w:pPr>
          </w:p>
        </w:tc>
        <w:tc>
          <w:tcPr>
            <w:tcW w:w="279" w:type="dxa"/>
          </w:tcPr>
          <w:p w14:paraId="76571733" w14:textId="77777777" w:rsidR="00C254C2" w:rsidRPr="00984D1E" w:rsidRDefault="00C254C2">
            <w:pPr>
              <w:pStyle w:val="TableParagraph"/>
              <w:jc w:val="left"/>
              <w:rPr>
                <w:noProof/>
                <w:color w:val="000000" w:themeColor="text1"/>
                <w:sz w:val="10"/>
              </w:rPr>
            </w:pPr>
          </w:p>
        </w:tc>
        <w:tc>
          <w:tcPr>
            <w:tcW w:w="202" w:type="dxa"/>
          </w:tcPr>
          <w:p w14:paraId="062202A8" w14:textId="77777777" w:rsidR="00C254C2" w:rsidRPr="00984D1E" w:rsidRDefault="00C254C2">
            <w:pPr>
              <w:pStyle w:val="TableParagraph"/>
              <w:jc w:val="left"/>
              <w:rPr>
                <w:noProof/>
                <w:color w:val="000000" w:themeColor="text1"/>
                <w:sz w:val="10"/>
              </w:rPr>
            </w:pPr>
          </w:p>
        </w:tc>
        <w:tc>
          <w:tcPr>
            <w:tcW w:w="70" w:type="dxa"/>
          </w:tcPr>
          <w:p w14:paraId="61CC95B6" w14:textId="77777777" w:rsidR="00C254C2" w:rsidRPr="00984D1E" w:rsidRDefault="00C254C2">
            <w:pPr>
              <w:pStyle w:val="TableParagraph"/>
              <w:jc w:val="left"/>
              <w:rPr>
                <w:noProof/>
                <w:color w:val="000000" w:themeColor="text1"/>
                <w:sz w:val="10"/>
              </w:rPr>
            </w:pPr>
          </w:p>
        </w:tc>
        <w:tc>
          <w:tcPr>
            <w:tcW w:w="54" w:type="dxa"/>
          </w:tcPr>
          <w:p w14:paraId="0098472E" w14:textId="77777777" w:rsidR="00C254C2" w:rsidRPr="00984D1E" w:rsidRDefault="00C254C2">
            <w:pPr>
              <w:pStyle w:val="TableParagraph"/>
              <w:jc w:val="left"/>
              <w:rPr>
                <w:noProof/>
                <w:color w:val="000000" w:themeColor="text1"/>
                <w:sz w:val="10"/>
              </w:rPr>
            </w:pPr>
          </w:p>
        </w:tc>
        <w:tc>
          <w:tcPr>
            <w:tcW w:w="375" w:type="dxa"/>
          </w:tcPr>
          <w:p w14:paraId="6CEF5DF0" w14:textId="77777777" w:rsidR="00C254C2" w:rsidRPr="00984D1E" w:rsidRDefault="00C254C2">
            <w:pPr>
              <w:pStyle w:val="TableParagraph"/>
              <w:jc w:val="left"/>
              <w:rPr>
                <w:noProof/>
                <w:color w:val="000000" w:themeColor="text1"/>
                <w:sz w:val="10"/>
              </w:rPr>
            </w:pPr>
          </w:p>
        </w:tc>
        <w:tc>
          <w:tcPr>
            <w:tcW w:w="326" w:type="dxa"/>
          </w:tcPr>
          <w:p w14:paraId="35F3C32A" w14:textId="77777777" w:rsidR="00C254C2" w:rsidRPr="00984D1E" w:rsidRDefault="00C254C2">
            <w:pPr>
              <w:pStyle w:val="TableParagraph"/>
              <w:jc w:val="left"/>
              <w:rPr>
                <w:noProof/>
                <w:color w:val="000000" w:themeColor="text1"/>
                <w:sz w:val="10"/>
              </w:rPr>
            </w:pPr>
          </w:p>
        </w:tc>
        <w:tc>
          <w:tcPr>
            <w:tcW w:w="86" w:type="dxa"/>
          </w:tcPr>
          <w:p w14:paraId="6392F4C1" w14:textId="77777777" w:rsidR="00C254C2" w:rsidRPr="00984D1E" w:rsidRDefault="00C254C2">
            <w:pPr>
              <w:pStyle w:val="TableParagraph"/>
              <w:jc w:val="left"/>
              <w:rPr>
                <w:noProof/>
                <w:color w:val="000000" w:themeColor="text1"/>
                <w:sz w:val="10"/>
              </w:rPr>
            </w:pPr>
          </w:p>
        </w:tc>
        <w:tc>
          <w:tcPr>
            <w:tcW w:w="141" w:type="dxa"/>
          </w:tcPr>
          <w:p w14:paraId="17C4696E" w14:textId="77777777" w:rsidR="00C254C2" w:rsidRPr="00984D1E" w:rsidRDefault="00C254C2">
            <w:pPr>
              <w:pStyle w:val="TableParagraph"/>
              <w:jc w:val="left"/>
              <w:rPr>
                <w:noProof/>
                <w:color w:val="000000" w:themeColor="text1"/>
                <w:sz w:val="10"/>
              </w:rPr>
            </w:pPr>
          </w:p>
        </w:tc>
        <w:tc>
          <w:tcPr>
            <w:tcW w:w="294" w:type="dxa"/>
          </w:tcPr>
          <w:p w14:paraId="650D6837" w14:textId="77777777" w:rsidR="00C254C2" w:rsidRPr="00984D1E" w:rsidRDefault="00C254C2">
            <w:pPr>
              <w:pStyle w:val="TableParagraph"/>
              <w:jc w:val="left"/>
              <w:rPr>
                <w:noProof/>
                <w:color w:val="000000" w:themeColor="text1"/>
                <w:sz w:val="10"/>
              </w:rPr>
            </w:pPr>
          </w:p>
        </w:tc>
        <w:tc>
          <w:tcPr>
            <w:tcW w:w="320" w:type="dxa"/>
          </w:tcPr>
          <w:p w14:paraId="4E63FC37" w14:textId="77777777" w:rsidR="00C254C2" w:rsidRPr="00984D1E" w:rsidRDefault="00C254C2">
            <w:pPr>
              <w:pStyle w:val="TableParagraph"/>
              <w:jc w:val="left"/>
              <w:rPr>
                <w:noProof/>
                <w:color w:val="000000" w:themeColor="text1"/>
                <w:sz w:val="10"/>
              </w:rPr>
            </w:pPr>
          </w:p>
        </w:tc>
        <w:tc>
          <w:tcPr>
            <w:tcW w:w="165" w:type="dxa"/>
          </w:tcPr>
          <w:p w14:paraId="6CCFBBF2" w14:textId="77777777" w:rsidR="00C254C2" w:rsidRPr="00984D1E" w:rsidRDefault="00C254C2">
            <w:pPr>
              <w:pStyle w:val="TableParagraph"/>
              <w:jc w:val="left"/>
              <w:rPr>
                <w:noProof/>
                <w:color w:val="000000" w:themeColor="text1"/>
                <w:sz w:val="10"/>
              </w:rPr>
            </w:pPr>
          </w:p>
        </w:tc>
        <w:tc>
          <w:tcPr>
            <w:tcW w:w="46" w:type="dxa"/>
          </w:tcPr>
          <w:p w14:paraId="786A1751" w14:textId="77777777" w:rsidR="00C254C2" w:rsidRPr="00984D1E" w:rsidRDefault="00C254C2">
            <w:pPr>
              <w:pStyle w:val="TableParagraph"/>
              <w:jc w:val="left"/>
              <w:rPr>
                <w:noProof/>
                <w:color w:val="000000" w:themeColor="text1"/>
                <w:sz w:val="10"/>
              </w:rPr>
            </w:pPr>
          </w:p>
        </w:tc>
        <w:tc>
          <w:tcPr>
            <w:tcW w:w="639" w:type="dxa"/>
          </w:tcPr>
          <w:p w14:paraId="190D678E" w14:textId="77777777" w:rsidR="00C254C2" w:rsidRPr="00984D1E" w:rsidRDefault="00C254C2">
            <w:pPr>
              <w:pStyle w:val="TableParagraph"/>
              <w:jc w:val="left"/>
              <w:rPr>
                <w:noProof/>
                <w:color w:val="000000" w:themeColor="text1"/>
                <w:sz w:val="10"/>
              </w:rPr>
            </w:pPr>
          </w:p>
        </w:tc>
        <w:tc>
          <w:tcPr>
            <w:tcW w:w="252" w:type="dxa"/>
          </w:tcPr>
          <w:p w14:paraId="324A6012" w14:textId="77777777" w:rsidR="00C254C2" w:rsidRPr="00984D1E" w:rsidRDefault="00C254C2">
            <w:pPr>
              <w:pStyle w:val="TableParagraph"/>
              <w:jc w:val="left"/>
              <w:rPr>
                <w:noProof/>
                <w:color w:val="000000" w:themeColor="text1"/>
                <w:sz w:val="10"/>
              </w:rPr>
            </w:pPr>
          </w:p>
        </w:tc>
        <w:tc>
          <w:tcPr>
            <w:tcW w:w="118" w:type="dxa"/>
          </w:tcPr>
          <w:p w14:paraId="6A544FD4" w14:textId="77777777" w:rsidR="00C254C2" w:rsidRPr="00984D1E" w:rsidRDefault="00C254C2">
            <w:pPr>
              <w:pStyle w:val="TableParagraph"/>
              <w:jc w:val="left"/>
              <w:rPr>
                <w:noProof/>
                <w:color w:val="000000" w:themeColor="text1"/>
                <w:sz w:val="10"/>
              </w:rPr>
            </w:pPr>
          </w:p>
        </w:tc>
        <w:tc>
          <w:tcPr>
            <w:tcW w:w="55" w:type="dxa"/>
          </w:tcPr>
          <w:p w14:paraId="3F87682F" w14:textId="77777777" w:rsidR="00C254C2" w:rsidRPr="00984D1E" w:rsidRDefault="00C254C2">
            <w:pPr>
              <w:pStyle w:val="TableParagraph"/>
              <w:jc w:val="left"/>
              <w:rPr>
                <w:noProof/>
                <w:color w:val="000000" w:themeColor="text1"/>
                <w:sz w:val="10"/>
              </w:rPr>
            </w:pPr>
          </w:p>
        </w:tc>
        <w:tc>
          <w:tcPr>
            <w:tcW w:w="558" w:type="dxa"/>
          </w:tcPr>
          <w:p w14:paraId="48B4A9B1" w14:textId="77777777" w:rsidR="00C254C2" w:rsidRPr="00984D1E" w:rsidRDefault="00C254C2">
            <w:pPr>
              <w:pStyle w:val="TableParagraph"/>
              <w:jc w:val="left"/>
              <w:rPr>
                <w:noProof/>
                <w:color w:val="000000" w:themeColor="text1"/>
                <w:sz w:val="10"/>
              </w:rPr>
            </w:pPr>
          </w:p>
        </w:tc>
        <w:tc>
          <w:tcPr>
            <w:tcW w:w="438" w:type="dxa"/>
          </w:tcPr>
          <w:p w14:paraId="55DEC43D" w14:textId="77777777" w:rsidR="00C254C2" w:rsidRPr="00984D1E" w:rsidRDefault="00C254C2">
            <w:pPr>
              <w:pStyle w:val="TableParagraph"/>
              <w:jc w:val="left"/>
              <w:rPr>
                <w:noProof/>
                <w:color w:val="000000" w:themeColor="text1"/>
                <w:sz w:val="10"/>
              </w:rPr>
            </w:pPr>
          </w:p>
        </w:tc>
        <w:tc>
          <w:tcPr>
            <w:tcW w:w="87" w:type="dxa"/>
          </w:tcPr>
          <w:p w14:paraId="5E1B494D" w14:textId="77777777" w:rsidR="00C254C2" w:rsidRPr="00984D1E" w:rsidRDefault="00C254C2">
            <w:pPr>
              <w:pStyle w:val="TableParagraph"/>
              <w:jc w:val="left"/>
              <w:rPr>
                <w:noProof/>
                <w:color w:val="000000" w:themeColor="text1"/>
                <w:sz w:val="10"/>
              </w:rPr>
            </w:pPr>
          </w:p>
        </w:tc>
        <w:tc>
          <w:tcPr>
            <w:tcW w:w="300" w:type="dxa"/>
          </w:tcPr>
          <w:p w14:paraId="57D7F373" w14:textId="77777777" w:rsidR="00C254C2" w:rsidRPr="00984D1E" w:rsidRDefault="00C254C2">
            <w:pPr>
              <w:pStyle w:val="TableParagraph"/>
              <w:jc w:val="left"/>
              <w:rPr>
                <w:noProof/>
                <w:color w:val="000000" w:themeColor="text1"/>
                <w:sz w:val="10"/>
              </w:rPr>
            </w:pPr>
          </w:p>
        </w:tc>
        <w:tc>
          <w:tcPr>
            <w:tcW w:w="355" w:type="dxa"/>
          </w:tcPr>
          <w:p w14:paraId="12A372E0" w14:textId="77777777" w:rsidR="00C254C2" w:rsidRPr="00984D1E" w:rsidRDefault="00C254C2">
            <w:pPr>
              <w:pStyle w:val="TableParagraph"/>
              <w:jc w:val="left"/>
              <w:rPr>
                <w:noProof/>
                <w:color w:val="000000" w:themeColor="text1"/>
                <w:sz w:val="10"/>
              </w:rPr>
            </w:pPr>
          </w:p>
        </w:tc>
        <w:tc>
          <w:tcPr>
            <w:tcW w:w="134" w:type="dxa"/>
          </w:tcPr>
          <w:p w14:paraId="237AA4AA" w14:textId="77777777" w:rsidR="00C254C2" w:rsidRPr="00984D1E" w:rsidRDefault="00C254C2">
            <w:pPr>
              <w:pStyle w:val="TableParagraph"/>
              <w:jc w:val="left"/>
              <w:rPr>
                <w:noProof/>
                <w:color w:val="000000" w:themeColor="text1"/>
                <w:sz w:val="10"/>
              </w:rPr>
            </w:pPr>
          </w:p>
        </w:tc>
        <w:tc>
          <w:tcPr>
            <w:tcW w:w="134" w:type="dxa"/>
          </w:tcPr>
          <w:p w14:paraId="330BC475" w14:textId="77777777" w:rsidR="00C254C2" w:rsidRPr="00984D1E" w:rsidRDefault="00C254C2">
            <w:pPr>
              <w:pStyle w:val="TableParagraph"/>
              <w:jc w:val="left"/>
              <w:rPr>
                <w:noProof/>
                <w:color w:val="000000" w:themeColor="text1"/>
                <w:sz w:val="10"/>
              </w:rPr>
            </w:pPr>
          </w:p>
        </w:tc>
        <w:tc>
          <w:tcPr>
            <w:tcW w:w="118" w:type="dxa"/>
          </w:tcPr>
          <w:p w14:paraId="657C86E8" w14:textId="77777777" w:rsidR="00C254C2" w:rsidRPr="00984D1E" w:rsidRDefault="00C254C2">
            <w:pPr>
              <w:pStyle w:val="TableParagraph"/>
              <w:jc w:val="left"/>
              <w:rPr>
                <w:noProof/>
                <w:color w:val="000000" w:themeColor="text1"/>
                <w:sz w:val="10"/>
              </w:rPr>
            </w:pPr>
          </w:p>
        </w:tc>
        <w:tc>
          <w:tcPr>
            <w:tcW w:w="314" w:type="dxa"/>
          </w:tcPr>
          <w:p w14:paraId="75505A47" w14:textId="77777777" w:rsidR="00C254C2" w:rsidRPr="00984D1E" w:rsidRDefault="00C254C2">
            <w:pPr>
              <w:pStyle w:val="TableParagraph"/>
              <w:jc w:val="left"/>
              <w:rPr>
                <w:noProof/>
                <w:color w:val="000000" w:themeColor="text1"/>
                <w:sz w:val="10"/>
              </w:rPr>
            </w:pPr>
          </w:p>
        </w:tc>
        <w:tc>
          <w:tcPr>
            <w:tcW w:w="151" w:type="dxa"/>
          </w:tcPr>
          <w:p w14:paraId="26A45A7E" w14:textId="77777777" w:rsidR="00C254C2" w:rsidRPr="00984D1E" w:rsidRDefault="00C254C2">
            <w:pPr>
              <w:pStyle w:val="TableParagraph"/>
              <w:jc w:val="left"/>
              <w:rPr>
                <w:noProof/>
                <w:color w:val="000000" w:themeColor="text1"/>
                <w:sz w:val="10"/>
              </w:rPr>
            </w:pPr>
          </w:p>
        </w:tc>
        <w:tc>
          <w:tcPr>
            <w:tcW w:w="194" w:type="dxa"/>
          </w:tcPr>
          <w:p w14:paraId="0A3061A1" w14:textId="77777777" w:rsidR="00C254C2" w:rsidRPr="00984D1E" w:rsidRDefault="00C254C2">
            <w:pPr>
              <w:pStyle w:val="TableParagraph"/>
              <w:jc w:val="left"/>
              <w:rPr>
                <w:noProof/>
                <w:color w:val="000000" w:themeColor="text1"/>
                <w:sz w:val="10"/>
              </w:rPr>
            </w:pPr>
          </w:p>
        </w:tc>
        <w:tc>
          <w:tcPr>
            <w:tcW w:w="184" w:type="dxa"/>
          </w:tcPr>
          <w:p w14:paraId="7D1E0665" w14:textId="77777777" w:rsidR="00C254C2" w:rsidRPr="00984D1E" w:rsidRDefault="00C254C2">
            <w:pPr>
              <w:pStyle w:val="TableParagraph"/>
              <w:jc w:val="left"/>
              <w:rPr>
                <w:rFonts w:ascii="Arial MT"/>
                <w:noProof/>
                <w:color w:val="000000" w:themeColor="text1"/>
                <w:sz w:val="10"/>
              </w:rPr>
            </w:pPr>
          </w:p>
          <w:p w14:paraId="03E857A4" w14:textId="77777777" w:rsidR="00C254C2" w:rsidRPr="00984D1E" w:rsidRDefault="00B21731">
            <w:pPr>
              <w:pStyle w:val="TableParagraph"/>
              <w:ind w:right="21"/>
              <w:rPr>
                <w:rFonts w:ascii="Tahoma"/>
                <w:noProof/>
                <w:color w:val="000000" w:themeColor="text1"/>
                <w:sz w:val="8"/>
              </w:rPr>
            </w:pPr>
            <w:r w:rsidRPr="00984D1E">
              <w:rPr>
                <w:rFonts w:ascii="Tahoma"/>
                <w:noProof/>
                <w:color w:val="000000" w:themeColor="text1"/>
                <w:sz w:val="8"/>
              </w:rPr>
              <w:t>20</w:t>
            </w:r>
          </w:p>
        </w:tc>
      </w:tr>
      <w:tr w:rsidR="00C254C2" w:rsidRPr="00984D1E" w14:paraId="09AAFA26" w14:textId="77777777">
        <w:trPr>
          <w:trHeight w:val="255"/>
        </w:trPr>
        <w:tc>
          <w:tcPr>
            <w:tcW w:w="259" w:type="dxa"/>
          </w:tcPr>
          <w:p w14:paraId="03943BB5" w14:textId="77777777" w:rsidR="00C254C2" w:rsidRPr="00984D1E" w:rsidRDefault="00C254C2">
            <w:pPr>
              <w:pStyle w:val="TableParagraph"/>
              <w:jc w:val="left"/>
              <w:rPr>
                <w:noProof/>
                <w:color w:val="000000" w:themeColor="text1"/>
                <w:sz w:val="10"/>
              </w:rPr>
            </w:pPr>
          </w:p>
        </w:tc>
        <w:tc>
          <w:tcPr>
            <w:tcW w:w="55" w:type="dxa"/>
          </w:tcPr>
          <w:p w14:paraId="68C35436" w14:textId="77777777" w:rsidR="00C254C2" w:rsidRPr="00984D1E" w:rsidRDefault="00C254C2">
            <w:pPr>
              <w:pStyle w:val="TableParagraph"/>
              <w:jc w:val="left"/>
              <w:rPr>
                <w:noProof/>
                <w:color w:val="000000" w:themeColor="text1"/>
                <w:sz w:val="10"/>
              </w:rPr>
            </w:pPr>
          </w:p>
        </w:tc>
        <w:tc>
          <w:tcPr>
            <w:tcW w:w="279" w:type="dxa"/>
          </w:tcPr>
          <w:p w14:paraId="28828412" w14:textId="77777777" w:rsidR="00C254C2" w:rsidRPr="00984D1E" w:rsidRDefault="00C254C2">
            <w:pPr>
              <w:pStyle w:val="TableParagraph"/>
              <w:jc w:val="left"/>
              <w:rPr>
                <w:noProof/>
                <w:color w:val="000000" w:themeColor="text1"/>
                <w:sz w:val="10"/>
              </w:rPr>
            </w:pPr>
          </w:p>
        </w:tc>
        <w:tc>
          <w:tcPr>
            <w:tcW w:w="202" w:type="dxa"/>
          </w:tcPr>
          <w:p w14:paraId="321161F5" w14:textId="77777777" w:rsidR="00C254C2" w:rsidRPr="00984D1E" w:rsidRDefault="00C254C2">
            <w:pPr>
              <w:pStyle w:val="TableParagraph"/>
              <w:jc w:val="left"/>
              <w:rPr>
                <w:noProof/>
                <w:color w:val="000000" w:themeColor="text1"/>
                <w:sz w:val="10"/>
              </w:rPr>
            </w:pPr>
          </w:p>
        </w:tc>
        <w:tc>
          <w:tcPr>
            <w:tcW w:w="70" w:type="dxa"/>
          </w:tcPr>
          <w:p w14:paraId="5FE7CF6A" w14:textId="77777777" w:rsidR="00C254C2" w:rsidRPr="00984D1E" w:rsidRDefault="00C254C2">
            <w:pPr>
              <w:pStyle w:val="TableParagraph"/>
              <w:jc w:val="left"/>
              <w:rPr>
                <w:noProof/>
                <w:color w:val="000000" w:themeColor="text1"/>
                <w:sz w:val="10"/>
              </w:rPr>
            </w:pPr>
          </w:p>
        </w:tc>
        <w:tc>
          <w:tcPr>
            <w:tcW w:w="54" w:type="dxa"/>
          </w:tcPr>
          <w:p w14:paraId="5B0D066C" w14:textId="77777777" w:rsidR="00C254C2" w:rsidRPr="00984D1E" w:rsidRDefault="00C254C2">
            <w:pPr>
              <w:pStyle w:val="TableParagraph"/>
              <w:jc w:val="left"/>
              <w:rPr>
                <w:noProof/>
                <w:color w:val="000000" w:themeColor="text1"/>
                <w:sz w:val="10"/>
              </w:rPr>
            </w:pPr>
          </w:p>
        </w:tc>
        <w:tc>
          <w:tcPr>
            <w:tcW w:w="375" w:type="dxa"/>
          </w:tcPr>
          <w:p w14:paraId="1DBC532D" w14:textId="77777777" w:rsidR="00C254C2" w:rsidRPr="00984D1E" w:rsidRDefault="00C254C2">
            <w:pPr>
              <w:pStyle w:val="TableParagraph"/>
              <w:jc w:val="left"/>
              <w:rPr>
                <w:noProof/>
                <w:color w:val="000000" w:themeColor="text1"/>
                <w:sz w:val="10"/>
              </w:rPr>
            </w:pPr>
          </w:p>
        </w:tc>
        <w:tc>
          <w:tcPr>
            <w:tcW w:w="326" w:type="dxa"/>
          </w:tcPr>
          <w:p w14:paraId="5CCF9513" w14:textId="77777777" w:rsidR="00C254C2" w:rsidRPr="00984D1E" w:rsidRDefault="00C254C2">
            <w:pPr>
              <w:pStyle w:val="TableParagraph"/>
              <w:jc w:val="left"/>
              <w:rPr>
                <w:noProof/>
                <w:color w:val="000000" w:themeColor="text1"/>
                <w:sz w:val="10"/>
              </w:rPr>
            </w:pPr>
          </w:p>
        </w:tc>
        <w:tc>
          <w:tcPr>
            <w:tcW w:w="86" w:type="dxa"/>
          </w:tcPr>
          <w:p w14:paraId="2296EECB" w14:textId="77777777" w:rsidR="00C254C2" w:rsidRPr="00984D1E" w:rsidRDefault="00C254C2">
            <w:pPr>
              <w:pStyle w:val="TableParagraph"/>
              <w:jc w:val="left"/>
              <w:rPr>
                <w:noProof/>
                <w:color w:val="000000" w:themeColor="text1"/>
                <w:sz w:val="10"/>
              </w:rPr>
            </w:pPr>
          </w:p>
        </w:tc>
        <w:tc>
          <w:tcPr>
            <w:tcW w:w="141" w:type="dxa"/>
          </w:tcPr>
          <w:p w14:paraId="1353A303" w14:textId="77777777" w:rsidR="00C254C2" w:rsidRPr="00984D1E" w:rsidRDefault="00C254C2">
            <w:pPr>
              <w:pStyle w:val="TableParagraph"/>
              <w:jc w:val="left"/>
              <w:rPr>
                <w:noProof/>
                <w:color w:val="000000" w:themeColor="text1"/>
                <w:sz w:val="10"/>
              </w:rPr>
            </w:pPr>
          </w:p>
        </w:tc>
        <w:tc>
          <w:tcPr>
            <w:tcW w:w="294" w:type="dxa"/>
          </w:tcPr>
          <w:p w14:paraId="0AA16596" w14:textId="77777777" w:rsidR="00C254C2" w:rsidRPr="00984D1E" w:rsidRDefault="00C254C2">
            <w:pPr>
              <w:pStyle w:val="TableParagraph"/>
              <w:jc w:val="left"/>
              <w:rPr>
                <w:noProof/>
                <w:color w:val="000000" w:themeColor="text1"/>
                <w:sz w:val="10"/>
              </w:rPr>
            </w:pPr>
          </w:p>
        </w:tc>
        <w:tc>
          <w:tcPr>
            <w:tcW w:w="320" w:type="dxa"/>
          </w:tcPr>
          <w:p w14:paraId="6CC2E782" w14:textId="77777777" w:rsidR="00C254C2" w:rsidRPr="00984D1E" w:rsidRDefault="00C254C2">
            <w:pPr>
              <w:pStyle w:val="TableParagraph"/>
              <w:jc w:val="left"/>
              <w:rPr>
                <w:noProof/>
                <w:color w:val="000000" w:themeColor="text1"/>
                <w:sz w:val="10"/>
              </w:rPr>
            </w:pPr>
          </w:p>
        </w:tc>
        <w:tc>
          <w:tcPr>
            <w:tcW w:w="165" w:type="dxa"/>
          </w:tcPr>
          <w:p w14:paraId="0C385307" w14:textId="77777777" w:rsidR="00C254C2" w:rsidRPr="00984D1E" w:rsidRDefault="00C254C2">
            <w:pPr>
              <w:pStyle w:val="TableParagraph"/>
              <w:jc w:val="left"/>
              <w:rPr>
                <w:noProof/>
                <w:color w:val="000000" w:themeColor="text1"/>
                <w:sz w:val="10"/>
              </w:rPr>
            </w:pPr>
          </w:p>
        </w:tc>
        <w:tc>
          <w:tcPr>
            <w:tcW w:w="46" w:type="dxa"/>
          </w:tcPr>
          <w:p w14:paraId="67D5DD20" w14:textId="77777777" w:rsidR="00C254C2" w:rsidRPr="00984D1E" w:rsidRDefault="00C254C2">
            <w:pPr>
              <w:pStyle w:val="TableParagraph"/>
              <w:jc w:val="left"/>
              <w:rPr>
                <w:noProof/>
                <w:color w:val="000000" w:themeColor="text1"/>
                <w:sz w:val="10"/>
              </w:rPr>
            </w:pPr>
          </w:p>
        </w:tc>
        <w:tc>
          <w:tcPr>
            <w:tcW w:w="639" w:type="dxa"/>
          </w:tcPr>
          <w:p w14:paraId="12910D90" w14:textId="77777777" w:rsidR="00C254C2" w:rsidRPr="00984D1E" w:rsidRDefault="00C254C2">
            <w:pPr>
              <w:pStyle w:val="TableParagraph"/>
              <w:jc w:val="left"/>
              <w:rPr>
                <w:noProof/>
                <w:color w:val="000000" w:themeColor="text1"/>
                <w:sz w:val="10"/>
              </w:rPr>
            </w:pPr>
          </w:p>
        </w:tc>
        <w:tc>
          <w:tcPr>
            <w:tcW w:w="252" w:type="dxa"/>
          </w:tcPr>
          <w:p w14:paraId="61C2073B" w14:textId="77777777" w:rsidR="00C254C2" w:rsidRPr="00984D1E" w:rsidRDefault="00C254C2">
            <w:pPr>
              <w:pStyle w:val="TableParagraph"/>
              <w:jc w:val="left"/>
              <w:rPr>
                <w:noProof/>
                <w:color w:val="000000" w:themeColor="text1"/>
                <w:sz w:val="10"/>
              </w:rPr>
            </w:pPr>
          </w:p>
        </w:tc>
        <w:tc>
          <w:tcPr>
            <w:tcW w:w="118" w:type="dxa"/>
          </w:tcPr>
          <w:p w14:paraId="6B9C4BEE" w14:textId="77777777" w:rsidR="00C254C2" w:rsidRPr="00984D1E" w:rsidRDefault="00C254C2">
            <w:pPr>
              <w:pStyle w:val="TableParagraph"/>
              <w:jc w:val="left"/>
              <w:rPr>
                <w:noProof/>
                <w:color w:val="000000" w:themeColor="text1"/>
                <w:sz w:val="10"/>
              </w:rPr>
            </w:pPr>
          </w:p>
        </w:tc>
        <w:tc>
          <w:tcPr>
            <w:tcW w:w="55" w:type="dxa"/>
          </w:tcPr>
          <w:p w14:paraId="6619E012" w14:textId="77777777" w:rsidR="00C254C2" w:rsidRPr="00984D1E" w:rsidRDefault="00C254C2">
            <w:pPr>
              <w:pStyle w:val="TableParagraph"/>
              <w:jc w:val="left"/>
              <w:rPr>
                <w:noProof/>
                <w:color w:val="000000" w:themeColor="text1"/>
                <w:sz w:val="10"/>
              </w:rPr>
            </w:pPr>
          </w:p>
        </w:tc>
        <w:tc>
          <w:tcPr>
            <w:tcW w:w="558" w:type="dxa"/>
          </w:tcPr>
          <w:p w14:paraId="09B60110" w14:textId="77777777" w:rsidR="00C254C2" w:rsidRPr="00984D1E" w:rsidRDefault="00C254C2">
            <w:pPr>
              <w:pStyle w:val="TableParagraph"/>
              <w:jc w:val="left"/>
              <w:rPr>
                <w:noProof/>
                <w:color w:val="000000" w:themeColor="text1"/>
                <w:sz w:val="10"/>
              </w:rPr>
            </w:pPr>
          </w:p>
        </w:tc>
        <w:tc>
          <w:tcPr>
            <w:tcW w:w="438" w:type="dxa"/>
          </w:tcPr>
          <w:p w14:paraId="26537338" w14:textId="77777777" w:rsidR="00C254C2" w:rsidRPr="00984D1E" w:rsidRDefault="00C254C2">
            <w:pPr>
              <w:pStyle w:val="TableParagraph"/>
              <w:jc w:val="left"/>
              <w:rPr>
                <w:noProof/>
                <w:color w:val="000000" w:themeColor="text1"/>
                <w:sz w:val="10"/>
              </w:rPr>
            </w:pPr>
          </w:p>
        </w:tc>
        <w:tc>
          <w:tcPr>
            <w:tcW w:w="87" w:type="dxa"/>
          </w:tcPr>
          <w:p w14:paraId="6A77EBDB" w14:textId="77777777" w:rsidR="00C254C2" w:rsidRPr="00984D1E" w:rsidRDefault="00C254C2">
            <w:pPr>
              <w:pStyle w:val="TableParagraph"/>
              <w:jc w:val="left"/>
              <w:rPr>
                <w:noProof/>
                <w:color w:val="000000" w:themeColor="text1"/>
                <w:sz w:val="10"/>
              </w:rPr>
            </w:pPr>
          </w:p>
        </w:tc>
        <w:tc>
          <w:tcPr>
            <w:tcW w:w="300" w:type="dxa"/>
          </w:tcPr>
          <w:p w14:paraId="15A01976" w14:textId="77777777" w:rsidR="00C254C2" w:rsidRPr="00984D1E" w:rsidRDefault="00C254C2">
            <w:pPr>
              <w:pStyle w:val="TableParagraph"/>
              <w:jc w:val="left"/>
              <w:rPr>
                <w:noProof/>
                <w:color w:val="000000" w:themeColor="text1"/>
                <w:sz w:val="10"/>
              </w:rPr>
            </w:pPr>
          </w:p>
        </w:tc>
        <w:tc>
          <w:tcPr>
            <w:tcW w:w="355" w:type="dxa"/>
          </w:tcPr>
          <w:p w14:paraId="39FD82BC" w14:textId="77777777" w:rsidR="00C254C2" w:rsidRPr="00984D1E" w:rsidRDefault="00C254C2">
            <w:pPr>
              <w:pStyle w:val="TableParagraph"/>
              <w:jc w:val="left"/>
              <w:rPr>
                <w:noProof/>
                <w:color w:val="000000" w:themeColor="text1"/>
                <w:sz w:val="10"/>
              </w:rPr>
            </w:pPr>
          </w:p>
        </w:tc>
        <w:tc>
          <w:tcPr>
            <w:tcW w:w="134" w:type="dxa"/>
          </w:tcPr>
          <w:p w14:paraId="4D8D28FC" w14:textId="77777777" w:rsidR="00C254C2" w:rsidRPr="00984D1E" w:rsidRDefault="00C254C2">
            <w:pPr>
              <w:pStyle w:val="TableParagraph"/>
              <w:jc w:val="left"/>
              <w:rPr>
                <w:noProof/>
                <w:color w:val="000000" w:themeColor="text1"/>
                <w:sz w:val="10"/>
              </w:rPr>
            </w:pPr>
          </w:p>
        </w:tc>
        <w:tc>
          <w:tcPr>
            <w:tcW w:w="134" w:type="dxa"/>
          </w:tcPr>
          <w:p w14:paraId="3B6A1859" w14:textId="77777777" w:rsidR="00C254C2" w:rsidRPr="00984D1E" w:rsidRDefault="00C254C2">
            <w:pPr>
              <w:pStyle w:val="TableParagraph"/>
              <w:jc w:val="left"/>
              <w:rPr>
                <w:noProof/>
                <w:color w:val="000000" w:themeColor="text1"/>
                <w:sz w:val="10"/>
              </w:rPr>
            </w:pPr>
          </w:p>
        </w:tc>
        <w:tc>
          <w:tcPr>
            <w:tcW w:w="118" w:type="dxa"/>
          </w:tcPr>
          <w:p w14:paraId="7034EF23" w14:textId="77777777" w:rsidR="00C254C2" w:rsidRPr="00984D1E" w:rsidRDefault="00C254C2">
            <w:pPr>
              <w:pStyle w:val="TableParagraph"/>
              <w:jc w:val="left"/>
              <w:rPr>
                <w:noProof/>
                <w:color w:val="000000" w:themeColor="text1"/>
                <w:sz w:val="10"/>
              </w:rPr>
            </w:pPr>
          </w:p>
        </w:tc>
        <w:tc>
          <w:tcPr>
            <w:tcW w:w="314" w:type="dxa"/>
          </w:tcPr>
          <w:p w14:paraId="39C705A1" w14:textId="77777777" w:rsidR="00C254C2" w:rsidRPr="00984D1E" w:rsidRDefault="00C254C2">
            <w:pPr>
              <w:pStyle w:val="TableParagraph"/>
              <w:jc w:val="left"/>
              <w:rPr>
                <w:noProof/>
                <w:color w:val="000000" w:themeColor="text1"/>
                <w:sz w:val="10"/>
              </w:rPr>
            </w:pPr>
          </w:p>
        </w:tc>
        <w:tc>
          <w:tcPr>
            <w:tcW w:w="151" w:type="dxa"/>
          </w:tcPr>
          <w:p w14:paraId="232FCB54" w14:textId="77777777" w:rsidR="00C254C2" w:rsidRPr="00984D1E" w:rsidRDefault="00C254C2">
            <w:pPr>
              <w:pStyle w:val="TableParagraph"/>
              <w:jc w:val="left"/>
              <w:rPr>
                <w:noProof/>
                <w:color w:val="000000" w:themeColor="text1"/>
                <w:sz w:val="10"/>
              </w:rPr>
            </w:pPr>
          </w:p>
        </w:tc>
        <w:tc>
          <w:tcPr>
            <w:tcW w:w="194" w:type="dxa"/>
          </w:tcPr>
          <w:p w14:paraId="7B98272F" w14:textId="77777777" w:rsidR="00C254C2" w:rsidRPr="00984D1E" w:rsidRDefault="00C254C2">
            <w:pPr>
              <w:pStyle w:val="TableParagraph"/>
              <w:jc w:val="left"/>
              <w:rPr>
                <w:noProof/>
                <w:color w:val="000000" w:themeColor="text1"/>
                <w:sz w:val="10"/>
              </w:rPr>
            </w:pPr>
          </w:p>
        </w:tc>
        <w:tc>
          <w:tcPr>
            <w:tcW w:w="184" w:type="dxa"/>
          </w:tcPr>
          <w:p w14:paraId="172435D4" w14:textId="77777777" w:rsidR="00C254C2" w:rsidRPr="00984D1E" w:rsidRDefault="00C254C2">
            <w:pPr>
              <w:pStyle w:val="TableParagraph"/>
              <w:jc w:val="left"/>
              <w:rPr>
                <w:rFonts w:ascii="Arial MT"/>
                <w:noProof/>
                <w:color w:val="000000" w:themeColor="text1"/>
                <w:sz w:val="10"/>
              </w:rPr>
            </w:pPr>
          </w:p>
          <w:p w14:paraId="6331D450" w14:textId="77777777" w:rsidR="00C254C2" w:rsidRPr="00984D1E" w:rsidRDefault="00B21731">
            <w:pPr>
              <w:pStyle w:val="TableParagraph"/>
              <w:ind w:right="21"/>
              <w:rPr>
                <w:rFonts w:ascii="Tahoma"/>
                <w:noProof/>
                <w:color w:val="000000" w:themeColor="text1"/>
                <w:sz w:val="8"/>
              </w:rPr>
            </w:pPr>
            <w:r w:rsidRPr="00984D1E">
              <w:rPr>
                <w:rFonts w:ascii="Tahoma"/>
                <w:noProof/>
                <w:color w:val="000000" w:themeColor="text1"/>
                <w:sz w:val="8"/>
              </w:rPr>
              <w:t>30</w:t>
            </w:r>
          </w:p>
        </w:tc>
      </w:tr>
      <w:tr w:rsidR="00C254C2" w:rsidRPr="00984D1E" w14:paraId="505B2EB9" w14:textId="77777777">
        <w:trPr>
          <w:trHeight w:val="255"/>
        </w:trPr>
        <w:tc>
          <w:tcPr>
            <w:tcW w:w="259" w:type="dxa"/>
          </w:tcPr>
          <w:p w14:paraId="7F4B4BA8" w14:textId="77777777" w:rsidR="00C254C2" w:rsidRPr="00984D1E" w:rsidRDefault="00C254C2">
            <w:pPr>
              <w:pStyle w:val="TableParagraph"/>
              <w:jc w:val="left"/>
              <w:rPr>
                <w:noProof/>
                <w:color w:val="000000" w:themeColor="text1"/>
                <w:sz w:val="10"/>
              </w:rPr>
            </w:pPr>
          </w:p>
        </w:tc>
        <w:tc>
          <w:tcPr>
            <w:tcW w:w="55" w:type="dxa"/>
          </w:tcPr>
          <w:p w14:paraId="06A273A8" w14:textId="77777777" w:rsidR="00C254C2" w:rsidRPr="00984D1E" w:rsidRDefault="00C254C2">
            <w:pPr>
              <w:pStyle w:val="TableParagraph"/>
              <w:jc w:val="left"/>
              <w:rPr>
                <w:noProof/>
                <w:color w:val="000000" w:themeColor="text1"/>
                <w:sz w:val="10"/>
              </w:rPr>
            </w:pPr>
          </w:p>
        </w:tc>
        <w:tc>
          <w:tcPr>
            <w:tcW w:w="279" w:type="dxa"/>
          </w:tcPr>
          <w:p w14:paraId="213B9ED1" w14:textId="77777777" w:rsidR="00C254C2" w:rsidRPr="00984D1E" w:rsidRDefault="00C254C2">
            <w:pPr>
              <w:pStyle w:val="TableParagraph"/>
              <w:jc w:val="left"/>
              <w:rPr>
                <w:noProof/>
                <w:color w:val="000000" w:themeColor="text1"/>
                <w:sz w:val="10"/>
              </w:rPr>
            </w:pPr>
          </w:p>
        </w:tc>
        <w:tc>
          <w:tcPr>
            <w:tcW w:w="202" w:type="dxa"/>
          </w:tcPr>
          <w:p w14:paraId="074886E7" w14:textId="77777777" w:rsidR="00C254C2" w:rsidRPr="00984D1E" w:rsidRDefault="00C254C2">
            <w:pPr>
              <w:pStyle w:val="TableParagraph"/>
              <w:jc w:val="left"/>
              <w:rPr>
                <w:noProof/>
                <w:color w:val="000000" w:themeColor="text1"/>
                <w:sz w:val="10"/>
              </w:rPr>
            </w:pPr>
          </w:p>
        </w:tc>
        <w:tc>
          <w:tcPr>
            <w:tcW w:w="70" w:type="dxa"/>
          </w:tcPr>
          <w:p w14:paraId="046C10A2" w14:textId="77777777" w:rsidR="00C254C2" w:rsidRPr="00984D1E" w:rsidRDefault="00C254C2">
            <w:pPr>
              <w:pStyle w:val="TableParagraph"/>
              <w:jc w:val="left"/>
              <w:rPr>
                <w:noProof/>
                <w:color w:val="000000" w:themeColor="text1"/>
                <w:sz w:val="10"/>
              </w:rPr>
            </w:pPr>
          </w:p>
        </w:tc>
        <w:tc>
          <w:tcPr>
            <w:tcW w:w="54" w:type="dxa"/>
          </w:tcPr>
          <w:p w14:paraId="40C6B99E" w14:textId="77777777" w:rsidR="00C254C2" w:rsidRPr="00984D1E" w:rsidRDefault="00C254C2">
            <w:pPr>
              <w:pStyle w:val="TableParagraph"/>
              <w:jc w:val="left"/>
              <w:rPr>
                <w:noProof/>
                <w:color w:val="000000" w:themeColor="text1"/>
                <w:sz w:val="10"/>
              </w:rPr>
            </w:pPr>
          </w:p>
        </w:tc>
        <w:tc>
          <w:tcPr>
            <w:tcW w:w="375" w:type="dxa"/>
          </w:tcPr>
          <w:p w14:paraId="22CBC707" w14:textId="77777777" w:rsidR="00C254C2" w:rsidRPr="00984D1E" w:rsidRDefault="00C254C2">
            <w:pPr>
              <w:pStyle w:val="TableParagraph"/>
              <w:jc w:val="left"/>
              <w:rPr>
                <w:noProof/>
                <w:color w:val="000000" w:themeColor="text1"/>
                <w:sz w:val="10"/>
              </w:rPr>
            </w:pPr>
          </w:p>
        </w:tc>
        <w:tc>
          <w:tcPr>
            <w:tcW w:w="326" w:type="dxa"/>
          </w:tcPr>
          <w:p w14:paraId="7E9F2F35" w14:textId="77777777" w:rsidR="00C254C2" w:rsidRPr="00984D1E" w:rsidRDefault="00C254C2">
            <w:pPr>
              <w:pStyle w:val="TableParagraph"/>
              <w:jc w:val="left"/>
              <w:rPr>
                <w:noProof/>
                <w:color w:val="000000" w:themeColor="text1"/>
                <w:sz w:val="10"/>
              </w:rPr>
            </w:pPr>
          </w:p>
        </w:tc>
        <w:tc>
          <w:tcPr>
            <w:tcW w:w="86" w:type="dxa"/>
          </w:tcPr>
          <w:p w14:paraId="3BE2F206" w14:textId="77777777" w:rsidR="00C254C2" w:rsidRPr="00984D1E" w:rsidRDefault="00C254C2">
            <w:pPr>
              <w:pStyle w:val="TableParagraph"/>
              <w:jc w:val="left"/>
              <w:rPr>
                <w:noProof/>
                <w:color w:val="000000" w:themeColor="text1"/>
                <w:sz w:val="10"/>
              </w:rPr>
            </w:pPr>
          </w:p>
        </w:tc>
        <w:tc>
          <w:tcPr>
            <w:tcW w:w="141" w:type="dxa"/>
          </w:tcPr>
          <w:p w14:paraId="0C6BAE11" w14:textId="77777777" w:rsidR="00C254C2" w:rsidRPr="00984D1E" w:rsidRDefault="00C254C2">
            <w:pPr>
              <w:pStyle w:val="TableParagraph"/>
              <w:jc w:val="left"/>
              <w:rPr>
                <w:noProof/>
                <w:color w:val="000000" w:themeColor="text1"/>
                <w:sz w:val="10"/>
              </w:rPr>
            </w:pPr>
          </w:p>
        </w:tc>
        <w:tc>
          <w:tcPr>
            <w:tcW w:w="294" w:type="dxa"/>
          </w:tcPr>
          <w:p w14:paraId="1A018C82" w14:textId="77777777" w:rsidR="00C254C2" w:rsidRPr="00984D1E" w:rsidRDefault="00C254C2">
            <w:pPr>
              <w:pStyle w:val="TableParagraph"/>
              <w:jc w:val="left"/>
              <w:rPr>
                <w:noProof/>
                <w:color w:val="000000" w:themeColor="text1"/>
                <w:sz w:val="10"/>
              </w:rPr>
            </w:pPr>
          </w:p>
        </w:tc>
        <w:tc>
          <w:tcPr>
            <w:tcW w:w="320" w:type="dxa"/>
          </w:tcPr>
          <w:p w14:paraId="487811E5" w14:textId="77777777" w:rsidR="00C254C2" w:rsidRPr="00984D1E" w:rsidRDefault="00C254C2">
            <w:pPr>
              <w:pStyle w:val="TableParagraph"/>
              <w:jc w:val="left"/>
              <w:rPr>
                <w:noProof/>
                <w:color w:val="000000" w:themeColor="text1"/>
                <w:sz w:val="10"/>
              </w:rPr>
            </w:pPr>
          </w:p>
        </w:tc>
        <w:tc>
          <w:tcPr>
            <w:tcW w:w="165" w:type="dxa"/>
          </w:tcPr>
          <w:p w14:paraId="415360A6" w14:textId="77777777" w:rsidR="00C254C2" w:rsidRPr="00984D1E" w:rsidRDefault="00C254C2">
            <w:pPr>
              <w:pStyle w:val="TableParagraph"/>
              <w:jc w:val="left"/>
              <w:rPr>
                <w:noProof/>
                <w:color w:val="000000" w:themeColor="text1"/>
                <w:sz w:val="10"/>
              </w:rPr>
            </w:pPr>
          </w:p>
        </w:tc>
        <w:tc>
          <w:tcPr>
            <w:tcW w:w="46" w:type="dxa"/>
          </w:tcPr>
          <w:p w14:paraId="36AF8DB5" w14:textId="77777777" w:rsidR="00C254C2" w:rsidRPr="00984D1E" w:rsidRDefault="00C254C2">
            <w:pPr>
              <w:pStyle w:val="TableParagraph"/>
              <w:jc w:val="left"/>
              <w:rPr>
                <w:noProof/>
                <w:color w:val="000000" w:themeColor="text1"/>
                <w:sz w:val="10"/>
              </w:rPr>
            </w:pPr>
          </w:p>
        </w:tc>
        <w:tc>
          <w:tcPr>
            <w:tcW w:w="639" w:type="dxa"/>
          </w:tcPr>
          <w:p w14:paraId="07DC2496" w14:textId="77777777" w:rsidR="00C254C2" w:rsidRPr="00984D1E" w:rsidRDefault="00C254C2">
            <w:pPr>
              <w:pStyle w:val="TableParagraph"/>
              <w:jc w:val="left"/>
              <w:rPr>
                <w:noProof/>
                <w:color w:val="000000" w:themeColor="text1"/>
                <w:sz w:val="10"/>
              </w:rPr>
            </w:pPr>
          </w:p>
        </w:tc>
        <w:tc>
          <w:tcPr>
            <w:tcW w:w="252" w:type="dxa"/>
          </w:tcPr>
          <w:p w14:paraId="23743B14" w14:textId="77777777" w:rsidR="00C254C2" w:rsidRPr="00984D1E" w:rsidRDefault="00C254C2">
            <w:pPr>
              <w:pStyle w:val="TableParagraph"/>
              <w:jc w:val="left"/>
              <w:rPr>
                <w:noProof/>
                <w:color w:val="000000" w:themeColor="text1"/>
                <w:sz w:val="10"/>
              </w:rPr>
            </w:pPr>
          </w:p>
        </w:tc>
        <w:tc>
          <w:tcPr>
            <w:tcW w:w="118" w:type="dxa"/>
          </w:tcPr>
          <w:p w14:paraId="3D0B24AA" w14:textId="77777777" w:rsidR="00C254C2" w:rsidRPr="00984D1E" w:rsidRDefault="00C254C2">
            <w:pPr>
              <w:pStyle w:val="TableParagraph"/>
              <w:jc w:val="left"/>
              <w:rPr>
                <w:noProof/>
                <w:color w:val="000000" w:themeColor="text1"/>
                <w:sz w:val="10"/>
              </w:rPr>
            </w:pPr>
          </w:p>
        </w:tc>
        <w:tc>
          <w:tcPr>
            <w:tcW w:w="55" w:type="dxa"/>
          </w:tcPr>
          <w:p w14:paraId="6F8A62A6" w14:textId="77777777" w:rsidR="00C254C2" w:rsidRPr="00984D1E" w:rsidRDefault="00C254C2">
            <w:pPr>
              <w:pStyle w:val="TableParagraph"/>
              <w:jc w:val="left"/>
              <w:rPr>
                <w:noProof/>
                <w:color w:val="000000" w:themeColor="text1"/>
                <w:sz w:val="10"/>
              </w:rPr>
            </w:pPr>
          </w:p>
        </w:tc>
        <w:tc>
          <w:tcPr>
            <w:tcW w:w="558" w:type="dxa"/>
          </w:tcPr>
          <w:p w14:paraId="2AF772CA" w14:textId="77777777" w:rsidR="00C254C2" w:rsidRPr="00984D1E" w:rsidRDefault="00C254C2">
            <w:pPr>
              <w:pStyle w:val="TableParagraph"/>
              <w:jc w:val="left"/>
              <w:rPr>
                <w:noProof/>
                <w:color w:val="000000" w:themeColor="text1"/>
                <w:sz w:val="10"/>
              </w:rPr>
            </w:pPr>
          </w:p>
        </w:tc>
        <w:tc>
          <w:tcPr>
            <w:tcW w:w="438" w:type="dxa"/>
          </w:tcPr>
          <w:p w14:paraId="71FB8C37" w14:textId="77777777" w:rsidR="00C254C2" w:rsidRPr="00984D1E" w:rsidRDefault="00C254C2">
            <w:pPr>
              <w:pStyle w:val="TableParagraph"/>
              <w:jc w:val="left"/>
              <w:rPr>
                <w:noProof/>
                <w:color w:val="000000" w:themeColor="text1"/>
                <w:sz w:val="10"/>
              </w:rPr>
            </w:pPr>
          </w:p>
        </w:tc>
        <w:tc>
          <w:tcPr>
            <w:tcW w:w="87" w:type="dxa"/>
          </w:tcPr>
          <w:p w14:paraId="5A3F1C34" w14:textId="77777777" w:rsidR="00C254C2" w:rsidRPr="00984D1E" w:rsidRDefault="00C254C2">
            <w:pPr>
              <w:pStyle w:val="TableParagraph"/>
              <w:jc w:val="left"/>
              <w:rPr>
                <w:noProof/>
                <w:color w:val="000000" w:themeColor="text1"/>
                <w:sz w:val="10"/>
              </w:rPr>
            </w:pPr>
          </w:p>
        </w:tc>
        <w:tc>
          <w:tcPr>
            <w:tcW w:w="300" w:type="dxa"/>
          </w:tcPr>
          <w:p w14:paraId="4229EB68" w14:textId="77777777" w:rsidR="00C254C2" w:rsidRPr="00984D1E" w:rsidRDefault="00C254C2">
            <w:pPr>
              <w:pStyle w:val="TableParagraph"/>
              <w:jc w:val="left"/>
              <w:rPr>
                <w:noProof/>
                <w:color w:val="000000" w:themeColor="text1"/>
                <w:sz w:val="10"/>
              </w:rPr>
            </w:pPr>
          </w:p>
        </w:tc>
        <w:tc>
          <w:tcPr>
            <w:tcW w:w="355" w:type="dxa"/>
          </w:tcPr>
          <w:p w14:paraId="5D38B990" w14:textId="77777777" w:rsidR="00C254C2" w:rsidRPr="00984D1E" w:rsidRDefault="00C254C2">
            <w:pPr>
              <w:pStyle w:val="TableParagraph"/>
              <w:jc w:val="left"/>
              <w:rPr>
                <w:noProof/>
                <w:color w:val="000000" w:themeColor="text1"/>
                <w:sz w:val="10"/>
              </w:rPr>
            </w:pPr>
          </w:p>
        </w:tc>
        <w:tc>
          <w:tcPr>
            <w:tcW w:w="134" w:type="dxa"/>
          </w:tcPr>
          <w:p w14:paraId="6433BFC6" w14:textId="77777777" w:rsidR="00C254C2" w:rsidRPr="00984D1E" w:rsidRDefault="00C254C2">
            <w:pPr>
              <w:pStyle w:val="TableParagraph"/>
              <w:jc w:val="left"/>
              <w:rPr>
                <w:noProof/>
                <w:color w:val="000000" w:themeColor="text1"/>
                <w:sz w:val="10"/>
              </w:rPr>
            </w:pPr>
          </w:p>
        </w:tc>
        <w:tc>
          <w:tcPr>
            <w:tcW w:w="134" w:type="dxa"/>
          </w:tcPr>
          <w:p w14:paraId="3050EF70" w14:textId="77777777" w:rsidR="00C254C2" w:rsidRPr="00984D1E" w:rsidRDefault="00C254C2">
            <w:pPr>
              <w:pStyle w:val="TableParagraph"/>
              <w:jc w:val="left"/>
              <w:rPr>
                <w:noProof/>
                <w:color w:val="000000" w:themeColor="text1"/>
                <w:sz w:val="10"/>
              </w:rPr>
            </w:pPr>
          </w:p>
        </w:tc>
        <w:tc>
          <w:tcPr>
            <w:tcW w:w="118" w:type="dxa"/>
          </w:tcPr>
          <w:p w14:paraId="2BFE73BB" w14:textId="77777777" w:rsidR="00C254C2" w:rsidRPr="00984D1E" w:rsidRDefault="00C254C2">
            <w:pPr>
              <w:pStyle w:val="TableParagraph"/>
              <w:jc w:val="left"/>
              <w:rPr>
                <w:noProof/>
                <w:color w:val="000000" w:themeColor="text1"/>
                <w:sz w:val="10"/>
              </w:rPr>
            </w:pPr>
          </w:p>
        </w:tc>
        <w:tc>
          <w:tcPr>
            <w:tcW w:w="314" w:type="dxa"/>
          </w:tcPr>
          <w:p w14:paraId="5BAA90D1" w14:textId="77777777" w:rsidR="00C254C2" w:rsidRPr="00984D1E" w:rsidRDefault="00C254C2">
            <w:pPr>
              <w:pStyle w:val="TableParagraph"/>
              <w:jc w:val="left"/>
              <w:rPr>
                <w:noProof/>
                <w:color w:val="000000" w:themeColor="text1"/>
                <w:sz w:val="10"/>
              </w:rPr>
            </w:pPr>
          </w:p>
        </w:tc>
        <w:tc>
          <w:tcPr>
            <w:tcW w:w="151" w:type="dxa"/>
          </w:tcPr>
          <w:p w14:paraId="3982917F" w14:textId="77777777" w:rsidR="00C254C2" w:rsidRPr="00984D1E" w:rsidRDefault="00C254C2">
            <w:pPr>
              <w:pStyle w:val="TableParagraph"/>
              <w:jc w:val="left"/>
              <w:rPr>
                <w:noProof/>
                <w:color w:val="000000" w:themeColor="text1"/>
                <w:sz w:val="10"/>
              </w:rPr>
            </w:pPr>
          </w:p>
        </w:tc>
        <w:tc>
          <w:tcPr>
            <w:tcW w:w="194" w:type="dxa"/>
          </w:tcPr>
          <w:p w14:paraId="61147A5E" w14:textId="77777777" w:rsidR="00C254C2" w:rsidRPr="00984D1E" w:rsidRDefault="00C254C2">
            <w:pPr>
              <w:pStyle w:val="TableParagraph"/>
              <w:jc w:val="left"/>
              <w:rPr>
                <w:noProof/>
                <w:color w:val="000000" w:themeColor="text1"/>
                <w:sz w:val="10"/>
              </w:rPr>
            </w:pPr>
          </w:p>
        </w:tc>
        <w:tc>
          <w:tcPr>
            <w:tcW w:w="184" w:type="dxa"/>
          </w:tcPr>
          <w:p w14:paraId="69A7620E" w14:textId="77777777" w:rsidR="00C254C2" w:rsidRPr="00984D1E" w:rsidRDefault="00C254C2">
            <w:pPr>
              <w:pStyle w:val="TableParagraph"/>
              <w:jc w:val="left"/>
              <w:rPr>
                <w:rFonts w:ascii="Arial MT"/>
                <w:noProof/>
                <w:color w:val="000000" w:themeColor="text1"/>
                <w:sz w:val="10"/>
              </w:rPr>
            </w:pPr>
          </w:p>
          <w:p w14:paraId="5569A13B" w14:textId="77777777" w:rsidR="00C254C2" w:rsidRPr="00984D1E" w:rsidRDefault="00B21731">
            <w:pPr>
              <w:pStyle w:val="TableParagraph"/>
              <w:ind w:right="21"/>
              <w:rPr>
                <w:rFonts w:ascii="Tahoma"/>
                <w:noProof/>
                <w:color w:val="000000" w:themeColor="text1"/>
                <w:sz w:val="8"/>
              </w:rPr>
            </w:pPr>
            <w:r w:rsidRPr="00984D1E">
              <w:rPr>
                <w:rFonts w:ascii="Tahoma"/>
                <w:noProof/>
                <w:color w:val="000000" w:themeColor="text1"/>
                <w:sz w:val="8"/>
              </w:rPr>
              <w:t>40</w:t>
            </w:r>
          </w:p>
        </w:tc>
      </w:tr>
      <w:tr w:rsidR="00C254C2" w:rsidRPr="00984D1E" w14:paraId="4CCAFE78" w14:textId="77777777">
        <w:trPr>
          <w:trHeight w:val="255"/>
        </w:trPr>
        <w:tc>
          <w:tcPr>
            <w:tcW w:w="259" w:type="dxa"/>
          </w:tcPr>
          <w:p w14:paraId="551C4453" w14:textId="77777777" w:rsidR="00C254C2" w:rsidRPr="00984D1E" w:rsidRDefault="00C254C2">
            <w:pPr>
              <w:pStyle w:val="TableParagraph"/>
              <w:jc w:val="left"/>
              <w:rPr>
                <w:noProof/>
                <w:color w:val="000000" w:themeColor="text1"/>
                <w:sz w:val="10"/>
              </w:rPr>
            </w:pPr>
          </w:p>
        </w:tc>
        <w:tc>
          <w:tcPr>
            <w:tcW w:w="55" w:type="dxa"/>
          </w:tcPr>
          <w:p w14:paraId="38760B2E" w14:textId="77777777" w:rsidR="00C254C2" w:rsidRPr="00984D1E" w:rsidRDefault="00C254C2">
            <w:pPr>
              <w:pStyle w:val="TableParagraph"/>
              <w:jc w:val="left"/>
              <w:rPr>
                <w:noProof/>
                <w:color w:val="000000" w:themeColor="text1"/>
                <w:sz w:val="10"/>
              </w:rPr>
            </w:pPr>
          </w:p>
        </w:tc>
        <w:tc>
          <w:tcPr>
            <w:tcW w:w="279" w:type="dxa"/>
          </w:tcPr>
          <w:p w14:paraId="2397B430" w14:textId="77777777" w:rsidR="00C254C2" w:rsidRPr="00984D1E" w:rsidRDefault="00C254C2">
            <w:pPr>
              <w:pStyle w:val="TableParagraph"/>
              <w:jc w:val="left"/>
              <w:rPr>
                <w:noProof/>
                <w:color w:val="000000" w:themeColor="text1"/>
                <w:sz w:val="10"/>
              </w:rPr>
            </w:pPr>
          </w:p>
        </w:tc>
        <w:tc>
          <w:tcPr>
            <w:tcW w:w="202" w:type="dxa"/>
          </w:tcPr>
          <w:p w14:paraId="0DE84C10" w14:textId="77777777" w:rsidR="00C254C2" w:rsidRPr="00984D1E" w:rsidRDefault="00C254C2">
            <w:pPr>
              <w:pStyle w:val="TableParagraph"/>
              <w:jc w:val="left"/>
              <w:rPr>
                <w:noProof/>
                <w:color w:val="000000" w:themeColor="text1"/>
                <w:sz w:val="10"/>
              </w:rPr>
            </w:pPr>
          </w:p>
        </w:tc>
        <w:tc>
          <w:tcPr>
            <w:tcW w:w="70" w:type="dxa"/>
          </w:tcPr>
          <w:p w14:paraId="23BAC540" w14:textId="77777777" w:rsidR="00C254C2" w:rsidRPr="00984D1E" w:rsidRDefault="00C254C2">
            <w:pPr>
              <w:pStyle w:val="TableParagraph"/>
              <w:jc w:val="left"/>
              <w:rPr>
                <w:noProof/>
                <w:color w:val="000000" w:themeColor="text1"/>
                <w:sz w:val="10"/>
              </w:rPr>
            </w:pPr>
          </w:p>
        </w:tc>
        <w:tc>
          <w:tcPr>
            <w:tcW w:w="54" w:type="dxa"/>
          </w:tcPr>
          <w:p w14:paraId="4F2DEE02" w14:textId="77777777" w:rsidR="00C254C2" w:rsidRPr="00984D1E" w:rsidRDefault="00C254C2">
            <w:pPr>
              <w:pStyle w:val="TableParagraph"/>
              <w:jc w:val="left"/>
              <w:rPr>
                <w:noProof/>
                <w:color w:val="000000" w:themeColor="text1"/>
                <w:sz w:val="10"/>
              </w:rPr>
            </w:pPr>
          </w:p>
        </w:tc>
        <w:tc>
          <w:tcPr>
            <w:tcW w:w="375" w:type="dxa"/>
          </w:tcPr>
          <w:p w14:paraId="3010A0B0" w14:textId="77777777" w:rsidR="00C254C2" w:rsidRPr="00984D1E" w:rsidRDefault="00C254C2">
            <w:pPr>
              <w:pStyle w:val="TableParagraph"/>
              <w:jc w:val="left"/>
              <w:rPr>
                <w:noProof/>
                <w:color w:val="000000" w:themeColor="text1"/>
                <w:sz w:val="10"/>
              </w:rPr>
            </w:pPr>
          </w:p>
        </w:tc>
        <w:tc>
          <w:tcPr>
            <w:tcW w:w="326" w:type="dxa"/>
          </w:tcPr>
          <w:p w14:paraId="08F1513D" w14:textId="77777777" w:rsidR="00C254C2" w:rsidRPr="00984D1E" w:rsidRDefault="00C254C2">
            <w:pPr>
              <w:pStyle w:val="TableParagraph"/>
              <w:jc w:val="left"/>
              <w:rPr>
                <w:noProof/>
                <w:color w:val="000000" w:themeColor="text1"/>
                <w:sz w:val="10"/>
              </w:rPr>
            </w:pPr>
          </w:p>
        </w:tc>
        <w:tc>
          <w:tcPr>
            <w:tcW w:w="86" w:type="dxa"/>
          </w:tcPr>
          <w:p w14:paraId="2CC647B6" w14:textId="77777777" w:rsidR="00C254C2" w:rsidRPr="00984D1E" w:rsidRDefault="00C254C2">
            <w:pPr>
              <w:pStyle w:val="TableParagraph"/>
              <w:jc w:val="left"/>
              <w:rPr>
                <w:noProof/>
                <w:color w:val="000000" w:themeColor="text1"/>
                <w:sz w:val="10"/>
              </w:rPr>
            </w:pPr>
          </w:p>
        </w:tc>
        <w:tc>
          <w:tcPr>
            <w:tcW w:w="141" w:type="dxa"/>
          </w:tcPr>
          <w:p w14:paraId="4DB9CD95" w14:textId="77777777" w:rsidR="00C254C2" w:rsidRPr="00984D1E" w:rsidRDefault="00C254C2">
            <w:pPr>
              <w:pStyle w:val="TableParagraph"/>
              <w:jc w:val="left"/>
              <w:rPr>
                <w:noProof/>
                <w:color w:val="000000" w:themeColor="text1"/>
                <w:sz w:val="10"/>
              </w:rPr>
            </w:pPr>
          </w:p>
        </w:tc>
        <w:tc>
          <w:tcPr>
            <w:tcW w:w="294" w:type="dxa"/>
          </w:tcPr>
          <w:p w14:paraId="6C10BD5E" w14:textId="77777777" w:rsidR="00C254C2" w:rsidRPr="00984D1E" w:rsidRDefault="00C254C2">
            <w:pPr>
              <w:pStyle w:val="TableParagraph"/>
              <w:jc w:val="left"/>
              <w:rPr>
                <w:noProof/>
                <w:color w:val="000000" w:themeColor="text1"/>
                <w:sz w:val="10"/>
              </w:rPr>
            </w:pPr>
          </w:p>
        </w:tc>
        <w:tc>
          <w:tcPr>
            <w:tcW w:w="320" w:type="dxa"/>
          </w:tcPr>
          <w:p w14:paraId="593DC319" w14:textId="77777777" w:rsidR="00C254C2" w:rsidRPr="00984D1E" w:rsidRDefault="00C254C2">
            <w:pPr>
              <w:pStyle w:val="TableParagraph"/>
              <w:jc w:val="left"/>
              <w:rPr>
                <w:noProof/>
                <w:color w:val="000000" w:themeColor="text1"/>
                <w:sz w:val="10"/>
              </w:rPr>
            </w:pPr>
          </w:p>
        </w:tc>
        <w:tc>
          <w:tcPr>
            <w:tcW w:w="165" w:type="dxa"/>
          </w:tcPr>
          <w:p w14:paraId="31726AFA" w14:textId="77777777" w:rsidR="00C254C2" w:rsidRPr="00984D1E" w:rsidRDefault="00C254C2">
            <w:pPr>
              <w:pStyle w:val="TableParagraph"/>
              <w:jc w:val="left"/>
              <w:rPr>
                <w:noProof/>
                <w:color w:val="000000" w:themeColor="text1"/>
                <w:sz w:val="10"/>
              </w:rPr>
            </w:pPr>
          </w:p>
        </w:tc>
        <w:tc>
          <w:tcPr>
            <w:tcW w:w="46" w:type="dxa"/>
          </w:tcPr>
          <w:p w14:paraId="0D7ECAF2" w14:textId="77777777" w:rsidR="00C254C2" w:rsidRPr="00984D1E" w:rsidRDefault="00C254C2">
            <w:pPr>
              <w:pStyle w:val="TableParagraph"/>
              <w:jc w:val="left"/>
              <w:rPr>
                <w:noProof/>
                <w:color w:val="000000" w:themeColor="text1"/>
                <w:sz w:val="10"/>
              </w:rPr>
            </w:pPr>
          </w:p>
        </w:tc>
        <w:tc>
          <w:tcPr>
            <w:tcW w:w="639" w:type="dxa"/>
          </w:tcPr>
          <w:p w14:paraId="543C5C63" w14:textId="77777777" w:rsidR="00C254C2" w:rsidRPr="00984D1E" w:rsidRDefault="00C254C2">
            <w:pPr>
              <w:pStyle w:val="TableParagraph"/>
              <w:jc w:val="left"/>
              <w:rPr>
                <w:noProof/>
                <w:color w:val="000000" w:themeColor="text1"/>
                <w:sz w:val="10"/>
              </w:rPr>
            </w:pPr>
          </w:p>
        </w:tc>
        <w:tc>
          <w:tcPr>
            <w:tcW w:w="252" w:type="dxa"/>
          </w:tcPr>
          <w:p w14:paraId="2AB11DD4" w14:textId="77777777" w:rsidR="00C254C2" w:rsidRPr="00984D1E" w:rsidRDefault="00C254C2">
            <w:pPr>
              <w:pStyle w:val="TableParagraph"/>
              <w:jc w:val="left"/>
              <w:rPr>
                <w:noProof/>
                <w:color w:val="000000" w:themeColor="text1"/>
                <w:sz w:val="10"/>
              </w:rPr>
            </w:pPr>
          </w:p>
        </w:tc>
        <w:tc>
          <w:tcPr>
            <w:tcW w:w="118" w:type="dxa"/>
          </w:tcPr>
          <w:p w14:paraId="67D21C04" w14:textId="77777777" w:rsidR="00C254C2" w:rsidRPr="00984D1E" w:rsidRDefault="00C254C2">
            <w:pPr>
              <w:pStyle w:val="TableParagraph"/>
              <w:jc w:val="left"/>
              <w:rPr>
                <w:noProof/>
                <w:color w:val="000000" w:themeColor="text1"/>
                <w:sz w:val="10"/>
              </w:rPr>
            </w:pPr>
          </w:p>
        </w:tc>
        <w:tc>
          <w:tcPr>
            <w:tcW w:w="55" w:type="dxa"/>
          </w:tcPr>
          <w:p w14:paraId="0289A2AB" w14:textId="77777777" w:rsidR="00C254C2" w:rsidRPr="00984D1E" w:rsidRDefault="00C254C2">
            <w:pPr>
              <w:pStyle w:val="TableParagraph"/>
              <w:jc w:val="left"/>
              <w:rPr>
                <w:noProof/>
                <w:color w:val="000000" w:themeColor="text1"/>
                <w:sz w:val="10"/>
              </w:rPr>
            </w:pPr>
          </w:p>
        </w:tc>
        <w:tc>
          <w:tcPr>
            <w:tcW w:w="558" w:type="dxa"/>
          </w:tcPr>
          <w:p w14:paraId="75322C18" w14:textId="77777777" w:rsidR="00C254C2" w:rsidRPr="00984D1E" w:rsidRDefault="00C254C2">
            <w:pPr>
              <w:pStyle w:val="TableParagraph"/>
              <w:jc w:val="left"/>
              <w:rPr>
                <w:noProof/>
                <w:color w:val="000000" w:themeColor="text1"/>
                <w:sz w:val="10"/>
              </w:rPr>
            </w:pPr>
          </w:p>
        </w:tc>
        <w:tc>
          <w:tcPr>
            <w:tcW w:w="438" w:type="dxa"/>
          </w:tcPr>
          <w:p w14:paraId="20D29AD8" w14:textId="77777777" w:rsidR="00C254C2" w:rsidRPr="00984D1E" w:rsidRDefault="00C254C2">
            <w:pPr>
              <w:pStyle w:val="TableParagraph"/>
              <w:jc w:val="left"/>
              <w:rPr>
                <w:noProof/>
                <w:color w:val="000000" w:themeColor="text1"/>
                <w:sz w:val="10"/>
              </w:rPr>
            </w:pPr>
          </w:p>
        </w:tc>
        <w:tc>
          <w:tcPr>
            <w:tcW w:w="87" w:type="dxa"/>
          </w:tcPr>
          <w:p w14:paraId="4A8B2044" w14:textId="77777777" w:rsidR="00C254C2" w:rsidRPr="00984D1E" w:rsidRDefault="00C254C2">
            <w:pPr>
              <w:pStyle w:val="TableParagraph"/>
              <w:jc w:val="left"/>
              <w:rPr>
                <w:noProof/>
                <w:color w:val="000000" w:themeColor="text1"/>
                <w:sz w:val="10"/>
              </w:rPr>
            </w:pPr>
          </w:p>
        </w:tc>
        <w:tc>
          <w:tcPr>
            <w:tcW w:w="300" w:type="dxa"/>
          </w:tcPr>
          <w:p w14:paraId="5661BBB3" w14:textId="77777777" w:rsidR="00C254C2" w:rsidRPr="00984D1E" w:rsidRDefault="00C254C2">
            <w:pPr>
              <w:pStyle w:val="TableParagraph"/>
              <w:jc w:val="left"/>
              <w:rPr>
                <w:noProof/>
                <w:color w:val="000000" w:themeColor="text1"/>
                <w:sz w:val="10"/>
              </w:rPr>
            </w:pPr>
          </w:p>
        </w:tc>
        <w:tc>
          <w:tcPr>
            <w:tcW w:w="355" w:type="dxa"/>
          </w:tcPr>
          <w:p w14:paraId="7E6AAA8C" w14:textId="77777777" w:rsidR="00C254C2" w:rsidRPr="00984D1E" w:rsidRDefault="00C254C2">
            <w:pPr>
              <w:pStyle w:val="TableParagraph"/>
              <w:jc w:val="left"/>
              <w:rPr>
                <w:noProof/>
                <w:color w:val="000000" w:themeColor="text1"/>
                <w:sz w:val="10"/>
              </w:rPr>
            </w:pPr>
          </w:p>
        </w:tc>
        <w:tc>
          <w:tcPr>
            <w:tcW w:w="134" w:type="dxa"/>
          </w:tcPr>
          <w:p w14:paraId="5D1DCBF9" w14:textId="77777777" w:rsidR="00C254C2" w:rsidRPr="00984D1E" w:rsidRDefault="00C254C2">
            <w:pPr>
              <w:pStyle w:val="TableParagraph"/>
              <w:jc w:val="left"/>
              <w:rPr>
                <w:noProof/>
                <w:color w:val="000000" w:themeColor="text1"/>
                <w:sz w:val="10"/>
              </w:rPr>
            </w:pPr>
          </w:p>
        </w:tc>
        <w:tc>
          <w:tcPr>
            <w:tcW w:w="134" w:type="dxa"/>
          </w:tcPr>
          <w:p w14:paraId="5B26E6E6" w14:textId="77777777" w:rsidR="00C254C2" w:rsidRPr="00984D1E" w:rsidRDefault="00C254C2">
            <w:pPr>
              <w:pStyle w:val="TableParagraph"/>
              <w:jc w:val="left"/>
              <w:rPr>
                <w:noProof/>
                <w:color w:val="000000" w:themeColor="text1"/>
                <w:sz w:val="10"/>
              </w:rPr>
            </w:pPr>
          </w:p>
        </w:tc>
        <w:tc>
          <w:tcPr>
            <w:tcW w:w="118" w:type="dxa"/>
          </w:tcPr>
          <w:p w14:paraId="7E74DE6B" w14:textId="77777777" w:rsidR="00C254C2" w:rsidRPr="00984D1E" w:rsidRDefault="00C254C2">
            <w:pPr>
              <w:pStyle w:val="TableParagraph"/>
              <w:jc w:val="left"/>
              <w:rPr>
                <w:noProof/>
                <w:color w:val="000000" w:themeColor="text1"/>
                <w:sz w:val="10"/>
              </w:rPr>
            </w:pPr>
          </w:p>
        </w:tc>
        <w:tc>
          <w:tcPr>
            <w:tcW w:w="314" w:type="dxa"/>
          </w:tcPr>
          <w:p w14:paraId="6485990B" w14:textId="77777777" w:rsidR="00C254C2" w:rsidRPr="00984D1E" w:rsidRDefault="00C254C2">
            <w:pPr>
              <w:pStyle w:val="TableParagraph"/>
              <w:jc w:val="left"/>
              <w:rPr>
                <w:noProof/>
                <w:color w:val="000000" w:themeColor="text1"/>
                <w:sz w:val="10"/>
              </w:rPr>
            </w:pPr>
          </w:p>
        </w:tc>
        <w:tc>
          <w:tcPr>
            <w:tcW w:w="151" w:type="dxa"/>
          </w:tcPr>
          <w:p w14:paraId="744D23AB" w14:textId="77777777" w:rsidR="00C254C2" w:rsidRPr="00984D1E" w:rsidRDefault="00C254C2">
            <w:pPr>
              <w:pStyle w:val="TableParagraph"/>
              <w:jc w:val="left"/>
              <w:rPr>
                <w:noProof/>
                <w:color w:val="000000" w:themeColor="text1"/>
                <w:sz w:val="10"/>
              </w:rPr>
            </w:pPr>
          </w:p>
        </w:tc>
        <w:tc>
          <w:tcPr>
            <w:tcW w:w="194" w:type="dxa"/>
          </w:tcPr>
          <w:p w14:paraId="4E5E4DCF" w14:textId="77777777" w:rsidR="00C254C2" w:rsidRPr="00984D1E" w:rsidRDefault="00C254C2">
            <w:pPr>
              <w:pStyle w:val="TableParagraph"/>
              <w:jc w:val="left"/>
              <w:rPr>
                <w:noProof/>
                <w:color w:val="000000" w:themeColor="text1"/>
                <w:sz w:val="10"/>
              </w:rPr>
            </w:pPr>
          </w:p>
        </w:tc>
        <w:tc>
          <w:tcPr>
            <w:tcW w:w="184" w:type="dxa"/>
          </w:tcPr>
          <w:p w14:paraId="12DBCD40" w14:textId="77777777" w:rsidR="00C254C2" w:rsidRPr="00984D1E" w:rsidRDefault="00C254C2">
            <w:pPr>
              <w:pStyle w:val="TableParagraph"/>
              <w:jc w:val="left"/>
              <w:rPr>
                <w:rFonts w:ascii="Arial MT"/>
                <w:noProof/>
                <w:color w:val="000000" w:themeColor="text1"/>
                <w:sz w:val="10"/>
              </w:rPr>
            </w:pPr>
          </w:p>
          <w:p w14:paraId="155DDBEE" w14:textId="77777777" w:rsidR="00C254C2" w:rsidRPr="00984D1E" w:rsidRDefault="00B21731">
            <w:pPr>
              <w:pStyle w:val="TableParagraph"/>
              <w:ind w:right="21"/>
              <w:rPr>
                <w:rFonts w:ascii="Tahoma"/>
                <w:noProof/>
                <w:color w:val="000000" w:themeColor="text1"/>
                <w:sz w:val="8"/>
              </w:rPr>
            </w:pPr>
            <w:r w:rsidRPr="00984D1E">
              <w:rPr>
                <w:rFonts w:ascii="Tahoma"/>
                <w:noProof/>
                <w:color w:val="000000" w:themeColor="text1"/>
                <w:sz w:val="8"/>
              </w:rPr>
              <w:t>50</w:t>
            </w:r>
          </w:p>
        </w:tc>
      </w:tr>
      <w:tr w:rsidR="00C254C2" w:rsidRPr="00984D1E" w14:paraId="4283CF66" w14:textId="77777777">
        <w:trPr>
          <w:trHeight w:val="255"/>
        </w:trPr>
        <w:tc>
          <w:tcPr>
            <w:tcW w:w="259" w:type="dxa"/>
          </w:tcPr>
          <w:p w14:paraId="22912699" w14:textId="77777777" w:rsidR="00C254C2" w:rsidRPr="00984D1E" w:rsidRDefault="00C254C2">
            <w:pPr>
              <w:pStyle w:val="TableParagraph"/>
              <w:jc w:val="left"/>
              <w:rPr>
                <w:noProof/>
                <w:color w:val="000000" w:themeColor="text1"/>
                <w:sz w:val="10"/>
              </w:rPr>
            </w:pPr>
          </w:p>
        </w:tc>
        <w:tc>
          <w:tcPr>
            <w:tcW w:w="55" w:type="dxa"/>
          </w:tcPr>
          <w:p w14:paraId="35828FBA" w14:textId="77777777" w:rsidR="00C254C2" w:rsidRPr="00984D1E" w:rsidRDefault="00C254C2">
            <w:pPr>
              <w:pStyle w:val="TableParagraph"/>
              <w:jc w:val="left"/>
              <w:rPr>
                <w:noProof/>
                <w:color w:val="000000" w:themeColor="text1"/>
                <w:sz w:val="10"/>
              </w:rPr>
            </w:pPr>
          </w:p>
        </w:tc>
        <w:tc>
          <w:tcPr>
            <w:tcW w:w="279" w:type="dxa"/>
          </w:tcPr>
          <w:p w14:paraId="6CD0ABBC" w14:textId="77777777" w:rsidR="00C254C2" w:rsidRPr="00984D1E" w:rsidRDefault="00C254C2">
            <w:pPr>
              <w:pStyle w:val="TableParagraph"/>
              <w:jc w:val="left"/>
              <w:rPr>
                <w:noProof/>
                <w:color w:val="000000" w:themeColor="text1"/>
                <w:sz w:val="10"/>
              </w:rPr>
            </w:pPr>
          </w:p>
        </w:tc>
        <w:tc>
          <w:tcPr>
            <w:tcW w:w="202" w:type="dxa"/>
          </w:tcPr>
          <w:p w14:paraId="1C592AFC" w14:textId="77777777" w:rsidR="00C254C2" w:rsidRPr="00984D1E" w:rsidRDefault="00C254C2">
            <w:pPr>
              <w:pStyle w:val="TableParagraph"/>
              <w:jc w:val="left"/>
              <w:rPr>
                <w:noProof/>
                <w:color w:val="000000" w:themeColor="text1"/>
                <w:sz w:val="10"/>
              </w:rPr>
            </w:pPr>
          </w:p>
        </w:tc>
        <w:tc>
          <w:tcPr>
            <w:tcW w:w="70" w:type="dxa"/>
          </w:tcPr>
          <w:p w14:paraId="23D2B760" w14:textId="77777777" w:rsidR="00C254C2" w:rsidRPr="00984D1E" w:rsidRDefault="00C254C2">
            <w:pPr>
              <w:pStyle w:val="TableParagraph"/>
              <w:jc w:val="left"/>
              <w:rPr>
                <w:noProof/>
                <w:color w:val="000000" w:themeColor="text1"/>
                <w:sz w:val="10"/>
              </w:rPr>
            </w:pPr>
          </w:p>
        </w:tc>
        <w:tc>
          <w:tcPr>
            <w:tcW w:w="54" w:type="dxa"/>
          </w:tcPr>
          <w:p w14:paraId="65D1AFB2" w14:textId="77777777" w:rsidR="00C254C2" w:rsidRPr="00984D1E" w:rsidRDefault="00C254C2">
            <w:pPr>
              <w:pStyle w:val="TableParagraph"/>
              <w:jc w:val="left"/>
              <w:rPr>
                <w:noProof/>
                <w:color w:val="000000" w:themeColor="text1"/>
                <w:sz w:val="10"/>
              </w:rPr>
            </w:pPr>
          </w:p>
        </w:tc>
        <w:tc>
          <w:tcPr>
            <w:tcW w:w="375" w:type="dxa"/>
          </w:tcPr>
          <w:p w14:paraId="384E26FE" w14:textId="77777777" w:rsidR="00C254C2" w:rsidRPr="00984D1E" w:rsidRDefault="00C254C2">
            <w:pPr>
              <w:pStyle w:val="TableParagraph"/>
              <w:jc w:val="left"/>
              <w:rPr>
                <w:noProof/>
                <w:color w:val="000000" w:themeColor="text1"/>
                <w:sz w:val="10"/>
              </w:rPr>
            </w:pPr>
          </w:p>
        </w:tc>
        <w:tc>
          <w:tcPr>
            <w:tcW w:w="326" w:type="dxa"/>
          </w:tcPr>
          <w:p w14:paraId="293AA442" w14:textId="77777777" w:rsidR="00C254C2" w:rsidRPr="00984D1E" w:rsidRDefault="00C254C2">
            <w:pPr>
              <w:pStyle w:val="TableParagraph"/>
              <w:jc w:val="left"/>
              <w:rPr>
                <w:noProof/>
                <w:color w:val="000000" w:themeColor="text1"/>
                <w:sz w:val="10"/>
              </w:rPr>
            </w:pPr>
          </w:p>
        </w:tc>
        <w:tc>
          <w:tcPr>
            <w:tcW w:w="86" w:type="dxa"/>
          </w:tcPr>
          <w:p w14:paraId="49BC447A" w14:textId="77777777" w:rsidR="00C254C2" w:rsidRPr="00984D1E" w:rsidRDefault="00C254C2">
            <w:pPr>
              <w:pStyle w:val="TableParagraph"/>
              <w:jc w:val="left"/>
              <w:rPr>
                <w:noProof/>
                <w:color w:val="000000" w:themeColor="text1"/>
                <w:sz w:val="10"/>
              </w:rPr>
            </w:pPr>
          </w:p>
        </w:tc>
        <w:tc>
          <w:tcPr>
            <w:tcW w:w="141" w:type="dxa"/>
          </w:tcPr>
          <w:p w14:paraId="569BE79E" w14:textId="77777777" w:rsidR="00C254C2" w:rsidRPr="00984D1E" w:rsidRDefault="00C254C2">
            <w:pPr>
              <w:pStyle w:val="TableParagraph"/>
              <w:jc w:val="left"/>
              <w:rPr>
                <w:noProof/>
                <w:color w:val="000000" w:themeColor="text1"/>
                <w:sz w:val="10"/>
              </w:rPr>
            </w:pPr>
          </w:p>
        </w:tc>
        <w:tc>
          <w:tcPr>
            <w:tcW w:w="294" w:type="dxa"/>
          </w:tcPr>
          <w:p w14:paraId="3611766F" w14:textId="77777777" w:rsidR="00C254C2" w:rsidRPr="00984D1E" w:rsidRDefault="00C254C2">
            <w:pPr>
              <w:pStyle w:val="TableParagraph"/>
              <w:jc w:val="left"/>
              <w:rPr>
                <w:noProof/>
                <w:color w:val="000000" w:themeColor="text1"/>
                <w:sz w:val="10"/>
              </w:rPr>
            </w:pPr>
          </w:p>
        </w:tc>
        <w:tc>
          <w:tcPr>
            <w:tcW w:w="320" w:type="dxa"/>
          </w:tcPr>
          <w:p w14:paraId="56F95897" w14:textId="77777777" w:rsidR="00C254C2" w:rsidRPr="00984D1E" w:rsidRDefault="00C254C2">
            <w:pPr>
              <w:pStyle w:val="TableParagraph"/>
              <w:jc w:val="left"/>
              <w:rPr>
                <w:noProof/>
                <w:color w:val="000000" w:themeColor="text1"/>
                <w:sz w:val="10"/>
              </w:rPr>
            </w:pPr>
          </w:p>
        </w:tc>
        <w:tc>
          <w:tcPr>
            <w:tcW w:w="165" w:type="dxa"/>
          </w:tcPr>
          <w:p w14:paraId="36C871A5" w14:textId="77777777" w:rsidR="00C254C2" w:rsidRPr="00984D1E" w:rsidRDefault="00C254C2">
            <w:pPr>
              <w:pStyle w:val="TableParagraph"/>
              <w:jc w:val="left"/>
              <w:rPr>
                <w:noProof/>
                <w:color w:val="000000" w:themeColor="text1"/>
                <w:sz w:val="10"/>
              </w:rPr>
            </w:pPr>
          </w:p>
        </w:tc>
        <w:tc>
          <w:tcPr>
            <w:tcW w:w="46" w:type="dxa"/>
          </w:tcPr>
          <w:p w14:paraId="42BCAA26" w14:textId="77777777" w:rsidR="00C254C2" w:rsidRPr="00984D1E" w:rsidRDefault="00C254C2">
            <w:pPr>
              <w:pStyle w:val="TableParagraph"/>
              <w:jc w:val="left"/>
              <w:rPr>
                <w:noProof/>
                <w:color w:val="000000" w:themeColor="text1"/>
                <w:sz w:val="10"/>
              </w:rPr>
            </w:pPr>
          </w:p>
        </w:tc>
        <w:tc>
          <w:tcPr>
            <w:tcW w:w="639" w:type="dxa"/>
          </w:tcPr>
          <w:p w14:paraId="5AD83A29" w14:textId="77777777" w:rsidR="00C254C2" w:rsidRPr="00984D1E" w:rsidRDefault="00C254C2">
            <w:pPr>
              <w:pStyle w:val="TableParagraph"/>
              <w:jc w:val="left"/>
              <w:rPr>
                <w:noProof/>
                <w:color w:val="000000" w:themeColor="text1"/>
                <w:sz w:val="10"/>
              </w:rPr>
            </w:pPr>
          </w:p>
        </w:tc>
        <w:tc>
          <w:tcPr>
            <w:tcW w:w="252" w:type="dxa"/>
          </w:tcPr>
          <w:p w14:paraId="343C263D" w14:textId="77777777" w:rsidR="00C254C2" w:rsidRPr="00984D1E" w:rsidRDefault="00C254C2">
            <w:pPr>
              <w:pStyle w:val="TableParagraph"/>
              <w:jc w:val="left"/>
              <w:rPr>
                <w:noProof/>
                <w:color w:val="000000" w:themeColor="text1"/>
                <w:sz w:val="10"/>
              </w:rPr>
            </w:pPr>
          </w:p>
        </w:tc>
        <w:tc>
          <w:tcPr>
            <w:tcW w:w="118" w:type="dxa"/>
          </w:tcPr>
          <w:p w14:paraId="0293C8DB" w14:textId="77777777" w:rsidR="00C254C2" w:rsidRPr="00984D1E" w:rsidRDefault="00C254C2">
            <w:pPr>
              <w:pStyle w:val="TableParagraph"/>
              <w:jc w:val="left"/>
              <w:rPr>
                <w:noProof/>
                <w:color w:val="000000" w:themeColor="text1"/>
                <w:sz w:val="10"/>
              </w:rPr>
            </w:pPr>
          </w:p>
        </w:tc>
        <w:tc>
          <w:tcPr>
            <w:tcW w:w="55" w:type="dxa"/>
          </w:tcPr>
          <w:p w14:paraId="7A8D331A" w14:textId="77777777" w:rsidR="00C254C2" w:rsidRPr="00984D1E" w:rsidRDefault="00C254C2">
            <w:pPr>
              <w:pStyle w:val="TableParagraph"/>
              <w:jc w:val="left"/>
              <w:rPr>
                <w:noProof/>
                <w:color w:val="000000" w:themeColor="text1"/>
                <w:sz w:val="10"/>
              </w:rPr>
            </w:pPr>
          </w:p>
        </w:tc>
        <w:tc>
          <w:tcPr>
            <w:tcW w:w="558" w:type="dxa"/>
          </w:tcPr>
          <w:p w14:paraId="15EE5979" w14:textId="77777777" w:rsidR="00C254C2" w:rsidRPr="00984D1E" w:rsidRDefault="00C254C2">
            <w:pPr>
              <w:pStyle w:val="TableParagraph"/>
              <w:jc w:val="left"/>
              <w:rPr>
                <w:noProof/>
                <w:color w:val="000000" w:themeColor="text1"/>
                <w:sz w:val="10"/>
              </w:rPr>
            </w:pPr>
          </w:p>
        </w:tc>
        <w:tc>
          <w:tcPr>
            <w:tcW w:w="438" w:type="dxa"/>
          </w:tcPr>
          <w:p w14:paraId="73EB2616" w14:textId="77777777" w:rsidR="00C254C2" w:rsidRPr="00984D1E" w:rsidRDefault="00C254C2">
            <w:pPr>
              <w:pStyle w:val="TableParagraph"/>
              <w:jc w:val="left"/>
              <w:rPr>
                <w:noProof/>
                <w:color w:val="000000" w:themeColor="text1"/>
                <w:sz w:val="10"/>
              </w:rPr>
            </w:pPr>
          </w:p>
        </w:tc>
        <w:tc>
          <w:tcPr>
            <w:tcW w:w="87" w:type="dxa"/>
          </w:tcPr>
          <w:p w14:paraId="1F20FD80" w14:textId="77777777" w:rsidR="00C254C2" w:rsidRPr="00984D1E" w:rsidRDefault="00C254C2">
            <w:pPr>
              <w:pStyle w:val="TableParagraph"/>
              <w:jc w:val="left"/>
              <w:rPr>
                <w:noProof/>
                <w:color w:val="000000" w:themeColor="text1"/>
                <w:sz w:val="10"/>
              </w:rPr>
            </w:pPr>
          </w:p>
        </w:tc>
        <w:tc>
          <w:tcPr>
            <w:tcW w:w="300" w:type="dxa"/>
          </w:tcPr>
          <w:p w14:paraId="4FA9D35E" w14:textId="77777777" w:rsidR="00C254C2" w:rsidRPr="00984D1E" w:rsidRDefault="00C254C2">
            <w:pPr>
              <w:pStyle w:val="TableParagraph"/>
              <w:jc w:val="left"/>
              <w:rPr>
                <w:noProof/>
                <w:color w:val="000000" w:themeColor="text1"/>
                <w:sz w:val="10"/>
              </w:rPr>
            </w:pPr>
          </w:p>
        </w:tc>
        <w:tc>
          <w:tcPr>
            <w:tcW w:w="355" w:type="dxa"/>
          </w:tcPr>
          <w:p w14:paraId="411E9C02" w14:textId="77777777" w:rsidR="00C254C2" w:rsidRPr="00984D1E" w:rsidRDefault="00C254C2">
            <w:pPr>
              <w:pStyle w:val="TableParagraph"/>
              <w:jc w:val="left"/>
              <w:rPr>
                <w:noProof/>
                <w:color w:val="000000" w:themeColor="text1"/>
                <w:sz w:val="10"/>
              </w:rPr>
            </w:pPr>
          </w:p>
        </w:tc>
        <w:tc>
          <w:tcPr>
            <w:tcW w:w="134" w:type="dxa"/>
          </w:tcPr>
          <w:p w14:paraId="4E53D0EB" w14:textId="77777777" w:rsidR="00C254C2" w:rsidRPr="00984D1E" w:rsidRDefault="00C254C2">
            <w:pPr>
              <w:pStyle w:val="TableParagraph"/>
              <w:jc w:val="left"/>
              <w:rPr>
                <w:noProof/>
                <w:color w:val="000000" w:themeColor="text1"/>
                <w:sz w:val="10"/>
              </w:rPr>
            </w:pPr>
          </w:p>
        </w:tc>
        <w:tc>
          <w:tcPr>
            <w:tcW w:w="134" w:type="dxa"/>
          </w:tcPr>
          <w:p w14:paraId="00829932" w14:textId="77777777" w:rsidR="00C254C2" w:rsidRPr="00984D1E" w:rsidRDefault="00C254C2">
            <w:pPr>
              <w:pStyle w:val="TableParagraph"/>
              <w:jc w:val="left"/>
              <w:rPr>
                <w:noProof/>
                <w:color w:val="000000" w:themeColor="text1"/>
                <w:sz w:val="10"/>
              </w:rPr>
            </w:pPr>
          </w:p>
        </w:tc>
        <w:tc>
          <w:tcPr>
            <w:tcW w:w="118" w:type="dxa"/>
          </w:tcPr>
          <w:p w14:paraId="2D3BD421" w14:textId="77777777" w:rsidR="00C254C2" w:rsidRPr="00984D1E" w:rsidRDefault="00C254C2">
            <w:pPr>
              <w:pStyle w:val="TableParagraph"/>
              <w:jc w:val="left"/>
              <w:rPr>
                <w:noProof/>
                <w:color w:val="000000" w:themeColor="text1"/>
                <w:sz w:val="10"/>
              </w:rPr>
            </w:pPr>
          </w:p>
        </w:tc>
        <w:tc>
          <w:tcPr>
            <w:tcW w:w="314" w:type="dxa"/>
          </w:tcPr>
          <w:p w14:paraId="6B45BBF8" w14:textId="77777777" w:rsidR="00C254C2" w:rsidRPr="00984D1E" w:rsidRDefault="00C254C2">
            <w:pPr>
              <w:pStyle w:val="TableParagraph"/>
              <w:jc w:val="left"/>
              <w:rPr>
                <w:noProof/>
                <w:color w:val="000000" w:themeColor="text1"/>
                <w:sz w:val="10"/>
              </w:rPr>
            </w:pPr>
          </w:p>
        </w:tc>
        <w:tc>
          <w:tcPr>
            <w:tcW w:w="151" w:type="dxa"/>
          </w:tcPr>
          <w:p w14:paraId="6D491775" w14:textId="77777777" w:rsidR="00C254C2" w:rsidRPr="00984D1E" w:rsidRDefault="00C254C2">
            <w:pPr>
              <w:pStyle w:val="TableParagraph"/>
              <w:jc w:val="left"/>
              <w:rPr>
                <w:noProof/>
                <w:color w:val="000000" w:themeColor="text1"/>
                <w:sz w:val="10"/>
              </w:rPr>
            </w:pPr>
          </w:p>
        </w:tc>
        <w:tc>
          <w:tcPr>
            <w:tcW w:w="194" w:type="dxa"/>
          </w:tcPr>
          <w:p w14:paraId="2815DD90" w14:textId="77777777" w:rsidR="00C254C2" w:rsidRPr="00984D1E" w:rsidRDefault="00C254C2">
            <w:pPr>
              <w:pStyle w:val="TableParagraph"/>
              <w:jc w:val="left"/>
              <w:rPr>
                <w:noProof/>
                <w:color w:val="000000" w:themeColor="text1"/>
                <w:sz w:val="10"/>
              </w:rPr>
            </w:pPr>
          </w:p>
        </w:tc>
        <w:tc>
          <w:tcPr>
            <w:tcW w:w="184" w:type="dxa"/>
          </w:tcPr>
          <w:p w14:paraId="69E1B31A" w14:textId="77777777" w:rsidR="00C254C2" w:rsidRPr="00984D1E" w:rsidRDefault="00C254C2">
            <w:pPr>
              <w:pStyle w:val="TableParagraph"/>
              <w:jc w:val="left"/>
              <w:rPr>
                <w:rFonts w:ascii="Arial MT"/>
                <w:noProof/>
                <w:color w:val="000000" w:themeColor="text1"/>
                <w:sz w:val="10"/>
              </w:rPr>
            </w:pPr>
          </w:p>
          <w:p w14:paraId="12A0EBD4" w14:textId="77777777" w:rsidR="00C254C2" w:rsidRPr="00984D1E" w:rsidRDefault="00B21731">
            <w:pPr>
              <w:pStyle w:val="TableParagraph"/>
              <w:ind w:right="21"/>
              <w:rPr>
                <w:rFonts w:ascii="Tahoma"/>
                <w:noProof/>
                <w:color w:val="000000" w:themeColor="text1"/>
                <w:sz w:val="8"/>
              </w:rPr>
            </w:pPr>
            <w:r w:rsidRPr="00984D1E">
              <w:rPr>
                <w:rFonts w:ascii="Tahoma"/>
                <w:noProof/>
                <w:color w:val="000000" w:themeColor="text1"/>
                <w:sz w:val="8"/>
              </w:rPr>
              <w:t>60</w:t>
            </w:r>
          </w:p>
        </w:tc>
      </w:tr>
      <w:tr w:rsidR="00C254C2" w:rsidRPr="00984D1E" w14:paraId="0B15D881" w14:textId="77777777">
        <w:trPr>
          <w:trHeight w:val="255"/>
        </w:trPr>
        <w:tc>
          <w:tcPr>
            <w:tcW w:w="259" w:type="dxa"/>
          </w:tcPr>
          <w:p w14:paraId="55B85C69" w14:textId="77777777" w:rsidR="00C254C2" w:rsidRPr="00984D1E" w:rsidRDefault="00C254C2">
            <w:pPr>
              <w:pStyle w:val="TableParagraph"/>
              <w:jc w:val="left"/>
              <w:rPr>
                <w:noProof/>
                <w:color w:val="000000" w:themeColor="text1"/>
                <w:sz w:val="10"/>
              </w:rPr>
            </w:pPr>
          </w:p>
        </w:tc>
        <w:tc>
          <w:tcPr>
            <w:tcW w:w="55" w:type="dxa"/>
          </w:tcPr>
          <w:p w14:paraId="1CBE189D" w14:textId="77777777" w:rsidR="00C254C2" w:rsidRPr="00984D1E" w:rsidRDefault="00C254C2">
            <w:pPr>
              <w:pStyle w:val="TableParagraph"/>
              <w:jc w:val="left"/>
              <w:rPr>
                <w:noProof/>
                <w:color w:val="000000" w:themeColor="text1"/>
                <w:sz w:val="10"/>
              </w:rPr>
            </w:pPr>
          </w:p>
        </w:tc>
        <w:tc>
          <w:tcPr>
            <w:tcW w:w="279" w:type="dxa"/>
          </w:tcPr>
          <w:p w14:paraId="43C30B2A" w14:textId="77777777" w:rsidR="00C254C2" w:rsidRPr="00984D1E" w:rsidRDefault="00C254C2">
            <w:pPr>
              <w:pStyle w:val="TableParagraph"/>
              <w:jc w:val="left"/>
              <w:rPr>
                <w:noProof/>
                <w:color w:val="000000" w:themeColor="text1"/>
                <w:sz w:val="10"/>
              </w:rPr>
            </w:pPr>
          </w:p>
        </w:tc>
        <w:tc>
          <w:tcPr>
            <w:tcW w:w="202" w:type="dxa"/>
          </w:tcPr>
          <w:p w14:paraId="2C9012B7" w14:textId="77777777" w:rsidR="00C254C2" w:rsidRPr="00984D1E" w:rsidRDefault="00C254C2">
            <w:pPr>
              <w:pStyle w:val="TableParagraph"/>
              <w:jc w:val="left"/>
              <w:rPr>
                <w:noProof/>
                <w:color w:val="000000" w:themeColor="text1"/>
                <w:sz w:val="10"/>
              </w:rPr>
            </w:pPr>
          </w:p>
        </w:tc>
        <w:tc>
          <w:tcPr>
            <w:tcW w:w="70" w:type="dxa"/>
          </w:tcPr>
          <w:p w14:paraId="2E2AC2C2" w14:textId="77777777" w:rsidR="00C254C2" w:rsidRPr="00984D1E" w:rsidRDefault="00C254C2">
            <w:pPr>
              <w:pStyle w:val="TableParagraph"/>
              <w:jc w:val="left"/>
              <w:rPr>
                <w:noProof/>
                <w:color w:val="000000" w:themeColor="text1"/>
                <w:sz w:val="10"/>
              </w:rPr>
            </w:pPr>
          </w:p>
        </w:tc>
        <w:tc>
          <w:tcPr>
            <w:tcW w:w="54" w:type="dxa"/>
          </w:tcPr>
          <w:p w14:paraId="397E62DF" w14:textId="77777777" w:rsidR="00C254C2" w:rsidRPr="00984D1E" w:rsidRDefault="00C254C2">
            <w:pPr>
              <w:pStyle w:val="TableParagraph"/>
              <w:jc w:val="left"/>
              <w:rPr>
                <w:noProof/>
                <w:color w:val="000000" w:themeColor="text1"/>
                <w:sz w:val="10"/>
              </w:rPr>
            </w:pPr>
          </w:p>
        </w:tc>
        <w:tc>
          <w:tcPr>
            <w:tcW w:w="375" w:type="dxa"/>
          </w:tcPr>
          <w:p w14:paraId="40A3C90C" w14:textId="77777777" w:rsidR="00C254C2" w:rsidRPr="00984D1E" w:rsidRDefault="00C254C2">
            <w:pPr>
              <w:pStyle w:val="TableParagraph"/>
              <w:jc w:val="left"/>
              <w:rPr>
                <w:noProof/>
                <w:color w:val="000000" w:themeColor="text1"/>
                <w:sz w:val="10"/>
              </w:rPr>
            </w:pPr>
          </w:p>
        </w:tc>
        <w:tc>
          <w:tcPr>
            <w:tcW w:w="326" w:type="dxa"/>
          </w:tcPr>
          <w:p w14:paraId="6664A880" w14:textId="77777777" w:rsidR="00C254C2" w:rsidRPr="00984D1E" w:rsidRDefault="00C254C2">
            <w:pPr>
              <w:pStyle w:val="TableParagraph"/>
              <w:jc w:val="left"/>
              <w:rPr>
                <w:noProof/>
                <w:color w:val="000000" w:themeColor="text1"/>
                <w:sz w:val="10"/>
              </w:rPr>
            </w:pPr>
          </w:p>
        </w:tc>
        <w:tc>
          <w:tcPr>
            <w:tcW w:w="86" w:type="dxa"/>
          </w:tcPr>
          <w:p w14:paraId="3EA119DB" w14:textId="77777777" w:rsidR="00C254C2" w:rsidRPr="00984D1E" w:rsidRDefault="00C254C2">
            <w:pPr>
              <w:pStyle w:val="TableParagraph"/>
              <w:jc w:val="left"/>
              <w:rPr>
                <w:noProof/>
                <w:color w:val="000000" w:themeColor="text1"/>
                <w:sz w:val="10"/>
              </w:rPr>
            </w:pPr>
          </w:p>
        </w:tc>
        <w:tc>
          <w:tcPr>
            <w:tcW w:w="141" w:type="dxa"/>
          </w:tcPr>
          <w:p w14:paraId="4569BADA" w14:textId="77777777" w:rsidR="00C254C2" w:rsidRPr="00984D1E" w:rsidRDefault="00C254C2">
            <w:pPr>
              <w:pStyle w:val="TableParagraph"/>
              <w:jc w:val="left"/>
              <w:rPr>
                <w:noProof/>
                <w:color w:val="000000" w:themeColor="text1"/>
                <w:sz w:val="10"/>
              </w:rPr>
            </w:pPr>
          </w:p>
        </w:tc>
        <w:tc>
          <w:tcPr>
            <w:tcW w:w="294" w:type="dxa"/>
          </w:tcPr>
          <w:p w14:paraId="0432244D" w14:textId="77777777" w:rsidR="00C254C2" w:rsidRPr="00984D1E" w:rsidRDefault="00C254C2">
            <w:pPr>
              <w:pStyle w:val="TableParagraph"/>
              <w:jc w:val="left"/>
              <w:rPr>
                <w:noProof/>
                <w:color w:val="000000" w:themeColor="text1"/>
                <w:sz w:val="10"/>
              </w:rPr>
            </w:pPr>
          </w:p>
        </w:tc>
        <w:tc>
          <w:tcPr>
            <w:tcW w:w="320" w:type="dxa"/>
          </w:tcPr>
          <w:p w14:paraId="12A74F0E" w14:textId="77777777" w:rsidR="00C254C2" w:rsidRPr="00984D1E" w:rsidRDefault="00C254C2">
            <w:pPr>
              <w:pStyle w:val="TableParagraph"/>
              <w:jc w:val="left"/>
              <w:rPr>
                <w:noProof/>
                <w:color w:val="000000" w:themeColor="text1"/>
                <w:sz w:val="10"/>
              </w:rPr>
            </w:pPr>
          </w:p>
        </w:tc>
        <w:tc>
          <w:tcPr>
            <w:tcW w:w="165" w:type="dxa"/>
          </w:tcPr>
          <w:p w14:paraId="37907E97" w14:textId="77777777" w:rsidR="00C254C2" w:rsidRPr="00984D1E" w:rsidRDefault="00C254C2">
            <w:pPr>
              <w:pStyle w:val="TableParagraph"/>
              <w:jc w:val="left"/>
              <w:rPr>
                <w:noProof/>
                <w:color w:val="000000" w:themeColor="text1"/>
                <w:sz w:val="10"/>
              </w:rPr>
            </w:pPr>
          </w:p>
        </w:tc>
        <w:tc>
          <w:tcPr>
            <w:tcW w:w="46" w:type="dxa"/>
          </w:tcPr>
          <w:p w14:paraId="3D552AAB" w14:textId="77777777" w:rsidR="00C254C2" w:rsidRPr="00984D1E" w:rsidRDefault="00C254C2">
            <w:pPr>
              <w:pStyle w:val="TableParagraph"/>
              <w:jc w:val="left"/>
              <w:rPr>
                <w:noProof/>
                <w:color w:val="000000" w:themeColor="text1"/>
                <w:sz w:val="10"/>
              </w:rPr>
            </w:pPr>
          </w:p>
        </w:tc>
        <w:tc>
          <w:tcPr>
            <w:tcW w:w="639" w:type="dxa"/>
          </w:tcPr>
          <w:p w14:paraId="0752A45D" w14:textId="77777777" w:rsidR="00C254C2" w:rsidRPr="00984D1E" w:rsidRDefault="00C254C2">
            <w:pPr>
              <w:pStyle w:val="TableParagraph"/>
              <w:jc w:val="left"/>
              <w:rPr>
                <w:noProof/>
                <w:color w:val="000000" w:themeColor="text1"/>
                <w:sz w:val="10"/>
              </w:rPr>
            </w:pPr>
          </w:p>
        </w:tc>
        <w:tc>
          <w:tcPr>
            <w:tcW w:w="252" w:type="dxa"/>
          </w:tcPr>
          <w:p w14:paraId="087826C8" w14:textId="77777777" w:rsidR="00C254C2" w:rsidRPr="00984D1E" w:rsidRDefault="00C254C2">
            <w:pPr>
              <w:pStyle w:val="TableParagraph"/>
              <w:jc w:val="left"/>
              <w:rPr>
                <w:noProof/>
                <w:color w:val="000000" w:themeColor="text1"/>
                <w:sz w:val="10"/>
              </w:rPr>
            </w:pPr>
          </w:p>
        </w:tc>
        <w:tc>
          <w:tcPr>
            <w:tcW w:w="118" w:type="dxa"/>
          </w:tcPr>
          <w:p w14:paraId="04747378" w14:textId="77777777" w:rsidR="00C254C2" w:rsidRPr="00984D1E" w:rsidRDefault="00C254C2">
            <w:pPr>
              <w:pStyle w:val="TableParagraph"/>
              <w:jc w:val="left"/>
              <w:rPr>
                <w:noProof/>
                <w:color w:val="000000" w:themeColor="text1"/>
                <w:sz w:val="10"/>
              </w:rPr>
            </w:pPr>
          </w:p>
        </w:tc>
        <w:tc>
          <w:tcPr>
            <w:tcW w:w="55" w:type="dxa"/>
          </w:tcPr>
          <w:p w14:paraId="027E678A" w14:textId="77777777" w:rsidR="00C254C2" w:rsidRPr="00984D1E" w:rsidRDefault="00C254C2">
            <w:pPr>
              <w:pStyle w:val="TableParagraph"/>
              <w:jc w:val="left"/>
              <w:rPr>
                <w:noProof/>
                <w:color w:val="000000" w:themeColor="text1"/>
                <w:sz w:val="10"/>
              </w:rPr>
            </w:pPr>
          </w:p>
        </w:tc>
        <w:tc>
          <w:tcPr>
            <w:tcW w:w="558" w:type="dxa"/>
          </w:tcPr>
          <w:p w14:paraId="4656BB4D" w14:textId="77777777" w:rsidR="00C254C2" w:rsidRPr="00984D1E" w:rsidRDefault="00C254C2">
            <w:pPr>
              <w:pStyle w:val="TableParagraph"/>
              <w:jc w:val="left"/>
              <w:rPr>
                <w:noProof/>
                <w:color w:val="000000" w:themeColor="text1"/>
                <w:sz w:val="10"/>
              </w:rPr>
            </w:pPr>
          </w:p>
        </w:tc>
        <w:tc>
          <w:tcPr>
            <w:tcW w:w="438" w:type="dxa"/>
          </w:tcPr>
          <w:p w14:paraId="085C4C39" w14:textId="77777777" w:rsidR="00C254C2" w:rsidRPr="00984D1E" w:rsidRDefault="00C254C2">
            <w:pPr>
              <w:pStyle w:val="TableParagraph"/>
              <w:jc w:val="left"/>
              <w:rPr>
                <w:noProof/>
                <w:color w:val="000000" w:themeColor="text1"/>
                <w:sz w:val="10"/>
              </w:rPr>
            </w:pPr>
          </w:p>
        </w:tc>
        <w:tc>
          <w:tcPr>
            <w:tcW w:w="87" w:type="dxa"/>
          </w:tcPr>
          <w:p w14:paraId="57E4E99E" w14:textId="77777777" w:rsidR="00C254C2" w:rsidRPr="00984D1E" w:rsidRDefault="00C254C2">
            <w:pPr>
              <w:pStyle w:val="TableParagraph"/>
              <w:jc w:val="left"/>
              <w:rPr>
                <w:noProof/>
                <w:color w:val="000000" w:themeColor="text1"/>
                <w:sz w:val="10"/>
              </w:rPr>
            </w:pPr>
          </w:p>
        </w:tc>
        <w:tc>
          <w:tcPr>
            <w:tcW w:w="300" w:type="dxa"/>
          </w:tcPr>
          <w:p w14:paraId="03E3341C" w14:textId="77777777" w:rsidR="00C254C2" w:rsidRPr="00984D1E" w:rsidRDefault="00C254C2">
            <w:pPr>
              <w:pStyle w:val="TableParagraph"/>
              <w:jc w:val="left"/>
              <w:rPr>
                <w:noProof/>
                <w:color w:val="000000" w:themeColor="text1"/>
                <w:sz w:val="10"/>
              </w:rPr>
            </w:pPr>
          </w:p>
        </w:tc>
        <w:tc>
          <w:tcPr>
            <w:tcW w:w="355" w:type="dxa"/>
          </w:tcPr>
          <w:p w14:paraId="3E52C441" w14:textId="77777777" w:rsidR="00C254C2" w:rsidRPr="00984D1E" w:rsidRDefault="00C254C2">
            <w:pPr>
              <w:pStyle w:val="TableParagraph"/>
              <w:jc w:val="left"/>
              <w:rPr>
                <w:noProof/>
                <w:color w:val="000000" w:themeColor="text1"/>
                <w:sz w:val="10"/>
              </w:rPr>
            </w:pPr>
          </w:p>
        </w:tc>
        <w:tc>
          <w:tcPr>
            <w:tcW w:w="134" w:type="dxa"/>
          </w:tcPr>
          <w:p w14:paraId="083FC04B" w14:textId="77777777" w:rsidR="00C254C2" w:rsidRPr="00984D1E" w:rsidRDefault="00C254C2">
            <w:pPr>
              <w:pStyle w:val="TableParagraph"/>
              <w:jc w:val="left"/>
              <w:rPr>
                <w:noProof/>
                <w:color w:val="000000" w:themeColor="text1"/>
                <w:sz w:val="10"/>
              </w:rPr>
            </w:pPr>
          </w:p>
        </w:tc>
        <w:tc>
          <w:tcPr>
            <w:tcW w:w="134" w:type="dxa"/>
          </w:tcPr>
          <w:p w14:paraId="10C0A616" w14:textId="77777777" w:rsidR="00C254C2" w:rsidRPr="00984D1E" w:rsidRDefault="00C254C2">
            <w:pPr>
              <w:pStyle w:val="TableParagraph"/>
              <w:jc w:val="left"/>
              <w:rPr>
                <w:noProof/>
                <w:color w:val="000000" w:themeColor="text1"/>
                <w:sz w:val="10"/>
              </w:rPr>
            </w:pPr>
          </w:p>
        </w:tc>
        <w:tc>
          <w:tcPr>
            <w:tcW w:w="118" w:type="dxa"/>
          </w:tcPr>
          <w:p w14:paraId="49B04D3E" w14:textId="77777777" w:rsidR="00C254C2" w:rsidRPr="00984D1E" w:rsidRDefault="00C254C2">
            <w:pPr>
              <w:pStyle w:val="TableParagraph"/>
              <w:jc w:val="left"/>
              <w:rPr>
                <w:noProof/>
                <w:color w:val="000000" w:themeColor="text1"/>
                <w:sz w:val="10"/>
              </w:rPr>
            </w:pPr>
          </w:p>
        </w:tc>
        <w:tc>
          <w:tcPr>
            <w:tcW w:w="314" w:type="dxa"/>
          </w:tcPr>
          <w:p w14:paraId="0B9026A8" w14:textId="77777777" w:rsidR="00C254C2" w:rsidRPr="00984D1E" w:rsidRDefault="00C254C2">
            <w:pPr>
              <w:pStyle w:val="TableParagraph"/>
              <w:jc w:val="left"/>
              <w:rPr>
                <w:noProof/>
                <w:color w:val="000000" w:themeColor="text1"/>
                <w:sz w:val="10"/>
              </w:rPr>
            </w:pPr>
          </w:p>
        </w:tc>
        <w:tc>
          <w:tcPr>
            <w:tcW w:w="151" w:type="dxa"/>
          </w:tcPr>
          <w:p w14:paraId="3427BA6C" w14:textId="77777777" w:rsidR="00C254C2" w:rsidRPr="00984D1E" w:rsidRDefault="00C254C2">
            <w:pPr>
              <w:pStyle w:val="TableParagraph"/>
              <w:jc w:val="left"/>
              <w:rPr>
                <w:noProof/>
                <w:color w:val="000000" w:themeColor="text1"/>
                <w:sz w:val="10"/>
              </w:rPr>
            </w:pPr>
          </w:p>
        </w:tc>
        <w:tc>
          <w:tcPr>
            <w:tcW w:w="194" w:type="dxa"/>
          </w:tcPr>
          <w:p w14:paraId="73278E55" w14:textId="77777777" w:rsidR="00C254C2" w:rsidRPr="00984D1E" w:rsidRDefault="00C254C2">
            <w:pPr>
              <w:pStyle w:val="TableParagraph"/>
              <w:jc w:val="left"/>
              <w:rPr>
                <w:noProof/>
                <w:color w:val="000000" w:themeColor="text1"/>
                <w:sz w:val="10"/>
              </w:rPr>
            </w:pPr>
          </w:p>
        </w:tc>
        <w:tc>
          <w:tcPr>
            <w:tcW w:w="184" w:type="dxa"/>
          </w:tcPr>
          <w:p w14:paraId="4F8C4F8F" w14:textId="77777777" w:rsidR="00C254C2" w:rsidRPr="00984D1E" w:rsidRDefault="00C254C2">
            <w:pPr>
              <w:pStyle w:val="TableParagraph"/>
              <w:jc w:val="left"/>
              <w:rPr>
                <w:rFonts w:ascii="Arial MT"/>
                <w:noProof/>
                <w:color w:val="000000" w:themeColor="text1"/>
                <w:sz w:val="10"/>
              </w:rPr>
            </w:pPr>
          </w:p>
          <w:p w14:paraId="54D50461" w14:textId="77777777" w:rsidR="00C254C2" w:rsidRPr="00984D1E" w:rsidRDefault="00B21731">
            <w:pPr>
              <w:pStyle w:val="TableParagraph"/>
              <w:ind w:right="21"/>
              <w:rPr>
                <w:rFonts w:ascii="Tahoma"/>
                <w:noProof/>
                <w:color w:val="000000" w:themeColor="text1"/>
                <w:sz w:val="8"/>
              </w:rPr>
            </w:pPr>
            <w:r w:rsidRPr="00984D1E">
              <w:rPr>
                <w:rFonts w:ascii="Tahoma"/>
                <w:noProof/>
                <w:color w:val="000000" w:themeColor="text1"/>
                <w:sz w:val="8"/>
              </w:rPr>
              <w:t>70</w:t>
            </w:r>
          </w:p>
        </w:tc>
      </w:tr>
      <w:tr w:rsidR="00C254C2" w:rsidRPr="00984D1E" w14:paraId="4D59BF49" w14:textId="77777777">
        <w:trPr>
          <w:trHeight w:val="255"/>
        </w:trPr>
        <w:tc>
          <w:tcPr>
            <w:tcW w:w="259" w:type="dxa"/>
          </w:tcPr>
          <w:p w14:paraId="601F897B" w14:textId="77777777" w:rsidR="00C254C2" w:rsidRPr="00984D1E" w:rsidRDefault="00C254C2">
            <w:pPr>
              <w:pStyle w:val="TableParagraph"/>
              <w:jc w:val="left"/>
              <w:rPr>
                <w:noProof/>
                <w:color w:val="000000" w:themeColor="text1"/>
                <w:sz w:val="10"/>
              </w:rPr>
            </w:pPr>
          </w:p>
        </w:tc>
        <w:tc>
          <w:tcPr>
            <w:tcW w:w="55" w:type="dxa"/>
          </w:tcPr>
          <w:p w14:paraId="34EA0B80" w14:textId="77777777" w:rsidR="00C254C2" w:rsidRPr="00984D1E" w:rsidRDefault="00C254C2">
            <w:pPr>
              <w:pStyle w:val="TableParagraph"/>
              <w:jc w:val="left"/>
              <w:rPr>
                <w:noProof/>
                <w:color w:val="000000" w:themeColor="text1"/>
                <w:sz w:val="10"/>
              </w:rPr>
            </w:pPr>
          </w:p>
        </w:tc>
        <w:tc>
          <w:tcPr>
            <w:tcW w:w="279" w:type="dxa"/>
          </w:tcPr>
          <w:p w14:paraId="11C802D9" w14:textId="77777777" w:rsidR="00C254C2" w:rsidRPr="00984D1E" w:rsidRDefault="00C254C2">
            <w:pPr>
              <w:pStyle w:val="TableParagraph"/>
              <w:jc w:val="left"/>
              <w:rPr>
                <w:noProof/>
                <w:color w:val="000000" w:themeColor="text1"/>
                <w:sz w:val="10"/>
              </w:rPr>
            </w:pPr>
          </w:p>
        </w:tc>
        <w:tc>
          <w:tcPr>
            <w:tcW w:w="202" w:type="dxa"/>
          </w:tcPr>
          <w:p w14:paraId="4121EE0A" w14:textId="77777777" w:rsidR="00C254C2" w:rsidRPr="00984D1E" w:rsidRDefault="00C254C2">
            <w:pPr>
              <w:pStyle w:val="TableParagraph"/>
              <w:jc w:val="left"/>
              <w:rPr>
                <w:noProof/>
                <w:color w:val="000000" w:themeColor="text1"/>
                <w:sz w:val="10"/>
              </w:rPr>
            </w:pPr>
          </w:p>
        </w:tc>
        <w:tc>
          <w:tcPr>
            <w:tcW w:w="70" w:type="dxa"/>
          </w:tcPr>
          <w:p w14:paraId="4DB5B9BE" w14:textId="77777777" w:rsidR="00C254C2" w:rsidRPr="00984D1E" w:rsidRDefault="00C254C2">
            <w:pPr>
              <w:pStyle w:val="TableParagraph"/>
              <w:jc w:val="left"/>
              <w:rPr>
                <w:noProof/>
                <w:color w:val="000000" w:themeColor="text1"/>
                <w:sz w:val="10"/>
              </w:rPr>
            </w:pPr>
          </w:p>
        </w:tc>
        <w:tc>
          <w:tcPr>
            <w:tcW w:w="54" w:type="dxa"/>
          </w:tcPr>
          <w:p w14:paraId="4FA38C22" w14:textId="77777777" w:rsidR="00C254C2" w:rsidRPr="00984D1E" w:rsidRDefault="00C254C2">
            <w:pPr>
              <w:pStyle w:val="TableParagraph"/>
              <w:jc w:val="left"/>
              <w:rPr>
                <w:noProof/>
                <w:color w:val="000000" w:themeColor="text1"/>
                <w:sz w:val="10"/>
              </w:rPr>
            </w:pPr>
          </w:p>
        </w:tc>
        <w:tc>
          <w:tcPr>
            <w:tcW w:w="375" w:type="dxa"/>
          </w:tcPr>
          <w:p w14:paraId="5043D396" w14:textId="77777777" w:rsidR="00C254C2" w:rsidRPr="00984D1E" w:rsidRDefault="00C254C2">
            <w:pPr>
              <w:pStyle w:val="TableParagraph"/>
              <w:jc w:val="left"/>
              <w:rPr>
                <w:noProof/>
                <w:color w:val="000000" w:themeColor="text1"/>
                <w:sz w:val="10"/>
              </w:rPr>
            </w:pPr>
          </w:p>
        </w:tc>
        <w:tc>
          <w:tcPr>
            <w:tcW w:w="326" w:type="dxa"/>
          </w:tcPr>
          <w:p w14:paraId="5518F629" w14:textId="77777777" w:rsidR="00C254C2" w:rsidRPr="00984D1E" w:rsidRDefault="00C254C2">
            <w:pPr>
              <w:pStyle w:val="TableParagraph"/>
              <w:jc w:val="left"/>
              <w:rPr>
                <w:noProof/>
                <w:color w:val="000000" w:themeColor="text1"/>
                <w:sz w:val="10"/>
              </w:rPr>
            </w:pPr>
          </w:p>
        </w:tc>
        <w:tc>
          <w:tcPr>
            <w:tcW w:w="86" w:type="dxa"/>
          </w:tcPr>
          <w:p w14:paraId="39A8667A" w14:textId="77777777" w:rsidR="00C254C2" w:rsidRPr="00984D1E" w:rsidRDefault="00C254C2">
            <w:pPr>
              <w:pStyle w:val="TableParagraph"/>
              <w:jc w:val="left"/>
              <w:rPr>
                <w:noProof/>
                <w:color w:val="000000" w:themeColor="text1"/>
                <w:sz w:val="10"/>
              </w:rPr>
            </w:pPr>
          </w:p>
        </w:tc>
        <w:tc>
          <w:tcPr>
            <w:tcW w:w="141" w:type="dxa"/>
          </w:tcPr>
          <w:p w14:paraId="0C701929" w14:textId="77777777" w:rsidR="00C254C2" w:rsidRPr="00984D1E" w:rsidRDefault="00C254C2">
            <w:pPr>
              <w:pStyle w:val="TableParagraph"/>
              <w:jc w:val="left"/>
              <w:rPr>
                <w:noProof/>
                <w:color w:val="000000" w:themeColor="text1"/>
                <w:sz w:val="10"/>
              </w:rPr>
            </w:pPr>
          </w:p>
        </w:tc>
        <w:tc>
          <w:tcPr>
            <w:tcW w:w="294" w:type="dxa"/>
          </w:tcPr>
          <w:p w14:paraId="4381EE45" w14:textId="77777777" w:rsidR="00C254C2" w:rsidRPr="00984D1E" w:rsidRDefault="00C254C2">
            <w:pPr>
              <w:pStyle w:val="TableParagraph"/>
              <w:jc w:val="left"/>
              <w:rPr>
                <w:noProof/>
                <w:color w:val="000000" w:themeColor="text1"/>
                <w:sz w:val="10"/>
              </w:rPr>
            </w:pPr>
          </w:p>
        </w:tc>
        <w:tc>
          <w:tcPr>
            <w:tcW w:w="320" w:type="dxa"/>
          </w:tcPr>
          <w:p w14:paraId="6A9EA5A1" w14:textId="77777777" w:rsidR="00C254C2" w:rsidRPr="00984D1E" w:rsidRDefault="00C254C2">
            <w:pPr>
              <w:pStyle w:val="TableParagraph"/>
              <w:jc w:val="left"/>
              <w:rPr>
                <w:noProof/>
                <w:color w:val="000000" w:themeColor="text1"/>
                <w:sz w:val="10"/>
              </w:rPr>
            </w:pPr>
          </w:p>
        </w:tc>
        <w:tc>
          <w:tcPr>
            <w:tcW w:w="165" w:type="dxa"/>
          </w:tcPr>
          <w:p w14:paraId="63450626" w14:textId="77777777" w:rsidR="00C254C2" w:rsidRPr="00984D1E" w:rsidRDefault="00C254C2">
            <w:pPr>
              <w:pStyle w:val="TableParagraph"/>
              <w:jc w:val="left"/>
              <w:rPr>
                <w:noProof/>
                <w:color w:val="000000" w:themeColor="text1"/>
                <w:sz w:val="10"/>
              </w:rPr>
            </w:pPr>
          </w:p>
        </w:tc>
        <w:tc>
          <w:tcPr>
            <w:tcW w:w="46" w:type="dxa"/>
          </w:tcPr>
          <w:p w14:paraId="6A09D8E3" w14:textId="77777777" w:rsidR="00C254C2" w:rsidRPr="00984D1E" w:rsidRDefault="00C254C2">
            <w:pPr>
              <w:pStyle w:val="TableParagraph"/>
              <w:jc w:val="left"/>
              <w:rPr>
                <w:noProof/>
                <w:color w:val="000000" w:themeColor="text1"/>
                <w:sz w:val="10"/>
              </w:rPr>
            </w:pPr>
          </w:p>
        </w:tc>
        <w:tc>
          <w:tcPr>
            <w:tcW w:w="639" w:type="dxa"/>
          </w:tcPr>
          <w:p w14:paraId="16D26AB0" w14:textId="77777777" w:rsidR="00C254C2" w:rsidRPr="00984D1E" w:rsidRDefault="00C254C2">
            <w:pPr>
              <w:pStyle w:val="TableParagraph"/>
              <w:jc w:val="left"/>
              <w:rPr>
                <w:noProof/>
                <w:color w:val="000000" w:themeColor="text1"/>
                <w:sz w:val="10"/>
              </w:rPr>
            </w:pPr>
          </w:p>
        </w:tc>
        <w:tc>
          <w:tcPr>
            <w:tcW w:w="252" w:type="dxa"/>
          </w:tcPr>
          <w:p w14:paraId="21539CD5" w14:textId="77777777" w:rsidR="00C254C2" w:rsidRPr="00984D1E" w:rsidRDefault="00C254C2">
            <w:pPr>
              <w:pStyle w:val="TableParagraph"/>
              <w:jc w:val="left"/>
              <w:rPr>
                <w:noProof/>
                <w:color w:val="000000" w:themeColor="text1"/>
                <w:sz w:val="10"/>
              </w:rPr>
            </w:pPr>
          </w:p>
        </w:tc>
        <w:tc>
          <w:tcPr>
            <w:tcW w:w="118" w:type="dxa"/>
          </w:tcPr>
          <w:p w14:paraId="1FB46861" w14:textId="77777777" w:rsidR="00C254C2" w:rsidRPr="00984D1E" w:rsidRDefault="00C254C2">
            <w:pPr>
              <w:pStyle w:val="TableParagraph"/>
              <w:jc w:val="left"/>
              <w:rPr>
                <w:noProof/>
                <w:color w:val="000000" w:themeColor="text1"/>
                <w:sz w:val="10"/>
              </w:rPr>
            </w:pPr>
          </w:p>
        </w:tc>
        <w:tc>
          <w:tcPr>
            <w:tcW w:w="55" w:type="dxa"/>
          </w:tcPr>
          <w:p w14:paraId="67151246" w14:textId="77777777" w:rsidR="00C254C2" w:rsidRPr="00984D1E" w:rsidRDefault="00C254C2">
            <w:pPr>
              <w:pStyle w:val="TableParagraph"/>
              <w:jc w:val="left"/>
              <w:rPr>
                <w:noProof/>
                <w:color w:val="000000" w:themeColor="text1"/>
                <w:sz w:val="10"/>
              </w:rPr>
            </w:pPr>
          </w:p>
        </w:tc>
        <w:tc>
          <w:tcPr>
            <w:tcW w:w="558" w:type="dxa"/>
          </w:tcPr>
          <w:p w14:paraId="2E6AFABF" w14:textId="77777777" w:rsidR="00C254C2" w:rsidRPr="00984D1E" w:rsidRDefault="00C254C2">
            <w:pPr>
              <w:pStyle w:val="TableParagraph"/>
              <w:jc w:val="left"/>
              <w:rPr>
                <w:noProof/>
                <w:color w:val="000000" w:themeColor="text1"/>
                <w:sz w:val="10"/>
              </w:rPr>
            </w:pPr>
          </w:p>
        </w:tc>
        <w:tc>
          <w:tcPr>
            <w:tcW w:w="438" w:type="dxa"/>
          </w:tcPr>
          <w:p w14:paraId="592239C4" w14:textId="77777777" w:rsidR="00C254C2" w:rsidRPr="00984D1E" w:rsidRDefault="00C254C2">
            <w:pPr>
              <w:pStyle w:val="TableParagraph"/>
              <w:jc w:val="left"/>
              <w:rPr>
                <w:noProof/>
                <w:color w:val="000000" w:themeColor="text1"/>
                <w:sz w:val="10"/>
              </w:rPr>
            </w:pPr>
          </w:p>
        </w:tc>
        <w:tc>
          <w:tcPr>
            <w:tcW w:w="87" w:type="dxa"/>
          </w:tcPr>
          <w:p w14:paraId="110EFFE1" w14:textId="77777777" w:rsidR="00C254C2" w:rsidRPr="00984D1E" w:rsidRDefault="00C254C2">
            <w:pPr>
              <w:pStyle w:val="TableParagraph"/>
              <w:jc w:val="left"/>
              <w:rPr>
                <w:noProof/>
                <w:color w:val="000000" w:themeColor="text1"/>
                <w:sz w:val="10"/>
              </w:rPr>
            </w:pPr>
          </w:p>
        </w:tc>
        <w:tc>
          <w:tcPr>
            <w:tcW w:w="300" w:type="dxa"/>
          </w:tcPr>
          <w:p w14:paraId="077B0EE4" w14:textId="77777777" w:rsidR="00C254C2" w:rsidRPr="00984D1E" w:rsidRDefault="00C254C2">
            <w:pPr>
              <w:pStyle w:val="TableParagraph"/>
              <w:jc w:val="left"/>
              <w:rPr>
                <w:noProof/>
                <w:color w:val="000000" w:themeColor="text1"/>
                <w:sz w:val="10"/>
              </w:rPr>
            </w:pPr>
          </w:p>
        </w:tc>
        <w:tc>
          <w:tcPr>
            <w:tcW w:w="355" w:type="dxa"/>
          </w:tcPr>
          <w:p w14:paraId="16F7047E" w14:textId="77777777" w:rsidR="00C254C2" w:rsidRPr="00984D1E" w:rsidRDefault="00C254C2">
            <w:pPr>
              <w:pStyle w:val="TableParagraph"/>
              <w:jc w:val="left"/>
              <w:rPr>
                <w:noProof/>
                <w:color w:val="000000" w:themeColor="text1"/>
                <w:sz w:val="10"/>
              </w:rPr>
            </w:pPr>
          </w:p>
        </w:tc>
        <w:tc>
          <w:tcPr>
            <w:tcW w:w="134" w:type="dxa"/>
          </w:tcPr>
          <w:p w14:paraId="1D740A13" w14:textId="77777777" w:rsidR="00C254C2" w:rsidRPr="00984D1E" w:rsidRDefault="00C254C2">
            <w:pPr>
              <w:pStyle w:val="TableParagraph"/>
              <w:jc w:val="left"/>
              <w:rPr>
                <w:noProof/>
                <w:color w:val="000000" w:themeColor="text1"/>
                <w:sz w:val="10"/>
              </w:rPr>
            </w:pPr>
          </w:p>
        </w:tc>
        <w:tc>
          <w:tcPr>
            <w:tcW w:w="134" w:type="dxa"/>
          </w:tcPr>
          <w:p w14:paraId="07B34C81" w14:textId="77777777" w:rsidR="00C254C2" w:rsidRPr="00984D1E" w:rsidRDefault="00C254C2">
            <w:pPr>
              <w:pStyle w:val="TableParagraph"/>
              <w:jc w:val="left"/>
              <w:rPr>
                <w:noProof/>
                <w:color w:val="000000" w:themeColor="text1"/>
                <w:sz w:val="10"/>
              </w:rPr>
            </w:pPr>
          </w:p>
        </w:tc>
        <w:tc>
          <w:tcPr>
            <w:tcW w:w="118" w:type="dxa"/>
          </w:tcPr>
          <w:p w14:paraId="048A9CED" w14:textId="77777777" w:rsidR="00C254C2" w:rsidRPr="00984D1E" w:rsidRDefault="00C254C2">
            <w:pPr>
              <w:pStyle w:val="TableParagraph"/>
              <w:jc w:val="left"/>
              <w:rPr>
                <w:noProof/>
                <w:color w:val="000000" w:themeColor="text1"/>
                <w:sz w:val="10"/>
              </w:rPr>
            </w:pPr>
          </w:p>
        </w:tc>
        <w:tc>
          <w:tcPr>
            <w:tcW w:w="314" w:type="dxa"/>
          </w:tcPr>
          <w:p w14:paraId="54B2DC14" w14:textId="77777777" w:rsidR="00C254C2" w:rsidRPr="00984D1E" w:rsidRDefault="00C254C2">
            <w:pPr>
              <w:pStyle w:val="TableParagraph"/>
              <w:jc w:val="left"/>
              <w:rPr>
                <w:noProof/>
                <w:color w:val="000000" w:themeColor="text1"/>
                <w:sz w:val="10"/>
              </w:rPr>
            </w:pPr>
          </w:p>
        </w:tc>
        <w:tc>
          <w:tcPr>
            <w:tcW w:w="151" w:type="dxa"/>
          </w:tcPr>
          <w:p w14:paraId="6CB1DD01" w14:textId="77777777" w:rsidR="00C254C2" w:rsidRPr="00984D1E" w:rsidRDefault="00C254C2">
            <w:pPr>
              <w:pStyle w:val="TableParagraph"/>
              <w:jc w:val="left"/>
              <w:rPr>
                <w:noProof/>
                <w:color w:val="000000" w:themeColor="text1"/>
                <w:sz w:val="10"/>
              </w:rPr>
            </w:pPr>
          </w:p>
        </w:tc>
        <w:tc>
          <w:tcPr>
            <w:tcW w:w="194" w:type="dxa"/>
          </w:tcPr>
          <w:p w14:paraId="7E786539" w14:textId="77777777" w:rsidR="00C254C2" w:rsidRPr="00984D1E" w:rsidRDefault="00C254C2">
            <w:pPr>
              <w:pStyle w:val="TableParagraph"/>
              <w:jc w:val="left"/>
              <w:rPr>
                <w:noProof/>
                <w:color w:val="000000" w:themeColor="text1"/>
                <w:sz w:val="10"/>
              </w:rPr>
            </w:pPr>
          </w:p>
        </w:tc>
        <w:tc>
          <w:tcPr>
            <w:tcW w:w="184" w:type="dxa"/>
          </w:tcPr>
          <w:p w14:paraId="6BD03144" w14:textId="77777777" w:rsidR="00C254C2" w:rsidRPr="00984D1E" w:rsidRDefault="00C254C2">
            <w:pPr>
              <w:pStyle w:val="TableParagraph"/>
              <w:jc w:val="left"/>
              <w:rPr>
                <w:rFonts w:ascii="Arial MT"/>
                <w:noProof/>
                <w:color w:val="000000" w:themeColor="text1"/>
                <w:sz w:val="10"/>
              </w:rPr>
            </w:pPr>
          </w:p>
          <w:p w14:paraId="2CFEFDC2" w14:textId="77777777" w:rsidR="00C254C2" w:rsidRPr="00984D1E" w:rsidRDefault="00B21731">
            <w:pPr>
              <w:pStyle w:val="TableParagraph"/>
              <w:ind w:right="21"/>
              <w:rPr>
                <w:rFonts w:ascii="Tahoma"/>
                <w:noProof/>
                <w:color w:val="000000" w:themeColor="text1"/>
                <w:sz w:val="8"/>
              </w:rPr>
            </w:pPr>
            <w:r w:rsidRPr="00984D1E">
              <w:rPr>
                <w:rFonts w:ascii="Tahoma"/>
                <w:noProof/>
                <w:color w:val="000000" w:themeColor="text1"/>
                <w:sz w:val="8"/>
              </w:rPr>
              <w:t>80</w:t>
            </w:r>
          </w:p>
        </w:tc>
      </w:tr>
      <w:tr w:rsidR="00C254C2" w:rsidRPr="00984D1E" w14:paraId="77C023DE" w14:textId="77777777">
        <w:trPr>
          <w:trHeight w:val="255"/>
        </w:trPr>
        <w:tc>
          <w:tcPr>
            <w:tcW w:w="259" w:type="dxa"/>
          </w:tcPr>
          <w:p w14:paraId="070C3C20" w14:textId="77777777" w:rsidR="00C254C2" w:rsidRPr="00984D1E" w:rsidRDefault="00C254C2">
            <w:pPr>
              <w:pStyle w:val="TableParagraph"/>
              <w:jc w:val="left"/>
              <w:rPr>
                <w:noProof/>
                <w:color w:val="000000" w:themeColor="text1"/>
                <w:sz w:val="10"/>
              </w:rPr>
            </w:pPr>
          </w:p>
        </w:tc>
        <w:tc>
          <w:tcPr>
            <w:tcW w:w="55" w:type="dxa"/>
          </w:tcPr>
          <w:p w14:paraId="7B6B3A9D" w14:textId="77777777" w:rsidR="00C254C2" w:rsidRPr="00984D1E" w:rsidRDefault="00C254C2">
            <w:pPr>
              <w:pStyle w:val="TableParagraph"/>
              <w:jc w:val="left"/>
              <w:rPr>
                <w:noProof/>
                <w:color w:val="000000" w:themeColor="text1"/>
                <w:sz w:val="10"/>
              </w:rPr>
            </w:pPr>
          </w:p>
        </w:tc>
        <w:tc>
          <w:tcPr>
            <w:tcW w:w="279" w:type="dxa"/>
          </w:tcPr>
          <w:p w14:paraId="5BB49291" w14:textId="77777777" w:rsidR="00C254C2" w:rsidRPr="00984D1E" w:rsidRDefault="00C254C2">
            <w:pPr>
              <w:pStyle w:val="TableParagraph"/>
              <w:jc w:val="left"/>
              <w:rPr>
                <w:noProof/>
                <w:color w:val="000000" w:themeColor="text1"/>
                <w:sz w:val="10"/>
              </w:rPr>
            </w:pPr>
          </w:p>
        </w:tc>
        <w:tc>
          <w:tcPr>
            <w:tcW w:w="202" w:type="dxa"/>
          </w:tcPr>
          <w:p w14:paraId="3967B67E" w14:textId="77777777" w:rsidR="00C254C2" w:rsidRPr="00984D1E" w:rsidRDefault="00C254C2">
            <w:pPr>
              <w:pStyle w:val="TableParagraph"/>
              <w:jc w:val="left"/>
              <w:rPr>
                <w:noProof/>
                <w:color w:val="000000" w:themeColor="text1"/>
                <w:sz w:val="10"/>
              </w:rPr>
            </w:pPr>
          </w:p>
        </w:tc>
        <w:tc>
          <w:tcPr>
            <w:tcW w:w="70" w:type="dxa"/>
          </w:tcPr>
          <w:p w14:paraId="5AD0D63D" w14:textId="77777777" w:rsidR="00C254C2" w:rsidRPr="00984D1E" w:rsidRDefault="00C254C2">
            <w:pPr>
              <w:pStyle w:val="TableParagraph"/>
              <w:jc w:val="left"/>
              <w:rPr>
                <w:noProof/>
                <w:color w:val="000000" w:themeColor="text1"/>
                <w:sz w:val="10"/>
              </w:rPr>
            </w:pPr>
          </w:p>
        </w:tc>
        <w:tc>
          <w:tcPr>
            <w:tcW w:w="54" w:type="dxa"/>
          </w:tcPr>
          <w:p w14:paraId="18B7D388" w14:textId="77777777" w:rsidR="00C254C2" w:rsidRPr="00984D1E" w:rsidRDefault="00C254C2">
            <w:pPr>
              <w:pStyle w:val="TableParagraph"/>
              <w:jc w:val="left"/>
              <w:rPr>
                <w:noProof/>
                <w:color w:val="000000" w:themeColor="text1"/>
                <w:sz w:val="10"/>
              </w:rPr>
            </w:pPr>
          </w:p>
        </w:tc>
        <w:tc>
          <w:tcPr>
            <w:tcW w:w="375" w:type="dxa"/>
          </w:tcPr>
          <w:p w14:paraId="5F3AB510" w14:textId="77777777" w:rsidR="00C254C2" w:rsidRPr="00984D1E" w:rsidRDefault="00C254C2">
            <w:pPr>
              <w:pStyle w:val="TableParagraph"/>
              <w:jc w:val="left"/>
              <w:rPr>
                <w:noProof/>
                <w:color w:val="000000" w:themeColor="text1"/>
                <w:sz w:val="10"/>
              </w:rPr>
            </w:pPr>
          </w:p>
        </w:tc>
        <w:tc>
          <w:tcPr>
            <w:tcW w:w="326" w:type="dxa"/>
          </w:tcPr>
          <w:p w14:paraId="6A410A8A" w14:textId="77777777" w:rsidR="00C254C2" w:rsidRPr="00984D1E" w:rsidRDefault="00C254C2">
            <w:pPr>
              <w:pStyle w:val="TableParagraph"/>
              <w:jc w:val="left"/>
              <w:rPr>
                <w:noProof/>
                <w:color w:val="000000" w:themeColor="text1"/>
                <w:sz w:val="10"/>
              </w:rPr>
            </w:pPr>
          </w:p>
        </w:tc>
        <w:tc>
          <w:tcPr>
            <w:tcW w:w="86" w:type="dxa"/>
          </w:tcPr>
          <w:p w14:paraId="5C3E4744" w14:textId="77777777" w:rsidR="00C254C2" w:rsidRPr="00984D1E" w:rsidRDefault="00C254C2">
            <w:pPr>
              <w:pStyle w:val="TableParagraph"/>
              <w:jc w:val="left"/>
              <w:rPr>
                <w:noProof/>
                <w:color w:val="000000" w:themeColor="text1"/>
                <w:sz w:val="10"/>
              </w:rPr>
            </w:pPr>
          </w:p>
        </w:tc>
        <w:tc>
          <w:tcPr>
            <w:tcW w:w="141" w:type="dxa"/>
          </w:tcPr>
          <w:p w14:paraId="5C40F490" w14:textId="77777777" w:rsidR="00C254C2" w:rsidRPr="00984D1E" w:rsidRDefault="00C254C2">
            <w:pPr>
              <w:pStyle w:val="TableParagraph"/>
              <w:jc w:val="left"/>
              <w:rPr>
                <w:noProof/>
                <w:color w:val="000000" w:themeColor="text1"/>
                <w:sz w:val="10"/>
              </w:rPr>
            </w:pPr>
          </w:p>
        </w:tc>
        <w:tc>
          <w:tcPr>
            <w:tcW w:w="294" w:type="dxa"/>
          </w:tcPr>
          <w:p w14:paraId="42F311A1" w14:textId="77777777" w:rsidR="00C254C2" w:rsidRPr="00984D1E" w:rsidRDefault="00C254C2">
            <w:pPr>
              <w:pStyle w:val="TableParagraph"/>
              <w:jc w:val="left"/>
              <w:rPr>
                <w:noProof/>
                <w:color w:val="000000" w:themeColor="text1"/>
                <w:sz w:val="10"/>
              </w:rPr>
            </w:pPr>
          </w:p>
        </w:tc>
        <w:tc>
          <w:tcPr>
            <w:tcW w:w="320" w:type="dxa"/>
          </w:tcPr>
          <w:p w14:paraId="01F814C0" w14:textId="77777777" w:rsidR="00C254C2" w:rsidRPr="00984D1E" w:rsidRDefault="00C254C2">
            <w:pPr>
              <w:pStyle w:val="TableParagraph"/>
              <w:jc w:val="left"/>
              <w:rPr>
                <w:noProof/>
                <w:color w:val="000000" w:themeColor="text1"/>
                <w:sz w:val="10"/>
              </w:rPr>
            </w:pPr>
          </w:p>
        </w:tc>
        <w:tc>
          <w:tcPr>
            <w:tcW w:w="165" w:type="dxa"/>
          </w:tcPr>
          <w:p w14:paraId="2540B343" w14:textId="77777777" w:rsidR="00C254C2" w:rsidRPr="00984D1E" w:rsidRDefault="00C254C2">
            <w:pPr>
              <w:pStyle w:val="TableParagraph"/>
              <w:jc w:val="left"/>
              <w:rPr>
                <w:noProof/>
                <w:color w:val="000000" w:themeColor="text1"/>
                <w:sz w:val="10"/>
              </w:rPr>
            </w:pPr>
          </w:p>
        </w:tc>
        <w:tc>
          <w:tcPr>
            <w:tcW w:w="46" w:type="dxa"/>
          </w:tcPr>
          <w:p w14:paraId="3E29DCF2" w14:textId="77777777" w:rsidR="00C254C2" w:rsidRPr="00984D1E" w:rsidRDefault="00C254C2">
            <w:pPr>
              <w:pStyle w:val="TableParagraph"/>
              <w:jc w:val="left"/>
              <w:rPr>
                <w:noProof/>
                <w:color w:val="000000" w:themeColor="text1"/>
                <w:sz w:val="10"/>
              </w:rPr>
            </w:pPr>
          </w:p>
        </w:tc>
        <w:tc>
          <w:tcPr>
            <w:tcW w:w="639" w:type="dxa"/>
          </w:tcPr>
          <w:p w14:paraId="670E04F5" w14:textId="77777777" w:rsidR="00C254C2" w:rsidRPr="00984D1E" w:rsidRDefault="00C254C2">
            <w:pPr>
              <w:pStyle w:val="TableParagraph"/>
              <w:jc w:val="left"/>
              <w:rPr>
                <w:noProof/>
                <w:color w:val="000000" w:themeColor="text1"/>
                <w:sz w:val="10"/>
              </w:rPr>
            </w:pPr>
          </w:p>
        </w:tc>
        <w:tc>
          <w:tcPr>
            <w:tcW w:w="252" w:type="dxa"/>
          </w:tcPr>
          <w:p w14:paraId="1FE10B10" w14:textId="77777777" w:rsidR="00C254C2" w:rsidRPr="00984D1E" w:rsidRDefault="00C254C2">
            <w:pPr>
              <w:pStyle w:val="TableParagraph"/>
              <w:jc w:val="left"/>
              <w:rPr>
                <w:noProof/>
                <w:color w:val="000000" w:themeColor="text1"/>
                <w:sz w:val="10"/>
              </w:rPr>
            </w:pPr>
          </w:p>
        </w:tc>
        <w:tc>
          <w:tcPr>
            <w:tcW w:w="118" w:type="dxa"/>
          </w:tcPr>
          <w:p w14:paraId="17723969" w14:textId="77777777" w:rsidR="00C254C2" w:rsidRPr="00984D1E" w:rsidRDefault="00C254C2">
            <w:pPr>
              <w:pStyle w:val="TableParagraph"/>
              <w:jc w:val="left"/>
              <w:rPr>
                <w:noProof/>
                <w:color w:val="000000" w:themeColor="text1"/>
                <w:sz w:val="10"/>
              </w:rPr>
            </w:pPr>
          </w:p>
        </w:tc>
        <w:tc>
          <w:tcPr>
            <w:tcW w:w="55" w:type="dxa"/>
          </w:tcPr>
          <w:p w14:paraId="14112765" w14:textId="77777777" w:rsidR="00C254C2" w:rsidRPr="00984D1E" w:rsidRDefault="00C254C2">
            <w:pPr>
              <w:pStyle w:val="TableParagraph"/>
              <w:jc w:val="left"/>
              <w:rPr>
                <w:noProof/>
                <w:color w:val="000000" w:themeColor="text1"/>
                <w:sz w:val="10"/>
              </w:rPr>
            </w:pPr>
          </w:p>
        </w:tc>
        <w:tc>
          <w:tcPr>
            <w:tcW w:w="558" w:type="dxa"/>
          </w:tcPr>
          <w:p w14:paraId="712114A5" w14:textId="77777777" w:rsidR="00C254C2" w:rsidRPr="00984D1E" w:rsidRDefault="00C254C2">
            <w:pPr>
              <w:pStyle w:val="TableParagraph"/>
              <w:jc w:val="left"/>
              <w:rPr>
                <w:noProof/>
                <w:color w:val="000000" w:themeColor="text1"/>
                <w:sz w:val="10"/>
              </w:rPr>
            </w:pPr>
          </w:p>
        </w:tc>
        <w:tc>
          <w:tcPr>
            <w:tcW w:w="438" w:type="dxa"/>
          </w:tcPr>
          <w:p w14:paraId="1D21FEAC" w14:textId="77777777" w:rsidR="00C254C2" w:rsidRPr="00984D1E" w:rsidRDefault="00C254C2">
            <w:pPr>
              <w:pStyle w:val="TableParagraph"/>
              <w:jc w:val="left"/>
              <w:rPr>
                <w:noProof/>
                <w:color w:val="000000" w:themeColor="text1"/>
                <w:sz w:val="10"/>
              </w:rPr>
            </w:pPr>
          </w:p>
        </w:tc>
        <w:tc>
          <w:tcPr>
            <w:tcW w:w="87" w:type="dxa"/>
          </w:tcPr>
          <w:p w14:paraId="3C33C25C" w14:textId="77777777" w:rsidR="00C254C2" w:rsidRPr="00984D1E" w:rsidRDefault="00C254C2">
            <w:pPr>
              <w:pStyle w:val="TableParagraph"/>
              <w:jc w:val="left"/>
              <w:rPr>
                <w:noProof/>
                <w:color w:val="000000" w:themeColor="text1"/>
                <w:sz w:val="10"/>
              </w:rPr>
            </w:pPr>
          </w:p>
        </w:tc>
        <w:tc>
          <w:tcPr>
            <w:tcW w:w="300" w:type="dxa"/>
          </w:tcPr>
          <w:p w14:paraId="28B40DE7" w14:textId="77777777" w:rsidR="00C254C2" w:rsidRPr="00984D1E" w:rsidRDefault="00C254C2">
            <w:pPr>
              <w:pStyle w:val="TableParagraph"/>
              <w:jc w:val="left"/>
              <w:rPr>
                <w:noProof/>
                <w:color w:val="000000" w:themeColor="text1"/>
                <w:sz w:val="10"/>
              </w:rPr>
            </w:pPr>
          </w:p>
        </w:tc>
        <w:tc>
          <w:tcPr>
            <w:tcW w:w="355" w:type="dxa"/>
          </w:tcPr>
          <w:p w14:paraId="1E861F87" w14:textId="77777777" w:rsidR="00C254C2" w:rsidRPr="00984D1E" w:rsidRDefault="00C254C2">
            <w:pPr>
              <w:pStyle w:val="TableParagraph"/>
              <w:jc w:val="left"/>
              <w:rPr>
                <w:noProof/>
                <w:color w:val="000000" w:themeColor="text1"/>
                <w:sz w:val="10"/>
              </w:rPr>
            </w:pPr>
          </w:p>
        </w:tc>
        <w:tc>
          <w:tcPr>
            <w:tcW w:w="134" w:type="dxa"/>
          </w:tcPr>
          <w:p w14:paraId="1A7431E5" w14:textId="77777777" w:rsidR="00C254C2" w:rsidRPr="00984D1E" w:rsidRDefault="00C254C2">
            <w:pPr>
              <w:pStyle w:val="TableParagraph"/>
              <w:jc w:val="left"/>
              <w:rPr>
                <w:noProof/>
                <w:color w:val="000000" w:themeColor="text1"/>
                <w:sz w:val="10"/>
              </w:rPr>
            </w:pPr>
          </w:p>
        </w:tc>
        <w:tc>
          <w:tcPr>
            <w:tcW w:w="134" w:type="dxa"/>
          </w:tcPr>
          <w:p w14:paraId="76AAEC57" w14:textId="77777777" w:rsidR="00C254C2" w:rsidRPr="00984D1E" w:rsidRDefault="00C254C2">
            <w:pPr>
              <w:pStyle w:val="TableParagraph"/>
              <w:jc w:val="left"/>
              <w:rPr>
                <w:noProof/>
                <w:color w:val="000000" w:themeColor="text1"/>
                <w:sz w:val="10"/>
              </w:rPr>
            </w:pPr>
          </w:p>
        </w:tc>
        <w:tc>
          <w:tcPr>
            <w:tcW w:w="118" w:type="dxa"/>
          </w:tcPr>
          <w:p w14:paraId="1639B0C1" w14:textId="77777777" w:rsidR="00C254C2" w:rsidRPr="00984D1E" w:rsidRDefault="00C254C2">
            <w:pPr>
              <w:pStyle w:val="TableParagraph"/>
              <w:jc w:val="left"/>
              <w:rPr>
                <w:noProof/>
                <w:color w:val="000000" w:themeColor="text1"/>
                <w:sz w:val="10"/>
              </w:rPr>
            </w:pPr>
          </w:p>
        </w:tc>
        <w:tc>
          <w:tcPr>
            <w:tcW w:w="314" w:type="dxa"/>
          </w:tcPr>
          <w:p w14:paraId="3E3EAC5D" w14:textId="77777777" w:rsidR="00C254C2" w:rsidRPr="00984D1E" w:rsidRDefault="00C254C2">
            <w:pPr>
              <w:pStyle w:val="TableParagraph"/>
              <w:jc w:val="left"/>
              <w:rPr>
                <w:noProof/>
                <w:color w:val="000000" w:themeColor="text1"/>
                <w:sz w:val="10"/>
              </w:rPr>
            </w:pPr>
          </w:p>
        </w:tc>
        <w:tc>
          <w:tcPr>
            <w:tcW w:w="151" w:type="dxa"/>
          </w:tcPr>
          <w:p w14:paraId="056733DF" w14:textId="77777777" w:rsidR="00C254C2" w:rsidRPr="00984D1E" w:rsidRDefault="00C254C2">
            <w:pPr>
              <w:pStyle w:val="TableParagraph"/>
              <w:jc w:val="left"/>
              <w:rPr>
                <w:noProof/>
                <w:color w:val="000000" w:themeColor="text1"/>
                <w:sz w:val="10"/>
              </w:rPr>
            </w:pPr>
          </w:p>
        </w:tc>
        <w:tc>
          <w:tcPr>
            <w:tcW w:w="194" w:type="dxa"/>
          </w:tcPr>
          <w:p w14:paraId="633D9B72" w14:textId="77777777" w:rsidR="00C254C2" w:rsidRPr="00984D1E" w:rsidRDefault="00C254C2">
            <w:pPr>
              <w:pStyle w:val="TableParagraph"/>
              <w:jc w:val="left"/>
              <w:rPr>
                <w:noProof/>
                <w:color w:val="000000" w:themeColor="text1"/>
                <w:sz w:val="10"/>
              </w:rPr>
            </w:pPr>
          </w:p>
        </w:tc>
        <w:tc>
          <w:tcPr>
            <w:tcW w:w="184" w:type="dxa"/>
          </w:tcPr>
          <w:p w14:paraId="4D814F69" w14:textId="77777777" w:rsidR="00C254C2" w:rsidRPr="00984D1E" w:rsidRDefault="00C254C2">
            <w:pPr>
              <w:pStyle w:val="TableParagraph"/>
              <w:jc w:val="left"/>
              <w:rPr>
                <w:rFonts w:ascii="Arial MT"/>
                <w:noProof/>
                <w:color w:val="000000" w:themeColor="text1"/>
                <w:sz w:val="10"/>
              </w:rPr>
            </w:pPr>
          </w:p>
          <w:p w14:paraId="74D057AB" w14:textId="77777777" w:rsidR="00C254C2" w:rsidRPr="00984D1E" w:rsidRDefault="00B21731">
            <w:pPr>
              <w:pStyle w:val="TableParagraph"/>
              <w:ind w:right="21"/>
              <w:rPr>
                <w:rFonts w:ascii="Tahoma"/>
                <w:noProof/>
                <w:color w:val="000000" w:themeColor="text1"/>
                <w:sz w:val="8"/>
              </w:rPr>
            </w:pPr>
            <w:r w:rsidRPr="00984D1E">
              <w:rPr>
                <w:rFonts w:ascii="Tahoma"/>
                <w:noProof/>
                <w:color w:val="000000" w:themeColor="text1"/>
                <w:sz w:val="8"/>
              </w:rPr>
              <w:t>90</w:t>
            </w:r>
          </w:p>
        </w:tc>
      </w:tr>
      <w:tr w:rsidR="00C254C2" w:rsidRPr="00984D1E" w14:paraId="7B130930" w14:textId="77777777">
        <w:trPr>
          <w:trHeight w:val="255"/>
        </w:trPr>
        <w:tc>
          <w:tcPr>
            <w:tcW w:w="259" w:type="dxa"/>
          </w:tcPr>
          <w:p w14:paraId="212CF975" w14:textId="77777777" w:rsidR="00C254C2" w:rsidRPr="00984D1E" w:rsidRDefault="00C254C2">
            <w:pPr>
              <w:pStyle w:val="TableParagraph"/>
              <w:jc w:val="left"/>
              <w:rPr>
                <w:noProof/>
                <w:color w:val="000000" w:themeColor="text1"/>
                <w:sz w:val="10"/>
              </w:rPr>
            </w:pPr>
          </w:p>
        </w:tc>
        <w:tc>
          <w:tcPr>
            <w:tcW w:w="55" w:type="dxa"/>
          </w:tcPr>
          <w:p w14:paraId="556AB014" w14:textId="77777777" w:rsidR="00C254C2" w:rsidRPr="00984D1E" w:rsidRDefault="00C254C2">
            <w:pPr>
              <w:pStyle w:val="TableParagraph"/>
              <w:jc w:val="left"/>
              <w:rPr>
                <w:noProof/>
                <w:color w:val="000000" w:themeColor="text1"/>
                <w:sz w:val="10"/>
              </w:rPr>
            </w:pPr>
          </w:p>
        </w:tc>
        <w:tc>
          <w:tcPr>
            <w:tcW w:w="279" w:type="dxa"/>
          </w:tcPr>
          <w:p w14:paraId="78F1E067" w14:textId="77777777" w:rsidR="00C254C2" w:rsidRPr="00984D1E" w:rsidRDefault="00C254C2">
            <w:pPr>
              <w:pStyle w:val="TableParagraph"/>
              <w:jc w:val="left"/>
              <w:rPr>
                <w:noProof/>
                <w:color w:val="000000" w:themeColor="text1"/>
                <w:sz w:val="10"/>
              </w:rPr>
            </w:pPr>
          </w:p>
        </w:tc>
        <w:tc>
          <w:tcPr>
            <w:tcW w:w="202" w:type="dxa"/>
          </w:tcPr>
          <w:p w14:paraId="723ADA42" w14:textId="77777777" w:rsidR="00C254C2" w:rsidRPr="00984D1E" w:rsidRDefault="00C254C2">
            <w:pPr>
              <w:pStyle w:val="TableParagraph"/>
              <w:jc w:val="left"/>
              <w:rPr>
                <w:noProof/>
                <w:color w:val="000000" w:themeColor="text1"/>
                <w:sz w:val="10"/>
              </w:rPr>
            </w:pPr>
          </w:p>
        </w:tc>
        <w:tc>
          <w:tcPr>
            <w:tcW w:w="70" w:type="dxa"/>
          </w:tcPr>
          <w:p w14:paraId="56D40625" w14:textId="77777777" w:rsidR="00C254C2" w:rsidRPr="00984D1E" w:rsidRDefault="00C254C2">
            <w:pPr>
              <w:pStyle w:val="TableParagraph"/>
              <w:jc w:val="left"/>
              <w:rPr>
                <w:noProof/>
                <w:color w:val="000000" w:themeColor="text1"/>
                <w:sz w:val="10"/>
              </w:rPr>
            </w:pPr>
          </w:p>
        </w:tc>
        <w:tc>
          <w:tcPr>
            <w:tcW w:w="54" w:type="dxa"/>
          </w:tcPr>
          <w:p w14:paraId="1EFC9023" w14:textId="77777777" w:rsidR="00C254C2" w:rsidRPr="00984D1E" w:rsidRDefault="00C254C2">
            <w:pPr>
              <w:pStyle w:val="TableParagraph"/>
              <w:jc w:val="left"/>
              <w:rPr>
                <w:noProof/>
                <w:color w:val="000000" w:themeColor="text1"/>
                <w:sz w:val="10"/>
              </w:rPr>
            </w:pPr>
          </w:p>
        </w:tc>
        <w:tc>
          <w:tcPr>
            <w:tcW w:w="375" w:type="dxa"/>
          </w:tcPr>
          <w:p w14:paraId="5A324842" w14:textId="77777777" w:rsidR="00C254C2" w:rsidRPr="00984D1E" w:rsidRDefault="00C254C2">
            <w:pPr>
              <w:pStyle w:val="TableParagraph"/>
              <w:jc w:val="left"/>
              <w:rPr>
                <w:noProof/>
                <w:color w:val="000000" w:themeColor="text1"/>
                <w:sz w:val="10"/>
              </w:rPr>
            </w:pPr>
          </w:p>
        </w:tc>
        <w:tc>
          <w:tcPr>
            <w:tcW w:w="326" w:type="dxa"/>
          </w:tcPr>
          <w:p w14:paraId="560AF8FF" w14:textId="77777777" w:rsidR="00C254C2" w:rsidRPr="00984D1E" w:rsidRDefault="00C254C2">
            <w:pPr>
              <w:pStyle w:val="TableParagraph"/>
              <w:jc w:val="left"/>
              <w:rPr>
                <w:noProof/>
                <w:color w:val="000000" w:themeColor="text1"/>
                <w:sz w:val="10"/>
              </w:rPr>
            </w:pPr>
          </w:p>
        </w:tc>
        <w:tc>
          <w:tcPr>
            <w:tcW w:w="86" w:type="dxa"/>
          </w:tcPr>
          <w:p w14:paraId="7DFF337D" w14:textId="77777777" w:rsidR="00C254C2" w:rsidRPr="00984D1E" w:rsidRDefault="00C254C2">
            <w:pPr>
              <w:pStyle w:val="TableParagraph"/>
              <w:jc w:val="left"/>
              <w:rPr>
                <w:noProof/>
                <w:color w:val="000000" w:themeColor="text1"/>
                <w:sz w:val="10"/>
              </w:rPr>
            </w:pPr>
          </w:p>
        </w:tc>
        <w:tc>
          <w:tcPr>
            <w:tcW w:w="141" w:type="dxa"/>
          </w:tcPr>
          <w:p w14:paraId="42672EFB" w14:textId="77777777" w:rsidR="00C254C2" w:rsidRPr="00984D1E" w:rsidRDefault="00C254C2">
            <w:pPr>
              <w:pStyle w:val="TableParagraph"/>
              <w:jc w:val="left"/>
              <w:rPr>
                <w:noProof/>
                <w:color w:val="000000" w:themeColor="text1"/>
                <w:sz w:val="10"/>
              </w:rPr>
            </w:pPr>
          </w:p>
        </w:tc>
        <w:tc>
          <w:tcPr>
            <w:tcW w:w="294" w:type="dxa"/>
          </w:tcPr>
          <w:p w14:paraId="0B8234AB" w14:textId="77777777" w:rsidR="00C254C2" w:rsidRPr="00984D1E" w:rsidRDefault="00C254C2">
            <w:pPr>
              <w:pStyle w:val="TableParagraph"/>
              <w:jc w:val="left"/>
              <w:rPr>
                <w:noProof/>
                <w:color w:val="000000" w:themeColor="text1"/>
                <w:sz w:val="10"/>
              </w:rPr>
            </w:pPr>
          </w:p>
        </w:tc>
        <w:tc>
          <w:tcPr>
            <w:tcW w:w="320" w:type="dxa"/>
          </w:tcPr>
          <w:p w14:paraId="1D2B43AA" w14:textId="77777777" w:rsidR="00C254C2" w:rsidRPr="00984D1E" w:rsidRDefault="00C254C2">
            <w:pPr>
              <w:pStyle w:val="TableParagraph"/>
              <w:jc w:val="left"/>
              <w:rPr>
                <w:noProof/>
                <w:color w:val="000000" w:themeColor="text1"/>
                <w:sz w:val="10"/>
              </w:rPr>
            </w:pPr>
          </w:p>
        </w:tc>
        <w:tc>
          <w:tcPr>
            <w:tcW w:w="165" w:type="dxa"/>
          </w:tcPr>
          <w:p w14:paraId="1FCF856F" w14:textId="77777777" w:rsidR="00C254C2" w:rsidRPr="00984D1E" w:rsidRDefault="00C254C2">
            <w:pPr>
              <w:pStyle w:val="TableParagraph"/>
              <w:jc w:val="left"/>
              <w:rPr>
                <w:noProof/>
                <w:color w:val="000000" w:themeColor="text1"/>
                <w:sz w:val="10"/>
              </w:rPr>
            </w:pPr>
          </w:p>
        </w:tc>
        <w:tc>
          <w:tcPr>
            <w:tcW w:w="46" w:type="dxa"/>
          </w:tcPr>
          <w:p w14:paraId="773EC165" w14:textId="77777777" w:rsidR="00C254C2" w:rsidRPr="00984D1E" w:rsidRDefault="00C254C2">
            <w:pPr>
              <w:pStyle w:val="TableParagraph"/>
              <w:jc w:val="left"/>
              <w:rPr>
                <w:noProof/>
                <w:color w:val="000000" w:themeColor="text1"/>
                <w:sz w:val="10"/>
              </w:rPr>
            </w:pPr>
          </w:p>
        </w:tc>
        <w:tc>
          <w:tcPr>
            <w:tcW w:w="639" w:type="dxa"/>
          </w:tcPr>
          <w:p w14:paraId="3D8E4A3C" w14:textId="77777777" w:rsidR="00C254C2" w:rsidRPr="00984D1E" w:rsidRDefault="00C254C2">
            <w:pPr>
              <w:pStyle w:val="TableParagraph"/>
              <w:jc w:val="left"/>
              <w:rPr>
                <w:noProof/>
                <w:color w:val="000000" w:themeColor="text1"/>
                <w:sz w:val="10"/>
              </w:rPr>
            </w:pPr>
          </w:p>
        </w:tc>
        <w:tc>
          <w:tcPr>
            <w:tcW w:w="252" w:type="dxa"/>
          </w:tcPr>
          <w:p w14:paraId="16C2B418" w14:textId="77777777" w:rsidR="00C254C2" w:rsidRPr="00984D1E" w:rsidRDefault="00C254C2">
            <w:pPr>
              <w:pStyle w:val="TableParagraph"/>
              <w:jc w:val="left"/>
              <w:rPr>
                <w:noProof/>
                <w:color w:val="000000" w:themeColor="text1"/>
                <w:sz w:val="10"/>
              </w:rPr>
            </w:pPr>
          </w:p>
        </w:tc>
        <w:tc>
          <w:tcPr>
            <w:tcW w:w="118" w:type="dxa"/>
          </w:tcPr>
          <w:p w14:paraId="4683BD75" w14:textId="77777777" w:rsidR="00C254C2" w:rsidRPr="00984D1E" w:rsidRDefault="00C254C2">
            <w:pPr>
              <w:pStyle w:val="TableParagraph"/>
              <w:jc w:val="left"/>
              <w:rPr>
                <w:noProof/>
                <w:color w:val="000000" w:themeColor="text1"/>
                <w:sz w:val="10"/>
              </w:rPr>
            </w:pPr>
          </w:p>
        </w:tc>
        <w:tc>
          <w:tcPr>
            <w:tcW w:w="55" w:type="dxa"/>
          </w:tcPr>
          <w:p w14:paraId="470808F2" w14:textId="77777777" w:rsidR="00C254C2" w:rsidRPr="00984D1E" w:rsidRDefault="00C254C2">
            <w:pPr>
              <w:pStyle w:val="TableParagraph"/>
              <w:jc w:val="left"/>
              <w:rPr>
                <w:noProof/>
                <w:color w:val="000000" w:themeColor="text1"/>
                <w:sz w:val="10"/>
              </w:rPr>
            </w:pPr>
          </w:p>
        </w:tc>
        <w:tc>
          <w:tcPr>
            <w:tcW w:w="558" w:type="dxa"/>
          </w:tcPr>
          <w:p w14:paraId="1A4C04C8" w14:textId="77777777" w:rsidR="00C254C2" w:rsidRPr="00984D1E" w:rsidRDefault="00C254C2">
            <w:pPr>
              <w:pStyle w:val="TableParagraph"/>
              <w:jc w:val="left"/>
              <w:rPr>
                <w:noProof/>
                <w:color w:val="000000" w:themeColor="text1"/>
                <w:sz w:val="10"/>
              </w:rPr>
            </w:pPr>
          </w:p>
        </w:tc>
        <w:tc>
          <w:tcPr>
            <w:tcW w:w="438" w:type="dxa"/>
          </w:tcPr>
          <w:p w14:paraId="71603077" w14:textId="77777777" w:rsidR="00C254C2" w:rsidRPr="00984D1E" w:rsidRDefault="00C254C2">
            <w:pPr>
              <w:pStyle w:val="TableParagraph"/>
              <w:jc w:val="left"/>
              <w:rPr>
                <w:noProof/>
                <w:color w:val="000000" w:themeColor="text1"/>
                <w:sz w:val="10"/>
              </w:rPr>
            </w:pPr>
          </w:p>
        </w:tc>
        <w:tc>
          <w:tcPr>
            <w:tcW w:w="87" w:type="dxa"/>
          </w:tcPr>
          <w:p w14:paraId="12302DD5" w14:textId="77777777" w:rsidR="00C254C2" w:rsidRPr="00984D1E" w:rsidRDefault="00C254C2">
            <w:pPr>
              <w:pStyle w:val="TableParagraph"/>
              <w:jc w:val="left"/>
              <w:rPr>
                <w:noProof/>
                <w:color w:val="000000" w:themeColor="text1"/>
                <w:sz w:val="10"/>
              </w:rPr>
            </w:pPr>
          </w:p>
        </w:tc>
        <w:tc>
          <w:tcPr>
            <w:tcW w:w="300" w:type="dxa"/>
          </w:tcPr>
          <w:p w14:paraId="5D5B0DBB" w14:textId="77777777" w:rsidR="00C254C2" w:rsidRPr="00984D1E" w:rsidRDefault="00C254C2">
            <w:pPr>
              <w:pStyle w:val="TableParagraph"/>
              <w:jc w:val="left"/>
              <w:rPr>
                <w:noProof/>
                <w:color w:val="000000" w:themeColor="text1"/>
                <w:sz w:val="10"/>
              </w:rPr>
            </w:pPr>
          </w:p>
        </w:tc>
        <w:tc>
          <w:tcPr>
            <w:tcW w:w="355" w:type="dxa"/>
          </w:tcPr>
          <w:p w14:paraId="092AB879" w14:textId="77777777" w:rsidR="00C254C2" w:rsidRPr="00984D1E" w:rsidRDefault="00C254C2">
            <w:pPr>
              <w:pStyle w:val="TableParagraph"/>
              <w:jc w:val="left"/>
              <w:rPr>
                <w:noProof/>
                <w:color w:val="000000" w:themeColor="text1"/>
                <w:sz w:val="10"/>
              </w:rPr>
            </w:pPr>
          </w:p>
        </w:tc>
        <w:tc>
          <w:tcPr>
            <w:tcW w:w="134" w:type="dxa"/>
          </w:tcPr>
          <w:p w14:paraId="46F39EE6" w14:textId="77777777" w:rsidR="00C254C2" w:rsidRPr="00984D1E" w:rsidRDefault="00C254C2">
            <w:pPr>
              <w:pStyle w:val="TableParagraph"/>
              <w:jc w:val="left"/>
              <w:rPr>
                <w:noProof/>
                <w:color w:val="000000" w:themeColor="text1"/>
                <w:sz w:val="10"/>
              </w:rPr>
            </w:pPr>
          </w:p>
        </w:tc>
        <w:tc>
          <w:tcPr>
            <w:tcW w:w="134" w:type="dxa"/>
          </w:tcPr>
          <w:p w14:paraId="0B23A617" w14:textId="77777777" w:rsidR="00C254C2" w:rsidRPr="00984D1E" w:rsidRDefault="00C254C2">
            <w:pPr>
              <w:pStyle w:val="TableParagraph"/>
              <w:jc w:val="left"/>
              <w:rPr>
                <w:noProof/>
                <w:color w:val="000000" w:themeColor="text1"/>
                <w:sz w:val="10"/>
              </w:rPr>
            </w:pPr>
          </w:p>
        </w:tc>
        <w:tc>
          <w:tcPr>
            <w:tcW w:w="118" w:type="dxa"/>
          </w:tcPr>
          <w:p w14:paraId="71A76D3C" w14:textId="77777777" w:rsidR="00C254C2" w:rsidRPr="00984D1E" w:rsidRDefault="00C254C2">
            <w:pPr>
              <w:pStyle w:val="TableParagraph"/>
              <w:jc w:val="left"/>
              <w:rPr>
                <w:noProof/>
                <w:color w:val="000000" w:themeColor="text1"/>
                <w:sz w:val="10"/>
              </w:rPr>
            </w:pPr>
          </w:p>
        </w:tc>
        <w:tc>
          <w:tcPr>
            <w:tcW w:w="314" w:type="dxa"/>
          </w:tcPr>
          <w:p w14:paraId="3F168F6F" w14:textId="77777777" w:rsidR="00C254C2" w:rsidRPr="00984D1E" w:rsidRDefault="00C254C2">
            <w:pPr>
              <w:pStyle w:val="TableParagraph"/>
              <w:jc w:val="left"/>
              <w:rPr>
                <w:noProof/>
                <w:color w:val="000000" w:themeColor="text1"/>
                <w:sz w:val="10"/>
              </w:rPr>
            </w:pPr>
          </w:p>
        </w:tc>
        <w:tc>
          <w:tcPr>
            <w:tcW w:w="151" w:type="dxa"/>
          </w:tcPr>
          <w:p w14:paraId="5F8959E2" w14:textId="77777777" w:rsidR="00C254C2" w:rsidRPr="00984D1E" w:rsidRDefault="00C254C2">
            <w:pPr>
              <w:pStyle w:val="TableParagraph"/>
              <w:jc w:val="left"/>
              <w:rPr>
                <w:noProof/>
                <w:color w:val="000000" w:themeColor="text1"/>
                <w:sz w:val="10"/>
              </w:rPr>
            </w:pPr>
          </w:p>
        </w:tc>
        <w:tc>
          <w:tcPr>
            <w:tcW w:w="194" w:type="dxa"/>
          </w:tcPr>
          <w:p w14:paraId="334A14A9" w14:textId="77777777" w:rsidR="00C254C2" w:rsidRPr="00984D1E" w:rsidRDefault="00C254C2">
            <w:pPr>
              <w:pStyle w:val="TableParagraph"/>
              <w:jc w:val="left"/>
              <w:rPr>
                <w:noProof/>
                <w:color w:val="000000" w:themeColor="text1"/>
                <w:sz w:val="10"/>
              </w:rPr>
            </w:pPr>
          </w:p>
        </w:tc>
        <w:tc>
          <w:tcPr>
            <w:tcW w:w="184" w:type="dxa"/>
          </w:tcPr>
          <w:p w14:paraId="3C075DE7" w14:textId="77777777" w:rsidR="00C254C2" w:rsidRPr="00984D1E" w:rsidRDefault="00C254C2">
            <w:pPr>
              <w:pStyle w:val="TableParagraph"/>
              <w:jc w:val="left"/>
              <w:rPr>
                <w:rFonts w:ascii="Arial MT"/>
                <w:noProof/>
                <w:color w:val="000000" w:themeColor="text1"/>
                <w:sz w:val="10"/>
              </w:rPr>
            </w:pPr>
          </w:p>
          <w:p w14:paraId="01AA3DD7" w14:textId="77777777" w:rsidR="00C254C2" w:rsidRPr="00984D1E" w:rsidRDefault="00B21731">
            <w:pPr>
              <w:pStyle w:val="TableParagraph"/>
              <w:ind w:left="26"/>
              <w:rPr>
                <w:rFonts w:ascii="Tahoma"/>
                <w:noProof/>
                <w:color w:val="000000" w:themeColor="text1"/>
                <w:sz w:val="8"/>
              </w:rPr>
            </w:pPr>
            <w:r w:rsidRPr="00984D1E">
              <w:rPr>
                <w:rFonts w:ascii="Tahoma"/>
                <w:noProof/>
                <w:color w:val="000000" w:themeColor="text1"/>
                <w:sz w:val="8"/>
              </w:rPr>
              <w:t>100</w:t>
            </w:r>
          </w:p>
        </w:tc>
      </w:tr>
      <w:tr w:rsidR="00C254C2" w:rsidRPr="00984D1E" w14:paraId="31EE088E" w14:textId="77777777">
        <w:trPr>
          <w:trHeight w:val="255"/>
        </w:trPr>
        <w:tc>
          <w:tcPr>
            <w:tcW w:w="259" w:type="dxa"/>
          </w:tcPr>
          <w:p w14:paraId="24547D76" w14:textId="77777777" w:rsidR="00C254C2" w:rsidRPr="00984D1E" w:rsidRDefault="00C254C2">
            <w:pPr>
              <w:pStyle w:val="TableParagraph"/>
              <w:jc w:val="left"/>
              <w:rPr>
                <w:noProof/>
                <w:color w:val="000000" w:themeColor="text1"/>
                <w:sz w:val="10"/>
              </w:rPr>
            </w:pPr>
          </w:p>
        </w:tc>
        <w:tc>
          <w:tcPr>
            <w:tcW w:w="55" w:type="dxa"/>
          </w:tcPr>
          <w:p w14:paraId="585DE305" w14:textId="77777777" w:rsidR="00C254C2" w:rsidRPr="00984D1E" w:rsidRDefault="00C254C2">
            <w:pPr>
              <w:pStyle w:val="TableParagraph"/>
              <w:jc w:val="left"/>
              <w:rPr>
                <w:noProof/>
                <w:color w:val="000000" w:themeColor="text1"/>
                <w:sz w:val="10"/>
              </w:rPr>
            </w:pPr>
          </w:p>
        </w:tc>
        <w:tc>
          <w:tcPr>
            <w:tcW w:w="279" w:type="dxa"/>
          </w:tcPr>
          <w:p w14:paraId="24DB17C7" w14:textId="77777777" w:rsidR="00C254C2" w:rsidRPr="00984D1E" w:rsidRDefault="00C254C2">
            <w:pPr>
              <w:pStyle w:val="TableParagraph"/>
              <w:jc w:val="left"/>
              <w:rPr>
                <w:noProof/>
                <w:color w:val="000000" w:themeColor="text1"/>
                <w:sz w:val="10"/>
              </w:rPr>
            </w:pPr>
          </w:p>
        </w:tc>
        <w:tc>
          <w:tcPr>
            <w:tcW w:w="202" w:type="dxa"/>
          </w:tcPr>
          <w:p w14:paraId="042BE26C" w14:textId="77777777" w:rsidR="00C254C2" w:rsidRPr="00984D1E" w:rsidRDefault="00C254C2">
            <w:pPr>
              <w:pStyle w:val="TableParagraph"/>
              <w:jc w:val="left"/>
              <w:rPr>
                <w:noProof/>
                <w:color w:val="000000" w:themeColor="text1"/>
                <w:sz w:val="10"/>
              </w:rPr>
            </w:pPr>
          </w:p>
        </w:tc>
        <w:tc>
          <w:tcPr>
            <w:tcW w:w="70" w:type="dxa"/>
          </w:tcPr>
          <w:p w14:paraId="2299F465" w14:textId="77777777" w:rsidR="00C254C2" w:rsidRPr="00984D1E" w:rsidRDefault="00C254C2">
            <w:pPr>
              <w:pStyle w:val="TableParagraph"/>
              <w:jc w:val="left"/>
              <w:rPr>
                <w:noProof/>
                <w:color w:val="000000" w:themeColor="text1"/>
                <w:sz w:val="10"/>
              </w:rPr>
            </w:pPr>
          </w:p>
        </w:tc>
        <w:tc>
          <w:tcPr>
            <w:tcW w:w="54" w:type="dxa"/>
          </w:tcPr>
          <w:p w14:paraId="07419226" w14:textId="77777777" w:rsidR="00C254C2" w:rsidRPr="00984D1E" w:rsidRDefault="00C254C2">
            <w:pPr>
              <w:pStyle w:val="TableParagraph"/>
              <w:jc w:val="left"/>
              <w:rPr>
                <w:noProof/>
                <w:color w:val="000000" w:themeColor="text1"/>
                <w:sz w:val="10"/>
              </w:rPr>
            </w:pPr>
          </w:p>
        </w:tc>
        <w:tc>
          <w:tcPr>
            <w:tcW w:w="375" w:type="dxa"/>
          </w:tcPr>
          <w:p w14:paraId="79906BE8" w14:textId="77777777" w:rsidR="00C254C2" w:rsidRPr="00984D1E" w:rsidRDefault="00C254C2">
            <w:pPr>
              <w:pStyle w:val="TableParagraph"/>
              <w:jc w:val="left"/>
              <w:rPr>
                <w:noProof/>
                <w:color w:val="000000" w:themeColor="text1"/>
                <w:sz w:val="10"/>
              </w:rPr>
            </w:pPr>
          </w:p>
        </w:tc>
        <w:tc>
          <w:tcPr>
            <w:tcW w:w="326" w:type="dxa"/>
          </w:tcPr>
          <w:p w14:paraId="348894A6" w14:textId="77777777" w:rsidR="00C254C2" w:rsidRPr="00984D1E" w:rsidRDefault="00C254C2">
            <w:pPr>
              <w:pStyle w:val="TableParagraph"/>
              <w:jc w:val="left"/>
              <w:rPr>
                <w:noProof/>
                <w:color w:val="000000" w:themeColor="text1"/>
                <w:sz w:val="10"/>
              </w:rPr>
            </w:pPr>
          </w:p>
        </w:tc>
        <w:tc>
          <w:tcPr>
            <w:tcW w:w="86" w:type="dxa"/>
          </w:tcPr>
          <w:p w14:paraId="76BB7766" w14:textId="77777777" w:rsidR="00C254C2" w:rsidRPr="00984D1E" w:rsidRDefault="00C254C2">
            <w:pPr>
              <w:pStyle w:val="TableParagraph"/>
              <w:jc w:val="left"/>
              <w:rPr>
                <w:noProof/>
                <w:color w:val="000000" w:themeColor="text1"/>
                <w:sz w:val="10"/>
              </w:rPr>
            </w:pPr>
          </w:p>
        </w:tc>
        <w:tc>
          <w:tcPr>
            <w:tcW w:w="141" w:type="dxa"/>
          </w:tcPr>
          <w:p w14:paraId="10E06EC1" w14:textId="77777777" w:rsidR="00C254C2" w:rsidRPr="00984D1E" w:rsidRDefault="00C254C2">
            <w:pPr>
              <w:pStyle w:val="TableParagraph"/>
              <w:jc w:val="left"/>
              <w:rPr>
                <w:noProof/>
                <w:color w:val="000000" w:themeColor="text1"/>
                <w:sz w:val="10"/>
              </w:rPr>
            </w:pPr>
          </w:p>
        </w:tc>
        <w:tc>
          <w:tcPr>
            <w:tcW w:w="294" w:type="dxa"/>
          </w:tcPr>
          <w:p w14:paraId="0D05AEC5" w14:textId="77777777" w:rsidR="00C254C2" w:rsidRPr="00984D1E" w:rsidRDefault="00C254C2">
            <w:pPr>
              <w:pStyle w:val="TableParagraph"/>
              <w:jc w:val="left"/>
              <w:rPr>
                <w:noProof/>
                <w:color w:val="000000" w:themeColor="text1"/>
                <w:sz w:val="10"/>
              </w:rPr>
            </w:pPr>
          </w:p>
        </w:tc>
        <w:tc>
          <w:tcPr>
            <w:tcW w:w="320" w:type="dxa"/>
          </w:tcPr>
          <w:p w14:paraId="2E0E6813" w14:textId="77777777" w:rsidR="00C254C2" w:rsidRPr="00984D1E" w:rsidRDefault="00C254C2">
            <w:pPr>
              <w:pStyle w:val="TableParagraph"/>
              <w:jc w:val="left"/>
              <w:rPr>
                <w:noProof/>
                <w:color w:val="000000" w:themeColor="text1"/>
                <w:sz w:val="10"/>
              </w:rPr>
            </w:pPr>
          </w:p>
        </w:tc>
        <w:tc>
          <w:tcPr>
            <w:tcW w:w="165" w:type="dxa"/>
          </w:tcPr>
          <w:p w14:paraId="79BB76B1" w14:textId="77777777" w:rsidR="00C254C2" w:rsidRPr="00984D1E" w:rsidRDefault="00C254C2">
            <w:pPr>
              <w:pStyle w:val="TableParagraph"/>
              <w:jc w:val="left"/>
              <w:rPr>
                <w:noProof/>
                <w:color w:val="000000" w:themeColor="text1"/>
                <w:sz w:val="10"/>
              </w:rPr>
            </w:pPr>
          </w:p>
        </w:tc>
        <w:tc>
          <w:tcPr>
            <w:tcW w:w="46" w:type="dxa"/>
          </w:tcPr>
          <w:p w14:paraId="27C563AE" w14:textId="77777777" w:rsidR="00C254C2" w:rsidRPr="00984D1E" w:rsidRDefault="00C254C2">
            <w:pPr>
              <w:pStyle w:val="TableParagraph"/>
              <w:jc w:val="left"/>
              <w:rPr>
                <w:noProof/>
                <w:color w:val="000000" w:themeColor="text1"/>
                <w:sz w:val="10"/>
              </w:rPr>
            </w:pPr>
          </w:p>
        </w:tc>
        <w:tc>
          <w:tcPr>
            <w:tcW w:w="639" w:type="dxa"/>
          </w:tcPr>
          <w:p w14:paraId="5A8DDBF5" w14:textId="77777777" w:rsidR="00C254C2" w:rsidRPr="00984D1E" w:rsidRDefault="00C254C2">
            <w:pPr>
              <w:pStyle w:val="TableParagraph"/>
              <w:jc w:val="left"/>
              <w:rPr>
                <w:noProof/>
                <w:color w:val="000000" w:themeColor="text1"/>
                <w:sz w:val="10"/>
              </w:rPr>
            </w:pPr>
          </w:p>
        </w:tc>
        <w:tc>
          <w:tcPr>
            <w:tcW w:w="252" w:type="dxa"/>
          </w:tcPr>
          <w:p w14:paraId="0F3C265D" w14:textId="77777777" w:rsidR="00C254C2" w:rsidRPr="00984D1E" w:rsidRDefault="00C254C2">
            <w:pPr>
              <w:pStyle w:val="TableParagraph"/>
              <w:jc w:val="left"/>
              <w:rPr>
                <w:noProof/>
                <w:color w:val="000000" w:themeColor="text1"/>
                <w:sz w:val="10"/>
              </w:rPr>
            </w:pPr>
          </w:p>
        </w:tc>
        <w:tc>
          <w:tcPr>
            <w:tcW w:w="118" w:type="dxa"/>
          </w:tcPr>
          <w:p w14:paraId="119887E4" w14:textId="77777777" w:rsidR="00C254C2" w:rsidRPr="00984D1E" w:rsidRDefault="00C254C2">
            <w:pPr>
              <w:pStyle w:val="TableParagraph"/>
              <w:jc w:val="left"/>
              <w:rPr>
                <w:noProof/>
                <w:color w:val="000000" w:themeColor="text1"/>
                <w:sz w:val="10"/>
              </w:rPr>
            </w:pPr>
          </w:p>
        </w:tc>
        <w:tc>
          <w:tcPr>
            <w:tcW w:w="55" w:type="dxa"/>
          </w:tcPr>
          <w:p w14:paraId="23A201F5" w14:textId="77777777" w:rsidR="00C254C2" w:rsidRPr="00984D1E" w:rsidRDefault="00C254C2">
            <w:pPr>
              <w:pStyle w:val="TableParagraph"/>
              <w:jc w:val="left"/>
              <w:rPr>
                <w:noProof/>
                <w:color w:val="000000" w:themeColor="text1"/>
                <w:sz w:val="10"/>
              </w:rPr>
            </w:pPr>
          </w:p>
        </w:tc>
        <w:tc>
          <w:tcPr>
            <w:tcW w:w="558" w:type="dxa"/>
          </w:tcPr>
          <w:p w14:paraId="1931DC76" w14:textId="77777777" w:rsidR="00C254C2" w:rsidRPr="00984D1E" w:rsidRDefault="00C254C2">
            <w:pPr>
              <w:pStyle w:val="TableParagraph"/>
              <w:jc w:val="left"/>
              <w:rPr>
                <w:noProof/>
                <w:color w:val="000000" w:themeColor="text1"/>
                <w:sz w:val="10"/>
              </w:rPr>
            </w:pPr>
          </w:p>
        </w:tc>
        <w:tc>
          <w:tcPr>
            <w:tcW w:w="438" w:type="dxa"/>
          </w:tcPr>
          <w:p w14:paraId="28E36725" w14:textId="77777777" w:rsidR="00C254C2" w:rsidRPr="00984D1E" w:rsidRDefault="00C254C2">
            <w:pPr>
              <w:pStyle w:val="TableParagraph"/>
              <w:jc w:val="left"/>
              <w:rPr>
                <w:noProof/>
                <w:color w:val="000000" w:themeColor="text1"/>
                <w:sz w:val="10"/>
              </w:rPr>
            </w:pPr>
          </w:p>
        </w:tc>
        <w:tc>
          <w:tcPr>
            <w:tcW w:w="87" w:type="dxa"/>
          </w:tcPr>
          <w:p w14:paraId="36F8CCD6" w14:textId="77777777" w:rsidR="00C254C2" w:rsidRPr="00984D1E" w:rsidRDefault="00C254C2">
            <w:pPr>
              <w:pStyle w:val="TableParagraph"/>
              <w:jc w:val="left"/>
              <w:rPr>
                <w:noProof/>
                <w:color w:val="000000" w:themeColor="text1"/>
                <w:sz w:val="10"/>
              </w:rPr>
            </w:pPr>
          </w:p>
        </w:tc>
        <w:tc>
          <w:tcPr>
            <w:tcW w:w="300" w:type="dxa"/>
          </w:tcPr>
          <w:p w14:paraId="01D6F1C8" w14:textId="77777777" w:rsidR="00C254C2" w:rsidRPr="00984D1E" w:rsidRDefault="00C254C2">
            <w:pPr>
              <w:pStyle w:val="TableParagraph"/>
              <w:jc w:val="left"/>
              <w:rPr>
                <w:noProof/>
                <w:color w:val="000000" w:themeColor="text1"/>
                <w:sz w:val="10"/>
              </w:rPr>
            </w:pPr>
          </w:p>
        </w:tc>
        <w:tc>
          <w:tcPr>
            <w:tcW w:w="355" w:type="dxa"/>
          </w:tcPr>
          <w:p w14:paraId="2E063670" w14:textId="77777777" w:rsidR="00C254C2" w:rsidRPr="00984D1E" w:rsidRDefault="00C254C2">
            <w:pPr>
              <w:pStyle w:val="TableParagraph"/>
              <w:jc w:val="left"/>
              <w:rPr>
                <w:noProof/>
                <w:color w:val="000000" w:themeColor="text1"/>
                <w:sz w:val="10"/>
              </w:rPr>
            </w:pPr>
          </w:p>
        </w:tc>
        <w:tc>
          <w:tcPr>
            <w:tcW w:w="134" w:type="dxa"/>
          </w:tcPr>
          <w:p w14:paraId="3F6323AF" w14:textId="77777777" w:rsidR="00C254C2" w:rsidRPr="00984D1E" w:rsidRDefault="00C254C2">
            <w:pPr>
              <w:pStyle w:val="TableParagraph"/>
              <w:jc w:val="left"/>
              <w:rPr>
                <w:noProof/>
                <w:color w:val="000000" w:themeColor="text1"/>
                <w:sz w:val="10"/>
              </w:rPr>
            </w:pPr>
          </w:p>
        </w:tc>
        <w:tc>
          <w:tcPr>
            <w:tcW w:w="134" w:type="dxa"/>
          </w:tcPr>
          <w:p w14:paraId="595CB582" w14:textId="77777777" w:rsidR="00C254C2" w:rsidRPr="00984D1E" w:rsidRDefault="00C254C2">
            <w:pPr>
              <w:pStyle w:val="TableParagraph"/>
              <w:jc w:val="left"/>
              <w:rPr>
                <w:noProof/>
                <w:color w:val="000000" w:themeColor="text1"/>
                <w:sz w:val="10"/>
              </w:rPr>
            </w:pPr>
          </w:p>
        </w:tc>
        <w:tc>
          <w:tcPr>
            <w:tcW w:w="118" w:type="dxa"/>
          </w:tcPr>
          <w:p w14:paraId="54AC1A43" w14:textId="77777777" w:rsidR="00C254C2" w:rsidRPr="00984D1E" w:rsidRDefault="00C254C2">
            <w:pPr>
              <w:pStyle w:val="TableParagraph"/>
              <w:jc w:val="left"/>
              <w:rPr>
                <w:noProof/>
                <w:color w:val="000000" w:themeColor="text1"/>
                <w:sz w:val="10"/>
              </w:rPr>
            </w:pPr>
          </w:p>
        </w:tc>
        <w:tc>
          <w:tcPr>
            <w:tcW w:w="314" w:type="dxa"/>
          </w:tcPr>
          <w:p w14:paraId="6978549A" w14:textId="77777777" w:rsidR="00C254C2" w:rsidRPr="00984D1E" w:rsidRDefault="00C254C2">
            <w:pPr>
              <w:pStyle w:val="TableParagraph"/>
              <w:jc w:val="left"/>
              <w:rPr>
                <w:noProof/>
                <w:color w:val="000000" w:themeColor="text1"/>
                <w:sz w:val="10"/>
              </w:rPr>
            </w:pPr>
          </w:p>
        </w:tc>
        <w:tc>
          <w:tcPr>
            <w:tcW w:w="151" w:type="dxa"/>
          </w:tcPr>
          <w:p w14:paraId="48529719" w14:textId="77777777" w:rsidR="00C254C2" w:rsidRPr="00984D1E" w:rsidRDefault="00C254C2">
            <w:pPr>
              <w:pStyle w:val="TableParagraph"/>
              <w:jc w:val="left"/>
              <w:rPr>
                <w:noProof/>
                <w:color w:val="000000" w:themeColor="text1"/>
                <w:sz w:val="10"/>
              </w:rPr>
            </w:pPr>
          </w:p>
        </w:tc>
        <w:tc>
          <w:tcPr>
            <w:tcW w:w="194" w:type="dxa"/>
          </w:tcPr>
          <w:p w14:paraId="237B7D4A" w14:textId="77777777" w:rsidR="00C254C2" w:rsidRPr="00984D1E" w:rsidRDefault="00C254C2">
            <w:pPr>
              <w:pStyle w:val="TableParagraph"/>
              <w:jc w:val="left"/>
              <w:rPr>
                <w:noProof/>
                <w:color w:val="000000" w:themeColor="text1"/>
                <w:sz w:val="10"/>
              </w:rPr>
            </w:pPr>
          </w:p>
        </w:tc>
        <w:tc>
          <w:tcPr>
            <w:tcW w:w="184" w:type="dxa"/>
          </w:tcPr>
          <w:p w14:paraId="5382463D" w14:textId="77777777" w:rsidR="00C254C2" w:rsidRPr="00984D1E" w:rsidRDefault="00C254C2">
            <w:pPr>
              <w:pStyle w:val="TableParagraph"/>
              <w:jc w:val="left"/>
              <w:rPr>
                <w:rFonts w:ascii="Arial MT"/>
                <w:noProof/>
                <w:color w:val="000000" w:themeColor="text1"/>
                <w:sz w:val="10"/>
              </w:rPr>
            </w:pPr>
          </w:p>
          <w:p w14:paraId="47CD8181" w14:textId="77777777" w:rsidR="00C254C2" w:rsidRPr="00984D1E" w:rsidRDefault="00B21731">
            <w:pPr>
              <w:pStyle w:val="TableParagraph"/>
              <w:ind w:left="26"/>
              <w:rPr>
                <w:rFonts w:ascii="Tahoma"/>
                <w:noProof/>
                <w:color w:val="000000" w:themeColor="text1"/>
                <w:sz w:val="8"/>
              </w:rPr>
            </w:pPr>
            <w:r w:rsidRPr="00984D1E">
              <w:rPr>
                <w:rFonts w:ascii="Tahoma"/>
                <w:noProof/>
                <w:color w:val="000000" w:themeColor="text1"/>
                <w:sz w:val="8"/>
              </w:rPr>
              <w:t>110</w:t>
            </w:r>
          </w:p>
        </w:tc>
      </w:tr>
      <w:tr w:rsidR="00C254C2" w:rsidRPr="00984D1E" w14:paraId="1F9F1E3F" w14:textId="77777777">
        <w:trPr>
          <w:trHeight w:val="255"/>
        </w:trPr>
        <w:tc>
          <w:tcPr>
            <w:tcW w:w="259" w:type="dxa"/>
          </w:tcPr>
          <w:p w14:paraId="13CB0F7F" w14:textId="77777777" w:rsidR="00C254C2" w:rsidRPr="00984D1E" w:rsidRDefault="00C254C2">
            <w:pPr>
              <w:pStyle w:val="TableParagraph"/>
              <w:jc w:val="left"/>
              <w:rPr>
                <w:noProof/>
                <w:color w:val="000000" w:themeColor="text1"/>
                <w:sz w:val="10"/>
              </w:rPr>
            </w:pPr>
          </w:p>
        </w:tc>
        <w:tc>
          <w:tcPr>
            <w:tcW w:w="55" w:type="dxa"/>
          </w:tcPr>
          <w:p w14:paraId="701E41CB" w14:textId="77777777" w:rsidR="00C254C2" w:rsidRPr="00984D1E" w:rsidRDefault="00C254C2">
            <w:pPr>
              <w:pStyle w:val="TableParagraph"/>
              <w:jc w:val="left"/>
              <w:rPr>
                <w:noProof/>
                <w:color w:val="000000" w:themeColor="text1"/>
                <w:sz w:val="10"/>
              </w:rPr>
            </w:pPr>
          </w:p>
        </w:tc>
        <w:tc>
          <w:tcPr>
            <w:tcW w:w="279" w:type="dxa"/>
          </w:tcPr>
          <w:p w14:paraId="53CEED99" w14:textId="77777777" w:rsidR="00C254C2" w:rsidRPr="00984D1E" w:rsidRDefault="00C254C2">
            <w:pPr>
              <w:pStyle w:val="TableParagraph"/>
              <w:jc w:val="left"/>
              <w:rPr>
                <w:noProof/>
                <w:color w:val="000000" w:themeColor="text1"/>
                <w:sz w:val="10"/>
              </w:rPr>
            </w:pPr>
          </w:p>
        </w:tc>
        <w:tc>
          <w:tcPr>
            <w:tcW w:w="202" w:type="dxa"/>
          </w:tcPr>
          <w:p w14:paraId="447DF34E" w14:textId="77777777" w:rsidR="00C254C2" w:rsidRPr="00984D1E" w:rsidRDefault="00C254C2">
            <w:pPr>
              <w:pStyle w:val="TableParagraph"/>
              <w:jc w:val="left"/>
              <w:rPr>
                <w:noProof/>
                <w:color w:val="000000" w:themeColor="text1"/>
                <w:sz w:val="10"/>
              </w:rPr>
            </w:pPr>
          </w:p>
        </w:tc>
        <w:tc>
          <w:tcPr>
            <w:tcW w:w="70" w:type="dxa"/>
          </w:tcPr>
          <w:p w14:paraId="2EEBC051" w14:textId="77777777" w:rsidR="00C254C2" w:rsidRPr="00984D1E" w:rsidRDefault="00C254C2">
            <w:pPr>
              <w:pStyle w:val="TableParagraph"/>
              <w:jc w:val="left"/>
              <w:rPr>
                <w:noProof/>
                <w:color w:val="000000" w:themeColor="text1"/>
                <w:sz w:val="10"/>
              </w:rPr>
            </w:pPr>
          </w:p>
        </w:tc>
        <w:tc>
          <w:tcPr>
            <w:tcW w:w="54" w:type="dxa"/>
          </w:tcPr>
          <w:p w14:paraId="253DBA1F" w14:textId="77777777" w:rsidR="00C254C2" w:rsidRPr="00984D1E" w:rsidRDefault="00C254C2">
            <w:pPr>
              <w:pStyle w:val="TableParagraph"/>
              <w:jc w:val="left"/>
              <w:rPr>
                <w:noProof/>
                <w:color w:val="000000" w:themeColor="text1"/>
                <w:sz w:val="10"/>
              </w:rPr>
            </w:pPr>
          </w:p>
        </w:tc>
        <w:tc>
          <w:tcPr>
            <w:tcW w:w="375" w:type="dxa"/>
          </w:tcPr>
          <w:p w14:paraId="4C19F0CE" w14:textId="77777777" w:rsidR="00C254C2" w:rsidRPr="00984D1E" w:rsidRDefault="00C254C2">
            <w:pPr>
              <w:pStyle w:val="TableParagraph"/>
              <w:jc w:val="left"/>
              <w:rPr>
                <w:noProof/>
                <w:color w:val="000000" w:themeColor="text1"/>
                <w:sz w:val="10"/>
              </w:rPr>
            </w:pPr>
          </w:p>
        </w:tc>
        <w:tc>
          <w:tcPr>
            <w:tcW w:w="326" w:type="dxa"/>
          </w:tcPr>
          <w:p w14:paraId="1A37FBDC" w14:textId="77777777" w:rsidR="00C254C2" w:rsidRPr="00984D1E" w:rsidRDefault="00C254C2">
            <w:pPr>
              <w:pStyle w:val="TableParagraph"/>
              <w:jc w:val="left"/>
              <w:rPr>
                <w:noProof/>
                <w:color w:val="000000" w:themeColor="text1"/>
                <w:sz w:val="10"/>
              </w:rPr>
            </w:pPr>
          </w:p>
        </w:tc>
        <w:tc>
          <w:tcPr>
            <w:tcW w:w="86" w:type="dxa"/>
          </w:tcPr>
          <w:p w14:paraId="70C5E569" w14:textId="77777777" w:rsidR="00C254C2" w:rsidRPr="00984D1E" w:rsidRDefault="00C254C2">
            <w:pPr>
              <w:pStyle w:val="TableParagraph"/>
              <w:jc w:val="left"/>
              <w:rPr>
                <w:noProof/>
                <w:color w:val="000000" w:themeColor="text1"/>
                <w:sz w:val="10"/>
              </w:rPr>
            </w:pPr>
          </w:p>
        </w:tc>
        <w:tc>
          <w:tcPr>
            <w:tcW w:w="141" w:type="dxa"/>
          </w:tcPr>
          <w:p w14:paraId="72FED9B6" w14:textId="77777777" w:rsidR="00C254C2" w:rsidRPr="00984D1E" w:rsidRDefault="00C254C2">
            <w:pPr>
              <w:pStyle w:val="TableParagraph"/>
              <w:jc w:val="left"/>
              <w:rPr>
                <w:noProof/>
                <w:color w:val="000000" w:themeColor="text1"/>
                <w:sz w:val="10"/>
              </w:rPr>
            </w:pPr>
          </w:p>
        </w:tc>
        <w:tc>
          <w:tcPr>
            <w:tcW w:w="294" w:type="dxa"/>
          </w:tcPr>
          <w:p w14:paraId="35F322F7" w14:textId="77777777" w:rsidR="00C254C2" w:rsidRPr="00984D1E" w:rsidRDefault="00C254C2">
            <w:pPr>
              <w:pStyle w:val="TableParagraph"/>
              <w:jc w:val="left"/>
              <w:rPr>
                <w:noProof/>
                <w:color w:val="000000" w:themeColor="text1"/>
                <w:sz w:val="10"/>
              </w:rPr>
            </w:pPr>
          </w:p>
        </w:tc>
        <w:tc>
          <w:tcPr>
            <w:tcW w:w="320" w:type="dxa"/>
          </w:tcPr>
          <w:p w14:paraId="4B911D58" w14:textId="77777777" w:rsidR="00C254C2" w:rsidRPr="00984D1E" w:rsidRDefault="00C254C2">
            <w:pPr>
              <w:pStyle w:val="TableParagraph"/>
              <w:jc w:val="left"/>
              <w:rPr>
                <w:noProof/>
                <w:color w:val="000000" w:themeColor="text1"/>
                <w:sz w:val="10"/>
              </w:rPr>
            </w:pPr>
          </w:p>
        </w:tc>
        <w:tc>
          <w:tcPr>
            <w:tcW w:w="165" w:type="dxa"/>
          </w:tcPr>
          <w:p w14:paraId="191F9AFA" w14:textId="77777777" w:rsidR="00C254C2" w:rsidRPr="00984D1E" w:rsidRDefault="00C254C2">
            <w:pPr>
              <w:pStyle w:val="TableParagraph"/>
              <w:jc w:val="left"/>
              <w:rPr>
                <w:noProof/>
                <w:color w:val="000000" w:themeColor="text1"/>
                <w:sz w:val="10"/>
              </w:rPr>
            </w:pPr>
          </w:p>
        </w:tc>
        <w:tc>
          <w:tcPr>
            <w:tcW w:w="46" w:type="dxa"/>
          </w:tcPr>
          <w:p w14:paraId="6C8932C6" w14:textId="77777777" w:rsidR="00C254C2" w:rsidRPr="00984D1E" w:rsidRDefault="00C254C2">
            <w:pPr>
              <w:pStyle w:val="TableParagraph"/>
              <w:jc w:val="left"/>
              <w:rPr>
                <w:noProof/>
                <w:color w:val="000000" w:themeColor="text1"/>
                <w:sz w:val="10"/>
              </w:rPr>
            </w:pPr>
          </w:p>
        </w:tc>
        <w:tc>
          <w:tcPr>
            <w:tcW w:w="639" w:type="dxa"/>
          </w:tcPr>
          <w:p w14:paraId="666DBA7B" w14:textId="77777777" w:rsidR="00C254C2" w:rsidRPr="00984D1E" w:rsidRDefault="00C254C2">
            <w:pPr>
              <w:pStyle w:val="TableParagraph"/>
              <w:jc w:val="left"/>
              <w:rPr>
                <w:noProof/>
                <w:color w:val="000000" w:themeColor="text1"/>
                <w:sz w:val="10"/>
              </w:rPr>
            </w:pPr>
          </w:p>
        </w:tc>
        <w:tc>
          <w:tcPr>
            <w:tcW w:w="252" w:type="dxa"/>
          </w:tcPr>
          <w:p w14:paraId="1A97F7E6" w14:textId="77777777" w:rsidR="00C254C2" w:rsidRPr="00984D1E" w:rsidRDefault="00C254C2">
            <w:pPr>
              <w:pStyle w:val="TableParagraph"/>
              <w:jc w:val="left"/>
              <w:rPr>
                <w:noProof/>
                <w:color w:val="000000" w:themeColor="text1"/>
                <w:sz w:val="10"/>
              </w:rPr>
            </w:pPr>
          </w:p>
        </w:tc>
        <w:tc>
          <w:tcPr>
            <w:tcW w:w="118" w:type="dxa"/>
          </w:tcPr>
          <w:p w14:paraId="530DE5A8" w14:textId="77777777" w:rsidR="00C254C2" w:rsidRPr="00984D1E" w:rsidRDefault="00C254C2">
            <w:pPr>
              <w:pStyle w:val="TableParagraph"/>
              <w:jc w:val="left"/>
              <w:rPr>
                <w:noProof/>
                <w:color w:val="000000" w:themeColor="text1"/>
                <w:sz w:val="10"/>
              </w:rPr>
            </w:pPr>
          </w:p>
        </w:tc>
        <w:tc>
          <w:tcPr>
            <w:tcW w:w="55" w:type="dxa"/>
          </w:tcPr>
          <w:p w14:paraId="57303339" w14:textId="77777777" w:rsidR="00C254C2" w:rsidRPr="00984D1E" w:rsidRDefault="00C254C2">
            <w:pPr>
              <w:pStyle w:val="TableParagraph"/>
              <w:jc w:val="left"/>
              <w:rPr>
                <w:noProof/>
                <w:color w:val="000000" w:themeColor="text1"/>
                <w:sz w:val="10"/>
              </w:rPr>
            </w:pPr>
          </w:p>
        </w:tc>
        <w:tc>
          <w:tcPr>
            <w:tcW w:w="558" w:type="dxa"/>
          </w:tcPr>
          <w:p w14:paraId="6F29FFB3" w14:textId="77777777" w:rsidR="00C254C2" w:rsidRPr="00984D1E" w:rsidRDefault="00C254C2">
            <w:pPr>
              <w:pStyle w:val="TableParagraph"/>
              <w:jc w:val="left"/>
              <w:rPr>
                <w:noProof/>
                <w:color w:val="000000" w:themeColor="text1"/>
                <w:sz w:val="10"/>
              </w:rPr>
            </w:pPr>
          </w:p>
        </w:tc>
        <w:tc>
          <w:tcPr>
            <w:tcW w:w="438" w:type="dxa"/>
          </w:tcPr>
          <w:p w14:paraId="394368BE" w14:textId="77777777" w:rsidR="00C254C2" w:rsidRPr="00984D1E" w:rsidRDefault="00C254C2">
            <w:pPr>
              <w:pStyle w:val="TableParagraph"/>
              <w:jc w:val="left"/>
              <w:rPr>
                <w:noProof/>
                <w:color w:val="000000" w:themeColor="text1"/>
                <w:sz w:val="10"/>
              </w:rPr>
            </w:pPr>
          </w:p>
        </w:tc>
        <w:tc>
          <w:tcPr>
            <w:tcW w:w="87" w:type="dxa"/>
          </w:tcPr>
          <w:p w14:paraId="6A161E75" w14:textId="77777777" w:rsidR="00C254C2" w:rsidRPr="00984D1E" w:rsidRDefault="00C254C2">
            <w:pPr>
              <w:pStyle w:val="TableParagraph"/>
              <w:jc w:val="left"/>
              <w:rPr>
                <w:noProof/>
                <w:color w:val="000000" w:themeColor="text1"/>
                <w:sz w:val="10"/>
              </w:rPr>
            </w:pPr>
          </w:p>
        </w:tc>
        <w:tc>
          <w:tcPr>
            <w:tcW w:w="300" w:type="dxa"/>
          </w:tcPr>
          <w:p w14:paraId="6D9B5BBF" w14:textId="77777777" w:rsidR="00C254C2" w:rsidRPr="00984D1E" w:rsidRDefault="00C254C2">
            <w:pPr>
              <w:pStyle w:val="TableParagraph"/>
              <w:jc w:val="left"/>
              <w:rPr>
                <w:noProof/>
                <w:color w:val="000000" w:themeColor="text1"/>
                <w:sz w:val="10"/>
              </w:rPr>
            </w:pPr>
          </w:p>
        </w:tc>
        <w:tc>
          <w:tcPr>
            <w:tcW w:w="355" w:type="dxa"/>
          </w:tcPr>
          <w:p w14:paraId="7C1BA824" w14:textId="77777777" w:rsidR="00C254C2" w:rsidRPr="00984D1E" w:rsidRDefault="00C254C2">
            <w:pPr>
              <w:pStyle w:val="TableParagraph"/>
              <w:jc w:val="left"/>
              <w:rPr>
                <w:noProof/>
                <w:color w:val="000000" w:themeColor="text1"/>
                <w:sz w:val="10"/>
              </w:rPr>
            </w:pPr>
          </w:p>
        </w:tc>
        <w:tc>
          <w:tcPr>
            <w:tcW w:w="134" w:type="dxa"/>
          </w:tcPr>
          <w:p w14:paraId="4C0E73B9" w14:textId="77777777" w:rsidR="00C254C2" w:rsidRPr="00984D1E" w:rsidRDefault="00C254C2">
            <w:pPr>
              <w:pStyle w:val="TableParagraph"/>
              <w:jc w:val="left"/>
              <w:rPr>
                <w:noProof/>
                <w:color w:val="000000" w:themeColor="text1"/>
                <w:sz w:val="10"/>
              </w:rPr>
            </w:pPr>
          </w:p>
        </w:tc>
        <w:tc>
          <w:tcPr>
            <w:tcW w:w="134" w:type="dxa"/>
          </w:tcPr>
          <w:p w14:paraId="617A69C7" w14:textId="77777777" w:rsidR="00C254C2" w:rsidRPr="00984D1E" w:rsidRDefault="00C254C2">
            <w:pPr>
              <w:pStyle w:val="TableParagraph"/>
              <w:jc w:val="left"/>
              <w:rPr>
                <w:noProof/>
                <w:color w:val="000000" w:themeColor="text1"/>
                <w:sz w:val="10"/>
              </w:rPr>
            </w:pPr>
          </w:p>
        </w:tc>
        <w:tc>
          <w:tcPr>
            <w:tcW w:w="118" w:type="dxa"/>
          </w:tcPr>
          <w:p w14:paraId="3038F4E0" w14:textId="77777777" w:rsidR="00C254C2" w:rsidRPr="00984D1E" w:rsidRDefault="00C254C2">
            <w:pPr>
              <w:pStyle w:val="TableParagraph"/>
              <w:jc w:val="left"/>
              <w:rPr>
                <w:noProof/>
                <w:color w:val="000000" w:themeColor="text1"/>
                <w:sz w:val="10"/>
              </w:rPr>
            </w:pPr>
          </w:p>
        </w:tc>
        <w:tc>
          <w:tcPr>
            <w:tcW w:w="314" w:type="dxa"/>
          </w:tcPr>
          <w:p w14:paraId="1416F957" w14:textId="77777777" w:rsidR="00C254C2" w:rsidRPr="00984D1E" w:rsidRDefault="00C254C2">
            <w:pPr>
              <w:pStyle w:val="TableParagraph"/>
              <w:jc w:val="left"/>
              <w:rPr>
                <w:noProof/>
                <w:color w:val="000000" w:themeColor="text1"/>
                <w:sz w:val="10"/>
              </w:rPr>
            </w:pPr>
          </w:p>
        </w:tc>
        <w:tc>
          <w:tcPr>
            <w:tcW w:w="151" w:type="dxa"/>
          </w:tcPr>
          <w:p w14:paraId="5068286A" w14:textId="77777777" w:rsidR="00C254C2" w:rsidRPr="00984D1E" w:rsidRDefault="00C254C2">
            <w:pPr>
              <w:pStyle w:val="TableParagraph"/>
              <w:jc w:val="left"/>
              <w:rPr>
                <w:noProof/>
                <w:color w:val="000000" w:themeColor="text1"/>
                <w:sz w:val="10"/>
              </w:rPr>
            </w:pPr>
          </w:p>
        </w:tc>
        <w:tc>
          <w:tcPr>
            <w:tcW w:w="194" w:type="dxa"/>
          </w:tcPr>
          <w:p w14:paraId="46E351FC" w14:textId="77777777" w:rsidR="00C254C2" w:rsidRPr="00984D1E" w:rsidRDefault="00C254C2">
            <w:pPr>
              <w:pStyle w:val="TableParagraph"/>
              <w:jc w:val="left"/>
              <w:rPr>
                <w:noProof/>
                <w:color w:val="000000" w:themeColor="text1"/>
                <w:sz w:val="10"/>
              </w:rPr>
            </w:pPr>
          </w:p>
        </w:tc>
        <w:tc>
          <w:tcPr>
            <w:tcW w:w="184" w:type="dxa"/>
          </w:tcPr>
          <w:p w14:paraId="19CD0478" w14:textId="77777777" w:rsidR="00C254C2" w:rsidRPr="00984D1E" w:rsidRDefault="00C254C2">
            <w:pPr>
              <w:pStyle w:val="TableParagraph"/>
              <w:jc w:val="left"/>
              <w:rPr>
                <w:rFonts w:ascii="Arial MT"/>
                <w:noProof/>
                <w:color w:val="000000" w:themeColor="text1"/>
                <w:sz w:val="10"/>
              </w:rPr>
            </w:pPr>
          </w:p>
          <w:p w14:paraId="693133DA" w14:textId="77777777" w:rsidR="00C254C2" w:rsidRPr="00984D1E" w:rsidRDefault="00B21731">
            <w:pPr>
              <w:pStyle w:val="TableParagraph"/>
              <w:ind w:left="26"/>
              <w:rPr>
                <w:rFonts w:ascii="Tahoma"/>
                <w:noProof/>
                <w:color w:val="000000" w:themeColor="text1"/>
                <w:sz w:val="8"/>
              </w:rPr>
            </w:pPr>
            <w:r w:rsidRPr="00984D1E">
              <w:rPr>
                <w:rFonts w:ascii="Tahoma"/>
                <w:noProof/>
                <w:color w:val="000000" w:themeColor="text1"/>
                <w:sz w:val="8"/>
              </w:rPr>
              <w:t>120</w:t>
            </w:r>
          </w:p>
        </w:tc>
      </w:tr>
      <w:tr w:rsidR="00C254C2" w:rsidRPr="00984D1E" w14:paraId="4988FA75" w14:textId="77777777">
        <w:trPr>
          <w:trHeight w:val="255"/>
        </w:trPr>
        <w:tc>
          <w:tcPr>
            <w:tcW w:w="259" w:type="dxa"/>
          </w:tcPr>
          <w:p w14:paraId="36580784" w14:textId="77777777" w:rsidR="00C254C2" w:rsidRPr="00984D1E" w:rsidRDefault="00C254C2">
            <w:pPr>
              <w:pStyle w:val="TableParagraph"/>
              <w:jc w:val="left"/>
              <w:rPr>
                <w:noProof/>
                <w:color w:val="000000" w:themeColor="text1"/>
                <w:sz w:val="10"/>
              </w:rPr>
            </w:pPr>
          </w:p>
        </w:tc>
        <w:tc>
          <w:tcPr>
            <w:tcW w:w="55" w:type="dxa"/>
          </w:tcPr>
          <w:p w14:paraId="6A25285E" w14:textId="77777777" w:rsidR="00C254C2" w:rsidRPr="00984D1E" w:rsidRDefault="00C254C2">
            <w:pPr>
              <w:pStyle w:val="TableParagraph"/>
              <w:jc w:val="left"/>
              <w:rPr>
                <w:noProof/>
                <w:color w:val="000000" w:themeColor="text1"/>
                <w:sz w:val="10"/>
              </w:rPr>
            </w:pPr>
          </w:p>
        </w:tc>
        <w:tc>
          <w:tcPr>
            <w:tcW w:w="279" w:type="dxa"/>
          </w:tcPr>
          <w:p w14:paraId="2E8AA10D" w14:textId="77777777" w:rsidR="00C254C2" w:rsidRPr="00984D1E" w:rsidRDefault="00C254C2">
            <w:pPr>
              <w:pStyle w:val="TableParagraph"/>
              <w:jc w:val="left"/>
              <w:rPr>
                <w:noProof/>
                <w:color w:val="000000" w:themeColor="text1"/>
                <w:sz w:val="10"/>
              </w:rPr>
            </w:pPr>
          </w:p>
        </w:tc>
        <w:tc>
          <w:tcPr>
            <w:tcW w:w="202" w:type="dxa"/>
          </w:tcPr>
          <w:p w14:paraId="17512FB7" w14:textId="77777777" w:rsidR="00C254C2" w:rsidRPr="00984D1E" w:rsidRDefault="00C254C2">
            <w:pPr>
              <w:pStyle w:val="TableParagraph"/>
              <w:jc w:val="left"/>
              <w:rPr>
                <w:noProof/>
                <w:color w:val="000000" w:themeColor="text1"/>
                <w:sz w:val="10"/>
              </w:rPr>
            </w:pPr>
          </w:p>
        </w:tc>
        <w:tc>
          <w:tcPr>
            <w:tcW w:w="70" w:type="dxa"/>
          </w:tcPr>
          <w:p w14:paraId="20A0379B" w14:textId="77777777" w:rsidR="00C254C2" w:rsidRPr="00984D1E" w:rsidRDefault="00C254C2">
            <w:pPr>
              <w:pStyle w:val="TableParagraph"/>
              <w:jc w:val="left"/>
              <w:rPr>
                <w:noProof/>
                <w:color w:val="000000" w:themeColor="text1"/>
                <w:sz w:val="10"/>
              </w:rPr>
            </w:pPr>
          </w:p>
        </w:tc>
        <w:tc>
          <w:tcPr>
            <w:tcW w:w="54" w:type="dxa"/>
          </w:tcPr>
          <w:p w14:paraId="3D81EAA8" w14:textId="77777777" w:rsidR="00C254C2" w:rsidRPr="00984D1E" w:rsidRDefault="00C254C2">
            <w:pPr>
              <w:pStyle w:val="TableParagraph"/>
              <w:jc w:val="left"/>
              <w:rPr>
                <w:noProof/>
                <w:color w:val="000000" w:themeColor="text1"/>
                <w:sz w:val="10"/>
              </w:rPr>
            </w:pPr>
          </w:p>
        </w:tc>
        <w:tc>
          <w:tcPr>
            <w:tcW w:w="375" w:type="dxa"/>
          </w:tcPr>
          <w:p w14:paraId="3C141575" w14:textId="77777777" w:rsidR="00C254C2" w:rsidRPr="00984D1E" w:rsidRDefault="00C254C2">
            <w:pPr>
              <w:pStyle w:val="TableParagraph"/>
              <w:jc w:val="left"/>
              <w:rPr>
                <w:noProof/>
                <w:color w:val="000000" w:themeColor="text1"/>
                <w:sz w:val="10"/>
              </w:rPr>
            </w:pPr>
          </w:p>
        </w:tc>
        <w:tc>
          <w:tcPr>
            <w:tcW w:w="326" w:type="dxa"/>
          </w:tcPr>
          <w:p w14:paraId="69880EF4" w14:textId="77777777" w:rsidR="00C254C2" w:rsidRPr="00984D1E" w:rsidRDefault="00C254C2">
            <w:pPr>
              <w:pStyle w:val="TableParagraph"/>
              <w:jc w:val="left"/>
              <w:rPr>
                <w:noProof/>
                <w:color w:val="000000" w:themeColor="text1"/>
                <w:sz w:val="10"/>
              </w:rPr>
            </w:pPr>
          </w:p>
        </w:tc>
        <w:tc>
          <w:tcPr>
            <w:tcW w:w="86" w:type="dxa"/>
          </w:tcPr>
          <w:p w14:paraId="23B2A499" w14:textId="77777777" w:rsidR="00C254C2" w:rsidRPr="00984D1E" w:rsidRDefault="00C254C2">
            <w:pPr>
              <w:pStyle w:val="TableParagraph"/>
              <w:jc w:val="left"/>
              <w:rPr>
                <w:noProof/>
                <w:color w:val="000000" w:themeColor="text1"/>
                <w:sz w:val="10"/>
              </w:rPr>
            </w:pPr>
          </w:p>
        </w:tc>
        <w:tc>
          <w:tcPr>
            <w:tcW w:w="141" w:type="dxa"/>
          </w:tcPr>
          <w:p w14:paraId="17614206" w14:textId="77777777" w:rsidR="00C254C2" w:rsidRPr="00984D1E" w:rsidRDefault="00C254C2">
            <w:pPr>
              <w:pStyle w:val="TableParagraph"/>
              <w:jc w:val="left"/>
              <w:rPr>
                <w:noProof/>
                <w:color w:val="000000" w:themeColor="text1"/>
                <w:sz w:val="10"/>
              </w:rPr>
            </w:pPr>
          </w:p>
        </w:tc>
        <w:tc>
          <w:tcPr>
            <w:tcW w:w="294" w:type="dxa"/>
          </w:tcPr>
          <w:p w14:paraId="092E9BC0" w14:textId="77777777" w:rsidR="00C254C2" w:rsidRPr="00984D1E" w:rsidRDefault="00C254C2">
            <w:pPr>
              <w:pStyle w:val="TableParagraph"/>
              <w:jc w:val="left"/>
              <w:rPr>
                <w:noProof/>
                <w:color w:val="000000" w:themeColor="text1"/>
                <w:sz w:val="10"/>
              </w:rPr>
            </w:pPr>
          </w:p>
        </w:tc>
        <w:tc>
          <w:tcPr>
            <w:tcW w:w="320" w:type="dxa"/>
          </w:tcPr>
          <w:p w14:paraId="5C19D7BC" w14:textId="77777777" w:rsidR="00C254C2" w:rsidRPr="00984D1E" w:rsidRDefault="00C254C2">
            <w:pPr>
              <w:pStyle w:val="TableParagraph"/>
              <w:jc w:val="left"/>
              <w:rPr>
                <w:noProof/>
                <w:color w:val="000000" w:themeColor="text1"/>
                <w:sz w:val="10"/>
              </w:rPr>
            </w:pPr>
          </w:p>
        </w:tc>
        <w:tc>
          <w:tcPr>
            <w:tcW w:w="165" w:type="dxa"/>
          </w:tcPr>
          <w:p w14:paraId="66762FF8" w14:textId="77777777" w:rsidR="00C254C2" w:rsidRPr="00984D1E" w:rsidRDefault="00C254C2">
            <w:pPr>
              <w:pStyle w:val="TableParagraph"/>
              <w:jc w:val="left"/>
              <w:rPr>
                <w:noProof/>
                <w:color w:val="000000" w:themeColor="text1"/>
                <w:sz w:val="10"/>
              </w:rPr>
            </w:pPr>
          </w:p>
        </w:tc>
        <w:tc>
          <w:tcPr>
            <w:tcW w:w="46" w:type="dxa"/>
          </w:tcPr>
          <w:p w14:paraId="5F1B33C7" w14:textId="77777777" w:rsidR="00C254C2" w:rsidRPr="00984D1E" w:rsidRDefault="00C254C2">
            <w:pPr>
              <w:pStyle w:val="TableParagraph"/>
              <w:jc w:val="left"/>
              <w:rPr>
                <w:noProof/>
                <w:color w:val="000000" w:themeColor="text1"/>
                <w:sz w:val="10"/>
              </w:rPr>
            </w:pPr>
          </w:p>
        </w:tc>
        <w:tc>
          <w:tcPr>
            <w:tcW w:w="639" w:type="dxa"/>
          </w:tcPr>
          <w:p w14:paraId="319E4EB5" w14:textId="77777777" w:rsidR="00C254C2" w:rsidRPr="00984D1E" w:rsidRDefault="00C254C2">
            <w:pPr>
              <w:pStyle w:val="TableParagraph"/>
              <w:jc w:val="left"/>
              <w:rPr>
                <w:noProof/>
                <w:color w:val="000000" w:themeColor="text1"/>
                <w:sz w:val="10"/>
              </w:rPr>
            </w:pPr>
          </w:p>
        </w:tc>
        <w:tc>
          <w:tcPr>
            <w:tcW w:w="252" w:type="dxa"/>
          </w:tcPr>
          <w:p w14:paraId="213E416F" w14:textId="77777777" w:rsidR="00C254C2" w:rsidRPr="00984D1E" w:rsidRDefault="00C254C2">
            <w:pPr>
              <w:pStyle w:val="TableParagraph"/>
              <w:jc w:val="left"/>
              <w:rPr>
                <w:noProof/>
                <w:color w:val="000000" w:themeColor="text1"/>
                <w:sz w:val="10"/>
              </w:rPr>
            </w:pPr>
          </w:p>
        </w:tc>
        <w:tc>
          <w:tcPr>
            <w:tcW w:w="118" w:type="dxa"/>
          </w:tcPr>
          <w:p w14:paraId="6C610455" w14:textId="77777777" w:rsidR="00C254C2" w:rsidRPr="00984D1E" w:rsidRDefault="00C254C2">
            <w:pPr>
              <w:pStyle w:val="TableParagraph"/>
              <w:jc w:val="left"/>
              <w:rPr>
                <w:noProof/>
                <w:color w:val="000000" w:themeColor="text1"/>
                <w:sz w:val="10"/>
              </w:rPr>
            </w:pPr>
          </w:p>
        </w:tc>
        <w:tc>
          <w:tcPr>
            <w:tcW w:w="55" w:type="dxa"/>
          </w:tcPr>
          <w:p w14:paraId="60F015E1" w14:textId="77777777" w:rsidR="00C254C2" w:rsidRPr="00984D1E" w:rsidRDefault="00C254C2">
            <w:pPr>
              <w:pStyle w:val="TableParagraph"/>
              <w:jc w:val="left"/>
              <w:rPr>
                <w:noProof/>
                <w:color w:val="000000" w:themeColor="text1"/>
                <w:sz w:val="10"/>
              </w:rPr>
            </w:pPr>
          </w:p>
        </w:tc>
        <w:tc>
          <w:tcPr>
            <w:tcW w:w="558" w:type="dxa"/>
          </w:tcPr>
          <w:p w14:paraId="7584533E" w14:textId="77777777" w:rsidR="00C254C2" w:rsidRPr="00984D1E" w:rsidRDefault="00C254C2">
            <w:pPr>
              <w:pStyle w:val="TableParagraph"/>
              <w:jc w:val="left"/>
              <w:rPr>
                <w:noProof/>
                <w:color w:val="000000" w:themeColor="text1"/>
                <w:sz w:val="10"/>
              </w:rPr>
            </w:pPr>
          </w:p>
        </w:tc>
        <w:tc>
          <w:tcPr>
            <w:tcW w:w="438" w:type="dxa"/>
          </w:tcPr>
          <w:p w14:paraId="707A710C" w14:textId="77777777" w:rsidR="00C254C2" w:rsidRPr="00984D1E" w:rsidRDefault="00C254C2">
            <w:pPr>
              <w:pStyle w:val="TableParagraph"/>
              <w:jc w:val="left"/>
              <w:rPr>
                <w:noProof/>
                <w:color w:val="000000" w:themeColor="text1"/>
                <w:sz w:val="10"/>
              </w:rPr>
            </w:pPr>
          </w:p>
        </w:tc>
        <w:tc>
          <w:tcPr>
            <w:tcW w:w="87" w:type="dxa"/>
          </w:tcPr>
          <w:p w14:paraId="244FDF8F" w14:textId="77777777" w:rsidR="00C254C2" w:rsidRPr="00984D1E" w:rsidRDefault="00C254C2">
            <w:pPr>
              <w:pStyle w:val="TableParagraph"/>
              <w:jc w:val="left"/>
              <w:rPr>
                <w:noProof/>
                <w:color w:val="000000" w:themeColor="text1"/>
                <w:sz w:val="10"/>
              </w:rPr>
            </w:pPr>
          </w:p>
        </w:tc>
        <w:tc>
          <w:tcPr>
            <w:tcW w:w="300" w:type="dxa"/>
          </w:tcPr>
          <w:p w14:paraId="274030B7" w14:textId="77777777" w:rsidR="00C254C2" w:rsidRPr="00984D1E" w:rsidRDefault="00C254C2">
            <w:pPr>
              <w:pStyle w:val="TableParagraph"/>
              <w:jc w:val="left"/>
              <w:rPr>
                <w:noProof/>
                <w:color w:val="000000" w:themeColor="text1"/>
                <w:sz w:val="10"/>
              </w:rPr>
            </w:pPr>
          </w:p>
        </w:tc>
        <w:tc>
          <w:tcPr>
            <w:tcW w:w="355" w:type="dxa"/>
          </w:tcPr>
          <w:p w14:paraId="6499A60F" w14:textId="77777777" w:rsidR="00C254C2" w:rsidRPr="00984D1E" w:rsidRDefault="00C254C2">
            <w:pPr>
              <w:pStyle w:val="TableParagraph"/>
              <w:jc w:val="left"/>
              <w:rPr>
                <w:noProof/>
                <w:color w:val="000000" w:themeColor="text1"/>
                <w:sz w:val="10"/>
              </w:rPr>
            </w:pPr>
          </w:p>
        </w:tc>
        <w:tc>
          <w:tcPr>
            <w:tcW w:w="134" w:type="dxa"/>
          </w:tcPr>
          <w:p w14:paraId="75847586" w14:textId="77777777" w:rsidR="00C254C2" w:rsidRPr="00984D1E" w:rsidRDefault="00C254C2">
            <w:pPr>
              <w:pStyle w:val="TableParagraph"/>
              <w:jc w:val="left"/>
              <w:rPr>
                <w:noProof/>
                <w:color w:val="000000" w:themeColor="text1"/>
                <w:sz w:val="10"/>
              </w:rPr>
            </w:pPr>
          </w:p>
        </w:tc>
        <w:tc>
          <w:tcPr>
            <w:tcW w:w="134" w:type="dxa"/>
          </w:tcPr>
          <w:p w14:paraId="759D7AFB" w14:textId="77777777" w:rsidR="00C254C2" w:rsidRPr="00984D1E" w:rsidRDefault="00C254C2">
            <w:pPr>
              <w:pStyle w:val="TableParagraph"/>
              <w:jc w:val="left"/>
              <w:rPr>
                <w:noProof/>
                <w:color w:val="000000" w:themeColor="text1"/>
                <w:sz w:val="10"/>
              </w:rPr>
            </w:pPr>
          </w:p>
        </w:tc>
        <w:tc>
          <w:tcPr>
            <w:tcW w:w="118" w:type="dxa"/>
          </w:tcPr>
          <w:p w14:paraId="3583DF34" w14:textId="77777777" w:rsidR="00C254C2" w:rsidRPr="00984D1E" w:rsidRDefault="00C254C2">
            <w:pPr>
              <w:pStyle w:val="TableParagraph"/>
              <w:jc w:val="left"/>
              <w:rPr>
                <w:noProof/>
                <w:color w:val="000000" w:themeColor="text1"/>
                <w:sz w:val="10"/>
              </w:rPr>
            </w:pPr>
          </w:p>
        </w:tc>
        <w:tc>
          <w:tcPr>
            <w:tcW w:w="314" w:type="dxa"/>
          </w:tcPr>
          <w:p w14:paraId="1F1696A6" w14:textId="77777777" w:rsidR="00C254C2" w:rsidRPr="00984D1E" w:rsidRDefault="00C254C2">
            <w:pPr>
              <w:pStyle w:val="TableParagraph"/>
              <w:jc w:val="left"/>
              <w:rPr>
                <w:noProof/>
                <w:color w:val="000000" w:themeColor="text1"/>
                <w:sz w:val="10"/>
              </w:rPr>
            </w:pPr>
          </w:p>
        </w:tc>
        <w:tc>
          <w:tcPr>
            <w:tcW w:w="151" w:type="dxa"/>
          </w:tcPr>
          <w:p w14:paraId="409E2018" w14:textId="77777777" w:rsidR="00C254C2" w:rsidRPr="00984D1E" w:rsidRDefault="00C254C2">
            <w:pPr>
              <w:pStyle w:val="TableParagraph"/>
              <w:jc w:val="left"/>
              <w:rPr>
                <w:noProof/>
                <w:color w:val="000000" w:themeColor="text1"/>
                <w:sz w:val="10"/>
              </w:rPr>
            </w:pPr>
          </w:p>
        </w:tc>
        <w:tc>
          <w:tcPr>
            <w:tcW w:w="194" w:type="dxa"/>
          </w:tcPr>
          <w:p w14:paraId="0D41FEA1" w14:textId="77777777" w:rsidR="00C254C2" w:rsidRPr="00984D1E" w:rsidRDefault="00C254C2">
            <w:pPr>
              <w:pStyle w:val="TableParagraph"/>
              <w:jc w:val="left"/>
              <w:rPr>
                <w:noProof/>
                <w:color w:val="000000" w:themeColor="text1"/>
                <w:sz w:val="10"/>
              </w:rPr>
            </w:pPr>
          </w:p>
        </w:tc>
        <w:tc>
          <w:tcPr>
            <w:tcW w:w="184" w:type="dxa"/>
          </w:tcPr>
          <w:p w14:paraId="37D22C06" w14:textId="77777777" w:rsidR="00C254C2" w:rsidRPr="00984D1E" w:rsidRDefault="00C254C2">
            <w:pPr>
              <w:pStyle w:val="TableParagraph"/>
              <w:jc w:val="left"/>
              <w:rPr>
                <w:rFonts w:ascii="Arial MT"/>
                <w:noProof/>
                <w:color w:val="000000" w:themeColor="text1"/>
                <w:sz w:val="10"/>
              </w:rPr>
            </w:pPr>
          </w:p>
          <w:p w14:paraId="14EFAB3D" w14:textId="77777777" w:rsidR="00C254C2" w:rsidRPr="00984D1E" w:rsidRDefault="00B21731">
            <w:pPr>
              <w:pStyle w:val="TableParagraph"/>
              <w:ind w:left="26"/>
              <w:rPr>
                <w:rFonts w:ascii="Tahoma"/>
                <w:noProof/>
                <w:color w:val="000000" w:themeColor="text1"/>
                <w:sz w:val="8"/>
              </w:rPr>
            </w:pPr>
            <w:r w:rsidRPr="00984D1E">
              <w:rPr>
                <w:rFonts w:ascii="Tahoma"/>
                <w:noProof/>
                <w:color w:val="000000" w:themeColor="text1"/>
                <w:sz w:val="8"/>
              </w:rPr>
              <w:t>130</w:t>
            </w:r>
          </w:p>
        </w:tc>
      </w:tr>
      <w:tr w:rsidR="00C254C2" w:rsidRPr="00984D1E" w14:paraId="5278C727" w14:textId="77777777">
        <w:trPr>
          <w:trHeight w:val="255"/>
        </w:trPr>
        <w:tc>
          <w:tcPr>
            <w:tcW w:w="259" w:type="dxa"/>
          </w:tcPr>
          <w:p w14:paraId="26FD364B" w14:textId="77777777" w:rsidR="00C254C2" w:rsidRPr="00984D1E" w:rsidRDefault="00C254C2">
            <w:pPr>
              <w:pStyle w:val="TableParagraph"/>
              <w:jc w:val="left"/>
              <w:rPr>
                <w:noProof/>
                <w:color w:val="000000" w:themeColor="text1"/>
                <w:sz w:val="10"/>
              </w:rPr>
            </w:pPr>
          </w:p>
        </w:tc>
        <w:tc>
          <w:tcPr>
            <w:tcW w:w="55" w:type="dxa"/>
          </w:tcPr>
          <w:p w14:paraId="5B18A247" w14:textId="77777777" w:rsidR="00C254C2" w:rsidRPr="00984D1E" w:rsidRDefault="00C254C2">
            <w:pPr>
              <w:pStyle w:val="TableParagraph"/>
              <w:jc w:val="left"/>
              <w:rPr>
                <w:noProof/>
                <w:color w:val="000000" w:themeColor="text1"/>
                <w:sz w:val="10"/>
              </w:rPr>
            </w:pPr>
          </w:p>
        </w:tc>
        <w:tc>
          <w:tcPr>
            <w:tcW w:w="279" w:type="dxa"/>
          </w:tcPr>
          <w:p w14:paraId="5B165F20" w14:textId="77777777" w:rsidR="00C254C2" w:rsidRPr="00984D1E" w:rsidRDefault="00C254C2">
            <w:pPr>
              <w:pStyle w:val="TableParagraph"/>
              <w:jc w:val="left"/>
              <w:rPr>
                <w:noProof/>
                <w:color w:val="000000" w:themeColor="text1"/>
                <w:sz w:val="10"/>
              </w:rPr>
            </w:pPr>
          </w:p>
        </w:tc>
        <w:tc>
          <w:tcPr>
            <w:tcW w:w="202" w:type="dxa"/>
          </w:tcPr>
          <w:p w14:paraId="044C2698" w14:textId="77777777" w:rsidR="00C254C2" w:rsidRPr="00984D1E" w:rsidRDefault="00C254C2">
            <w:pPr>
              <w:pStyle w:val="TableParagraph"/>
              <w:jc w:val="left"/>
              <w:rPr>
                <w:noProof/>
                <w:color w:val="000000" w:themeColor="text1"/>
                <w:sz w:val="10"/>
              </w:rPr>
            </w:pPr>
          </w:p>
        </w:tc>
        <w:tc>
          <w:tcPr>
            <w:tcW w:w="70" w:type="dxa"/>
          </w:tcPr>
          <w:p w14:paraId="78715222" w14:textId="77777777" w:rsidR="00C254C2" w:rsidRPr="00984D1E" w:rsidRDefault="00C254C2">
            <w:pPr>
              <w:pStyle w:val="TableParagraph"/>
              <w:jc w:val="left"/>
              <w:rPr>
                <w:noProof/>
                <w:color w:val="000000" w:themeColor="text1"/>
                <w:sz w:val="10"/>
              </w:rPr>
            </w:pPr>
          </w:p>
        </w:tc>
        <w:tc>
          <w:tcPr>
            <w:tcW w:w="54" w:type="dxa"/>
          </w:tcPr>
          <w:p w14:paraId="2E68D60B" w14:textId="77777777" w:rsidR="00C254C2" w:rsidRPr="00984D1E" w:rsidRDefault="00C254C2">
            <w:pPr>
              <w:pStyle w:val="TableParagraph"/>
              <w:jc w:val="left"/>
              <w:rPr>
                <w:noProof/>
                <w:color w:val="000000" w:themeColor="text1"/>
                <w:sz w:val="10"/>
              </w:rPr>
            </w:pPr>
          </w:p>
        </w:tc>
        <w:tc>
          <w:tcPr>
            <w:tcW w:w="375" w:type="dxa"/>
          </w:tcPr>
          <w:p w14:paraId="06E828DC" w14:textId="77777777" w:rsidR="00C254C2" w:rsidRPr="00984D1E" w:rsidRDefault="00C254C2">
            <w:pPr>
              <w:pStyle w:val="TableParagraph"/>
              <w:jc w:val="left"/>
              <w:rPr>
                <w:noProof/>
                <w:color w:val="000000" w:themeColor="text1"/>
                <w:sz w:val="10"/>
              </w:rPr>
            </w:pPr>
          </w:p>
        </w:tc>
        <w:tc>
          <w:tcPr>
            <w:tcW w:w="326" w:type="dxa"/>
          </w:tcPr>
          <w:p w14:paraId="137430A1" w14:textId="77777777" w:rsidR="00C254C2" w:rsidRPr="00984D1E" w:rsidRDefault="00C254C2">
            <w:pPr>
              <w:pStyle w:val="TableParagraph"/>
              <w:jc w:val="left"/>
              <w:rPr>
                <w:noProof/>
                <w:color w:val="000000" w:themeColor="text1"/>
                <w:sz w:val="10"/>
              </w:rPr>
            </w:pPr>
          </w:p>
        </w:tc>
        <w:tc>
          <w:tcPr>
            <w:tcW w:w="86" w:type="dxa"/>
          </w:tcPr>
          <w:p w14:paraId="6B7A4682" w14:textId="77777777" w:rsidR="00C254C2" w:rsidRPr="00984D1E" w:rsidRDefault="00C254C2">
            <w:pPr>
              <w:pStyle w:val="TableParagraph"/>
              <w:jc w:val="left"/>
              <w:rPr>
                <w:noProof/>
                <w:color w:val="000000" w:themeColor="text1"/>
                <w:sz w:val="10"/>
              </w:rPr>
            </w:pPr>
          </w:p>
        </w:tc>
        <w:tc>
          <w:tcPr>
            <w:tcW w:w="141" w:type="dxa"/>
          </w:tcPr>
          <w:p w14:paraId="4CEFE801" w14:textId="77777777" w:rsidR="00C254C2" w:rsidRPr="00984D1E" w:rsidRDefault="00C254C2">
            <w:pPr>
              <w:pStyle w:val="TableParagraph"/>
              <w:jc w:val="left"/>
              <w:rPr>
                <w:noProof/>
                <w:color w:val="000000" w:themeColor="text1"/>
                <w:sz w:val="10"/>
              </w:rPr>
            </w:pPr>
          </w:p>
        </w:tc>
        <w:tc>
          <w:tcPr>
            <w:tcW w:w="294" w:type="dxa"/>
          </w:tcPr>
          <w:p w14:paraId="2AA45517" w14:textId="77777777" w:rsidR="00C254C2" w:rsidRPr="00984D1E" w:rsidRDefault="00C254C2">
            <w:pPr>
              <w:pStyle w:val="TableParagraph"/>
              <w:jc w:val="left"/>
              <w:rPr>
                <w:noProof/>
                <w:color w:val="000000" w:themeColor="text1"/>
                <w:sz w:val="10"/>
              </w:rPr>
            </w:pPr>
          </w:p>
        </w:tc>
        <w:tc>
          <w:tcPr>
            <w:tcW w:w="320" w:type="dxa"/>
          </w:tcPr>
          <w:p w14:paraId="7D612E51" w14:textId="77777777" w:rsidR="00C254C2" w:rsidRPr="00984D1E" w:rsidRDefault="00C254C2">
            <w:pPr>
              <w:pStyle w:val="TableParagraph"/>
              <w:jc w:val="left"/>
              <w:rPr>
                <w:noProof/>
                <w:color w:val="000000" w:themeColor="text1"/>
                <w:sz w:val="10"/>
              </w:rPr>
            </w:pPr>
          </w:p>
        </w:tc>
        <w:tc>
          <w:tcPr>
            <w:tcW w:w="165" w:type="dxa"/>
          </w:tcPr>
          <w:p w14:paraId="143AC6E6" w14:textId="77777777" w:rsidR="00C254C2" w:rsidRPr="00984D1E" w:rsidRDefault="00C254C2">
            <w:pPr>
              <w:pStyle w:val="TableParagraph"/>
              <w:jc w:val="left"/>
              <w:rPr>
                <w:noProof/>
                <w:color w:val="000000" w:themeColor="text1"/>
                <w:sz w:val="10"/>
              </w:rPr>
            </w:pPr>
          </w:p>
        </w:tc>
        <w:tc>
          <w:tcPr>
            <w:tcW w:w="46" w:type="dxa"/>
          </w:tcPr>
          <w:p w14:paraId="2DED2791" w14:textId="77777777" w:rsidR="00C254C2" w:rsidRPr="00984D1E" w:rsidRDefault="00C254C2">
            <w:pPr>
              <w:pStyle w:val="TableParagraph"/>
              <w:jc w:val="left"/>
              <w:rPr>
                <w:noProof/>
                <w:color w:val="000000" w:themeColor="text1"/>
                <w:sz w:val="10"/>
              </w:rPr>
            </w:pPr>
          </w:p>
        </w:tc>
        <w:tc>
          <w:tcPr>
            <w:tcW w:w="639" w:type="dxa"/>
          </w:tcPr>
          <w:p w14:paraId="7E13C07C" w14:textId="77777777" w:rsidR="00C254C2" w:rsidRPr="00984D1E" w:rsidRDefault="00C254C2">
            <w:pPr>
              <w:pStyle w:val="TableParagraph"/>
              <w:jc w:val="left"/>
              <w:rPr>
                <w:noProof/>
                <w:color w:val="000000" w:themeColor="text1"/>
                <w:sz w:val="10"/>
              </w:rPr>
            </w:pPr>
          </w:p>
        </w:tc>
        <w:tc>
          <w:tcPr>
            <w:tcW w:w="252" w:type="dxa"/>
          </w:tcPr>
          <w:p w14:paraId="56CC5AF1" w14:textId="77777777" w:rsidR="00C254C2" w:rsidRPr="00984D1E" w:rsidRDefault="00C254C2">
            <w:pPr>
              <w:pStyle w:val="TableParagraph"/>
              <w:jc w:val="left"/>
              <w:rPr>
                <w:noProof/>
                <w:color w:val="000000" w:themeColor="text1"/>
                <w:sz w:val="10"/>
              </w:rPr>
            </w:pPr>
          </w:p>
        </w:tc>
        <w:tc>
          <w:tcPr>
            <w:tcW w:w="118" w:type="dxa"/>
          </w:tcPr>
          <w:p w14:paraId="78C9C02A" w14:textId="77777777" w:rsidR="00C254C2" w:rsidRPr="00984D1E" w:rsidRDefault="00C254C2">
            <w:pPr>
              <w:pStyle w:val="TableParagraph"/>
              <w:jc w:val="left"/>
              <w:rPr>
                <w:noProof/>
                <w:color w:val="000000" w:themeColor="text1"/>
                <w:sz w:val="10"/>
              </w:rPr>
            </w:pPr>
          </w:p>
        </w:tc>
        <w:tc>
          <w:tcPr>
            <w:tcW w:w="55" w:type="dxa"/>
          </w:tcPr>
          <w:p w14:paraId="6EDE0BAF" w14:textId="77777777" w:rsidR="00C254C2" w:rsidRPr="00984D1E" w:rsidRDefault="00C254C2">
            <w:pPr>
              <w:pStyle w:val="TableParagraph"/>
              <w:jc w:val="left"/>
              <w:rPr>
                <w:noProof/>
                <w:color w:val="000000" w:themeColor="text1"/>
                <w:sz w:val="10"/>
              </w:rPr>
            </w:pPr>
          </w:p>
        </w:tc>
        <w:tc>
          <w:tcPr>
            <w:tcW w:w="558" w:type="dxa"/>
          </w:tcPr>
          <w:p w14:paraId="57731F4D" w14:textId="77777777" w:rsidR="00C254C2" w:rsidRPr="00984D1E" w:rsidRDefault="00C254C2">
            <w:pPr>
              <w:pStyle w:val="TableParagraph"/>
              <w:jc w:val="left"/>
              <w:rPr>
                <w:noProof/>
                <w:color w:val="000000" w:themeColor="text1"/>
                <w:sz w:val="10"/>
              </w:rPr>
            </w:pPr>
          </w:p>
        </w:tc>
        <w:tc>
          <w:tcPr>
            <w:tcW w:w="438" w:type="dxa"/>
          </w:tcPr>
          <w:p w14:paraId="7684A802" w14:textId="77777777" w:rsidR="00C254C2" w:rsidRPr="00984D1E" w:rsidRDefault="00C254C2">
            <w:pPr>
              <w:pStyle w:val="TableParagraph"/>
              <w:jc w:val="left"/>
              <w:rPr>
                <w:noProof/>
                <w:color w:val="000000" w:themeColor="text1"/>
                <w:sz w:val="10"/>
              </w:rPr>
            </w:pPr>
          </w:p>
        </w:tc>
        <w:tc>
          <w:tcPr>
            <w:tcW w:w="87" w:type="dxa"/>
          </w:tcPr>
          <w:p w14:paraId="5A2E492A" w14:textId="77777777" w:rsidR="00C254C2" w:rsidRPr="00984D1E" w:rsidRDefault="00C254C2">
            <w:pPr>
              <w:pStyle w:val="TableParagraph"/>
              <w:jc w:val="left"/>
              <w:rPr>
                <w:noProof/>
                <w:color w:val="000000" w:themeColor="text1"/>
                <w:sz w:val="10"/>
              </w:rPr>
            </w:pPr>
          </w:p>
        </w:tc>
        <w:tc>
          <w:tcPr>
            <w:tcW w:w="300" w:type="dxa"/>
          </w:tcPr>
          <w:p w14:paraId="3CB9B496" w14:textId="77777777" w:rsidR="00C254C2" w:rsidRPr="00984D1E" w:rsidRDefault="00C254C2">
            <w:pPr>
              <w:pStyle w:val="TableParagraph"/>
              <w:jc w:val="left"/>
              <w:rPr>
                <w:noProof/>
                <w:color w:val="000000" w:themeColor="text1"/>
                <w:sz w:val="10"/>
              </w:rPr>
            </w:pPr>
          </w:p>
        </w:tc>
        <w:tc>
          <w:tcPr>
            <w:tcW w:w="355" w:type="dxa"/>
          </w:tcPr>
          <w:p w14:paraId="3B51C0A6" w14:textId="77777777" w:rsidR="00C254C2" w:rsidRPr="00984D1E" w:rsidRDefault="00C254C2">
            <w:pPr>
              <w:pStyle w:val="TableParagraph"/>
              <w:jc w:val="left"/>
              <w:rPr>
                <w:noProof/>
                <w:color w:val="000000" w:themeColor="text1"/>
                <w:sz w:val="10"/>
              </w:rPr>
            </w:pPr>
          </w:p>
        </w:tc>
        <w:tc>
          <w:tcPr>
            <w:tcW w:w="134" w:type="dxa"/>
          </w:tcPr>
          <w:p w14:paraId="4A587832" w14:textId="77777777" w:rsidR="00C254C2" w:rsidRPr="00984D1E" w:rsidRDefault="00C254C2">
            <w:pPr>
              <w:pStyle w:val="TableParagraph"/>
              <w:jc w:val="left"/>
              <w:rPr>
                <w:noProof/>
                <w:color w:val="000000" w:themeColor="text1"/>
                <w:sz w:val="10"/>
              </w:rPr>
            </w:pPr>
          </w:p>
        </w:tc>
        <w:tc>
          <w:tcPr>
            <w:tcW w:w="134" w:type="dxa"/>
          </w:tcPr>
          <w:p w14:paraId="3F07F27A" w14:textId="77777777" w:rsidR="00C254C2" w:rsidRPr="00984D1E" w:rsidRDefault="00C254C2">
            <w:pPr>
              <w:pStyle w:val="TableParagraph"/>
              <w:jc w:val="left"/>
              <w:rPr>
                <w:noProof/>
                <w:color w:val="000000" w:themeColor="text1"/>
                <w:sz w:val="10"/>
              </w:rPr>
            </w:pPr>
          </w:p>
        </w:tc>
        <w:tc>
          <w:tcPr>
            <w:tcW w:w="118" w:type="dxa"/>
          </w:tcPr>
          <w:p w14:paraId="2EEE03C5" w14:textId="77777777" w:rsidR="00C254C2" w:rsidRPr="00984D1E" w:rsidRDefault="00C254C2">
            <w:pPr>
              <w:pStyle w:val="TableParagraph"/>
              <w:jc w:val="left"/>
              <w:rPr>
                <w:noProof/>
                <w:color w:val="000000" w:themeColor="text1"/>
                <w:sz w:val="10"/>
              </w:rPr>
            </w:pPr>
          </w:p>
        </w:tc>
        <w:tc>
          <w:tcPr>
            <w:tcW w:w="314" w:type="dxa"/>
          </w:tcPr>
          <w:p w14:paraId="7C13610C" w14:textId="77777777" w:rsidR="00C254C2" w:rsidRPr="00984D1E" w:rsidRDefault="00C254C2">
            <w:pPr>
              <w:pStyle w:val="TableParagraph"/>
              <w:jc w:val="left"/>
              <w:rPr>
                <w:noProof/>
                <w:color w:val="000000" w:themeColor="text1"/>
                <w:sz w:val="10"/>
              </w:rPr>
            </w:pPr>
          </w:p>
        </w:tc>
        <w:tc>
          <w:tcPr>
            <w:tcW w:w="151" w:type="dxa"/>
          </w:tcPr>
          <w:p w14:paraId="0E7F0A50" w14:textId="77777777" w:rsidR="00C254C2" w:rsidRPr="00984D1E" w:rsidRDefault="00C254C2">
            <w:pPr>
              <w:pStyle w:val="TableParagraph"/>
              <w:jc w:val="left"/>
              <w:rPr>
                <w:noProof/>
                <w:color w:val="000000" w:themeColor="text1"/>
                <w:sz w:val="10"/>
              </w:rPr>
            </w:pPr>
          </w:p>
        </w:tc>
        <w:tc>
          <w:tcPr>
            <w:tcW w:w="194" w:type="dxa"/>
          </w:tcPr>
          <w:p w14:paraId="3ABB69C4" w14:textId="77777777" w:rsidR="00C254C2" w:rsidRPr="00984D1E" w:rsidRDefault="00C254C2">
            <w:pPr>
              <w:pStyle w:val="TableParagraph"/>
              <w:jc w:val="left"/>
              <w:rPr>
                <w:noProof/>
                <w:color w:val="000000" w:themeColor="text1"/>
                <w:sz w:val="10"/>
              </w:rPr>
            </w:pPr>
          </w:p>
        </w:tc>
        <w:tc>
          <w:tcPr>
            <w:tcW w:w="184" w:type="dxa"/>
          </w:tcPr>
          <w:p w14:paraId="42D561B7" w14:textId="77777777" w:rsidR="00C254C2" w:rsidRPr="00984D1E" w:rsidRDefault="00C254C2">
            <w:pPr>
              <w:pStyle w:val="TableParagraph"/>
              <w:jc w:val="left"/>
              <w:rPr>
                <w:rFonts w:ascii="Arial MT"/>
                <w:noProof/>
                <w:color w:val="000000" w:themeColor="text1"/>
                <w:sz w:val="10"/>
              </w:rPr>
            </w:pPr>
          </w:p>
          <w:p w14:paraId="0F127756" w14:textId="77777777" w:rsidR="00C254C2" w:rsidRPr="00984D1E" w:rsidRDefault="00B21731">
            <w:pPr>
              <w:pStyle w:val="TableParagraph"/>
              <w:ind w:left="26"/>
              <w:rPr>
                <w:rFonts w:ascii="Tahoma"/>
                <w:noProof/>
                <w:color w:val="000000" w:themeColor="text1"/>
                <w:sz w:val="8"/>
              </w:rPr>
            </w:pPr>
            <w:r w:rsidRPr="00984D1E">
              <w:rPr>
                <w:rFonts w:ascii="Tahoma"/>
                <w:noProof/>
                <w:color w:val="000000" w:themeColor="text1"/>
                <w:sz w:val="8"/>
              </w:rPr>
              <w:t>140</w:t>
            </w:r>
          </w:p>
        </w:tc>
      </w:tr>
      <w:tr w:rsidR="00C254C2" w:rsidRPr="00984D1E" w14:paraId="2DD0A389" w14:textId="77777777">
        <w:trPr>
          <w:trHeight w:val="255"/>
        </w:trPr>
        <w:tc>
          <w:tcPr>
            <w:tcW w:w="259" w:type="dxa"/>
          </w:tcPr>
          <w:p w14:paraId="7E7D03BF" w14:textId="77777777" w:rsidR="00C254C2" w:rsidRPr="00984D1E" w:rsidRDefault="00C254C2">
            <w:pPr>
              <w:pStyle w:val="TableParagraph"/>
              <w:jc w:val="left"/>
              <w:rPr>
                <w:noProof/>
                <w:color w:val="000000" w:themeColor="text1"/>
                <w:sz w:val="10"/>
              </w:rPr>
            </w:pPr>
          </w:p>
        </w:tc>
        <w:tc>
          <w:tcPr>
            <w:tcW w:w="55" w:type="dxa"/>
          </w:tcPr>
          <w:p w14:paraId="1D05BBC3" w14:textId="77777777" w:rsidR="00C254C2" w:rsidRPr="00984D1E" w:rsidRDefault="00C254C2">
            <w:pPr>
              <w:pStyle w:val="TableParagraph"/>
              <w:jc w:val="left"/>
              <w:rPr>
                <w:noProof/>
                <w:color w:val="000000" w:themeColor="text1"/>
                <w:sz w:val="10"/>
              </w:rPr>
            </w:pPr>
          </w:p>
        </w:tc>
        <w:tc>
          <w:tcPr>
            <w:tcW w:w="279" w:type="dxa"/>
          </w:tcPr>
          <w:p w14:paraId="0000E79C" w14:textId="77777777" w:rsidR="00C254C2" w:rsidRPr="00984D1E" w:rsidRDefault="00C254C2">
            <w:pPr>
              <w:pStyle w:val="TableParagraph"/>
              <w:jc w:val="left"/>
              <w:rPr>
                <w:noProof/>
                <w:color w:val="000000" w:themeColor="text1"/>
                <w:sz w:val="10"/>
              </w:rPr>
            </w:pPr>
          </w:p>
        </w:tc>
        <w:tc>
          <w:tcPr>
            <w:tcW w:w="202" w:type="dxa"/>
          </w:tcPr>
          <w:p w14:paraId="3DC1EEE3" w14:textId="77777777" w:rsidR="00C254C2" w:rsidRPr="00984D1E" w:rsidRDefault="00C254C2">
            <w:pPr>
              <w:pStyle w:val="TableParagraph"/>
              <w:jc w:val="left"/>
              <w:rPr>
                <w:noProof/>
                <w:color w:val="000000" w:themeColor="text1"/>
                <w:sz w:val="10"/>
              </w:rPr>
            </w:pPr>
          </w:p>
        </w:tc>
        <w:tc>
          <w:tcPr>
            <w:tcW w:w="70" w:type="dxa"/>
          </w:tcPr>
          <w:p w14:paraId="53F6628A" w14:textId="77777777" w:rsidR="00C254C2" w:rsidRPr="00984D1E" w:rsidRDefault="00C254C2">
            <w:pPr>
              <w:pStyle w:val="TableParagraph"/>
              <w:jc w:val="left"/>
              <w:rPr>
                <w:noProof/>
                <w:color w:val="000000" w:themeColor="text1"/>
                <w:sz w:val="10"/>
              </w:rPr>
            </w:pPr>
          </w:p>
        </w:tc>
        <w:tc>
          <w:tcPr>
            <w:tcW w:w="54" w:type="dxa"/>
          </w:tcPr>
          <w:p w14:paraId="2E2F3B39" w14:textId="77777777" w:rsidR="00C254C2" w:rsidRPr="00984D1E" w:rsidRDefault="00C254C2">
            <w:pPr>
              <w:pStyle w:val="TableParagraph"/>
              <w:jc w:val="left"/>
              <w:rPr>
                <w:noProof/>
                <w:color w:val="000000" w:themeColor="text1"/>
                <w:sz w:val="10"/>
              </w:rPr>
            </w:pPr>
          </w:p>
        </w:tc>
        <w:tc>
          <w:tcPr>
            <w:tcW w:w="375" w:type="dxa"/>
          </w:tcPr>
          <w:p w14:paraId="64FFD38B" w14:textId="77777777" w:rsidR="00C254C2" w:rsidRPr="00984D1E" w:rsidRDefault="00C254C2">
            <w:pPr>
              <w:pStyle w:val="TableParagraph"/>
              <w:jc w:val="left"/>
              <w:rPr>
                <w:noProof/>
                <w:color w:val="000000" w:themeColor="text1"/>
                <w:sz w:val="10"/>
              </w:rPr>
            </w:pPr>
          </w:p>
        </w:tc>
        <w:tc>
          <w:tcPr>
            <w:tcW w:w="326" w:type="dxa"/>
          </w:tcPr>
          <w:p w14:paraId="45637388" w14:textId="77777777" w:rsidR="00C254C2" w:rsidRPr="00984D1E" w:rsidRDefault="00C254C2">
            <w:pPr>
              <w:pStyle w:val="TableParagraph"/>
              <w:jc w:val="left"/>
              <w:rPr>
                <w:noProof/>
                <w:color w:val="000000" w:themeColor="text1"/>
                <w:sz w:val="10"/>
              </w:rPr>
            </w:pPr>
          </w:p>
        </w:tc>
        <w:tc>
          <w:tcPr>
            <w:tcW w:w="86" w:type="dxa"/>
          </w:tcPr>
          <w:p w14:paraId="135401CC" w14:textId="77777777" w:rsidR="00C254C2" w:rsidRPr="00984D1E" w:rsidRDefault="00C254C2">
            <w:pPr>
              <w:pStyle w:val="TableParagraph"/>
              <w:jc w:val="left"/>
              <w:rPr>
                <w:noProof/>
                <w:color w:val="000000" w:themeColor="text1"/>
                <w:sz w:val="10"/>
              </w:rPr>
            </w:pPr>
          </w:p>
        </w:tc>
        <w:tc>
          <w:tcPr>
            <w:tcW w:w="141" w:type="dxa"/>
          </w:tcPr>
          <w:p w14:paraId="18D5BD56" w14:textId="77777777" w:rsidR="00C254C2" w:rsidRPr="00984D1E" w:rsidRDefault="00C254C2">
            <w:pPr>
              <w:pStyle w:val="TableParagraph"/>
              <w:jc w:val="left"/>
              <w:rPr>
                <w:noProof/>
                <w:color w:val="000000" w:themeColor="text1"/>
                <w:sz w:val="10"/>
              </w:rPr>
            </w:pPr>
          </w:p>
        </w:tc>
        <w:tc>
          <w:tcPr>
            <w:tcW w:w="294" w:type="dxa"/>
          </w:tcPr>
          <w:p w14:paraId="5ACD57FE" w14:textId="77777777" w:rsidR="00C254C2" w:rsidRPr="00984D1E" w:rsidRDefault="00C254C2">
            <w:pPr>
              <w:pStyle w:val="TableParagraph"/>
              <w:jc w:val="left"/>
              <w:rPr>
                <w:noProof/>
                <w:color w:val="000000" w:themeColor="text1"/>
                <w:sz w:val="10"/>
              </w:rPr>
            </w:pPr>
          </w:p>
        </w:tc>
        <w:tc>
          <w:tcPr>
            <w:tcW w:w="320" w:type="dxa"/>
          </w:tcPr>
          <w:p w14:paraId="12B59D9E" w14:textId="77777777" w:rsidR="00C254C2" w:rsidRPr="00984D1E" w:rsidRDefault="00C254C2">
            <w:pPr>
              <w:pStyle w:val="TableParagraph"/>
              <w:jc w:val="left"/>
              <w:rPr>
                <w:noProof/>
                <w:color w:val="000000" w:themeColor="text1"/>
                <w:sz w:val="10"/>
              </w:rPr>
            </w:pPr>
          </w:p>
        </w:tc>
        <w:tc>
          <w:tcPr>
            <w:tcW w:w="165" w:type="dxa"/>
          </w:tcPr>
          <w:p w14:paraId="5C6C70EB" w14:textId="77777777" w:rsidR="00C254C2" w:rsidRPr="00984D1E" w:rsidRDefault="00C254C2">
            <w:pPr>
              <w:pStyle w:val="TableParagraph"/>
              <w:jc w:val="left"/>
              <w:rPr>
                <w:noProof/>
                <w:color w:val="000000" w:themeColor="text1"/>
                <w:sz w:val="10"/>
              </w:rPr>
            </w:pPr>
          </w:p>
        </w:tc>
        <w:tc>
          <w:tcPr>
            <w:tcW w:w="46" w:type="dxa"/>
          </w:tcPr>
          <w:p w14:paraId="4734BBE4" w14:textId="77777777" w:rsidR="00C254C2" w:rsidRPr="00984D1E" w:rsidRDefault="00C254C2">
            <w:pPr>
              <w:pStyle w:val="TableParagraph"/>
              <w:jc w:val="left"/>
              <w:rPr>
                <w:noProof/>
                <w:color w:val="000000" w:themeColor="text1"/>
                <w:sz w:val="10"/>
              </w:rPr>
            </w:pPr>
          </w:p>
        </w:tc>
        <w:tc>
          <w:tcPr>
            <w:tcW w:w="639" w:type="dxa"/>
          </w:tcPr>
          <w:p w14:paraId="4D18EF78" w14:textId="77777777" w:rsidR="00C254C2" w:rsidRPr="00984D1E" w:rsidRDefault="00C254C2">
            <w:pPr>
              <w:pStyle w:val="TableParagraph"/>
              <w:jc w:val="left"/>
              <w:rPr>
                <w:noProof/>
                <w:color w:val="000000" w:themeColor="text1"/>
                <w:sz w:val="10"/>
              </w:rPr>
            </w:pPr>
          </w:p>
        </w:tc>
        <w:tc>
          <w:tcPr>
            <w:tcW w:w="252" w:type="dxa"/>
          </w:tcPr>
          <w:p w14:paraId="50A7C009" w14:textId="77777777" w:rsidR="00C254C2" w:rsidRPr="00984D1E" w:rsidRDefault="00C254C2">
            <w:pPr>
              <w:pStyle w:val="TableParagraph"/>
              <w:jc w:val="left"/>
              <w:rPr>
                <w:noProof/>
                <w:color w:val="000000" w:themeColor="text1"/>
                <w:sz w:val="10"/>
              </w:rPr>
            </w:pPr>
          </w:p>
        </w:tc>
        <w:tc>
          <w:tcPr>
            <w:tcW w:w="118" w:type="dxa"/>
          </w:tcPr>
          <w:p w14:paraId="4E7EF342" w14:textId="77777777" w:rsidR="00C254C2" w:rsidRPr="00984D1E" w:rsidRDefault="00C254C2">
            <w:pPr>
              <w:pStyle w:val="TableParagraph"/>
              <w:jc w:val="left"/>
              <w:rPr>
                <w:noProof/>
                <w:color w:val="000000" w:themeColor="text1"/>
                <w:sz w:val="10"/>
              </w:rPr>
            </w:pPr>
          </w:p>
        </w:tc>
        <w:tc>
          <w:tcPr>
            <w:tcW w:w="55" w:type="dxa"/>
          </w:tcPr>
          <w:p w14:paraId="77470A95" w14:textId="77777777" w:rsidR="00C254C2" w:rsidRPr="00984D1E" w:rsidRDefault="00C254C2">
            <w:pPr>
              <w:pStyle w:val="TableParagraph"/>
              <w:jc w:val="left"/>
              <w:rPr>
                <w:noProof/>
                <w:color w:val="000000" w:themeColor="text1"/>
                <w:sz w:val="10"/>
              </w:rPr>
            </w:pPr>
          </w:p>
        </w:tc>
        <w:tc>
          <w:tcPr>
            <w:tcW w:w="558" w:type="dxa"/>
          </w:tcPr>
          <w:p w14:paraId="7B6DEDA3" w14:textId="77777777" w:rsidR="00C254C2" w:rsidRPr="00984D1E" w:rsidRDefault="00C254C2">
            <w:pPr>
              <w:pStyle w:val="TableParagraph"/>
              <w:jc w:val="left"/>
              <w:rPr>
                <w:noProof/>
                <w:color w:val="000000" w:themeColor="text1"/>
                <w:sz w:val="10"/>
              </w:rPr>
            </w:pPr>
          </w:p>
        </w:tc>
        <w:tc>
          <w:tcPr>
            <w:tcW w:w="438" w:type="dxa"/>
          </w:tcPr>
          <w:p w14:paraId="43427BA1" w14:textId="77777777" w:rsidR="00C254C2" w:rsidRPr="00984D1E" w:rsidRDefault="00C254C2">
            <w:pPr>
              <w:pStyle w:val="TableParagraph"/>
              <w:jc w:val="left"/>
              <w:rPr>
                <w:noProof/>
                <w:color w:val="000000" w:themeColor="text1"/>
                <w:sz w:val="10"/>
              </w:rPr>
            </w:pPr>
          </w:p>
        </w:tc>
        <w:tc>
          <w:tcPr>
            <w:tcW w:w="87" w:type="dxa"/>
          </w:tcPr>
          <w:p w14:paraId="688D9B3D" w14:textId="77777777" w:rsidR="00C254C2" w:rsidRPr="00984D1E" w:rsidRDefault="00C254C2">
            <w:pPr>
              <w:pStyle w:val="TableParagraph"/>
              <w:jc w:val="left"/>
              <w:rPr>
                <w:noProof/>
                <w:color w:val="000000" w:themeColor="text1"/>
                <w:sz w:val="10"/>
              </w:rPr>
            </w:pPr>
          </w:p>
        </w:tc>
        <w:tc>
          <w:tcPr>
            <w:tcW w:w="300" w:type="dxa"/>
          </w:tcPr>
          <w:p w14:paraId="1B896581" w14:textId="77777777" w:rsidR="00C254C2" w:rsidRPr="00984D1E" w:rsidRDefault="00C254C2">
            <w:pPr>
              <w:pStyle w:val="TableParagraph"/>
              <w:jc w:val="left"/>
              <w:rPr>
                <w:noProof/>
                <w:color w:val="000000" w:themeColor="text1"/>
                <w:sz w:val="10"/>
              </w:rPr>
            </w:pPr>
          </w:p>
        </w:tc>
        <w:tc>
          <w:tcPr>
            <w:tcW w:w="355" w:type="dxa"/>
          </w:tcPr>
          <w:p w14:paraId="0107C063" w14:textId="77777777" w:rsidR="00C254C2" w:rsidRPr="00984D1E" w:rsidRDefault="00C254C2">
            <w:pPr>
              <w:pStyle w:val="TableParagraph"/>
              <w:jc w:val="left"/>
              <w:rPr>
                <w:noProof/>
                <w:color w:val="000000" w:themeColor="text1"/>
                <w:sz w:val="10"/>
              </w:rPr>
            </w:pPr>
          </w:p>
        </w:tc>
        <w:tc>
          <w:tcPr>
            <w:tcW w:w="134" w:type="dxa"/>
          </w:tcPr>
          <w:p w14:paraId="216C441F" w14:textId="77777777" w:rsidR="00C254C2" w:rsidRPr="00984D1E" w:rsidRDefault="00C254C2">
            <w:pPr>
              <w:pStyle w:val="TableParagraph"/>
              <w:jc w:val="left"/>
              <w:rPr>
                <w:noProof/>
                <w:color w:val="000000" w:themeColor="text1"/>
                <w:sz w:val="10"/>
              </w:rPr>
            </w:pPr>
          </w:p>
        </w:tc>
        <w:tc>
          <w:tcPr>
            <w:tcW w:w="134" w:type="dxa"/>
          </w:tcPr>
          <w:p w14:paraId="517E2EE8" w14:textId="77777777" w:rsidR="00C254C2" w:rsidRPr="00984D1E" w:rsidRDefault="00C254C2">
            <w:pPr>
              <w:pStyle w:val="TableParagraph"/>
              <w:jc w:val="left"/>
              <w:rPr>
                <w:noProof/>
                <w:color w:val="000000" w:themeColor="text1"/>
                <w:sz w:val="10"/>
              </w:rPr>
            </w:pPr>
          </w:p>
        </w:tc>
        <w:tc>
          <w:tcPr>
            <w:tcW w:w="118" w:type="dxa"/>
          </w:tcPr>
          <w:p w14:paraId="70DA50DC" w14:textId="77777777" w:rsidR="00C254C2" w:rsidRPr="00984D1E" w:rsidRDefault="00C254C2">
            <w:pPr>
              <w:pStyle w:val="TableParagraph"/>
              <w:jc w:val="left"/>
              <w:rPr>
                <w:noProof/>
                <w:color w:val="000000" w:themeColor="text1"/>
                <w:sz w:val="10"/>
              </w:rPr>
            </w:pPr>
          </w:p>
        </w:tc>
        <w:tc>
          <w:tcPr>
            <w:tcW w:w="314" w:type="dxa"/>
          </w:tcPr>
          <w:p w14:paraId="025CF087" w14:textId="77777777" w:rsidR="00C254C2" w:rsidRPr="00984D1E" w:rsidRDefault="00C254C2">
            <w:pPr>
              <w:pStyle w:val="TableParagraph"/>
              <w:jc w:val="left"/>
              <w:rPr>
                <w:noProof/>
                <w:color w:val="000000" w:themeColor="text1"/>
                <w:sz w:val="10"/>
              </w:rPr>
            </w:pPr>
          </w:p>
        </w:tc>
        <w:tc>
          <w:tcPr>
            <w:tcW w:w="151" w:type="dxa"/>
          </w:tcPr>
          <w:p w14:paraId="42840E09" w14:textId="77777777" w:rsidR="00C254C2" w:rsidRPr="00984D1E" w:rsidRDefault="00C254C2">
            <w:pPr>
              <w:pStyle w:val="TableParagraph"/>
              <w:jc w:val="left"/>
              <w:rPr>
                <w:noProof/>
                <w:color w:val="000000" w:themeColor="text1"/>
                <w:sz w:val="10"/>
              </w:rPr>
            </w:pPr>
          </w:p>
        </w:tc>
        <w:tc>
          <w:tcPr>
            <w:tcW w:w="194" w:type="dxa"/>
          </w:tcPr>
          <w:p w14:paraId="5F1B4271" w14:textId="77777777" w:rsidR="00C254C2" w:rsidRPr="00984D1E" w:rsidRDefault="00C254C2">
            <w:pPr>
              <w:pStyle w:val="TableParagraph"/>
              <w:jc w:val="left"/>
              <w:rPr>
                <w:noProof/>
                <w:color w:val="000000" w:themeColor="text1"/>
                <w:sz w:val="10"/>
              </w:rPr>
            </w:pPr>
          </w:p>
        </w:tc>
        <w:tc>
          <w:tcPr>
            <w:tcW w:w="184" w:type="dxa"/>
          </w:tcPr>
          <w:p w14:paraId="33D0CB5C" w14:textId="77777777" w:rsidR="00C254C2" w:rsidRPr="00984D1E" w:rsidRDefault="00C254C2">
            <w:pPr>
              <w:pStyle w:val="TableParagraph"/>
              <w:jc w:val="left"/>
              <w:rPr>
                <w:rFonts w:ascii="Arial MT"/>
                <w:noProof/>
                <w:color w:val="000000" w:themeColor="text1"/>
                <w:sz w:val="10"/>
              </w:rPr>
            </w:pPr>
          </w:p>
          <w:p w14:paraId="6C1647E2" w14:textId="77777777" w:rsidR="00C254C2" w:rsidRPr="00984D1E" w:rsidRDefault="00B21731">
            <w:pPr>
              <w:pStyle w:val="TableParagraph"/>
              <w:ind w:left="26"/>
              <w:rPr>
                <w:rFonts w:ascii="Tahoma"/>
                <w:noProof/>
                <w:color w:val="000000" w:themeColor="text1"/>
                <w:sz w:val="8"/>
              </w:rPr>
            </w:pPr>
            <w:r w:rsidRPr="00984D1E">
              <w:rPr>
                <w:rFonts w:ascii="Tahoma"/>
                <w:noProof/>
                <w:color w:val="000000" w:themeColor="text1"/>
                <w:sz w:val="8"/>
              </w:rPr>
              <w:t>150</w:t>
            </w:r>
          </w:p>
        </w:tc>
      </w:tr>
      <w:tr w:rsidR="00C254C2" w:rsidRPr="00984D1E" w14:paraId="5DD3DD46" w14:textId="77777777">
        <w:trPr>
          <w:trHeight w:val="255"/>
        </w:trPr>
        <w:tc>
          <w:tcPr>
            <w:tcW w:w="259" w:type="dxa"/>
          </w:tcPr>
          <w:p w14:paraId="381E911E" w14:textId="77777777" w:rsidR="00C254C2" w:rsidRPr="00984D1E" w:rsidRDefault="00C254C2">
            <w:pPr>
              <w:pStyle w:val="TableParagraph"/>
              <w:jc w:val="left"/>
              <w:rPr>
                <w:noProof/>
                <w:color w:val="000000" w:themeColor="text1"/>
                <w:sz w:val="10"/>
              </w:rPr>
            </w:pPr>
          </w:p>
        </w:tc>
        <w:tc>
          <w:tcPr>
            <w:tcW w:w="55" w:type="dxa"/>
          </w:tcPr>
          <w:p w14:paraId="07B1F748" w14:textId="77777777" w:rsidR="00C254C2" w:rsidRPr="00984D1E" w:rsidRDefault="00C254C2">
            <w:pPr>
              <w:pStyle w:val="TableParagraph"/>
              <w:jc w:val="left"/>
              <w:rPr>
                <w:noProof/>
                <w:color w:val="000000" w:themeColor="text1"/>
                <w:sz w:val="10"/>
              </w:rPr>
            </w:pPr>
          </w:p>
        </w:tc>
        <w:tc>
          <w:tcPr>
            <w:tcW w:w="279" w:type="dxa"/>
          </w:tcPr>
          <w:p w14:paraId="51682E4B" w14:textId="77777777" w:rsidR="00C254C2" w:rsidRPr="00984D1E" w:rsidRDefault="00C254C2">
            <w:pPr>
              <w:pStyle w:val="TableParagraph"/>
              <w:jc w:val="left"/>
              <w:rPr>
                <w:noProof/>
                <w:color w:val="000000" w:themeColor="text1"/>
                <w:sz w:val="10"/>
              </w:rPr>
            </w:pPr>
          </w:p>
        </w:tc>
        <w:tc>
          <w:tcPr>
            <w:tcW w:w="202" w:type="dxa"/>
          </w:tcPr>
          <w:p w14:paraId="24C4C25F" w14:textId="77777777" w:rsidR="00C254C2" w:rsidRPr="00984D1E" w:rsidRDefault="00C254C2">
            <w:pPr>
              <w:pStyle w:val="TableParagraph"/>
              <w:jc w:val="left"/>
              <w:rPr>
                <w:noProof/>
                <w:color w:val="000000" w:themeColor="text1"/>
                <w:sz w:val="10"/>
              </w:rPr>
            </w:pPr>
          </w:p>
        </w:tc>
        <w:tc>
          <w:tcPr>
            <w:tcW w:w="70" w:type="dxa"/>
          </w:tcPr>
          <w:p w14:paraId="2B618929" w14:textId="77777777" w:rsidR="00C254C2" w:rsidRPr="00984D1E" w:rsidRDefault="00C254C2">
            <w:pPr>
              <w:pStyle w:val="TableParagraph"/>
              <w:jc w:val="left"/>
              <w:rPr>
                <w:noProof/>
                <w:color w:val="000000" w:themeColor="text1"/>
                <w:sz w:val="10"/>
              </w:rPr>
            </w:pPr>
          </w:p>
        </w:tc>
        <w:tc>
          <w:tcPr>
            <w:tcW w:w="54" w:type="dxa"/>
          </w:tcPr>
          <w:p w14:paraId="57D7AAC8" w14:textId="77777777" w:rsidR="00C254C2" w:rsidRPr="00984D1E" w:rsidRDefault="00C254C2">
            <w:pPr>
              <w:pStyle w:val="TableParagraph"/>
              <w:jc w:val="left"/>
              <w:rPr>
                <w:noProof/>
                <w:color w:val="000000" w:themeColor="text1"/>
                <w:sz w:val="10"/>
              </w:rPr>
            </w:pPr>
          </w:p>
        </w:tc>
        <w:tc>
          <w:tcPr>
            <w:tcW w:w="375" w:type="dxa"/>
          </w:tcPr>
          <w:p w14:paraId="07BFA00A" w14:textId="77777777" w:rsidR="00C254C2" w:rsidRPr="00984D1E" w:rsidRDefault="00C254C2">
            <w:pPr>
              <w:pStyle w:val="TableParagraph"/>
              <w:jc w:val="left"/>
              <w:rPr>
                <w:noProof/>
                <w:color w:val="000000" w:themeColor="text1"/>
                <w:sz w:val="10"/>
              </w:rPr>
            </w:pPr>
          </w:p>
        </w:tc>
        <w:tc>
          <w:tcPr>
            <w:tcW w:w="326" w:type="dxa"/>
          </w:tcPr>
          <w:p w14:paraId="5D6B49E4" w14:textId="77777777" w:rsidR="00C254C2" w:rsidRPr="00984D1E" w:rsidRDefault="00C254C2">
            <w:pPr>
              <w:pStyle w:val="TableParagraph"/>
              <w:jc w:val="left"/>
              <w:rPr>
                <w:noProof/>
                <w:color w:val="000000" w:themeColor="text1"/>
                <w:sz w:val="10"/>
              </w:rPr>
            </w:pPr>
          </w:p>
        </w:tc>
        <w:tc>
          <w:tcPr>
            <w:tcW w:w="86" w:type="dxa"/>
          </w:tcPr>
          <w:p w14:paraId="77FE9ABF" w14:textId="77777777" w:rsidR="00C254C2" w:rsidRPr="00984D1E" w:rsidRDefault="00C254C2">
            <w:pPr>
              <w:pStyle w:val="TableParagraph"/>
              <w:jc w:val="left"/>
              <w:rPr>
                <w:noProof/>
                <w:color w:val="000000" w:themeColor="text1"/>
                <w:sz w:val="10"/>
              </w:rPr>
            </w:pPr>
          </w:p>
        </w:tc>
        <w:tc>
          <w:tcPr>
            <w:tcW w:w="141" w:type="dxa"/>
          </w:tcPr>
          <w:p w14:paraId="7D83994E" w14:textId="77777777" w:rsidR="00C254C2" w:rsidRPr="00984D1E" w:rsidRDefault="00C254C2">
            <w:pPr>
              <w:pStyle w:val="TableParagraph"/>
              <w:jc w:val="left"/>
              <w:rPr>
                <w:noProof/>
                <w:color w:val="000000" w:themeColor="text1"/>
                <w:sz w:val="10"/>
              </w:rPr>
            </w:pPr>
          </w:p>
        </w:tc>
        <w:tc>
          <w:tcPr>
            <w:tcW w:w="294" w:type="dxa"/>
          </w:tcPr>
          <w:p w14:paraId="3C9D325B" w14:textId="77777777" w:rsidR="00C254C2" w:rsidRPr="00984D1E" w:rsidRDefault="00C254C2">
            <w:pPr>
              <w:pStyle w:val="TableParagraph"/>
              <w:jc w:val="left"/>
              <w:rPr>
                <w:noProof/>
                <w:color w:val="000000" w:themeColor="text1"/>
                <w:sz w:val="10"/>
              </w:rPr>
            </w:pPr>
          </w:p>
        </w:tc>
        <w:tc>
          <w:tcPr>
            <w:tcW w:w="320" w:type="dxa"/>
          </w:tcPr>
          <w:p w14:paraId="75A1B1FC" w14:textId="77777777" w:rsidR="00C254C2" w:rsidRPr="00984D1E" w:rsidRDefault="00C254C2">
            <w:pPr>
              <w:pStyle w:val="TableParagraph"/>
              <w:jc w:val="left"/>
              <w:rPr>
                <w:noProof/>
                <w:color w:val="000000" w:themeColor="text1"/>
                <w:sz w:val="10"/>
              </w:rPr>
            </w:pPr>
          </w:p>
        </w:tc>
        <w:tc>
          <w:tcPr>
            <w:tcW w:w="165" w:type="dxa"/>
          </w:tcPr>
          <w:p w14:paraId="57360416" w14:textId="77777777" w:rsidR="00C254C2" w:rsidRPr="00984D1E" w:rsidRDefault="00C254C2">
            <w:pPr>
              <w:pStyle w:val="TableParagraph"/>
              <w:jc w:val="left"/>
              <w:rPr>
                <w:noProof/>
                <w:color w:val="000000" w:themeColor="text1"/>
                <w:sz w:val="10"/>
              </w:rPr>
            </w:pPr>
          </w:p>
        </w:tc>
        <w:tc>
          <w:tcPr>
            <w:tcW w:w="46" w:type="dxa"/>
          </w:tcPr>
          <w:p w14:paraId="4E479D6D" w14:textId="77777777" w:rsidR="00C254C2" w:rsidRPr="00984D1E" w:rsidRDefault="00C254C2">
            <w:pPr>
              <w:pStyle w:val="TableParagraph"/>
              <w:jc w:val="left"/>
              <w:rPr>
                <w:noProof/>
                <w:color w:val="000000" w:themeColor="text1"/>
                <w:sz w:val="10"/>
              </w:rPr>
            </w:pPr>
          </w:p>
        </w:tc>
        <w:tc>
          <w:tcPr>
            <w:tcW w:w="639" w:type="dxa"/>
          </w:tcPr>
          <w:p w14:paraId="2C6F4BD8" w14:textId="77777777" w:rsidR="00C254C2" w:rsidRPr="00984D1E" w:rsidRDefault="00C254C2">
            <w:pPr>
              <w:pStyle w:val="TableParagraph"/>
              <w:jc w:val="left"/>
              <w:rPr>
                <w:noProof/>
                <w:color w:val="000000" w:themeColor="text1"/>
                <w:sz w:val="10"/>
              </w:rPr>
            </w:pPr>
          </w:p>
        </w:tc>
        <w:tc>
          <w:tcPr>
            <w:tcW w:w="252" w:type="dxa"/>
          </w:tcPr>
          <w:p w14:paraId="44BD70DD" w14:textId="77777777" w:rsidR="00C254C2" w:rsidRPr="00984D1E" w:rsidRDefault="00C254C2">
            <w:pPr>
              <w:pStyle w:val="TableParagraph"/>
              <w:jc w:val="left"/>
              <w:rPr>
                <w:noProof/>
                <w:color w:val="000000" w:themeColor="text1"/>
                <w:sz w:val="10"/>
              </w:rPr>
            </w:pPr>
          </w:p>
        </w:tc>
        <w:tc>
          <w:tcPr>
            <w:tcW w:w="118" w:type="dxa"/>
          </w:tcPr>
          <w:p w14:paraId="329FAE7F" w14:textId="77777777" w:rsidR="00C254C2" w:rsidRPr="00984D1E" w:rsidRDefault="00C254C2">
            <w:pPr>
              <w:pStyle w:val="TableParagraph"/>
              <w:jc w:val="left"/>
              <w:rPr>
                <w:noProof/>
                <w:color w:val="000000" w:themeColor="text1"/>
                <w:sz w:val="10"/>
              </w:rPr>
            </w:pPr>
          </w:p>
        </w:tc>
        <w:tc>
          <w:tcPr>
            <w:tcW w:w="55" w:type="dxa"/>
          </w:tcPr>
          <w:p w14:paraId="32F5FA4E" w14:textId="77777777" w:rsidR="00C254C2" w:rsidRPr="00984D1E" w:rsidRDefault="00C254C2">
            <w:pPr>
              <w:pStyle w:val="TableParagraph"/>
              <w:jc w:val="left"/>
              <w:rPr>
                <w:noProof/>
                <w:color w:val="000000" w:themeColor="text1"/>
                <w:sz w:val="10"/>
              </w:rPr>
            </w:pPr>
          </w:p>
        </w:tc>
        <w:tc>
          <w:tcPr>
            <w:tcW w:w="558" w:type="dxa"/>
          </w:tcPr>
          <w:p w14:paraId="219056B5" w14:textId="77777777" w:rsidR="00C254C2" w:rsidRPr="00984D1E" w:rsidRDefault="00C254C2">
            <w:pPr>
              <w:pStyle w:val="TableParagraph"/>
              <w:jc w:val="left"/>
              <w:rPr>
                <w:noProof/>
                <w:color w:val="000000" w:themeColor="text1"/>
                <w:sz w:val="10"/>
              </w:rPr>
            </w:pPr>
          </w:p>
        </w:tc>
        <w:tc>
          <w:tcPr>
            <w:tcW w:w="438" w:type="dxa"/>
          </w:tcPr>
          <w:p w14:paraId="395B2576" w14:textId="77777777" w:rsidR="00C254C2" w:rsidRPr="00984D1E" w:rsidRDefault="00C254C2">
            <w:pPr>
              <w:pStyle w:val="TableParagraph"/>
              <w:jc w:val="left"/>
              <w:rPr>
                <w:noProof/>
                <w:color w:val="000000" w:themeColor="text1"/>
                <w:sz w:val="10"/>
              </w:rPr>
            </w:pPr>
          </w:p>
        </w:tc>
        <w:tc>
          <w:tcPr>
            <w:tcW w:w="87" w:type="dxa"/>
          </w:tcPr>
          <w:p w14:paraId="78B8F32F" w14:textId="77777777" w:rsidR="00C254C2" w:rsidRPr="00984D1E" w:rsidRDefault="00C254C2">
            <w:pPr>
              <w:pStyle w:val="TableParagraph"/>
              <w:jc w:val="left"/>
              <w:rPr>
                <w:noProof/>
                <w:color w:val="000000" w:themeColor="text1"/>
                <w:sz w:val="10"/>
              </w:rPr>
            </w:pPr>
          </w:p>
        </w:tc>
        <w:tc>
          <w:tcPr>
            <w:tcW w:w="300" w:type="dxa"/>
          </w:tcPr>
          <w:p w14:paraId="6A5651AD" w14:textId="77777777" w:rsidR="00C254C2" w:rsidRPr="00984D1E" w:rsidRDefault="00C254C2">
            <w:pPr>
              <w:pStyle w:val="TableParagraph"/>
              <w:jc w:val="left"/>
              <w:rPr>
                <w:noProof/>
                <w:color w:val="000000" w:themeColor="text1"/>
                <w:sz w:val="10"/>
              </w:rPr>
            </w:pPr>
          </w:p>
        </w:tc>
        <w:tc>
          <w:tcPr>
            <w:tcW w:w="355" w:type="dxa"/>
          </w:tcPr>
          <w:p w14:paraId="0C884094" w14:textId="77777777" w:rsidR="00C254C2" w:rsidRPr="00984D1E" w:rsidRDefault="00C254C2">
            <w:pPr>
              <w:pStyle w:val="TableParagraph"/>
              <w:jc w:val="left"/>
              <w:rPr>
                <w:noProof/>
                <w:color w:val="000000" w:themeColor="text1"/>
                <w:sz w:val="10"/>
              </w:rPr>
            </w:pPr>
          </w:p>
        </w:tc>
        <w:tc>
          <w:tcPr>
            <w:tcW w:w="134" w:type="dxa"/>
          </w:tcPr>
          <w:p w14:paraId="6222225D" w14:textId="77777777" w:rsidR="00C254C2" w:rsidRPr="00984D1E" w:rsidRDefault="00C254C2">
            <w:pPr>
              <w:pStyle w:val="TableParagraph"/>
              <w:jc w:val="left"/>
              <w:rPr>
                <w:noProof/>
                <w:color w:val="000000" w:themeColor="text1"/>
                <w:sz w:val="10"/>
              </w:rPr>
            </w:pPr>
          </w:p>
        </w:tc>
        <w:tc>
          <w:tcPr>
            <w:tcW w:w="134" w:type="dxa"/>
          </w:tcPr>
          <w:p w14:paraId="528D3741" w14:textId="77777777" w:rsidR="00C254C2" w:rsidRPr="00984D1E" w:rsidRDefault="00C254C2">
            <w:pPr>
              <w:pStyle w:val="TableParagraph"/>
              <w:jc w:val="left"/>
              <w:rPr>
                <w:noProof/>
                <w:color w:val="000000" w:themeColor="text1"/>
                <w:sz w:val="10"/>
              </w:rPr>
            </w:pPr>
          </w:p>
        </w:tc>
        <w:tc>
          <w:tcPr>
            <w:tcW w:w="118" w:type="dxa"/>
          </w:tcPr>
          <w:p w14:paraId="0E8DA0EB" w14:textId="77777777" w:rsidR="00C254C2" w:rsidRPr="00984D1E" w:rsidRDefault="00C254C2">
            <w:pPr>
              <w:pStyle w:val="TableParagraph"/>
              <w:jc w:val="left"/>
              <w:rPr>
                <w:noProof/>
                <w:color w:val="000000" w:themeColor="text1"/>
                <w:sz w:val="10"/>
              </w:rPr>
            </w:pPr>
          </w:p>
        </w:tc>
        <w:tc>
          <w:tcPr>
            <w:tcW w:w="314" w:type="dxa"/>
          </w:tcPr>
          <w:p w14:paraId="6A6304DA" w14:textId="77777777" w:rsidR="00C254C2" w:rsidRPr="00984D1E" w:rsidRDefault="00C254C2">
            <w:pPr>
              <w:pStyle w:val="TableParagraph"/>
              <w:jc w:val="left"/>
              <w:rPr>
                <w:noProof/>
                <w:color w:val="000000" w:themeColor="text1"/>
                <w:sz w:val="10"/>
              </w:rPr>
            </w:pPr>
          </w:p>
        </w:tc>
        <w:tc>
          <w:tcPr>
            <w:tcW w:w="151" w:type="dxa"/>
          </w:tcPr>
          <w:p w14:paraId="73BE02D9" w14:textId="77777777" w:rsidR="00C254C2" w:rsidRPr="00984D1E" w:rsidRDefault="00C254C2">
            <w:pPr>
              <w:pStyle w:val="TableParagraph"/>
              <w:jc w:val="left"/>
              <w:rPr>
                <w:noProof/>
                <w:color w:val="000000" w:themeColor="text1"/>
                <w:sz w:val="10"/>
              </w:rPr>
            </w:pPr>
          </w:p>
        </w:tc>
        <w:tc>
          <w:tcPr>
            <w:tcW w:w="194" w:type="dxa"/>
          </w:tcPr>
          <w:p w14:paraId="5B802F00" w14:textId="77777777" w:rsidR="00C254C2" w:rsidRPr="00984D1E" w:rsidRDefault="00C254C2">
            <w:pPr>
              <w:pStyle w:val="TableParagraph"/>
              <w:jc w:val="left"/>
              <w:rPr>
                <w:noProof/>
                <w:color w:val="000000" w:themeColor="text1"/>
                <w:sz w:val="10"/>
              </w:rPr>
            </w:pPr>
          </w:p>
        </w:tc>
        <w:tc>
          <w:tcPr>
            <w:tcW w:w="184" w:type="dxa"/>
          </w:tcPr>
          <w:p w14:paraId="5F97E9B1" w14:textId="77777777" w:rsidR="00C254C2" w:rsidRPr="00984D1E" w:rsidRDefault="00C254C2">
            <w:pPr>
              <w:pStyle w:val="TableParagraph"/>
              <w:jc w:val="left"/>
              <w:rPr>
                <w:rFonts w:ascii="Arial MT"/>
                <w:noProof/>
                <w:color w:val="000000" w:themeColor="text1"/>
                <w:sz w:val="10"/>
              </w:rPr>
            </w:pPr>
          </w:p>
          <w:p w14:paraId="61ED0B35" w14:textId="77777777" w:rsidR="00C254C2" w:rsidRPr="00984D1E" w:rsidRDefault="00B21731">
            <w:pPr>
              <w:pStyle w:val="TableParagraph"/>
              <w:ind w:left="26"/>
              <w:rPr>
                <w:rFonts w:ascii="Tahoma"/>
                <w:noProof/>
                <w:color w:val="000000" w:themeColor="text1"/>
                <w:sz w:val="8"/>
              </w:rPr>
            </w:pPr>
            <w:r w:rsidRPr="00984D1E">
              <w:rPr>
                <w:rFonts w:ascii="Tahoma"/>
                <w:noProof/>
                <w:color w:val="000000" w:themeColor="text1"/>
                <w:sz w:val="8"/>
              </w:rPr>
              <w:t>160</w:t>
            </w:r>
          </w:p>
        </w:tc>
      </w:tr>
      <w:tr w:rsidR="00C254C2" w:rsidRPr="00984D1E" w14:paraId="2085EB5D" w14:textId="77777777">
        <w:trPr>
          <w:trHeight w:val="230"/>
        </w:trPr>
        <w:tc>
          <w:tcPr>
            <w:tcW w:w="259" w:type="dxa"/>
            <w:tcBorders>
              <w:bottom w:val="single" w:sz="4" w:space="0" w:color="C0C0C0"/>
            </w:tcBorders>
          </w:tcPr>
          <w:p w14:paraId="23DCAB49" w14:textId="77777777" w:rsidR="00C254C2" w:rsidRPr="00984D1E" w:rsidRDefault="00C254C2">
            <w:pPr>
              <w:pStyle w:val="TableParagraph"/>
              <w:jc w:val="left"/>
              <w:rPr>
                <w:noProof/>
                <w:color w:val="000000" w:themeColor="text1"/>
                <w:sz w:val="10"/>
              </w:rPr>
            </w:pPr>
          </w:p>
        </w:tc>
        <w:tc>
          <w:tcPr>
            <w:tcW w:w="55" w:type="dxa"/>
            <w:tcBorders>
              <w:bottom w:val="single" w:sz="4" w:space="0" w:color="C0C0C0"/>
            </w:tcBorders>
          </w:tcPr>
          <w:p w14:paraId="63A3D5BA" w14:textId="77777777" w:rsidR="00C254C2" w:rsidRPr="00984D1E" w:rsidRDefault="00C254C2">
            <w:pPr>
              <w:pStyle w:val="TableParagraph"/>
              <w:jc w:val="left"/>
              <w:rPr>
                <w:noProof/>
                <w:color w:val="000000" w:themeColor="text1"/>
                <w:sz w:val="10"/>
              </w:rPr>
            </w:pPr>
          </w:p>
        </w:tc>
        <w:tc>
          <w:tcPr>
            <w:tcW w:w="279" w:type="dxa"/>
            <w:tcBorders>
              <w:bottom w:val="single" w:sz="4" w:space="0" w:color="C0C0C0"/>
            </w:tcBorders>
          </w:tcPr>
          <w:p w14:paraId="1F4B21FB" w14:textId="77777777" w:rsidR="00C254C2" w:rsidRPr="00984D1E" w:rsidRDefault="00C254C2">
            <w:pPr>
              <w:pStyle w:val="TableParagraph"/>
              <w:jc w:val="left"/>
              <w:rPr>
                <w:noProof/>
                <w:color w:val="000000" w:themeColor="text1"/>
                <w:sz w:val="10"/>
              </w:rPr>
            </w:pPr>
          </w:p>
        </w:tc>
        <w:tc>
          <w:tcPr>
            <w:tcW w:w="202" w:type="dxa"/>
            <w:tcBorders>
              <w:bottom w:val="single" w:sz="4" w:space="0" w:color="C0C0C0"/>
            </w:tcBorders>
          </w:tcPr>
          <w:p w14:paraId="206352C2" w14:textId="77777777" w:rsidR="00C254C2" w:rsidRPr="00984D1E" w:rsidRDefault="00C254C2">
            <w:pPr>
              <w:pStyle w:val="TableParagraph"/>
              <w:jc w:val="left"/>
              <w:rPr>
                <w:noProof/>
                <w:color w:val="000000" w:themeColor="text1"/>
                <w:sz w:val="10"/>
              </w:rPr>
            </w:pPr>
          </w:p>
        </w:tc>
        <w:tc>
          <w:tcPr>
            <w:tcW w:w="70" w:type="dxa"/>
            <w:tcBorders>
              <w:bottom w:val="single" w:sz="4" w:space="0" w:color="C0C0C0"/>
            </w:tcBorders>
          </w:tcPr>
          <w:p w14:paraId="1D6A9546" w14:textId="77777777" w:rsidR="00C254C2" w:rsidRPr="00984D1E" w:rsidRDefault="00C254C2">
            <w:pPr>
              <w:pStyle w:val="TableParagraph"/>
              <w:jc w:val="left"/>
              <w:rPr>
                <w:noProof/>
                <w:color w:val="000000" w:themeColor="text1"/>
                <w:sz w:val="10"/>
              </w:rPr>
            </w:pPr>
          </w:p>
        </w:tc>
        <w:tc>
          <w:tcPr>
            <w:tcW w:w="54" w:type="dxa"/>
            <w:tcBorders>
              <w:bottom w:val="single" w:sz="4" w:space="0" w:color="C0C0C0"/>
            </w:tcBorders>
          </w:tcPr>
          <w:p w14:paraId="1CED6C22" w14:textId="77777777" w:rsidR="00C254C2" w:rsidRPr="00984D1E" w:rsidRDefault="00C254C2">
            <w:pPr>
              <w:pStyle w:val="TableParagraph"/>
              <w:jc w:val="left"/>
              <w:rPr>
                <w:noProof/>
                <w:color w:val="000000" w:themeColor="text1"/>
                <w:sz w:val="10"/>
              </w:rPr>
            </w:pPr>
          </w:p>
        </w:tc>
        <w:tc>
          <w:tcPr>
            <w:tcW w:w="375" w:type="dxa"/>
            <w:tcBorders>
              <w:bottom w:val="single" w:sz="4" w:space="0" w:color="C0C0C0"/>
            </w:tcBorders>
          </w:tcPr>
          <w:p w14:paraId="5B5A15B0" w14:textId="77777777" w:rsidR="00C254C2" w:rsidRPr="00984D1E" w:rsidRDefault="00C254C2">
            <w:pPr>
              <w:pStyle w:val="TableParagraph"/>
              <w:jc w:val="left"/>
              <w:rPr>
                <w:noProof/>
                <w:color w:val="000000" w:themeColor="text1"/>
                <w:sz w:val="10"/>
              </w:rPr>
            </w:pPr>
          </w:p>
        </w:tc>
        <w:tc>
          <w:tcPr>
            <w:tcW w:w="326" w:type="dxa"/>
            <w:tcBorders>
              <w:bottom w:val="single" w:sz="4" w:space="0" w:color="C0C0C0"/>
            </w:tcBorders>
          </w:tcPr>
          <w:p w14:paraId="29FEE9C4" w14:textId="77777777" w:rsidR="00C254C2" w:rsidRPr="00984D1E" w:rsidRDefault="00C254C2">
            <w:pPr>
              <w:pStyle w:val="TableParagraph"/>
              <w:jc w:val="left"/>
              <w:rPr>
                <w:noProof/>
                <w:color w:val="000000" w:themeColor="text1"/>
                <w:sz w:val="10"/>
              </w:rPr>
            </w:pPr>
          </w:p>
        </w:tc>
        <w:tc>
          <w:tcPr>
            <w:tcW w:w="86" w:type="dxa"/>
            <w:tcBorders>
              <w:bottom w:val="single" w:sz="4" w:space="0" w:color="C0C0C0"/>
            </w:tcBorders>
          </w:tcPr>
          <w:p w14:paraId="335ABC1A" w14:textId="77777777" w:rsidR="00C254C2" w:rsidRPr="00984D1E" w:rsidRDefault="00C254C2">
            <w:pPr>
              <w:pStyle w:val="TableParagraph"/>
              <w:jc w:val="left"/>
              <w:rPr>
                <w:noProof/>
                <w:color w:val="000000" w:themeColor="text1"/>
                <w:sz w:val="10"/>
              </w:rPr>
            </w:pPr>
          </w:p>
        </w:tc>
        <w:tc>
          <w:tcPr>
            <w:tcW w:w="141" w:type="dxa"/>
            <w:tcBorders>
              <w:bottom w:val="single" w:sz="4" w:space="0" w:color="C0C0C0"/>
            </w:tcBorders>
          </w:tcPr>
          <w:p w14:paraId="3AEEF841" w14:textId="77777777" w:rsidR="00C254C2" w:rsidRPr="00984D1E" w:rsidRDefault="00C254C2">
            <w:pPr>
              <w:pStyle w:val="TableParagraph"/>
              <w:jc w:val="left"/>
              <w:rPr>
                <w:noProof/>
                <w:color w:val="000000" w:themeColor="text1"/>
                <w:sz w:val="10"/>
              </w:rPr>
            </w:pPr>
          </w:p>
        </w:tc>
        <w:tc>
          <w:tcPr>
            <w:tcW w:w="294" w:type="dxa"/>
            <w:tcBorders>
              <w:bottom w:val="single" w:sz="4" w:space="0" w:color="C0C0C0"/>
            </w:tcBorders>
          </w:tcPr>
          <w:p w14:paraId="7CB6A209" w14:textId="77777777" w:rsidR="00C254C2" w:rsidRPr="00984D1E" w:rsidRDefault="00C254C2">
            <w:pPr>
              <w:pStyle w:val="TableParagraph"/>
              <w:jc w:val="left"/>
              <w:rPr>
                <w:noProof/>
                <w:color w:val="000000" w:themeColor="text1"/>
                <w:sz w:val="10"/>
              </w:rPr>
            </w:pPr>
          </w:p>
        </w:tc>
        <w:tc>
          <w:tcPr>
            <w:tcW w:w="320" w:type="dxa"/>
            <w:tcBorders>
              <w:bottom w:val="single" w:sz="4" w:space="0" w:color="FF2800"/>
            </w:tcBorders>
          </w:tcPr>
          <w:p w14:paraId="05733DF7" w14:textId="77777777" w:rsidR="00C254C2" w:rsidRPr="00984D1E" w:rsidRDefault="00C254C2">
            <w:pPr>
              <w:pStyle w:val="TableParagraph"/>
              <w:jc w:val="left"/>
              <w:rPr>
                <w:rFonts w:ascii="Arial MT"/>
                <w:noProof/>
                <w:color w:val="000000" w:themeColor="text1"/>
                <w:sz w:val="20"/>
              </w:rPr>
            </w:pPr>
          </w:p>
          <w:p w14:paraId="311CE899" w14:textId="4D126A76" w:rsidR="00C254C2" w:rsidRPr="00984D1E" w:rsidRDefault="00C254C2">
            <w:pPr>
              <w:pStyle w:val="TableParagraph"/>
              <w:spacing w:line="20" w:lineRule="exact"/>
              <w:ind w:left="16"/>
              <w:jc w:val="left"/>
              <w:rPr>
                <w:rFonts w:ascii="Arial MT"/>
                <w:noProof/>
                <w:color w:val="000000" w:themeColor="text1"/>
                <w:sz w:val="2"/>
              </w:rPr>
            </w:pPr>
          </w:p>
        </w:tc>
        <w:tc>
          <w:tcPr>
            <w:tcW w:w="165" w:type="dxa"/>
            <w:tcBorders>
              <w:bottom w:val="single" w:sz="4" w:space="0" w:color="C0C0C0"/>
            </w:tcBorders>
          </w:tcPr>
          <w:p w14:paraId="3D141471" w14:textId="77777777" w:rsidR="00C254C2" w:rsidRPr="00984D1E" w:rsidRDefault="00C254C2">
            <w:pPr>
              <w:pStyle w:val="TableParagraph"/>
              <w:jc w:val="left"/>
              <w:rPr>
                <w:noProof/>
                <w:color w:val="000000" w:themeColor="text1"/>
                <w:sz w:val="10"/>
              </w:rPr>
            </w:pPr>
          </w:p>
        </w:tc>
        <w:tc>
          <w:tcPr>
            <w:tcW w:w="46" w:type="dxa"/>
            <w:tcBorders>
              <w:bottom w:val="single" w:sz="4" w:space="0" w:color="C0C0C0"/>
            </w:tcBorders>
          </w:tcPr>
          <w:p w14:paraId="46610B3E" w14:textId="77777777" w:rsidR="00C254C2" w:rsidRPr="00984D1E" w:rsidRDefault="00C254C2">
            <w:pPr>
              <w:pStyle w:val="TableParagraph"/>
              <w:jc w:val="left"/>
              <w:rPr>
                <w:noProof/>
                <w:color w:val="000000" w:themeColor="text1"/>
                <w:sz w:val="10"/>
              </w:rPr>
            </w:pPr>
          </w:p>
        </w:tc>
        <w:tc>
          <w:tcPr>
            <w:tcW w:w="639" w:type="dxa"/>
            <w:tcBorders>
              <w:bottom w:val="single" w:sz="4" w:space="0" w:color="C0C0C0"/>
            </w:tcBorders>
          </w:tcPr>
          <w:p w14:paraId="13F91B59" w14:textId="77777777" w:rsidR="00C254C2" w:rsidRPr="00984D1E" w:rsidRDefault="00C254C2">
            <w:pPr>
              <w:pStyle w:val="TableParagraph"/>
              <w:jc w:val="left"/>
              <w:rPr>
                <w:noProof/>
                <w:color w:val="000000" w:themeColor="text1"/>
                <w:sz w:val="10"/>
              </w:rPr>
            </w:pPr>
          </w:p>
        </w:tc>
        <w:tc>
          <w:tcPr>
            <w:tcW w:w="252" w:type="dxa"/>
            <w:tcBorders>
              <w:bottom w:val="single" w:sz="4" w:space="0" w:color="C0C0C0"/>
            </w:tcBorders>
          </w:tcPr>
          <w:p w14:paraId="569AE64B" w14:textId="77777777" w:rsidR="00C254C2" w:rsidRPr="00984D1E" w:rsidRDefault="00C254C2">
            <w:pPr>
              <w:pStyle w:val="TableParagraph"/>
              <w:jc w:val="left"/>
              <w:rPr>
                <w:noProof/>
                <w:color w:val="000000" w:themeColor="text1"/>
                <w:sz w:val="10"/>
              </w:rPr>
            </w:pPr>
          </w:p>
        </w:tc>
        <w:tc>
          <w:tcPr>
            <w:tcW w:w="118" w:type="dxa"/>
            <w:tcBorders>
              <w:bottom w:val="single" w:sz="4" w:space="0" w:color="C0C0C0"/>
            </w:tcBorders>
          </w:tcPr>
          <w:p w14:paraId="0F81B798" w14:textId="77777777" w:rsidR="00C254C2" w:rsidRPr="00984D1E" w:rsidRDefault="00C254C2">
            <w:pPr>
              <w:pStyle w:val="TableParagraph"/>
              <w:jc w:val="left"/>
              <w:rPr>
                <w:noProof/>
                <w:color w:val="000000" w:themeColor="text1"/>
                <w:sz w:val="10"/>
              </w:rPr>
            </w:pPr>
          </w:p>
        </w:tc>
        <w:tc>
          <w:tcPr>
            <w:tcW w:w="55" w:type="dxa"/>
            <w:tcBorders>
              <w:bottom w:val="single" w:sz="4" w:space="0" w:color="C0C0C0"/>
            </w:tcBorders>
          </w:tcPr>
          <w:p w14:paraId="7E6D0EB8" w14:textId="77777777" w:rsidR="00C254C2" w:rsidRPr="00984D1E" w:rsidRDefault="00C254C2">
            <w:pPr>
              <w:pStyle w:val="TableParagraph"/>
              <w:jc w:val="left"/>
              <w:rPr>
                <w:noProof/>
                <w:color w:val="000000" w:themeColor="text1"/>
                <w:sz w:val="10"/>
              </w:rPr>
            </w:pPr>
          </w:p>
        </w:tc>
        <w:tc>
          <w:tcPr>
            <w:tcW w:w="558" w:type="dxa"/>
            <w:tcBorders>
              <w:bottom w:val="single" w:sz="4" w:space="0" w:color="FF2800"/>
            </w:tcBorders>
          </w:tcPr>
          <w:p w14:paraId="38DA9424" w14:textId="77777777" w:rsidR="00C254C2" w:rsidRPr="00984D1E" w:rsidRDefault="00C254C2">
            <w:pPr>
              <w:pStyle w:val="TableParagraph"/>
              <w:spacing w:before="8"/>
              <w:jc w:val="left"/>
              <w:rPr>
                <w:rFonts w:ascii="Arial MT"/>
                <w:noProof/>
                <w:color w:val="000000" w:themeColor="text1"/>
                <w:sz w:val="19"/>
              </w:rPr>
            </w:pPr>
          </w:p>
          <w:p w14:paraId="3472071D" w14:textId="3564B164" w:rsidR="00C254C2" w:rsidRPr="00984D1E" w:rsidRDefault="00C254C2">
            <w:pPr>
              <w:pStyle w:val="TableParagraph"/>
              <w:spacing w:line="20" w:lineRule="exact"/>
              <w:ind w:left="171"/>
              <w:jc w:val="left"/>
              <w:rPr>
                <w:rFonts w:ascii="Arial MT"/>
                <w:noProof/>
                <w:color w:val="000000" w:themeColor="text1"/>
                <w:sz w:val="2"/>
              </w:rPr>
            </w:pPr>
          </w:p>
        </w:tc>
        <w:tc>
          <w:tcPr>
            <w:tcW w:w="438" w:type="dxa"/>
            <w:tcBorders>
              <w:bottom w:val="single" w:sz="4" w:space="0" w:color="DF0000"/>
            </w:tcBorders>
          </w:tcPr>
          <w:p w14:paraId="1587BBCE" w14:textId="77777777" w:rsidR="00C254C2" w:rsidRPr="00984D1E" w:rsidRDefault="00C254C2">
            <w:pPr>
              <w:pStyle w:val="TableParagraph"/>
              <w:jc w:val="left"/>
              <w:rPr>
                <w:noProof/>
                <w:color w:val="000000" w:themeColor="text1"/>
                <w:sz w:val="10"/>
              </w:rPr>
            </w:pPr>
          </w:p>
        </w:tc>
        <w:tc>
          <w:tcPr>
            <w:tcW w:w="87" w:type="dxa"/>
            <w:tcBorders>
              <w:bottom w:val="single" w:sz="4" w:space="0" w:color="C0C0C0"/>
            </w:tcBorders>
          </w:tcPr>
          <w:p w14:paraId="133C8044" w14:textId="77777777" w:rsidR="00C254C2" w:rsidRPr="00984D1E" w:rsidRDefault="00C254C2">
            <w:pPr>
              <w:pStyle w:val="TableParagraph"/>
              <w:jc w:val="left"/>
              <w:rPr>
                <w:noProof/>
                <w:color w:val="000000" w:themeColor="text1"/>
                <w:sz w:val="10"/>
              </w:rPr>
            </w:pPr>
          </w:p>
        </w:tc>
        <w:tc>
          <w:tcPr>
            <w:tcW w:w="300" w:type="dxa"/>
            <w:tcBorders>
              <w:bottom w:val="single" w:sz="4" w:space="0" w:color="C0C0C0"/>
            </w:tcBorders>
          </w:tcPr>
          <w:p w14:paraId="13116D8C" w14:textId="77777777" w:rsidR="00C254C2" w:rsidRPr="00984D1E" w:rsidRDefault="00C254C2">
            <w:pPr>
              <w:pStyle w:val="TableParagraph"/>
              <w:jc w:val="left"/>
              <w:rPr>
                <w:noProof/>
                <w:color w:val="000000" w:themeColor="text1"/>
                <w:sz w:val="10"/>
              </w:rPr>
            </w:pPr>
          </w:p>
        </w:tc>
        <w:tc>
          <w:tcPr>
            <w:tcW w:w="355" w:type="dxa"/>
            <w:tcBorders>
              <w:bottom w:val="single" w:sz="4" w:space="0" w:color="C0C0C0"/>
            </w:tcBorders>
          </w:tcPr>
          <w:p w14:paraId="1EA45A38" w14:textId="77777777" w:rsidR="00C254C2" w:rsidRPr="00984D1E" w:rsidRDefault="00C254C2">
            <w:pPr>
              <w:pStyle w:val="TableParagraph"/>
              <w:jc w:val="left"/>
              <w:rPr>
                <w:noProof/>
                <w:color w:val="000000" w:themeColor="text1"/>
                <w:sz w:val="10"/>
              </w:rPr>
            </w:pPr>
          </w:p>
        </w:tc>
        <w:tc>
          <w:tcPr>
            <w:tcW w:w="134" w:type="dxa"/>
            <w:tcBorders>
              <w:bottom w:val="single" w:sz="4" w:space="0" w:color="C0C0C0"/>
            </w:tcBorders>
          </w:tcPr>
          <w:p w14:paraId="2225DF53" w14:textId="77777777" w:rsidR="00C254C2" w:rsidRPr="00984D1E" w:rsidRDefault="00C254C2">
            <w:pPr>
              <w:pStyle w:val="TableParagraph"/>
              <w:jc w:val="left"/>
              <w:rPr>
                <w:noProof/>
                <w:color w:val="000000" w:themeColor="text1"/>
                <w:sz w:val="10"/>
              </w:rPr>
            </w:pPr>
          </w:p>
        </w:tc>
        <w:tc>
          <w:tcPr>
            <w:tcW w:w="134" w:type="dxa"/>
            <w:tcBorders>
              <w:bottom w:val="single" w:sz="4" w:space="0" w:color="C0C0C0"/>
            </w:tcBorders>
          </w:tcPr>
          <w:p w14:paraId="21F549D9" w14:textId="77777777" w:rsidR="00C254C2" w:rsidRPr="00984D1E" w:rsidRDefault="00C254C2">
            <w:pPr>
              <w:pStyle w:val="TableParagraph"/>
              <w:jc w:val="left"/>
              <w:rPr>
                <w:noProof/>
                <w:color w:val="000000" w:themeColor="text1"/>
                <w:sz w:val="10"/>
              </w:rPr>
            </w:pPr>
          </w:p>
        </w:tc>
        <w:tc>
          <w:tcPr>
            <w:tcW w:w="118" w:type="dxa"/>
            <w:tcBorders>
              <w:bottom w:val="single" w:sz="4" w:space="0" w:color="C0C0C0"/>
            </w:tcBorders>
          </w:tcPr>
          <w:p w14:paraId="5A1EC360" w14:textId="77777777" w:rsidR="00C254C2" w:rsidRPr="00984D1E" w:rsidRDefault="00C254C2">
            <w:pPr>
              <w:pStyle w:val="TableParagraph"/>
              <w:jc w:val="left"/>
              <w:rPr>
                <w:noProof/>
                <w:color w:val="000000" w:themeColor="text1"/>
                <w:sz w:val="10"/>
              </w:rPr>
            </w:pPr>
          </w:p>
        </w:tc>
        <w:tc>
          <w:tcPr>
            <w:tcW w:w="314" w:type="dxa"/>
            <w:tcBorders>
              <w:bottom w:val="single" w:sz="4" w:space="0" w:color="C0C0C0"/>
            </w:tcBorders>
          </w:tcPr>
          <w:p w14:paraId="693A26E5" w14:textId="77777777" w:rsidR="00C254C2" w:rsidRPr="00984D1E" w:rsidRDefault="00C254C2">
            <w:pPr>
              <w:pStyle w:val="TableParagraph"/>
              <w:jc w:val="left"/>
              <w:rPr>
                <w:noProof/>
                <w:color w:val="000000" w:themeColor="text1"/>
                <w:sz w:val="10"/>
              </w:rPr>
            </w:pPr>
          </w:p>
        </w:tc>
        <w:tc>
          <w:tcPr>
            <w:tcW w:w="151" w:type="dxa"/>
            <w:tcBorders>
              <w:bottom w:val="single" w:sz="4" w:space="0" w:color="C0C0C0"/>
            </w:tcBorders>
          </w:tcPr>
          <w:p w14:paraId="76F3040B" w14:textId="77777777" w:rsidR="00C254C2" w:rsidRPr="00984D1E" w:rsidRDefault="00C254C2">
            <w:pPr>
              <w:pStyle w:val="TableParagraph"/>
              <w:jc w:val="left"/>
              <w:rPr>
                <w:noProof/>
                <w:color w:val="000000" w:themeColor="text1"/>
                <w:sz w:val="10"/>
              </w:rPr>
            </w:pPr>
          </w:p>
        </w:tc>
        <w:tc>
          <w:tcPr>
            <w:tcW w:w="194" w:type="dxa"/>
            <w:tcBorders>
              <w:bottom w:val="single" w:sz="4" w:space="0" w:color="C0C0C0"/>
            </w:tcBorders>
          </w:tcPr>
          <w:p w14:paraId="63EF0691" w14:textId="77777777" w:rsidR="00C254C2" w:rsidRPr="00984D1E" w:rsidRDefault="00C254C2">
            <w:pPr>
              <w:pStyle w:val="TableParagraph"/>
              <w:jc w:val="left"/>
              <w:rPr>
                <w:noProof/>
                <w:color w:val="000000" w:themeColor="text1"/>
                <w:sz w:val="10"/>
              </w:rPr>
            </w:pPr>
          </w:p>
        </w:tc>
        <w:tc>
          <w:tcPr>
            <w:tcW w:w="184" w:type="dxa"/>
          </w:tcPr>
          <w:p w14:paraId="63DBCA28" w14:textId="77777777" w:rsidR="00C254C2" w:rsidRPr="00984D1E" w:rsidRDefault="00C254C2">
            <w:pPr>
              <w:pStyle w:val="TableParagraph"/>
              <w:jc w:val="left"/>
              <w:rPr>
                <w:rFonts w:ascii="Arial MT"/>
                <w:noProof/>
                <w:color w:val="000000" w:themeColor="text1"/>
                <w:sz w:val="10"/>
              </w:rPr>
            </w:pPr>
          </w:p>
          <w:p w14:paraId="01E74670" w14:textId="77777777" w:rsidR="00C254C2" w:rsidRPr="00984D1E" w:rsidRDefault="00B21731">
            <w:pPr>
              <w:pStyle w:val="TableParagraph"/>
              <w:spacing w:line="95" w:lineRule="exact"/>
              <w:ind w:left="26"/>
              <w:rPr>
                <w:rFonts w:ascii="Tahoma"/>
                <w:noProof/>
                <w:color w:val="000000" w:themeColor="text1"/>
                <w:sz w:val="8"/>
              </w:rPr>
            </w:pPr>
            <w:r w:rsidRPr="00984D1E">
              <w:rPr>
                <w:rFonts w:ascii="Tahoma"/>
                <w:noProof/>
                <w:color w:val="000000" w:themeColor="text1"/>
                <w:sz w:val="8"/>
              </w:rPr>
              <w:t>170</w:t>
            </w:r>
          </w:p>
        </w:tc>
      </w:tr>
      <w:tr w:rsidR="00C254C2" w:rsidRPr="00984D1E" w14:paraId="50D5638E" w14:textId="77777777">
        <w:trPr>
          <w:trHeight w:val="101"/>
        </w:trPr>
        <w:tc>
          <w:tcPr>
            <w:tcW w:w="259" w:type="dxa"/>
            <w:tcBorders>
              <w:top w:val="single" w:sz="4" w:space="0" w:color="C0C0C0"/>
            </w:tcBorders>
          </w:tcPr>
          <w:p w14:paraId="4CA31CDD" w14:textId="77777777" w:rsidR="00C254C2" w:rsidRPr="00984D1E" w:rsidRDefault="00B21731">
            <w:pPr>
              <w:pStyle w:val="TableParagraph"/>
              <w:spacing w:before="12" w:line="69" w:lineRule="exact"/>
              <w:ind w:left="156"/>
              <w:jc w:val="left"/>
              <w:rPr>
                <w:rFonts w:ascii="Tahoma"/>
                <w:noProof/>
                <w:color w:val="000000" w:themeColor="text1"/>
                <w:sz w:val="8"/>
              </w:rPr>
            </w:pPr>
            <w:r w:rsidRPr="00984D1E">
              <w:rPr>
                <w:rFonts w:ascii="Tahoma"/>
                <w:noProof/>
                <w:color w:val="000000" w:themeColor="text1"/>
                <w:sz w:val="8"/>
              </w:rPr>
              <w:t>12</w:t>
            </w:r>
          </w:p>
        </w:tc>
        <w:tc>
          <w:tcPr>
            <w:tcW w:w="55" w:type="dxa"/>
            <w:tcBorders>
              <w:top w:val="single" w:sz="4" w:space="0" w:color="C0C0C0"/>
            </w:tcBorders>
          </w:tcPr>
          <w:p w14:paraId="489119F6" w14:textId="4C9AB8FE" w:rsidR="00C254C2" w:rsidRPr="00984D1E" w:rsidRDefault="00C254C2">
            <w:pPr>
              <w:pStyle w:val="TableParagraph"/>
              <w:spacing w:line="40" w:lineRule="exact"/>
              <w:ind w:left="-55"/>
              <w:jc w:val="left"/>
              <w:rPr>
                <w:rFonts w:ascii="Arial MT"/>
                <w:noProof/>
                <w:color w:val="000000" w:themeColor="text1"/>
                <w:sz w:val="4"/>
              </w:rPr>
            </w:pPr>
          </w:p>
        </w:tc>
        <w:tc>
          <w:tcPr>
            <w:tcW w:w="279" w:type="dxa"/>
            <w:tcBorders>
              <w:top w:val="single" w:sz="4" w:space="0" w:color="C0C0C0"/>
            </w:tcBorders>
          </w:tcPr>
          <w:p w14:paraId="1EC0F2A4" w14:textId="205C8307" w:rsidR="00C254C2" w:rsidRPr="00984D1E" w:rsidRDefault="00C254C2">
            <w:pPr>
              <w:pStyle w:val="TableParagraph"/>
              <w:spacing w:line="40" w:lineRule="exact"/>
              <w:ind w:left="322" w:right="-101"/>
              <w:jc w:val="left"/>
              <w:rPr>
                <w:rFonts w:ascii="Arial MT"/>
                <w:noProof/>
                <w:color w:val="000000" w:themeColor="text1"/>
                <w:sz w:val="4"/>
              </w:rPr>
            </w:pPr>
          </w:p>
        </w:tc>
        <w:tc>
          <w:tcPr>
            <w:tcW w:w="202" w:type="dxa"/>
            <w:tcBorders>
              <w:top w:val="single" w:sz="4" w:space="0" w:color="C0C0C0"/>
            </w:tcBorders>
          </w:tcPr>
          <w:p w14:paraId="6B294F19" w14:textId="77777777" w:rsidR="00C254C2" w:rsidRPr="00984D1E" w:rsidRDefault="00B21731">
            <w:pPr>
              <w:pStyle w:val="TableParagraph"/>
              <w:spacing w:before="12" w:line="69" w:lineRule="exact"/>
              <w:ind w:left="-5"/>
              <w:jc w:val="left"/>
              <w:rPr>
                <w:rFonts w:ascii="Tahoma"/>
                <w:noProof/>
                <w:color w:val="000000" w:themeColor="text1"/>
                <w:sz w:val="8"/>
              </w:rPr>
            </w:pPr>
            <w:r w:rsidRPr="00984D1E">
              <w:rPr>
                <w:rFonts w:ascii="Tahoma"/>
                <w:noProof/>
                <w:color w:val="000000" w:themeColor="text1"/>
                <w:sz w:val="8"/>
              </w:rPr>
              <w:t>11</w:t>
            </w:r>
          </w:p>
        </w:tc>
        <w:tc>
          <w:tcPr>
            <w:tcW w:w="70" w:type="dxa"/>
            <w:tcBorders>
              <w:top w:val="single" w:sz="4" w:space="0" w:color="C0C0C0"/>
            </w:tcBorders>
          </w:tcPr>
          <w:p w14:paraId="2ACC6F67" w14:textId="77777777" w:rsidR="00C254C2" w:rsidRPr="00984D1E" w:rsidRDefault="00C254C2">
            <w:pPr>
              <w:pStyle w:val="TableParagraph"/>
              <w:jc w:val="left"/>
              <w:rPr>
                <w:noProof/>
                <w:color w:val="000000" w:themeColor="text1"/>
                <w:sz w:val="4"/>
              </w:rPr>
            </w:pPr>
          </w:p>
        </w:tc>
        <w:tc>
          <w:tcPr>
            <w:tcW w:w="54" w:type="dxa"/>
            <w:tcBorders>
              <w:top w:val="single" w:sz="4" w:space="0" w:color="C0C0C0"/>
            </w:tcBorders>
          </w:tcPr>
          <w:p w14:paraId="7FDA8147" w14:textId="77777777" w:rsidR="00C254C2" w:rsidRPr="00984D1E" w:rsidRDefault="00C254C2">
            <w:pPr>
              <w:pStyle w:val="TableParagraph"/>
              <w:jc w:val="left"/>
              <w:rPr>
                <w:noProof/>
                <w:color w:val="000000" w:themeColor="text1"/>
                <w:sz w:val="4"/>
              </w:rPr>
            </w:pPr>
          </w:p>
        </w:tc>
        <w:tc>
          <w:tcPr>
            <w:tcW w:w="375" w:type="dxa"/>
            <w:tcBorders>
              <w:top w:val="single" w:sz="4" w:space="0" w:color="C0C0C0"/>
            </w:tcBorders>
          </w:tcPr>
          <w:p w14:paraId="7C9E9034" w14:textId="77777777" w:rsidR="00C254C2" w:rsidRPr="00984D1E" w:rsidRDefault="00B21731">
            <w:pPr>
              <w:pStyle w:val="TableParagraph"/>
              <w:spacing w:before="12" w:line="69" w:lineRule="exact"/>
              <w:ind w:left="102"/>
              <w:jc w:val="left"/>
              <w:rPr>
                <w:rFonts w:ascii="Tahoma"/>
                <w:noProof/>
                <w:color w:val="000000" w:themeColor="text1"/>
                <w:sz w:val="8"/>
              </w:rPr>
            </w:pPr>
            <w:r w:rsidRPr="00984D1E">
              <w:rPr>
                <w:rFonts w:ascii="Tahoma"/>
                <w:noProof/>
                <w:color w:val="000000" w:themeColor="text1"/>
                <w:sz w:val="8"/>
              </w:rPr>
              <w:t>10</w:t>
            </w:r>
          </w:p>
        </w:tc>
        <w:tc>
          <w:tcPr>
            <w:tcW w:w="326" w:type="dxa"/>
            <w:tcBorders>
              <w:top w:val="single" w:sz="4" w:space="0" w:color="C0C0C0"/>
            </w:tcBorders>
          </w:tcPr>
          <w:p w14:paraId="6A0F0E34" w14:textId="77777777" w:rsidR="00C254C2" w:rsidRPr="00984D1E" w:rsidRDefault="00B21731">
            <w:pPr>
              <w:pStyle w:val="TableParagraph"/>
              <w:spacing w:before="12" w:line="69" w:lineRule="exact"/>
              <w:ind w:left="184"/>
              <w:jc w:val="left"/>
              <w:rPr>
                <w:rFonts w:ascii="Tahoma"/>
                <w:noProof/>
                <w:color w:val="000000" w:themeColor="text1"/>
                <w:sz w:val="8"/>
              </w:rPr>
            </w:pPr>
            <w:r w:rsidRPr="00984D1E">
              <w:rPr>
                <w:rFonts w:ascii="Tahoma"/>
                <w:noProof/>
                <w:color w:val="000000" w:themeColor="text1"/>
                <w:sz w:val="8"/>
              </w:rPr>
              <w:t>9</w:t>
            </w:r>
          </w:p>
        </w:tc>
        <w:tc>
          <w:tcPr>
            <w:tcW w:w="86" w:type="dxa"/>
            <w:tcBorders>
              <w:top w:val="single" w:sz="4" w:space="0" w:color="C0C0C0"/>
            </w:tcBorders>
          </w:tcPr>
          <w:p w14:paraId="5EA0CFB5" w14:textId="77777777" w:rsidR="00C254C2" w:rsidRPr="00984D1E" w:rsidRDefault="00C254C2">
            <w:pPr>
              <w:pStyle w:val="TableParagraph"/>
              <w:jc w:val="left"/>
              <w:rPr>
                <w:noProof/>
                <w:color w:val="000000" w:themeColor="text1"/>
                <w:sz w:val="4"/>
              </w:rPr>
            </w:pPr>
          </w:p>
        </w:tc>
        <w:tc>
          <w:tcPr>
            <w:tcW w:w="141" w:type="dxa"/>
            <w:tcBorders>
              <w:top w:val="single" w:sz="4" w:space="0" w:color="C0C0C0"/>
            </w:tcBorders>
          </w:tcPr>
          <w:p w14:paraId="5A4D4565" w14:textId="77777777" w:rsidR="00C254C2" w:rsidRPr="00984D1E" w:rsidRDefault="00C254C2">
            <w:pPr>
              <w:pStyle w:val="TableParagraph"/>
              <w:jc w:val="left"/>
              <w:rPr>
                <w:noProof/>
                <w:color w:val="000000" w:themeColor="text1"/>
                <w:sz w:val="4"/>
              </w:rPr>
            </w:pPr>
          </w:p>
        </w:tc>
        <w:tc>
          <w:tcPr>
            <w:tcW w:w="294" w:type="dxa"/>
            <w:tcBorders>
              <w:top w:val="single" w:sz="4" w:space="0" w:color="C0C0C0"/>
            </w:tcBorders>
          </w:tcPr>
          <w:p w14:paraId="616C0A15" w14:textId="77777777" w:rsidR="00C254C2" w:rsidRPr="00984D1E" w:rsidRDefault="00B21731">
            <w:pPr>
              <w:pStyle w:val="TableParagraph"/>
              <w:spacing w:before="12" w:line="69" w:lineRule="exact"/>
              <w:ind w:left="63"/>
              <w:jc w:val="left"/>
              <w:rPr>
                <w:rFonts w:ascii="Tahoma"/>
                <w:noProof/>
                <w:color w:val="000000" w:themeColor="text1"/>
                <w:sz w:val="8"/>
              </w:rPr>
            </w:pPr>
            <w:r w:rsidRPr="00984D1E">
              <w:rPr>
                <w:rFonts w:ascii="Tahoma"/>
                <w:noProof/>
                <w:color w:val="000000" w:themeColor="text1"/>
                <w:sz w:val="8"/>
              </w:rPr>
              <w:t>8</w:t>
            </w:r>
          </w:p>
        </w:tc>
        <w:tc>
          <w:tcPr>
            <w:tcW w:w="320" w:type="dxa"/>
            <w:tcBorders>
              <w:top w:val="single" w:sz="4" w:space="0" w:color="FF2800"/>
            </w:tcBorders>
          </w:tcPr>
          <w:p w14:paraId="08CBB208" w14:textId="77777777" w:rsidR="00C254C2" w:rsidRPr="00984D1E" w:rsidRDefault="00B21731">
            <w:pPr>
              <w:pStyle w:val="TableParagraph"/>
              <w:spacing w:before="12" w:line="69" w:lineRule="exact"/>
              <w:ind w:left="201"/>
              <w:jc w:val="left"/>
              <w:rPr>
                <w:rFonts w:ascii="Tahoma"/>
                <w:noProof/>
                <w:color w:val="000000" w:themeColor="text1"/>
                <w:sz w:val="8"/>
              </w:rPr>
            </w:pPr>
            <w:r w:rsidRPr="00984D1E">
              <w:rPr>
                <w:rFonts w:ascii="Tahoma"/>
                <w:noProof/>
                <w:color w:val="000000" w:themeColor="text1"/>
                <w:sz w:val="8"/>
              </w:rPr>
              <w:t>7</w:t>
            </w:r>
          </w:p>
        </w:tc>
        <w:tc>
          <w:tcPr>
            <w:tcW w:w="165" w:type="dxa"/>
            <w:tcBorders>
              <w:top w:val="single" w:sz="4" w:space="0" w:color="C0C0C0"/>
            </w:tcBorders>
          </w:tcPr>
          <w:p w14:paraId="09798DB0" w14:textId="77777777" w:rsidR="00C254C2" w:rsidRPr="00984D1E" w:rsidRDefault="00C254C2">
            <w:pPr>
              <w:pStyle w:val="TableParagraph"/>
              <w:jc w:val="left"/>
              <w:rPr>
                <w:noProof/>
                <w:color w:val="000000" w:themeColor="text1"/>
                <w:sz w:val="4"/>
              </w:rPr>
            </w:pPr>
          </w:p>
        </w:tc>
        <w:tc>
          <w:tcPr>
            <w:tcW w:w="46" w:type="dxa"/>
            <w:tcBorders>
              <w:top w:val="single" w:sz="4" w:space="0" w:color="C0C0C0"/>
            </w:tcBorders>
          </w:tcPr>
          <w:p w14:paraId="173D55EF" w14:textId="77777777" w:rsidR="00C254C2" w:rsidRPr="00984D1E" w:rsidRDefault="00C254C2">
            <w:pPr>
              <w:pStyle w:val="TableParagraph"/>
              <w:jc w:val="left"/>
              <w:rPr>
                <w:noProof/>
                <w:color w:val="000000" w:themeColor="text1"/>
                <w:sz w:val="4"/>
              </w:rPr>
            </w:pPr>
          </w:p>
        </w:tc>
        <w:tc>
          <w:tcPr>
            <w:tcW w:w="639" w:type="dxa"/>
            <w:tcBorders>
              <w:top w:val="single" w:sz="4" w:space="0" w:color="C0C0C0"/>
            </w:tcBorders>
          </w:tcPr>
          <w:p w14:paraId="27165FC2" w14:textId="77777777" w:rsidR="00C254C2" w:rsidRPr="00984D1E" w:rsidRDefault="00B21731">
            <w:pPr>
              <w:pStyle w:val="TableParagraph"/>
              <w:tabs>
                <w:tab w:val="left" w:pos="534"/>
              </w:tabs>
              <w:spacing w:before="12" w:line="69" w:lineRule="exact"/>
              <w:ind w:left="102"/>
              <w:jc w:val="left"/>
              <w:rPr>
                <w:rFonts w:ascii="Tahoma"/>
                <w:noProof/>
                <w:color w:val="000000" w:themeColor="text1"/>
                <w:sz w:val="8"/>
              </w:rPr>
            </w:pPr>
            <w:r w:rsidRPr="00984D1E">
              <w:rPr>
                <w:rFonts w:ascii="Tahoma"/>
                <w:noProof/>
                <w:color w:val="000000" w:themeColor="text1"/>
                <w:sz w:val="8"/>
              </w:rPr>
              <w:t>6</w:t>
            </w:r>
            <w:r w:rsidRPr="00984D1E">
              <w:rPr>
                <w:rFonts w:ascii="Tahoma"/>
                <w:noProof/>
                <w:color w:val="000000" w:themeColor="text1"/>
                <w:sz w:val="8"/>
              </w:rPr>
              <w:tab/>
              <w:t>5</w:t>
            </w:r>
          </w:p>
        </w:tc>
        <w:tc>
          <w:tcPr>
            <w:tcW w:w="252" w:type="dxa"/>
            <w:tcBorders>
              <w:top w:val="single" w:sz="4" w:space="0" w:color="C0C0C0"/>
            </w:tcBorders>
          </w:tcPr>
          <w:p w14:paraId="20645638" w14:textId="77777777" w:rsidR="00C254C2" w:rsidRPr="00984D1E" w:rsidRDefault="00C254C2">
            <w:pPr>
              <w:pStyle w:val="TableParagraph"/>
              <w:jc w:val="left"/>
              <w:rPr>
                <w:noProof/>
                <w:color w:val="000000" w:themeColor="text1"/>
                <w:sz w:val="4"/>
              </w:rPr>
            </w:pPr>
          </w:p>
        </w:tc>
        <w:tc>
          <w:tcPr>
            <w:tcW w:w="118" w:type="dxa"/>
            <w:tcBorders>
              <w:top w:val="single" w:sz="4" w:space="0" w:color="C0C0C0"/>
            </w:tcBorders>
          </w:tcPr>
          <w:p w14:paraId="444C536C" w14:textId="77777777" w:rsidR="00C254C2" w:rsidRPr="00984D1E" w:rsidRDefault="00B21731">
            <w:pPr>
              <w:pStyle w:val="TableParagraph"/>
              <w:spacing w:before="12" w:line="69" w:lineRule="exact"/>
              <w:ind w:left="75" w:right="-15"/>
              <w:jc w:val="left"/>
              <w:rPr>
                <w:rFonts w:ascii="Tahoma"/>
                <w:noProof/>
                <w:color w:val="000000" w:themeColor="text1"/>
                <w:sz w:val="8"/>
              </w:rPr>
            </w:pPr>
            <w:r w:rsidRPr="00984D1E">
              <w:rPr>
                <w:rFonts w:ascii="Tahoma"/>
                <w:noProof/>
                <w:color w:val="000000" w:themeColor="text1"/>
                <w:sz w:val="8"/>
              </w:rPr>
              <w:t>4</w:t>
            </w:r>
          </w:p>
        </w:tc>
        <w:tc>
          <w:tcPr>
            <w:tcW w:w="55" w:type="dxa"/>
            <w:tcBorders>
              <w:top w:val="single" w:sz="4" w:space="0" w:color="C0C0C0"/>
            </w:tcBorders>
          </w:tcPr>
          <w:p w14:paraId="2A00BC42" w14:textId="6714474F" w:rsidR="00C254C2" w:rsidRPr="00984D1E" w:rsidRDefault="00C254C2">
            <w:pPr>
              <w:pStyle w:val="TableParagraph"/>
              <w:spacing w:line="40" w:lineRule="exact"/>
              <w:ind w:left="-20"/>
              <w:jc w:val="left"/>
              <w:rPr>
                <w:rFonts w:ascii="Arial MT"/>
                <w:noProof/>
                <w:color w:val="000000" w:themeColor="text1"/>
                <w:sz w:val="4"/>
              </w:rPr>
            </w:pPr>
          </w:p>
        </w:tc>
        <w:tc>
          <w:tcPr>
            <w:tcW w:w="558" w:type="dxa"/>
            <w:tcBorders>
              <w:top w:val="single" w:sz="4" w:space="0" w:color="FF2800"/>
            </w:tcBorders>
          </w:tcPr>
          <w:p w14:paraId="7942F236" w14:textId="77777777" w:rsidR="00C254C2" w:rsidRPr="00984D1E" w:rsidRDefault="00B21731">
            <w:pPr>
              <w:pStyle w:val="TableParagraph"/>
              <w:spacing w:before="12" w:line="69" w:lineRule="exact"/>
              <w:ind w:left="335"/>
              <w:jc w:val="left"/>
              <w:rPr>
                <w:rFonts w:ascii="Tahoma"/>
                <w:noProof/>
                <w:color w:val="000000" w:themeColor="text1"/>
                <w:sz w:val="8"/>
              </w:rPr>
            </w:pPr>
            <w:r w:rsidRPr="00984D1E">
              <w:rPr>
                <w:rFonts w:ascii="Tahoma"/>
                <w:noProof/>
                <w:color w:val="000000" w:themeColor="text1"/>
                <w:sz w:val="8"/>
              </w:rPr>
              <w:t>3</w:t>
            </w:r>
          </w:p>
        </w:tc>
        <w:tc>
          <w:tcPr>
            <w:tcW w:w="438" w:type="dxa"/>
            <w:tcBorders>
              <w:top w:val="single" w:sz="4" w:space="0" w:color="DF0000"/>
            </w:tcBorders>
          </w:tcPr>
          <w:p w14:paraId="1852F157" w14:textId="77777777" w:rsidR="00C254C2" w:rsidRPr="00984D1E" w:rsidRDefault="00B21731">
            <w:pPr>
              <w:pStyle w:val="TableParagraph"/>
              <w:spacing w:before="12" w:line="69" w:lineRule="exact"/>
              <w:ind w:left="30"/>
              <w:rPr>
                <w:rFonts w:ascii="Tahoma"/>
                <w:noProof/>
                <w:color w:val="000000" w:themeColor="text1"/>
                <w:sz w:val="8"/>
              </w:rPr>
            </w:pPr>
            <w:r w:rsidRPr="00984D1E">
              <w:rPr>
                <w:rFonts w:ascii="Tahoma"/>
                <w:noProof/>
                <w:color w:val="000000" w:themeColor="text1"/>
                <w:sz w:val="8"/>
              </w:rPr>
              <w:t>2</w:t>
            </w:r>
          </w:p>
        </w:tc>
        <w:tc>
          <w:tcPr>
            <w:tcW w:w="87" w:type="dxa"/>
            <w:tcBorders>
              <w:top w:val="single" w:sz="4" w:space="0" w:color="C0C0C0"/>
            </w:tcBorders>
          </w:tcPr>
          <w:p w14:paraId="4101437D" w14:textId="77777777" w:rsidR="00C254C2" w:rsidRPr="00984D1E" w:rsidRDefault="00C254C2">
            <w:pPr>
              <w:pStyle w:val="TableParagraph"/>
              <w:jc w:val="left"/>
              <w:rPr>
                <w:noProof/>
                <w:color w:val="000000" w:themeColor="text1"/>
                <w:sz w:val="4"/>
              </w:rPr>
            </w:pPr>
          </w:p>
        </w:tc>
        <w:tc>
          <w:tcPr>
            <w:tcW w:w="300" w:type="dxa"/>
            <w:tcBorders>
              <w:top w:val="single" w:sz="4" w:space="0" w:color="C0C0C0"/>
            </w:tcBorders>
          </w:tcPr>
          <w:p w14:paraId="6886E4AE" w14:textId="77777777" w:rsidR="00C254C2" w:rsidRPr="00984D1E" w:rsidRDefault="00B21731">
            <w:pPr>
              <w:pStyle w:val="TableParagraph"/>
              <w:spacing w:before="12" w:line="69" w:lineRule="exact"/>
              <w:ind w:right="15"/>
              <w:rPr>
                <w:rFonts w:ascii="Tahoma"/>
                <w:noProof/>
                <w:color w:val="000000" w:themeColor="text1"/>
                <w:sz w:val="8"/>
              </w:rPr>
            </w:pPr>
            <w:r w:rsidRPr="00984D1E">
              <w:rPr>
                <w:rFonts w:ascii="Tahoma"/>
                <w:noProof/>
                <w:color w:val="000000" w:themeColor="text1"/>
                <w:sz w:val="8"/>
              </w:rPr>
              <w:t>1</w:t>
            </w:r>
          </w:p>
        </w:tc>
        <w:tc>
          <w:tcPr>
            <w:tcW w:w="355" w:type="dxa"/>
            <w:tcBorders>
              <w:top w:val="single" w:sz="4" w:space="0" w:color="C0C0C0"/>
            </w:tcBorders>
          </w:tcPr>
          <w:p w14:paraId="19FFD1FD" w14:textId="77777777" w:rsidR="00C254C2" w:rsidRPr="00984D1E" w:rsidRDefault="00B21731">
            <w:pPr>
              <w:pStyle w:val="TableParagraph"/>
              <w:spacing w:before="12" w:line="69" w:lineRule="exact"/>
              <w:ind w:right="54"/>
              <w:jc w:val="right"/>
              <w:rPr>
                <w:rFonts w:ascii="Tahoma"/>
                <w:noProof/>
                <w:color w:val="000000" w:themeColor="text1"/>
                <w:sz w:val="8"/>
              </w:rPr>
            </w:pPr>
            <w:r w:rsidRPr="00984D1E">
              <w:rPr>
                <w:rFonts w:ascii="Tahoma"/>
                <w:noProof/>
                <w:color w:val="000000" w:themeColor="text1"/>
                <w:sz w:val="8"/>
              </w:rPr>
              <w:t>0</w:t>
            </w:r>
          </w:p>
        </w:tc>
        <w:tc>
          <w:tcPr>
            <w:tcW w:w="134" w:type="dxa"/>
            <w:tcBorders>
              <w:top w:val="single" w:sz="4" w:space="0" w:color="C0C0C0"/>
            </w:tcBorders>
          </w:tcPr>
          <w:p w14:paraId="0627842C" w14:textId="77777777" w:rsidR="00C254C2" w:rsidRPr="00984D1E" w:rsidRDefault="00C254C2">
            <w:pPr>
              <w:pStyle w:val="TableParagraph"/>
              <w:jc w:val="left"/>
              <w:rPr>
                <w:noProof/>
                <w:color w:val="000000" w:themeColor="text1"/>
                <w:sz w:val="4"/>
              </w:rPr>
            </w:pPr>
          </w:p>
        </w:tc>
        <w:tc>
          <w:tcPr>
            <w:tcW w:w="134" w:type="dxa"/>
            <w:tcBorders>
              <w:top w:val="single" w:sz="4" w:space="0" w:color="C0C0C0"/>
            </w:tcBorders>
          </w:tcPr>
          <w:p w14:paraId="3506345F" w14:textId="77777777" w:rsidR="00C254C2" w:rsidRPr="00984D1E" w:rsidRDefault="00C254C2">
            <w:pPr>
              <w:pStyle w:val="TableParagraph"/>
              <w:jc w:val="left"/>
              <w:rPr>
                <w:noProof/>
                <w:color w:val="000000" w:themeColor="text1"/>
                <w:sz w:val="4"/>
              </w:rPr>
            </w:pPr>
          </w:p>
        </w:tc>
        <w:tc>
          <w:tcPr>
            <w:tcW w:w="118" w:type="dxa"/>
            <w:tcBorders>
              <w:top w:val="single" w:sz="4" w:space="0" w:color="C0C0C0"/>
            </w:tcBorders>
          </w:tcPr>
          <w:p w14:paraId="2F044AE6" w14:textId="77777777" w:rsidR="00C254C2" w:rsidRPr="00984D1E" w:rsidRDefault="00B21731">
            <w:pPr>
              <w:pStyle w:val="TableParagraph"/>
              <w:spacing w:line="14" w:lineRule="exact"/>
              <w:ind w:left="40" w:right="-15"/>
              <w:jc w:val="left"/>
              <w:rPr>
                <w:rFonts w:ascii="Tahoma"/>
                <w:noProof/>
                <w:color w:val="000000" w:themeColor="text1"/>
                <w:sz w:val="8"/>
              </w:rPr>
            </w:pPr>
            <w:r w:rsidRPr="00984D1E">
              <w:rPr>
                <w:rFonts w:ascii="Tahoma"/>
                <w:noProof/>
                <w:color w:val="000000" w:themeColor="text1"/>
                <w:sz w:val="8"/>
              </w:rPr>
              <w:t>-1</w:t>
            </w:r>
          </w:p>
        </w:tc>
        <w:tc>
          <w:tcPr>
            <w:tcW w:w="314" w:type="dxa"/>
            <w:tcBorders>
              <w:top w:val="single" w:sz="4" w:space="0" w:color="C0C0C0"/>
            </w:tcBorders>
          </w:tcPr>
          <w:p w14:paraId="52BA156C" w14:textId="77777777" w:rsidR="00C254C2" w:rsidRPr="00984D1E" w:rsidRDefault="00C254C2">
            <w:pPr>
              <w:pStyle w:val="TableParagraph"/>
              <w:jc w:val="left"/>
              <w:rPr>
                <w:noProof/>
                <w:color w:val="000000" w:themeColor="text1"/>
                <w:sz w:val="4"/>
              </w:rPr>
            </w:pPr>
          </w:p>
        </w:tc>
        <w:tc>
          <w:tcPr>
            <w:tcW w:w="151" w:type="dxa"/>
            <w:tcBorders>
              <w:top w:val="single" w:sz="4" w:space="0" w:color="C0C0C0"/>
            </w:tcBorders>
          </w:tcPr>
          <w:p w14:paraId="47D4AF18" w14:textId="77777777" w:rsidR="00C254C2" w:rsidRPr="00984D1E" w:rsidRDefault="00B21731">
            <w:pPr>
              <w:pStyle w:val="TableParagraph"/>
              <w:spacing w:before="12" w:line="69" w:lineRule="exact"/>
              <w:ind w:left="40"/>
              <w:jc w:val="left"/>
              <w:rPr>
                <w:rFonts w:ascii="Tahoma"/>
                <w:noProof/>
                <w:color w:val="000000" w:themeColor="text1"/>
                <w:sz w:val="8"/>
              </w:rPr>
            </w:pPr>
            <w:r w:rsidRPr="00984D1E">
              <w:rPr>
                <w:rFonts w:ascii="Tahoma"/>
                <w:noProof/>
                <w:color w:val="000000" w:themeColor="text1"/>
                <w:sz w:val="8"/>
              </w:rPr>
              <w:t>-2</w:t>
            </w:r>
          </w:p>
        </w:tc>
        <w:tc>
          <w:tcPr>
            <w:tcW w:w="194" w:type="dxa"/>
            <w:tcBorders>
              <w:top w:val="single" w:sz="4" w:space="0" w:color="C0C0C0"/>
            </w:tcBorders>
          </w:tcPr>
          <w:p w14:paraId="454E03E9" w14:textId="77777777" w:rsidR="00C254C2" w:rsidRPr="00984D1E" w:rsidRDefault="00C254C2">
            <w:pPr>
              <w:pStyle w:val="TableParagraph"/>
              <w:jc w:val="left"/>
              <w:rPr>
                <w:noProof/>
                <w:color w:val="000000" w:themeColor="text1"/>
                <w:sz w:val="4"/>
              </w:rPr>
            </w:pPr>
          </w:p>
        </w:tc>
        <w:tc>
          <w:tcPr>
            <w:tcW w:w="184" w:type="dxa"/>
          </w:tcPr>
          <w:p w14:paraId="5CF8D377" w14:textId="77777777" w:rsidR="00C254C2" w:rsidRPr="00984D1E" w:rsidRDefault="00C254C2">
            <w:pPr>
              <w:pStyle w:val="TableParagraph"/>
              <w:jc w:val="left"/>
              <w:rPr>
                <w:noProof/>
                <w:color w:val="000000" w:themeColor="text1"/>
                <w:sz w:val="4"/>
              </w:rPr>
            </w:pPr>
          </w:p>
        </w:tc>
      </w:tr>
    </w:tbl>
    <w:p w14:paraId="25592AEF" w14:textId="77777777" w:rsidR="00C254C2" w:rsidRPr="00984D1E" w:rsidRDefault="00B21731">
      <w:pPr>
        <w:spacing w:before="3"/>
        <w:ind w:left="2015" w:right="1051"/>
        <w:jc w:val="center"/>
        <w:rPr>
          <w:rFonts w:ascii="Tahoma" w:hAnsi="Tahoma"/>
          <w:noProof/>
          <w:color w:val="000000" w:themeColor="text1"/>
          <w:sz w:val="8"/>
        </w:rPr>
      </w:pPr>
      <w:r w:rsidRPr="00984D1E">
        <w:rPr>
          <w:noProof/>
          <w:color w:val="000000" w:themeColor="text1"/>
          <w:lang w:val="ru-RU" w:eastAsia="ru-RU"/>
        </w:rPr>
        <w:drawing>
          <wp:anchor distT="0" distB="0" distL="0" distR="0" simplePos="0" relativeHeight="250586112" behindDoc="1" locked="0" layoutInCell="1" allowOverlap="1" wp14:anchorId="78A22575" wp14:editId="7F83E087">
            <wp:simplePos x="0" y="0"/>
            <wp:positionH relativeFrom="page">
              <wp:posOffset>6426799</wp:posOffset>
            </wp:positionH>
            <wp:positionV relativeFrom="paragraph">
              <wp:posOffset>-47348</wp:posOffset>
            </wp:positionV>
            <wp:extent cx="3606" cy="26003"/>
            <wp:effectExtent l="0" t="0" r="0" b="0"/>
            <wp:wrapNone/>
            <wp:docPr id="207" name="image2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image202.png"/>
                    <pic:cNvPicPr/>
                  </pic:nvPicPr>
                  <pic:blipFill>
                    <a:blip r:embed="rId242" cstate="print"/>
                    <a:stretch>
                      <a:fillRect/>
                    </a:stretch>
                  </pic:blipFill>
                  <pic:spPr>
                    <a:xfrm>
                      <a:off x="0" y="0"/>
                      <a:ext cx="3606" cy="26003"/>
                    </a:xfrm>
                    <a:prstGeom prst="rect">
                      <a:avLst/>
                    </a:prstGeom>
                  </pic:spPr>
                </pic:pic>
              </a:graphicData>
            </a:graphic>
          </wp:anchor>
        </w:drawing>
      </w:r>
      <w:r w:rsidRPr="00984D1E">
        <w:rPr>
          <w:noProof/>
          <w:color w:val="000000" w:themeColor="text1"/>
          <w:lang w:val="ru-RU" w:eastAsia="ru-RU"/>
        </w:rPr>
        <w:drawing>
          <wp:anchor distT="0" distB="0" distL="0" distR="0" simplePos="0" relativeHeight="250587136" behindDoc="1" locked="0" layoutInCell="1" allowOverlap="1" wp14:anchorId="014991F5" wp14:editId="7E7121AB">
            <wp:simplePos x="0" y="0"/>
            <wp:positionH relativeFrom="page">
              <wp:posOffset>5878035</wp:posOffset>
            </wp:positionH>
            <wp:positionV relativeFrom="paragraph">
              <wp:posOffset>-47348</wp:posOffset>
            </wp:positionV>
            <wp:extent cx="3606" cy="26003"/>
            <wp:effectExtent l="0" t="0" r="0" b="0"/>
            <wp:wrapNone/>
            <wp:docPr id="209" name="image2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image202.png"/>
                    <pic:cNvPicPr/>
                  </pic:nvPicPr>
                  <pic:blipFill>
                    <a:blip r:embed="rId242" cstate="print"/>
                    <a:stretch>
                      <a:fillRect/>
                    </a:stretch>
                  </pic:blipFill>
                  <pic:spPr>
                    <a:xfrm>
                      <a:off x="0" y="0"/>
                      <a:ext cx="3606" cy="26003"/>
                    </a:xfrm>
                    <a:prstGeom prst="rect">
                      <a:avLst/>
                    </a:prstGeom>
                  </pic:spPr>
                </pic:pic>
              </a:graphicData>
            </a:graphic>
          </wp:anchor>
        </w:drawing>
      </w:r>
      <w:r w:rsidRPr="00984D1E">
        <w:rPr>
          <w:noProof/>
          <w:color w:val="000000" w:themeColor="text1"/>
          <w:lang w:val="ru-RU" w:eastAsia="ru-RU"/>
        </w:rPr>
        <w:drawing>
          <wp:anchor distT="0" distB="0" distL="0" distR="0" simplePos="0" relativeHeight="250588160" behindDoc="1" locked="0" layoutInCell="1" allowOverlap="1" wp14:anchorId="552589C4" wp14:editId="1C23181F">
            <wp:simplePos x="0" y="0"/>
            <wp:positionH relativeFrom="page">
              <wp:posOffset>5603652</wp:posOffset>
            </wp:positionH>
            <wp:positionV relativeFrom="paragraph">
              <wp:posOffset>-47348</wp:posOffset>
            </wp:positionV>
            <wp:extent cx="3606" cy="26003"/>
            <wp:effectExtent l="0" t="0" r="0" b="0"/>
            <wp:wrapNone/>
            <wp:docPr id="211" name="image2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image202.png"/>
                    <pic:cNvPicPr/>
                  </pic:nvPicPr>
                  <pic:blipFill>
                    <a:blip r:embed="rId242" cstate="print"/>
                    <a:stretch>
                      <a:fillRect/>
                    </a:stretch>
                  </pic:blipFill>
                  <pic:spPr>
                    <a:xfrm>
                      <a:off x="0" y="0"/>
                      <a:ext cx="3606" cy="26003"/>
                    </a:xfrm>
                    <a:prstGeom prst="rect">
                      <a:avLst/>
                    </a:prstGeom>
                  </pic:spPr>
                </pic:pic>
              </a:graphicData>
            </a:graphic>
          </wp:anchor>
        </w:drawing>
      </w:r>
      <w:r w:rsidRPr="00984D1E">
        <w:rPr>
          <w:noProof/>
          <w:color w:val="000000" w:themeColor="text1"/>
          <w:lang w:val="ru-RU" w:eastAsia="ru-RU"/>
        </w:rPr>
        <w:drawing>
          <wp:anchor distT="0" distB="0" distL="0" distR="0" simplePos="0" relativeHeight="250589184" behindDoc="1" locked="0" layoutInCell="1" allowOverlap="1" wp14:anchorId="096110AB" wp14:editId="6BC91475">
            <wp:simplePos x="0" y="0"/>
            <wp:positionH relativeFrom="page">
              <wp:posOffset>5329270</wp:posOffset>
            </wp:positionH>
            <wp:positionV relativeFrom="paragraph">
              <wp:posOffset>-47348</wp:posOffset>
            </wp:positionV>
            <wp:extent cx="3606" cy="26003"/>
            <wp:effectExtent l="0" t="0" r="0" b="0"/>
            <wp:wrapNone/>
            <wp:docPr id="213" name="image2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image202.png"/>
                    <pic:cNvPicPr/>
                  </pic:nvPicPr>
                  <pic:blipFill>
                    <a:blip r:embed="rId242" cstate="print"/>
                    <a:stretch>
                      <a:fillRect/>
                    </a:stretch>
                  </pic:blipFill>
                  <pic:spPr>
                    <a:xfrm>
                      <a:off x="0" y="0"/>
                      <a:ext cx="3606" cy="26003"/>
                    </a:xfrm>
                    <a:prstGeom prst="rect">
                      <a:avLst/>
                    </a:prstGeom>
                  </pic:spPr>
                </pic:pic>
              </a:graphicData>
            </a:graphic>
          </wp:anchor>
        </w:drawing>
      </w:r>
      <w:r w:rsidRPr="00984D1E">
        <w:rPr>
          <w:noProof/>
          <w:color w:val="000000" w:themeColor="text1"/>
          <w:lang w:val="ru-RU" w:eastAsia="ru-RU"/>
        </w:rPr>
        <w:drawing>
          <wp:anchor distT="0" distB="0" distL="0" distR="0" simplePos="0" relativeHeight="250590208" behindDoc="1" locked="0" layoutInCell="1" allowOverlap="1" wp14:anchorId="1C22D061" wp14:editId="7EA0E716">
            <wp:simplePos x="0" y="0"/>
            <wp:positionH relativeFrom="page">
              <wp:posOffset>4231739</wp:posOffset>
            </wp:positionH>
            <wp:positionV relativeFrom="paragraph">
              <wp:posOffset>-47348</wp:posOffset>
            </wp:positionV>
            <wp:extent cx="3606" cy="26003"/>
            <wp:effectExtent l="0" t="0" r="0" b="0"/>
            <wp:wrapNone/>
            <wp:docPr id="215" name="image2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image202.png"/>
                    <pic:cNvPicPr/>
                  </pic:nvPicPr>
                  <pic:blipFill>
                    <a:blip r:embed="rId242" cstate="print"/>
                    <a:stretch>
                      <a:fillRect/>
                    </a:stretch>
                  </pic:blipFill>
                  <pic:spPr>
                    <a:xfrm>
                      <a:off x="0" y="0"/>
                      <a:ext cx="3606" cy="26003"/>
                    </a:xfrm>
                    <a:prstGeom prst="rect">
                      <a:avLst/>
                    </a:prstGeom>
                  </pic:spPr>
                </pic:pic>
              </a:graphicData>
            </a:graphic>
          </wp:anchor>
        </w:drawing>
      </w:r>
      <w:r w:rsidRPr="00984D1E">
        <w:rPr>
          <w:noProof/>
          <w:color w:val="000000" w:themeColor="text1"/>
          <w:lang w:val="ru-RU" w:eastAsia="ru-RU"/>
        </w:rPr>
        <w:drawing>
          <wp:anchor distT="0" distB="0" distL="0" distR="0" simplePos="0" relativeHeight="250591232" behindDoc="1" locked="0" layoutInCell="1" allowOverlap="1" wp14:anchorId="7DCE2CA0" wp14:editId="6992FD38">
            <wp:simplePos x="0" y="0"/>
            <wp:positionH relativeFrom="page">
              <wp:posOffset>3957357</wp:posOffset>
            </wp:positionH>
            <wp:positionV relativeFrom="paragraph">
              <wp:posOffset>-47348</wp:posOffset>
            </wp:positionV>
            <wp:extent cx="3606" cy="26003"/>
            <wp:effectExtent l="0" t="0" r="0" b="0"/>
            <wp:wrapNone/>
            <wp:docPr id="217" name="image2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image202.png"/>
                    <pic:cNvPicPr/>
                  </pic:nvPicPr>
                  <pic:blipFill>
                    <a:blip r:embed="rId242" cstate="print"/>
                    <a:stretch>
                      <a:fillRect/>
                    </a:stretch>
                  </pic:blipFill>
                  <pic:spPr>
                    <a:xfrm>
                      <a:off x="0" y="0"/>
                      <a:ext cx="3606" cy="26003"/>
                    </a:xfrm>
                    <a:prstGeom prst="rect">
                      <a:avLst/>
                    </a:prstGeom>
                  </pic:spPr>
                </pic:pic>
              </a:graphicData>
            </a:graphic>
          </wp:anchor>
        </w:drawing>
      </w:r>
      <w:r w:rsidRPr="00984D1E">
        <w:rPr>
          <w:noProof/>
          <w:color w:val="000000" w:themeColor="text1"/>
          <w:lang w:val="ru-RU" w:eastAsia="ru-RU"/>
        </w:rPr>
        <w:drawing>
          <wp:anchor distT="0" distB="0" distL="0" distR="0" simplePos="0" relativeHeight="250592256" behindDoc="1" locked="0" layoutInCell="1" allowOverlap="1" wp14:anchorId="47093A5D" wp14:editId="4810E6A3">
            <wp:simplePos x="0" y="0"/>
            <wp:positionH relativeFrom="page">
              <wp:posOffset>3408591</wp:posOffset>
            </wp:positionH>
            <wp:positionV relativeFrom="paragraph">
              <wp:posOffset>-47348</wp:posOffset>
            </wp:positionV>
            <wp:extent cx="3606" cy="26003"/>
            <wp:effectExtent l="0" t="0" r="0" b="0"/>
            <wp:wrapNone/>
            <wp:docPr id="219" name="image2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image202.png"/>
                    <pic:cNvPicPr/>
                  </pic:nvPicPr>
                  <pic:blipFill>
                    <a:blip r:embed="rId242" cstate="print"/>
                    <a:stretch>
                      <a:fillRect/>
                    </a:stretch>
                  </pic:blipFill>
                  <pic:spPr>
                    <a:xfrm>
                      <a:off x="0" y="0"/>
                      <a:ext cx="3606" cy="26003"/>
                    </a:xfrm>
                    <a:prstGeom prst="rect">
                      <a:avLst/>
                    </a:prstGeom>
                  </pic:spPr>
                </pic:pic>
              </a:graphicData>
            </a:graphic>
          </wp:anchor>
        </w:drawing>
      </w:r>
      <w:r w:rsidRPr="00984D1E">
        <w:rPr>
          <w:noProof/>
          <w:color w:val="000000" w:themeColor="text1"/>
          <w:lang w:val="ru-RU" w:eastAsia="ru-RU"/>
        </w:rPr>
        <w:drawing>
          <wp:anchor distT="0" distB="0" distL="0" distR="0" simplePos="0" relativeHeight="250593280" behindDoc="1" locked="0" layoutInCell="1" allowOverlap="1" wp14:anchorId="4B6CE7C9" wp14:editId="2C04EB6E">
            <wp:simplePos x="0" y="0"/>
            <wp:positionH relativeFrom="page">
              <wp:posOffset>3134209</wp:posOffset>
            </wp:positionH>
            <wp:positionV relativeFrom="paragraph">
              <wp:posOffset>-47348</wp:posOffset>
            </wp:positionV>
            <wp:extent cx="3606" cy="26003"/>
            <wp:effectExtent l="0" t="0" r="0" b="0"/>
            <wp:wrapNone/>
            <wp:docPr id="221" name="image2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image202.png"/>
                    <pic:cNvPicPr/>
                  </pic:nvPicPr>
                  <pic:blipFill>
                    <a:blip r:embed="rId242" cstate="print"/>
                    <a:stretch>
                      <a:fillRect/>
                    </a:stretch>
                  </pic:blipFill>
                  <pic:spPr>
                    <a:xfrm>
                      <a:off x="0" y="0"/>
                      <a:ext cx="3606" cy="26003"/>
                    </a:xfrm>
                    <a:prstGeom prst="rect">
                      <a:avLst/>
                    </a:prstGeom>
                  </pic:spPr>
                </pic:pic>
              </a:graphicData>
            </a:graphic>
          </wp:anchor>
        </w:drawing>
      </w:r>
      <w:r w:rsidRPr="00984D1E">
        <w:rPr>
          <w:noProof/>
          <w:color w:val="000000" w:themeColor="text1"/>
          <w:lang w:val="ru-RU" w:eastAsia="ru-RU"/>
        </w:rPr>
        <w:drawing>
          <wp:anchor distT="0" distB="0" distL="0" distR="0" simplePos="0" relativeHeight="250594304" behindDoc="1" locked="0" layoutInCell="1" allowOverlap="1" wp14:anchorId="53C89388" wp14:editId="50D0A791">
            <wp:simplePos x="0" y="0"/>
            <wp:positionH relativeFrom="page">
              <wp:posOffset>6486190</wp:posOffset>
            </wp:positionH>
            <wp:positionV relativeFrom="paragraph">
              <wp:posOffset>-2870529</wp:posOffset>
            </wp:positionV>
            <wp:extent cx="123437" cy="2800350"/>
            <wp:effectExtent l="0" t="0" r="0" b="0"/>
            <wp:wrapNone/>
            <wp:docPr id="223" name="image2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image203.png"/>
                    <pic:cNvPicPr/>
                  </pic:nvPicPr>
                  <pic:blipFill>
                    <a:blip r:embed="rId243" cstate="print"/>
                    <a:stretch>
                      <a:fillRect/>
                    </a:stretch>
                  </pic:blipFill>
                  <pic:spPr>
                    <a:xfrm>
                      <a:off x="0" y="0"/>
                      <a:ext cx="123437" cy="2800350"/>
                    </a:xfrm>
                    <a:prstGeom prst="rect">
                      <a:avLst/>
                    </a:prstGeom>
                  </pic:spPr>
                </pic:pic>
              </a:graphicData>
            </a:graphic>
          </wp:anchor>
        </w:drawing>
      </w:r>
      <w:r w:rsidRPr="00984D1E">
        <w:rPr>
          <w:noProof/>
          <w:color w:val="000000" w:themeColor="text1"/>
          <w:lang w:val="ru-RU" w:eastAsia="ru-RU"/>
        </w:rPr>
        <w:drawing>
          <wp:anchor distT="0" distB="0" distL="0" distR="0" simplePos="0" relativeHeight="250595328" behindDoc="1" locked="0" layoutInCell="1" allowOverlap="1" wp14:anchorId="6FB93360" wp14:editId="2EF4D194">
            <wp:simplePos x="0" y="0"/>
            <wp:positionH relativeFrom="page">
              <wp:posOffset>3671286</wp:posOffset>
            </wp:positionH>
            <wp:positionV relativeFrom="paragraph">
              <wp:posOffset>-76838</wp:posOffset>
            </wp:positionV>
            <wp:extent cx="21184" cy="56006"/>
            <wp:effectExtent l="0" t="0" r="0" b="0"/>
            <wp:wrapNone/>
            <wp:docPr id="225" name="image2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image204.png"/>
                    <pic:cNvPicPr/>
                  </pic:nvPicPr>
                  <pic:blipFill>
                    <a:blip r:embed="rId244" cstate="print"/>
                    <a:stretch>
                      <a:fillRect/>
                    </a:stretch>
                  </pic:blipFill>
                  <pic:spPr>
                    <a:xfrm>
                      <a:off x="0" y="0"/>
                      <a:ext cx="21184" cy="56006"/>
                    </a:xfrm>
                    <a:prstGeom prst="rect">
                      <a:avLst/>
                    </a:prstGeom>
                  </pic:spPr>
                </pic:pic>
              </a:graphicData>
            </a:graphic>
          </wp:anchor>
        </w:drawing>
      </w:r>
      <w:r w:rsidRPr="00984D1E">
        <w:rPr>
          <w:noProof/>
          <w:color w:val="000000" w:themeColor="text1"/>
          <w:lang w:val="ru-RU" w:eastAsia="ru-RU"/>
        </w:rPr>
        <w:drawing>
          <wp:anchor distT="0" distB="0" distL="0" distR="0" simplePos="0" relativeHeight="250596352" behindDoc="1" locked="0" layoutInCell="1" allowOverlap="1" wp14:anchorId="0118DD3B" wp14:editId="31EBD855">
            <wp:simplePos x="0" y="0"/>
            <wp:positionH relativeFrom="page">
              <wp:posOffset>4498533</wp:posOffset>
            </wp:positionH>
            <wp:positionV relativeFrom="paragraph">
              <wp:posOffset>-85900</wp:posOffset>
            </wp:positionV>
            <wp:extent cx="18968" cy="65341"/>
            <wp:effectExtent l="0" t="0" r="0" b="0"/>
            <wp:wrapNone/>
            <wp:docPr id="227" name="image2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image205.png"/>
                    <pic:cNvPicPr/>
                  </pic:nvPicPr>
                  <pic:blipFill>
                    <a:blip r:embed="rId245" cstate="print"/>
                    <a:stretch>
                      <a:fillRect/>
                    </a:stretch>
                  </pic:blipFill>
                  <pic:spPr>
                    <a:xfrm>
                      <a:off x="0" y="0"/>
                      <a:ext cx="18968" cy="65341"/>
                    </a:xfrm>
                    <a:prstGeom prst="rect">
                      <a:avLst/>
                    </a:prstGeom>
                  </pic:spPr>
                </pic:pic>
              </a:graphicData>
            </a:graphic>
          </wp:anchor>
        </w:drawing>
      </w:r>
      <w:r w:rsidRPr="00984D1E">
        <w:rPr>
          <w:noProof/>
          <w:color w:val="000000" w:themeColor="text1"/>
          <w:lang w:val="ru-RU" w:eastAsia="ru-RU"/>
        </w:rPr>
        <w:drawing>
          <wp:anchor distT="0" distB="0" distL="0" distR="0" simplePos="0" relativeHeight="250597376" behindDoc="1" locked="0" layoutInCell="1" allowOverlap="1" wp14:anchorId="3FD6FBB0" wp14:editId="358266DE">
            <wp:simplePos x="0" y="0"/>
            <wp:positionH relativeFrom="page">
              <wp:posOffset>5021304</wp:posOffset>
            </wp:positionH>
            <wp:positionV relativeFrom="paragraph">
              <wp:posOffset>-86299</wp:posOffset>
            </wp:positionV>
            <wp:extent cx="37280" cy="65341"/>
            <wp:effectExtent l="0" t="0" r="0" b="0"/>
            <wp:wrapNone/>
            <wp:docPr id="229" name="image2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image206.png"/>
                    <pic:cNvPicPr/>
                  </pic:nvPicPr>
                  <pic:blipFill>
                    <a:blip r:embed="rId246" cstate="print"/>
                    <a:stretch>
                      <a:fillRect/>
                    </a:stretch>
                  </pic:blipFill>
                  <pic:spPr>
                    <a:xfrm>
                      <a:off x="0" y="0"/>
                      <a:ext cx="37280" cy="65341"/>
                    </a:xfrm>
                    <a:prstGeom prst="rect">
                      <a:avLst/>
                    </a:prstGeom>
                  </pic:spPr>
                </pic:pic>
              </a:graphicData>
            </a:graphic>
          </wp:anchor>
        </w:drawing>
      </w:r>
      <w:r w:rsidRPr="00984D1E">
        <w:rPr>
          <w:noProof/>
          <w:color w:val="000000" w:themeColor="text1"/>
          <w:lang w:val="ru-RU" w:eastAsia="ru-RU"/>
        </w:rPr>
        <w:drawing>
          <wp:anchor distT="0" distB="0" distL="0" distR="0" simplePos="0" relativeHeight="250598400" behindDoc="1" locked="0" layoutInCell="1" allowOverlap="1" wp14:anchorId="66B11F39" wp14:editId="3407BFF9">
            <wp:simplePos x="0" y="0"/>
            <wp:positionH relativeFrom="page">
              <wp:posOffset>5119990</wp:posOffset>
            </wp:positionH>
            <wp:positionV relativeFrom="paragraph">
              <wp:posOffset>-91874</wp:posOffset>
            </wp:positionV>
            <wp:extent cx="132057" cy="24288"/>
            <wp:effectExtent l="0" t="0" r="0" b="0"/>
            <wp:wrapNone/>
            <wp:docPr id="231" name="image2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image207.png"/>
                    <pic:cNvPicPr/>
                  </pic:nvPicPr>
                  <pic:blipFill>
                    <a:blip r:embed="rId247" cstate="print"/>
                    <a:stretch>
                      <a:fillRect/>
                    </a:stretch>
                  </pic:blipFill>
                  <pic:spPr>
                    <a:xfrm>
                      <a:off x="0" y="0"/>
                      <a:ext cx="132057" cy="24288"/>
                    </a:xfrm>
                    <a:prstGeom prst="rect">
                      <a:avLst/>
                    </a:prstGeom>
                  </pic:spPr>
                </pic:pic>
              </a:graphicData>
            </a:graphic>
          </wp:anchor>
        </w:drawing>
      </w:r>
      <w:r w:rsidRPr="00984D1E">
        <w:rPr>
          <w:noProof/>
          <w:color w:val="000000" w:themeColor="text1"/>
          <w:lang w:val="ru-RU" w:eastAsia="ru-RU"/>
        </w:rPr>
        <w:drawing>
          <wp:anchor distT="0" distB="0" distL="0" distR="0" simplePos="0" relativeHeight="250557440" behindDoc="0" locked="0" layoutInCell="1" allowOverlap="1" wp14:anchorId="285C8D5F" wp14:editId="01A84E28">
            <wp:simplePos x="0" y="0"/>
            <wp:positionH relativeFrom="page">
              <wp:posOffset>1970221</wp:posOffset>
            </wp:positionH>
            <wp:positionV relativeFrom="paragraph">
              <wp:posOffset>-2870523</wp:posOffset>
            </wp:positionV>
            <wp:extent cx="489352" cy="2805112"/>
            <wp:effectExtent l="0" t="0" r="0" b="0"/>
            <wp:wrapNone/>
            <wp:docPr id="233" name="image2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image208.png"/>
                    <pic:cNvPicPr/>
                  </pic:nvPicPr>
                  <pic:blipFill>
                    <a:blip r:embed="rId248" cstate="print"/>
                    <a:stretch>
                      <a:fillRect/>
                    </a:stretch>
                  </pic:blipFill>
                  <pic:spPr>
                    <a:xfrm>
                      <a:off x="0" y="0"/>
                      <a:ext cx="489352" cy="2805112"/>
                    </a:xfrm>
                    <a:prstGeom prst="rect">
                      <a:avLst/>
                    </a:prstGeom>
                  </pic:spPr>
                </pic:pic>
              </a:graphicData>
            </a:graphic>
          </wp:anchor>
        </w:drawing>
      </w:r>
      <w:r w:rsidRPr="00984D1E">
        <w:rPr>
          <w:rFonts w:ascii="Tahoma" w:hAnsi="Tahoma"/>
          <w:noProof/>
          <w:color w:val="000000" w:themeColor="text1"/>
          <w:sz w:val="8"/>
        </w:rPr>
        <w:t>f2 (мд)</w:t>
      </w:r>
    </w:p>
    <w:p w14:paraId="68D0DF53" w14:textId="77777777" w:rsidR="00C254C2" w:rsidRPr="00984D1E" w:rsidRDefault="00C254C2">
      <w:pPr>
        <w:pStyle w:val="a3"/>
        <w:spacing w:before="5"/>
        <w:rPr>
          <w:rFonts w:ascii="Tahoma"/>
          <w:noProof/>
          <w:color w:val="000000" w:themeColor="text1"/>
          <w:sz w:val="26"/>
        </w:rPr>
      </w:pPr>
    </w:p>
    <w:p w14:paraId="30145E73" w14:textId="15290F15" w:rsidR="00C254C2" w:rsidRPr="00984D1E" w:rsidRDefault="00B21731">
      <w:pPr>
        <w:pStyle w:val="a3"/>
        <w:spacing w:before="89"/>
        <w:ind w:left="2013" w:right="2340"/>
        <w:jc w:val="center"/>
        <w:rPr>
          <w:noProof/>
          <w:color w:val="000000" w:themeColor="text1"/>
        </w:rPr>
      </w:pPr>
      <w:r w:rsidRPr="00984D1E">
        <w:rPr>
          <w:noProof/>
          <w:color w:val="000000" w:themeColor="text1"/>
        </w:rPr>
        <w:t>Сурет 2.69 – 2.54 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HMQC спектрі</w:t>
      </w:r>
    </w:p>
    <w:p w14:paraId="18783FD1" w14:textId="77777777" w:rsidR="00C254C2" w:rsidRPr="00984D1E" w:rsidRDefault="00C254C2">
      <w:pPr>
        <w:jc w:val="center"/>
        <w:rPr>
          <w:noProof/>
          <w:color w:val="000000" w:themeColor="text1"/>
        </w:rPr>
        <w:sectPr w:rsidR="00C254C2" w:rsidRPr="00984D1E">
          <w:type w:val="continuous"/>
          <w:pgSz w:w="11910" w:h="16840"/>
          <w:pgMar w:top="1040" w:right="260" w:bottom="280" w:left="1580" w:header="720" w:footer="720" w:gutter="0"/>
          <w:cols w:space="720"/>
        </w:sectPr>
      </w:pPr>
    </w:p>
    <w:p w14:paraId="5834E6D4" w14:textId="77777777" w:rsidR="00C254C2" w:rsidRPr="00984D1E" w:rsidRDefault="00CB66C5">
      <w:pPr>
        <w:spacing w:before="70"/>
        <w:ind w:left="915"/>
        <w:rPr>
          <w:rFonts w:ascii="Arial MT"/>
          <w:noProof/>
          <w:color w:val="000000" w:themeColor="text1"/>
          <w:sz w:val="15"/>
        </w:rPr>
      </w:pPr>
      <w:r>
        <w:rPr>
          <w:noProof/>
          <w:color w:val="000000" w:themeColor="text1"/>
        </w:rPr>
        <w:lastRenderedPageBreak/>
        <w:pict w14:anchorId="30CB0370">
          <v:group id="_x0000_s3203" style="position:absolute;left:0;text-align:left;margin-left:135.4pt;margin-top:4.35pt;width:401pt;height:273.2pt;z-index:-250820608;mso-position-horizontal-relative:page" coordorigin="2708,87" coordsize="8020,5464">
            <v:line id="_x0000_s3299" style="position:absolute" from="2742,87" to="2742,5551" strokecolor="silver" strokeweight=".15211mm"/>
            <v:line id="_x0000_s3298" style="position:absolute" from="2734,87" to="2734,5551" strokecolor="silver" strokeweight=".15211mm"/>
            <v:line id="_x0000_s3297" style="position:absolute" from="2725,87" to="2725,5551" strokecolor="silver" strokeweight=".15211mm"/>
            <v:line id="_x0000_s3296" style="position:absolute" from="2742,5248" to="2725,5248" strokeweight=".16733mm"/>
            <v:line id="_x0000_s3295" style="position:absolute" from="2742,5314" to="2725,5314" strokeweight=".16733mm"/>
            <v:line id="_x0000_s3294" style="position:absolute" from="2742,5390" to="2725,5390" strokeweight=".16733mm"/>
            <v:line id="_x0000_s3293" style="position:absolute" from="2742,5457" to="2725,5457" strokeweight=".16733mm"/>
            <v:line id="_x0000_s3292" style="position:absolute" from="2742,5172" to="2708,5172" strokeweight=".16733mm"/>
            <v:line id="_x0000_s3291" style="position:absolute" from="2742,5106" to="2725,5106" strokeweight=".16733mm"/>
            <v:line id="_x0000_s3290" style="position:absolute" from="2742,5030" to="2725,5030" strokeweight=".16733mm"/>
            <v:line id="_x0000_s3289" style="position:absolute" from="2742,4954" to="2725,4954" strokeweight=".16733mm"/>
            <v:line id="_x0000_s3288" style="position:absolute" from="2742,4887" to="2725,4887" strokeweight=".16733mm"/>
            <v:line id="_x0000_s3287" style="position:absolute" from="2742,4811" to="2708,4811" strokeweight=".16733mm"/>
            <v:line id="_x0000_s3286" style="position:absolute" from="2742,4745" to="2725,4745" strokeweight=".16733mm"/>
            <v:line id="_x0000_s3285" style="position:absolute" from="2742,4669" to="2725,4669" strokeweight=".16733mm"/>
            <v:line id="_x0000_s3284" style="position:absolute" from="2742,4603" to="2725,4603" strokeweight=".16733mm"/>
            <v:line id="_x0000_s3283" style="position:absolute" from="2742,4527" to="2725,4527" strokeweight=".16733mm"/>
            <v:line id="_x0000_s3282" style="position:absolute" from="2742,4460" to="2708,4460" strokeweight=".16733mm"/>
            <v:line id="_x0000_s3281" style="position:absolute" from="2742,4385" to="2725,4385" strokeweight=".16733mm"/>
            <v:line id="_x0000_s3280" style="position:absolute" from="2742,4318" to="2725,4318" strokeweight=".16733mm"/>
            <v:line id="_x0000_s3279" style="position:absolute" from="2742,4242" to="2725,4242" strokeweight=".16733mm"/>
            <v:line id="_x0000_s3278" style="position:absolute" from="2742,4166" to="2725,4166" strokeweight=".16733mm"/>
            <v:line id="_x0000_s3277" style="position:absolute" from="2742,4100" to="2708,4100" strokeweight=".16733mm"/>
            <v:line id="_x0000_s3276" style="position:absolute" from="2742,4024" to="2725,4024" strokeweight=".16733mm"/>
            <v:line id="_x0000_s3275" style="position:absolute" from="2742,3958" to="2725,3958" strokeweight=".16733mm"/>
            <v:line id="_x0000_s3274" style="position:absolute" from="2742,3882" to="2725,3882" strokeweight=".16733mm"/>
            <v:line id="_x0000_s3273" style="position:absolute" from="2742,3815" to="2725,3815" strokeweight=".16733mm"/>
            <v:line id="_x0000_s3272" style="position:absolute" from="2742,3740" to="2708,3740" strokeweight=".16733mm"/>
            <v:line id="_x0000_s3271" style="position:absolute" from="2742,3673" to="2725,3673" strokeweight=".16733mm"/>
            <v:line id="_x0000_s3270" style="position:absolute" from="2742,3597" to="2725,3597" strokeweight=".16733mm"/>
            <v:line id="_x0000_s3269" style="position:absolute" from="2742,3521" to="2725,3521" strokeweight=".16733mm"/>
            <v:line id="_x0000_s3268" style="position:absolute" from="2742,3455" to="2725,3455" strokeweight=".16733mm"/>
            <v:line id="_x0000_s3267" style="position:absolute" from="2742,3379" to="2708,3379" strokeweight=".16733mm"/>
            <v:line id="_x0000_s3266" style="position:absolute" from="2742,3313" to="2725,3313" strokeweight=".16733mm"/>
            <v:line id="_x0000_s3265" style="position:absolute" from="2742,3237" to="2725,3237" strokeweight=".16733mm"/>
            <v:line id="_x0000_s3264" style="position:absolute" from="2742,3170" to="2725,3170" strokeweight=".16733mm"/>
            <v:line id="_x0000_s3263" style="position:absolute" from="2742,3094" to="2725,3094" strokeweight=".16733mm"/>
            <v:line id="_x0000_s3262" style="position:absolute" from="2742,3028" to="2708,3028" strokeweight=".16733mm"/>
            <v:line id="_x0000_s3261" style="position:absolute" from="2742,2952" to="2725,2952" strokeweight=".16733mm"/>
            <v:line id="_x0000_s3260" style="position:absolute" from="2742,2876" to="2725,2876" strokeweight=".16733mm"/>
            <v:line id="_x0000_s3259" style="position:absolute" from="2742,2810" to="2725,2810" strokeweight=".16733mm"/>
            <v:line id="_x0000_s3258" style="position:absolute" from="2742,2734" to="2725,2734" strokeweight=".16733mm"/>
            <v:line id="_x0000_s3257" style="position:absolute" from="2742,2668" to="2708,2668" strokeweight=".16733mm"/>
            <v:line id="_x0000_s3256" style="position:absolute" from="2742,2592" to="2725,2592" strokeweight=".16733mm"/>
            <v:line id="_x0000_s3255" style="position:absolute" from="2742,2525" to="2725,2525" strokeweight=".16733mm"/>
            <v:line id="_x0000_s3254" style="position:absolute" from="2742,2449" to="2725,2449" strokeweight=".16733mm"/>
            <v:line id="_x0000_s3253" style="position:absolute" from="2742,2383" to="2725,2383" strokeweight=".16733mm"/>
            <v:line id="_x0000_s3252" style="position:absolute" from="2742,2307" to="2708,2307" strokeweight=".16733mm"/>
            <v:line id="_x0000_s3251" style="position:absolute" from="2742,2241" to="2725,2241" strokeweight=".16733mm"/>
            <v:line id="_x0000_s3250" style="position:absolute" from="2742,2165" to="2725,2165" strokeweight=".16733mm"/>
            <v:line id="_x0000_s3249" style="position:absolute" from="2742,2089" to="2725,2089" strokeweight=".16733mm"/>
            <v:line id="_x0000_s3248" style="position:absolute" from="2742,2023" to="2725,2023" strokeweight=".16733mm"/>
            <v:line id="_x0000_s3247" style="position:absolute" from="2742,1947" to="2708,1947" strokeweight=".16733mm"/>
            <v:line id="_x0000_s3246" style="position:absolute" from="2742,1880" to="2725,1880" strokeweight=".16733mm"/>
            <v:line id="_x0000_s3245" style="position:absolute" from="2742,1804" to="2725,1804" strokeweight=".16733mm"/>
            <v:line id="_x0000_s3244" style="position:absolute" from="2742,1738" to="2725,1738" strokeweight=".16733mm"/>
            <v:line id="_x0000_s3243" style="position:absolute" from="2742,1662" to="2725,1662" strokeweight=".16733mm"/>
            <v:line id="_x0000_s3242" style="position:absolute" from="2742,1596" to="2708,1596" strokeweight=".16733mm"/>
            <v:line id="_x0000_s3241" style="position:absolute" from="2742,1520" to="2725,1520" strokeweight=".16733mm"/>
            <v:line id="_x0000_s3240" style="position:absolute" from="2742,1444" to="2725,1444" strokeweight=".16733mm"/>
            <v:line id="_x0000_s3239" style="position:absolute" from="2742,1377" to="2725,1377" strokeweight=".16733mm"/>
            <v:line id="_x0000_s3238" style="position:absolute" from="2742,1302" to="2725,1302" strokeweight=".16733mm"/>
            <v:line id="_x0000_s3237" style="position:absolute" from="2742,1235" to="2708,1235" strokeweight=".16733mm"/>
            <v:line id="_x0000_s3236" style="position:absolute" from="2742,1159" to="2725,1159" strokeweight=".16733mm"/>
            <v:line id="_x0000_s3235" style="position:absolute" from="2742,1093" to="2725,1093" strokeweight=".16733mm"/>
            <v:line id="_x0000_s3234" style="position:absolute" from="2742,1017" to="2725,1017" strokeweight=".16733mm"/>
            <v:line id="_x0000_s3233" style="position:absolute" from="2742,951" to="2725,951" strokeweight=".16733mm"/>
            <v:line id="_x0000_s3232" style="position:absolute" from="2742,875" to="2708,875" strokeweight=".16733mm"/>
            <v:line id="_x0000_s3231" style="position:absolute" from="2742,799" to="2725,799" strokeweight=".16733mm"/>
            <v:line id="_x0000_s3230" style="position:absolute" from="2742,732" to="2725,732" strokeweight=".16733mm"/>
            <v:line id="_x0000_s3229" style="position:absolute" from="2742,657" to="2725,657" strokeweight=".16733mm"/>
            <v:line id="_x0000_s3228" style="position:absolute" from="2742,590" to="2725,590" strokeweight=".16733mm"/>
            <v:line id="_x0000_s3227" style="position:absolute" from="2742,514" to="2708,514" strokeweight=".16733mm"/>
            <v:line id="_x0000_s3226" style="position:absolute" from="2742,448" to="2725,448" strokeweight=".16733mm"/>
            <v:line id="_x0000_s3225" style="position:absolute" from="2742,372" to="2725,372" strokeweight=".16733mm"/>
            <v:line id="_x0000_s3224" style="position:absolute" from="2742,306" to="2725,306" strokeweight=".16733mm"/>
            <v:line id="_x0000_s3223" style="position:absolute" from="2742,230" to="2725,230" strokeweight=".16733mm"/>
            <v:line id="_x0000_s3222" style="position:absolute" from="2742,163" to="2708,163" strokeweight=".16733mm"/>
            <v:line id="_x0000_s3221" style="position:absolute" from="2725,5523" to="10727,5523" strokecolor="silver" strokeweight=".16733mm"/>
            <v:line id="_x0000_s3220" style="position:absolute" from="2725,5532" to="10727,5532" strokecolor="silver" strokeweight=".16733mm"/>
            <v:line id="_x0000_s3219" style="position:absolute" from="2725,5542" to="10727,5542" strokecolor="silver" strokeweight=".16733mm"/>
            <v:line id="_x0000_s3218" style="position:absolute" from="10719,5523" to="10719,5551" strokeweight=".15211mm"/>
            <v:shape id="_x0000_s3217" style="position:absolute;left:9809;top:5527;width:690;height:2" coordorigin="9809,5528" coordsize="690,0" o:spt="100" adj="0,,0" path="m10490,5528r9,m10257,5528r9,m10033,5528r9,m9809,5528r9,e" filled="f" strokeweight=".16733mm">
              <v:stroke joinstyle="round"/>
              <v:formulas/>
              <v:path arrowok="t" o:connecttype="segments"/>
            </v:shape>
            <v:line id="_x0000_s3216" style="position:absolute" from="9581,5523" to="9581,5551" strokeweight=".15211mm"/>
            <v:shape id="_x0000_s3215" style="position:absolute;left:8662;top:5527;width:699;height:2" coordorigin="8662,5528" coordsize="699,0" o:spt="100" adj="0,,0" path="m9352,5528r9,m9119,5528r9,m8895,5528r9,m8662,5528r9,e" filled="f" strokeweight=".16733mm">
              <v:stroke joinstyle="round"/>
              <v:formulas/>
              <v:path arrowok="t" o:connecttype="segments"/>
            </v:shape>
            <v:line id="_x0000_s3214" style="position:absolute" from="8442,5523" to="8442,5551" strokeweight=".15211mm"/>
            <v:shape id="_x0000_s3213" style="position:absolute;left:7523;top:5527;width:690;height:2" coordorigin="7524,5528" coordsize="690,0" o:spt="100" adj="0,,0" path="m8205,5528r9,m7981,5528r9,m7748,5528r9,m7524,5528r9,e" filled="f" strokeweight=".16733mm">
              <v:stroke joinstyle="round"/>
              <v:formulas/>
              <v:path arrowok="t" o:connecttype="segments"/>
            </v:shape>
            <v:line id="_x0000_s3212" style="position:absolute" from="7304,5523" to="7304,5551" strokeweight=".15211mm"/>
            <v:shape id="_x0000_s3211" style="position:absolute;left:6385;top:5527;width:690;height:2" coordorigin="6386,5528" coordsize="690,0" o:spt="100" adj="0,,0" path="m7067,5528r9,m6843,5528r8,m6610,5528r9,m6386,5528r8,e" filled="f" strokeweight=".16733mm">
              <v:stroke joinstyle="round"/>
              <v:formulas/>
              <v:path arrowok="t" o:connecttype="segments"/>
            </v:shape>
            <v:line id="_x0000_s3210" style="position:absolute" from="6157,5523" to="6157,5551" strokeweight=".15211mm"/>
            <v:shape id="_x0000_s3209" style="position:absolute;left:5238;top:5527;width:699;height:2" coordorigin="5239,5528" coordsize="699,0" o:spt="100" adj="0,,0" path="m5929,5528r8,m5696,5528r8,m5472,5528r8,m5239,5528r8,e" filled="f" strokeweight=".16733mm">
              <v:stroke joinstyle="round"/>
              <v:formulas/>
              <v:path arrowok="t" o:connecttype="segments"/>
            </v:shape>
            <v:line id="_x0000_s3208" style="position:absolute" from="5019,5523" to="5019,5551" strokeweight=".15211mm"/>
            <v:shape id="_x0000_s3207" style="position:absolute;left:4100;top:5527;width:699;height:2" coordorigin="4101,5528" coordsize="699,0" o:spt="100" adj="0,,0" path="m4790,5528r9,m4558,5528r8,m4333,5528r9,m4101,5528r8,e" filled="f" strokeweight=".16733mm">
              <v:stroke joinstyle="round"/>
              <v:formulas/>
              <v:path arrowok="t" o:connecttype="segments"/>
            </v:shape>
            <v:line id="_x0000_s3206" style="position:absolute" from="3881,5523" to="3881,5551" strokeweight=".15211mm"/>
            <v:shape id="_x0000_s3205" style="position:absolute;left:2962;top:5527;width:690;height:2" coordorigin="2962,5528" coordsize="690,0" o:spt="100" adj="0,,0" path="m3644,5528r8,m3419,5528r9,m3187,5528r8,m2962,5528r9,e" filled="f" strokeweight=".16733mm">
              <v:stroke joinstyle="round"/>
              <v:formulas/>
              <v:path arrowok="t" o:connecttype="segments"/>
            </v:shape>
            <v:shape id="_x0000_s3204" type="#_x0000_t202" style="position:absolute;left:2768;top:126;width:1354;height:128" filled="f" stroked="f">
              <v:textbox inset="0,0,0,0">
                <w:txbxContent>
                  <w:p w14:paraId="59D117AB" w14:textId="77777777" w:rsidR="00CB66C5" w:rsidRDefault="00CB66C5">
                    <w:pPr>
                      <w:rPr>
                        <w:rFonts w:ascii="Arial MT" w:hAnsi="Arial MT"/>
                        <w:sz w:val="11"/>
                      </w:rPr>
                    </w:pPr>
                    <w:r>
                      <w:rPr>
                        <w:rFonts w:ascii="Arial MT" w:hAnsi="Arial MT"/>
                        <w:spacing w:val="-8"/>
                        <w:w w:val="95"/>
                        <w:sz w:val="11"/>
                      </w:rPr>
                      <w:t>****MonFeb</w:t>
                    </w:r>
                    <w:r>
                      <w:rPr>
                        <w:rFonts w:ascii="Arial MT" w:hAnsi="Arial MT"/>
                        <w:spacing w:val="-18"/>
                        <w:w w:val="95"/>
                        <w:sz w:val="11"/>
                      </w:rPr>
                      <w:t xml:space="preserve"> </w:t>
                    </w:r>
                    <w:r>
                      <w:rPr>
                        <w:rFonts w:ascii="Arial MT" w:hAnsi="Arial MT"/>
                        <w:spacing w:val="-7"/>
                        <w:w w:val="95"/>
                        <w:sz w:val="11"/>
                      </w:rPr>
                      <w:t>18</w:t>
                    </w:r>
                    <w:r>
                      <w:rPr>
                        <w:rFonts w:ascii="Arial MT" w:hAnsi="Arial MT"/>
                        <w:spacing w:val="-17"/>
                        <w:w w:val="95"/>
                        <w:sz w:val="11"/>
                      </w:rPr>
                      <w:t xml:space="preserve"> </w:t>
                    </w:r>
                    <w:r>
                      <w:rPr>
                        <w:rFonts w:ascii="Arial MT" w:hAnsi="Arial MT"/>
                        <w:spacing w:val="-7"/>
                        <w:w w:val="95"/>
                        <w:sz w:val="11"/>
                      </w:rPr>
                      <w:t>10:05:14</w:t>
                    </w:r>
                    <w:r>
                      <w:rPr>
                        <w:rFonts w:ascii="Arial MT" w:hAnsi="Arial MT"/>
                        <w:spacing w:val="-17"/>
                        <w:w w:val="95"/>
                        <w:sz w:val="11"/>
                      </w:rPr>
                      <w:t xml:space="preserve"> </w:t>
                    </w:r>
                    <w:r>
                      <w:rPr>
                        <w:rFonts w:ascii="Arial MT" w:hAnsi="Arial MT"/>
                        <w:spacing w:val="-7"/>
                        <w:w w:val="95"/>
                        <w:sz w:val="11"/>
                      </w:rPr>
                      <w:t>2019</w:t>
                    </w:r>
                    <w:r>
                      <w:rPr>
                        <w:rFonts w:ascii="Arial MT" w:hAnsi="Arial MT"/>
                        <w:spacing w:val="-17"/>
                        <w:w w:val="95"/>
                        <w:sz w:val="11"/>
                      </w:rPr>
                      <w:t xml:space="preserve"> </w:t>
                    </w:r>
                    <w:r>
                      <w:rPr>
                        <w:rFonts w:ascii="Arial MT" w:hAnsi="Arial MT"/>
                        <w:spacing w:val="-7"/>
                        <w:w w:val="95"/>
                        <w:sz w:val="11"/>
                      </w:rPr>
                      <w:t>№2</w:t>
                    </w:r>
                  </w:p>
                </w:txbxContent>
              </v:textbox>
            </v:shape>
            <w10:wrap anchorx="page"/>
          </v:group>
        </w:pict>
      </w:r>
      <w:r w:rsidR="00B21731" w:rsidRPr="00984D1E">
        <w:rPr>
          <w:rFonts w:ascii="Arial MT"/>
          <w:noProof/>
          <w:color w:val="000000" w:themeColor="text1"/>
          <w:sz w:val="15"/>
        </w:rPr>
        <w:t>3,0</w:t>
      </w:r>
    </w:p>
    <w:p w14:paraId="00882BCF" w14:textId="77777777" w:rsidR="00C254C2" w:rsidRPr="00984D1E" w:rsidRDefault="00C254C2">
      <w:pPr>
        <w:pStyle w:val="a3"/>
        <w:spacing w:before="6"/>
        <w:rPr>
          <w:rFonts w:ascii="Arial MT"/>
          <w:noProof/>
          <w:color w:val="000000" w:themeColor="text1"/>
          <w:sz w:val="15"/>
        </w:rPr>
      </w:pPr>
    </w:p>
    <w:p w14:paraId="0305610C" w14:textId="77777777" w:rsidR="00C254C2" w:rsidRPr="00984D1E" w:rsidRDefault="00B21731">
      <w:pPr>
        <w:ind w:left="915"/>
        <w:rPr>
          <w:rFonts w:ascii="Arial MT"/>
          <w:noProof/>
          <w:color w:val="000000" w:themeColor="text1"/>
          <w:sz w:val="15"/>
        </w:rPr>
      </w:pPr>
      <w:r w:rsidRPr="00984D1E">
        <w:rPr>
          <w:rFonts w:ascii="Arial MT"/>
          <w:noProof/>
          <w:color w:val="000000" w:themeColor="text1"/>
          <w:sz w:val="15"/>
        </w:rPr>
        <w:t>2,8</w:t>
      </w:r>
    </w:p>
    <w:p w14:paraId="0068A95C" w14:textId="77777777" w:rsidR="00C254C2" w:rsidRPr="00984D1E" w:rsidRDefault="00C254C2">
      <w:pPr>
        <w:pStyle w:val="a3"/>
        <w:spacing w:before="4"/>
        <w:rPr>
          <w:rFonts w:ascii="Arial MT"/>
          <w:noProof/>
          <w:color w:val="000000" w:themeColor="text1"/>
          <w:sz w:val="16"/>
        </w:rPr>
      </w:pPr>
    </w:p>
    <w:p w14:paraId="4A35DC8A" w14:textId="77777777" w:rsidR="00C254C2" w:rsidRPr="00984D1E" w:rsidRDefault="00B21731">
      <w:pPr>
        <w:ind w:left="915"/>
        <w:rPr>
          <w:rFonts w:ascii="Arial MT"/>
          <w:noProof/>
          <w:color w:val="000000" w:themeColor="text1"/>
          <w:sz w:val="15"/>
        </w:rPr>
      </w:pPr>
      <w:r w:rsidRPr="00984D1E">
        <w:rPr>
          <w:rFonts w:ascii="Arial MT"/>
          <w:noProof/>
          <w:color w:val="000000" w:themeColor="text1"/>
          <w:sz w:val="15"/>
        </w:rPr>
        <w:t>2,6</w:t>
      </w:r>
    </w:p>
    <w:p w14:paraId="0F5A687B" w14:textId="77777777" w:rsidR="00C254C2" w:rsidRPr="00984D1E" w:rsidRDefault="00C254C2">
      <w:pPr>
        <w:pStyle w:val="a3"/>
        <w:spacing w:before="4"/>
        <w:rPr>
          <w:rFonts w:ascii="Arial MT"/>
          <w:noProof/>
          <w:color w:val="000000" w:themeColor="text1"/>
          <w:sz w:val="16"/>
        </w:rPr>
      </w:pPr>
    </w:p>
    <w:p w14:paraId="1A670057" w14:textId="77777777" w:rsidR="00C254C2" w:rsidRPr="00984D1E" w:rsidRDefault="00CB66C5">
      <w:pPr>
        <w:ind w:left="915"/>
        <w:rPr>
          <w:rFonts w:ascii="Arial MT"/>
          <w:noProof/>
          <w:color w:val="000000" w:themeColor="text1"/>
          <w:sz w:val="15"/>
        </w:rPr>
      </w:pPr>
      <w:r>
        <w:rPr>
          <w:noProof/>
          <w:color w:val="000000" w:themeColor="text1"/>
        </w:rPr>
        <w:pict w14:anchorId="774FAE49">
          <v:shape id="_x0000_s3202" type="#_x0000_t202" style="position:absolute;left:0;text-align:left;margin-left:395.3pt;margin-top:-3.75pt;width:7.8pt;height:17.5pt;z-index:251484160;mso-position-horizontal-relative:page" filled="f" stroked="f">
            <v:textbox style="layout-flow:vertical;mso-layout-flow-alt:bottom-to-top" inset="0,0,0,0">
              <w:txbxContent>
                <w:p w14:paraId="3ED6BE88" w14:textId="77777777" w:rsidR="00CB66C5" w:rsidRDefault="00CB66C5">
                  <w:pPr>
                    <w:spacing w:before="20"/>
                    <w:ind w:left="20"/>
                    <w:rPr>
                      <w:rFonts w:ascii="Arial MT"/>
                      <w:sz w:val="10"/>
                    </w:rPr>
                  </w:pPr>
                  <w:r>
                    <w:rPr>
                      <w:rFonts w:ascii="Arial MT"/>
                      <w:spacing w:val="-5"/>
                      <w:w w:val="115"/>
                      <w:sz w:val="10"/>
                    </w:rPr>
                    <w:t>1730,2</w:t>
                  </w:r>
                </w:p>
              </w:txbxContent>
            </v:textbox>
            <w10:wrap anchorx="page"/>
          </v:shape>
        </w:pict>
      </w:r>
      <w:r w:rsidR="00B21731" w:rsidRPr="00984D1E">
        <w:rPr>
          <w:rFonts w:ascii="Arial MT"/>
          <w:noProof/>
          <w:color w:val="000000" w:themeColor="text1"/>
          <w:sz w:val="15"/>
        </w:rPr>
        <w:t>2,4</w:t>
      </w:r>
    </w:p>
    <w:p w14:paraId="7C84D248" w14:textId="77777777" w:rsidR="00C254C2" w:rsidRPr="00984D1E" w:rsidRDefault="00C254C2">
      <w:pPr>
        <w:pStyle w:val="a3"/>
        <w:spacing w:before="4"/>
        <w:rPr>
          <w:rFonts w:ascii="Arial MT"/>
          <w:noProof/>
          <w:color w:val="000000" w:themeColor="text1"/>
          <w:sz w:val="16"/>
        </w:rPr>
      </w:pPr>
    </w:p>
    <w:p w14:paraId="0E841BB4" w14:textId="77777777" w:rsidR="00C254C2" w:rsidRPr="00984D1E" w:rsidRDefault="00CB66C5">
      <w:pPr>
        <w:ind w:left="915"/>
        <w:rPr>
          <w:rFonts w:ascii="Arial MT"/>
          <w:noProof/>
          <w:color w:val="000000" w:themeColor="text1"/>
          <w:sz w:val="15"/>
        </w:rPr>
      </w:pPr>
      <w:r>
        <w:rPr>
          <w:noProof/>
          <w:color w:val="000000" w:themeColor="text1"/>
        </w:rPr>
        <w:pict w14:anchorId="46DE209D">
          <v:group id="_x0000_s3199" style="position:absolute;left:0;text-align:left;margin-left:395.6pt;margin-top:-5.3pt;width:.45pt;height:7.6pt;z-index:-250823680;mso-position-horizontal-relative:page" coordorigin="7912,-106" coordsize="9,152">
            <v:line id="_x0000_s3201" style="position:absolute" from="7916,46" to="7916,-49" strokeweight=".15211mm"/>
            <v:line id="_x0000_s3200" style="position:absolute" from="7916,-49" to="7916,-106" strokeweight=".15211mm"/>
            <w10:wrap anchorx="page"/>
          </v:group>
        </w:pict>
      </w:r>
      <w:r w:rsidR="00B21731" w:rsidRPr="00984D1E">
        <w:rPr>
          <w:rFonts w:ascii="Arial MT"/>
          <w:noProof/>
          <w:color w:val="000000" w:themeColor="text1"/>
          <w:sz w:val="15"/>
        </w:rPr>
        <w:t>2,2</w:t>
      </w:r>
    </w:p>
    <w:p w14:paraId="7D27927E" w14:textId="77777777" w:rsidR="00C254C2" w:rsidRPr="00984D1E" w:rsidRDefault="00C254C2">
      <w:pPr>
        <w:pStyle w:val="a3"/>
        <w:spacing w:before="6"/>
        <w:rPr>
          <w:rFonts w:ascii="Arial MT"/>
          <w:noProof/>
          <w:color w:val="000000" w:themeColor="text1"/>
          <w:sz w:val="15"/>
        </w:rPr>
      </w:pPr>
    </w:p>
    <w:p w14:paraId="722BDE43" w14:textId="77777777" w:rsidR="00C254C2" w:rsidRPr="00984D1E" w:rsidRDefault="00B21731">
      <w:pPr>
        <w:ind w:left="915"/>
        <w:rPr>
          <w:rFonts w:ascii="Arial MT"/>
          <w:noProof/>
          <w:color w:val="000000" w:themeColor="text1"/>
          <w:sz w:val="15"/>
        </w:rPr>
      </w:pPr>
      <w:r w:rsidRPr="00984D1E">
        <w:rPr>
          <w:rFonts w:ascii="Arial MT"/>
          <w:noProof/>
          <w:color w:val="000000" w:themeColor="text1"/>
          <w:sz w:val="15"/>
        </w:rPr>
        <w:t>2,0</w:t>
      </w:r>
    </w:p>
    <w:p w14:paraId="17FA9F29" w14:textId="77777777" w:rsidR="00C254C2" w:rsidRPr="00984D1E" w:rsidRDefault="00C254C2">
      <w:pPr>
        <w:pStyle w:val="a3"/>
        <w:spacing w:before="4"/>
        <w:rPr>
          <w:rFonts w:ascii="Arial MT"/>
          <w:noProof/>
          <w:color w:val="000000" w:themeColor="text1"/>
          <w:sz w:val="16"/>
        </w:rPr>
      </w:pPr>
    </w:p>
    <w:p w14:paraId="04B8B440" w14:textId="77777777" w:rsidR="00C254C2" w:rsidRPr="00984D1E" w:rsidRDefault="00B21731">
      <w:pPr>
        <w:ind w:left="915"/>
        <w:rPr>
          <w:rFonts w:ascii="Arial MT"/>
          <w:noProof/>
          <w:color w:val="000000" w:themeColor="text1"/>
          <w:sz w:val="15"/>
        </w:rPr>
      </w:pPr>
      <w:r w:rsidRPr="00984D1E">
        <w:rPr>
          <w:rFonts w:ascii="Arial MT"/>
          <w:noProof/>
          <w:color w:val="000000" w:themeColor="text1"/>
          <w:sz w:val="15"/>
        </w:rPr>
        <w:t>1,8</w:t>
      </w:r>
    </w:p>
    <w:p w14:paraId="3CE7B23F" w14:textId="77777777" w:rsidR="00C254C2" w:rsidRPr="00984D1E" w:rsidRDefault="00C254C2">
      <w:pPr>
        <w:pStyle w:val="a3"/>
        <w:spacing w:before="4"/>
        <w:rPr>
          <w:rFonts w:ascii="Arial MT"/>
          <w:noProof/>
          <w:color w:val="000000" w:themeColor="text1"/>
          <w:sz w:val="16"/>
        </w:rPr>
      </w:pPr>
    </w:p>
    <w:p w14:paraId="1FAE012B" w14:textId="77777777" w:rsidR="00C254C2" w:rsidRPr="00984D1E" w:rsidRDefault="00CB66C5">
      <w:pPr>
        <w:ind w:left="915"/>
        <w:rPr>
          <w:rFonts w:ascii="Arial MT"/>
          <w:noProof/>
          <w:color w:val="000000" w:themeColor="text1"/>
          <w:sz w:val="15"/>
        </w:rPr>
      </w:pPr>
      <w:r>
        <w:rPr>
          <w:noProof/>
          <w:color w:val="000000" w:themeColor="text1"/>
        </w:rPr>
        <w:pict w14:anchorId="52961375">
          <v:shape id="_x0000_s3198" type="#_x0000_t202" style="position:absolute;left:0;text-align:left;margin-left:107.05pt;margin-top:-4.95pt;width:9.75pt;height:37.55pt;z-index:251476992;mso-position-horizontal-relative:page" filled="f" stroked="f">
            <v:textbox style="layout-flow:vertical;mso-layout-flow-alt:bottom-to-top" inset="0,0,0,0">
              <w:txbxContent>
                <w:p w14:paraId="09F3C6BB" w14:textId="77777777" w:rsidR="00CB66C5" w:rsidRDefault="00CB66C5">
                  <w:pPr>
                    <w:spacing w:before="23"/>
                    <w:ind w:left="20"/>
                    <w:rPr>
                      <w:rFonts w:ascii="Arial MT"/>
                      <w:sz w:val="13"/>
                    </w:rPr>
                  </w:pPr>
                  <w:r>
                    <w:rPr>
                      <w:rFonts w:ascii="Arial MT"/>
                      <w:spacing w:val="-8"/>
                      <w:w w:val="115"/>
                      <w:sz w:val="13"/>
                    </w:rPr>
                    <w:t>Absorbance</w:t>
                  </w:r>
                </w:p>
              </w:txbxContent>
            </v:textbox>
            <w10:wrap anchorx="page"/>
          </v:shape>
        </w:pict>
      </w:r>
      <w:r w:rsidR="00B21731" w:rsidRPr="00984D1E">
        <w:rPr>
          <w:rFonts w:ascii="Arial MT"/>
          <w:noProof/>
          <w:color w:val="000000" w:themeColor="text1"/>
          <w:sz w:val="15"/>
        </w:rPr>
        <w:t>1,6</w:t>
      </w:r>
    </w:p>
    <w:p w14:paraId="716F7FC5" w14:textId="77777777" w:rsidR="00C254C2" w:rsidRPr="00984D1E" w:rsidRDefault="00C254C2">
      <w:pPr>
        <w:pStyle w:val="a3"/>
        <w:spacing w:before="4"/>
        <w:rPr>
          <w:rFonts w:ascii="Arial MT"/>
          <w:noProof/>
          <w:color w:val="000000" w:themeColor="text1"/>
          <w:sz w:val="16"/>
        </w:rPr>
      </w:pPr>
    </w:p>
    <w:p w14:paraId="5D85AEC3" w14:textId="77777777" w:rsidR="00C254C2" w:rsidRPr="00984D1E" w:rsidRDefault="00CB66C5">
      <w:pPr>
        <w:ind w:left="915"/>
        <w:rPr>
          <w:rFonts w:ascii="Arial MT"/>
          <w:noProof/>
          <w:color w:val="000000" w:themeColor="text1"/>
          <w:sz w:val="15"/>
        </w:rPr>
      </w:pPr>
      <w:r>
        <w:rPr>
          <w:noProof/>
          <w:color w:val="000000" w:themeColor="text1"/>
        </w:rPr>
        <w:pict w14:anchorId="627542F9">
          <v:shape id="_x0000_s3197" type="#_x0000_t202" style="position:absolute;left:0;text-align:left;margin-left:448.35pt;margin-top:7.15pt;width:7.8pt;height:17.5pt;z-index:251488256;mso-position-horizontal-relative:page" filled="f" stroked="f">
            <v:textbox style="layout-flow:vertical;mso-layout-flow-alt:bottom-to-top" inset="0,0,0,0">
              <w:txbxContent>
                <w:p w14:paraId="0A08E0C4" w14:textId="77777777" w:rsidR="00CB66C5" w:rsidRDefault="00CB66C5">
                  <w:pPr>
                    <w:spacing w:before="20"/>
                    <w:ind w:left="20"/>
                    <w:rPr>
                      <w:rFonts w:ascii="Arial MT"/>
                      <w:sz w:val="10"/>
                    </w:rPr>
                  </w:pPr>
                  <w:r>
                    <w:rPr>
                      <w:rFonts w:ascii="Arial MT"/>
                      <w:spacing w:val="-5"/>
                      <w:w w:val="115"/>
                      <w:sz w:val="10"/>
                    </w:rPr>
                    <w:t>1264,9</w:t>
                  </w:r>
                </w:p>
              </w:txbxContent>
            </v:textbox>
            <w10:wrap anchorx="page"/>
          </v:shape>
        </w:pict>
      </w:r>
      <w:r>
        <w:rPr>
          <w:noProof/>
          <w:color w:val="000000" w:themeColor="text1"/>
        </w:rPr>
        <w:pict w14:anchorId="479731A2">
          <v:shape id="_x0000_s3196" type="#_x0000_t202" style="position:absolute;left:0;text-align:left;margin-left:471.2pt;margin-top:4.3pt;width:7.8pt;height:17.5pt;z-index:251491328;mso-position-horizontal-relative:page" filled="f" stroked="f">
            <v:textbox style="layout-flow:vertical;mso-layout-flow-alt:bottom-to-top" inset="0,0,0,0">
              <w:txbxContent>
                <w:p w14:paraId="467ECE5E" w14:textId="77777777" w:rsidR="00CB66C5" w:rsidRDefault="00CB66C5">
                  <w:pPr>
                    <w:spacing w:before="20"/>
                    <w:ind w:left="20"/>
                    <w:rPr>
                      <w:rFonts w:ascii="Arial MT"/>
                      <w:sz w:val="10"/>
                    </w:rPr>
                  </w:pPr>
                  <w:r>
                    <w:rPr>
                      <w:rFonts w:ascii="Arial MT"/>
                      <w:spacing w:val="-5"/>
                      <w:w w:val="115"/>
                      <w:sz w:val="10"/>
                    </w:rPr>
                    <w:t>1066,4</w:t>
                  </w:r>
                </w:p>
              </w:txbxContent>
            </v:textbox>
            <w10:wrap anchorx="page"/>
          </v:shape>
        </w:pict>
      </w:r>
      <w:r w:rsidR="00B21731" w:rsidRPr="00984D1E">
        <w:rPr>
          <w:rFonts w:ascii="Arial MT"/>
          <w:noProof/>
          <w:color w:val="000000" w:themeColor="text1"/>
          <w:sz w:val="15"/>
        </w:rPr>
        <w:t>1,4</w:t>
      </w:r>
    </w:p>
    <w:p w14:paraId="6C8E54F7" w14:textId="77777777" w:rsidR="00C254C2" w:rsidRPr="00984D1E" w:rsidRDefault="00C254C2">
      <w:pPr>
        <w:pStyle w:val="a3"/>
        <w:spacing w:before="6"/>
        <w:rPr>
          <w:rFonts w:ascii="Arial MT"/>
          <w:noProof/>
          <w:color w:val="000000" w:themeColor="text1"/>
          <w:sz w:val="15"/>
        </w:rPr>
      </w:pPr>
    </w:p>
    <w:p w14:paraId="2B5E77AD" w14:textId="77777777" w:rsidR="00C254C2" w:rsidRPr="00984D1E" w:rsidRDefault="00CB66C5">
      <w:pPr>
        <w:spacing w:before="1"/>
        <w:ind w:left="915"/>
        <w:rPr>
          <w:rFonts w:ascii="Arial MT"/>
          <w:noProof/>
          <w:color w:val="000000" w:themeColor="text1"/>
          <w:sz w:val="15"/>
        </w:rPr>
      </w:pPr>
      <w:r>
        <w:rPr>
          <w:noProof/>
          <w:color w:val="000000" w:themeColor="text1"/>
        </w:rPr>
        <w:pict w14:anchorId="0E57F244">
          <v:line id="_x0000_s3195" style="position:absolute;left:0;text-align:left;z-index:-250829824;mso-position-horizontal-relative:page" from="471.25pt,10.9pt" to="471.25pt,6.15pt" strokeweight=".15211mm">
            <w10:wrap anchorx="page"/>
          </v:line>
        </w:pict>
      </w:r>
      <w:r>
        <w:rPr>
          <w:noProof/>
          <w:color w:val="000000" w:themeColor="text1"/>
        </w:rPr>
        <w:pict w14:anchorId="5EF5C915">
          <v:line id="_x0000_s3194" style="position:absolute;left:0;text-align:left;z-index:-250828800;mso-position-horizontal-relative:page" from="471.25pt,6.15pt" to="471.7pt,3.3pt" strokeweight=".15244mm">
            <w10:wrap anchorx="page"/>
          </v:line>
        </w:pict>
      </w:r>
      <w:r>
        <w:rPr>
          <w:noProof/>
          <w:color w:val="000000" w:themeColor="text1"/>
        </w:rPr>
        <w:pict w14:anchorId="1630152E">
          <v:group id="_x0000_s3191" style="position:absolute;left:0;text-align:left;margin-left:448.65pt;margin-top:6.15pt;width:.45pt;height:7.6pt;z-index:-250826752;mso-position-horizontal-relative:page" coordorigin="8973,123" coordsize="9,152">
            <v:line id="_x0000_s3193" style="position:absolute" from="8977,275" to="8977,180" strokeweight=".15211mm"/>
            <v:line id="_x0000_s3192" style="position:absolute" from="8977,180" to="8977,123" strokeweight=".15211mm"/>
            <w10:wrap anchorx="page"/>
          </v:group>
        </w:pict>
      </w:r>
      <w:r w:rsidR="00B21731" w:rsidRPr="00984D1E">
        <w:rPr>
          <w:rFonts w:ascii="Arial MT"/>
          <w:noProof/>
          <w:color w:val="000000" w:themeColor="text1"/>
          <w:sz w:val="15"/>
        </w:rPr>
        <w:t>1,2</w:t>
      </w:r>
    </w:p>
    <w:p w14:paraId="6221E9B5" w14:textId="77777777" w:rsidR="00C254C2" w:rsidRPr="00984D1E" w:rsidRDefault="00C254C2">
      <w:pPr>
        <w:pStyle w:val="a3"/>
        <w:spacing w:before="3"/>
        <w:rPr>
          <w:rFonts w:ascii="Arial MT"/>
          <w:noProof/>
          <w:color w:val="000000" w:themeColor="text1"/>
          <w:sz w:val="16"/>
        </w:rPr>
      </w:pPr>
    </w:p>
    <w:p w14:paraId="4A0FB7FE" w14:textId="77777777" w:rsidR="00C254C2" w:rsidRPr="00984D1E" w:rsidRDefault="00CB66C5">
      <w:pPr>
        <w:spacing w:before="1"/>
        <w:ind w:left="915"/>
        <w:rPr>
          <w:rFonts w:ascii="Arial MT"/>
          <w:noProof/>
          <w:color w:val="000000" w:themeColor="text1"/>
          <w:sz w:val="15"/>
        </w:rPr>
      </w:pPr>
      <w:r>
        <w:rPr>
          <w:noProof/>
          <w:color w:val="000000" w:themeColor="text1"/>
        </w:rPr>
        <w:pict w14:anchorId="4DA9446D">
          <v:shape id="_x0000_s3190" type="#_x0000_t202" style="position:absolute;left:0;text-align:left;margin-left:258.2pt;margin-top:-8.45pt;width:7.8pt;height:17.5pt;z-index:251479040;mso-position-horizontal-relative:page" filled="f" stroked="f">
            <v:textbox style="layout-flow:vertical;mso-layout-flow-alt:bottom-to-top" inset="0,0,0,0">
              <w:txbxContent>
                <w:p w14:paraId="1A91A9D0" w14:textId="77777777" w:rsidR="00CB66C5" w:rsidRDefault="00CB66C5">
                  <w:pPr>
                    <w:spacing w:before="20"/>
                    <w:ind w:left="20"/>
                    <w:rPr>
                      <w:rFonts w:ascii="Arial MT"/>
                      <w:sz w:val="10"/>
                    </w:rPr>
                  </w:pPr>
                  <w:r>
                    <w:rPr>
                      <w:rFonts w:ascii="Arial MT"/>
                      <w:spacing w:val="-5"/>
                      <w:w w:val="115"/>
                      <w:sz w:val="10"/>
                    </w:rPr>
                    <w:t>2933,3</w:t>
                  </w:r>
                </w:p>
              </w:txbxContent>
            </v:textbox>
            <w10:wrap anchorx="page"/>
          </v:shape>
        </w:pict>
      </w:r>
      <w:r>
        <w:rPr>
          <w:noProof/>
          <w:color w:val="000000" w:themeColor="text1"/>
        </w:rPr>
        <w:pict w14:anchorId="71B2E4B5">
          <v:shape id="_x0000_s3189" type="#_x0000_t202" style="position:absolute;left:0;text-align:left;margin-left:284.05pt;margin-top:-.4pt;width:14.25pt;height:34.15pt;z-index:-250815488;mso-position-horizontal-relative:page" filled="f" stroked="f">
            <v:textbox style="layout-flow:vertical;mso-layout-flow-alt:bottom-to-top" inset="0,0,0,0">
              <w:txbxContent>
                <w:p w14:paraId="7BC1F3B7" w14:textId="77777777" w:rsidR="00CB66C5" w:rsidRDefault="00CB66C5">
                  <w:pPr>
                    <w:spacing w:before="20"/>
                    <w:ind w:left="20"/>
                    <w:rPr>
                      <w:rFonts w:ascii="Arial MT"/>
                      <w:sz w:val="10"/>
                    </w:rPr>
                  </w:pPr>
                  <w:r>
                    <w:rPr>
                      <w:rFonts w:ascii="Arial MT"/>
                      <w:w w:val="113"/>
                      <w:sz w:val="10"/>
                      <w:u w:val="thick" w:color="FF0000"/>
                    </w:rPr>
                    <w:t xml:space="preserve"> </w:t>
                  </w:r>
                  <w:r>
                    <w:rPr>
                      <w:rFonts w:ascii="Arial MT"/>
                      <w:sz w:val="10"/>
                      <w:u w:val="thick" w:color="FF0000"/>
                    </w:rPr>
                    <w:t xml:space="preserve">   </w:t>
                  </w:r>
                  <w:r>
                    <w:rPr>
                      <w:rFonts w:ascii="Arial MT"/>
                      <w:spacing w:val="-1"/>
                      <w:sz w:val="10"/>
                      <w:u w:val="thick" w:color="FF0000"/>
                    </w:rPr>
                    <w:t xml:space="preserve"> </w:t>
                  </w:r>
                  <w:r>
                    <w:rPr>
                      <w:rFonts w:ascii="Arial MT"/>
                      <w:spacing w:val="10"/>
                      <w:sz w:val="10"/>
                    </w:rPr>
                    <w:t xml:space="preserve"> </w:t>
                  </w:r>
                  <w:r>
                    <w:rPr>
                      <w:rFonts w:ascii="Arial MT"/>
                      <w:spacing w:val="-13"/>
                      <w:w w:val="113"/>
                      <w:sz w:val="10"/>
                      <w:u w:val="single"/>
                    </w:rPr>
                    <w:t xml:space="preserve"> </w:t>
                  </w:r>
                  <w:r>
                    <w:rPr>
                      <w:rFonts w:ascii="Arial MT"/>
                      <w:w w:val="115"/>
                      <w:sz w:val="10"/>
                      <w:u w:val="single"/>
                    </w:rPr>
                    <w:t>2</w:t>
                  </w:r>
                  <w:r>
                    <w:rPr>
                      <w:rFonts w:ascii="Arial MT"/>
                      <w:w w:val="115"/>
                      <w:sz w:val="10"/>
                    </w:rPr>
                    <w:t>704,1</w:t>
                  </w:r>
                </w:p>
                <w:p w14:paraId="5AAF9BDB" w14:textId="77777777" w:rsidR="00CB66C5" w:rsidRDefault="00CB66C5">
                  <w:pPr>
                    <w:spacing w:before="14"/>
                    <w:ind w:left="352"/>
                    <w:rPr>
                      <w:rFonts w:ascii="Arial MT"/>
                      <w:sz w:val="10"/>
                    </w:rPr>
                  </w:pPr>
                  <w:r>
                    <w:rPr>
                      <w:rFonts w:ascii="Arial MT"/>
                      <w:spacing w:val="-5"/>
                      <w:w w:val="115"/>
                      <w:sz w:val="10"/>
                    </w:rPr>
                    <w:t>2649,8</w:t>
                  </w:r>
                </w:p>
              </w:txbxContent>
            </v:textbox>
            <w10:wrap anchorx="page"/>
          </v:shape>
        </w:pict>
      </w:r>
      <w:r>
        <w:rPr>
          <w:noProof/>
          <w:color w:val="000000" w:themeColor="text1"/>
        </w:rPr>
        <w:pict w14:anchorId="76FCEF28">
          <v:shape id="_x0000_s3188" type="#_x0000_t202" style="position:absolute;left:0;text-align:left;margin-left:456.95pt;margin-top:-5.15pt;width:13.85pt;height:80.15pt;z-index:251489280;mso-position-horizontal-relative:page" filled="f" stroked="f">
            <v:textbox style="layout-flow:vertical;mso-layout-flow-alt:bottom-to-top" inset="0,0,0,0">
              <w:txbxContent>
                <w:p w14:paraId="408D2AEB" w14:textId="77777777" w:rsidR="00CB66C5" w:rsidRDefault="00CB66C5">
                  <w:pPr>
                    <w:tabs>
                      <w:tab w:val="left" w:pos="484"/>
                      <w:tab w:val="left" w:pos="873"/>
                    </w:tabs>
                    <w:spacing w:before="20"/>
                    <w:ind w:left="20"/>
                    <w:rPr>
                      <w:rFonts w:ascii="Arial MT"/>
                      <w:sz w:val="10"/>
                    </w:rPr>
                  </w:pPr>
                  <w:r>
                    <w:rPr>
                      <w:rFonts w:ascii="Arial MT"/>
                      <w:w w:val="113"/>
                      <w:sz w:val="10"/>
                      <w:u w:val="single" w:color="FF0000"/>
                    </w:rPr>
                    <w:t xml:space="preserve"> </w:t>
                  </w:r>
                  <w:r>
                    <w:rPr>
                      <w:rFonts w:ascii="Arial MT"/>
                      <w:sz w:val="10"/>
                      <w:u w:val="single" w:color="FF0000"/>
                    </w:rPr>
                    <w:tab/>
                  </w:r>
                  <w:r>
                    <w:rPr>
                      <w:rFonts w:ascii="Arial MT"/>
                      <w:w w:val="113"/>
                      <w:sz w:val="10"/>
                      <w:u w:val="single" w:color="FF0000"/>
                    </w:rPr>
                    <w:t xml:space="preserve"> </w:t>
                  </w:r>
                  <w:r>
                    <w:rPr>
                      <w:rFonts w:ascii="Arial MT"/>
                      <w:sz w:val="10"/>
                      <w:u w:val="single" w:color="FF0000"/>
                    </w:rPr>
                    <w:tab/>
                  </w:r>
                  <w:r>
                    <w:rPr>
                      <w:rFonts w:ascii="Arial MT"/>
                      <w:w w:val="113"/>
                      <w:sz w:val="10"/>
                      <w:u w:val="single" w:color="FF0000"/>
                    </w:rPr>
                    <w:t xml:space="preserve"> </w:t>
                  </w:r>
                  <w:r>
                    <w:rPr>
                      <w:rFonts w:ascii="Arial MT"/>
                      <w:sz w:val="10"/>
                      <w:u w:val="single" w:color="FF0000"/>
                    </w:rPr>
                    <w:t xml:space="preserve">  </w:t>
                  </w:r>
                  <w:r>
                    <w:rPr>
                      <w:rFonts w:ascii="Arial MT"/>
                      <w:spacing w:val="-2"/>
                      <w:sz w:val="10"/>
                      <w:u w:val="single" w:color="FF0000"/>
                    </w:rPr>
                    <w:t xml:space="preserve"> </w:t>
                  </w:r>
                  <w:r>
                    <w:rPr>
                      <w:rFonts w:ascii="Arial MT"/>
                      <w:w w:val="113"/>
                      <w:sz w:val="10"/>
                      <w:u w:val="single" w:color="FF0000"/>
                    </w:rPr>
                    <w:t xml:space="preserve"> </w:t>
                  </w:r>
                  <w:r>
                    <w:rPr>
                      <w:rFonts w:ascii="Arial MT"/>
                      <w:sz w:val="10"/>
                      <w:u w:val="single" w:color="FF0000"/>
                    </w:rPr>
                    <w:t xml:space="preserve">   </w:t>
                  </w:r>
                  <w:r>
                    <w:rPr>
                      <w:rFonts w:ascii="Arial MT"/>
                      <w:spacing w:val="9"/>
                      <w:sz w:val="10"/>
                      <w:u w:val="single" w:color="FF0000"/>
                    </w:rPr>
                    <w:t xml:space="preserve"> </w:t>
                  </w:r>
                  <w:r>
                    <w:rPr>
                      <w:rFonts w:ascii="Arial MT"/>
                      <w:sz w:val="10"/>
                    </w:rPr>
                    <w:t xml:space="preserve">    </w:t>
                  </w:r>
                  <w:r>
                    <w:rPr>
                      <w:rFonts w:ascii="Arial MT"/>
                      <w:spacing w:val="-7"/>
                      <w:sz w:val="10"/>
                    </w:rPr>
                    <w:t xml:space="preserve"> </w:t>
                  </w:r>
                  <w:r>
                    <w:rPr>
                      <w:rFonts w:ascii="Arial MT"/>
                      <w:spacing w:val="-5"/>
                      <w:w w:val="115"/>
                      <w:sz w:val="10"/>
                    </w:rPr>
                    <w:t>1191,0</w:t>
                  </w:r>
                </w:p>
                <w:p w14:paraId="02B43F6F" w14:textId="77777777" w:rsidR="00CB66C5" w:rsidRDefault="00CB66C5">
                  <w:pPr>
                    <w:tabs>
                      <w:tab w:val="left" w:pos="1139"/>
                    </w:tabs>
                    <w:spacing w:before="5"/>
                    <w:ind w:left="816"/>
                    <w:rPr>
                      <w:rFonts w:ascii="Arial MT"/>
                      <w:sz w:val="10"/>
                    </w:rPr>
                  </w:pPr>
                  <w:r>
                    <w:rPr>
                      <w:rFonts w:ascii="Arial MT"/>
                      <w:w w:val="113"/>
                      <w:sz w:val="10"/>
                      <w:u w:val="single" w:color="FF0000"/>
                    </w:rPr>
                    <w:t xml:space="preserve"> </w:t>
                  </w:r>
                  <w:r>
                    <w:rPr>
                      <w:rFonts w:ascii="Arial MT"/>
                      <w:sz w:val="10"/>
                      <w:u w:val="single" w:color="FF0000"/>
                    </w:rPr>
                    <w:tab/>
                  </w:r>
                  <w:r>
                    <w:rPr>
                      <w:rFonts w:ascii="Arial MT"/>
                      <w:w w:val="115"/>
                      <w:sz w:val="10"/>
                      <w:u w:val="single" w:color="FF0000"/>
                    </w:rPr>
                    <w:t>1135,6</w:t>
                  </w:r>
                </w:p>
              </w:txbxContent>
            </v:textbox>
            <w10:wrap anchorx="page"/>
          </v:shape>
        </w:pict>
      </w:r>
      <w:r w:rsidR="00B21731" w:rsidRPr="00984D1E">
        <w:rPr>
          <w:rFonts w:ascii="Arial MT"/>
          <w:noProof/>
          <w:color w:val="000000" w:themeColor="text1"/>
          <w:sz w:val="15"/>
        </w:rPr>
        <w:t>1,0</w:t>
      </w:r>
    </w:p>
    <w:p w14:paraId="5812730C" w14:textId="77777777" w:rsidR="00C254C2" w:rsidRPr="00984D1E" w:rsidRDefault="00CB66C5">
      <w:pPr>
        <w:pStyle w:val="a3"/>
        <w:spacing w:line="57" w:lineRule="exact"/>
        <w:ind w:left="3580"/>
        <w:rPr>
          <w:rFonts w:ascii="Arial MT"/>
          <w:noProof/>
          <w:color w:val="000000" w:themeColor="text1"/>
          <w:sz w:val="5"/>
        </w:rPr>
      </w:pPr>
      <w:r>
        <w:rPr>
          <w:noProof/>
          <w:color w:val="000000" w:themeColor="text1"/>
        </w:rPr>
        <w:pict w14:anchorId="606FD807">
          <v:line id="_x0000_s3187" style="position:absolute;left:0;text-align:left;z-index:-250821632;mso-position-horizontal-relative:page" from="258.3pt,7.35pt" to="258.3pt,2.6pt" strokeweight=".15211mm">
            <w10:wrap anchorx="page"/>
          </v:line>
        </w:pict>
      </w:r>
      <w:r>
        <w:rPr>
          <w:rFonts w:ascii="Arial MT"/>
          <w:noProof/>
          <w:color w:val="000000" w:themeColor="text1"/>
          <w:sz w:val="5"/>
        </w:rPr>
      </w:r>
      <w:r>
        <w:rPr>
          <w:rFonts w:ascii="Arial MT"/>
          <w:noProof/>
          <w:color w:val="000000" w:themeColor="text1"/>
          <w:sz w:val="5"/>
        </w:rPr>
        <w:pict w14:anchorId="71D9A42B">
          <v:group id="_x0000_s3185" style="width:.9pt;height:2.85pt;mso-position-horizontal-relative:char;mso-position-vertical-relative:line" coordsize="18,57">
            <v:line id="_x0000_s3186" style="position:absolute" from="4,52" to="13,4" strokeweight=".15258mm"/>
            <w10:anchorlock/>
          </v:group>
        </w:pict>
      </w:r>
    </w:p>
    <w:p w14:paraId="05E122E3" w14:textId="77777777" w:rsidR="00C254C2" w:rsidRPr="00984D1E" w:rsidRDefault="00CB66C5">
      <w:pPr>
        <w:ind w:left="915"/>
        <w:rPr>
          <w:rFonts w:ascii="Arial MT"/>
          <w:noProof/>
          <w:color w:val="000000" w:themeColor="text1"/>
          <w:sz w:val="15"/>
        </w:rPr>
      </w:pPr>
      <w:r>
        <w:rPr>
          <w:noProof/>
          <w:color w:val="000000" w:themeColor="text1"/>
        </w:rPr>
        <w:pict w14:anchorId="5E5B33B9">
          <v:line id="_x0000_s3180" style="position:absolute;left:0;text-align:left;z-index:-250827776;mso-position-horizontal-relative:page" from="457.05pt,.85pt" to="457.05pt,-3.85pt" strokeweight=".15211mm">
            <w10:wrap anchorx="page"/>
          </v:line>
        </w:pict>
      </w:r>
      <w:r>
        <w:rPr>
          <w:noProof/>
          <w:color w:val="000000" w:themeColor="text1"/>
        </w:rPr>
        <w:pict w14:anchorId="6BDC36F7">
          <v:group id="_x0000_s3177" style="position:absolute;left:0;text-align:left;margin-left:430.5pt;margin-top:8.95pt;width:.45pt;height:7.6pt;z-index:-250824704;mso-position-horizontal-relative:page" coordorigin="8610,179" coordsize="9,152">
            <v:line id="_x0000_s3179" style="position:absolute" from="8615,330" to="8615,236" strokeweight=".15211mm"/>
            <v:line id="_x0000_s3178" style="position:absolute" from="8615,236" to="8615,179" strokeweight=".15211mm"/>
            <w10:wrap anchorx="page"/>
          </v:group>
        </w:pict>
      </w:r>
      <w:r>
        <w:rPr>
          <w:noProof/>
          <w:color w:val="000000" w:themeColor="text1"/>
        </w:rPr>
        <w:pict w14:anchorId="7A359E1C">
          <v:group id="_x0000_s3174" style="position:absolute;left:0;text-align:left;margin-left:284.35pt;margin-top:4.65pt;width:.45pt;height:7.15pt;z-index:-250822656;mso-position-horizontal-relative:page" coordorigin="5687,93" coordsize="9,143">
            <v:line id="_x0000_s3176" style="position:absolute" from="5692,236" to="5692,141" strokeweight=".15211mm"/>
            <v:line id="_x0000_s3175" style="position:absolute" from="5692,141" to="5692,93" strokeweight=".15211mm"/>
            <w10:wrap anchorx="page"/>
          </v:group>
        </w:pict>
      </w:r>
      <w:r>
        <w:rPr>
          <w:noProof/>
          <w:color w:val="000000" w:themeColor="text1"/>
        </w:rPr>
        <w:pict w14:anchorId="75FF8617">
          <v:shape id="_x0000_s3173" type="#_x0000_t202" style="position:absolute;left:0;text-align:left;margin-left:430.25pt;margin-top:-7.55pt;width:14.25pt;height:19.4pt;z-index:251487232;mso-position-horizontal-relative:page" filled="f" stroked="f">
            <v:textbox style="layout-flow:vertical;mso-layout-flow-alt:bottom-to-top" inset="0,0,0,0">
              <w:txbxContent>
                <w:p w14:paraId="01858D25" w14:textId="77777777" w:rsidR="00CB66C5" w:rsidRDefault="00CB66C5">
                  <w:pPr>
                    <w:spacing w:before="20"/>
                    <w:ind w:left="57"/>
                    <w:rPr>
                      <w:rFonts w:ascii="Arial MT"/>
                      <w:sz w:val="10"/>
                    </w:rPr>
                  </w:pPr>
                  <w:r>
                    <w:rPr>
                      <w:rFonts w:ascii="Arial MT"/>
                      <w:spacing w:val="-5"/>
                      <w:w w:val="115"/>
                      <w:sz w:val="10"/>
                    </w:rPr>
                    <w:t>1421,8</w:t>
                  </w:r>
                </w:p>
                <w:p w14:paraId="7B846D20" w14:textId="77777777" w:rsidR="00CB66C5" w:rsidRDefault="00CB66C5">
                  <w:pPr>
                    <w:spacing w:before="14"/>
                    <w:ind w:left="20"/>
                    <w:rPr>
                      <w:rFonts w:ascii="Arial MT"/>
                      <w:sz w:val="10"/>
                    </w:rPr>
                  </w:pPr>
                  <w:r>
                    <w:rPr>
                      <w:rFonts w:ascii="Arial MT"/>
                      <w:spacing w:val="-1"/>
                      <w:w w:val="115"/>
                      <w:sz w:val="10"/>
                    </w:rPr>
                    <w:t>1365,5</w:t>
                  </w:r>
                </w:p>
              </w:txbxContent>
            </v:textbox>
            <w10:wrap anchorx="page"/>
          </v:shape>
        </w:pict>
      </w:r>
      <w:r>
        <w:rPr>
          <w:noProof/>
          <w:color w:val="000000" w:themeColor="text1"/>
        </w:rPr>
        <w:pict w14:anchorId="66C80C2D">
          <v:shape id="_x0000_s3172" type="#_x0000_t202" style="position:absolute;left:0;text-align:left;margin-left:475.5pt;margin-top:-3.75pt;width:19pt;height:17.5pt;z-index:251492352;mso-position-horizontal-relative:page" filled="f" stroked="f">
            <v:textbox style="layout-flow:vertical;mso-layout-flow-alt:bottom-to-top" inset="0,0,0,0">
              <w:txbxContent>
                <w:p w14:paraId="2518AEAC" w14:textId="77777777" w:rsidR="00CB66C5" w:rsidRDefault="00CB66C5">
                  <w:pPr>
                    <w:spacing w:before="20"/>
                    <w:ind w:left="20"/>
                    <w:rPr>
                      <w:rFonts w:ascii="Arial MT"/>
                      <w:sz w:val="10"/>
                    </w:rPr>
                  </w:pPr>
                  <w:r>
                    <w:rPr>
                      <w:rFonts w:ascii="Arial MT"/>
                      <w:spacing w:val="-5"/>
                      <w:w w:val="115"/>
                      <w:sz w:val="10"/>
                    </w:rPr>
                    <w:t>1025,3</w:t>
                  </w:r>
                </w:p>
                <w:p w14:paraId="3EF1BA13" w14:textId="77777777" w:rsidR="00CB66C5" w:rsidRDefault="00CB66C5">
                  <w:pPr>
                    <w:pStyle w:val="a3"/>
                    <w:spacing w:before="5"/>
                    <w:rPr>
                      <w:rFonts w:ascii="Arial MT"/>
                      <w:sz w:val="9"/>
                    </w:rPr>
                  </w:pPr>
                </w:p>
                <w:p w14:paraId="5A7C5094" w14:textId="77777777" w:rsidR="00CB66C5" w:rsidRDefault="00CB66C5">
                  <w:pPr>
                    <w:ind w:left="20"/>
                    <w:rPr>
                      <w:rFonts w:ascii="Arial MT"/>
                      <w:sz w:val="10"/>
                    </w:rPr>
                  </w:pPr>
                  <w:r>
                    <w:rPr>
                      <w:rFonts w:ascii="Arial MT"/>
                      <w:w w:val="115"/>
                      <w:sz w:val="10"/>
                    </w:rPr>
                    <w:t>926,7</w:t>
                  </w:r>
                </w:p>
              </w:txbxContent>
            </v:textbox>
            <w10:wrap anchorx="page"/>
          </v:shape>
        </w:pict>
      </w:r>
      <w:r>
        <w:rPr>
          <w:noProof/>
          <w:color w:val="000000" w:themeColor="text1"/>
        </w:rPr>
        <w:pict w14:anchorId="238802E0">
          <v:shape id="_x0000_s3171" type="#_x0000_t202" style="position:absolute;left:0;text-align:left;margin-left:498.35pt;margin-top:3.35pt;width:22.9pt;height:64pt;z-index:251494400;mso-position-horizontal-relative:page" filled="f" stroked="f">
            <v:textbox style="layout-flow:vertical;mso-layout-flow-alt:bottom-to-top" inset="0,0,0,0">
              <w:txbxContent>
                <w:p w14:paraId="2F5E26C8" w14:textId="77777777" w:rsidR="00CB66C5" w:rsidRDefault="00CB66C5">
                  <w:pPr>
                    <w:tabs>
                      <w:tab w:val="left" w:pos="608"/>
                    </w:tabs>
                    <w:spacing w:before="20"/>
                    <w:ind w:left="38"/>
                    <w:rPr>
                      <w:rFonts w:ascii="Arial MT"/>
                      <w:sz w:val="10"/>
                    </w:rPr>
                  </w:pPr>
                  <w:r>
                    <w:rPr>
                      <w:rFonts w:ascii="Arial MT"/>
                      <w:w w:val="113"/>
                      <w:sz w:val="10"/>
                      <w:u w:val="single" w:color="FF0000"/>
                    </w:rPr>
                    <w:t xml:space="preserve"> </w:t>
                  </w:r>
                  <w:r>
                    <w:rPr>
                      <w:rFonts w:ascii="Arial MT"/>
                      <w:sz w:val="10"/>
                      <w:u w:val="single" w:color="FF0000"/>
                    </w:rPr>
                    <w:t xml:space="preserve">    </w:t>
                  </w:r>
                  <w:r>
                    <w:rPr>
                      <w:rFonts w:ascii="Arial MT"/>
                      <w:spacing w:val="9"/>
                      <w:sz w:val="10"/>
                      <w:u w:val="single" w:color="FF0000"/>
                    </w:rPr>
                    <w:t xml:space="preserve"> </w:t>
                  </w:r>
                  <w:r>
                    <w:rPr>
                      <w:rFonts w:ascii="Arial MT"/>
                      <w:w w:val="113"/>
                      <w:sz w:val="10"/>
                      <w:u w:val="single" w:color="FF0000"/>
                    </w:rPr>
                    <w:t xml:space="preserve"> </w:t>
                  </w:r>
                  <w:r>
                    <w:rPr>
                      <w:rFonts w:ascii="Arial MT"/>
                      <w:sz w:val="10"/>
                      <w:u w:val="single" w:color="FF0000"/>
                    </w:rPr>
                    <w:t xml:space="preserve"> </w:t>
                  </w:r>
                  <w:r>
                    <w:rPr>
                      <w:rFonts w:ascii="Arial MT"/>
                      <w:spacing w:val="-2"/>
                      <w:sz w:val="10"/>
                      <w:u w:val="single" w:color="FF0000"/>
                    </w:rPr>
                    <w:t xml:space="preserve"> </w:t>
                  </w:r>
                  <w:r>
                    <w:rPr>
                      <w:rFonts w:ascii="Arial MT"/>
                      <w:w w:val="113"/>
                      <w:sz w:val="10"/>
                      <w:u w:val="single" w:color="FF0000"/>
                    </w:rPr>
                    <w:t xml:space="preserve"> </w:t>
                  </w:r>
                  <w:r>
                    <w:rPr>
                      <w:rFonts w:ascii="Arial MT"/>
                      <w:sz w:val="10"/>
                      <w:u w:val="single" w:color="FF0000"/>
                    </w:rPr>
                    <w:tab/>
                  </w:r>
                  <w:r>
                    <w:rPr>
                      <w:rFonts w:ascii="Arial MT"/>
                      <w:spacing w:val="-13"/>
                      <w:w w:val="113"/>
                      <w:sz w:val="10"/>
                      <w:u w:val="single" w:color="FF0000"/>
                    </w:rPr>
                    <w:t xml:space="preserve"> </w:t>
                  </w:r>
                  <w:r>
                    <w:rPr>
                      <w:rFonts w:ascii="Arial MT"/>
                      <w:w w:val="113"/>
                      <w:sz w:val="10"/>
                      <w:u w:val="single" w:color="FF0000"/>
                    </w:rPr>
                    <w:t xml:space="preserve"> </w:t>
                  </w:r>
                  <w:r>
                    <w:rPr>
                      <w:rFonts w:ascii="Arial MT"/>
                      <w:spacing w:val="-3"/>
                      <w:sz w:val="10"/>
                      <w:u w:val="single" w:color="FF0000"/>
                    </w:rPr>
                    <w:t xml:space="preserve"> </w:t>
                  </w:r>
                  <w:r>
                    <w:rPr>
                      <w:rFonts w:ascii="Arial MT"/>
                      <w:spacing w:val="6"/>
                      <w:w w:val="113"/>
                      <w:sz w:val="10"/>
                      <w:u w:val="single" w:color="FF0000"/>
                    </w:rPr>
                    <w:t xml:space="preserve"> </w:t>
                  </w:r>
                  <w:r>
                    <w:rPr>
                      <w:rFonts w:ascii="Arial MT"/>
                      <w:w w:val="115"/>
                      <w:sz w:val="10"/>
                      <w:u w:val="single" w:color="FF0000"/>
                    </w:rPr>
                    <w:t>828</w:t>
                  </w:r>
                  <w:r>
                    <w:rPr>
                      <w:rFonts w:ascii="Arial MT"/>
                      <w:w w:val="115"/>
                      <w:sz w:val="10"/>
                    </w:rPr>
                    <w:t>,0</w:t>
                  </w:r>
                </w:p>
                <w:p w14:paraId="4A02836C" w14:textId="77777777" w:rsidR="00CB66C5" w:rsidRDefault="00CB66C5">
                  <w:pPr>
                    <w:tabs>
                      <w:tab w:val="left" w:pos="323"/>
                      <w:tab w:val="left" w:pos="807"/>
                    </w:tabs>
                    <w:spacing w:before="31"/>
                    <w:ind w:left="20"/>
                    <w:rPr>
                      <w:rFonts w:ascii="Arial MT"/>
                      <w:sz w:val="10"/>
                    </w:rPr>
                  </w:pPr>
                  <w:r>
                    <w:rPr>
                      <w:rFonts w:ascii="Arial MT"/>
                      <w:w w:val="113"/>
                      <w:sz w:val="10"/>
                      <w:u w:val="single" w:color="FF0000"/>
                    </w:rPr>
                    <w:t xml:space="preserve"> </w:t>
                  </w:r>
                  <w:r>
                    <w:rPr>
                      <w:rFonts w:ascii="Arial MT"/>
                      <w:sz w:val="10"/>
                      <w:u w:val="single" w:color="FF0000"/>
                    </w:rPr>
                    <w:tab/>
                  </w:r>
                  <w:r>
                    <w:rPr>
                      <w:rFonts w:ascii="Arial MT"/>
                      <w:w w:val="113"/>
                      <w:sz w:val="10"/>
                      <w:u w:val="single" w:color="FF0000"/>
                    </w:rPr>
                    <w:t xml:space="preserve"> </w:t>
                  </w:r>
                  <w:r>
                    <w:rPr>
                      <w:rFonts w:ascii="Arial MT"/>
                      <w:sz w:val="10"/>
                      <w:u w:val="single" w:color="FF0000"/>
                    </w:rPr>
                    <w:tab/>
                  </w:r>
                  <w:r>
                    <w:rPr>
                      <w:rFonts w:ascii="Arial MT"/>
                      <w:sz w:val="10"/>
                    </w:rPr>
                    <w:t xml:space="preserve">  </w:t>
                  </w:r>
                  <w:r>
                    <w:rPr>
                      <w:rFonts w:ascii="Arial MT"/>
                      <w:spacing w:val="-8"/>
                      <w:sz w:val="10"/>
                    </w:rPr>
                    <w:t xml:space="preserve"> </w:t>
                  </w:r>
                  <w:r>
                    <w:rPr>
                      <w:rFonts w:ascii="Arial MT"/>
                      <w:w w:val="115"/>
                      <w:sz w:val="10"/>
                    </w:rPr>
                    <w:t>761,2</w:t>
                  </w:r>
                </w:p>
                <w:p w14:paraId="5D78ABFC" w14:textId="77777777" w:rsidR="00CB66C5" w:rsidRDefault="00CB66C5">
                  <w:pPr>
                    <w:spacing w:before="40"/>
                    <w:ind w:left="1006"/>
                    <w:rPr>
                      <w:rFonts w:ascii="Arial MT"/>
                      <w:sz w:val="10"/>
                    </w:rPr>
                  </w:pPr>
                  <w:r>
                    <w:rPr>
                      <w:rFonts w:ascii="Arial MT"/>
                      <w:spacing w:val="-5"/>
                      <w:w w:val="115"/>
                      <w:sz w:val="10"/>
                    </w:rPr>
                    <w:t>694,7</w:t>
                  </w:r>
                </w:p>
              </w:txbxContent>
            </v:textbox>
            <w10:wrap anchorx="page"/>
          </v:shape>
        </w:pict>
      </w:r>
      <w:r w:rsidR="00B21731" w:rsidRPr="00984D1E">
        <w:rPr>
          <w:rFonts w:ascii="Arial MT"/>
          <w:noProof/>
          <w:color w:val="000000" w:themeColor="text1"/>
          <w:sz w:val="15"/>
        </w:rPr>
        <w:t>0,8</w:t>
      </w:r>
    </w:p>
    <w:p w14:paraId="29040102" w14:textId="77777777" w:rsidR="00C254C2" w:rsidRPr="00984D1E" w:rsidRDefault="00C254C2">
      <w:pPr>
        <w:pStyle w:val="a3"/>
        <w:spacing w:before="1"/>
        <w:rPr>
          <w:rFonts w:ascii="Arial MT"/>
          <w:noProof/>
          <w:color w:val="000000" w:themeColor="text1"/>
          <w:sz w:val="16"/>
        </w:rPr>
      </w:pPr>
    </w:p>
    <w:p w14:paraId="19A77974" w14:textId="77777777" w:rsidR="00C254C2" w:rsidRPr="00984D1E" w:rsidRDefault="00CB66C5">
      <w:pPr>
        <w:ind w:left="915"/>
        <w:rPr>
          <w:rFonts w:ascii="Arial MT"/>
          <w:noProof/>
          <w:color w:val="000000" w:themeColor="text1"/>
          <w:sz w:val="15"/>
        </w:rPr>
      </w:pPr>
      <w:r>
        <w:rPr>
          <w:noProof/>
          <w:color w:val="000000" w:themeColor="text1"/>
        </w:rPr>
        <w:pict w14:anchorId="33E30DC3">
          <v:line id="_x0000_s3170" style="position:absolute;left:0;text-align:left;z-index:-250835968;mso-position-horizontal-relative:page" from="513.5pt,6.55pt" to="513.5pt,1.8pt" strokeweight=".15211mm">
            <w10:wrap anchorx="page"/>
          </v:line>
        </w:pict>
      </w:r>
      <w:r>
        <w:rPr>
          <w:noProof/>
          <w:color w:val="000000" w:themeColor="text1"/>
        </w:rPr>
        <w:pict w14:anchorId="2893C922">
          <v:line id="_x0000_s3169" style="position:absolute;left:0;text-align:left;z-index:-250834944;mso-position-horizontal-relative:page" from="513.5pt,1.8pt" to="513.95pt,-1.05pt" strokeweight=".15244mm">
            <w10:wrap anchorx="page"/>
          </v:line>
        </w:pict>
      </w:r>
      <w:r>
        <w:rPr>
          <w:noProof/>
          <w:color w:val="000000" w:themeColor="text1"/>
        </w:rPr>
        <w:pict w14:anchorId="4897E848">
          <v:group id="_x0000_s3166" style="position:absolute;left:0;text-align:left;margin-left:487pt;margin-top:-5.3pt;width:.45pt;height:7.6pt;z-index:-250832896;mso-position-horizontal-relative:page" coordorigin="9740,-106" coordsize="9,152">
            <v:line id="_x0000_s3168" style="position:absolute" from="9744,46" to="9744,-49" strokeweight=".15211mm"/>
            <v:line id="_x0000_s3167" style="position:absolute" from="9744,-49" to="9744,-106" strokeweight=".15211mm"/>
            <w10:wrap anchorx="page"/>
          </v:group>
        </w:pict>
      </w:r>
      <w:r>
        <w:rPr>
          <w:noProof/>
          <w:color w:val="000000" w:themeColor="text1"/>
        </w:rPr>
        <w:pict w14:anchorId="06B6DE36">
          <v:line id="_x0000_s3165" style="position:absolute;left:0;text-align:left;z-index:-250831872;mso-position-horizontal-relative:page" from="480.75pt,16.05pt" to="480.75pt,11.3pt" strokeweight=".15211mm">
            <w10:wrap anchorx="page"/>
          </v:line>
        </w:pict>
      </w:r>
      <w:r>
        <w:rPr>
          <w:noProof/>
          <w:color w:val="000000" w:themeColor="text1"/>
        </w:rPr>
        <w:pict w14:anchorId="30777F1B">
          <v:group id="_x0000_s3162" style="position:absolute;left:0;text-align:left;margin-left:475.8pt;margin-top:-5.3pt;width:.45pt;height:12.35pt;z-index:-250830848;mso-position-horizontal-relative:page" coordorigin="9516,-106" coordsize="9,247">
            <v:line id="_x0000_s3164" style="position:absolute" from="9520,141" to="9520,-21" strokeweight=".15211mm"/>
            <v:line id="_x0000_s3163" style="position:absolute" from="9520,-21" to="9520,-106" strokeweight=".15211mm"/>
            <w10:wrap anchorx="page"/>
          </v:group>
        </w:pict>
      </w:r>
      <w:r>
        <w:rPr>
          <w:noProof/>
          <w:color w:val="000000" w:themeColor="text1"/>
        </w:rPr>
        <w:pict w14:anchorId="7353FF34">
          <v:group id="_x0000_s3159" style="position:absolute;left:0;text-align:left;margin-left:437pt;margin-top:-7.2pt;width:.45pt;height:7.6pt;z-index:-250825728;mso-position-horizontal-relative:page" coordorigin="8740,-144" coordsize="9,152">
            <v:line id="_x0000_s3161" style="position:absolute" from="8744,8" to="8744,-87" strokeweight=".15211mm"/>
            <v:line id="_x0000_s3160" style="position:absolute" from="8744,-87" to="8744,-144" strokeweight=".15211mm"/>
            <w10:wrap anchorx="page"/>
          </v:group>
        </w:pict>
      </w:r>
      <w:r>
        <w:rPr>
          <w:noProof/>
          <w:color w:val="000000" w:themeColor="text1"/>
        </w:rPr>
        <w:pict w14:anchorId="78726A45">
          <v:shape id="_x0000_s3158" type="#_x0000_t202" style="position:absolute;left:0;text-align:left;margin-left:430.25pt;margin-top:-.6pt;width:14.25pt;height:39.5pt;z-index:251486208;mso-position-horizontal-relative:page" filled="f" stroked="f">
            <v:textbox style="layout-flow:vertical;mso-layout-flow-alt:bottom-to-top" inset="0,0,0,0">
              <w:txbxContent>
                <w:p w14:paraId="12A10769" w14:textId="77777777" w:rsidR="00CB66C5" w:rsidRDefault="00CB66C5">
                  <w:pPr>
                    <w:tabs>
                      <w:tab w:val="left" w:pos="370"/>
                      <w:tab w:val="left" w:pos="769"/>
                    </w:tabs>
                    <w:spacing w:before="20"/>
                    <w:ind w:left="38"/>
                    <w:rPr>
                      <w:rFonts w:ascii="Arial MT"/>
                      <w:sz w:val="10"/>
                    </w:rPr>
                  </w:pPr>
                  <w:r>
                    <w:rPr>
                      <w:rFonts w:ascii="Arial MT"/>
                      <w:w w:val="113"/>
                      <w:sz w:val="10"/>
                      <w:u w:val="single" w:color="FF0000"/>
                    </w:rPr>
                    <w:t xml:space="preserve"> </w:t>
                  </w:r>
                  <w:r>
                    <w:rPr>
                      <w:rFonts w:ascii="Arial MT"/>
                      <w:sz w:val="10"/>
                      <w:u w:val="single" w:color="FF0000"/>
                    </w:rPr>
                    <w:tab/>
                  </w:r>
                  <w:r>
                    <w:rPr>
                      <w:rFonts w:ascii="Arial MT"/>
                      <w:w w:val="113"/>
                      <w:sz w:val="10"/>
                      <w:u w:val="single" w:color="FF0000"/>
                    </w:rPr>
                    <w:t xml:space="preserve"> </w:t>
                  </w:r>
                  <w:r>
                    <w:rPr>
                      <w:rFonts w:ascii="Arial MT"/>
                      <w:sz w:val="10"/>
                      <w:u w:val="single" w:color="FF0000"/>
                    </w:rPr>
                    <w:tab/>
                  </w:r>
                </w:p>
                <w:p w14:paraId="46A60436" w14:textId="77777777" w:rsidR="00CB66C5" w:rsidRDefault="00CB66C5">
                  <w:pPr>
                    <w:spacing w:before="14"/>
                    <w:ind w:left="20"/>
                    <w:rPr>
                      <w:rFonts w:ascii="Arial MT"/>
                      <w:sz w:val="10"/>
                    </w:rPr>
                  </w:pPr>
                  <w:r>
                    <w:rPr>
                      <w:rFonts w:ascii="Arial MT"/>
                      <w:w w:val="113"/>
                      <w:sz w:val="10"/>
                      <w:u w:val="single" w:color="FF0000"/>
                    </w:rPr>
                    <w:t xml:space="preserve"> </w:t>
                  </w:r>
                  <w:r>
                    <w:rPr>
                      <w:rFonts w:ascii="Arial MT"/>
                      <w:spacing w:val="-1"/>
                      <w:sz w:val="10"/>
                      <w:u w:val="single" w:color="FF0000"/>
                    </w:rPr>
                    <w:t xml:space="preserve"> </w:t>
                  </w:r>
                </w:p>
              </w:txbxContent>
            </v:textbox>
            <w10:wrap anchorx="page"/>
          </v:shape>
        </w:pict>
      </w:r>
      <w:r>
        <w:rPr>
          <w:noProof/>
          <w:color w:val="000000" w:themeColor="text1"/>
        </w:rPr>
        <w:pict w14:anchorId="5863C6FC">
          <v:shape id="_x0000_s3157" type="#_x0000_t202" style="position:absolute;left:0;text-align:left;margin-left:480.65pt;margin-top:-4.7pt;width:7.8pt;height:34.1pt;z-index:251493376;mso-position-horizontal-relative:page" filled="f" stroked="f">
            <v:textbox style="layout-flow:vertical;mso-layout-flow-alt:bottom-to-top" inset="0,0,0,0">
              <w:txbxContent>
                <w:p w14:paraId="1303A8B9" w14:textId="77777777" w:rsidR="00CB66C5" w:rsidRDefault="00CB66C5">
                  <w:pPr>
                    <w:tabs>
                      <w:tab w:val="left" w:pos="408"/>
                    </w:tabs>
                    <w:spacing w:before="20"/>
                    <w:ind w:left="20"/>
                    <w:rPr>
                      <w:rFonts w:ascii="Arial MT"/>
                      <w:sz w:val="10"/>
                    </w:rPr>
                  </w:pPr>
                  <w:r>
                    <w:rPr>
                      <w:rFonts w:ascii="Arial MT"/>
                      <w:w w:val="113"/>
                      <w:sz w:val="10"/>
                      <w:u w:val="single" w:color="FF0000"/>
                    </w:rPr>
                    <w:t xml:space="preserve"> </w:t>
                  </w:r>
                  <w:r>
                    <w:rPr>
                      <w:rFonts w:ascii="Arial MT"/>
                      <w:sz w:val="10"/>
                      <w:u w:val="single" w:color="FF0000"/>
                    </w:rPr>
                    <w:tab/>
                  </w:r>
                  <w:r>
                    <w:rPr>
                      <w:rFonts w:ascii="Arial MT"/>
                      <w:spacing w:val="-5"/>
                      <w:w w:val="115"/>
                      <w:sz w:val="10"/>
                      <w:u w:val="single" w:color="FF0000"/>
                    </w:rPr>
                    <w:t>98</w:t>
                  </w:r>
                  <w:r>
                    <w:rPr>
                      <w:rFonts w:ascii="Arial MT"/>
                      <w:spacing w:val="-5"/>
                      <w:w w:val="115"/>
                      <w:sz w:val="10"/>
                    </w:rPr>
                    <w:t>2,0</w:t>
                  </w:r>
                </w:p>
              </w:txbxContent>
            </v:textbox>
            <w10:wrap anchorx="page"/>
          </v:shape>
        </w:pict>
      </w:r>
      <w:r w:rsidR="00B21731" w:rsidRPr="00984D1E">
        <w:rPr>
          <w:rFonts w:ascii="Arial MT"/>
          <w:noProof/>
          <w:color w:val="000000" w:themeColor="text1"/>
          <w:sz w:val="15"/>
        </w:rPr>
        <w:t>0,6</w:t>
      </w:r>
    </w:p>
    <w:p w14:paraId="48EB14CE" w14:textId="77777777" w:rsidR="00C254C2" w:rsidRPr="00984D1E" w:rsidRDefault="00CB66C5">
      <w:pPr>
        <w:pStyle w:val="a3"/>
        <w:spacing w:line="57" w:lineRule="exact"/>
        <w:ind w:left="8030"/>
        <w:rPr>
          <w:rFonts w:ascii="Arial MT"/>
          <w:noProof/>
          <w:color w:val="000000" w:themeColor="text1"/>
          <w:sz w:val="5"/>
        </w:rPr>
      </w:pPr>
      <w:r>
        <w:rPr>
          <w:rFonts w:ascii="Arial MT"/>
          <w:noProof/>
          <w:color w:val="000000" w:themeColor="text1"/>
          <w:sz w:val="5"/>
        </w:rPr>
      </w:r>
      <w:r>
        <w:rPr>
          <w:rFonts w:ascii="Arial MT"/>
          <w:noProof/>
          <w:color w:val="000000" w:themeColor="text1"/>
          <w:sz w:val="5"/>
        </w:rPr>
        <w:pict w14:anchorId="4C030799">
          <v:group id="_x0000_s3155" style="width:.9pt;height:2.85pt;mso-position-horizontal-relative:char;mso-position-vertical-relative:line" coordsize="18,57">
            <v:line id="_x0000_s3156" style="position:absolute" from="4,52" to="13,4" strokeweight=".15258mm"/>
            <w10:anchorlock/>
          </v:group>
        </w:pict>
      </w:r>
    </w:p>
    <w:p w14:paraId="4BD47C56" w14:textId="77777777" w:rsidR="00C254C2" w:rsidRPr="00984D1E" w:rsidRDefault="00CB66C5">
      <w:pPr>
        <w:spacing w:before="26"/>
        <w:ind w:left="915"/>
        <w:rPr>
          <w:rFonts w:ascii="Arial MT"/>
          <w:noProof/>
          <w:color w:val="000000" w:themeColor="text1"/>
          <w:sz w:val="15"/>
        </w:rPr>
      </w:pPr>
      <w:r>
        <w:rPr>
          <w:noProof/>
          <w:color w:val="000000" w:themeColor="text1"/>
        </w:rPr>
        <w:pict w14:anchorId="3C69D815">
          <v:line id="_x0000_s3152" style="position:absolute;left:0;text-align:left;z-index:-250833920;mso-position-horizontal-relative:page" from="498.45pt,4.55pt" to="498.45pt,-.2pt" strokeweight=".15211mm">
            <w10:wrap anchorx="page"/>
          </v:line>
        </w:pict>
      </w:r>
      <w:r w:rsidR="00B21731" w:rsidRPr="00984D1E">
        <w:rPr>
          <w:rFonts w:ascii="Arial MT"/>
          <w:noProof/>
          <w:color w:val="000000" w:themeColor="text1"/>
          <w:sz w:val="15"/>
        </w:rPr>
        <w:t>0,4</w:t>
      </w:r>
    </w:p>
    <w:p w14:paraId="31B2D5BF" w14:textId="77777777" w:rsidR="00C254C2" w:rsidRPr="00984D1E" w:rsidRDefault="00C254C2">
      <w:pPr>
        <w:pStyle w:val="a3"/>
        <w:spacing w:before="4"/>
        <w:rPr>
          <w:rFonts w:ascii="Arial MT"/>
          <w:noProof/>
          <w:color w:val="000000" w:themeColor="text1"/>
          <w:sz w:val="16"/>
        </w:rPr>
      </w:pPr>
    </w:p>
    <w:p w14:paraId="34BEC672" w14:textId="77777777" w:rsidR="00C254C2" w:rsidRPr="00984D1E" w:rsidRDefault="00B21731">
      <w:pPr>
        <w:ind w:left="915"/>
        <w:rPr>
          <w:rFonts w:ascii="Arial MT"/>
          <w:noProof/>
          <w:color w:val="000000" w:themeColor="text1"/>
          <w:sz w:val="15"/>
        </w:rPr>
      </w:pPr>
      <w:r w:rsidRPr="00984D1E">
        <w:rPr>
          <w:rFonts w:ascii="Arial MT"/>
          <w:noProof/>
          <w:color w:val="000000" w:themeColor="text1"/>
          <w:sz w:val="15"/>
        </w:rPr>
        <w:t>0,2</w:t>
      </w:r>
    </w:p>
    <w:p w14:paraId="15CFD6E3" w14:textId="77777777" w:rsidR="00C254C2" w:rsidRPr="00984D1E" w:rsidRDefault="00C254C2">
      <w:pPr>
        <w:pStyle w:val="a3"/>
        <w:spacing w:before="7"/>
        <w:rPr>
          <w:rFonts w:ascii="Arial MT"/>
          <w:noProof/>
          <w:color w:val="000000" w:themeColor="text1"/>
          <w:sz w:val="18"/>
        </w:rPr>
      </w:pPr>
    </w:p>
    <w:p w14:paraId="61738347" w14:textId="77777777" w:rsidR="00C254C2" w:rsidRPr="00984D1E" w:rsidRDefault="00C254C2">
      <w:pPr>
        <w:rPr>
          <w:rFonts w:ascii="Arial MT"/>
          <w:noProof/>
          <w:color w:val="000000" w:themeColor="text1"/>
          <w:sz w:val="18"/>
        </w:rPr>
        <w:sectPr w:rsidR="00C254C2" w:rsidRPr="00984D1E">
          <w:pgSz w:w="11910" w:h="16840"/>
          <w:pgMar w:top="1200" w:right="260" w:bottom="1260" w:left="1580" w:header="0" w:footer="980" w:gutter="0"/>
          <w:cols w:space="720"/>
        </w:sectPr>
      </w:pPr>
    </w:p>
    <w:p w14:paraId="27801934" w14:textId="77777777" w:rsidR="00C254C2" w:rsidRPr="00984D1E" w:rsidRDefault="00B21731">
      <w:pPr>
        <w:spacing w:before="97"/>
        <w:jc w:val="right"/>
        <w:rPr>
          <w:rFonts w:ascii="Arial MT"/>
          <w:noProof/>
          <w:color w:val="000000" w:themeColor="text1"/>
          <w:sz w:val="15"/>
        </w:rPr>
      </w:pPr>
      <w:r w:rsidRPr="00984D1E">
        <w:rPr>
          <w:rFonts w:ascii="Arial MT"/>
          <w:noProof/>
          <w:color w:val="000000" w:themeColor="text1"/>
          <w:sz w:val="15"/>
        </w:rPr>
        <w:lastRenderedPageBreak/>
        <w:t>3500</w:t>
      </w:r>
    </w:p>
    <w:p w14:paraId="7853B4A2" w14:textId="77777777" w:rsidR="00C254C2" w:rsidRPr="00984D1E" w:rsidRDefault="00B21731">
      <w:pPr>
        <w:spacing w:before="97"/>
        <w:jc w:val="right"/>
        <w:rPr>
          <w:rFonts w:ascii="Arial MT"/>
          <w:noProof/>
          <w:color w:val="000000" w:themeColor="text1"/>
          <w:sz w:val="15"/>
        </w:rPr>
      </w:pPr>
      <w:r w:rsidRPr="00984D1E">
        <w:rPr>
          <w:noProof/>
          <w:color w:val="000000" w:themeColor="text1"/>
        </w:rPr>
        <w:br w:type="column"/>
      </w:r>
      <w:r w:rsidRPr="00984D1E">
        <w:rPr>
          <w:rFonts w:ascii="Arial MT"/>
          <w:noProof/>
          <w:color w:val="000000" w:themeColor="text1"/>
          <w:sz w:val="15"/>
        </w:rPr>
        <w:lastRenderedPageBreak/>
        <w:t>3000</w:t>
      </w:r>
    </w:p>
    <w:p w14:paraId="3E459566" w14:textId="77777777" w:rsidR="00C254C2" w:rsidRPr="00984D1E" w:rsidRDefault="00B21731">
      <w:pPr>
        <w:spacing w:before="97"/>
        <w:jc w:val="right"/>
        <w:rPr>
          <w:rFonts w:ascii="Arial MT"/>
          <w:noProof/>
          <w:color w:val="000000" w:themeColor="text1"/>
          <w:sz w:val="15"/>
        </w:rPr>
      </w:pPr>
      <w:r w:rsidRPr="00984D1E">
        <w:rPr>
          <w:noProof/>
          <w:color w:val="000000" w:themeColor="text1"/>
        </w:rPr>
        <w:br w:type="column"/>
      </w:r>
      <w:r w:rsidRPr="00984D1E">
        <w:rPr>
          <w:rFonts w:ascii="Arial MT"/>
          <w:noProof/>
          <w:color w:val="000000" w:themeColor="text1"/>
          <w:sz w:val="15"/>
        </w:rPr>
        <w:lastRenderedPageBreak/>
        <w:t>2500</w:t>
      </w:r>
    </w:p>
    <w:p w14:paraId="0E814F49" w14:textId="77777777" w:rsidR="00C254C2" w:rsidRPr="00984D1E" w:rsidRDefault="00B21731">
      <w:pPr>
        <w:spacing w:before="97"/>
        <w:jc w:val="right"/>
        <w:rPr>
          <w:rFonts w:ascii="Arial MT"/>
          <w:noProof/>
          <w:color w:val="000000" w:themeColor="text1"/>
          <w:sz w:val="15"/>
        </w:rPr>
      </w:pPr>
      <w:r w:rsidRPr="00984D1E">
        <w:rPr>
          <w:noProof/>
          <w:color w:val="000000" w:themeColor="text1"/>
        </w:rPr>
        <w:br w:type="column"/>
      </w:r>
      <w:r w:rsidRPr="00984D1E">
        <w:rPr>
          <w:rFonts w:ascii="Arial MT"/>
          <w:noProof/>
          <w:color w:val="000000" w:themeColor="text1"/>
          <w:sz w:val="15"/>
        </w:rPr>
        <w:lastRenderedPageBreak/>
        <w:t>2000</w:t>
      </w:r>
    </w:p>
    <w:p w14:paraId="11CB6635" w14:textId="77777777" w:rsidR="00C254C2" w:rsidRPr="00984D1E" w:rsidRDefault="00B21731">
      <w:pPr>
        <w:spacing w:before="97"/>
        <w:jc w:val="right"/>
        <w:rPr>
          <w:rFonts w:ascii="Arial MT"/>
          <w:noProof/>
          <w:color w:val="000000" w:themeColor="text1"/>
          <w:sz w:val="15"/>
        </w:rPr>
      </w:pPr>
      <w:r w:rsidRPr="00984D1E">
        <w:rPr>
          <w:noProof/>
          <w:color w:val="000000" w:themeColor="text1"/>
        </w:rPr>
        <w:br w:type="column"/>
      </w:r>
      <w:r w:rsidRPr="00984D1E">
        <w:rPr>
          <w:rFonts w:ascii="Arial MT"/>
          <w:noProof/>
          <w:color w:val="000000" w:themeColor="text1"/>
          <w:sz w:val="15"/>
        </w:rPr>
        <w:lastRenderedPageBreak/>
        <w:t>1500</w:t>
      </w:r>
    </w:p>
    <w:p w14:paraId="431CCC0E" w14:textId="77777777" w:rsidR="00C254C2" w:rsidRPr="00984D1E" w:rsidRDefault="00B21731">
      <w:pPr>
        <w:spacing w:before="97"/>
        <w:ind w:left="822"/>
        <w:rPr>
          <w:rFonts w:ascii="Arial MT"/>
          <w:noProof/>
          <w:color w:val="000000" w:themeColor="text1"/>
          <w:sz w:val="15"/>
        </w:rPr>
      </w:pPr>
      <w:r w:rsidRPr="00984D1E">
        <w:rPr>
          <w:noProof/>
          <w:color w:val="000000" w:themeColor="text1"/>
        </w:rPr>
        <w:br w:type="column"/>
      </w:r>
      <w:r w:rsidRPr="00984D1E">
        <w:rPr>
          <w:rFonts w:ascii="Arial MT"/>
          <w:noProof/>
          <w:color w:val="000000" w:themeColor="text1"/>
          <w:sz w:val="15"/>
        </w:rPr>
        <w:lastRenderedPageBreak/>
        <w:t>1000</w:t>
      </w:r>
    </w:p>
    <w:p w14:paraId="42CD15E5" w14:textId="77777777" w:rsidR="00C254C2" w:rsidRPr="00984D1E" w:rsidRDefault="00C254C2">
      <w:pPr>
        <w:rPr>
          <w:rFonts w:ascii="Arial MT"/>
          <w:noProof/>
          <w:color w:val="000000" w:themeColor="text1"/>
          <w:sz w:val="15"/>
        </w:rPr>
        <w:sectPr w:rsidR="00C254C2" w:rsidRPr="00984D1E">
          <w:type w:val="continuous"/>
          <w:pgSz w:w="11910" w:h="16840"/>
          <w:pgMar w:top="1040" w:right="260" w:bottom="280" w:left="1580" w:header="720" w:footer="720" w:gutter="0"/>
          <w:cols w:num="6" w:space="720" w:equalWidth="0">
            <w:col w:w="2401" w:space="40"/>
            <w:col w:w="1099" w:space="39"/>
            <w:col w:w="1099" w:space="39"/>
            <w:col w:w="1107" w:space="39"/>
            <w:col w:w="1099" w:space="40"/>
            <w:col w:w="3068"/>
          </w:cols>
        </w:sectPr>
      </w:pPr>
    </w:p>
    <w:p w14:paraId="50CDBFBE" w14:textId="77777777" w:rsidR="00C254C2" w:rsidRPr="00984D1E" w:rsidRDefault="00CB66C5">
      <w:pPr>
        <w:spacing w:before="17"/>
        <w:ind w:left="2015" w:right="1939"/>
        <w:jc w:val="center"/>
        <w:rPr>
          <w:rFonts w:ascii="Arial MT"/>
          <w:noProof/>
          <w:color w:val="000000" w:themeColor="text1"/>
          <w:sz w:val="15"/>
        </w:rPr>
      </w:pPr>
      <w:r>
        <w:rPr>
          <w:noProof/>
          <w:color w:val="000000" w:themeColor="text1"/>
        </w:rPr>
        <w:lastRenderedPageBreak/>
        <w:pict w14:anchorId="43936D47">
          <v:shape id="_x0000_s3151" style="position:absolute;left:0;text-align:left;margin-left:273.95pt;margin-top:478pt;width:.1pt;height:5.55pt;z-index:-250819584;mso-position-horizontal-relative:page;mso-position-vertical-relative:page" coordorigin="5479,9560" coordsize="0,111" path="m5479,9671r,-36l5479,9599r,-39e" filled="f" strokecolor="navy" strokeweight="0">
            <v:path arrowok="t"/>
            <w10:wrap anchorx="page" anchory="page"/>
          </v:shape>
        </w:pict>
      </w:r>
      <w:r>
        <w:rPr>
          <w:noProof/>
          <w:color w:val="000000" w:themeColor="text1"/>
        </w:rPr>
        <w:pict w14:anchorId="09D419DC">
          <v:shape id="_x0000_s3150" type="#_x0000_t202" style="position:absolute;left:0;text-align:left;margin-left:382.5pt;margin-top:492.8pt;width:9.15pt;height:14.65pt;z-index:251482112;mso-position-horizontal-relative:page;mso-position-vertical-relative:page" filled="f" stroked="f">
            <v:textbox style="layout-flow:vertical;mso-layout-flow-alt:bottom-to-top" inset="0,0,0,0">
              <w:txbxContent>
                <w:p w14:paraId="717792BC" w14:textId="77777777" w:rsidR="00CB66C5" w:rsidRDefault="00CB66C5">
                  <w:pPr>
                    <w:spacing w:before="22"/>
                    <w:ind w:left="20"/>
                    <w:rPr>
                      <w:rFonts w:ascii="Arial MT"/>
                      <w:sz w:val="12"/>
                    </w:rPr>
                  </w:pPr>
                  <w:r>
                    <w:rPr>
                      <w:rFonts w:ascii="Arial MT"/>
                      <w:color w:val="000080"/>
                      <w:w w:val="105"/>
                      <w:sz w:val="12"/>
                    </w:rPr>
                    <w:t>4.30</w:t>
                  </w:r>
                </w:p>
              </w:txbxContent>
            </v:textbox>
            <w10:wrap anchorx="page" anchory="page"/>
          </v:shape>
        </w:pict>
      </w:r>
      <w:r w:rsidR="00B21731" w:rsidRPr="00984D1E">
        <w:rPr>
          <w:rFonts w:ascii="Arial MT"/>
          <w:noProof/>
          <w:color w:val="000000" w:themeColor="text1"/>
          <w:sz w:val="15"/>
        </w:rPr>
        <w:t>Wavenumbers (cm-1)</w:t>
      </w:r>
    </w:p>
    <w:p w14:paraId="0041B5CB" w14:textId="77777777" w:rsidR="00C254C2" w:rsidRPr="00984D1E" w:rsidRDefault="00C254C2">
      <w:pPr>
        <w:pStyle w:val="a3"/>
        <w:rPr>
          <w:rFonts w:ascii="Arial MT"/>
          <w:noProof/>
          <w:color w:val="000000" w:themeColor="text1"/>
          <w:sz w:val="16"/>
        </w:rPr>
      </w:pPr>
    </w:p>
    <w:p w14:paraId="73E7D115" w14:textId="77777777" w:rsidR="00C254C2" w:rsidRPr="00984D1E" w:rsidRDefault="00C254C2">
      <w:pPr>
        <w:pStyle w:val="a3"/>
        <w:spacing w:before="8"/>
        <w:rPr>
          <w:rFonts w:ascii="Arial MT"/>
          <w:noProof/>
          <w:color w:val="000000" w:themeColor="text1"/>
          <w:sz w:val="17"/>
        </w:rPr>
      </w:pPr>
    </w:p>
    <w:p w14:paraId="1F4D1682" w14:textId="680DBCD7" w:rsidR="00C254C2" w:rsidRPr="00984D1E" w:rsidRDefault="00CB66C5">
      <w:pPr>
        <w:pStyle w:val="a3"/>
        <w:spacing w:before="1"/>
        <w:ind w:left="2012" w:right="2340"/>
        <w:jc w:val="center"/>
        <w:rPr>
          <w:noProof/>
          <w:color w:val="000000" w:themeColor="text1"/>
        </w:rPr>
      </w:pPr>
      <w:r>
        <w:rPr>
          <w:noProof/>
          <w:color w:val="000000" w:themeColor="text1"/>
        </w:rPr>
        <w:pict w14:anchorId="28F0B0F7">
          <v:line id="_x0000_s3149" style="position:absolute;left:0;text-align:left;z-index:-250816512;mso-position-horizontal-relative:page" from="130.05pt,82.75pt" to="130.05pt,93.15pt" strokeweight=".14631mm">
            <w10:wrap anchorx="page"/>
          </v:line>
        </w:pict>
      </w:r>
      <w:r>
        <w:rPr>
          <w:noProof/>
          <w:color w:val="000000" w:themeColor="text1"/>
        </w:rPr>
        <w:pict w14:anchorId="34C1B55E">
          <v:group id="_x0000_s3146" style="position:absolute;left:0;text-align:left;margin-left:159.15pt;margin-top:82.2pt;width:2.8pt;height:3.9pt;z-index:251474944;mso-position-horizontal-relative:page" coordorigin="3183,1644" coordsize="56,78">
            <v:line id="_x0000_s3148" style="position:absolute" from="3187,1644" to="3187,1721" strokeweight=".14631mm"/>
            <v:line id="_x0000_s3147" style="position:absolute" from="3234,1644" to="3234,1721" strokeweight=".14631mm"/>
            <w10:wrap anchorx="page"/>
          </v:group>
        </w:pict>
      </w:r>
      <w:r>
        <w:rPr>
          <w:noProof/>
          <w:color w:val="000000" w:themeColor="text1"/>
        </w:rPr>
        <w:pict w14:anchorId="0657B57D">
          <v:shape id="_x0000_s3145" type="#_x0000_t202" style="position:absolute;left:0;text-align:left;margin-left:269.55pt;margin-top:87.7pt;width:9.15pt;height:14.65pt;z-index:251481088;mso-position-horizontal-relative:page" filled="f" stroked="f">
            <v:textbox style="layout-flow:vertical;mso-layout-flow-alt:bottom-to-top" inset="0,0,0,0">
              <w:txbxContent>
                <w:p w14:paraId="60A4C5B1" w14:textId="77777777" w:rsidR="00CB66C5" w:rsidRDefault="00CB66C5">
                  <w:pPr>
                    <w:spacing w:before="22"/>
                    <w:ind w:left="20"/>
                    <w:rPr>
                      <w:rFonts w:ascii="Arial MT"/>
                      <w:sz w:val="12"/>
                    </w:rPr>
                  </w:pPr>
                  <w:r>
                    <w:rPr>
                      <w:rFonts w:ascii="Arial MT"/>
                      <w:color w:val="000080"/>
                      <w:w w:val="105"/>
                      <w:sz w:val="12"/>
                    </w:rPr>
                    <w:t>7.38</w:t>
                  </w:r>
                </w:p>
              </w:txbxContent>
            </v:textbox>
            <w10:wrap anchorx="page"/>
          </v:shape>
        </w:pict>
      </w:r>
      <w:r w:rsidR="00B21731" w:rsidRPr="00984D1E">
        <w:rPr>
          <w:noProof/>
          <w:color w:val="000000" w:themeColor="text1"/>
        </w:rPr>
        <w:t>Сурет 2.70 – 2.55 қосылысы</w:t>
      </w:r>
      <w:r w:rsidR="001154A8" w:rsidRPr="001154A8">
        <w:rPr>
          <w:noProof/>
          <w:vanish/>
          <w:color w:val="000000" w:themeColor="text1"/>
          <w:spacing w:val="-20"/>
          <w:w w:val="1"/>
        </w:rPr>
        <w:t>‬</w:t>
      </w:r>
      <w:r w:rsidR="001154A8">
        <w:rPr>
          <w:noProof/>
          <w:color w:val="000000" w:themeColor="text1"/>
        </w:rPr>
        <w:t xml:space="preserve">ның </w:t>
      </w:r>
      <w:r w:rsidR="00B21731" w:rsidRPr="00984D1E">
        <w:rPr>
          <w:noProof/>
          <w:color w:val="000000" w:themeColor="text1"/>
        </w:rPr>
        <w:t>ИҚ спектрі</w:t>
      </w:r>
    </w:p>
    <w:p w14:paraId="6B652F19" w14:textId="77777777" w:rsidR="00C254C2" w:rsidRPr="00984D1E" w:rsidRDefault="00C254C2">
      <w:pPr>
        <w:pStyle w:val="a3"/>
        <w:rPr>
          <w:noProof/>
          <w:color w:val="000000" w:themeColor="text1"/>
          <w:sz w:val="20"/>
        </w:rPr>
      </w:pPr>
    </w:p>
    <w:p w14:paraId="23CCC2ED" w14:textId="77777777" w:rsidR="00C254C2" w:rsidRPr="00984D1E" w:rsidRDefault="00C254C2">
      <w:pPr>
        <w:pStyle w:val="a3"/>
        <w:rPr>
          <w:noProof/>
          <w:color w:val="000000" w:themeColor="text1"/>
          <w:sz w:val="20"/>
        </w:rPr>
      </w:pPr>
    </w:p>
    <w:p w14:paraId="015EC6DB" w14:textId="77777777" w:rsidR="00C254C2" w:rsidRPr="00984D1E" w:rsidRDefault="00C254C2">
      <w:pPr>
        <w:pStyle w:val="a3"/>
        <w:rPr>
          <w:noProof/>
          <w:color w:val="000000" w:themeColor="text1"/>
          <w:sz w:val="20"/>
        </w:rPr>
      </w:pPr>
    </w:p>
    <w:p w14:paraId="2BFF8159" w14:textId="77777777" w:rsidR="00C254C2" w:rsidRPr="00984D1E" w:rsidRDefault="00C254C2">
      <w:pPr>
        <w:pStyle w:val="a3"/>
        <w:rPr>
          <w:noProof/>
          <w:color w:val="000000" w:themeColor="text1"/>
          <w:sz w:val="20"/>
        </w:rPr>
      </w:pPr>
    </w:p>
    <w:p w14:paraId="0411F93F" w14:textId="77777777" w:rsidR="00C254C2" w:rsidRPr="00984D1E" w:rsidRDefault="00C254C2">
      <w:pPr>
        <w:pStyle w:val="a3"/>
        <w:rPr>
          <w:noProof/>
          <w:color w:val="000000" w:themeColor="text1"/>
          <w:sz w:val="20"/>
        </w:rPr>
      </w:pPr>
    </w:p>
    <w:p w14:paraId="4093908F" w14:textId="77777777" w:rsidR="00C254C2" w:rsidRPr="00984D1E" w:rsidRDefault="00C254C2">
      <w:pPr>
        <w:pStyle w:val="a3"/>
        <w:rPr>
          <w:noProof/>
          <w:color w:val="000000" w:themeColor="text1"/>
          <w:sz w:val="20"/>
        </w:rPr>
      </w:pPr>
    </w:p>
    <w:p w14:paraId="781D95A6" w14:textId="77777777" w:rsidR="00C254C2" w:rsidRPr="00984D1E" w:rsidRDefault="00C254C2">
      <w:pPr>
        <w:pStyle w:val="a3"/>
        <w:rPr>
          <w:noProof/>
          <w:color w:val="000000" w:themeColor="text1"/>
          <w:sz w:val="20"/>
        </w:rPr>
      </w:pPr>
    </w:p>
    <w:p w14:paraId="220305C8" w14:textId="77777777" w:rsidR="00C254C2" w:rsidRPr="00984D1E" w:rsidRDefault="00C254C2">
      <w:pPr>
        <w:pStyle w:val="a3"/>
        <w:rPr>
          <w:noProof/>
          <w:color w:val="000000" w:themeColor="text1"/>
          <w:sz w:val="20"/>
        </w:rPr>
      </w:pPr>
    </w:p>
    <w:p w14:paraId="69018286" w14:textId="77777777" w:rsidR="00C254C2" w:rsidRPr="00984D1E" w:rsidRDefault="00C254C2">
      <w:pPr>
        <w:pStyle w:val="a3"/>
        <w:rPr>
          <w:noProof/>
          <w:color w:val="000000" w:themeColor="text1"/>
          <w:sz w:val="20"/>
        </w:rPr>
      </w:pPr>
    </w:p>
    <w:p w14:paraId="79F949B5" w14:textId="77777777" w:rsidR="00C254C2" w:rsidRPr="00984D1E" w:rsidRDefault="00C254C2">
      <w:pPr>
        <w:pStyle w:val="a3"/>
        <w:rPr>
          <w:noProof/>
          <w:color w:val="000000" w:themeColor="text1"/>
          <w:sz w:val="20"/>
        </w:rPr>
      </w:pPr>
    </w:p>
    <w:p w14:paraId="6B8DAEB2" w14:textId="77777777" w:rsidR="00C254C2" w:rsidRPr="00984D1E" w:rsidRDefault="00C254C2">
      <w:pPr>
        <w:pStyle w:val="a3"/>
        <w:rPr>
          <w:noProof/>
          <w:color w:val="000000" w:themeColor="text1"/>
          <w:sz w:val="20"/>
        </w:rPr>
      </w:pPr>
    </w:p>
    <w:p w14:paraId="3573CBF0" w14:textId="77777777" w:rsidR="00C254C2" w:rsidRPr="00984D1E" w:rsidRDefault="00C254C2">
      <w:pPr>
        <w:pStyle w:val="a3"/>
        <w:rPr>
          <w:noProof/>
          <w:color w:val="000000" w:themeColor="text1"/>
          <w:sz w:val="20"/>
        </w:rPr>
      </w:pPr>
    </w:p>
    <w:p w14:paraId="366397F8" w14:textId="77777777" w:rsidR="00C254C2" w:rsidRPr="00984D1E" w:rsidRDefault="00C254C2">
      <w:pPr>
        <w:pStyle w:val="a3"/>
        <w:rPr>
          <w:noProof/>
          <w:color w:val="000000" w:themeColor="text1"/>
          <w:sz w:val="20"/>
        </w:rPr>
      </w:pPr>
    </w:p>
    <w:p w14:paraId="25C9E082" w14:textId="77777777" w:rsidR="00C254C2" w:rsidRPr="00984D1E" w:rsidRDefault="00C254C2">
      <w:pPr>
        <w:pStyle w:val="a3"/>
        <w:rPr>
          <w:noProof/>
          <w:color w:val="000000" w:themeColor="text1"/>
          <w:sz w:val="20"/>
        </w:rPr>
      </w:pPr>
    </w:p>
    <w:p w14:paraId="4CB6A5C8" w14:textId="77777777" w:rsidR="00C254C2" w:rsidRPr="00984D1E" w:rsidRDefault="00C254C2">
      <w:pPr>
        <w:pStyle w:val="a3"/>
        <w:rPr>
          <w:noProof/>
          <w:color w:val="000000" w:themeColor="text1"/>
          <w:sz w:val="20"/>
        </w:rPr>
      </w:pPr>
    </w:p>
    <w:p w14:paraId="1602B93C" w14:textId="77777777" w:rsidR="00C254C2" w:rsidRPr="00984D1E" w:rsidRDefault="00C254C2">
      <w:pPr>
        <w:pStyle w:val="a3"/>
        <w:rPr>
          <w:noProof/>
          <w:color w:val="000000" w:themeColor="text1"/>
          <w:sz w:val="20"/>
        </w:rPr>
      </w:pPr>
    </w:p>
    <w:p w14:paraId="0188E288" w14:textId="77777777" w:rsidR="00C254C2" w:rsidRPr="00984D1E" w:rsidRDefault="00C254C2">
      <w:pPr>
        <w:pStyle w:val="a3"/>
        <w:rPr>
          <w:noProof/>
          <w:color w:val="000000" w:themeColor="text1"/>
          <w:sz w:val="20"/>
        </w:rPr>
      </w:pPr>
    </w:p>
    <w:p w14:paraId="7B672391" w14:textId="77777777" w:rsidR="00C254C2" w:rsidRPr="00984D1E" w:rsidRDefault="00C254C2">
      <w:pPr>
        <w:pStyle w:val="a3"/>
        <w:rPr>
          <w:noProof/>
          <w:color w:val="000000" w:themeColor="text1"/>
          <w:sz w:val="20"/>
        </w:rPr>
      </w:pPr>
    </w:p>
    <w:p w14:paraId="3ECC594E" w14:textId="77777777" w:rsidR="00C254C2" w:rsidRPr="00984D1E" w:rsidRDefault="00C254C2">
      <w:pPr>
        <w:pStyle w:val="a3"/>
        <w:rPr>
          <w:noProof/>
          <w:color w:val="000000" w:themeColor="text1"/>
          <w:sz w:val="20"/>
        </w:rPr>
      </w:pPr>
    </w:p>
    <w:p w14:paraId="408ACC71" w14:textId="77777777" w:rsidR="00C254C2" w:rsidRPr="00984D1E" w:rsidRDefault="00C254C2">
      <w:pPr>
        <w:pStyle w:val="a3"/>
        <w:rPr>
          <w:noProof/>
          <w:color w:val="000000" w:themeColor="text1"/>
          <w:sz w:val="10"/>
        </w:rPr>
      </w:pPr>
    </w:p>
    <w:p w14:paraId="27D1F35A" w14:textId="77777777" w:rsidR="00C254C2" w:rsidRPr="00984D1E" w:rsidRDefault="00C254C2">
      <w:pPr>
        <w:pStyle w:val="a3"/>
        <w:spacing w:before="4"/>
        <w:rPr>
          <w:noProof/>
          <w:color w:val="000000" w:themeColor="text1"/>
          <w:sz w:val="11"/>
        </w:rPr>
      </w:pPr>
    </w:p>
    <w:p w14:paraId="3C71978A" w14:textId="77777777" w:rsidR="00C254C2" w:rsidRPr="00984D1E" w:rsidRDefault="00CB66C5">
      <w:pPr>
        <w:tabs>
          <w:tab w:val="left" w:pos="1225"/>
          <w:tab w:val="left" w:pos="1592"/>
          <w:tab w:val="left" w:pos="1960"/>
          <w:tab w:val="left" w:pos="2328"/>
          <w:tab w:val="left" w:pos="2696"/>
          <w:tab w:val="left" w:pos="3063"/>
          <w:tab w:val="left" w:pos="3431"/>
          <w:tab w:val="left" w:pos="3796"/>
          <w:tab w:val="left" w:pos="4164"/>
          <w:tab w:val="left" w:pos="4531"/>
          <w:tab w:val="left" w:pos="4899"/>
          <w:tab w:val="left" w:pos="5267"/>
          <w:tab w:val="left" w:pos="5635"/>
          <w:tab w:val="left" w:pos="6002"/>
          <w:tab w:val="left" w:pos="6370"/>
          <w:tab w:val="left" w:pos="6738"/>
          <w:tab w:val="left" w:pos="7103"/>
          <w:tab w:val="left" w:pos="7471"/>
          <w:tab w:val="left" w:pos="7838"/>
        </w:tabs>
        <w:ind w:left="99"/>
        <w:jc w:val="center"/>
        <w:rPr>
          <w:rFonts w:ascii="Arial MT"/>
          <w:noProof/>
          <w:color w:val="000000" w:themeColor="text1"/>
          <w:sz w:val="9"/>
        </w:rPr>
      </w:pPr>
      <w:r>
        <w:rPr>
          <w:noProof/>
          <w:color w:val="000000" w:themeColor="text1"/>
        </w:rPr>
        <w:pict w14:anchorId="6DDA23D2">
          <v:group id="_x0000_s1715" style="position:absolute;left:0;text-align:left;margin-left:107.65pt;margin-top:-184.3pt;width:436.6pt;height:184.35pt;z-index:251473920;mso-position-horizontal-relative:page" coordorigin="2153,-3686" coordsize="8732,3687">
            <v:line id="_x0000_s3144" style="position:absolute" from="2363,-52" to="10885,-52" strokeweight="0"/>
            <v:line id="_x0000_s3143" style="position:absolute" from="2363,-3686" to="2363,-52" strokeweight="0"/>
            <v:line id="_x0000_s3142" style="position:absolute" from="2377,-52" to="2377,-24" strokeweight="0"/>
            <v:line id="_x0000_s3141" style="position:absolute" from="2416,-52" to="2416,-24" strokeweight="0"/>
            <v:line id="_x0000_s3140" style="position:absolute" from="2452,-52" to="2452,1" strokeweight="0"/>
            <v:line id="_x0000_s3139" style="position:absolute" from="2488,-52" to="2488,-24" strokeweight="0"/>
            <v:line id="_x0000_s3138" style="position:absolute" from="2524,-52" to="2524,-24" strokeweight="0"/>
            <v:line id="_x0000_s3137" style="position:absolute" from="2562,-52" to="2562,-24" strokeweight="0"/>
            <v:line id="_x0000_s3136" style="position:absolute" from="2598,-52" to="2598,-24" strokeweight="0"/>
            <v:line id="_x0000_s3135" style="position:absolute" from="2634,-52" to="2634,-10" strokeweight="0"/>
            <v:line id="_x0000_s3134" style="position:absolute" from="2673,-52" to="2673,-24" strokeweight="0"/>
            <v:line id="_x0000_s3133" style="position:absolute" from="2709,-52" to="2709,-24" strokeweight="0"/>
            <v:line id="_x0000_s3132" style="position:absolute" from="2745,-52" to="2745,-24" strokeweight="0"/>
            <v:line id="_x0000_s3131" style="position:absolute" from="2781,-52" to="2781,-24" strokeweight="0"/>
            <v:line id="_x0000_s3130" style="position:absolute" from="2820,-52" to="2820,1" strokeweight="0"/>
            <v:line id="_x0000_s3129" style="position:absolute" from="2855,-52" to="2855,-24" strokeweight="0"/>
            <v:line id="_x0000_s3128" style="position:absolute" from="2891,-52" to="2891,-24" strokeweight="0"/>
            <v:line id="_x0000_s3127" style="position:absolute" from="2930,-52" to="2930,-24" strokeweight="0"/>
            <v:line id="_x0000_s3126" style="position:absolute" from="2966,-52" to="2966,-24" strokeweight="0"/>
            <v:line id="_x0000_s3125" style="position:absolute" from="3002,-52" to="3002,-10" strokeweight="0"/>
            <v:line id="_x0000_s3124" style="position:absolute" from="3038,-52" to="3038,-24" strokeweight="0"/>
            <v:line id="_x0000_s3123" style="position:absolute" from="3077,-52" to="3077,-24" strokeweight="0"/>
            <v:line id="_x0000_s3122" style="position:absolute" from="3113,-52" to="3113,-24" strokeweight="0"/>
            <v:line id="_x0000_s3121" style="position:absolute" from="3149,-52" to="3149,-24" strokeweight="0"/>
            <v:line id="_x0000_s3120" style="position:absolute" from="3187,-52" to="3187,1" strokeweight="0"/>
            <v:line id="_x0000_s3119" style="position:absolute" from="3223,-52" to="3223,-24" strokeweight="0"/>
            <v:line id="_x0000_s3118" style="position:absolute" from="3259,-52" to="3259,-24" strokeweight="0"/>
            <v:line id="_x0000_s3117" style="position:absolute" from="3295,-52" to="3295,-24" strokeweight="0"/>
            <v:line id="_x0000_s3116" style="position:absolute" from="3334,-52" to="3334,-24" strokeweight="0"/>
            <v:line id="_x0000_s3115" style="position:absolute" from="3370,-52" to="3370,-10" strokeweight="0"/>
            <v:line id="_x0000_s3114" style="position:absolute" from="3406,-52" to="3406,-24" strokeweight="0"/>
            <v:line id="_x0000_s3113" style="position:absolute" from="3444,-52" to="3444,-24" strokeweight="0"/>
            <v:line id="_x0000_s3112" style="position:absolute" from="3480,-52" to="3480,-24" strokeweight="0"/>
            <v:line id="_x0000_s3111" style="position:absolute" from="3516,-52" to="3516,-24" strokeweight="0"/>
            <v:line id="_x0000_s3110" style="position:absolute" from="3552,-52" to="3552,1" strokeweight="0"/>
            <v:line id="_x0000_s3109" style="position:absolute" from="3591,-52" to="3591,-24" strokeweight="0"/>
            <v:line id="_x0000_s3108" style="position:absolute" from="3627,-52" to="3627,-24" strokeweight="0"/>
            <v:line id="_x0000_s3107" style="position:absolute" from="3663,-52" to="3663,-24" strokeweight="0"/>
            <v:line id="_x0000_s3106" style="position:absolute" from="3702,-52" to="3702,-24" strokeweight="0"/>
            <v:line id="_x0000_s3105" style="position:absolute" from="3737,-52" to="3737,-10" strokeweight="0"/>
            <v:line id="_x0000_s3104" style="position:absolute" from="3773,-52" to="3773,-24" strokeweight="0"/>
            <v:line id="_x0000_s3103" style="position:absolute" from="3809,-52" to="3809,-24" strokeweight="0"/>
            <v:line id="_x0000_s3102" style="position:absolute" from="3848,-52" to="3848,-24" strokeweight="0"/>
            <v:line id="_x0000_s3101" style="position:absolute" from="3884,-52" to="3884,-24" strokeweight="0"/>
            <v:line id="_x0000_s3100" style="position:absolute" from="3920,-52" to="3920,1" strokeweight="0"/>
            <v:line id="_x0000_s3099" style="position:absolute" from="3959,-52" to="3959,-24" strokeweight="0"/>
            <v:line id="_x0000_s3098" style="position:absolute" from="3995,-52" to="3995,-24" strokeweight="0"/>
            <v:line id="_x0000_s3097" style="position:absolute" from="4031,-52" to="4031,-24" strokeweight="0"/>
            <v:line id="_x0000_s3096" style="position:absolute" from="4067,-52" to="4067,-24" strokeweight="0"/>
            <v:line id="_x0000_s3095" style="position:absolute" from="4105,-52" to="4105,-10" strokeweight="0"/>
            <v:line id="_x0000_s3094" style="position:absolute" from="4141,-52" to="4141,-24" strokeweight="0"/>
            <v:line id="_x0000_s3093" style="position:absolute" from="4177,-52" to="4177,-24" strokeweight="0"/>
            <v:line id="_x0000_s3092" style="position:absolute" from="4216,-52" to="4216,-24" strokeweight="0"/>
            <v:line id="_x0000_s3091" style="position:absolute" from="4252,-52" to="4252,-24" strokeweight="0"/>
            <v:line id="_x0000_s3090" style="position:absolute" from="4288,-52" to="4288,1" strokeweight="0"/>
            <v:line id="_x0000_s3089" style="position:absolute" from="4324,-52" to="4324,-24" strokeweight="0"/>
            <v:line id="_x0000_s3088" style="position:absolute" from="4362,-52" to="4362,-24" strokeweight="0"/>
            <v:line id="_x0000_s3087" style="position:absolute" from="4398,-52" to="4398,-24" strokeweight="0"/>
            <v:line id="_x0000_s3086" style="position:absolute" from="4434,-52" to="4434,-24" strokeweight="0"/>
            <v:line id="_x0000_s3085" style="position:absolute" from="4473,-52" to="4473,-10" strokeweight="0"/>
            <v:line id="_x0000_s3084" style="position:absolute" from="4509,-52" to="4509,-24" strokeweight="0"/>
            <v:line id="_x0000_s3083" style="position:absolute" from="4545,-52" to="4545,-24" strokeweight="0"/>
            <v:line id="_x0000_s3082" style="position:absolute" from="4584,-52" to="4584,-24" strokeweight="0"/>
            <v:line id="_x0000_s3081" style="position:absolute" from="4619,-52" to="4619,-24" strokeweight="0"/>
            <v:line id="_x0000_s3080" style="position:absolute" from="4655,-52" to="4655,1" strokeweight="0"/>
            <v:line id="_x0000_s3079" style="position:absolute" from="4691,-52" to="4691,-24" strokeweight="0"/>
            <v:line id="_x0000_s3078" style="position:absolute" from="4730,-52" to="4730,-24" strokeweight="0"/>
            <v:line id="_x0000_s3077" style="position:absolute" from="4766,-52" to="4766,-24" strokeweight="0"/>
            <v:line id="_x0000_s3076" style="position:absolute" from="4802,-52" to="4802,-24" strokeweight="0"/>
            <v:line id="_x0000_s3075" style="position:absolute" from="4841,-52" to="4841,-10" strokeweight="0"/>
            <v:line id="_x0000_s3074" style="position:absolute" from="4877,-52" to="4877,-24" strokeweight="0"/>
            <v:line id="_x0000_s3073" style="position:absolute" from="4913,-52" to="4913,-24" strokeweight="0"/>
            <v:line id="_x0000_s3072" style="position:absolute" from="4949,-52" to="4949,-24" strokeweight="0"/>
            <v:line id="_x0000_s2047" style="position:absolute" from="4987,-52" to="4987,-24" strokeweight="0"/>
            <v:line id="_x0000_s2046" style="position:absolute" from="5023,-52" to="5023,1" strokeweight="0"/>
            <v:line id="_x0000_s2045" style="position:absolute" from="5059,-52" to="5059,-24" strokeweight="0"/>
            <v:line id="_x0000_s2044" style="position:absolute" from="5098,-52" to="5098,-24" strokeweight="0"/>
            <v:line id="_x0000_s2043" style="position:absolute" from="5134,-52" to="5134,-24" strokeweight="0"/>
            <v:line id="_x0000_s2042" style="position:absolute" from="5170,-52" to="5170,-24" strokeweight="0"/>
            <v:line id="_x0000_s2041" style="position:absolute" from="5206,-52" to="5206,-10" strokeweight="0"/>
            <v:line id="_x0000_s2040" style="position:absolute" from="5244,-52" to="5244,-24" strokeweight="0"/>
            <v:line id="_x0000_s2039" style="position:absolute" from="5280,-52" to="5280,-24" strokeweight="0"/>
            <v:line id="_x0000_s2038" style="position:absolute" from="5316,-52" to="5316,-24" strokeweight="0"/>
            <v:line id="_x0000_s2037" style="position:absolute" from="5355,-52" to="5355,-24" strokeweight="0"/>
            <v:line id="_x0000_s2036" style="position:absolute" from="5391,-52" to="5391,1" strokeweight="0"/>
            <v:line id="_x0000_s2035" style="position:absolute" from="5427,-52" to="5427,-24" strokeweight="0"/>
            <v:line id="_x0000_s2034" style="position:absolute" from="5463,-52" to="5463,-24" strokeweight="0"/>
            <v:line id="_x0000_s2033" style="position:absolute" from="5501,-52" to="5501,-24" strokeweight="0"/>
            <v:line id="_x0000_s2032" style="position:absolute" from="5537,-52" to="5537,-24" strokeweight="0"/>
            <v:line id="_x0000_s2031" style="position:absolute" from="5573,-52" to="5573,-10" strokeweight="0"/>
            <v:line id="_x0000_s2030" style="position:absolute" from="5612,-52" to="5612,-24" strokeweight="0"/>
            <v:line id="_x0000_s2029" style="position:absolute" from="5648,-52" to="5648,-24" strokeweight="0"/>
            <v:line id="_x0000_s2028" style="position:absolute" from="5684,-52" to="5684,-24" strokeweight="0"/>
            <v:line id="_x0000_s2027" style="position:absolute" from="5720,-52" to="5720,-24" strokeweight="0"/>
            <v:line id="_x0000_s2026" style="position:absolute" from="5759,-52" to="5759,1" strokeweight="0"/>
            <v:line id="_x0000_s2025" style="position:absolute" from="5795,-52" to="5795,-24" strokeweight="0"/>
            <v:line id="_x0000_s2024" style="position:absolute" from="5831,-52" to="5831,-24" strokeweight="0"/>
            <v:line id="_x0000_s2023" style="position:absolute" from="5869,-52" to="5869,-24" strokeweight="0"/>
            <v:line id="_x0000_s2022" style="position:absolute" from="5905,-52" to="5905,-24" strokeweight="0"/>
            <v:line id="_x0000_s2021" style="position:absolute" from="5941,-52" to="5941,-10" strokeweight="0"/>
            <v:line id="_x0000_s2020" style="position:absolute" from="5977,-52" to="5977,-24" strokeweight="0"/>
            <v:line id="_x0000_s2019" style="position:absolute" from="6016,-52" to="6016,-24" strokeweight="0"/>
            <v:line id="_x0000_s2018" style="position:absolute" from="6052,-52" to="6052,-24" strokeweight="0"/>
            <v:line id="_x0000_s2017" style="position:absolute" from="6088,-52" to="6088,-24" strokeweight="0"/>
            <v:line id="_x0000_s2016" style="position:absolute" from="6126,-52" to="6126,1" strokeweight="0"/>
            <v:line id="_x0000_s2015" style="position:absolute" from="6162,-52" to="6162,-24" strokeweight="0"/>
            <v:line id="_x0000_s2014" style="position:absolute" from="6198,-52" to="6198,-24" strokeweight="0"/>
            <v:line id="_x0000_s2013" style="position:absolute" from="6234,-52" to="6234,-24" strokeweight="0"/>
            <v:line id="_x0000_s2012" style="position:absolute" from="6273,-52" to="6273,-24" strokeweight="0"/>
            <v:line id="_x0000_s2011" style="position:absolute" from="6309,-52" to="6309,-10" strokeweight="0"/>
            <v:line id="_x0000_s2010" style="position:absolute" from="6345,-52" to="6345,-24" strokeweight="0"/>
            <v:line id="_x0000_s2009" style="position:absolute" from="6383,-52" to="6383,-24" strokeweight="0"/>
            <v:line id="_x0000_s2008" style="position:absolute" from="6419,-52" to="6419,-24" strokeweight="0"/>
            <v:line id="_x0000_s2007" style="position:absolute" from="6455,-52" to="6455,-24" strokeweight="0"/>
            <v:line id="_x0000_s2006" style="position:absolute" from="6491,-52" to="6491,1" strokeweight="0"/>
            <v:line id="_x0000_s2005" style="position:absolute" from="6530,-52" to="6530,-24" strokeweight="0"/>
            <v:line id="_x0000_s2004" style="position:absolute" from="6566,-52" to="6566,-24" strokeweight="0"/>
            <v:line id="_x0000_s2003" style="position:absolute" from="6602,-52" to="6602,-24" strokeweight="0"/>
            <v:line id="_x0000_s2002" style="position:absolute" from="6641,-52" to="6641,-24" strokeweight="0"/>
            <v:line id="_x0000_s2001" style="position:absolute" from="6677,-52" to="6677,-10" strokeweight="0"/>
            <v:line id="_x0000_s2000" style="position:absolute" from="6713,-52" to="6713,-24" strokeweight="0"/>
            <v:line id="_x0000_s1999" style="position:absolute" from="6751,-52" to="6751,-24" strokeweight="0"/>
            <v:line id="_x0000_s1998" style="position:absolute" from="6787,-52" to="6787,-24" strokeweight="0"/>
            <v:line id="_x0000_s1997" style="position:absolute" from="6823,-52" to="6823,-24" strokeweight="0"/>
            <v:line id="_x0000_s1996" style="position:absolute" from="6859,-52" to="6859,1" strokeweight="0"/>
            <v:line id="_x0000_s1995" style="position:absolute" from="6898,-52" to="6898,-24" strokeweight="0"/>
            <v:line id="_x0000_s1994" style="position:absolute" from="6934,-52" to="6934,-24" strokeweight="0"/>
            <v:line id="_x0000_s1993" style="position:absolute" from="6970,-52" to="6970,-24" strokeweight="0"/>
            <v:line id="_x0000_s1992" style="position:absolute" from="7008,-52" to="7008,-24" strokeweight="0"/>
            <v:line id="_x0000_s1991" style="position:absolute" from="7044,-52" to="7044,-10" strokeweight="0"/>
            <v:line id="_x0000_s1990" style="position:absolute" from="7080,-52" to="7080,-24" strokeweight="0"/>
            <v:line id="_x0000_s1989" style="position:absolute" from="7116,-52" to="7116,-24" strokeweight="0"/>
            <v:line id="_x0000_s1988" style="position:absolute" from="7155,-52" to="7155,-24" strokeweight="0"/>
            <v:line id="_x0000_s1987" style="position:absolute" from="7191,-52" to="7191,-24" strokeweight="0"/>
            <v:line id="_x0000_s1986" style="position:absolute" from="7227,-52" to="7227,1" strokeweight="0"/>
            <v:line id="_x0000_s1985" style="position:absolute" from="7265,-52" to="7265,-24" strokeweight="0"/>
            <v:line id="_x0000_s1984" style="position:absolute" from="7301,-52" to="7301,-24" strokeweight="0"/>
            <v:line id="_x0000_s1983" style="position:absolute" from="7337,-52" to="7337,-24" strokeweight="0"/>
            <v:line id="_x0000_s1982" style="position:absolute" from="7373,-52" to="7373,-24" strokeweight="0"/>
            <v:line id="_x0000_s1981" style="position:absolute" from="7412,-52" to="7412,-10" strokeweight="0"/>
            <v:line id="_x0000_s1980" style="position:absolute" from="7448,-52" to="7448,-24" strokeweight="0"/>
            <v:line id="_x0000_s1979" style="position:absolute" from="7484,-52" to="7484,-24" strokeweight="0"/>
            <v:line id="_x0000_s1978" style="position:absolute" from="7523,-52" to="7523,-24" strokeweight="0"/>
            <v:line id="_x0000_s1977" style="position:absolute" from="7559,-52" to="7559,-24" strokeweight="0"/>
            <v:line id="_x0000_s1976" style="position:absolute" from="7594,-52" to="7594,1" strokeweight="0"/>
            <v:line id="_x0000_s1975" style="position:absolute" from="7630,-52" to="7630,-24" strokeweight="0"/>
            <v:line id="_x0000_s1974" style="position:absolute" from="7669,-52" to="7669,-24" strokeweight="0"/>
            <v:line id="_x0000_s1973" style="position:absolute" from="7705,-52" to="7705,-24" strokeweight="0"/>
            <v:line id="_x0000_s1972" style="position:absolute" from="7741,-52" to="7741,-24" strokeweight="0"/>
            <v:line id="_x0000_s1971" style="position:absolute" from="7780,-52" to="7780,-10" strokeweight="0"/>
            <v:line id="_x0000_s1970" style="position:absolute" from="7816,-52" to="7816,-24" strokeweight="0"/>
            <v:line id="_x0000_s1969" style="position:absolute" from="7852,-52" to="7852,-24" strokeweight="0"/>
            <v:line id="_x0000_s1968" style="position:absolute" from="7888,-52" to="7888,-24" strokeweight="0"/>
            <v:line id="_x0000_s1967" style="position:absolute" from="7926,-52" to="7926,-24" strokeweight="0"/>
            <v:line id="_x0000_s1966" style="position:absolute" from="7962,-52" to="7962,1" strokeweight="0"/>
            <v:line id="_x0000_s1965" style="position:absolute" from="7998,-52" to="7998,-24" strokeweight="0"/>
            <v:line id="_x0000_s1964" style="position:absolute" from="8037,-52" to="8037,-24" strokeweight="0"/>
            <v:line id="_x0000_s1963" style="position:absolute" from="8073,-52" to="8073,-24" strokeweight="0"/>
            <v:line id="_x0000_s1962" style="position:absolute" from="8109,-52" to="8109,-24" strokeweight="0"/>
            <v:line id="_x0000_s1961" style="position:absolute" from="8145,-52" to="8145,-10" strokeweight="0"/>
            <v:line id="_x0000_s1960" style="position:absolute" from="8183,-52" to="8183,-24" strokeweight="0"/>
            <v:line id="_x0000_s1959" style="position:absolute" from="8219,-52" to="8219,-24" strokeweight="0"/>
            <v:line id="_x0000_s1958" style="position:absolute" from="8255,-52" to="8255,-24" strokeweight="0"/>
            <v:line id="_x0000_s1957" style="position:absolute" from="8294,-52" to="8294,-24" strokeweight="0"/>
            <v:line id="_x0000_s1956" style="position:absolute" from="8330,-52" to="8330,1" strokeweight="0"/>
            <v:line id="_x0000_s1955" style="position:absolute" from="8366,-52" to="8366,-24" strokeweight="0"/>
            <v:line id="_x0000_s1954" style="position:absolute" from="8402,-52" to="8402,-24" strokeweight="0"/>
            <v:line id="_x0000_s1953" style="position:absolute" from="8441,-52" to="8441,-24" strokeweight="0"/>
            <v:line id="_x0000_s1952" style="position:absolute" from="8476,-52" to="8476,-24" strokeweight="0"/>
            <v:line id="_x0000_s1951" style="position:absolute" from="8512,-52" to="8512,-10" strokeweight="0"/>
            <v:line id="_x0000_s1950" style="position:absolute" from="8551,-52" to="8551,-24" strokeweight="0"/>
            <v:line id="_x0000_s1949" style="position:absolute" from="8587,-52" to="8587,-24" strokeweight="0"/>
            <v:line id="_x0000_s1948" style="position:absolute" from="8623,-52" to="8623,-24" strokeweight="0"/>
            <v:line id="_x0000_s1947" style="position:absolute" from="8662,-52" to="8662,-24" strokeweight="0"/>
            <v:line id="_x0000_s1946" style="position:absolute" from="8698,-52" to="8698,1" strokeweight="0"/>
            <v:line id="_x0000_s1945" style="position:absolute" from="8734,-52" to="8734,-24" strokeweight="0"/>
            <v:line id="_x0000_s1944" style="position:absolute" from="8770,-52" to="8770,-24" strokeweight="0"/>
            <v:line id="_x0000_s1943" style="position:absolute" from="8808,-52" to="8808,-24" strokeweight="0"/>
            <v:line id="_x0000_s1942" style="position:absolute" from="8844,-52" to="8844,-24" strokeweight="0"/>
            <v:line id="_x0000_s1941" style="position:absolute" from="8880,-52" to="8880,-10" strokeweight="0"/>
            <v:line id="_x0000_s1940" style="position:absolute" from="8919,-52" to="8919,-24" strokeweight="0"/>
            <v:line id="_x0000_s1939" style="position:absolute" from="8955,-52" to="8955,-24" strokeweight="0"/>
            <v:line id="_x0000_s1938" style="position:absolute" from="8991,-52" to="8991,-24" strokeweight="0"/>
            <v:line id="_x0000_s1937" style="position:absolute" from="9027,-52" to="9027,-24" strokeweight="0"/>
            <v:line id="_x0000_s1936" style="position:absolute" from="9065,-52" to="9065,1" strokeweight="0"/>
            <v:line id="_x0000_s1935" style="position:absolute" from="9101,-52" to="9101,-24" strokeweight="0"/>
            <v:line id="_x0000_s1934" style="position:absolute" from="9137,-52" to="9137,-24" strokeweight="0"/>
            <v:line id="_x0000_s1933" style="position:absolute" from="9176,-52" to="9176,-24" strokeweight="0"/>
            <v:line id="_x0000_s1932" style="position:absolute" from="9212,-52" to="9212,-24" strokeweight="0"/>
            <v:line id="_x0000_s1931" style="position:absolute" from="9248,-52" to="9248,-10" strokeweight="0"/>
            <v:line id="_x0000_s1930" style="position:absolute" from="9284,-52" to="9284,-24" strokeweight="0"/>
            <v:line id="_x0000_s1929" style="position:absolute" from="9323,-52" to="9323,-24" strokeweight="0"/>
            <v:line id="_x0000_s1928" style="position:absolute" from="9358,-52" to="9358,-24" strokeweight="0"/>
            <v:line id="_x0000_s1927" style="position:absolute" from="9394,-52" to="9394,-24" strokeweight="0"/>
            <v:line id="_x0000_s1926" style="position:absolute" from="9433,-52" to="9433,1" strokeweight="0"/>
            <v:line id="_x0000_s1925" style="position:absolute" from="9469,-52" to="9469,-24" strokeweight="0"/>
            <v:line id="_x0000_s1924" style="position:absolute" from="9505,-52" to="9505,-24" strokeweight="0"/>
            <v:line id="_x0000_s1923" style="position:absolute" from="9541,-52" to="9541,-24" strokeweight="0"/>
            <v:line id="_x0000_s1922" style="position:absolute" from="9580,-52" to="9580,-24" strokeweight="0"/>
            <v:line id="_x0000_s1921" style="position:absolute" from="9616,-52" to="9616,-10" strokeweight="0"/>
            <v:line id="_x0000_s1920" style="position:absolute" from="9652,-52" to="9652,-24" strokeweight="0"/>
            <v:line id="_x0000_s1919" style="position:absolute" from="9690,-52" to="9690,-24" strokeweight="0"/>
            <v:line id="_x0000_s1918" style="position:absolute" from="9726,-52" to="9726,-24" strokeweight="0"/>
            <v:line id="_x0000_s1917" style="position:absolute" from="9762,-52" to="9762,-24" strokeweight="0"/>
            <v:line id="_x0000_s1916" style="position:absolute" from="9798,-52" to="9798,1" strokeweight="0"/>
            <v:line id="_x0000_s1915" style="position:absolute" from="9837,-52" to="9837,-24" strokeweight="0"/>
            <v:line id="_x0000_s1914" style="position:absolute" from="9873,-52" to="9873,-24" strokeweight="0"/>
            <v:line id="_x0000_s1913" style="position:absolute" from="9909,-52" to="9909,-24" strokeweight="0"/>
            <v:line id="_x0000_s1912" style="position:absolute" from="9947,-52" to="9947,-24" strokeweight="0"/>
            <v:line id="_x0000_s1911" style="position:absolute" from="9983,-52" to="9983,-10" strokeweight="0"/>
            <v:line id="_x0000_s1910" style="position:absolute" from="10019,-52" to="10019,-24" strokeweight="0"/>
            <v:line id="_x0000_s1909" style="position:absolute" from="10055,-52" to="10055,-24" strokeweight="0"/>
            <v:line id="_x0000_s1908" style="position:absolute" from="10094,-52" to="10094,-24" strokeweight="0"/>
            <v:line id="_x0000_s1907" style="position:absolute" from="10130,-52" to="10130,-24" strokeweight="0"/>
            <v:line id="_x0000_s1906" style="position:absolute" from="10166,-52" to="10166,1" strokeweight="0"/>
            <v:line id="_x0000_s1905" style="position:absolute" from="10205,-52" to="10205,-24" strokeweight="0"/>
            <v:line id="_x0000_s1904" style="position:absolute" from="10240,-52" to="10240,-24" strokeweight="0"/>
            <v:line id="_x0000_s1903" style="position:absolute" from="10276,-52" to="10276,-24" strokeweight="0"/>
            <v:line id="_x0000_s1902" style="position:absolute" from="10312,-52" to="10312,-24" strokeweight="0"/>
            <v:line id="_x0000_s1901" style="position:absolute" from="10351,-52" to="10351,-10" strokeweight="0"/>
            <v:line id="_x0000_s1900" style="position:absolute" from="10387,-52" to="10387,-24" strokeweight="0"/>
            <v:line id="_x0000_s1899" style="position:absolute" from="10423,-52" to="10423,-24" strokeweight="0"/>
            <v:line id="_x0000_s1898" style="position:absolute" from="10462,-52" to="10462,-24" strokeweight="0"/>
            <v:line id="_x0000_s1897" style="position:absolute" from="10498,-52" to="10498,-24" strokeweight="0"/>
            <v:line id="_x0000_s1896" style="position:absolute" from="10534,-52" to="10534,1" strokeweight="0"/>
            <v:line id="_x0000_s1895" style="position:absolute" from="10570,-52" to="10570,-24" strokeweight="0"/>
            <v:line id="_x0000_s1894" style="position:absolute" from="10608,-52" to="10608,-24" strokeweight="0"/>
            <v:line id="_x0000_s1893" style="position:absolute" from="10644,-52" to="10644,-24" strokeweight="0"/>
            <v:line id="_x0000_s1892" style="position:absolute" from="10680,-52" to="10680,-24" strokeweight="0"/>
            <v:line id="_x0000_s1891" style="position:absolute" from="10719,-52" to="10719,-10" strokeweight="0"/>
            <v:line id="_x0000_s1890" style="position:absolute" from="10755,-52" to="10755,-24" strokeweight="0"/>
            <v:line id="_x0000_s1889" style="position:absolute" from="10791,-52" to="10791,-24" strokeweight="0"/>
            <v:line id="_x0000_s1888" style="position:absolute" from="10829,-52" to="10829,-24" strokeweight="0"/>
            <v:line id="_x0000_s1887" style="position:absolute" from="10865,-52" to="10865,-24" strokeweight="0"/>
            <v:shape id="_x0000_s1886" type="#_x0000_t75" style="position:absolute;left:2153;top:-3283;width:8732;height:3029">
              <v:imagedata r:id="rId249" o:title=""/>
            </v:shape>
            <v:line id="_x0000_s1885" style="position:absolute" from="2363,-451" to="2336,-451" strokeweight="0"/>
            <v:line id="_x0000_s1884" style="position:absolute" from="2363,-476" to="2336,-476" strokeweight="0"/>
            <v:line id="_x0000_s1883" style="position:absolute" from="2363,-501" to="2336,-501" strokeweight="0"/>
            <v:line id="_x0000_s1882" style="position:absolute" from="2363,-526" to="2336,-526" strokeweight="0"/>
            <v:shape id="_x0000_s1881" style="position:absolute;left:2153;top:-551;width:211;height:2" coordorigin="2153,-551" coordsize="211,0" o:spt="100" adj="0,,0" path="m2363,-551r-52,m2363,-551r-210,e" filled="f" strokeweight="0">
              <v:stroke joinstyle="round"/>
              <v:formulas/>
              <v:path arrowok="t" o:connecttype="segments"/>
            </v:shape>
            <v:line id="_x0000_s1880" style="position:absolute" from="2363,-576" to="2336,-576" strokeweight="0"/>
            <v:line id="_x0000_s1879" style="position:absolute" from="2363,-598" to="2336,-598" strokeweight="0"/>
            <v:line id="_x0000_s1878" style="position:absolute" from="2363,-623" to="2336,-623" strokeweight="0"/>
            <v:line id="_x0000_s1877" style="position:absolute" from="2363,-648" to="2336,-648" strokeweight="0"/>
            <v:line id="_x0000_s1876" style="position:absolute" from="2363,-673" to="2311,-673" strokeweight="0"/>
            <v:line id="_x0000_s1875" style="position:absolute" from="2363,-698" to="2336,-698" strokeweight="0"/>
            <v:line id="_x0000_s1874" style="position:absolute" from="2363,-723" to="2336,-723" strokeweight="0"/>
            <v:line id="_x0000_s1873" style="position:absolute" from="2363,-748" to="2336,-748" strokeweight="0"/>
            <v:line id="_x0000_s1872" style="position:absolute" from="2363,-770" to="2336,-770" strokeweight="0"/>
            <v:shape id="_x0000_s1871" style="position:absolute;left:2153;top:-796;width:211;height:2" coordorigin="2153,-795" coordsize="211,0" o:spt="100" adj="0,,0" path="m2363,-795r-52,m2363,-795r-210,e" filled="f" strokeweight="0">
              <v:stroke joinstyle="round"/>
              <v:formulas/>
              <v:path arrowok="t" o:connecttype="segments"/>
            </v:shape>
            <v:line id="_x0000_s1870" style="position:absolute" from="2363,-820" to="2336,-820" strokeweight="0"/>
            <v:line id="_x0000_s1869" style="position:absolute" from="2363,-845" to="2336,-845" strokeweight="0"/>
            <v:line id="_x0000_s1868" style="position:absolute" from="2363,-870" to="2336,-870" strokeweight="0"/>
            <v:line id="_x0000_s1867" style="position:absolute" from="2363,-895" to="2336,-895" strokeweight="0"/>
            <v:line id="_x0000_s1866" style="position:absolute" from="2363,-920" to="2311,-920" strokeweight="0"/>
            <v:line id="_x0000_s1865" style="position:absolute" from="2363,-942" to="2336,-942" strokeweight="0"/>
            <v:line id="_x0000_s1864" style="position:absolute" from="2363,-967" to="2336,-967" strokeweight="0"/>
            <v:line id="_x0000_s1863" style="position:absolute" from="2363,-992" to="2336,-992" strokeweight="0"/>
            <v:line id="_x0000_s1862" style="position:absolute" from="2363,-1017" to="2336,-1017" strokeweight="0"/>
            <v:shape id="_x0000_s1861" style="position:absolute;left:2153;top:-1042;width:211;height:2" coordorigin="2153,-1042" coordsize="211,0" o:spt="100" adj="0,,0" path="m2363,-1042r-52,m2363,-1042r-210,e" filled="f" strokeweight="0">
              <v:stroke joinstyle="round"/>
              <v:formulas/>
              <v:path arrowok="t" o:connecttype="segments"/>
            </v:shape>
            <v:line id="_x0000_s1860" style="position:absolute" from="2363,-1067" to="2336,-1067" strokeweight="0"/>
            <v:line id="_x0000_s1859" style="position:absolute" from="2363,-1092" to="2336,-1092" strokeweight="0"/>
            <v:line id="_x0000_s1858" style="position:absolute" from="2363,-1114" to="2336,-1114" strokeweight="0"/>
            <v:line id="_x0000_s1857" style="position:absolute" from="2363,-1139" to="2336,-1139" strokeweight="0"/>
            <v:line id="_x0000_s1856" style="position:absolute" from="2363,-1164" to="2311,-1164" strokeweight="0"/>
            <v:line id="_x0000_s1855" style="position:absolute" from="2363,-1189" to="2336,-1189" strokeweight="0"/>
            <v:line id="_x0000_s1854" style="position:absolute" from="2363,-1214" to="2336,-1214" strokeweight="0"/>
            <v:line id="_x0000_s1853" style="position:absolute" from="2363,-1239" to="2336,-1239" strokeweight="0"/>
            <v:line id="_x0000_s1852" style="position:absolute" from="2363,-1264" to="2336,-1264" strokeweight="0"/>
            <v:shape id="_x0000_s1851" style="position:absolute;left:2153;top:-1287;width:211;height:2" coordorigin="2153,-1286" coordsize="211,0" o:spt="100" adj="0,,0" path="m2363,-1286r-52,m2363,-1286r-210,e" filled="f" strokeweight="0">
              <v:stroke joinstyle="round"/>
              <v:formulas/>
              <v:path arrowok="t" o:connecttype="segments"/>
            </v:shape>
            <v:line id="_x0000_s1850" style="position:absolute" from="2363,-1311" to="2336,-1311" strokeweight="0"/>
            <v:line id="_x0000_s1849" style="position:absolute" from="2363,-1336" to="2336,-1336" strokeweight="0"/>
            <v:line id="_x0000_s1848" style="position:absolute" from="2363,-1361" to="2336,-1361" strokeweight="0"/>
            <v:line id="_x0000_s1847" style="position:absolute" from="2363,-1386" to="2336,-1386" strokeweight="0"/>
            <v:line id="_x0000_s1846" style="position:absolute" from="2363,-1411" to="2311,-1411" strokeweight="0"/>
            <v:line id="_x0000_s1845" style="position:absolute" from="2363,-1436" to="2336,-1436" strokeweight="0"/>
            <v:line id="_x0000_s1844" style="position:absolute" from="2363,-1458" to="2336,-1458" strokeweight="0"/>
            <v:line id="_x0000_s1843" style="position:absolute" from="2363,-1483" to="2336,-1483" strokeweight="0"/>
            <v:line id="_x0000_s1842" style="position:absolute" from="2363,-1508" to="2336,-1508" strokeweight="0"/>
            <v:shape id="_x0000_s1841" style="position:absolute;left:2153;top:-1533;width:211;height:2" coordorigin="2153,-1533" coordsize="211,0" o:spt="100" adj="0,,0" path="m2363,-1533r-52,m2363,-1533r-210,e" filled="f" strokeweight="0">
              <v:stroke joinstyle="round"/>
              <v:formulas/>
              <v:path arrowok="t" o:connecttype="segments"/>
            </v:shape>
            <v:line id="_x0000_s1840" style="position:absolute" from="2363,-1558" to="2336,-1558" strokeweight="0"/>
            <v:line id="_x0000_s1839" style="position:absolute" from="2363,-1583" to="2336,-1583" strokeweight="0"/>
            <v:line id="_x0000_s1838" style="position:absolute" from="2363,-1608" to="2336,-1608" strokeweight="0"/>
            <v:line id="_x0000_s1837" style="position:absolute" from="2363,-1630" to="2336,-1630" strokeweight="0"/>
            <v:line id="_x0000_s1836" style="position:absolute" from="2363,-1655" to="2311,-1655" strokeweight="0"/>
            <v:line id="_x0000_s1835" style="position:absolute" from="2363,-1680" to="2336,-1680" strokeweight="0"/>
            <v:line id="_x0000_s1834" style="position:absolute" from="2363,-1705" to="2336,-1705" strokeweight="0"/>
            <v:line id="_x0000_s1833" style="position:absolute" from="2363,-1730" to="2336,-1730" strokeweight="0"/>
            <v:line id="_x0000_s1832" style="position:absolute" from="2363,-1755" to="2336,-1755" strokeweight="0"/>
            <v:shape id="_x0000_s1831" style="position:absolute;left:2153;top:-1778;width:211;height:2" coordorigin="2153,-1777" coordsize="211,0" o:spt="100" adj="0,,0" path="m2363,-1777r-52,m2363,-1777r-210,e" filled="f" strokeweight="0">
              <v:stroke joinstyle="round"/>
              <v:formulas/>
              <v:path arrowok="t" o:connecttype="segments"/>
            </v:shape>
            <v:line id="_x0000_s1830" style="position:absolute" from="2363,-1802" to="2336,-1802" strokeweight="0"/>
            <v:line id="_x0000_s1829" style="position:absolute" from="2363,-1827" to="2336,-1827" strokeweight="0"/>
            <v:line id="_x0000_s1828" style="position:absolute" from="2363,-1852" to="2336,-1852" strokeweight="0"/>
            <v:line id="_x0000_s1827" style="position:absolute" from="2363,-1877" to="2336,-1877" strokeweight="0"/>
            <v:line id="_x0000_s1826" style="position:absolute" from="2363,-1902" to="2311,-1902" strokeweight="0"/>
            <v:line id="_x0000_s1825" style="position:absolute" from="2363,-1927" to="2336,-1927" strokeweight="0"/>
            <v:line id="_x0000_s1824" style="position:absolute" from="2363,-1949" to="2336,-1949" strokeweight="0"/>
            <v:line id="_x0000_s1823" style="position:absolute" from="2363,-1974" to="2336,-1974" strokeweight="0"/>
            <v:line id="_x0000_s1822" style="position:absolute" from="2363,-1999" to="2336,-1999" strokeweight="0"/>
            <v:shape id="_x0000_s1821" style="position:absolute;left:2153;top:-2024;width:211;height:2" coordorigin="2153,-2024" coordsize="211,0" o:spt="100" adj="0,,0" path="m2363,-2024r-52,m2363,-2024r-210,e" filled="f" strokeweight="0">
              <v:stroke joinstyle="round"/>
              <v:formulas/>
              <v:path arrowok="t" o:connecttype="segments"/>
            </v:shape>
            <v:line id="_x0000_s1820" style="position:absolute" from="2363,-2049" to="2336,-2049" strokeweight="0"/>
            <v:line id="_x0000_s1819" style="position:absolute" from="2363,-2074" to="2336,-2074" strokeweight="0"/>
            <v:line id="_x0000_s1818" style="position:absolute" from="2363,-2099" to="2336,-2099" strokeweight="0"/>
            <v:line id="_x0000_s1817" style="position:absolute" from="2363,-2121" to="2336,-2121" strokeweight="0"/>
            <v:line id="_x0000_s1816" style="position:absolute" from="2363,-2146" to="2311,-2146" strokeweight="0"/>
            <v:line id="_x0000_s1815" style="position:absolute" from="2363,-2171" to="2336,-2171" strokeweight="0"/>
            <v:line id="_x0000_s1814" style="position:absolute" from="2363,-2196" to="2336,-2196" strokeweight="0"/>
            <v:line id="_x0000_s1813" style="position:absolute" from="2363,-2221" to="2336,-2221" strokeweight="0"/>
            <v:line id="_x0000_s1812" style="position:absolute" from="2363,-2246" to="2336,-2246" strokeweight="0"/>
            <v:shape id="_x0000_s1811" style="position:absolute;left:2153;top:-2271;width:211;height:2" coordorigin="2153,-2271" coordsize="211,0" o:spt="100" adj="0,,0" path="m2363,-2271r-52,m2363,-2271r-210,e" filled="f" strokeweight="0">
              <v:stroke joinstyle="round"/>
              <v:formulas/>
              <v:path arrowok="t" o:connecttype="segments"/>
            </v:shape>
            <v:line id="_x0000_s1810" style="position:absolute" from="2363,-2293" to="2336,-2293" strokeweight="0"/>
            <v:line id="_x0000_s1809" style="position:absolute" from="2363,-2318" to="2336,-2318" strokeweight="0"/>
            <v:line id="_x0000_s1808" style="position:absolute" from="2363,-2343" to="2336,-2343" strokeweight="0"/>
            <v:line id="_x0000_s1807" style="position:absolute" from="2363,-2368" to="2336,-2368" strokeweight="0"/>
            <v:line id="_x0000_s1806" style="position:absolute" from="2363,-2393" to="2311,-2393" strokeweight="0"/>
            <v:line id="_x0000_s1805" style="position:absolute" from="2363,-2418" to="2336,-2418" strokeweight="0"/>
            <v:line id="_x0000_s1804" style="position:absolute" from="2363,-2443" to="2336,-2443" strokeweight="0"/>
            <v:line id="_x0000_s1803" style="position:absolute" from="2363,-2465" to="2336,-2465" strokeweight="0"/>
            <v:line id="_x0000_s1802" style="position:absolute" from="2363,-2490" to="2336,-2490" strokeweight="0"/>
            <v:shape id="_x0000_s1801" style="position:absolute;left:2153;top:-2516;width:211;height:2" coordorigin="2153,-2515" coordsize="211,0" o:spt="100" adj="0,,0" path="m2363,-2515r-52,m2363,-2515r-210,e" filled="f" strokeweight="0">
              <v:stroke joinstyle="round"/>
              <v:formulas/>
              <v:path arrowok="t" o:connecttype="segments"/>
            </v:shape>
            <v:line id="_x0000_s1800" style="position:absolute" from="2363,-2540" to="2336,-2540" strokeweight="0"/>
            <v:line id="_x0000_s1799" style="position:absolute" from="2363,-2565" to="2336,-2565" strokeweight="0"/>
            <v:line id="_x0000_s1798" style="position:absolute" from="2363,-2590" to="2336,-2590" strokeweight="0"/>
            <v:line id="_x0000_s1797" style="position:absolute" from="2363,-2615" to="2336,-2615" strokeweight="0"/>
            <v:line id="_x0000_s1796" style="position:absolute" from="2363,-2637" to="2311,-2637" strokeweight="0"/>
            <v:line id="_x0000_s1795" style="position:absolute" from="2363,-2662" to="2336,-2662" strokeweight="0"/>
            <v:line id="_x0000_s1794" style="position:absolute" from="2363,-2687" to="2336,-2687" strokeweight="0"/>
            <v:line id="_x0000_s1793" style="position:absolute" from="2363,-2712" to="2336,-2712" strokeweight="0"/>
            <v:line id="_x0000_s1792" style="position:absolute" from="2363,-2737" to="2336,-2737" strokeweight="0"/>
            <v:shape id="_x0000_s1791" style="position:absolute;left:2153;top:-2762;width:211;height:2" coordorigin="2153,-2762" coordsize="211,0" o:spt="100" adj="0,,0" path="m2363,-2762r-52,m2363,-2762r-210,e" filled="f" strokeweight="0">
              <v:stroke joinstyle="round"/>
              <v:formulas/>
              <v:path arrowok="t" o:connecttype="segments"/>
            </v:shape>
            <v:line id="_x0000_s1790" style="position:absolute" from="2363,-2787" to="2336,-2787" strokeweight="0"/>
            <v:line id="_x0000_s1789" style="position:absolute" from="2363,-2809" to="2336,-2809" strokeweight="0"/>
            <v:rect id="_x0000_s1788" style="position:absolute;left:10210;top:-99;width:216;height:14" filled="f" strokecolor="red" strokeweight="0"/>
            <v:line id="_x0000_s1787" style="position:absolute" from="10210,-85" to="10210,-146" strokecolor="red" strokeweight="0"/>
            <v:line id="_x0000_s1786" style="position:absolute" from="10426,-85" to="10426,-146" strokecolor="red" strokeweight="0"/>
            <v:rect id="_x0000_s1785" style="position:absolute;left:10143;top:-99;width:64;height:14" filled="f" strokecolor="red" strokeweight="0"/>
            <v:line id="_x0000_s1784" style="position:absolute" from="10144,-85" to="10144,-146" strokecolor="red" strokeweight="0"/>
            <v:line id="_x0000_s1783" style="position:absolute" from="10207,-85" to="10207,-146" strokecolor="red" strokeweight="0"/>
            <v:rect id="_x0000_s1782" style="position:absolute;left:9607;top:-99;width:144;height:14" filled="f" strokecolor="red" strokeweight="0"/>
            <v:line id="_x0000_s1781" style="position:absolute" from="9607,-85" to="9607,-146" strokecolor="red" strokeweight="0"/>
            <v:line id="_x0000_s1780" style="position:absolute" from="9751,-85" to="9751,-146" strokecolor="red" strokeweight="0"/>
            <v:rect id="_x0000_s1779" style="position:absolute;left:9228;top:-99;width:161;height:14" filled="f" strokecolor="red" strokeweight="0"/>
            <v:line id="_x0000_s1778" style="position:absolute" from="9229,-85" to="9229,-146" strokecolor="red" strokeweight="0"/>
            <v:line id="_x0000_s1777" style="position:absolute" from="9389,-85" to="9389,-146" strokecolor="red" strokeweight="0"/>
            <v:rect id="_x0000_s1776" style="position:absolute;left:9070;top:-99;width:128;height:14" filled="f" strokecolor="red" strokeweight="0"/>
            <v:line id="_x0000_s1775" style="position:absolute" from="9071,-85" to="9071,-146" strokecolor="red" strokeweight="0"/>
            <v:line id="_x0000_s1774" style="position:absolute" from="9198,-85" to="9198,-146" strokecolor="red" strokeweight="0"/>
            <v:rect id="_x0000_s1773" style="position:absolute;left:8617;top:-99;width:161;height:14" filled="f" strokecolor="red" strokeweight="0"/>
            <v:line id="_x0000_s1772" style="position:absolute" from="8618,-85" to="8618,-146" strokecolor="red" strokeweight="0"/>
            <v:line id="_x0000_s1771" style="position:absolute" from="8778,-85" to="8778,-146" strokecolor="red" strokeweight="0"/>
            <v:rect id="_x0000_s1770" style="position:absolute;left:8471;top:-99;width:144;height:14" filled="f" strokecolor="red" strokeweight="0"/>
            <v:line id="_x0000_s1769" style="position:absolute" from="8471,-85" to="8471,-146" strokecolor="red" strokeweight="0"/>
            <v:line id="_x0000_s1768" style="position:absolute" from="8615,-85" to="8615,-146" strokecolor="red" strokeweight="0"/>
            <v:rect id="_x0000_s1767" style="position:absolute;left:7647;top:-99;width:161;height:14" filled="f" strokecolor="red" strokeweight="0"/>
            <v:line id="_x0000_s1766" style="position:absolute" from="7647,-85" to="7647,-146" strokecolor="red" strokeweight="0"/>
            <v:line id="_x0000_s1765" style="position:absolute" from="7807,-85" to="7807,-146" strokecolor="red" strokeweight="0"/>
            <v:rect id="_x0000_s1764" style="position:absolute;left:5404;top:-99;width:139;height:14" filled="f" strokecolor="red" strokeweight="0"/>
            <v:line id="_x0000_s1763" style="position:absolute" from="5405,-85" to="5405,-146" strokecolor="red" strokeweight="0"/>
            <v:line id="_x0000_s1762" style="position:absolute" from="5543,-85" to="5543,-146" strokecolor="red" strokeweight="0"/>
            <v:rect id="_x0000_s1761" style="position:absolute;left:5222;top:-99;width:111;height:14" filled="f" strokecolor="red" strokeweight="0"/>
            <v:line id="_x0000_s1760" style="position:absolute" from="5222,-85" to="5222,-146" strokecolor="red" strokeweight="0"/>
            <v:line id="_x0000_s1759" style="position:absolute" from="5333,-85" to="5333,-146" strokecolor="red" strokeweight="0"/>
            <v:shape id="_x0000_s1758" style="position:absolute;left:5249;top:-3290;width:72;height:37" coordorigin="5250,-3289" coordsize="72,37" o:spt="100" adj="0,,0" path="m5250,-3289r72,m5250,-3289r,36e" filled="f" strokecolor="navy" strokeweight="0">
              <v:stroke joinstyle="round"/>
              <v:formulas/>
              <v:path arrowok="t" o:connecttype="segments"/>
            </v:shape>
            <v:line id="_x0000_s1757" style="position:absolute" from="5322,-3289" to="5322,-3253" strokecolor="navy" strokeweight="0"/>
            <v:shape id="_x0000_s1756" style="position:absolute;left:5443;top:-3542;width:78;height:37" coordorigin="5443,-3542" coordsize="78,37" o:spt="100" adj="0,,0" path="m5443,-3542r78,m5443,-3542r,37e" filled="f" strokecolor="navy" strokeweight="0">
              <v:stroke joinstyle="round"/>
              <v:formulas/>
              <v:path arrowok="t" o:connecttype="segments"/>
            </v:shape>
            <v:line id="_x0000_s1755" style="position:absolute" from="5521,-3542" to="5521,-3505" strokecolor="navy" strokeweight="0"/>
            <v:line id="_x0000_s1754" style="position:absolute" from="2911,-3139" to="2695,-3048" strokeweight=".14672mm"/>
            <v:line id="_x0000_s1753" style="position:absolute" from="2679,-3284" to="2911,-3175" strokeweight=".14672mm"/>
            <v:line id="_x0000_s1752" style="position:absolute" from="3174,-3150" to="3044,-3153" strokeweight=".14681mm"/>
            <v:line id="_x0000_s1751" style="position:absolute" from="3541,-3148" to="3306,-3148" strokeweight=".14681mm"/>
            <v:shape id="_x0000_s1750" type="#_x0000_t202" style="position:absolute;left:5266;top:-3685;width:452;height:143" filled="f" stroked="f">
              <v:textbox inset="0,0,0,0">
                <w:txbxContent>
                  <w:p w14:paraId="552A4453" w14:textId="77777777" w:rsidR="00CB66C5" w:rsidRDefault="00CB66C5">
                    <w:pPr>
                      <w:spacing w:before="3"/>
                      <w:rPr>
                        <w:rFonts w:ascii="Arial MT"/>
                        <w:sz w:val="12"/>
                      </w:rPr>
                    </w:pPr>
                    <w:r>
                      <w:rPr>
                        <w:rFonts w:ascii="Arial MT"/>
                        <w:color w:val="000080"/>
                        <w:w w:val="105"/>
                        <w:sz w:val="12"/>
                      </w:rPr>
                      <w:t>9,11,13</w:t>
                    </w:r>
                  </w:p>
                </w:txbxContent>
              </v:textbox>
            </v:shape>
            <v:shape id="_x0000_s1749" type="#_x0000_t202" style="position:absolute;left:2576;top:-3392;width:126;height:117" filled="f" stroked="f">
              <v:textbox inset="0,0,0,0">
                <w:txbxContent>
                  <w:p w14:paraId="01F23294" w14:textId="77777777" w:rsidR="00CB66C5" w:rsidRDefault="00CB66C5">
                    <w:pPr>
                      <w:rPr>
                        <w:sz w:val="10"/>
                      </w:rPr>
                    </w:pPr>
                    <w:r>
                      <w:rPr>
                        <w:color w:val="0000FF"/>
                        <w:w w:val="105"/>
                        <w:sz w:val="10"/>
                      </w:rPr>
                      <w:t>21</w:t>
                    </w:r>
                  </w:p>
                </w:txbxContent>
              </v:textbox>
            </v:shape>
            <v:shape id="_x0000_s1748" type="#_x0000_t202" style="position:absolute;left:2924;top:-3528;width:388;height:423" filled="f" stroked="f">
              <v:textbox inset="0,0,0,0">
                <w:txbxContent>
                  <w:p w14:paraId="4A1B259A" w14:textId="77777777" w:rsidR="00CB66C5" w:rsidRDefault="00CB66C5">
                    <w:pPr>
                      <w:spacing w:before="1" w:line="131" w:lineRule="exact"/>
                      <w:ind w:left="237"/>
                      <w:rPr>
                        <w:sz w:val="12"/>
                      </w:rPr>
                    </w:pPr>
                    <w:r>
                      <w:rPr>
                        <w:w w:val="105"/>
                        <w:sz w:val="12"/>
                      </w:rPr>
                      <w:t>O</w:t>
                    </w:r>
                  </w:p>
                  <w:p w14:paraId="0E7E514D" w14:textId="77777777" w:rsidR="00CB66C5" w:rsidRDefault="00CB66C5">
                    <w:pPr>
                      <w:spacing w:line="108" w:lineRule="exact"/>
                      <w:ind w:right="23"/>
                      <w:jc w:val="right"/>
                      <w:rPr>
                        <w:sz w:val="10"/>
                      </w:rPr>
                    </w:pPr>
                    <w:r>
                      <w:rPr>
                        <w:color w:val="0000FF"/>
                        <w:w w:val="105"/>
                        <w:sz w:val="10"/>
                      </w:rPr>
                      <w:t>16</w:t>
                    </w:r>
                  </w:p>
                  <w:p w14:paraId="1F01ADF9" w14:textId="77777777" w:rsidR="00CB66C5" w:rsidRDefault="00CB66C5">
                    <w:pPr>
                      <w:spacing w:before="56"/>
                      <w:ind w:right="18"/>
                      <w:jc w:val="right"/>
                      <w:rPr>
                        <w:sz w:val="10"/>
                      </w:rPr>
                    </w:pPr>
                    <w:r>
                      <w:rPr>
                        <w:color w:val="0000FF"/>
                        <w:w w:val="105"/>
                        <w:position w:val="1"/>
                        <w:sz w:val="10"/>
                      </w:rPr>
                      <w:t xml:space="preserve">19    </w:t>
                    </w:r>
                    <w:r>
                      <w:rPr>
                        <w:color w:val="0000FF"/>
                        <w:spacing w:val="25"/>
                        <w:w w:val="105"/>
                        <w:position w:val="1"/>
                        <w:sz w:val="10"/>
                      </w:rPr>
                      <w:t xml:space="preserve"> </w:t>
                    </w:r>
                    <w:r>
                      <w:rPr>
                        <w:color w:val="0000FF"/>
                        <w:spacing w:val="-3"/>
                        <w:w w:val="105"/>
                        <w:sz w:val="10"/>
                      </w:rPr>
                      <w:t>15</w:t>
                    </w:r>
                  </w:p>
                </w:txbxContent>
              </v:textbox>
            </v:shape>
            <v:shape id="_x0000_s1747" type="#_x0000_t202" style="position:absolute;left:4097;top:-3387;width:294;height:320" filled="f" stroked="f">
              <v:textbox inset="0,0,0,0">
                <w:txbxContent>
                  <w:p w14:paraId="12B4B908" w14:textId="77777777" w:rsidR="00CB66C5" w:rsidRDefault="00CB66C5">
                    <w:pPr>
                      <w:spacing w:before="1" w:line="131" w:lineRule="exact"/>
                      <w:ind w:left="149"/>
                      <w:rPr>
                        <w:sz w:val="12"/>
                      </w:rPr>
                    </w:pPr>
                    <w:r>
                      <w:rPr>
                        <w:w w:val="105"/>
                        <w:sz w:val="12"/>
                      </w:rPr>
                      <w:t>O</w:t>
                    </w:r>
                  </w:p>
                  <w:p w14:paraId="3A2B2160" w14:textId="77777777" w:rsidR="00CB66C5" w:rsidRDefault="00CB66C5">
                    <w:pPr>
                      <w:spacing w:line="220" w:lineRule="auto"/>
                      <w:rPr>
                        <w:sz w:val="10"/>
                      </w:rPr>
                    </w:pPr>
                    <w:r>
                      <w:rPr>
                        <w:color w:val="0000FF"/>
                        <w:w w:val="105"/>
                        <w:position w:val="-7"/>
                        <w:sz w:val="10"/>
                      </w:rPr>
                      <w:t xml:space="preserve">17 </w:t>
                    </w:r>
                    <w:r>
                      <w:rPr>
                        <w:color w:val="0000FF"/>
                        <w:spacing w:val="10"/>
                        <w:w w:val="105"/>
                        <w:position w:val="-7"/>
                        <w:sz w:val="10"/>
                      </w:rPr>
                      <w:t xml:space="preserve"> </w:t>
                    </w:r>
                    <w:r>
                      <w:rPr>
                        <w:color w:val="0000FF"/>
                        <w:w w:val="105"/>
                        <w:sz w:val="10"/>
                      </w:rPr>
                      <w:t>18</w:t>
                    </w:r>
                  </w:p>
                </w:txbxContent>
              </v:textbox>
            </v:shape>
            <v:shape id="_x0000_s1746" type="#_x0000_t202" style="position:absolute;left:5125;top:-3433;width:344;height:143" filled="f" stroked="f">
              <v:textbox inset="0,0,0,0">
                <w:txbxContent>
                  <w:p w14:paraId="23037E13" w14:textId="77777777" w:rsidR="00CB66C5" w:rsidRDefault="00CB66C5">
                    <w:pPr>
                      <w:spacing w:before="3"/>
                      <w:rPr>
                        <w:rFonts w:ascii="Arial MT"/>
                        <w:sz w:val="12"/>
                      </w:rPr>
                    </w:pPr>
                    <w:r>
                      <w:rPr>
                        <w:rFonts w:ascii="Arial MT"/>
                        <w:color w:val="000080"/>
                        <w:w w:val="105"/>
                        <w:sz w:val="12"/>
                      </w:rPr>
                      <w:t>10,12</w:t>
                    </w:r>
                  </w:p>
                </w:txbxContent>
              </v:textbox>
            </v:shape>
            <v:shape id="_x0000_s1745" type="#_x0000_t202" style="position:absolute;left:2576;top:-3081;width:126;height:117" filled="f" stroked="f">
              <v:textbox inset="0,0,0,0">
                <w:txbxContent>
                  <w:p w14:paraId="550D6539" w14:textId="77777777" w:rsidR="00CB66C5" w:rsidRDefault="00CB66C5">
                    <w:pPr>
                      <w:rPr>
                        <w:sz w:val="10"/>
                      </w:rPr>
                    </w:pPr>
                    <w:r>
                      <w:rPr>
                        <w:color w:val="0000FF"/>
                        <w:w w:val="105"/>
                        <w:sz w:val="10"/>
                      </w:rPr>
                      <w:t>20</w:t>
                    </w:r>
                  </w:p>
                </w:txbxContent>
              </v:textbox>
            </v:shape>
            <v:shape id="_x0000_s1744" type="#_x0000_t202" style="position:absolute;left:3555;top:-3220;width:145;height:450" filled="f" stroked="f">
              <v:textbox inset="0,0,0,0">
                <w:txbxContent>
                  <w:p w14:paraId="28AE612D" w14:textId="77777777" w:rsidR="00CB66C5" w:rsidRDefault="00CB66C5">
                    <w:pPr>
                      <w:spacing w:before="1" w:line="131" w:lineRule="exact"/>
                      <w:rPr>
                        <w:sz w:val="12"/>
                      </w:rPr>
                    </w:pPr>
                    <w:r>
                      <w:rPr>
                        <w:w w:val="105"/>
                        <w:sz w:val="12"/>
                      </w:rPr>
                      <w:t>O</w:t>
                    </w:r>
                  </w:p>
                  <w:p w14:paraId="44D2B45E" w14:textId="77777777" w:rsidR="00CB66C5" w:rsidRDefault="00CB66C5">
                    <w:pPr>
                      <w:spacing w:line="108" w:lineRule="exact"/>
                      <w:ind w:left="19"/>
                      <w:rPr>
                        <w:sz w:val="10"/>
                      </w:rPr>
                    </w:pPr>
                    <w:r>
                      <w:rPr>
                        <w:color w:val="0000FF"/>
                        <w:w w:val="105"/>
                        <w:sz w:val="10"/>
                      </w:rPr>
                      <w:t>14</w:t>
                    </w:r>
                  </w:p>
                  <w:p w14:paraId="625E5CC1" w14:textId="77777777" w:rsidR="00CB66C5" w:rsidRDefault="00CB66C5">
                    <w:pPr>
                      <w:spacing w:before="93"/>
                      <w:rPr>
                        <w:sz w:val="10"/>
                      </w:rPr>
                    </w:pPr>
                    <w:r>
                      <w:rPr>
                        <w:color w:val="0000FF"/>
                        <w:w w:val="105"/>
                        <w:sz w:val="10"/>
                      </w:rPr>
                      <w:t>3</w:t>
                    </w:r>
                  </w:p>
                </w:txbxContent>
              </v:textbox>
            </v:shape>
            <v:shape id="_x0000_s1743" type="#_x0000_t202" style="position:absolute;left:3834;top:-3045;width:73;height:117" filled="f" stroked="f">
              <v:textbox inset="0,0,0,0">
                <w:txbxContent>
                  <w:p w14:paraId="36D7ACBA" w14:textId="77777777" w:rsidR="00CB66C5" w:rsidRDefault="00CB66C5">
                    <w:pPr>
                      <w:rPr>
                        <w:sz w:val="10"/>
                      </w:rPr>
                    </w:pPr>
                    <w:r>
                      <w:rPr>
                        <w:color w:val="0000FF"/>
                        <w:w w:val="105"/>
                        <w:sz w:val="10"/>
                      </w:rPr>
                      <w:t>4</w:t>
                    </w:r>
                  </w:p>
                </w:txbxContent>
              </v:textbox>
            </v:shape>
            <v:shape id="_x0000_s1742" type="#_x0000_t202" style="position:absolute;left:4113;top:-2887;width:73;height:117" filled="f" stroked="f">
              <v:textbox inset="0,0,0,0">
                <w:txbxContent>
                  <w:p w14:paraId="20C4196C" w14:textId="77777777" w:rsidR="00CB66C5" w:rsidRDefault="00CB66C5">
                    <w:pPr>
                      <w:rPr>
                        <w:sz w:val="10"/>
                      </w:rPr>
                    </w:pPr>
                    <w:r>
                      <w:rPr>
                        <w:color w:val="0000FF"/>
                        <w:w w:val="105"/>
                        <w:sz w:val="10"/>
                      </w:rPr>
                      <w:t>5</w:t>
                    </w:r>
                  </w:p>
                </w:txbxContent>
              </v:textbox>
            </v:shape>
            <v:shape id="_x0000_s1741" type="#_x0000_t202" style="position:absolute;left:4362;top:-3034;width:204;height:242" filled="f" stroked="f">
              <v:textbox inset="0,0,0,0">
                <w:txbxContent>
                  <w:p w14:paraId="6A339E06" w14:textId="77777777" w:rsidR="00CB66C5" w:rsidRDefault="00CB66C5">
                    <w:pPr>
                      <w:spacing w:before="1" w:line="131" w:lineRule="exact"/>
                      <w:rPr>
                        <w:sz w:val="12"/>
                      </w:rPr>
                    </w:pPr>
                    <w:r>
                      <w:rPr>
                        <w:w w:val="105"/>
                        <w:sz w:val="12"/>
                      </w:rPr>
                      <w:t>OH</w:t>
                    </w:r>
                  </w:p>
                  <w:p w14:paraId="59422C29" w14:textId="77777777" w:rsidR="00CB66C5" w:rsidRDefault="00CB66C5">
                    <w:pPr>
                      <w:spacing w:line="108" w:lineRule="exact"/>
                      <w:ind w:left="19"/>
                      <w:rPr>
                        <w:sz w:val="10"/>
                      </w:rPr>
                    </w:pPr>
                    <w:r>
                      <w:rPr>
                        <w:color w:val="0000FF"/>
                        <w:w w:val="105"/>
                        <w:sz w:val="10"/>
                      </w:rPr>
                      <w:t>22</w:t>
                    </w:r>
                  </w:p>
                </w:txbxContent>
              </v:textbox>
            </v:shape>
            <v:shape id="_x0000_s1740" type="#_x0000_t202" style="position:absolute;left:2167;top:-2759;width:146;height:103" filled="f" stroked="f">
              <v:textbox inset="0,0,0,0">
                <w:txbxContent>
                  <w:p w14:paraId="0A1F02D6" w14:textId="77777777" w:rsidR="00CB66C5" w:rsidRDefault="00CB66C5">
                    <w:pPr>
                      <w:spacing w:line="102" w:lineRule="exact"/>
                      <w:rPr>
                        <w:rFonts w:ascii="Arial MT"/>
                        <w:sz w:val="9"/>
                      </w:rPr>
                    </w:pPr>
                    <w:r>
                      <w:rPr>
                        <w:rFonts w:ascii="Arial MT"/>
                        <w:sz w:val="9"/>
                      </w:rPr>
                      <w:t>1.0</w:t>
                    </w:r>
                  </w:p>
                </w:txbxContent>
              </v:textbox>
            </v:shape>
            <v:shape id="_x0000_s1739" type="#_x0000_t202" style="position:absolute;left:7649;top:-2861;width:200;height:143" filled="f" stroked="f">
              <v:textbox inset="0,0,0,0">
                <w:txbxContent>
                  <w:p w14:paraId="77465809" w14:textId="77777777" w:rsidR="00CB66C5" w:rsidRDefault="00CB66C5">
                    <w:pPr>
                      <w:spacing w:before="3"/>
                      <w:rPr>
                        <w:rFonts w:ascii="Arial MT"/>
                        <w:sz w:val="12"/>
                      </w:rPr>
                    </w:pPr>
                    <w:r>
                      <w:rPr>
                        <w:rFonts w:ascii="Arial MT"/>
                        <w:color w:val="000080"/>
                        <w:w w:val="105"/>
                        <w:sz w:val="12"/>
                      </w:rPr>
                      <w:t>7,7</w:t>
                    </w:r>
                  </w:p>
                </w:txbxContent>
              </v:textbox>
            </v:shape>
            <v:shape id="_x0000_s1738" type="#_x0000_t202" style="position:absolute;left:2167;top:-2512;width:146;height:103" filled="f" stroked="f">
              <v:textbox inset="0,0,0,0">
                <w:txbxContent>
                  <w:p w14:paraId="4B6B5B66" w14:textId="77777777" w:rsidR="00CB66C5" w:rsidRDefault="00CB66C5">
                    <w:pPr>
                      <w:spacing w:line="102" w:lineRule="exact"/>
                      <w:rPr>
                        <w:rFonts w:ascii="Arial MT"/>
                        <w:sz w:val="9"/>
                      </w:rPr>
                    </w:pPr>
                    <w:r>
                      <w:rPr>
                        <w:rFonts w:ascii="Arial MT"/>
                        <w:sz w:val="9"/>
                      </w:rPr>
                      <w:t>0.9</w:t>
                    </w:r>
                  </w:p>
                </w:txbxContent>
              </v:textbox>
            </v:shape>
            <v:shape id="_x0000_s1737" type="#_x0000_t202" style="position:absolute;left:3555;top:-2562;width:73;height:117" filled="f" stroked="f">
              <v:textbox inset="0,0,0,0">
                <w:txbxContent>
                  <w:p w14:paraId="013780FF" w14:textId="77777777" w:rsidR="00CB66C5" w:rsidRDefault="00CB66C5">
                    <w:pPr>
                      <w:rPr>
                        <w:sz w:val="10"/>
                      </w:rPr>
                    </w:pPr>
                    <w:r>
                      <w:rPr>
                        <w:color w:val="0000FF"/>
                        <w:w w:val="105"/>
                        <w:sz w:val="10"/>
                      </w:rPr>
                      <w:t>2</w:t>
                    </w:r>
                  </w:p>
                </w:txbxContent>
              </v:textbox>
            </v:shape>
            <v:shape id="_x0000_s1736" type="#_x0000_t202" style="position:absolute;left:4113;top:-2562;width:73;height:117" filled="f" stroked="f">
              <v:textbox inset="0,0,0,0">
                <w:txbxContent>
                  <w:p w14:paraId="77490442" w14:textId="77777777" w:rsidR="00CB66C5" w:rsidRDefault="00CB66C5">
                    <w:pPr>
                      <w:rPr>
                        <w:sz w:val="10"/>
                      </w:rPr>
                    </w:pPr>
                    <w:r>
                      <w:rPr>
                        <w:color w:val="0000FF"/>
                        <w:w w:val="105"/>
                        <w:sz w:val="10"/>
                      </w:rPr>
                      <w:t>6</w:t>
                    </w:r>
                  </w:p>
                </w:txbxContent>
              </v:textbox>
            </v:shape>
            <v:shape id="_x0000_s1735" type="#_x0000_t202" style="position:absolute;left:2167;top:-2268;width:146;height:103" filled="f" stroked="f">
              <v:textbox inset="0,0,0,0">
                <w:txbxContent>
                  <w:p w14:paraId="660E7CAA" w14:textId="77777777" w:rsidR="00CB66C5" w:rsidRDefault="00CB66C5">
                    <w:pPr>
                      <w:spacing w:line="102" w:lineRule="exact"/>
                      <w:rPr>
                        <w:rFonts w:ascii="Arial MT"/>
                        <w:sz w:val="9"/>
                      </w:rPr>
                    </w:pPr>
                    <w:r>
                      <w:rPr>
                        <w:rFonts w:ascii="Arial MT"/>
                        <w:sz w:val="9"/>
                      </w:rPr>
                      <w:t>0.8</w:t>
                    </w:r>
                  </w:p>
                </w:txbxContent>
              </v:textbox>
            </v:shape>
            <v:shape id="_x0000_s1734" type="#_x0000_t202" style="position:absolute;left:3815;top:-2399;width:372;height:512" filled="f" stroked="f">
              <v:textbox inset="0,0,0,0">
                <w:txbxContent>
                  <w:p w14:paraId="00DCD048" w14:textId="77777777" w:rsidR="00CB66C5" w:rsidRDefault="00CB66C5">
                    <w:pPr>
                      <w:spacing w:before="1" w:line="131" w:lineRule="exact"/>
                      <w:rPr>
                        <w:sz w:val="12"/>
                      </w:rPr>
                    </w:pPr>
                    <w:r>
                      <w:rPr>
                        <w:w w:val="105"/>
                        <w:sz w:val="12"/>
                      </w:rPr>
                      <w:t>N</w:t>
                    </w:r>
                  </w:p>
                  <w:p w14:paraId="322F0FCE" w14:textId="77777777" w:rsidR="00CB66C5" w:rsidRDefault="00CB66C5">
                    <w:pPr>
                      <w:spacing w:line="125" w:lineRule="exact"/>
                      <w:ind w:left="19"/>
                      <w:rPr>
                        <w:sz w:val="12"/>
                      </w:rPr>
                    </w:pPr>
                    <w:r>
                      <w:rPr>
                        <w:color w:val="0000FF"/>
                        <w:w w:val="105"/>
                        <w:position w:val="2"/>
                        <w:sz w:val="10"/>
                      </w:rPr>
                      <w:t xml:space="preserve">1 </w:t>
                    </w:r>
                    <w:r>
                      <w:rPr>
                        <w:color w:val="0000FF"/>
                        <w:spacing w:val="14"/>
                        <w:w w:val="105"/>
                        <w:position w:val="2"/>
                        <w:sz w:val="10"/>
                      </w:rPr>
                      <w:t xml:space="preserve"> </w:t>
                    </w:r>
                    <w:r>
                      <w:rPr>
                        <w:w w:val="105"/>
                        <w:sz w:val="12"/>
                      </w:rPr>
                      <w:t>HCl</w:t>
                    </w:r>
                  </w:p>
                  <w:p w14:paraId="527E2DC6" w14:textId="77777777" w:rsidR="00CB66C5" w:rsidRDefault="00CB66C5">
                    <w:pPr>
                      <w:spacing w:line="108" w:lineRule="exact"/>
                      <w:ind w:left="246"/>
                      <w:rPr>
                        <w:sz w:val="10"/>
                      </w:rPr>
                    </w:pPr>
                    <w:r>
                      <w:rPr>
                        <w:color w:val="0000FF"/>
                        <w:w w:val="105"/>
                        <w:sz w:val="10"/>
                      </w:rPr>
                      <w:t>23</w:t>
                    </w:r>
                  </w:p>
                  <w:p w14:paraId="4DAEE566" w14:textId="77777777" w:rsidR="00CB66C5" w:rsidRDefault="00CB66C5">
                    <w:pPr>
                      <w:spacing w:before="30"/>
                      <w:ind w:left="19"/>
                      <w:rPr>
                        <w:sz w:val="10"/>
                      </w:rPr>
                    </w:pPr>
                    <w:r>
                      <w:rPr>
                        <w:color w:val="0000FF"/>
                        <w:w w:val="105"/>
                        <w:sz w:val="10"/>
                      </w:rPr>
                      <w:t>7</w:t>
                    </w:r>
                  </w:p>
                </w:txbxContent>
              </v:textbox>
            </v:shape>
            <v:shape id="_x0000_s1733" type="#_x0000_t202" style="position:absolute;left:4428;top:-2285;width:126;height:117" filled="f" stroked="f">
              <v:textbox inset="0,0,0,0">
                <w:txbxContent>
                  <w:p w14:paraId="1BEA11F1" w14:textId="77777777" w:rsidR="00CB66C5" w:rsidRDefault="00CB66C5">
                    <w:pPr>
                      <w:rPr>
                        <w:sz w:val="10"/>
                      </w:rPr>
                    </w:pPr>
                    <w:r>
                      <w:rPr>
                        <w:color w:val="0000FF"/>
                        <w:w w:val="105"/>
                        <w:sz w:val="10"/>
                      </w:rPr>
                      <w:t>13</w:t>
                    </w:r>
                  </w:p>
                </w:txbxContent>
              </v:textbox>
            </v:shape>
            <v:shape id="_x0000_s1732" type="#_x0000_t202" style="position:absolute;left:4749;top:-2285;width:126;height:117" filled="f" stroked="f">
              <v:textbox inset="0,0,0,0">
                <w:txbxContent>
                  <w:p w14:paraId="23CDBC96" w14:textId="77777777" w:rsidR="00CB66C5" w:rsidRDefault="00CB66C5">
                    <w:pPr>
                      <w:rPr>
                        <w:sz w:val="10"/>
                      </w:rPr>
                    </w:pPr>
                    <w:r>
                      <w:rPr>
                        <w:color w:val="0000FF"/>
                        <w:w w:val="105"/>
                        <w:sz w:val="10"/>
                      </w:rPr>
                      <w:t>12</w:t>
                    </w:r>
                  </w:p>
                </w:txbxContent>
              </v:textbox>
            </v:shape>
            <v:shape id="_x0000_s1731" type="#_x0000_t202" style="position:absolute;left:10124;top:-2223;width:344;height:143" filled="f" stroked="f">
              <v:textbox inset="0,0,0,0">
                <w:txbxContent>
                  <w:p w14:paraId="77BC0591" w14:textId="77777777" w:rsidR="00CB66C5" w:rsidRDefault="00CB66C5">
                    <w:pPr>
                      <w:spacing w:before="3"/>
                      <w:rPr>
                        <w:rFonts w:ascii="Arial MT"/>
                        <w:sz w:val="12"/>
                      </w:rPr>
                    </w:pPr>
                    <w:r>
                      <w:rPr>
                        <w:rFonts w:ascii="Arial MT"/>
                        <w:color w:val="000080"/>
                        <w:w w:val="105"/>
                        <w:sz w:val="12"/>
                      </w:rPr>
                      <w:t>20,21</w:t>
                    </w:r>
                  </w:p>
                </w:txbxContent>
              </v:textbox>
            </v:shape>
            <v:shape id="_x0000_s1730" type="#_x0000_t202" style="position:absolute;left:2167;top:-2021;width:146;height:103" filled="f" stroked="f">
              <v:textbox inset="0,0,0,0">
                <w:txbxContent>
                  <w:p w14:paraId="2C5A013F" w14:textId="77777777" w:rsidR="00CB66C5" w:rsidRDefault="00CB66C5">
                    <w:pPr>
                      <w:spacing w:line="102" w:lineRule="exact"/>
                      <w:rPr>
                        <w:rFonts w:ascii="Arial MT"/>
                        <w:sz w:val="9"/>
                      </w:rPr>
                    </w:pPr>
                    <w:r>
                      <w:rPr>
                        <w:rFonts w:ascii="Arial MT"/>
                        <w:sz w:val="9"/>
                      </w:rPr>
                      <w:t>0.7</w:t>
                    </w:r>
                  </w:p>
                </w:txbxContent>
              </v:textbox>
            </v:shape>
            <v:shape id="_x0000_s1729" type="#_x0000_t202" style="position:absolute;left:4265;top:-2005;width:73;height:117" filled="f" stroked="f">
              <v:textbox inset="0,0,0,0">
                <w:txbxContent>
                  <w:p w14:paraId="40C8CB3E" w14:textId="77777777" w:rsidR="00CB66C5" w:rsidRDefault="00CB66C5">
                    <w:pPr>
                      <w:rPr>
                        <w:sz w:val="10"/>
                      </w:rPr>
                    </w:pPr>
                    <w:r>
                      <w:rPr>
                        <w:color w:val="0000FF"/>
                        <w:w w:val="105"/>
                        <w:sz w:val="10"/>
                      </w:rPr>
                      <w:t>8</w:t>
                    </w:r>
                  </w:p>
                </w:txbxContent>
              </v:textbox>
            </v:shape>
            <v:shape id="_x0000_s1728" type="#_x0000_t202" style="position:absolute;left:4910;top:-2005;width:126;height:117" filled="f" stroked="f">
              <v:textbox inset="0,0,0,0">
                <w:txbxContent>
                  <w:p w14:paraId="4D8B26DE" w14:textId="77777777" w:rsidR="00CB66C5" w:rsidRDefault="00CB66C5">
                    <w:pPr>
                      <w:rPr>
                        <w:sz w:val="10"/>
                      </w:rPr>
                    </w:pPr>
                    <w:r>
                      <w:rPr>
                        <w:color w:val="0000FF"/>
                        <w:w w:val="105"/>
                        <w:sz w:val="10"/>
                      </w:rPr>
                      <w:t>11</w:t>
                    </w:r>
                  </w:p>
                </w:txbxContent>
              </v:textbox>
            </v:shape>
            <v:shape id="_x0000_s1727" type="#_x0000_t202" style="position:absolute;left:2167;top:-1774;width:146;height:103" filled="f" stroked="f">
              <v:textbox inset="0,0,0,0">
                <w:txbxContent>
                  <w:p w14:paraId="4CD6AFBC" w14:textId="77777777" w:rsidR="00CB66C5" w:rsidRDefault="00CB66C5">
                    <w:pPr>
                      <w:spacing w:line="102" w:lineRule="exact"/>
                      <w:rPr>
                        <w:rFonts w:ascii="Arial MT"/>
                        <w:sz w:val="9"/>
                      </w:rPr>
                    </w:pPr>
                    <w:r>
                      <w:rPr>
                        <w:rFonts w:ascii="Arial MT"/>
                        <w:sz w:val="9"/>
                      </w:rPr>
                      <w:t>0.6</w:t>
                    </w:r>
                  </w:p>
                </w:txbxContent>
              </v:textbox>
            </v:shape>
            <v:shape id="_x0000_s1726" type="#_x0000_t202" style="position:absolute;left:4426;top:-1722;width:73;height:117" filled="f" stroked="f">
              <v:textbox inset="0,0,0,0">
                <w:txbxContent>
                  <w:p w14:paraId="7443A986" w14:textId="77777777" w:rsidR="00CB66C5" w:rsidRDefault="00CB66C5">
                    <w:pPr>
                      <w:rPr>
                        <w:sz w:val="10"/>
                      </w:rPr>
                    </w:pPr>
                    <w:r>
                      <w:rPr>
                        <w:color w:val="0000FF"/>
                        <w:w w:val="105"/>
                        <w:sz w:val="10"/>
                      </w:rPr>
                      <w:t>9</w:t>
                    </w:r>
                  </w:p>
                </w:txbxContent>
              </v:textbox>
            </v:shape>
            <v:shape id="_x0000_s1725" type="#_x0000_t202" style="position:absolute;left:4746;top:-1722;width:126;height:117" filled="f" stroked="f">
              <v:textbox inset="0,0,0,0">
                <w:txbxContent>
                  <w:p w14:paraId="2FC28ADF" w14:textId="77777777" w:rsidR="00CB66C5" w:rsidRDefault="00CB66C5">
                    <w:pPr>
                      <w:rPr>
                        <w:sz w:val="10"/>
                      </w:rPr>
                    </w:pPr>
                    <w:r>
                      <w:rPr>
                        <w:color w:val="0000FF"/>
                        <w:w w:val="105"/>
                        <w:sz w:val="10"/>
                      </w:rPr>
                      <w:t>10</w:t>
                    </w:r>
                  </w:p>
                </w:txbxContent>
              </v:textbox>
            </v:shape>
            <v:shape id="_x0000_s1724" type="#_x0000_t202" style="position:absolute;left:2167;top:-1530;width:146;height:103" filled="f" stroked="f">
              <v:textbox inset="0,0,0,0">
                <w:txbxContent>
                  <w:p w14:paraId="6D477B4A" w14:textId="77777777" w:rsidR="00CB66C5" w:rsidRDefault="00CB66C5">
                    <w:pPr>
                      <w:spacing w:line="102" w:lineRule="exact"/>
                      <w:rPr>
                        <w:rFonts w:ascii="Arial MT"/>
                        <w:sz w:val="9"/>
                      </w:rPr>
                    </w:pPr>
                    <w:r>
                      <w:rPr>
                        <w:rFonts w:ascii="Arial MT"/>
                        <w:sz w:val="9"/>
                      </w:rPr>
                      <w:t>0.5</w:t>
                    </w:r>
                  </w:p>
                </w:txbxContent>
              </v:textbox>
            </v:shape>
            <v:shape id="_x0000_s1723" type="#_x0000_t202" style="position:absolute;left:8324;top:-2048;width:1232;height:606" filled="f" stroked="f">
              <v:textbox inset="0,0,0,0">
                <w:txbxContent>
                  <w:p w14:paraId="5C09C441" w14:textId="77777777" w:rsidR="00CB66C5" w:rsidRDefault="00CB66C5">
                    <w:pPr>
                      <w:spacing w:before="3" w:line="367" w:lineRule="auto"/>
                      <w:ind w:right="10" w:firstLine="760"/>
                      <w:rPr>
                        <w:rFonts w:ascii="Arial MT"/>
                        <w:sz w:val="12"/>
                      </w:rPr>
                    </w:pPr>
                    <w:r>
                      <w:rPr>
                        <w:rFonts w:ascii="Arial MT"/>
                        <w:color w:val="000080"/>
                        <w:w w:val="105"/>
                        <w:sz w:val="12"/>
                      </w:rPr>
                      <w:t>3ax,5ax</w:t>
                    </w:r>
                    <w:r>
                      <w:rPr>
                        <w:rFonts w:ascii="Arial MT"/>
                        <w:color w:val="000080"/>
                        <w:spacing w:val="-32"/>
                        <w:w w:val="105"/>
                        <w:sz w:val="12"/>
                      </w:rPr>
                      <w:t xml:space="preserve"> </w:t>
                    </w:r>
                    <w:r>
                      <w:rPr>
                        <w:rFonts w:ascii="Arial MT"/>
                        <w:color w:val="000080"/>
                        <w:w w:val="105"/>
                        <w:sz w:val="12"/>
                      </w:rPr>
                      <w:t>2eq,5eq</w:t>
                    </w:r>
                    <w:r>
                      <w:rPr>
                        <w:rFonts w:ascii="Arial MT"/>
                        <w:color w:val="000080"/>
                        <w:spacing w:val="26"/>
                        <w:w w:val="105"/>
                        <w:sz w:val="12"/>
                      </w:rPr>
                      <w:t xml:space="preserve"> </w:t>
                    </w:r>
                    <w:r>
                      <w:rPr>
                        <w:rFonts w:ascii="Arial MT"/>
                        <w:color w:val="000080"/>
                        <w:w w:val="105"/>
                        <w:position w:val="-3"/>
                        <w:sz w:val="12"/>
                      </w:rPr>
                      <w:t>3eq,5eq</w:t>
                    </w:r>
                  </w:p>
                  <w:p w14:paraId="7DBAE48D" w14:textId="77777777" w:rsidR="00CB66C5" w:rsidRDefault="00CB66C5">
                    <w:pPr>
                      <w:spacing w:before="1"/>
                      <w:ind w:left="146"/>
                      <w:rPr>
                        <w:rFonts w:ascii="Arial MT"/>
                        <w:sz w:val="12"/>
                      </w:rPr>
                    </w:pPr>
                    <w:r>
                      <w:rPr>
                        <w:rFonts w:ascii="Arial MT"/>
                        <w:color w:val="000080"/>
                        <w:w w:val="105"/>
                        <w:sz w:val="12"/>
                      </w:rPr>
                      <w:t>2ax,6ax</w:t>
                    </w:r>
                  </w:p>
                </w:txbxContent>
              </v:textbox>
            </v:shape>
            <v:shape id="_x0000_s1722" type="#_x0000_t202" style="position:absolute;left:9612;top:-1427;width:164;height:143" filled="f" stroked="f">
              <v:textbox inset="0,0,0,0">
                <w:txbxContent>
                  <w:p w14:paraId="53638066" w14:textId="77777777" w:rsidR="00CB66C5" w:rsidRDefault="00CB66C5">
                    <w:pPr>
                      <w:spacing w:before="3"/>
                      <w:rPr>
                        <w:rFonts w:ascii="Arial MT"/>
                        <w:sz w:val="12"/>
                      </w:rPr>
                    </w:pPr>
                    <w:r>
                      <w:rPr>
                        <w:rFonts w:ascii="Arial MT"/>
                        <w:color w:val="000080"/>
                        <w:w w:val="105"/>
                        <w:sz w:val="12"/>
                      </w:rPr>
                      <w:t>19</w:t>
                    </w:r>
                  </w:p>
                </w:txbxContent>
              </v:textbox>
            </v:shape>
            <v:shape id="_x0000_s1721" type="#_x0000_t202" style="position:absolute;left:2167;top:-1283;width:419;height:1085" filled="f" stroked="f">
              <v:textbox inset="0,0,0,0">
                <w:txbxContent>
                  <w:p w14:paraId="10F052E9" w14:textId="77777777" w:rsidR="00CB66C5" w:rsidRDefault="00CB66C5">
                    <w:pPr>
                      <w:spacing w:line="102" w:lineRule="exact"/>
                      <w:rPr>
                        <w:rFonts w:ascii="Arial MT"/>
                        <w:sz w:val="9"/>
                      </w:rPr>
                    </w:pPr>
                    <w:r>
                      <w:rPr>
                        <w:rFonts w:ascii="Arial MT"/>
                        <w:sz w:val="9"/>
                      </w:rPr>
                      <w:t>0.4</w:t>
                    </w:r>
                  </w:p>
                  <w:p w14:paraId="6EA95D41" w14:textId="77777777" w:rsidR="00CB66C5" w:rsidRDefault="00CB66C5">
                    <w:pPr>
                      <w:rPr>
                        <w:rFonts w:ascii="Arial MT"/>
                        <w:sz w:val="10"/>
                      </w:rPr>
                    </w:pPr>
                  </w:p>
                  <w:p w14:paraId="726B71AF" w14:textId="77777777" w:rsidR="00CB66C5" w:rsidRDefault="00CB66C5">
                    <w:pPr>
                      <w:rPr>
                        <w:rFonts w:ascii="Arial MT"/>
                        <w:sz w:val="12"/>
                      </w:rPr>
                    </w:pPr>
                    <w:r>
                      <w:rPr>
                        <w:rFonts w:ascii="Arial MT"/>
                        <w:spacing w:val="-1"/>
                        <w:sz w:val="9"/>
                      </w:rPr>
                      <w:t>0.3</w:t>
                    </w:r>
                    <w:r>
                      <w:rPr>
                        <w:rFonts w:ascii="Arial MT"/>
                        <w:spacing w:val="40"/>
                        <w:sz w:val="9"/>
                      </w:rPr>
                      <w:t xml:space="preserve">  </w:t>
                    </w:r>
                    <w:r>
                      <w:rPr>
                        <w:rFonts w:ascii="Arial MT"/>
                        <w:color w:val="000080"/>
                        <w:w w:val="105"/>
                        <w:sz w:val="12"/>
                      </w:rPr>
                      <w:t>22</w:t>
                    </w:r>
                  </w:p>
                  <w:p w14:paraId="1EF53625" w14:textId="77777777" w:rsidR="00CB66C5" w:rsidRDefault="00CB66C5">
                    <w:pPr>
                      <w:spacing w:before="8"/>
                      <w:rPr>
                        <w:rFonts w:ascii="Arial MT"/>
                        <w:sz w:val="11"/>
                      </w:rPr>
                    </w:pPr>
                  </w:p>
                  <w:p w14:paraId="402AEEC0" w14:textId="77777777" w:rsidR="00CB66C5" w:rsidRDefault="00CB66C5">
                    <w:pPr>
                      <w:rPr>
                        <w:rFonts w:ascii="Arial MT"/>
                        <w:sz w:val="9"/>
                      </w:rPr>
                    </w:pPr>
                    <w:r>
                      <w:rPr>
                        <w:rFonts w:ascii="Arial MT"/>
                        <w:sz w:val="9"/>
                      </w:rPr>
                      <w:t>0.2</w:t>
                    </w:r>
                  </w:p>
                  <w:p w14:paraId="4A161643" w14:textId="77777777" w:rsidR="00CB66C5" w:rsidRDefault="00CB66C5">
                    <w:pPr>
                      <w:spacing w:before="2"/>
                      <w:rPr>
                        <w:rFonts w:ascii="Arial MT"/>
                        <w:sz w:val="12"/>
                      </w:rPr>
                    </w:pPr>
                  </w:p>
                  <w:p w14:paraId="4C60F25D" w14:textId="77777777" w:rsidR="00CB66C5" w:rsidRDefault="00CB66C5">
                    <w:pPr>
                      <w:rPr>
                        <w:rFonts w:ascii="Arial MT"/>
                        <w:sz w:val="9"/>
                      </w:rPr>
                    </w:pPr>
                    <w:r>
                      <w:rPr>
                        <w:rFonts w:ascii="Arial MT"/>
                        <w:sz w:val="9"/>
                      </w:rPr>
                      <w:t>0.1</w:t>
                    </w:r>
                  </w:p>
                  <w:p w14:paraId="3E3EB473" w14:textId="77777777" w:rsidR="00CB66C5" w:rsidRDefault="00CB66C5">
                    <w:pPr>
                      <w:spacing w:before="6"/>
                      <w:rPr>
                        <w:rFonts w:ascii="Arial MT"/>
                        <w:sz w:val="12"/>
                      </w:rPr>
                    </w:pPr>
                  </w:p>
                  <w:p w14:paraId="069D7161" w14:textId="77777777" w:rsidR="00CB66C5" w:rsidRDefault="00CB66C5">
                    <w:pPr>
                      <w:ind w:left="35"/>
                      <w:rPr>
                        <w:rFonts w:ascii="Arial MT"/>
                        <w:sz w:val="9"/>
                      </w:rPr>
                    </w:pPr>
                    <w:r>
                      <w:rPr>
                        <w:rFonts w:ascii="Arial MT"/>
                        <w:w w:val="101"/>
                        <w:sz w:val="9"/>
                      </w:rPr>
                      <w:t>0</w:t>
                    </w:r>
                  </w:p>
                </w:txbxContent>
              </v:textbox>
            </v:shape>
            <v:shape id="_x0000_s1720" type="#_x0000_t202" style="position:absolute;left:5200;top:-236;width:372;height:90" filled="f" stroked="f">
              <v:textbox inset="0,0,0,0">
                <w:txbxContent>
                  <w:p w14:paraId="3AE32FF5" w14:textId="77777777" w:rsidR="00CB66C5" w:rsidRDefault="00CB66C5">
                    <w:pPr>
                      <w:spacing w:line="90" w:lineRule="exact"/>
                      <w:rPr>
                        <w:rFonts w:ascii="Arial MT"/>
                        <w:sz w:val="8"/>
                      </w:rPr>
                    </w:pPr>
                    <w:r>
                      <w:rPr>
                        <w:rFonts w:ascii="Arial MT"/>
                        <w:color w:val="FF0000"/>
                        <w:sz w:val="8"/>
                      </w:rPr>
                      <w:t>1.93</w:t>
                    </w:r>
                    <w:r>
                      <w:rPr>
                        <w:rFonts w:ascii="Arial MT"/>
                        <w:color w:val="FF0000"/>
                        <w:spacing w:val="14"/>
                        <w:sz w:val="8"/>
                      </w:rPr>
                      <w:t xml:space="preserve"> </w:t>
                    </w:r>
                    <w:r>
                      <w:rPr>
                        <w:rFonts w:ascii="Arial MT"/>
                        <w:color w:val="FF0000"/>
                        <w:sz w:val="8"/>
                      </w:rPr>
                      <w:t>3.03</w:t>
                    </w:r>
                  </w:p>
                </w:txbxContent>
              </v:textbox>
            </v:shape>
            <v:shape id="_x0000_s1719" type="#_x0000_t202" style="position:absolute;left:7649;top:-236;width:175;height:90" filled="f" stroked="f">
              <v:textbox inset="0,0,0,0">
                <w:txbxContent>
                  <w:p w14:paraId="5C76A019" w14:textId="77777777" w:rsidR="00CB66C5" w:rsidRDefault="00CB66C5">
                    <w:pPr>
                      <w:spacing w:line="90" w:lineRule="exact"/>
                      <w:rPr>
                        <w:rFonts w:ascii="Arial MT"/>
                        <w:sz w:val="8"/>
                      </w:rPr>
                    </w:pPr>
                    <w:r>
                      <w:rPr>
                        <w:rFonts w:ascii="Arial MT"/>
                        <w:color w:val="FF0000"/>
                        <w:sz w:val="8"/>
                      </w:rPr>
                      <w:t>2.11</w:t>
                    </w:r>
                  </w:p>
                </w:txbxContent>
              </v:textbox>
            </v:shape>
            <v:shape id="_x0000_s1718" type="#_x0000_t202" style="position:absolute;left:8465;top:-236;width:330;height:90" filled="f" stroked="f">
              <v:textbox inset="0,0,0,0">
                <w:txbxContent>
                  <w:p w14:paraId="782FB7AF" w14:textId="77777777" w:rsidR="00CB66C5" w:rsidRDefault="00CB66C5">
                    <w:pPr>
                      <w:spacing w:line="90" w:lineRule="exact"/>
                      <w:rPr>
                        <w:rFonts w:ascii="Arial MT"/>
                        <w:sz w:val="8"/>
                      </w:rPr>
                    </w:pPr>
                    <w:r>
                      <w:rPr>
                        <w:rFonts w:ascii="Arial MT"/>
                        <w:color w:val="FF0000"/>
                        <w:sz w:val="8"/>
                      </w:rPr>
                      <w:t>2.041.99</w:t>
                    </w:r>
                  </w:p>
                </w:txbxContent>
              </v:textbox>
            </v:shape>
            <v:shape id="_x0000_s1717" type="#_x0000_t202" style="position:absolute;left:9057;top:-236;width:720;height:90" filled="f" stroked="f">
              <v:textbox inset="0,0,0,0">
                <w:txbxContent>
                  <w:p w14:paraId="67B4D32E" w14:textId="77777777" w:rsidR="00CB66C5" w:rsidRDefault="00CB66C5">
                    <w:pPr>
                      <w:tabs>
                        <w:tab w:val="left" w:pos="544"/>
                      </w:tabs>
                      <w:spacing w:line="90" w:lineRule="exact"/>
                      <w:rPr>
                        <w:rFonts w:ascii="Arial MT"/>
                        <w:sz w:val="8"/>
                      </w:rPr>
                    </w:pPr>
                    <w:r>
                      <w:rPr>
                        <w:rFonts w:ascii="Arial MT"/>
                        <w:color w:val="FF0000"/>
                        <w:sz w:val="8"/>
                      </w:rPr>
                      <w:t>2.37</w:t>
                    </w:r>
                    <w:r>
                      <w:rPr>
                        <w:rFonts w:ascii="Arial MT"/>
                        <w:color w:val="FF0000"/>
                        <w:spacing w:val="-6"/>
                        <w:sz w:val="8"/>
                      </w:rPr>
                      <w:t xml:space="preserve"> </w:t>
                    </w:r>
                    <w:r>
                      <w:rPr>
                        <w:rFonts w:ascii="Arial MT"/>
                        <w:color w:val="FF0000"/>
                        <w:sz w:val="8"/>
                      </w:rPr>
                      <w:t>2.07</w:t>
                    </w:r>
                    <w:r>
                      <w:rPr>
                        <w:rFonts w:ascii="Arial MT"/>
                        <w:color w:val="FF0000"/>
                        <w:sz w:val="8"/>
                      </w:rPr>
                      <w:tab/>
                      <w:t>0.99</w:t>
                    </w:r>
                  </w:p>
                </w:txbxContent>
              </v:textbox>
            </v:shape>
            <v:shape id="_x0000_s1716" type="#_x0000_t202" style="position:absolute;left:10240;top:-236;width:175;height:90" filled="f" stroked="f">
              <v:textbox inset="0,0,0,0">
                <w:txbxContent>
                  <w:p w14:paraId="39F7BBBF" w14:textId="77777777" w:rsidR="00CB66C5" w:rsidRDefault="00CB66C5">
                    <w:pPr>
                      <w:spacing w:line="90" w:lineRule="exact"/>
                      <w:rPr>
                        <w:rFonts w:ascii="Arial MT"/>
                        <w:sz w:val="8"/>
                      </w:rPr>
                    </w:pPr>
                    <w:r>
                      <w:rPr>
                        <w:rFonts w:ascii="Arial MT"/>
                        <w:color w:val="FF0000"/>
                        <w:sz w:val="8"/>
                      </w:rPr>
                      <w:t>3.98</w:t>
                    </w:r>
                  </w:p>
                </w:txbxContent>
              </v:textbox>
            </v:shape>
            <w10:wrap anchorx="page"/>
          </v:group>
        </w:pict>
      </w:r>
      <w:r>
        <w:rPr>
          <w:noProof/>
          <w:color w:val="000000" w:themeColor="text1"/>
        </w:rPr>
        <w:pict w14:anchorId="649D1DF5">
          <v:shape id="_x0000_s1714" type="#_x0000_t202" style="position:absolute;left:0;text-align:left;margin-left:100.05pt;margin-top:-103.1pt;width:7.1pt;height:18.85pt;z-index:251475968;mso-position-horizontal-relative:page" filled="f" stroked="f">
            <v:textbox style="layout-flow:vertical;mso-layout-flow-alt:bottom-to-top" inset="0,0,0,0">
              <w:txbxContent>
                <w:p w14:paraId="0FF21C22" w14:textId="77777777" w:rsidR="00CB66C5" w:rsidRDefault="00CB66C5">
                  <w:pPr>
                    <w:spacing w:before="18"/>
                    <w:ind w:left="20"/>
                    <w:rPr>
                      <w:rFonts w:ascii="Arial MT"/>
                      <w:sz w:val="9"/>
                    </w:rPr>
                  </w:pPr>
                  <w:r>
                    <w:rPr>
                      <w:rFonts w:ascii="Arial MT"/>
                      <w:sz w:val="9"/>
                    </w:rPr>
                    <w:t>Intensity</w:t>
                  </w:r>
                </w:p>
              </w:txbxContent>
            </v:textbox>
            <w10:wrap anchorx="page"/>
          </v:shape>
        </w:pict>
      </w:r>
      <w:r>
        <w:rPr>
          <w:noProof/>
          <w:color w:val="000000" w:themeColor="text1"/>
        </w:rPr>
        <w:pict w14:anchorId="7A9324C7">
          <v:shape id="_x0000_s1713" type="#_x0000_t202" style="position:absolute;left:0;text-align:left;margin-left:120.1pt;margin-top:-41pt;width:9.15pt;height:18.25pt;z-index:251478016;mso-position-horizontal-relative:page" filled="f" stroked="f">
            <v:textbox style="layout-flow:vertical;mso-layout-flow-alt:bottom-to-top" inset="0,0,0,0">
              <w:txbxContent>
                <w:p w14:paraId="3BAEDB84" w14:textId="77777777" w:rsidR="00CB66C5" w:rsidRDefault="00CB66C5">
                  <w:pPr>
                    <w:spacing w:before="22"/>
                    <w:ind w:left="20"/>
                    <w:rPr>
                      <w:rFonts w:ascii="Arial MT"/>
                      <w:sz w:val="12"/>
                    </w:rPr>
                  </w:pPr>
                  <w:r>
                    <w:rPr>
                      <w:rFonts w:ascii="Arial MT"/>
                      <w:color w:val="000080"/>
                      <w:w w:val="105"/>
                      <w:sz w:val="12"/>
                    </w:rPr>
                    <w:t>11.45</w:t>
                  </w:r>
                </w:p>
              </w:txbxContent>
            </v:textbox>
            <w10:wrap anchorx="page"/>
          </v:shape>
        </w:pict>
      </w:r>
      <w:r>
        <w:rPr>
          <w:noProof/>
          <w:color w:val="000000" w:themeColor="text1"/>
        </w:rPr>
        <w:pict w14:anchorId="79F6F241">
          <v:shape id="_x0000_s1712" type="#_x0000_t202" style="position:absolute;left:0;text-align:left;margin-left:259.75pt;margin-top:-102.35pt;width:9.15pt;height:14.65pt;z-index:251480064;mso-position-horizontal-relative:page" filled="f" stroked="f">
            <v:textbox style="layout-flow:vertical;mso-layout-flow-alt:bottom-to-top" inset="0,0,0,0">
              <w:txbxContent>
                <w:p w14:paraId="27C4E355" w14:textId="77777777" w:rsidR="00CB66C5" w:rsidRDefault="00CB66C5">
                  <w:pPr>
                    <w:spacing w:before="22"/>
                    <w:ind w:left="20"/>
                    <w:rPr>
                      <w:rFonts w:ascii="Arial MT"/>
                      <w:sz w:val="12"/>
                    </w:rPr>
                  </w:pPr>
                  <w:r>
                    <w:rPr>
                      <w:rFonts w:ascii="Arial MT"/>
                      <w:color w:val="000080"/>
                      <w:w w:val="105"/>
                      <w:sz w:val="12"/>
                    </w:rPr>
                    <w:t>7.65</w:t>
                  </w:r>
                </w:p>
              </w:txbxContent>
            </v:textbox>
            <w10:wrap anchorx="page"/>
          </v:shape>
        </w:pict>
      </w:r>
      <w:r>
        <w:rPr>
          <w:noProof/>
          <w:color w:val="000000" w:themeColor="text1"/>
        </w:rPr>
        <w:pict w14:anchorId="11B8B382">
          <v:shape id="_x0000_s1711" type="#_x0000_t202" style="position:absolute;left:0;text-align:left;margin-left:386.4pt;margin-top:-43.4pt;width:41.2pt;height:18.65pt;z-index:251483136;mso-position-horizontal-relative:page" filled="f" stroked="f">
            <v:textbox style="layout-flow:vertical;mso-layout-flow-alt:bottom-to-top" inset="0,0,0,0">
              <w:txbxContent>
                <w:p w14:paraId="2FA63762" w14:textId="77777777" w:rsidR="00CB66C5" w:rsidRDefault="00CB66C5">
                  <w:pPr>
                    <w:spacing w:before="22"/>
                    <w:ind w:left="81"/>
                    <w:rPr>
                      <w:rFonts w:ascii="Arial MT"/>
                      <w:sz w:val="12"/>
                    </w:rPr>
                  </w:pPr>
                  <w:r>
                    <w:rPr>
                      <w:rFonts w:ascii="Arial MT"/>
                      <w:color w:val="000080"/>
                      <w:w w:val="105"/>
                      <w:sz w:val="12"/>
                    </w:rPr>
                    <w:t>4.25</w:t>
                  </w:r>
                </w:p>
                <w:p w14:paraId="16A77036" w14:textId="77777777" w:rsidR="00CB66C5" w:rsidRDefault="00CB66C5">
                  <w:pPr>
                    <w:spacing w:before="72"/>
                    <w:ind w:left="72"/>
                    <w:rPr>
                      <w:rFonts w:ascii="Arial MT"/>
                      <w:sz w:val="12"/>
                    </w:rPr>
                  </w:pPr>
                  <w:r>
                    <w:rPr>
                      <w:rFonts w:ascii="Arial MT"/>
                      <w:color w:val="000080"/>
                      <w:w w:val="105"/>
                      <w:sz w:val="12"/>
                    </w:rPr>
                    <w:t>3.73</w:t>
                  </w:r>
                </w:p>
                <w:p w14:paraId="308897A4" w14:textId="77777777" w:rsidR="00CB66C5" w:rsidRDefault="00CB66C5">
                  <w:pPr>
                    <w:spacing w:before="6"/>
                    <w:ind w:left="100"/>
                    <w:rPr>
                      <w:rFonts w:ascii="Arial MT"/>
                      <w:sz w:val="12"/>
                    </w:rPr>
                  </w:pPr>
                  <w:r>
                    <w:rPr>
                      <w:rFonts w:ascii="Arial MT"/>
                      <w:color w:val="000080"/>
                      <w:w w:val="105"/>
                      <w:sz w:val="12"/>
                    </w:rPr>
                    <w:t>3.72</w:t>
                  </w:r>
                </w:p>
                <w:p w14:paraId="032E481F" w14:textId="77777777" w:rsidR="00CB66C5" w:rsidRDefault="00CB66C5">
                  <w:pPr>
                    <w:spacing w:before="6"/>
                    <w:ind w:left="72"/>
                    <w:rPr>
                      <w:rFonts w:ascii="Arial MT"/>
                      <w:sz w:val="12"/>
                    </w:rPr>
                  </w:pPr>
                  <w:r>
                    <w:rPr>
                      <w:rFonts w:ascii="Arial MT"/>
                      <w:color w:val="000080"/>
                      <w:w w:val="105"/>
                      <w:sz w:val="12"/>
                    </w:rPr>
                    <w:t>3.70</w:t>
                  </w:r>
                </w:p>
                <w:p w14:paraId="21918310" w14:textId="77777777" w:rsidR="00CB66C5" w:rsidRDefault="00CB66C5">
                  <w:pPr>
                    <w:spacing w:before="6"/>
                    <w:ind w:left="20"/>
                    <w:rPr>
                      <w:rFonts w:ascii="Arial MT"/>
                      <w:sz w:val="12"/>
                    </w:rPr>
                  </w:pPr>
                  <w:r>
                    <w:rPr>
                      <w:rFonts w:ascii="Arial MT"/>
                      <w:color w:val="000080"/>
                      <w:w w:val="105"/>
                      <w:sz w:val="12"/>
                    </w:rPr>
                    <w:t>3.69</w:t>
                  </w:r>
                </w:p>
              </w:txbxContent>
            </v:textbox>
            <w10:wrap anchorx="page"/>
          </v:shape>
        </w:pict>
      </w:r>
      <w:r>
        <w:rPr>
          <w:noProof/>
          <w:color w:val="000000" w:themeColor="text1"/>
        </w:rPr>
        <w:pict w14:anchorId="75CB3A7F">
          <v:shape id="_x0000_s1710" type="#_x0000_t202" style="position:absolute;left:0;text-align:left;margin-left:423.55pt;margin-top:-77.35pt;width:65.4pt;height:33.1pt;z-index:251485184;mso-position-horizontal-relative:page" filled="f" stroked="f">
            <v:textbox style="layout-flow:vertical;mso-layout-flow-alt:bottom-to-top" inset="0,0,0,0">
              <w:txbxContent>
                <w:p w14:paraId="35A813E2" w14:textId="77777777" w:rsidR="00CB66C5" w:rsidRDefault="00CB66C5">
                  <w:pPr>
                    <w:spacing w:before="22"/>
                    <w:ind w:left="178"/>
                    <w:rPr>
                      <w:rFonts w:ascii="Arial MT"/>
                      <w:sz w:val="12"/>
                    </w:rPr>
                  </w:pPr>
                  <w:r>
                    <w:rPr>
                      <w:rFonts w:ascii="Arial MT"/>
                      <w:color w:val="000080"/>
                      <w:w w:val="105"/>
                      <w:sz w:val="12"/>
                    </w:rPr>
                    <w:t>3.19</w:t>
                  </w:r>
                </w:p>
                <w:p w14:paraId="0C0F95E1" w14:textId="77777777" w:rsidR="00CB66C5" w:rsidRDefault="00CB66C5">
                  <w:pPr>
                    <w:spacing w:before="6"/>
                    <w:ind w:left="39"/>
                    <w:rPr>
                      <w:rFonts w:ascii="Arial MT"/>
                      <w:sz w:val="12"/>
                    </w:rPr>
                  </w:pPr>
                  <w:r>
                    <w:rPr>
                      <w:rFonts w:ascii="Arial MT"/>
                      <w:color w:val="000080"/>
                      <w:w w:val="105"/>
                      <w:sz w:val="12"/>
                    </w:rPr>
                    <w:t>3.01</w:t>
                  </w:r>
                </w:p>
                <w:p w14:paraId="4CF584DF" w14:textId="77777777" w:rsidR="00CB66C5" w:rsidRDefault="00CB66C5">
                  <w:pPr>
                    <w:spacing w:before="122"/>
                    <w:ind w:left="139"/>
                    <w:rPr>
                      <w:rFonts w:ascii="Arial MT"/>
                      <w:sz w:val="12"/>
                    </w:rPr>
                  </w:pPr>
                  <w:r>
                    <w:rPr>
                      <w:rFonts w:ascii="Arial MT"/>
                      <w:color w:val="000080"/>
                      <w:w w:val="105"/>
                      <w:sz w:val="12"/>
                    </w:rPr>
                    <w:t>2.46</w:t>
                  </w:r>
                </w:p>
                <w:p w14:paraId="01F73855" w14:textId="77777777" w:rsidR="00CB66C5" w:rsidRDefault="00CB66C5">
                  <w:pPr>
                    <w:spacing w:before="44"/>
                    <w:ind w:left="361"/>
                    <w:rPr>
                      <w:rFonts w:ascii="Arial MT"/>
                      <w:sz w:val="12"/>
                    </w:rPr>
                  </w:pPr>
                  <w:r>
                    <w:rPr>
                      <w:rFonts w:ascii="Arial MT"/>
                      <w:color w:val="000080"/>
                      <w:w w:val="105"/>
                      <w:sz w:val="12"/>
                    </w:rPr>
                    <w:t>2.39</w:t>
                  </w:r>
                </w:p>
                <w:p w14:paraId="0438B5C7" w14:textId="77777777" w:rsidR="00CB66C5" w:rsidRDefault="00CB66C5">
                  <w:pPr>
                    <w:spacing w:before="15"/>
                    <w:ind w:left="388"/>
                    <w:rPr>
                      <w:rFonts w:ascii="Arial MT"/>
                      <w:sz w:val="12"/>
                    </w:rPr>
                  </w:pPr>
                  <w:r>
                    <w:rPr>
                      <w:rFonts w:ascii="Arial MT"/>
                      <w:color w:val="000080"/>
                      <w:w w:val="105"/>
                      <w:sz w:val="12"/>
                    </w:rPr>
                    <w:t>2.18</w:t>
                  </w:r>
                </w:p>
                <w:p w14:paraId="0EA23CCF" w14:textId="77777777" w:rsidR="00CB66C5" w:rsidRDefault="00CB66C5">
                  <w:pPr>
                    <w:spacing w:before="5"/>
                    <w:ind w:left="211"/>
                    <w:rPr>
                      <w:rFonts w:ascii="Arial MT"/>
                      <w:sz w:val="12"/>
                    </w:rPr>
                  </w:pPr>
                  <w:r>
                    <w:rPr>
                      <w:rFonts w:ascii="Arial MT"/>
                      <w:color w:val="000080"/>
                      <w:w w:val="105"/>
                      <w:sz w:val="12"/>
                    </w:rPr>
                    <w:t>2.15</w:t>
                  </w:r>
                </w:p>
                <w:p w14:paraId="01038D70" w14:textId="77777777" w:rsidR="00CB66C5" w:rsidRDefault="00CB66C5">
                  <w:pPr>
                    <w:spacing w:before="106"/>
                    <w:ind w:left="20"/>
                    <w:rPr>
                      <w:rFonts w:ascii="Arial MT"/>
                      <w:sz w:val="12"/>
                    </w:rPr>
                  </w:pPr>
                  <w:r>
                    <w:rPr>
                      <w:rFonts w:ascii="Arial MT"/>
                      <w:color w:val="000080"/>
                      <w:w w:val="105"/>
                      <w:sz w:val="12"/>
                    </w:rPr>
                    <w:t>1.66</w:t>
                  </w:r>
                </w:p>
              </w:txbxContent>
            </v:textbox>
            <w10:wrap anchorx="page"/>
          </v:shape>
        </w:pict>
      </w:r>
      <w:r>
        <w:rPr>
          <w:noProof/>
          <w:color w:val="000000" w:themeColor="text1"/>
        </w:rPr>
        <w:pict w14:anchorId="109003CA">
          <v:shape id="_x0000_s1709" type="#_x0000_t202" style="position:absolute;left:0;text-align:left;margin-left:465.6pt;margin-top:-38.8pt;width:9.15pt;height:14.65pt;z-index:251490304;mso-position-horizontal-relative:page" filled="f" stroked="f">
            <v:textbox style="layout-flow:vertical;mso-layout-flow-alt:bottom-to-top" inset="0,0,0,0">
              <w:txbxContent>
                <w:p w14:paraId="710465A9" w14:textId="77777777" w:rsidR="00CB66C5" w:rsidRDefault="00CB66C5">
                  <w:pPr>
                    <w:spacing w:before="22"/>
                    <w:ind w:left="20"/>
                    <w:rPr>
                      <w:rFonts w:ascii="Arial MT"/>
                      <w:sz w:val="12"/>
                    </w:rPr>
                  </w:pPr>
                  <w:r>
                    <w:rPr>
                      <w:rFonts w:ascii="Arial MT"/>
                      <w:color w:val="000080"/>
                      <w:w w:val="105"/>
                      <w:sz w:val="12"/>
                    </w:rPr>
                    <w:t>2.06</w:t>
                  </w:r>
                </w:p>
              </w:txbxContent>
            </v:textbox>
            <w10:wrap anchorx="page"/>
          </v:shape>
        </w:pict>
      </w:r>
      <w:r>
        <w:rPr>
          <w:noProof/>
          <w:color w:val="000000" w:themeColor="text1"/>
        </w:rPr>
        <w:pict w14:anchorId="7FEE145A">
          <v:shape id="_x0000_s1708" type="#_x0000_t202" style="position:absolute;left:0;text-align:left;margin-left:500.85pt;margin-top:-98.75pt;width:30.7pt;height:23.25pt;z-index:251495424;mso-position-horizontal-relative:page" filled="f" stroked="f">
            <v:textbox style="layout-flow:vertical;mso-layout-flow-alt:bottom-to-top" inset="0,0,0,0">
              <w:txbxContent>
                <w:p w14:paraId="7B86405A" w14:textId="77777777" w:rsidR="00CB66C5" w:rsidRDefault="00CB66C5">
                  <w:pPr>
                    <w:spacing w:before="22"/>
                    <w:ind w:left="192"/>
                    <w:rPr>
                      <w:rFonts w:ascii="Arial MT"/>
                      <w:sz w:val="12"/>
                    </w:rPr>
                  </w:pPr>
                  <w:r>
                    <w:rPr>
                      <w:rFonts w:ascii="Arial MT"/>
                      <w:color w:val="000080"/>
                      <w:w w:val="105"/>
                      <w:sz w:val="12"/>
                    </w:rPr>
                    <w:t>0.99</w:t>
                  </w:r>
                </w:p>
                <w:p w14:paraId="685FBC85" w14:textId="77777777" w:rsidR="00CB66C5" w:rsidRDefault="00CB66C5">
                  <w:pPr>
                    <w:spacing w:before="6"/>
                    <w:ind w:left="172"/>
                    <w:rPr>
                      <w:rFonts w:ascii="Arial MT"/>
                      <w:sz w:val="12"/>
                    </w:rPr>
                  </w:pPr>
                  <w:r>
                    <w:rPr>
                      <w:rFonts w:ascii="Arial MT"/>
                      <w:color w:val="000080"/>
                      <w:w w:val="105"/>
                      <w:sz w:val="12"/>
                    </w:rPr>
                    <w:t>0.97</w:t>
                  </w:r>
                </w:p>
                <w:p w14:paraId="3BD03606" w14:textId="77777777" w:rsidR="00CB66C5" w:rsidRDefault="00CB66C5">
                  <w:pPr>
                    <w:spacing w:before="6"/>
                    <w:ind w:left="20"/>
                    <w:rPr>
                      <w:rFonts w:ascii="Arial MT"/>
                      <w:sz w:val="12"/>
                    </w:rPr>
                  </w:pPr>
                  <w:r>
                    <w:rPr>
                      <w:rFonts w:ascii="Arial MT"/>
                      <w:color w:val="000080"/>
                      <w:w w:val="105"/>
                      <w:sz w:val="12"/>
                    </w:rPr>
                    <w:t>0.88</w:t>
                  </w:r>
                </w:p>
                <w:p w14:paraId="3DB559C0" w14:textId="77777777" w:rsidR="00CB66C5" w:rsidRDefault="00CB66C5">
                  <w:pPr>
                    <w:spacing w:before="6"/>
                    <w:ind w:left="125"/>
                    <w:rPr>
                      <w:rFonts w:ascii="Arial MT"/>
                      <w:sz w:val="12"/>
                    </w:rPr>
                  </w:pPr>
                  <w:r>
                    <w:rPr>
                      <w:rFonts w:ascii="Arial MT"/>
                      <w:color w:val="000080"/>
                      <w:w w:val="105"/>
                      <w:sz w:val="12"/>
                    </w:rPr>
                    <w:t>0.81</w:t>
                  </w:r>
                </w:p>
              </w:txbxContent>
            </v:textbox>
            <w10:wrap anchorx="page"/>
          </v:shape>
        </w:pict>
      </w:r>
      <w:r w:rsidR="00B21731" w:rsidRPr="00984D1E">
        <w:rPr>
          <w:rFonts w:ascii="Arial MT"/>
          <w:noProof/>
          <w:color w:val="000000" w:themeColor="text1"/>
          <w:sz w:val="9"/>
        </w:rPr>
        <w:t>11.0    10.5   10.0</w:t>
      </w:r>
      <w:r w:rsidR="00B21731" w:rsidRPr="00984D1E">
        <w:rPr>
          <w:rFonts w:ascii="Arial MT"/>
          <w:noProof/>
          <w:color w:val="000000" w:themeColor="text1"/>
          <w:sz w:val="9"/>
        </w:rPr>
        <w:tab/>
        <w:t>9.5</w:t>
      </w:r>
      <w:r w:rsidR="00B21731" w:rsidRPr="00984D1E">
        <w:rPr>
          <w:rFonts w:ascii="Arial MT"/>
          <w:noProof/>
          <w:color w:val="000000" w:themeColor="text1"/>
          <w:sz w:val="9"/>
        </w:rPr>
        <w:tab/>
        <w:t>9.0</w:t>
      </w:r>
      <w:r w:rsidR="00B21731" w:rsidRPr="00984D1E">
        <w:rPr>
          <w:rFonts w:ascii="Arial MT"/>
          <w:noProof/>
          <w:color w:val="000000" w:themeColor="text1"/>
          <w:sz w:val="9"/>
        </w:rPr>
        <w:tab/>
        <w:t>8.5</w:t>
      </w:r>
      <w:r w:rsidR="00B21731" w:rsidRPr="00984D1E">
        <w:rPr>
          <w:rFonts w:ascii="Arial MT"/>
          <w:noProof/>
          <w:color w:val="000000" w:themeColor="text1"/>
          <w:sz w:val="9"/>
        </w:rPr>
        <w:tab/>
        <w:t>8.0</w:t>
      </w:r>
      <w:r w:rsidR="00B21731" w:rsidRPr="00984D1E">
        <w:rPr>
          <w:rFonts w:ascii="Arial MT"/>
          <w:noProof/>
          <w:color w:val="000000" w:themeColor="text1"/>
          <w:sz w:val="9"/>
        </w:rPr>
        <w:tab/>
        <w:t>7.5</w:t>
      </w:r>
      <w:r w:rsidR="00B21731" w:rsidRPr="00984D1E">
        <w:rPr>
          <w:rFonts w:ascii="Arial MT"/>
          <w:noProof/>
          <w:color w:val="000000" w:themeColor="text1"/>
          <w:sz w:val="9"/>
        </w:rPr>
        <w:tab/>
        <w:t>7.0</w:t>
      </w:r>
      <w:r w:rsidR="00B21731" w:rsidRPr="00984D1E">
        <w:rPr>
          <w:rFonts w:ascii="Arial MT"/>
          <w:noProof/>
          <w:color w:val="000000" w:themeColor="text1"/>
          <w:sz w:val="9"/>
        </w:rPr>
        <w:tab/>
        <w:t>6.5</w:t>
      </w:r>
      <w:r w:rsidR="00B21731" w:rsidRPr="00984D1E">
        <w:rPr>
          <w:rFonts w:ascii="Arial MT"/>
          <w:noProof/>
          <w:color w:val="000000" w:themeColor="text1"/>
          <w:sz w:val="9"/>
        </w:rPr>
        <w:tab/>
        <w:t>6.0</w:t>
      </w:r>
      <w:r w:rsidR="00B21731" w:rsidRPr="00984D1E">
        <w:rPr>
          <w:rFonts w:ascii="Arial MT"/>
          <w:noProof/>
          <w:color w:val="000000" w:themeColor="text1"/>
          <w:sz w:val="9"/>
        </w:rPr>
        <w:tab/>
        <w:t>5.5</w:t>
      </w:r>
      <w:r w:rsidR="00B21731" w:rsidRPr="00984D1E">
        <w:rPr>
          <w:rFonts w:ascii="Arial MT"/>
          <w:noProof/>
          <w:color w:val="000000" w:themeColor="text1"/>
          <w:sz w:val="9"/>
        </w:rPr>
        <w:tab/>
        <w:t>5.0</w:t>
      </w:r>
      <w:r w:rsidR="00B21731" w:rsidRPr="00984D1E">
        <w:rPr>
          <w:rFonts w:ascii="Arial MT"/>
          <w:noProof/>
          <w:color w:val="000000" w:themeColor="text1"/>
          <w:sz w:val="9"/>
        </w:rPr>
        <w:tab/>
        <w:t>4.5</w:t>
      </w:r>
      <w:r w:rsidR="00B21731" w:rsidRPr="00984D1E">
        <w:rPr>
          <w:rFonts w:ascii="Arial MT"/>
          <w:noProof/>
          <w:color w:val="000000" w:themeColor="text1"/>
          <w:sz w:val="9"/>
        </w:rPr>
        <w:tab/>
        <w:t>4.0</w:t>
      </w:r>
      <w:r w:rsidR="00B21731" w:rsidRPr="00984D1E">
        <w:rPr>
          <w:rFonts w:ascii="Arial MT"/>
          <w:noProof/>
          <w:color w:val="000000" w:themeColor="text1"/>
          <w:sz w:val="9"/>
        </w:rPr>
        <w:tab/>
        <w:t>3.5</w:t>
      </w:r>
      <w:r w:rsidR="00B21731" w:rsidRPr="00984D1E">
        <w:rPr>
          <w:rFonts w:ascii="Arial MT"/>
          <w:noProof/>
          <w:color w:val="000000" w:themeColor="text1"/>
          <w:sz w:val="9"/>
        </w:rPr>
        <w:tab/>
        <w:t>3.0</w:t>
      </w:r>
      <w:r w:rsidR="00B21731" w:rsidRPr="00984D1E">
        <w:rPr>
          <w:rFonts w:ascii="Arial MT"/>
          <w:noProof/>
          <w:color w:val="000000" w:themeColor="text1"/>
          <w:sz w:val="9"/>
        </w:rPr>
        <w:tab/>
        <w:t>2.5</w:t>
      </w:r>
      <w:r w:rsidR="00B21731" w:rsidRPr="00984D1E">
        <w:rPr>
          <w:rFonts w:ascii="Arial MT"/>
          <w:noProof/>
          <w:color w:val="000000" w:themeColor="text1"/>
          <w:sz w:val="9"/>
        </w:rPr>
        <w:tab/>
        <w:t>2.0</w:t>
      </w:r>
      <w:r w:rsidR="00B21731" w:rsidRPr="00984D1E">
        <w:rPr>
          <w:rFonts w:ascii="Arial MT"/>
          <w:noProof/>
          <w:color w:val="000000" w:themeColor="text1"/>
          <w:sz w:val="9"/>
        </w:rPr>
        <w:tab/>
        <w:t>1.5</w:t>
      </w:r>
      <w:r w:rsidR="00B21731" w:rsidRPr="00984D1E">
        <w:rPr>
          <w:rFonts w:ascii="Arial MT"/>
          <w:noProof/>
          <w:color w:val="000000" w:themeColor="text1"/>
          <w:sz w:val="9"/>
        </w:rPr>
        <w:tab/>
        <w:t>1.0</w:t>
      </w:r>
      <w:r w:rsidR="00B21731" w:rsidRPr="00984D1E">
        <w:rPr>
          <w:rFonts w:ascii="Arial MT"/>
          <w:noProof/>
          <w:color w:val="000000" w:themeColor="text1"/>
          <w:sz w:val="9"/>
        </w:rPr>
        <w:tab/>
        <w:t>0.5</w:t>
      </w:r>
    </w:p>
    <w:p w14:paraId="6CCF6CC9" w14:textId="57A7322C" w:rsidR="00C254C2" w:rsidRPr="00984D1E" w:rsidRDefault="00CB66C5">
      <w:pPr>
        <w:spacing w:before="5"/>
        <w:ind w:left="2015" w:right="1997"/>
        <w:jc w:val="center"/>
        <w:rPr>
          <w:rFonts w:ascii="Arial MT"/>
          <w:noProof/>
          <w:color w:val="000000" w:themeColor="text1"/>
          <w:sz w:val="9"/>
        </w:rPr>
      </w:pPr>
      <w:r>
        <w:rPr>
          <w:noProof/>
          <w:color w:val="000000" w:themeColor="text1"/>
        </w:rPr>
        <w:pict w14:anchorId="6B8FB4D5">
          <v:shape id="_x0000_s1707" type="#_x0000_t202" style="position:absolute;left:0;text-align:left;margin-left:167.25pt;margin-top:8.75pt;width:214.05pt;height:93.25pt;z-index:-250716160;mso-wrap-distance-left:0;mso-wrap-distance-right:0;mso-position-horizontal-relative:page" filled="f" stroked="f">
            <v:textbox inset="0,0,0,0">
              <w:txbxContent>
                <w:tbl>
                  <w:tblPr>
                    <w:tblStyle w:val="TableNormal"/>
                    <w:tblW w:w="0" w:type="auto"/>
                    <w:tblInd w:w="7" w:type="dxa"/>
                    <w:tblLayout w:type="fixed"/>
                    <w:tblLook w:val="01E0" w:firstRow="1" w:lastRow="1" w:firstColumn="1" w:lastColumn="1" w:noHBand="0" w:noVBand="0"/>
                  </w:tblPr>
                  <w:tblGrid>
                    <w:gridCol w:w="244"/>
                    <w:gridCol w:w="350"/>
                    <w:gridCol w:w="348"/>
                    <w:gridCol w:w="386"/>
                    <w:gridCol w:w="42"/>
                    <w:gridCol w:w="245"/>
                    <w:gridCol w:w="338"/>
                    <w:gridCol w:w="373"/>
                    <w:gridCol w:w="374"/>
                    <w:gridCol w:w="92"/>
                    <w:gridCol w:w="251"/>
                    <w:gridCol w:w="536"/>
                    <w:gridCol w:w="709"/>
                  </w:tblGrid>
                  <w:tr w:rsidR="00CB66C5" w14:paraId="47FF7CB4" w14:textId="77777777">
                    <w:trPr>
                      <w:trHeight w:val="133"/>
                    </w:trPr>
                    <w:tc>
                      <w:tcPr>
                        <w:tcW w:w="244" w:type="dxa"/>
                      </w:tcPr>
                      <w:p w14:paraId="60B27C08" w14:textId="77777777" w:rsidR="00CB66C5" w:rsidRDefault="00CB66C5">
                        <w:pPr>
                          <w:pStyle w:val="TableParagraph"/>
                          <w:spacing w:before="15" w:line="98" w:lineRule="exact"/>
                          <w:ind w:left="31" w:right="30"/>
                          <w:rPr>
                            <w:rFonts w:ascii="Arial MT"/>
                            <w:sz w:val="9"/>
                          </w:rPr>
                        </w:pPr>
                        <w:r>
                          <w:rPr>
                            <w:rFonts w:ascii="Arial MT"/>
                            <w:sz w:val="9"/>
                          </w:rPr>
                          <w:t>No.</w:t>
                        </w:r>
                      </w:p>
                    </w:tc>
                    <w:tc>
                      <w:tcPr>
                        <w:tcW w:w="350" w:type="dxa"/>
                      </w:tcPr>
                      <w:p w14:paraId="3A4D1E24" w14:textId="77777777" w:rsidR="00CB66C5" w:rsidRDefault="00CB66C5">
                        <w:pPr>
                          <w:pStyle w:val="TableParagraph"/>
                          <w:spacing w:before="15" w:line="98" w:lineRule="exact"/>
                          <w:ind w:left="18" w:right="21"/>
                          <w:rPr>
                            <w:rFonts w:ascii="Arial MT"/>
                            <w:sz w:val="9"/>
                          </w:rPr>
                        </w:pPr>
                        <w:r>
                          <w:rPr>
                            <w:rFonts w:ascii="Arial MT"/>
                            <w:sz w:val="9"/>
                          </w:rPr>
                          <w:t>(ppm)</w:t>
                        </w:r>
                      </w:p>
                    </w:tc>
                    <w:tc>
                      <w:tcPr>
                        <w:tcW w:w="348" w:type="dxa"/>
                      </w:tcPr>
                      <w:p w14:paraId="3B8A1FBF" w14:textId="77777777" w:rsidR="00CB66C5" w:rsidRDefault="00CB66C5">
                        <w:pPr>
                          <w:pStyle w:val="TableParagraph"/>
                          <w:spacing w:before="15" w:line="98" w:lineRule="exact"/>
                          <w:ind w:left="88"/>
                          <w:jc w:val="left"/>
                          <w:rPr>
                            <w:rFonts w:ascii="Arial MT"/>
                            <w:sz w:val="9"/>
                          </w:rPr>
                        </w:pPr>
                        <w:r>
                          <w:rPr>
                            <w:rFonts w:ascii="Arial MT"/>
                            <w:sz w:val="9"/>
                          </w:rPr>
                          <w:t>(Hz)</w:t>
                        </w:r>
                      </w:p>
                    </w:tc>
                    <w:tc>
                      <w:tcPr>
                        <w:tcW w:w="386" w:type="dxa"/>
                      </w:tcPr>
                      <w:p w14:paraId="3CF0C5F8" w14:textId="77777777" w:rsidR="00CB66C5" w:rsidRDefault="00CB66C5">
                        <w:pPr>
                          <w:pStyle w:val="TableParagraph"/>
                          <w:spacing w:before="15" w:line="98" w:lineRule="exact"/>
                          <w:ind w:left="29" w:right="19"/>
                          <w:rPr>
                            <w:rFonts w:ascii="Arial MT"/>
                            <w:sz w:val="9"/>
                          </w:rPr>
                        </w:pPr>
                        <w:r>
                          <w:rPr>
                            <w:rFonts w:ascii="Arial MT"/>
                            <w:sz w:val="9"/>
                          </w:rPr>
                          <w:t>Height</w:t>
                        </w:r>
                      </w:p>
                    </w:tc>
                    <w:tc>
                      <w:tcPr>
                        <w:tcW w:w="42" w:type="dxa"/>
                      </w:tcPr>
                      <w:p w14:paraId="7BE77DED" w14:textId="77777777" w:rsidR="00CB66C5" w:rsidRDefault="00CB66C5">
                        <w:pPr>
                          <w:pStyle w:val="TableParagraph"/>
                          <w:jc w:val="left"/>
                          <w:rPr>
                            <w:sz w:val="8"/>
                          </w:rPr>
                        </w:pPr>
                      </w:p>
                    </w:tc>
                    <w:tc>
                      <w:tcPr>
                        <w:tcW w:w="245" w:type="dxa"/>
                      </w:tcPr>
                      <w:p w14:paraId="7AD6EE32" w14:textId="77777777" w:rsidR="00CB66C5" w:rsidRDefault="00CB66C5">
                        <w:pPr>
                          <w:pStyle w:val="TableParagraph"/>
                          <w:spacing w:before="15" w:line="98" w:lineRule="exact"/>
                          <w:ind w:left="26" w:right="26"/>
                          <w:rPr>
                            <w:rFonts w:ascii="Arial MT"/>
                            <w:sz w:val="9"/>
                          </w:rPr>
                        </w:pPr>
                        <w:r>
                          <w:rPr>
                            <w:rFonts w:ascii="Arial MT"/>
                            <w:sz w:val="9"/>
                          </w:rPr>
                          <w:t>No.</w:t>
                        </w:r>
                      </w:p>
                    </w:tc>
                    <w:tc>
                      <w:tcPr>
                        <w:tcW w:w="338" w:type="dxa"/>
                      </w:tcPr>
                      <w:p w14:paraId="227CF32B" w14:textId="77777777" w:rsidR="00CB66C5" w:rsidRDefault="00CB66C5">
                        <w:pPr>
                          <w:pStyle w:val="TableParagraph"/>
                          <w:spacing w:before="15" w:line="98" w:lineRule="exact"/>
                          <w:ind w:left="32" w:right="31"/>
                          <w:rPr>
                            <w:rFonts w:ascii="Arial MT"/>
                            <w:sz w:val="9"/>
                          </w:rPr>
                        </w:pPr>
                        <w:r>
                          <w:rPr>
                            <w:rFonts w:ascii="Arial MT"/>
                            <w:sz w:val="9"/>
                          </w:rPr>
                          <w:t>(ppm)</w:t>
                        </w:r>
                      </w:p>
                    </w:tc>
                    <w:tc>
                      <w:tcPr>
                        <w:tcW w:w="373" w:type="dxa"/>
                      </w:tcPr>
                      <w:p w14:paraId="2E898DF7" w14:textId="77777777" w:rsidR="00CB66C5" w:rsidRDefault="00CB66C5">
                        <w:pPr>
                          <w:pStyle w:val="TableParagraph"/>
                          <w:spacing w:before="15" w:line="98" w:lineRule="exact"/>
                          <w:ind w:left="17" w:right="20"/>
                          <w:rPr>
                            <w:rFonts w:ascii="Arial MT"/>
                            <w:sz w:val="9"/>
                          </w:rPr>
                        </w:pPr>
                        <w:r>
                          <w:rPr>
                            <w:rFonts w:ascii="Arial MT"/>
                            <w:sz w:val="9"/>
                          </w:rPr>
                          <w:t>(Hz)</w:t>
                        </w:r>
                      </w:p>
                    </w:tc>
                    <w:tc>
                      <w:tcPr>
                        <w:tcW w:w="374" w:type="dxa"/>
                      </w:tcPr>
                      <w:p w14:paraId="6E18124C" w14:textId="77777777" w:rsidR="00CB66C5" w:rsidRDefault="00CB66C5">
                        <w:pPr>
                          <w:pStyle w:val="TableParagraph"/>
                          <w:spacing w:before="15" w:line="98" w:lineRule="exact"/>
                          <w:ind w:left="54"/>
                          <w:jc w:val="left"/>
                          <w:rPr>
                            <w:rFonts w:ascii="Arial MT"/>
                            <w:sz w:val="9"/>
                          </w:rPr>
                        </w:pPr>
                        <w:r>
                          <w:rPr>
                            <w:rFonts w:ascii="Arial MT"/>
                            <w:sz w:val="9"/>
                          </w:rPr>
                          <w:t>Height</w:t>
                        </w:r>
                      </w:p>
                    </w:tc>
                    <w:tc>
                      <w:tcPr>
                        <w:tcW w:w="92" w:type="dxa"/>
                      </w:tcPr>
                      <w:p w14:paraId="2C82D816" w14:textId="77777777" w:rsidR="00CB66C5" w:rsidRDefault="00CB66C5">
                        <w:pPr>
                          <w:pStyle w:val="TableParagraph"/>
                          <w:jc w:val="left"/>
                          <w:rPr>
                            <w:sz w:val="8"/>
                          </w:rPr>
                        </w:pPr>
                      </w:p>
                    </w:tc>
                    <w:tc>
                      <w:tcPr>
                        <w:tcW w:w="251" w:type="dxa"/>
                      </w:tcPr>
                      <w:p w14:paraId="32A87BD1" w14:textId="77777777" w:rsidR="00CB66C5" w:rsidRDefault="00CB66C5">
                        <w:pPr>
                          <w:pStyle w:val="TableParagraph"/>
                          <w:spacing w:before="15" w:line="98" w:lineRule="exact"/>
                          <w:ind w:left="50"/>
                          <w:jc w:val="left"/>
                          <w:rPr>
                            <w:rFonts w:ascii="Arial MT"/>
                            <w:sz w:val="9"/>
                          </w:rPr>
                        </w:pPr>
                        <w:r>
                          <w:rPr>
                            <w:rFonts w:ascii="Arial MT"/>
                            <w:sz w:val="9"/>
                          </w:rPr>
                          <w:t>No.</w:t>
                        </w:r>
                      </w:p>
                    </w:tc>
                    <w:tc>
                      <w:tcPr>
                        <w:tcW w:w="536" w:type="dxa"/>
                      </w:tcPr>
                      <w:p w14:paraId="04A2C0C5" w14:textId="77777777" w:rsidR="00CB66C5" w:rsidRDefault="00CB66C5">
                        <w:pPr>
                          <w:pStyle w:val="TableParagraph"/>
                          <w:spacing w:before="15" w:line="98" w:lineRule="exact"/>
                          <w:ind w:left="28" w:right="37"/>
                          <w:rPr>
                            <w:rFonts w:ascii="Arial MT"/>
                            <w:sz w:val="9"/>
                          </w:rPr>
                        </w:pPr>
                        <w:r>
                          <w:rPr>
                            <w:rFonts w:ascii="Arial MT"/>
                            <w:sz w:val="9"/>
                          </w:rPr>
                          <w:t>Annotation</w:t>
                        </w:r>
                      </w:p>
                    </w:tc>
                    <w:tc>
                      <w:tcPr>
                        <w:tcW w:w="709" w:type="dxa"/>
                      </w:tcPr>
                      <w:p w14:paraId="72C9EFC0" w14:textId="77777777" w:rsidR="00CB66C5" w:rsidRDefault="00CB66C5">
                        <w:pPr>
                          <w:pStyle w:val="TableParagraph"/>
                          <w:spacing w:before="15" w:line="98" w:lineRule="exact"/>
                          <w:ind w:left="35" w:right="20"/>
                          <w:rPr>
                            <w:rFonts w:ascii="Arial MT"/>
                            <w:sz w:val="9"/>
                          </w:rPr>
                        </w:pPr>
                        <w:r>
                          <w:rPr>
                            <w:rFonts w:ascii="Arial MT"/>
                            <w:sz w:val="9"/>
                          </w:rPr>
                          <w:t>(ppm)</w:t>
                        </w:r>
                      </w:p>
                    </w:tc>
                  </w:tr>
                  <w:tr w:rsidR="00CB66C5" w14:paraId="48FDBDA6" w14:textId="77777777">
                    <w:trPr>
                      <w:trHeight w:val="133"/>
                    </w:trPr>
                    <w:tc>
                      <w:tcPr>
                        <w:tcW w:w="244" w:type="dxa"/>
                      </w:tcPr>
                      <w:p w14:paraId="2F5FEB38" w14:textId="77777777" w:rsidR="00CB66C5" w:rsidRDefault="00CB66C5">
                        <w:pPr>
                          <w:pStyle w:val="TableParagraph"/>
                          <w:spacing w:before="15" w:line="98" w:lineRule="exact"/>
                          <w:ind w:left="5"/>
                          <w:rPr>
                            <w:rFonts w:ascii="Arial MT"/>
                            <w:sz w:val="9"/>
                          </w:rPr>
                        </w:pPr>
                        <w:r>
                          <w:rPr>
                            <w:rFonts w:ascii="Arial MT"/>
                            <w:w w:val="101"/>
                            <w:sz w:val="9"/>
                          </w:rPr>
                          <w:t>1</w:t>
                        </w:r>
                      </w:p>
                    </w:tc>
                    <w:tc>
                      <w:tcPr>
                        <w:tcW w:w="350" w:type="dxa"/>
                      </w:tcPr>
                      <w:p w14:paraId="0DCF976B" w14:textId="77777777" w:rsidR="00CB66C5" w:rsidRDefault="00CB66C5">
                        <w:pPr>
                          <w:pStyle w:val="TableParagraph"/>
                          <w:spacing w:before="15" w:line="98" w:lineRule="exact"/>
                          <w:ind w:left="18" w:right="21"/>
                          <w:rPr>
                            <w:rFonts w:ascii="Arial MT"/>
                            <w:sz w:val="9"/>
                          </w:rPr>
                        </w:pPr>
                        <w:r>
                          <w:rPr>
                            <w:rFonts w:ascii="Arial MT"/>
                            <w:sz w:val="9"/>
                          </w:rPr>
                          <w:t>0.81</w:t>
                        </w:r>
                      </w:p>
                    </w:tc>
                    <w:tc>
                      <w:tcPr>
                        <w:tcW w:w="348" w:type="dxa"/>
                      </w:tcPr>
                      <w:p w14:paraId="6FF08FB4" w14:textId="77777777" w:rsidR="00CB66C5" w:rsidRDefault="00CB66C5">
                        <w:pPr>
                          <w:pStyle w:val="TableParagraph"/>
                          <w:spacing w:before="15" w:line="98" w:lineRule="exact"/>
                          <w:ind w:left="61"/>
                          <w:jc w:val="left"/>
                          <w:rPr>
                            <w:rFonts w:ascii="Arial MT"/>
                            <w:sz w:val="9"/>
                          </w:rPr>
                        </w:pPr>
                        <w:r>
                          <w:rPr>
                            <w:rFonts w:ascii="Arial MT"/>
                            <w:sz w:val="9"/>
                          </w:rPr>
                          <w:t>324.7</w:t>
                        </w:r>
                      </w:p>
                    </w:tc>
                    <w:tc>
                      <w:tcPr>
                        <w:tcW w:w="386" w:type="dxa"/>
                      </w:tcPr>
                      <w:p w14:paraId="7AC5D031" w14:textId="77777777" w:rsidR="00CB66C5" w:rsidRDefault="00CB66C5">
                        <w:pPr>
                          <w:pStyle w:val="TableParagraph"/>
                          <w:spacing w:before="15" w:line="98" w:lineRule="exact"/>
                          <w:ind w:left="29" w:right="19"/>
                          <w:rPr>
                            <w:rFonts w:ascii="Arial MT"/>
                            <w:sz w:val="9"/>
                          </w:rPr>
                        </w:pPr>
                        <w:r>
                          <w:rPr>
                            <w:rFonts w:ascii="Arial MT"/>
                            <w:sz w:val="9"/>
                          </w:rPr>
                          <w:t>0.4808</w:t>
                        </w:r>
                      </w:p>
                    </w:tc>
                    <w:tc>
                      <w:tcPr>
                        <w:tcW w:w="42" w:type="dxa"/>
                      </w:tcPr>
                      <w:p w14:paraId="11D0E5E9" w14:textId="77777777" w:rsidR="00CB66C5" w:rsidRDefault="00CB66C5">
                        <w:pPr>
                          <w:pStyle w:val="TableParagraph"/>
                          <w:jc w:val="left"/>
                          <w:rPr>
                            <w:sz w:val="8"/>
                          </w:rPr>
                        </w:pPr>
                      </w:p>
                    </w:tc>
                    <w:tc>
                      <w:tcPr>
                        <w:tcW w:w="245" w:type="dxa"/>
                      </w:tcPr>
                      <w:p w14:paraId="1610C3BC" w14:textId="77777777" w:rsidR="00CB66C5" w:rsidRDefault="00CB66C5">
                        <w:pPr>
                          <w:pStyle w:val="TableParagraph"/>
                          <w:spacing w:before="15" w:line="98" w:lineRule="exact"/>
                          <w:ind w:left="26" w:right="26"/>
                          <w:rPr>
                            <w:rFonts w:ascii="Arial MT"/>
                            <w:sz w:val="9"/>
                          </w:rPr>
                        </w:pPr>
                        <w:r>
                          <w:rPr>
                            <w:rFonts w:ascii="Arial MT"/>
                            <w:sz w:val="9"/>
                          </w:rPr>
                          <w:t>14</w:t>
                        </w:r>
                      </w:p>
                    </w:tc>
                    <w:tc>
                      <w:tcPr>
                        <w:tcW w:w="338" w:type="dxa"/>
                      </w:tcPr>
                      <w:p w14:paraId="1C31BD98" w14:textId="77777777" w:rsidR="00CB66C5" w:rsidRDefault="00CB66C5">
                        <w:pPr>
                          <w:pStyle w:val="TableParagraph"/>
                          <w:spacing w:before="15" w:line="98" w:lineRule="exact"/>
                          <w:ind w:left="32" w:right="31"/>
                          <w:rPr>
                            <w:rFonts w:ascii="Arial MT"/>
                            <w:sz w:val="9"/>
                          </w:rPr>
                        </w:pPr>
                        <w:r>
                          <w:rPr>
                            <w:rFonts w:ascii="Arial MT"/>
                            <w:sz w:val="9"/>
                          </w:rPr>
                          <w:t>3.01</w:t>
                        </w:r>
                      </w:p>
                    </w:tc>
                    <w:tc>
                      <w:tcPr>
                        <w:tcW w:w="373" w:type="dxa"/>
                      </w:tcPr>
                      <w:p w14:paraId="3B432FD5" w14:textId="77777777" w:rsidR="00CB66C5" w:rsidRDefault="00CB66C5">
                        <w:pPr>
                          <w:pStyle w:val="TableParagraph"/>
                          <w:spacing w:before="15" w:line="98" w:lineRule="exact"/>
                          <w:ind w:left="16" w:right="20"/>
                          <w:rPr>
                            <w:rFonts w:ascii="Arial MT"/>
                            <w:sz w:val="9"/>
                          </w:rPr>
                        </w:pPr>
                        <w:r>
                          <w:rPr>
                            <w:rFonts w:ascii="Arial MT"/>
                            <w:sz w:val="9"/>
                          </w:rPr>
                          <w:t>1202.1</w:t>
                        </w:r>
                      </w:p>
                    </w:tc>
                    <w:tc>
                      <w:tcPr>
                        <w:tcW w:w="374" w:type="dxa"/>
                      </w:tcPr>
                      <w:p w14:paraId="1B8EE063" w14:textId="77777777" w:rsidR="00CB66C5" w:rsidRDefault="00CB66C5">
                        <w:pPr>
                          <w:pStyle w:val="TableParagraph"/>
                          <w:spacing w:before="15" w:line="98" w:lineRule="exact"/>
                          <w:ind w:left="46"/>
                          <w:jc w:val="left"/>
                          <w:rPr>
                            <w:rFonts w:ascii="Arial MT"/>
                            <w:sz w:val="9"/>
                          </w:rPr>
                        </w:pPr>
                        <w:r>
                          <w:rPr>
                            <w:rFonts w:ascii="Arial MT"/>
                            <w:sz w:val="9"/>
                          </w:rPr>
                          <w:t>0.1918</w:t>
                        </w:r>
                      </w:p>
                    </w:tc>
                    <w:tc>
                      <w:tcPr>
                        <w:tcW w:w="92" w:type="dxa"/>
                      </w:tcPr>
                      <w:p w14:paraId="5342FFEB" w14:textId="77777777" w:rsidR="00CB66C5" w:rsidRDefault="00CB66C5">
                        <w:pPr>
                          <w:pStyle w:val="TableParagraph"/>
                          <w:jc w:val="left"/>
                          <w:rPr>
                            <w:sz w:val="8"/>
                          </w:rPr>
                        </w:pPr>
                      </w:p>
                    </w:tc>
                    <w:tc>
                      <w:tcPr>
                        <w:tcW w:w="251" w:type="dxa"/>
                      </w:tcPr>
                      <w:p w14:paraId="4C60BEED" w14:textId="77777777" w:rsidR="00CB66C5" w:rsidRDefault="00CB66C5">
                        <w:pPr>
                          <w:pStyle w:val="TableParagraph"/>
                          <w:spacing w:before="15" w:line="98" w:lineRule="exact"/>
                          <w:ind w:left="94"/>
                          <w:jc w:val="left"/>
                          <w:rPr>
                            <w:rFonts w:ascii="Arial MT"/>
                            <w:sz w:val="9"/>
                          </w:rPr>
                        </w:pPr>
                        <w:r>
                          <w:rPr>
                            <w:rFonts w:ascii="Arial MT"/>
                            <w:w w:val="101"/>
                            <w:sz w:val="9"/>
                          </w:rPr>
                          <w:t>1</w:t>
                        </w:r>
                      </w:p>
                    </w:tc>
                    <w:tc>
                      <w:tcPr>
                        <w:tcW w:w="536" w:type="dxa"/>
                      </w:tcPr>
                      <w:p w14:paraId="36895ACC" w14:textId="77777777" w:rsidR="00CB66C5" w:rsidRDefault="00CB66C5">
                        <w:pPr>
                          <w:pStyle w:val="TableParagraph"/>
                          <w:spacing w:before="15" w:line="98" w:lineRule="exact"/>
                          <w:ind w:left="28" w:right="37"/>
                          <w:rPr>
                            <w:rFonts w:ascii="Arial MT"/>
                            <w:sz w:val="9"/>
                          </w:rPr>
                        </w:pPr>
                        <w:r>
                          <w:rPr>
                            <w:rFonts w:ascii="Arial MT"/>
                            <w:sz w:val="9"/>
                          </w:rPr>
                          <w:t>20,21</w:t>
                        </w:r>
                      </w:p>
                    </w:tc>
                    <w:tc>
                      <w:tcPr>
                        <w:tcW w:w="709" w:type="dxa"/>
                      </w:tcPr>
                      <w:p w14:paraId="4E6D0FA3" w14:textId="77777777" w:rsidR="00CB66C5" w:rsidRDefault="00CB66C5">
                        <w:pPr>
                          <w:pStyle w:val="TableParagraph"/>
                          <w:spacing w:before="15" w:line="98" w:lineRule="exact"/>
                          <w:ind w:left="35" w:right="43"/>
                          <w:rPr>
                            <w:rFonts w:ascii="Arial MT"/>
                            <w:sz w:val="9"/>
                          </w:rPr>
                        </w:pPr>
                        <w:r>
                          <w:rPr>
                            <w:rFonts w:ascii="Arial MT"/>
                            <w:sz w:val="9"/>
                          </w:rPr>
                          <w:t>[0.78</w:t>
                        </w:r>
                        <w:r>
                          <w:rPr>
                            <w:rFonts w:ascii="Arial MT"/>
                            <w:spacing w:val="-5"/>
                            <w:sz w:val="9"/>
                          </w:rPr>
                          <w:t xml:space="preserve"> </w:t>
                        </w:r>
                        <w:r>
                          <w:rPr>
                            <w:rFonts w:ascii="Arial MT"/>
                            <w:sz w:val="9"/>
                          </w:rPr>
                          <w:t>..</w:t>
                        </w:r>
                        <w:r>
                          <w:rPr>
                            <w:rFonts w:ascii="Arial MT"/>
                            <w:spacing w:val="-4"/>
                            <w:sz w:val="9"/>
                          </w:rPr>
                          <w:t xml:space="preserve"> </w:t>
                        </w:r>
                        <w:r>
                          <w:rPr>
                            <w:rFonts w:ascii="Arial MT"/>
                            <w:sz w:val="9"/>
                          </w:rPr>
                          <w:t>0.90]</w:t>
                        </w:r>
                      </w:p>
                    </w:tc>
                  </w:tr>
                  <w:tr w:rsidR="00CB66C5" w14:paraId="6FFDB4EE" w14:textId="77777777">
                    <w:trPr>
                      <w:trHeight w:val="133"/>
                    </w:trPr>
                    <w:tc>
                      <w:tcPr>
                        <w:tcW w:w="244" w:type="dxa"/>
                      </w:tcPr>
                      <w:p w14:paraId="4961768D" w14:textId="77777777" w:rsidR="00CB66C5" w:rsidRDefault="00CB66C5">
                        <w:pPr>
                          <w:pStyle w:val="TableParagraph"/>
                          <w:spacing w:before="15" w:line="98" w:lineRule="exact"/>
                          <w:ind w:left="5"/>
                          <w:rPr>
                            <w:rFonts w:ascii="Arial MT"/>
                            <w:sz w:val="9"/>
                          </w:rPr>
                        </w:pPr>
                        <w:r>
                          <w:rPr>
                            <w:rFonts w:ascii="Arial MT"/>
                            <w:w w:val="101"/>
                            <w:sz w:val="9"/>
                          </w:rPr>
                          <w:t>2</w:t>
                        </w:r>
                      </w:p>
                    </w:tc>
                    <w:tc>
                      <w:tcPr>
                        <w:tcW w:w="350" w:type="dxa"/>
                      </w:tcPr>
                      <w:p w14:paraId="3B0DD29E" w14:textId="77777777" w:rsidR="00CB66C5" w:rsidRDefault="00CB66C5">
                        <w:pPr>
                          <w:pStyle w:val="TableParagraph"/>
                          <w:spacing w:before="15" w:line="98" w:lineRule="exact"/>
                          <w:ind w:left="18" w:right="21"/>
                          <w:rPr>
                            <w:rFonts w:ascii="Arial MT"/>
                            <w:sz w:val="9"/>
                          </w:rPr>
                        </w:pPr>
                        <w:r>
                          <w:rPr>
                            <w:rFonts w:ascii="Arial MT"/>
                            <w:sz w:val="9"/>
                          </w:rPr>
                          <w:t>0.86</w:t>
                        </w:r>
                      </w:p>
                    </w:tc>
                    <w:tc>
                      <w:tcPr>
                        <w:tcW w:w="348" w:type="dxa"/>
                      </w:tcPr>
                      <w:p w14:paraId="1C55D79C" w14:textId="77777777" w:rsidR="00CB66C5" w:rsidRDefault="00CB66C5">
                        <w:pPr>
                          <w:pStyle w:val="TableParagraph"/>
                          <w:spacing w:before="15" w:line="98" w:lineRule="exact"/>
                          <w:ind w:left="61"/>
                          <w:jc w:val="left"/>
                          <w:rPr>
                            <w:rFonts w:ascii="Arial MT"/>
                            <w:sz w:val="9"/>
                          </w:rPr>
                        </w:pPr>
                        <w:r>
                          <w:rPr>
                            <w:rFonts w:ascii="Arial MT"/>
                            <w:sz w:val="9"/>
                          </w:rPr>
                          <w:t>343.0</w:t>
                        </w:r>
                      </w:p>
                    </w:tc>
                    <w:tc>
                      <w:tcPr>
                        <w:tcW w:w="386" w:type="dxa"/>
                      </w:tcPr>
                      <w:p w14:paraId="243D37D7" w14:textId="77777777" w:rsidR="00CB66C5" w:rsidRDefault="00CB66C5">
                        <w:pPr>
                          <w:pStyle w:val="TableParagraph"/>
                          <w:spacing w:before="15" w:line="98" w:lineRule="exact"/>
                          <w:ind w:left="29" w:right="19"/>
                          <w:rPr>
                            <w:rFonts w:ascii="Arial MT"/>
                            <w:sz w:val="9"/>
                          </w:rPr>
                        </w:pPr>
                        <w:r>
                          <w:rPr>
                            <w:rFonts w:ascii="Arial MT"/>
                            <w:sz w:val="9"/>
                          </w:rPr>
                          <w:t>0.4187</w:t>
                        </w:r>
                      </w:p>
                    </w:tc>
                    <w:tc>
                      <w:tcPr>
                        <w:tcW w:w="42" w:type="dxa"/>
                      </w:tcPr>
                      <w:p w14:paraId="5B940779" w14:textId="77777777" w:rsidR="00CB66C5" w:rsidRDefault="00CB66C5">
                        <w:pPr>
                          <w:pStyle w:val="TableParagraph"/>
                          <w:jc w:val="left"/>
                          <w:rPr>
                            <w:sz w:val="8"/>
                          </w:rPr>
                        </w:pPr>
                      </w:p>
                    </w:tc>
                    <w:tc>
                      <w:tcPr>
                        <w:tcW w:w="245" w:type="dxa"/>
                      </w:tcPr>
                      <w:p w14:paraId="58EF9B07" w14:textId="77777777" w:rsidR="00CB66C5" w:rsidRDefault="00CB66C5">
                        <w:pPr>
                          <w:pStyle w:val="TableParagraph"/>
                          <w:spacing w:before="15" w:line="98" w:lineRule="exact"/>
                          <w:ind w:left="26" w:right="26"/>
                          <w:rPr>
                            <w:rFonts w:ascii="Arial MT"/>
                            <w:sz w:val="9"/>
                          </w:rPr>
                        </w:pPr>
                        <w:r>
                          <w:rPr>
                            <w:rFonts w:ascii="Arial MT"/>
                            <w:sz w:val="9"/>
                          </w:rPr>
                          <w:t>15</w:t>
                        </w:r>
                      </w:p>
                    </w:tc>
                    <w:tc>
                      <w:tcPr>
                        <w:tcW w:w="338" w:type="dxa"/>
                      </w:tcPr>
                      <w:p w14:paraId="7B1B2EDC" w14:textId="77777777" w:rsidR="00CB66C5" w:rsidRDefault="00CB66C5">
                        <w:pPr>
                          <w:pStyle w:val="TableParagraph"/>
                          <w:spacing w:before="15" w:line="98" w:lineRule="exact"/>
                          <w:ind w:left="32" w:right="31"/>
                          <w:rPr>
                            <w:rFonts w:ascii="Arial MT"/>
                            <w:sz w:val="9"/>
                          </w:rPr>
                        </w:pPr>
                        <w:r>
                          <w:rPr>
                            <w:rFonts w:ascii="Arial MT"/>
                            <w:sz w:val="9"/>
                          </w:rPr>
                          <w:t>3.19</w:t>
                        </w:r>
                      </w:p>
                    </w:tc>
                    <w:tc>
                      <w:tcPr>
                        <w:tcW w:w="373" w:type="dxa"/>
                      </w:tcPr>
                      <w:p w14:paraId="5CE1AD86" w14:textId="77777777" w:rsidR="00CB66C5" w:rsidRDefault="00CB66C5">
                        <w:pPr>
                          <w:pStyle w:val="TableParagraph"/>
                          <w:spacing w:before="15" w:line="98" w:lineRule="exact"/>
                          <w:ind w:left="16" w:right="20"/>
                          <w:rPr>
                            <w:rFonts w:ascii="Arial MT"/>
                            <w:sz w:val="9"/>
                          </w:rPr>
                        </w:pPr>
                        <w:r>
                          <w:rPr>
                            <w:rFonts w:ascii="Arial MT"/>
                            <w:sz w:val="9"/>
                          </w:rPr>
                          <w:t>1274.0</w:t>
                        </w:r>
                      </w:p>
                    </w:tc>
                    <w:tc>
                      <w:tcPr>
                        <w:tcW w:w="374" w:type="dxa"/>
                      </w:tcPr>
                      <w:p w14:paraId="58CAD468" w14:textId="77777777" w:rsidR="00CB66C5" w:rsidRDefault="00CB66C5">
                        <w:pPr>
                          <w:pStyle w:val="TableParagraph"/>
                          <w:spacing w:before="15" w:line="98" w:lineRule="exact"/>
                          <w:ind w:left="46"/>
                          <w:jc w:val="left"/>
                          <w:rPr>
                            <w:rFonts w:ascii="Arial MT"/>
                            <w:sz w:val="9"/>
                          </w:rPr>
                        </w:pPr>
                        <w:r>
                          <w:rPr>
                            <w:rFonts w:ascii="Arial MT"/>
                            <w:sz w:val="9"/>
                          </w:rPr>
                          <w:t>0.2479</w:t>
                        </w:r>
                      </w:p>
                    </w:tc>
                    <w:tc>
                      <w:tcPr>
                        <w:tcW w:w="92" w:type="dxa"/>
                      </w:tcPr>
                      <w:p w14:paraId="784374BE" w14:textId="77777777" w:rsidR="00CB66C5" w:rsidRDefault="00CB66C5">
                        <w:pPr>
                          <w:pStyle w:val="TableParagraph"/>
                          <w:jc w:val="left"/>
                          <w:rPr>
                            <w:sz w:val="8"/>
                          </w:rPr>
                        </w:pPr>
                      </w:p>
                    </w:tc>
                    <w:tc>
                      <w:tcPr>
                        <w:tcW w:w="251" w:type="dxa"/>
                      </w:tcPr>
                      <w:p w14:paraId="4EE28A7E" w14:textId="77777777" w:rsidR="00CB66C5" w:rsidRDefault="00CB66C5">
                        <w:pPr>
                          <w:pStyle w:val="TableParagraph"/>
                          <w:spacing w:before="15" w:line="98" w:lineRule="exact"/>
                          <w:ind w:left="94"/>
                          <w:jc w:val="left"/>
                          <w:rPr>
                            <w:rFonts w:ascii="Arial MT"/>
                            <w:sz w:val="9"/>
                          </w:rPr>
                        </w:pPr>
                        <w:r>
                          <w:rPr>
                            <w:rFonts w:ascii="Arial MT"/>
                            <w:w w:val="101"/>
                            <w:sz w:val="9"/>
                          </w:rPr>
                          <w:t>2</w:t>
                        </w:r>
                      </w:p>
                    </w:tc>
                    <w:tc>
                      <w:tcPr>
                        <w:tcW w:w="536" w:type="dxa"/>
                      </w:tcPr>
                      <w:p w14:paraId="63E7EC26" w14:textId="77777777" w:rsidR="00CB66C5" w:rsidRDefault="00CB66C5">
                        <w:pPr>
                          <w:pStyle w:val="TableParagraph"/>
                          <w:spacing w:before="15" w:line="98" w:lineRule="exact"/>
                          <w:ind w:left="28" w:right="34"/>
                          <w:rPr>
                            <w:rFonts w:ascii="Arial MT"/>
                            <w:sz w:val="9"/>
                          </w:rPr>
                        </w:pPr>
                        <w:r>
                          <w:rPr>
                            <w:rFonts w:ascii="Arial MT"/>
                            <w:sz w:val="9"/>
                          </w:rPr>
                          <w:t>19</w:t>
                        </w:r>
                      </w:p>
                    </w:tc>
                    <w:tc>
                      <w:tcPr>
                        <w:tcW w:w="709" w:type="dxa"/>
                      </w:tcPr>
                      <w:p w14:paraId="535B489E" w14:textId="77777777" w:rsidR="00CB66C5" w:rsidRDefault="00CB66C5">
                        <w:pPr>
                          <w:pStyle w:val="TableParagraph"/>
                          <w:spacing w:before="15" w:line="98" w:lineRule="exact"/>
                          <w:ind w:left="35" w:right="43"/>
                          <w:rPr>
                            <w:rFonts w:ascii="Arial MT"/>
                            <w:sz w:val="9"/>
                          </w:rPr>
                        </w:pPr>
                        <w:r>
                          <w:rPr>
                            <w:rFonts w:ascii="Arial MT"/>
                            <w:sz w:val="9"/>
                          </w:rPr>
                          <w:t>[1.59</w:t>
                        </w:r>
                        <w:r>
                          <w:rPr>
                            <w:rFonts w:ascii="Arial MT"/>
                            <w:spacing w:val="-5"/>
                            <w:sz w:val="9"/>
                          </w:rPr>
                          <w:t xml:space="preserve"> </w:t>
                        </w:r>
                        <w:r>
                          <w:rPr>
                            <w:rFonts w:ascii="Arial MT"/>
                            <w:sz w:val="9"/>
                          </w:rPr>
                          <w:t>..</w:t>
                        </w:r>
                        <w:r>
                          <w:rPr>
                            <w:rFonts w:ascii="Arial MT"/>
                            <w:spacing w:val="-4"/>
                            <w:sz w:val="9"/>
                          </w:rPr>
                          <w:t xml:space="preserve"> </w:t>
                        </w:r>
                        <w:r>
                          <w:rPr>
                            <w:rFonts w:ascii="Arial MT"/>
                            <w:sz w:val="9"/>
                          </w:rPr>
                          <w:t>1.72]</w:t>
                        </w:r>
                      </w:p>
                    </w:tc>
                  </w:tr>
                  <w:tr w:rsidR="00CB66C5" w14:paraId="479C8592" w14:textId="77777777">
                    <w:trPr>
                      <w:trHeight w:val="133"/>
                    </w:trPr>
                    <w:tc>
                      <w:tcPr>
                        <w:tcW w:w="244" w:type="dxa"/>
                      </w:tcPr>
                      <w:p w14:paraId="7312FF00" w14:textId="77777777" w:rsidR="00CB66C5" w:rsidRDefault="00CB66C5">
                        <w:pPr>
                          <w:pStyle w:val="TableParagraph"/>
                          <w:spacing w:before="15" w:line="98" w:lineRule="exact"/>
                          <w:ind w:left="5"/>
                          <w:rPr>
                            <w:rFonts w:ascii="Arial MT"/>
                            <w:sz w:val="9"/>
                          </w:rPr>
                        </w:pPr>
                        <w:r>
                          <w:rPr>
                            <w:rFonts w:ascii="Arial MT"/>
                            <w:w w:val="101"/>
                            <w:sz w:val="9"/>
                          </w:rPr>
                          <w:t>3</w:t>
                        </w:r>
                      </w:p>
                    </w:tc>
                    <w:tc>
                      <w:tcPr>
                        <w:tcW w:w="350" w:type="dxa"/>
                      </w:tcPr>
                      <w:p w14:paraId="3ACD9C9C" w14:textId="77777777" w:rsidR="00CB66C5" w:rsidRDefault="00CB66C5">
                        <w:pPr>
                          <w:pStyle w:val="TableParagraph"/>
                          <w:spacing w:before="15" w:line="98" w:lineRule="exact"/>
                          <w:ind w:left="18" w:right="21"/>
                          <w:rPr>
                            <w:rFonts w:ascii="Arial MT"/>
                            <w:sz w:val="9"/>
                          </w:rPr>
                        </w:pPr>
                        <w:r>
                          <w:rPr>
                            <w:rFonts w:ascii="Arial MT"/>
                            <w:sz w:val="9"/>
                          </w:rPr>
                          <w:t>0.88</w:t>
                        </w:r>
                      </w:p>
                    </w:tc>
                    <w:tc>
                      <w:tcPr>
                        <w:tcW w:w="348" w:type="dxa"/>
                      </w:tcPr>
                      <w:p w14:paraId="7CFDDF04" w14:textId="77777777" w:rsidR="00CB66C5" w:rsidRDefault="00CB66C5">
                        <w:pPr>
                          <w:pStyle w:val="TableParagraph"/>
                          <w:spacing w:before="15" w:line="98" w:lineRule="exact"/>
                          <w:ind w:left="61"/>
                          <w:jc w:val="left"/>
                          <w:rPr>
                            <w:rFonts w:ascii="Arial MT"/>
                            <w:sz w:val="9"/>
                          </w:rPr>
                        </w:pPr>
                        <w:r>
                          <w:rPr>
                            <w:rFonts w:ascii="Arial MT"/>
                            <w:sz w:val="9"/>
                          </w:rPr>
                          <w:t>350.3</w:t>
                        </w:r>
                      </w:p>
                    </w:tc>
                    <w:tc>
                      <w:tcPr>
                        <w:tcW w:w="386" w:type="dxa"/>
                      </w:tcPr>
                      <w:p w14:paraId="32618E32" w14:textId="77777777" w:rsidR="00CB66C5" w:rsidRDefault="00CB66C5">
                        <w:pPr>
                          <w:pStyle w:val="TableParagraph"/>
                          <w:spacing w:before="15" w:line="98" w:lineRule="exact"/>
                          <w:ind w:left="29" w:right="19"/>
                          <w:rPr>
                            <w:rFonts w:ascii="Arial MT"/>
                            <w:sz w:val="9"/>
                          </w:rPr>
                        </w:pPr>
                        <w:r>
                          <w:rPr>
                            <w:rFonts w:ascii="Arial MT"/>
                            <w:sz w:val="9"/>
                          </w:rPr>
                          <w:t>0.4385</w:t>
                        </w:r>
                      </w:p>
                    </w:tc>
                    <w:tc>
                      <w:tcPr>
                        <w:tcW w:w="42" w:type="dxa"/>
                      </w:tcPr>
                      <w:p w14:paraId="6398E3D0" w14:textId="77777777" w:rsidR="00CB66C5" w:rsidRDefault="00CB66C5">
                        <w:pPr>
                          <w:pStyle w:val="TableParagraph"/>
                          <w:jc w:val="left"/>
                          <w:rPr>
                            <w:sz w:val="8"/>
                          </w:rPr>
                        </w:pPr>
                      </w:p>
                    </w:tc>
                    <w:tc>
                      <w:tcPr>
                        <w:tcW w:w="245" w:type="dxa"/>
                      </w:tcPr>
                      <w:p w14:paraId="7B687F9F" w14:textId="77777777" w:rsidR="00CB66C5" w:rsidRDefault="00CB66C5">
                        <w:pPr>
                          <w:pStyle w:val="TableParagraph"/>
                          <w:spacing w:before="15" w:line="98" w:lineRule="exact"/>
                          <w:ind w:left="26" w:right="26"/>
                          <w:rPr>
                            <w:rFonts w:ascii="Arial MT"/>
                            <w:sz w:val="9"/>
                          </w:rPr>
                        </w:pPr>
                        <w:r>
                          <w:rPr>
                            <w:rFonts w:ascii="Arial MT"/>
                            <w:sz w:val="9"/>
                          </w:rPr>
                          <w:t>16</w:t>
                        </w:r>
                      </w:p>
                    </w:tc>
                    <w:tc>
                      <w:tcPr>
                        <w:tcW w:w="338" w:type="dxa"/>
                      </w:tcPr>
                      <w:p w14:paraId="72F4E787" w14:textId="77777777" w:rsidR="00CB66C5" w:rsidRDefault="00CB66C5">
                        <w:pPr>
                          <w:pStyle w:val="TableParagraph"/>
                          <w:spacing w:before="15" w:line="98" w:lineRule="exact"/>
                          <w:ind w:left="32" w:right="31"/>
                          <w:rPr>
                            <w:rFonts w:ascii="Arial MT"/>
                            <w:sz w:val="9"/>
                          </w:rPr>
                        </w:pPr>
                        <w:r>
                          <w:rPr>
                            <w:rFonts w:ascii="Arial MT"/>
                            <w:sz w:val="9"/>
                          </w:rPr>
                          <w:t>3.69</w:t>
                        </w:r>
                      </w:p>
                    </w:tc>
                    <w:tc>
                      <w:tcPr>
                        <w:tcW w:w="373" w:type="dxa"/>
                      </w:tcPr>
                      <w:p w14:paraId="38630E1F" w14:textId="77777777" w:rsidR="00CB66C5" w:rsidRDefault="00CB66C5">
                        <w:pPr>
                          <w:pStyle w:val="TableParagraph"/>
                          <w:spacing w:before="15" w:line="98" w:lineRule="exact"/>
                          <w:ind w:left="16" w:right="20"/>
                          <w:rPr>
                            <w:rFonts w:ascii="Arial MT"/>
                            <w:sz w:val="9"/>
                          </w:rPr>
                        </w:pPr>
                        <w:r>
                          <w:rPr>
                            <w:rFonts w:ascii="Arial MT"/>
                            <w:sz w:val="9"/>
                          </w:rPr>
                          <w:t>1474.1</w:t>
                        </w:r>
                      </w:p>
                    </w:tc>
                    <w:tc>
                      <w:tcPr>
                        <w:tcW w:w="374" w:type="dxa"/>
                      </w:tcPr>
                      <w:p w14:paraId="4B217A47" w14:textId="77777777" w:rsidR="00CB66C5" w:rsidRDefault="00CB66C5">
                        <w:pPr>
                          <w:pStyle w:val="TableParagraph"/>
                          <w:spacing w:before="15" w:line="98" w:lineRule="exact"/>
                          <w:ind w:left="46"/>
                          <w:jc w:val="left"/>
                          <w:rPr>
                            <w:rFonts w:ascii="Arial MT"/>
                            <w:sz w:val="9"/>
                          </w:rPr>
                        </w:pPr>
                        <w:r>
                          <w:rPr>
                            <w:rFonts w:ascii="Arial MT"/>
                            <w:sz w:val="9"/>
                          </w:rPr>
                          <w:t>0.0251</w:t>
                        </w:r>
                      </w:p>
                    </w:tc>
                    <w:tc>
                      <w:tcPr>
                        <w:tcW w:w="92" w:type="dxa"/>
                      </w:tcPr>
                      <w:p w14:paraId="5E5CC66A" w14:textId="77777777" w:rsidR="00CB66C5" w:rsidRDefault="00CB66C5">
                        <w:pPr>
                          <w:pStyle w:val="TableParagraph"/>
                          <w:jc w:val="left"/>
                          <w:rPr>
                            <w:sz w:val="8"/>
                          </w:rPr>
                        </w:pPr>
                      </w:p>
                    </w:tc>
                    <w:tc>
                      <w:tcPr>
                        <w:tcW w:w="251" w:type="dxa"/>
                      </w:tcPr>
                      <w:p w14:paraId="2834BB6F" w14:textId="77777777" w:rsidR="00CB66C5" w:rsidRDefault="00CB66C5">
                        <w:pPr>
                          <w:pStyle w:val="TableParagraph"/>
                          <w:spacing w:before="15" w:line="98" w:lineRule="exact"/>
                          <w:ind w:left="94"/>
                          <w:jc w:val="left"/>
                          <w:rPr>
                            <w:rFonts w:ascii="Arial MT"/>
                            <w:sz w:val="9"/>
                          </w:rPr>
                        </w:pPr>
                        <w:r>
                          <w:rPr>
                            <w:rFonts w:ascii="Arial MT"/>
                            <w:w w:val="101"/>
                            <w:sz w:val="9"/>
                          </w:rPr>
                          <w:t>3</w:t>
                        </w:r>
                      </w:p>
                    </w:tc>
                    <w:tc>
                      <w:tcPr>
                        <w:tcW w:w="536" w:type="dxa"/>
                      </w:tcPr>
                      <w:p w14:paraId="0A074C85" w14:textId="77777777" w:rsidR="00CB66C5" w:rsidRDefault="00CB66C5">
                        <w:pPr>
                          <w:pStyle w:val="TableParagraph"/>
                          <w:spacing w:before="15" w:line="98" w:lineRule="exact"/>
                          <w:ind w:left="28" w:right="36"/>
                          <w:rPr>
                            <w:rFonts w:ascii="Arial MT"/>
                            <w:sz w:val="9"/>
                          </w:rPr>
                        </w:pPr>
                        <w:r>
                          <w:rPr>
                            <w:rFonts w:ascii="Arial MT"/>
                            <w:sz w:val="9"/>
                          </w:rPr>
                          <w:t>3ax,5ax</w:t>
                        </w:r>
                      </w:p>
                    </w:tc>
                    <w:tc>
                      <w:tcPr>
                        <w:tcW w:w="709" w:type="dxa"/>
                      </w:tcPr>
                      <w:p w14:paraId="550F50D3" w14:textId="77777777" w:rsidR="00CB66C5" w:rsidRDefault="00CB66C5">
                        <w:pPr>
                          <w:pStyle w:val="TableParagraph"/>
                          <w:spacing w:before="15" w:line="98" w:lineRule="exact"/>
                          <w:ind w:left="35" w:right="43"/>
                          <w:rPr>
                            <w:rFonts w:ascii="Arial MT"/>
                            <w:sz w:val="9"/>
                          </w:rPr>
                        </w:pPr>
                        <w:r>
                          <w:rPr>
                            <w:rFonts w:ascii="Arial MT"/>
                            <w:sz w:val="9"/>
                          </w:rPr>
                          <w:t>[2.10</w:t>
                        </w:r>
                        <w:r>
                          <w:rPr>
                            <w:rFonts w:ascii="Arial MT"/>
                            <w:spacing w:val="-5"/>
                            <w:sz w:val="9"/>
                          </w:rPr>
                          <w:t xml:space="preserve"> </w:t>
                        </w:r>
                        <w:r>
                          <w:rPr>
                            <w:rFonts w:ascii="Arial MT"/>
                            <w:sz w:val="9"/>
                          </w:rPr>
                          <w:t>..</w:t>
                        </w:r>
                        <w:r>
                          <w:rPr>
                            <w:rFonts w:ascii="Arial MT"/>
                            <w:spacing w:val="-4"/>
                            <w:sz w:val="9"/>
                          </w:rPr>
                          <w:t xml:space="preserve"> </w:t>
                        </w:r>
                        <w:r>
                          <w:rPr>
                            <w:rFonts w:ascii="Arial MT"/>
                            <w:sz w:val="9"/>
                          </w:rPr>
                          <w:t>2.23]</w:t>
                        </w:r>
                      </w:p>
                    </w:tc>
                  </w:tr>
                  <w:tr w:rsidR="00CB66C5" w14:paraId="026FD939" w14:textId="77777777">
                    <w:trPr>
                      <w:trHeight w:val="133"/>
                    </w:trPr>
                    <w:tc>
                      <w:tcPr>
                        <w:tcW w:w="244" w:type="dxa"/>
                      </w:tcPr>
                      <w:p w14:paraId="5ABD007D" w14:textId="77777777" w:rsidR="00CB66C5" w:rsidRDefault="00CB66C5">
                        <w:pPr>
                          <w:pStyle w:val="TableParagraph"/>
                          <w:spacing w:before="15" w:line="98" w:lineRule="exact"/>
                          <w:ind w:left="5"/>
                          <w:rPr>
                            <w:rFonts w:ascii="Arial MT"/>
                            <w:sz w:val="9"/>
                          </w:rPr>
                        </w:pPr>
                        <w:r>
                          <w:rPr>
                            <w:rFonts w:ascii="Arial MT"/>
                            <w:w w:val="101"/>
                            <w:sz w:val="9"/>
                          </w:rPr>
                          <w:t>4</w:t>
                        </w:r>
                      </w:p>
                    </w:tc>
                    <w:tc>
                      <w:tcPr>
                        <w:tcW w:w="350" w:type="dxa"/>
                      </w:tcPr>
                      <w:p w14:paraId="1FC89C12" w14:textId="77777777" w:rsidR="00CB66C5" w:rsidRDefault="00CB66C5">
                        <w:pPr>
                          <w:pStyle w:val="TableParagraph"/>
                          <w:spacing w:before="15" w:line="98" w:lineRule="exact"/>
                          <w:ind w:left="18" w:right="21"/>
                          <w:rPr>
                            <w:rFonts w:ascii="Arial MT"/>
                            <w:sz w:val="9"/>
                          </w:rPr>
                        </w:pPr>
                        <w:r>
                          <w:rPr>
                            <w:rFonts w:ascii="Arial MT"/>
                            <w:sz w:val="9"/>
                          </w:rPr>
                          <w:t>0.97</w:t>
                        </w:r>
                      </w:p>
                    </w:tc>
                    <w:tc>
                      <w:tcPr>
                        <w:tcW w:w="348" w:type="dxa"/>
                      </w:tcPr>
                      <w:p w14:paraId="6E181E27" w14:textId="77777777" w:rsidR="00CB66C5" w:rsidRDefault="00CB66C5">
                        <w:pPr>
                          <w:pStyle w:val="TableParagraph"/>
                          <w:spacing w:before="15" w:line="98" w:lineRule="exact"/>
                          <w:ind w:left="61"/>
                          <w:jc w:val="left"/>
                          <w:rPr>
                            <w:rFonts w:ascii="Arial MT"/>
                            <w:sz w:val="9"/>
                          </w:rPr>
                        </w:pPr>
                        <w:r>
                          <w:rPr>
                            <w:rFonts w:ascii="Arial MT"/>
                            <w:sz w:val="9"/>
                          </w:rPr>
                          <w:t>388.3</w:t>
                        </w:r>
                      </w:p>
                    </w:tc>
                    <w:tc>
                      <w:tcPr>
                        <w:tcW w:w="386" w:type="dxa"/>
                      </w:tcPr>
                      <w:p w14:paraId="2E49A02D" w14:textId="77777777" w:rsidR="00CB66C5" w:rsidRDefault="00CB66C5">
                        <w:pPr>
                          <w:pStyle w:val="TableParagraph"/>
                          <w:spacing w:before="15" w:line="98" w:lineRule="exact"/>
                          <w:ind w:left="29" w:right="19"/>
                          <w:rPr>
                            <w:rFonts w:ascii="Arial MT"/>
                            <w:sz w:val="9"/>
                          </w:rPr>
                        </w:pPr>
                        <w:r>
                          <w:rPr>
                            <w:rFonts w:ascii="Arial MT"/>
                            <w:sz w:val="9"/>
                          </w:rPr>
                          <w:t>0.5006</w:t>
                        </w:r>
                      </w:p>
                    </w:tc>
                    <w:tc>
                      <w:tcPr>
                        <w:tcW w:w="42" w:type="dxa"/>
                      </w:tcPr>
                      <w:p w14:paraId="5992A84D" w14:textId="77777777" w:rsidR="00CB66C5" w:rsidRDefault="00CB66C5">
                        <w:pPr>
                          <w:pStyle w:val="TableParagraph"/>
                          <w:jc w:val="left"/>
                          <w:rPr>
                            <w:sz w:val="8"/>
                          </w:rPr>
                        </w:pPr>
                      </w:p>
                    </w:tc>
                    <w:tc>
                      <w:tcPr>
                        <w:tcW w:w="245" w:type="dxa"/>
                      </w:tcPr>
                      <w:p w14:paraId="6A4F7686" w14:textId="77777777" w:rsidR="00CB66C5" w:rsidRDefault="00CB66C5">
                        <w:pPr>
                          <w:pStyle w:val="TableParagraph"/>
                          <w:spacing w:before="15" w:line="98" w:lineRule="exact"/>
                          <w:ind w:left="26" w:right="26"/>
                          <w:rPr>
                            <w:rFonts w:ascii="Arial MT"/>
                            <w:sz w:val="9"/>
                          </w:rPr>
                        </w:pPr>
                        <w:r>
                          <w:rPr>
                            <w:rFonts w:ascii="Arial MT"/>
                            <w:sz w:val="9"/>
                          </w:rPr>
                          <w:t>17</w:t>
                        </w:r>
                      </w:p>
                    </w:tc>
                    <w:tc>
                      <w:tcPr>
                        <w:tcW w:w="338" w:type="dxa"/>
                      </w:tcPr>
                      <w:p w14:paraId="0582E9BF" w14:textId="77777777" w:rsidR="00CB66C5" w:rsidRDefault="00CB66C5">
                        <w:pPr>
                          <w:pStyle w:val="TableParagraph"/>
                          <w:spacing w:before="15" w:line="98" w:lineRule="exact"/>
                          <w:ind w:left="32" w:right="31"/>
                          <w:rPr>
                            <w:rFonts w:ascii="Arial MT"/>
                            <w:sz w:val="9"/>
                          </w:rPr>
                        </w:pPr>
                        <w:r>
                          <w:rPr>
                            <w:rFonts w:ascii="Arial MT"/>
                            <w:sz w:val="9"/>
                          </w:rPr>
                          <w:t>3.70</w:t>
                        </w:r>
                      </w:p>
                    </w:tc>
                    <w:tc>
                      <w:tcPr>
                        <w:tcW w:w="373" w:type="dxa"/>
                      </w:tcPr>
                      <w:p w14:paraId="0A4DE98E" w14:textId="77777777" w:rsidR="00CB66C5" w:rsidRDefault="00CB66C5">
                        <w:pPr>
                          <w:pStyle w:val="TableParagraph"/>
                          <w:spacing w:before="15" w:line="98" w:lineRule="exact"/>
                          <w:ind w:left="16" w:right="20"/>
                          <w:rPr>
                            <w:rFonts w:ascii="Arial MT"/>
                            <w:sz w:val="9"/>
                          </w:rPr>
                        </w:pPr>
                        <w:r>
                          <w:rPr>
                            <w:rFonts w:ascii="Arial MT"/>
                            <w:sz w:val="9"/>
                          </w:rPr>
                          <w:t>1480.1</w:t>
                        </w:r>
                      </w:p>
                    </w:tc>
                    <w:tc>
                      <w:tcPr>
                        <w:tcW w:w="374" w:type="dxa"/>
                      </w:tcPr>
                      <w:p w14:paraId="6A05A3A8" w14:textId="77777777" w:rsidR="00CB66C5" w:rsidRDefault="00CB66C5">
                        <w:pPr>
                          <w:pStyle w:val="TableParagraph"/>
                          <w:spacing w:before="15" w:line="98" w:lineRule="exact"/>
                          <w:ind w:left="46"/>
                          <w:jc w:val="left"/>
                          <w:rPr>
                            <w:rFonts w:ascii="Arial MT"/>
                            <w:sz w:val="9"/>
                          </w:rPr>
                        </w:pPr>
                        <w:r>
                          <w:rPr>
                            <w:rFonts w:ascii="Arial MT"/>
                            <w:sz w:val="9"/>
                          </w:rPr>
                          <w:t>0.0462</w:t>
                        </w:r>
                      </w:p>
                    </w:tc>
                    <w:tc>
                      <w:tcPr>
                        <w:tcW w:w="92" w:type="dxa"/>
                      </w:tcPr>
                      <w:p w14:paraId="75645146" w14:textId="77777777" w:rsidR="00CB66C5" w:rsidRDefault="00CB66C5">
                        <w:pPr>
                          <w:pStyle w:val="TableParagraph"/>
                          <w:jc w:val="left"/>
                          <w:rPr>
                            <w:sz w:val="8"/>
                          </w:rPr>
                        </w:pPr>
                      </w:p>
                    </w:tc>
                    <w:tc>
                      <w:tcPr>
                        <w:tcW w:w="251" w:type="dxa"/>
                      </w:tcPr>
                      <w:p w14:paraId="248EE431" w14:textId="77777777" w:rsidR="00CB66C5" w:rsidRDefault="00CB66C5">
                        <w:pPr>
                          <w:pStyle w:val="TableParagraph"/>
                          <w:spacing w:before="15" w:line="98" w:lineRule="exact"/>
                          <w:ind w:left="94"/>
                          <w:jc w:val="left"/>
                          <w:rPr>
                            <w:rFonts w:ascii="Arial MT"/>
                            <w:sz w:val="9"/>
                          </w:rPr>
                        </w:pPr>
                        <w:r>
                          <w:rPr>
                            <w:rFonts w:ascii="Arial MT"/>
                            <w:w w:val="101"/>
                            <w:sz w:val="9"/>
                          </w:rPr>
                          <w:t>4</w:t>
                        </w:r>
                      </w:p>
                    </w:tc>
                    <w:tc>
                      <w:tcPr>
                        <w:tcW w:w="536" w:type="dxa"/>
                      </w:tcPr>
                      <w:p w14:paraId="18D4E5B9" w14:textId="77777777" w:rsidR="00CB66C5" w:rsidRDefault="00CB66C5">
                        <w:pPr>
                          <w:pStyle w:val="TableParagraph"/>
                          <w:spacing w:before="15" w:line="98" w:lineRule="exact"/>
                          <w:ind w:left="28" w:right="36"/>
                          <w:rPr>
                            <w:rFonts w:ascii="Arial MT"/>
                            <w:sz w:val="9"/>
                          </w:rPr>
                        </w:pPr>
                        <w:r>
                          <w:rPr>
                            <w:rFonts w:ascii="Arial MT"/>
                            <w:sz w:val="9"/>
                          </w:rPr>
                          <w:t>3eq,5eq</w:t>
                        </w:r>
                      </w:p>
                    </w:tc>
                    <w:tc>
                      <w:tcPr>
                        <w:tcW w:w="709" w:type="dxa"/>
                      </w:tcPr>
                      <w:p w14:paraId="3A7DAD58" w14:textId="77777777" w:rsidR="00CB66C5" w:rsidRDefault="00CB66C5">
                        <w:pPr>
                          <w:pStyle w:val="TableParagraph"/>
                          <w:spacing w:before="15" w:line="98" w:lineRule="exact"/>
                          <w:ind w:left="35" w:right="43"/>
                          <w:rPr>
                            <w:rFonts w:ascii="Arial MT"/>
                            <w:sz w:val="9"/>
                          </w:rPr>
                        </w:pPr>
                        <w:r>
                          <w:rPr>
                            <w:rFonts w:ascii="Arial MT"/>
                            <w:sz w:val="9"/>
                          </w:rPr>
                          <w:t>[2.37</w:t>
                        </w:r>
                        <w:r>
                          <w:rPr>
                            <w:rFonts w:ascii="Arial MT"/>
                            <w:spacing w:val="-5"/>
                            <w:sz w:val="9"/>
                          </w:rPr>
                          <w:t xml:space="preserve"> </w:t>
                        </w:r>
                        <w:r>
                          <w:rPr>
                            <w:rFonts w:ascii="Arial MT"/>
                            <w:sz w:val="9"/>
                          </w:rPr>
                          <w:t>..</w:t>
                        </w:r>
                        <w:r>
                          <w:rPr>
                            <w:rFonts w:ascii="Arial MT"/>
                            <w:spacing w:val="-4"/>
                            <w:sz w:val="9"/>
                          </w:rPr>
                          <w:t xml:space="preserve"> </w:t>
                        </w:r>
                        <w:r>
                          <w:rPr>
                            <w:rFonts w:ascii="Arial MT"/>
                            <w:sz w:val="9"/>
                          </w:rPr>
                          <w:t>2.41]</w:t>
                        </w:r>
                      </w:p>
                    </w:tc>
                  </w:tr>
                  <w:tr w:rsidR="00CB66C5" w14:paraId="14244B0E" w14:textId="77777777">
                    <w:trPr>
                      <w:trHeight w:val="133"/>
                    </w:trPr>
                    <w:tc>
                      <w:tcPr>
                        <w:tcW w:w="244" w:type="dxa"/>
                      </w:tcPr>
                      <w:p w14:paraId="17ED016D" w14:textId="77777777" w:rsidR="00CB66C5" w:rsidRDefault="00CB66C5">
                        <w:pPr>
                          <w:pStyle w:val="TableParagraph"/>
                          <w:spacing w:before="15" w:line="98" w:lineRule="exact"/>
                          <w:ind w:left="5"/>
                          <w:rPr>
                            <w:rFonts w:ascii="Arial MT"/>
                            <w:sz w:val="9"/>
                          </w:rPr>
                        </w:pPr>
                        <w:r>
                          <w:rPr>
                            <w:rFonts w:ascii="Arial MT"/>
                            <w:w w:val="101"/>
                            <w:sz w:val="9"/>
                          </w:rPr>
                          <w:t>5</w:t>
                        </w:r>
                      </w:p>
                    </w:tc>
                    <w:tc>
                      <w:tcPr>
                        <w:tcW w:w="350" w:type="dxa"/>
                      </w:tcPr>
                      <w:p w14:paraId="7A5C8265" w14:textId="77777777" w:rsidR="00CB66C5" w:rsidRDefault="00CB66C5">
                        <w:pPr>
                          <w:pStyle w:val="TableParagraph"/>
                          <w:spacing w:before="15" w:line="98" w:lineRule="exact"/>
                          <w:ind w:left="18" w:right="21"/>
                          <w:rPr>
                            <w:rFonts w:ascii="Arial MT"/>
                            <w:sz w:val="9"/>
                          </w:rPr>
                        </w:pPr>
                        <w:r>
                          <w:rPr>
                            <w:rFonts w:ascii="Arial MT"/>
                            <w:sz w:val="9"/>
                          </w:rPr>
                          <w:t>0.99</w:t>
                        </w:r>
                      </w:p>
                    </w:tc>
                    <w:tc>
                      <w:tcPr>
                        <w:tcW w:w="348" w:type="dxa"/>
                      </w:tcPr>
                      <w:p w14:paraId="4A035EB1" w14:textId="77777777" w:rsidR="00CB66C5" w:rsidRDefault="00CB66C5">
                        <w:pPr>
                          <w:pStyle w:val="TableParagraph"/>
                          <w:spacing w:before="15" w:line="98" w:lineRule="exact"/>
                          <w:ind w:left="61"/>
                          <w:jc w:val="left"/>
                          <w:rPr>
                            <w:rFonts w:ascii="Arial MT"/>
                            <w:sz w:val="9"/>
                          </w:rPr>
                        </w:pPr>
                        <w:r>
                          <w:rPr>
                            <w:rFonts w:ascii="Arial MT"/>
                            <w:sz w:val="9"/>
                          </w:rPr>
                          <w:t>393.8</w:t>
                        </w:r>
                      </w:p>
                    </w:tc>
                    <w:tc>
                      <w:tcPr>
                        <w:tcW w:w="386" w:type="dxa"/>
                      </w:tcPr>
                      <w:p w14:paraId="7E548BD5" w14:textId="77777777" w:rsidR="00CB66C5" w:rsidRDefault="00CB66C5">
                        <w:pPr>
                          <w:pStyle w:val="TableParagraph"/>
                          <w:spacing w:before="15" w:line="98" w:lineRule="exact"/>
                          <w:ind w:left="29" w:right="19"/>
                          <w:rPr>
                            <w:rFonts w:ascii="Arial MT"/>
                            <w:sz w:val="9"/>
                          </w:rPr>
                        </w:pPr>
                        <w:r>
                          <w:rPr>
                            <w:rFonts w:ascii="Arial MT"/>
                            <w:sz w:val="9"/>
                          </w:rPr>
                          <w:t>0.5076</w:t>
                        </w:r>
                      </w:p>
                    </w:tc>
                    <w:tc>
                      <w:tcPr>
                        <w:tcW w:w="42" w:type="dxa"/>
                      </w:tcPr>
                      <w:p w14:paraId="0C855AED" w14:textId="77777777" w:rsidR="00CB66C5" w:rsidRDefault="00CB66C5">
                        <w:pPr>
                          <w:pStyle w:val="TableParagraph"/>
                          <w:jc w:val="left"/>
                          <w:rPr>
                            <w:sz w:val="8"/>
                          </w:rPr>
                        </w:pPr>
                      </w:p>
                    </w:tc>
                    <w:tc>
                      <w:tcPr>
                        <w:tcW w:w="245" w:type="dxa"/>
                      </w:tcPr>
                      <w:p w14:paraId="72FDE2FA" w14:textId="77777777" w:rsidR="00CB66C5" w:rsidRDefault="00CB66C5">
                        <w:pPr>
                          <w:pStyle w:val="TableParagraph"/>
                          <w:spacing w:before="15" w:line="98" w:lineRule="exact"/>
                          <w:ind w:left="26" w:right="26"/>
                          <w:rPr>
                            <w:rFonts w:ascii="Arial MT"/>
                            <w:sz w:val="9"/>
                          </w:rPr>
                        </w:pPr>
                        <w:r>
                          <w:rPr>
                            <w:rFonts w:ascii="Arial MT"/>
                            <w:sz w:val="9"/>
                          </w:rPr>
                          <w:t>18</w:t>
                        </w:r>
                      </w:p>
                    </w:tc>
                    <w:tc>
                      <w:tcPr>
                        <w:tcW w:w="338" w:type="dxa"/>
                      </w:tcPr>
                      <w:p w14:paraId="10F98975" w14:textId="77777777" w:rsidR="00CB66C5" w:rsidRDefault="00CB66C5">
                        <w:pPr>
                          <w:pStyle w:val="TableParagraph"/>
                          <w:spacing w:before="15" w:line="98" w:lineRule="exact"/>
                          <w:ind w:left="32" w:right="31"/>
                          <w:rPr>
                            <w:rFonts w:ascii="Arial MT"/>
                            <w:sz w:val="9"/>
                          </w:rPr>
                        </w:pPr>
                        <w:r>
                          <w:rPr>
                            <w:rFonts w:ascii="Arial MT"/>
                            <w:sz w:val="9"/>
                          </w:rPr>
                          <w:t>3.72</w:t>
                        </w:r>
                      </w:p>
                    </w:tc>
                    <w:tc>
                      <w:tcPr>
                        <w:tcW w:w="373" w:type="dxa"/>
                      </w:tcPr>
                      <w:p w14:paraId="501B1210" w14:textId="77777777" w:rsidR="00CB66C5" w:rsidRDefault="00CB66C5">
                        <w:pPr>
                          <w:pStyle w:val="TableParagraph"/>
                          <w:spacing w:before="15" w:line="98" w:lineRule="exact"/>
                          <w:ind w:left="16" w:right="20"/>
                          <w:rPr>
                            <w:rFonts w:ascii="Arial MT"/>
                            <w:sz w:val="9"/>
                          </w:rPr>
                        </w:pPr>
                        <w:r>
                          <w:rPr>
                            <w:rFonts w:ascii="Arial MT"/>
                            <w:sz w:val="9"/>
                          </w:rPr>
                          <w:t>1486.0</w:t>
                        </w:r>
                      </w:p>
                    </w:tc>
                    <w:tc>
                      <w:tcPr>
                        <w:tcW w:w="374" w:type="dxa"/>
                      </w:tcPr>
                      <w:p w14:paraId="3990D15F" w14:textId="77777777" w:rsidR="00CB66C5" w:rsidRDefault="00CB66C5">
                        <w:pPr>
                          <w:pStyle w:val="TableParagraph"/>
                          <w:spacing w:before="15" w:line="98" w:lineRule="exact"/>
                          <w:ind w:left="46"/>
                          <w:jc w:val="left"/>
                          <w:rPr>
                            <w:rFonts w:ascii="Arial MT"/>
                            <w:sz w:val="9"/>
                          </w:rPr>
                        </w:pPr>
                        <w:r>
                          <w:rPr>
                            <w:rFonts w:ascii="Arial MT"/>
                            <w:sz w:val="9"/>
                          </w:rPr>
                          <w:t>0.0573</w:t>
                        </w:r>
                      </w:p>
                    </w:tc>
                    <w:tc>
                      <w:tcPr>
                        <w:tcW w:w="92" w:type="dxa"/>
                      </w:tcPr>
                      <w:p w14:paraId="03BCF006" w14:textId="77777777" w:rsidR="00CB66C5" w:rsidRDefault="00CB66C5">
                        <w:pPr>
                          <w:pStyle w:val="TableParagraph"/>
                          <w:jc w:val="left"/>
                          <w:rPr>
                            <w:sz w:val="8"/>
                          </w:rPr>
                        </w:pPr>
                      </w:p>
                    </w:tc>
                    <w:tc>
                      <w:tcPr>
                        <w:tcW w:w="251" w:type="dxa"/>
                      </w:tcPr>
                      <w:p w14:paraId="0250C6BD" w14:textId="77777777" w:rsidR="00CB66C5" w:rsidRDefault="00CB66C5">
                        <w:pPr>
                          <w:pStyle w:val="TableParagraph"/>
                          <w:spacing w:before="15" w:line="98" w:lineRule="exact"/>
                          <w:ind w:left="94"/>
                          <w:jc w:val="left"/>
                          <w:rPr>
                            <w:rFonts w:ascii="Arial MT"/>
                            <w:sz w:val="9"/>
                          </w:rPr>
                        </w:pPr>
                        <w:r>
                          <w:rPr>
                            <w:rFonts w:ascii="Arial MT"/>
                            <w:w w:val="101"/>
                            <w:sz w:val="9"/>
                          </w:rPr>
                          <w:t>5</w:t>
                        </w:r>
                      </w:p>
                    </w:tc>
                    <w:tc>
                      <w:tcPr>
                        <w:tcW w:w="536" w:type="dxa"/>
                      </w:tcPr>
                      <w:p w14:paraId="6FE4E8BF" w14:textId="77777777" w:rsidR="00CB66C5" w:rsidRDefault="00CB66C5">
                        <w:pPr>
                          <w:pStyle w:val="TableParagraph"/>
                          <w:spacing w:before="15" w:line="98" w:lineRule="exact"/>
                          <w:ind w:left="28" w:right="36"/>
                          <w:rPr>
                            <w:rFonts w:ascii="Arial MT"/>
                            <w:sz w:val="9"/>
                          </w:rPr>
                        </w:pPr>
                        <w:r>
                          <w:rPr>
                            <w:rFonts w:ascii="Arial MT"/>
                            <w:sz w:val="9"/>
                          </w:rPr>
                          <w:t>2ax,6ax</w:t>
                        </w:r>
                      </w:p>
                    </w:tc>
                    <w:tc>
                      <w:tcPr>
                        <w:tcW w:w="709" w:type="dxa"/>
                      </w:tcPr>
                      <w:p w14:paraId="3BC1C80C" w14:textId="77777777" w:rsidR="00CB66C5" w:rsidRDefault="00CB66C5">
                        <w:pPr>
                          <w:pStyle w:val="TableParagraph"/>
                          <w:spacing w:before="15" w:line="98" w:lineRule="exact"/>
                          <w:ind w:left="35" w:right="43"/>
                          <w:rPr>
                            <w:rFonts w:ascii="Arial MT"/>
                            <w:sz w:val="9"/>
                          </w:rPr>
                        </w:pPr>
                        <w:r>
                          <w:rPr>
                            <w:rFonts w:ascii="Arial MT"/>
                            <w:sz w:val="9"/>
                          </w:rPr>
                          <w:t>[2.94</w:t>
                        </w:r>
                        <w:r>
                          <w:rPr>
                            <w:rFonts w:ascii="Arial MT"/>
                            <w:spacing w:val="-5"/>
                            <w:sz w:val="9"/>
                          </w:rPr>
                          <w:t xml:space="preserve"> </w:t>
                        </w:r>
                        <w:r>
                          <w:rPr>
                            <w:rFonts w:ascii="Arial MT"/>
                            <w:sz w:val="9"/>
                          </w:rPr>
                          <w:t>..</w:t>
                        </w:r>
                        <w:r>
                          <w:rPr>
                            <w:rFonts w:ascii="Arial MT"/>
                            <w:spacing w:val="-4"/>
                            <w:sz w:val="9"/>
                          </w:rPr>
                          <w:t xml:space="preserve"> </w:t>
                        </w:r>
                        <w:r>
                          <w:rPr>
                            <w:rFonts w:ascii="Arial MT"/>
                            <w:sz w:val="9"/>
                          </w:rPr>
                          <w:t>3.06]</w:t>
                        </w:r>
                      </w:p>
                    </w:tc>
                  </w:tr>
                  <w:tr w:rsidR="00CB66C5" w14:paraId="69015D72" w14:textId="77777777">
                    <w:trPr>
                      <w:trHeight w:val="133"/>
                    </w:trPr>
                    <w:tc>
                      <w:tcPr>
                        <w:tcW w:w="244" w:type="dxa"/>
                      </w:tcPr>
                      <w:p w14:paraId="4F6011A1" w14:textId="77777777" w:rsidR="00CB66C5" w:rsidRDefault="00CB66C5">
                        <w:pPr>
                          <w:pStyle w:val="TableParagraph"/>
                          <w:spacing w:before="15" w:line="98" w:lineRule="exact"/>
                          <w:ind w:left="5"/>
                          <w:rPr>
                            <w:rFonts w:ascii="Arial MT"/>
                            <w:sz w:val="9"/>
                          </w:rPr>
                        </w:pPr>
                        <w:r>
                          <w:rPr>
                            <w:rFonts w:ascii="Arial MT"/>
                            <w:w w:val="101"/>
                            <w:sz w:val="9"/>
                          </w:rPr>
                          <w:t>6</w:t>
                        </w:r>
                      </w:p>
                    </w:tc>
                    <w:tc>
                      <w:tcPr>
                        <w:tcW w:w="350" w:type="dxa"/>
                      </w:tcPr>
                      <w:p w14:paraId="33913A83" w14:textId="77777777" w:rsidR="00CB66C5" w:rsidRDefault="00CB66C5">
                        <w:pPr>
                          <w:pStyle w:val="TableParagraph"/>
                          <w:spacing w:before="15" w:line="98" w:lineRule="exact"/>
                          <w:ind w:left="18" w:right="21"/>
                          <w:rPr>
                            <w:rFonts w:ascii="Arial MT"/>
                            <w:sz w:val="9"/>
                          </w:rPr>
                        </w:pPr>
                        <w:r>
                          <w:rPr>
                            <w:rFonts w:ascii="Arial MT"/>
                            <w:sz w:val="9"/>
                          </w:rPr>
                          <w:t>1.66</w:t>
                        </w:r>
                      </w:p>
                    </w:tc>
                    <w:tc>
                      <w:tcPr>
                        <w:tcW w:w="348" w:type="dxa"/>
                      </w:tcPr>
                      <w:p w14:paraId="657E7214" w14:textId="77777777" w:rsidR="00CB66C5" w:rsidRDefault="00CB66C5">
                        <w:pPr>
                          <w:pStyle w:val="TableParagraph"/>
                          <w:spacing w:before="15" w:line="98" w:lineRule="exact"/>
                          <w:ind w:left="61"/>
                          <w:jc w:val="left"/>
                          <w:rPr>
                            <w:rFonts w:ascii="Arial MT"/>
                            <w:sz w:val="9"/>
                          </w:rPr>
                        </w:pPr>
                        <w:r>
                          <w:rPr>
                            <w:rFonts w:ascii="Arial MT"/>
                            <w:sz w:val="9"/>
                          </w:rPr>
                          <w:t>661.7</w:t>
                        </w:r>
                      </w:p>
                    </w:tc>
                    <w:tc>
                      <w:tcPr>
                        <w:tcW w:w="386" w:type="dxa"/>
                      </w:tcPr>
                      <w:p w14:paraId="3EEB55D6" w14:textId="77777777" w:rsidR="00CB66C5" w:rsidRDefault="00CB66C5">
                        <w:pPr>
                          <w:pStyle w:val="TableParagraph"/>
                          <w:spacing w:before="15" w:line="98" w:lineRule="exact"/>
                          <w:ind w:left="29" w:right="19"/>
                          <w:rPr>
                            <w:rFonts w:ascii="Arial MT"/>
                            <w:sz w:val="9"/>
                          </w:rPr>
                        </w:pPr>
                        <w:r>
                          <w:rPr>
                            <w:rFonts w:ascii="Arial MT"/>
                            <w:sz w:val="9"/>
                          </w:rPr>
                          <w:t>0.1838</w:t>
                        </w:r>
                      </w:p>
                    </w:tc>
                    <w:tc>
                      <w:tcPr>
                        <w:tcW w:w="42" w:type="dxa"/>
                      </w:tcPr>
                      <w:p w14:paraId="6548D426" w14:textId="77777777" w:rsidR="00CB66C5" w:rsidRDefault="00CB66C5">
                        <w:pPr>
                          <w:pStyle w:val="TableParagraph"/>
                          <w:jc w:val="left"/>
                          <w:rPr>
                            <w:sz w:val="8"/>
                          </w:rPr>
                        </w:pPr>
                      </w:p>
                    </w:tc>
                    <w:tc>
                      <w:tcPr>
                        <w:tcW w:w="245" w:type="dxa"/>
                      </w:tcPr>
                      <w:p w14:paraId="35FF94BD" w14:textId="77777777" w:rsidR="00CB66C5" w:rsidRDefault="00CB66C5">
                        <w:pPr>
                          <w:pStyle w:val="TableParagraph"/>
                          <w:spacing w:before="15" w:line="98" w:lineRule="exact"/>
                          <w:ind w:left="26" w:right="26"/>
                          <w:rPr>
                            <w:rFonts w:ascii="Arial MT"/>
                            <w:sz w:val="9"/>
                          </w:rPr>
                        </w:pPr>
                        <w:r>
                          <w:rPr>
                            <w:rFonts w:ascii="Arial MT"/>
                            <w:sz w:val="9"/>
                          </w:rPr>
                          <w:t>19</w:t>
                        </w:r>
                      </w:p>
                    </w:tc>
                    <w:tc>
                      <w:tcPr>
                        <w:tcW w:w="338" w:type="dxa"/>
                      </w:tcPr>
                      <w:p w14:paraId="28F9F5D2" w14:textId="77777777" w:rsidR="00CB66C5" w:rsidRDefault="00CB66C5">
                        <w:pPr>
                          <w:pStyle w:val="TableParagraph"/>
                          <w:spacing w:before="15" w:line="98" w:lineRule="exact"/>
                          <w:ind w:left="32" w:right="31"/>
                          <w:rPr>
                            <w:rFonts w:ascii="Arial MT"/>
                            <w:sz w:val="9"/>
                          </w:rPr>
                        </w:pPr>
                        <w:r>
                          <w:rPr>
                            <w:rFonts w:ascii="Arial MT"/>
                            <w:sz w:val="9"/>
                          </w:rPr>
                          <w:t>3.73</w:t>
                        </w:r>
                      </w:p>
                    </w:tc>
                    <w:tc>
                      <w:tcPr>
                        <w:tcW w:w="373" w:type="dxa"/>
                      </w:tcPr>
                      <w:p w14:paraId="185846FE" w14:textId="77777777" w:rsidR="00CB66C5" w:rsidRDefault="00CB66C5">
                        <w:pPr>
                          <w:pStyle w:val="TableParagraph"/>
                          <w:spacing w:before="15" w:line="98" w:lineRule="exact"/>
                          <w:ind w:left="16" w:right="20"/>
                          <w:rPr>
                            <w:rFonts w:ascii="Arial MT"/>
                            <w:sz w:val="9"/>
                          </w:rPr>
                        </w:pPr>
                        <w:r>
                          <w:rPr>
                            <w:rFonts w:ascii="Arial MT"/>
                            <w:sz w:val="9"/>
                          </w:rPr>
                          <w:t>1492.0</w:t>
                        </w:r>
                      </w:p>
                    </w:tc>
                    <w:tc>
                      <w:tcPr>
                        <w:tcW w:w="374" w:type="dxa"/>
                      </w:tcPr>
                      <w:p w14:paraId="0DA83F9D" w14:textId="77777777" w:rsidR="00CB66C5" w:rsidRDefault="00CB66C5">
                        <w:pPr>
                          <w:pStyle w:val="TableParagraph"/>
                          <w:spacing w:before="15" w:line="98" w:lineRule="exact"/>
                          <w:ind w:left="46"/>
                          <w:jc w:val="left"/>
                          <w:rPr>
                            <w:rFonts w:ascii="Arial MT"/>
                            <w:sz w:val="9"/>
                          </w:rPr>
                        </w:pPr>
                        <w:r>
                          <w:rPr>
                            <w:rFonts w:ascii="Arial MT"/>
                            <w:sz w:val="9"/>
                          </w:rPr>
                          <w:t>0.0457</w:t>
                        </w:r>
                      </w:p>
                    </w:tc>
                    <w:tc>
                      <w:tcPr>
                        <w:tcW w:w="92" w:type="dxa"/>
                      </w:tcPr>
                      <w:p w14:paraId="0A9D2C80" w14:textId="77777777" w:rsidR="00CB66C5" w:rsidRDefault="00CB66C5">
                        <w:pPr>
                          <w:pStyle w:val="TableParagraph"/>
                          <w:jc w:val="left"/>
                          <w:rPr>
                            <w:sz w:val="8"/>
                          </w:rPr>
                        </w:pPr>
                      </w:p>
                    </w:tc>
                    <w:tc>
                      <w:tcPr>
                        <w:tcW w:w="251" w:type="dxa"/>
                      </w:tcPr>
                      <w:p w14:paraId="4AC0E265" w14:textId="77777777" w:rsidR="00CB66C5" w:rsidRDefault="00CB66C5">
                        <w:pPr>
                          <w:pStyle w:val="TableParagraph"/>
                          <w:spacing w:before="15" w:line="98" w:lineRule="exact"/>
                          <w:ind w:left="94"/>
                          <w:jc w:val="left"/>
                          <w:rPr>
                            <w:rFonts w:ascii="Arial MT"/>
                            <w:sz w:val="9"/>
                          </w:rPr>
                        </w:pPr>
                        <w:r>
                          <w:rPr>
                            <w:rFonts w:ascii="Arial MT"/>
                            <w:w w:val="101"/>
                            <w:sz w:val="9"/>
                          </w:rPr>
                          <w:t>6</w:t>
                        </w:r>
                      </w:p>
                    </w:tc>
                    <w:tc>
                      <w:tcPr>
                        <w:tcW w:w="536" w:type="dxa"/>
                      </w:tcPr>
                      <w:p w14:paraId="64BA29DC" w14:textId="77777777" w:rsidR="00CB66C5" w:rsidRDefault="00CB66C5">
                        <w:pPr>
                          <w:pStyle w:val="TableParagraph"/>
                          <w:spacing w:before="15" w:line="98" w:lineRule="exact"/>
                          <w:ind w:left="28" w:right="36"/>
                          <w:rPr>
                            <w:rFonts w:ascii="Arial MT"/>
                            <w:sz w:val="9"/>
                          </w:rPr>
                        </w:pPr>
                        <w:r>
                          <w:rPr>
                            <w:rFonts w:ascii="Arial MT"/>
                            <w:sz w:val="9"/>
                          </w:rPr>
                          <w:t>2eq,5eq</w:t>
                        </w:r>
                      </w:p>
                    </w:tc>
                    <w:tc>
                      <w:tcPr>
                        <w:tcW w:w="709" w:type="dxa"/>
                      </w:tcPr>
                      <w:p w14:paraId="54E4CFB6" w14:textId="77777777" w:rsidR="00CB66C5" w:rsidRDefault="00CB66C5">
                        <w:pPr>
                          <w:pStyle w:val="TableParagraph"/>
                          <w:spacing w:before="15" w:line="98" w:lineRule="exact"/>
                          <w:ind w:left="35" w:right="43"/>
                          <w:rPr>
                            <w:rFonts w:ascii="Arial MT"/>
                            <w:sz w:val="9"/>
                          </w:rPr>
                        </w:pPr>
                        <w:r>
                          <w:rPr>
                            <w:rFonts w:ascii="Arial MT"/>
                            <w:sz w:val="9"/>
                          </w:rPr>
                          <w:t>[3.12</w:t>
                        </w:r>
                        <w:r>
                          <w:rPr>
                            <w:rFonts w:ascii="Arial MT"/>
                            <w:spacing w:val="-5"/>
                            <w:sz w:val="9"/>
                          </w:rPr>
                          <w:t xml:space="preserve"> </w:t>
                        </w:r>
                        <w:r>
                          <w:rPr>
                            <w:rFonts w:ascii="Arial MT"/>
                            <w:sz w:val="9"/>
                          </w:rPr>
                          <w:t>..</w:t>
                        </w:r>
                        <w:r>
                          <w:rPr>
                            <w:rFonts w:ascii="Arial MT"/>
                            <w:spacing w:val="-4"/>
                            <w:sz w:val="9"/>
                          </w:rPr>
                          <w:t xml:space="preserve"> </w:t>
                        </w:r>
                        <w:r>
                          <w:rPr>
                            <w:rFonts w:ascii="Arial MT"/>
                            <w:sz w:val="9"/>
                          </w:rPr>
                          <w:t>3.26]</w:t>
                        </w:r>
                      </w:p>
                    </w:tc>
                  </w:tr>
                  <w:tr w:rsidR="00CB66C5" w14:paraId="5CF11E57" w14:textId="77777777">
                    <w:trPr>
                      <w:trHeight w:val="133"/>
                    </w:trPr>
                    <w:tc>
                      <w:tcPr>
                        <w:tcW w:w="244" w:type="dxa"/>
                      </w:tcPr>
                      <w:p w14:paraId="746AC091" w14:textId="77777777" w:rsidR="00CB66C5" w:rsidRDefault="00CB66C5">
                        <w:pPr>
                          <w:pStyle w:val="TableParagraph"/>
                          <w:spacing w:before="15" w:line="98" w:lineRule="exact"/>
                          <w:ind w:left="5"/>
                          <w:rPr>
                            <w:rFonts w:ascii="Arial MT"/>
                            <w:sz w:val="9"/>
                          </w:rPr>
                        </w:pPr>
                        <w:r>
                          <w:rPr>
                            <w:rFonts w:ascii="Arial MT"/>
                            <w:w w:val="101"/>
                            <w:sz w:val="9"/>
                          </w:rPr>
                          <w:t>7</w:t>
                        </w:r>
                      </w:p>
                    </w:tc>
                    <w:tc>
                      <w:tcPr>
                        <w:tcW w:w="350" w:type="dxa"/>
                      </w:tcPr>
                      <w:p w14:paraId="3E6A78EE" w14:textId="77777777" w:rsidR="00CB66C5" w:rsidRDefault="00CB66C5">
                        <w:pPr>
                          <w:pStyle w:val="TableParagraph"/>
                          <w:spacing w:before="15" w:line="98" w:lineRule="exact"/>
                          <w:ind w:left="18" w:right="21"/>
                          <w:rPr>
                            <w:rFonts w:ascii="Arial MT"/>
                            <w:sz w:val="9"/>
                          </w:rPr>
                        </w:pPr>
                        <w:r>
                          <w:rPr>
                            <w:rFonts w:ascii="Arial MT"/>
                            <w:sz w:val="9"/>
                          </w:rPr>
                          <w:t>2.06</w:t>
                        </w:r>
                      </w:p>
                    </w:tc>
                    <w:tc>
                      <w:tcPr>
                        <w:tcW w:w="348" w:type="dxa"/>
                      </w:tcPr>
                      <w:p w14:paraId="15AE1EDA" w14:textId="77777777" w:rsidR="00CB66C5" w:rsidRDefault="00CB66C5">
                        <w:pPr>
                          <w:pStyle w:val="TableParagraph"/>
                          <w:spacing w:before="15" w:line="98" w:lineRule="exact"/>
                          <w:ind w:left="61"/>
                          <w:jc w:val="left"/>
                          <w:rPr>
                            <w:rFonts w:ascii="Arial MT"/>
                            <w:sz w:val="9"/>
                          </w:rPr>
                        </w:pPr>
                        <w:r>
                          <w:rPr>
                            <w:rFonts w:ascii="Arial MT"/>
                            <w:sz w:val="9"/>
                          </w:rPr>
                          <w:t>822.4</w:t>
                        </w:r>
                      </w:p>
                    </w:tc>
                    <w:tc>
                      <w:tcPr>
                        <w:tcW w:w="386" w:type="dxa"/>
                      </w:tcPr>
                      <w:p w14:paraId="53E2433F" w14:textId="77777777" w:rsidR="00CB66C5" w:rsidRDefault="00CB66C5">
                        <w:pPr>
                          <w:pStyle w:val="TableParagraph"/>
                          <w:spacing w:before="15" w:line="98" w:lineRule="exact"/>
                          <w:ind w:left="29" w:right="19"/>
                          <w:rPr>
                            <w:rFonts w:ascii="Arial MT"/>
                            <w:sz w:val="9"/>
                          </w:rPr>
                        </w:pPr>
                        <w:r>
                          <w:rPr>
                            <w:rFonts w:ascii="Arial MT"/>
                            <w:sz w:val="9"/>
                          </w:rPr>
                          <w:t>0.0198</w:t>
                        </w:r>
                      </w:p>
                    </w:tc>
                    <w:tc>
                      <w:tcPr>
                        <w:tcW w:w="42" w:type="dxa"/>
                      </w:tcPr>
                      <w:p w14:paraId="2A3AAE9D" w14:textId="77777777" w:rsidR="00CB66C5" w:rsidRDefault="00CB66C5">
                        <w:pPr>
                          <w:pStyle w:val="TableParagraph"/>
                          <w:jc w:val="left"/>
                          <w:rPr>
                            <w:sz w:val="8"/>
                          </w:rPr>
                        </w:pPr>
                      </w:p>
                    </w:tc>
                    <w:tc>
                      <w:tcPr>
                        <w:tcW w:w="245" w:type="dxa"/>
                      </w:tcPr>
                      <w:p w14:paraId="28499800" w14:textId="77777777" w:rsidR="00CB66C5" w:rsidRDefault="00CB66C5">
                        <w:pPr>
                          <w:pStyle w:val="TableParagraph"/>
                          <w:spacing w:before="15" w:line="98" w:lineRule="exact"/>
                          <w:ind w:left="26" w:right="26"/>
                          <w:rPr>
                            <w:rFonts w:ascii="Arial MT"/>
                            <w:sz w:val="9"/>
                          </w:rPr>
                        </w:pPr>
                        <w:r>
                          <w:rPr>
                            <w:rFonts w:ascii="Arial MT"/>
                            <w:sz w:val="9"/>
                          </w:rPr>
                          <w:t>20</w:t>
                        </w:r>
                      </w:p>
                    </w:tc>
                    <w:tc>
                      <w:tcPr>
                        <w:tcW w:w="338" w:type="dxa"/>
                      </w:tcPr>
                      <w:p w14:paraId="2A58FF1C" w14:textId="77777777" w:rsidR="00CB66C5" w:rsidRDefault="00CB66C5">
                        <w:pPr>
                          <w:pStyle w:val="TableParagraph"/>
                          <w:spacing w:before="15" w:line="98" w:lineRule="exact"/>
                          <w:ind w:left="32" w:right="31"/>
                          <w:rPr>
                            <w:rFonts w:ascii="Arial MT"/>
                            <w:sz w:val="9"/>
                          </w:rPr>
                        </w:pPr>
                        <w:r>
                          <w:rPr>
                            <w:rFonts w:ascii="Arial MT"/>
                            <w:sz w:val="9"/>
                          </w:rPr>
                          <w:t>3.75</w:t>
                        </w:r>
                      </w:p>
                    </w:tc>
                    <w:tc>
                      <w:tcPr>
                        <w:tcW w:w="373" w:type="dxa"/>
                      </w:tcPr>
                      <w:p w14:paraId="333F971C" w14:textId="77777777" w:rsidR="00CB66C5" w:rsidRDefault="00CB66C5">
                        <w:pPr>
                          <w:pStyle w:val="TableParagraph"/>
                          <w:spacing w:before="15" w:line="98" w:lineRule="exact"/>
                          <w:ind w:left="16" w:right="20"/>
                          <w:rPr>
                            <w:rFonts w:ascii="Arial MT"/>
                            <w:sz w:val="9"/>
                          </w:rPr>
                        </w:pPr>
                        <w:r>
                          <w:rPr>
                            <w:rFonts w:ascii="Arial MT"/>
                            <w:sz w:val="9"/>
                          </w:rPr>
                          <w:t>1497.9</w:t>
                        </w:r>
                      </w:p>
                    </w:tc>
                    <w:tc>
                      <w:tcPr>
                        <w:tcW w:w="374" w:type="dxa"/>
                      </w:tcPr>
                      <w:p w14:paraId="2994E105" w14:textId="77777777" w:rsidR="00CB66C5" w:rsidRDefault="00CB66C5">
                        <w:pPr>
                          <w:pStyle w:val="TableParagraph"/>
                          <w:spacing w:before="15" w:line="98" w:lineRule="exact"/>
                          <w:ind w:left="46"/>
                          <w:jc w:val="left"/>
                          <w:rPr>
                            <w:rFonts w:ascii="Arial MT"/>
                            <w:sz w:val="9"/>
                          </w:rPr>
                        </w:pPr>
                        <w:r>
                          <w:rPr>
                            <w:rFonts w:ascii="Arial MT"/>
                            <w:sz w:val="9"/>
                          </w:rPr>
                          <w:t>0.0248</w:t>
                        </w:r>
                      </w:p>
                    </w:tc>
                    <w:tc>
                      <w:tcPr>
                        <w:tcW w:w="92" w:type="dxa"/>
                      </w:tcPr>
                      <w:p w14:paraId="4F893A1B" w14:textId="77777777" w:rsidR="00CB66C5" w:rsidRDefault="00CB66C5">
                        <w:pPr>
                          <w:pStyle w:val="TableParagraph"/>
                          <w:jc w:val="left"/>
                          <w:rPr>
                            <w:sz w:val="8"/>
                          </w:rPr>
                        </w:pPr>
                      </w:p>
                    </w:tc>
                    <w:tc>
                      <w:tcPr>
                        <w:tcW w:w="251" w:type="dxa"/>
                      </w:tcPr>
                      <w:p w14:paraId="5E870DFA" w14:textId="77777777" w:rsidR="00CB66C5" w:rsidRDefault="00CB66C5">
                        <w:pPr>
                          <w:pStyle w:val="TableParagraph"/>
                          <w:spacing w:before="15" w:line="98" w:lineRule="exact"/>
                          <w:ind w:left="94"/>
                          <w:jc w:val="left"/>
                          <w:rPr>
                            <w:rFonts w:ascii="Arial MT"/>
                            <w:sz w:val="9"/>
                          </w:rPr>
                        </w:pPr>
                        <w:r>
                          <w:rPr>
                            <w:rFonts w:ascii="Arial MT"/>
                            <w:w w:val="101"/>
                            <w:sz w:val="9"/>
                          </w:rPr>
                          <w:t>7</w:t>
                        </w:r>
                      </w:p>
                    </w:tc>
                    <w:tc>
                      <w:tcPr>
                        <w:tcW w:w="536" w:type="dxa"/>
                      </w:tcPr>
                      <w:p w14:paraId="7E30066F" w14:textId="77777777" w:rsidR="00CB66C5" w:rsidRDefault="00CB66C5">
                        <w:pPr>
                          <w:pStyle w:val="TableParagraph"/>
                          <w:spacing w:before="15" w:line="98" w:lineRule="exact"/>
                          <w:ind w:left="28" w:right="36"/>
                          <w:rPr>
                            <w:rFonts w:ascii="Arial MT"/>
                            <w:sz w:val="9"/>
                          </w:rPr>
                        </w:pPr>
                        <w:r>
                          <w:rPr>
                            <w:rFonts w:ascii="Arial MT"/>
                            <w:sz w:val="9"/>
                          </w:rPr>
                          <w:t>7,7</w:t>
                        </w:r>
                      </w:p>
                    </w:tc>
                    <w:tc>
                      <w:tcPr>
                        <w:tcW w:w="709" w:type="dxa"/>
                      </w:tcPr>
                      <w:p w14:paraId="1373CFA1" w14:textId="77777777" w:rsidR="00CB66C5" w:rsidRDefault="00CB66C5">
                        <w:pPr>
                          <w:pStyle w:val="TableParagraph"/>
                          <w:spacing w:before="15" w:line="98" w:lineRule="exact"/>
                          <w:ind w:left="35" w:right="43"/>
                          <w:rPr>
                            <w:rFonts w:ascii="Arial MT"/>
                            <w:sz w:val="9"/>
                          </w:rPr>
                        </w:pPr>
                        <w:r>
                          <w:rPr>
                            <w:rFonts w:ascii="Arial MT"/>
                            <w:sz w:val="9"/>
                          </w:rPr>
                          <w:t>[4.26</w:t>
                        </w:r>
                        <w:r>
                          <w:rPr>
                            <w:rFonts w:ascii="Arial MT"/>
                            <w:spacing w:val="-5"/>
                            <w:sz w:val="9"/>
                          </w:rPr>
                          <w:t xml:space="preserve"> </w:t>
                        </w:r>
                        <w:r>
                          <w:rPr>
                            <w:rFonts w:ascii="Arial MT"/>
                            <w:sz w:val="9"/>
                          </w:rPr>
                          <w:t>..</w:t>
                        </w:r>
                        <w:r>
                          <w:rPr>
                            <w:rFonts w:ascii="Arial MT"/>
                            <w:spacing w:val="-4"/>
                            <w:sz w:val="9"/>
                          </w:rPr>
                          <w:t xml:space="preserve"> </w:t>
                        </w:r>
                        <w:r>
                          <w:rPr>
                            <w:rFonts w:ascii="Arial MT"/>
                            <w:sz w:val="9"/>
                          </w:rPr>
                          <w:t>4.35]</w:t>
                        </w:r>
                      </w:p>
                    </w:tc>
                  </w:tr>
                  <w:tr w:rsidR="00CB66C5" w14:paraId="5A00876F" w14:textId="77777777">
                    <w:trPr>
                      <w:trHeight w:val="133"/>
                    </w:trPr>
                    <w:tc>
                      <w:tcPr>
                        <w:tcW w:w="244" w:type="dxa"/>
                      </w:tcPr>
                      <w:p w14:paraId="2925DB0E" w14:textId="77777777" w:rsidR="00CB66C5" w:rsidRDefault="00CB66C5">
                        <w:pPr>
                          <w:pStyle w:val="TableParagraph"/>
                          <w:spacing w:before="15" w:line="98" w:lineRule="exact"/>
                          <w:ind w:left="5"/>
                          <w:rPr>
                            <w:rFonts w:ascii="Arial MT"/>
                            <w:sz w:val="9"/>
                          </w:rPr>
                        </w:pPr>
                        <w:r>
                          <w:rPr>
                            <w:rFonts w:ascii="Arial MT"/>
                            <w:w w:val="101"/>
                            <w:sz w:val="9"/>
                          </w:rPr>
                          <w:t>8</w:t>
                        </w:r>
                      </w:p>
                    </w:tc>
                    <w:tc>
                      <w:tcPr>
                        <w:tcW w:w="350" w:type="dxa"/>
                      </w:tcPr>
                      <w:p w14:paraId="2C516DB2" w14:textId="77777777" w:rsidR="00CB66C5" w:rsidRDefault="00CB66C5">
                        <w:pPr>
                          <w:pStyle w:val="TableParagraph"/>
                          <w:spacing w:before="15" w:line="98" w:lineRule="exact"/>
                          <w:ind w:left="18" w:right="21"/>
                          <w:rPr>
                            <w:rFonts w:ascii="Arial MT"/>
                            <w:sz w:val="9"/>
                          </w:rPr>
                        </w:pPr>
                        <w:r>
                          <w:rPr>
                            <w:rFonts w:ascii="Arial MT"/>
                            <w:sz w:val="9"/>
                          </w:rPr>
                          <w:t>2.15</w:t>
                        </w:r>
                      </w:p>
                    </w:tc>
                    <w:tc>
                      <w:tcPr>
                        <w:tcW w:w="348" w:type="dxa"/>
                      </w:tcPr>
                      <w:p w14:paraId="4AEA15B0" w14:textId="77777777" w:rsidR="00CB66C5" w:rsidRDefault="00CB66C5">
                        <w:pPr>
                          <w:pStyle w:val="TableParagraph"/>
                          <w:spacing w:before="15" w:line="98" w:lineRule="exact"/>
                          <w:ind w:left="61"/>
                          <w:jc w:val="left"/>
                          <w:rPr>
                            <w:rFonts w:ascii="Arial MT"/>
                            <w:sz w:val="9"/>
                          </w:rPr>
                        </w:pPr>
                        <w:r>
                          <w:rPr>
                            <w:rFonts w:ascii="Arial MT"/>
                            <w:sz w:val="9"/>
                          </w:rPr>
                          <w:t>859.5</w:t>
                        </w:r>
                      </w:p>
                    </w:tc>
                    <w:tc>
                      <w:tcPr>
                        <w:tcW w:w="386" w:type="dxa"/>
                      </w:tcPr>
                      <w:p w14:paraId="114EDA7B" w14:textId="77777777" w:rsidR="00CB66C5" w:rsidRDefault="00CB66C5">
                        <w:pPr>
                          <w:pStyle w:val="TableParagraph"/>
                          <w:spacing w:before="15" w:line="98" w:lineRule="exact"/>
                          <w:ind w:left="29" w:right="19"/>
                          <w:rPr>
                            <w:rFonts w:ascii="Arial MT"/>
                            <w:sz w:val="9"/>
                          </w:rPr>
                        </w:pPr>
                        <w:r>
                          <w:rPr>
                            <w:rFonts w:ascii="Arial MT"/>
                            <w:sz w:val="9"/>
                          </w:rPr>
                          <w:t>0.2621</w:t>
                        </w:r>
                      </w:p>
                    </w:tc>
                    <w:tc>
                      <w:tcPr>
                        <w:tcW w:w="42" w:type="dxa"/>
                      </w:tcPr>
                      <w:p w14:paraId="1920567C" w14:textId="77777777" w:rsidR="00CB66C5" w:rsidRDefault="00CB66C5">
                        <w:pPr>
                          <w:pStyle w:val="TableParagraph"/>
                          <w:jc w:val="left"/>
                          <w:rPr>
                            <w:sz w:val="8"/>
                          </w:rPr>
                        </w:pPr>
                      </w:p>
                    </w:tc>
                    <w:tc>
                      <w:tcPr>
                        <w:tcW w:w="245" w:type="dxa"/>
                      </w:tcPr>
                      <w:p w14:paraId="08A29690" w14:textId="77777777" w:rsidR="00CB66C5" w:rsidRDefault="00CB66C5">
                        <w:pPr>
                          <w:pStyle w:val="TableParagraph"/>
                          <w:spacing w:before="15" w:line="98" w:lineRule="exact"/>
                          <w:ind w:left="26" w:right="25"/>
                          <w:rPr>
                            <w:rFonts w:ascii="Arial MT"/>
                            <w:sz w:val="9"/>
                          </w:rPr>
                        </w:pPr>
                        <w:r>
                          <w:rPr>
                            <w:rFonts w:ascii="Arial MT"/>
                            <w:sz w:val="9"/>
                          </w:rPr>
                          <w:t>21</w:t>
                        </w:r>
                      </w:p>
                    </w:tc>
                    <w:tc>
                      <w:tcPr>
                        <w:tcW w:w="338" w:type="dxa"/>
                      </w:tcPr>
                      <w:p w14:paraId="6076B8AD" w14:textId="77777777" w:rsidR="00CB66C5" w:rsidRDefault="00CB66C5">
                        <w:pPr>
                          <w:pStyle w:val="TableParagraph"/>
                          <w:spacing w:before="15" w:line="98" w:lineRule="exact"/>
                          <w:ind w:left="32" w:right="31"/>
                          <w:rPr>
                            <w:rFonts w:ascii="Arial MT"/>
                            <w:sz w:val="9"/>
                          </w:rPr>
                        </w:pPr>
                        <w:r>
                          <w:rPr>
                            <w:rFonts w:ascii="Arial MT"/>
                            <w:sz w:val="9"/>
                          </w:rPr>
                          <w:t>4.25</w:t>
                        </w:r>
                      </w:p>
                    </w:tc>
                    <w:tc>
                      <w:tcPr>
                        <w:tcW w:w="373" w:type="dxa"/>
                      </w:tcPr>
                      <w:p w14:paraId="45979EB0" w14:textId="77777777" w:rsidR="00CB66C5" w:rsidRDefault="00CB66C5">
                        <w:pPr>
                          <w:pStyle w:val="TableParagraph"/>
                          <w:spacing w:before="15" w:line="98" w:lineRule="exact"/>
                          <w:ind w:left="16" w:right="20"/>
                          <w:rPr>
                            <w:rFonts w:ascii="Arial MT"/>
                            <w:sz w:val="9"/>
                          </w:rPr>
                        </w:pPr>
                        <w:r>
                          <w:rPr>
                            <w:rFonts w:ascii="Arial MT"/>
                            <w:sz w:val="9"/>
                          </w:rPr>
                          <w:t>1698.5</w:t>
                        </w:r>
                      </w:p>
                    </w:tc>
                    <w:tc>
                      <w:tcPr>
                        <w:tcW w:w="374" w:type="dxa"/>
                      </w:tcPr>
                      <w:p w14:paraId="64AF979C" w14:textId="77777777" w:rsidR="00CB66C5" w:rsidRDefault="00CB66C5">
                        <w:pPr>
                          <w:pStyle w:val="TableParagraph"/>
                          <w:spacing w:before="15" w:line="98" w:lineRule="exact"/>
                          <w:ind w:left="46"/>
                          <w:jc w:val="left"/>
                          <w:rPr>
                            <w:rFonts w:ascii="Arial MT"/>
                            <w:sz w:val="9"/>
                          </w:rPr>
                        </w:pPr>
                        <w:r>
                          <w:rPr>
                            <w:rFonts w:ascii="Arial MT"/>
                            <w:sz w:val="9"/>
                          </w:rPr>
                          <w:t>0.0494</w:t>
                        </w:r>
                      </w:p>
                    </w:tc>
                    <w:tc>
                      <w:tcPr>
                        <w:tcW w:w="92" w:type="dxa"/>
                      </w:tcPr>
                      <w:p w14:paraId="3F581510" w14:textId="77777777" w:rsidR="00CB66C5" w:rsidRDefault="00CB66C5">
                        <w:pPr>
                          <w:pStyle w:val="TableParagraph"/>
                          <w:jc w:val="left"/>
                          <w:rPr>
                            <w:sz w:val="8"/>
                          </w:rPr>
                        </w:pPr>
                      </w:p>
                    </w:tc>
                    <w:tc>
                      <w:tcPr>
                        <w:tcW w:w="251" w:type="dxa"/>
                      </w:tcPr>
                      <w:p w14:paraId="312CD50A" w14:textId="77777777" w:rsidR="00CB66C5" w:rsidRDefault="00CB66C5">
                        <w:pPr>
                          <w:pStyle w:val="TableParagraph"/>
                          <w:spacing w:before="15" w:line="98" w:lineRule="exact"/>
                          <w:ind w:left="94"/>
                          <w:jc w:val="left"/>
                          <w:rPr>
                            <w:rFonts w:ascii="Arial MT"/>
                            <w:sz w:val="9"/>
                          </w:rPr>
                        </w:pPr>
                        <w:r>
                          <w:rPr>
                            <w:rFonts w:ascii="Arial MT"/>
                            <w:w w:val="101"/>
                            <w:sz w:val="9"/>
                          </w:rPr>
                          <w:t>8</w:t>
                        </w:r>
                      </w:p>
                    </w:tc>
                    <w:tc>
                      <w:tcPr>
                        <w:tcW w:w="536" w:type="dxa"/>
                      </w:tcPr>
                      <w:p w14:paraId="1FF5AC63" w14:textId="77777777" w:rsidR="00CB66C5" w:rsidRDefault="00CB66C5">
                        <w:pPr>
                          <w:pStyle w:val="TableParagraph"/>
                          <w:spacing w:before="15" w:line="98" w:lineRule="exact"/>
                          <w:ind w:left="28" w:right="34"/>
                          <w:rPr>
                            <w:rFonts w:ascii="Arial MT"/>
                            <w:sz w:val="9"/>
                          </w:rPr>
                        </w:pPr>
                        <w:r>
                          <w:rPr>
                            <w:rFonts w:ascii="Arial MT"/>
                            <w:sz w:val="9"/>
                          </w:rPr>
                          <w:t>9,11,13</w:t>
                        </w:r>
                      </w:p>
                    </w:tc>
                    <w:tc>
                      <w:tcPr>
                        <w:tcW w:w="709" w:type="dxa"/>
                      </w:tcPr>
                      <w:p w14:paraId="2EE31DF2" w14:textId="77777777" w:rsidR="00CB66C5" w:rsidRDefault="00CB66C5">
                        <w:pPr>
                          <w:pStyle w:val="TableParagraph"/>
                          <w:spacing w:before="15" w:line="98" w:lineRule="exact"/>
                          <w:ind w:left="35" w:right="43"/>
                          <w:rPr>
                            <w:rFonts w:ascii="Arial MT"/>
                            <w:sz w:val="9"/>
                          </w:rPr>
                        </w:pPr>
                        <w:r>
                          <w:rPr>
                            <w:rFonts w:ascii="Arial MT"/>
                            <w:sz w:val="9"/>
                          </w:rPr>
                          <w:t>[7.32</w:t>
                        </w:r>
                        <w:r>
                          <w:rPr>
                            <w:rFonts w:ascii="Arial MT"/>
                            <w:spacing w:val="-5"/>
                            <w:sz w:val="9"/>
                          </w:rPr>
                          <w:t xml:space="preserve"> </w:t>
                        </w:r>
                        <w:r>
                          <w:rPr>
                            <w:rFonts w:ascii="Arial MT"/>
                            <w:sz w:val="9"/>
                          </w:rPr>
                          <w:t>..</w:t>
                        </w:r>
                        <w:r>
                          <w:rPr>
                            <w:rFonts w:ascii="Arial MT"/>
                            <w:spacing w:val="-4"/>
                            <w:sz w:val="9"/>
                          </w:rPr>
                          <w:t xml:space="preserve"> </w:t>
                        </w:r>
                        <w:r>
                          <w:rPr>
                            <w:rFonts w:ascii="Arial MT"/>
                            <w:sz w:val="9"/>
                          </w:rPr>
                          <w:t>7.43]</w:t>
                        </w:r>
                      </w:p>
                    </w:tc>
                  </w:tr>
                  <w:tr w:rsidR="00CB66C5" w14:paraId="049A6909" w14:textId="77777777">
                    <w:trPr>
                      <w:trHeight w:val="133"/>
                    </w:trPr>
                    <w:tc>
                      <w:tcPr>
                        <w:tcW w:w="244" w:type="dxa"/>
                      </w:tcPr>
                      <w:p w14:paraId="615881D7" w14:textId="77777777" w:rsidR="00CB66C5" w:rsidRDefault="00CB66C5">
                        <w:pPr>
                          <w:pStyle w:val="TableParagraph"/>
                          <w:spacing w:before="15" w:line="98" w:lineRule="exact"/>
                          <w:ind w:left="5"/>
                          <w:rPr>
                            <w:rFonts w:ascii="Arial MT"/>
                            <w:sz w:val="9"/>
                          </w:rPr>
                        </w:pPr>
                        <w:r>
                          <w:rPr>
                            <w:rFonts w:ascii="Arial MT"/>
                            <w:w w:val="101"/>
                            <w:sz w:val="9"/>
                          </w:rPr>
                          <w:t>9</w:t>
                        </w:r>
                      </w:p>
                    </w:tc>
                    <w:tc>
                      <w:tcPr>
                        <w:tcW w:w="350" w:type="dxa"/>
                      </w:tcPr>
                      <w:p w14:paraId="1B7A111D" w14:textId="77777777" w:rsidR="00CB66C5" w:rsidRDefault="00CB66C5">
                        <w:pPr>
                          <w:pStyle w:val="TableParagraph"/>
                          <w:spacing w:before="15" w:line="98" w:lineRule="exact"/>
                          <w:ind w:left="18" w:right="21"/>
                          <w:rPr>
                            <w:rFonts w:ascii="Arial MT"/>
                            <w:sz w:val="9"/>
                          </w:rPr>
                        </w:pPr>
                        <w:r>
                          <w:rPr>
                            <w:rFonts w:ascii="Arial MT"/>
                            <w:sz w:val="9"/>
                          </w:rPr>
                          <w:t>2.18</w:t>
                        </w:r>
                      </w:p>
                    </w:tc>
                    <w:tc>
                      <w:tcPr>
                        <w:tcW w:w="348" w:type="dxa"/>
                      </w:tcPr>
                      <w:p w14:paraId="34EF509D" w14:textId="77777777" w:rsidR="00CB66C5" w:rsidRDefault="00CB66C5">
                        <w:pPr>
                          <w:pStyle w:val="TableParagraph"/>
                          <w:spacing w:before="15" w:line="98" w:lineRule="exact"/>
                          <w:ind w:left="61"/>
                          <w:jc w:val="left"/>
                          <w:rPr>
                            <w:rFonts w:ascii="Arial MT"/>
                            <w:sz w:val="9"/>
                          </w:rPr>
                        </w:pPr>
                        <w:r>
                          <w:rPr>
                            <w:rFonts w:ascii="Arial MT"/>
                            <w:sz w:val="9"/>
                          </w:rPr>
                          <w:t>873.3</w:t>
                        </w:r>
                      </w:p>
                    </w:tc>
                    <w:tc>
                      <w:tcPr>
                        <w:tcW w:w="386" w:type="dxa"/>
                      </w:tcPr>
                      <w:p w14:paraId="5BF47106" w14:textId="77777777" w:rsidR="00CB66C5" w:rsidRDefault="00CB66C5">
                        <w:pPr>
                          <w:pStyle w:val="TableParagraph"/>
                          <w:spacing w:before="15" w:line="98" w:lineRule="exact"/>
                          <w:ind w:left="29" w:right="19"/>
                          <w:rPr>
                            <w:rFonts w:ascii="Arial MT"/>
                            <w:sz w:val="9"/>
                          </w:rPr>
                        </w:pPr>
                        <w:r>
                          <w:rPr>
                            <w:rFonts w:ascii="Arial MT"/>
                            <w:sz w:val="9"/>
                          </w:rPr>
                          <w:t>0.3338</w:t>
                        </w:r>
                      </w:p>
                    </w:tc>
                    <w:tc>
                      <w:tcPr>
                        <w:tcW w:w="42" w:type="dxa"/>
                      </w:tcPr>
                      <w:p w14:paraId="4BA0D2CA" w14:textId="77777777" w:rsidR="00CB66C5" w:rsidRDefault="00CB66C5">
                        <w:pPr>
                          <w:pStyle w:val="TableParagraph"/>
                          <w:jc w:val="left"/>
                          <w:rPr>
                            <w:sz w:val="8"/>
                          </w:rPr>
                        </w:pPr>
                      </w:p>
                    </w:tc>
                    <w:tc>
                      <w:tcPr>
                        <w:tcW w:w="245" w:type="dxa"/>
                      </w:tcPr>
                      <w:p w14:paraId="73C36087" w14:textId="77777777" w:rsidR="00CB66C5" w:rsidRDefault="00CB66C5">
                        <w:pPr>
                          <w:pStyle w:val="TableParagraph"/>
                          <w:spacing w:before="15" w:line="98" w:lineRule="exact"/>
                          <w:ind w:left="26" w:right="25"/>
                          <w:rPr>
                            <w:rFonts w:ascii="Arial MT"/>
                            <w:sz w:val="9"/>
                          </w:rPr>
                        </w:pPr>
                        <w:r>
                          <w:rPr>
                            <w:rFonts w:ascii="Arial MT"/>
                            <w:sz w:val="9"/>
                          </w:rPr>
                          <w:t>22</w:t>
                        </w:r>
                      </w:p>
                    </w:tc>
                    <w:tc>
                      <w:tcPr>
                        <w:tcW w:w="338" w:type="dxa"/>
                      </w:tcPr>
                      <w:p w14:paraId="295B1062" w14:textId="77777777" w:rsidR="00CB66C5" w:rsidRDefault="00CB66C5">
                        <w:pPr>
                          <w:pStyle w:val="TableParagraph"/>
                          <w:spacing w:before="15" w:line="98" w:lineRule="exact"/>
                          <w:ind w:left="32" w:right="31"/>
                          <w:rPr>
                            <w:rFonts w:ascii="Arial MT"/>
                            <w:sz w:val="9"/>
                          </w:rPr>
                        </w:pPr>
                        <w:r>
                          <w:rPr>
                            <w:rFonts w:ascii="Arial MT"/>
                            <w:sz w:val="9"/>
                          </w:rPr>
                          <w:t>4.30</w:t>
                        </w:r>
                      </w:p>
                    </w:tc>
                    <w:tc>
                      <w:tcPr>
                        <w:tcW w:w="373" w:type="dxa"/>
                      </w:tcPr>
                      <w:p w14:paraId="25904476" w14:textId="77777777" w:rsidR="00CB66C5" w:rsidRDefault="00CB66C5">
                        <w:pPr>
                          <w:pStyle w:val="TableParagraph"/>
                          <w:spacing w:before="15" w:line="98" w:lineRule="exact"/>
                          <w:ind w:left="16" w:right="20"/>
                          <w:rPr>
                            <w:rFonts w:ascii="Arial MT"/>
                            <w:sz w:val="9"/>
                          </w:rPr>
                        </w:pPr>
                        <w:r>
                          <w:rPr>
                            <w:rFonts w:ascii="Arial MT"/>
                            <w:sz w:val="9"/>
                          </w:rPr>
                          <w:t>1720.9</w:t>
                        </w:r>
                      </w:p>
                    </w:tc>
                    <w:tc>
                      <w:tcPr>
                        <w:tcW w:w="374" w:type="dxa"/>
                      </w:tcPr>
                      <w:p w14:paraId="2A9F39EF" w14:textId="77777777" w:rsidR="00CB66C5" w:rsidRDefault="00CB66C5">
                        <w:pPr>
                          <w:pStyle w:val="TableParagraph"/>
                          <w:spacing w:before="15" w:line="98" w:lineRule="exact"/>
                          <w:ind w:left="46"/>
                          <w:jc w:val="left"/>
                          <w:rPr>
                            <w:rFonts w:ascii="Arial MT"/>
                            <w:sz w:val="9"/>
                          </w:rPr>
                        </w:pPr>
                        <w:r>
                          <w:rPr>
                            <w:rFonts w:ascii="Arial MT"/>
                            <w:sz w:val="9"/>
                          </w:rPr>
                          <w:t>0.7678</w:t>
                        </w:r>
                      </w:p>
                    </w:tc>
                    <w:tc>
                      <w:tcPr>
                        <w:tcW w:w="92" w:type="dxa"/>
                      </w:tcPr>
                      <w:p w14:paraId="397E6236" w14:textId="77777777" w:rsidR="00CB66C5" w:rsidRDefault="00CB66C5">
                        <w:pPr>
                          <w:pStyle w:val="TableParagraph"/>
                          <w:jc w:val="left"/>
                          <w:rPr>
                            <w:sz w:val="8"/>
                          </w:rPr>
                        </w:pPr>
                      </w:p>
                    </w:tc>
                    <w:tc>
                      <w:tcPr>
                        <w:tcW w:w="251" w:type="dxa"/>
                      </w:tcPr>
                      <w:p w14:paraId="408A8A08" w14:textId="77777777" w:rsidR="00CB66C5" w:rsidRDefault="00CB66C5">
                        <w:pPr>
                          <w:pStyle w:val="TableParagraph"/>
                          <w:spacing w:before="15" w:line="98" w:lineRule="exact"/>
                          <w:ind w:left="94"/>
                          <w:jc w:val="left"/>
                          <w:rPr>
                            <w:rFonts w:ascii="Arial MT"/>
                            <w:sz w:val="9"/>
                          </w:rPr>
                        </w:pPr>
                        <w:r>
                          <w:rPr>
                            <w:rFonts w:ascii="Arial MT"/>
                            <w:w w:val="101"/>
                            <w:sz w:val="9"/>
                          </w:rPr>
                          <w:t>9</w:t>
                        </w:r>
                      </w:p>
                    </w:tc>
                    <w:tc>
                      <w:tcPr>
                        <w:tcW w:w="536" w:type="dxa"/>
                      </w:tcPr>
                      <w:p w14:paraId="1DDE3BA3" w14:textId="77777777" w:rsidR="00CB66C5" w:rsidRDefault="00CB66C5">
                        <w:pPr>
                          <w:pStyle w:val="TableParagraph"/>
                          <w:spacing w:before="15" w:line="98" w:lineRule="exact"/>
                          <w:ind w:left="28" w:right="37"/>
                          <w:rPr>
                            <w:rFonts w:ascii="Arial MT"/>
                            <w:sz w:val="9"/>
                          </w:rPr>
                        </w:pPr>
                        <w:r>
                          <w:rPr>
                            <w:rFonts w:ascii="Arial MT"/>
                            <w:sz w:val="9"/>
                          </w:rPr>
                          <w:t>10,12</w:t>
                        </w:r>
                      </w:p>
                    </w:tc>
                    <w:tc>
                      <w:tcPr>
                        <w:tcW w:w="709" w:type="dxa"/>
                      </w:tcPr>
                      <w:p w14:paraId="71A290D0" w14:textId="77777777" w:rsidR="00CB66C5" w:rsidRDefault="00CB66C5">
                        <w:pPr>
                          <w:pStyle w:val="TableParagraph"/>
                          <w:spacing w:before="15" w:line="98" w:lineRule="exact"/>
                          <w:ind w:left="35" w:right="43"/>
                          <w:rPr>
                            <w:rFonts w:ascii="Arial MT"/>
                            <w:sz w:val="9"/>
                          </w:rPr>
                        </w:pPr>
                        <w:r>
                          <w:rPr>
                            <w:rFonts w:ascii="Arial MT"/>
                            <w:sz w:val="9"/>
                          </w:rPr>
                          <w:t>[7.59</w:t>
                        </w:r>
                        <w:r>
                          <w:rPr>
                            <w:rFonts w:ascii="Arial MT"/>
                            <w:spacing w:val="-5"/>
                            <w:sz w:val="9"/>
                          </w:rPr>
                          <w:t xml:space="preserve"> </w:t>
                        </w:r>
                        <w:r>
                          <w:rPr>
                            <w:rFonts w:ascii="Arial MT"/>
                            <w:sz w:val="9"/>
                          </w:rPr>
                          <w:t>..</w:t>
                        </w:r>
                        <w:r>
                          <w:rPr>
                            <w:rFonts w:ascii="Arial MT"/>
                            <w:spacing w:val="-4"/>
                            <w:sz w:val="9"/>
                          </w:rPr>
                          <w:t xml:space="preserve"> </w:t>
                        </w:r>
                        <w:r>
                          <w:rPr>
                            <w:rFonts w:ascii="Arial MT"/>
                            <w:sz w:val="9"/>
                          </w:rPr>
                          <w:t>7.69]</w:t>
                        </w:r>
                      </w:p>
                    </w:tc>
                  </w:tr>
                  <w:tr w:rsidR="00CB66C5" w14:paraId="153201C1" w14:textId="77777777">
                    <w:trPr>
                      <w:trHeight w:val="133"/>
                    </w:trPr>
                    <w:tc>
                      <w:tcPr>
                        <w:tcW w:w="244" w:type="dxa"/>
                      </w:tcPr>
                      <w:p w14:paraId="32BC4048" w14:textId="77777777" w:rsidR="00CB66C5" w:rsidRDefault="00CB66C5">
                        <w:pPr>
                          <w:pStyle w:val="TableParagraph"/>
                          <w:spacing w:before="15" w:line="98" w:lineRule="exact"/>
                          <w:ind w:left="31" w:right="27"/>
                          <w:rPr>
                            <w:rFonts w:ascii="Arial MT"/>
                            <w:sz w:val="9"/>
                          </w:rPr>
                        </w:pPr>
                        <w:r>
                          <w:rPr>
                            <w:rFonts w:ascii="Arial MT"/>
                            <w:sz w:val="9"/>
                          </w:rPr>
                          <w:t>10</w:t>
                        </w:r>
                      </w:p>
                    </w:tc>
                    <w:tc>
                      <w:tcPr>
                        <w:tcW w:w="350" w:type="dxa"/>
                      </w:tcPr>
                      <w:p w14:paraId="7AFAE4F7" w14:textId="77777777" w:rsidR="00CB66C5" w:rsidRDefault="00CB66C5">
                        <w:pPr>
                          <w:pStyle w:val="TableParagraph"/>
                          <w:spacing w:before="15" w:line="98" w:lineRule="exact"/>
                          <w:ind w:left="18" w:right="21"/>
                          <w:rPr>
                            <w:rFonts w:ascii="Arial MT"/>
                            <w:sz w:val="9"/>
                          </w:rPr>
                        </w:pPr>
                        <w:r>
                          <w:rPr>
                            <w:rFonts w:ascii="Arial MT"/>
                            <w:sz w:val="9"/>
                          </w:rPr>
                          <w:t>2.36</w:t>
                        </w:r>
                      </w:p>
                    </w:tc>
                    <w:tc>
                      <w:tcPr>
                        <w:tcW w:w="348" w:type="dxa"/>
                      </w:tcPr>
                      <w:p w14:paraId="062EDDA2" w14:textId="77777777" w:rsidR="00CB66C5" w:rsidRDefault="00CB66C5">
                        <w:pPr>
                          <w:pStyle w:val="TableParagraph"/>
                          <w:spacing w:before="15" w:line="98" w:lineRule="exact"/>
                          <w:ind w:left="61"/>
                          <w:jc w:val="left"/>
                          <w:rPr>
                            <w:rFonts w:ascii="Arial MT"/>
                            <w:sz w:val="9"/>
                          </w:rPr>
                        </w:pPr>
                        <w:r>
                          <w:rPr>
                            <w:rFonts w:ascii="Arial MT"/>
                            <w:sz w:val="9"/>
                          </w:rPr>
                          <w:t>943.3</w:t>
                        </w:r>
                      </w:p>
                    </w:tc>
                    <w:tc>
                      <w:tcPr>
                        <w:tcW w:w="386" w:type="dxa"/>
                      </w:tcPr>
                      <w:p w14:paraId="4EF933BE" w14:textId="77777777" w:rsidR="00CB66C5" w:rsidRDefault="00CB66C5">
                        <w:pPr>
                          <w:pStyle w:val="TableParagraph"/>
                          <w:spacing w:before="15" w:line="98" w:lineRule="exact"/>
                          <w:ind w:left="29" w:right="19"/>
                          <w:rPr>
                            <w:rFonts w:ascii="Arial MT"/>
                            <w:sz w:val="9"/>
                          </w:rPr>
                        </w:pPr>
                        <w:r>
                          <w:rPr>
                            <w:rFonts w:ascii="Arial MT"/>
                            <w:sz w:val="9"/>
                          </w:rPr>
                          <w:t>0.2087</w:t>
                        </w:r>
                      </w:p>
                    </w:tc>
                    <w:tc>
                      <w:tcPr>
                        <w:tcW w:w="42" w:type="dxa"/>
                      </w:tcPr>
                      <w:p w14:paraId="4942DA16" w14:textId="77777777" w:rsidR="00CB66C5" w:rsidRDefault="00CB66C5">
                        <w:pPr>
                          <w:pStyle w:val="TableParagraph"/>
                          <w:jc w:val="left"/>
                          <w:rPr>
                            <w:sz w:val="8"/>
                          </w:rPr>
                        </w:pPr>
                      </w:p>
                    </w:tc>
                    <w:tc>
                      <w:tcPr>
                        <w:tcW w:w="245" w:type="dxa"/>
                      </w:tcPr>
                      <w:p w14:paraId="24B56492" w14:textId="77777777" w:rsidR="00CB66C5" w:rsidRDefault="00CB66C5">
                        <w:pPr>
                          <w:pStyle w:val="TableParagraph"/>
                          <w:spacing w:before="15" w:line="98" w:lineRule="exact"/>
                          <w:ind w:left="26" w:right="25"/>
                          <w:rPr>
                            <w:rFonts w:ascii="Arial MT"/>
                            <w:sz w:val="9"/>
                          </w:rPr>
                        </w:pPr>
                        <w:r>
                          <w:rPr>
                            <w:rFonts w:ascii="Arial MT"/>
                            <w:sz w:val="9"/>
                          </w:rPr>
                          <w:t>23</w:t>
                        </w:r>
                      </w:p>
                    </w:tc>
                    <w:tc>
                      <w:tcPr>
                        <w:tcW w:w="338" w:type="dxa"/>
                      </w:tcPr>
                      <w:p w14:paraId="5DE00210" w14:textId="77777777" w:rsidR="00CB66C5" w:rsidRDefault="00CB66C5">
                        <w:pPr>
                          <w:pStyle w:val="TableParagraph"/>
                          <w:spacing w:before="15" w:line="98" w:lineRule="exact"/>
                          <w:ind w:left="32" w:right="31"/>
                          <w:rPr>
                            <w:rFonts w:ascii="Arial MT"/>
                            <w:sz w:val="9"/>
                          </w:rPr>
                        </w:pPr>
                        <w:r>
                          <w:rPr>
                            <w:rFonts w:ascii="Arial MT"/>
                            <w:sz w:val="9"/>
                          </w:rPr>
                          <w:t>7.38</w:t>
                        </w:r>
                      </w:p>
                    </w:tc>
                    <w:tc>
                      <w:tcPr>
                        <w:tcW w:w="373" w:type="dxa"/>
                      </w:tcPr>
                      <w:p w14:paraId="75BC1586" w14:textId="77777777" w:rsidR="00CB66C5" w:rsidRDefault="00CB66C5">
                        <w:pPr>
                          <w:pStyle w:val="TableParagraph"/>
                          <w:spacing w:before="15" w:line="98" w:lineRule="exact"/>
                          <w:ind w:left="16" w:right="20"/>
                          <w:rPr>
                            <w:rFonts w:ascii="Arial MT"/>
                            <w:sz w:val="9"/>
                          </w:rPr>
                        </w:pPr>
                        <w:r>
                          <w:rPr>
                            <w:rFonts w:ascii="Arial MT"/>
                            <w:sz w:val="9"/>
                          </w:rPr>
                          <w:t>2950.5</w:t>
                        </w:r>
                      </w:p>
                    </w:tc>
                    <w:tc>
                      <w:tcPr>
                        <w:tcW w:w="374" w:type="dxa"/>
                      </w:tcPr>
                      <w:p w14:paraId="4B929D3B" w14:textId="77777777" w:rsidR="00CB66C5" w:rsidRDefault="00CB66C5">
                        <w:pPr>
                          <w:pStyle w:val="TableParagraph"/>
                          <w:spacing w:before="15" w:line="98" w:lineRule="exact"/>
                          <w:ind w:left="46"/>
                          <w:jc w:val="left"/>
                          <w:rPr>
                            <w:rFonts w:ascii="Arial MT"/>
                            <w:sz w:val="9"/>
                          </w:rPr>
                        </w:pPr>
                        <w:r>
                          <w:rPr>
                            <w:rFonts w:ascii="Arial MT"/>
                            <w:sz w:val="9"/>
                          </w:rPr>
                          <w:t>1.0000</w:t>
                        </w:r>
                      </w:p>
                    </w:tc>
                    <w:tc>
                      <w:tcPr>
                        <w:tcW w:w="92" w:type="dxa"/>
                      </w:tcPr>
                      <w:p w14:paraId="52A6BB78" w14:textId="77777777" w:rsidR="00CB66C5" w:rsidRDefault="00CB66C5">
                        <w:pPr>
                          <w:pStyle w:val="TableParagraph"/>
                          <w:jc w:val="left"/>
                          <w:rPr>
                            <w:sz w:val="8"/>
                          </w:rPr>
                        </w:pPr>
                      </w:p>
                    </w:tc>
                    <w:tc>
                      <w:tcPr>
                        <w:tcW w:w="251" w:type="dxa"/>
                      </w:tcPr>
                      <w:p w14:paraId="6172DF08" w14:textId="77777777" w:rsidR="00CB66C5" w:rsidRDefault="00CB66C5">
                        <w:pPr>
                          <w:pStyle w:val="TableParagraph"/>
                          <w:spacing w:before="15" w:line="98" w:lineRule="exact"/>
                          <w:ind w:left="69"/>
                          <w:jc w:val="left"/>
                          <w:rPr>
                            <w:rFonts w:ascii="Arial MT"/>
                            <w:sz w:val="9"/>
                          </w:rPr>
                        </w:pPr>
                        <w:r>
                          <w:rPr>
                            <w:rFonts w:ascii="Arial MT"/>
                            <w:sz w:val="9"/>
                          </w:rPr>
                          <w:t>10</w:t>
                        </w:r>
                      </w:p>
                    </w:tc>
                    <w:tc>
                      <w:tcPr>
                        <w:tcW w:w="536" w:type="dxa"/>
                      </w:tcPr>
                      <w:p w14:paraId="0EE31A17" w14:textId="77777777" w:rsidR="00CB66C5" w:rsidRDefault="00CB66C5">
                        <w:pPr>
                          <w:pStyle w:val="TableParagraph"/>
                          <w:spacing w:before="15" w:line="98" w:lineRule="exact"/>
                          <w:ind w:left="28" w:right="34"/>
                          <w:rPr>
                            <w:rFonts w:ascii="Arial MT"/>
                            <w:sz w:val="9"/>
                          </w:rPr>
                        </w:pPr>
                        <w:r>
                          <w:rPr>
                            <w:rFonts w:ascii="Arial MT"/>
                            <w:sz w:val="9"/>
                          </w:rPr>
                          <w:t>22</w:t>
                        </w:r>
                      </w:p>
                    </w:tc>
                    <w:tc>
                      <w:tcPr>
                        <w:tcW w:w="709" w:type="dxa"/>
                      </w:tcPr>
                      <w:p w14:paraId="396C9236" w14:textId="77777777" w:rsidR="00CB66C5" w:rsidRDefault="00CB66C5">
                        <w:pPr>
                          <w:pStyle w:val="TableParagraph"/>
                          <w:spacing w:before="15" w:line="98" w:lineRule="exact"/>
                          <w:ind w:left="35" w:right="43"/>
                          <w:rPr>
                            <w:rFonts w:ascii="Arial MT"/>
                            <w:sz w:val="9"/>
                          </w:rPr>
                        </w:pPr>
                        <w:r>
                          <w:rPr>
                            <w:rFonts w:ascii="Arial MT"/>
                            <w:sz w:val="9"/>
                          </w:rPr>
                          <w:t>[11.42</w:t>
                        </w:r>
                        <w:r>
                          <w:rPr>
                            <w:rFonts w:ascii="Arial MT"/>
                            <w:spacing w:val="-6"/>
                            <w:sz w:val="9"/>
                          </w:rPr>
                          <w:t xml:space="preserve"> </w:t>
                        </w:r>
                        <w:r>
                          <w:rPr>
                            <w:rFonts w:ascii="Arial MT"/>
                            <w:sz w:val="9"/>
                          </w:rPr>
                          <w:t>..</w:t>
                        </w:r>
                        <w:r>
                          <w:rPr>
                            <w:rFonts w:ascii="Arial MT"/>
                            <w:spacing w:val="-5"/>
                            <w:sz w:val="9"/>
                          </w:rPr>
                          <w:t xml:space="preserve"> </w:t>
                        </w:r>
                        <w:r>
                          <w:rPr>
                            <w:rFonts w:ascii="Arial MT"/>
                            <w:sz w:val="9"/>
                          </w:rPr>
                          <w:t>11.46]</w:t>
                        </w:r>
                      </w:p>
                    </w:tc>
                  </w:tr>
                  <w:tr w:rsidR="00CB66C5" w14:paraId="3C7CF4F1" w14:textId="77777777">
                    <w:trPr>
                      <w:trHeight w:val="133"/>
                    </w:trPr>
                    <w:tc>
                      <w:tcPr>
                        <w:tcW w:w="244" w:type="dxa"/>
                      </w:tcPr>
                      <w:p w14:paraId="3A79FE50" w14:textId="77777777" w:rsidR="00CB66C5" w:rsidRDefault="00CB66C5">
                        <w:pPr>
                          <w:pStyle w:val="TableParagraph"/>
                          <w:spacing w:before="15" w:line="98" w:lineRule="exact"/>
                          <w:ind w:left="31" w:right="27"/>
                          <w:rPr>
                            <w:rFonts w:ascii="Arial MT"/>
                            <w:sz w:val="9"/>
                          </w:rPr>
                        </w:pPr>
                        <w:r>
                          <w:rPr>
                            <w:rFonts w:ascii="Arial MT"/>
                            <w:sz w:val="9"/>
                          </w:rPr>
                          <w:t>11</w:t>
                        </w:r>
                      </w:p>
                    </w:tc>
                    <w:tc>
                      <w:tcPr>
                        <w:tcW w:w="350" w:type="dxa"/>
                      </w:tcPr>
                      <w:p w14:paraId="751E1B8D" w14:textId="77777777" w:rsidR="00CB66C5" w:rsidRDefault="00CB66C5">
                        <w:pPr>
                          <w:pStyle w:val="TableParagraph"/>
                          <w:spacing w:before="15" w:line="98" w:lineRule="exact"/>
                          <w:ind w:left="18" w:right="21"/>
                          <w:rPr>
                            <w:rFonts w:ascii="Arial MT"/>
                            <w:sz w:val="9"/>
                          </w:rPr>
                        </w:pPr>
                        <w:r>
                          <w:rPr>
                            <w:rFonts w:ascii="Arial MT"/>
                            <w:sz w:val="9"/>
                          </w:rPr>
                          <w:t>2.39</w:t>
                        </w:r>
                      </w:p>
                    </w:tc>
                    <w:tc>
                      <w:tcPr>
                        <w:tcW w:w="348" w:type="dxa"/>
                      </w:tcPr>
                      <w:p w14:paraId="1F13DDEC" w14:textId="77777777" w:rsidR="00CB66C5" w:rsidRDefault="00CB66C5">
                        <w:pPr>
                          <w:pStyle w:val="TableParagraph"/>
                          <w:spacing w:before="15" w:line="98" w:lineRule="exact"/>
                          <w:ind w:left="61"/>
                          <w:jc w:val="left"/>
                          <w:rPr>
                            <w:rFonts w:ascii="Arial MT"/>
                            <w:sz w:val="9"/>
                          </w:rPr>
                        </w:pPr>
                        <w:r>
                          <w:rPr>
                            <w:rFonts w:ascii="Arial MT"/>
                            <w:sz w:val="9"/>
                          </w:rPr>
                          <w:t>954.8</w:t>
                        </w:r>
                      </w:p>
                    </w:tc>
                    <w:tc>
                      <w:tcPr>
                        <w:tcW w:w="386" w:type="dxa"/>
                      </w:tcPr>
                      <w:p w14:paraId="58355736" w14:textId="77777777" w:rsidR="00CB66C5" w:rsidRDefault="00CB66C5">
                        <w:pPr>
                          <w:pStyle w:val="TableParagraph"/>
                          <w:spacing w:before="15" w:line="98" w:lineRule="exact"/>
                          <w:ind w:left="29" w:right="19"/>
                          <w:rPr>
                            <w:rFonts w:ascii="Arial MT"/>
                            <w:sz w:val="9"/>
                          </w:rPr>
                        </w:pPr>
                        <w:r>
                          <w:rPr>
                            <w:rFonts w:ascii="Arial MT"/>
                            <w:sz w:val="9"/>
                          </w:rPr>
                          <w:t>0.3227</w:t>
                        </w:r>
                      </w:p>
                    </w:tc>
                    <w:tc>
                      <w:tcPr>
                        <w:tcW w:w="42" w:type="dxa"/>
                      </w:tcPr>
                      <w:p w14:paraId="115FA077" w14:textId="77777777" w:rsidR="00CB66C5" w:rsidRDefault="00CB66C5">
                        <w:pPr>
                          <w:pStyle w:val="TableParagraph"/>
                          <w:jc w:val="left"/>
                          <w:rPr>
                            <w:sz w:val="8"/>
                          </w:rPr>
                        </w:pPr>
                      </w:p>
                    </w:tc>
                    <w:tc>
                      <w:tcPr>
                        <w:tcW w:w="245" w:type="dxa"/>
                      </w:tcPr>
                      <w:p w14:paraId="1C9BB3A6" w14:textId="77777777" w:rsidR="00CB66C5" w:rsidRDefault="00CB66C5">
                        <w:pPr>
                          <w:pStyle w:val="TableParagraph"/>
                          <w:spacing w:before="15" w:line="98" w:lineRule="exact"/>
                          <w:ind w:left="26" w:right="25"/>
                          <w:rPr>
                            <w:rFonts w:ascii="Arial MT"/>
                            <w:sz w:val="9"/>
                          </w:rPr>
                        </w:pPr>
                        <w:r>
                          <w:rPr>
                            <w:rFonts w:ascii="Arial MT"/>
                            <w:sz w:val="9"/>
                          </w:rPr>
                          <w:t>24</w:t>
                        </w:r>
                      </w:p>
                    </w:tc>
                    <w:tc>
                      <w:tcPr>
                        <w:tcW w:w="338" w:type="dxa"/>
                      </w:tcPr>
                      <w:p w14:paraId="1C47A68C" w14:textId="77777777" w:rsidR="00CB66C5" w:rsidRDefault="00CB66C5">
                        <w:pPr>
                          <w:pStyle w:val="TableParagraph"/>
                          <w:spacing w:before="15" w:line="98" w:lineRule="exact"/>
                          <w:ind w:left="32" w:right="31"/>
                          <w:rPr>
                            <w:rFonts w:ascii="Arial MT"/>
                            <w:sz w:val="9"/>
                          </w:rPr>
                        </w:pPr>
                        <w:r>
                          <w:rPr>
                            <w:rFonts w:ascii="Arial MT"/>
                            <w:sz w:val="9"/>
                          </w:rPr>
                          <w:t>7.65</w:t>
                        </w:r>
                      </w:p>
                    </w:tc>
                    <w:tc>
                      <w:tcPr>
                        <w:tcW w:w="373" w:type="dxa"/>
                      </w:tcPr>
                      <w:p w14:paraId="03CD0807" w14:textId="77777777" w:rsidR="00CB66C5" w:rsidRDefault="00CB66C5">
                        <w:pPr>
                          <w:pStyle w:val="TableParagraph"/>
                          <w:spacing w:before="15" w:line="98" w:lineRule="exact"/>
                          <w:ind w:left="16" w:right="20"/>
                          <w:rPr>
                            <w:rFonts w:ascii="Arial MT"/>
                            <w:sz w:val="9"/>
                          </w:rPr>
                        </w:pPr>
                        <w:r>
                          <w:rPr>
                            <w:rFonts w:ascii="Arial MT"/>
                            <w:sz w:val="9"/>
                          </w:rPr>
                          <w:t>3057.2</w:t>
                        </w:r>
                      </w:p>
                    </w:tc>
                    <w:tc>
                      <w:tcPr>
                        <w:tcW w:w="374" w:type="dxa"/>
                      </w:tcPr>
                      <w:p w14:paraId="6BB9ACBD" w14:textId="77777777" w:rsidR="00CB66C5" w:rsidRDefault="00CB66C5">
                        <w:pPr>
                          <w:pStyle w:val="TableParagraph"/>
                          <w:spacing w:before="15" w:line="98" w:lineRule="exact"/>
                          <w:ind w:left="46"/>
                          <w:jc w:val="left"/>
                          <w:rPr>
                            <w:rFonts w:ascii="Arial MT"/>
                            <w:sz w:val="9"/>
                          </w:rPr>
                        </w:pPr>
                        <w:r>
                          <w:rPr>
                            <w:rFonts w:ascii="Arial MT"/>
                            <w:sz w:val="9"/>
                          </w:rPr>
                          <w:t>0.5373</w:t>
                        </w:r>
                      </w:p>
                    </w:tc>
                    <w:tc>
                      <w:tcPr>
                        <w:tcW w:w="92" w:type="dxa"/>
                      </w:tcPr>
                      <w:p w14:paraId="4D24B157" w14:textId="77777777" w:rsidR="00CB66C5" w:rsidRDefault="00CB66C5">
                        <w:pPr>
                          <w:pStyle w:val="TableParagraph"/>
                          <w:jc w:val="left"/>
                          <w:rPr>
                            <w:sz w:val="8"/>
                          </w:rPr>
                        </w:pPr>
                      </w:p>
                    </w:tc>
                    <w:tc>
                      <w:tcPr>
                        <w:tcW w:w="251" w:type="dxa"/>
                      </w:tcPr>
                      <w:p w14:paraId="13B438FD" w14:textId="77777777" w:rsidR="00CB66C5" w:rsidRDefault="00CB66C5">
                        <w:pPr>
                          <w:pStyle w:val="TableParagraph"/>
                          <w:jc w:val="left"/>
                          <w:rPr>
                            <w:sz w:val="8"/>
                          </w:rPr>
                        </w:pPr>
                      </w:p>
                    </w:tc>
                    <w:tc>
                      <w:tcPr>
                        <w:tcW w:w="536" w:type="dxa"/>
                      </w:tcPr>
                      <w:p w14:paraId="03FB0859" w14:textId="77777777" w:rsidR="00CB66C5" w:rsidRDefault="00CB66C5">
                        <w:pPr>
                          <w:pStyle w:val="TableParagraph"/>
                          <w:jc w:val="left"/>
                          <w:rPr>
                            <w:sz w:val="8"/>
                          </w:rPr>
                        </w:pPr>
                      </w:p>
                    </w:tc>
                    <w:tc>
                      <w:tcPr>
                        <w:tcW w:w="709" w:type="dxa"/>
                      </w:tcPr>
                      <w:p w14:paraId="507BE7EB" w14:textId="77777777" w:rsidR="00CB66C5" w:rsidRDefault="00CB66C5">
                        <w:pPr>
                          <w:pStyle w:val="TableParagraph"/>
                          <w:jc w:val="left"/>
                          <w:rPr>
                            <w:sz w:val="8"/>
                          </w:rPr>
                        </w:pPr>
                      </w:p>
                    </w:tc>
                  </w:tr>
                  <w:tr w:rsidR="00CB66C5" w14:paraId="473297EE" w14:textId="77777777">
                    <w:trPr>
                      <w:trHeight w:val="133"/>
                    </w:trPr>
                    <w:tc>
                      <w:tcPr>
                        <w:tcW w:w="244" w:type="dxa"/>
                      </w:tcPr>
                      <w:p w14:paraId="20CDA1D6" w14:textId="77777777" w:rsidR="00CB66C5" w:rsidRDefault="00CB66C5">
                        <w:pPr>
                          <w:pStyle w:val="TableParagraph"/>
                          <w:spacing w:before="15" w:line="98" w:lineRule="exact"/>
                          <w:ind w:left="31" w:right="27"/>
                          <w:rPr>
                            <w:rFonts w:ascii="Arial MT"/>
                            <w:sz w:val="9"/>
                          </w:rPr>
                        </w:pPr>
                        <w:r>
                          <w:rPr>
                            <w:rFonts w:ascii="Arial MT"/>
                            <w:sz w:val="9"/>
                          </w:rPr>
                          <w:t>12</w:t>
                        </w:r>
                      </w:p>
                    </w:tc>
                    <w:tc>
                      <w:tcPr>
                        <w:tcW w:w="350" w:type="dxa"/>
                      </w:tcPr>
                      <w:p w14:paraId="0BC651E2" w14:textId="77777777" w:rsidR="00CB66C5" w:rsidRDefault="00CB66C5">
                        <w:pPr>
                          <w:pStyle w:val="TableParagraph"/>
                          <w:spacing w:before="15" w:line="98" w:lineRule="exact"/>
                          <w:ind w:left="18" w:right="21"/>
                          <w:rPr>
                            <w:rFonts w:ascii="Arial MT"/>
                            <w:sz w:val="9"/>
                          </w:rPr>
                        </w:pPr>
                        <w:r>
                          <w:rPr>
                            <w:rFonts w:ascii="Arial MT"/>
                            <w:sz w:val="9"/>
                          </w:rPr>
                          <w:t>2.42</w:t>
                        </w:r>
                      </w:p>
                    </w:tc>
                    <w:tc>
                      <w:tcPr>
                        <w:tcW w:w="348" w:type="dxa"/>
                      </w:tcPr>
                      <w:p w14:paraId="523FF4FC" w14:textId="77777777" w:rsidR="00CB66C5" w:rsidRDefault="00CB66C5">
                        <w:pPr>
                          <w:pStyle w:val="TableParagraph"/>
                          <w:spacing w:before="15" w:line="98" w:lineRule="exact"/>
                          <w:ind w:left="61"/>
                          <w:jc w:val="left"/>
                          <w:rPr>
                            <w:rFonts w:ascii="Arial MT"/>
                            <w:sz w:val="9"/>
                          </w:rPr>
                        </w:pPr>
                        <w:r>
                          <w:rPr>
                            <w:rFonts w:ascii="Arial MT"/>
                            <w:sz w:val="9"/>
                          </w:rPr>
                          <w:t>966.7</w:t>
                        </w:r>
                      </w:p>
                    </w:tc>
                    <w:tc>
                      <w:tcPr>
                        <w:tcW w:w="386" w:type="dxa"/>
                      </w:tcPr>
                      <w:p w14:paraId="7AA655FD" w14:textId="77777777" w:rsidR="00CB66C5" w:rsidRDefault="00CB66C5">
                        <w:pPr>
                          <w:pStyle w:val="TableParagraph"/>
                          <w:spacing w:before="15" w:line="98" w:lineRule="exact"/>
                          <w:ind w:left="29" w:right="19"/>
                          <w:rPr>
                            <w:rFonts w:ascii="Arial MT"/>
                            <w:sz w:val="9"/>
                          </w:rPr>
                        </w:pPr>
                        <w:r>
                          <w:rPr>
                            <w:rFonts w:ascii="Arial MT"/>
                            <w:sz w:val="9"/>
                          </w:rPr>
                          <w:t>0.1786</w:t>
                        </w:r>
                      </w:p>
                    </w:tc>
                    <w:tc>
                      <w:tcPr>
                        <w:tcW w:w="42" w:type="dxa"/>
                      </w:tcPr>
                      <w:p w14:paraId="5A3DC112" w14:textId="77777777" w:rsidR="00CB66C5" w:rsidRDefault="00CB66C5">
                        <w:pPr>
                          <w:pStyle w:val="TableParagraph"/>
                          <w:jc w:val="left"/>
                          <w:rPr>
                            <w:sz w:val="8"/>
                          </w:rPr>
                        </w:pPr>
                      </w:p>
                    </w:tc>
                    <w:tc>
                      <w:tcPr>
                        <w:tcW w:w="245" w:type="dxa"/>
                      </w:tcPr>
                      <w:p w14:paraId="0E24BA9D" w14:textId="77777777" w:rsidR="00CB66C5" w:rsidRDefault="00CB66C5">
                        <w:pPr>
                          <w:pStyle w:val="TableParagraph"/>
                          <w:spacing w:before="15" w:line="98" w:lineRule="exact"/>
                          <w:ind w:left="26" w:right="25"/>
                          <w:rPr>
                            <w:rFonts w:ascii="Arial MT"/>
                            <w:sz w:val="9"/>
                          </w:rPr>
                        </w:pPr>
                        <w:r>
                          <w:rPr>
                            <w:rFonts w:ascii="Arial MT"/>
                            <w:sz w:val="9"/>
                          </w:rPr>
                          <w:t>25</w:t>
                        </w:r>
                      </w:p>
                    </w:tc>
                    <w:tc>
                      <w:tcPr>
                        <w:tcW w:w="338" w:type="dxa"/>
                      </w:tcPr>
                      <w:p w14:paraId="3217E22B" w14:textId="77777777" w:rsidR="00CB66C5" w:rsidRDefault="00CB66C5">
                        <w:pPr>
                          <w:pStyle w:val="TableParagraph"/>
                          <w:spacing w:before="15" w:line="98" w:lineRule="exact"/>
                          <w:ind w:left="32" w:right="31"/>
                          <w:rPr>
                            <w:rFonts w:ascii="Arial MT"/>
                            <w:sz w:val="9"/>
                          </w:rPr>
                        </w:pPr>
                        <w:r>
                          <w:rPr>
                            <w:rFonts w:ascii="Arial MT"/>
                            <w:sz w:val="9"/>
                          </w:rPr>
                          <w:t>11.45</w:t>
                        </w:r>
                      </w:p>
                    </w:tc>
                    <w:tc>
                      <w:tcPr>
                        <w:tcW w:w="373" w:type="dxa"/>
                      </w:tcPr>
                      <w:p w14:paraId="594C49E3" w14:textId="77777777" w:rsidR="00CB66C5" w:rsidRDefault="00CB66C5">
                        <w:pPr>
                          <w:pStyle w:val="TableParagraph"/>
                          <w:spacing w:before="15" w:line="98" w:lineRule="exact"/>
                          <w:ind w:left="16" w:right="20"/>
                          <w:rPr>
                            <w:rFonts w:ascii="Arial MT"/>
                            <w:sz w:val="9"/>
                          </w:rPr>
                        </w:pPr>
                        <w:r>
                          <w:rPr>
                            <w:rFonts w:ascii="Arial MT"/>
                            <w:sz w:val="9"/>
                          </w:rPr>
                          <w:t>4576.2</w:t>
                        </w:r>
                      </w:p>
                    </w:tc>
                    <w:tc>
                      <w:tcPr>
                        <w:tcW w:w="374" w:type="dxa"/>
                      </w:tcPr>
                      <w:p w14:paraId="5EBB6121" w14:textId="77777777" w:rsidR="00CB66C5" w:rsidRDefault="00CB66C5">
                        <w:pPr>
                          <w:pStyle w:val="TableParagraph"/>
                          <w:spacing w:before="15" w:line="98" w:lineRule="exact"/>
                          <w:ind w:left="46"/>
                          <w:jc w:val="left"/>
                          <w:rPr>
                            <w:rFonts w:ascii="Arial MT"/>
                            <w:sz w:val="9"/>
                          </w:rPr>
                        </w:pPr>
                        <w:r>
                          <w:rPr>
                            <w:rFonts w:ascii="Arial MT"/>
                            <w:sz w:val="9"/>
                          </w:rPr>
                          <w:t>0.0094</w:t>
                        </w:r>
                      </w:p>
                    </w:tc>
                    <w:tc>
                      <w:tcPr>
                        <w:tcW w:w="92" w:type="dxa"/>
                      </w:tcPr>
                      <w:p w14:paraId="558A1CC2" w14:textId="77777777" w:rsidR="00CB66C5" w:rsidRDefault="00CB66C5">
                        <w:pPr>
                          <w:pStyle w:val="TableParagraph"/>
                          <w:jc w:val="left"/>
                          <w:rPr>
                            <w:sz w:val="8"/>
                          </w:rPr>
                        </w:pPr>
                      </w:p>
                    </w:tc>
                    <w:tc>
                      <w:tcPr>
                        <w:tcW w:w="251" w:type="dxa"/>
                      </w:tcPr>
                      <w:p w14:paraId="2E7E1C4A" w14:textId="77777777" w:rsidR="00CB66C5" w:rsidRDefault="00CB66C5">
                        <w:pPr>
                          <w:pStyle w:val="TableParagraph"/>
                          <w:jc w:val="left"/>
                          <w:rPr>
                            <w:sz w:val="8"/>
                          </w:rPr>
                        </w:pPr>
                      </w:p>
                    </w:tc>
                    <w:tc>
                      <w:tcPr>
                        <w:tcW w:w="536" w:type="dxa"/>
                      </w:tcPr>
                      <w:p w14:paraId="3710063F" w14:textId="77777777" w:rsidR="00CB66C5" w:rsidRDefault="00CB66C5">
                        <w:pPr>
                          <w:pStyle w:val="TableParagraph"/>
                          <w:jc w:val="left"/>
                          <w:rPr>
                            <w:sz w:val="8"/>
                          </w:rPr>
                        </w:pPr>
                      </w:p>
                    </w:tc>
                    <w:tc>
                      <w:tcPr>
                        <w:tcW w:w="709" w:type="dxa"/>
                      </w:tcPr>
                      <w:p w14:paraId="7CCC5DAC" w14:textId="77777777" w:rsidR="00CB66C5" w:rsidRDefault="00CB66C5">
                        <w:pPr>
                          <w:pStyle w:val="TableParagraph"/>
                          <w:jc w:val="left"/>
                          <w:rPr>
                            <w:sz w:val="8"/>
                          </w:rPr>
                        </w:pPr>
                      </w:p>
                    </w:tc>
                  </w:tr>
                  <w:tr w:rsidR="00CB66C5" w14:paraId="66E38500" w14:textId="77777777">
                    <w:trPr>
                      <w:trHeight w:val="133"/>
                    </w:trPr>
                    <w:tc>
                      <w:tcPr>
                        <w:tcW w:w="244" w:type="dxa"/>
                      </w:tcPr>
                      <w:p w14:paraId="7AFB5675" w14:textId="77777777" w:rsidR="00CB66C5" w:rsidRDefault="00CB66C5">
                        <w:pPr>
                          <w:pStyle w:val="TableParagraph"/>
                          <w:spacing w:before="15" w:line="98" w:lineRule="exact"/>
                          <w:ind w:left="31" w:right="27"/>
                          <w:rPr>
                            <w:rFonts w:ascii="Arial MT"/>
                            <w:sz w:val="9"/>
                          </w:rPr>
                        </w:pPr>
                        <w:r>
                          <w:rPr>
                            <w:rFonts w:ascii="Arial MT"/>
                            <w:sz w:val="9"/>
                          </w:rPr>
                          <w:t>13</w:t>
                        </w:r>
                      </w:p>
                    </w:tc>
                    <w:tc>
                      <w:tcPr>
                        <w:tcW w:w="350" w:type="dxa"/>
                      </w:tcPr>
                      <w:p w14:paraId="1730ADE8" w14:textId="77777777" w:rsidR="00CB66C5" w:rsidRDefault="00CB66C5">
                        <w:pPr>
                          <w:pStyle w:val="TableParagraph"/>
                          <w:spacing w:before="15" w:line="98" w:lineRule="exact"/>
                          <w:ind w:left="18" w:right="21"/>
                          <w:rPr>
                            <w:rFonts w:ascii="Arial MT"/>
                            <w:sz w:val="9"/>
                          </w:rPr>
                        </w:pPr>
                        <w:r>
                          <w:rPr>
                            <w:rFonts w:ascii="Arial MT"/>
                            <w:sz w:val="9"/>
                          </w:rPr>
                          <w:t>2.46</w:t>
                        </w:r>
                      </w:p>
                    </w:tc>
                    <w:tc>
                      <w:tcPr>
                        <w:tcW w:w="348" w:type="dxa"/>
                      </w:tcPr>
                      <w:p w14:paraId="418C6A3C" w14:textId="77777777" w:rsidR="00CB66C5" w:rsidRDefault="00CB66C5">
                        <w:pPr>
                          <w:pStyle w:val="TableParagraph"/>
                          <w:spacing w:before="15" w:line="98" w:lineRule="exact"/>
                          <w:ind w:left="61"/>
                          <w:jc w:val="left"/>
                          <w:rPr>
                            <w:rFonts w:ascii="Arial MT"/>
                            <w:sz w:val="9"/>
                          </w:rPr>
                        </w:pPr>
                        <w:r>
                          <w:rPr>
                            <w:rFonts w:ascii="Arial MT"/>
                            <w:sz w:val="9"/>
                          </w:rPr>
                          <w:t>983.2</w:t>
                        </w:r>
                      </w:p>
                    </w:tc>
                    <w:tc>
                      <w:tcPr>
                        <w:tcW w:w="386" w:type="dxa"/>
                      </w:tcPr>
                      <w:p w14:paraId="42D4482E" w14:textId="77777777" w:rsidR="00CB66C5" w:rsidRDefault="00CB66C5">
                        <w:pPr>
                          <w:pStyle w:val="TableParagraph"/>
                          <w:spacing w:before="15" w:line="98" w:lineRule="exact"/>
                          <w:ind w:left="29" w:right="19"/>
                          <w:rPr>
                            <w:rFonts w:ascii="Arial MT"/>
                            <w:sz w:val="9"/>
                          </w:rPr>
                        </w:pPr>
                        <w:r>
                          <w:rPr>
                            <w:rFonts w:ascii="Arial MT"/>
                            <w:sz w:val="9"/>
                          </w:rPr>
                          <w:t>0.2330</w:t>
                        </w:r>
                      </w:p>
                    </w:tc>
                    <w:tc>
                      <w:tcPr>
                        <w:tcW w:w="42" w:type="dxa"/>
                      </w:tcPr>
                      <w:p w14:paraId="64E1D205" w14:textId="77777777" w:rsidR="00CB66C5" w:rsidRDefault="00CB66C5">
                        <w:pPr>
                          <w:pStyle w:val="TableParagraph"/>
                          <w:jc w:val="left"/>
                          <w:rPr>
                            <w:sz w:val="8"/>
                          </w:rPr>
                        </w:pPr>
                      </w:p>
                    </w:tc>
                    <w:tc>
                      <w:tcPr>
                        <w:tcW w:w="245" w:type="dxa"/>
                      </w:tcPr>
                      <w:p w14:paraId="4642E454" w14:textId="77777777" w:rsidR="00CB66C5" w:rsidRDefault="00CB66C5">
                        <w:pPr>
                          <w:pStyle w:val="TableParagraph"/>
                          <w:jc w:val="left"/>
                          <w:rPr>
                            <w:sz w:val="8"/>
                          </w:rPr>
                        </w:pPr>
                      </w:p>
                    </w:tc>
                    <w:tc>
                      <w:tcPr>
                        <w:tcW w:w="338" w:type="dxa"/>
                      </w:tcPr>
                      <w:p w14:paraId="0F3E548B" w14:textId="77777777" w:rsidR="00CB66C5" w:rsidRDefault="00CB66C5">
                        <w:pPr>
                          <w:pStyle w:val="TableParagraph"/>
                          <w:jc w:val="left"/>
                          <w:rPr>
                            <w:sz w:val="8"/>
                          </w:rPr>
                        </w:pPr>
                      </w:p>
                    </w:tc>
                    <w:tc>
                      <w:tcPr>
                        <w:tcW w:w="373" w:type="dxa"/>
                      </w:tcPr>
                      <w:p w14:paraId="653E0CCB" w14:textId="77777777" w:rsidR="00CB66C5" w:rsidRDefault="00CB66C5">
                        <w:pPr>
                          <w:pStyle w:val="TableParagraph"/>
                          <w:jc w:val="left"/>
                          <w:rPr>
                            <w:sz w:val="8"/>
                          </w:rPr>
                        </w:pPr>
                      </w:p>
                    </w:tc>
                    <w:tc>
                      <w:tcPr>
                        <w:tcW w:w="374" w:type="dxa"/>
                      </w:tcPr>
                      <w:p w14:paraId="187DBFB6" w14:textId="77777777" w:rsidR="00CB66C5" w:rsidRDefault="00CB66C5">
                        <w:pPr>
                          <w:pStyle w:val="TableParagraph"/>
                          <w:jc w:val="left"/>
                          <w:rPr>
                            <w:sz w:val="8"/>
                          </w:rPr>
                        </w:pPr>
                      </w:p>
                    </w:tc>
                    <w:tc>
                      <w:tcPr>
                        <w:tcW w:w="92" w:type="dxa"/>
                      </w:tcPr>
                      <w:p w14:paraId="2B30552D" w14:textId="77777777" w:rsidR="00CB66C5" w:rsidRDefault="00CB66C5">
                        <w:pPr>
                          <w:pStyle w:val="TableParagraph"/>
                          <w:jc w:val="left"/>
                          <w:rPr>
                            <w:sz w:val="8"/>
                          </w:rPr>
                        </w:pPr>
                      </w:p>
                    </w:tc>
                    <w:tc>
                      <w:tcPr>
                        <w:tcW w:w="251" w:type="dxa"/>
                      </w:tcPr>
                      <w:p w14:paraId="784071B1" w14:textId="77777777" w:rsidR="00CB66C5" w:rsidRDefault="00CB66C5">
                        <w:pPr>
                          <w:pStyle w:val="TableParagraph"/>
                          <w:jc w:val="left"/>
                          <w:rPr>
                            <w:sz w:val="8"/>
                          </w:rPr>
                        </w:pPr>
                      </w:p>
                    </w:tc>
                    <w:tc>
                      <w:tcPr>
                        <w:tcW w:w="536" w:type="dxa"/>
                      </w:tcPr>
                      <w:p w14:paraId="5B56850A" w14:textId="77777777" w:rsidR="00CB66C5" w:rsidRDefault="00CB66C5">
                        <w:pPr>
                          <w:pStyle w:val="TableParagraph"/>
                          <w:jc w:val="left"/>
                          <w:rPr>
                            <w:sz w:val="8"/>
                          </w:rPr>
                        </w:pPr>
                      </w:p>
                    </w:tc>
                    <w:tc>
                      <w:tcPr>
                        <w:tcW w:w="709" w:type="dxa"/>
                      </w:tcPr>
                      <w:p w14:paraId="213AC6A6" w14:textId="77777777" w:rsidR="00CB66C5" w:rsidRDefault="00CB66C5">
                        <w:pPr>
                          <w:pStyle w:val="TableParagraph"/>
                          <w:jc w:val="left"/>
                          <w:rPr>
                            <w:sz w:val="8"/>
                          </w:rPr>
                        </w:pPr>
                      </w:p>
                    </w:tc>
                  </w:tr>
                </w:tbl>
                <w:p w14:paraId="417241C4" w14:textId="77777777" w:rsidR="00CB66C5" w:rsidRDefault="00CB66C5">
                  <w:pPr>
                    <w:pStyle w:val="a3"/>
                  </w:pPr>
                </w:p>
              </w:txbxContent>
            </v:textbox>
            <w10:wrap type="topAndBottom" anchorx="page"/>
          </v:shape>
        </w:pict>
      </w:r>
      <w:r>
        <w:rPr>
          <w:noProof/>
          <w:color w:val="000000" w:themeColor="text1"/>
        </w:rPr>
        <w:pict w14:anchorId="03193E34">
          <v:shape id="_x0000_s1706" type="#_x0000_t202" style="position:absolute;left:0;text-align:left;margin-left:385.8pt;margin-top:8.75pt;width:95.4pt;height:73.25pt;z-index:-250715136;mso-wrap-distance-left:0;mso-wrap-distance-right:0;mso-position-horizontal-relative:page" filled="f" stroked="f">
            <v:textbox inset="0,0,0,0">
              <w:txbxContent>
                <w:tbl>
                  <w:tblPr>
                    <w:tblStyle w:val="TableNormal"/>
                    <w:tblW w:w="0" w:type="auto"/>
                    <w:tblInd w:w="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53"/>
                    <w:gridCol w:w="618"/>
                    <w:gridCol w:w="863"/>
                    <w:gridCol w:w="175"/>
                  </w:tblGrid>
                  <w:tr w:rsidR="00CB66C5" w14:paraId="63D56A49" w14:textId="77777777">
                    <w:trPr>
                      <w:trHeight w:val="128"/>
                    </w:trPr>
                    <w:tc>
                      <w:tcPr>
                        <w:tcW w:w="253" w:type="dxa"/>
                        <w:tcBorders>
                          <w:left w:val="nil"/>
                          <w:right w:val="nil"/>
                        </w:tcBorders>
                      </w:tcPr>
                      <w:p w14:paraId="7BAC7D39" w14:textId="77777777" w:rsidR="00CB66C5" w:rsidRDefault="00CB66C5">
                        <w:pPr>
                          <w:pStyle w:val="TableParagraph"/>
                          <w:spacing w:before="13" w:line="95" w:lineRule="exact"/>
                          <w:ind w:left="55"/>
                          <w:jc w:val="left"/>
                          <w:rPr>
                            <w:rFonts w:ascii="Arial MT"/>
                            <w:sz w:val="9"/>
                          </w:rPr>
                        </w:pPr>
                        <w:r>
                          <w:rPr>
                            <w:rFonts w:ascii="Arial MT"/>
                            <w:sz w:val="9"/>
                          </w:rPr>
                          <w:t>No.</w:t>
                        </w:r>
                      </w:p>
                    </w:tc>
                    <w:tc>
                      <w:tcPr>
                        <w:tcW w:w="618" w:type="dxa"/>
                        <w:tcBorders>
                          <w:left w:val="nil"/>
                        </w:tcBorders>
                      </w:tcPr>
                      <w:p w14:paraId="234CE7D9" w14:textId="77777777" w:rsidR="00CB66C5" w:rsidRDefault="00CB66C5">
                        <w:pPr>
                          <w:pStyle w:val="TableParagraph"/>
                          <w:spacing w:before="13" w:line="95" w:lineRule="exact"/>
                          <w:ind w:left="42" w:right="17"/>
                          <w:rPr>
                            <w:rFonts w:ascii="Arial MT"/>
                            <w:sz w:val="9"/>
                          </w:rPr>
                        </w:pPr>
                        <w:r>
                          <w:rPr>
                            <w:rFonts w:ascii="Arial MT"/>
                            <w:sz w:val="9"/>
                          </w:rPr>
                          <w:t>(ppm)</w:t>
                        </w:r>
                      </w:p>
                    </w:tc>
                    <w:tc>
                      <w:tcPr>
                        <w:tcW w:w="863" w:type="dxa"/>
                      </w:tcPr>
                      <w:p w14:paraId="58673849" w14:textId="77777777" w:rsidR="00CB66C5" w:rsidRDefault="00CB66C5">
                        <w:pPr>
                          <w:pStyle w:val="TableParagraph"/>
                          <w:spacing w:before="13" w:line="95" w:lineRule="exact"/>
                          <w:ind w:right="-29"/>
                          <w:jc w:val="right"/>
                          <w:rPr>
                            <w:rFonts w:ascii="Arial MT"/>
                            <w:sz w:val="9"/>
                          </w:rPr>
                        </w:pPr>
                        <w:r>
                          <w:rPr>
                            <w:rFonts w:ascii="Arial MT"/>
                            <w:sz w:val="9"/>
                          </w:rPr>
                          <w:t>Value</w:t>
                        </w:r>
                        <w:r>
                          <w:rPr>
                            <w:rFonts w:ascii="Arial MT"/>
                            <w:spacing w:val="45"/>
                            <w:sz w:val="9"/>
                          </w:rPr>
                          <w:t xml:space="preserve"> </w:t>
                        </w:r>
                        <w:r>
                          <w:rPr>
                            <w:rFonts w:ascii="Arial MT"/>
                            <w:sz w:val="9"/>
                          </w:rPr>
                          <w:t>Absolute</w:t>
                        </w:r>
                        <w:r>
                          <w:rPr>
                            <w:rFonts w:ascii="Arial MT"/>
                            <w:spacing w:val="-6"/>
                            <w:sz w:val="9"/>
                          </w:rPr>
                          <w:t xml:space="preserve"> </w:t>
                        </w:r>
                        <w:r>
                          <w:rPr>
                            <w:rFonts w:ascii="Arial MT"/>
                            <w:sz w:val="9"/>
                          </w:rPr>
                          <w:t>Val</w:t>
                        </w:r>
                      </w:p>
                    </w:tc>
                    <w:tc>
                      <w:tcPr>
                        <w:tcW w:w="175" w:type="dxa"/>
                        <w:tcBorders>
                          <w:right w:val="nil"/>
                        </w:tcBorders>
                      </w:tcPr>
                      <w:p w14:paraId="0AE73B2A" w14:textId="77777777" w:rsidR="00CB66C5" w:rsidRDefault="00CB66C5">
                        <w:pPr>
                          <w:pStyle w:val="TableParagraph"/>
                          <w:spacing w:before="13" w:line="95" w:lineRule="exact"/>
                          <w:ind w:right="31"/>
                          <w:rPr>
                            <w:rFonts w:ascii="Arial MT"/>
                            <w:sz w:val="9"/>
                          </w:rPr>
                        </w:pPr>
                        <w:r>
                          <w:rPr>
                            <w:rFonts w:ascii="Arial MT"/>
                            <w:sz w:val="9"/>
                          </w:rPr>
                          <w:t>ue</w:t>
                        </w:r>
                      </w:p>
                    </w:tc>
                  </w:tr>
                  <w:tr w:rsidR="00CB66C5" w14:paraId="55F0965B" w14:textId="77777777">
                    <w:trPr>
                      <w:trHeight w:val="128"/>
                    </w:trPr>
                    <w:tc>
                      <w:tcPr>
                        <w:tcW w:w="253" w:type="dxa"/>
                        <w:tcBorders>
                          <w:left w:val="nil"/>
                          <w:right w:val="nil"/>
                        </w:tcBorders>
                      </w:tcPr>
                      <w:p w14:paraId="0D5B5CEC" w14:textId="77777777" w:rsidR="00CB66C5" w:rsidRDefault="00CB66C5">
                        <w:pPr>
                          <w:pStyle w:val="TableParagraph"/>
                          <w:spacing w:before="13" w:line="95" w:lineRule="exact"/>
                          <w:ind w:left="99"/>
                          <w:jc w:val="left"/>
                          <w:rPr>
                            <w:rFonts w:ascii="Arial MT"/>
                            <w:sz w:val="9"/>
                          </w:rPr>
                        </w:pPr>
                        <w:r>
                          <w:rPr>
                            <w:rFonts w:ascii="Arial MT"/>
                            <w:w w:val="101"/>
                            <w:sz w:val="9"/>
                          </w:rPr>
                          <w:t>1</w:t>
                        </w:r>
                      </w:p>
                    </w:tc>
                    <w:tc>
                      <w:tcPr>
                        <w:tcW w:w="618" w:type="dxa"/>
                        <w:tcBorders>
                          <w:left w:val="nil"/>
                        </w:tcBorders>
                      </w:tcPr>
                      <w:p w14:paraId="05087A84" w14:textId="77777777" w:rsidR="00CB66C5" w:rsidRDefault="00CB66C5">
                        <w:pPr>
                          <w:pStyle w:val="TableParagraph"/>
                          <w:spacing w:before="13" w:line="95" w:lineRule="exact"/>
                          <w:ind w:left="42" w:right="42"/>
                          <w:rPr>
                            <w:rFonts w:ascii="Arial MT"/>
                            <w:sz w:val="9"/>
                          </w:rPr>
                        </w:pPr>
                        <w:r>
                          <w:rPr>
                            <w:rFonts w:ascii="Arial MT"/>
                            <w:sz w:val="9"/>
                          </w:rPr>
                          <w:t>[1.56</w:t>
                        </w:r>
                        <w:r>
                          <w:rPr>
                            <w:rFonts w:ascii="Arial MT"/>
                            <w:spacing w:val="-5"/>
                            <w:sz w:val="9"/>
                          </w:rPr>
                          <w:t xml:space="preserve"> </w:t>
                        </w:r>
                        <w:r>
                          <w:rPr>
                            <w:rFonts w:ascii="Arial MT"/>
                            <w:sz w:val="9"/>
                          </w:rPr>
                          <w:t>..</w:t>
                        </w:r>
                        <w:r>
                          <w:rPr>
                            <w:rFonts w:ascii="Arial MT"/>
                            <w:spacing w:val="-4"/>
                            <w:sz w:val="9"/>
                          </w:rPr>
                          <w:t xml:space="preserve"> </w:t>
                        </w:r>
                        <w:r>
                          <w:rPr>
                            <w:rFonts w:ascii="Arial MT"/>
                            <w:sz w:val="9"/>
                          </w:rPr>
                          <w:t>1.76]</w:t>
                        </w:r>
                      </w:p>
                    </w:tc>
                    <w:tc>
                      <w:tcPr>
                        <w:tcW w:w="863" w:type="dxa"/>
                      </w:tcPr>
                      <w:p w14:paraId="3150D6F2" w14:textId="77777777" w:rsidR="00CB66C5" w:rsidRDefault="00CB66C5">
                        <w:pPr>
                          <w:pStyle w:val="TableParagraph"/>
                          <w:spacing w:before="13" w:line="95" w:lineRule="exact"/>
                          <w:ind w:right="-15"/>
                          <w:jc w:val="right"/>
                          <w:rPr>
                            <w:rFonts w:ascii="Arial MT"/>
                            <w:sz w:val="9"/>
                          </w:rPr>
                        </w:pPr>
                        <w:r>
                          <w:rPr>
                            <w:rFonts w:ascii="Arial MT"/>
                            <w:spacing w:val="-1"/>
                            <w:sz w:val="9"/>
                          </w:rPr>
                          <w:t>0.993</w:t>
                        </w:r>
                        <w:r>
                          <w:rPr>
                            <w:rFonts w:ascii="Arial MT"/>
                            <w:spacing w:val="31"/>
                            <w:sz w:val="9"/>
                          </w:rPr>
                          <w:t xml:space="preserve">   </w:t>
                        </w:r>
                        <w:r>
                          <w:rPr>
                            <w:rFonts w:ascii="Arial MT"/>
                            <w:sz w:val="9"/>
                          </w:rPr>
                          <w:t>1.29620e+</w:t>
                        </w:r>
                      </w:p>
                    </w:tc>
                    <w:tc>
                      <w:tcPr>
                        <w:tcW w:w="175" w:type="dxa"/>
                        <w:tcBorders>
                          <w:right w:val="nil"/>
                        </w:tcBorders>
                      </w:tcPr>
                      <w:p w14:paraId="0552D636" w14:textId="77777777" w:rsidR="00CB66C5" w:rsidRDefault="00CB66C5">
                        <w:pPr>
                          <w:pStyle w:val="TableParagraph"/>
                          <w:spacing w:before="13" w:line="95" w:lineRule="exact"/>
                          <w:ind w:right="109"/>
                          <w:rPr>
                            <w:rFonts w:ascii="Arial MT"/>
                            <w:sz w:val="9"/>
                          </w:rPr>
                        </w:pPr>
                        <w:r>
                          <w:rPr>
                            <w:rFonts w:ascii="Arial MT"/>
                            <w:w w:val="101"/>
                            <w:sz w:val="9"/>
                          </w:rPr>
                          <w:t>1</w:t>
                        </w:r>
                      </w:p>
                    </w:tc>
                  </w:tr>
                  <w:tr w:rsidR="00CB66C5" w14:paraId="66BCC2A9" w14:textId="77777777">
                    <w:trPr>
                      <w:trHeight w:val="128"/>
                    </w:trPr>
                    <w:tc>
                      <w:tcPr>
                        <w:tcW w:w="253" w:type="dxa"/>
                        <w:tcBorders>
                          <w:left w:val="nil"/>
                          <w:right w:val="nil"/>
                        </w:tcBorders>
                      </w:tcPr>
                      <w:p w14:paraId="09C4F881" w14:textId="77777777" w:rsidR="00CB66C5" w:rsidRDefault="00CB66C5">
                        <w:pPr>
                          <w:pStyle w:val="TableParagraph"/>
                          <w:spacing w:before="13" w:line="95" w:lineRule="exact"/>
                          <w:ind w:left="99"/>
                          <w:jc w:val="left"/>
                          <w:rPr>
                            <w:rFonts w:ascii="Arial MT"/>
                            <w:sz w:val="9"/>
                          </w:rPr>
                        </w:pPr>
                        <w:r>
                          <w:rPr>
                            <w:rFonts w:ascii="Arial MT"/>
                            <w:w w:val="101"/>
                            <w:sz w:val="9"/>
                          </w:rPr>
                          <w:t>2</w:t>
                        </w:r>
                      </w:p>
                    </w:tc>
                    <w:tc>
                      <w:tcPr>
                        <w:tcW w:w="618" w:type="dxa"/>
                        <w:tcBorders>
                          <w:left w:val="nil"/>
                        </w:tcBorders>
                      </w:tcPr>
                      <w:p w14:paraId="647E1F5D" w14:textId="77777777" w:rsidR="00CB66C5" w:rsidRDefault="00CB66C5">
                        <w:pPr>
                          <w:pStyle w:val="TableParagraph"/>
                          <w:spacing w:before="13" w:line="95" w:lineRule="exact"/>
                          <w:ind w:left="42" w:right="42"/>
                          <w:rPr>
                            <w:rFonts w:ascii="Arial MT"/>
                            <w:sz w:val="9"/>
                          </w:rPr>
                        </w:pPr>
                        <w:r>
                          <w:rPr>
                            <w:rFonts w:ascii="Arial MT"/>
                            <w:sz w:val="9"/>
                          </w:rPr>
                          <w:t>[0.94</w:t>
                        </w:r>
                        <w:r>
                          <w:rPr>
                            <w:rFonts w:ascii="Arial MT"/>
                            <w:spacing w:val="-5"/>
                            <w:sz w:val="9"/>
                          </w:rPr>
                          <w:t xml:space="preserve"> </w:t>
                        </w:r>
                        <w:r>
                          <w:rPr>
                            <w:rFonts w:ascii="Arial MT"/>
                            <w:sz w:val="9"/>
                          </w:rPr>
                          <w:t>..</w:t>
                        </w:r>
                        <w:r>
                          <w:rPr>
                            <w:rFonts w:ascii="Arial MT"/>
                            <w:spacing w:val="-4"/>
                            <w:sz w:val="9"/>
                          </w:rPr>
                          <w:t xml:space="preserve"> </w:t>
                        </w:r>
                        <w:r>
                          <w:rPr>
                            <w:rFonts w:ascii="Arial MT"/>
                            <w:sz w:val="9"/>
                          </w:rPr>
                          <w:t>1.03]</w:t>
                        </w:r>
                      </w:p>
                    </w:tc>
                    <w:tc>
                      <w:tcPr>
                        <w:tcW w:w="863" w:type="dxa"/>
                      </w:tcPr>
                      <w:p w14:paraId="55861CF5" w14:textId="77777777" w:rsidR="00CB66C5" w:rsidRDefault="00CB66C5">
                        <w:pPr>
                          <w:pStyle w:val="TableParagraph"/>
                          <w:spacing w:before="13" w:line="95" w:lineRule="exact"/>
                          <w:ind w:right="-15"/>
                          <w:jc w:val="right"/>
                          <w:rPr>
                            <w:rFonts w:ascii="Arial MT"/>
                            <w:sz w:val="9"/>
                          </w:rPr>
                        </w:pPr>
                        <w:r>
                          <w:rPr>
                            <w:rFonts w:ascii="Arial MT"/>
                            <w:spacing w:val="-1"/>
                            <w:sz w:val="9"/>
                          </w:rPr>
                          <w:t>1.104</w:t>
                        </w:r>
                        <w:r>
                          <w:rPr>
                            <w:rFonts w:ascii="Arial MT"/>
                            <w:spacing w:val="31"/>
                            <w:sz w:val="9"/>
                          </w:rPr>
                          <w:t xml:space="preserve">   </w:t>
                        </w:r>
                        <w:r>
                          <w:rPr>
                            <w:rFonts w:ascii="Arial MT"/>
                            <w:sz w:val="9"/>
                          </w:rPr>
                          <w:t>1.44121e+</w:t>
                        </w:r>
                      </w:p>
                    </w:tc>
                    <w:tc>
                      <w:tcPr>
                        <w:tcW w:w="175" w:type="dxa"/>
                        <w:tcBorders>
                          <w:right w:val="nil"/>
                        </w:tcBorders>
                      </w:tcPr>
                      <w:p w14:paraId="1511CB9B" w14:textId="77777777" w:rsidR="00CB66C5" w:rsidRDefault="00CB66C5">
                        <w:pPr>
                          <w:pStyle w:val="TableParagraph"/>
                          <w:spacing w:before="13" w:line="95" w:lineRule="exact"/>
                          <w:ind w:right="109"/>
                          <w:rPr>
                            <w:rFonts w:ascii="Arial MT"/>
                            <w:sz w:val="9"/>
                          </w:rPr>
                        </w:pPr>
                        <w:r>
                          <w:rPr>
                            <w:rFonts w:ascii="Arial MT"/>
                            <w:w w:val="101"/>
                            <w:sz w:val="9"/>
                          </w:rPr>
                          <w:t>1</w:t>
                        </w:r>
                      </w:p>
                    </w:tc>
                  </w:tr>
                  <w:tr w:rsidR="00CB66C5" w14:paraId="05772188" w14:textId="77777777">
                    <w:trPr>
                      <w:trHeight w:val="128"/>
                    </w:trPr>
                    <w:tc>
                      <w:tcPr>
                        <w:tcW w:w="253" w:type="dxa"/>
                        <w:tcBorders>
                          <w:left w:val="nil"/>
                          <w:right w:val="nil"/>
                        </w:tcBorders>
                      </w:tcPr>
                      <w:p w14:paraId="7284C6ED" w14:textId="77777777" w:rsidR="00CB66C5" w:rsidRDefault="00CB66C5">
                        <w:pPr>
                          <w:pStyle w:val="TableParagraph"/>
                          <w:spacing w:before="13" w:line="95" w:lineRule="exact"/>
                          <w:ind w:left="99"/>
                          <w:jc w:val="left"/>
                          <w:rPr>
                            <w:rFonts w:ascii="Arial MT"/>
                            <w:sz w:val="9"/>
                          </w:rPr>
                        </w:pPr>
                        <w:r>
                          <w:rPr>
                            <w:rFonts w:ascii="Arial MT"/>
                            <w:w w:val="101"/>
                            <w:sz w:val="9"/>
                          </w:rPr>
                          <w:t>3</w:t>
                        </w:r>
                      </w:p>
                    </w:tc>
                    <w:tc>
                      <w:tcPr>
                        <w:tcW w:w="618" w:type="dxa"/>
                        <w:tcBorders>
                          <w:left w:val="nil"/>
                        </w:tcBorders>
                      </w:tcPr>
                      <w:p w14:paraId="6AD063C3" w14:textId="77777777" w:rsidR="00CB66C5" w:rsidRDefault="00CB66C5">
                        <w:pPr>
                          <w:pStyle w:val="TableParagraph"/>
                          <w:spacing w:before="13" w:line="95" w:lineRule="exact"/>
                          <w:ind w:left="42" w:right="42"/>
                          <w:rPr>
                            <w:rFonts w:ascii="Arial MT"/>
                            <w:sz w:val="9"/>
                          </w:rPr>
                        </w:pPr>
                        <w:r>
                          <w:rPr>
                            <w:rFonts w:ascii="Arial MT"/>
                            <w:sz w:val="9"/>
                          </w:rPr>
                          <w:t>[7.58</w:t>
                        </w:r>
                        <w:r>
                          <w:rPr>
                            <w:rFonts w:ascii="Arial MT"/>
                            <w:spacing w:val="-5"/>
                            <w:sz w:val="9"/>
                          </w:rPr>
                          <w:t xml:space="preserve"> </w:t>
                        </w:r>
                        <w:r>
                          <w:rPr>
                            <w:rFonts w:ascii="Arial MT"/>
                            <w:sz w:val="9"/>
                          </w:rPr>
                          <w:t>..</w:t>
                        </w:r>
                        <w:r>
                          <w:rPr>
                            <w:rFonts w:ascii="Arial MT"/>
                            <w:spacing w:val="-4"/>
                            <w:sz w:val="9"/>
                          </w:rPr>
                          <w:t xml:space="preserve"> </w:t>
                        </w:r>
                        <w:r>
                          <w:rPr>
                            <w:rFonts w:ascii="Arial MT"/>
                            <w:sz w:val="9"/>
                          </w:rPr>
                          <w:t>7.73]</w:t>
                        </w:r>
                      </w:p>
                    </w:tc>
                    <w:tc>
                      <w:tcPr>
                        <w:tcW w:w="863" w:type="dxa"/>
                      </w:tcPr>
                      <w:p w14:paraId="57901ECF" w14:textId="77777777" w:rsidR="00CB66C5" w:rsidRDefault="00CB66C5">
                        <w:pPr>
                          <w:pStyle w:val="TableParagraph"/>
                          <w:spacing w:before="13" w:line="95" w:lineRule="exact"/>
                          <w:ind w:right="-15"/>
                          <w:jc w:val="right"/>
                          <w:rPr>
                            <w:rFonts w:ascii="Arial MT"/>
                            <w:sz w:val="9"/>
                          </w:rPr>
                        </w:pPr>
                        <w:r>
                          <w:rPr>
                            <w:rFonts w:ascii="Arial MT"/>
                            <w:spacing w:val="-1"/>
                            <w:sz w:val="9"/>
                          </w:rPr>
                          <w:t>1.933</w:t>
                        </w:r>
                        <w:r>
                          <w:rPr>
                            <w:rFonts w:ascii="Arial MT"/>
                            <w:spacing w:val="31"/>
                            <w:sz w:val="9"/>
                          </w:rPr>
                          <w:t xml:space="preserve">   </w:t>
                        </w:r>
                        <w:r>
                          <w:rPr>
                            <w:rFonts w:ascii="Arial MT"/>
                            <w:sz w:val="9"/>
                          </w:rPr>
                          <w:t>2.52292e+</w:t>
                        </w:r>
                      </w:p>
                    </w:tc>
                    <w:tc>
                      <w:tcPr>
                        <w:tcW w:w="175" w:type="dxa"/>
                        <w:tcBorders>
                          <w:right w:val="nil"/>
                        </w:tcBorders>
                      </w:tcPr>
                      <w:p w14:paraId="4EFAC57D" w14:textId="77777777" w:rsidR="00CB66C5" w:rsidRDefault="00CB66C5">
                        <w:pPr>
                          <w:pStyle w:val="TableParagraph"/>
                          <w:spacing w:before="13" w:line="95" w:lineRule="exact"/>
                          <w:ind w:right="109"/>
                          <w:rPr>
                            <w:rFonts w:ascii="Arial MT"/>
                            <w:sz w:val="9"/>
                          </w:rPr>
                        </w:pPr>
                        <w:r>
                          <w:rPr>
                            <w:rFonts w:ascii="Arial MT"/>
                            <w:w w:val="101"/>
                            <w:sz w:val="9"/>
                          </w:rPr>
                          <w:t>1</w:t>
                        </w:r>
                      </w:p>
                    </w:tc>
                  </w:tr>
                  <w:tr w:rsidR="00CB66C5" w14:paraId="5B16E726" w14:textId="77777777">
                    <w:trPr>
                      <w:trHeight w:val="128"/>
                    </w:trPr>
                    <w:tc>
                      <w:tcPr>
                        <w:tcW w:w="253" w:type="dxa"/>
                        <w:tcBorders>
                          <w:left w:val="nil"/>
                          <w:right w:val="nil"/>
                        </w:tcBorders>
                      </w:tcPr>
                      <w:p w14:paraId="464E1F12" w14:textId="77777777" w:rsidR="00CB66C5" w:rsidRDefault="00CB66C5">
                        <w:pPr>
                          <w:pStyle w:val="TableParagraph"/>
                          <w:spacing w:before="13" w:line="95" w:lineRule="exact"/>
                          <w:ind w:left="99"/>
                          <w:jc w:val="left"/>
                          <w:rPr>
                            <w:rFonts w:ascii="Arial MT"/>
                            <w:sz w:val="9"/>
                          </w:rPr>
                        </w:pPr>
                        <w:r>
                          <w:rPr>
                            <w:rFonts w:ascii="Arial MT"/>
                            <w:w w:val="101"/>
                            <w:sz w:val="9"/>
                          </w:rPr>
                          <w:t>4</w:t>
                        </w:r>
                      </w:p>
                    </w:tc>
                    <w:tc>
                      <w:tcPr>
                        <w:tcW w:w="618" w:type="dxa"/>
                        <w:tcBorders>
                          <w:left w:val="nil"/>
                        </w:tcBorders>
                      </w:tcPr>
                      <w:p w14:paraId="3E0AC603" w14:textId="77777777" w:rsidR="00CB66C5" w:rsidRDefault="00CB66C5">
                        <w:pPr>
                          <w:pStyle w:val="TableParagraph"/>
                          <w:spacing w:before="13" w:line="95" w:lineRule="exact"/>
                          <w:ind w:left="42" w:right="42"/>
                          <w:rPr>
                            <w:rFonts w:ascii="Arial MT"/>
                            <w:sz w:val="9"/>
                          </w:rPr>
                        </w:pPr>
                        <w:r>
                          <w:rPr>
                            <w:rFonts w:ascii="Arial MT"/>
                            <w:sz w:val="9"/>
                          </w:rPr>
                          <w:t>[2.89</w:t>
                        </w:r>
                        <w:r>
                          <w:rPr>
                            <w:rFonts w:ascii="Arial MT"/>
                            <w:spacing w:val="-5"/>
                            <w:sz w:val="9"/>
                          </w:rPr>
                          <w:t xml:space="preserve"> </w:t>
                        </w:r>
                        <w:r>
                          <w:rPr>
                            <w:rFonts w:ascii="Arial MT"/>
                            <w:sz w:val="9"/>
                          </w:rPr>
                          <w:t>..</w:t>
                        </w:r>
                        <w:r>
                          <w:rPr>
                            <w:rFonts w:ascii="Arial MT"/>
                            <w:spacing w:val="-4"/>
                            <w:sz w:val="9"/>
                          </w:rPr>
                          <w:t xml:space="preserve"> </w:t>
                        </w:r>
                        <w:r>
                          <w:rPr>
                            <w:rFonts w:ascii="Arial MT"/>
                            <w:sz w:val="9"/>
                          </w:rPr>
                          <w:t>3.11]</w:t>
                        </w:r>
                      </w:p>
                    </w:tc>
                    <w:tc>
                      <w:tcPr>
                        <w:tcW w:w="863" w:type="dxa"/>
                      </w:tcPr>
                      <w:p w14:paraId="3E5B3E14" w14:textId="77777777" w:rsidR="00CB66C5" w:rsidRDefault="00CB66C5">
                        <w:pPr>
                          <w:pStyle w:val="TableParagraph"/>
                          <w:spacing w:before="13" w:line="95" w:lineRule="exact"/>
                          <w:ind w:right="-15"/>
                          <w:jc w:val="right"/>
                          <w:rPr>
                            <w:rFonts w:ascii="Arial MT"/>
                            <w:sz w:val="9"/>
                          </w:rPr>
                        </w:pPr>
                        <w:r>
                          <w:rPr>
                            <w:rFonts w:ascii="Arial MT"/>
                            <w:spacing w:val="-1"/>
                            <w:sz w:val="9"/>
                          </w:rPr>
                          <w:t>1.991</w:t>
                        </w:r>
                        <w:r>
                          <w:rPr>
                            <w:rFonts w:ascii="Arial MT"/>
                            <w:spacing w:val="31"/>
                            <w:sz w:val="9"/>
                          </w:rPr>
                          <w:t xml:space="preserve">   </w:t>
                        </w:r>
                        <w:r>
                          <w:rPr>
                            <w:rFonts w:ascii="Arial MT"/>
                            <w:sz w:val="9"/>
                          </w:rPr>
                          <w:t>2.59828e+</w:t>
                        </w:r>
                      </w:p>
                    </w:tc>
                    <w:tc>
                      <w:tcPr>
                        <w:tcW w:w="175" w:type="dxa"/>
                        <w:tcBorders>
                          <w:right w:val="nil"/>
                        </w:tcBorders>
                      </w:tcPr>
                      <w:p w14:paraId="4D6948B3" w14:textId="77777777" w:rsidR="00CB66C5" w:rsidRDefault="00CB66C5">
                        <w:pPr>
                          <w:pStyle w:val="TableParagraph"/>
                          <w:spacing w:before="13" w:line="95" w:lineRule="exact"/>
                          <w:ind w:right="109"/>
                          <w:rPr>
                            <w:rFonts w:ascii="Arial MT"/>
                            <w:sz w:val="9"/>
                          </w:rPr>
                        </w:pPr>
                        <w:r>
                          <w:rPr>
                            <w:rFonts w:ascii="Arial MT"/>
                            <w:w w:val="101"/>
                            <w:sz w:val="9"/>
                          </w:rPr>
                          <w:t>1</w:t>
                        </w:r>
                      </w:p>
                    </w:tc>
                  </w:tr>
                  <w:tr w:rsidR="00CB66C5" w14:paraId="042DD3C7" w14:textId="77777777">
                    <w:trPr>
                      <w:trHeight w:val="128"/>
                    </w:trPr>
                    <w:tc>
                      <w:tcPr>
                        <w:tcW w:w="253" w:type="dxa"/>
                        <w:tcBorders>
                          <w:left w:val="nil"/>
                          <w:right w:val="nil"/>
                        </w:tcBorders>
                      </w:tcPr>
                      <w:p w14:paraId="18AE7AC4" w14:textId="77777777" w:rsidR="00CB66C5" w:rsidRDefault="00CB66C5">
                        <w:pPr>
                          <w:pStyle w:val="TableParagraph"/>
                          <w:spacing w:before="13" w:line="95" w:lineRule="exact"/>
                          <w:ind w:left="99"/>
                          <w:jc w:val="left"/>
                          <w:rPr>
                            <w:rFonts w:ascii="Arial MT"/>
                            <w:sz w:val="9"/>
                          </w:rPr>
                        </w:pPr>
                        <w:r>
                          <w:rPr>
                            <w:rFonts w:ascii="Arial MT"/>
                            <w:w w:val="101"/>
                            <w:sz w:val="9"/>
                          </w:rPr>
                          <w:t>5</w:t>
                        </w:r>
                      </w:p>
                    </w:tc>
                    <w:tc>
                      <w:tcPr>
                        <w:tcW w:w="618" w:type="dxa"/>
                        <w:tcBorders>
                          <w:left w:val="nil"/>
                        </w:tcBorders>
                      </w:tcPr>
                      <w:p w14:paraId="78A8827F" w14:textId="77777777" w:rsidR="00CB66C5" w:rsidRDefault="00CB66C5">
                        <w:pPr>
                          <w:pStyle w:val="TableParagraph"/>
                          <w:spacing w:before="13" w:line="95" w:lineRule="exact"/>
                          <w:ind w:left="42" w:right="42"/>
                          <w:rPr>
                            <w:rFonts w:ascii="Arial MT"/>
                            <w:sz w:val="9"/>
                          </w:rPr>
                        </w:pPr>
                        <w:r>
                          <w:rPr>
                            <w:rFonts w:ascii="Arial MT"/>
                            <w:sz w:val="9"/>
                          </w:rPr>
                          <w:t>[3.11</w:t>
                        </w:r>
                        <w:r>
                          <w:rPr>
                            <w:rFonts w:ascii="Arial MT"/>
                            <w:spacing w:val="-5"/>
                            <w:sz w:val="9"/>
                          </w:rPr>
                          <w:t xml:space="preserve"> </w:t>
                        </w:r>
                        <w:r>
                          <w:rPr>
                            <w:rFonts w:ascii="Arial MT"/>
                            <w:sz w:val="9"/>
                          </w:rPr>
                          <w:t>..</w:t>
                        </w:r>
                        <w:r>
                          <w:rPr>
                            <w:rFonts w:ascii="Arial MT"/>
                            <w:spacing w:val="-4"/>
                            <w:sz w:val="9"/>
                          </w:rPr>
                          <w:t xml:space="preserve"> </w:t>
                        </w:r>
                        <w:r>
                          <w:rPr>
                            <w:rFonts w:ascii="Arial MT"/>
                            <w:sz w:val="9"/>
                          </w:rPr>
                          <w:t>3.31]</w:t>
                        </w:r>
                      </w:p>
                    </w:tc>
                    <w:tc>
                      <w:tcPr>
                        <w:tcW w:w="863" w:type="dxa"/>
                      </w:tcPr>
                      <w:p w14:paraId="73A34569" w14:textId="77777777" w:rsidR="00CB66C5" w:rsidRDefault="00CB66C5">
                        <w:pPr>
                          <w:pStyle w:val="TableParagraph"/>
                          <w:spacing w:before="13" w:line="95" w:lineRule="exact"/>
                          <w:ind w:right="-15"/>
                          <w:jc w:val="right"/>
                          <w:rPr>
                            <w:rFonts w:ascii="Arial MT"/>
                            <w:sz w:val="9"/>
                          </w:rPr>
                        </w:pPr>
                        <w:r>
                          <w:rPr>
                            <w:rFonts w:ascii="Arial MT"/>
                            <w:spacing w:val="-1"/>
                            <w:sz w:val="9"/>
                          </w:rPr>
                          <w:t>2.041</w:t>
                        </w:r>
                        <w:r>
                          <w:rPr>
                            <w:rFonts w:ascii="Arial MT"/>
                            <w:spacing w:val="31"/>
                            <w:sz w:val="9"/>
                          </w:rPr>
                          <w:t xml:space="preserve">   </w:t>
                        </w:r>
                        <w:r>
                          <w:rPr>
                            <w:rFonts w:ascii="Arial MT"/>
                            <w:sz w:val="9"/>
                          </w:rPr>
                          <w:t>2.66385e+</w:t>
                        </w:r>
                      </w:p>
                    </w:tc>
                    <w:tc>
                      <w:tcPr>
                        <w:tcW w:w="175" w:type="dxa"/>
                        <w:tcBorders>
                          <w:right w:val="nil"/>
                        </w:tcBorders>
                      </w:tcPr>
                      <w:p w14:paraId="59AAAFF9" w14:textId="77777777" w:rsidR="00CB66C5" w:rsidRDefault="00CB66C5">
                        <w:pPr>
                          <w:pStyle w:val="TableParagraph"/>
                          <w:spacing w:before="13" w:line="95" w:lineRule="exact"/>
                          <w:ind w:right="109"/>
                          <w:rPr>
                            <w:rFonts w:ascii="Arial MT"/>
                            <w:sz w:val="9"/>
                          </w:rPr>
                        </w:pPr>
                        <w:r>
                          <w:rPr>
                            <w:rFonts w:ascii="Arial MT"/>
                            <w:w w:val="101"/>
                            <w:sz w:val="9"/>
                          </w:rPr>
                          <w:t>1</w:t>
                        </w:r>
                      </w:p>
                    </w:tc>
                  </w:tr>
                  <w:tr w:rsidR="00CB66C5" w14:paraId="0E7CD631" w14:textId="77777777">
                    <w:trPr>
                      <w:trHeight w:val="128"/>
                    </w:trPr>
                    <w:tc>
                      <w:tcPr>
                        <w:tcW w:w="253" w:type="dxa"/>
                        <w:tcBorders>
                          <w:left w:val="nil"/>
                          <w:right w:val="nil"/>
                        </w:tcBorders>
                      </w:tcPr>
                      <w:p w14:paraId="6D22377B" w14:textId="77777777" w:rsidR="00CB66C5" w:rsidRDefault="00CB66C5">
                        <w:pPr>
                          <w:pStyle w:val="TableParagraph"/>
                          <w:spacing w:before="13" w:line="95" w:lineRule="exact"/>
                          <w:ind w:left="99"/>
                          <w:jc w:val="left"/>
                          <w:rPr>
                            <w:rFonts w:ascii="Arial MT"/>
                            <w:sz w:val="9"/>
                          </w:rPr>
                        </w:pPr>
                        <w:r>
                          <w:rPr>
                            <w:rFonts w:ascii="Arial MT"/>
                            <w:w w:val="101"/>
                            <w:sz w:val="9"/>
                          </w:rPr>
                          <w:t>6</w:t>
                        </w:r>
                      </w:p>
                    </w:tc>
                    <w:tc>
                      <w:tcPr>
                        <w:tcW w:w="618" w:type="dxa"/>
                        <w:tcBorders>
                          <w:left w:val="nil"/>
                        </w:tcBorders>
                      </w:tcPr>
                      <w:p w14:paraId="54B760BE" w14:textId="77777777" w:rsidR="00CB66C5" w:rsidRDefault="00CB66C5">
                        <w:pPr>
                          <w:pStyle w:val="TableParagraph"/>
                          <w:spacing w:before="13" w:line="95" w:lineRule="exact"/>
                          <w:ind w:left="42" w:right="42"/>
                          <w:rPr>
                            <w:rFonts w:ascii="Arial MT"/>
                            <w:sz w:val="9"/>
                          </w:rPr>
                        </w:pPr>
                        <w:r>
                          <w:rPr>
                            <w:rFonts w:ascii="Arial MT"/>
                            <w:sz w:val="9"/>
                          </w:rPr>
                          <w:t>[2.06</w:t>
                        </w:r>
                        <w:r>
                          <w:rPr>
                            <w:rFonts w:ascii="Arial MT"/>
                            <w:spacing w:val="-5"/>
                            <w:sz w:val="9"/>
                          </w:rPr>
                          <w:t xml:space="preserve"> </w:t>
                        </w:r>
                        <w:r>
                          <w:rPr>
                            <w:rFonts w:ascii="Arial MT"/>
                            <w:sz w:val="9"/>
                          </w:rPr>
                          <w:t>..</w:t>
                        </w:r>
                        <w:r>
                          <w:rPr>
                            <w:rFonts w:ascii="Arial MT"/>
                            <w:spacing w:val="-4"/>
                            <w:sz w:val="9"/>
                          </w:rPr>
                          <w:t xml:space="preserve"> </w:t>
                        </w:r>
                        <w:r>
                          <w:rPr>
                            <w:rFonts w:ascii="Arial MT"/>
                            <w:sz w:val="9"/>
                          </w:rPr>
                          <w:t>2.28]</w:t>
                        </w:r>
                      </w:p>
                    </w:tc>
                    <w:tc>
                      <w:tcPr>
                        <w:tcW w:w="863" w:type="dxa"/>
                      </w:tcPr>
                      <w:p w14:paraId="1A074AFE" w14:textId="77777777" w:rsidR="00CB66C5" w:rsidRDefault="00CB66C5">
                        <w:pPr>
                          <w:pStyle w:val="TableParagraph"/>
                          <w:spacing w:before="13" w:line="95" w:lineRule="exact"/>
                          <w:ind w:right="-15"/>
                          <w:jc w:val="right"/>
                          <w:rPr>
                            <w:rFonts w:ascii="Arial MT"/>
                            <w:sz w:val="9"/>
                          </w:rPr>
                        </w:pPr>
                        <w:r>
                          <w:rPr>
                            <w:rFonts w:ascii="Arial MT"/>
                            <w:spacing w:val="-1"/>
                            <w:sz w:val="9"/>
                          </w:rPr>
                          <w:t>2.066</w:t>
                        </w:r>
                        <w:r>
                          <w:rPr>
                            <w:rFonts w:ascii="Arial MT"/>
                            <w:spacing w:val="31"/>
                            <w:sz w:val="9"/>
                          </w:rPr>
                          <w:t xml:space="preserve">   </w:t>
                        </w:r>
                        <w:r>
                          <w:rPr>
                            <w:rFonts w:ascii="Arial MT"/>
                            <w:sz w:val="9"/>
                          </w:rPr>
                          <w:t>2.69729e+</w:t>
                        </w:r>
                      </w:p>
                    </w:tc>
                    <w:tc>
                      <w:tcPr>
                        <w:tcW w:w="175" w:type="dxa"/>
                        <w:tcBorders>
                          <w:right w:val="nil"/>
                        </w:tcBorders>
                      </w:tcPr>
                      <w:p w14:paraId="24D4B051" w14:textId="77777777" w:rsidR="00CB66C5" w:rsidRDefault="00CB66C5">
                        <w:pPr>
                          <w:pStyle w:val="TableParagraph"/>
                          <w:spacing w:before="13" w:line="95" w:lineRule="exact"/>
                          <w:ind w:right="109"/>
                          <w:rPr>
                            <w:rFonts w:ascii="Arial MT"/>
                            <w:sz w:val="9"/>
                          </w:rPr>
                        </w:pPr>
                        <w:r>
                          <w:rPr>
                            <w:rFonts w:ascii="Arial MT"/>
                            <w:w w:val="101"/>
                            <w:sz w:val="9"/>
                          </w:rPr>
                          <w:t>1</w:t>
                        </w:r>
                      </w:p>
                    </w:tc>
                  </w:tr>
                  <w:tr w:rsidR="00CB66C5" w14:paraId="72710DD9" w14:textId="77777777">
                    <w:trPr>
                      <w:trHeight w:val="128"/>
                    </w:trPr>
                    <w:tc>
                      <w:tcPr>
                        <w:tcW w:w="253" w:type="dxa"/>
                        <w:tcBorders>
                          <w:left w:val="nil"/>
                          <w:right w:val="nil"/>
                        </w:tcBorders>
                      </w:tcPr>
                      <w:p w14:paraId="6631C335" w14:textId="77777777" w:rsidR="00CB66C5" w:rsidRDefault="00CB66C5">
                        <w:pPr>
                          <w:pStyle w:val="TableParagraph"/>
                          <w:spacing w:before="13" w:line="95" w:lineRule="exact"/>
                          <w:ind w:left="99"/>
                          <w:jc w:val="left"/>
                          <w:rPr>
                            <w:rFonts w:ascii="Arial MT"/>
                            <w:sz w:val="9"/>
                          </w:rPr>
                        </w:pPr>
                        <w:r>
                          <w:rPr>
                            <w:rFonts w:ascii="Arial MT"/>
                            <w:w w:val="101"/>
                            <w:sz w:val="9"/>
                          </w:rPr>
                          <w:t>7</w:t>
                        </w:r>
                      </w:p>
                    </w:tc>
                    <w:tc>
                      <w:tcPr>
                        <w:tcW w:w="618" w:type="dxa"/>
                        <w:tcBorders>
                          <w:left w:val="nil"/>
                        </w:tcBorders>
                      </w:tcPr>
                      <w:p w14:paraId="1E1AA4F1" w14:textId="77777777" w:rsidR="00CB66C5" w:rsidRDefault="00CB66C5">
                        <w:pPr>
                          <w:pStyle w:val="TableParagraph"/>
                          <w:spacing w:before="13" w:line="95" w:lineRule="exact"/>
                          <w:ind w:left="42" w:right="42"/>
                          <w:rPr>
                            <w:rFonts w:ascii="Arial MT"/>
                            <w:sz w:val="9"/>
                          </w:rPr>
                        </w:pPr>
                        <w:r>
                          <w:rPr>
                            <w:rFonts w:ascii="Arial MT"/>
                            <w:sz w:val="9"/>
                          </w:rPr>
                          <w:t>[4.21</w:t>
                        </w:r>
                        <w:r>
                          <w:rPr>
                            <w:rFonts w:ascii="Arial MT"/>
                            <w:spacing w:val="-5"/>
                            <w:sz w:val="9"/>
                          </w:rPr>
                          <w:t xml:space="preserve"> </w:t>
                        </w:r>
                        <w:r>
                          <w:rPr>
                            <w:rFonts w:ascii="Arial MT"/>
                            <w:sz w:val="9"/>
                          </w:rPr>
                          <w:t>..</w:t>
                        </w:r>
                        <w:r>
                          <w:rPr>
                            <w:rFonts w:ascii="Arial MT"/>
                            <w:spacing w:val="-4"/>
                            <w:sz w:val="9"/>
                          </w:rPr>
                          <w:t xml:space="preserve"> </w:t>
                        </w:r>
                        <w:r>
                          <w:rPr>
                            <w:rFonts w:ascii="Arial MT"/>
                            <w:sz w:val="9"/>
                          </w:rPr>
                          <w:t>4.43]</w:t>
                        </w:r>
                      </w:p>
                    </w:tc>
                    <w:tc>
                      <w:tcPr>
                        <w:tcW w:w="863" w:type="dxa"/>
                      </w:tcPr>
                      <w:p w14:paraId="7F367F79" w14:textId="77777777" w:rsidR="00CB66C5" w:rsidRDefault="00CB66C5">
                        <w:pPr>
                          <w:pStyle w:val="TableParagraph"/>
                          <w:spacing w:before="13" w:line="95" w:lineRule="exact"/>
                          <w:ind w:right="-15"/>
                          <w:jc w:val="right"/>
                          <w:rPr>
                            <w:rFonts w:ascii="Arial MT"/>
                            <w:sz w:val="9"/>
                          </w:rPr>
                        </w:pPr>
                        <w:r>
                          <w:rPr>
                            <w:rFonts w:ascii="Arial MT"/>
                            <w:spacing w:val="-1"/>
                            <w:sz w:val="9"/>
                          </w:rPr>
                          <w:t>2.108</w:t>
                        </w:r>
                        <w:r>
                          <w:rPr>
                            <w:rFonts w:ascii="Arial MT"/>
                            <w:spacing w:val="31"/>
                            <w:sz w:val="9"/>
                          </w:rPr>
                          <w:t xml:space="preserve">   </w:t>
                        </w:r>
                        <w:r>
                          <w:rPr>
                            <w:rFonts w:ascii="Arial MT"/>
                            <w:sz w:val="9"/>
                          </w:rPr>
                          <w:t>2.75135e+</w:t>
                        </w:r>
                      </w:p>
                    </w:tc>
                    <w:tc>
                      <w:tcPr>
                        <w:tcW w:w="175" w:type="dxa"/>
                        <w:tcBorders>
                          <w:right w:val="nil"/>
                        </w:tcBorders>
                      </w:tcPr>
                      <w:p w14:paraId="68C54190" w14:textId="77777777" w:rsidR="00CB66C5" w:rsidRDefault="00CB66C5">
                        <w:pPr>
                          <w:pStyle w:val="TableParagraph"/>
                          <w:spacing w:before="13" w:line="95" w:lineRule="exact"/>
                          <w:ind w:right="109"/>
                          <w:rPr>
                            <w:rFonts w:ascii="Arial MT"/>
                            <w:sz w:val="9"/>
                          </w:rPr>
                        </w:pPr>
                        <w:r>
                          <w:rPr>
                            <w:rFonts w:ascii="Arial MT"/>
                            <w:w w:val="101"/>
                            <w:sz w:val="9"/>
                          </w:rPr>
                          <w:t>1</w:t>
                        </w:r>
                      </w:p>
                    </w:tc>
                  </w:tr>
                  <w:tr w:rsidR="00CB66C5" w14:paraId="72F65F09" w14:textId="77777777">
                    <w:trPr>
                      <w:trHeight w:val="128"/>
                    </w:trPr>
                    <w:tc>
                      <w:tcPr>
                        <w:tcW w:w="253" w:type="dxa"/>
                        <w:tcBorders>
                          <w:left w:val="nil"/>
                          <w:right w:val="nil"/>
                        </w:tcBorders>
                      </w:tcPr>
                      <w:p w14:paraId="762D242E" w14:textId="77777777" w:rsidR="00CB66C5" w:rsidRDefault="00CB66C5">
                        <w:pPr>
                          <w:pStyle w:val="TableParagraph"/>
                          <w:spacing w:before="13" w:line="95" w:lineRule="exact"/>
                          <w:ind w:left="99"/>
                          <w:jc w:val="left"/>
                          <w:rPr>
                            <w:rFonts w:ascii="Arial MT"/>
                            <w:sz w:val="9"/>
                          </w:rPr>
                        </w:pPr>
                        <w:r>
                          <w:rPr>
                            <w:rFonts w:ascii="Arial MT"/>
                            <w:w w:val="101"/>
                            <w:sz w:val="9"/>
                          </w:rPr>
                          <w:t>8</w:t>
                        </w:r>
                      </w:p>
                    </w:tc>
                    <w:tc>
                      <w:tcPr>
                        <w:tcW w:w="618" w:type="dxa"/>
                        <w:tcBorders>
                          <w:left w:val="nil"/>
                        </w:tcBorders>
                      </w:tcPr>
                      <w:p w14:paraId="3CD1FDB6" w14:textId="77777777" w:rsidR="00CB66C5" w:rsidRDefault="00CB66C5">
                        <w:pPr>
                          <w:pStyle w:val="TableParagraph"/>
                          <w:spacing w:before="13" w:line="95" w:lineRule="exact"/>
                          <w:ind w:left="42" w:right="42"/>
                          <w:rPr>
                            <w:rFonts w:ascii="Arial MT"/>
                            <w:sz w:val="9"/>
                          </w:rPr>
                        </w:pPr>
                        <w:r>
                          <w:rPr>
                            <w:rFonts w:ascii="Arial MT"/>
                            <w:sz w:val="9"/>
                          </w:rPr>
                          <w:t>[2.32</w:t>
                        </w:r>
                        <w:r>
                          <w:rPr>
                            <w:rFonts w:ascii="Arial MT"/>
                            <w:spacing w:val="-5"/>
                            <w:sz w:val="9"/>
                          </w:rPr>
                          <w:t xml:space="preserve"> </w:t>
                        </w:r>
                        <w:r>
                          <w:rPr>
                            <w:rFonts w:ascii="Arial MT"/>
                            <w:sz w:val="9"/>
                          </w:rPr>
                          <w:t>..</w:t>
                        </w:r>
                        <w:r>
                          <w:rPr>
                            <w:rFonts w:ascii="Arial MT"/>
                            <w:spacing w:val="-4"/>
                            <w:sz w:val="9"/>
                          </w:rPr>
                          <w:t xml:space="preserve"> </w:t>
                        </w:r>
                        <w:r>
                          <w:rPr>
                            <w:rFonts w:ascii="Arial MT"/>
                            <w:sz w:val="9"/>
                          </w:rPr>
                          <w:t>2.49]</w:t>
                        </w:r>
                      </w:p>
                    </w:tc>
                    <w:tc>
                      <w:tcPr>
                        <w:tcW w:w="863" w:type="dxa"/>
                      </w:tcPr>
                      <w:p w14:paraId="5EFEF27A" w14:textId="77777777" w:rsidR="00CB66C5" w:rsidRDefault="00CB66C5">
                        <w:pPr>
                          <w:pStyle w:val="TableParagraph"/>
                          <w:spacing w:before="13" w:line="95" w:lineRule="exact"/>
                          <w:ind w:right="-15"/>
                          <w:jc w:val="right"/>
                          <w:rPr>
                            <w:rFonts w:ascii="Arial MT"/>
                            <w:sz w:val="9"/>
                          </w:rPr>
                        </w:pPr>
                        <w:r>
                          <w:rPr>
                            <w:rFonts w:ascii="Arial MT"/>
                            <w:spacing w:val="-1"/>
                            <w:sz w:val="9"/>
                          </w:rPr>
                          <w:t>2.373</w:t>
                        </w:r>
                        <w:r>
                          <w:rPr>
                            <w:rFonts w:ascii="Arial MT"/>
                            <w:spacing w:val="31"/>
                            <w:sz w:val="9"/>
                          </w:rPr>
                          <w:t xml:space="preserve">   </w:t>
                        </w:r>
                        <w:r>
                          <w:rPr>
                            <w:rFonts w:ascii="Arial MT"/>
                            <w:sz w:val="9"/>
                          </w:rPr>
                          <w:t>3.09693e+</w:t>
                        </w:r>
                      </w:p>
                    </w:tc>
                    <w:tc>
                      <w:tcPr>
                        <w:tcW w:w="175" w:type="dxa"/>
                        <w:tcBorders>
                          <w:right w:val="nil"/>
                        </w:tcBorders>
                      </w:tcPr>
                      <w:p w14:paraId="75A91778" w14:textId="77777777" w:rsidR="00CB66C5" w:rsidRDefault="00CB66C5">
                        <w:pPr>
                          <w:pStyle w:val="TableParagraph"/>
                          <w:spacing w:before="13" w:line="95" w:lineRule="exact"/>
                          <w:ind w:right="109"/>
                          <w:rPr>
                            <w:rFonts w:ascii="Arial MT"/>
                            <w:sz w:val="9"/>
                          </w:rPr>
                        </w:pPr>
                        <w:r>
                          <w:rPr>
                            <w:rFonts w:ascii="Arial MT"/>
                            <w:w w:val="101"/>
                            <w:sz w:val="9"/>
                          </w:rPr>
                          <w:t>1</w:t>
                        </w:r>
                      </w:p>
                    </w:tc>
                  </w:tr>
                  <w:tr w:rsidR="00CB66C5" w14:paraId="11F4710A" w14:textId="77777777">
                    <w:trPr>
                      <w:trHeight w:val="128"/>
                    </w:trPr>
                    <w:tc>
                      <w:tcPr>
                        <w:tcW w:w="253" w:type="dxa"/>
                        <w:tcBorders>
                          <w:left w:val="nil"/>
                          <w:right w:val="nil"/>
                        </w:tcBorders>
                      </w:tcPr>
                      <w:p w14:paraId="70A8D3A1" w14:textId="77777777" w:rsidR="00CB66C5" w:rsidRDefault="00CB66C5">
                        <w:pPr>
                          <w:pStyle w:val="TableParagraph"/>
                          <w:spacing w:before="13" w:line="95" w:lineRule="exact"/>
                          <w:ind w:left="99"/>
                          <w:jc w:val="left"/>
                          <w:rPr>
                            <w:rFonts w:ascii="Arial MT"/>
                            <w:sz w:val="9"/>
                          </w:rPr>
                        </w:pPr>
                        <w:r>
                          <w:rPr>
                            <w:rFonts w:ascii="Arial MT"/>
                            <w:w w:val="101"/>
                            <w:sz w:val="9"/>
                          </w:rPr>
                          <w:t>9</w:t>
                        </w:r>
                      </w:p>
                    </w:tc>
                    <w:tc>
                      <w:tcPr>
                        <w:tcW w:w="618" w:type="dxa"/>
                        <w:tcBorders>
                          <w:left w:val="nil"/>
                        </w:tcBorders>
                      </w:tcPr>
                      <w:p w14:paraId="17CBAEF8" w14:textId="77777777" w:rsidR="00CB66C5" w:rsidRDefault="00CB66C5">
                        <w:pPr>
                          <w:pStyle w:val="TableParagraph"/>
                          <w:spacing w:before="13" w:line="95" w:lineRule="exact"/>
                          <w:ind w:left="42" w:right="42"/>
                          <w:rPr>
                            <w:rFonts w:ascii="Arial MT"/>
                            <w:sz w:val="9"/>
                          </w:rPr>
                        </w:pPr>
                        <w:r>
                          <w:rPr>
                            <w:rFonts w:ascii="Arial MT"/>
                            <w:sz w:val="9"/>
                          </w:rPr>
                          <w:t>[7.29</w:t>
                        </w:r>
                        <w:r>
                          <w:rPr>
                            <w:rFonts w:ascii="Arial MT"/>
                            <w:spacing w:val="-5"/>
                            <w:sz w:val="9"/>
                          </w:rPr>
                          <w:t xml:space="preserve"> </w:t>
                        </w:r>
                        <w:r>
                          <w:rPr>
                            <w:rFonts w:ascii="Arial MT"/>
                            <w:sz w:val="9"/>
                          </w:rPr>
                          <w:t>..</w:t>
                        </w:r>
                        <w:r>
                          <w:rPr>
                            <w:rFonts w:ascii="Arial MT"/>
                            <w:spacing w:val="-4"/>
                            <w:sz w:val="9"/>
                          </w:rPr>
                          <w:t xml:space="preserve"> </w:t>
                        </w:r>
                        <w:r>
                          <w:rPr>
                            <w:rFonts w:ascii="Arial MT"/>
                            <w:sz w:val="9"/>
                          </w:rPr>
                          <w:t>7.48]</w:t>
                        </w:r>
                      </w:p>
                    </w:tc>
                    <w:tc>
                      <w:tcPr>
                        <w:tcW w:w="863" w:type="dxa"/>
                      </w:tcPr>
                      <w:p w14:paraId="7C040DB9" w14:textId="77777777" w:rsidR="00CB66C5" w:rsidRDefault="00CB66C5">
                        <w:pPr>
                          <w:pStyle w:val="TableParagraph"/>
                          <w:spacing w:before="13" w:line="95" w:lineRule="exact"/>
                          <w:ind w:right="-15"/>
                          <w:jc w:val="right"/>
                          <w:rPr>
                            <w:rFonts w:ascii="Arial MT"/>
                            <w:sz w:val="9"/>
                          </w:rPr>
                        </w:pPr>
                        <w:r>
                          <w:rPr>
                            <w:rFonts w:ascii="Arial MT"/>
                            <w:spacing w:val="-1"/>
                            <w:sz w:val="9"/>
                          </w:rPr>
                          <w:t>3.028</w:t>
                        </w:r>
                        <w:r>
                          <w:rPr>
                            <w:rFonts w:ascii="Arial MT"/>
                            <w:spacing w:val="31"/>
                            <w:sz w:val="9"/>
                          </w:rPr>
                          <w:t xml:space="preserve">   </w:t>
                        </w:r>
                        <w:r>
                          <w:rPr>
                            <w:rFonts w:ascii="Arial MT"/>
                            <w:sz w:val="9"/>
                          </w:rPr>
                          <w:t>3.95266e+</w:t>
                        </w:r>
                      </w:p>
                    </w:tc>
                    <w:tc>
                      <w:tcPr>
                        <w:tcW w:w="175" w:type="dxa"/>
                        <w:tcBorders>
                          <w:right w:val="nil"/>
                        </w:tcBorders>
                      </w:tcPr>
                      <w:p w14:paraId="428F63CC" w14:textId="77777777" w:rsidR="00CB66C5" w:rsidRDefault="00CB66C5">
                        <w:pPr>
                          <w:pStyle w:val="TableParagraph"/>
                          <w:spacing w:before="13" w:line="95" w:lineRule="exact"/>
                          <w:ind w:right="109"/>
                          <w:rPr>
                            <w:rFonts w:ascii="Arial MT"/>
                            <w:sz w:val="9"/>
                          </w:rPr>
                        </w:pPr>
                        <w:r>
                          <w:rPr>
                            <w:rFonts w:ascii="Arial MT"/>
                            <w:w w:val="101"/>
                            <w:sz w:val="9"/>
                          </w:rPr>
                          <w:t>1</w:t>
                        </w:r>
                      </w:p>
                    </w:tc>
                  </w:tr>
                  <w:tr w:rsidR="00CB66C5" w14:paraId="14892675" w14:textId="77777777">
                    <w:trPr>
                      <w:trHeight w:val="128"/>
                    </w:trPr>
                    <w:tc>
                      <w:tcPr>
                        <w:tcW w:w="253" w:type="dxa"/>
                        <w:tcBorders>
                          <w:left w:val="nil"/>
                          <w:right w:val="nil"/>
                        </w:tcBorders>
                      </w:tcPr>
                      <w:p w14:paraId="69A13DA2" w14:textId="77777777" w:rsidR="00CB66C5" w:rsidRDefault="00CB66C5">
                        <w:pPr>
                          <w:pStyle w:val="TableParagraph"/>
                          <w:spacing w:before="13" w:line="95" w:lineRule="exact"/>
                          <w:ind w:left="74"/>
                          <w:jc w:val="left"/>
                          <w:rPr>
                            <w:rFonts w:ascii="Arial MT"/>
                            <w:sz w:val="9"/>
                          </w:rPr>
                        </w:pPr>
                        <w:r>
                          <w:rPr>
                            <w:rFonts w:ascii="Arial MT"/>
                            <w:sz w:val="9"/>
                          </w:rPr>
                          <w:t>10</w:t>
                        </w:r>
                      </w:p>
                    </w:tc>
                    <w:tc>
                      <w:tcPr>
                        <w:tcW w:w="618" w:type="dxa"/>
                        <w:tcBorders>
                          <w:left w:val="nil"/>
                        </w:tcBorders>
                      </w:tcPr>
                      <w:p w14:paraId="69C6681C" w14:textId="77777777" w:rsidR="00CB66C5" w:rsidRDefault="00CB66C5">
                        <w:pPr>
                          <w:pStyle w:val="TableParagraph"/>
                          <w:spacing w:before="13" w:line="95" w:lineRule="exact"/>
                          <w:ind w:left="42" w:right="42"/>
                          <w:rPr>
                            <w:rFonts w:ascii="Arial MT"/>
                            <w:sz w:val="9"/>
                          </w:rPr>
                        </w:pPr>
                        <w:r>
                          <w:rPr>
                            <w:rFonts w:ascii="Arial MT"/>
                            <w:sz w:val="9"/>
                          </w:rPr>
                          <w:t>[0.65</w:t>
                        </w:r>
                        <w:r>
                          <w:rPr>
                            <w:rFonts w:ascii="Arial MT"/>
                            <w:spacing w:val="-5"/>
                            <w:sz w:val="9"/>
                          </w:rPr>
                          <w:t xml:space="preserve"> </w:t>
                        </w:r>
                        <w:r>
                          <w:rPr>
                            <w:rFonts w:ascii="Arial MT"/>
                            <w:sz w:val="9"/>
                          </w:rPr>
                          <w:t>..</w:t>
                        </w:r>
                        <w:r>
                          <w:rPr>
                            <w:rFonts w:ascii="Arial MT"/>
                            <w:spacing w:val="-4"/>
                            <w:sz w:val="9"/>
                          </w:rPr>
                          <w:t xml:space="preserve"> </w:t>
                        </w:r>
                        <w:r>
                          <w:rPr>
                            <w:rFonts w:ascii="Arial MT"/>
                            <w:sz w:val="9"/>
                          </w:rPr>
                          <w:t>0.94]</w:t>
                        </w:r>
                      </w:p>
                    </w:tc>
                    <w:tc>
                      <w:tcPr>
                        <w:tcW w:w="863" w:type="dxa"/>
                      </w:tcPr>
                      <w:p w14:paraId="7B94E877" w14:textId="77777777" w:rsidR="00CB66C5" w:rsidRDefault="00CB66C5">
                        <w:pPr>
                          <w:pStyle w:val="TableParagraph"/>
                          <w:spacing w:before="13" w:line="95" w:lineRule="exact"/>
                          <w:ind w:right="-15"/>
                          <w:jc w:val="right"/>
                          <w:rPr>
                            <w:rFonts w:ascii="Arial MT"/>
                            <w:sz w:val="9"/>
                          </w:rPr>
                        </w:pPr>
                        <w:r>
                          <w:rPr>
                            <w:rFonts w:ascii="Arial MT"/>
                            <w:spacing w:val="-1"/>
                            <w:sz w:val="9"/>
                          </w:rPr>
                          <w:t>3.978</w:t>
                        </w:r>
                        <w:r>
                          <w:rPr>
                            <w:rFonts w:ascii="Arial MT"/>
                            <w:spacing w:val="31"/>
                            <w:sz w:val="9"/>
                          </w:rPr>
                          <w:t xml:space="preserve">   </w:t>
                        </w:r>
                        <w:r>
                          <w:rPr>
                            <w:rFonts w:ascii="Arial MT"/>
                            <w:sz w:val="9"/>
                          </w:rPr>
                          <w:t>5.19183e+</w:t>
                        </w:r>
                      </w:p>
                    </w:tc>
                    <w:tc>
                      <w:tcPr>
                        <w:tcW w:w="175" w:type="dxa"/>
                        <w:tcBorders>
                          <w:right w:val="nil"/>
                        </w:tcBorders>
                      </w:tcPr>
                      <w:p w14:paraId="1AA70575" w14:textId="77777777" w:rsidR="00CB66C5" w:rsidRDefault="00CB66C5">
                        <w:pPr>
                          <w:pStyle w:val="TableParagraph"/>
                          <w:spacing w:before="13" w:line="95" w:lineRule="exact"/>
                          <w:ind w:right="109"/>
                          <w:rPr>
                            <w:rFonts w:ascii="Arial MT"/>
                            <w:sz w:val="9"/>
                          </w:rPr>
                        </w:pPr>
                        <w:r>
                          <w:rPr>
                            <w:rFonts w:ascii="Arial MT"/>
                            <w:w w:val="101"/>
                            <w:sz w:val="9"/>
                          </w:rPr>
                          <w:t>1</w:t>
                        </w:r>
                      </w:p>
                    </w:tc>
                  </w:tr>
                </w:tbl>
                <w:p w14:paraId="6C951EE2" w14:textId="77777777" w:rsidR="00CB66C5" w:rsidRDefault="00CB66C5">
                  <w:pPr>
                    <w:pStyle w:val="a3"/>
                  </w:pPr>
                </w:p>
              </w:txbxContent>
            </v:textbox>
            <w10:wrap type="topAndBottom" anchorx="page"/>
          </v:shape>
        </w:pict>
      </w:r>
      <w:r>
        <w:rPr>
          <w:noProof/>
          <w:color w:val="000000" w:themeColor="text1"/>
        </w:rPr>
        <w:pict w14:anchorId="7A73F6E0">
          <v:shape id="_x0000_s1705" style="position:absolute;left:0;text-align:left;margin-left:167.25pt;margin-top:8.75pt;width:134.8pt;height:93.25pt;z-index:-250818560;mso-position-horizontal-relative:page" coordorigin="3345,175" coordsize="2696,1865" o:spt="100" adj="0,,0" path="m3345,175r249,l3594,309r-249,l3345,175xm3594,175r332,l3926,309r-332,l3594,175xm3926,175r373,l4299,309r-373,l3926,175xm4299,175r373,l4672,309r-373,l4299,175xm3345,309r249,l3594,442r-249,l3345,309xm3594,309r332,l3926,442r-332,l3594,309xm3926,309r373,l4299,442r-373,l3926,309xm4299,309r373,l4672,442r-373,l4299,309xm3345,442r249,l3594,575r-249,l3345,442xm3594,442r332,l3926,575r-332,l3594,442xm3926,442r373,l4299,575r-373,l3926,442xm4299,442r373,l4672,575r-373,l4299,442xm3345,575r249,l3594,708r-249,l3345,575xm3594,575r332,l3926,708r-332,l3594,575xm3926,575r373,l4299,708r-373,l3926,575xm4299,575r373,l4672,708r-373,l4299,575xm3345,708r249,l3594,841r-249,l3345,708xm3594,708r332,l3926,841r-332,l3594,708xm3926,708r373,l4299,841r-373,l3926,708xm4299,708r373,l4672,841r-373,l4299,708xm3345,841r249,l3594,974r-249,l3345,841xm3594,841r332,l3926,974r-332,l3594,841xm3926,841r373,l4299,974r-373,l3926,841xm4299,841r373,l4672,974r-373,l4299,841xm3345,974r249,l3594,1108r-249,l3345,974xm3594,974r332,l3926,1108r-332,l3594,974xm3926,974r373,l4299,1108r-373,l3926,974xm4299,974r373,l4672,1108r-373,l4299,974xm3345,1108r249,l3594,1241r-249,l3345,1108xm3594,1108r332,l3926,1241r-332,l3594,1108xm3926,1108r373,l4299,1241r-373,l3926,1108xm4299,1108r373,l4672,1241r-373,l4299,1108xm3345,1241r249,l3594,1374r-249,l3345,1241xm3594,1241r332,l3926,1374r-332,l3594,1241xm3926,1241r373,l4299,1374r-373,l3926,1241xm4299,1241r373,l4672,1374r-373,l4299,1241xm3345,1374r249,l3594,1507r-249,l3345,1374xm3594,1374r332,l3926,1507r-332,l3594,1374xm3926,1374r373,l4299,1507r-373,l3926,1374xm4299,1374r373,l4672,1507r-373,l4299,1374xm3345,1507r249,l3594,1640r-249,l3345,1507xm3594,1507r332,l3926,1640r-332,l3594,1507xm3926,1507r373,l4299,1640r-373,l3926,1507xm4299,1507r373,l4672,1640r-373,l4299,1507xm3345,1640r249,l3594,1773r-249,l3345,1640xm3594,1640r332,l3926,1773r-332,l3594,1640xm3926,1640r373,l4299,1773r-373,l3926,1640xm4299,1640r373,l4672,1773r-373,l4299,1640xm3345,1773r249,l3594,1907r-249,l3345,1773xm3594,1773r332,l3926,1907r-332,l3594,1773xm3926,1773r373,l4299,1907r-373,l3926,1773xm4299,1773r373,l4672,1907r-373,l4299,1773xm3345,1907r249,l3594,2040r-249,l3345,1907xm3594,1907r332,l3926,2040r-332,l3594,1907xm3926,1907r373,l4299,2040r-373,l3926,1907xm4299,1907r373,l4672,2040r-373,l4299,1907xm4714,175r248,l4962,309r-248,l4714,175xm4962,175r332,l5294,309r-332,l4962,175xm5294,175r373,l5667,309r-373,l5294,175xm5667,175r374,l6041,309r-374,l5667,175xm4714,309r248,l4962,442r-248,l4714,309xm4962,309r332,l5294,442r-332,l4962,309xm5294,309r373,l5667,442r-373,l5294,309xm5667,309r374,l6041,442r-374,l5667,309xm4714,442r248,l4962,575r-248,l4714,442xm4962,442r332,l5294,575r-332,l4962,442xm5294,442r373,l5667,575r-373,l5294,442xm5667,442r374,l6041,575r-374,l5667,442xm4714,575r248,l4962,708r-248,l4714,575xm4962,575r332,l5294,708r-332,l4962,575xm5294,575r373,l5667,708r-373,l5294,575xm5667,575r374,l6041,708r-374,l5667,575xm4714,708r248,l4962,841r-248,l4714,708xm4962,708r332,l5294,841r-332,l4962,708xm5294,708r373,l5667,841r-373,l5294,708xm5667,708r374,l6041,841r-374,l5667,708xm4714,841r248,l4962,974r-248,l4714,841xm4962,841r332,l5294,974r-332,l4962,841xm5294,841r373,l5667,974r-373,l5294,841xm5667,841r374,l6041,974r-374,l5667,841xm4714,974r248,l4962,1108r-248,l4714,974xm4962,974r332,l5294,1108r-332,l4962,974xm5294,974r373,l5667,1108r-373,l5294,974xm5667,974r374,l6041,1108r-374,l5667,974xm4714,1108r248,l4962,1241r-248,l4714,1108xm4962,1108r332,l5294,1241r-332,l4962,1108xm5294,1108r373,l5667,1241r-373,l5294,1108xm5667,1108r374,l6041,1241r-374,l5667,1108xm4714,1241r248,l4962,1374r-248,l4714,1241xm4962,1241r332,l5294,1374r-332,l4962,1241xm5294,1241r373,l5667,1374r-373,l5294,1241xm5667,1241r374,l6041,1374r-374,l5667,1241xm4714,1374r248,l4962,1507r-248,l4714,1374xm4962,1374r332,l5294,1507r-332,l4962,1374xm5294,1374r373,l5667,1507r-373,l5294,1374xm5667,1374r374,l6041,1507r-374,l5667,1374xm4714,1507r248,l4962,1640r-248,l4714,1507xm4962,1507r332,l5294,1640r-332,l4962,1507xm5294,1507r373,l5667,1640r-373,l5294,1507xm5667,1507r374,l6041,1640r-374,l5667,1507xm4714,1640r248,l4962,1773r-248,l4714,1640xm4962,1640r332,l5294,1773r-332,l4962,1640xm5294,1640r373,l5667,1773r-373,l5294,1640xm5667,1640r374,l6041,1773r-374,l5667,1640xm4714,1773r248,l4962,1907r-248,l4714,1773xm4962,1773r332,l5294,1907r-332,l4962,1773xm5294,1773r373,l5667,1907r-373,l5294,1773xm5667,1773r374,l6041,1907r-374,l5667,1773xe" filled="f" strokeweight="0">
            <v:stroke joinstyle="round"/>
            <v:formulas/>
            <v:path arrowok="t" o:connecttype="segments"/>
            <w10:wrap anchorx="page"/>
          </v:shape>
        </w:pict>
      </w:r>
      <w:r>
        <w:rPr>
          <w:noProof/>
          <w:color w:val="000000" w:themeColor="text1"/>
        </w:rPr>
        <w:pict w14:anchorId="4DD2F31A">
          <v:shape id="_x0000_s1704" style="position:absolute;left:0;text-align:left;margin-left:306.6pt;margin-top:8.75pt;width:74.7pt;height:73.25pt;z-index:-250817536;mso-position-horizontal-relative:page" coordorigin="6132,175" coordsize="1494,1465" o:spt="100" adj="0,,0" path="m6132,175r249,l6381,309r-249,l6132,175xm6381,175r539,l6920,309r-539,l6381,175xm6920,175r705,l7625,309r-705,l6920,175xm6132,309r249,l6381,442r-249,l6132,309xm6381,309r539,l6920,442r-539,l6381,309xm6920,309r705,l7625,442r-705,l6920,309xm6132,442r249,l6381,575r-249,l6132,442xm6381,442r539,l6920,575r-539,l6381,442xm6920,442r705,l7625,575r-705,l6920,442xm6132,575r249,l6381,708r-249,l6132,575xm6381,575r539,l6920,708r-539,l6381,575xm6920,575r705,l7625,708r-705,l6920,575xm6132,708r249,l6381,841r-249,l6132,708xm6381,708r539,l6920,841r-539,l6381,708xm6920,708r705,l7625,841r-705,l6920,708xm6132,841r249,l6381,974r-249,l6132,841xm6381,841r539,l6920,974r-539,l6381,841xm6920,841r705,l7625,974r-705,l6920,841xm6132,974r249,l6381,1108r-249,l6132,974xm6381,974r539,l6920,1108r-539,l6381,974xm6920,974r705,l7625,1108r-705,l6920,974xm6132,1108r249,l6381,1241r-249,l6132,1108xm6381,1108r539,l6920,1241r-539,l6381,1108xm6920,1108r705,l7625,1241r-705,l6920,1108xm6132,1241r249,l6381,1374r-249,l6132,1241xm6381,1241r539,l6920,1374r-539,l6381,1241xm6920,1241r705,l7625,1374r-705,l6920,1241xm6132,1374r249,l6381,1507r-249,l6132,1374xm6381,1374r539,l6920,1507r-539,l6381,1374xm6920,1374r705,l7625,1507r-705,l6920,1374xm6132,1507r249,l6381,1640r-249,l6132,1507xm6381,1507r539,l6920,1640r-539,l6381,1507xm6920,1507r705,l7625,1640r-705,l6920,1507xe" filled="f" strokeweight="0">
            <v:stroke joinstyle="round"/>
            <v:formulas/>
            <v:path arrowok="t" o:connecttype="segments"/>
            <w10:wrap anchorx="page"/>
          </v:shape>
        </w:pict>
      </w:r>
      <w:r w:rsidR="00B21731" w:rsidRPr="00984D1E">
        <w:rPr>
          <w:rFonts w:ascii="Arial MT"/>
          <w:noProof/>
          <w:color w:val="000000" w:themeColor="text1"/>
          <w:sz w:val="9"/>
        </w:rPr>
        <w:t>Chemic</w:t>
      </w:r>
      <w:r w:rsidR="001154A8" w:rsidRPr="001154A8">
        <w:rPr>
          <w:rFonts w:ascii="Arial MT"/>
          <w:noProof/>
          <w:vanish/>
          <w:color w:val="000000" w:themeColor="text1"/>
          <w:spacing w:val="-20"/>
          <w:w w:val="1"/>
          <w:sz w:val="9"/>
        </w:rPr>
        <w:t>‬</w:t>
      </w:r>
      <w:r w:rsidR="001154A8" w:rsidRPr="001154A8">
        <w:rPr>
          <w:rFonts w:ascii="Arial MT"/>
          <w:noProof/>
          <w:vanish/>
          <w:color w:val="000000" w:themeColor="text1"/>
          <w:spacing w:val="-20"/>
          <w:w w:val="1"/>
          <w:sz w:val="9"/>
        </w:rPr>
        <w:t>‬</w:t>
      </w:r>
      <w:r w:rsidR="001154A8">
        <w:rPr>
          <w:rFonts w:ascii="Arial MT"/>
          <w:noProof/>
          <w:color w:val="000000" w:themeColor="text1"/>
          <w:sz w:val="9"/>
        </w:rPr>
        <w:t xml:space="preserve">al </w:t>
      </w:r>
      <w:r w:rsidR="00B21731" w:rsidRPr="00984D1E">
        <w:rPr>
          <w:rFonts w:ascii="Arial MT"/>
          <w:noProof/>
          <w:color w:val="000000" w:themeColor="text1"/>
          <w:sz w:val="9"/>
        </w:rPr>
        <w:t>Shift (ppm)</w:t>
      </w:r>
    </w:p>
    <w:p w14:paraId="6C8D4B2F" w14:textId="77777777" w:rsidR="00C254C2" w:rsidRPr="00984D1E" w:rsidRDefault="00C254C2">
      <w:pPr>
        <w:pStyle w:val="a3"/>
        <w:rPr>
          <w:rFonts w:ascii="Arial MT"/>
          <w:noProof/>
          <w:color w:val="000000" w:themeColor="text1"/>
          <w:sz w:val="10"/>
        </w:rPr>
      </w:pPr>
    </w:p>
    <w:p w14:paraId="038A4722" w14:textId="77777777" w:rsidR="00C254C2" w:rsidRPr="00984D1E" w:rsidRDefault="00C254C2">
      <w:pPr>
        <w:pStyle w:val="a3"/>
        <w:rPr>
          <w:rFonts w:ascii="Arial MT"/>
          <w:noProof/>
          <w:color w:val="000000" w:themeColor="text1"/>
          <w:sz w:val="10"/>
        </w:rPr>
      </w:pPr>
    </w:p>
    <w:p w14:paraId="3F1564CB" w14:textId="77777777" w:rsidR="003F14AE" w:rsidRDefault="003F14AE">
      <w:pPr>
        <w:pStyle w:val="a3"/>
        <w:spacing w:before="76"/>
        <w:ind w:left="2013" w:right="2340"/>
        <w:jc w:val="center"/>
        <w:rPr>
          <w:noProof/>
          <w:color w:val="000000" w:themeColor="text1"/>
        </w:rPr>
      </w:pPr>
    </w:p>
    <w:p w14:paraId="6AD79CF8" w14:textId="4F746361" w:rsidR="00C254C2" w:rsidRPr="00984D1E" w:rsidRDefault="00B21731">
      <w:pPr>
        <w:pStyle w:val="a3"/>
        <w:spacing w:before="76"/>
        <w:ind w:left="2013" w:right="2340"/>
        <w:jc w:val="center"/>
        <w:rPr>
          <w:noProof/>
          <w:color w:val="000000" w:themeColor="text1"/>
        </w:rPr>
      </w:pPr>
      <w:r w:rsidRPr="00984D1E">
        <w:rPr>
          <w:noProof/>
          <w:color w:val="000000" w:themeColor="text1"/>
        </w:rPr>
        <w:t>Сурет 2.71 – 2.55 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vertAlign w:val="superscript"/>
        </w:rPr>
        <w:t>1</w:t>
      </w:r>
      <w:r w:rsidRPr="00984D1E">
        <w:rPr>
          <w:noProof/>
          <w:color w:val="000000" w:themeColor="text1"/>
        </w:rPr>
        <w:t>H спектрі</w:t>
      </w:r>
    </w:p>
    <w:p w14:paraId="6CADCA15" w14:textId="77777777" w:rsidR="00C254C2" w:rsidRPr="00984D1E" w:rsidRDefault="00C254C2">
      <w:pPr>
        <w:jc w:val="center"/>
        <w:rPr>
          <w:noProof/>
          <w:color w:val="000000" w:themeColor="text1"/>
        </w:rPr>
        <w:sectPr w:rsidR="00C254C2" w:rsidRPr="00984D1E">
          <w:type w:val="continuous"/>
          <w:pgSz w:w="11910" w:h="16840"/>
          <w:pgMar w:top="1040" w:right="260" w:bottom="280" w:left="1580" w:header="720" w:footer="720" w:gutter="0"/>
          <w:cols w:space="720"/>
        </w:sectPr>
      </w:pPr>
    </w:p>
    <w:p w14:paraId="622E685C" w14:textId="77777777" w:rsidR="00C254C2" w:rsidRPr="00984D1E" w:rsidRDefault="00C254C2">
      <w:pPr>
        <w:pStyle w:val="a3"/>
        <w:rPr>
          <w:noProof/>
          <w:color w:val="000000" w:themeColor="text1"/>
          <w:sz w:val="20"/>
        </w:rPr>
      </w:pPr>
    </w:p>
    <w:p w14:paraId="29667E72" w14:textId="77777777" w:rsidR="00C254C2" w:rsidRPr="00984D1E" w:rsidRDefault="00C254C2">
      <w:pPr>
        <w:pStyle w:val="a3"/>
        <w:rPr>
          <w:noProof/>
          <w:color w:val="000000" w:themeColor="text1"/>
          <w:sz w:val="20"/>
        </w:rPr>
      </w:pPr>
    </w:p>
    <w:p w14:paraId="5C0D99E7" w14:textId="77777777" w:rsidR="00C254C2" w:rsidRPr="00984D1E" w:rsidRDefault="00C254C2">
      <w:pPr>
        <w:pStyle w:val="a3"/>
        <w:rPr>
          <w:noProof/>
          <w:color w:val="000000" w:themeColor="text1"/>
          <w:sz w:val="20"/>
        </w:rPr>
      </w:pPr>
    </w:p>
    <w:p w14:paraId="10D61F7E" w14:textId="77777777" w:rsidR="00C254C2" w:rsidRPr="00984D1E" w:rsidRDefault="00C254C2">
      <w:pPr>
        <w:pStyle w:val="a3"/>
        <w:rPr>
          <w:noProof/>
          <w:color w:val="000000" w:themeColor="text1"/>
          <w:sz w:val="20"/>
        </w:rPr>
      </w:pPr>
    </w:p>
    <w:p w14:paraId="0182DFD2" w14:textId="77777777" w:rsidR="00C254C2" w:rsidRPr="00984D1E" w:rsidRDefault="00C254C2">
      <w:pPr>
        <w:pStyle w:val="a3"/>
        <w:rPr>
          <w:noProof/>
          <w:color w:val="000000" w:themeColor="text1"/>
          <w:sz w:val="20"/>
        </w:rPr>
      </w:pPr>
    </w:p>
    <w:p w14:paraId="14D133DD" w14:textId="77777777" w:rsidR="00C254C2" w:rsidRPr="00984D1E" w:rsidRDefault="00C254C2">
      <w:pPr>
        <w:pStyle w:val="a3"/>
        <w:rPr>
          <w:noProof/>
          <w:color w:val="000000" w:themeColor="text1"/>
          <w:sz w:val="20"/>
        </w:rPr>
      </w:pPr>
    </w:p>
    <w:p w14:paraId="38BF5E15" w14:textId="77777777" w:rsidR="00C254C2" w:rsidRPr="00984D1E" w:rsidRDefault="00C254C2">
      <w:pPr>
        <w:pStyle w:val="a3"/>
        <w:rPr>
          <w:noProof/>
          <w:color w:val="000000" w:themeColor="text1"/>
          <w:sz w:val="20"/>
        </w:rPr>
      </w:pPr>
    </w:p>
    <w:p w14:paraId="208924D5" w14:textId="77777777" w:rsidR="00C254C2" w:rsidRPr="00984D1E" w:rsidRDefault="00C254C2">
      <w:pPr>
        <w:pStyle w:val="a3"/>
        <w:rPr>
          <w:noProof/>
          <w:color w:val="000000" w:themeColor="text1"/>
          <w:sz w:val="20"/>
        </w:rPr>
      </w:pPr>
    </w:p>
    <w:p w14:paraId="4856CF67" w14:textId="77777777" w:rsidR="00C254C2" w:rsidRPr="00984D1E" w:rsidRDefault="00C254C2">
      <w:pPr>
        <w:pStyle w:val="a3"/>
        <w:rPr>
          <w:noProof/>
          <w:color w:val="000000" w:themeColor="text1"/>
          <w:sz w:val="20"/>
        </w:rPr>
      </w:pPr>
    </w:p>
    <w:p w14:paraId="455F7BF5" w14:textId="77777777" w:rsidR="00C254C2" w:rsidRPr="00984D1E" w:rsidRDefault="00C254C2">
      <w:pPr>
        <w:pStyle w:val="a3"/>
        <w:rPr>
          <w:noProof/>
          <w:color w:val="000000" w:themeColor="text1"/>
          <w:sz w:val="20"/>
        </w:rPr>
      </w:pPr>
    </w:p>
    <w:p w14:paraId="7B23422A" w14:textId="77777777" w:rsidR="00C254C2" w:rsidRPr="00984D1E" w:rsidRDefault="00C254C2">
      <w:pPr>
        <w:pStyle w:val="a3"/>
        <w:rPr>
          <w:noProof/>
          <w:color w:val="000000" w:themeColor="text1"/>
          <w:sz w:val="20"/>
        </w:rPr>
      </w:pPr>
    </w:p>
    <w:p w14:paraId="12AE2F22" w14:textId="77777777" w:rsidR="00C254C2" w:rsidRPr="00984D1E" w:rsidRDefault="00C254C2">
      <w:pPr>
        <w:pStyle w:val="a3"/>
        <w:rPr>
          <w:noProof/>
          <w:color w:val="000000" w:themeColor="text1"/>
          <w:sz w:val="20"/>
        </w:rPr>
      </w:pPr>
    </w:p>
    <w:p w14:paraId="3F52F827" w14:textId="77777777" w:rsidR="00C254C2" w:rsidRPr="00984D1E" w:rsidRDefault="00C254C2">
      <w:pPr>
        <w:pStyle w:val="a3"/>
        <w:rPr>
          <w:noProof/>
          <w:color w:val="000000" w:themeColor="text1"/>
          <w:sz w:val="20"/>
        </w:rPr>
      </w:pPr>
    </w:p>
    <w:p w14:paraId="6D06D0F9" w14:textId="77777777" w:rsidR="00C254C2" w:rsidRPr="00984D1E" w:rsidRDefault="00C254C2">
      <w:pPr>
        <w:pStyle w:val="a3"/>
        <w:rPr>
          <w:noProof/>
          <w:color w:val="000000" w:themeColor="text1"/>
          <w:sz w:val="20"/>
        </w:rPr>
      </w:pPr>
    </w:p>
    <w:p w14:paraId="398BD45F" w14:textId="77777777" w:rsidR="00C254C2" w:rsidRPr="00984D1E" w:rsidRDefault="00C254C2">
      <w:pPr>
        <w:pStyle w:val="a3"/>
        <w:rPr>
          <w:noProof/>
          <w:color w:val="000000" w:themeColor="text1"/>
          <w:sz w:val="20"/>
        </w:rPr>
      </w:pPr>
    </w:p>
    <w:p w14:paraId="445F1A5A" w14:textId="77777777" w:rsidR="00C254C2" w:rsidRPr="00984D1E" w:rsidRDefault="00C254C2">
      <w:pPr>
        <w:pStyle w:val="a3"/>
        <w:spacing w:before="3"/>
        <w:rPr>
          <w:noProof/>
          <w:color w:val="000000" w:themeColor="text1"/>
        </w:rPr>
      </w:pPr>
    </w:p>
    <w:p w14:paraId="0F82C05F" w14:textId="77777777" w:rsidR="00C254C2" w:rsidRPr="00984D1E" w:rsidRDefault="00C254C2">
      <w:pPr>
        <w:pStyle w:val="a3"/>
        <w:spacing w:before="11"/>
        <w:rPr>
          <w:noProof/>
          <w:color w:val="000000" w:themeColor="text1"/>
          <w:sz w:val="8"/>
        </w:rPr>
      </w:pPr>
    </w:p>
    <w:p w14:paraId="261AAF8A" w14:textId="77777777" w:rsidR="00C254C2" w:rsidRPr="00984D1E" w:rsidRDefault="00CB66C5">
      <w:pPr>
        <w:tabs>
          <w:tab w:val="left" w:pos="391"/>
          <w:tab w:val="left" w:pos="780"/>
          <w:tab w:val="left" w:pos="1172"/>
          <w:tab w:val="left" w:pos="1563"/>
          <w:tab w:val="left" w:pos="1952"/>
          <w:tab w:val="left" w:pos="2344"/>
          <w:tab w:val="left" w:pos="2736"/>
          <w:tab w:val="left" w:pos="3127"/>
          <w:tab w:val="left" w:pos="3516"/>
          <w:tab w:val="left" w:pos="3933"/>
          <w:tab w:val="left" w:pos="4325"/>
          <w:tab w:val="left" w:pos="4714"/>
          <w:tab w:val="left" w:pos="5105"/>
          <w:tab w:val="left" w:pos="5497"/>
          <w:tab w:val="left" w:pos="5889"/>
          <w:tab w:val="left" w:pos="6277"/>
          <w:tab w:val="left" w:pos="6669"/>
          <w:tab w:val="left" w:pos="7061"/>
          <w:tab w:val="left" w:pos="7450"/>
          <w:tab w:val="left" w:pos="7841"/>
          <w:tab w:val="left" w:pos="8258"/>
        </w:tabs>
        <w:ind w:right="266"/>
        <w:jc w:val="center"/>
        <w:rPr>
          <w:rFonts w:ascii="Arial MT"/>
          <w:noProof/>
          <w:color w:val="000000" w:themeColor="text1"/>
          <w:sz w:val="9"/>
        </w:rPr>
      </w:pPr>
      <w:r>
        <w:rPr>
          <w:noProof/>
          <w:color w:val="000000" w:themeColor="text1"/>
        </w:rPr>
        <w:pict w14:anchorId="30C50370">
          <v:group id="_x0000_s1666" style="position:absolute;left:0;text-align:left;margin-left:103.5pt;margin-top:-193.75pt;width:444.95pt;height:193.65pt;z-index:251496448;mso-position-horizontal-relative:page" coordorigin="2070,-3875" coordsize="8899,3873">
            <v:shape id="_x0000_s1703" type="#_x0000_t75" style="position:absolute;left:2069;top:-3876;width:8899;height:3873">
              <v:imagedata r:id="rId250" o:title=""/>
            </v:shape>
            <v:shape id="_x0000_s1702" type="#_x0000_t75" style="position:absolute;left:8948;top:-3526;width:136;height:3372">
              <v:imagedata r:id="rId251" o:title=""/>
            </v:shape>
            <v:shape id="_x0000_s1701" type="#_x0000_t75" style="position:absolute;left:4636;top:-682;width:17;height:88">
              <v:imagedata r:id="rId252" o:title=""/>
            </v:shape>
            <v:shape id="_x0000_s1700" type="#_x0000_t75" style="position:absolute;left:6523;top:-2142;width:9;height:175">
              <v:imagedata r:id="rId253" o:title=""/>
            </v:shape>
            <v:shape id="_x0000_s1699" type="#_x0000_t202" style="position:absolute;left:2084;top:-3523;width:148;height:108" filled="f" stroked="f">
              <v:textbox inset="0,0,0,0">
                <w:txbxContent>
                  <w:p w14:paraId="273A1985" w14:textId="77777777" w:rsidR="00CB66C5" w:rsidRDefault="00CB66C5">
                    <w:pPr>
                      <w:spacing w:before="2"/>
                      <w:rPr>
                        <w:rFonts w:ascii="Arial MT"/>
                        <w:sz w:val="9"/>
                      </w:rPr>
                    </w:pPr>
                    <w:r>
                      <w:rPr>
                        <w:rFonts w:ascii="Arial MT"/>
                        <w:w w:val="105"/>
                        <w:sz w:val="9"/>
                      </w:rPr>
                      <w:t>1.0</w:t>
                    </w:r>
                  </w:p>
                </w:txbxContent>
              </v:textbox>
            </v:shape>
            <v:shape id="_x0000_s1698" type="#_x0000_t202" style="position:absolute;left:5220;top:-3430;width:128;height:123" filled="f" stroked="f">
              <v:textbox inset="0,0,0,0">
                <w:txbxContent>
                  <w:p w14:paraId="29769375" w14:textId="77777777" w:rsidR="00CB66C5" w:rsidRDefault="00CB66C5">
                    <w:pPr>
                      <w:spacing w:line="122" w:lineRule="exact"/>
                      <w:rPr>
                        <w:sz w:val="11"/>
                      </w:rPr>
                    </w:pPr>
                    <w:r>
                      <w:rPr>
                        <w:color w:val="0000FF"/>
                        <w:sz w:val="11"/>
                      </w:rPr>
                      <w:t>21</w:t>
                    </w:r>
                  </w:p>
                </w:txbxContent>
              </v:textbox>
            </v:shape>
            <v:shape id="_x0000_s1697" type="#_x0000_t202" style="position:absolute;left:2084;top:-3188;width:148;height:108" filled="f" stroked="f">
              <v:textbox inset="0,0,0,0">
                <w:txbxContent>
                  <w:p w14:paraId="3C251417" w14:textId="77777777" w:rsidR="00CB66C5" w:rsidRDefault="00CB66C5">
                    <w:pPr>
                      <w:spacing w:before="2"/>
                      <w:rPr>
                        <w:rFonts w:ascii="Arial MT"/>
                        <w:sz w:val="9"/>
                      </w:rPr>
                    </w:pPr>
                    <w:r>
                      <w:rPr>
                        <w:rFonts w:ascii="Arial MT"/>
                        <w:w w:val="105"/>
                        <w:sz w:val="9"/>
                      </w:rPr>
                      <w:t>0.9</w:t>
                    </w:r>
                  </w:p>
                </w:txbxContent>
              </v:textbox>
            </v:shape>
            <v:shape id="_x0000_s1696" type="#_x0000_t202" style="position:absolute;left:5575;top:-3573;width:395;height:444" filled="f" stroked="f">
              <v:textbox inset="0,0,0,0">
                <w:txbxContent>
                  <w:p w14:paraId="6114553B" w14:textId="77777777" w:rsidR="00CB66C5" w:rsidRDefault="00CB66C5">
                    <w:pPr>
                      <w:spacing w:line="138" w:lineRule="exact"/>
                      <w:ind w:left="242"/>
                      <w:rPr>
                        <w:sz w:val="13"/>
                      </w:rPr>
                    </w:pPr>
                    <w:r>
                      <w:rPr>
                        <w:w w:val="99"/>
                        <w:sz w:val="13"/>
                      </w:rPr>
                      <w:t>O</w:t>
                    </w:r>
                  </w:p>
                  <w:p w14:paraId="6416992A" w14:textId="77777777" w:rsidR="00CB66C5" w:rsidRDefault="00CB66C5">
                    <w:pPr>
                      <w:spacing w:line="116" w:lineRule="exact"/>
                      <w:ind w:right="23"/>
                      <w:jc w:val="right"/>
                      <w:rPr>
                        <w:sz w:val="11"/>
                      </w:rPr>
                    </w:pPr>
                    <w:r>
                      <w:rPr>
                        <w:color w:val="0000FF"/>
                        <w:sz w:val="11"/>
                      </w:rPr>
                      <w:t>16</w:t>
                    </w:r>
                  </w:p>
                  <w:p w14:paraId="51FECD34" w14:textId="77777777" w:rsidR="00CB66C5" w:rsidRDefault="00CB66C5">
                    <w:pPr>
                      <w:spacing w:before="53"/>
                      <w:ind w:right="18"/>
                      <w:jc w:val="right"/>
                      <w:rPr>
                        <w:sz w:val="11"/>
                      </w:rPr>
                    </w:pPr>
                    <w:r>
                      <w:rPr>
                        <w:color w:val="0000FF"/>
                        <w:w w:val="95"/>
                        <w:position w:val="1"/>
                        <w:sz w:val="11"/>
                      </w:rPr>
                      <w:t>19</w:t>
                    </w:r>
                    <w:r>
                      <w:rPr>
                        <w:color w:val="0000FF"/>
                        <w:spacing w:val="26"/>
                        <w:position w:val="1"/>
                        <w:sz w:val="11"/>
                      </w:rPr>
                      <w:t xml:space="preserve">   </w:t>
                    </w:r>
                    <w:r>
                      <w:rPr>
                        <w:color w:val="0000FF"/>
                        <w:spacing w:val="-4"/>
                        <w:sz w:val="11"/>
                      </w:rPr>
                      <w:t>15</w:t>
                    </w:r>
                  </w:p>
                </w:txbxContent>
              </v:textbox>
            </v:shape>
            <v:shape id="_x0000_s1695" type="#_x0000_t202" style="position:absolute;left:6770;top:-3424;width:299;height:336" filled="f" stroked="f">
              <v:textbox inset="0,0,0,0">
                <w:txbxContent>
                  <w:p w14:paraId="7403999E" w14:textId="77777777" w:rsidR="00CB66C5" w:rsidRDefault="00CB66C5">
                    <w:pPr>
                      <w:spacing w:line="138" w:lineRule="exact"/>
                      <w:ind w:left="152"/>
                      <w:rPr>
                        <w:sz w:val="13"/>
                      </w:rPr>
                    </w:pPr>
                    <w:r>
                      <w:rPr>
                        <w:w w:val="99"/>
                        <w:sz w:val="13"/>
                      </w:rPr>
                      <w:t>O</w:t>
                    </w:r>
                  </w:p>
                  <w:p w14:paraId="492949CB" w14:textId="77777777" w:rsidR="00CB66C5" w:rsidRDefault="00CB66C5">
                    <w:pPr>
                      <w:spacing w:line="216" w:lineRule="auto"/>
                      <w:rPr>
                        <w:sz w:val="11"/>
                      </w:rPr>
                    </w:pPr>
                    <w:r>
                      <w:rPr>
                        <w:color w:val="0000FF"/>
                        <w:position w:val="-7"/>
                        <w:sz w:val="11"/>
                      </w:rPr>
                      <w:t>17</w:t>
                    </w:r>
                    <w:r>
                      <w:rPr>
                        <w:color w:val="0000FF"/>
                        <w:spacing w:val="32"/>
                        <w:position w:val="-7"/>
                        <w:sz w:val="11"/>
                      </w:rPr>
                      <w:t xml:space="preserve"> </w:t>
                    </w:r>
                    <w:r>
                      <w:rPr>
                        <w:color w:val="0000FF"/>
                        <w:sz w:val="11"/>
                      </w:rPr>
                      <w:t>18</w:t>
                    </w:r>
                  </w:p>
                </w:txbxContent>
              </v:textbox>
            </v:shape>
            <v:shape id="_x0000_s1694" type="#_x0000_t202" style="position:absolute;left:5220;top:-3103;width:128;height:123" filled="f" stroked="f">
              <v:textbox inset="0,0,0,0">
                <w:txbxContent>
                  <w:p w14:paraId="4AB61F29" w14:textId="77777777" w:rsidR="00CB66C5" w:rsidRDefault="00CB66C5">
                    <w:pPr>
                      <w:spacing w:line="122" w:lineRule="exact"/>
                      <w:rPr>
                        <w:sz w:val="11"/>
                      </w:rPr>
                    </w:pPr>
                    <w:r>
                      <w:rPr>
                        <w:color w:val="0000FF"/>
                        <w:sz w:val="11"/>
                      </w:rPr>
                      <w:t>20</w:t>
                    </w:r>
                  </w:p>
                </w:txbxContent>
              </v:textbox>
            </v:shape>
            <v:shape id="_x0000_s1693" type="#_x0000_t202" style="position:absolute;left:6217;top:-3249;width:147;height:473" filled="f" stroked="f">
              <v:textbox inset="0,0,0,0">
                <w:txbxContent>
                  <w:p w14:paraId="04ACB80E" w14:textId="77777777" w:rsidR="00CB66C5" w:rsidRDefault="00CB66C5">
                    <w:pPr>
                      <w:spacing w:line="138" w:lineRule="exact"/>
                      <w:rPr>
                        <w:sz w:val="13"/>
                      </w:rPr>
                    </w:pPr>
                    <w:r>
                      <w:rPr>
                        <w:w w:val="99"/>
                        <w:sz w:val="13"/>
                      </w:rPr>
                      <w:t>O</w:t>
                    </w:r>
                  </w:p>
                  <w:p w14:paraId="711DA3F6" w14:textId="77777777" w:rsidR="00CB66C5" w:rsidRDefault="00CB66C5">
                    <w:pPr>
                      <w:spacing w:line="116" w:lineRule="exact"/>
                      <w:ind w:left="19"/>
                      <w:rPr>
                        <w:sz w:val="11"/>
                      </w:rPr>
                    </w:pPr>
                    <w:r>
                      <w:rPr>
                        <w:color w:val="0000FF"/>
                        <w:sz w:val="11"/>
                      </w:rPr>
                      <w:t>14</w:t>
                    </w:r>
                  </w:p>
                  <w:p w14:paraId="1927FB06" w14:textId="77777777" w:rsidR="00CB66C5" w:rsidRDefault="00CB66C5">
                    <w:pPr>
                      <w:spacing w:before="92"/>
                      <w:rPr>
                        <w:sz w:val="11"/>
                      </w:rPr>
                    </w:pPr>
                    <w:r>
                      <w:rPr>
                        <w:color w:val="0000FF"/>
                        <w:w w:val="97"/>
                        <w:sz w:val="11"/>
                      </w:rPr>
                      <w:t>3</w:t>
                    </w:r>
                  </w:p>
                </w:txbxContent>
              </v:textbox>
            </v:shape>
            <v:shape id="_x0000_s1692" type="#_x0000_t202" style="position:absolute;left:6502;top:-3065;width:74;height:123" filled="f" stroked="f">
              <v:textbox inset="0,0,0,0">
                <w:txbxContent>
                  <w:p w14:paraId="7CA53087" w14:textId="77777777" w:rsidR="00CB66C5" w:rsidRDefault="00CB66C5">
                    <w:pPr>
                      <w:spacing w:line="122" w:lineRule="exact"/>
                      <w:rPr>
                        <w:sz w:val="11"/>
                      </w:rPr>
                    </w:pPr>
                    <w:r>
                      <w:rPr>
                        <w:color w:val="0000FF"/>
                        <w:w w:val="97"/>
                        <w:sz w:val="11"/>
                      </w:rPr>
                      <w:t>4</w:t>
                    </w:r>
                  </w:p>
                </w:txbxContent>
              </v:textbox>
            </v:shape>
            <v:shape id="_x0000_s1691" type="#_x0000_t202" style="position:absolute;left:2084;top:-2850;width:148;height:108" filled="f" stroked="f">
              <v:textbox inset="0,0,0,0">
                <w:txbxContent>
                  <w:p w14:paraId="07ED978D" w14:textId="77777777" w:rsidR="00CB66C5" w:rsidRDefault="00CB66C5">
                    <w:pPr>
                      <w:spacing w:before="2"/>
                      <w:rPr>
                        <w:rFonts w:ascii="Arial MT"/>
                        <w:sz w:val="9"/>
                      </w:rPr>
                    </w:pPr>
                    <w:r>
                      <w:rPr>
                        <w:rFonts w:ascii="Arial MT"/>
                        <w:w w:val="105"/>
                        <w:sz w:val="9"/>
                      </w:rPr>
                      <w:t>0.8</w:t>
                    </w:r>
                  </w:p>
                </w:txbxContent>
              </v:textbox>
            </v:shape>
            <v:shape id="_x0000_s1690" type="#_x0000_t202" style="position:absolute;left:6786;top:-2899;width:74;height:123" filled="f" stroked="f">
              <v:textbox inset="0,0,0,0">
                <w:txbxContent>
                  <w:p w14:paraId="45BCA589" w14:textId="77777777" w:rsidR="00CB66C5" w:rsidRDefault="00CB66C5">
                    <w:pPr>
                      <w:spacing w:line="122" w:lineRule="exact"/>
                      <w:rPr>
                        <w:sz w:val="11"/>
                      </w:rPr>
                    </w:pPr>
                    <w:r>
                      <w:rPr>
                        <w:color w:val="0000FF"/>
                        <w:w w:val="97"/>
                        <w:sz w:val="11"/>
                      </w:rPr>
                      <w:t>5</w:t>
                    </w:r>
                  </w:p>
                </w:txbxContent>
              </v:textbox>
            </v:shape>
            <v:shape id="_x0000_s1689" type="#_x0000_t202" style="position:absolute;left:7040;top:-3054;width:207;height:255" filled="f" stroked="f">
              <v:textbox inset="0,0,0,0">
                <w:txbxContent>
                  <w:p w14:paraId="0F5EFC67" w14:textId="77777777" w:rsidR="00CB66C5" w:rsidRDefault="00CB66C5">
                    <w:pPr>
                      <w:spacing w:line="138" w:lineRule="exact"/>
                      <w:rPr>
                        <w:sz w:val="13"/>
                      </w:rPr>
                    </w:pPr>
                    <w:r>
                      <w:rPr>
                        <w:sz w:val="13"/>
                      </w:rPr>
                      <w:t>OH</w:t>
                    </w:r>
                  </w:p>
                  <w:p w14:paraId="4A05C06D" w14:textId="77777777" w:rsidR="00CB66C5" w:rsidRDefault="00CB66C5">
                    <w:pPr>
                      <w:spacing w:line="116" w:lineRule="exact"/>
                      <w:ind w:left="19"/>
                      <w:rPr>
                        <w:sz w:val="11"/>
                      </w:rPr>
                    </w:pPr>
                    <w:r>
                      <w:rPr>
                        <w:color w:val="0000FF"/>
                        <w:sz w:val="11"/>
                      </w:rPr>
                      <w:t>22</w:t>
                    </w:r>
                  </w:p>
                </w:txbxContent>
              </v:textbox>
            </v:shape>
            <v:shape id="_x0000_s1688" type="#_x0000_t202" style="position:absolute;left:2084;top:-2515;width:148;height:108" filled="f" stroked="f">
              <v:textbox inset="0,0,0,0">
                <w:txbxContent>
                  <w:p w14:paraId="68A1BA16" w14:textId="77777777" w:rsidR="00CB66C5" w:rsidRDefault="00CB66C5">
                    <w:pPr>
                      <w:spacing w:before="2"/>
                      <w:rPr>
                        <w:rFonts w:ascii="Arial MT"/>
                        <w:sz w:val="9"/>
                      </w:rPr>
                    </w:pPr>
                    <w:r>
                      <w:rPr>
                        <w:rFonts w:ascii="Arial MT"/>
                        <w:w w:val="105"/>
                        <w:sz w:val="9"/>
                      </w:rPr>
                      <w:t>0.7</w:t>
                    </w:r>
                  </w:p>
                </w:txbxContent>
              </v:textbox>
            </v:shape>
            <v:shape id="_x0000_s1687" type="#_x0000_t202" style="position:absolute;left:6217;top:-2558;width:74;height:123" filled="f" stroked="f">
              <v:textbox inset="0,0,0,0">
                <w:txbxContent>
                  <w:p w14:paraId="2E7B1700" w14:textId="77777777" w:rsidR="00CB66C5" w:rsidRDefault="00CB66C5">
                    <w:pPr>
                      <w:spacing w:line="122" w:lineRule="exact"/>
                      <w:rPr>
                        <w:sz w:val="11"/>
                      </w:rPr>
                    </w:pPr>
                    <w:r>
                      <w:rPr>
                        <w:color w:val="0000FF"/>
                        <w:w w:val="97"/>
                        <w:sz w:val="11"/>
                      </w:rPr>
                      <w:t>2</w:t>
                    </w:r>
                  </w:p>
                </w:txbxContent>
              </v:textbox>
            </v:shape>
            <v:shape id="_x0000_s1686" type="#_x0000_t202" style="position:absolute;left:6786;top:-2558;width:74;height:123" filled="f" stroked="f">
              <v:textbox inset="0,0,0,0">
                <w:txbxContent>
                  <w:p w14:paraId="5E6BD0C0" w14:textId="77777777" w:rsidR="00CB66C5" w:rsidRDefault="00CB66C5">
                    <w:pPr>
                      <w:spacing w:line="122" w:lineRule="exact"/>
                      <w:rPr>
                        <w:sz w:val="11"/>
                      </w:rPr>
                    </w:pPr>
                    <w:r>
                      <w:rPr>
                        <w:color w:val="0000FF"/>
                        <w:w w:val="97"/>
                        <w:sz w:val="11"/>
                      </w:rPr>
                      <w:t>6</w:t>
                    </w:r>
                  </w:p>
                </w:txbxContent>
              </v:textbox>
            </v:shape>
            <v:shape id="_x0000_s1685" type="#_x0000_t202" style="position:absolute;left:2084;top:-2180;width:148;height:108" filled="f" stroked="f">
              <v:textbox inset="0,0,0,0">
                <w:txbxContent>
                  <w:p w14:paraId="14B60724" w14:textId="77777777" w:rsidR="00CB66C5" w:rsidRDefault="00CB66C5">
                    <w:pPr>
                      <w:spacing w:before="2"/>
                      <w:rPr>
                        <w:rFonts w:ascii="Arial MT"/>
                        <w:sz w:val="9"/>
                      </w:rPr>
                    </w:pPr>
                    <w:r>
                      <w:rPr>
                        <w:rFonts w:ascii="Arial MT"/>
                        <w:w w:val="105"/>
                        <w:sz w:val="9"/>
                      </w:rPr>
                      <w:t>0.6</w:t>
                    </w:r>
                  </w:p>
                </w:txbxContent>
              </v:textbox>
            </v:shape>
            <v:shape id="_x0000_s1684" type="#_x0000_t202" style="position:absolute;left:4386;top:-2427;width:542;height:681" filled="f" stroked="f">
              <v:textbox inset="0,0,0,0">
                <w:txbxContent>
                  <w:p w14:paraId="7DE2C132" w14:textId="77777777" w:rsidR="00CB66C5" w:rsidRDefault="00CB66C5">
                    <w:pPr>
                      <w:spacing w:line="149" w:lineRule="exact"/>
                      <w:ind w:right="21"/>
                      <w:jc w:val="center"/>
                      <w:rPr>
                        <w:rFonts w:ascii="Arial MT"/>
                        <w:sz w:val="13"/>
                      </w:rPr>
                    </w:pPr>
                    <w:r>
                      <w:rPr>
                        <w:rFonts w:ascii="Arial MT"/>
                        <w:color w:val="000080"/>
                        <w:w w:val="99"/>
                        <w:sz w:val="13"/>
                      </w:rPr>
                      <w:t>8</w:t>
                    </w:r>
                  </w:p>
                  <w:p w14:paraId="7F1A9DB0" w14:textId="77777777" w:rsidR="00CB66C5" w:rsidRDefault="00CB66C5">
                    <w:pPr>
                      <w:spacing w:before="115"/>
                      <w:rPr>
                        <w:rFonts w:ascii="Arial MT"/>
                        <w:sz w:val="13"/>
                      </w:rPr>
                    </w:pPr>
                    <w:r>
                      <w:rPr>
                        <w:rFonts w:ascii="Arial MT"/>
                        <w:color w:val="000080"/>
                        <w:sz w:val="13"/>
                      </w:rPr>
                      <w:t>10,12</w:t>
                    </w:r>
                  </w:p>
                  <w:p w14:paraId="3B2052F6" w14:textId="77777777" w:rsidR="00CB66C5" w:rsidRDefault="00CB66C5">
                    <w:pPr>
                      <w:spacing w:before="116"/>
                      <w:ind w:left="81"/>
                      <w:rPr>
                        <w:rFonts w:ascii="Arial MT"/>
                        <w:sz w:val="13"/>
                      </w:rPr>
                    </w:pPr>
                    <w:r>
                      <w:rPr>
                        <w:rFonts w:ascii="Arial MT"/>
                        <w:color w:val="000080"/>
                        <w:sz w:val="13"/>
                      </w:rPr>
                      <w:t>9,13,11</w:t>
                    </w:r>
                  </w:p>
                </w:txbxContent>
              </v:textbox>
            </v:shape>
            <v:shape id="_x0000_s1683" type="#_x0000_t202" style="position:absolute;left:6482;top:-2387;width:379;height:537" filled="f" stroked="f">
              <v:textbox inset="0,0,0,0">
                <w:txbxContent>
                  <w:p w14:paraId="545B1E5F" w14:textId="77777777" w:rsidR="00CB66C5" w:rsidRDefault="00CB66C5">
                    <w:pPr>
                      <w:spacing w:line="138" w:lineRule="exact"/>
                      <w:rPr>
                        <w:sz w:val="13"/>
                      </w:rPr>
                    </w:pPr>
                    <w:r>
                      <w:rPr>
                        <w:w w:val="99"/>
                        <w:sz w:val="13"/>
                      </w:rPr>
                      <w:t>N</w:t>
                    </w:r>
                  </w:p>
                  <w:p w14:paraId="46A9172D" w14:textId="77777777" w:rsidR="00CB66C5" w:rsidRDefault="00CB66C5">
                    <w:pPr>
                      <w:spacing w:line="131" w:lineRule="exact"/>
                      <w:ind w:left="19"/>
                      <w:rPr>
                        <w:sz w:val="13"/>
                      </w:rPr>
                    </w:pPr>
                    <w:r>
                      <w:rPr>
                        <w:color w:val="0000FF"/>
                        <w:position w:val="2"/>
                        <w:sz w:val="11"/>
                      </w:rPr>
                      <w:t>1</w:t>
                    </w:r>
                    <w:r>
                      <w:rPr>
                        <w:color w:val="0000FF"/>
                        <w:spacing w:val="35"/>
                        <w:position w:val="2"/>
                        <w:sz w:val="11"/>
                      </w:rPr>
                      <w:t xml:space="preserve"> </w:t>
                    </w:r>
                    <w:r>
                      <w:rPr>
                        <w:sz w:val="13"/>
                      </w:rPr>
                      <w:t>HCl</w:t>
                    </w:r>
                  </w:p>
                  <w:p w14:paraId="5FEAEC11" w14:textId="77777777" w:rsidR="00CB66C5" w:rsidRDefault="00CB66C5">
                    <w:pPr>
                      <w:spacing w:line="116" w:lineRule="exact"/>
                      <w:ind w:left="250"/>
                      <w:rPr>
                        <w:sz w:val="11"/>
                      </w:rPr>
                    </w:pPr>
                    <w:r>
                      <w:rPr>
                        <w:color w:val="0000FF"/>
                        <w:sz w:val="11"/>
                      </w:rPr>
                      <w:t>23</w:t>
                    </w:r>
                  </w:p>
                  <w:p w14:paraId="526F3665" w14:textId="77777777" w:rsidR="00CB66C5" w:rsidRDefault="00CB66C5">
                    <w:pPr>
                      <w:spacing w:before="25"/>
                      <w:ind w:left="19"/>
                      <w:rPr>
                        <w:sz w:val="11"/>
                      </w:rPr>
                    </w:pPr>
                    <w:r>
                      <w:rPr>
                        <w:color w:val="0000FF"/>
                        <w:w w:val="97"/>
                        <w:sz w:val="11"/>
                      </w:rPr>
                      <w:t>7</w:t>
                    </w:r>
                  </w:p>
                </w:txbxContent>
              </v:textbox>
            </v:shape>
            <v:shape id="_x0000_s1682" type="#_x0000_t202" style="position:absolute;left:7108;top:-2267;width:454;height:123" filled="f" stroked="f">
              <v:textbox inset="0,0,0,0">
                <w:txbxContent>
                  <w:p w14:paraId="3AFFB847" w14:textId="77777777" w:rsidR="00CB66C5" w:rsidRDefault="00CB66C5">
                    <w:pPr>
                      <w:spacing w:line="122" w:lineRule="exact"/>
                      <w:rPr>
                        <w:sz w:val="11"/>
                      </w:rPr>
                    </w:pPr>
                    <w:r>
                      <w:rPr>
                        <w:color w:val="0000FF"/>
                        <w:w w:val="95"/>
                        <w:sz w:val="11"/>
                        <w:u w:val="single" w:color="000000"/>
                      </w:rPr>
                      <w:t>13</w:t>
                    </w:r>
                    <w:r>
                      <w:rPr>
                        <w:color w:val="0000FF"/>
                        <w:spacing w:val="27"/>
                        <w:sz w:val="11"/>
                        <w:u w:val="single" w:color="000000"/>
                      </w:rPr>
                      <w:t xml:space="preserve">   </w:t>
                    </w:r>
                    <w:r>
                      <w:rPr>
                        <w:color w:val="0000FF"/>
                        <w:spacing w:val="27"/>
                        <w:sz w:val="11"/>
                      </w:rPr>
                      <w:t xml:space="preserve"> </w:t>
                    </w:r>
                    <w:r>
                      <w:rPr>
                        <w:color w:val="0000FF"/>
                        <w:sz w:val="11"/>
                      </w:rPr>
                      <w:t>12</w:t>
                    </w:r>
                  </w:p>
                </w:txbxContent>
              </v:textbox>
            </v:shape>
            <v:shape id="_x0000_s1681" type="#_x0000_t202" style="position:absolute;left:6941;top:-1973;width:74;height:123" filled="f" stroked="f">
              <v:textbox inset="0,0,0,0">
                <w:txbxContent>
                  <w:p w14:paraId="51238454" w14:textId="77777777" w:rsidR="00CB66C5" w:rsidRDefault="00CB66C5">
                    <w:pPr>
                      <w:spacing w:line="122" w:lineRule="exact"/>
                      <w:rPr>
                        <w:sz w:val="11"/>
                      </w:rPr>
                    </w:pPr>
                    <w:r>
                      <w:rPr>
                        <w:color w:val="0000FF"/>
                        <w:w w:val="97"/>
                        <w:sz w:val="11"/>
                      </w:rPr>
                      <w:t>8</w:t>
                    </w:r>
                  </w:p>
                </w:txbxContent>
              </v:textbox>
            </v:shape>
            <v:shape id="_x0000_s1680" type="#_x0000_t202" style="position:absolute;left:7598;top:-1973;width:128;height:123" filled="f" stroked="f">
              <v:textbox inset="0,0,0,0">
                <w:txbxContent>
                  <w:p w14:paraId="2673A485" w14:textId="77777777" w:rsidR="00CB66C5" w:rsidRDefault="00CB66C5">
                    <w:pPr>
                      <w:spacing w:line="122" w:lineRule="exact"/>
                      <w:rPr>
                        <w:sz w:val="11"/>
                      </w:rPr>
                    </w:pPr>
                    <w:r>
                      <w:rPr>
                        <w:color w:val="0000FF"/>
                        <w:sz w:val="11"/>
                      </w:rPr>
                      <w:t>11</w:t>
                    </w:r>
                  </w:p>
                </w:txbxContent>
              </v:textbox>
            </v:shape>
            <v:shape id="_x0000_s1679" type="#_x0000_t202" style="position:absolute;left:2084;top:-1844;width:148;height:108" filled="f" stroked="f">
              <v:textbox inset="0,0,0,0">
                <w:txbxContent>
                  <w:p w14:paraId="40070227" w14:textId="77777777" w:rsidR="00CB66C5" w:rsidRDefault="00CB66C5">
                    <w:pPr>
                      <w:spacing w:before="2"/>
                      <w:rPr>
                        <w:rFonts w:ascii="Arial MT"/>
                        <w:sz w:val="9"/>
                      </w:rPr>
                    </w:pPr>
                    <w:r>
                      <w:rPr>
                        <w:rFonts w:ascii="Arial MT"/>
                        <w:w w:val="105"/>
                        <w:sz w:val="9"/>
                      </w:rPr>
                      <w:t>0.5</w:t>
                    </w:r>
                  </w:p>
                </w:txbxContent>
              </v:textbox>
            </v:shape>
            <v:shape id="_x0000_s1678" type="#_x0000_t202" style="position:absolute;left:2461;top:-1716;width:226;height:415" filled="f" stroked="f">
              <v:textbox inset="0,0,0,0">
                <w:txbxContent>
                  <w:p w14:paraId="26D6DF0E" w14:textId="77777777" w:rsidR="00CB66C5" w:rsidRDefault="00CB66C5">
                    <w:pPr>
                      <w:spacing w:line="149" w:lineRule="exact"/>
                      <w:rPr>
                        <w:rFonts w:ascii="Arial MT"/>
                        <w:sz w:val="13"/>
                      </w:rPr>
                    </w:pPr>
                    <w:r>
                      <w:rPr>
                        <w:rFonts w:ascii="Arial MT"/>
                        <w:color w:val="000080"/>
                        <w:sz w:val="13"/>
                      </w:rPr>
                      <w:t>20</w:t>
                    </w:r>
                  </w:p>
                  <w:p w14:paraId="1C37F062" w14:textId="77777777" w:rsidR="00CB66C5" w:rsidRDefault="00CB66C5">
                    <w:pPr>
                      <w:spacing w:before="115"/>
                      <w:ind w:left="59"/>
                      <w:rPr>
                        <w:rFonts w:ascii="Arial MT"/>
                        <w:sz w:val="13"/>
                      </w:rPr>
                    </w:pPr>
                    <w:r>
                      <w:rPr>
                        <w:rFonts w:ascii="Arial MT"/>
                        <w:color w:val="000080"/>
                        <w:sz w:val="13"/>
                      </w:rPr>
                      <w:t>15</w:t>
                    </w:r>
                  </w:p>
                </w:txbxContent>
              </v:textbox>
            </v:shape>
            <v:shape id="_x0000_s1677" type="#_x0000_t202" style="position:absolute;left:7105;top:-1676;width:454;height:123" filled="f" stroked="f">
              <v:textbox inset="0,0,0,0">
                <w:txbxContent>
                  <w:p w14:paraId="0ACD010D" w14:textId="77777777" w:rsidR="00CB66C5" w:rsidRDefault="00CB66C5">
                    <w:pPr>
                      <w:tabs>
                        <w:tab w:val="left" w:pos="326"/>
                      </w:tabs>
                      <w:spacing w:line="122" w:lineRule="exact"/>
                      <w:rPr>
                        <w:sz w:val="11"/>
                      </w:rPr>
                    </w:pPr>
                    <w:r>
                      <w:rPr>
                        <w:color w:val="0000FF"/>
                        <w:sz w:val="11"/>
                      </w:rPr>
                      <w:t>9</w:t>
                    </w:r>
                    <w:r>
                      <w:rPr>
                        <w:color w:val="0000FF"/>
                        <w:sz w:val="11"/>
                      </w:rPr>
                      <w:tab/>
                      <w:t>10</w:t>
                    </w:r>
                  </w:p>
                </w:txbxContent>
              </v:textbox>
            </v:shape>
            <v:shape id="_x0000_s1676" type="#_x0000_t202" style="position:absolute;left:10393;top:-1657;width:350;height:150" filled="f" stroked="f">
              <v:textbox inset="0,0,0,0">
                <w:txbxContent>
                  <w:p w14:paraId="2F982EE2" w14:textId="77777777" w:rsidR="00CB66C5" w:rsidRDefault="00CB66C5">
                    <w:pPr>
                      <w:spacing w:line="149" w:lineRule="exact"/>
                      <w:rPr>
                        <w:rFonts w:ascii="Arial MT"/>
                        <w:sz w:val="13"/>
                      </w:rPr>
                    </w:pPr>
                    <w:r>
                      <w:rPr>
                        <w:rFonts w:ascii="Arial MT"/>
                        <w:color w:val="000080"/>
                        <w:sz w:val="13"/>
                      </w:rPr>
                      <w:t>20,21</w:t>
                    </w:r>
                  </w:p>
                </w:txbxContent>
              </v:textbox>
            </v:shape>
            <v:shape id="_x0000_s1675" type="#_x0000_t202" style="position:absolute;left:2084;top:-1507;width:148;height:108" filled="f" stroked="f">
              <v:textbox inset="0,0,0,0">
                <w:txbxContent>
                  <w:p w14:paraId="713EF0D4" w14:textId="77777777" w:rsidR="00CB66C5" w:rsidRDefault="00CB66C5">
                    <w:pPr>
                      <w:spacing w:before="2"/>
                      <w:rPr>
                        <w:rFonts w:ascii="Arial MT"/>
                        <w:sz w:val="9"/>
                      </w:rPr>
                    </w:pPr>
                    <w:r>
                      <w:rPr>
                        <w:rFonts w:ascii="Arial MT"/>
                        <w:w w:val="105"/>
                        <w:sz w:val="9"/>
                      </w:rPr>
                      <w:t>0.4</w:t>
                    </w:r>
                  </w:p>
                </w:txbxContent>
              </v:textbox>
            </v:shape>
            <v:shape id="_x0000_s1674" type="#_x0000_t202" style="position:absolute;left:9492;top:-1517;width:203;height:150" filled="f" stroked="f">
              <v:textbox inset="0,0,0,0">
                <w:txbxContent>
                  <w:p w14:paraId="0F9349B7" w14:textId="77777777" w:rsidR="00CB66C5" w:rsidRDefault="00CB66C5">
                    <w:pPr>
                      <w:spacing w:line="149" w:lineRule="exact"/>
                      <w:rPr>
                        <w:rFonts w:ascii="Arial MT"/>
                        <w:sz w:val="13"/>
                      </w:rPr>
                    </w:pPr>
                    <w:r>
                      <w:rPr>
                        <w:rFonts w:ascii="Arial MT"/>
                        <w:color w:val="000080"/>
                        <w:sz w:val="13"/>
                      </w:rPr>
                      <w:t>3,5</w:t>
                    </w:r>
                  </w:p>
                </w:txbxContent>
              </v:textbox>
            </v:shape>
            <v:shape id="_x0000_s1673" type="#_x0000_t202" style="position:absolute;left:2084;top:-1171;width:148;height:108" filled="f" stroked="f">
              <v:textbox inset="0,0,0,0">
                <w:txbxContent>
                  <w:p w14:paraId="5F941262" w14:textId="77777777" w:rsidR="00CB66C5" w:rsidRDefault="00CB66C5">
                    <w:pPr>
                      <w:spacing w:before="2"/>
                      <w:rPr>
                        <w:rFonts w:ascii="Arial MT"/>
                        <w:sz w:val="9"/>
                      </w:rPr>
                    </w:pPr>
                    <w:r>
                      <w:rPr>
                        <w:rFonts w:ascii="Arial MT"/>
                        <w:w w:val="105"/>
                        <w:sz w:val="9"/>
                      </w:rPr>
                      <w:t>0.3</w:t>
                    </w:r>
                  </w:p>
                </w:txbxContent>
              </v:textbox>
            </v:shape>
            <v:shape id="_x0000_s1672" type="#_x0000_t202" style="position:absolute;left:7282;top:-1191;width:93;height:150" filled="f" stroked="f">
              <v:textbox inset="0,0,0,0">
                <w:txbxContent>
                  <w:p w14:paraId="59F44EB0" w14:textId="77777777" w:rsidR="00CB66C5" w:rsidRDefault="00CB66C5">
                    <w:pPr>
                      <w:spacing w:line="149" w:lineRule="exact"/>
                      <w:rPr>
                        <w:rFonts w:ascii="Arial MT"/>
                        <w:sz w:val="13"/>
                      </w:rPr>
                    </w:pPr>
                    <w:r>
                      <w:rPr>
                        <w:rFonts w:ascii="Arial MT"/>
                        <w:color w:val="000080"/>
                        <w:w w:val="99"/>
                        <w:sz w:val="13"/>
                      </w:rPr>
                      <w:t>4</w:t>
                    </w:r>
                  </w:p>
                </w:txbxContent>
              </v:textbox>
            </v:shape>
            <v:shape id="_x0000_s1671" type="#_x0000_t202" style="position:absolute;left:8610;top:-1174;width:203;height:150" filled="f" stroked="f">
              <v:textbox inset="0,0,0,0">
                <w:txbxContent>
                  <w:p w14:paraId="7ED10E39" w14:textId="77777777" w:rsidR="00CB66C5" w:rsidRDefault="00CB66C5">
                    <w:pPr>
                      <w:spacing w:line="149" w:lineRule="exact"/>
                      <w:rPr>
                        <w:rFonts w:ascii="Arial MT"/>
                        <w:sz w:val="13"/>
                      </w:rPr>
                    </w:pPr>
                    <w:r>
                      <w:rPr>
                        <w:rFonts w:ascii="Arial MT"/>
                        <w:color w:val="000080"/>
                        <w:sz w:val="13"/>
                      </w:rPr>
                      <w:t>2,6</w:t>
                    </w:r>
                  </w:p>
                </w:txbxContent>
              </v:textbox>
            </v:shape>
            <v:shape id="_x0000_s1670" type="#_x0000_t202" style="position:absolute;left:10278;top:-1212;width:167;height:150" filled="f" stroked="f">
              <v:textbox inset="0,0,0,0">
                <w:txbxContent>
                  <w:p w14:paraId="00D6325D" w14:textId="77777777" w:rsidR="00CB66C5" w:rsidRDefault="00CB66C5">
                    <w:pPr>
                      <w:spacing w:line="149" w:lineRule="exact"/>
                      <w:rPr>
                        <w:rFonts w:ascii="Arial MT"/>
                        <w:sz w:val="13"/>
                      </w:rPr>
                    </w:pPr>
                    <w:r>
                      <w:rPr>
                        <w:rFonts w:ascii="Arial MT"/>
                        <w:color w:val="000080"/>
                        <w:sz w:val="13"/>
                      </w:rPr>
                      <w:t>19</w:t>
                    </w:r>
                  </w:p>
                </w:txbxContent>
              </v:textbox>
            </v:shape>
            <v:shape id="_x0000_s1669" type="#_x0000_t202" style="position:absolute;left:8083;top:-1040;width:93;height:150" filled="f" stroked="f">
              <v:textbox inset="0,0,0,0">
                <w:txbxContent>
                  <w:p w14:paraId="7F6C87C3" w14:textId="77777777" w:rsidR="00CB66C5" w:rsidRDefault="00CB66C5">
                    <w:pPr>
                      <w:spacing w:line="149" w:lineRule="exact"/>
                      <w:rPr>
                        <w:rFonts w:ascii="Arial MT"/>
                        <w:sz w:val="13"/>
                      </w:rPr>
                    </w:pPr>
                    <w:r>
                      <w:rPr>
                        <w:rFonts w:ascii="Arial MT"/>
                        <w:color w:val="000080"/>
                        <w:w w:val="99"/>
                        <w:sz w:val="13"/>
                      </w:rPr>
                      <w:t>7</w:t>
                    </w:r>
                  </w:p>
                </w:txbxContent>
              </v:textbox>
            </v:shape>
            <v:shape id="_x0000_s1668" type="#_x0000_t202" style="position:absolute;left:2084;top:-836;width:148;height:108" filled="f" stroked="f">
              <v:textbox inset="0,0,0,0">
                <w:txbxContent>
                  <w:p w14:paraId="21F464B2" w14:textId="77777777" w:rsidR="00CB66C5" w:rsidRDefault="00CB66C5">
                    <w:pPr>
                      <w:spacing w:before="2"/>
                      <w:rPr>
                        <w:rFonts w:ascii="Arial MT"/>
                        <w:sz w:val="9"/>
                      </w:rPr>
                    </w:pPr>
                    <w:r>
                      <w:rPr>
                        <w:rFonts w:ascii="Arial MT"/>
                        <w:w w:val="105"/>
                        <w:sz w:val="9"/>
                      </w:rPr>
                      <w:t>0.2</w:t>
                    </w:r>
                  </w:p>
                </w:txbxContent>
              </v:textbox>
            </v:shape>
            <v:shape id="_x0000_s1667" type="#_x0000_t202" style="position:absolute;left:2084;top:-498;width:148;height:108" filled="f" stroked="f">
              <v:textbox inset="0,0,0,0">
                <w:txbxContent>
                  <w:p w14:paraId="0678A22C" w14:textId="77777777" w:rsidR="00CB66C5" w:rsidRDefault="00CB66C5">
                    <w:pPr>
                      <w:spacing w:before="2"/>
                      <w:rPr>
                        <w:rFonts w:ascii="Arial MT"/>
                        <w:sz w:val="9"/>
                      </w:rPr>
                    </w:pPr>
                    <w:r>
                      <w:rPr>
                        <w:rFonts w:ascii="Arial MT"/>
                        <w:w w:val="105"/>
                        <w:sz w:val="9"/>
                      </w:rPr>
                      <w:t>0.1</w:t>
                    </w:r>
                  </w:p>
                </w:txbxContent>
              </v:textbox>
            </v:shape>
            <w10:wrap anchorx="page"/>
          </v:group>
        </w:pict>
      </w:r>
      <w:r>
        <w:rPr>
          <w:noProof/>
          <w:color w:val="000000" w:themeColor="text1"/>
        </w:rPr>
        <w:pict w14:anchorId="1121B51C">
          <v:shape id="_x0000_s1665" type="#_x0000_t202" style="position:absolute;left:0;text-align:left;margin-left:95.75pt;margin-top:-108.45pt;width:7.2pt;height:19.7pt;z-index:251498496;mso-position-horizontal-relative:page" filled="f" stroked="f">
            <v:textbox style="layout-flow:vertical;mso-layout-flow-alt:bottom-to-top" inset="0,0,0,0">
              <w:txbxContent>
                <w:p w14:paraId="52E13707" w14:textId="77777777" w:rsidR="00CB66C5" w:rsidRDefault="00CB66C5">
                  <w:pPr>
                    <w:spacing w:before="19"/>
                    <w:ind w:left="20"/>
                    <w:rPr>
                      <w:rFonts w:ascii="Arial MT"/>
                      <w:sz w:val="9"/>
                    </w:rPr>
                  </w:pPr>
                  <w:r>
                    <w:rPr>
                      <w:rFonts w:ascii="Arial MT"/>
                      <w:w w:val="105"/>
                      <w:sz w:val="9"/>
                    </w:rPr>
                    <w:t>Intensity</w:t>
                  </w:r>
                </w:p>
              </w:txbxContent>
            </v:textbox>
            <w10:wrap anchorx="page"/>
          </v:shape>
        </w:pict>
      </w:r>
      <w:r>
        <w:rPr>
          <w:noProof/>
          <w:color w:val="000000" w:themeColor="text1"/>
        </w:rPr>
        <w:pict w14:anchorId="552DA958">
          <v:shape id="_x0000_s1664" type="#_x0000_t202" style="position:absolute;left:0;text-align:left;margin-left:117.9pt;margin-top:-59.4pt;width:16.6pt;height:30.85pt;z-index:251499520;mso-position-horizontal-relative:page" filled="f" stroked="f">
            <v:textbox style="layout-flow:vertical;mso-layout-flow-alt:bottom-to-top" inset="0,0,0,0">
              <w:txbxContent>
                <w:p w14:paraId="608A6078" w14:textId="77777777" w:rsidR="00CB66C5" w:rsidRDefault="00CB66C5">
                  <w:pPr>
                    <w:spacing w:before="15" w:line="148" w:lineRule="exact"/>
                    <w:ind w:left="20"/>
                    <w:rPr>
                      <w:rFonts w:ascii="Arial MT"/>
                      <w:sz w:val="13"/>
                    </w:rPr>
                  </w:pPr>
                  <w:r>
                    <w:rPr>
                      <w:rFonts w:ascii="Arial MT"/>
                      <w:color w:val="000080"/>
                      <w:w w:val="105"/>
                      <w:sz w:val="13"/>
                    </w:rPr>
                    <w:t>173.30</w:t>
                  </w:r>
                </w:p>
                <w:p w14:paraId="37A3D4AE" w14:textId="77777777" w:rsidR="00CB66C5" w:rsidRDefault="00CB66C5">
                  <w:pPr>
                    <w:spacing w:line="148" w:lineRule="exact"/>
                    <w:ind w:left="180"/>
                    <w:rPr>
                      <w:rFonts w:ascii="Arial MT"/>
                      <w:sz w:val="13"/>
                    </w:rPr>
                  </w:pPr>
                  <w:r>
                    <w:rPr>
                      <w:rFonts w:ascii="Arial MT"/>
                      <w:color w:val="000080"/>
                      <w:w w:val="105"/>
                      <w:sz w:val="13"/>
                    </w:rPr>
                    <w:t>172.04</w:t>
                  </w:r>
                </w:p>
              </w:txbxContent>
            </v:textbox>
            <w10:wrap anchorx="page"/>
          </v:shape>
        </w:pict>
      </w:r>
      <w:r>
        <w:rPr>
          <w:noProof/>
          <w:color w:val="000000" w:themeColor="text1"/>
        </w:rPr>
        <w:pict w14:anchorId="53C67B52">
          <v:shape id="_x0000_s1663" type="#_x0000_t202" style="position:absolute;left:0;text-align:left;margin-left:219.65pt;margin-top:-81.7pt;width:19.55pt;height:27.65pt;z-index:251500544;mso-position-horizontal-relative:page" filled="f" stroked="f">
            <v:textbox style="layout-flow:vertical;mso-layout-flow-alt:bottom-to-top" inset="0,0,0,0">
              <w:txbxContent>
                <w:p w14:paraId="0BD47070" w14:textId="77777777" w:rsidR="00CB66C5" w:rsidRDefault="00CB66C5">
                  <w:pPr>
                    <w:spacing w:before="15"/>
                    <w:ind w:left="20"/>
                    <w:rPr>
                      <w:rFonts w:ascii="Arial MT"/>
                      <w:sz w:val="13"/>
                    </w:rPr>
                  </w:pPr>
                  <w:r>
                    <w:rPr>
                      <w:rFonts w:ascii="Arial MT"/>
                      <w:color w:val="000080"/>
                      <w:w w:val="105"/>
                      <w:sz w:val="13"/>
                    </w:rPr>
                    <w:t>132.06</w:t>
                  </w:r>
                </w:p>
                <w:p w14:paraId="6FEA2352" w14:textId="77777777" w:rsidR="00CB66C5" w:rsidRDefault="00CB66C5">
                  <w:pPr>
                    <w:spacing w:before="56"/>
                    <w:ind w:left="116"/>
                    <w:rPr>
                      <w:rFonts w:ascii="Arial MT"/>
                      <w:sz w:val="13"/>
                    </w:rPr>
                  </w:pPr>
                  <w:r>
                    <w:rPr>
                      <w:rFonts w:ascii="Arial MT"/>
                      <w:color w:val="000080"/>
                      <w:w w:val="105"/>
                      <w:sz w:val="13"/>
                    </w:rPr>
                    <w:t>129.19</w:t>
                  </w:r>
                </w:p>
              </w:txbxContent>
            </v:textbox>
            <w10:wrap anchorx="page"/>
          </v:shape>
        </w:pict>
      </w:r>
      <w:r>
        <w:rPr>
          <w:noProof/>
          <w:color w:val="000000" w:themeColor="text1"/>
        </w:rPr>
        <w:pict w14:anchorId="0075D747">
          <v:shape id="_x0000_s1662" type="#_x0000_t202" style="position:absolute;left:0;text-align:left;margin-left:361.5pt;margin-top:-46.45pt;width:9.25pt;height:19.05pt;z-index:251501568;mso-position-horizontal-relative:page" filled="f" stroked="f">
            <v:textbox style="layout-flow:vertical;mso-layout-flow-alt:bottom-to-top" inset="0,0,0,0">
              <w:txbxContent>
                <w:p w14:paraId="082D6CC2" w14:textId="77777777" w:rsidR="00CB66C5" w:rsidRDefault="00CB66C5">
                  <w:pPr>
                    <w:spacing w:before="15"/>
                    <w:ind w:left="20"/>
                    <w:rPr>
                      <w:rFonts w:ascii="Arial MT"/>
                      <w:sz w:val="13"/>
                    </w:rPr>
                  </w:pPr>
                  <w:r>
                    <w:rPr>
                      <w:rFonts w:ascii="Arial MT"/>
                      <w:color w:val="000080"/>
                      <w:w w:val="105"/>
                      <w:sz w:val="13"/>
                    </w:rPr>
                    <w:t>75.36</w:t>
                  </w:r>
                </w:p>
              </w:txbxContent>
            </v:textbox>
            <w10:wrap anchorx="page"/>
          </v:shape>
        </w:pict>
      </w:r>
      <w:r>
        <w:rPr>
          <w:noProof/>
          <w:color w:val="000000" w:themeColor="text1"/>
        </w:rPr>
        <w:pict w14:anchorId="43D07424">
          <v:shape id="_x0000_s1661" type="#_x0000_t202" style="position:absolute;left:0;text-align:left;margin-left:392.8pt;margin-top:-40.9pt;width:18pt;height:21.1pt;z-index:251502592;mso-position-horizontal-relative:page" filled="f" stroked="f">
            <v:textbox style="layout-flow:vertical;mso-layout-flow-alt:bottom-to-top" inset="0,0,0,0">
              <w:txbxContent>
                <w:p w14:paraId="3263FD72" w14:textId="77777777" w:rsidR="00CB66C5" w:rsidRDefault="00CB66C5">
                  <w:pPr>
                    <w:spacing w:before="15"/>
                    <w:ind w:left="60"/>
                    <w:rPr>
                      <w:rFonts w:ascii="Arial MT"/>
                      <w:sz w:val="13"/>
                    </w:rPr>
                  </w:pPr>
                  <w:r>
                    <w:rPr>
                      <w:rFonts w:ascii="Arial MT"/>
                      <w:color w:val="000080"/>
                      <w:w w:val="105"/>
                      <w:sz w:val="13"/>
                    </w:rPr>
                    <w:t>62.56</w:t>
                  </w:r>
                </w:p>
                <w:p w14:paraId="40FED8ED" w14:textId="77777777" w:rsidR="00CB66C5" w:rsidRDefault="00CB66C5">
                  <w:pPr>
                    <w:spacing w:before="25"/>
                    <w:ind w:left="20"/>
                    <w:rPr>
                      <w:rFonts w:ascii="Arial MT"/>
                      <w:sz w:val="13"/>
                    </w:rPr>
                  </w:pPr>
                  <w:r>
                    <w:rPr>
                      <w:rFonts w:ascii="Arial MT"/>
                      <w:color w:val="000080"/>
                      <w:w w:val="105"/>
                      <w:sz w:val="13"/>
                    </w:rPr>
                    <w:t>58.96</w:t>
                  </w:r>
                </w:p>
              </w:txbxContent>
            </v:textbox>
            <w10:wrap anchorx="page"/>
          </v:shape>
        </w:pict>
      </w:r>
      <w:r>
        <w:rPr>
          <w:noProof/>
          <w:color w:val="000000" w:themeColor="text1"/>
        </w:rPr>
        <w:pict w14:anchorId="2F046F82">
          <v:shape id="_x0000_s1660" type="#_x0000_t202" style="position:absolute;left:0;text-align:left;margin-left:430.55pt;margin-top:-45.55pt;width:9.25pt;height:19.05pt;z-index:251503616;mso-position-horizontal-relative:page" filled="f" stroked="f">
            <v:textbox style="layout-flow:vertical;mso-layout-flow-alt:bottom-to-top" inset="0,0,0,0">
              <w:txbxContent>
                <w:p w14:paraId="018D0DEE" w14:textId="77777777" w:rsidR="00CB66C5" w:rsidRDefault="00CB66C5">
                  <w:pPr>
                    <w:spacing w:before="15"/>
                    <w:ind w:left="20"/>
                    <w:rPr>
                      <w:rFonts w:ascii="Arial MT"/>
                      <w:sz w:val="13"/>
                    </w:rPr>
                  </w:pPr>
                  <w:r>
                    <w:rPr>
                      <w:rFonts w:ascii="Arial MT"/>
                      <w:color w:val="000080"/>
                      <w:w w:val="105"/>
                      <w:sz w:val="13"/>
                    </w:rPr>
                    <w:t>47.10</w:t>
                  </w:r>
                </w:p>
              </w:txbxContent>
            </v:textbox>
            <w10:wrap anchorx="page"/>
          </v:shape>
        </w:pict>
      </w:r>
      <w:r>
        <w:rPr>
          <w:noProof/>
          <w:color w:val="000000" w:themeColor="text1"/>
        </w:rPr>
        <w:pict w14:anchorId="583698C7">
          <v:shape id="_x0000_s1659" type="#_x0000_t202" style="position:absolute;left:0;text-align:left;margin-left:474.65pt;margin-top:-62.75pt;width:16.75pt;height:30.3pt;z-index:251504640;mso-position-horizontal-relative:page" filled="f" stroked="f">
            <v:textbox style="layout-flow:vertical;mso-layout-flow-alt:bottom-to-top" inset="0,0,0,0">
              <w:txbxContent>
                <w:p w14:paraId="35AC9516" w14:textId="77777777" w:rsidR="00CB66C5" w:rsidRDefault="00CB66C5">
                  <w:pPr>
                    <w:spacing w:before="15"/>
                    <w:ind w:left="244"/>
                    <w:rPr>
                      <w:rFonts w:ascii="Arial MT"/>
                      <w:sz w:val="13"/>
                    </w:rPr>
                  </w:pPr>
                  <w:r>
                    <w:rPr>
                      <w:rFonts w:ascii="Arial MT"/>
                      <w:color w:val="000080"/>
                      <w:w w:val="105"/>
                      <w:sz w:val="13"/>
                    </w:rPr>
                    <w:t>29.02</w:t>
                  </w:r>
                </w:p>
                <w:p w14:paraId="38E04AD7" w14:textId="77777777" w:rsidR="00CB66C5" w:rsidRDefault="00CB66C5">
                  <w:pPr>
                    <w:ind w:left="20"/>
                    <w:rPr>
                      <w:rFonts w:ascii="Arial MT"/>
                      <w:sz w:val="13"/>
                    </w:rPr>
                  </w:pPr>
                  <w:r>
                    <w:rPr>
                      <w:rFonts w:ascii="Arial MT"/>
                      <w:color w:val="000080"/>
                      <w:w w:val="105"/>
                      <w:sz w:val="13"/>
                    </w:rPr>
                    <w:t>25.97</w:t>
                  </w:r>
                </w:p>
              </w:txbxContent>
            </v:textbox>
            <w10:wrap anchorx="page"/>
          </v:shape>
        </w:pict>
      </w:r>
      <w:r>
        <w:rPr>
          <w:noProof/>
          <w:color w:val="000000" w:themeColor="text1"/>
        </w:rPr>
        <w:pict w14:anchorId="4190003B">
          <v:shape id="_x0000_s1658" type="#_x0000_t202" style="position:absolute;left:0;text-align:left;margin-left:513.1pt;margin-top:-47.45pt;width:9.25pt;height:19.05pt;z-index:251505664;mso-position-horizontal-relative:page" filled="f" stroked="f">
            <v:textbox style="layout-flow:vertical;mso-layout-flow-alt:bottom-to-top" inset="0,0,0,0">
              <w:txbxContent>
                <w:p w14:paraId="1FDAFC33" w14:textId="77777777" w:rsidR="00CB66C5" w:rsidRDefault="00CB66C5">
                  <w:pPr>
                    <w:spacing w:before="15"/>
                    <w:ind w:left="20"/>
                    <w:rPr>
                      <w:rFonts w:ascii="Arial MT"/>
                      <w:sz w:val="13"/>
                    </w:rPr>
                  </w:pPr>
                  <w:r>
                    <w:rPr>
                      <w:rFonts w:ascii="Arial MT"/>
                      <w:color w:val="000080"/>
                      <w:w w:val="105"/>
                      <w:sz w:val="13"/>
                    </w:rPr>
                    <w:t>13.32</w:t>
                  </w:r>
                </w:p>
              </w:txbxContent>
            </v:textbox>
            <w10:wrap anchorx="page"/>
          </v:shape>
        </w:pict>
      </w:r>
      <w:r>
        <w:rPr>
          <w:noProof/>
          <w:color w:val="000000" w:themeColor="text1"/>
        </w:rPr>
        <w:pict w14:anchorId="4C65AD87">
          <v:shape id="_x0000_s1657" type="#_x0000_t202" style="position:absolute;left:0;text-align:left;margin-left:523.4pt;margin-top:-69.75pt;width:9.25pt;height:15.25pt;z-index:251506688;mso-position-horizontal-relative:page" filled="f" stroked="f">
            <v:textbox style="layout-flow:vertical;mso-layout-flow-alt:bottom-to-top" inset="0,0,0,0">
              <w:txbxContent>
                <w:p w14:paraId="2D50FFF0" w14:textId="77777777" w:rsidR="00CB66C5" w:rsidRDefault="00CB66C5">
                  <w:pPr>
                    <w:spacing w:before="15"/>
                    <w:ind w:left="20"/>
                    <w:rPr>
                      <w:rFonts w:ascii="Arial MT"/>
                      <w:sz w:val="13"/>
                    </w:rPr>
                  </w:pPr>
                  <w:r>
                    <w:rPr>
                      <w:rFonts w:ascii="Arial MT"/>
                      <w:color w:val="000080"/>
                      <w:w w:val="105"/>
                      <w:sz w:val="13"/>
                    </w:rPr>
                    <w:t>9.09</w:t>
                  </w:r>
                </w:p>
              </w:txbxContent>
            </v:textbox>
            <w10:wrap anchorx="page"/>
          </v:shape>
        </w:pict>
      </w:r>
      <w:r w:rsidR="00B21731" w:rsidRPr="00984D1E">
        <w:rPr>
          <w:rFonts w:ascii="Arial MT"/>
          <w:noProof/>
          <w:color w:val="000000" w:themeColor="text1"/>
          <w:sz w:val="9"/>
        </w:rPr>
        <w:t>176</w:t>
      </w:r>
      <w:r w:rsidR="00B21731" w:rsidRPr="00984D1E">
        <w:rPr>
          <w:rFonts w:ascii="Arial MT"/>
          <w:noProof/>
          <w:color w:val="000000" w:themeColor="text1"/>
          <w:sz w:val="9"/>
        </w:rPr>
        <w:tab/>
        <w:t>168</w:t>
      </w:r>
      <w:r w:rsidR="00B21731" w:rsidRPr="00984D1E">
        <w:rPr>
          <w:rFonts w:ascii="Arial MT"/>
          <w:noProof/>
          <w:color w:val="000000" w:themeColor="text1"/>
          <w:sz w:val="9"/>
        </w:rPr>
        <w:tab/>
        <w:t>160</w:t>
      </w:r>
      <w:r w:rsidR="00B21731" w:rsidRPr="00984D1E">
        <w:rPr>
          <w:rFonts w:ascii="Arial MT"/>
          <w:noProof/>
          <w:color w:val="000000" w:themeColor="text1"/>
          <w:sz w:val="9"/>
        </w:rPr>
        <w:tab/>
        <w:t>152</w:t>
      </w:r>
      <w:r w:rsidR="00B21731" w:rsidRPr="00984D1E">
        <w:rPr>
          <w:rFonts w:ascii="Arial MT"/>
          <w:noProof/>
          <w:color w:val="000000" w:themeColor="text1"/>
          <w:sz w:val="9"/>
        </w:rPr>
        <w:tab/>
        <w:t>144</w:t>
      </w:r>
      <w:r w:rsidR="00B21731" w:rsidRPr="00984D1E">
        <w:rPr>
          <w:rFonts w:ascii="Arial MT"/>
          <w:noProof/>
          <w:color w:val="000000" w:themeColor="text1"/>
          <w:sz w:val="9"/>
        </w:rPr>
        <w:tab/>
        <w:t>136</w:t>
      </w:r>
      <w:r w:rsidR="00B21731" w:rsidRPr="00984D1E">
        <w:rPr>
          <w:rFonts w:ascii="Arial MT"/>
          <w:noProof/>
          <w:color w:val="000000" w:themeColor="text1"/>
          <w:sz w:val="9"/>
        </w:rPr>
        <w:tab/>
        <w:t>128</w:t>
      </w:r>
      <w:r w:rsidR="00B21731" w:rsidRPr="00984D1E">
        <w:rPr>
          <w:rFonts w:ascii="Arial MT"/>
          <w:noProof/>
          <w:color w:val="000000" w:themeColor="text1"/>
          <w:sz w:val="9"/>
        </w:rPr>
        <w:tab/>
        <w:t>120</w:t>
      </w:r>
      <w:r w:rsidR="00B21731" w:rsidRPr="00984D1E">
        <w:rPr>
          <w:rFonts w:ascii="Arial MT"/>
          <w:noProof/>
          <w:color w:val="000000" w:themeColor="text1"/>
          <w:sz w:val="9"/>
        </w:rPr>
        <w:tab/>
        <w:t>112</w:t>
      </w:r>
      <w:r w:rsidR="00B21731" w:rsidRPr="00984D1E">
        <w:rPr>
          <w:rFonts w:ascii="Arial MT"/>
          <w:noProof/>
          <w:color w:val="000000" w:themeColor="text1"/>
          <w:sz w:val="9"/>
        </w:rPr>
        <w:tab/>
        <w:t>104</w:t>
      </w:r>
      <w:r w:rsidR="00B21731" w:rsidRPr="00984D1E">
        <w:rPr>
          <w:rFonts w:ascii="Arial MT"/>
          <w:noProof/>
          <w:color w:val="000000" w:themeColor="text1"/>
          <w:sz w:val="9"/>
        </w:rPr>
        <w:tab/>
        <w:t>96</w:t>
      </w:r>
      <w:r w:rsidR="00B21731" w:rsidRPr="00984D1E">
        <w:rPr>
          <w:rFonts w:ascii="Arial MT"/>
          <w:noProof/>
          <w:color w:val="000000" w:themeColor="text1"/>
          <w:sz w:val="9"/>
        </w:rPr>
        <w:tab/>
        <w:t>88</w:t>
      </w:r>
      <w:r w:rsidR="00B21731" w:rsidRPr="00984D1E">
        <w:rPr>
          <w:rFonts w:ascii="Arial MT"/>
          <w:noProof/>
          <w:color w:val="000000" w:themeColor="text1"/>
          <w:sz w:val="9"/>
        </w:rPr>
        <w:tab/>
        <w:t>80</w:t>
      </w:r>
      <w:r w:rsidR="00B21731" w:rsidRPr="00984D1E">
        <w:rPr>
          <w:rFonts w:ascii="Arial MT"/>
          <w:noProof/>
          <w:color w:val="000000" w:themeColor="text1"/>
          <w:sz w:val="9"/>
        </w:rPr>
        <w:tab/>
        <w:t>72</w:t>
      </w:r>
      <w:r w:rsidR="00B21731" w:rsidRPr="00984D1E">
        <w:rPr>
          <w:rFonts w:ascii="Arial MT"/>
          <w:noProof/>
          <w:color w:val="000000" w:themeColor="text1"/>
          <w:sz w:val="9"/>
        </w:rPr>
        <w:tab/>
        <w:t>64</w:t>
      </w:r>
      <w:r w:rsidR="00B21731" w:rsidRPr="00984D1E">
        <w:rPr>
          <w:rFonts w:ascii="Arial MT"/>
          <w:noProof/>
          <w:color w:val="000000" w:themeColor="text1"/>
          <w:sz w:val="9"/>
        </w:rPr>
        <w:tab/>
        <w:t>56</w:t>
      </w:r>
      <w:r w:rsidR="00B21731" w:rsidRPr="00984D1E">
        <w:rPr>
          <w:rFonts w:ascii="Arial MT"/>
          <w:noProof/>
          <w:color w:val="000000" w:themeColor="text1"/>
          <w:sz w:val="9"/>
        </w:rPr>
        <w:tab/>
        <w:t>48</w:t>
      </w:r>
      <w:r w:rsidR="00B21731" w:rsidRPr="00984D1E">
        <w:rPr>
          <w:rFonts w:ascii="Arial MT"/>
          <w:noProof/>
          <w:color w:val="000000" w:themeColor="text1"/>
          <w:sz w:val="9"/>
        </w:rPr>
        <w:tab/>
        <w:t>40</w:t>
      </w:r>
      <w:r w:rsidR="00B21731" w:rsidRPr="00984D1E">
        <w:rPr>
          <w:rFonts w:ascii="Arial MT"/>
          <w:noProof/>
          <w:color w:val="000000" w:themeColor="text1"/>
          <w:sz w:val="9"/>
        </w:rPr>
        <w:tab/>
        <w:t>32</w:t>
      </w:r>
      <w:r w:rsidR="00B21731" w:rsidRPr="00984D1E">
        <w:rPr>
          <w:rFonts w:ascii="Arial MT"/>
          <w:noProof/>
          <w:color w:val="000000" w:themeColor="text1"/>
          <w:sz w:val="9"/>
        </w:rPr>
        <w:tab/>
        <w:t>24</w:t>
      </w:r>
      <w:r w:rsidR="00B21731" w:rsidRPr="00984D1E">
        <w:rPr>
          <w:rFonts w:ascii="Arial MT"/>
          <w:noProof/>
          <w:color w:val="000000" w:themeColor="text1"/>
          <w:sz w:val="9"/>
        </w:rPr>
        <w:tab/>
        <w:t>16</w:t>
      </w:r>
      <w:r w:rsidR="00B21731" w:rsidRPr="00984D1E">
        <w:rPr>
          <w:rFonts w:ascii="Arial MT"/>
          <w:noProof/>
          <w:color w:val="000000" w:themeColor="text1"/>
          <w:sz w:val="9"/>
        </w:rPr>
        <w:tab/>
        <w:t>8</w:t>
      </w:r>
    </w:p>
    <w:p w14:paraId="68CD0F5B" w14:textId="4752BBED" w:rsidR="00C254C2" w:rsidRPr="00984D1E" w:rsidRDefault="00CB66C5">
      <w:pPr>
        <w:spacing w:before="10"/>
        <w:ind w:left="2015" w:right="1992"/>
        <w:jc w:val="center"/>
        <w:rPr>
          <w:rFonts w:ascii="Arial MT"/>
          <w:noProof/>
          <w:color w:val="000000" w:themeColor="text1"/>
          <w:sz w:val="9"/>
        </w:rPr>
      </w:pPr>
      <w:r>
        <w:rPr>
          <w:noProof/>
          <w:color w:val="000000" w:themeColor="text1"/>
        </w:rPr>
        <w:pict w14:anchorId="73BEE291">
          <v:group id="_x0000_s1652" style="position:absolute;left:0;text-align:left;margin-left:222.4pt;margin-top:10.1pt;width:145.85pt;height:55.95pt;z-index:-250653696;mso-wrap-distance-left:0;mso-wrap-distance-right:0;mso-position-horizontal-relative:page" coordorigin="4448,202" coordsize="2917,1119">
            <v:shape id="_x0000_s1656" type="#_x0000_t75" style="position:absolute;left:4448;top:202;width:2917;height:1119">
              <v:imagedata r:id="rId254" o:title=""/>
            </v:shape>
            <v:shape id="_x0000_s1655" type="#_x0000_t202" style="position:absolute;left:4504;top:220;width:528;height:108" filled="f" stroked="f">
              <v:textbox inset="0,0,0,0">
                <w:txbxContent>
                  <w:p w14:paraId="58F94CC3" w14:textId="77777777" w:rsidR="00CB66C5" w:rsidRDefault="00CB66C5">
                    <w:pPr>
                      <w:spacing w:before="2"/>
                      <w:rPr>
                        <w:rFonts w:ascii="Arial MT"/>
                        <w:sz w:val="9"/>
                      </w:rPr>
                    </w:pPr>
                    <w:r>
                      <w:rPr>
                        <w:rFonts w:ascii="Arial MT"/>
                        <w:sz w:val="9"/>
                      </w:rPr>
                      <w:t xml:space="preserve">No.    </w:t>
                    </w:r>
                    <w:r>
                      <w:rPr>
                        <w:rFonts w:ascii="Arial MT"/>
                        <w:spacing w:val="1"/>
                        <w:sz w:val="9"/>
                      </w:rPr>
                      <w:t xml:space="preserve"> </w:t>
                    </w:r>
                    <w:r>
                      <w:rPr>
                        <w:rFonts w:ascii="Arial MT"/>
                        <w:w w:val="105"/>
                        <w:sz w:val="9"/>
                      </w:rPr>
                      <w:t>(ppm)</w:t>
                    </w:r>
                  </w:p>
                </w:txbxContent>
              </v:textbox>
            </v:shape>
            <v:shape id="_x0000_s1654" type="#_x0000_t202" style="position:absolute;left:4549;top:359;width:477;height:947" filled="f" stroked="f">
              <v:textbox inset="0,0,0,0">
                <w:txbxContent>
                  <w:p w14:paraId="56D9E507" w14:textId="77777777" w:rsidR="00CB66C5" w:rsidRDefault="00CB66C5">
                    <w:pPr>
                      <w:tabs>
                        <w:tab w:val="left" w:pos="253"/>
                      </w:tabs>
                      <w:spacing w:before="2"/>
                      <w:rPr>
                        <w:rFonts w:ascii="Arial MT"/>
                        <w:sz w:val="9"/>
                      </w:rPr>
                    </w:pPr>
                    <w:r>
                      <w:rPr>
                        <w:rFonts w:ascii="Arial MT"/>
                        <w:w w:val="105"/>
                        <w:sz w:val="9"/>
                      </w:rPr>
                      <w:t>1</w:t>
                    </w:r>
                    <w:r>
                      <w:rPr>
                        <w:rFonts w:ascii="Arial MT"/>
                        <w:w w:val="105"/>
                        <w:sz w:val="9"/>
                      </w:rPr>
                      <w:tab/>
                      <w:t>9.09</w:t>
                    </w:r>
                  </w:p>
                  <w:p w14:paraId="00341118" w14:textId="77777777" w:rsidR="00CB66C5" w:rsidRDefault="00CB66C5">
                    <w:pPr>
                      <w:spacing w:before="37"/>
                      <w:rPr>
                        <w:rFonts w:ascii="Arial MT"/>
                        <w:sz w:val="9"/>
                      </w:rPr>
                    </w:pPr>
                    <w:r>
                      <w:rPr>
                        <w:rFonts w:ascii="Arial MT"/>
                        <w:sz w:val="9"/>
                      </w:rPr>
                      <w:t xml:space="preserve">2      </w:t>
                    </w:r>
                    <w:r>
                      <w:rPr>
                        <w:rFonts w:ascii="Arial MT"/>
                        <w:spacing w:val="2"/>
                        <w:sz w:val="9"/>
                      </w:rPr>
                      <w:t xml:space="preserve"> </w:t>
                    </w:r>
                    <w:r>
                      <w:rPr>
                        <w:rFonts w:ascii="Arial MT"/>
                        <w:w w:val="105"/>
                        <w:sz w:val="9"/>
                      </w:rPr>
                      <w:t>13.32</w:t>
                    </w:r>
                  </w:p>
                  <w:p w14:paraId="68806722" w14:textId="77777777" w:rsidR="00CB66C5" w:rsidRDefault="00CB66C5">
                    <w:pPr>
                      <w:spacing w:before="36"/>
                      <w:rPr>
                        <w:rFonts w:ascii="Arial MT"/>
                        <w:sz w:val="9"/>
                      </w:rPr>
                    </w:pPr>
                    <w:r>
                      <w:rPr>
                        <w:rFonts w:ascii="Arial MT"/>
                        <w:sz w:val="9"/>
                      </w:rPr>
                      <w:t xml:space="preserve">3      </w:t>
                    </w:r>
                    <w:r>
                      <w:rPr>
                        <w:rFonts w:ascii="Arial MT"/>
                        <w:spacing w:val="2"/>
                        <w:sz w:val="9"/>
                      </w:rPr>
                      <w:t xml:space="preserve"> </w:t>
                    </w:r>
                    <w:r>
                      <w:rPr>
                        <w:rFonts w:ascii="Arial MT"/>
                        <w:w w:val="105"/>
                        <w:sz w:val="9"/>
                      </w:rPr>
                      <w:t>25.97</w:t>
                    </w:r>
                  </w:p>
                  <w:p w14:paraId="21018402" w14:textId="77777777" w:rsidR="00CB66C5" w:rsidRDefault="00CB66C5">
                    <w:pPr>
                      <w:spacing w:before="36"/>
                      <w:rPr>
                        <w:rFonts w:ascii="Arial MT"/>
                        <w:sz w:val="9"/>
                      </w:rPr>
                    </w:pPr>
                    <w:r>
                      <w:rPr>
                        <w:rFonts w:ascii="Arial MT"/>
                        <w:sz w:val="9"/>
                      </w:rPr>
                      <w:t xml:space="preserve">4      </w:t>
                    </w:r>
                    <w:r>
                      <w:rPr>
                        <w:rFonts w:ascii="Arial MT"/>
                        <w:spacing w:val="2"/>
                        <w:sz w:val="9"/>
                      </w:rPr>
                      <w:t xml:space="preserve"> </w:t>
                    </w:r>
                    <w:r>
                      <w:rPr>
                        <w:rFonts w:ascii="Arial MT"/>
                        <w:w w:val="105"/>
                        <w:sz w:val="9"/>
                      </w:rPr>
                      <w:t>29.02</w:t>
                    </w:r>
                  </w:p>
                  <w:p w14:paraId="5231FDDE" w14:textId="77777777" w:rsidR="00CB66C5" w:rsidRDefault="00CB66C5">
                    <w:pPr>
                      <w:spacing w:before="37"/>
                      <w:rPr>
                        <w:rFonts w:ascii="Arial MT"/>
                        <w:sz w:val="9"/>
                      </w:rPr>
                    </w:pPr>
                    <w:r>
                      <w:rPr>
                        <w:rFonts w:ascii="Arial MT"/>
                        <w:sz w:val="9"/>
                      </w:rPr>
                      <w:t xml:space="preserve">5      </w:t>
                    </w:r>
                    <w:r>
                      <w:rPr>
                        <w:rFonts w:ascii="Arial MT"/>
                        <w:spacing w:val="2"/>
                        <w:sz w:val="9"/>
                      </w:rPr>
                      <w:t xml:space="preserve"> </w:t>
                    </w:r>
                    <w:r>
                      <w:rPr>
                        <w:rFonts w:ascii="Arial MT"/>
                        <w:w w:val="105"/>
                        <w:sz w:val="9"/>
                      </w:rPr>
                      <w:t>47.10</w:t>
                    </w:r>
                  </w:p>
                  <w:p w14:paraId="62E50FE1" w14:textId="77777777" w:rsidR="00CB66C5" w:rsidRDefault="00CB66C5">
                    <w:pPr>
                      <w:spacing w:before="36"/>
                      <w:rPr>
                        <w:rFonts w:ascii="Arial MT"/>
                        <w:sz w:val="9"/>
                      </w:rPr>
                    </w:pPr>
                    <w:r>
                      <w:rPr>
                        <w:rFonts w:ascii="Arial MT"/>
                        <w:sz w:val="9"/>
                      </w:rPr>
                      <w:t xml:space="preserve">6      </w:t>
                    </w:r>
                    <w:r>
                      <w:rPr>
                        <w:rFonts w:ascii="Arial MT"/>
                        <w:spacing w:val="2"/>
                        <w:sz w:val="9"/>
                      </w:rPr>
                      <w:t xml:space="preserve"> </w:t>
                    </w:r>
                    <w:r>
                      <w:rPr>
                        <w:rFonts w:ascii="Arial MT"/>
                        <w:w w:val="105"/>
                        <w:sz w:val="9"/>
                      </w:rPr>
                      <w:t>58.96</w:t>
                    </w:r>
                  </w:p>
                  <w:p w14:paraId="089F099A" w14:textId="77777777" w:rsidR="00CB66C5" w:rsidRDefault="00CB66C5">
                    <w:pPr>
                      <w:spacing w:before="36"/>
                      <w:rPr>
                        <w:rFonts w:ascii="Arial MT"/>
                        <w:sz w:val="9"/>
                      </w:rPr>
                    </w:pPr>
                    <w:r>
                      <w:rPr>
                        <w:rFonts w:ascii="Arial MT"/>
                        <w:sz w:val="9"/>
                      </w:rPr>
                      <w:t xml:space="preserve">7      </w:t>
                    </w:r>
                    <w:r>
                      <w:rPr>
                        <w:rFonts w:ascii="Arial MT"/>
                        <w:spacing w:val="2"/>
                        <w:sz w:val="9"/>
                      </w:rPr>
                      <w:t xml:space="preserve"> </w:t>
                    </w:r>
                    <w:r>
                      <w:rPr>
                        <w:rFonts w:ascii="Arial MT"/>
                        <w:w w:val="105"/>
                        <w:sz w:val="9"/>
                      </w:rPr>
                      <w:t>62.56</w:t>
                    </w:r>
                  </w:p>
                </w:txbxContent>
              </v:textbox>
            </v:shape>
            <v:shape id="_x0000_s1653" type="#_x0000_t202" style="position:absolute;left:5155;top:220;width:2179;height:1087" filled="f" stroked="f">
              <v:textbox inset="0,0,0,0">
                <w:txbxContent>
                  <w:p w14:paraId="2BEA1FC1" w14:textId="77777777" w:rsidR="00CB66C5" w:rsidRDefault="00CB66C5">
                    <w:pPr>
                      <w:spacing w:before="2" w:line="324" w:lineRule="auto"/>
                      <w:ind w:left="25" w:right="8" w:firstLine="25"/>
                      <w:rPr>
                        <w:rFonts w:ascii="Arial MT"/>
                        <w:sz w:val="9"/>
                      </w:rPr>
                    </w:pPr>
                    <w:r>
                      <w:rPr>
                        <w:rFonts w:ascii="Arial MT"/>
                        <w:sz w:val="9"/>
                      </w:rPr>
                      <w:t xml:space="preserve">(Hz)      </w:t>
                    </w:r>
                    <w:r>
                      <w:rPr>
                        <w:rFonts w:ascii="Arial MT"/>
                        <w:spacing w:val="11"/>
                        <w:sz w:val="9"/>
                      </w:rPr>
                      <w:t xml:space="preserve"> </w:t>
                    </w:r>
                    <w:r>
                      <w:rPr>
                        <w:rFonts w:ascii="Arial MT"/>
                        <w:spacing w:val="-1"/>
                        <w:sz w:val="9"/>
                      </w:rPr>
                      <w:t>Height</w:t>
                    </w:r>
                    <w:r>
                      <w:rPr>
                        <w:rFonts w:ascii="Arial MT"/>
                        <w:spacing w:val="29"/>
                        <w:sz w:val="9"/>
                      </w:rPr>
                      <w:t xml:space="preserve">   </w:t>
                    </w:r>
                    <w:r>
                      <w:rPr>
                        <w:rFonts w:ascii="Arial MT"/>
                        <w:sz w:val="9"/>
                      </w:rPr>
                      <w:t xml:space="preserve">No.    </w:t>
                    </w:r>
                    <w:r>
                      <w:rPr>
                        <w:rFonts w:ascii="Arial MT"/>
                        <w:spacing w:val="2"/>
                        <w:sz w:val="9"/>
                      </w:rPr>
                      <w:t xml:space="preserve"> </w:t>
                    </w:r>
                    <w:r>
                      <w:rPr>
                        <w:rFonts w:ascii="Arial MT"/>
                        <w:spacing w:val="-2"/>
                        <w:w w:val="105"/>
                        <w:sz w:val="9"/>
                      </w:rPr>
                      <w:t>(ppm)</w:t>
                    </w:r>
                    <w:r>
                      <w:rPr>
                        <w:rFonts w:ascii="Arial MT"/>
                        <w:spacing w:val="22"/>
                        <w:w w:val="105"/>
                        <w:sz w:val="9"/>
                      </w:rPr>
                      <w:t xml:space="preserve">    </w:t>
                    </w:r>
                    <w:r>
                      <w:rPr>
                        <w:rFonts w:ascii="Arial MT"/>
                        <w:sz w:val="9"/>
                      </w:rPr>
                      <w:t xml:space="preserve">(Hz)      </w:t>
                    </w:r>
                    <w:r>
                      <w:rPr>
                        <w:rFonts w:ascii="Arial MT"/>
                        <w:spacing w:val="12"/>
                        <w:sz w:val="9"/>
                      </w:rPr>
                      <w:t xml:space="preserve"> </w:t>
                    </w:r>
                    <w:r>
                      <w:rPr>
                        <w:rFonts w:ascii="Arial MT"/>
                        <w:w w:val="105"/>
                        <w:sz w:val="9"/>
                      </w:rPr>
                      <w:t>Height</w:t>
                    </w:r>
                    <w:r>
                      <w:rPr>
                        <w:rFonts w:ascii="Arial MT"/>
                        <w:spacing w:val="-23"/>
                        <w:w w:val="105"/>
                        <w:sz w:val="9"/>
                      </w:rPr>
                      <w:t xml:space="preserve"> </w:t>
                    </w:r>
                    <w:r>
                      <w:rPr>
                        <w:rFonts w:ascii="Arial MT"/>
                        <w:sz w:val="9"/>
                      </w:rPr>
                      <w:t xml:space="preserve">913.6    </w:t>
                    </w:r>
                    <w:r>
                      <w:rPr>
                        <w:rFonts w:ascii="Arial MT"/>
                        <w:spacing w:val="20"/>
                        <w:sz w:val="9"/>
                      </w:rPr>
                      <w:t xml:space="preserve"> </w:t>
                    </w:r>
                    <w:r>
                      <w:rPr>
                        <w:rFonts w:ascii="Arial MT"/>
                        <w:sz w:val="9"/>
                      </w:rPr>
                      <w:t xml:space="preserve">0.2344      </w:t>
                    </w:r>
                    <w:r>
                      <w:rPr>
                        <w:rFonts w:ascii="Arial MT"/>
                        <w:spacing w:val="18"/>
                        <w:sz w:val="9"/>
                      </w:rPr>
                      <w:t xml:space="preserve"> </w:t>
                    </w:r>
                    <w:r>
                      <w:rPr>
                        <w:rFonts w:ascii="Arial MT"/>
                        <w:sz w:val="9"/>
                      </w:rPr>
                      <w:t xml:space="preserve">8      </w:t>
                    </w:r>
                    <w:r>
                      <w:rPr>
                        <w:rFonts w:ascii="Arial MT"/>
                        <w:spacing w:val="3"/>
                        <w:sz w:val="9"/>
                      </w:rPr>
                      <w:t xml:space="preserve"> </w:t>
                    </w:r>
                    <w:r>
                      <w:rPr>
                        <w:rFonts w:ascii="Arial MT"/>
                        <w:sz w:val="9"/>
                      </w:rPr>
                      <w:t xml:space="preserve">75.36    </w:t>
                    </w:r>
                    <w:r>
                      <w:rPr>
                        <w:rFonts w:ascii="Arial MT"/>
                        <w:spacing w:val="23"/>
                        <w:sz w:val="9"/>
                      </w:rPr>
                      <w:t xml:space="preserve"> </w:t>
                    </w:r>
                    <w:r>
                      <w:rPr>
                        <w:rFonts w:ascii="Arial MT"/>
                        <w:sz w:val="9"/>
                      </w:rPr>
                      <w:t xml:space="preserve">7575.9   </w:t>
                    </w:r>
                    <w:r>
                      <w:rPr>
                        <w:rFonts w:ascii="Arial MT"/>
                        <w:spacing w:val="20"/>
                        <w:sz w:val="9"/>
                      </w:rPr>
                      <w:t xml:space="preserve"> </w:t>
                    </w:r>
                    <w:r>
                      <w:rPr>
                        <w:rFonts w:ascii="Arial MT"/>
                        <w:w w:val="105"/>
                        <w:sz w:val="9"/>
                      </w:rPr>
                      <w:t>0.0725</w:t>
                    </w:r>
                  </w:p>
                  <w:p w14:paraId="4FD0F013" w14:textId="77777777" w:rsidR="00CB66C5" w:rsidRDefault="00CB66C5">
                    <w:pPr>
                      <w:spacing w:before="1"/>
                      <w:rPr>
                        <w:rFonts w:ascii="Arial MT"/>
                        <w:sz w:val="9"/>
                      </w:rPr>
                    </w:pPr>
                    <w:r>
                      <w:rPr>
                        <w:rFonts w:ascii="Arial MT"/>
                        <w:sz w:val="9"/>
                      </w:rPr>
                      <w:t xml:space="preserve">1339.1   </w:t>
                    </w:r>
                    <w:r>
                      <w:rPr>
                        <w:rFonts w:ascii="Arial MT"/>
                        <w:spacing w:val="20"/>
                        <w:sz w:val="9"/>
                      </w:rPr>
                      <w:t xml:space="preserve"> </w:t>
                    </w:r>
                    <w:r>
                      <w:rPr>
                        <w:rFonts w:ascii="Arial MT"/>
                        <w:sz w:val="9"/>
                      </w:rPr>
                      <w:t xml:space="preserve">0.0787      </w:t>
                    </w:r>
                    <w:r>
                      <w:rPr>
                        <w:rFonts w:ascii="Arial MT"/>
                        <w:spacing w:val="18"/>
                        <w:sz w:val="9"/>
                      </w:rPr>
                      <w:t xml:space="preserve"> </w:t>
                    </w:r>
                    <w:r>
                      <w:rPr>
                        <w:rFonts w:ascii="Arial MT"/>
                        <w:sz w:val="9"/>
                      </w:rPr>
                      <w:t xml:space="preserve">9     </w:t>
                    </w:r>
                    <w:r>
                      <w:rPr>
                        <w:rFonts w:ascii="Arial MT"/>
                        <w:spacing w:val="2"/>
                        <w:sz w:val="9"/>
                      </w:rPr>
                      <w:t xml:space="preserve"> </w:t>
                    </w:r>
                    <w:r>
                      <w:rPr>
                        <w:rFonts w:ascii="Arial MT"/>
                        <w:w w:val="105"/>
                        <w:sz w:val="9"/>
                      </w:rPr>
                      <w:t xml:space="preserve">129.19 </w:t>
                    </w:r>
                    <w:r>
                      <w:rPr>
                        <w:rFonts w:ascii="Arial MT"/>
                        <w:spacing w:val="22"/>
                        <w:w w:val="105"/>
                        <w:sz w:val="9"/>
                      </w:rPr>
                      <w:t xml:space="preserve"> </w:t>
                    </w:r>
                    <w:r>
                      <w:rPr>
                        <w:rFonts w:ascii="Arial MT"/>
                        <w:w w:val="105"/>
                        <w:sz w:val="9"/>
                      </w:rPr>
                      <w:t xml:space="preserve">12987.4 </w:t>
                    </w:r>
                    <w:r>
                      <w:rPr>
                        <w:rFonts w:ascii="Arial MT"/>
                        <w:spacing w:val="20"/>
                        <w:w w:val="105"/>
                        <w:sz w:val="9"/>
                      </w:rPr>
                      <w:t xml:space="preserve"> </w:t>
                    </w:r>
                    <w:r>
                      <w:rPr>
                        <w:rFonts w:ascii="Arial MT"/>
                        <w:w w:val="105"/>
                        <w:sz w:val="9"/>
                      </w:rPr>
                      <w:t>0.2597</w:t>
                    </w:r>
                  </w:p>
                  <w:p w14:paraId="1D96F540" w14:textId="77777777" w:rsidR="00CB66C5" w:rsidRDefault="00CB66C5">
                    <w:pPr>
                      <w:spacing w:before="36"/>
                      <w:rPr>
                        <w:rFonts w:ascii="Arial MT"/>
                        <w:sz w:val="9"/>
                      </w:rPr>
                    </w:pPr>
                    <w:r>
                      <w:rPr>
                        <w:rFonts w:ascii="Arial MT"/>
                        <w:sz w:val="9"/>
                      </w:rPr>
                      <w:t xml:space="preserve">2611.0   </w:t>
                    </w:r>
                    <w:r>
                      <w:rPr>
                        <w:rFonts w:ascii="Arial MT"/>
                        <w:spacing w:val="20"/>
                        <w:sz w:val="9"/>
                      </w:rPr>
                      <w:t xml:space="preserve"> </w:t>
                    </w:r>
                    <w:r>
                      <w:rPr>
                        <w:rFonts w:ascii="Arial MT"/>
                        <w:sz w:val="9"/>
                      </w:rPr>
                      <w:t xml:space="preserve">0.1032     </w:t>
                    </w:r>
                    <w:r>
                      <w:rPr>
                        <w:rFonts w:ascii="Arial MT"/>
                        <w:spacing w:val="18"/>
                        <w:sz w:val="9"/>
                      </w:rPr>
                      <w:t xml:space="preserve"> </w:t>
                    </w:r>
                    <w:r>
                      <w:rPr>
                        <w:rFonts w:ascii="Arial MT"/>
                        <w:sz w:val="9"/>
                      </w:rPr>
                      <w:t xml:space="preserve">10    </w:t>
                    </w:r>
                    <w:r>
                      <w:rPr>
                        <w:rFonts w:ascii="Arial MT"/>
                        <w:spacing w:val="1"/>
                        <w:sz w:val="9"/>
                      </w:rPr>
                      <w:t xml:space="preserve"> </w:t>
                    </w:r>
                    <w:r>
                      <w:rPr>
                        <w:rFonts w:ascii="Arial MT"/>
                        <w:w w:val="105"/>
                        <w:sz w:val="9"/>
                      </w:rPr>
                      <w:t xml:space="preserve">129.92 </w:t>
                    </w:r>
                    <w:r>
                      <w:rPr>
                        <w:rFonts w:ascii="Arial MT"/>
                        <w:spacing w:val="22"/>
                        <w:w w:val="105"/>
                        <w:sz w:val="9"/>
                      </w:rPr>
                      <w:t xml:space="preserve"> </w:t>
                    </w:r>
                    <w:r>
                      <w:rPr>
                        <w:rFonts w:ascii="Arial MT"/>
                        <w:w w:val="105"/>
                        <w:sz w:val="9"/>
                      </w:rPr>
                      <w:t xml:space="preserve">13060.2 </w:t>
                    </w:r>
                    <w:r>
                      <w:rPr>
                        <w:rFonts w:ascii="Arial MT"/>
                        <w:spacing w:val="19"/>
                        <w:w w:val="105"/>
                        <w:sz w:val="9"/>
                      </w:rPr>
                      <w:t xml:space="preserve"> </w:t>
                    </w:r>
                    <w:r>
                      <w:rPr>
                        <w:rFonts w:ascii="Arial MT"/>
                        <w:w w:val="105"/>
                        <w:sz w:val="9"/>
                      </w:rPr>
                      <w:t>0.1192</w:t>
                    </w:r>
                  </w:p>
                  <w:p w14:paraId="434B64C0" w14:textId="77777777" w:rsidR="00CB66C5" w:rsidRDefault="00CB66C5">
                    <w:pPr>
                      <w:spacing w:before="36"/>
                      <w:rPr>
                        <w:rFonts w:ascii="Arial MT"/>
                        <w:sz w:val="9"/>
                      </w:rPr>
                    </w:pPr>
                    <w:r>
                      <w:rPr>
                        <w:rFonts w:ascii="Arial MT"/>
                        <w:sz w:val="9"/>
                      </w:rPr>
                      <w:t xml:space="preserve">2917.7   </w:t>
                    </w:r>
                    <w:r>
                      <w:rPr>
                        <w:rFonts w:ascii="Arial MT"/>
                        <w:spacing w:val="20"/>
                        <w:sz w:val="9"/>
                      </w:rPr>
                      <w:t xml:space="preserve"> </w:t>
                    </w:r>
                    <w:r>
                      <w:rPr>
                        <w:rFonts w:ascii="Arial MT"/>
                        <w:sz w:val="9"/>
                      </w:rPr>
                      <w:t xml:space="preserve">0.1696     </w:t>
                    </w:r>
                    <w:r>
                      <w:rPr>
                        <w:rFonts w:ascii="Arial MT"/>
                        <w:spacing w:val="18"/>
                        <w:sz w:val="9"/>
                      </w:rPr>
                      <w:t xml:space="preserve"> </w:t>
                    </w:r>
                    <w:r>
                      <w:rPr>
                        <w:rFonts w:ascii="Arial MT"/>
                        <w:sz w:val="9"/>
                      </w:rPr>
                      <w:t xml:space="preserve">11    </w:t>
                    </w:r>
                    <w:r>
                      <w:rPr>
                        <w:rFonts w:ascii="Arial MT"/>
                        <w:spacing w:val="1"/>
                        <w:sz w:val="9"/>
                      </w:rPr>
                      <w:t xml:space="preserve"> </w:t>
                    </w:r>
                    <w:r>
                      <w:rPr>
                        <w:rFonts w:ascii="Arial MT"/>
                        <w:w w:val="105"/>
                        <w:sz w:val="9"/>
                      </w:rPr>
                      <w:t xml:space="preserve">130.26 </w:t>
                    </w:r>
                    <w:r>
                      <w:rPr>
                        <w:rFonts w:ascii="Arial MT"/>
                        <w:spacing w:val="22"/>
                        <w:w w:val="105"/>
                        <w:sz w:val="9"/>
                      </w:rPr>
                      <w:t xml:space="preserve"> </w:t>
                    </w:r>
                    <w:r>
                      <w:rPr>
                        <w:rFonts w:ascii="Arial MT"/>
                        <w:w w:val="105"/>
                        <w:sz w:val="9"/>
                      </w:rPr>
                      <w:t xml:space="preserve">13094.7 </w:t>
                    </w:r>
                    <w:r>
                      <w:rPr>
                        <w:rFonts w:ascii="Arial MT"/>
                        <w:spacing w:val="19"/>
                        <w:w w:val="105"/>
                        <w:sz w:val="9"/>
                      </w:rPr>
                      <w:t xml:space="preserve"> </w:t>
                    </w:r>
                    <w:r>
                      <w:rPr>
                        <w:rFonts w:ascii="Arial MT"/>
                        <w:w w:val="105"/>
                        <w:sz w:val="9"/>
                      </w:rPr>
                      <w:t>0.1157</w:t>
                    </w:r>
                  </w:p>
                  <w:p w14:paraId="3E65050C" w14:textId="77777777" w:rsidR="00CB66C5" w:rsidRDefault="00CB66C5">
                    <w:pPr>
                      <w:spacing w:before="37"/>
                      <w:rPr>
                        <w:rFonts w:ascii="Arial MT"/>
                        <w:sz w:val="9"/>
                      </w:rPr>
                    </w:pPr>
                    <w:r>
                      <w:rPr>
                        <w:rFonts w:ascii="Arial MT"/>
                        <w:sz w:val="9"/>
                      </w:rPr>
                      <w:t xml:space="preserve">4735.0   </w:t>
                    </w:r>
                    <w:r>
                      <w:rPr>
                        <w:rFonts w:ascii="Arial MT"/>
                        <w:spacing w:val="20"/>
                        <w:sz w:val="9"/>
                      </w:rPr>
                      <w:t xml:space="preserve"> </w:t>
                    </w:r>
                    <w:r>
                      <w:rPr>
                        <w:rFonts w:ascii="Arial MT"/>
                        <w:sz w:val="9"/>
                      </w:rPr>
                      <w:t xml:space="preserve">0.0672     </w:t>
                    </w:r>
                    <w:r>
                      <w:rPr>
                        <w:rFonts w:ascii="Arial MT"/>
                        <w:spacing w:val="18"/>
                        <w:sz w:val="9"/>
                      </w:rPr>
                      <w:t xml:space="preserve"> </w:t>
                    </w:r>
                    <w:r>
                      <w:rPr>
                        <w:rFonts w:ascii="Arial MT"/>
                        <w:sz w:val="9"/>
                      </w:rPr>
                      <w:t xml:space="preserve">12    </w:t>
                    </w:r>
                    <w:r>
                      <w:rPr>
                        <w:rFonts w:ascii="Arial MT"/>
                        <w:spacing w:val="1"/>
                        <w:sz w:val="9"/>
                      </w:rPr>
                      <w:t xml:space="preserve"> </w:t>
                    </w:r>
                    <w:r>
                      <w:rPr>
                        <w:rFonts w:ascii="Arial MT"/>
                        <w:w w:val="105"/>
                        <w:sz w:val="9"/>
                      </w:rPr>
                      <w:t xml:space="preserve">132.06 </w:t>
                    </w:r>
                    <w:r>
                      <w:rPr>
                        <w:rFonts w:ascii="Arial MT"/>
                        <w:spacing w:val="22"/>
                        <w:w w:val="105"/>
                        <w:sz w:val="9"/>
                      </w:rPr>
                      <w:t xml:space="preserve"> </w:t>
                    </w:r>
                    <w:r>
                      <w:rPr>
                        <w:rFonts w:ascii="Arial MT"/>
                        <w:w w:val="105"/>
                        <w:sz w:val="9"/>
                      </w:rPr>
                      <w:t xml:space="preserve">13275.9 </w:t>
                    </w:r>
                    <w:r>
                      <w:rPr>
                        <w:rFonts w:ascii="Arial MT"/>
                        <w:spacing w:val="19"/>
                        <w:w w:val="105"/>
                        <w:sz w:val="9"/>
                      </w:rPr>
                      <w:t xml:space="preserve"> </w:t>
                    </w:r>
                    <w:r>
                      <w:rPr>
                        <w:rFonts w:ascii="Arial MT"/>
                        <w:w w:val="105"/>
                        <w:sz w:val="9"/>
                      </w:rPr>
                      <w:t>0.2313</w:t>
                    </w:r>
                  </w:p>
                  <w:p w14:paraId="447F7B65" w14:textId="77777777" w:rsidR="00CB66C5" w:rsidRDefault="00CB66C5">
                    <w:pPr>
                      <w:spacing w:before="36"/>
                      <w:rPr>
                        <w:rFonts w:ascii="Arial MT"/>
                        <w:sz w:val="9"/>
                      </w:rPr>
                    </w:pPr>
                    <w:r>
                      <w:rPr>
                        <w:rFonts w:ascii="Arial MT"/>
                        <w:sz w:val="9"/>
                      </w:rPr>
                      <w:t xml:space="preserve">5927.3   </w:t>
                    </w:r>
                    <w:r>
                      <w:rPr>
                        <w:rFonts w:ascii="Arial MT"/>
                        <w:spacing w:val="20"/>
                        <w:sz w:val="9"/>
                      </w:rPr>
                      <w:t xml:space="preserve"> </w:t>
                    </w:r>
                    <w:r>
                      <w:rPr>
                        <w:rFonts w:ascii="Arial MT"/>
                        <w:sz w:val="9"/>
                      </w:rPr>
                      <w:t xml:space="preserve">0.0276     </w:t>
                    </w:r>
                    <w:r>
                      <w:rPr>
                        <w:rFonts w:ascii="Arial MT"/>
                        <w:spacing w:val="18"/>
                        <w:sz w:val="9"/>
                      </w:rPr>
                      <w:t xml:space="preserve"> </w:t>
                    </w:r>
                    <w:r>
                      <w:rPr>
                        <w:rFonts w:ascii="Arial MT"/>
                        <w:sz w:val="9"/>
                      </w:rPr>
                      <w:t xml:space="preserve">13    </w:t>
                    </w:r>
                    <w:r>
                      <w:rPr>
                        <w:rFonts w:ascii="Arial MT"/>
                        <w:spacing w:val="1"/>
                        <w:sz w:val="9"/>
                      </w:rPr>
                      <w:t xml:space="preserve"> </w:t>
                    </w:r>
                    <w:r>
                      <w:rPr>
                        <w:rFonts w:ascii="Arial MT"/>
                        <w:w w:val="105"/>
                        <w:sz w:val="9"/>
                      </w:rPr>
                      <w:t xml:space="preserve">172.04 </w:t>
                    </w:r>
                    <w:r>
                      <w:rPr>
                        <w:rFonts w:ascii="Arial MT"/>
                        <w:spacing w:val="22"/>
                        <w:w w:val="105"/>
                        <w:sz w:val="9"/>
                      </w:rPr>
                      <w:t xml:space="preserve"> </w:t>
                    </w:r>
                    <w:r>
                      <w:rPr>
                        <w:rFonts w:ascii="Arial MT"/>
                        <w:w w:val="105"/>
                        <w:sz w:val="9"/>
                      </w:rPr>
                      <w:t xml:space="preserve">17294.7 </w:t>
                    </w:r>
                    <w:r>
                      <w:rPr>
                        <w:rFonts w:ascii="Arial MT"/>
                        <w:spacing w:val="19"/>
                        <w:w w:val="105"/>
                        <w:sz w:val="9"/>
                      </w:rPr>
                      <w:t xml:space="preserve"> </w:t>
                    </w:r>
                    <w:r>
                      <w:rPr>
                        <w:rFonts w:ascii="Arial MT"/>
                        <w:w w:val="105"/>
                        <w:sz w:val="9"/>
                      </w:rPr>
                      <w:t>0.1277</w:t>
                    </w:r>
                  </w:p>
                  <w:p w14:paraId="69ADA9F4" w14:textId="77777777" w:rsidR="00CB66C5" w:rsidRDefault="00CB66C5">
                    <w:pPr>
                      <w:spacing w:before="36"/>
                      <w:rPr>
                        <w:rFonts w:ascii="Arial MT"/>
                        <w:sz w:val="9"/>
                      </w:rPr>
                    </w:pPr>
                    <w:r>
                      <w:rPr>
                        <w:rFonts w:ascii="Arial MT"/>
                        <w:sz w:val="9"/>
                      </w:rPr>
                      <w:t xml:space="preserve">6288.6   </w:t>
                    </w:r>
                    <w:r>
                      <w:rPr>
                        <w:rFonts w:ascii="Arial MT"/>
                        <w:spacing w:val="20"/>
                        <w:sz w:val="9"/>
                      </w:rPr>
                      <w:t xml:space="preserve"> </w:t>
                    </w:r>
                    <w:r>
                      <w:rPr>
                        <w:rFonts w:ascii="Arial MT"/>
                        <w:sz w:val="9"/>
                      </w:rPr>
                      <w:t xml:space="preserve">0.0395     </w:t>
                    </w:r>
                    <w:r>
                      <w:rPr>
                        <w:rFonts w:ascii="Arial MT"/>
                        <w:spacing w:val="18"/>
                        <w:sz w:val="9"/>
                      </w:rPr>
                      <w:t xml:space="preserve"> </w:t>
                    </w:r>
                    <w:r>
                      <w:rPr>
                        <w:rFonts w:ascii="Arial MT"/>
                        <w:sz w:val="9"/>
                      </w:rPr>
                      <w:t xml:space="preserve">14    </w:t>
                    </w:r>
                    <w:r>
                      <w:rPr>
                        <w:rFonts w:ascii="Arial MT"/>
                        <w:spacing w:val="1"/>
                        <w:sz w:val="9"/>
                      </w:rPr>
                      <w:t xml:space="preserve"> </w:t>
                    </w:r>
                    <w:r>
                      <w:rPr>
                        <w:rFonts w:ascii="Arial MT"/>
                        <w:w w:val="105"/>
                        <w:sz w:val="9"/>
                      </w:rPr>
                      <w:t xml:space="preserve">173.30 </w:t>
                    </w:r>
                    <w:r>
                      <w:rPr>
                        <w:rFonts w:ascii="Arial MT"/>
                        <w:spacing w:val="22"/>
                        <w:w w:val="105"/>
                        <w:sz w:val="9"/>
                      </w:rPr>
                      <w:t xml:space="preserve"> </w:t>
                    </w:r>
                    <w:r>
                      <w:rPr>
                        <w:rFonts w:ascii="Arial MT"/>
                        <w:w w:val="105"/>
                        <w:sz w:val="9"/>
                      </w:rPr>
                      <w:t xml:space="preserve">17421.2 </w:t>
                    </w:r>
                    <w:r>
                      <w:rPr>
                        <w:rFonts w:ascii="Arial MT"/>
                        <w:spacing w:val="19"/>
                        <w:w w:val="105"/>
                        <w:sz w:val="9"/>
                      </w:rPr>
                      <w:t xml:space="preserve"> </w:t>
                    </w:r>
                    <w:r>
                      <w:rPr>
                        <w:rFonts w:ascii="Arial MT"/>
                        <w:w w:val="105"/>
                        <w:sz w:val="9"/>
                      </w:rPr>
                      <w:t>0.0792</w:t>
                    </w:r>
                  </w:p>
                </w:txbxContent>
              </v:textbox>
            </v:shape>
            <w10:wrap type="topAndBottom" anchorx="page"/>
          </v:group>
        </w:pict>
      </w:r>
      <w:r>
        <w:rPr>
          <w:noProof/>
          <w:color w:val="000000" w:themeColor="text1"/>
        </w:rPr>
        <w:pict w14:anchorId="7D06BC4C">
          <v:group id="_x0000_s1647" style="position:absolute;left:0;text-align:left;margin-left:372.9pt;margin-top:10.1pt;width:80.35pt;height:83.95pt;z-index:-250652672;mso-wrap-distance-left:0;mso-wrap-distance-right:0;mso-position-horizontal-relative:page" coordorigin="7458,202" coordsize="1607,1679">
            <v:shape id="_x0000_s1651" type="#_x0000_t75" style="position:absolute;left:7457;top:202;width:1607;height:1679">
              <v:imagedata r:id="rId255" o:title=""/>
            </v:shape>
            <v:shape id="_x0000_s1650" type="#_x0000_t202" style="position:absolute;left:7513;top:220;width:705;height:108" filled="f" stroked="f">
              <v:textbox inset="0,0,0,0">
                <w:txbxContent>
                  <w:p w14:paraId="1D84F2F4" w14:textId="77777777" w:rsidR="00CB66C5" w:rsidRDefault="00CB66C5">
                    <w:pPr>
                      <w:spacing w:before="2"/>
                      <w:rPr>
                        <w:rFonts w:ascii="Arial MT"/>
                        <w:sz w:val="9"/>
                      </w:rPr>
                    </w:pPr>
                    <w:r>
                      <w:rPr>
                        <w:rFonts w:ascii="Arial MT"/>
                        <w:sz w:val="9"/>
                      </w:rPr>
                      <w:t xml:space="preserve">No.   </w:t>
                    </w:r>
                    <w:r>
                      <w:rPr>
                        <w:rFonts w:ascii="Arial MT"/>
                        <w:spacing w:val="17"/>
                        <w:sz w:val="9"/>
                      </w:rPr>
                      <w:t xml:space="preserve"> </w:t>
                    </w:r>
                    <w:r>
                      <w:rPr>
                        <w:rFonts w:ascii="Arial MT"/>
                        <w:spacing w:val="-2"/>
                        <w:w w:val="105"/>
                        <w:sz w:val="9"/>
                      </w:rPr>
                      <w:t>Annotation</w:t>
                    </w:r>
                  </w:p>
                </w:txbxContent>
              </v:textbox>
            </v:shape>
            <v:shape id="_x0000_s1649" type="#_x0000_t202" style="position:absolute;left:7533;top:359;width:626;height:1506" filled="f" stroked="f">
              <v:textbox inset="0,0,0,0">
                <w:txbxContent>
                  <w:p w14:paraId="30EF65FB" w14:textId="77777777" w:rsidR="00CB66C5" w:rsidRDefault="00CB66C5">
                    <w:pPr>
                      <w:tabs>
                        <w:tab w:val="left" w:pos="338"/>
                      </w:tabs>
                      <w:spacing w:before="2"/>
                      <w:ind w:left="25"/>
                      <w:rPr>
                        <w:rFonts w:ascii="Arial MT"/>
                        <w:sz w:val="9"/>
                      </w:rPr>
                    </w:pPr>
                    <w:r>
                      <w:rPr>
                        <w:rFonts w:ascii="Arial MT"/>
                        <w:w w:val="105"/>
                        <w:sz w:val="9"/>
                      </w:rPr>
                      <w:t>1</w:t>
                    </w:r>
                    <w:r>
                      <w:rPr>
                        <w:rFonts w:ascii="Arial MT"/>
                        <w:w w:val="105"/>
                        <w:sz w:val="9"/>
                      </w:rPr>
                      <w:tab/>
                      <w:t>20,21</w:t>
                    </w:r>
                  </w:p>
                  <w:p w14:paraId="6B2824E0" w14:textId="77777777" w:rsidR="00CB66C5" w:rsidRDefault="00CB66C5">
                    <w:pPr>
                      <w:tabs>
                        <w:tab w:val="left" w:pos="402"/>
                      </w:tabs>
                      <w:spacing w:before="37"/>
                      <w:ind w:left="25"/>
                      <w:rPr>
                        <w:rFonts w:ascii="Arial MT"/>
                        <w:sz w:val="9"/>
                      </w:rPr>
                    </w:pPr>
                    <w:r>
                      <w:rPr>
                        <w:rFonts w:ascii="Arial MT"/>
                        <w:w w:val="105"/>
                        <w:sz w:val="9"/>
                      </w:rPr>
                      <w:t>2</w:t>
                    </w:r>
                    <w:r>
                      <w:rPr>
                        <w:rFonts w:ascii="Arial MT"/>
                        <w:w w:val="105"/>
                        <w:sz w:val="9"/>
                      </w:rPr>
                      <w:tab/>
                      <w:t>19</w:t>
                    </w:r>
                  </w:p>
                  <w:p w14:paraId="7E1B8548" w14:textId="77777777" w:rsidR="00CB66C5" w:rsidRDefault="00CB66C5">
                    <w:pPr>
                      <w:tabs>
                        <w:tab w:val="left" w:pos="388"/>
                      </w:tabs>
                      <w:spacing w:before="36"/>
                      <w:ind w:left="25"/>
                      <w:rPr>
                        <w:rFonts w:ascii="Arial MT"/>
                        <w:sz w:val="9"/>
                      </w:rPr>
                    </w:pPr>
                    <w:r>
                      <w:rPr>
                        <w:rFonts w:ascii="Arial MT"/>
                        <w:w w:val="105"/>
                        <w:sz w:val="9"/>
                      </w:rPr>
                      <w:t>3</w:t>
                    </w:r>
                    <w:r>
                      <w:rPr>
                        <w:rFonts w:ascii="Arial MT"/>
                        <w:w w:val="105"/>
                        <w:sz w:val="9"/>
                      </w:rPr>
                      <w:tab/>
                      <w:t>3,5</w:t>
                    </w:r>
                  </w:p>
                  <w:p w14:paraId="00D5082E" w14:textId="77777777" w:rsidR="00CB66C5" w:rsidRDefault="00CB66C5">
                    <w:pPr>
                      <w:tabs>
                        <w:tab w:val="left" w:pos="388"/>
                      </w:tabs>
                      <w:spacing w:before="36"/>
                      <w:ind w:left="25"/>
                      <w:rPr>
                        <w:rFonts w:ascii="Arial MT"/>
                        <w:sz w:val="9"/>
                      </w:rPr>
                    </w:pPr>
                    <w:r>
                      <w:rPr>
                        <w:rFonts w:ascii="Arial MT"/>
                        <w:w w:val="105"/>
                        <w:sz w:val="9"/>
                      </w:rPr>
                      <w:t>4</w:t>
                    </w:r>
                    <w:r>
                      <w:rPr>
                        <w:rFonts w:ascii="Arial MT"/>
                        <w:w w:val="105"/>
                        <w:sz w:val="9"/>
                      </w:rPr>
                      <w:tab/>
                      <w:t>2,6</w:t>
                    </w:r>
                  </w:p>
                  <w:p w14:paraId="07A78B48" w14:textId="77777777" w:rsidR="00CB66C5" w:rsidRDefault="00CB66C5">
                    <w:pPr>
                      <w:tabs>
                        <w:tab w:val="left" w:pos="428"/>
                      </w:tabs>
                      <w:spacing w:before="37"/>
                      <w:ind w:left="25"/>
                      <w:rPr>
                        <w:rFonts w:ascii="Arial MT"/>
                        <w:sz w:val="9"/>
                      </w:rPr>
                    </w:pPr>
                    <w:r>
                      <w:rPr>
                        <w:rFonts w:ascii="Arial MT"/>
                        <w:w w:val="105"/>
                        <w:sz w:val="9"/>
                      </w:rPr>
                      <w:t>5</w:t>
                    </w:r>
                    <w:r>
                      <w:rPr>
                        <w:rFonts w:ascii="Arial MT"/>
                        <w:w w:val="105"/>
                        <w:sz w:val="9"/>
                      </w:rPr>
                      <w:tab/>
                      <w:t>7</w:t>
                    </w:r>
                  </w:p>
                  <w:p w14:paraId="4196EFF8" w14:textId="77777777" w:rsidR="00CB66C5" w:rsidRDefault="00CB66C5">
                    <w:pPr>
                      <w:tabs>
                        <w:tab w:val="left" w:pos="428"/>
                      </w:tabs>
                      <w:spacing w:before="36"/>
                      <w:ind w:left="25"/>
                      <w:rPr>
                        <w:rFonts w:ascii="Arial MT"/>
                        <w:sz w:val="9"/>
                      </w:rPr>
                    </w:pPr>
                    <w:r>
                      <w:rPr>
                        <w:rFonts w:ascii="Arial MT"/>
                        <w:w w:val="105"/>
                        <w:sz w:val="9"/>
                      </w:rPr>
                      <w:t>6</w:t>
                    </w:r>
                    <w:r>
                      <w:rPr>
                        <w:rFonts w:ascii="Arial MT"/>
                        <w:w w:val="105"/>
                        <w:sz w:val="9"/>
                      </w:rPr>
                      <w:tab/>
                      <w:t>4</w:t>
                    </w:r>
                  </w:p>
                  <w:p w14:paraId="5680E5E1" w14:textId="77777777" w:rsidR="00CB66C5" w:rsidRDefault="00CB66C5">
                    <w:pPr>
                      <w:tabs>
                        <w:tab w:val="left" w:pos="301"/>
                      </w:tabs>
                      <w:spacing w:before="36"/>
                      <w:ind w:left="25"/>
                      <w:rPr>
                        <w:rFonts w:ascii="Arial MT"/>
                        <w:sz w:val="9"/>
                      </w:rPr>
                    </w:pPr>
                    <w:r>
                      <w:rPr>
                        <w:rFonts w:ascii="Arial MT"/>
                        <w:w w:val="105"/>
                        <w:sz w:val="9"/>
                      </w:rPr>
                      <w:t>7</w:t>
                    </w:r>
                    <w:r>
                      <w:rPr>
                        <w:rFonts w:ascii="Arial MT"/>
                        <w:w w:val="105"/>
                        <w:sz w:val="9"/>
                      </w:rPr>
                      <w:tab/>
                      <w:t>9,13,11</w:t>
                    </w:r>
                  </w:p>
                  <w:p w14:paraId="29FFD6BC" w14:textId="77777777" w:rsidR="00CB66C5" w:rsidRDefault="00CB66C5">
                    <w:pPr>
                      <w:tabs>
                        <w:tab w:val="left" w:pos="428"/>
                      </w:tabs>
                      <w:spacing w:before="37"/>
                      <w:ind w:left="25"/>
                      <w:rPr>
                        <w:rFonts w:ascii="Arial MT"/>
                        <w:sz w:val="9"/>
                      </w:rPr>
                    </w:pPr>
                    <w:r>
                      <w:rPr>
                        <w:rFonts w:ascii="Arial MT"/>
                        <w:w w:val="105"/>
                        <w:sz w:val="9"/>
                      </w:rPr>
                      <w:t>8</w:t>
                    </w:r>
                    <w:r>
                      <w:rPr>
                        <w:rFonts w:ascii="Arial MT"/>
                        <w:w w:val="105"/>
                        <w:sz w:val="9"/>
                      </w:rPr>
                      <w:tab/>
                      <w:t>8</w:t>
                    </w:r>
                  </w:p>
                  <w:p w14:paraId="56DDB6A6" w14:textId="77777777" w:rsidR="00CB66C5" w:rsidRDefault="00CB66C5">
                    <w:pPr>
                      <w:tabs>
                        <w:tab w:val="left" w:pos="338"/>
                      </w:tabs>
                      <w:spacing w:before="36"/>
                      <w:ind w:left="25"/>
                      <w:rPr>
                        <w:rFonts w:ascii="Arial MT"/>
                        <w:sz w:val="9"/>
                      </w:rPr>
                    </w:pPr>
                    <w:r>
                      <w:rPr>
                        <w:rFonts w:ascii="Arial MT"/>
                        <w:w w:val="105"/>
                        <w:sz w:val="9"/>
                      </w:rPr>
                      <w:t>9</w:t>
                    </w:r>
                    <w:r>
                      <w:rPr>
                        <w:rFonts w:ascii="Arial MT"/>
                        <w:w w:val="105"/>
                        <w:sz w:val="9"/>
                      </w:rPr>
                      <w:tab/>
                      <w:t>10,12</w:t>
                    </w:r>
                  </w:p>
                  <w:p w14:paraId="12B4DBAB" w14:textId="77777777" w:rsidR="00CB66C5" w:rsidRDefault="00CB66C5">
                    <w:pPr>
                      <w:tabs>
                        <w:tab w:val="left" w:pos="402"/>
                      </w:tabs>
                      <w:spacing w:before="37"/>
                      <w:rPr>
                        <w:rFonts w:ascii="Arial MT"/>
                        <w:sz w:val="9"/>
                      </w:rPr>
                    </w:pPr>
                    <w:r>
                      <w:rPr>
                        <w:rFonts w:ascii="Arial MT"/>
                        <w:w w:val="105"/>
                        <w:sz w:val="9"/>
                      </w:rPr>
                      <w:t>10</w:t>
                    </w:r>
                    <w:r>
                      <w:rPr>
                        <w:rFonts w:ascii="Arial MT"/>
                        <w:w w:val="105"/>
                        <w:sz w:val="9"/>
                      </w:rPr>
                      <w:tab/>
                      <w:t>15</w:t>
                    </w:r>
                  </w:p>
                  <w:p w14:paraId="3F5BEF09" w14:textId="77777777" w:rsidR="00CB66C5" w:rsidRDefault="00CB66C5">
                    <w:pPr>
                      <w:tabs>
                        <w:tab w:val="left" w:pos="402"/>
                      </w:tabs>
                      <w:spacing w:before="36"/>
                      <w:rPr>
                        <w:rFonts w:ascii="Arial MT"/>
                        <w:sz w:val="9"/>
                      </w:rPr>
                    </w:pPr>
                    <w:r>
                      <w:rPr>
                        <w:rFonts w:ascii="Arial MT"/>
                        <w:w w:val="105"/>
                        <w:sz w:val="9"/>
                      </w:rPr>
                      <w:t>11</w:t>
                    </w:r>
                    <w:r>
                      <w:rPr>
                        <w:rFonts w:ascii="Arial MT"/>
                        <w:w w:val="105"/>
                        <w:sz w:val="9"/>
                      </w:rPr>
                      <w:tab/>
                      <w:t>20</w:t>
                    </w:r>
                  </w:p>
                </w:txbxContent>
              </v:textbox>
            </v:shape>
            <v:shape id="_x0000_s1648" type="#_x0000_t202" style="position:absolute;left:8308;top:220;width:730;height:1646" filled="f" stroked="f">
              <v:textbox inset="0,0,0,0">
                <w:txbxContent>
                  <w:p w14:paraId="7A1415D9" w14:textId="77777777" w:rsidR="00CB66C5" w:rsidRDefault="00CB66C5">
                    <w:pPr>
                      <w:spacing w:before="2" w:line="324" w:lineRule="auto"/>
                      <w:ind w:left="190" w:right="182"/>
                      <w:jc w:val="center"/>
                      <w:rPr>
                        <w:rFonts w:ascii="Arial MT"/>
                        <w:sz w:val="9"/>
                      </w:rPr>
                    </w:pPr>
                    <w:r>
                      <w:rPr>
                        <w:rFonts w:ascii="Arial MT"/>
                        <w:spacing w:val="-2"/>
                        <w:w w:val="105"/>
                        <w:sz w:val="9"/>
                      </w:rPr>
                      <w:t>(ppm)</w:t>
                    </w:r>
                    <w:r>
                      <w:rPr>
                        <w:rFonts w:ascii="Arial MT"/>
                        <w:spacing w:val="-24"/>
                        <w:w w:val="105"/>
                        <w:sz w:val="9"/>
                      </w:rPr>
                      <w:t xml:space="preserve"> </w:t>
                    </w:r>
                    <w:r>
                      <w:rPr>
                        <w:rFonts w:ascii="Arial MT"/>
                        <w:w w:val="105"/>
                        <w:sz w:val="9"/>
                      </w:rPr>
                      <w:t>9.09</w:t>
                    </w:r>
                  </w:p>
                  <w:p w14:paraId="6F97323F" w14:textId="77777777" w:rsidR="00CB66C5" w:rsidRDefault="00CB66C5">
                    <w:pPr>
                      <w:spacing w:before="1"/>
                      <w:ind w:left="189" w:right="210"/>
                      <w:jc w:val="center"/>
                      <w:rPr>
                        <w:rFonts w:ascii="Arial MT"/>
                        <w:sz w:val="9"/>
                      </w:rPr>
                    </w:pPr>
                    <w:r>
                      <w:rPr>
                        <w:rFonts w:ascii="Arial MT"/>
                        <w:w w:val="105"/>
                        <w:sz w:val="9"/>
                      </w:rPr>
                      <w:t>13.32</w:t>
                    </w:r>
                  </w:p>
                  <w:p w14:paraId="166F8404" w14:textId="77777777" w:rsidR="00CB66C5" w:rsidRDefault="00CB66C5">
                    <w:pPr>
                      <w:spacing w:before="36"/>
                      <w:ind w:left="189" w:right="210"/>
                      <w:jc w:val="center"/>
                      <w:rPr>
                        <w:rFonts w:ascii="Arial MT"/>
                        <w:sz w:val="9"/>
                      </w:rPr>
                    </w:pPr>
                    <w:r>
                      <w:rPr>
                        <w:rFonts w:ascii="Arial MT"/>
                        <w:w w:val="105"/>
                        <w:sz w:val="9"/>
                      </w:rPr>
                      <w:t>29.02</w:t>
                    </w:r>
                  </w:p>
                  <w:p w14:paraId="4F283AEF" w14:textId="77777777" w:rsidR="00CB66C5" w:rsidRDefault="00CB66C5">
                    <w:pPr>
                      <w:spacing w:before="36"/>
                      <w:ind w:left="189" w:right="210"/>
                      <w:jc w:val="center"/>
                      <w:rPr>
                        <w:rFonts w:ascii="Arial MT"/>
                        <w:sz w:val="9"/>
                      </w:rPr>
                    </w:pPr>
                    <w:r>
                      <w:rPr>
                        <w:rFonts w:ascii="Arial MT"/>
                        <w:w w:val="105"/>
                        <w:sz w:val="9"/>
                      </w:rPr>
                      <w:t>47.10</w:t>
                    </w:r>
                  </w:p>
                  <w:p w14:paraId="5569C67A" w14:textId="77777777" w:rsidR="00CB66C5" w:rsidRDefault="00CB66C5">
                    <w:pPr>
                      <w:spacing w:before="37"/>
                      <w:ind w:left="189" w:right="210"/>
                      <w:jc w:val="center"/>
                      <w:rPr>
                        <w:rFonts w:ascii="Arial MT"/>
                        <w:sz w:val="9"/>
                      </w:rPr>
                    </w:pPr>
                    <w:r>
                      <w:rPr>
                        <w:rFonts w:ascii="Arial MT"/>
                        <w:w w:val="105"/>
                        <w:sz w:val="9"/>
                      </w:rPr>
                      <w:t>58.96</w:t>
                    </w:r>
                  </w:p>
                  <w:p w14:paraId="55F0267D" w14:textId="77777777" w:rsidR="00CB66C5" w:rsidRDefault="00CB66C5">
                    <w:pPr>
                      <w:spacing w:before="36"/>
                      <w:ind w:left="189" w:right="210"/>
                      <w:jc w:val="center"/>
                      <w:rPr>
                        <w:rFonts w:ascii="Arial MT"/>
                        <w:sz w:val="9"/>
                      </w:rPr>
                    </w:pPr>
                    <w:r>
                      <w:rPr>
                        <w:rFonts w:ascii="Arial MT"/>
                        <w:w w:val="105"/>
                        <w:sz w:val="9"/>
                      </w:rPr>
                      <w:t>75.36</w:t>
                    </w:r>
                  </w:p>
                  <w:p w14:paraId="79016006" w14:textId="77777777" w:rsidR="00CB66C5" w:rsidRDefault="00CB66C5">
                    <w:pPr>
                      <w:spacing w:before="36"/>
                      <w:ind w:left="190" w:right="210"/>
                      <w:jc w:val="center"/>
                      <w:rPr>
                        <w:rFonts w:ascii="Arial MT"/>
                        <w:sz w:val="9"/>
                      </w:rPr>
                    </w:pPr>
                    <w:r>
                      <w:rPr>
                        <w:rFonts w:ascii="Arial MT"/>
                        <w:w w:val="105"/>
                        <w:sz w:val="9"/>
                      </w:rPr>
                      <w:t>129.19</w:t>
                    </w:r>
                  </w:p>
                  <w:p w14:paraId="44CDC57C" w14:textId="77777777" w:rsidR="00CB66C5" w:rsidRDefault="00CB66C5">
                    <w:pPr>
                      <w:spacing w:before="37"/>
                      <w:ind w:left="-1" w:right="18"/>
                      <w:jc w:val="center"/>
                      <w:rPr>
                        <w:rFonts w:ascii="Arial MT"/>
                        <w:sz w:val="9"/>
                      </w:rPr>
                    </w:pPr>
                    <w:r>
                      <w:rPr>
                        <w:rFonts w:ascii="Arial MT"/>
                        <w:spacing w:val="-2"/>
                        <w:w w:val="105"/>
                        <w:sz w:val="9"/>
                      </w:rPr>
                      <w:t>[129.92</w:t>
                    </w:r>
                    <w:r>
                      <w:rPr>
                        <w:rFonts w:ascii="Arial MT"/>
                        <w:spacing w:val="-4"/>
                        <w:w w:val="105"/>
                        <w:sz w:val="9"/>
                      </w:rPr>
                      <w:t xml:space="preserve"> </w:t>
                    </w:r>
                    <w:r>
                      <w:rPr>
                        <w:rFonts w:ascii="Arial MT"/>
                        <w:spacing w:val="-2"/>
                        <w:w w:val="105"/>
                        <w:sz w:val="9"/>
                      </w:rPr>
                      <w:t>..</w:t>
                    </w:r>
                    <w:r>
                      <w:rPr>
                        <w:rFonts w:ascii="Arial MT"/>
                        <w:spacing w:val="-3"/>
                        <w:w w:val="105"/>
                        <w:sz w:val="9"/>
                      </w:rPr>
                      <w:t xml:space="preserve"> </w:t>
                    </w:r>
                    <w:r>
                      <w:rPr>
                        <w:rFonts w:ascii="Arial MT"/>
                        <w:spacing w:val="-2"/>
                        <w:w w:val="105"/>
                        <w:sz w:val="9"/>
                      </w:rPr>
                      <w:t>130.25]</w:t>
                    </w:r>
                  </w:p>
                  <w:p w14:paraId="251DF0E7" w14:textId="77777777" w:rsidR="00CB66C5" w:rsidRDefault="00CB66C5">
                    <w:pPr>
                      <w:spacing w:before="36"/>
                      <w:ind w:left="190" w:right="210"/>
                      <w:jc w:val="center"/>
                      <w:rPr>
                        <w:rFonts w:ascii="Arial MT"/>
                        <w:sz w:val="9"/>
                      </w:rPr>
                    </w:pPr>
                    <w:r>
                      <w:rPr>
                        <w:rFonts w:ascii="Arial MT"/>
                        <w:w w:val="105"/>
                        <w:sz w:val="9"/>
                      </w:rPr>
                      <w:t>132.06</w:t>
                    </w:r>
                  </w:p>
                  <w:p w14:paraId="08AF9301" w14:textId="77777777" w:rsidR="00CB66C5" w:rsidRDefault="00CB66C5">
                    <w:pPr>
                      <w:spacing w:before="36"/>
                      <w:ind w:left="190" w:right="210"/>
                      <w:jc w:val="center"/>
                      <w:rPr>
                        <w:rFonts w:ascii="Arial MT"/>
                        <w:sz w:val="9"/>
                      </w:rPr>
                    </w:pPr>
                    <w:r>
                      <w:rPr>
                        <w:rFonts w:ascii="Arial MT"/>
                        <w:w w:val="105"/>
                        <w:sz w:val="9"/>
                      </w:rPr>
                      <w:t>172.04</w:t>
                    </w:r>
                  </w:p>
                  <w:p w14:paraId="52A752F9" w14:textId="77777777" w:rsidR="00CB66C5" w:rsidRDefault="00CB66C5">
                    <w:pPr>
                      <w:spacing w:before="37"/>
                      <w:ind w:left="190" w:right="210"/>
                      <w:jc w:val="center"/>
                      <w:rPr>
                        <w:rFonts w:ascii="Arial MT"/>
                        <w:sz w:val="9"/>
                      </w:rPr>
                    </w:pPr>
                    <w:r>
                      <w:rPr>
                        <w:rFonts w:ascii="Arial MT"/>
                        <w:w w:val="105"/>
                        <w:sz w:val="9"/>
                      </w:rPr>
                      <w:t>173.30</w:t>
                    </w:r>
                  </w:p>
                </w:txbxContent>
              </v:textbox>
            </v:shape>
            <w10:wrap type="topAndBottom" anchorx="page"/>
          </v:group>
        </w:pict>
      </w:r>
      <w:r w:rsidR="00B21731" w:rsidRPr="00984D1E">
        <w:rPr>
          <w:rFonts w:ascii="Arial MT"/>
          <w:noProof/>
          <w:color w:val="000000" w:themeColor="text1"/>
          <w:sz w:val="9"/>
        </w:rPr>
        <w:t>Chemic</w:t>
      </w:r>
      <w:r w:rsidR="001154A8" w:rsidRPr="001154A8">
        <w:rPr>
          <w:rFonts w:ascii="Arial MT"/>
          <w:noProof/>
          <w:vanish/>
          <w:color w:val="000000" w:themeColor="text1"/>
          <w:spacing w:val="-20"/>
          <w:w w:val="1"/>
          <w:sz w:val="9"/>
        </w:rPr>
        <w:t>‬</w:t>
      </w:r>
      <w:r w:rsidR="001154A8" w:rsidRPr="001154A8">
        <w:rPr>
          <w:rFonts w:ascii="Arial MT"/>
          <w:noProof/>
          <w:vanish/>
          <w:color w:val="000000" w:themeColor="text1"/>
          <w:spacing w:val="-20"/>
          <w:w w:val="1"/>
          <w:sz w:val="9"/>
        </w:rPr>
        <w:t>‬</w:t>
      </w:r>
      <w:r w:rsidR="001154A8">
        <w:rPr>
          <w:rFonts w:ascii="Arial MT"/>
          <w:noProof/>
          <w:color w:val="000000" w:themeColor="text1"/>
          <w:sz w:val="9"/>
        </w:rPr>
        <w:t xml:space="preserve">al </w:t>
      </w:r>
      <w:r w:rsidR="00B21731" w:rsidRPr="00984D1E">
        <w:rPr>
          <w:rFonts w:ascii="Arial MT"/>
          <w:noProof/>
          <w:color w:val="000000" w:themeColor="text1"/>
          <w:sz w:val="9"/>
        </w:rPr>
        <w:t>Shift (ppm)</w:t>
      </w:r>
    </w:p>
    <w:p w14:paraId="19D0FDFE" w14:textId="77777777" w:rsidR="003F14AE" w:rsidRDefault="003F14AE">
      <w:pPr>
        <w:pStyle w:val="a3"/>
        <w:spacing w:before="100"/>
        <w:ind w:left="2013" w:right="2340"/>
        <w:jc w:val="center"/>
        <w:rPr>
          <w:noProof/>
          <w:color w:val="000000" w:themeColor="text1"/>
        </w:rPr>
      </w:pPr>
    </w:p>
    <w:p w14:paraId="43ED7253" w14:textId="29E037FF" w:rsidR="00C254C2" w:rsidRPr="00984D1E" w:rsidRDefault="00B21731">
      <w:pPr>
        <w:pStyle w:val="a3"/>
        <w:spacing w:before="100"/>
        <w:ind w:left="2013" w:right="2340"/>
        <w:jc w:val="center"/>
        <w:rPr>
          <w:noProof/>
          <w:color w:val="000000" w:themeColor="text1"/>
        </w:rPr>
      </w:pPr>
      <w:r w:rsidRPr="00984D1E">
        <w:rPr>
          <w:noProof/>
          <w:color w:val="000000" w:themeColor="text1"/>
        </w:rPr>
        <w:t>Сурет 2.72 – 2.55 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vertAlign w:val="superscript"/>
        </w:rPr>
        <w:t>13</w:t>
      </w:r>
      <w:r w:rsidRPr="00984D1E">
        <w:rPr>
          <w:noProof/>
          <w:color w:val="000000" w:themeColor="text1"/>
        </w:rPr>
        <w:t>C спектрі</w:t>
      </w:r>
    </w:p>
    <w:p w14:paraId="0747BB0A" w14:textId="77777777" w:rsidR="00C254C2" w:rsidRPr="00984D1E" w:rsidRDefault="00C254C2">
      <w:pPr>
        <w:pStyle w:val="a3"/>
        <w:rPr>
          <w:noProof/>
          <w:color w:val="000000" w:themeColor="text1"/>
          <w:sz w:val="20"/>
        </w:rPr>
      </w:pPr>
    </w:p>
    <w:p w14:paraId="65DF1CC9" w14:textId="77777777" w:rsidR="00C254C2" w:rsidRPr="00984D1E" w:rsidRDefault="00C254C2">
      <w:pPr>
        <w:pStyle w:val="a3"/>
        <w:spacing w:before="11"/>
        <w:rPr>
          <w:noProof/>
          <w:color w:val="000000" w:themeColor="text1"/>
          <w:sz w:val="27"/>
        </w:rPr>
      </w:pPr>
    </w:p>
    <w:p w14:paraId="3B604707" w14:textId="77777777" w:rsidR="00C254C2" w:rsidRPr="00984D1E" w:rsidRDefault="00C254C2">
      <w:pPr>
        <w:rPr>
          <w:noProof/>
          <w:color w:val="000000" w:themeColor="text1"/>
          <w:sz w:val="27"/>
        </w:rPr>
        <w:sectPr w:rsidR="00C254C2" w:rsidRPr="00984D1E">
          <w:pgSz w:w="11910" w:h="16840"/>
          <w:pgMar w:top="1260" w:right="260" w:bottom="1260" w:left="1580" w:header="0" w:footer="980" w:gutter="0"/>
          <w:cols w:space="720"/>
        </w:sectPr>
      </w:pPr>
    </w:p>
    <w:p w14:paraId="7791A29E" w14:textId="77777777" w:rsidR="00C254C2" w:rsidRPr="00984D1E" w:rsidRDefault="00C254C2">
      <w:pPr>
        <w:pStyle w:val="a3"/>
        <w:spacing w:before="6"/>
        <w:rPr>
          <w:noProof/>
          <w:color w:val="000000" w:themeColor="text1"/>
          <w:sz w:val="8"/>
        </w:rPr>
      </w:pPr>
    </w:p>
    <w:p w14:paraId="291887C1" w14:textId="77777777" w:rsidR="00C254C2" w:rsidRPr="00984D1E" w:rsidRDefault="00B21731">
      <w:pPr>
        <w:spacing w:line="95" w:lineRule="exact"/>
        <w:ind w:left="831"/>
        <w:rPr>
          <w:rFonts w:ascii="Arial MT"/>
          <w:noProof/>
          <w:color w:val="000000" w:themeColor="text1"/>
          <w:sz w:val="9"/>
        </w:rPr>
      </w:pPr>
      <w:r w:rsidRPr="00984D1E">
        <w:rPr>
          <w:rFonts w:ascii="Arial MT"/>
          <w:noProof/>
          <w:color w:val="000000" w:themeColor="text1"/>
          <w:sz w:val="9"/>
        </w:rPr>
        <w:t>O</w:t>
      </w:r>
    </w:p>
    <w:p w14:paraId="2D1CB06F" w14:textId="77777777" w:rsidR="00C254C2" w:rsidRPr="00984D1E" w:rsidRDefault="00B21731">
      <w:pPr>
        <w:tabs>
          <w:tab w:val="left" w:pos="812"/>
        </w:tabs>
        <w:spacing w:line="102" w:lineRule="exact"/>
        <w:ind w:left="408"/>
        <w:rPr>
          <w:rFonts w:ascii="Arial MT"/>
          <w:noProof/>
          <w:color w:val="000000" w:themeColor="text1"/>
          <w:sz w:val="9"/>
        </w:rPr>
      </w:pPr>
      <w:r w:rsidRPr="00984D1E">
        <w:rPr>
          <w:rFonts w:ascii="Arial MT"/>
          <w:noProof/>
          <w:color w:val="000000" w:themeColor="text1"/>
          <w:sz w:val="9"/>
        </w:rPr>
        <w:t>21</w:t>
      </w:r>
      <w:r w:rsidRPr="00984D1E">
        <w:rPr>
          <w:rFonts w:ascii="Arial MT"/>
          <w:noProof/>
          <w:color w:val="000000" w:themeColor="text1"/>
          <w:sz w:val="9"/>
        </w:rPr>
        <w:tab/>
        <w:t>16</w:t>
      </w:r>
    </w:p>
    <w:p w14:paraId="40A96A71" w14:textId="77777777" w:rsidR="00C254C2" w:rsidRPr="00984D1E" w:rsidRDefault="00B21731">
      <w:pPr>
        <w:spacing w:line="105" w:lineRule="exact"/>
        <w:ind w:left="637"/>
        <w:rPr>
          <w:rFonts w:ascii="Arial MT"/>
          <w:noProof/>
          <w:color w:val="000000" w:themeColor="text1"/>
          <w:sz w:val="9"/>
        </w:rPr>
      </w:pPr>
      <w:r w:rsidRPr="00984D1E">
        <w:rPr>
          <w:noProof/>
          <w:color w:val="000000" w:themeColor="text1"/>
          <w:lang w:val="ru-RU" w:eastAsia="ru-RU"/>
        </w:rPr>
        <w:drawing>
          <wp:anchor distT="0" distB="0" distL="0" distR="0" simplePos="0" relativeHeight="250609664" behindDoc="1" locked="0" layoutInCell="1" allowOverlap="1" wp14:anchorId="0672B7E8" wp14:editId="7A060257">
            <wp:simplePos x="0" y="0"/>
            <wp:positionH relativeFrom="page">
              <wp:posOffset>1715517</wp:posOffset>
            </wp:positionH>
            <wp:positionV relativeFrom="paragraph">
              <wp:posOffset>58814</wp:posOffset>
            </wp:positionV>
            <wp:extent cx="4947754" cy="3569017"/>
            <wp:effectExtent l="0" t="0" r="0" b="0"/>
            <wp:wrapNone/>
            <wp:docPr id="235" name="image2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image216.png"/>
                    <pic:cNvPicPr/>
                  </pic:nvPicPr>
                  <pic:blipFill>
                    <a:blip r:embed="rId256" cstate="print"/>
                    <a:stretch>
                      <a:fillRect/>
                    </a:stretch>
                  </pic:blipFill>
                  <pic:spPr>
                    <a:xfrm>
                      <a:off x="0" y="0"/>
                      <a:ext cx="4947754" cy="3569017"/>
                    </a:xfrm>
                    <a:prstGeom prst="rect">
                      <a:avLst/>
                    </a:prstGeom>
                  </pic:spPr>
                </pic:pic>
              </a:graphicData>
            </a:graphic>
          </wp:anchor>
        </w:drawing>
      </w:r>
      <w:r w:rsidR="00CB66C5">
        <w:rPr>
          <w:noProof/>
          <w:color w:val="000000" w:themeColor="text1"/>
        </w:rPr>
        <w:pict w14:anchorId="5394B33F">
          <v:group id="_x0000_s1643" style="position:absolute;left:0;text-align:left;margin-left:99.05pt;margin-top:2.5pt;width:11.3pt;height:7.65pt;z-index:251497472;mso-position-horizontal-relative:page;mso-position-vertical-relative:text" coordorigin="1981,50" coordsize="226,153">
            <v:shape id="_x0000_s1646" type="#_x0000_t75" style="position:absolute;left:2036;top:85;width:8;height:82">
              <v:imagedata r:id="rId257" o:title=""/>
            </v:shape>
            <v:shape id="_x0000_s1645" type="#_x0000_t75" style="position:absolute;left:2103;top:50;width:104;height:153">
              <v:imagedata r:id="rId258" o:title=""/>
            </v:shape>
            <v:shape id="_x0000_s1644" type="#_x0000_t202" style="position:absolute;left:1980;top:50;width:226;height:153" filled="f" stroked="f">
              <v:textbox inset="0,0,0,0">
                <w:txbxContent>
                  <w:p w14:paraId="07FE4A3A" w14:textId="77777777" w:rsidR="00CB66C5" w:rsidRDefault="00CB66C5">
                    <w:pPr>
                      <w:spacing w:before="48"/>
                      <w:rPr>
                        <w:rFonts w:ascii="Arial MT"/>
                        <w:sz w:val="9"/>
                      </w:rPr>
                    </w:pPr>
                    <w:r>
                      <w:rPr>
                        <w:rFonts w:ascii="Arial MT"/>
                        <w:color w:val="FF0000"/>
                        <w:w w:val="120"/>
                        <w:sz w:val="9"/>
                      </w:rPr>
                      <w:t>20</w:t>
                    </w:r>
                  </w:p>
                </w:txbxContent>
              </v:textbox>
            </v:shape>
            <w10:wrap anchorx="page"/>
          </v:group>
        </w:pict>
      </w:r>
      <w:r w:rsidRPr="00984D1E">
        <w:rPr>
          <w:noProof/>
          <w:color w:val="000000" w:themeColor="text1"/>
          <w:lang w:val="ru-RU" w:eastAsia="ru-RU"/>
        </w:rPr>
        <w:drawing>
          <wp:anchor distT="0" distB="0" distL="0" distR="0" simplePos="0" relativeHeight="250610688" behindDoc="1" locked="0" layoutInCell="1" allowOverlap="1" wp14:anchorId="0AAD6A9B" wp14:editId="39DF734F">
            <wp:simplePos x="0" y="0"/>
            <wp:positionH relativeFrom="page">
              <wp:posOffset>1490063</wp:posOffset>
            </wp:positionH>
            <wp:positionV relativeFrom="paragraph">
              <wp:posOffset>50696</wp:posOffset>
            </wp:positionV>
            <wp:extent cx="78266" cy="36733"/>
            <wp:effectExtent l="0" t="0" r="0" b="0"/>
            <wp:wrapNone/>
            <wp:docPr id="237" name="image2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image219.png"/>
                    <pic:cNvPicPr/>
                  </pic:nvPicPr>
                  <pic:blipFill>
                    <a:blip r:embed="rId259" cstate="print"/>
                    <a:stretch>
                      <a:fillRect/>
                    </a:stretch>
                  </pic:blipFill>
                  <pic:spPr>
                    <a:xfrm>
                      <a:off x="0" y="0"/>
                      <a:ext cx="78266" cy="36733"/>
                    </a:xfrm>
                    <a:prstGeom prst="rect">
                      <a:avLst/>
                    </a:prstGeom>
                  </pic:spPr>
                </pic:pic>
              </a:graphicData>
            </a:graphic>
          </wp:anchor>
        </w:drawing>
      </w:r>
      <w:r w:rsidRPr="00984D1E">
        <w:rPr>
          <w:rFonts w:ascii="Arial MT"/>
          <w:noProof/>
          <w:color w:val="000000" w:themeColor="text1"/>
          <w:sz w:val="9"/>
        </w:rPr>
        <w:t>19 15</w:t>
      </w:r>
      <w:r w:rsidRPr="00984D1E">
        <w:rPr>
          <w:rFonts w:ascii="Arial MT"/>
          <w:noProof/>
          <w:color w:val="000000" w:themeColor="text1"/>
          <w:sz w:val="9"/>
          <w:u w:val="single" w:color="000000"/>
        </w:rPr>
        <w:t xml:space="preserve">    </w:t>
      </w:r>
      <w:r w:rsidRPr="00984D1E">
        <w:rPr>
          <w:rFonts w:ascii="Arial MT"/>
          <w:noProof/>
          <w:color w:val="000000" w:themeColor="text1"/>
          <w:sz w:val="9"/>
        </w:rPr>
        <w:t xml:space="preserve"> O</w:t>
      </w:r>
    </w:p>
    <w:p w14:paraId="3E653BE8" w14:textId="77777777" w:rsidR="00C254C2" w:rsidRPr="00984D1E" w:rsidRDefault="00B21731">
      <w:pPr>
        <w:spacing w:line="119" w:lineRule="exact"/>
        <w:ind w:left="1078"/>
        <w:rPr>
          <w:rFonts w:ascii="Arial MT"/>
          <w:noProof/>
          <w:color w:val="000000" w:themeColor="text1"/>
          <w:sz w:val="9"/>
        </w:rPr>
      </w:pPr>
      <w:r w:rsidRPr="00984D1E">
        <w:rPr>
          <w:rFonts w:ascii="Arial MT"/>
          <w:noProof/>
          <w:color w:val="000000" w:themeColor="text1"/>
          <w:sz w:val="9"/>
        </w:rPr>
        <w:t>14  4</w:t>
      </w:r>
    </w:p>
    <w:p w14:paraId="4CB7F85D" w14:textId="77777777" w:rsidR="00C254C2" w:rsidRPr="00984D1E" w:rsidRDefault="00B21731">
      <w:pPr>
        <w:spacing w:before="3"/>
        <w:ind w:left="1096"/>
        <w:rPr>
          <w:rFonts w:ascii="Arial MT"/>
          <w:noProof/>
          <w:color w:val="000000" w:themeColor="text1"/>
          <w:sz w:val="9"/>
        </w:rPr>
      </w:pPr>
      <w:r w:rsidRPr="00984D1E">
        <w:rPr>
          <w:rFonts w:ascii="Arial MT"/>
          <w:noProof/>
          <w:color w:val="000000" w:themeColor="text1"/>
          <w:sz w:val="9"/>
        </w:rPr>
        <w:t>3</w:t>
      </w:r>
    </w:p>
    <w:p w14:paraId="48BFF3C2" w14:textId="77777777" w:rsidR="00C254C2" w:rsidRPr="00984D1E" w:rsidRDefault="00B21731">
      <w:pPr>
        <w:pStyle w:val="a3"/>
        <w:spacing w:before="1"/>
        <w:rPr>
          <w:rFonts w:ascii="Arial MT"/>
          <w:noProof/>
          <w:color w:val="000000" w:themeColor="text1"/>
          <w:sz w:val="17"/>
        </w:rPr>
      </w:pPr>
      <w:r w:rsidRPr="00984D1E">
        <w:rPr>
          <w:noProof/>
          <w:color w:val="000000" w:themeColor="text1"/>
        </w:rPr>
        <w:br w:type="column"/>
      </w:r>
    </w:p>
    <w:p w14:paraId="06F72981" w14:textId="77777777" w:rsidR="00C254C2" w:rsidRPr="00984D1E" w:rsidRDefault="00B21731">
      <w:pPr>
        <w:spacing w:line="225" w:lineRule="auto"/>
        <w:ind w:left="47" w:right="8383" w:firstLine="133"/>
        <w:rPr>
          <w:rFonts w:ascii="Arial MT"/>
          <w:noProof/>
          <w:color w:val="000000" w:themeColor="text1"/>
          <w:sz w:val="9"/>
        </w:rPr>
      </w:pPr>
      <w:r w:rsidRPr="00984D1E">
        <w:rPr>
          <w:rFonts w:ascii="Arial MT"/>
          <w:noProof/>
          <w:color w:val="000000" w:themeColor="text1"/>
          <w:sz w:val="9"/>
        </w:rPr>
        <w:t>O 1718</w:t>
      </w:r>
    </w:p>
    <w:p w14:paraId="52FFED0A" w14:textId="77777777" w:rsidR="00C254C2" w:rsidRPr="00984D1E" w:rsidRDefault="00B21731">
      <w:pPr>
        <w:spacing w:line="94" w:lineRule="exact"/>
        <w:ind w:left="260"/>
        <w:rPr>
          <w:rFonts w:ascii="Arial MT"/>
          <w:noProof/>
          <w:color w:val="000000" w:themeColor="text1"/>
          <w:sz w:val="9"/>
        </w:rPr>
      </w:pPr>
      <w:r w:rsidRPr="00984D1E">
        <w:rPr>
          <w:rFonts w:ascii="Arial MT"/>
          <w:noProof/>
          <w:color w:val="000000" w:themeColor="text1"/>
          <w:sz w:val="9"/>
        </w:rPr>
        <w:t>OH</w:t>
      </w:r>
    </w:p>
    <w:p w14:paraId="3F3574CC" w14:textId="77777777" w:rsidR="00C254C2" w:rsidRPr="00984D1E" w:rsidRDefault="00B21731">
      <w:pPr>
        <w:spacing w:line="101" w:lineRule="exact"/>
        <w:ind w:left="90"/>
        <w:rPr>
          <w:rFonts w:ascii="Arial MT"/>
          <w:noProof/>
          <w:color w:val="000000" w:themeColor="text1"/>
          <w:sz w:val="9"/>
        </w:rPr>
      </w:pPr>
      <w:r w:rsidRPr="00984D1E">
        <w:rPr>
          <w:rFonts w:ascii="Arial MT"/>
          <w:noProof/>
          <w:color w:val="000000" w:themeColor="text1"/>
          <w:sz w:val="9"/>
        </w:rPr>
        <w:t>5 22</w:t>
      </w:r>
    </w:p>
    <w:p w14:paraId="00CE79A0" w14:textId="77777777" w:rsidR="00C254C2" w:rsidRPr="00984D1E" w:rsidRDefault="00C254C2">
      <w:pPr>
        <w:spacing w:line="101" w:lineRule="exact"/>
        <w:rPr>
          <w:rFonts w:ascii="Arial MT"/>
          <w:noProof/>
          <w:color w:val="000000" w:themeColor="text1"/>
          <w:sz w:val="9"/>
        </w:rPr>
        <w:sectPr w:rsidR="00C254C2" w:rsidRPr="00984D1E">
          <w:type w:val="continuous"/>
          <w:pgSz w:w="11910" w:h="16840"/>
          <w:pgMar w:top="1040" w:right="260" w:bottom="280" w:left="1580" w:header="720" w:footer="720" w:gutter="0"/>
          <w:cols w:num="2" w:space="720" w:equalWidth="0">
            <w:col w:w="1347" w:space="40"/>
            <w:col w:w="8683"/>
          </w:cols>
        </w:sectPr>
      </w:pPr>
    </w:p>
    <w:p w14:paraId="0C1C957E" w14:textId="77777777" w:rsidR="00C254C2" w:rsidRPr="00984D1E" w:rsidRDefault="00C254C2">
      <w:pPr>
        <w:pStyle w:val="a3"/>
        <w:spacing w:before="7"/>
        <w:rPr>
          <w:rFonts w:ascii="Arial MT"/>
          <w:noProof/>
          <w:color w:val="000000" w:themeColor="text1"/>
          <w:sz w:val="9"/>
        </w:rPr>
      </w:pPr>
    </w:p>
    <w:p w14:paraId="3F9FB640" w14:textId="77777777" w:rsidR="00C254C2" w:rsidRPr="00984D1E" w:rsidRDefault="00B21731">
      <w:pPr>
        <w:tabs>
          <w:tab w:val="left" w:pos="379"/>
        </w:tabs>
        <w:ind w:right="7431"/>
        <w:jc w:val="center"/>
        <w:rPr>
          <w:rFonts w:ascii="Arial MT"/>
          <w:noProof/>
          <w:color w:val="000000" w:themeColor="text1"/>
          <w:sz w:val="9"/>
        </w:rPr>
      </w:pPr>
      <w:r w:rsidRPr="00984D1E">
        <w:rPr>
          <w:rFonts w:ascii="Arial MT"/>
          <w:noProof/>
          <w:color w:val="000000" w:themeColor="text1"/>
          <w:sz w:val="9"/>
        </w:rPr>
        <w:t>2</w:t>
      </w:r>
      <w:r w:rsidRPr="00984D1E">
        <w:rPr>
          <w:rFonts w:ascii="Arial MT"/>
          <w:noProof/>
          <w:color w:val="000000" w:themeColor="text1"/>
          <w:sz w:val="9"/>
        </w:rPr>
        <w:tab/>
        <w:t>6</w:t>
      </w:r>
    </w:p>
    <w:p w14:paraId="6D1F926C" w14:textId="77777777" w:rsidR="00C254C2" w:rsidRPr="00984D1E" w:rsidRDefault="00B21731">
      <w:pPr>
        <w:spacing w:before="5" w:line="78" w:lineRule="exact"/>
        <w:ind w:right="7425"/>
        <w:jc w:val="center"/>
        <w:rPr>
          <w:rFonts w:ascii="Arial MT"/>
          <w:noProof/>
          <w:color w:val="000000" w:themeColor="text1"/>
          <w:sz w:val="9"/>
        </w:rPr>
      </w:pPr>
      <w:r w:rsidRPr="00984D1E">
        <w:rPr>
          <w:rFonts w:ascii="Arial MT"/>
          <w:noProof/>
          <w:color w:val="000000" w:themeColor="text1"/>
          <w:sz w:val="9"/>
        </w:rPr>
        <w:t>N</w:t>
      </w:r>
    </w:p>
    <w:p w14:paraId="6F41213B" w14:textId="77777777" w:rsidR="00C254C2" w:rsidRPr="00984D1E" w:rsidRDefault="00B21731">
      <w:pPr>
        <w:spacing w:line="111" w:lineRule="exact"/>
        <w:ind w:left="1294"/>
        <w:rPr>
          <w:rFonts w:ascii="Arial MT"/>
          <w:noProof/>
          <w:color w:val="000000" w:themeColor="text1"/>
          <w:sz w:val="9"/>
        </w:rPr>
      </w:pPr>
      <w:r w:rsidRPr="00984D1E">
        <w:rPr>
          <w:rFonts w:ascii="Arial MT"/>
          <w:noProof/>
          <w:color w:val="000000" w:themeColor="text1"/>
          <w:sz w:val="9"/>
        </w:rPr>
        <w:t>1  ClH  13  12</w:t>
      </w:r>
    </w:p>
    <w:p w14:paraId="30A4D922" w14:textId="77777777" w:rsidR="00C254C2" w:rsidRPr="00984D1E" w:rsidRDefault="00B21731">
      <w:pPr>
        <w:spacing w:line="83" w:lineRule="exact"/>
        <w:ind w:left="1410"/>
        <w:rPr>
          <w:rFonts w:ascii="Arial MT"/>
          <w:noProof/>
          <w:color w:val="000000" w:themeColor="text1"/>
          <w:sz w:val="9"/>
        </w:rPr>
      </w:pPr>
      <w:r w:rsidRPr="00984D1E">
        <w:rPr>
          <w:rFonts w:ascii="Arial MT"/>
          <w:noProof/>
          <w:color w:val="000000" w:themeColor="text1"/>
          <w:sz w:val="9"/>
        </w:rPr>
        <w:t>23</w:t>
      </w:r>
    </w:p>
    <w:p w14:paraId="3F2ABB34" w14:textId="77777777" w:rsidR="00C254C2" w:rsidRPr="00984D1E" w:rsidRDefault="00B21731">
      <w:pPr>
        <w:tabs>
          <w:tab w:val="left" w:pos="1579"/>
          <w:tab w:val="left" w:pos="1998"/>
        </w:tabs>
        <w:spacing w:line="93" w:lineRule="exact"/>
        <w:ind w:left="1286"/>
        <w:rPr>
          <w:rFonts w:ascii="Arial MT"/>
          <w:noProof/>
          <w:color w:val="000000" w:themeColor="text1"/>
          <w:sz w:val="9"/>
        </w:rPr>
      </w:pPr>
      <w:r w:rsidRPr="00984D1E">
        <w:rPr>
          <w:rFonts w:ascii="Arial MT"/>
          <w:noProof/>
          <w:color w:val="000000" w:themeColor="text1"/>
          <w:sz w:val="9"/>
        </w:rPr>
        <w:t>7</w:t>
      </w:r>
      <w:r w:rsidRPr="00984D1E">
        <w:rPr>
          <w:rFonts w:ascii="Arial MT"/>
          <w:noProof/>
          <w:color w:val="000000" w:themeColor="text1"/>
          <w:sz w:val="9"/>
        </w:rPr>
        <w:tab/>
        <w:t>8</w:t>
      </w:r>
      <w:r w:rsidRPr="00984D1E">
        <w:rPr>
          <w:rFonts w:ascii="Arial MT"/>
          <w:noProof/>
          <w:color w:val="000000" w:themeColor="text1"/>
          <w:sz w:val="9"/>
        </w:rPr>
        <w:tab/>
        <w:t>11</w:t>
      </w:r>
    </w:p>
    <w:p w14:paraId="655C892A" w14:textId="77777777" w:rsidR="00C254C2" w:rsidRPr="00984D1E" w:rsidRDefault="00C254C2">
      <w:pPr>
        <w:spacing w:line="93" w:lineRule="exact"/>
        <w:rPr>
          <w:rFonts w:ascii="Arial MT"/>
          <w:noProof/>
          <w:color w:val="000000" w:themeColor="text1"/>
          <w:sz w:val="9"/>
        </w:rPr>
        <w:sectPr w:rsidR="00C254C2" w:rsidRPr="00984D1E">
          <w:type w:val="continuous"/>
          <w:pgSz w:w="11910" w:h="16840"/>
          <w:pgMar w:top="1040" w:right="260" w:bottom="280" w:left="1580" w:header="720" w:footer="720" w:gutter="0"/>
          <w:cols w:space="720"/>
        </w:sectPr>
      </w:pPr>
    </w:p>
    <w:p w14:paraId="2A06F0D8" w14:textId="77777777" w:rsidR="00C254C2" w:rsidRPr="00984D1E" w:rsidRDefault="00B21731">
      <w:pPr>
        <w:spacing w:before="82"/>
        <w:ind w:right="38"/>
        <w:jc w:val="right"/>
        <w:rPr>
          <w:rFonts w:ascii="Arial MT"/>
          <w:noProof/>
          <w:color w:val="000000" w:themeColor="text1"/>
          <w:sz w:val="9"/>
        </w:rPr>
      </w:pPr>
      <w:r w:rsidRPr="00984D1E">
        <w:rPr>
          <w:rFonts w:ascii="Arial MT"/>
          <w:noProof/>
          <w:color w:val="000000" w:themeColor="text1"/>
          <w:sz w:val="9"/>
        </w:rPr>
        <w:lastRenderedPageBreak/>
        <w:t>9    10</w:t>
      </w:r>
    </w:p>
    <w:p w14:paraId="6752471D" w14:textId="77777777" w:rsidR="00C254C2" w:rsidRPr="00984D1E" w:rsidRDefault="00B21731">
      <w:pPr>
        <w:pStyle w:val="a3"/>
        <w:rPr>
          <w:rFonts w:ascii="Arial MT"/>
          <w:noProof/>
          <w:color w:val="000000" w:themeColor="text1"/>
          <w:sz w:val="12"/>
        </w:rPr>
      </w:pPr>
      <w:r w:rsidRPr="00984D1E">
        <w:rPr>
          <w:noProof/>
          <w:color w:val="000000" w:themeColor="text1"/>
        </w:rPr>
        <w:br w:type="column"/>
      </w:r>
    </w:p>
    <w:p w14:paraId="5A7F09A9" w14:textId="77777777" w:rsidR="00C254C2" w:rsidRPr="00984D1E" w:rsidRDefault="00C254C2">
      <w:pPr>
        <w:pStyle w:val="a3"/>
        <w:spacing w:before="8"/>
        <w:rPr>
          <w:rFonts w:ascii="Arial MT"/>
          <w:noProof/>
          <w:color w:val="000000" w:themeColor="text1"/>
          <w:sz w:val="11"/>
        </w:rPr>
      </w:pPr>
    </w:p>
    <w:p w14:paraId="56A28856" w14:textId="77777777" w:rsidR="00C254C2" w:rsidRPr="00984D1E" w:rsidRDefault="00B21731">
      <w:pPr>
        <w:ind w:left="1788"/>
        <w:rPr>
          <w:rFonts w:ascii="Tahoma"/>
          <w:noProof/>
          <w:color w:val="000000" w:themeColor="text1"/>
          <w:sz w:val="10"/>
        </w:rPr>
      </w:pPr>
      <w:r w:rsidRPr="00984D1E">
        <w:rPr>
          <w:rFonts w:ascii="Tahoma"/>
          <w:noProof/>
          <w:color w:val="000000" w:themeColor="text1"/>
          <w:sz w:val="10"/>
        </w:rPr>
        <w:t>{0.81,9.12} {0.89,9.05}</w:t>
      </w:r>
    </w:p>
    <w:p w14:paraId="34553352" w14:textId="77777777" w:rsidR="00C254C2" w:rsidRPr="00984D1E" w:rsidRDefault="00B21731">
      <w:pPr>
        <w:spacing w:before="75"/>
        <w:ind w:right="1040"/>
        <w:jc w:val="right"/>
        <w:rPr>
          <w:rFonts w:ascii="Tahoma"/>
          <w:noProof/>
          <w:color w:val="000000" w:themeColor="text1"/>
          <w:sz w:val="8"/>
        </w:rPr>
      </w:pPr>
      <w:r w:rsidRPr="00984D1E">
        <w:rPr>
          <w:rFonts w:ascii="Tahoma"/>
          <w:noProof/>
          <w:color w:val="000000" w:themeColor="text1"/>
          <w:sz w:val="8"/>
        </w:rPr>
        <w:t>10</w:t>
      </w:r>
    </w:p>
    <w:p w14:paraId="439E8FBB" w14:textId="77777777" w:rsidR="00C254C2" w:rsidRPr="00984D1E" w:rsidRDefault="00C254C2">
      <w:pPr>
        <w:pStyle w:val="a3"/>
        <w:spacing w:before="10"/>
        <w:rPr>
          <w:rFonts w:ascii="Tahoma"/>
          <w:noProof/>
          <w:color w:val="000000" w:themeColor="text1"/>
          <w:sz w:val="11"/>
        </w:rPr>
      </w:pPr>
    </w:p>
    <w:p w14:paraId="34FCC297" w14:textId="77777777" w:rsidR="00C254C2" w:rsidRPr="00984D1E" w:rsidRDefault="00B21731">
      <w:pPr>
        <w:tabs>
          <w:tab w:val="left" w:pos="4023"/>
        </w:tabs>
        <w:spacing w:before="1"/>
        <w:ind w:left="1688"/>
        <w:rPr>
          <w:rFonts w:ascii="Tahoma"/>
          <w:noProof/>
          <w:color w:val="000000" w:themeColor="text1"/>
          <w:sz w:val="8"/>
        </w:rPr>
      </w:pPr>
      <w:r w:rsidRPr="00984D1E">
        <w:rPr>
          <w:rFonts w:ascii="Tahoma"/>
          <w:noProof/>
          <w:color w:val="000000" w:themeColor="text1"/>
          <w:sz w:val="10"/>
        </w:rPr>
        <w:t>{0.89,25.92}  {0.96,26.05}</w:t>
      </w:r>
      <w:r w:rsidRPr="00984D1E">
        <w:rPr>
          <w:rFonts w:ascii="Tahoma"/>
          <w:noProof/>
          <w:color w:val="000000" w:themeColor="text1"/>
          <w:sz w:val="10"/>
        </w:rPr>
        <w:tab/>
      </w:r>
      <w:r w:rsidRPr="00984D1E">
        <w:rPr>
          <w:rFonts w:ascii="Tahoma"/>
          <w:noProof/>
          <w:color w:val="000000" w:themeColor="text1"/>
          <w:sz w:val="8"/>
        </w:rPr>
        <w:t>20</w:t>
      </w:r>
    </w:p>
    <w:p w14:paraId="5FC1E389" w14:textId="77777777" w:rsidR="00C254C2" w:rsidRPr="00984D1E" w:rsidRDefault="00C254C2">
      <w:pPr>
        <w:rPr>
          <w:rFonts w:ascii="Tahoma"/>
          <w:noProof/>
          <w:color w:val="000000" w:themeColor="text1"/>
          <w:sz w:val="8"/>
        </w:rPr>
        <w:sectPr w:rsidR="00C254C2" w:rsidRPr="00984D1E">
          <w:type w:val="continuous"/>
          <w:pgSz w:w="11910" w:h="16840"/>
          <w:pgMar w:top="1040" w:right="260" w:bottom="280" w:left="1580" w:header="720" w:footer="720" w:gutter="0"/>
          <w:cols w:num="2" w:space="720" w:equalWidth="0">
            <w:col w:w="2036" w:space="2861"/>
            <w:col w:w="5173"/>
          </w:cols>
        </w:sectPr>
      </w:pPr>
    </w:p>
    <w:p w14:paraId="2C42DFF4" w14:textId="77777777" w:rsidR="00C254C2" w:rsidRPr="00984D1E" w:rsidRDefault="00C254C2">
      <w:pPr>
        <w:pStyle w:val="a3"/>
        <w:rPr>
          <w:rFonts w:ascii="Tahoma"/>
          <w:noProof/>
          <w:color w:val="000000" w:themeColor="text1"/>
          <w:sz w:val="12"/>
        </w:rPr>
      </w:pPr>
    </w:p>
    <w:p w14:paraId="1C965DAC" w14:textId="77777777" w:rsidR="00C254C2" w:rsidRPr="00984D1E" w:rsidRDefault="00C254C2">
      <w:pPr>
        <w:pStyle w:val="a3"/>
        <w:rPr>
          <w:rFonts w:ascii="Tahoma"/>
          <w:noProof/>
          <w:color w:val="000000" w:themeColor="text1"/>
          <w:sz w:val="12"/>
        </w:rPr>
      </w:pPr>
    </w:p>
    <w:p w14:paraId="4F9454A4" w14:textId="77777777" w:rsidR="00C254C2" w:rsidRPr="00984D1E" w:rsidRDefault="00C254C2">
      <w:pPr>
        <w:pStyle w:val="a3"/>
        <w:rPr>
          <w:rFonts w:ascii="Tahoma"/>
          <w:noProof/>
          <w:color w:val="000000" w:themeColor="text1"/>
          <w:sz w:val="12"/>
        </w:rPr>
      </w:pPr>
    </w:p>
    <w:p w14:paraId="08800A86" w14:textId="77777777" w:rsidR="00C254C2" w:rsidRPr="00984D1E" w:rsidRDefault="00C254C2">
      <w:pPr>
        <w:pStyle w:val="a3"/>
        <w:rPr>
          <w:rFonts w:ascii="Tahoma"/>
          <w:noProof/>
          <w:color w:val="000000" w:themeColor="text1"/>
          <w:sz w:val="12"/>
        </w:rPr>
      </w:pPr>
    </w:p>
    <w:p w14:paraId="33205C38" w14:textId="77777777" w:rsidR="00C254C2" w:rsidRPr="00984D1E" w:rsidRDefault="00C254C2">
      <w:pPr>
        <w:pStyle w:val="a3"/>
        <w:spacing w:before="1"/>
        <w:rPr>
          <w:rFonts w:ascii="Tahoma"/>
          <w:noProof/>
          <w:color w:val="000000" w:themeColor="text1"/>
          <w:sz w:val="12"/>
        </w:rPr>
      </w:pPr>
    </w:p>
    <w:p w14:paraId="7B7EAA41" w14:textId="77777777" w:rsidR="00C254C2" w:rsidRPr="00984D1E" w:rsidRDefault="00B21731">
      <w:pPr>
        <w:jc w:val="right"/>
        <w:rPr>
          <w:rFonts w:ascii="Tahoma"/>
          <w:noProof/>
          <w:color w:val="000000" w:themeColor="text1"/>
          <w:sz w:val="10"/>
        </w:rPr>
      </w:pPr>
      <w:r w:rsidRPr="00984D1E">
        <w:rPr>
          <w:rFonts w:ascii="Tahoma"/>
          <w:noProof/>
          <w:color w:val="000000" w:themeColor="text1"/>
          <w:sz w:val="10"/>
        </w:rPr>
        <w:t>{4.30,58.97}</w:t>
      </w:r>
    </w:p>
    <w:p w14:paraId="45567E9E" w14:textId="77777777" w:rsidR="00C254C2" w:rsidRPr="00984D1E" w:rsidRDefault="00C254C2">
      <w:pPr>
        <w:pStyle w:val="a3"/>
        <w:rPr>
          <w:rFonts w:ascii="Tahoma"/>
          <w:noProof/>
          <w:color w:val="000000" w:themeColor="text1"/>
          <w:sz w:val="12"/>
        </w:rPr>
      </w:pPr>
    </w:p>
    <w:p w14:paraId="224448BE" w14:textId="77777777" w:rsidR="00C254C2" w:rsidRPr="00984D1E" w:rsidRDefault="00C254C2">
      <w:pPr>
        <w:pStyle w:val="a3"/>
        <w:rPr>
          <w:rFonts w:ascii="Tahoma"/>
          <w:noProof/>
          <w:color w:val="000000" w:themeColor="text1"/>
          <w:sz w:val="12"/>
        </w:rPr>
      </w:pPr>
    </w:p>
    <w:p w14:paraId="30A77698" w14:textId="77777777" w:rsidR="00C254C2" w:rsidRPr="00984D1E" w:rsidRDefault="00C254C2">
      <w:pPr>
        <w:pStyle w:val="a3"/>
        <w:rPr>
          <w:rFonts w:ascii="Tahoma"/>
          <w:noProof/>
          <w:color w:val="000000" w:themeColor="text1"/>
          <w:sz w:val="12"/>
        </w:rPr>
      </w:pPr>
    </w:p>
    <w:p w14:paraId="237D6955" w14:textId="77777777" w:rsidR="00C254C2" w:rsidRPr="00984D1E" w:rsidRDefault="00C254C2">
      <w:pPr>
        <w:pStyle w:val="a3"/>
        <w:rPr>
          <w:rFonts w:ascii="Tahoma"/>
          <w:noProof/>
          <w:color w:val="000000" w:themeColor="text1"/>
          <w:sz w:val="12"/>
        </w:rPr>
      </w:pPr>
    </w:p>
    <w:p w14:paraId="1D3E99A1" w14:textId="77777777" w:rsidR="00C254C2" w:rsidRPr="00984D1E" w:rsidRDefault="00C254C2">
      <w:pPr>
        <w:pStyle w:val="a3"/>
        <w:rPr>
          <w:rFonts w:ascii="Tahoma"/>
          <w:noProof/>
          <w:color w:val="000000" w:themeColor="text1"/>
          <w:sz w:val="12"/>
        </w:rPr>
      </w:pPr>
    </w:p>
    <w:p w14:paraId="05986E5D" w14:textId="77777777" w:rsidR="00C254C2" w:rsidRPr="00984D1E" w:rsidRDefault="00C254C2">
      <w:pPr>
        <w:pStyle w:val="a3"/>
        <w:rPr>
          <w:rFonts w:ascii="Tahoma"/>
          <w:noProof/>
          <w:color w:val="000000" w:themeColor="text1"/>
          <w:sz w:val="12"/>
        </w:rPr>
      </w:pPr>
    </w:p>
    <w:p w14:paraId="43CE9417" w14:textId="77777777" w:rsidR="00C254C2" w:rsidRPr="00984D1E" w:rsidRDefault="00C254C2">
      <w:pPr>
        <w:pStyle w:val="a3"/>
        <w:rPr>
          <w:rFonts w:ascii="Tahoma"/>
          <w:noProof/>
          <w:color w:val="000000" w:themeColor="text1"/>
          <w:sz w:val="12"/>
        </w:rPr>
      </w:pPr>
    </w:p>
    <w:p w14:paraId="671419EF" w14:textId="77777777" w:rsidR="00C254C2" w:rsidRPr="00984D1E" w:rsidRDefault="00C254C2">
      <w:pPr>
        <w:pStyle w:val="a3"/>
        <w:rPr>
          <w:rFonts w:ascii="Tahoma"/>
          <w:noProof/>
          <w:color w:val="000000" w:themeColor="text1"/>
          <w:sz w:val="12"/>
        </w:rPr>
      </w:pPr>
    </w:p>
    <w:p w14:paraId="0933CF07" w14:textId="77777777" w:rsidR="00C254C2" w:rsidRPr="00984D1E" w:rsidRDefault="00C254C2">
      <w:pPr>
        <w:pStyle w:val="a3"/>
        <w:rPr>
          <w:rFonts w:ascii="Tahoma"/>
          <w:noProof/>
          <w:color w:val="000000" w:themeColor="text1"/>
          <w:sz w:val="12"/>
        </w:rPr>
      </w:pPr>
    </w:p>
    <w:p w14:paraId="2399F3EB" w14:textId="77777777" w:rsidR="00C254C2" w:rsidRPr="00984D1E" w:rsidRDefault="00C254C2">
      <w:pPr>
        <w:pStyle w:val="a3"/>
        <w:rPr>
          <w:rFonts w:ascii="Tahoma"/>
          <w:noProof/>
          <w:color w:val="000000" w:themeColor="text1"/>
          <w:sz w:val="12"/>
        </w:rPr>
      </w:pPr>
    </w:p>
    <w:p w14:paraId="642F56EF" w14:textId="77777777" w:rsidR="00C254C2" w:rsidRPr="00984D1E" w:rsidRDefault="00C254C2">
      <w:pPr>
        <w:pStyle w:val="a3"/>
        <w:rPr>
          <w:rFonts w:ascii="Tahoma"/>
          <w:noProof/>
          <w:color w:val="000000" w:themeColor="text1"/>
          <w:sz w:val="12"/>
        </w:rPr>
      </w:pPr>
    </w:p>
    <w:p w14:paraId="0727037E" w14:textId="77777777" w:rsidR="00C254C2" w:rsidRPr="00984D1E" w:rsidRDefault="00B21731">
      <w:pPr>
        <w:spacing w:before="93"/>
        <w:ind w:right="613"/>
        <w:jc w:val="right"/>
        <w:rPr>
          <w:rFonts w:ascii="Tahoma"/>
          <w:noProof/>
          <w:color w:val="000000" w:themeColor="text1"/>
          <w:sz w:val="10"/>
        </w:rPr>
      </w:pPr>
      <w:r w:rsidRPr="00984D1E">
        <w:rPr>
          <w:rFonts w:ascii="Tahoma"/>
          <w:noProof/>
          <w:color w:val="000000" w:themeColor="text1"/>
          <w:sz w:val="10"/>
        </w:rPr>
        <w:t>{7.37,129.16}{7.64,129.23}</w:t>
      </w:r>
    </w:p>
    <w:p w14:paraId="7EBDA521" w14:textId="77777777" w:rsidR="00C254C2" w:rsidRPr="00984D1E" w:rsidRDefault="00C254C2">
      <w:pPr>
        <w:pStyle w:val="a3"/>
        <w:rPr>
          <w:rFonts w:ascii="Tahoma"/>
          <w:noProof/>
          <w:color w:val="000000" w:themeColor="text1"/>
          <w:sz w:val="12"/>
        </w:rPr>
      </w:pPr>
    </w:p>
    <w:p w14:paraId="4C74D135" w14:textId="77777777" w:rsidR="00C254C2" w:rsidRPr="00984D1E" w:rsidRDefault="00B21731">
      <w:pPr>
        <w:spacing w:before="85"/>
        <w:ind w:right="616"/>
        <w:jc w:val="right"/>
        <w:rPr>
          <w:rFonts w:ascii="Tahoma"/>
          <w:noProof/>
          <w:color w:val="000000" w:themeColor="text1"/>
          <w:sz w:val="10"/>
        </w:rPr>
      </w:pPr>
      <w:r w:rsidRPr="00984D1E">
        <w:rPr>
          <w:rFonts w:ascii="Tahoma"/>
          <w:noProof/>
          <w:color w:val="000000" w:themeColor="text1"/>
          <w:sz w:val="10"/>
        </w:rPr>
        <w:t>{7.65,132.04}</w:t>
      </w:r>
    </w:p>
    <w:p w14:paraId="388ABF96" w14:textId="77777777" w:rsidR="00C254C2" w:rsidRPr="00984D1E" w:rsidRDefault="00B21731">
      <w:pPr>
        <w:pStyle w:val="a3"/>
        <w:rPr>
          <w:rFonts w:ascii="Tahoma"/>
          <w:noProof/>
          <w:color w:val="000000" w:themeColor="text1"/>
          <w:sz w:val="12"/>
        </w:rPr>
      </w:pPr>
      <w:r w:rsidRPr="00984D1E">
        <w:rPr>
          <w:noProof/>
          <w:color w:val="000000" w:themeColor="text1"/>
        </w:rPr>
        <w:br w:type="column"/>
      </w:r>
    </w:p>
    <w:p w14:paraId="3DE4B575" w14:textId="77777777" w:rsidR="00C254C2" w:rsidRPr="00984D1E" w:rsidRDefault="00B21731">
      <w:pPr>
        <w:spacing w:before="88"/>
        <w:ind w:left="228"/>
        <w:rPr>
          <w:rFonts w:ascii="Tahoma"/>
          <w:noProof/>
          <w:color w:val="000000" w:themeColor="text1"/>
          <w:sz w:val="10"/>
        </w:rPr>
      </w:pPr>
      <w:r w:rsidRPr="00984D1E">
        <w:rPr>
          <w:rFonts w:ascii="Tahoma"/>
          <w:noProof/>
          <w:color w:val="000000" w:themeColor="text1"/>
          <w:sz w:val="10"/>
        </w:rPr>
        <w:t>{2.18,29.01}</w:t>
      </w:r>
    </w:p>
    <w:p w14:paraId="0A122CCA" w14:textId="77777777" w:rsidR="00C254C2" w:rsidRPr="00984D1E" w:rsidRDefault="00B21731">
      <w:pPr>
        <w:pStyle w:val="a3"/>
        <w:spacing w:before="9"/>
        <w:rPr>
          <w:rFonts w:ascii="Tahoma"/>
          <w:noProof/>
          <w:color w:val="000000" w:themeColor="text1"/>
          <w:sz w:val="12"/>
        </w:rPr>
      </w:pPr>
      <w:r w:rsidRPr="00984D1E">
        <w:rPr>
          <w:noProof/>
          <w:color w:val="000000" w:themeColor="text1"/>
        </w:rPr>
        <w:br w:type="column"/>
      </w:r>
    </w:p>
    <w:p w14:paraId="764CE858" w14:textId="77777777" w:rsidR="00C254C2" w:rsidRPr="00984D1E" w:rsidRDefault="00B21731">
      <w:pPr>
        <w:spacing w:before="1"/>
        <w:ind w:left="627"/>
        <w:rPr>
          <w:rFonts w:ascii="Tahoma"/>
          <w:noProof/>
          <w:color w:val="000000" w:themeColor="text1"/>
          <w:sz w:val="10"/>
        </w:rPr>
      </w:pPr>
      <w:r w:rsidRPr="00984D1E">
        <w:rPr>
          <w:rFonts w:ascii="Tahoma"/>
          <w:noProof/>
          <w:color w:val="000000" w:themeColor="text1"/>
          <w:sz w:val="10"/>
        </w:rPr>
        <w:t>{0.99,25.95}</w:t>
      </w:r>
    </w:p>
    <w:p w14:paraId="7F7A6330" w14:textId="77777777" w:rsidR="00C254C2" w:rsidRPr="00984D1E" w:rsidRDefault="00C254C2">
      <w:pPr>
        <w:pStyle w:val="a3"/>
        <w:rPr>
          <w:rFonts w:ascii="Tahoma"/>
          <w:noProof/>
          <w:color w:val="000000" w:themeColor="text1"/>
          <w:sz w:val="12"/>
        </w:rPr>
      </w:pPr>
    </w:p>
    <w:p w14:paraId="153C25F2" w14:textId="77777777" w:rsidR="00C254C2" w:rsidRPr="00984D1E" w:rsidRDefault="00B21731">
      <w:pPr>
        <w:spacing w:before="103"/>
        <w:ind w:left="-26"/>
        <w:rPr>
          <w:rFonts w:ascii="Tahoma"/>
          <w:noProof/>
          <w:color w:val="000000" w:themeColor="text1"/>
          <w:sz w:val="10"/>
        </w:rPr>
      </w:pPr>
      <w:r w:rsidRPr="00984D1E">
        <w:rPr>
          <w:rFonts w:ascii="Tahoma"/>
          <w:noProof/>
          <w:color w:val="000000" w:themeColor="text1"/>
          <w:sz w:val="10"/>
        </w:rPr>
        <w:t>{2.46,40.30}</w:t>
      </w:r>
    </w:p>
    <w:p w14:paraId="3F8871FB" w14:textId="77777777" w:rsidR="00C254C2" w:rsidRPr="00984D1E" w:rsidRDefault="00B21731">
      <w:pPr>
        <w:pStyle w:val="a3"/>
        <w:spacing w:before="8"/>
        <w:rPr>
          <w:rFonts w:ascii="Tahoma"/>
          <w:noProof/>
          <w:color w:val="000000" w:themeColor="text1"/>
          <w:sz w:val="12"/>
        </w:rPr>
      </w:pPr>
      <w:r w:rsidRPr="00984D1E">
        <w:rPr>
          <w:noProof/>
          <w:color w:val="000000" w:themeColor="text1"/>
        </w:rPr>
        <w:br w:type="column"/>
      </w:r>
    </w:p>
    <w:p w14:paraId="70898572" w14:textId="77777777" w:rsidR="00C254C2" w:rsidRPr="00984D1E" w:rsidRDefault="00B21731">
      <w:pPr>
        <w:spacing w:before="1"/>
        <w:ind w:left="785" w:right="970"/>
        <w:jc w:val="center"/>
        <w:rPr>
          <w:rFonts w:ascii="Tahoma"/>
          <w:noProof/>
          <w:color w:val="000000" w:themeColor="text1"/>
          <w:sz w:val="8"/>
        </w:rPr>
      </w:pPr>
      <w:r w:rsidRPr="00984D1E">
        <w:rPr>
          <w:rFonts w:ascii="Tahoma"/>
          <w:noProof/>
          <w:color w:val="000000" w:themeColor="text1"/>
          <w:sz w:val="8"/>
        </w:rPr>
        <w:t>30</w:t>
      </w:r>
    </w:p>
    <w:p w14:paraId="66D14964" w14:textId="77777777" w:rsidR="00C254C2" w:rsidRPr="00984D1E" w:rsidRDefault="00C254C2">
      <w:pPr>
        <w:pStyle w:val="a3"/>
        <w:spacing w:before="3"/>
        <w:rPr>
          <w:rFonts w:ascii="Tahoma"/>
          <w:noProof/>
          <w:color w:val="000000" w:themeColor="text1"/>
          <w:sz w:val="13"/>
        </w:rPr>
      </w:pPr>
    </w:p>
    <w:p w14:paraId="05F97F96" w14:textId="77777777" w:rsidR="00C254C2" w:rsidRPr="00984D1E" w:rsidRDefault="00B21731">
      <w:pPr>
        <w:ind w:left="785" w:right="970"/>
        <w:jc w:val="center"/>
        <w:rPr>
          <w:rFonts w:ascii="Tahoma"/>
          <w:noProof/>
          <w:color w:val="000000" w:themeColor="text1"/>
          <w:sz w:val="8"/>
        </w:rPr>
      </w:pPr>
      <w:r w:rsidRPr="00984D1E">
        <w:rPr>
          <w:rFonts w:ascii="Tahoma"/>
          <w:noProof/>
          <w:color w:val="000000" w:themeColor="text1"/>
          <w:sz w:val="8"/>
        </w:rPr>
        <w:t>40</w:t>
      </w:r>
    </w:p>
    <w:p w14:paraId="4FA05371" w14:textId="77777777" w:rsidR="00C254C2" w:rsidRPr="00984D1E" w:rsidRDefault="00C254C2">
      <w:pPr>
        <w:pStyle w:val="a3"/>
        <w:spacing w:before="4"/>
        <w:rPr>
          <w:rFonts w:ascii="Tahoma"/>
          <w:noProof/>
          <w:color w:val="000000" w:themeColor="text1"/>
          <w:sz w:val="13"/>
        </w:rPr>
      </w:pPr>
    </w:p>
    <w:p w14:paraId="54ADE77F" w14:textId="77777777" w:rsidR="00C254C2" w:rsidRPr="00984D1E" w:rsidRDefault="00B21731">
      <w:pPr>
        <w:ind w:left="785" w:right="970"/>
        <w:jc w:val="center"/>
        <w:rPr>
          <w:rFonts w:ascii="Tahoma"/>
          <w:noProof/>
          <w:color w:val="000000" w:themeColor="text1"/>
          <w:sz w:val="8"/>
        </w:rPr>
      </w:pPr>
      <w:r w:rsidRPr="00984D1E">
        <w:rPr>
          <w:rFonts w:ascii="Tahoma"/>
          <w:noProof/>
          <w:color w:val="000000" w:themeColor="text1"/>
          <w:sz w:val="8"/>
        </w:rPr>
        <w:t>50</w:t>
      </w:r>
    </w:p>
    <w:p w14:paraId="2E96DDFC" w14:textId="77777777" w:rsidR="00C254C2" w:rsidRPr="00984D1E" w:rsidRDefault="00C254C2">
      <w:pPr>
        <w:pStyle w:val="a3"/>
        <w:spacing w:before="4"/>
        <w:rPr>
          <w:rFonts w:ascii="Tahoma"/>
          <w:noProof/>
          <w:color w:val="000000" w:themeColor="text1"/>
          <w:sz w:val="13"/>
        </w:rPr>
      </w:pPr>
    </w:p>
    <w:p w14:paraId="6CCEE722" w14:textId="77777777" w:rsidR="00C254C2" w:rsidRPr="00984D1E" w:rsidRDefault="00B21731">
      <w:pPr>
        <w:ind w:left="785" w:right="970"/>
        <w:jc w:val="center"/>
        <w:rPr>
          <w:rFonts w:ascii="Tahoma"/>
          <w:noProof/>
          <w:color w:val="000000" w:themeColor="text1"/>
          <w:sz w:val="8"/>
        </w:rPr>
      </w:pPr>
      <w:r w:rsidRPr="00984D1E">
        <w:rPr>
          <w:rFonts w:ascii="Tahoma"/>
          <w:noProof/>
          <w:color w:val="000000" w:themeColor="text1"/>
          <w:sz w:val="8"/>
        </w:rPr>
        <w:t>60</w:t>
      </w:r>
    </w:p>
    <w:p w14:paraId="5885F458" w14:textId="77777777" w:rsidR="00C254C2" w:rsidRPr="00984D1E" w:rsidRDefault="00C254C2">
      <w:pPr>
        <w:pStyle w:val="a3"/>
        <w:spacing w:before="3"/>
        <w:rPr>
          <w:rFonts w:ascii="Tahoma"/>
          <w:noProof/>
          <w:color w:val="000000" w:themeColor="text1"/>
          <w:sz w:val="13"/>
        </w:rPr>
      </w:pPr>
    </w:p>
    <w:p w14:paraId="25FBAA83" w14:textId="77777777" w:rsidR="00C254C2" w:rsidRPr="00984D1E" w:rsidRDefault="00B21731">
      <w:pPr>
        <w:ind w:left="785" w:right="970"/>
        <w:jc w:val="center"/>
        <w:rPr>
          <w:rFonts w:ascii="Tahoma"/>
          <w:noProof/>
          <w:color w:val="000000" w:themeColor="text1"/>
          <w:sz w:val="8"/>
        </w:rPr>
      </w:pPr>
      <w:r w:rsidRPr="00984D1E">
        <w:rPr>
          <w:rFonts w:ascii="Tahoma"/>
          <w:noProof/>
          <w:color w:val="000000" w:themeColor="text1"/>
          <w:sz w:val="8"/>
        </w:rPr>
        <w:t>70</w:t>
      </w:r>
    </w:p>
    <w:p w14:paraId="42C93590" w14:textId="77777777" w:rsidR="00C254C2" w:rsidRPr="00984D1E" w:rsidRDefault="00C254C2">
      <w:pPr>
        <w:pStyle w:val="a3"/>
        <w:spacing w:before="4"/>
        <w:rPr>
          <w:rFonts w:ascii="Tahoma"/>
          <w:noProof/>
          <w:color w:val="000000" w:themeColor="text1"/>
          <w:sz w:val="13"/>
        </w:rPr>
      </w:pPr>
    </w:p>
    <w:p w14:paraId="3C18A436" w14:textId="77777777" w:rsidR="00C254C2" w:rsidRPr="00984D1E" w:rsidRDefault="00CB66C5">
      <w:pPr>
        <w:ind w:left="785" w:right="970"/>
        <w:jc w:val="center"/>
        <w:rPr>
          <w:rFonts w:ascii="Tahoma"/>
          <w:noProof/>
          <w:color w:val="000000" w:themeColor="text1"/>
          <w:sz w:val="8"/>
        </w:rPr>
      </w:pPr>
      <w:r>
        <w:rPr>
          <w:noProof/>
          <w:color w:val="000000" w:themeColor="text1"/>
        </w:rPr>
        <w:pict w14:anchorId="4C575D9D">
          <v:shape id="_x0000_s1642" type="#_x0000_t202" style="position:absolute;left:0;text-align:left;margin-left:536.75pt;margin-top:5.05pt;width:7.2pt;height:16.65pt;z-index:251507712;mso-position-horizontal-relative:page" filled="f" stroked="f">
            <v:textbox style="layout-flow:vertical;mso-layout-flow-alt:bottom-to-top" inset="0,0,0,0">
              <w:txbxContent>
                <w:p w14:paraId="58653664" w14:textId="77777777" w:rsidR="00CB66C5" w:rsidRDefault="00CB66C5">
                  <w:pPr>
                    <w:spacing w:before="25"/>
                    <w:ind w:left="20"/>
                    <w:rPr>
                      <w:rFonts w:ascii="Tahoma" w:hAnsi="Tahoma"/>
                      <w:sz w:val="8"/>
                    </w:rPr>
                  </w:pPr>
                  <w:r>
                    <w:rPr>
                      <w:rFonts w:ascii="Tahoma" w:hAnsi="Tahoma"/>
                      <w:w w:val="115"/>
                      <w:sz w:val="8"/>
                    </w:rPr>
                    <w:t>f1 (мд)</w:t>
                  </w:r>
                </w:p>
              </w:txbxContent>
            </v:textbox>
            <w10:wrap anchorx="page"/>
          </v:shape>
        </w:pict>
      </w:r>
      <w:r w:rsidR="00B21731" w:rsidRPr="00984D1E">
        <w:rPr>
          <w:rFonts w:ascii="Tahoma"/>
          <w:noProof/>
          <w:color w:val="000000" w:themeColor="text1"/>
          <w:sz w:val="8"/>
        </w:rPr>
        <w:t>80</w:t>
      </w:r>
    </w:p>
    <w:p w14:paraId="18608FB9" w14:textId="77777777" w:rsidR="00C254C2" w:rsidRPr="00984D1E" w:rsidRDefault="00C254C2">
      <w:pPr>
        <w:pStyle w:val="a3"/>
        <w:spacing w:before="4"/>
        <w:rPr>
          <w:rFonts w:ascii="Tahoma"/>
          <w:noProof/>
          <w:color w:val="000000" w:themeColor="text1"/>
          <w:sz w:val="13"/>
        </w:rPr>
      </w:pPr>
    </w:p>
    <w:p w14:paraId="4B767975" w14:textId="77777777" w:rsidR="00C254C2" w:rsidRPr="00984D1E" w:rsidRDefault="00B21731">
      <w:pPr>
        <w:ind w:left="785" w:right="970"/>
        <w:jc w:val="center"/>
        <w:rPr>
          <w:rFonts w:ascii="Tahoma"/>
          <w:noProof/>
          <w:color w:val="000000" w:themeColor="text1"/>
          <w:sz w:val="8"/>
        </w:rPr>
      </w:pPr>
      <w:r w:rsidRPr="00984D1E">
        <w:rPr>
          <w:rFonts w:ascii="Tahoma"/>
          <w:noProof/>
          <w:color w:val="000000" w:themeColor="text1"/>
          <w:sz w:val="8"/>
        </w:rPr>
        <w:t>90</w:t>
      </w:r>
    </w:p>
    <w:p w14:paraId="1B1E61C3" w14:textId="77777777" w:rsidR="00C254C2" w:rsidRPr="00984D1E" w:rsidRDefault="00C254C2">
      <w:pPr>
        <w:pStyle w:val="a3"/>
        <w:spacing w:before="3"/>
        <w:rPr>
          <w:rFonts w:ascii="Tahoma"/>
          <w:noProof/>
          <w:color w:val="000000" w:themeColor="text1"/>
          <w:sz w:val="13"/>
        </w:rPr>
      </w:pPr>
    </w:p>
    <w:p w14:paraId="77992AA9" w14:textId="77777777" w:rsidR="00C254C2" w:rsidRPr="00984D1E" w:rsidRDefault="00B21731">
      <w:pPr>
        <w:spacing w:before="1"/>
        <w:ind w:left="837" w:right="970"/>
        <w:jc w:val="center"/>
        <w:rPr>
          <w:rFonts w:ascii="Tahoma"/>
          <w:noProof/>
          <w:color w:val="000000" w:themeColor="text1"/>
          <w:sz w:val="8"/>
        </w:rPr>
      </w:pPr>
      <w:r w:rsidRPr="00984D1E">
        <w:rPr>
          <w:rFonts w:ascii="Tahoma"/>
          <w:noProof/>
          <w:color w:val="000000" w:themeColor="text1"/>
          <w:sz w:val="8"/>
        </w:rPr>
        <w:t>100</w:t>
      </w:r>
    </w:p>
    <w:p w14:paraId="4A0697C5" w14:textId="77777777" w:rsidR="00C254C2" w:rsidRPr="00984D1E" w:rsidRDefault="00C254C2">
      <w:pPr>
        <w:pStyle w:val="a3"/>
        <w:spacing w:before="3"/>
        <w:rPr>
          <w:rFonts w:ascii="Tahoma"/>
          <w:noProof/>
          <w:color w:val="000000" w:themeColor="text1"/>
          <w:sz w:val="13"/>
        </w:rPr>
      </w:pPr>
    </w:p>
    <w:p w14:paraId="79F93C80" w14:textId="77777777" w:rsidR="00C254C2" w:rsidRPr="00984D1E" w:rsidRDefault="00B21731">
      <w:pPr>
        <w:ind w:left="837" w:right="970"/>
        <w:jc w:val="center"/>
        <w:rPr>
          <w:rFonts w:ascii="Tahoma"/>
          <w:noProof/>
          <w:color w:val="000000" w:themeColor="text1"/>
          <w:sz w:val="8"/>
        </w:rPr>
      </w:pPr>
      <w:r w:rsidRPr="00984D1E">
        <w:rPr>
          <w:rFonts w:ascii="Tahoma"/>
          <w:noProof/>
          <w:color w:val="000000" w:themeColor="text1"/>
          <w:sz w:val="8"/>
        </w:rPr>
        <w:t>110</w:t>
      </w:r>
    </w:p>
    <w:p w14:paraId="6992F5D4" w14:textId="77777777" w:rsidR="00C254C2" w:rsidRPr="00984D1E" w:rsidRDefault="00C254C2">
      <w:pPr>
        <w:pStyle w:val="a3"/>
        <w:spacing w:before="4"/>
        <w:rPr>
          <w:rFonts w:ascii="Tahoma"/>
          <w:noProof/>
          <w:color w:val="000000" w:themeColor="text1"/>
          <w:sz w:val="13"/>
        </w:rPr>
      </w:pPr>
    </w:p>
    <w:p w14:paraId="45EDC59E" w14:textId="77777777" w:rsidR="00C254C2" w:rsidRPr="00984D1E" w:rsidRDefault="00B21731">
      <w:pPr>
        <w:ind w:left="837" w:right="970"/>
        <w:jc w:val="center"/>
        <w:rPr>
          <w:rFonts w:ascii="Tahoma"/>
          <w:noProof/>
          <w:color w:val="000000" w:themeColor="text1"/>
          <w:sz w:val="8"/>
        </w:rPr>
      </w:pPr>
      <w:r w:rsidRPr="00984D1E">
        <w:rPr>
          <w:rFonts w:ascii="Tahoma"/>
          <w:noProof/>
          <w:color w:val="000000" w:themeColor="text1"/>
          <w:sz w:val="8"/>
        </w:rPr>
        <w:t>120</w:t>
      </w:r>
    </w:p>
    <w:p w14:paraId="4DC3250D" w14:textId="77777777" w:rsidR="00C254C2" w:rsidRPr="00984D1E" w:rsidRDefault="00C254C2">
      <w:pPr>
        <w:pStyle w:val="a3"/>
        <w:spacing w:before="4"/>
        <w:rPr>
          <w:rFonts w:ascii="Tahoma"/>
          <w:noProof/>
          <w:color w:val="000000" w:themeColor="text1"/>
          <w:sz w:val="13"/>
        </w:rPr>
      </w:pPr>
    </w:p>
    <w:p w14:paraId="527137B7" w14:textId="77777777" w:rsidR="00C254C2" w:rsidRPr="00984D1E" w:rsidRDefault="00B21731">
      <w:pPr>
        <w:ind w:left="837" w:right="970"/>
        <w:jc w:val="center"/>
        <w:rPr>
          <w:rFonts w:ascii="Tahoma"/>
          <w:noProof/>
          <w:color w:val="000000" w:themeColor="text1"/>
          <w:sz w:val="8"/>
        </w:rPr>
      </w:pPr>
      <w:r w:rsidRPr="00984D1E">
        <w:rPr>
          <w:rFonts w:ascii="Tahoma"/>
          <w:noProof/>
          <w:color w:val="000000" w:themeColor="text1"/>
          <w:sz w:val="8"/>
        </w:rPr>
        <w:t>130</w:t>
      </w:r>
    </w:p>
    <w:p w14:paraId="5C735912" w14:textId="77777777" w:rsidR="00C254C2" w:rsidRPr="00984D1E" w:rsidRDefault="00C254C2">
      <w:pPr>
        <w:pStyle w:val="a3"/>
        <w:spacing w:before="3"/>
        <w:rPr>
          <w:rFonts w:ascii="Tahoma"/>
          <w:noProof/>
          <w:color w:val="000000" w:themeColor="text1"/>
          <w:sz w:val="13"/>
        </w:rPr>
      </w:pPr>
    </w:p>
    <w:p w14:paraId="502CEF77" w14:textId="77777777" w:rsidR="00C254C2" w:rsidRPr="00984D1E" w:rsidRDefault="00B21731">
      <w:pPr>
        <w:spacing w:before="1"/>
        <w:ind w:left="837" w:right="970"/>
        <w:jc w:val="center"/>
        <w:rPr>
          <w:rFonts w:ascii="Tahoma"/>
          <w:noProof/>
          <w:color w:val="000000" w:themeColor="text1"/>
          <w:sz w:val="8"/>
        </w:rPr>
      </w:pPr>
      <w:r w:rsidRPr="00984D1E">
        <w:rPr>
          <w:rFonts w:ascii="Tahoma"/>
          <w:noProof/>
          <w:color w:val="000000" w:themeColor="text1"/>
          <w:sz w:val="8"/>
        </w:rPr>
        <w:t>140</w:t>
      </w:r>
    </w:p>
    <w:p w14:paraId="66EB7F98" w14:textId="77777777" w:rsidR="00C254C2" w:rsidRPr="00984D1E" w:rsidRDefault="00C254C2">
      <w:pPr>
        <w:pStyle w:val="a3"/>
        <w:spacing w:before="3"/>
        <w:rPr>
          <w:rFonts w:ascii="Tahoma"/>
          <w:noProof/>
          <w:color w:val="000000" w:themeColor="text1"/>
          <w:sz w:val="13"/>
        </w:rPr>
      </w:pPr>
    </w:p>
    <w:p w14:paraId="738AE27A" w14:textId="77777777" w:rsidR="00C254C2" w:rsidRPr="00984D1E" w:rsidRDefault="00B21731">
      <w:pPr>
        <w:ind w:left="837" w:right="970"/>
        <w:jc w:val="center"/>
        <w:rPr>
          <w:rFonts w:ascii="Tahoma"/>
          <w:noProof/>
          <w:color w:val="000000" w:themeColor="text1"/>
          <w:sz w:val="8"/>
        </w:rPr>
      </w:pPr>
      <w:r w:rsidRPr="00984D1E">
        <w:rPr>
          <w:rFonts w:ascii="Tahoma"/>
          <w:noProof/>
          <w:color w:val="000000" w:themeColor="text1"/>
          <w:sz w:val="8"/>
        </w:rPr>
        <w:t>150</w:t>
      </w:r>
    </w:p>
    <w:p w14:paraId="321F509E" w14:textId="77777777" w:rsidR="00C254C2" w:rsidRPr="00984D1E" w:rsidRDefault="00C254C2">
      <w:pPr>
        <w:pStyle w:val="a3"/>
        <w:spacing w:before="4"/>
        <w:rPr>
          <w:rFonts w:ascii="Tahoma"/>
          <w:noProof/>
          <w:color w:val="000000" w:themeColor="text1"/>
          <w:sz w:val="13"/>
        </w:rPr>
      </w:pPr>
    </w:p>
    <w:p w14:paraId="76647F42" w14:textId="77777777" w:rsidR="00C254C2" w:rsidRPr="00984D1E" w:rsidRDefault="00B21731">
      <w:pPr>
        <w:ind w:left="837" w:right="970"/>
        <w:jc w:val="center"/>
        <w:rPr>
          <w:rFonts w:ascii="Tahoma"/>
          <w:noProof/>
          <w:color w:val="000000" w:themeColor="text1"/>
          <w:sz w:val="8"/>
        </w:rPr>
      </w:pPr>
      <w:r w:rsidRPr="00984D1E">
        <w:rPr>
          <w:rFonts w:ascii="Tahoma"/>
          <w:noProof/>
          <w:color w:val="000000" w:themeColor="text1"/>
          <w:sz w:val="8"/>
        </w:rPr>
        <w:t>160</w:t>
      </w:r>
    </w:p>
    <w:p w14:paraId="0872FA38" w14:textId="77777777" w:rsidR="00C254C2" w:rsidRPr="00984D1E" w:rsidRDefault="00C254C2">
      <w:pPr>
        <w:jc w:val="center"/>
        <w:rPr>
          <w:rFonts w:ascii="Tahoma"/>
          <w:noProof/>
          <w:color w:val="000000" w:themeColor="text1"/>
          <w:sz w:val="8"/>
        </w:rPr>
        <w:sectPr w:rsidR="00C254C2" w:rsidRPr="00984D1E">
          <w:type w:val="continuous"/>
          <w:pgSz w:w="11910" w:h="16840"/>
          <w:pgMar w:top="1040" w:right="260" w:bottom="280" w:left="1580" w:header="720" w:footer="720" w:gutter="0"/>
          <w:cols w:num="4" w:space="720" w:equalWidth="0">
            <w:col w:w="5740" w:space="40"/>
            <w:col w:w="904" w:space="39"/>
            <w:col w:w="1303" w:space="39"/>
            <w:col w:w="2005"/>
          </w:cols>
        </w:sectPr>
      </w:pPr>
    </w:p>
    <w:p w14:paraId="3DF5F7E8" w14:textId="77777777" w:rsidR="00C254C2" w:rsidRPr="00984D1E" w:rsidRDefault="00C254C2">
      <w:pPr>
        <w:pStyle w:val="a3"/>
        <w:rPr>
          <w:rFonts w:ascii="Tahoma"/>
          <w:noProof/>
          <w:color w:val="000000" w:themeColor="text1"/>
          <w:sz w:val="10"/>
        </w:rPr>
      </w:pPr>
    </w:p>
    <w:p w14:paraId="203456A6" w14:textId="77777777" w:rsidR="00C254C2" w:rsidRPr="00984D1E" w:rsidRDefault="00C254C2">
      <w:pPr>
        <w:pStyle w:val="a3"/>
        <w:rPr>
          <w:rFonts w:ascii="Tahoma"/>
          <w:noProof/>
          <w:color w:val="000000" w:themeColor="text1"/>
          <w:sz w:val="10"/>
        </w:rPr>
      </w:pPr>
    </w:p>
    <w:p w14:paraId="12ECF034" w14:textId="77777777" w:rsidR="00C254C2" w:rsidRPr="00984D1E" w:rsidRDefault="00B21731">
      <w:pPr>
        <w:tabs>
          <w:tab w:val="left" w:pos="2765"/>
          <w:tab w:val="left" w:pos="3211"/>
          <w:tab w:val="left" w:pos="3684"/>
        </w:tabs>
        <w:spacing w:before="78"/>
        <w:ind w:left="2319"/>
        <w:rPr>
          <w:rFonts w:ascii="Tahoma"/>
          <w:noProof/>
          <w:color w:val="000000" w:themeColor="text1"/>
          <w:sz w:val="8"/>
        </w:rPr>
      </w:pPr>
      <w:r w:rsidRPr="00984D1E">
        <w:rPr>
          <w:rFonts w:ascii="Tahoma"/>
          <w:noProof/>
          <w:color w:val="000000" w:themeColor="text1"/>
          <w:sz w:val="8"/>
        </w:rPr>
        <w:t>12</w:t>
      </w:r>
      <w:r w:rsidRPr="00984D1E">
        <w:rPr>
          <w:rFonts w:ascii="Tahoma"/>
          <w:noProof/>
          <w:color w:val="000000" w:themeColor="text1"/>
          <w:sz w:val="8"/>
        </w:rPr>
        <w:tab/>
        <w:t>11</w:t>
      </w:r>
      <w:r w:rsidRPr="00984D1E">
        <w:rPr>
          <w:rFonts w:ascii="Tahoma"/>
          <w:noProof/>
          <w:color w:val="000000" w:themeColor="text1"/>
          <w:sz w:val="8"/>
        </w:rPr>
        <w:tab/>
        <w:t>10</w:t>
      </w:r>
      <w:r w:rsidRPr="00984D1E">
        <w:rPr>
          <w:rFonts w:ascii="Tahoma"/>
          <w:noProof/>
          <w:color w:val="000000" w:themeColor="text1"/>
          <w:sz w:val="8"/>
        </w:rPr>
        <w:tab/>
        <w:t>9</w:t>
      </w:r>
    </w:p>
    <w:p w14:paraId="26C7C2D3" w14:textId="77777777" w:rsidR="00C254C2" w:rsidRPr="00984D1E" w:rsidRDefault="00B21731">
      <w:pPr>
        <w:pStyle w:val="a3"/>
        <w:rPr>
          <w:rFonts w:ascii="Tahoma"/>
          <w:noProof/>
          <w:color w:val="000000" w:themeColor="text1"/>
          <w:sz w:val="10"/>
        </w:rPr>
      </w:pPr>
      <w:r w:rsidRPr="00984D1E">
        <w:rPr>
          <w:noProof/>
          <w:color w:val="000000" w:themeColor="text1"/>
        </w:rPr>
        <w:br w:type="column"/>
      </w:r>
    </w:p>
    <w:p w14:paraId="5889DA83" w14:textId="77777777" w:rsidR="00C254C2" w:rsidRPr="00984D1E" w:rsidRDefault="00C254C2">
      <w:pPr>
        <w:pStyle w:val="a3"/>
        <w:rPr>
          <w:rFonts w:ascii="Tahoma"/>
          <w:noProof/>
          <w:color w:val="000000" w:themeColor="text1"/>
          <w:sz w:val="10"/>
        </w:rPr>
      </w:pPr>
    </w:p>
    <w:p w14:paraId="3B90C6D5" w14:textId="77777777" w:rsidR="00C254C2" w:rsidRPr="00984D1E" w:rsidRDefault="00B21731">
      <w:pPr>
        <w:tabs>
          <w:tab w:val="left" w:pos="800"/>
          <w:tab w:val="left" w:pos="1246"/>
        </w:tabs>
        <w:spacing w:before="78"/>
        <w:ind w:left="354"/>
        <w:rPr>
          <w:rFonts w:ascii="Tahoma"/>
          <w:noProof/>
          <w:color w:val="000000" w:themeColor="text1"/>
          <w:sz w:val="8"/>
        </w:rPr>
      </w:pPr>
      <w:r w:rsidRPr="00984D1E">
        <w:rPr>
          <w:rFonts w:ascii="Tahoma"/>
          <w:noProof/>
          <w:color w:val="000000" w:themeColor="text1"/>
          <w:sz w:val="8"/>
        </w:rPr>
        <w:t>8</w:t>
      </w:r>
      <w:r w:rsidRPr="00984D1E">
        <w:rPr>
          <w:rFonts w:ascii="Tahoma"/>
          <w:noProof/>
          <w:color w:val="000000" w:themeColor="text1"/>
          <w:sz w:val="8"/>
        </w:rPr>
        <w:tab/>
        <w:t>7</w:t>
      </w:r>
      <w:r w:rsidRPr="00984D1E">
        <w:rPr>
          <w:rFonts w:ascii="Tahoma"/>
          <w:noProof/>
          <w:color w:val="000000" w:themeColor="text1"/>
          <w:sz w:val="8"/>
        </w:rPr>
        <w:tab/>
        <w:t>6</w:t>
      </w:r>
    </w:p>
    <w:p w14:paraId="3C289ACB" w14:textId="77777777" w:rsidR="00C254C2" w:rsidRPr="00984D1E" w:rsidRDefault="00B21731">
      <w:pPr>
        <w:pStyle w:val="a3"/>
        <w:rPr>
          <w:rFonts w:ascii="Tahoma"/>
          <w:noProof/>
          <w:color w:val="000000" w:themeColor="text1"/>
          <w:sz w:val="10"/>
        </w:rPr>
      </w:pPr>
      <w:r w:rsidRPr="00984D1E">
        <w:rPr>
          <w:noProof/>
          <w:color w:val="000000" w:themeColor="text1"/>
        </w:rPr>
        <w:br w:type="column"/>
      </w:r>
    </w:p>
    <w:p w14:paraId="7CC7272C" w14:textId="77777777" w:rsidR="00C254C2" w:rsidRPr="00984D1E" w:rsidRDefault="00C254C2">
      <w:pPr>
        <w:pStyle w:val="a3"/>
        <w:rPr>
          <w:rFonts w:ascii="Tahoma"/>
          <w:noProof/>
          <w:color w:val="000000" w:themeColor="text1"/>
          <w:sz w:val="10"/>
        </w:rPr>
      </w:pPr>
    </w:p>
    <w:p w14:paraId="7F36C37C" w14:textId="77777777" w:rsidR="00C254C2" w:rsidRPr="00984D1E" w:rsidRDefault="00B21731">
      <w:pPr>
        <w:tabs>
          <w:tab w:val="left" w:pos="800"/>
        </w:tabs>
        <w:spacing w:before="78" w:line="95" w:lineRule="exact"/>
        <w:ind w:left="354"/>
        <w:rPr>
          <w:rFonts w:ascii="Tahoma"/>
          <w:noProof/>
          <w:color w:val="000000" w:themeColor="text1"/>
          <w:sz w:val="8"/>
        </w:rPr>
      </w:pPr>
      <w:r w:rsidRPr="00984D1E">
        <w:rPr>
          <w:rFonts w:ascii="Tahoma"/>
          <w:noProof/>
          <w:color w:val="000000" w:themeColor="text1"/>
          <w:sz w:val="8"/>
        </w:rPr>
        <w:t>5</w:t>
      </w:r>
      <w:r w:rsidRPr="00984D1E">
        <w:rPr>
          <w:rFonts w:ascii="Tahoma"/>
          <w:noProof/>
          <w:color w:val="000000" w:themeColor="text1"/>
          <w:sz w:val="8"/>
        </w:rPr>
        <w:tab/>
        <w:t>4</w:t>
      </w:r>
    </w:p>
    <w:p w14:paraId="72F659AA" w14:textId="77777777" w:rsidR="00C254C2" w:rsidRPr="00984D1E" w:rsidRDefault="00B21731">
      <w:pPr>
        <w:spacing w:line="95" w:lineRule="exact"/>
        <w:ind w:left="226"/>
        <w:rPr>
          <w:rFonts w:ascii="Tahoma" w:hAnsi="Tahoma"/>
          <w:noProof/>
          <w:color w:val="000000" w:themeColor="text1"/>
          <w:sz w:val="8"/>
        </w:rPr>
      </w:pPr>
      <w:r w:rsidRPr="00984D1E">
        <w:rPr>
          <w:rFonts w:ascii="Tahoma" w:hAnsi="Tahoma"/>
          <w:noProof/>
          <w:color w:val="000000" w:themeColor="text1"/>
          <w:sz w:val="8"/>
        </w:rPr>
        <w:t>f2 (мд)</w:t>
      </w:r>
    </w:p>
    <w:p w14:paraId="6FDAC511" w14:textId="77777777" w:rsidR="00C254C2" w:rsidRPr="00984D1E" w:rsidRDefault="00B21731">
      <w:pPr>
        <w:pStyle w:val="a3"/>
        <w:rPr>
          <w:rFonts w:ascii="Tahoma"/>
          <w:noProof/>
          <w:color w:val="000000" w:themeColor="text1"/>
          <w:sz w:val="10"/>
        </w:rPr>
      </w:pPr>
      <w:r w:rsidRPr="00984D1E">
        <w:rPr>
          <w:noProof/>
          <w:color w:val="000000" w:themeColor="text1"/>
        </w:rPr>
        <w:br w:type="column"/>
      </w:r>
    </w:p>
    <w:p w14:paraId="36C71630" w14:textId="77777777" w:rsidR="00C254C2" w:rsidRPr="00984D1E" w:rsidRDefault="00C254C2">
      <w:pPr>
        <w:pStyle w:val="a3"/>
        <w:rPr>
          <w:rFonts w:ascii="Tahoma"/>
          <w:noProof/>
          <w:color w:val="000000" w:themeColor="text1"/>
          <w:sz w:val="10"/>
        </w:rPr>
      </w:pPr>
    </w:p>
    <w:p w14:paraId="0EAAF067" w14:textId="77777777" w:rsidR="00C254C2" w:rsidRPr="00984D1E" w:rsidRDefault="00B21731">
      <w:pPr>
        <w:tabs>
          <w:tab w:val="left" w:pos="800"/>
          <w:tab w:val="left" w:pos="1246"/>
        </w:tabs>
        <w:spacing w:before="78"/>
        <w:ind w:left="354"/>
        <w:rPr>
          <w:rFonts w:ascii="Tahoma"/>
          <w:noProof/>
          <w:color w:val="000000" w:themeColor="text1"/>
          <w:sz w:val="8"/>
        </w:rPr>
      </w:pPr>
      <w:r w:rsidRPr="00984D1E">
        <w:rPr>
          <w:rFonts w:ascii="Tahoma"/>
          <w:noProof/>
          <w:color w:val="000000" w:themeColor="text1"/>
          <w:sz w:val="8"/>
        </w:rPr>
        <w:t>3</w:t>
      </w:r>
      <w:r w:rsidRPr="00984D1E">
        <w:rPr>
          <w:rFonts w:ascii="Tahoma"/>
          <w:noProof/>
          <w:color w:val="000000" w:themeColor="text1"/>
          <w:sz w:val="8"/>
        </w:rPr>
        <w:tab/>
        <w:t>2</w:t>
      </w:r>
      <w:r w:rsidRPr="00984D1E">
        <w:rPr>
          <w:rFonts w:ascii="Tahoma"/>
          <w:noProof/>
          <w:color w:val="000000" w:themeColor="text1"/>
          <w:sz w:val="8"/>
        </w:rPr>
        <w:tab/>
        <w:t>1</w:t>
      </w:r>
    </w:p>
    <w:p w14:paraId="4ED56567" w14:textId="77777777" w:rsidR="00C254C2" w:rsidRPr="00984D1E" w:rsidRDefault="00B21731">
      <w:pPr>
        <w:pStyle w:val="a3"/>
        <w:rPr>
          <w:rFonts w:ascii="Tahoma"/>
          <w:noProof/>
          <w:color w:val="000000" w:themeColor="text1"/>
          <w:sz w:val="10"/>
        </w:rPr>
      </w:pPr>
      <w:r w:rsidRPr="00984D1E">
        <w:rPr>
          <w:noProof/>
          <w:color w:val="000000" w:themeColor="text1"/>
        </w:rPr>
        <w:br w:type="column"/>
      </w:r>
    </w:p>
    <w:p w14:paraId="6B9FECEB" w14:textId="77777777" w:rsidR="00C254C2" w:rsidRPr="00984D1E" w:rsidRDefault="00C254C2">
      <w:pPr>
        <w:pStyle w:val="a3"/>
        <w:rPr>
          <w:rFonts w:ascii="Tahoma"/>
          <w:noProof/>
          <w:color w:val="000000" w:themeColor="text1"/>
          <w:sz w:val="10"/>
        </w:rPr>
      </w:pPr>
    </w:p>
    <w:p w14:paraId="7150DEAA" w14:textId="77777777" w:rsidR="00C254C2" w:rsidRPr="00984D1E" w:rsidRDefault="00B21731">
      <w:pPr>
        <w:tabs>
          <w:tab w:val="left" w:pos="782"/>
        </w:tabs>
        <w:spacing w:before="78"/>
        <w:ind w:left="354"/>
        <w:rPr>
          <w:rFonts w:ascii="Tahoma"/>
          <w:noProof/>
          <w:color w:val="000000" w:themeColor="text1"/>
          <w:sz w:val="8"/>
        </w:rPr>
      </w:pPr>
      <w:r w:rsidRPr="00984D1E">
        <w:rPr>
          <w:rFonts w:ascii="Tahoma"/>
          <w:noProof/>
          <w:color w:val="000000" w:themeColor="text1"/>
          <w:sz w:val="8"/>
        </w:rPr>
        <w:t>0</w:t>
      </w:r>
      <w:r w:rsidRPr="00984D1E">
        <w:rPr>
          <w:rFonts w:ascii="Tahoma"/>
          <w:noProof/>
          <w:color w:val="000000" w:themeColor="text1"/>
          <w:sz w:val="8"/>
        </w:rPr>
        <w:tab/>
        <w:t>-1</w:t>
      </w:r>
    </w:p>
    <w:p w14:paraId="467B2428" w14:textId="77777777" w:rsidR="00C254C2" w:rsidRPr="00984D1E" w:rsidRDefault="00B21731">
      <w:pPr>
        <w:pStyle w:val="a3"/>
        <w:spacing w:before="4"/>
        <w:rPr>
          <w:rFonts w:ascii="Tahoma"/>
          <w:noProof/>
          <w:color w:val="000000" w:themeColor="text1"/>
          <w:sz w:val="13"/>
        </w:rPr>
      </w:pPr>
      <w:r w:rsidRPr="00984D1E">
        <w:rPr>
          <w:noProof/>
          <w:color w:val="000000" w:themeColor="text1"/>
        </w:rPr>
        <w:br w:type="column"/>
      </w:r>
    </w:p>
    <w:p w14:paraId="7D26EADE" w14:textId="77777777" w:rsidR="00C254C2" w:rsidRPr="00984D1E" w:rsidRDefault="00B21731">
      <w:pPr>
        <w:ind w:left="647" w:right="970"/>
        <w:jc w:val="center"/>
        <w:rPr>
          <w:rFonts w:ascii="Tahoma"/>
          <w:noProof/>
          <w:color w:val="000000" w:themeColor="text1"/>
          <w:sz w:val="8"/>
        </w:rPr>
      </w:pPr>
      <w:r w:rsidRPr="00984D1E">
        <w:rPr>
          <w:rFonts w:ascii="Tahoma"/>
          <w:noProof/>
          <w:color w:val="000000" w:themeColor="text1"/>
          <w:sz w:val="8"/>
        </w:rPr>
        <w:t>170</w:t>
      </w:r>
    </w:p>
    <w:p w14:paraId="590D4CC5" w14:textId="77777777" w:rsidR="00C254C2" w:rsidRPr="00984D1E" w:rsidRDefault="00B21731">
      <w:pPr>
        <w:spacing w:before="62"/>
        <w:ind w:left="319"/>
        <w:rPr>
          <w:rFonts w:ascii="Tahoma"/>
          <w:noProof/>
          <w:color w:val="000000" w:themeColor="text1"/>
          <w:sz w:val="8"/>
        </w:rPr>
      </w:pPr>
      <w:r w:rsidRPr="00984D1E">
        <w:rPr>
          <w:rFonts w:ascii="Tahoma"/>
          <w:noProof/>
          <w:color w:val="000000" w:themeColor="text1"/>
          <w:sz w:val="8"/>
        </w:rPr>
        <w:t>-2</w:t>
      </w:r>
    </w:p>
    <w:p w14:paraId="6E4700CC" w14:textId="77777777" w:rsidR="00C254C2" w:rsidRPr="00984D1E" w:rsidRDefault="00C254C2">
      <w:pPr>
        <w:rPr>
          <w:rFonts w:ascii="Tahoma"/>
          <w:noProof/>
          <w:color w:val="000000" w:themeColor="text1"/>
          <w:sz w:val="8"/>
        </w:rPr>
        <w:sectPr w:rsidR="00C254C2" w:rsidRPr="00984D1E">
          <w:type w:val="continuous"/>
          <w:pgSz w:w="11910" w:h="16840"/>
          <w:pgMar w:top="1040" w:right="260" w:bottom="280" w:left="1580" w:header="720" w:footer="720" w:gutter="0"/>
          <w:cols w:num="6" w:space="720" w:equalWidth="0">
            <w:col w:w="3736" w:space="40"/>
            <w:col w:w="1299" w:space="39"/>
            <w:col w:w="853" w:space="40"/>
            <w:col w:w="1299" w:space="40"/>
            <w:col w:w="870" w:space="39"/>
            <w:col w:w="1815"/>
          </w:cols>
        </w:sectPr>
      </w:pPr>
    </w:p>
    <w:p w14:paraId="34F68D25" w14:textId="77777777" w:rsidR="00C254C2" w:rsidRPr="00984D1E" w:rsidRDefault="00C254C2">
      <w:pPr>
        <w:pStyle w:val="a3"/>
        <w:spacing w:before="10"/>
        <w:rPr>
          <w:rFonts w:ascii="Tahoma"/>
          <w:noProof/>
          <w:color w:val="000000" w:themeColor="text1"/>
          <w:sz w:val="26"/>
        </w:rPr>
      </w:pPr>
    </w:p>
    <w:p w14:paraId="719181CE" w14:textId="338D7C45" w:rsidR="00C254C2" w:rsidRPr="00984D1E" w:rsidRDefault="00B21731">
      <w:pPr>
        <w:pStyle w:val="a3"/>
        <w:spacing w:before="89"/>
        <w:ind w:left="2013" w:right="2340"/>
        <w:jc w:val="center"/>
        <w:rPr>
          <w:noProof/>
          <w:color w:val="000000" w:themeColor="text1"/>
        </w:rPr>
      </w:pPr>
      <w:r w:rsidRPr="00984D1E">
        <w:rPr>
          <w:noProof/>
          <w:color w:val="000000" w:themeColor="text1"/>
        </w:rPr>
        <w:t>Сурет 2.73 – 2.55 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HMQC спектрі</w:t>
      </w:r>
    </w:p>
    <w:p w14:paraId="762DB2F8" w14:textId="77777777" w:rsidR="00C254C2" w:rsidRPr="00984D1E" w:rsidRDefault="00C254C2">
      <w:pPr>
        <w:jc w:val="center"/>
        <w:rPr>
          <w:noProof/>
          <w:color w:val="000000" w:themeColor="text1"/>
        </w:rPr>
        <w:sectPr w:rsidR="00C254C2" w:rsidRPr="00984D1E">
          <w:type w:val="continuous"/>
          <w:pgSz w:w="11910" w:h="16840"/>
          <w:pgMar w:top="1040" w:right="260" w:bottom="280" w:left="1580" w:header="720" w:footer="720" w:gutter="0"/>
          <w:cols w:space="720"/>
        </w:sectPr>
      </w:pPr>
    </w:p>
    <w:p w14:paraId="5237CD1A" w14:textId="77777777" w:rsidR="00C254C2" w:rsidRPr="00984D1E" w:rsidRDefault="00CB66C5">
      <w:pPr>
        <w:spacing w:before="73"/>
        <w:ind w:left="656"/>
        <w:rPr>
          <w:rFonts w:ascii="Arial MT"/>
          <w:noProof/>
          <w:color w:val="000000" w:themeColor="text1"/>
          <w:sz w:val="14"/>
        </w:rPr>
      </w:pPr>
      <w:r>
        <w:rPr>
          <w:noProof/>
          <w:color w:val="000000" w:themeColor="text1"/>
        </w:rPr>
        <w:lastRenderedPageBreak/>
        <w:pict w14:anchorId="4EAF278D">
          <v:group id="_x0000_s1574" style="position:absolute;left:0;text-align:left;margin-left:126.95pt;margin-top:4.2pt;width:419.25pt;height:265.7pt;z-index:-250790912;mso-position-horizontal-relative:page" coordorigin="2539,84" coordsize="8385,5314">
            <v:line id="_x0000_s1641" style="position:absolute" from="2575,84" to="2575,5398" strokecolor="silver" strokeweight=".15894mm"/>
            <v:line id="_x0000_s1640" style="position:absolute" from="2566,84" to="2566,5398" strokecolor="silver" strokeweight=".15894mm"/>
            <v:line id="_x0000_s1639" style="position:absolute" from="2557,84" to="2557,5398" strokecolor="silver" strokeweight=".15894mm"/>
            <v:line id="_x0000_s1638" style="position:absolute" from="2575,5020" to="2557,5020" strokeweight=".16272mm"/>
            <v:line id="_x0000_s1637" style="position:absolute" from="2575,5140" to="2557,5140" strokeweight=".16272mm"/>
            <v:line id="_x0000_s1636" style="position:absolute" from="2575,5260" to="2557,5260" strokeweight=".16272mm"/>
            <v:line id="_x0000_s1635" style="position:absolute" from="2575,4900" to="2539,4900" strokeweight=".16272mm"/>
            <v:line id="_x0000_s1634" style="position:absolute" from="2575,4780" to="2557,4780" strokeweight=".16272mm"/>
            <v:line id="_x0000_s1633" style="position:absolute" from="2575,4660" to="2557,4660" strokeweight=".16272mm"/>
            <v:line id="_x0000_s1632" style="position:absolute" from="2575,4550" to="2557,4550" strokeweight=".16272mm"/>
            <v:line id="_x0000_s1631" style="position:absolute" from="2575,4430" to="2539,4430" strokeweight=".16272mm"/>
            <v:line id="_x0000_s1630" style="position:absolute" from="2575,4310" to="2557,4310" strokeweight=".16272mm"/>
            <v:line id="_x0000_s1629" style="position:absolute" from="2575,4190" to="2557,4190" strokeweight=".16272mm"/>
            <v:line id="_x0000_s1628" style="position:absolute" from="2575,4070" to="2557,4070" strokeweight=".16272mm"/>
            <v:line id="_x0000_s1627" style="position:absolute" from="2575,3950" to="2539,3950" strokeweight=".16272mm"/>
            <v:line id="_x0000_s1626" style="position:absolute" from="2575,3830" to="2557,3830" strokeweight=".16272mm"/>
            <v:line id="_x0000_s1625" style="position:absolute" from="2575,3719" to="2557,3719" strokeweight=".16272mm"/>
            <v:line id="_x0000_s1624" style="position:absolute" from="2575,3599" to="2557,3599" strokeweight=".16272mm"/>
            <v:line id="_x0000_s1623" style="position:absolute" from="2575,3479" to="2539,3479" strokeweight=".16272mm"/>
            <v:line id="_x0000_s1622" style="position:absolute" from="2575,3359" to="2557,3359" strokeweight=".16272mm"/>
            <v:line id="_x0000_s1621" style="position:absolute" from="2575,3240" to="2557,3240" strokeweight=".16272mm"/>
            <v:line id="_x0000_s1620" style="position:absolute" from="2575,3120" to="2557,3120" strokeweight=".16272mm"/>
            <v:line id="_x0000_s1619" style="position:absolute" from="2575,3000" to="2539,3000" strokeweight=".16272mm"/>
            <v:line id="_x0000_s1618" style="position:absolute" from="2575,2880" to="2557,2880" strokeweight=".16272mm"/>
            <v:line id="_x0000_s1617" style="position:absolute" from="2575,2769" to="2557,2769" strokeweight=".16272mm"/>
            <v:line id="_x0000_s1616" style="position:absolute" from="2575,2649" to="2557,2649" strokeweight=".16272mm"/>
            <v:line id="_x0000_s1615" style="position:absolute" from="2575,2529" to="2539,2529" strokeweight=".16272mm"/>
            <v:line id="_x0000_s1614" style="position:absolute" from="2575,2409" to="2557,2409" strokeweight=".16272mm"/>
            <v:line id="_x0000_s1613" style="position:absolute" from="2575,2289" to="2557,2289" strokeweight=".16272mm"/>
            <v:line id="_x0000_s1612" style="position:absolute" from="2575,2169" to="2557,2169" strokeweight=".16272mm"/>
            <v:line id="_x0000_s1611" style="position:absolute" from="2575,2049" to="2539,2049" strokeweight=".16272mm"/>
            <v:line id="_x0000_s1610" style="position:absolute" from="2575,1939" to="2557,1939" strokeweight=".16272mm"/>
            <v:line id="_x0000_s1609" style="position:absolute" from="2575,1819" to="2557,1819" strokeweight=".16272mm"/>
            <v:line id="_x0000_s1608" style="position:absolute" from="2575,1699" to="2557,1699" strokeweight=".16272mm"/>
            <v:line id="_x0000_s1607" style="position:absolute" from="2575,1579" to="2539,1579" strokeweight=".16272mm"/>
            <v:line id="_x0000_s1606" style="position:absolute" from="2575,1459" to="2557,1459" strokeweight=".16272mm"/>
            <v:line id="_x0000_s1605" style="position:absolute" from="2575,1339" to="2557,1339" strokeweight=".16272mm"/>
            <v:line id="_x0000_s1604" style="position:absolute" from="2575,1219" to="2557,1219" strokeweight=".16272mm"/>
            <v:line id="_x0000_s1603" style="position:absolute" from="2575,1099" to="2539,1099" strokeweight=".16272mm"/>
            <v:line id="_x0000_s1602" style="position:absolute" from="2575,988" to="2557,988" strokeweight=".16272mm"/>
            <v:line id="_x0000_s1601" style="position:absolute" from="2575,869" to="2557,869" strokeweight=".16272mm"/>
            <v:line id="_x0000_s1600" style="position:absolute" from="2575,749" to="2557,749" strokeweight=".16272mm"/>
            <v:line id="_x0000_s1599" style="position:absolute" from="2575,629" to="2539,629" strokeweight=".16272mm"/>
            <v:line id="_x0000_s1598" style="position:absolute" from="2575,509" to="2557,509" strokeweight=".16272mm"/>
            <v:line id="_x0000_s1597" style="position:absolute" from="2575,389" to="2557,389" strokeweight=".16272mm"/>
            <v:line id="_x0000_s1596" style="position:absolute" from="2575,269" to="2557,269" strokeweight=".16272mm"/>
            <v:line id="_x0000_s1595" style="position:absolute" from="2575,158" to="2539,158" strokeweight=".16272mm"/>
            <v:line id="_x0000_s1594" style="position:absolute" from="2557,5371" to="10919,5371" strokecolor="silver" strokeweight=".16272mm"/>
            <v:line id="_x0000_s1593" style="position:absolute" from="2557,5380" to="10919,5380" strokecolor="silver" strokeweight=".16272mm"/>
            <v:line id="_x0000_s1592" style="position:absolute" from="2557,5389" to="10919,5389" strokecolor="silver" strokeweight=".16272mm"/>
            <v:line id="_x0000_s1591" style="position:absolute" from="10915,5375" to="10924,5375" strokeweight=".16272mm"/>
            <v:line id="_x0000_s1590" style="position:absolute" from="10685,5371" to="10685,5398" strokeweight=".15894mm"/>
            <v:shape id="_x0000_s1589" style="position:absolute;left:9752;top:5375;width:703;height:2" coordorigin="9752,5375" coordsize="703,0" o:spt="100" adj="0,,0" path="m10446,5375r9,m10212,5375r9,m9987,5375r9,m9752,5375r9,e" filled="f" strokeweight=".16272mm">
              <v:stroke joinstyle="round"/>
              <v:formulas/>
              <v:path arrowok="t" o:connecttype="segments"/>
            </v:shape>
            <v:line id="_x0000_s1588" style="position:absolute" from="9523,5371" to="9523,5398" strokeweight=".15894mm"/>
            <v:shape id="_x0000_s1587" style="position:absolute;left:8590;top:5375;width:703;height:2" coordorigin="8590,5375" coordsize="703,0" o:spt="100" adj="0,,0" path="m9284,5375r9,m9059,5375r9,m8824,5375r9,m8590,5375r9,e" filled="f" strokeweight=".16272mm">
              <v:stroke joinstyle="round"/>
              <v:formulas/>
              <v:path arrowok="t" o:connecttype="segments"/>
            </v:shape>
            <v:line id="_x0000_s1586" style="position:absolute" from="8369,5371" to="8369,5398" strokeweight=".15894mm"/>
            <v:shape id="_x0000_s1585" style="position:absolute;left:7436;top:5375;width:703;height:2" coordorigin="7437,5375" coordsize="703,0" o:spt="100" adj="0,,0" path="m8130,5375r9,m7896,5375r9,m7662,5375r9,m7437,5375r9,e" filled="f" strokeweight=".16272mm">
              <v:stroke joinstyle="round"/>
              <v:formulas/>
              <v:path arrowok="t" o:connecttype="segments"/>
            </v:shape>
            <v:line id="_x0000_s1584" style="position:absolute" from="7207,5371" to="7207,5398" strokeweight=".15894mm"/>
            <v:shape id="_x0000_s1583" style="position:absolute;left:6274;top:5375;width:703;height:2" coordorigin="6274,5375" coordsize="703,0" o:spt="100" adj="0,,0" path="m6968,5375r9,m6734,5375r9,m6508,5375r9,m6274,5375r9,e" filled="f" strokeweight=".16272mm">
              <v:stroke joinstyle="round"/>
              <v:formulas/>
              <v:path arrowok="t" o:connecttype="segments"/>
            </v:shape>
            <v:line id="_x0000_s1582" style="position:absolute" from="6044,5371" to="6044,5398" strokeweight=".15894mm"/>
            <v:shape id="_x0000_s1581" style="position:absolute;left:5111;top:5375;width:712;height:2" coordorigin="5112,5375" coordsize="712,0" o:spt="100" adj="0,,0" path="m5815,5375r9,m5580,5375r9,m5346,5375r9,m5112,5375r9,e" filled="f" strokeweight=".16272mm">
              <v:stroke joinstyle="round"/>
              <v:formulas/>
              <v:path arrowok="t" o:connecttype="segments"/>
            </v:shape>
            <v:line id="_x0000_s1580" style="position:absolute" from="4891,5371" to="4891,5398" strokeweight=".15894mm"/>
            <v:shape id="_x0000_s1579" style="position:absolute;left:3958;top:5375;width:703;height:2" coordorigin="3958,5375" coordsize="703,0" o:spt="100" adj="0,,0" path="m4652,5375r9,m4418,5375r9,m4193,5375r9,m3958,5375r9,e" filled="f" strokeweight=".16272mm">
              <v:stroke joinstyle="round"/>
              <v:formulas/>
              <v:path arrowok="t" o:connecttype="segments"/>
            </v:shape>
            <v:line id="_x0000_s1578" style="position:absolute" from="3728,5371" to="3728,5398" strokeweight=".15894mm"/>
            <v:shape id="_x0000_s1577" style="position:absolute;left:2795;top:5375;width:703;height:2" coordorigin="2796,5375" coordsize="703,0" o:spt="100" adj="0,,0" path="m3490,5375r9,m3264,5375r9,m3030,5375r9,m2796,5375r9,e" filled="f" strokeweight=".16272mm">
              <v:stroke joinstyle="round"/>
              <v:formulas/>
              <v:path arrowok="t" o:connecttype="segments"/>
            </v:shape>
            <v:line id="_x0000_s1576" style="position:absolute" from="2575,5371" to="2575,5398" strokeweight=".15894mm"/>
            <v:shape id="_x0000_s1575" type="#_x0000_t202" style="position:absolute;left:2602;top:122;width:1432;height:124" filled="f" stroked="f">
              <v:textbox inset="0,0,0,0">
                <w:txbxContent>
                  <w:p w14:paraId="037402D4" w14:textId="77777777" w:rsidR="00CB66C5" w:rsidRDefault="00CB66C5">
                    <w:pPr>
                      <w:spacing w:line="124" w:lineRule="exact"/>
                      <w:rPr>
                        <w:rFonts w:ascii="Arial MT" w:hAnsi="Arial MT"/>
                        <w:sz w:val="11"/>
                      </w:rPr>
                    </w:pPr>
                    <w:r>
                      <w:rPr>
                        <w:rFonts w:ascii="Arial MT" w:hAnsi="Arial MT"/>
                        <w:spacing w:val="-6"/>
                        <w:w w:val="95"/>
                        <w:sz w:val="11"/>
                      </w:rPr>
                      <w:t>****Wed</w:t>
                    </w:r>
                    <w:r>
                      <w:rPr>
                        <w:rFonts w:ascii="Arial MT" w:hAnsi="Arial MT"/>
                        <w:spacing w:val="-17"/>
                        <w:w w:val="95"/>
                        <w:sz w:val="11"/>
                      </w:rPr>
                      <w:t xml:space="preserve"> </w:t>
                    </w:r>
                    <w:r>
                      <w:rPr>
                        <w:rFonts w:ascii="Arial MT" w:hAnsi="Arial MT"/>
                        <w:spacing w:val="-6"/>
                        <w:w w:val="95"/>
                        <w:sz w:val="11"/>
                      </w:rPr>
                      <w:t>Mar</w:t>
                    </w:r>
                    <w:r>
                      <w:rPr>
                        <w:rFonts w:ascii="Arial MT" w:hAnsi="Arial MT"/>
                        <w:spacing w:val="-11"/>
                        <w:w w:val="95"/>
                        <w:sz w:val="11"/>
                      </w:rPr>
                      <w:t xml:space="preserve"> </w:t>
                    </w:r>
                    <w:r>
                      <w:rPr>
                        <w:rFonts w:ascii="Arial MT" w:hAnsi="Arial MT"/>
                        <w:spacing w:val="-6"/>
                        <w:w w:val="95"/>
                        <w:sz w:val="11"/>
                      </w:rPr>
                      <w:t>27</w:t>
                    </w:r>
                    <w:r>
                      <w:rPr>
                        <w:rFonts w:ascii="Arial MT" w:hAnsi="Arial MT"/>
                        <w:spacing w:val="-17"/>
                        <w:w w:val="95"/>
                        <w:sz w:val="11"/>
                      </w:rPr>
                      <w:t xml:space="preserve"> </w:t>
                    </w:r>
                    <w:r>
                      <w:rPr>
                        <w:rFonts w:ascii="Arial MT" w:hAnsi="Arial MT"/>
                        <w:spacing w:val="-6"/>
                        <w:w w:val="95"/>
                        <w:sz w:val="11"/>
                      </w:rPr>
                      <w:t>12:46:30</w:t>
                    </w:r>
                    <w:r>
                      <w:rPr>
                        <w:rFonts w:ascii="Arial MT" w:hAnsi="Arial MT"/>
                        <w:spacing w:val="-17"/>
                        <w:w w:val="95"/>
                        <w:sz w:val="11"/>
                      </w:rPr>
                      <w:t xml:space="preserve"> </w:t>
                    </w:r>
                    <w:r>
                      <w:rPr>
                        <w:rFonts w:ascii="Arial MT" w:hAnsi="Arial MT"/>
                        <w:spacing w:val="-5"/>
                        <w:w w:val="95"/>
                        <w:sz w:val="11"/>
                      </w:rPr>
                      <w:t>2019</w:t>
                    </w:r>
                    <w:r>
                      <w:rPr>
                        <w:rFonts w:ascii="Arial MT" w:hAnsi="Arial MT"/>
                        <w:spacing w:val="-17"/>
                        <w:w w:val="95"/>
                        <w:sz w:val="11"/>
                      </w:rPr>
                      <w:t xml:space="preserve"> </w:t>
                    </w:r>
                    <w:r>
                      <w:rPr>
                        <w:rFonts w:ascii="Arial MT" w:hAnsi="Arial MT"/>
                        <w:spacing w:val="-5"/>
                        <w:w w:val="95"/>
                        <w:sz w:val="11"/>
                      </w:rPr>
                      <w:t>№5</w:t>
                    </w:r>
                  </w:p>
                </w:txbxContent>
              </v:textbox>
            </v:shape>
            <w10:wrap anchorx="page"/>
          </v:group>
        </w:pict>
      </w:r>
      <w:r w:rsidR="00B21731" w:rsidRPr="00984D1E">
        <w:rPr>
          <w:rFonts w:ascii="Arial MT"/>
          <w:noProof/>
          <w:color w:val="000000" w:themeColor="text1"/>
          <w:sz w:val="14"/>
        </w:rPr>
        <w:t>0,55</w:t>
      </w:r>
    </w:p>
    <w:p w14:paraId="41C445C6" w14:textId="77777777" w:rsidR="00C254C2" w:rsidRPr="00984D1E" w:rsidRDefault="00C254C2">
      <w:pPr>
        <w:pStyle w:val="a3"/>
        <w:rPr>
          <w:rFonts w:ascii="Arial MT"/>
          <w:noProof/>
          <w:color w:val="000000" w:themeColor="text1"/>
          <w:sz w:val="18"/>
        </w:rPr>
      </w:pPr>
    </w:p>
    <w:p w14:paraId="21B582EA" w14:textId="77777777" w:rsidR="00C254C2" w:rsidRPr="00984D1E" w:rsidRDefault="00B21731">
      <w:pPr>
        <w:spacing w:before="102"/>
        <w:ind w:left="656"/>
        <w:rPr>
          <w:rFonts w:ascii="Arial MT"/>
          <w:noProof/>
          <w:color w:val="000000" w:themeColor="text1"/>
          <w:sz w:val="14"/>
        </w:rPr>
      </w:pPr>
      <w:r w:rsidRPr="00984D1E">
        <w:rPr>
          <w:rFonts w:ascii="Arial MT"/>
          <w:noProof/>
          <w:color w:val="000000" w:themeColor="text1"/>
          <w:sz w:val="14"/>
        </w:rPr>
        <w:t>0,50</w:t>
      </w:r>
    </w:p>
    <w:p w14:paraId="4B6C1782" w14:textId="77777777" w:rsidR="00C254C2" w:rsidRPr="00984D1E" w:rsidRDefault="00C254C2">
      <w:pPr>
        <w:pStyle w:val="a3"/>
        <w:rPr>
          <w:rFonts w:ascii="Arial MT"/>
          <w:noProof/>
          <w:color w:val="000000" w:themeColor="text1"/>
          <w:sz w:val="18"/>
        </w:rPr>
      </w:pPr>
    </w:p>
    <w:p w14:paraId="0CCEC187" w14:textId="77777777" w:rsidR="00C254C2" w:rsidRPr="00984D1E" w:rsidRDefault="00B21731">
      <w:pPr>
        <w:spacing w:before="103"/>
        <w:ind w:left="656"/>
        <w:rPr>
          <w:rFonts w:ascii="Arial MT"/>
          <w:noProof/>
          <w:color w:val="000000" w:themeColor="text1"/>
          <w:sz w:val="14"/>
        </w:rPr>
      </w:pPr>
      <w:r w:rsidRPr="00984D1E">
        <w:rPr>
          <w:rFonts w:ascii="Arial MT"/>
          <w:noProof/>
          <w:color w:val="000000" w:themeColor="text1"/>
          <w:sz w:val="14"/>
        </w:rPr>
        <w:t>0,45</w:t>
      </w:r>
    </w:p>
    <w:p w14:paraId="72E30FB6" w14:textId="77777777" w:rsidR="00C254C2" w:rsidRPr="00984D1E" w:rsidRDefault="00C254C2">
      <w:pPr>
        <w:pStyle w:val="a3"/>
        <w:spacing w:before="9"/>
        <w:rPr>
          <w:rFonts w:ascii="Arial MT"/>
          <w:noProof/>
          <w:color w:val="000000" w:themeColor="text1"/>
          <w:sz w:val="18"/>
        </w:rPr>
      </w:pPr>
    </w:p>
    <w:p w14:paraId="0BDEB7C0" w14:textId="77777777" w:rsidR="00C254C2" w:rsidRPr="00984D1E" w:rsidRDefault="00CB66C5">
      <w:pPr>
        <w:spacing w:before="103"/>
        <w:ind w:left="656"/>
        <w:rPr>
          <w:rFonts w:ascii="Arial MT"/>
          <w:noProof/>
          <w:color w:val="000000" w:themeColor="text1"/>
          <w:sz w:val="14"/>
        </w:rPr>
      </w:pPr>
      <w:r>
        <w:rPr>
          <w:noProof/>
          <w:color w:val="000000" w:themeColor="text1"/>
        </w:rPr>
        <w:pict w14:anchorId="308D2C0F">
          <v:line id="_x0000_s1573" style="position:absolute;left:0;text-align:left;z-index:-250797056;mso-position-horizontal-relative:page" from="390.55pt,14pt" to="390.55pt,9.4pt" strokeweight=".15894mm">
            <w10:wrap anchorx="page"/>
          </v:line>
        </w:pict>
      </w:r>
      <w:r>
        <w:rPr>
          <w:noProof/>
          <w:color w:val="000000" w:themeColor="text1"/>
        </w:rPr>
        <w:pict w14:anchorId="32DFFB24">
          <v:line id="_x0000_s1572" style="position:absolute;left:0;text-align:left;z-index:-250796032;mso-position-horizontal-relative:page" from="390.55pt,9.4pt" to="391pt,7.1pt" strokeweight=".15908mm">
            <w10:wrap anchorx="page"/>
          </v:line>
        </w:pict>
      </w:r>
      <w:r>
        <w:rPr>
          <w:noProof/>
          <w:color w:val="000000" w:themeColor="text1"/>
        </w:rPr>
        <w:pict w14:anchorId="55B256B0">
          <v:shape id="_x0000_s1571" type="#_x0000_t202" style="position:absolute;left:0;text-align:left;margin-left:390.5pt;margin-top:-8.95pt;width:8.05pt;height:17.1pt;z-index:251521024;mso-position-horizontal-relative:page" filled="f" stroked="f">
            <v:textbox style="layout-flow:vertical;mso-layout-flow-alt:bottom-to-top" inset="0,0,0,0">
              <w:txbxContent>
                <w:p w14:paraId="6BE6719E" w14:textId="77777777" w:rsidR="00CB66C5" w:rsidRDefault="00CB66C5">
                  <w:pPr>
                    <w:spacing w:before="14"/>
                    <w:ind w:left="20"/>
                    <w:rPr>
                      <w:rFonts w:ascii="Arial MT"/>
                      <w:sz w:val="11"/>
                    </w:rPr>
                  </w:pPr>
                  <w:r>
                    <w:rPr>
                      <w:rFonts w:ascii="Arial MT"/>
                      <w:spacing w:val="-4"/>
                      <w:sz w:val="11"/>
                    </w:rPr>
                    <w:t>1735,4</w:t>
                  </w:r>
                </w:p>
              </w:txbxContent>
            </v:textbox>
            <w10:wrap anchorx="page"/>
          </v:shape>
        </w:pict>
      </w:r>
      <w:r w:rsidR="00B21731" w:rsidRPr="00984D1E">
        <w:rPr>
          <w:rFonts w:ascii="Arial MT"/>
          <w:noProof/>
          <w:color w:val="000000" w:themeColor="text1"/>
          <w:sz w:val="14"/>
        </w:rPr>
        <w:t>0,40</w:t>
      </w:r>
    </w:p>
    <w:p w14:paraId="7A3BF353" w14:textId="77777777" w:rsidR="00C254C2" w:rsidRPr="00984D1E" w:rsidRDefault="00C254C2">
      <w:pPr>
        <w:pStyle w:val="a3"/>
        <w:rPr>
          <w:rFonts w:ascii="Arial MT"/>
          <w:noProof/>
          <w:color w:val="000000" w:themeColor="text1"/>
          <w:sz w:val="18"/>
        </w:rPr>
      </w:pPr>
    </w:p>
    <w:p w14:paraId="68F2A84B" w14:textId="77777777" w:rsidR="00C254C2" w:rsidRPr="00984D1E" w:rsidRDefault="00CB66C5">
      <w:pPr>
        <w:spacing w:before="102"/>
        <w:ind w:left="656"/>
        <w:rPr>
          <w:rFonts w:ascii="Arial MT"/>
          <w:noProof/>
          <w:color w:val="000000" w:themeColor="text1"/>
          <w:sz w:val="14"/>
        </w:rPr>
      </w:pPr>
      <w:r>
        <w:rPr>
          <w:noProof/>
          <w:color w:val="000000" w:themeColor="text1"/>
        </w:rPr>
        <w:pict w14:anchorId="35B48A23">
          <v:shape id="_x0000_s1570" type="#_x0000_t202" style="position:absolute;left:0;text-align:left;margin-left:454.9pt;margin-top:-2.55pt;width:8.05pt;height:17.1pt;z-index:251529216;mso-position-horizontal-relative:page" filled="f" stroked="f">
            <v:textbox style="layout-flow:vertical;mso-layout-flow-alt:bottom-to-top" inset="0,0,0,0">
              <w:txbxContent>
                <w:p w14:paraId="100AC882" w14:textId="77777777" w:rsidR="00CB66C5" w:rsidRDefault="00CB66C5">
                  <w:pPr>
                    <w:spacing w:before="14"/>
                    <w:ind w:left="20"/>
                    <w:rPr>
                      <w:rFonts w:ascii="Arial MT"/>
                      <w:sz w:val="11"/>
                    </w:rPr>
                  </w:pPr>
                  <w:r>
                    <w:rPr>
                      <w:rFonts w:ascii="Arial MT"/>
                      <w:spacing w:val="-4"/>
                      <w:sz w:val="11"/>
                    </w:rPr>
                    <w:t>1178,4</w:t>
                  </w:r>
                </w:p>
              </w:txbxContent>
            </v:textbox>
            <w10:wrap anchorx="page"/>
          </v:shape>
        </w:pict>
      </w:r>
      <w:r>
        <w:rPr>
          <w:noProof/>
          <w:color w:val="000000" w:themeColor="text1"/>
        </w:rPr>
        <w:pict w14:anchorId="6A241F47">
          <v:shape id="_x0000_s1569" type="#_x0000_t202" style="position:absolute;left:0;text-align:left;margin-left:459.45pt;margin-top:12.2pt;width:13pt;height:31.85pt;z-index:251530240;mso-position-horizontal-relative:page" filled="f" stroked="f">
            <v:textbox style="layout-flow:vertical;mso-layout-flow-alt:bottom-to-top" inset="0,0,0,0">
              <w:txbxContent>
                <w:p w14:paraId="0391F725" w14:textId="77777777" w:rsidR="00CB66C5" w:rsidRDefault="00CB66C5">
                  <w:pPr>
                    <w:spacing w:before="14" w:line="113" w:lineRule="exact"/>
                    <w:ind w:left="315"/>
                    <w:rPr>
                      <w:rFonts w:ascii="Arial MT"/>
                      <w:sz w:val="11"/>
                    </w:rPr>
                  </w:pPr>
                  <w:r>
                    <w:rPr>
                      <w:rFonts w:ascii="Arial MT"/>
                      <w:spacing w:val="-4"/>
                      <w:sz w:val="11"/>
                    </w:rPr>
                    <w:t>1140,5</w:t>
                  </w:r>
                </w:p>
                <w:p w14:paraId="11C306F5" w14:textId="77777777" w:rsidR="00CB66C5" w:rsidRDefault="00CB66C5">
                  <w:pPr>
                    <w:spacing w:line="113" w:lineRule="exact"/>
                    <w:ind w:left="20"/>
                    <w:rPr>
                      <w:rFonts w:ascii="Arial MT"/>
                      <w:sz w:val="11"/>
                    </w:rPr>
                  </w:pPr>
                  <w:r>
                    <w:rPr>
                      <w:rFonts w:ascii="Arial MT"/>
                      <w:sz w:val="11"/>
                    </w:rPr>
                    <w:t>1099,6</w:t>
                  </w:r>
                </w:p>
              </w:txbxContent>
            </v:textbox>
            <w10:wrap anchorx="page"/>
          </v:shape>
        </w:pict>
      </w:r>
      <w:r w:rsidR="00B21731" w:rsidRPr="00984D1E">
        <w:rPr>
          <w:rFonts w:ascii="Arial MT"/>
          <w:noProof/>
          <w:color w:val="000000" w:themeColor="text1"/>
          <w:sz w:val="14"/>
        </w:rPr>
        <w:t>0,35</w:t>
      </w:r>
    </w:p>
    <w:p w14:paraId="402F29E0" w14:textId="77777777" w:rsidR="00C254C2" w:rsidRPr="00984D1E" w:rsidRDefault="00C254C2">
      <w:pPr>
        <w:pStyle w:val="a3"/>
        <w:spacing w:before="9"/>
        <w:rPr>
          <w:rFonts w:ascii="Arial MT"/>
          <w:noProof/>
          <w:color w:val="000000" w:themeColor="text1"/>
          <w:sz w:val="18"/>
        </w:rPr>
      </w:pPr>
    </w:p>
    <w:p w14:paraId="6C664E0A" w14:textId="77777777" w:rsidR="00C254C2" w:rsidRPr="00984D1E" w:rsidRDefault="00CB66C5">
      <w:pPr>
        <w:spacing w:before="103"/>
        <w:ind w:left="656"/>
        <w:rPr>
          <w:rFonts w:ascii="Arial MT"/>
          <w:noProof/>
          <w:color w:val="000000" w:themeColor="text1"/>
          <w:sz w:val="14"/>
        </w:rPr>
      </w:pPr>
      <w:r>
        <w:rPr>
          <w:noProof/>
          <w:color w:val="000000" w:themeColor="text1"/>
        </w:rPr>
        <w:pict w14:anchorId="06D0DA56">
          <v:line id="_x0000_s1568" style="position:absolute;left:0;text-align:left;z-index:-250651648;mso-wrap-distance-left:0;mso-wrap-distance-right:0;mso-position-horizontal-relative:page" from="444.6pt,19.1pt" to="445.05pt,16.8pt" strokeweight=".15908mm">
            <w10:wrap type="topAndBottom" anchorx="page"/>
          </v:line>
        </w:pict>
      </w:r>
      <w:r>
        <w:rPr>
          <w:noProof/>
          <w:color w:val="000000" w:themeColor="text1"/>
        </w:rPr>
        <w:pict w14:anchorId="1554CC2B">
          <v:line id="_x0000_s1567" style="position:absolute;left:0;text-align:left;z-index:-250650624;mso-wrap-distance-left:0;mso-wrap-distance-right:0;mso-position-horizontal-relative:page" from="464.4pt,21.4pt" to="464.85pt,19.1pt" strokeweight=".15908mm">
            <w10:wrap type="topAndBottom" anchorx="page"/>
          </v:line>
        </w:pict>
      </w:r>
      <w:r>
        <w:rPr>
          <w:noProof/>
          <w:color w:val="000000" w:themeColor="text1"/>
        </w:rPr>
        <w:pict w14:anchorId="71294690">
          <v:line id="_x0000_s1566" style="position:absolute;left:0;text-align:left;z-index:-250805248;mso-position-horizontal-relative:page" from="464.4pt,26pt" to="464.4pt,21.4pt" strokeweight=".15894mm">
            <w10:wrap anchorx="page"/>
          </v:line>
        </w:pict>
      </w:r>
      <w:r>
        <w:rPr>
          <w:noProof/>
          <w:color w:val="000000" w:themeColor="text1"/>
        </w:rPr>
        <w:pict w14:anchorId="57850450">
          <v:group id="_x0000_s1563" style="position:absolute;left:0;text-align:left;margin-left:459.25pt;margin-top:4.1pt;width:.95pt;height:27.45pt;z-index:-250804224;mso-position-horizontal-relative:page" coordorigin="9185,82" coordsize="19,549">
            <v:line id="_x0000_s1565" style="position:absolute" from="9189,631" to="9189,271" strokeweight=".15894mm"/>
            <v:line id="_x0000_s1564" style="position:absolute" from="9189,271" to="9198,87" strokeweight=".15894mm"/>
            <w10:wrap anchorx="page"/>
          </v:group>
        </w:pict>
      </w:r>
      <w:r>
        <w:rPr>
          <w:noProof/>
          <w:color w:val="000000" w:themeColor="text1"/>
        </w:rPr>
        <w:pict w14:anchorId="25035099">
          <v:group id="_x0000_s1560" style="position:absolute;left:0;text-align:left;margin-left:455.2pt;margin-top:-10.45pt;width:.5pt;height:24pt;z-index:-250803200;mso-position-horizontal-relative:page" coordorigin="9104,-209" coordsize="10,480">
            <v:line id="_x0000_s1562" style="position:absolute" from="9108,271" to="9108,-42" strokeweight=".15894mm"/>
            <v:line id="_x0000_s1561" style="position:absolute" from="9108,-42" to="9108,-209" strokeweight=".15894mm"/>
            <w10:wrap anchorx="page"/>
          </v:group>
        </w:pict>
      </w:r>
      <w:r>
        <w:rPr>
          <w:noProof/>
          <w:color w:val="000000" w:themeColor="text1"/>
        </w:rPr>
        <w:pict w14:anchorId="0B37C7C4">
          <v:line id="_x0000_s1559" style="position:absolute;left:0;text-align:left;z-index:-250802176;mso-position-horizontal-relative:page" from="444.6pt,23.7pt" to="444.6pt,19.1pt" strokeweight=".15894mm">
            <w10:wrap anchorx="page"/>
          </v:line>
        </w:pict>
      </w:r>
      <w:r>
        <w:rPr>
          <w:noProof/>
          <w:color w:val="000000" w:themeColor="text1"/>
        </w:rPr>
        <w:pict w14:anchorId="75F756EF">
          <v:group id="_x0000_s1556" style="position:absolute;left:0;text-align:left;margin-left:430.4pt;margin-top:26.95pt;width:.5pt;height:6.95pt;z-index:-250801152;mso-position-horizontal-relative:page" coordorigin="8608,539" coordsize="10,139">
            <v:line id="_x0000_s1558" style="position:absolute" from="8613,677" to="8613,585" strokeweight=".15894mm"/>
            <v:line id="_x0000_s1557" style="position:absolute" from="8613,585" to="8613,539" strokeweight=".15894mm"/>
            <w10:wrap anchorx="page"/>
          </v:group>
        </w:pict>
      </w:r>
      <w:r>
        <w:rPr>
          <w:noProof/>
          <w:color w:val="000000" w:themeColor="text1"/>
        </w:rPr>
        <w:pict w14:anchorId="2CCEF986">
          <v:shape id="_x0000_s1555" type="#_x0000_t202" style="position:absolute;left:0;text-align:left;margin-left:97.35pt;margin-top:3.25pt;width:10.1pt;height:36.55pt;z-index:251511808;mso-position-horizontal-relative:page" filled="f" stroked="f">
            <v:textbox style="layout-flow:vertical;mso-layout-flow-alt:bottom-to-top" inset="0,0,0,0">
              <w:txbxContent>
                <w:p w14:paraId="3B9E3E5D" w14:textId="77777777" w:rsidR="00CB66C5" w:rsidRDefault="00CB66C5">
                  <w:pPr>
                    <w:spacing w:before="19"/>
                    <w:ind w:left="20"/>
                    <w:rPr>
                      <w:rFonts w:ascii="Arial MT"/>
                      <w:sz w:val="14"/>
                    </w:rPr>
                  </w:pPr>
                  <w:r>
                    <w:rPr>
                      <w:rFonts w:ascii="Arial MT"/>
                      <w:spacing w:val="-9"/>
                      <w:w w:val="105"/>
                      <w:sz w:val="14"/>
                    </w:rPr>
                    <w:t>Absorbance</w:t>
                  </w:r>
                </w:p>
              </w:txbxContent>
            </v:textbox>
            <w10:wrap anchorx="page"/>
          </v:shape>
        </w:pict>
      </w:r>
      <w:r>
        <w:rPr>
          <w:noProof/>
          <w:color w:val="000000" w:themeColor="text1"/>
        </w:rPr>
        <w:pict w14:anchorId="1B475655">
          <v:shape id="_x0000_s1554" type="#_x0000_t202" style="position:absolute;left:0;text-align:left;margin-left:430.15pt;margin-top:10.85pt;width:8.05pt;height:17.1pt;z-index:251525120;mso-position-horizontal-relative:page" filled="f" stroked="f">
            <v:textbox style="layout-flow:vertical;mso-layout-flow-alt:bottom-to-top" inset="0,0,0,0">
              <w:txbxContent>
                <w:p w14:paraId="4F425DC3" w14:textId="77777777" w:rsidR="00CB66C5" w:rsidRDefault="00CB66C5">
                  <w:pPr>
                    <w:spacing w:before="14"/>
                    <w:ind w:left="20"/>
                    <w:rPr>
                      <w:rFonts w:ascii="Arial MT"/>
                      <w:sz w:val="11"/>
                    </w:rPr>
                  </w:pPr>
                  <w:r>
                    <w:rPr>
                      <w:rFonts w:ascii="Arial MT"/>
                      <w:spacing w:val="-4"/>
                      <w:sz w:val="11"/>
                    </w:rPr>
                    <w:t>1391,7</w:t>
                  </w:r>
                </w:p>
              </w:txbxContent>
            </v:textbox>
            <w10:wrap anchorx="page"/>
          </v:shape>
        </w:pict>
      </w:r>
      <w:r>
        <w:rPr>
          <w:noProof/>
          <w:color w:val="000000" w:themeColor="text1"/>
        </w:rPr>
        <w:pict w14:anchorId="1AC7CDC1">
          <v:shape id="_x0000_s1553" type="#_x0000_t202" style="position:absolute;left:0;text-align:left;margin-left:444.55pt;margin-top:.7pt;width:8.05pt;height:65.05pt;z-index:251527168;mso-position-horizontal-relative:page" filled="f" stroked="f">
            <v:textbox style="layout-flow:vertical;mso-layout-flow-alt:bottom-to-top" inset="0,0,0,0">
              <w:txbxContent>
                <w:p w14:paraId="548EF781" w14:textId="77777777" w:rsidR="00CB66C5" w:rsidRDefault="00CB66C5">
                  <w:pPr>
                    <w:tabs>
                      <w:tab w:val="left" w:pos="453"/>
                      <w:tab w:val="left" w:pos="905"/>
                    </w:tabs>
                    <w:spacing w:before="14"/>
                    <w:ind w:left="20"/>
                    <w:rPr>
                      <w:rFonts w:ascii="Arial MT"/>
                      <w:sz w:val="11"/>
                    </w:rPr>
                  </w:pPr>
                  <w:r>
                    <w:rPr>
                      <w:rFonts w:ascii="Arial MT"/>
                      <w:sz w:val="11"/>
                      <w:u w:val="single" w:color="FF0000"/>
                    </w:rPr>
                    <w:t xml:space="preserve"> </w:t>
                  </w:r>
                  <w:r>
                    <w:rPr>
                      <w:rFonts w:ascii="Arial MT"/>
                      <w:sz w:val="11"/>
                      <w:u w:val="single" w:color="FF0000"/>
                    </w:rPr>
                    <w:tab/>
                    <w:t xml:space="preserve"> </w:t>
                  </w:r>
                  <w:r>
                    <w:rPr>
                      <w:rFonts w:ascii="Arial MT"/>
                      <w:sz w:val="11"/>
                      <w:u w:val="single" w:color="FF0000"/>
                    </w:rPr>
                    <w:tab/>
                    <w:t xml:space="preserve"> </w:t>
                  </w:r>
                  <w:r>
                    <w:rPr>
                      <w:rFonts w:ascii="Arial MT"/>
                      <w:spacing w:val="12"/>
                      <w:sz w:val="11"/>
                      <w:u w:val="single" w:color="FF0000"/>
                    </w:rPr>
                    <w:t xml:space="preserve"> </w:t>
                  </w:r>
                  <w:r>
                    <w:rPr>
                      <w:rFonts w:ascii="Arial MT"/>
                      <w:spacing w:val="-4"/>
                      <w:sz w:val="11"/>
                      <w:u w:val="single" w:color="FF0000"/>
                    </w:rPr>
                    <w:t>1</w:t>
                  </w:r>
                  <w:r>
                    <w:rPr>
                      <w:rFonts w:ascii="Arial MT"/>
                      <w:spacing w:val="-4"/>
                      <w:sz w:val="11"/>
                    </w:rPr>
                    <w:t>269,9</w:t>
                  </w:r>
                </w:p>
              </w:txbxContent>
            </v:textbox>
            <w10:wrap anchorx="page"/>
          </v:shape>
        </w:pict>
      </w:r>
      <w:r w:rsidR="00B21731" w:rsidRPr="00984D1E">
        <w:rPr>
          <w:rFonts w:ascii="Arial MT"/>
          <w:noProof/>
          <w:color w:val="000000" w:themeColor="text1"/>
          <w:sz w:val="14"/>
        </w:rPr>
        <w:t>0,30</w:t>
      </w:r>
    </w:p>
    <w:p w14:paraId="2BCCC368" w14:textId="77777777" w:rsidR="00C254C2" w:rsidRPr="00984D1E" w:rsidRDefault="00B21731">
      <w:pPr>
        <w:spacing w:before="111"/>
        <w:ind w:left="656"/>
        <w:rPr>
          <w:rFonts w:ascii="Arial MT"/>
          <w:noProof/>
          <w:color w:val="000000" w:themeColor="text1"/>
          <w:sz w:val="14"/>
        </w:rPr>
      </w:pPr>
      <w:r w:rsidRPr="00984D1E">
        <w:rPr>
          <w:rFonts w:ascii="Arial MT"/>
          <w:noProof/>
          <w:color w:val="000000" w:themeColor="text1"/>
          <w:sz w:val="14"/>
        </w:rPr>
        <w:t>0,25</w:t>
      </w:r>
    </w:p>
    <w:p w14:paraId="6971244D" w14:textId="77777777" w:rsidR="00C254C2" w:rsidRPr="00984D1E" w:rsidRDefault="00C254C2">
      <w:pPr>
        <w:pStyle w:val="a3"/>
        <w:spacing w:before="9"/>
        <w:rPr>
          <w:rFonts w:ascii="Arial MT"/>
          <w:noProof/>
          <w:color w:val="000000" w:themeColor="text1"/>
          <w:sz w:val="18"/>
        </w:rPr>
      </w:pPr>
    </w:p>
    <w:p w14:paraId="348A8EAA" w14:textId="77777777" w:rsidR="00C254C2" w:rsidRPr="00984D1E" w:rsidRDefault="00CB66C5">
      <w:pPr>
        <w:spacing w:before="103"/>
        <w:ind w:left="656"/>
        <w:rPr>
          <w:rFonts w:ascii="Arial MT"/>
          <w:noProof/>
          <w:color w:val="000000" w:themeColor="text1"/>
          <w:sz w:val="14"/>
        </w:rPr>
      </w:pPr>
      <w:r>
        <w:rPr>
          <w:noProof/>
          <w:color w:val="000000" w:themeColor="text1"/>
        </w:rPr>
        <w:pict w14:anchorId="7E2D148A">
          <v:line id="_x0000_s1552" style="position:absolute;left:0;text-align:left;z-index:-250649600;mso-wrap-distance-left:0;mso-wrap-distance-right:0;mso-position-horizontal-relative:page" from="423.85pt,19.1pt" to="424.3pt,16.8pt" strokeweight=".15908mm">
            <w10:wrap type="topAndBottom" anchorx="page"/>
          </v:line>
        </w:pict>
      </w:r>
      <w:r>
        <w:rPr>
          <w:noProof/>
          <w:color w:val="000000" w:themeColor="text1"/>
        </w:rPr>
        <w:pict w14:anchorId="2279F183">
          <v:line id="_x0000_s1551" style="position:absolute;left:0;text-align:left;z-index:-250648576;mso-wrap-distance-left:0;mso-wrap-distance-right:0;mso-position-horizontal-relative:page" from="304pt,22.8pt" to="304.45pt,20pt" strokeweight=".15906mm">
            <w10:wrap type="topAndBottom" anchorx="page"/>
          </v:line>
        </w:pict>
      </w:r>
      <w:r>
        <w:rPr>
          <w:noProof/>
          <w:color w:val="000000" w:themeColor="text1"/>
        </w:rPr>
        <w:pict w14:anchorId="3B330056">
          <v:line id="_x0000_s1550" style="position:absolute;left:0;text-align:left;z-index:-250647552;mso-wrap-distance-left:0;mso-wrap-distance-right:0;mso-position-horizontal-relative:page" from="476.15pt,21.85pt" to="476.6pt,19.1pt" strokeweight=".15906mm">
            <w10:wrap type="topAndBottom" anchorx="page"/>
          </v:line>
        </w:pict>
      </w:r>
      <w:r>
        <w:rPr>
          <w:noProof/>
          <w:color w:val="000000" w:themeColor="text1"/>
        </w:rPr>
        <w:pict w14:anchorId="2EA0C39A">
          <v:group id="_x0000_s1547" style="position:absolute;left:0;text-align:left;margin-left:504.75pt;margin-top:16.8pt;width:.5pt;height:6.5pt;z-index:-250811392;mso-position-horizontal-relative:page" coordorigin="10095,336" coordsize="10,130">
            <v:line id="_x0000_s1549" style="position:absolute" from="10099,465" to="10099,382" strokeweight=".15894mm"/>
            <v:line id="_x0000_s1548" style="position:absolute" from="10099,382" to="10099,336" strokeweight=".15894mm"/>
            <w10:wrap anchorx="page"/>
          </v:group>
        </w:pict>
      </w:r>
      <w:r>
        <w:rPr>
          <w:noProof/>
          <w:color w:val="000000" w:themeColor="text1"/>
        </w:rPr>
        <w:pict w14:anchorId="687CB50C">
          <v:line id="_x0000_s1546" style="position:absolute;left:0;text-align:left;z-index:-250809344;mso-position-horizontal-relative:page" from="485.15pt,32.95pt" to="485.6pt,30.65pt" strokeweight=".15908mm">
            <w10:wrap anchorx="page"/>
          </v:line>
        </w:pict>
      </w:r>
      <w:r>
        <w:rPr>
          <w:noProof/>
          <w:color w:val="000000" w:themeColor="text1"/>
        </w:rPr>
        <w:pict w14:anchorId="133A7FDA">
          <v:line id="_x0000_s1545" style="position:absolute;left:0;text-align:left;z-index:-250808320;mso-position-horizontal-relative:page" from="476.15pt,26.5pt" to="476.15pt,21.85pt" strokeweight=".15894mm">
            <w10:wrap anchorx="page"/>
          </v:line>
        </w:pict>
      </w:r>
      <w:r>
        <w:rPr>
          <w:noProof/>
          <w:color w:val="000000" w:themeColor="text1"/>
        </w:rPr>
        <w:pict w14:anchorId="464796A7">
          <v:line id="_x0000_s1544" style="position:absolute;left:0;text-align:left;z-index:-250807296;mso-position-horizontal-relative:page" from="469.4pt,16.8pt" to="469.4pt,12.2pt" strokeweight=".15894mm">
            <w10:wrap anchorx="page"/>
          </v:line>
        </w:pict>
      </w:r>
      <w:r>
        <w:rPr>
          <w:noProof/>
          <w:color w:val="000000" w:themeColor="text1"/>
        </w:rPr>
        <w:pict w14:anchorId="436B50F2">
          <v:line id="_x0000_s1543" style="position:absolute;left:0;text-align:left;z-index:-250806272;mso-position-horizontal-relative:page" from="469.4pt,12.2pt" to="469.85pt,9.85pt" strokeweight=".15908mm">
            <w10:wrap anchorx="page"/>
          </v:line>
        </w:pict>
      </w:r>
      <w:r>
        <w:rPr>
          <w:noProof/>
          <w:color w:val="000000" w:themeColor="text1"/>
        </w:rPr>
        <w:pict w14:anchorId="070D2A4F">
          <v:line id="_x0000_s1542" style="position:absolute;left:0;text-align:left;z-index:-250800128;mso-position-horizontal-relative:page" from="423.85pt,23.7pt" to="423.85pt,19.1pt" strokeweight=".15894mm">
            <w10:wrap anchorx="page"/>
          </v:line>
        </w:pict>
      </w:r>
      <w:r>
        <w:rPr>
          <w:noProof/>
          <w:color w:val="000000" w:themeColor="text1"/>
        </w:rPr>
        <w:pict w14:anchorId="1F1CDCBD">
          <v:line id="_x0000_s1541" style="position:absolute;left:0;text-align:left;z-index:-250795008;mso-position-horizontal-relative:page" from="309.9pt,14pt" to="310.35pt,11.7pt" strokeweight=".15908mm">
            <w10:wrap anchorx="page"/>
          </v:line>
        </w:pict>
      </w:r>
      <w:r>
        <w:rPr>
          <w:noProof/>
          <w:color w:val="000000" w:themeColor="text1"/>
        </w:rPr>
        <w:pict w14:anchorId="314CEF71">
          <v:line id="_x0000_s1540" style="position:absolute;left:0;text-align:left;z-index:-250793984;mso-position-horizontal-relative:page" from="304pt,27.4pt" to="304pt,22.8pt" strokeweight=".15894mm">
            <w10:wrap anchorx="page"/>
          </v:line>
        </w:pict>
      </w:r>
      <w:r>
        <w:rPr>
          <w:noProof/>
          <w:color w:val="000000" w:themeColor="text1"/>
        </w:rPr>
        <w:pict w14:anchorId="6F8A7F0A">
          <v:shape id="_x0000_s1539" type="#_x0000_t202" style="position:absolute;left:0;text-align:left;margin-left:245.85pt;margin-top:34.4pt;width:13.45pt;height:31.4pt;z-index:251514880;mso-position-horizontal-relative:page" filled="f" stroked="f">
            <v:textbox style="layout-flow:vertical;mso-layout-flow-alt:bottom-to-top" inset="0,0,0,0">
              <w:txbxContent>
                <w:p w14:paraId="7641B051" w14:textId="77777777" w:rsidR="00CB66C5" w:rsidRDefault="00CB66C5">
                  <w:pPr>
                    <w:spacing w:before="14" w:line="117" w:lineRule="exact"/>
                    <w:ind w:right="18"/>
                    <w:jc w:val="right"/>
                    <w:rPr>
                      <w:rFonts w:ascii="Arial MT"/>
                      <w:sz w:val="11"/>
                    </w:rPr>
                  </w:pPr>
                  <w:r>
                    <w:rPr>
                      <w:rFonts w:ascii="Arial MT"/>
                      <w:sz w:val="11"/>
                      <w:u w:val="single" w:color="FF0000"/>
                    </w:rPr>
                    <w:t xml:space="preserve"> </w:t>
                  </w:r>
                  <w:r>
                    <w:rPr>
                      <w:rFonts w:ascii="Arial MT"/>
                      <w:spacing w:val="-6"/>
                      <w:sz w:val="11"/>
                      <w:u w:val="single" w:color="FF0000"/>
                    </w:rPr>
                    <w:t xml:space="preserve"> </w:t>
                  </w:r>
                  <w:r>
                    <w:rPr>
                      <w:rFonts w:ascii="Arial MT"/>
                      <w:sz w:val="11"/>
                      <w:u w:val="single" w:color="FF0000"/>
                    </w:rPr>
                    <w:t xml:space="preserve">    </w:t>
                  </w:r>
                  <w:r>
                    <w:rPr>
                      <w:rFonts w:ascii="Arial MT"/>
                      <w:spacing w:val="-15"/>
                      <w:sz w:val="11"/>
                      <w:u w:val="single" w:color="FF0000"/>
                    </w:rPr>
                    <w:t xml:space="preserve"> </w:t>
                  </w:r>
                  <w:r>
                    <w:rPr>
                      <w:rFonts w:ascii="Arial MT"/>
                      <w:sz w:val="11"/>
                    </w:rPr>
                    <w:t xml:space="preserve">  </w:t>
                  </w:r>
                  <w:r>
                    <w:rPr>
                      <w:rFonts w:ascii="Arial MT"/>
                      <w:spacing w:val="-9"/>
                      <w:sz w:val="11"/>
                    </w:rPr>
                    <w:t xml:space="preserve"> </w:t>
                  </w:r>
                  <w:r>
                    <w:rPr>
                      <w:rFonts w:ascii="Arial MT"/>
                      <w:spacing w:val="-3"/>
                      <w:sz w:val="11"/>
                    </w:rPr>
                    <w:t>2982,0</w:t>
                  </w:r>
                </w:p>
                <w:p w14:paraId="51161B6B" w14:textId="77777777" w:rsidR="00CB66C5" w:rsidRDefault="00CB66C5">
                  <w:pPr>
                    <w:spacing w:line="117" w:lineRule="exact"/>
                    <w:ind w:right="101"/>
                    <w:jc w:val="right"/>
                    <w:rPr>
                      <w:rFonts w:ascii="Arial MT"/>
                      <w:sz w:val="11"/>
                    </w:rPr>
                  </w:pPr>
                  <w:r>
                    <w:rPr>
                      <w:rFonts w:ascii="Arial MT"/>
                      <w:sz w:val="11"/>
                    </w:rPr>
                    <w:t>2935,3</w:t>
                  </w:r>
                </w:p>
              </w:txbxContent>
            </v:textbox>
            <w10:wrap anchorx="page"/>
          </v:shape>
        </w:pict>
      </w:r>
      <w:r>
        <w:rPr>
          <w:noProof/>
          <w:color w:val="000000" w:themeColor="text1"/>
        </w:rPr>
        <w:pict w14:anchorId="2F389D4B">
          <v:shape id="_x0000_s1538" type="#_x0000_t202" style="position:absolute;left:0;text-align:left;margin-left:304pt;margin-top:-4.35pt;width:13.9pt;height:27.25pt;z-index:251518976;mso-position-horizontal-relative:page" filled="f" stroked="f">
            <v:textbox style="layout-flow:vertical;mso-layout-flow-alt:bottom-to-top" inset="0,0,0,0">
              <w:txbxContent>
                <w:p w14:paraId="6364B7C8" w14:textId="77777777" w:rsidR="00CB66C5" w:rsidRDefault="00CB66C5">
                  <w:pPr>
                    <w:spacing w:before="14" w:line="122" w:lineRule="exact"/>
                    <w:ind w:left="20"/>
                    <w:rPr>
                      <w:rFonts w:ascii="Arial MT"/>
                      <w:sz w:val="11"/>
                    </w:rPr>
                  </w:pPr>
                  <w:r>
                    <w:rPr>
                      <w:rFonts w:ascii="Arial MT"/>
                      <w:spacing w:val="6"/>
                      <w:sz w:val="11"/>
                      <w:u w:val="double" w:color="FF0000"/>
                    </w:rPr>
                    <w:t xml:space="preserve"> </w:t>
                  </w:r>
                  <w:r>
                    <w:rPr>
                      <w:rFonts w:ascii="Arial MT"/>
                      <w:sz w:val="11"/>
                      <w:u w:val="double" w:color="FF0000"/>
                    </w:rPr>
                    <w:t>24</w:t>
                  </w:r>
                  <w:r>
                    <w:rPr>
                      <w:rFonts w:ascii="Arial MT"/>
                      <w:sz w:val="11"/>
                    </w:rPr>
                    <w:t>82,4</w:t>
                  </w:r>
                </w:p>
                <w:p w14:paraId="29EB64BA" w14:textId="77777777" w:rsidR="00CB66C5" w:rsidRDefault="00CB66C5">
                  <w:pPr>
                    <w:spacing w:line="122" w:lineRule="exact"/>
                    <w:ind w:left="222"/>
                    <w:rPr>
                      <w:rFonts w:ascii="Arial MT"/>
                      <w:sz w:val="11"/>
                    </w:rPr>
                  </w:pPr>
                  <w:r>
                    <w:rPr>
                      <w:rFonts w:ascii="Arial MT"/>
                      <w:spacing w:val="-4"/>
                      <w:sz w:val="11"/>
                    </w:rPr>
                    <w:t>2430,3</w:t>
                  </w:r>
                </w:p>
              </w:txbxContent>
            </v:textbox>
            <w10:wrap anchorx="page"/>
          </v:shape>
        </w:pict>
      </w:r>
      <w:r>
        <w:rPr>
          <w:noProof/>
          <w:color w:val="000000" w:themeColor="text1"/>
        </w:rPr>
        <w:pict w14:anchorId="29F70710">
          <v:shape id="_x0000_s1537" type="#_x0000_t202" style="position:absolute;left:0;text-align:left;margin-left:469.35pt;margin-top:-6.2pt;width:29.7pt;height:59.05pt;z-index:-250786816;mso-position-horizontal-relative:page" filled="f" stroked="f">
            <v:textbox style="layout-flow:vertical;mso-layout-flow-alt:bottom-to-top" inset="0,0,0,0">
              <w:txbxContent>
                <w:p w14:paraId="4DD062B2" w14:textId="77777777" w:rsidR="00CB66C5" w:rsidRDefault="00CB66C5">
                  <w:pPr>
                    <w:tabs>
                      <w:tab w:val="left" w:pos="839"/>
                    </w:tabs>
                    <w:spacing w:before="14"/>
                    <w:ind w:left="359"/>
                    <w:jc w:val="center"/>
                    <w:rPr>
                      <w:rFonts w:ascii="Arial MT"/>
                      <w:sz w:val="11"/>
                    </w:rPr>
                  </w:pPr>
                  <w:r>
                    <w:rPr>
                      <w:rFonts w:ascii="Arial MT"/>
                      <w:sz w:val="11"/>
                      <w:u w:val="single" w:color="FF0000"/>
                    </w:rPr>
                    <w:t xml:space="preserve">  </w:t>
                  </w:r>
                  <w:r>
                    <w:rPr>
                      <w:rFonts w:ascii="Arial MT"/>
                      <w:spacing w:val="9"/>
                      <w:sz w:val="11"/>
                      <w:u w:val="single" w:color="FF0000"/>
                    </w:rPr>
                    <w:t xml:space="preserve"> </w:t>
                  </w:r>
                  <w:r>
                    <w:rPr>
                      <w:rFonts w:ascii="Arial MT"/>
                      <w:sz w:val="11"/>
                      <w:u w:val="single" w:color="FF0000"/>
                    </w:rPr>
                    <w:t xml:space="preserve"> </w:t>
                  </w:r>
                  <w:r>
                    <w:rPr>
                      <w:rFonts w:ascii="Arial MT"/>
                      <w:spacing w:val="-16"/>
                      <w:sz w:val="11"/>
                      <w:u w:val="single" w:color="FF0000"/>
                    </w:rPr>
                    <w:t xml:space="preserve"> </w:t>
                  </w:r>
                  <w:r>
                    <w:rPr>
                      <w:rFonts w:ascii="Arial MT"/>
                      <w:sz w:val="11"/>
                    </w:rPr>
                    <w:tab/>
                  </w:r>
                  <w:r>
                    <w:rPr>
                      <w:rFonts w:ascii="Arial MT"/>
                      <w:spacing w:val="-2"/>
                      <w:sz w:val="11"/>
                    </w:rPr>
                    <w:t>1055,7</w:t>
                  </w:r>
                </w:p>
                <w:p w14:paraId="4E6715F0" w14:textId="77777777" w:rsidR="00CB66C5" w:rsidRDefault="00CB66C5">
                  <w:pPr>
                    <w:spacing w:before="9"/>
                    <w:ind w:left="415"/>
                    <w:jc w:val="center"/>
                    <w:rPr>
                      <w:rFonts w:ascii="Arial MT"/>
                      <w:sz w:val="11"/>
                    </w:rPr>
                  </w:pPr>
                  <w:r>
                    <w:rPr>
                      <w:rFonts w:ascii="Arial MT"/>
                      <w:sz w:val="11"/>
                    </w:rPr>
                    <w:t>998,6</w:t>
                  </w:r>
                </w:p>
                <w:p w14:paraId="63C178C5" w14:textId="77777777" w:rsidR="00CB66C5" w:rsidRDefault="00CB66C5">
                  <w:pPr>
                    <w:spacing w:before="54" w:line="122" w:lineRule="exact"/>
                    <w:ind w:right="468"/>
                    <w:jc w:val="center"/>
                    <w:rPr>
                      <w:rFonts w:ascii="Arial MT"/>
                      <w:sz w:val="11"/>
                    </w:rPr>
                  </w:pPr>
                  <w:r>
                    <w:rPr>
                      <w:rFonts w:ascii="Arial MT"/>
                      <w:sz w:val="11"/>
                      <w:u w:val="single" w:color="FF0000"/>
                    </w:rPr>
                    <w:t xml:space="preserve">   </w:t>
                  </w:r>
                  <w:r>
                    <w:rPr>
                      <w:rFonts w:ascii="Arial MT"/>
                      <w:spacing w:val="6"/>
                      <w:sz w:val="11"/>
                      <w:u w:val="single" w:color="FF0000"/>
                    </w:rPr>
                    <w:t xml:space="preserve"> </w:t>
                  </w:r>
                  <w:r>
                    <w:rPr>
                      <w:rFonts w:ascii="Arial MT"/>
                      <w:sz w:val="11"/>
                      <w:u w:val="single" w:color="FF0000"/>
                    </w:rPr>
                    <w:t xml:space="preserve">   </w:t>
                  </w:r>
                  <w:r>
                    <w:rPr>
                      <w:rFonts w:ascii="Arial MT"/>
                      <w:sz w:val="11"/>
                    </w:rPr>
                    <w:t xml:space="preserve">     </w:t>
                  </w:r>
                  <w:r>
                    <w:rPr>
                      <w:rFonts w:ascii="Arial MT"/>
                      <w:spacing w:val="10"/>
                      <w:sz w:val="11"/>
                    </w:rPr>
                    <w:t xml:space="preserve"> </w:t>
                  </w:r>
                  <w:r>
                    <w:rPr>
                      <w:rFonts w:ascii="Arial MT"/>
                      <w:sz w:val="11"/>
                    </w:rPr>
                    <w:t>917,3</w:t>
                  </w:r>
                </w:p>
                <w:p w14:paraId="1042FC94" w14:textId="77777777" w:rsidR="00CB66C5" w:rsidRDefault="00CB66C5">
                  <w:pPr>
                    <w:spacing w:line="122" w:lineRule="exact"/>
                    <w:ind w:right="339"/>
                    <w:jc w:val="center"/>
                    <w:rPr>
                      <w:rFonts w:ascii="Arial MT"/>
                      <w:sz w:val="11"/>
                    </w:rPr>
                  </w:pPr>
                  <w:r>
                    <w:rPr>
                      <w:rFonts w:ascii="Arial MT"/>
                      <w:sz w:val="11"/>
                    </w:rPr>
                    <w:t>867,1</w:t>
                  </w:r>
                </w:p>
              </w:txbxContent>
            </v:textbox>
            <w10:wrap anchorx="page"/>
          </v:shape>
        </w:pict>
      </w:r>
      <w:r>
        <w:rPr>
          <w:noProof/>
          <w:color w:val="000000" w:themeColor="text1"/>
        </w:rPr>
        <w:pict w14:anchorId="04D6A8DD">
          <v:shape id="_x0000_s1536" type="#_x0000_t202" style="position:absolute;left:0;text-align:left;margin-left:504.5pt;margin-top:3.5pt;width:8.05pt;height:14.35pt;z-index:251535360;mso-position-horizontal-relative:page" filled="f" stroked="f">
            <v:textbox style="layout-flow:vertical;mso-layout-flow-alt:bottom-to-top" inset="0,0,0,0">
              <w:txbxContent>
                <w:p w14:paraId="62A31FFC" w14:textId="77777777" w:rsidR="00CB66C5" w:rsidRDefault="00CB66C5">
                  <w:pPr>
                    <w:spacing w:before="14"/>
                    <w:ind w:left="20"/>
                    <w:rPr>
                      <w:rFonts w:ascii="Arial MT"/>
                      <w:sz w:val="11"/>
                    </w:rPr>
                  </w:pPr>
                  <w:r>
                    <w:rPr>
                      <w:rFonts w:ascii="Arial MT"/>
                      <w:spacing w:val="-4"/>
                      <w:sz w:val="11"/>
                    </w:rPr>
                    <w:t>750,4</w:t>
                  </w:r>
                </w:p>
              </w:txbxContent>
            </v:textbox>
            <w10:wrap anchorx="page"/>
          </v:shape>
        </w:pict>
      </w:r>
      <w:r>
        <w:rPr>
          <w:noProof/>
          <w:color w:val="000000" w:themeColor="text1"/>
        </w:rPr>
        <w:pict w14:anchorId="3A18D4AB">
          <v:shape id="_x0000_s1535" type="#_x0000_t202" style="position:absolute;left:0;text-align:left;margin-left:510.35pt;margin-top:21.5pt;width:8.05pt;height:14.35pt;z-index:251536384;mso-position-horizontal-relative:page" filled="f" stroked="f">
            <v:textbox style="layout-flow:vertical;mso-layout-flow-alt:bottom-to-top" inset="0,0,0,0">
              <w:txbxContent>
                <w:p w14:paraId="02EAEECF" w14:textId="77777777" w:rsidR="00CB66C5" w:rsidRDefault="00CB66C5">
                  <w:pPr>
                    <w:spacing w:before="14"/>
                    <w:ind w:left="20"/>
                    <w:rPr>
                      <w:rFonts w:ascii="Arial MT"/>
                      <w:sz w:val="11"/>
                    </w:rPr>
                  </w:pPr>
                  <w:r>
                    <w:rPr>
                      <w:rFonts w:ascii="Arial MT"/>
                      <w:spacing w:val="-4"/>
                      <w:sz w:val="11"/>
                    </w:rPr>
                    <w:t>700,4</w:t>
                  </w:r>
                </w:p>
              </w:txbxContent>
            </v:textbox>
            <w10:wrap anchorx="page"/>
          </v:shape>
        </w:pict>
      </w:r>
      <w:r w:rsidR="00B21731" w:rsidRPr="00984D1E">
        <w:rPr>
          <w:rFonts w:ascii="Arial MT"/>
          <w:noProof/>
          <w:color w:val="000000" w:themeColor="text1"/>
          <w:sz w:val="14"/>
        </w:rPr>
        <w:t>0,20</w:t>
      </w:r>
    </w:p>
    <w:p w14:paraId="428FF0CA" w14:textId="77777777" w:rsidR="00C254C2" w:rsidRPr="00984D1E" w:rsidRDefault="00B21731">
      <w:pPr>
        <w:spacing w:before="83" w:after="21"/>
        <w:ind w:left="656"/>
        <w:rPr>
          <w:rFonts w:ascii="Arial MT"/>
          <w:noProof/>
          <w:color w:val="000000" w:themeColor="text1"/>
          <w:sz w:val="14"/>
        </w:rPr>
      </w:pPr>
      <w:r w:rsidRPr="00984D1E">
        <w:rPr>
          <w:rFonts w:ascii="Arial MT"/>
          <w:noProof/>
          <w:color w:val="000000" w:themeColor="text1"/>
          <w:sz w:val="14"/>
        </w:rPr>
        <w:t>0,15</w:t>
      </w:r>
    </w:p>
    <w:p w14:paraId="271557D7" w14:textId="77777777" w:rsidR="00C254C2" w:rsidRPr="00984D1E" w:rsidRDefault="00CB66C5">
      <w:pPr>
        <w:pStyle w:val="a3"/>
        <w:spacing w:line="56" w:lineRule="exact"/>
        <w:ind w:left="8235"/>
        <w:rPr>
          <w:rFonts w:ascii="Arial MT"/>
          <w:noProof/>
          <w:color w:val="000000" w:themeColor="text1"/>
          <w:sz w:val="5"/>
        </w:rPr>
      </w:pPr>
      <w:r>
        <w:rPr>
          <w:rFonts w:ascii="Arial MT"/>
          <w:noProof/>
          <w:color w:val="000000" w:themeColor="text1"/>
          <w:sz w:val="5"/>
        </w:rPr>
      </w:r>
      <w:r>
        <w:rPr>
          <w:rFonts w:ascii="Arial MT"/>
          <w:noProof/>
          <w:color w:val="000000" w:themeColor="text1"/>
          <w:sz w:val="5"/>
        </w:rPr>
        <w:pict w14:anchorId="48E55D6A">
          <v:group id="_x0000_s1533" style="width:.95pt;height:2.8pt;mso-position-horizontal-relative:char;mso-position-vertical-relative:line" coordsize="19,56">
            <v:line id="_x0000_s1534" style="position:absolute" from="5,51" to="14,5" strokeweight=".15908mm"/>
            <w10:anchorlock/>
          </v:group>
        </w:pict>
      </w:r>
    </w:p>
    <w:p w14:paraId="78D7A081" w14:textId="77777777" w:rsidR="00C254C2" w:rsidRPr="00984D1E" w:rsidRDefault="00C254C2">
      <w:pPr>
        <w:pStyle w:val="a3"/>
        <w:spacing w:before="1"/>
        <w:rPr>
          <w:rFonts w:ascii="Arial MT"/>
          <w:noProof/>
          <w:color w:val="000000" w:themeColor="text1"/>
          <w:sz w:val="12"/>
        </w:rPr>
      </w:pPr>
    </w:p>
    <w:p w14:paraId="0335670F" w14:textId="77777777" w:rsidR="00C254C2" w:rsidRPr="00984D1E" w:rsidRDefault="00CB66C5">
      <w:pPr>
        <w:spacing w:before="103"/>
        <w:ind w:left="656"/>
        <w:rPr>
          <w:rFonts w:ascii="Arial MT"/>
          <w:noProof/>
          <w:color w:val="000000" w:themeColor="text1"/>
          <w:sz w:val="14"/>
        </w:rPr>
      </w:pPr>
      <w:r>
        <w:rPr>
          <w:noProof/>
          <w:color w:val="000000" w:themeColor="text1"/>
        </w:rPr>
        <w:pict w14:anchorId="223D869F">
          <v:line id="_x0000_s1532" style="position:absolute;left:0;text-align:left;z-index:-250813440;mso-position-horizontal-relative:page" from="510.4pt,-5.8pt" to="510.4pt,-10.45pt" strokeweight=".15894mm">
            <w10:wrap anchorx="page"/>
          </v:line>
        </w:pict>
      </w:r>
      <w:r>
        <w:rPr>
          <w:noProof/>
          <w:color w:val="000000" w:themeColor="text1"/>
        </w:rPr>
        <w:pict w14:anchorId="2D6256CF">
          <v:line id="_x0000_s1531" style="position:absolute;left:0;text-align:left;z-index:-250812416;mso-position-horizontal-relative:page" from="510.4pt,-10.45pt" to="510.85pt,-12.75pt" strokeweight=".15908mm">
            <w10:wrap anchorx="page"/>
          </v:line>
        </w:pict>
      </w:r>
      <w:r>
        <w:rPr>
          <w:noProof/>
          <w:color w:val="000000" w:themeColor="text1"/>
        </w:rPr>
        <w:pict w14:anchorId="30A8FCE5">
          <v:line id="_x0000_s1530" style="position:absolute;left:0;text-align:left;z-index:-250810368;mso-position-horizontal-relative:page" from="485.15pt,-9.95pt" to="485.15pt,-14.6pt" strokeweight=".15894mm">
            <w10:wrap anchorx="page"/>
          </v:line>
        </w:pict>
      </w:r>
      <w:r>
        <w:rPr>
          <w:noProof/>
          <w:color w:val="000000" w:themeColor="text1"/>
        </w:rPr>
        <w:pict w14:anchorId="5DFAB1C9">
          <v:line id="_x0000_s1529" style="position:absolute;left:0;text-align:left;z-index:-250799104;mso-position-horizontal-relative:page" from="402.7pt,13.1pt" to="402.7pt,8.5pt" strokeweight=".15894mm">
            <w10:wrap anchorx="page"/>
          </v:line>
        </w:pict>
      </w:r>
      <w:r>
        <w:rPr>
          <w:noProof/>
          <w:color w:val="000000" w:themeColor="text1"/>
        </w:rPr>
        <w:pict w14:anchorId="758348A1">
          <v:line id="_x0000_s1528" style="position:absolute;left:0;text-align:left;z-index:-250798080;mso-position-horizontal-relative:page" from="402.7pt,8.5pt" to="403.15pt,6.2pt" strokeweight=".15908mm">
            <w10:wrap anchorx="page"/>
          </v:line>
        </w:pict>
      </w:r>
      <w:r>
        <w:rPr>
          <w:noProof/>
          <w:color w:val="000000" w:themeColor="text1"/>
        </w:rPr>
        <w:pict w14:anchorId="488635CF">
          <v:group id="_x0000_s1525" style="position:absolute;left:0;text-align:left;margin-left:246.1pt;margin-top:2.95pt;width:.5pt;height:7.4pt;z-index:-250792960;mso-position-horizontal-relative:page" coordorigin="4922,59" coordsize="10,148">
            <v:line id="_x0000_s1527" style="position:absolute" from="4927,207" to="4927,114" strokeweight=".15894mm"/>
            <v:line id="_x0000_s1526" style="position:absolute" from="4927,114" to="4927,59" strokeweight=".15894mm"/>
            <w10:wrap anchorx="page"/>
          </v:group>
        </w:pict>
      </w:r>
      <w:r>
        <w:rPr>
          <w:noProof/>
          <w:color w:val="000000" w:themeColor="text1"/>
        </w:rPr>
        <w:pict w14:anchorId="5FCB20A3">
          <v:line id="_x0000_s1524" style="position:absolute;left:0;text-align:left;z-index:-250791936;mso-position-horizontal-relative:page" from="202.2pt,28.8pt" to="202.2pt,24.15pt" strokeweight=".15894mm">
            <w10:wrap anchorx="page"/>
          </v:line>
        </w:pict>
      </w:r>
      <w:r>
        <w:rPr>
          <w:noProof/>
          <w:color w:val="000000" w:themeColor="text1"/>
        </w:rPr>
        <w:pict w14:anchorId="0EAFF046">
          <v:shape id="_x0000_s1523" type="#_x0000_t202" style="position:absolute;left:0;text-align:left;margin-left:202.15pt;margin-top:5.8pt;width:8.05pt;height:17.1pt;z-index:251513856;mso-position-horizontal-relative:page" filled="f" stroked="f">
            <v:textbox style="layout-flow:vertical;mso-layout-flow-alt:bottom-to-top" inset="0,0,0,0">
              <w:txbxContent>
                <w:p w14:paraId="479A1C78" w14:textId="77777777" w:rsidR="00CB66C5" w:rsidRDefault="00CB66C5">
                  <w:pPr>
                    <w:spacing w:before="14"/>
                    <w:ind w:left="20"/>
                    <w:rPr>
                      <w:rFonts w:ascii="Arial MT"/>
                      <w:sz w:val="11"/>
                    </w:rPr>
                  </w:pPr>
                  <w:r>
                    <w:rPr>
                      <w:rFonts w:ascii="Arial MT"/>
                      <w:spacing w:val="-4"/>
                      <w:sz w:val="11"/>
                    </w:rPr>
                    <w:t>3361,4</w:t>
                  </w:r>
                </w:p>
              </w:txbxContent>
            </v:textbox>
            <w10:wrap anchorx="page"/>
          </v:shape>
        </w:pict>
      </w:r>
      <w:r>
        <w:rPr>
          <w:noProof/>
          <w:color w:val="000000" w:themeColor="text1"/>
        </w:rPr>
        <w:pict w14:anchorId="0EA165DB">
          <v:shape id="_x0000_s1522" type="#_x0000_t202" style="position:absolute;left:0;text-align:left;margin-left:402.65pt;margin-top:-9.9pt;width:8.05pt;height:17.1pt;z-index:251522048;mso-position-horizontal-relative:page" filled="f" stroked="f">
            <v:textbox style="layout-flow:vertical;mso-layout-flow-alt:bottom-to-top" inset="0,0,0,0">
              <w:txbxContent>
                <w:p w14:paraId="6958AEFA" w14:textId="77777777" w:rsidR="00CB66C5" w:rsidRDefault="00CB66C5">
                  <w:pPr>
                    <w:spacing w:before="14"/>
                    <w:ind w:left="20"/>
                    <w:rPr>
                      <w:rFonts w:ascii="Arial MT"/>
                      <w:sz w:val="11"/>
                    </w:rPr>
                  </w:pPr>
                  <w:r>
                    <w:rPr>
                      <w:rFonts w:ascii="Arial MT"/>
                      <w:spacing w:val="-4"/>
                      <w:sz w:val="11"/>
                    </w:rPr>
                    <w:t>1631,2</w:t>
                  </w:r>
                </w:p>
              </w:txbxContent>
            </v:textbox>
            <w10:wrap anchorx="page"/>
          </v:shape>
        </w:pict>
      </w:r>
      <w:r>
        <w:rPr>
          <w:noProof/>
          <w:color w:val="000000" w:themeColor="text1"/>
        </w:rPr>
        <w:pict w14:anchorId="60CD2D6A">
          <v:shape id="_x0000_s1521" type="#_x0000_t202" style="position:absolute;left:0;text-align:left;margin-left:423.85pt;margin-top:-62.15pt;width:8.05pt;height:55.05pt;z-index:251524096;mso-position-horizontal-relative:page" filled="f" stroked="f">
            <v:textbox style="layout-flow:vertical;mso-layout-flow-alt:bottom-to-top" inset="0,0,0,0">
              <w:txbxContent>
                <w:p w14:paraId="786BF025" w14:textId="77777777" w:rsidR="00CB66C5" w:rsidRDefault="00CB66C5">
                  <w:pPr>
                    <w:tabs>
                      <w:tab w:val="left" w:pos="471"/>
                    </w:tabs>
                    <w:spacing w:before="14"/>
                    <w:ind w:left="20"/>
                    <w:rPr>
                      <w:rFonts w:ascii="Arial MT"/>
                      <w:sz w:val="11"/>
                    </w:rPr>
                  </w:pPr>
                  <w:r>
                    <w:rPr>
                      <w:rFonts w:ascii="Arial MT"/>
                      <w:sz w:val="11"/>
                      <w:u w:val="thick" w:color="FF0000"/>
                    </w:rPr>
                    <w:t xml:space="preserve"> </w:t>
                  </w:r>
                  <w:r>
                    <w:rPr>
                      <w:rFonts w:ascii="Arial MT"/>
                      <w:sz w:val="11"/>
                      <w:u w:val="thick" w:color="FF0000"/>
                    </w:rPr>
                    <w:tab/>
                    <w:t xml:space="preserve">1447,9      </w:t>
                  </w:r>
                </w:p>
              </w:txbxContent>
            </v:textbox>
            <w10:wrap anchorx="page"/>
          </v:shape>
        </w:pict>
      </w:r>
      <w:r w:rsidR="00B21731" w:rsidRPr="00984D1E">
        <w:rPr>
          <w:rFonts w:ascii="Arial MT"/>
          <w:noProof/>
          <w:color w:val="000000" w:themeColor="text1"/>
          <w:sz w:val="14"/>
        </w:rPr>
        <w:t>0,10</w:t>
      </w:r>
    </w:p>
    <w:p w14:paraId="32BF5708" w14:textId="77777777" w:rsidR="00C254C2" w:rsidRPr="00984D1E" w:rsidRDefault="00CB66C5">
      <w:pPr>
        <w:pStyle w:val="a3"/>
        <w:spacing w:before="2"/>
        <w:rPr>
          <w:rFonts w:ascii="Arial MT"/>
          <w:noProof/>
          <w:color w:val="000000" w:themeColor="text1"/>
          <w:sz w:val="11"/>
        </w:rPr>
      </w:pPr>
      <w:r>
        <w:rPr>
          <w:noProof/>
          <w:color w:val="000000" w:themeColor="text1"/>
        </w:rPr>
        <w:pict w14:anchorId="3A5437D1">
          <v:line id="_x0000_s1520" style="position:absolute;z-index:-250646528;mso-wrap-distance-left:0;mso-wrap-distance-right:0;mso-position-horizontal-relative:page" from="202.2pt,10.95pt" to="202.65pt,8.65pt" strokeweight=".15908mm">
            <w10:wrap type="topAndBottom" anchorx="page"/>
          </v:line>
        </w:pict>
      </w:r>
    </w:p>
    <w:p w14:paraId="717AAAAB" w14:textId="77777777" w:rsidR="00C254C2" w:rsidRPr="00984D1E" w:rsidRDefault="00B21731">
      <w:pPr>
        <w:spacing w:before="56"/>
        <w:ind w:left="656"/>
        <w:rPr>
          <w:rFonts w:ascii="Arial MT"/>
          <w:noProof/>
          <w:color w:val="000000" w:themeColor="text1"/>
          <w:sz w:val="14"/>
        </w:rPr>
      </w:pPr>
      <w:r w:rsidRPr="00984D1E">
        <w:rPr>
          <w:rFonts w:ascii="Arial MT"/>
          <w:noProof/>
          <w:color w:val="000000" w:themeColor="text1"/>
          <w:sz w:val="14"/>
        </w:rPr>
        <w:t>0,05</w:t>
      </w:r>
    </w:p>
    <w:p w14:paraId="09F24E05" w14:textId="77777777" w:rsidR="00C254C2" w:rsidRPr="00984D1E" w:rsidRDefault="00C254C2">
      <w:pPr>
        <w:pStyle w:val="a3"/>
        <w:spacing w:before="3"/>
        <w:rPr>
          <w:rFonts w:ascii="Arial MT"/>
          <w:noProof/>
          <w:color w:val="000000" w:themeColor="text1"/>
          <w:sz w:val="29"/>
        </w:rPr>
      </w:pPr>
    </w:p>
    <w:p w14:paraId="2FA7DEDF" w14:textId="77777777" w:rsidR="00C254C2" w:rsidRPr="00984D1E" w:rsidRDefault="00C254C2">
      <w:pPr>
        <w:rPr>
          <w:rFonts w:ascii="Arial MT"/>
          <w:noProof/>
          <w:color w:val="000000" w:themeColor="text1"/>
          <w:sz w:val="29"/>
        </w:rPr>
        <w:sectPr w:rsidR="00C254C2" w:rsidRPr="00984D1E">
          <w:pgSz w:w="11910" w:h="16840"/>
          <w:pgMar w:top="1200" w:right="260" w:bottom="1260" w:left="1580" w:header="0" w:footer="980" w:gutter="0"/>
          <w:cols w:space="720"/>
        </w:sectPr>
      </w:pPr>
    </w:p>
    <w:p w14:paraId="561DEEAC" w14:textId="77777777" w:rsidR="00C254C2" w:rsidRPr="00984D1E" w:rsidRDefault="00CB66C5">
      <w:pPr>
        <w:spacing w:before="102"/>
        <w:jc w:val="right"/>
        <w:rPr>
          <w:rFonts w:ascii="Arial MT"/>
          <w:noProof/>
          <w:color w:val="000000" w:themeColor="text1"/>
          <w:sz w:val="14"/>
        </w:rPr>
      </w:pPr>
      <w:r>
        <w:rPr>
          <w:noProof/>
          <w:color w:val="000000" w:themeColor="text1"/>
        </w:rPr>
        <w:lastRenderedPageBreak/>
        <w:pict w14:anchorId="4BEE0D83">
          <v:line id="_x0000_s1519" style="position:absolute;left:0;text-align:left;z-index:-250814464;mso-position-horizontal-relative:page" from="533.8pt,-1.25pt" to="533.8pt,2.45pt" strokecolor="red" strokeweight=".15894mm">
            <w10:wrap anchorx="page"/>
          </v:line>
        </w:pict>
      </w:r>
      <w:r w:rsidR="00B21731" w:rsidRPr="00984D1E">
        <w:rPr>
          <w:rFonts w:ascii="Arial MT"/>
          <w:noProof/>
          <w:color w:val="000000" w:themeColor="text1"/>
          <w:sz w:val="14"/>
        </w:rPr>
        <w:t>4000</w:t>
      </w:r>
    </w:p>
    <w:p w14:paraId="555A1845" w14:textId="77777777" w:rsidR="00C254C2" w:rsidRPr="00984D1E" w:rsidRDefault="00B21731">
      <w:pPr>
        <w:spacing w:before="102"/>
        <w:jc w:val="right"/>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3500</w:t>
      </w:r>
    </w:p>
    <w:p w14:paraId="7C61FC75" w14:textId="77777777" w:rsidR="00C254C2" w:rsidRPr="00984D1E" w:rsidRDefault="00B21731">
      <w:pPr>
        <w:spacing w:before="102"/>
        <w:jc w:val="right"/>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3000</w:t>
      </w:r>
    </w:p>
    <w:p w14:paraId="561F1C33" w14:textId="77777777" w:rsidR="00C254C2" w:rsidRPr="00984D1E" w:rsidRDefault="00B21731">
      <w:pPr>
        <w:spacing w:before="102"/>
        <w:jc w:val="right"/>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2500</w:t>
      </w:r>
    </w:p>
    <w:p w14:paraId="0289A892" w14:textId="77777777" w:rsidR="00C254C2" w:rsidRPr="00984D1E" w:rsidRDefault="00B21731">
      <w:pPr>
        <w:spacing w:before="102"/>
        <w:jc w:val="right"/>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2000</w:t>
      </w:r>
    </w:p>
    <w:p w14:paraId="7614ACEC" w14:textId="77777777" w:rsidR="00C254C2" w:rsidRPr="00984D1E" w:rsidRDefault="00B21731">
      <w:pPr>
        <w:spacing w:before="102"/>
        <w:jc w:val="right"/>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1500</w:t>
      </w:r>
    </w:p>
    <w:p w14:paraId="123AC94F" w14:textId="77777777" w:rsidR="00C254C2" w:rsidRPr="00984D1E" w:rsidRDefault="00B21731">
      <w:pPr>
        <w:spacing w:before="102"/>
        <w:ind w:right="38"/>
        <w:jc w:val="right"/>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1000</w:t>
      </w:r>
    </w:p>
    <w:p w14:paraId="74499192" w14:textId="77777777" w:rsidR="00C254C2" w:rsidRPr="00984D1E" w:rsidRDefault="00B21731">
      <w:pPr>
        <w:spacing w:before="102"/>
        <w:ind w:left="779" w:right="875"/>
        <w:jc w:val="center"/>
        <w:rPr>
          <w:rFonts w:ascii="Arial MT"/>
          <w:noProof/>
          <w:color w:val="000000" w:themeColor="text1"/>
          <w:sz w:val="14"/>
        </w:rPr>
      </w:pPr>
      <w:r w:rsidRPr="00984D1E">
        <w:rPr>
          <w:noProof/>
          <w:color w:val="000000" w:themeColor="text1"/>
        </w:rPr>
        <w:br w:type="column"/>
      </w:r>
      <w:r w:rsidRPr="00984D1E">
        <w:rPr>
          <w:rFonts w:ascii="Arial MT"/>
          <w:noProof/>
          <w:color w:val="000000" w:themeColor="text1"/>
          <w:sz w:val="14"/>
        </w:rPr>
        <w:lastRenderedPageBreak/>
        <w:t>500</w:t>
      </w:r>
    </w:p>
    <w:p w14:paraId="45627EE2" w14:textId="77777777" w:rsidR="00C254C2" w:rsidRPr="00984D1E" w:rsidRDefault="00C254C2">
      <w:pPr>
        <w:jc w:val="center"/>
        <w:rPr>
          <w:rFonts w:ascii="Arial MT"/>
          <w:noProof/>
          <w:color w:val="000000" w:themeColor="text1"/>
          <w:sz w:val="14"/>
        </w:rPr>
        <w:sectPr w:rsidR="00C254C2" w:rsidRPr="00984D1E">
          <w:type w:val="continuous"/>
          <w:pgSz w:w="11910" w:h="16840"/>
          <w:pgMar w:top="1040" w:right="260" w:bottom="280" w:left="1580" w:header="720" w:footer="720" w:gutter="0"/>
          <w:cols w:num="8" w:space="720" w:equalWidth="0">
            <w:col w:w="1099" w:space="54"/>
            <w:col w:w="1099" w:space="63"/>
            <w:col w:w="1099" w:space="55"/>
            <w:col w:w="1099" w:space="63"/>
            <w:col w:w="1099" w:space="64"/>
            <w:col w:w="1099" w:space="54"/>
            <w:col w:w="1139" w:space="44"/>
            <w:col w:w="1940"/>
          </w:cols>
        </w:sectPr>
      </w:pPr>
    </w:p>
    <w:p w14:paraId="6EAA6CDB" w14:textId="77777777" w:rsidR="00C254C2" w:rsidRPr="00984D1E" w:rsidRDefault="00CB66C5">
      <w:pPr>
        <w:spacing w:before="24"/>
        <w:ind w:left="2015" w:right="1922"/>
        <w:jc w:val="center"/>
        <w:rPr>
          <w:rFonts w:ascii="Arial MT"/>
          <w:noProof/>
          <w:color w:val="000000" w:themeColor="text1"/>
          <w:sz w:val="14"/>
        </w:rPr>
      </w:pPr>
      <w:r>
        <w:rPr>
          <w:noProof/>
          <w:color w:val="000000" w:themeColor="text1"/>
        </w:rPr>
        <w:lastRenderedPageBreak/>
        <w:pict w14:anchorId="06894A76">
          <v:shape id="_x0000_s1518" style="position:absolute;left:0;text-align:left;margin-left:523.85pt;margin-top:461.1pt;width:.1pt;height:5.85pt;z-index:-250789888;mso-position-horizontal-relative:page;mso-position-vertical-relative:page" coordorigin="10477,9222" coordsize="0,117" path="m10477,9338r,-37l10477,9263r,-41e" filled="f" strokecolor="navy" strokeweight="0">
            <v:path arrowok="t"/>
            <w10:wrap anchorx="page" anchory="page"/>
          </v:shape>
        </w:pict>
      </w:r>
      <w:r>
        <w:rPr>
          <w:noProof/>
          <w:color w:val="000000" w:themeColor="text1"/>
        </w:rPr>
        <w:pict w14:anchorId="5BFA4B9C">
          <v:shape id="_x0000_s1517" type="#_x0000_t202" style="position:absolute;left:0;text-align:left;margin-left:274.35pt;margin-top:503.3pt;width:17.05pt;height:21.2pt;z-index:251515904;mso-position-horizontal-relative:page;mso-position-vertical-relative:page" filled="f" stroked="f">
            <v:textbox style="layout-flow:vertical;mso-layout-flow-alt:bottom-to-top" inset="0,0,0,0">
              <w:txbxContent>
                <w:p w14:paraId="7E5C7BB8" w14:textId="77777777" w:rsidR="00CB66C5" w:rsidRDefault="00CB66C5">
                  <w:pPr>
                    <w:spacing w:before="19"/>
                    <w:ind w:left="20"/>
                    <w:rPr>
                      <w:rFonts w:ascii="Arial MT"/>
                      <w:sz w:val="13"/>
                    </w:rPr>
                  </w:pPr>
                  <w:r>
                    <w:rPr>
                      <w:rFonts w:ascii="Arial MT"/>
                      <w:color w:val="000080"/>
                      <w:w w:val="105"/>
                      <w:sz w:val="13"/>
                    </w:rPr>
                    <w:t>7.29</w:t>
                  </w:r>
                </w:p>
                <w:p w14:paraId="3D03432C" w14:textId="77777777" w:rsidR="00CB66C5" w:rsidRDefault="00CB66C5">
                  <w:pPr>
                    <w:spacing w:before="2"/>
                    <w:ind w:left="139"/>
                    <w:rPr>
                      <w:rFonts w:ascii="Arial MT"/>
                      <w:sz w:val="13"/>
                    </w:rPr>
                  </w:pPr>
                  <w:r>
                    <w:rPr>
                      <w:rFonts w:ascii="Arial MT"/>
                      <w:color w:val="000080"/>
                      <w:w w:val="105"/>
                      <w:sz w:val="13"/>
                    </w:rPr>
                    <w:t>7.27</w:t>
                  </w:r>
                </w:p>
              </w:txbxContent>
            </v:textbox>
            <w10:wrap anchorx="page" anchory="page"/>
          </v:shape>
        </w:pict>
      </w:r>
      <w:r>
        <w:rPr>
          <w:noProof/>
          <w:color w:val="000000" w:themeColor="text1"/>
        </w:rPr>
        <w:pict w14:anchorId="2C338919">
          <v:shape id="_x0000_s1516" type="#_x0000_t202" style="position:absolute;left:0;text-align:left;margin-left:293.55pt;margin-top:491.65pt;width:9.5pt;height:15.25pt;z-index:251517952;mso-position-horizontal-relative:page;mso-position-vertical-relative:page" filled="f" stroked="f">
            <v:textbox style="layout-flow:vertical;mso-layout-flow-alt:bottom-to-top" inset="0,0,0,0">
              <w:txbxContent>
                <w:p w14:paraId="1E403866" w14:textId="77777777" w:rsidR="00CB66C5" w:rsidRDefault="00CB66C5">
                  <w:pPr>
                    <w:spacing w:before="19"/>
                    <w:ind w:left="20"/>
                    <w:rPr>
                      <w:rFonts w:ascii="Arial MT"/>
                      <w:sz w:val="13"/>
                    </w:rPr>
                  </w:pPr>
                  <w:r>
                    <w:rPr>
                      <w:rFonts w:ascii="Arial MT"/>
                      <w:color w:val="000080"/>
                      <w:w w:val="105"/>
                      <w:sz w:val="13"/>
                    </w:rPr>
                    <w:t>7.23</w:t>
                  </w:r>
                </w:p>
              </w:txbxContent>
            </v:textbox>
            <w10:wrap anchorx="page" anchory="page"/>
          </v:shape>
        </w:pict>
      </w:r>
      <w:r w:rsidR="00B21731" w:rsidRPr="00984D1E">
        <w:rPr>
          <w:rFonts w:ascii="Arial MT"/>
          <w:noProof/>
          <w:color w:val="000000" w:themeColor="text1"/>
          <w:sz w:val="14"/>
        </w:rPr>
        <w:t>Wavenumbers (cm-1)</w:t>
      </w:r>
    </w:p>
    <w:p w14:paraId="1B1EF5B6" w14:textId="77777777" w:rsidR="00C254C2" w:rsidRPr="00984D1E" w:rsidRDefault="00C254C2">
      <w:pPr>
        <w:pStyle w:val="a3"/>
        <w:rPr>
          <w:rFonts w:ascii="Arial MT"/>
          <w:noProof/>
          <w:color w:val="000000" w:themeColor="text1"/>
          <w:sz w:val="16"/>
        </w:rPr>
      </w:pPr>
    </w:p>
    <w:p w14:paraId="0DC50D2E" w14:textId="77777777" w:rsidR="00C254C2" w:rsidRPr="00984D1E" w:rsidRDefault="00C254C2">
      <w:pPr>
        <w:pStyle w:val="a3"/>
        <w:spacing w:before="7"/>
        <w:rPr>
          <w:rFonts w:ascii="Arial MT"/>
          <w:noProof/>
          <w:color w:val="000000" w:themeColor="text1"/>
          <w:sz w:val="17"/>
        </w:rPr>
      </w:pPr>
    </w:p>
    <w:p w14:paraId="5B974AD1" w14:textId="55B4C995" w:rsidR="00C254C2" w:rsidRPr="00984D1E" w:rsidRDefault="00CB66C5">
      <w:pPr>
        <w:pStyle w:val="a3"/>
        <w:ind w:left="2012" w:right="2340"/>
        <w:jc w:val="center"/>
        <w:rPr>
          <w:noProof/>
          <w:color w:val="000000" w:themeColor="text1"/>
        </w:rPr>
      </w:pPr>
      <w:bookmarkStart w:id="14" w:name="_GoBack"/>
      <w:bookmarkEnd w:id="14"/>
      <w:r>
        <w:rPr>
          <w:noProof/>
          <w:color w:val="000000" w:themeColor="text1"/>
        </w:rPr>
        <w:pict w14:anchorId="501F4D5C">
          <v:line id="_x0000_s1515" style="position:absolute;left:0;text-align:left;z-index:-250787840;mso-position-horizontal-relative:page" from="120.95pt,77.4pt" to="120.95pt,88.05pt" strokeweight=".15394mm">
            <w10:wrap anchorx="page"/>
          </v:line>
        </w:pict>
      </w:r>
      <w:r>
        <w:rPr>
          <w:noProof/>
          <w:color w:val="000000" w:themeColor="text1"/>
        </w:rPr>
        <w:pict w14:anchorId="5BE7B4FC">
          <v:group id="_x0000_s1512" style="position:absolute;left:0;text-align:left;margin-left:149.85pt;margin-top:76.85pt;width:2.8pt;height:3.95pt;z-index:251509760;mso-position-horizontal-relative:page" coordorigin="2997,1537" coordsize="56,79">
            <v:line id="_x0000_s1514" style="position:absolute" from="3001,1537" to="3001,1615" strokeweight=".15394mm"/>
            <v:line id="_x0000_s1513" style="position:absolute" from="3048,1537" to="3048,1615" strokeweight=".15394mm"/>
            <w10:wrap anchorx="page"/>
          </v:group>
        </w:pict>
      </w:r>
      <w:r>
        <w:rPr>
          <w:noProof/>
          <w:color w:val="000000" w:themeColor="text1"/>
        </w:rPr>
        <w:pict w14:anchorId="63171D55">
          <v:shape id="_x0000_s1511" type="#_x0000_t202" style="position:absolute;left:0;text-align:left;margin-left:285.95pt;margin-top:114.35pt;width:9.5pt;height:15.25pt;z-index:251516928;mso-position-horizontal-relative:page" filled="f" stroked="f">
            <v:textbox style="layout-flow:vertical;mso-layout-flow-alt:bottom-to-top" inset="0,0,0,0">
              <w:txbxContent>
                <w:p w14:paraId="11154D70" w14:textId="77777777" w:rsidR="00CB66C5" w:rsidRDefault="00CB66C5">
                  <w:pPr>
                    <w:spacing w:before="19"/>
                    <w:ind w:left="20"/>
                    <w:rPr>
                      <w:rFonts w:ascii="Arial MT"/>
                      <w:sz w:val="13"/>
                    </w:rPr>
                  </w:pPr>
                  <w:r>
                    <w:rPr>
                      <w:rFonts w:ascii="Arial MT"/>
                      <w:color w:val="000080"/>
                      <w:w w:val="105"/>
                      <w:sz w:val="13"/>
                    </w:rPr>
                    <w:t>7.24</w:t>
                  </w:r>
                </w:p>
              </w:txbxContent>
            </v:textbox>
            <w10:wrap anchorx="page"/>
          </v:shape>
        </w:pict>
      </w:r>
      <w:r>
        <w:rPr>
          <w:noProof/>
          <w:color w:val="000000" w:themeColor="text1"/>
        </w:rPr>
        <w:pict w14:anchorId="08CD3467">
          <v:shape id="_x0000_s1510" type="#_x0000_t202" style="position:absolute;left:0;text-align:left;margin-left:519.3pt;margin-top:78.45pt;width:17.05pt;height:22.1pt;z-index:251537408;mso-position-horizontal-relative:page" filled="f" stroked="f">
            <v:textbox style="layout-flow:vertical;mso-layout-flow-alt:bottom-to-top" inset="0,0,0,0">
              <w:txbxContent>
                <w:p w14:paraId="6E0E038B" w14:textId="77777777" w:rsidR="00CB66C5" w:rsidRDefault="00CB66C5">
                  <w:pPr>
                    <w:spacing w:before="19"/>
                    <w:ind w:left="156"/>
                    <w:rPr>
                      <w:rFonts w:ascii="Arial MT"/>
                      <w:sz w:val="13"/>
                    </w:rPr>
                  </w:pPr>
                  <w:r>
                    <w:rPr>
                      <w:rFonts w:ascii="Arial MT"/>
                      <w:color w:val="000080"/>
                      <w:w w:val="105"/>
                      <w:sz w:val="13"/>
                    </w:rPr>
                    <w:t>1.12</w:t>
                  </w:r>
                </w:p>
                <w:p w14:paraId="2AAAEEB2" w14:textId="77777777" w:rsidR="00CB66C5" w:rsidRDefault="00CB66C5">
                  <w:pPr>
                    <w:spacing w:before="2"/>
                    <w:ind w:left="20"/>
                    <w:rPr>
                      <w:rFonts w:ascii="Arial MT"/>
                      <w:sz w:val="13"/>
                    </w:rPr>
                  </w:pPr>
                  <w:r>
                    <w:rPr>
                      <w:rFonts w:ascii="Arial MT"/>
                      <w:color w:val="000080"/>
                      <w:w w:val="105"/>
                      <w:sz w:val="13"/>
                    </w:rPr>
                    <w:t>1.10</w:t>
                  </w:r>
                </w:p>
              </w:txbxContent>
            </v:textbox>
            <w10:wrap anchorx="page"/>
          </v:shape>
        </w:pict>
      </w:r>
      <w:r w:rsidR="00B21731" w:rsidRPr="00984D1E">
        <w:rPr>
          <w:noProof/>
          <w:color w:val="000000" w:themeColor="text1"/>
        </w:rPr>
        <w:t>Сурет 2.74 – 2.56 қосылысы</w:t>
      </w:r>
      <w:r w:rsidR="001154A8" w:rsidRPr="001154A8">
        <w:rPr>
          <w:noProof/>
          <w:vanish/>
          <w:color w:val="000000" w:themeColor="text1"/>
          <w:spacing w:val="-20"/>
          <w:w w:val="1"/>
        </w:rPr>
        <w:t>‬</w:t>
      </w:r>
      <w:r w:rsidR="001154A8">
        <w:rPr>
          <w:noProof/>
          <w:color w:val="000000" w:themeColor="text1"/>
        </w:rPr>
        <w:t xml:space="preserve">ның </w:t>
      </w:r>
      <w:r w:rsidR="00B21731" w:rsidRPr="00984D1E">
        <w:rPr>
          <w:noProof/>
          <w:color w:val="000000" w:themeColor="text1"/>
        </w:rPr>
        <w:t>ИҚ спектрі</w:t>
      </w:r>
    </w:p>
    <w:p w14:paraId="561E1B1A" w14:textId="77777777" w:rsidR="00C254C2" w:rsidRPr="00984D1E" w:rsidRDefault="00C254C2">
      <w:pPr>
        <w:pStyle w:val="a3"/>
        <w:rPr>
          <w:noProof/>
          <w:color w:val="000000" w:themeColor="text1"/>
          <w:sz w:val="20"/>
        </w:rPr>
      </w:pPr>
    </w:p>
    <w:p w14:paraId="5C0292DB" w14:textId="77777777" w:rsidR="00C254C2" w:rsidRPr="00984D1E" w:rsidRDefault="00C254C2">
      <w:pPr>
        <w:pStyle w:val="a3"/>
        <w:rPr>
          <w:noProof/>
          <w:color w:val="000000" w:themeColor="text1"/>
          <w:sz w:val="20"/>
        </w:rPr>
      </w:pPr>
    </w:p>
    <w:p w14:paraId="69C8B04D" w14:textId="77777777" w:rsidR="00C254C2" w:rsidRPr="00984D1E" w:rsidRDefault="00C254C2">
      <w:pPr>
        <w:pStyle w:val="a3"/>
        <w:rPr>
          <w:noProof/>
          <w:color w:val="000000" w:themeColor="text1"/>
          <w:sz w:val="20"/>
        </w:rPr>
      </w:pPr>
    </w:p>
    <w:p w14:paraId="53206485" w14:textId="77777777" w:rsidR="00C254C2" w:rsidRPr="00984D1E" w:rsidRDefault="00C254C2">
      <w:pPr>
        <w:pStyle w:val="a3"/>
        <w:rPr>
          <w:noProof/>
          <w:color w:val="000000" w:themeColor="text1"/>
          <w:sz w:val="20"/>
        </w:rPr>
      </w:pPr>
    </w:p>
    <w:p w14:paraId="1CBD2766" w14:textId="77777777" w:rsidR="00C254C2" w:rsidRPr="00984D1E" w:rsidRDefault="00C254C2">
      <w:pPr>
        <w:pStyle w:val="a3"/>
        <w:rPr>
          <w:noProof/>
          <w:color w:val="000000" w:themeColor="text1"/>
          <w:sz w:val="20"/>
        </w:rPr>
      </w:pPr>
    </w:p>
    <w:p w14:paraId="1F9D28CE" w14:textId="77777777" w:rsidR="00C254C2" w:rsidRPr="00984D1E" w:rsidRDefault="00C254C2">
      <w:pPr>
        <w:pStyle w:val="a3"/>
        <w:rPr>
          <w:noProof/>
          <w:color w:val="000000" w:themeColor="text1"/>
          <w:sz w:val="20"/>
        </w:rPr>
      </w:pPr>
    </w:p>
    <w:p w14:paraId="6B333BE1" w14:textId="77777777" w:rsidR="00C254C2" w:rsidRPr="00984D1E" w:rsidRDefault="00C254C2">
      <w:pPr>
        <w:pStyle w:val="a3"/>
        <w:rPr>
          <w:noProof/>
          <w:color w:val="000000" w:themeColor="text1"/>
          <w:sz w:val="20"/>
        </w:rPr>
      </w:pPr>
    </w:p>
    <w:p w14:paraId="278D06CC" w14:textId="77777777" w:rsidR="00C254C2" w:rsidRPr="00984D1E" w:rsidRDefault="00C254C2">
      <w:pPr>
        <w:pStyle w:val="a3"/>
        <w:rPr>
          <w:noProof/>
          <w:color w:val="000000" w:themeColor="text1"/>
          <w:sz w:val="20"/>
        </w:rPr>
      </w:pPr>
    </w:p>
    <w:p w14:paraId="684A94DA" w14:textId="77777777" w:rsidR="00C254C2" w:rsidRPr="00984D1E" w:rsidRDefault="00C254C2">
      <w:pPr>
        <w:pStyle w:val="a3"/>
        <w:rPr>
          <w:noProof/>
          <w:color w:val="000000" w:themeColor="text1"/>
          <w:sz w:val="20"/>
        </w:rPr>
      </w:pPr>
    </w:p>
    <w:p w14:paraId="103D59BF" w14:textId="77777777" w:rsidR="00C254C2" w:rsidRPr="00984D1E" w:rsidRDefault="00C254C2">
      <w:pPr>
        <w:pStyle w:val="a3"/>
        <w:rPr>
          <w:noProof/>
          <w:color w:val="000000" w:themeColor="text1"/>
          <w:sz w:val="20"/>
        </w:rPr>
      </w:pPr>
    </w:p>
    <w:p w14:paraId="1CA8B31B" w14:textId="77777777" w:rsidR="00C254C2" w:rsidRPr="00984D1E" w:rsidRDefault="00C254C2">
      <w:pPr>
        <w:pStyle w:val="a3"/>
        <w:rPr>
          <w:noProof/>
          <w:color w:val="000000" w:themeColor="text1"/>
          <w:sz w:val="20"/>
        </w:rPr>
      </w:pPr>
    </w:p>
    <w:p w14:paraId="0EEBC790" w14:textId="77777777" w:rsidR="00C254C2" w:rsidRPr="00984D1E" w:rsidRDefault="00C254C2">
      <w:pPr>
        <w:pStyle w:val="a3"/>
        <w:rPr>
          <w:noProof/>
          <w:color w:val="000000" w:themeColor="text1"/>
          <w:sz w:val="20"/>
        </w:rPr>
      </w:pPr>
    </w:p>
    <w:p w14:paraId="06538DFF" w14:textId="77777777" w:rsidR="00C254C2" w:rsidRPr="00984D1E" w:rsidRDefault="00C254C2">
      <w:pPr>
        <w:pStyle w:val="a3"/>
        <w:rPr>
          <w:noProof/>
          <w:color w:val="000000" w:themeColor="text1"/>
          <w:sz w:val="20"/>
        </w:rPr>
      </w:pPr>
    </w:p>
    <w:p w14:paraId="4E7B2955" w14:textId="77777777" w:rsidR="00C254C2" w:rsidRPr="00984D1E" w:rsidRDefault="00C254C2">
      <w:pPr>
        <w:pStyle w:val="a3"/>
        <w:rPr>
          <w:noProof/>
          <w:color w:val="000000" w:themeColor="text1"/>
          <w:sz w:val="20"/>
        </w:rPr>
      </w:pPr>
    </w:p>
    <w:p w14:paraId="65ED7679" w14:textId="77777777" w:rsidR="00C254C2" w:rsidRPr="00984D1E" w:rsidRDefault="00C254C2">
      <w:pPr>
        <w:pStyle w:val="a3"/>
        <w:rPr>
          <w:noProof/>
          <w:color w:val="000000" w:themeColor="text1"/>
          <w:sz w:val="20"/>
        </w:rPr>
      </w:pPr>
    </w:p>
    <w:p w14:paraId="61E6DC91" w14:textId="77777777" w:rsidR="00C254C2" w:rsidRPr="00984D1E" w:rsidRDefault="00C254C2">
      <w:pPr>
        <w:pStyle w:val="a3"/>
        <w:rPr>
          <w:noProof/>
          <w:color w:val="000000" w:themeColor="text1"/>
          <w:sz w:val="20"/>
        </w:rPr>
      </w:pPr>
    </w:p>
    <w:p w14:paraId="70A893FE" w14:textId="77777777" w:rsidR="00C254C2" w:rsidRPr="00984D1E" w:rsidRDefault="00C254C2">
      <w:pPr>
        <w:pStyle w:val="a3"/>
        <w:rPr>
          <w:noProof/>
          <w:color w:val="000000" w:themeColor="text1"/>
          <w:sz w:val="20"/>
        </w:rPr>
      </w:pPr>
    </w:p>
    <w:p w14:paraId="0E427801" w14:textId="77777777" w:rsidR="00C254C2" w:rsidRPr="00984D1E" w:rsidRDefault="00C254C2">
      <w:pPr>
        <w:pStyle w:val="a3"/>
        <w:rPr>
          <w:noProof/>
          <w:color w:val="000000" w:themeColor="text1"/>
          <w:sz w:val="20"/>
        </w:rPr>
      </w:pPr>
    </w:p>
    <w:p w14:paraId="2702743D" w14:textId="77777777" w:rsidR="00C254C2" w:rsidRPr="00984D1E" w:rsidRDefault="00C254C2">
      <w:pPr>
        <w:pStyle w:val="a3"/>
        <w:rPr>
          <w:noProof/>
          <w:color w:val="000000" w:themeColor="text1"/>
          <w:sz w:val="20"/>
        </w:rPr>
      </w:pPr>
    </w:p>
    <w:p w14:paraId="243212A4" w14:textId="77777777" w:rsidR="00C254C2" w:rsidRPr="00984D1E" w:rsidRDefault="00C254C2">
      <w:pPr>
        <w:pStyle w:val="a3"/>
        <w:rPr>
          <w:noProof/>
          <w:color w:val="000000" w:themeColor="text1"/>
          <w:sz w:val="20"/>
        </w:rPr>
      </w:pPr>
    </w:p>
    <w:p w14:paraId="3001E62F" w14:textId="77777777" w:rsidR="00C254C2" w:rsidRPr="00984D1E" w:rsidRDefault="00C254C2">
      <w:pPr>
        <w:pStyle w:val="a3"/>
        <w:rPr>
          <w:noProof/>
          <w:color w:val="000000" w:themeColor="text1"/>
          <w:sz w:val="10"/>
        </w:rPr>
      </w:pPr>
    </w:p>
    <w:p w14:paraId="53E87349" w14:textId="77777777" w:rsidR="00C254C2" w:rsidRPr="00984D1E" w:rsidRDefault="00C254C2">
      <w:pPr>
        <w:pStyle w:val="a3"/>
        <w:rPr>
          <w:noProof/>
          <w:color w:val="000000" w:themeColor="text1"/>
          <w:sz w:val="12"/>
        </w:rPr>
      </w:pPr>
    </w:p>
    <w:p w14:paraId="179BAC09" w14:textId="77777777" w:rsidR="00C254C2" w:rsidRPr="00984D1E" w:rsidRDefault="00CB66C5">
      <w:pPr>
        <w:tabs>
          <w:tab w:val="left" w:pos="1812"/>
          <w:tab w:val="left" w:pos="2193"/>
          <w:tab w:val="left" w:pos="2571"/>
          <w:tab w:val="left" w:pos="2952"/>
          <w:tab w:val="left" w:pos="3333"/>
          <w:tab w:val="left" w:pos="3714"/>
          <w:tab w:val="left" w:pos="4095"/>
          <w:tab w:val="left" w:pos="4476"/>
          <w:tab w:val="left" w:pos="4854"/>
          <w:tab w:val="left" w:pos="5235"/>
          <w:tab w:val="left" w:pos="5617"/>
          <w:tab w:val="left" w:pos="5998"/>
          <w:tab w:val="left" w:pos="6379"/>
          <w:tab w:val="left" w:pos="6760"/>
          <w:tab w:val="left" w:pos="7138"/>
          <w:tab w:val="left" w:pos="7519"/>
          <w:tab w:val="left" w:pos="7900"/>
          <w:tab w:val="left" w:pos="8281"/>
          <w:tab w:val="left" w:pos="8662"/>
        </w:tabs>
        <w:ind w:left="261"/>
        <w:jc w:val="center"/>
        <w:rPr>
          <w:rFonts w:ascii="Arial MT"/>
          <w:noProof/>
          <w:color w:val="000000" w:themeColor="text1"/>
          <w:sz w:val="9"/>
        </w:rPr>
      </w:pPr>
      <w:r>
        <w:rPr>
          <w:noProof/>
          <w:color w:val="000000" w:themeColor="text1"/>
        </w:rPr>
        <w:pict w14:anchorId="436003D2">
          <v:group id="_x0000_s1102" style="position:absolute;left:0;text-align:left;margin-left:96.4pt;margin-top:-193.7pt;width:459.35pt;height:193.6pt;z-index:251508736;mso-position-horizontal-relative:page" coordorigin="1928,-3874" coordsize="9187,3872">
            <v:line id="_x0000_s1509" style="position:absolute" from="2149,-58" to="11114,-58" strokeweight="0"/>
            <v:line id="_x0000_s1508" style="position:absolute" from="2149,-3869" to="2149,-58" strokeweight="0"/>
            <v:line id="_x0000_s1507" style="position:absolute" from="2154,-58" to="2154,-29" strokeweight="0"/>
            <v:line id="_x0000_s1506" style="position:absolute" from="2192,-58" to="2192,-3" strokeweight="0"/>
            <v:line id="_x0000_s1505" style="position:absolute" from="2230,-58" to="2230,-29" strokeweight="0"/>
            <v:line id="_x0000_s1504" style="position:absolute" from="2268,-58" to="2268,-29" strokeweight="0"/>
            <v:line id="_x0000_s1503" style="position:absolute" from="2306,-58" to="2306,-29" strokeweight="0"/>
            <v:line id="_x0000_s1502" style="position:absolute" from="2344,-58" to="2344,-29" strokeweight="0"/>
            <v:line id="_x0000_s1501" style="position:absolute" from="2381,-58" to="2381,-14" strokeweight="0"/>
            <v:line id="_x0000_s1500" style="position:absolute" from="2419,-58" to="2419,-29" strokeweight="0"/>
            <v:line id="_x0000_s1499" style="position:absolute" from="2457,-58" to="2457,-29" strokeweight="0"/>
            <v:line id="_x0000_s1498" style="position:absolute" from="2495,-58" to="2495,-29" strokeweight="0"/>
            <v:line id="_x0000_s1497" style="position:absolute" from="2533,-58" to="2533,-29" strokeweight="0"/>
            <v:line id="_x0000_s1496" style="position:absolute" from="2570,-58" to="2570,-3" strokeweight="0"/>
            <v:line id="_x0000_s1495" style="position:absolute" from="2611,-58" to="2611,-29" strokeweight="0"/>
            <v:line id="_x0000_s1494" style="position:absolute" from="2649,-58" to="2649,-29" strokeweight="0"/>
            <v:line id="_x0000_s1493" style="position:absolute" from="2687,-58" to="2687,-29" strokeweight="0"/>
            <v:line id="_x0000_s1492" style="position:absolute" from="2725,-58" to="2725,-29" strokeweight="0"/>
            <v:line id="_x0000_s1491" style="position:absolute" from="2762,-58" to="2762,-14" strokeweight="0"/>
            <v:line id="_x0000_s1490" style="position:absolute" from="2800,-58" to="2800,-29" strokeweight="0"/>
            <v:line id="_x0000_s1489" style="position:absolute" from="2838,-58" to="2838,-29" strokeweight="0"/>
            <v:line id="_x0000_s1488" style="position:absolute" from="2876,-58" to="2876,-29" strokeweight="0"/>
            <v:line id="_x0000_s1487" style="position:absolute" from="2914,-58" to="2914,-29" strokeweight="0"/>
            <v:line id="_x0000_s1486" style="position:absolute" from="2952,-58" to="2952,-3" strokeweight="0"/>
            <v:line id="_x0000_s1485" style="position:absolute" from="2989,-58" to="2989,-29" strokeweight="0"/>
            <v:line id="_x0000_s1484" style="position:absolute" from="3027,-58" to="3027,-29" strokeweight="0"/>
            <v:line id="_x0000_s1483" style="position:absolute" from="3068,-58" to="3068,-29" strokeweight="0"/>
            <v:line id="_x0000_s1482" style="position:absolute" from="3106,-58" to="3106,-29" strokeweight="0"/>
            <v:line id="_x0000_s1481" style="position:absolute" from="3144,-58" to="3144,-14" strokeweight="0"/>
            <v:line id="_x0000_s1480" style="position:absolute" from="3181,-58" to="3181,-29" strokeweight="0"/>
            <v:line id="_x0000_s1479" style="position:absolute" from="3219,-58" to="3219,-29" strokeweight="0"/>
            <v:line id="_x0000_s1478" style="position:absolute" from="3257,-58" to="3257,-29" strokeweight="0"/>
            <v:line id="_x0000_s1477" style="position:absolute" from="3295,-58" to="3295,-29" strokeweight="0"/>
            <v:line id="_x0000_s1476" style="position:absolute" from="3333,-58" to="3333,-3" strokeweight="0"/>
            <v:line id="_x0000_s1475" style="position:absolute" from="3370,-58" to="3370,-29" strokeweight="0"/>
            <v:line id="_x0000_s1474" style="position:absolute" from="3408,-58" to="3408,-29" strokeweight="0"/>
            <v:line id="_x0000_s1473" style="position:absolute" from="3446,-58" to="3446,-29" strokeweight="0"/>
            <v:line id="_x0000_s1472" style="position:absolute" from="3484,-58" to="3484,-29" strokeweight="0"/>
            <v:line id="_x0000_s1471" style="position:absolute" from="3525,-58" to="3525,-14" strokeweight="0"/>
            <v:line id="_x0000_s1470" style="position:absolute" from="3562,-58" to="3562,-29" strokeweight="0"/>
            <v:line id="_x0000_s1469" style="position:absolute" from="3600,-58" to="3600,-29" strokeweight="0"/>
            <v:line id="_x0000_s1468" style="position:absolute" from="3638,-58" to="3638,-29" strokeweight="0"/>
            <v:line id="_x0000_s1467" style="position:absolute" from="3676,-58" to="3676,-29" strokeweight="0"/>
            <v:line id="_x0000_s1466" style="position:absolute" from="3714,-58" to="3714,-3" strokeweight="0"/>
            <v:line id="_x0000_s1465" style="position:absolute" from="3752,-58" to="3752,-29" strokeweight="0"/>
            <v:line id="_x0000_s1464" style="position:absolute" from="3789,-58" to="3789,-29" strokeweight="0"/>
            <v:line id="_x0000_s1463" style="position:absolute" from="3827,-58" to="3827,-29" strokeweight="0"/>
            <v:line id="_x0000_s1462" style="position:absolute" from="3865,-58" to="3865,-29" strokeweight="0"/>
            <v:line id="_x0000_s1461" style="position:absolute" from="3903,-58" to="3903,-14" strokeweight="0"/>
            <v:line id="_x0000_s1460" style="position:absolute" from="3941,-58" to="3941,-29" strokeweight="0"/>
            <v:line id="_x0000_s1459" style="position:absolute" from="3981,-58" to="3981,-29" strokeweight="0"/>
            <v:line id="_x0000_s1458" style="position:absolute" from="4019,-58" to="4019,-29" strokeweight="0"/>
            <v:line id="_x0000_s1457" style="position:absolute" from="4057,-58" to="4057,-29" strokeweight="0"/>
            <v:line id="_x0000_s1456" style="position:absolute" from="4095,-58" to="4095,-3" strokeweight="0"/>
            <v:line id="_x0000_s1455" style="position:absolute" from="4133,-58" to="4133,-29" strokeweight="0"/>
            <v:line id="_x0000_s1454" style="position:absolute" from="4170,-58" to="4170,-29" strokeweight="0"/>
            <v:line id="_x0000_s1453" style="position:absolute" from="4208,-58" to="4208,-29" strokeweight="0"/>
            <v:line id="_x0000_s1452" style="position:absolute" from="4246,-58" to="4246,-29" strokeweight="0"/>
            <v:line id="_x0000_s1451" style="position:absolute" from="4284,-58" to="4284,-14" strokeweight="0"/>
            <v:line id="_x0000_s1450" style="position:absolute" from="4322,-58" to="4322,-29" strokeweight="0"/>
            <v:line id="_x0000_s1449" style="position:absolute" from="4360,-58" to="4360,-29" strokeweight="0"/>
            <v:line id="_x0000_s1448" style="position:absolute" from="4397,-58" to="4397,-29" strokeweight="0"/>
            <v:line id="_x0000_s1447" style="position:absolute" from="4438,-58" to="4438,-29" strokeweight="0"/>
            <v:line id="_x0000_s1446" style="position:absolute" from="4476,-58" to="4476,-3" strokeweight="0"/>
            <v:line id="_x0000_s1445" style="position:absolute" from="4514,-58" to="4514,-29" strokeweight="0"/>
            <v:line id="_x0000_s1444" style="position:absolute" from="4552,-58" to="4552,-29" strokeweight="0"/>
            <v:line id="_x0000_s1443" style="position:absolute" from="4589,-58" to="4589,-29" strokeweight="0"/>
            <v:line id="_x0000_s1442" style="position:absolute" from="4627,-58" to="4627,-29" strokeweight="0"/>
            <v:line id="_x0000_s1441" style="position:absolute" from="4665,-58" to="4665,-14" strokeweight="0"/>
            <v:line id="_x0000_s1440" style="position:absolute" from="4703,-58" to="4703,-29" strokeweight="0"/>
            <v:line id="_x0000_s1439" style="position:absolute" from="4741,-58" to="4741,-29" strokeweight="0"/>
            <v:line id="_x0000_s1438" style="position:absolute" from="4778,-58" to="4778,-29" strokeweight="0"/>
            <v:line id="_x0000_s1437" style="position:absolute" from="4816,-58" to="4816,-29" strokeweight="0"/>
            <v:line id="_x0000_s1436" style="position:absolute" from="4854,-58" to="4854,-3" strokeweight="0"/>
            <v:line id="_x0000_s1435" style="position:absolute" from="4895,-58" to="4895,-29" strokeweight="0"/>
            <v:line id="_x0000_s1434" style="position:absolute" from="4933,-58" to="4933,-29" strokeweight="0"/>
            <v:line id="_x0000_s1433" style="position:absolute" from="4970,-58" to="4970,-29" strokeweight="0"/>
            <v:line id="_x0000_s1432" style="position:absolute" from="5008,-58" to="5008,-29" strokeweight="0"/>
            <v:line id="_x0000_s1431" style="position:absolute" from="5046,-58" to="5046,-14" strokeweight="0"/>
            <v:line id="_x0000_s1430" style="position:absolute" from="5084,-58" to="5084,-29" strokeweight="0"/>
            <v:line id="_x0000_s1429" style="position:absolute" from="5122,-58" to="5122,-29" strokeweight="0"/>
            <v:line id="_x0000_s1428" style="position:absolute" from="5160,-58" to="5160,-29" strokeweight="0"/>
            <v:line id="_x0000_s1427" style="position:absolute" from="5197,-58" to="5197,-29" strokeweight="0"/>
            <v:line id="_x0000_s1426" style="position:absolute" from="5235,-58" to="5235,-3" strokeweight="0"/>
            <v:line id="_x0000_s1425" style="position:absolute" from="5273,-58" to="5273,-29" strokeweight="0"/>
            <v:line id="_x0000_s1424" style="position:absolute" from="5311,-58" to="5311,-29" strokeweight="0"/>
            <v:line id="_x0000_s1423" style="position:absolute" from="5352,-58" to="5352,-29" strokeweight="0"/>
            <v:line id="_x0000_s1422" style="position:absolute" from="5389,-58" to="5389,-29" strokeweight="0"/>
            <v:line id="_x0000_s1421" style="position:absolute" from="5427,-58" to="5427,-14" strokeweight="0"/>
            <v:line id="_x0000_s1420" style="position:absolute" from="5465,-58" to="5465,-29" strokeweight="0"/>
            <v:line id="_x0000_s1419" style="position:absolute" from="5503,-58" to="5503,-29" strokeweight="0"/>
            <v:line id="_x0000_s1418" style="position:absolute" from="5541,-58" to="5541,-29" strokeweight="0"/>
            <v:line id="_x0000_s1417" style="position:absolute" from="5578,-58" to="5578,-29" strokeweight="0"/>
            <v:line id="_x0000_s1416" style="position:absolute" from="5616,-58" to="5616,-3" strokeweight="0"/>
            <v:line id="_x0000_s1415" style="position:absolute" from="5654,-58" to="5654,-29" strokeweight="0"/>
            <v:line id="_x0000_s1414" style="position:absolute" from="5692,-58" to="5692,-29" strokeweight="0"/>
            <v:line id="_x0000_s1413" style="position:absolute" from="5730,-58" to="5730,-29" strokeweight="0"/>
            <v:line id="_x0000_s1412" style="position:absolute" from="5768,-58" to="5768,-29" strokeweight="0"/>
            <v:line id="_x0000_s1411" style="position:absolute" from="5808,-58" to="5808,-14" strokeweight="0"/>
            <v:line id="_x0000_s1410" style="position:absolute" from="5846,-58" to="5846,-29" strokeweight="0"/>
            <v:line id="_x0000_s1409" style="position:absolute" from="5884,-58" to="5884,-29" strokeweight="0"/>
            <v:line id="_x0000_s1408" style="position:absolute" from="5922,-58" to="5922,-29" strokeweight="0"/>
            <v:line id="_x0000_s1407" style="position:absolute" from="5960,-58" to="5960,-29" strokeweight="0"/>
            <v:line id="_x0000_s1406" style="position:absolute" from="5997,-58" to="5997,-3" strokeweight="0"/>
            <v:line id="_x0000_s1405" style="position:absolute" from="6035,-58" to="6035,-29" strokeweight="0"/>
            <v:line id="_x0000_s1404" style="position:absolute" from="6073,-58" to="6073,-29" strokeweight="0"/>
            <v:line id="_x0000_s1403" style="position:absolute" from="6111,-58" to="6111,-29" strokeweight="0"/>
            <v:line id="_x0000_s1402" style="position:absolute" from="6149,-58" to="6149,-29" strokeweight="0"/>
            <v:line id="_x0000_s1401" style="position:absolute" from="6186,-58" to="6186,-14" strokeweight="0"/>
            <v:line id="_x0000_s1400" style="position:absolute" from="6224,-58" to="6224,-29" strokeweight="0"/>
            <v:line id="_x0000_s1399" style="position:absolute" from="6265,-58" to="6265,-29" strokeweight="0"/>
            <v:line id="_x0000_s1398" style="position:absolute" from="6303,-58" to="6303,-29" strokeweight="0"/>
            <v:line id="_x0000_s1397" style="position:absolute" from="6341,-58" to="6341,-29" strokeweight="0"/>
            <v:line id="_x0000_s1396" style="position:absolute" from="6378,-58" to="6378,-3" strokeweight="0"/>
            <v:line id="_x0000_s1395" style="position:absolute" from="6416,-58" to="6416,-29" strokeweight="0"/>
            <v:line id="_x0000_s1394" style="position:absolute" from="6454,-58" to="6454,-29" strokeweight="0"/>
            <v:line id="_x0000_s1393" style="position:absolute" from="6492,-58" to="6492,-29" strokeweight="0"/>
            <v:line id="_x0000_s1392" style="position:absolute" from="6530,-58" to="6530,-29" strokeweight="0"/>
            <v:line id="_x0000_s1391" style="position:absolute" from="6568,-58" to="6568,-14" strokeweight="0"/>
            <v:line id="_x0000_s1390" style="position:absolute" from="6605,-58" to="6605,-29" strokeweight="0"/>
            <v:line id="_x0000_s1389" style="position:absolute" from="6643,-58" to="6643,-29" strokeweight="0"/>
            <v:line id="_x0000_s1388" style="position:absolute" from="6681,-58" to="6681,-29" strokeweight="0"/>
            <v:line id="_x0000_s1387" style="position:absolute" from="6722,-58" to="6722,-29" strokeweight="0"/>
            <v:line id="_x0000_s1386" style="position:absolute" from="6760,-58" to="6760,-3" strokeweight="0"/>
            <v:line id="_x0000_s1385" style="position:absolute" from="6797,-58" to="6797,-29" strokeweight="0"/>
            <v:line id="_x0000_s1384" style="position:absolute" from="6835,-58" to="6835,-29" strokeweight="0"/>
            <v:line id="_x0000_s1383" style="position:absolute" from="6873,-58" to="6873,-29" strokeweight="0"/>
            <v:line id="_x0000_s1382" style="position:absolute" from="6911,-58" to="6911,-29" strokeweight="0"/>
            <v:line id="_x0000_s1381" style="position:absolute" from="6949,-58" to="6949,-14" strokeweight="0"/>
            <v:line id="_x0000_s1380" style="position:absolute" from="6986,-58" to="6986,-29" strokeweight="0"/>
            <v:line id="_x0000_s1379" style="position:absolute" from="7024,-58" to="7024,-29" strokeweight="0"/>
            <v:line id="_x0000_s1378" style="position:absolute" from="7062,-58" to="7062,-29" strokeweight="0"/>
            <v:line id="_x0000_s1377" style="position:absolute" from="7100,-58" to="7100,-29" strokeweight="0"/>
            <v:line id="_x0000_s1376" style="position:absolute" from="7138,-58" to="7138,-3" strokeweight="0"/>
            <v:line id="_x0000_s1375" style="position:absolute" from="7178,-58" to="7178,-29" strokeweight="0"/>
            <v:line id="_x0000_s1374" style="position:absolute" from="7216,-58" to="7216,-29" strokeweight="0"/>
            <v:line id="_x0000_s1373" style="position:absolute" from="7254,-58" to="7254,-29" strokeweight="0"/>
            <v:line id="_x0000_s1372" style="position:absolute" from="7292,-58" to="7292,-29" strokeweight="0"/>
            <v:line id="_x0000_s1371" style="position:absolute" from="7330,-58" to="7330,-14" strokeweight="0"/>
            <v:line id="_x0000_s1370" style="position:absolute" from="7368,-58" to="7368,-29" strokeweight="0"/>
            <v:line id="_x0000_s1369" style="position:absolute" from="7405,-58" to="7405,-29" strokeweight="0"/>
            <v:line id="_x0000_s1368" style="position:absolute" from="7443,-58" to="7443,-29" strokeweight="0"/>
            <v:line id="_x0000_s1367" style="position:absolute" from="7481,-58" to="7481,-29" strokeweight="0"/>
            <v:line id="_x0000_s1366" style="position:absolute" from="7519,-58" to="7519,-3" strokeweight="0"/>
            <v:line id="_x0000_s1365" style="position:absolute" from="7557,-58" to="7557,-29" strokeweight="0"/>
            <v:line id="_x0000_s1364" style="position:absolute" from="7594,-58" to="7594,-29" strokeweight="0"/>
            <v:line id="_x0000_s1363" style="position:absolute" from="7635,-58" to="7635,-29" strokeweight="0"/>
            <v:line id="_x0000_s1362" style="position:absolute" from="7673,-58" to="7673,-29" strokeweight="0"/>
            <v:line id="_x0000_s1361" style="position:absolute" from="7711,-58" to="7711,-14" strokeweight="0"/>
            <v:line id="_x0000_s1360" style="position:absolute" from="7749,-58" to="7749,-29" strokeweight="0"/>
            <v:line id="_x0000_s1359" style="position:absolute" from="7786,-58" to="7786,-29" strokeweight="0"/>
            <v:line id="_x0000_s1358" style="position:absolute" from="7824,-58" to="7824,-29" strokeweight="0"/>
            <v:line id="_x0000_s1357" style="position:absolute" from="7862,-58" to="7862,-29" strokeweight="0"/>
            <v:line id="_x0000_s1356" style="position:absolute" from="7900,-58" to="7900,-3" strokeweight="0"/>
            <v:line id="_x0000_s1355" style="position:absolute" from="7938,-58" to="7938,-29" strokeweight="0"/>
            <v:line id="_x0000_s1354" style="position:absolute" from="7976,-58" to="7976,-29" strokeweight="0"/>
            <v:line id="_x0000_s1353" style="position:absolute" from="8013,-58" to="8013,-29" strokeweight="0"/>
            <v:line id="_x0000_s1352" style="position:absolute" from="8051,-58" to="8051,-29" strokeweight="0"/>
            <v:line id="_x0000_s1351" style="position:absolute" from="8092,-58" to="8092,-14" strokeweight="0"/>
            <v:line id="_x0000_s1350" style="position:absolute" from="8130,-58" to="8130,-29" strokeweight="0"/>
            <v:line id="_x0000_s1349" style="position:absolute" from="8167,-58" to="8167,-29" strokeweight="0"/>
            <v:line id="_x0000_s1348" style="position:absolute" from="8205,-58" to="8205,-29" strokeweight="0"/>
            <v:line id="_x0000_s1347" style="position:absolute" from="8243,-58" to="8243,-29" strokeweight="0"/>
            <v:line id="_x0000_s1346" style="position:absolute" from="8281,-58" to="8281,-3" strokeweight="0"/>
            <v:line id="_x0000_s1345" style="position:absolute" from="8319,-58" to="8319,-29" strokeweight="0"/>
            <v:line id="_x0000_s1344" style="position:absolute" from="8357,-58" to="8357,-29" strokeweight="0"/>
            <v:line id="_x0000_s1343" style="position:absolute" from="8394,-58" to="8394,-29" strokeweight="0"/>
            <v:line id="_x0000_s1342" style="position:absolute" from="8432,-58" to="8432,-29" strokeweight="0"/>
            <v:line id="_x0000_s1341" style="position:absolute" from="8470,-58" to="8470,-14" strokeweight="0"/>
            <v:line id="_x0000_s1340" style="position:absolute" from="8508,-58" to="8508,-29" strokeweight="0"/>
            <v:line id="_x0000_s1339" style="position:absolute" from="8549,-58" to="8549,-29" strokeweight="0"/>
            <v:line id="_x0000_s1338" style="position:absolute" from="8586,-58" to="8586,-29" strokeweight="0"/>
            <v:line id="_x0000_s1337" style="position:absolute" from="8624,-58" to="8624,-29" strokeweight="0"/>
            <v:line id="_x0000_s1336" style="position:absolute" from="8662,-58" to="8662,-3" strokeweight="0"/>
            <v:line id="_x0000_s1335" style="position:absolute" from="8700,-58" to="8700,-29" strokeweight="0"/>
            <v:line id="_x0000_s1334" style="position:absolute" from="8738,-58" to="8738,-29" strokeweight="0"/>
            <v:line id="_x0000_s1333" style="position:absolute" from="8775,-58" to="8775,-29" strokeweight="0"/>
            <v:line id="_x0000_s1332" style="position:absolute" from="8813,-58" to="8813,-29" strokeweight="0"/>
            <v:line id="_x0000_s1331" style="position:absolute" from="8851,-58" to="8851,-14" strokeweight="0"/>
            <v:line id="_x0000_s1330" style="position:absolute" from="8889,-58" to="8889,-29" strokeweight="0"/>
            <v:line id="_x0000_s1329" style="position:absolute" from="8927,-58" to="8927,-29" strokeweight="0"/>
            <v:line id="_x0000_s1328" style="position:absolute" from="8965,-58" to="8965,-29" strokeweight="0"/>
            <v:line id="_x0000_s1327" style="position:absolute" from="9005,-58" to="9005,-29" strokeweight="0"/>
            <v:line id="_x0000_s1326" style="position:absolute" from="9043,-58" to="9043,-3" strokeweight="0"/>
            <v:line id="_x0000_s1325" style="position:absolute" from="9081,-58" to="9081,-29" strokeweight="0"/>
            <v:line id="_x0000_s1324" style="position:absolute" from="9119,-58" to="9119,-29" strokeweight="0"/>
            <v:line id="_x0000_s1323" style="position:absolute" from="9157,-58" to="9157,-29" strokeweight="0"/>
            <v:line id="_x0000_s1322" style="position:absolute" from="9194,-58" to="9194,-29" strokeweight="0"/>
            <v:line id="_x0000_s1321" style="position:absolute" from="9232,-58" to="9232,-14" strokeweight="0"/>
            <v:line id="_x0000_s1320" style="position:absolute" from="9270,-58" to="9270,-29" strokeweight="0"/>
            <v:line id="_x0000_s1319" style="position:absolute" from="9308,-58" to="9308,-29" strokeweight="0"/>
            <v:line id="_x0000_s1318" style="position:absolute" from="9346,-58" to="9346,-29" strokeweight="0"/>
            <v:line id="_x0000_s1317" style="position:absolute" from="9383,-58" to="9383,-29" strokeweight="0"/>
            <v:line id="_x0000_s1316" style="position:absolute" from="9421,-58" to="9421,-3" strokeweight="0"/>
            <v:line id="_x0000_s1315" style="position:absolute" from="9462,-58" to="9462,-29" strokeweight="0"/>
            <v:line id="_x0000_s1314" style="position:absolute" from="9500,-58" to="9500,-29" strokeweight="0"/>
            <v:line id="_x0000_s1313" style="position:absolute" from="9538,-58" to="9538,-29" strokeweight="0"/>
            <v:line id="_x0000_s1312" style="position:absolute" from="9575,-58" to="9575,-29" strokeweight="0"/>
            <v:line id="_x0000_s1311" style="position:absolute" from="9613,-58" to="9613,-14" strokeweight="0"/>
            <v:line id="_x0000_s1310" style="position:absolute" from="9651,-58" to="9651,-29" strokeweight="0"/>
            <v:line id="_x0000_s1309" style="position:absolute" from="9689,-58" to="9689,-29" strokeweight="0"/>
            <v:line id="_x0000_s1308" style="position:absolute" from="9727,-58" to="9727,-29" strokeweight="0"/>
            <v:line id="_x0000_s1307" style="position:absolute" from="9765,-58" to="9765,-29" strokeweight="0"/>
            <v:line id="_x0000_s1306" style="position:absolute" from="9802,-58" to="9802,-3" strokeweight="0"/>
            <v:line id="_x0000_s1305" style="position:absolute" from="9840,-58" to="9840,-29" strokeweight="0"/>
            <v:line id="_x0000_s1304" style="position:absolute" from="9878,-58" to="9878,-29" strokeweight="0"/>
            <v:line id="_x0000_s1303" style="position:absolute" from="9919,-58" to="9919,-29" strokeweight="0"/>
            <v:line id="_x0000_s1302" style="position:absolute" from="9957,-58" to="9957,-29" strokeweight="0"/>
            <v:line id="_x0000_s1301" style="position:absolute" from="9994,-58" to="9994,-14" strokeweight="0"/>
            <v:line id="_x0000_s1300" style="position:absolute" from="10032,-58" to="10032,-29" strokeweight="0"/>
            <v:line id="_x0000_s1299" style="position:absolute" from="10070,-58" to="10070,-29" strokeweight="0"/>
            <v:line id="_x0000_s1298" style="position:absolute" from="10108,-58" to="10108,-29" strokeweight="0"/>
            <v:line id="_x0000_s1297" style="position:absolute" from="10146,-58" to="10146,-29" strokeweight="0"/>
            <v:line id="_x0000_s1296" style="position:absolute" from="10183,-58" to="10183,-3" strokeweight="0"/>
            <v:line id="_x0000_s1295" style="position:absolute" from="10221,-58" to="10221,-29" strokeweight="0"/>
            <v:line id="_x0000_s1294" style="position:absolute" from="10259,-58" to="10259,-29" strokeweight="0"/>
            <v:line id="_x0000_s1293" style="position:absolute" from="10297,-58" to="10297,-29" strokeweight="0"/>
            <v:line id="_x0000_s1292" style="position:absolute" from="10335,-58" to="10335,-29" strokeweight="0"/>
            <v:line id="_x0000_s1291" style="position:absolute" from="10375,-58" to="10375,-14" strokeweight="0"/>
            <v:line id="_x0000_s1290" style="position:absolute" from="10413,-58" to="10413,-29" strokeweight="0"/>
            <v:line id="_x0000_s1289" style="position:absolute" from="10451,-58" to="10451,-29" strokeweight="0"/>
            <v:line id="_x0000_s1288" style="position:absolute" from="10489,-58" to="10489,-29" strokeweight="0"/>
            <v:line id="_x0000_s1287" style="position:absolute" from="10527,-58" to="10527,-29" strokeweight="0"/>
            <v:line id="_x0000_s1286" style="position:absolute" from="10565,-58" to="10565,-3" strokeweight="0"/>
            <v:line id="_x0000_s1285" style="position:absolute" from="10602,-58" to="10602,-29" strokeweight="0"/>
            <v:line id="_x0000_s1284" style="position:absolute" from="10640,-58" to="10640,-29" strokeweight="0"/>
            <v:line id="_x0000_s1283" style="position:absolute" from="10678,-58" to="10678,-29" strokeweight="0"/>
            <v:line id="_x0000_s1282" style="position:absolute" from="10716,-58" to="10716,-29" strokeweight="0"/>
            <v:line id="_x0000_s1281" style="position:absolute" from="10754,-58" to="10754,-14" strokeweight="0"/>
            <v:line id="_x0000_s1280" style="position:absolute" from="10791,-58" to="10791,-29" strokeweight="0"/>
            <v:line id="_x0000_s1279" style="position:absolute" from="10832,-58" to="10832,-29" strokeweight="0"/>
            <v:line id="_x0000_s1278" style="position:absolute" from="10870,-58" to="10870,-29" strokeweight="0"/>
            <v:line id="_x0000_s1277" style="position:absolute" from="10908,-58" to="10908,-29" strokeweight="0"/>
            <v:line id="_x0000_s1276" style="position:absolute" from="10946,-58" to="10946,-3" strokeweight="0"/>
            <v:line id="_x0000_s1275" style="position:absolute" from="10983,-58" to="10983,-29" strokeweight="0"/>
            <v:line id="_x0000_s1274" style="position:absolute" from="11021,-58" to="11021,-29" strokeweight="0"/>
            <v:line id="_x0000_s1273" style="position:absolute" from="11059,-58" to="11059,-29" strokeweight="0"/>
            <v:line id="_x0000_s1272" style="position:absolute" from="11097,-58" to="11097,-29" strokeweight="0"/>
            <v:shape id="_x0000_s1271" type="#_x0000_t75" style="position:absolute;left:1927;top:-3626;width:9187;height:3373">
              <v:imagedata r:id="rId260" o:title=""/>
            </v:shape>
            <v:line id="_x0000_s1270" style="position:absolute" from="2149,-480" to="2093,-480" strokeweight="0"/>
            <v:line id="_x0000_s1269" style="position:absolute" from="2149,-509" to="2120,-509" strokeweight="0"/>
            <v:line id="_x0000_s1268" style="position:absolute" from="2149,-535" to="2120,-535" strokeweight="0"/>
            <v:line id="_x0000_s1267" style="position:absolute" from="2149,-564" to="2120,-564" strokeweight="0"/>
            <v:line id="_x0000_s1266" style="position:absolute" from="2149,-593" to="2120,-593" strokeweight="0"/>
            <v:shape id="_x0000_s1265" style="position:absolute;left:1927;top:-620;width:222;height:2" coordorigin="1928,-619" coordsize="222,0" o:spt="100" adj="0,,0" path="m2149,-619r-56,m2149,-619r-221,e" filled="f" strokeweight="0">
              <v:stroke joinstyle="round"/>
              <v:formulas/>
              <v:path arrowok="t" o:connecttype="segments"/>
            </v:shape>
            <v:line id="_x0000_s1264" style="position:absolute" from="2149,-648" to="2120,-648" strokeweight="0"/>
            <v:line id="_x0000_s1263" style="position:absolute" from="2149,-678" to="2120,-678" strokeweight="0"/>
            <v:line id="_x0000_s1262" style="position:absolute" from="2149,-707" to="2120,-707" strokeweight="0"/>
            <v:line id="_x0000_s1261" style="position:absolute" from="2149,-733" to="2120,-733" strokeweight="0"/>
            <v:line id="_x0000_s1260" style="position:absolute" from="2149,-762" to="2093,-762" strokeweight="0"/>
            <v:line id="_x0000_s1259" style="position:absolute" from="2149,-791" to="2120,-791" strokeweight="0"/>
            <v:line id="_x0000_s1258" style="position:absolute" from="2149,-817" to="2120,-817" strokeweight="0"/>
            <v:line id="_x0000_s1257" style="position:absolute" from="2149,-846" to="2120,-846" strokeweight="0"/>
            <v:line id="_x0000_s1256" style="position:absolute" from="2149,-875" to="2120,-875" strokeweight="0"/>
            <v:shape id="_x0000_s1255" style="position:absolute;left:1927;top:-905;width:222;height:2" coordorigin="1928,-904" coordsize="222,0" o:spt="100" adj="0,,0" path="m2149,-904r-56,m2149,-904r-221,e" filled="f" strokeweight="0">
              <v:stroke joinstyle="round"/>
              <v:formulas/>
              <v:path arrowok="t" o:connecttype="segments"/>
            </v:shape>
            <v:line id="_x0000_s1254" style="position:absolute" from="2149,-931" to="2120,-931" strokeweight="0"/>
            <v:line id="_x0000_s1253" style="position:absolute" from="2149,-960" to="2120,-960" strokeweight="0"/>
            <v:line id="_x0000_s1252" style="position:absolute" from="2149,-989" to="2120,-989" strokeweight="0"/>
            <v:line id="_x0000_s1251" style="position:absolute" from="2149,-1015" to="2120,-1015" strokeweight="0"/>
            <v:line id="_x0000_s1250" style="position:absolute" from="2149,-1044" to="2093,-1044" strokeweight="0"/>
            <v:line id="_x0000_s1249" style="position:absolute" from="2149,-1073" to="2120,-1073" strokeweight="0"/>
            <v:line id="_x0000_s1248" style="position:absolute" from="2149,-1102" to="2120,-1102" strokeweight="0"/>
            <v:line id="_x0000_s1247" style="position:absolute" from="2149,-1128" to="2120,-1128" strokeweight="0"/>
            <v:line id="_x0000_s1246" style="position:absolute" from="2149,-1157" to="2120,-1157" strokeweight="0"/>
            <v:shape id="_x0000_s1245" style="position:absolute;left:1927;top:-1187;width:222;height:2" coordorigin="1928,-1187" coordsize="222,0" o:spt="100" adj="0,,0" path="m2149,-1187r-56,m2149,-1187r-221,e" filled="f" strokeweight="0">
              <v:stroke joinstyle="round"/>
              <v:formulas/>
              <v:path arrowok="t" o:connecttype="segments"/>
            </v:shape>
            <v:line id="_x0000_s1244" style="position:absolute" from="2149,-1213" to="2120,-1213" strokeweight="0"/>
            <v:line id="_x0000_s1243" style="position:absolute" from="2149,-1242" to="2120,-1242" strokeweight="0"/>
            <v:line id="_x0000_s1242" style="position:absolute" from="2149,-1271" to="2120,-1271" strokeweight="0"/>
            <v:line id="_x0000_s1241" style="position:absolute" from="2149,-1300" to="2120,-1300" strokeweight="0"/>
            <v:line id="_x0000_s1240" style="position:absolute" from="2149,-1326" to="2093,-1326" strokeweight="0"/>
            <v:line id="_x0000_s1239" style="position:absolute" from="2149,-1355" to="2120,-1355" strokeweight="0"/>
            <v:line id="_x0000_s1238" style="position:absolute" from="2149,-1384" to="2120,-1384" strokeweight="0"/>
            <v:line id="_x0000_s1237" style="position:absolute" from="2149,-1410" to="2120,-1410" strokeweight="0"/>
            <v:line id="_x0000_s1236" style="position:absolute" from="2149,-1440" to="2120,-1440" strokeweight="0"/>
            <v:shape id="_x0000_s1235" style="position:absolute;left:1927;top:-1469;width:222;height:2" coordorigin="1928,-1469" coordsize="222,0" o:spt="100" adj="0,,0" path="m2149,-1469r-56,m2149,-1469r-221,e" filled="f" strokeweight="0">
              <v:stroke joinstyle="round"/>
              <v:formulas/>
              <v:path arrowok="t" o:connecttype="segments"/>
            </v:shape>
            <v:line id="_x0000_s1234" style="position:absolute" from="2149,-1498" to="2120,-1498" strokeweight="0"/>
            <v:line id="_x0000_s1233" style="position:absolute" from="2149,-1524" to="2120,-1524" strokeweight="0"/>
            <v:line id="_x0000_s1232" style="position:absolute" from="2149,-1553" to="2120,-1553" strokeweight="0"/>
            <v:line id="_x0000_s1231" style="position:absolute" from="2149,-1582" to="2120,-1582" strokeweight="0"/>
            <v:line id="_x0000_s1230" style="position:absolute" from="2149,-1608" to="2093,-1608" strokeweight="0"/>
            <v:line id="_x0000_s1229" style="position:absolute" from="2149,-1637" to="2120,-1637" strokeweight="0"/>
            <v:line id="_x0000_s1228" style="position:absolute" from="2149,-1666" to="2120,-1666" strokeweight="0"/>
            <v:line id="_x0000_s1227" style="position:absolute" from="2149,-1696" to="2120,-1696" strokeweight="0"/>
            <v:line id="_x0000_s1226" style="position:absolute" from="2149,-1722" to="2120,-1722" strokeweight="0"/>
            <v:shape id="_x0000_s1225" style="position:absolute;left:1927;top:-1751;width:222;height:2" coordorigin="1928,-1751" coordsize="222,0" o:spt="100" adj="0,,0" path="m2149,-1751r-56,m2149,-1751r-221,e" filled="f" strokeweight="0">
              <v:stroke joinstyle="round"/>
              <v:formulas/>
              <v:path arrowok="t" o:connecttype="segments"/>
            </v:shape>
            <v:line id="_x0000_s1224" style="position:absolute" from="2149,-1780" to="2120,-1780" strokeweight="0"/>
            <v:line id="_x0000_s1223" style="position:absolute" from="2149,-1806" to="2120,-1806" strokeweight="0"/>
            <v:line id="_x0000_s1222" style="position:absolute" from="2149,-1835" to="2120,-1835" strokeweight="0"/>
            <v:line id="_x0000_s1221" style="position:absolute" from="2149,-1864" to="2120,-1864" strokeweight="0"/>
            <v:line id="_x0000_s1220" style="position:absolute" from="2149,-1890" to="2093,-1890" strokeweight="0"/>
            <v:line id="_x0000_s1219" style="position:absolute" from="2149,-1920" to="2120,-1920" strokeweight="0"/>
            <v:line id="_x0000_s1218" style="position:absolute" from="2149,-1949" to="2120,-1949" strokeweight="0"/>
            <v:line id="_x0000_s1217" style="position:absolute" from="2149,-1978" to="2120,-1978" strokeweight="0"/>
            <v:line id="_x0000_s1216" style="position:absolute" from="2149,-2004" to="2120,-2004" strokeweight="0"/>
            <v:shape id="_x0000_s1215" style="position:absolute;left:1927;top:-2033;width:222;height:2" coordorigin="1928,-2033" coordsize="222,0" o:spt="100" adj="0,,0" path="m2149,-2033r-56,m2149,-2033r-221,e" filled="f" strokeweight="0">
              <v:stroke joinstyle="round"/>
              <v:formulas/>
              <v:path arrowok="t" o:connecttype="segments"/>
            </v:shape>
            <v:line id="_x0000_s1214" style="position:absolute" from="2149,-2062" to="2120,-2062" strokeweight="0"/>
            <v:line id="_x0000_s1213" style="position:absolute" from="2149,-2088" to="2120,-2088" strokeweight="0"/>
            <v:line id="_x0000_s1212" style="position:absolute" from="2149,-2117" to="2120,-2117" strokeweight="0"/>
            <v:line id="_x0000_s1211" style="position:absolute" from="2149,-2146" to="2120,-2146" strokeweight="0"/>
            <v:line id="_x0000_s1210" style="position:absolute" from="2149,-2175" to="2093,-2175" strokeweight="0"/>
            <v:line id="_x0000_s1209" style="position:absolute" from="2149,-2202" to="2120,-2202" strokeweight="0"/>
            <v:line id="_x0000_s1208" style="position:absolute" from="2149,-2231" to="2120,-2231" strokeweight="0"/>
            <v:line id="_x0000_s1207" style="position:absolute" from="2149,-2260" to="2120,-2260" strokeweight="0"/>
            <v:line id="_x0000_s1206" style="position:absolute" from="2149,-2286" to="2120,-2286" strokeweight="0"/>
            <v:shape id="_x0000_s1205" style="position:absolute;left:1927;top:-2316;width:222;height:2" coordorigin="1928,-2315" coordsize="222,0" o:spt="100" adj="0,,0" path="m2149,-2315r-56,m2149,-2315r-221,e" filled="f" strokeweight="0">
              <v:stroke joinstyle="round"/>
              <v:formulas/>
              <v:path arrowok="t" o:connecttype="segments"/>
            </v:shape>
            <v:line id="_x0000_s1204" style="position:absolute" from="2149,-2344" to="2120,-2344" strokeweight="0"/>
            <v:line id="_x0000_s1203" style="position:absolute" from="2149,-2373" to="2120,-2373" strokeweight="0"/>
            <v:line id="_x0000_s1202" style="position:absolute" from="2149,-2399" to="2120,-2399" strokeweight="0"/>
            <v:line id="_x0000_s1201" style="position:absolute" from="2149,-2429" to="2120,-2429" strokeweight="0"/>
            <v:line id="_x0000_s1200" style="position:absolute" from="2149,-2458" to="2093,-2458" strokeweight="0"/>
            <v:line id="_x0000_s1199" style="position:absolute" from="2149,-2484" to="2120,-2484" strokeweight="0"/>
            <v:line id="_x0000_s1198" style="position:absolute" from="2149,-2513" to="2120,-2513" strokeweight="0"/>
            <v:line id="_x0000_s1197" style="position:absolute" from="2149,-2542" to="2120,-2542" strokeweight="0"/>
            <v:line id="_x0000_s1196" style="position:absolute" from="2149,-2571" to="2120,-2571" strokeweight="0"/>
            <v:shape id="_x0000_s1195" style="position:absolute;left:1927;top:-2598;width:222;height:2" coordorigin="1928,-2597" coordsize="222,0" o:spt="100" adj="0,,0" path="m2149,-2597r-56,m2149,-2597r-221,e" filled="f" strokeweight="0">
              <v:stroke joinstyle="round"/>
              <v:formulas/>
              <v:path arrowok="t" o:connecttype="segments"/>
            </v:shape>
            <v:line id="_x0000_s1194" style="position:absolute" from="2149,-2626" to="2120,-2626" strokeweight="0"/>
            <v:line id="_x0000_s1193" style="position:absolute" from="2149,-2655" to="2120,-2655" strokeweight="0"/>
            <v:line id="_x0000_s1192" style="position:absolute" from="2149,-2682" to="2120,-2682" strokeweight="0"/>
            <v:line id="_x0000_s1191" style="position:absolute" from="2149,-2711" to="2120,-2711" strokeweight="0"/>
            <v:line id="_x0000_s1190" style="position:absolute" from="2149,-2740" to="2093,-2740" strokeweight="0"/>
            <v:line id="_x0000_s1189" style="position:absolute" from="2149,-2769" to="2120,-2769" strokeweight="0"/>
            <v:line id="_x0000_s1188" style="position:absolute" from="2149,-2795" to="2120,-2795" strokeweight="0"/>
            <v:line id="_x0000_s1187" style="position:absolute" from="2149,-2824" to="2120,-2824" strokeweight="0"/>
            <v:line id="_x0000_s1186" style="position:absolute" from="2149,-2853" to="2120,-2853" strokeweight="0"/>
            <v:shape id="_x0000_s1185" style="position:absolute;left:1927;top:-2880;width:222;height:2" coordorigin="1928,-2879" coordsize="222,0" o:spt="100" adj="0,,0" path="m2149,-2879r-56,m2149,-2879r-221,e" filled="f" strokeweight="0">
              <v:stroke joinstyle="round"/>
              <v:formulas/>
              <v:path arrowok="t" o:connecttype="segments"/>
            </v:shape>
            <v:line id="_x0000_s1184" style="position:absolute" from="2149,-2908" to="2120,-2908" strokeweight="0"/>
            <v:line id="_x0000_s1183" style="position:absolute" from="2149,-2938" to="2120,-2938" strokeweight="0"/>
            <v:line id="_x0000_s1182" style="position:absolute" from="2149,-2967" to="2120,-2967" strokeweight="0"/>
            <v:line id="_x0000_s1181" style="position:absolute" from="2149,-2993" to="2120,-2993" strokeweight="0"/>
            <v:line id="_x0000_s1180" style="position:absolute" from="2149,-3022" to="2093,-3022" strokeweight="0"/>
            <v:line id="_x0000_s1179" style="position:absolute" from="2149,-3051" to="2120,-3051" strokeweight="0"/>
            <v:line id="_x0000_s1178" style="position:absolute" from="2149,-3077" to="2120,-3077" strokeweight="0"/>
            <v:line id="_x0000_s1177" style="position:absolute" from="2149,-3106" to="2120,-3106" strokeweight="0"/>
            <v:line id="_x0000_s1176" style="position:absolute" from="2149,-3135" to="2120,-3135" strokeweight="0"/>
            <v:shape id="_x0000_s1175" style="position:absolute;left:1927;top:-3165;width:222;height:2" coordorigin="1928,-3164" coordsize="222,0" o:spt="100" adj="0,,0" path="m2149,-3164r-56,m2149,-3164r-221,e" filled="f" strokeweight="0">
              <v:stroke joinstyle="round"/>
              <v:formulas/>
              <v:path arrowok="t" o:connecttype="segments"/>
            </v:shape>
            <v:line id="_x0000_s1174" style="position:absolute" from="2149,-3191" to="2120,-3191" strokeweight="0"/>
            <v:line id="_x0000_s1173" style="position:absolute" from="2149,-3220" to="2120,-3220" strokeweight="0"/>
            <v:rect id="_x0000_s1172" style="position:absolute;left:10561;top:-108;width:172;height:15" filled="f" strokecolor="red" strokeweight="0"/>
            <v:line id="_x0000_s1171" style="position:absolute" from="10562,-93" to="10562,-157" strokecolor="red" strokeweight="0"/>
            <v:line id="_x0000_s1170" style="position:absolute" from="10733,-93" to="10733,-157" strokecolor="red" strokeweight="0"/>
            <v:rect id="_x0000_s1169" style="position:absolute;left:9944;top:-108;width:131;height:15" filled="f" strokecolor="red" strokeweight="0"/>
            <v:line id="_x0000_s1168" style="position:absolute" from="9945,-93" to="9945,-157" strokecolor="red" strokeweight="0"/>
            <v:line id="_x0000_s1167" style="position:absolute" from="10076,-93" to="10076,-157" strokecolor="red" strokeweight="0"/>
            <v:rect id="_x0000_s1166" style="position:absolute;left:9590;top:-108;width:120;height:15" filled="f" strokecolor="red" strokeweight="0"/>
            <v:line id="_x0000_s1165" style="position:absolute" from="9590,-93" to="9590,-157" strokecolor="red" strokeweight="0"/>
            <v:line id="_x0000_s1164" style="position:absolute" from="9709,-93" to="9709,-157" strokecolor="red" strokeweight="0"/>
            <v:rect id="_x0000_s1163" style="position:absolute;left:9412;top:-108;width:169;height:15" filled="f" strokecolor="red" strokeweight="0"/>
            <v:line id="_x0000_s1162" style="position:absolute" from="9413,-93" to="9413,-157" strokecolor="red" strokeweight="0"/>
            <v:line id="_x0000_s1161" style="position:absolute" from="9581,-93" to="9581,-157" strokecolor="red" strokeweight="0"/>
            <v:rect id="_x0000_s1160" style="position:absolute;left:8944;top:-108;width:117;height:15" filled="f" strokecolor="red" strokeweight="0"/>
            <v:line id="_x0000_s1159" style="position:absolute" from="8944,-93" to="8944,-157" strokecolor="red" strokeweight="0"/>
            <v:line id="_x0000_s1158" style="position:absolute" from="9061,-93" to="9061,-157" strokecolor="red" strokeweight="0"/>
            <v:rect id="_x0000_s1157" style="position:absolute;left:8781;top:-108;width:94;height:15" filled="f" strokecolor="red" strokeweight="0"/>
            <v:line id="_x0000_s1156" style="position:absolute" from="8781,-93" to="8781,-157" strokecolor="red" strokeweight="0"/>
            <v:line id="_x0000_s1155" style="position:absolute" from="8874,-93" to="8874,-157" strokecolor="red" strokeweight="0"/>
            <v:rect id="_x0000_s1154" style="position:absolute;left:8606;top:-108;width:91;height:15" filled="f" strokecolor="red" strokeweight="0"/>
            <v:line id="_x0000_s1153" style="position:absolute" from="8607,-93" to="8607,-157" strokecolor="red" strokeweight="0"/>
            <v:line id="_x0000_s1152" style="position:absolute" from="8697,-93" to="8697,-157" strokecolor="red" strokeweight="0"/>
            <v:rect id="_x0000_s1151" style="position:absolute;left:5723;top:-108;width:163;height:15" filled="f" strokecolor="red" strokeweight="0"/>
            <v:line id="_x0000_s1150" style="position:absolute" from="5724,-93" to="5724,-157" strokecolor="red" strokeweight="0"/>
            <v:line id="_x0000_s1149" style="position:absolute" from="5887,-93" to="5887,-157" strokecolor="red" strokeweight="0"/>
            <v:rect id="_x0000_s1148" style="position:absolute;left:2553;top:-108;width:108;height:15" filled="f" strokecolor="red" strokeweight="0"/>
            <v:line id="_x0000_s1147" style="position:absolute" from="2553,-93" to="2553,-157" strokecolor="red" strokeweight="0"/>
            <v:line id="_x0000_s1146" style="position:absolute" from="2661,-93" to="2661,-157" strokecolor="red" strokeweight="0"/>
            <v:shape id="_x0000_s1145" style="position:absolute;left:10570;top:-3717;width:158;height:38" coordorigin="10570,-3717" coordsize="158,38" o:spt="100" adj="0,,0" path="m10570,-3717r157,m10570,-3717r,38e" filled="f" strokecolor="navy" strokeweight="0">
              <v:stroke joinstyle="round"/>
              <v:formulas/>
              <v:path arrowok="t" o:connecttype="segments"/>
            </v:shape>
            <v:line id="_x0000_s1144" style="position:absolute" from="10727,-3717" to="10727,-3679" strokecolor="navy" strokeweight="0"/>
            <v:line id="_x0000_s1143" style="position:absolute" from="2733,-3478" to="2512,-3385" strokeweight=".15392mm"/>
            <v:line id="_x0000_s1142" style="position:absolute" from="2495,-3627" to="2733,-3513" strokeweight=".15392mm"/>
            <v:shape id="_x0000_s1141" type="#_x0000_t202" style="position:absolute;left:2393;top:-3735;width:125;height:430" filled="f" stroked="f">
              <v:textbox inset="0,0,0,0">
                <w:txbxContent>
                  <w:p w14:paraId="1A9B2EEB" w14:textId="77777777" w:rsidR="00CB66C5" w:rsidRDefault="00CB66C5">
                    <w:pPr>
                      <w:spacing w:line="112" w:lineRule="exact"/>
                      <w:rPr>
                        <w:sz w:val="10"/>
                      </w:rPr>
                    </w:pPr>
                    <w:r>
                      <w:rPr>
                        <w:color w:val="0000FF"/>
                        <w:sz w:val="10"/>
                      </w:rPr>
                      <w:t>22</w:t>
                    </w:r>
                  </w:p>
                  <w:p w14:paraId="4E63A03F" w14:textId="77777777" w:rsidR="00CB66C5" w:rsidRDefault="00CB66C5">
                    <w:pPr>
                      <w:rPr>
                        <w:sz w:val="10"/>
                      </w:rPr>
                    </w:pPr>
                  </w:p>
                  <w:p w14:paraId="5F077789" w14:textId="77777777" w:rsidR="00CB66C5" w:rsidRDefault="00CB66C5">
                    <w:pPr>
                      <w:spacing w:before="87"/>
                      <w:rPr>
                        <w:sz w:val="10"/>
                      </w:rPr>
                    </w:pPr>
                    <w:r>
                      <w:rPr>
                        <w:color w:val="0000FF"/>
                        <w:sz w:val="10"/>
                      </w:rPr>
                      <w:t>21</w:t>
                    </w:r>
                  </w:p>
                </w:txbxContent>
              </v:textbox>
            </v:shape>
            <v:shape id="_x0000_s1140" type="#_x0000_t202" style="position:absolute;left:1942;top:-3162;width:152;height:108" filled="f" stroked="f">
              <v:textbox inset="0,0,0,0">
                <w:txbxContent>
                  <w:p w14:paraId="58416637" w14:textId="77777777" w:rsidR="00CB66C5" w:rsidRDefault="00CB66C5">
                    <w:pPr>
                      <w:spacing w:before="2"/>
                      <w:rPr>
                        <w:rFonts w:ascii="Arial MT"/>
                        <w:sz w:val="9"/>
                      </w:rPr>
                    </w:pPr>
                    <w:r>
                      <w:rPr>
                        <w:rFonts w:ascii="Arial MT"/>
                        <w:w w:val="105"/>
                        <w:sz w:val="9"/>
                      </w:rPr>
                      <w:t>1.0</w:t>
                    </w:r>
                  </w:p>
                </w:txbxContent>
              </v:textbox>
            </v:shape>
            <v:shape id="_x0000_s1139" type="#_x0000_t202" style="position:absolute;left:2747;top:-3874;width:771;height:767" filled="f" stroked="f">
              <v:textbox inset="0,0,0,0">
                <w:txbxContent>
                  <w:p w14:paraId="430322A6" w14:textId="77777777" w:rsidR="00CB66C5" w:rsidRDefault="00CB66C5">
                    <w:pPr>
                      <w:spacing w:line="136" w:lineRule="exact"/>
                      <w:ind w:left="226"/>
                      <w:rPr>
                        <w:sz w:val="13"/>
                      </w:rPr>
                    </w:pPr>
                    <w:r>
                      <w:rPr>
                        <w:w w:val="102"/>
                        <w:sz w:val="13"/>
                      </w:rPr>
                      <w:t>O</w:t>
                    </w:r>
                  </w:p>
                  <w:p w14:paraId="6A550C33" w14:textId="77777777" w:rsidR="00CB66C5" w:rsidRDefault="00CB66C5">
                    <w:pPr>
                      <w:spacing w:line="104" w:lineRule="exact"/>
                      <w:ind w:left="247"/>
                      <w:rPr>
                        <w:sz w:val="10"/>
                      </w:rPr>
                    </w:pPr>
                    <w:r>
                      <w:rPr>
                        <w:color w:val="0000FF"/>
                        <w:sz w:val="10"/>
                      </w:rPr>
                      <w:t>17</w:t>
                    </w:r>
                  </w:p>
                  <w:p w14:paraId="5BC1EED2" w14:textId="77777777" w:rsidR="00CB66C5" w:rsidRDefault="00CB66C5">
                    <w:pPr>
                      <w:tabs>
                        <w:tab w:val="left" w:pos="615"/>
                      </w:tabs>
                      <w:spacing w:before="58" w:line="151" w:lineRule="exact"/>
                      <w:rPr>
                        <w:sz w:val="13"/>
                      </w:rPr>
                    </w:pPr>
                    <w:r>
                      <w:rPr>
                        <w:color w:val="0000FF"/>
                        <w:position w:val="1"/>
                        <w:sz w:val="10"/>
                      </w:rPr>
                      <w:t>20</w:t>
                    </w:r>
                    <w:r>
                      <w:rPr>
                        <w:color w:val="0000FF"/>
                        <w:position w:val="1"/>
                        <w:sz w:val="10"/>
                        <w:u w:val="single" w:color="000000"/>
                      </w:rPr>
                      <w:t xml:space="preserve">    </w:t>
                    </w:r>
                    <w:r>
                      <w:rPr>
                        <w:color w:val="0000FF"/>
                        <w:spacing w:val="23"/>
                        <w:position w:val="1"/>
                        <w:sz w:val="10"/>
                      </w:rPr>
                      <w:t xml:space="preserve"> </w:t>
                    </w:r>
                    <w:r>
                      <w:rPr>
                        <w:color w:val="0000FF"/>
                        <w:sz w:val="10"/>
                      </w:rPr>
                      <w:t>16</w:t>
                    </w:r>
                    <w:r>
                      <w:rPr>
                        <w:color w:val="0000FF"/>
                        <w:sz w:val="10"/>
                        <w:u w:val="single" w:color="000000"/>
                      </w:rPr>
                      <w:tab/>
                    </w:r>
                    <w:r>
                      <w:rPr>
                        <w:position w:val="-2"/>
                        <w:sz w:val="13"/>
                      </w:rPr>
                      <w:t>O</w:t>
                    </w:r>
                  </w:p>
                  <w:p w14:paraId="39F3D684" w14:textId="77777777" w:rsidR="00CB66C5" w:rsidRDefault="00CB66C5">
                    <w:pPr>
                      <w:spacing w:line="105" w:lineRule="exact"/>
                      <w:ind w:left="645"/>
                      <w:rPr>
                        <w:sz w:val="10"/>
                      </w:rPr>
                    </w:pPr>
                    <w:r>
                      <w:rPr>
                        <w:color w:val="0000FF"/>
                        <w:sz w:val="10"/>
                      </w:rPr>
                      <w:t>15</w:t>
                    </w:r>
                  </w:p>
                  <w:p w14:paraId="5A7952D4" w14:textId="77777777" w:rsidR="00CB66C5" w:rsidRDefault="00CB66C5">
                    <w:pPr>
                      <w:spacing w:before="5"/>
                      <w:rPr>
                        <w:sz w:val="8"/>
                      </w:rPr>
                    </w:pPr>
                  </w:p>
                  <w:p w14:paraId="7B6B76CA" w14:textId="77777777" w:rsidR="00CB66C5" w:rsidRDefault="00CB66C5">
                    <w:pPr>
                      <w:ind w:left="625"/>
                      <w:rPr>
                        <w:sz w:val="10"/>
                      </w:rPr>
                    </w:pPr>
                    <w:r>
                      <w:rPr>
                        <w:color w:val="0000FF"/>
                        <w:w w:val="101"/>
                        <w:sz w:val="10"/>
                      </w:rPr>
                      <w:t>3</w:t>
                    </w:r>
                  </w:p>
                </w:txbxContent>
              </v:textbox>
            </v:shape>
            <v:shape id="_x0000_s1138" type="#_x0000_t202" style="position:absolute;left:10480;top:-3868;width:361;height:150" filled="f" stroked="f">
              <v:textbox inset="0,0,0,0">
                <w:txbxContent>
                  <w:p w14:paraId="2B217F7D" w14:textId="77777777" w:rsidR="00CB66C5" w:rsidRDefault="00CB66C5">
                    <w:pPr>
                      <w:spacing w:line="149" w:lineRule="exact"/>
                      <w:rPr>
                        <w:rFonts w:ascii="Arial MT"/>
                        <w:sz w:val="13"/>
                      </w:rPr>
                    </w:pPr>
                    <w:r>
                      <w:rPr>
                        <w:rFonts w:ascii="Arial MT"/>
                        <w:color w:val="000080"/>
                        <w:w w:val="105"/>
                        <w:sz w:val="13"/>
                      </w:rPr>
                      <w:t>21,22</w:t>
                    </w:r>
                  </w:p>
                </w:txbxContent>
              </v:textbox>
            </v:shape>
            <v:shape id="_x0000_s1137" type="#_x0000_t202" style="position:absolute;left:3661;top:-3383;width:71;height:113" filled="f" stroked="f">
              <v:textbox inset="0,0,0,0">
                <w:txbxContent>
                  <w:p w14:paraId="7BF1811F" w14:textId="77777777" w:rsidR="00CB66C5" w:rsidRDefault="00CB66C5">
                    <w:pPr>
                      <w:spacing w:line="112" w:lineRule="exact"/>
                      <w:rPr>
                        <w:sz w:val="10"/>
                      </w:rPr>
                    </w:pPr>
                    <w:r>
                      <w:rPr>
                        <w:color w:val="0000FF"/>
                        <w:w w:val="101"/>
                        <w:sz w:val="10"/>
                      </w:rPr>
                      <w:t>4</w:t>
                    </w:r>
                  </w:p>
                </w:txbxContent>
              </v:textbox>
            </v:shape>
            <v:shape id="_x0000_s1136" type="#_x0000_t202" style="position:absolute;left:3926;top:-3729;width:481;height:506" filled="f" stroked="f">
              <v:textbox inset="0,0,0,0">
                <w:txbxContent>
                  <w:p w14:paraId="695CD25C" w14:textId="77777777" w:rsidR="00CB66C5" w:rsidRDefault="00CB66C5">
                    <w:pPr>
                      <w:spacing w:line="136" w:lineRule="exact"/>
                      <w:ind w:right="73"/>
                      <w:jc w:val="center"/>
                      <w:rPr>
                        <w:sz w:val="13"/>
                      </w:rPr>
                    </w:pPr>
                    <w:r>
                      <w:rPr>
                        <w:w w:val="102"/>
                        <w:sz w:val="13"/>
                      </w:rPr>
                      <w:t>O</w:t>
                    </w:r>
                  </w:p>
                  <w:p w14:paraId="28FF0025" w14:textId="77777777" w:rsidR="00CB66C5" w:rsidRDefault="00CB66C5">
                    <w:pPr>
                      <w:spacing w:line="84" w:lineRule="exact"/>
                      <w:ind w:right="24"/>
                      <w:jc w:val="center"/>
                      <w:rPr>
                        <w:sz w:val="10"/>
                      </w:rPr>
                    </w:pPr>
                    <w:r>
                      <w:rPr>
                        <w:color w:val="0000FF"/>
                        <w:sz w:val="10"/>
                      </w:rPr>
                      <w:t>19</w:t>
                    </w:r>
                  </w:p>
                  <w:p w14:paraId="59B5546C" w14:textId="77777777" w:rsidR="00CB66C5" w:rsidRDefault="00CB66C5">
                    <w:pPr>
                      <w:spacing w:line="95" w:lineRule="exact"/>
                      <w:ind w:right="373"/>
                      <w:jc w:val="center"/>
                      <w:rPr>
                        <w:sz w:val="10"/>
                      </w:rPr>
                    </w:pPr>
                    <w:r>
                      <w:rPr>
                        <w:color w:val="0000FF"/>
                        <w:sz w:val="10"/>
                      </w:rPr>
                      <w:t>18</w:t>
                    </w:r>
                  </w:p>
                  <w:p w14:paraId="1C7489EE" w14:textId="77777777" w:rsidR="00CB66C5" w:rsidRDefault="00CB66C5">
                    <w:pPr>
                      <w:spacing w:before="40"/>
                      <w:ind w:left="270"/>
                      <w:rPr>
                        <w:sz w:val="13"/>
                      </w:rPr>
                    </w:pPr>
                    <w:r>
                      <w:rPr>
                        <w:w w:val="105"/>
                        <w:sz w:val="13"/>
                      </w:rPr>
                      <w:t>OH</w:t>
                    </w:r>
                  </w:p>
                </w:txbxContent>
              </v:textbox>
            </v:shape>
            <v:shape id="_x0000_s1135" type="#_x0000_t202" style="position:absolute;left:3946;top:-3220;width:71;height:113" filled="f" stroked="f">
              <v:textbox inset="0,0,0,0">
                <w:txbxContent>
                  <w:p w14:paraId="421DF862" w14:textId="77777777" w:rsidR="00CB66C5" w:rsidRDefault="00CB66C5">
                    <w:pPr>
                      <w:spacing w:line="112" w:lineRule="exact"/>
                      <w:rPr>
                        <w:sz w:val="10"/>
                      </w:rPr>
                    </w:pPr>
                    <w:r>
                      <w:rPr>
                        <w:color w:val="0000FF"/>
                        <w:w w:val="101"/>
                        <w:sz w:val="10"/>
                      </w:rPr>
                      <w:t>5</w:t>
                    </w:r>
                  </w:p>
                </w:txbxContent>
              </v:textbox>
            </v:shape>
            <v:shape id="_x0000_s1134" type="#_x0000_t202" style="position:absolute;left:4216;top:-3244;width:125;height:113" filled="f" stroked="f">
              <v:textbox inset="0,0,0,0">
                <w:txbxContent>
                  <w:p w14:paraId="1DBACAB7" w14:textId="77777777" w:rsidR="00CB66C5" w:rsidRDefault="00CB66C5">
                    <w:pPr>
                      <w:spacing w:line="112" w:lineRule="exact"/>
                      <w:rPr>
                        <w:sz w:val="10"/>
                      </w:rPr>
                    </w:pPr>
                    <w:r>
                      <w:rPr>
                        <w:color w:val="0000FF"/>
                        <w:sz w:val="10"/>
                      </w:rPr>
                      <w:t>23</w:t>
                    </w:r>
                  </w:p>
                </w:txbxContent>
              </v:textbox>
            </v:shape>
            <v:shape id="_x0000_s1133" type="#_x0000_t202" style="position:absolute;left:5630;top:-3149;width:367;height:150" filled="f" stroked="f">
              <v:textbox inset="0,0,0,0">
                <w:txbxContent>
                  <w:p w14:paraId="634BB89D" w14:textId="77777777" w:rsidR="00CB66C5" w:rsidRDefault="00CB66C5">
                    <w:pPr>
                      <w:spacing w:line="149" w:lineRule="exact"/>
                      <w:rPr>
                        <w:rFonts w:ascii="Arial MT"/>
                        <w:sz w:val="13"/>
                      </w:rPr>
                    </w:pPr>
                    <w:r>
                      <w:rPr>
                        <w:rFonts w:ascii="Arial MT"/>
                        <w:color w:val="000080"/>
                        <w:w w:val="105"/>
                        <w:sz w:val="13"/>
                      </w:rPr>
                      <w:t>10-14</w:t>
                    </w:r>
                  </w:p>
                </w:txbxContent>
              </v:textbox>
            </v:shape>
            <v:shape id="_x0000_s1132" type="#_x0000_t202" style="position:absolute;left:1942;top:-2877;width:152;height:108" filled="f" stroked="f">
              <v:textbox inset="0,0,0,0">
                <w:txbxContent>
                  <w:p w14:paraId="03BCD1DE" w14:textId="77777777" w:rsidR="00CB66C5" w:rsidRDefault="00CB66C5">
                    <w:pPr>
                      <w:spacing w:before="2"/>
                      <w:rPr>
                        <w:rFonts w:ascii="Arial MT"/>
                        <w:sz w:val="9"/>
                      </w:rPr>
                    </w:pPr>
                    <w:r>
                      <w:rPr>
                        <w:rFonts w:ascii="Arial MT"/>
                        <w:w w:val="105"/>
                        <w:sz w:val="9"/>
                      </w:rPr>
                      <w:t>0.9</w:t>
                    </w:r>
                  </w:p>
                </w:txbxContent>
              </v:textbox>
            </v:shape>
            <v:shape id="_x0000_s1131" type="#_x0000_t202" style="position:absolute;left:3373;top:-2892;width:71;height:113" filled="f" stroked="f">
              <v:textbox inset="0,0,0,0">
                <w:txbxContent>
                  <w:p w14:paraId="1438763F" w14:textId="77777777" w:rsidR="00CB66C5" w:rsidRDefault="00CB66C5">
                    <w:pPr>
                      <w:spacing w:line="112" w:lineRule="exact"/>
                      <w:rPr>
                        <w:sz w:val="10"/>
                      </w:rPr>
                    </w:pPr>
                    <w:r>
                      <w:rPr>
                        <w:color w:val="0000FF"/>
                        <w:w w:val="101"/>
                        <w:sz w:val="10"/>
                      </w:rPr>
                      <w:t>2</w:t>
                    </w:r>
                  </w:p>
                </w:txbxContent>
              </v:textbox>
            </v:shape>
            <v:shape id="_x0000_s1130" type="#_x0000_t202" style="position:absolute;left:3946;top:-2892;width:71;height:113" filled="f" stroked="f">
              <v:textbox inset="0,0,0,0">
                <w:txbxContent>
                  <w:p w14:paraId="54FBFAF0" w14:textId="77777777" w:rsidR="00CB66C5" w:rsidRDefault="00CB66C5">
                    <w:pPr>
                      <w:spacing w:line="112" w:lineRule="exact"/>
                      <w:rPr>
                        <w:sz w:val="10"/>
                      </w:rPr>
                    </w:pPr>
                    <w:r>
                      <w:rPr>
                        <w:color w:val="0000FF"/>
                        <w:w w:val="101"/>
                        <w:sz w:val="10"/>
                      </w:rPr>
                      <w:t>6</w:t>
                    </w:r>
                  </w:p>
                </w:txbxContent>
              </v:textbox>
            </v:shape>
            <v:shape id="_x0000_s1129" type="#_x0000_t202" style="position:absolute;left:3641;top:-2725;width:117;height:149" filled="f" stroked="f">
              <v:textbox inset="0,0,0,0">
                <w:txbxContent>
                  <w:p w14:paraId="056F303B" w14:textId="77777777" w:rsidR="00CB66C5" w:rsidRDefault="00CB66C5">
                    <w:pPr>
                      <w:spacing w:line="147" w:lineRule="exact"/>
                      <w:rPr>
                        <w:sz w:val="13"/>
                      </w:rPr>
                    </w:pPr>
                    <w:r>
                      <w:rPr>
                        <w:w w:val="102"/>
                        <w:sz w:val="13"/>
                      </w:rPr>
                      <w:t>N</w:t>
                    </w:r>
                  </w:p>
                </w:txbxContent>
              </v:textbox>
            </v:shape>
            <v:shape id="_x0000_s1128" type="#_x0000_t202" style="position:absolute;left:8650;top:-2815;width:722;height:150" filled="f" stroked="f">
              <v:textbox inset="0,0,0,0">
                <w:txbxContent>
                  <w:p w14:paraId="50C27CBA" w14:textId="77777777" w:rsidR="00CB66C5" w:rsidRDefault="00CB66C5">
                    <w:pPr>
                      <w:spacing w:line="149" w:lineRule="exact"/>
                      <w:rPr>
                        <w:rFonts w:ascii="Arial MT"/>
                        <w:sz w:val="13"/>
                      </w:rPr>
                    </w:pPr>
                    <w:r>
                      <w:rPr>
                        <w:rFonts w:ascii="Arial MT"/>
                        <w:color w:val="000080"/>
                        <w:w w:val="105"/>
                        <w:sz w:val="13"/>
                      </w:rPr>
                      <w:t>8,8,2ax,6ax</w:t>
                    </w:r>
                  </w:p>
                </w:txbxContent>
              </v:textbox>
            </v:shape>
            <v:shape id="_x0000_s1127" type="#_x0000_t202" style="position:absolute;left:1942;top:-2594;width:152;height:108" filled="f" stroked="f">
              <v:textbox inset="0,0,0,0">
                <w:txbxContent>
                  <w:p w14:paraId="08CAC5BB" w14:textId="77777777" w:rsidR="00CB66C5" w:rsidRDefault="00CB66C5">
                    <w:pPr>
                      <w:spacing w:before="2"/>
                      <w:rPr>
                        <w:rFonts w:ascii="Arial MT"/>
                        <w:sz w:val="9"/>
                      </w:rPr>
                    </w:pPr>
                    <w:r>
                      <w:rPr>
                        <w:rFonts w:ascii="Arial MT"/>
                        <w:w w:val="105"/>
                        <w:sz w:val="9"/>
                      </w:rPr>
                      <w:t>0.8</w:t>
                    </w:r>
                  </w:p>
                </w:txbxContent>
              </v:textbox>
            </v:shape>
            <v:shape id="_x0000_s1126" type="#_x0000_t202" style="position:absolute;left:3661;top:-2600;width:355;height:241" filled="f" stroked="f">
              <v:textbox inset="0,0,0,0">
                <w:txbxContent>
                  <w:p w14:paraId="1ADDE5FD" w14:textId="77777777" w:rsidR="00CB66C5" w:rsidRDefault="00CB66C5">
                    <w:pPr>
                      <w:spacing w:line="136" w:lineRule="exact"/>
                      <w:rPr>
                        <w:sz w:val="13"/>
                      </w:rPr>
                    </w:pPr>
                    <w:r>
                      <w:rPr>
                        <w:color w:val="0000FF"/>
                        <w:position w:val="3"/>
                        <w:sz w:val="10"/>
                      </w:rPr>
                      <w:t>1</w:t>
                    </w:r>
                    <w:r>
                      <w:rPr>
                        <w:color w:val="0000FF"/>
                        <w:spacing w:val="42"/>
                        <w:position w:val="3"/>
                        <w:sz w:val="10"/>
                      </w:rPr>
                      <w:t xml:space="preserve"> </w:t>
                    </w:r>
                    <w:r>
                      <w:rPr>
                        <w:sz w:val="13"/>
                      </w:rPr>
                      <w:t>HCl</w:t>
                    </w:r>
                  </w:p>
                  <w:p w14:paraId="4DCCEE01" w14:textId="77777777" w:rsidR="00CB66C5" w:rsidRDefault="00CB66C5">
                    <w:pPr>
                      <w:spacing w:line="104" w:lineRule="exact"/>
                      <w:ind w:left="229"/>
                      <w:rPr>
                        <w:sz w:val="10"/>
                      </w:rPr>
                    </w:pPr>
                    <w:r>
                      <w:rPr>
                        <w:color w:val="0000FF"/>
                        <w:sz w:val="10"/>
                      </w:rPr>
                      <w:t>24</w:t>
                    </w:r>
                  </w:p>
                </w:txbxContent>
              </v:textbox>
            </v:shape>
            <v:shape id="_x0000_s1125" type="#_x0000_t202" style="position:absolute;left:4734;top:-2577;width:125;height:113" filled="f" stroked="f">
              <v:textbox inset="0,0,0,0">
                <w:txbxContent>
                  <w:p w14:paraId="52F13D77" w14:textId="77777777" w:rsidR="00CB66C5" w:rsidRDefault="00CB66C5">
                    <w:pPr>
                      <w:spacing w:line="112" w:lineRule="exact"/>
                      <w:rPr>
                        <w:sz w:val="10"/>
                      </w:rPr>
                    </w:pPr>
                    <w:r>
                      <w:rPr>
                        <w:color w:val="0000FF"/>
                        <w:sz w:val="10"/>
                      </w:rPr>
                      <w:t>14</w:t>
                    </w:r>
                  </w:p>
                </w:txbxContent>
              </v:textbox>
            </v:shape>
            <v:shape id="_x0000_s1124" type="#_x0000_t202" style="position:absolute;left:5066;top:-2577;width:125;height:113" filled="f" stroked="f">
              <v:textbox inset="0,0,0,0">
                <w:txbxContent>
                  <w:p w14:paraId="3E95A83D" w14:textId="77777777" w:rsidR="00CB66C5" w:rsidRDefault="00CB66C5">
                    <w:pPr>
                      <w:spacing w:line="112" w:lineRule="exact"/>
                      <w:rPr>
                        <w:sz w:val="10"/>
                      </w:rPr>
                    </w:pPr>
                    <w:r>
                      <w:rPr>
                        <w:color w:val="0000FF"/>
                        <w:sz w:val="10"/>
                      </w:rPr>
                      <w:t>13</w:t>
                    </w:r>
                  </w:p>
                </w:txbxContent>
              </v:textbox>
            </v:shape>
            <v:shape id="_x0000_s1123" type="#_x0000_t202" style="position:absolute;left:8740;top:-2550;width:209;height:150" filled="f" stroked="f">
              <v:textbox inset="0,0,0,0">
                <w:txbxContent>
                  <w:p w14:paraId="2E276119" w14:textId="77777777" w:rsidR="00CB66C5" w:rsidRDefault="00CB66C5">
                    <w:pPr>
                      <w:spacing w:line="149" w:lineRule="exact"/>
                      <w:rPr>
                        <w:rFonts w:ascii="Arial MT"/>
                        <w:sz w:val="13"/>
                      </w:rPr>
                    </w:pPr>
                    <w:r>
                      <w:rPr>
                        <w:rFonts w:ascii="Arial MT"/>
                        <w:color w:val="000080"/>
                        <w:w w:val="105"/>
                        <w:sz w:val="13"/>
                      </w:rPr>
                      <w:t>7,7</w:t>
                    </w:r>
                  </w:p>
                </w:txbxContent>
              </v:textbox>
            </v:shape>
            <v:shape id="_x0000_s1122" type="#_x0000_t202" style="position:absolute;left:1942;top:-2312;width:152;height:108" filled="f" stroked="f">
              <v:textbox inset="0,0,0,0">
                <w:txbxContent>
                  <w:p w14:paraId="1089E75F" w14:textId="77777777" w:rsidR="00CB66C5" w:rsidRDefault="00CB66C5">
                    <w:pPr>
                      <w:spacing w:before="2"/>
                      <w:rPr>
                        <w:rFonts w:ascii="Arial MT"/>
                        <w:sz w:val="9"/>
                      </w:rPr>
                    </w:pPr>
                    <w:r>
                      <w:rPr>
                        <w:rFonts w:ascii="Arial MT"/>
                        <w:w w:val="105"/>
                        <w:sz w:val="9"/>
                      </w:rPr>
                      <w:t>0.7</w:t>
                    </w:r>
                  </w:p>
                </w:txbxContent>
              </v:textbox>
            </v:shape>
            <v:shape id="_x0000_s1121" type="#_x0000_t202" style="position:absolute;left:3649;top:-2298;width:71;height:113" filled="f" stroked="f">
              <v:textbox inset="0,0,0,0">
                <w:txbxContent>
                  <w:p w14:paraId="1BF8A309" w14:textId="77777777" w:rsidR="00CB66C5" w:rsidRDefault="00CB66C5">
                    <w:pPr>
                      <w:spacing w:line="112" w:lineRule="exact"/>
                      <w:rPr>
                        <w:sz w:val="10"/>
                      </w:rPr>
                    </w:pPr>
                    <w:r>
                      <w:rPr>
                        <w:color w:val="0000FF"/>
                        <w:w w:val="101"/>
                        <w:sz w:val="10"/>
                      </w:rPr>
                      <w:t>7</w:t>
                    </w:r>
                  </w:p>
                </w:txbxContent>
              </v:textbox>
            </v:shape>
            <v:shape id="_x0000_s1120" type="#_x0000_t202" style="position:absolute;left:4112;top:-2298;width:71;height:113" filled="f" stroked="f">
              <v:textbox inset="0,0,0,0">
                <w:txbxContent>
                  <w:p w14:paraId="2C523D41" w14:textId="77777777" w:rsidR="00CB66C5" w:rsidRDefault="00CB66C5">
                    <w:pPr>
                      <w:spacing w:line="112" w:lineRule="exact"/>
                      <w:rPr>
                        <w:sz w:val="10"/>
                      </w:rPr>
                    </w:pPr>
                    <w:r>
                      <w:rPr>
                        <w:color w:val="0000FF"/>
                        <w:w w:val="101"/>
                        <w:sz w:val="10"/>
                      </w:rPr>
                      <w:t>8</w:t>
                    </w:r>
                  </w:p>
                </w:txbxContent>
              </v:textbox>
            </v:shape>
            <v:shape id="_x0000_s1119" type="#_x0000_t202" style="position:absolute;left:4569;top:-2292;width:71;height:113" filled="f" stroked="f">
              <v:textbox inset="0,0,0,0">
                <w:txbxContent>
                  <w:p w14:paraId="50137972" w14:textId="77777777" w:rsidR="00CB66C5" w:rsidRDefault="00CB66C5">
                    <w:pPr>
                      <w:spacing w:line="112" w:lineRule="exact"/>
                      <w:rPr>
                        <w:sz w:val="10"/>
                      </w:rPr>
                    </w:pPr>
                    <w:r>
                      <w:rPr>
                        <w:color w:val="0000FF"/>
                        <w:w w:val="101"/>
                        <w:sz w:val="10"/>
                      </w:rPr>
                      <w:t>9</w:t>
                    </w:r>
                  </w:p>
                </w:txbxContent>
              </v:textbox>
            </v:shape>
            <v:shape id="_x0000_s1118" type="#_x0000_t202" style="position:absolute;left:5229;top:-2292;width:125;height:113" filled="f" stroked="f">
              <v:textbox inset="0,0,0,0">
                <w:txbxContent>
                  <w:p w14:paraId="6E7C72DC" w14:textId="77777777" w:rsidR="00CB66C5" w:rsidRDefault="00CB66C5">
                    <w:pPr>
                      <w:spacing w:line="112" w:lineRule="exact"/>
                      <w:rPr>
                        <w:sz w:val="10"/>
                      </w:rPr>
                    </w:pPr>
                    <w:r>
                      <w:rPr>
                        <w:color w:val="0000FF"/>
                        <w:sz w:val="10"/>
                      </w:rPr>
                      <w:t>12</w:t>
                    </w:r>
                  </w:p>
                </w:txbxContent>
              </v:textbox>
            </v:shape>
            <v:shape id="_x0000_s1117" type="#_x0000_t202" style="position:absolute;left:8397;top:-2250;width:512;height:150" filled="f" stroked="f">
              <v:textbox inset="0,0,0,0">
                <w:txbxContent>
                  <w:p w14:paraId="77B1429E" w14:textId="77777777" w:rsidR="00CB66C5" w:rsidRDefault="00CB66C5">
                    <w:pPr>
                      <w:spacing w:line="149" w:lineRule="exact"/>
                      <w:rPr>
                        <w:rFonts w:ascii="Arial MT"/>
                        <w:sz w:val="13"/>
                      </w:rPr>
                    </w:pPr>
                    <w:r>
                      <w:rPr>
                        <w:rFonts w:ascii="Arial MT"/>
                        <w:color w:val="000080"/>
                        <w:w w:val="105"/>
                        <w:sz w:val="13"/>
                      </w:rPr>
                      <w:t>2eq,6eq</w:t>
                    </w:r>
                  </w:p>
                </w:txbxContent>
              </v:textbox>
            </v:shape>
            <v:shape id="_x0000_s1116" type="#_x0000_t202" style="position:absolute;left:9249;top:-2492;width:662;height:415" filled="f" stroked="f">
              <v:textbox inset="0,0,0,0">
                <w:txbxContent>
                  <w:p w14:paraId="7EE63272" w14:textId="77777777" w:rsidR="00CB66C5" w:rsidRDefault="00CB66C5">
                    <w:pPr>
                      <w:spacing w:line="149" w:lineRule="exact"/>
                      <w:rPr>
                        <w:rFonts w:ascii="Arial MT"/>
                        <w:sz w:val="13"/>
                      </w:rPr>
                    </w:pPr>
                    <w:r>
                      <w:rPr>
                        <w:rFonts w:ascii="Arial MT"/>
                        <w:color w:val="000080"/>
                        <w:w w:val="105"/>
                        <w:sz w:val="13"/>
                      </w:rPr>
                      <w:t>3eq,5eq</w:t>
                    </w:r>
                  </w:p>
                  <w:p w14:paraId="602A35F3" w14:textId="77777777" w:rsidR="00CB66C5" w:rsidRDefault="00CB66C5">
                    <w:pPr>
                      <w:spacing w:before="115"/>
                      <w:ind w:left="165"/>
                      <w:rPr>
                        <w:rFonts w:ascii="Arial MT"/>
                        <w:sz w:val="13"/>
                      </w:rPr>
                    </w:pPr>
                    <w:r>
                      <w:rPr>
                        <w:rFonts w:ascii="Arial MT"/>
                        <w:color w:val="000080"/>
                        <w:w w:val="105"/>
                        <w:sz w:val="13"/>
                      </w:rPr>
                      <w:t>3ax,5ax</w:t>
                    </w:r>
                  </w:p>
                </w:txbxContent>
              </v:textbox>
            </v:shape>
            <v:shape id="_x0000_s1115" type="#_x0000_t202" style="position:absolute;left:1942;top:-2030;width:152;height:108" filled="f" stroked="f">
              <v:textbox inset="0,0,0,0">
                <w:txbxContent>
                  <w:p w14:paraId="036489C7" w14:textId="77777777" w:rsidR="00CB66C5" w:rsidRDefault="00CB66C5">
                    <w:pPr>
                      <w:spacing w:before="2"/>
                      <w:rPr>
                        <w:rFonts w:ascii="Arial MT"/>
                        <w:sz w:val="9"/>
                      </w:rPr>
                    </w:pPr>
                    <w:r>
                      <w:rPr>
                        <w:rFonts w:ascii="Arial MT"/>
                        <w:w w:val="105"/>
                        <w:sz w:val="9"/>
                      </w:rPr>
                      <w:t>0.6</w:t>
                    </w:r>
                  </w:p>
                </w:txbxContent>
              </v:textbox>
            </v:shape>
            <v:shape id="_x0000_s1114" type="#_x0000_t202" style="position:absolute;left:4732;top:-2007;width:125;height:113" filled="f" stroked="f">
              <v:textbox inset="0,0,0,0">
                <w:txbxContent>
                  <w:p w14:paraId="64B6EA7E" w14:textId="77777777" w:rsidR="00CB66C5" w:rsidRDefault="00CB66C5">
                    <w:pPr>
                      <w:spacing w:line="112" w:lineRule="exact"/>
                      <w:rPr>
                        <w:sz w:val="10"/>
                      </w:rPr>
                    </w:pPr>
                    <w:r>
                      <w:rPr>
                        <w:color w:val="0000FF"/>
                        <w:sz w:val="10"/>
                      </w:rPr>
                      <w:t>10</w:t>
                    </w:r>
                  </w:p>
                </w:txbxContent>
              </v:textbox>
            </v:shape>
            <v:shape id="_x0000_s1113" type="#_x0000_t202" style="position:absolute;left:5063;top:-2007;width:125;height:113" filled="f" stroked="f">
              <v:textbox inset="0,0,0,0">
                <w:txbxContent>
                  <w:p w14:paraId="64115090" w14:textId="77777777" w:rsidR="00CB66C5" w:rsidRDefault="00CB66C5">
                    <w:pPr>
                      <w:spacing w:line="112" w:lineRule="exact"/>
                      <w:rPr>
                        <w:sz w:val="10"/>
                      </w:rPr>
                    </w:pPr>
                    <w:r>
                      <w:rPr>
                        <w:color w:val="0000FF"/>
                        <w:sz w:val="10"/>
                      </w:rPr>
                      <w:t>11</w:t>
                    </w:r>
                  </w:p>
                </w:txbxContent>
              </v:textbox>
            </v:shape>
            <v:shape id="_x0000_s1112" type="#_x0000_t202" style="position:absolute;left:1942;top:-1748;width:152;height:390" filled="f" stroked="f">
              <v:textbox inset="0,0,0,0">
                <w:txbxContent>
                  <w:p w14:paraId="1D87A4B8" w14:textId="77777777" w:rsidR="00CB66C5" w:rsidRDefault="00CB66C5">
                    <w:pPr>
                      <w:spacing w:before="2"/>
                      <w:rPr>
                        <w:rFonts w:ascii="Arial MT"/>
                        <w:sz w:val="9"/>
                      </w:rPr>
                    </w:pPr>
                    <w:r>
                      <w:rPr>
                        <w:rFonts w:ascii="Arial MT"/>
                        <w:w w:val="105"/>
                        <w:sz w:val="9"/>
                      </w:rPr>
                      <w:t>0.5</w:t>
                    </w:r>
                  </w:p>
                  <w:p w14:paraId="77C6F717" w14:textId="77777777" w:rsidR="00CB66C5" w:rsidRDefault="00CB66C5">
                    <w:pPr>
                      <w:rPr>
                        <w:rFonts w:ascii="Arial MT"/>
                        <w:sz w:val="10"/>
                      </w:rPr>
                    </w:pPr>
                  </w:p>
                  <w:p w14:paraId="27021BCD" w14:textId="77777777" w:rsidR="00CB66C5" w:rsidRDefault="00CB66C5">
                    <w:pPr>
                      <w:spacing w:before="64"/>
                      <w:rPr>
                        <w:rFonts w:ascii="Arial MT"/>
                        <w:sz w:val="9"/>
                      </w:rPr>
                    </w:pPr>
                    <w:r>
                      <w:rPr>
                        <w:rFonts w:ascii="Arial MT"/>
                        <w:w w:val="105"/>
                        <w:sz w:val="9"/>
                      </w:rPr>
                      <w:t>0.4</w:t>
                    </w:r>
                  </w:p>
                </w:txbxContent>
              </v:textbox>
            </v:shape>
            <v:shape id="_x0000_s1111" type="#_x0000_t202" style="position:absolute;left:9944;top:-1593;width:172;height:150" filled="f" stroked="f">
              <v:textbox inset="0,0,0,0">
                <w:txbxContent>
                  <w:p w14:paraId="43B39CCE" w14:textId="77777777" w:rsidR="00CB66C5" w:rsidRDefault="00CB66C5">
                    <w:pPr>
                      <w:spacing w:line="149" w:lineRule="exact"/>
                      <w:rPr>
                        <w:rFonts w:ascii="Arial MT"/>
                        <w:sz w:val="13"/>
                      </w:rPr>
                    </w:pPr>
                    <w:r>
                      <w:rPr>
                        <w:rFonts w:ascii="Arial MT"/>
                        <w:color w:val="000080"/>
                        <w:w w:val="105"/>
                        <w:sz w:val="13"/>
                      </w:rPr>
                      <w:t>20</w:t>
                    </w:r>
                  </w:p>
                </w:txbxContent>
              </v:textbox>
            </v:shape>
            <v:shape id="_x0000_s1110" type="#_x0000_t202" style="position:absolute;left:1942;top:-1184;width:152;height:108" filled="f" stroked="f">
              <v:textbox inset="0,0,0,0">
                <w:txbxContent>
                  <w:p w14:paraId="1E814766" w14:textId="77777777" w:rsidR="00CB66C5" w:rsidRDefault="00CB66C5">
                    <w:pPr>
                      <w:spacing w:before="2"/>
                      <w:rPr>
                        <w:rFonts w:ascii="Arial MT"/>
                        <w:sz w:val="9"/>
                      </w:rPr>
                    </w:pPr>
                    <w:r>
                      <w:rPr>
                        <w:rFonts w:ascii="Arial MT"/>
                        <w:w w:val="105"/>
                        <w:sz w:val="9"/>
                      </w:rPr>
                      <w:t>0.3</w:t>
                    </w:r>
                  </w:p>
                </w:txbxContent>
              </v:textbox>
            </v:shape>
            <v:shape id="_x0000_s1109" type="#_x0000_t202" style="position:absolute;left:2535;top:-1302;width:172;height:150" filled="f" stroked="f">
              <v:textbox inset="0,0,0,0">
                <w:txbxContent>
                  <w:p w14:paraId="7DEF4C6A" w14:textId="77777777" w:rsidR="00CB66C5" w:rsidRDefault="00CB66C5">
                    <w:pPr>
                      <w:spacing w:line="149" w:lineRule="exact"/>
                      <w:rPr>
                        <w:rFonts w:ascii="Arial MT"/>
                        <w:sz w:val="13"/>
                      </w:rPr>
                    </w:pPr>
                    <w:r>
                      <w:rPr>
                        <w:rFonts w:ascii="Arial MT"/>
                        <w:color w:val="000080"/>
                        <w:w w:val="105"/>
                        <w:sz w:val="13"/>
                      </w:rPr>
                      <w:t>23</w:t>
                    </w:r>
                  </w:p>
                </w:txbxContent>
              </v:textbox>
            </v:shape>
            <v:shape id="_x0000_s1108" type="#_x0000_t202" style="position:absolute;left:1942;top:-902;width:152;height:675" filled="f" stroked="f">
              <v:textbox inset="0,0,0,0">
                <w:txbxContent>
                  <w:p w14:paraId="7CAFAF31" w14:textId="77777777" w:rsidR="00CB66C5" w:rsidRDefault="00CB66C5">
                    <w:pPr>
                      <w:spacing w:before="2"/>
                      <w:rPr>
                        <w:rFonts w:ascii="Arial MT"/>
                        <w:sz w:val="9"/>
                      </w:rPr>
                    </w:pPr>
                    <w:r>
                      <w:rPr>
                        <w:rFonts w:ascii="Arial MT"/>
                        <w:w w:val="105"/>
                        <w:sz w:val="9"/>
                      </w:rPr>
                      <w:t>0.2</w:t>
                    </w:r>
                  </w:p>
                  <w:p w14:paraId="7AE0DA4A" w14:textId="77777777" w:rsidR="00CB66C5" w:rsidRDefault="00CB66C5">
                    <w:pPr>
                      <w:rPr>
                        <w:rFonts w:ascii="Arial MT"/>
                        <w:sz w:val="10"/>
                      </w:rPr>
                    </w:pPr>
                  </w:p>
                  <w:p w14:paraId="1F2353E1" w14:textId="77777777" w:rsidR="00CB66C5" w:rsidRDefault="00CB66C5">
                    <w:pPr>
                      <w:spacing w:before="67"/>
                      <w:rPr>
                        <w:rFonts w:ascii="Arial MT"/>
                        <w:sz w:val="9"/>
                      </w:rPr>
                    </w:pPr>
                    <w:r>
                      <w:rPr>
                        <w:rFonts w:ascii="Arial MT"/>
                        <w:w w:val="105"/>
                        <w:sz w:val="9"/>
                      </w:rPr>
                      <w:t>0.1</w:t>
                    </w:r>
                  </w:p>
                  <w:p w14:paraId="2955901E" w14:textId="77777777" w:rsidR="00CB66C5" w:rsidRDefault="00CB66C5">
                    <w:pPr>
                      <w:rPr>
                        <w:rFonts w:ascii="Arial MT"/>
                        <w:sz w:val="10"/>
                      </w:rPr>
                    </w:pPr>
                  </w:p>
                  <w:p w14:paraId="52869D46" w14:textId="77777777" w:rsidR="00CB66C5" w:rsidRDefault="00CB66C5">
                    <w:pPr>
                      <w:spacing w:before="63"/>
                      <w:ind w:left="37"/>
                      <w:rPr>
                        <w:rFonts w:ascii="Arial MT"/>
                        <w:sz w:val="9"/>
                      </w:rPr>
                    </w:pPr>
                    <w:r>
                      <w:rPr>
                        <w:rFonts w:ascii="Arial MT"/>
                        <w:w w:val="106"/>
                        <w:sz w:val="9"/>
                      </w:rPr>
                      <w:t>0</w:t>
                    </w:r>
                  </w:p>
                </w:txbxContent>
              </v:textbox>
            </v:shape>
            <v:shape id="_x0000_s1107" type="#_x0000_t202" style="position:absolute;left:2526;top:-251;width:183;height:95" filled="f" stroked="f">
              <v:textbox inset="0,0,0,0">
                <w:txbxContent>
                  <w:p w14:paraId="3A1048FF" w14:textId="77777777" w:rsidR="00CB66C5" w:rsidRDefault="00CB66C5">
                    <w:pPr>
                      <w:spacing w:before="1"/>
                      <w:rPr>
                        <w:rFonts w:ascii="Arial MT"/>
                        <w:sz w:val="8"/>
                      </w:rPr>
                    </w:pPr>
                    <w:r>
                      <w:rPr>
                        <w:rFonts w:ascii="Arial MT"/>
                        <w:color w:val="FF0000"/>
                        <w:w w:val="105"/>
                        <w:sz w:val="8"/>
                      </w:rPr>
                      <w:t>1.07</w:t>
                    </w:r>
                  </w:p>
                </w:txbxContent>
              </v:textbox>
            </v:shape>
            <v:shape id="_x0000_s1106" type="#_x0000_t202" style="position:absolute;left:5723;top:-251;width:183;height:95" filled="f" stroked="f">
              <v:textbox inset="0,0,0,0">
                <w:txbxContent>
                  <w:p w14:paraId="6627648A" w14:textId="77777777" w:rsidR="00CB66C5" w:rsidRDefault="00CB66C5">
                    <w:pPr>
                      <w:spacing w:before="1"/>
                      <w:rPr>
                        <w:rFonts w:ascii="Arial MT"/>
                        <w:sz w:val="8"/>
                      </w:rPr>
                    </w:pPr>
                    <w:r>
                      <w:rPr>
                        <w:rFonts w:ascii="Arial MT"/>
                        <w:color w:val="FF0000"/>
                        <w:w w:val="105"/>
                        <w:sz w:val="8"/>
                      </w:rPr>
                      <w:t>5.03</w:t>
                    </w:r>
                  </w:p>
                </w:txbxContent>
              </v:textbox>
            </v:shape>
            <v:shape id="_x0000_s1105" type="#_x0000_t202" style="position:absolute;left:8571;top:-251;width:533;height:95" filled="f" stroked="f">
              <v:textbox inset="0,0,0,0">
                <w:txbxContent>
                  <w:p w14:paraId="5ADD3B12" w14:textId="77777777" w:rsidR="00CB66C5" w:rsidRDefault="00CB66C5">
                    <w:pPr>
                      <w:spacing w:before="1"/>
                      <w:rPr>
                        <w:rFonts w:ascii="Arial MT"/>
                        <w:sz w:val="8"/>
                      </w:rPr>
                    </w:pPr>
                    <w:r>
                      <w:rPr>
                        <w:rFonts w:ascii="Arial MT"/>
                        <w:color w:val="FF0000"/>
                        <w:spacing w:val="-1"/>
                        <w:w w:val="105"/>
                        <w:sz w:val="8"/>
                      </w:rPr>
                      <w:t>2.44</w:t>
                    </w:r>
                    <w:r>
                      <w:rPr>
                        <w:rFonts w:ascii="Arial MT"/>
                        <w:color w:val="FF0000"/>
                        <w:spacing w:val="-13"/>
                        <w:w w:val="105"/>
                        <w:sz w:val="8"/>
                      </w:rPr>
                      <w:t xml:space="preserve"> </w:t>
                    </w:r>
                    <w:r>
                      <w:rPr>
                        <w:rFonts w:ascii="Arial MT"/>
                        <w:color w:val="FF0000"/>
                        <w:spacing w:val="-1"/>
                        <w:w w:val="105"/>
                        <w:sz w:val="8"/>
                      </w:rPr>
                      <w:t>2.11</w:t>
                    </w:r>
                    <w:r>
                      <w:rPr>
                        <w:rFonts w:ascii="Arial MT"/>
                        <w:color w:val="FF0000"/>
                        <w:spacing w:val="-12"/>
                        <w:w w:val="105"/>
                        <w:sz w:val="8"/>
                      </w:rPr>
                      <w:t xml:space="preserve"> </w:t>
                    </w:r>
                    <w:r>
                      <w:rPr>
                        <w:rFonts w:ascii="Arial MT"/>
                        <w:color w:val="FF0000"/>
                        <w:w w:val="105"/>
                        <w:sz w:val="8"/>
                      </w:rPr>
                      <w:t>4.00</w:t>
                    </w:r>
                  </w:p>
                </w:txbxContent>
              </v:textbox>
            </v:shape>
            <v:shape id="_x0000_s1104" type="#_x0000_t202" style="position:absolute;left:9569;top:-251;width:541;height:95" filled="f" stroked="f">
              <v:textbox inset="0,0,0,0">
                <w:txbxContent>
                  <w:p w14:paraId="704A0438" w14:textId="77777777" w:rsidR="00CB66C5" w:rsidRDefault="00CB66C5">
                    <w:pPr>
                      <w:spacing w:before="1"/>
                      <w:rPr>
                        <w:rFonts w:ascii="Arial MT"/>
                        <w:sz w:val="8"/>
                      </w:rPr>
                    </w:pPr>
                    <w:r>
                      <w:rPr>
                        <w:rFonts w:ascii="Arial MT"/>
                        <w:color w:val="FF0000"/>
                        <w:spacing w:val="-1"/>
                        <w:w w:val="105"/>
                        <w:sz w:val="8"/>
                      </w:rPr>
                      <w:t>1.99</w:t>
                    </w:r>
                    <w:r>
                      <w:rPr>
                        <w:rFonts w:ascii="Arial MT"/>
                        <w:color w:val="FF0000"/>
                        <w:spacing w:val="25"/>
                        <w:w w:val="105"/>
                        <w:sz w:val="8"/>
                      </w:rPr>
                      <w:t xml:space="preserve">    </w:t>
                    </w:r>
                    <w:r>
                      <w:rPr>
                        <w:rFonts w:ascii="Arial MT"/>
                        <w:color w:val="FF0000"/>
                        <w:w w:val="105"/>
                        <w:sz w:val="8"/>
                      </w:rPr>
                      <w:t>1.05</w:t>
                    </w:r>
                  </w:p>
                </w:txbxContent>
              </v:textbox>
            </v:shape>
            <v:shape id="_x0000_s1103" type="#_x0000_t202" style="position:absolute;left:10567;top:-251;width:183;height:95" filled="f" stroked="f">
              <v:textbox inset="0,0,0,0">
                <w:txbxContent>
                  <w:p w14:paraId="6597753B" w14:textId="77777777" w:rsidR="00CB66C5" w:rsidRDefault="00CB66C5">
                    <w:pPr>
                      <w:spacing w:before="1"/>
                      <w:rPr>
                        <w:rFonts w:ascii="Arial MT"/>
                        <w:sz w:val="8"/>
                      </w:rPr>
                    </w:pPr>
                    <w:r>
                      <w:rPr>
                        <w:rFonts w:ascii="Arial MT"/>
                        <w:color w:val="FF0000"/>
                        <w:w w:val="105"/>
                        <w:sz w:val="8"/>
                      </w:rPr>
                      <w:t>3.96</w:t>
                    </w:r>
                  </w:p>
                </w:txbxContent>
              </v:textbox>
            </v:shape>
            <w10:wrap anchorx="page"/>
          </v:group>
        </w:pict>
      </w:r>
      <w:r>
        <w:rPr>
          <w:noProof/>
          <w:color w:val="000000" w:themeColor="text1"/>
        </w:rPr>
        <w:pict w14:anchorId="557F762A">
          <v:shape id="_x0000_s1101" type="#_x0000_t202" style="position:absolute;left:0;text-align:left;margin-left:88.4pt;margin-top:-108.25pt;width:7.4pt;height:19.7pt;z-index:251510784;mso-position-horizontal-relative:page" filled="f" stroked="f">
            <v:textbox style="layout-flow:vertical;mso-layout-flow-alt:bottom-to-top" inset="0,0,0,0">
              <w:txbxContent>
                <w:p w14:paraId="0DC373FD" w14:textId="77777777" w:rsidR="00CB66C5" w:rsidRDefault="00CB66C5">
                  <w:pPr>
                    <w:spacing w:before="22"/>
                    <w:ind w:left="20"/>
                    <w:rPr>
                      <w:rFonts w:ascii="Arial MT"/>
                      <w:sz w:val="9"/>
                    </w:rPr>
                  </w:pPr>
                  <w:r>
                    <w:rPr>
                      <w:rFonts w:ascii="Arial MT"/>
                      <w:w w:val="105"/>
                      <w:sz w:val="9"/>
                    </w:rPr>
                    <w:t>Intensity</w:t>
                  </w:r>
                </w:p>
              </w:txbxContent>
            </v:textbox>
            <w10:wrap anchorx="page"/>
          </v:shape>
        </w:pict>
      </w:r>
      <w:r>
        <w:rPr>
          <w:noProof/>
          <w:color w:val="000000" w:themeColor="text1"/>
        </w:rPr>
        <w:pict w14:anchorId="15E51229">
          <v:shape id="_x0000_s1100" type="#_x0000_t202" style="position:absolute;left:0;text-align:left;margin-left:125.85pt;margin-top:-52pt;width:9.5pt;height:19.05pt;z-index:251512832;mso-position-horizontal-relative:page" filled="f" stroked="f">
            <v:textbox style="layout-flow:vertical;mso-layout-flow-alt:bottom-to-top" inset="0,0,0,0">
              <w:txbxContent>
                <w:p w14:paraId="6814B108" w14:textId="77777777" w:rsidR="00CB66C5" w:rsidRDefault="00CB66C5">
                  <w:pPr>
                    <w:spacing w:before="19"/>
                    <w:ind w:left="20"/>
                    <w:rPr>
                      <w:rFonts w:ascii="Arial MT"/>
                      <w:sz w:val="13"/>
                    </w:rPr>
                  </w:pPr>
                  <w:r>
                    <w:rPr>
                      <w:rFonts w:ascii="Arial MT"/>
                      <w:color w:val="000080"/>
                      <w:w w:val="105"/>
                      <w:sz w:val="13"/>
                    </w:rPr>
                    <w:t>11.45</w:t>
                  </w:r>
                </w:p>
              </w:txbxContent>
            </v:textbox>
            <w10:wrap anchorx="page"/>
          </v:shape>
        </w:pict>
      </w:r>
      <w:r>
        <w:rPr>
          <w:noProof/>
          <w:color w:val="000000" w:themeColor="text1"/>
        </w:rPr>
        <w:pict w14:anchorId="0FF66DC3">
          <v:shape id="_x0000_s1099" type="#_x0000_t202" style="position:absolute;left:0;text-align:left;margin-left:369.15pt;margin-top:-53.5pt;width:24.65pt;height:18.45pt;z-index:251520000;mso-position-horizontal-relative:page" filled="f" stroked="f">
            <v:textbox style="layout-flow:vertical;mso-layout-flow-alt:bottom-to-top" inset="0,0,0,0">
              <w:txbxContent>
                <w:p w14:paraId="14003A2A" w14:textId="77777777" w:rsidR="00CB66C5" w:rsidRDefault="00CB66C5">
                  <w:pPr>
                    <w:spacing w:before="19"/>
                    <w:ind w:left="34"/>
                    <w:rPr>
                      <w:rFonts w:ascii="Arial MT"/>
                      <w:sz w:val="13"/>
                    </w:rPr>
                  </w:pPr>
                  <w:r>
                    <w:rPr>
                      <w:rFonts w:ascii="Arial MT"/>
                      <w:color w:val="000080"/>
                      <w:w w:val="105"/>
                      <w:sz w:val="13"/>
                    </w:rPr>
                    <w:t>4.87</w:t>
                  </w:r>
                </w:p>
                <w:p w14:paraId="67C414ED" w14:textId="77777777" w:rsidR="00CB66C5" w:rsidRDefault="00CB66C5">
                  <w:pPr>
                    <w:spacing w:before="2"/>
                    <w:ind w:left="83"/>
                    <w:rPr>
                      <w:rFonts w:ascii="Arial MT"/>
                      <w:sz w:val="13"/>
                    </w:rPr>
                  </w:pPr>
                  <w:r>
                    <w:rPr>
                      <w:rFonts w:ascii="Arial MT"/>
                      <w:color w:val="000080"/>
                      <w:w w:val="105"/>
                      <w:sz w:val="13"/>
                    </w:rPr>
                    <w:t>4.86</w:t>
                  </w:r>
                </w:p>
                <w:p w14:paraId="6863C6B9" w14:textId="77777777" w:rsidR="00CB66C5" w:rsidRDefault="00CB66C5">
                  <w:pPr>
                    <w:spacing w:before="1"/>
                    <w:ind w:left="20"/>
                    <w:rPr>
                      <w:rFonts w:ascii="Arial MT"/>
                      <w:sz w:val="13"/>
                    </w:rPr>
                  </w:pPr>
                  <w:r>
                    <w:rPr>
                      <w:rFonts w:ascii="Arial MT"/>
                      <w:color w:val="000080"/>
                      <w:w w:val="105"/>
                      <w:sz w:val="13"/>
                    </w:rPr>
                    <w:t>4.84</w:t>
                  </w:r>
                </w:p>
              </w:txbxContent>
            </v:textbox>
            <w10:wrap anchorx="page"/>
          </v:shape>
        </w:pict>
      </w:r>
      <w:r>
        <w:rPr>
          <w:noProof/>
          <w:color w:val="000000" w:themeColor="text1"/>
        </w:rPr>
        <w:pict w14:anchorId="7BDD9486">
          <v:shape id="_x0000_s1098" type="#_x0000_t202" style="position:absolute;left:0;text-align:left;margin-left:420.95pt;margin-top:-99.45pt;width:25.35pt;height:23.55pt;z-index:251523072;mso-position-horizontal-relative:page" filled="f" stroked="f">
            <v:textbox style="layout-flow:vertical;mso-layout-flow-alt:bottom-to-top" inset="0,0,0,0">
              <w:txbxContent>
                <w:p w14:paraId="5DB9FAA0" w14:textId="77777777" w:rsidR="00CB66C5" w:rsidRDefault="00CB66C5">
                  <w:pPr>
                    <w:spacing w:before="19"/>
                    <w:ind w:left="20"/>
                    <w:rPr>
                      <w:rFonts w:ascii="Arial MT"/>
                      <w:sz w:val="13"/>
                    </w:rPr>
                  </w:pPr>
                  <w:r>
                    <w:rPr>
                      <w:rFonts w:ascii="Arial MT"/>
                      <w:color w:val="000080"/>
                      <w:w w:val="105"/>
                      <w:sz w:val="13"/>
                    </w:rPr>
                    <w:t>3.52</w:t>
                  </w:r>
                </w:p>
                <w:p w14:paraId="42D0B8D9" w14:textId="77777777" w:rsidR="00CB66C5" w:rsidRDefault="00CB66C5">
                  <w:pPr>
                    <w:spacing w:before="2"/>
                    <w:ind w:left="185"/>
                    <w:rPr>
                      <w:rFonts w:ascii="Arial MT"/>
                      <w:sz w:val="13"/>
                    </w:rPr>
                  </w:pPr>
                  <w:r>
                    <w:rPr>
                      <w:rFonts w:ascii="Arial MT"/>
                      <w:color w:val="000080"/>
                      <w:w w:val="105"/>
                      <w:sz w:val="13"/>
                    </w:rPr>
                    <w:t>3.50</w:t>
                  </w:r>
                </w:p>
                <w:p w14:paraId="5C5025D0" w14:textId="77777777" w:rsidR="00CB66C5" w:rsidRDefault="00CB66C5">
                  <w:pPr>
                    <w:spacing w:before="16"/>
                    <w:ind w:left="28"/>
                    <w:rPr>
                      <w:rFonts w:ascii="Arial MT"/>
                      <w:sz w:val="13"/>
                    </w:rPr>
                  </w:pPr>
                  <w:r>
                    <w:rPr>
                      <w:rFonts w:ascii="Arial MT"/>
                      <w:color w:val="000080"/>
                      <w:w w:val="105"/>
                      <w:sz w:val="13"/>
                    </w:rPr>
                    <w:t>3.28</w:t>
                  </w:r>
                </w:p>
              </w:txbxContent>
            </v:textbox>
            <w10:wrap anchorx="page"/>
          </v:shape>
        </w:pict>
      </w:r>
      <w:r>
        <w:rPr>
          <w:noProof/>
          <w:color w:val="000000" w:themeColor="text1"/>
        </w:rPr>
        <w:pict w14:anchorId="7E97CBD7">
          <v:shape id="_x0000_s1097" type="#_x0000_t202" style="position:absolute;left:0;text-align:left;margin-left:432.75pt;margin-top:-60.9pt;width:9.5pt;height:15.25pt;z-index:251526144;mso-position-horizontal-relative:page" filled="f" stroked="f">
            <v:textbox style="layout-flow:vertical;mso-layout-flow-alt:bottom-to-top" inset="0,0,0,0">
              <w:txbxContent>
                <w:p w14:paraId="439D6486" w14:textId="77777777" w:rsidR="00CB66C5" w:rsidRDefault="00CB66C5">
                  <w:pPr>
                    <w:spacing w:before="19"/>
                    <w:ind w:left="20"/>
                    <w:rPr>
                      <w:rFonts w:ascii="Arial MT"/>
                      <w:sz w:val="13"/>
                    </w:rPr>
                  </w:pPr>
                  <w:r>
                    <w:rPr>
                      <w:rFonts w:ascii="Arial MT"/>
                      <w:color w:val="000080"/>
                      <w:w w:val="105"/>
                      <w:sz w:val="13"/>
                    </w:rPr>
                    <w:t>3.37</w:t>
                  </w:r>
                </w:p>
              </w:txbxContent>
            </v:textbox>
            <w10:wrap anchorx="page"/>
          </v:shape>
        </w:pict>
      </w:r>
      <w:r>
        <w:rPr>
          <w:noProof/>
          <w:color w:val="000000" w:themeColor="text1"/>
        </w:rPr>
        <w:pict w14:anchorId="2073FE5A">
          <v:shape id="_x0000_s1096" type="#_x0000_t202" style="position:absolute;left:0;text-align:left;margin-left:445.4pt;margin-top:-114.4pt;width:9.5pt;height:15.25pt;z-index:251528192;mso-position-horizontal-relative:page" filled="f" stroked="f">
            <v:textbox style="layout-flow:vertical;mso-layout-flow-alt:bottom-to-top" inset="0,0,0,0">
              <w:txbxContent>
                <w:p w14:paraId="3BF2DB19" w14:textId="77777777" w:rsidR="00CB66C5" w:rsidRDefault="00CB66C5">
                  <w:pPr>
                    <w:spacing w:before="19"/>
                    <w:ind w:left="20"/>
                    <w:rPr>
                      <w:rFonts w:ascii="Arial MT"/>
                      <w:sz w:val="13"/>
                    </w:rPr>
                  </w:pPr>
                  <w:r>
                    <w:rPr>
                      <w:rFonts w:ascii="Arial MT"/>
                      <w:color w:val="000080"/>
                      <w:w w:val="105"/>
                      <w:sz w:val="13"/>
                    </w:rPr>
                    <w:t>3.06</w:t>
                  </w:r>
                </w:p>
              </w:txbxContent>
            </v:textbox>
            <w10:wrap anchorx="page"/>
          </v:shape>
        </w:pict>
      </w:r>
      <w:r>
        <w:rPr>
          <w:noProof/>
          <w:color w:val="000000" w:themeColor="text1"/>
        </w:rPr>
        <w:pict w14:anchorId="1CF1974B">
          <v:shape id="_x0000_s1095" type="#_x0000_t202" style="position:absolute;left:0;text-align:left;margin-left:468.1pt;margin-top:-98.25pt;width:9.5pt;height:15.25pt;z-index:251531264;mso-position-horizontal-relative:page" filled="f" stroked="f">
            <v:textbox style="layout-flow:vertical;mso-layout-flow-alt:bottom-to-top" inset="0,0,0,0">
              <w:txbxContent>
                <w:p w14:paraId="26333C4B" w14:textId="77777777" w:rsidR="00CB66C5" w:rsidRDefault="00CB66C5">
                  <w:pPr>
                    <w:spacing w:before="19"/>
                    <w:ind w:left="20"/>
                    <w:rPr>
                      <w:rFonts w:ascii="Arial MT"/>
                      <w:sz w:val="13"/>
                    </w:rPr>
                  </w:pPr>
                  <w:r>
                    <w:rPr>
                      <w:rFonts w:ascii="Arial MT"/>
                      <w:color w:val="000080"/>
                      <w:w w:val="105"/>
                      <w:sz w:val="13"/>
                    </w:rPr>
                    <w:t>2.46</w:t>
                  </w:r>
                </w:p>
              </w:txbxContent>
            </v:textbox>
            <w10:wrap anchorx="page"/>
          </v:shape>
        </w:pict>
      </w:r>
      <w:r>
        <w:rPr>
          <w:noProof/>
          <w:color w:val="000000" w:themeColor="text1"/>
        </w:rPr>
        <w:pict w14:anchorId="7B45CE7E">
          <v:shape id="_x0000_s1094" type="#_x0000_t202" style="position:absolute;left:0;text-align:left;margin-left:474.35pt;margin-top:-76pt;width:24.65pt;height:24.7pt;z-index:251532288;mso-position-horizontal-relative:page" filled="f" stroked="f">
            <v:textbox style="layout-flow:vertical;mso-layout-flow-alt:bottom-to-top" inset="0,0,0,0">
              <w:txbxContent>
                <w:p w14:paraId="16C44E16" w14:textId="77777777" w:rsidR="00CB66C5" w:rsidRDefault="00CB66C5">
                  <w:pPr>
                    <w:spacing w:before="19"/>
                    <w:ind w:left="209"/>
                    <w:rPr>
                      <w:rFonts w:ascii="Arial MT"/>
                      <w:sz w:val="13"/>
                    </w:rPr>
                  </w:pPr>
                  <w:r>
                    <w:rPr>
                      <w:rFonts w:ascii="Arial MT"/>
                      <w:color w:val="000080"/>
                      <w:w w:val="105"/>
                      <w:sz w:val="13"/>
                    </w:rPr>
                    <w:t>2.39</w:t>
                  </w:r>
                </w:p>
                <w:p w14:paraId="03F46FB2" w14:textId="77777777" w:rsidR="00CB66C5" w:rsidRDefault="00CB66C5">
                  <w:pPr>
                    <w:spacing w:before="2"/>
                    <w:ind w:left="206"/>
                    <w:rPr>
                      <w:rFonts w:ascii="Arial MT"/>
                      <w:sz w:val="13"/>
                    </w:rPr>
                  </w:pPr>
                  <w:r>
                    <w:rPr>
                      <w:rFonts w:ascii="Arial MT"/>
                      <w:color w:val="000080"/>
                      <w:w w:val="105"/>
                      <w:sz w:val="13"/>
                    </w:rPr>
                    <w:t>2.20</w:t>
                  </w:r>
                </w:p>
                <w:p w14:paraId="536DC100" w14:textId="77777777" w:rsidR="00CB66C5" w:rsidRDefault="00CB66C5">
                  <w:pPr>
                    <w:spacing w:before="1"/>
                    <w:ind w:left="20"/>
                    <w:rPr>
                      <w:rFonts w:ascii="Arial MT"/>
                      <w:sz w:val="13"/>
                    </w:rPr>
                  </w:pPr>
                  <w:r>
                    <w:rPr>
                      <w:rFonts w:ascii="Arial MT"/>
                      <w:color w:val="000080"/>
                      <w:w w:val="105"/>
                      <w:sz w:val="13"/>
                    </w:rPr>
                    <w:t>2.17</w:t>
                  </w:r>
                </w:p>
              </w:txbxContent>
            </v:textbox>
            <w10:wrap anchorx="page"/>
          </v:shape>
        </w:pict>
      </w:r>
      <w:r>
        <w:rPr>
          <w:noProof/>
          <w:color w:val="000000" w:themeColor="text1"/>
        </w:rPr>
        <w:pict w14:anchorId="400FA518">
          <v:shape id="_x0000_s1093" type="#_x0000_t202" style="position:absolute;left:0;text-align:left;margin-left:484.25pt;margin-top:-49.4pt;width:9.5pt;height:15.25pt;z-index:251533312;mso-position-horizontal-relative:page" filled="f" stroked="f">
            <v:textbox style="layout-flow:vertical;mso-layout-flow-alt:bottom-to-top" inset="0,0,0,0">
              <w:txbxContent>
                <w:p w14:paraId="60F64DE9" w14:textId="77777777" w:rsidR="00CB66C5" w:rsidRDefault="00CB66C5">
                  <w:pPr>
                    <w:spacing w:before="19"/>
                    <w:ind w:left="20"/>
                    <w:rPr>
                      <w:rFonts w:ascii="Arial MT"/>
                      <w:sz w:val="13"/>
                    </w:rPr>
                  </w:pPr>
                  <w:r>
                    <w:rPr>
                      <w:rFonts w:ascii="Arial MT"/>
                      <w:color w:val="000080"/>
                      <w:w w:val="105"/>
                      <w:sz w:val="13"/>
                    </w:rPr>
                    <w:t>2.04</w:t>
                  </w:r>
                </w:p>
              </w:txbxContent>
            </v:textbox>
            <w10:wrap anchorx="page"/>
          </v:shape>
        </w:pict>
      </w:r>
      <w:r>
        <w:rPr>
          <w:noProof/>
          <w:color w:val="000000" w:themeColor="text1"/>
        </w:rPr>
        <w:pict w14:anchorId="333D6429">
          <v:shape id="_x0000_s1092" type="#_x0000_t202" style="position:absolute;left:0;text-align:left;margin-left:497.05pt;margin-top:-56.1pt;width:9.5pt;height:15.25pt;z-index:251534336;mso-position-horizontal-relative:page" filled="f" stroked="f">
            <v:textbox style="layout-flow:vertical;mso-layout-flow-alt:bottom-to-top" inset="0,0,0,0">
              <w:txbxContent>
                <w:p w14:paraId="00B2AE5B" w14:textId="77777777" w:rsidR="00CB66C5" w:rsidRDefault="00CB66C5">
                  <w:pPr>
                    <w:spacing w:before="19"/>
                    <w:ind w:left="20"/>
                    <w:rPr>
                      <w:rFonts w:ascii="Arial MT"/>
                      <w:sz w:val="13"/>
                    </w:rPr>
                  </w:pPr>
                  <w:r>
                    <w:rPr>
                      <w:rFonts w:ascii="Arial MT"/>
                      <w:color w:val="000080"/>
                      <w:w w:val="105"/>
                      <w:sz w:val="13"/>
                    </w:rPr>
                    <w:t>1.73</w:t>
                  </w:r>
                </w:p>
              </w:txbxContent>
            </v:textbox>
            <w10:wrap anchorx="page"/>
          </v:shape>
        </w:pict>
      </w:r>
      <w:r>
        <w:rPr>
          <w:noProof/>
          <w:color w:val="000000" w:themeColor="text1"/>
        </w:rPr>
        <w:pict w14:anchorId="55383596">
          <v:shape id="_x0000_s1091" type="#_x0000_t202" style="position:absolute;left:0;text-align:left;margin-left:523.95pt;margin-top:-88.1pt;width:24.65pt;height:20.8pt;z-index:251538432;mso-position-horizontal-relative:page" filled="f" stroked="f">
            <v:textbox style="layout-flow:vertical;mso-layout-flow-alt:bottom-to-top" inset="0,0,0,0">
              <w:txbxContent>
                <w:p w14:paraId="26C9A357" w14:textId="77777777" w:rsidR="00CB66C5" w:rsidRDefault="00CB66C5">
                  <w:pPr>
                    <w:spacing w:before="19"/>
                    <w:ind w:left="20"/>
                    <w:rPr>
                      <w:rFonts w:ascii="Arial MT"/>
                      <w:sz w:val="13"/>
                    </w:rPr>
                  </w:pPr>
                  <w:r>
                    <w:rPr>
                      <w:rFonts w:ascii="Arial MT"/>
                      <w:color w:val="000080"/>
                      <w:w w:val="105"/>
                      <w:sz w:val="13"/>
                    </w:rPr>
                    <w:t>0.93</w:t>
                  </w:r>
                </w:p>
                <w:p w14:paraId="208BFD99" w14:textId="77777777" w:rsidR="00CB66C5" w:rsidRDefault="00CB66C5">
                  <w:pPr>
                    <w:spacing w:before="2"/>
                    <w:ind w:left="130"/>
                    <w:rPr>
                      <w:rFonts w:ascii="Arial MT"/>
                      <w:sz w:val="13"/>
                    </w:rPr>
                  </w:pPr>
                  <w:r>
                    <w:rPr>
                      <w:rFonts w:ascii="Arial MT"/>
                      <w:color w:val="000080"/>
                      <w:w w:val="105"/>
                      <w:sz w:val="13"/>
                    </w:rPr>
                    <w:t>0.91</w:t>
                  </w:r>
                </w:p>
                <w:p w14:paraId="358CAAE1" w14:textId="77777777" w:rsidR="00CB66C5" w:rsidRDefault="00CB66C5">
                  <w:pPr>
                    <w:spacing w:before="1"/>
                    <w:ind w:left="107"/>
                    <w:rPr>
                      <w:rFonts w:ascii="Arial MT"/>
                      <w:sz w:val="13"/>
                    </w:rPr>
                  </w:pPr>
                  <w:r>
                    <w:rPr>
                      <w:rFonts w:ascii="Arial MT"/>
                      <w:color w:val="000080"/>
                      <w:w w:val="105"/>
                      <w:sz w:val="13"/>
                    </w:rPr>
                    <w:t>0.86</w:t>
                  </w:r>
                </w:p>
              </w:txbxContent>
            </v:textbox>
            <w10:wrap anchorx="page"/>
          </v:shape>
        </w:pict>
      </w:r>
      <w:r>
        <w:rPr>
          <w:noProof/>
          <w:color w:val="000000" w:themeColor="text1"/>
        </w:rPr>
        <w:pict w14:anchorId="686C9A46">
          <v:shape id="_x0000_s1090" type="#_x0000_t202" style="position:absolute;left:0;text-align:left;margin-left:532.95pt;margin-top:-48.25pt;width:9.5pt;height:15.25pt;z-index:251539456;mso-position-horizontal-relative:page" filled="f" stroked="f">
            <v:textbox style="layout-flow:vertical;mso-layout-flow-alt:bottom-to-top" inset="0,0,0,0">
              <w:txbxContent>
                <w:p w14:paraId="1BC431C4" w14:textId="77777777" w:rsidR="00CB66C5" w:rsidRDefault="00CB66C5">
                  <w:pPr>
                    <w:spacing w:before="19"/>
                    <w:ind w:left="20"/>
                    <w:rPr>
                      <w:rFonts w:ascii="Arial MT"/>
                      <w:sz w:val="13"/>
                    </w:rPr>
                  </w:pPr>
                  <w:r>
                    <w:rPr>
                      <w:rFonts w:ascii="Arial MT"/>
                      <w:color w:val="000080"/>
                      <w:w w:val="105"/>
                      <w:sz w:val="13"/>
                    </w:rPr>
                    <w:t>0.79</w:t>
                  </w:r>
                </w:p>
              </w:txbxContent>
            </v:textbox>
            <w10:wrap anchorx="page"/>
          </v:shape>
        </w:pict>
      </w:r>
      <w:r w:rsidR="00B21731" w:rsidRPr="00984D1E">
        <w:rPr>
          <w:rFonts w:ascii="Arial MT"/>
          <w:noProof/>
          <w:color w:val="000000" w:themeColor="text1"/>
          <w:sz w:val="9"/>
        </w:rPr>
        <w:t>11.5   11.0   10.5   10.0</w:t>
      </w:r>
      <w:r w:rsidR="00B21731" w:rsidRPr="00984D1E">
        <w:rPr>
          <w:rFonts w:ascii="Arial MT"/>
          <w:noProof/>
          <w:color w:val="000000" w:themeColor="text1"/>
          <w:sz w:val="9"/>
        </w:rPr>
        <w:tab/>
        <w:t>9.5</w:t>
      </w:r>
      <w:r w:rsidR="00B21731" w:rsidRPr="00984D1E">
        <w:rPr>
          <w:rFonts w:ascii="Arial MT"/>
          <w:noProof/>
          <w:color w:val="000000" w:themeColor="text1"/>
          <w:sz w:val="9"/>
        </w:rPr>
        <w:tab/>
        <w:t>9.0</w:t>
      </w:r>
      <w:r w:rsidR="00B21731" w:rsidRPr="00984D1E">
        <w:rPr>
          <w:rFonts w:ascii="Arial MT"/>
          <w:noProof/>
          <w:color w:val="000000" w:themeColor="text1"/>
          <w:sz w:val="9"/>
        </w:rPr>
        <w:tab/>
        <w:t>8.5</w:t>
      </w:r>
      <w:r w:rsidR="00B21731" w:rsidRPr="00984D1E">
        <w:rPr>
          <w:rFonts w:ascii="Arial MT"/>
          <w:noProof/>
          <w:color w:val="000000" w:themeColor="text1"/>
          <w:sz w:val="9"/>
        </w:rPr>
        <w:tab/>
        <w:t>8.0</w:t>
      </w:r>
      <w:r w:rsidR="00B21731" w:rsidRPr="00984D1E">
        <w:rPr>
          <w:rFonts w:ascii="Arial MT"/>
          <w:noProof/>
          <w:color w:val="000000" w:themeColor="text1"/>
          <w:sz w:val="9"/>
        </w:rPr>
        <w:tab/>
        <w:t>7.5</w:t>
      </w:r>
      <w:r w:rsidR="00B21731" w:rsidRPr="00984D1E">
        <w:rPr>
          <w:rFonts w:ascii="Arial MT"/>
          <w:noProof/>
          <w:color w:val="000000" w:themeColor="text1"/>
          <w:sz w:val="9"/>
        </w:rPr>
        <w:tab/>
        <w:t>7.0</w:t>
      </w:r>
      <w:r w:rsidR="00B21731" w:rsidRPr="00984D1E">
        <w:rPr>
          <w:rFonts w:ascii="Arial MT"/>
          <w:noProof/>
          <w:color w:val="000000" w:themeColor="text1"/>
          <w:sz w:val="9"/>
        </w:rPr>
        <w:tab/>
        <w:t>6.5</w:t>
      </w:r>
      <w:r w:rsidR="00B21731" w:rsidRPr="00984D1E">
        <w:rPr>
          <w:rFonts w:ascii="Arial MT"/>
          <w:noProof/>
          <w:color w:val="000000" w:themeColor="text1"/>
          <w:sz w:val="9"/>
        </w:rPr>
        <w:tab/>
        <w:t>6.0</w:t>
      </w:r>
      <w:r w:rsidR="00B21731" w:rsidRPr="00984D1E">
        <w:rPr>
          <w:rFonts w:ascii="Arial MT"/>
          <w:noProof/>
          <w:color w:val="000000" w:themeColor="text1"/>
          <w:sz w:val="9"/>
        </w:rPr>
        <w:tab/>
        <w:t>5.5</w:t>
      </w:r>
      <w:r w:rsidR="00B21731" w:rsidRPr="00984D1E">
        <w:rPr>
          <w:rFonts w:ascii="Arial MT"/>
          <w:noProof/>
          <w:color w:val="000000" w:themeColor="text1"/>
          <w:sz w:val="9"/>
        </w:rPr>
        <w:tab/>
        <w:t>5.0</w:t>
      </w:r>
      <w:r w:rsidR="00B21731" w:rsidRPr="00984D1E">
        <w:rPr>
          <w:rFonts w:ascii="Arial MT"/>
          <w:noProof/>
          <w:color w:val="000000" w:themeColor="text1"/>
          <w:sz w:val="9"/>
        </w:rPr>
        <w:tab/>
        <w:t>4.5</w:t>
      </w:r>
      <w:r w:rsidR="00B21731" w:rsidRPr="00984D1E">
        <w:rPr>
          <w:rFonts w:ascii="Arial MT"/>
          <w:noProof/>
          <w:color w:val="000000" w:themeColor="text1"/>
          <w:sz w:val="9"/>
        </w:rPr>
        <w:tab/>
        <w:t>4.0</w:t>
      </w:r>
      <w:r w:rsidR="00B21731" w:rsidRPr="00984D1E">
        <w:rPr>
          <w:rFonts w:ascii="Arial MT"/>
          <w:noProof/>
          <w:color w:val="000000" w:themeColor="text1"/>
          <w:sz w:val="9"/>
        </w:rPr>
        <w:tab/>
        <w:t>3.5</w:t>
      </w:r>
      <w:r w:rsidR="00B21731" w:rsidRPr="00984D1E">
        <w:rPr>
          <w:rFonts w:ascii="Arial MT"/>
          <w:noProof/>
          <w:color w:val="000000" w:themeColor="text1"/>
          <w:sz w:val="9"/>
        </w:rPr>
        <w:tab/>
        <w:t>3.0</w:t>
      </w:r>
      <w:r w:rsidR="00B21731" w:rsidRPr="00984D1E">
        <w:rPr>
          <w:rFonts w:ascii="Arial MT"/>
          <w:noProof/>
          <w:color w:val="000000" w:themeColor="text1"/>
          <w:sz w:val="9"/>
        </w:rPr>
        <w:tab/>
        <w:t>2.5</w:t>
      </w:r>
      <w:r w:rsidR="00B21731" w:rsidRPr="00984D1E">
        <w:rPr>
          <w:rFonts w:ascii="Arial MT"/>
          <w:noProof/>
          <w:color w:val="000000" w:themeColor="text1"/>
          <w:sz w:val="9"/>
        </w:rPr>
        <w:tab/>
        <w:t>2.0</w:t>
      </w:r>
      <w:r w:rsidR="00B21731" w:rsidRPr="00984D1E">
        <w:rPr>
          <w:rFonts w:ascii="Arial MT"/>
          <w:noProof/>
          <w:color w:val="000000" w:themeColor="text1"/>
          <w:sz w:val="9"/>
        </w:rPr>
        <w:tab/>
        <w:t>1.5</w:t>
      </w:r>
      <w:r w:rsidR="00B21731" w:rsidRPr="00984D1E">
        <w:rPr>
          <w:rFonts w:ascii="Arial MT"/>
          <w:noProof/>
          <w:color w:val="000000" w:themeColor="text1"/>
          <w:sz w:val="9"/>
        </w:rPr>
        <w:tab/>
        <w:t>1.0</w:t>
      </w:r>
      <w:r w:rsidR="00B21731" w:rsidRPr="00984D1E">
        <w:rPr>
          <w:rFonts w:ascii="Arial MT"/>
          <w:noProof/>
          <w:color w:val="000000" w:themeColor="text1"/>
          <w:sz w:val="9"/>
        </w:rPr>
        <w:tab/>
        <w:t>0.5</w:t>
      </w:r>
    </w:p>
    <w:p w14:paraId="4A239A0E" w14:textId="596E4C4E" w:rsidR="00C254C2" w:rsidRPr="00984D1E" w:rsidRDefault="00CB66C5">
      <w:pPr>
        <w:spacing w:before="10"/>
        <w:ind w:left="2015" w:right="1982"/>
        <w:jc w:val="center"/>
        <w:rPr>
          <w:rFonts w:ascii="Arial MT"/>
          <w:noProof/>
          <w:color w:val="000000" w:themeColor="text1"/>
          <w:sz w:val="9"/>
        </w:rPr>
      </w:pPr>
      <w:r>
        <w:rPr>
          <w:noProof/>
          <w:color w:val="000000" w:themeColor="text1"/>
        </w:rPr>
        <w:pict w14:anchorId="29676704">
          <v:shape id="_x0000_s1089" style="position:absolute;left:0;text-align:left;margin-left:417.55pt;margin-top:10.7pt;width:104.75pt;height:69.85pt;z-index:-250788864;mso-position-horizontal-relative:page" coordorigin="8351,214" coordsize="2095,1397" o:spt="100" adj="0,,0" path="m8351,214r262,l8613,354r-262,l8351,214xm8613,214r741,l9354,354r-741,l8613,214xm9354,214r349,l9703,354r-349,l9354,214xm9703,214r742,l10445,354r-742,l9703,214xm8351,354r262,l8613,493r-262,l8351,354xm8613,354r741,l9354,493r-741,l8613,354xm9354,354r349,l9703,493r-349,l9354,354xm9703,354r742,l10445,493r-742,l9703,354xm8351,493r262,l8613,633r-262,l8351,493xm8613,493r741,l9354,633r-741,l8613,493xm9354,493r349,l9703,633r-349,l9354,493xm9703,493r742,l10445,633r-742,l9703,493xm8351,633r262,l8613,773r-262,l8351,633xm8613,633r741,l9354,773r-741,l8613,633xm9354,633r349,l9703,773r-349,l9354,633xm9703,633r742,l10445,773r-742,l9703,633xm8351,773r262,l8613,912r-262,l8351,773xm8613,773r741,l9354,912r-741,l8613,773xm9354,773r349,l9703,912r-349,l9354,773xm9703,773r742,l10445,912r-742,l9703,773xm8351,912r262,l8613,1052r-262,l8351,912xm8613,912r741,l9354,1052r-741,l8613,912xm9354,912r349,l9703,1052r-349,l9354,912xm9703,912r742,l10445,1052r-742,l9703,912xm8351,1052r262,l8613,1191r-262,l8351,1052xm8613,1052r741,l9354,1191r-741,l8613,1052xm9354,1052r349,l9703,1191r-349,l9354,1052xm9703,1052r742,l10445,1191r-742,l9703,1052xm8351,1191r262,l8613,1331r-262,l8351,1191xm8613,1191r741,l9354,1331r-741,l8613,1191xm9354,1191r349,l9703,1331r-349,l9354,1191xm9703,1191r742,l10445,1331r-742,l9703,1191xm8351,1331r262,l8613,1471r-262,l8351,1331xm8613,1331r741,l9354,1471r-741,l8613,1331xm9354,1331r349,l9703,1471r-349,l9354,1331xm9703,1331r742,l10445,1471r-742,l9703,1331xm8351,1471r262,l8613,1610r-262,l8351,1471xm8613,1471r741,l9354,1610r-741,l8613,1471xm9354,1471r349,l9703,1610r-349,l9354,1471xm9703,1471r742,l10445,1610r-742,l9703,1471xe" filled="f" strokeweight="0">
            <v:stroke joinstyle="round"/>
            <v:formulas/>
            <v:path arrowok="t" o:connecttype="segments"/>
            <w10:wrap anchorx="page"/>
          </v:shape>
        </w:pict>
      </w:r>
      <w:r>
        <w:rPr>
          <w:noProof/>
          <w:color w:val="000000" w:themeColor="text1"/>
        </w:rPr>
        <w:pict w14:anchorId="7EE7DA64">
          <v:shape id="_x0000_s1088" type="#_x0000_t202" style="position:absolute;left:0;text-align:left;margin-left:259.6pt;margin-top:10.7pt;width:69.85pt;height:76.8pt;z-index:251540480;mso-position-horizontal-relative:page" filled="f" stroked="f">
            <v:textbox inset="0,0,0,0">
              <w:txbxContent>
                <w:tbl>
                  <w:tblPr>
                    <w:tblStyle w:val="TableNormal"/>
                    <w:tblW w:w="0" w:type="auto"/>
                    <w:tblInd w:w="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59"/>
                    <w:gridCol w:w="353"/>
                    <w:gridCol w:w="365"/>
                    <w:gridCol w:w="419"/>
                  </w:tblGrid>
                  <w:tr w:rsidR="00CB66C5" w14:paraId="65BF181A" w14:textId="77777777">
                    <w:trPr>
                      <w:trHeight w:val="134"/>
                    </w:trPr>
                    <w:tc>
                      <w:tcPr>
                        <w:tcW w:w="259" w:type="dxa"/>
                        <w:tcBorders>
                          <w:left w:val="nil"/>
                          <w:right w:val="nil"/>
                        </w:tcBorders>
                      </w:tcPr>
                      <w:p w14:paraId="6C30696F" w14:textId="77777777" w:rsidR="00CB66C5" w:rsidRDefault="00CB66C5">
                        <w:pPr>
                          <w:pStyle w:val="TableParagraph"/>
                          <w:spacing w:before="17" w:line="97" w:lineRule="exact"/>
                          <w:ind w:left="31" w:right="31"/>
                          <w:rPr>
                            <w:rFonts w:ascii="Arial MT"/>
                            <w:sz w:val="9"/>
                          </w:rPr>
                        </w:pPr>
                        <w:r>
                          <w:rPr>
                            <w:rFonts w:ascii="Arial MT"/>
                            <w:w w:val="105"/>
                            <w:sz w:val="9"/>
                          </w:rPr>
                          <w:t>No.</w:t>
                        </w:r>
                      </w:p>
                    </w:tc>
                    <w:tc>
                      <w:tcPr>
                        <w:tcW w:w="353" w:type="dxa"/>
                        <w:tcBorders>
                          <w:left w:val="nil"/>
                          <w:right w:val="nil"/>
                        </w:tcBorders>
                      </w:tcPr>
                      <w:p w14:paraId="1849ABCE" w14:textId="77777777" w:rsidR="00CB66C5" w:rsidRDefault="00CB66C5">
                        <w:pPr>
                          <w:pStyle w:val="TableParagraph"/>
                          <w:spacing w:before="17" w:line="97" w:lineRule="exact"/>
                          <w:ind w:left="35" w:right="31"/>
                          <w:rPr>
                            <w:rFonts w:ascii="Arial MT"/>
                            <w:sz w:val="9"/>
                          </w:rPr>
                        </w:pPr>
                        <w:r>
                          <w:rPr>
                            <w:rFonts w:ascii="Arial MT"/>
                            <w:w w:val="105"/>
                            <w:sz w:val="9"/>
                          </w:rPr>
                          <w:t>(ppm)</w:t>
                        </w:r>
                      </w:p>
                    </w:tc>
                    <w:tc>
                      <w:tcPr>
                        <w:tcW w:w="365" w:type="dxa"/>
                        <w:tcBorders>
                          <w:left w:val="nil"/>
                        </w:tcBorders>
                      </w:tcPr>
                      <w:p w14:paraId="5D50C7A4" w14:textId="77777777" w:rsidR="00CB66C5" w:rsidRDefault="00CB66C5">
                        <w:pPr>
                          <w:pStyle w:val="TableParagraph"/>
                          <w:spacing w:before="17" w:line="97" w:lineRule="exact"/>
                          <w:ind w:left="106"/>
                          <w:jc w:val="left"/>
                          <w:rPr>
                            <w:rFonts w:ascii="Arial MT"/>
                            <w:sz w:val="9"/>
                          </w:rPr>
                        </w:pPr>
                        <w:r>
                          <w:rPr>
                            <w:rFonts w:ascii="Arial MT"/>
                            <w:w w:val="105"/>
                            <w:sz w:val="9"/>
                          </w:rPr>
                          <w:t>(Hz)</w:t>
                        </w:r>
                      </w:p>
                    </w:tc>
                    <w:tc>
                      <w:tcPr>
                        <w:tcW w:w="419" w:type="dxa"/>
                        <w:tcBorders>
                          <w:right w:val="nil"/>
                        </w:tcBorders>
                      </w:tcPr>
                      <w:p w14:paraId="7F07B531" w14:textId="77777777" w:rsidR="00CB66C5" w:rsidRDefault="00CB66C5">
                        <w:pPr>
                          <w:pStyle w:val="TableParagraph"/>
                          <w:spacing w:before="17" w:line="97" w:lineRule="exact"/>
                          <w:ind w:right="59"/>
                          <w:jc w:val="right"/>
                          <w:rPr>
                            <w:rFonts w:ascii="Arial MT"/>
                            <w:sz w:val="9"/>
                          </w:rPr>
                        </w:pPr>
                        <w:r>
                          <w:rPr>
                            <w:rFonts w:ascii="Arial MT"/>
                            <w:w w:val="105"/>
                            <w:sz w:val="9"/>
                          </w:rPr>
                          <w:t>Height</w:t>
                        </w:r>
                      </w:p>
                    </w:tc>
                  </w:tr>
                  <w:tr w:rsidR="00CB66C5" w14:paraId="23B35F35" w14:textId="77777777">
                    <w:trPr>
                      <w:trHeight w:val="134"/>
                    </w:trPr>
                    <w:tc>
                      <w:tcPr>
                        <w:tcW w:w="259" w:type="dxa"/>
                        <w:tcBorders>
                          <w:left w:val="nil"/>
                          <w:right w:val="nil"/>
                        </w:tcBorders>
                      </w:tcPr>
                      <w:p w14:paraId="6F0C8EA9" w14:textId="77777777" w:rsidR="00CB66C5" w:rsidRDefault="00CB66C5">
                        <w:pPr>
                          <w:pStyle w:val="TableParagraph"/>
                          <w:spacing w:before="17" w:line="97" w:lineRule="exact"/>
                          <w:ind w:left="31" w:right="29"/>
                          <w:rPr>
                            <w:rFonts w:ascii="Arial MT"/>
                            <w:sz w:val="9"/>
                          </w:rPr>
                        </w:pPr>
                        <w:r>
                          <w:rPr>
                            <w:rFonts w:ascii="Arial MT"/>
                            <w:w w:val="105"/>
                            <w:sz w:val="9"/>
                          </w:rPr>
                          <w:t>21</w:t>
                        </w:r>
                      </w:p>
                    </w:tc>
                    <w:tc>
                      <w:tcPr>
                        <w:tcW w:w="353" w:type="dxa"/>
                        <w:tcBorders>
                          <w:left w:val="nil"/>
                          <w:right w:val="nil"/>
                        </w:tcBorders>
                      </w:tcPr>
                      <w:p w14:paraId="4FC9D4D7" w14:textId="77777777" w:rsidR="00CB66C5" w:rsidRDefault="00CB66C5">
                        <w:pPr>
                          <w:pStyle w:val="TableParagraph"/>
                          <w:spacing w:before="17" w:line="97" w:lineRule="exact"/>
                          <w:ind w:left="35" w:right="31"/>
                          <w:rPr>
                            <w:rFonts w:ascii="Arial MT"/>
                            <w:sz w:val="9"/>
                          </w:rPr>
                        </w:pPr>
                        <w:r>
                          <w:rPr>
                            <w:rFonts w:ascii="Arial MT"/>
                            <w:w w:val="105"/>
                            <w:sz w:val="9"/>
                          </w:rPr>
                          <w:t>3.52</w:t>
                        </w:r>
                      </w:p>
                    </w:tc>
                    <w:tc>
                      <w:tcPr>
                        <w:tcW w:w="365" w:type="dxa"/>
                        <w:tcBorders>
                          <w:left w:val="nil"/>
                        </w:tcBorders>
                      </w:tcPr>
                      <w:p w14:paraId="0CF7283B" w14:textId="77777777" w:rsidR="00CB66C5" w:rsidRDefault="00CB66C5">
                        <w:pPr>
                          <w:pStyle w:val="TableParagraph"/>
                          <w:spacing w:before="17" w:line="97" w:lineRule="exact"/>
                          <w:ind w:left="51"/>
                          <w:jc w:val="left"/>
                          <w:rPr>
                            <w:rFonts w:ascii="Arial MT"/>
                            <w:sz w:val="9"/>
                          </w:rPr>
                        </w:pPr>
                        <w:r>
                          <w:rPr>
                            <w:rFonts w:ascii="Arial MT"/>
                            <w:w w:val="105"/>
                            <w:sz w:val="9"/>
                          </w:rPr>
                          <w:t>1408.2</w:t>
                        </w:r>
                      </w:p>
                    </w:tc>
                    <w:tc>
                      <w:tcPr>
                        <w:tcW w:w="419" w:type="dxa"/>
                        <w:tcBorders>
                          <w:right w:val="nil"/>
                        </w:tcBorders>
                      </w:tcPr>
                      <w:p w14:paraId="00CF1709" w14:textId="77777777" w:rsidR="00CB66C5" w:rsidRDefault="00CB66C5">
                        <w:pPr>
                          <w:pStyle w:val="TableParagraph"/>
                          <w:spacing w:before="18" w:line="97" w:lineRule="exact"/>
                          <w:ind w:right="50"/>
                          <w:jc w:val="right"/>
                          <w:rPr>
                            <w:rFonts w:ascii="Arial MT"/>
                            <w:sz w:val="9"/>
                          </w:rPr>
                        </w:pPr>
                        <w:r>
                          <w:rPr>
                            <w:rFonts w:ascii="Arial MT"/>
                            <w:w w:val="105"/>
                            <w:sz w:val="9"/>
                          </w:rPr>
                          <w:t>0.3690</w:t>
                        </w:r>
                      </w:p>
                    </w:tc>
                  </w:tr>
                  <w:tr w:rsidR="00CB66C5" w14:paraId="2A2C20B0" w14:textId="77777777">
                    <w:trPr>
                      <w:trHeight w:val="134"/>
                    </w:trPr>
                    <w:tc>
                      <w:tcPr>
                        <w:tcW w:w="259" w:type="dxa"/>
                        <w:tcBorders>
                          <w:left w:val="nil"/>
                          <w:right w:val="nil"/>
                        </w:tcBorders>
                      </w:tcPr>
                      <w:p w14:paraId="33582ACE" w14:textId="77777777" w:rsidR="00CB66C5" w:rsidRDefault="00CB66C5">
                        <w:pPr>
                          <w:pStyle w:val="TableParagraph"/>
                          <w:spacing w:before="17" w:line="97" w:lineRule="exact"/>
                          <w:ind w:left="31" w:right="29"/>
                          <w:rPr>
                            <w:rFonts w:ascii="Arial MT"/>
                            <w:sz w:val="9"/>
                          </w:rPr>
                        </w:pPr>
                        <w:r>
                          <w:rPr>
                            <w:rFonts w:ascii="Arial MT"/>
                            <w:w w:val="105"/>
                            <w:sz w:val="9"/>
                          </w:rPr>
                          <w:t>22</w:t>
                        </w:r>
                      </w:p>
                    </w:tc>
                    <w:tc>
                      <w:tcPr>
                        <w:tcW w:w="353" w:type="dxa"/>
                        <w:tcBorders>
                          <w:left w:val="nil"/>
                          <w:right w:val="nil"/>
                        </w:tcBorders>
                      </w:tcPr>
                      <w:p w14:paraId="586EE8CE" w14:textId="77777777" w:rsidR="00CB66C5" w:rsidRDefault="00CB66C5">
                        <w:pPr>
                          <w:pStyle w:val="TableParagraph"/>
                          <w:spacing w:before="17" w:line="97" w:lineRule="exact"/>
                          <w:ind w:left="35" w:right="31"/>
                          <w:rPr>
                            <w:rFonts w:ascii="Arial MT"/>
                            <w:sz w:val="9"/>
                          </w:rPr>
                        </w:pPr>
                        <w:r>
                          <w:rPr>
                            <w:rFonts w:ascii="Arial MT"/>
                            <w:w w:val="105"/>
                            <w:sz w:val="9"/>
                          </w:rPr>
                          <w:t>4.84</w:t>
                        </w:r>
                      </w:p>
                    </w:tc>
                    <w:tc>
                      <w:tcPr>
                        <w:tcW w:w="365" w:type="dxa"/>
                        <w:tcBorders>
                          <w:left w:val="nil"/>
                        </w:tcBorders>
                      </w:tcPr>
                      <w:p w14:paraId="31E5FF5D" w14:textId="77777777" w:rsidR="00CB66C5" w:rsidRDefault="00CB66C5">
                        <w:pPr>
                          <w:pStyle w:val="TableParagraph"/>
                          <w:spacing w:before="17" w:line="97" w:lineRule="exact"/>
                          <w:ind w:left="51"/>
                          <w:jc w:val="left"/>
                          <w:rPr>
                            <w:rFonts w:ascii="Arial MT"/>
                            <w:sz w:val="9"/>
                          </w:rPr>
                        </w:pPr>
                        <w:r>
                          <w:rPr>
                            <w:rFonts w:ascii="Arial MT"/>
                            <w:w w:val="105"/>
                            <w:sz w:val="9"/>
                          </w:rPr>
                          <w:t>1936.2</w:t>
                        </w:r>
                      </w:p>
                    </w:tc>
                    <w:tc>
                      <w:tcPr>
                        <w:tcW w:w="419" w:type="dxa"/>
                        <w:tcBorders>
                          <w:right w:val="nil"/>
                        </w:tcBorders>
                      </w:tcPr>
                      <w:p w14:paraId="5F8270BE" w14:textId="77777777" w:rsidR="00CB66C5" w:rsidRDefault="00CB66C5">
                        <w:pPr>
                          <w:pStyle w:val="TableParagraph"/>
                          <w:spacing w:before="17" w:line="97" w:lineRule="exact"/>
                          <w:ind w:right="50"/>
                          <w:jc w:val="right"/>
                          <w:rPr>
                            <w:rFonts w:ascii="Arial MT"/>
                            <w:sz w:val="9"/>
                          </w:rPr>
                        </w:pPr>
                        <w:r>
                          <w:rPr>
                            <w:rFonts w:ascii="Arial MT"/>
                            <w:w w:val="105"/>
                            <w:sz w:val="9"/>
                          </w:rPr>
                          <w:t>0.0800</w:t>
                        </w:r>
                      </w:p>
                    </w:tc>
                  </w:tr>
                  <w:tr w:rsidR="00CB66C5" w14:paraId="46AD5642" w14:textId="77777777">
                    <w:trPr>
                      <w:trHeight w:val="134"/>
                    </w:trPr>
                    <w:tc>
                      <w:tcPr>
                        <w:tcW w:w="259" w:type="dxa"/>
                        <w:tcBorders>
                          <w:left w:val="nil"/>
                          <w:right w:val="nil"/>
                        </w:tcBorders>
                      </w:tcPr>
                      <w:p w14:paraId="79EEB67B" w14:textId="77777777" w:rsidR="00CB66C5" w:rsidRDefault="00CB66C5">
                        <w:pPr>
                          <w:pStyle w:val="TableParagraph"/>
                          <w:spacing w:before="17" w:line="97" w:lineRule="exact"/>
                          <w:ind w:left="31" w:right="29"/>
                          <w:rPr>
                            <w:rFonts w:ascii="Arial MT"/>
                            <w:sz w:val="9"/>
                          </w:rPr>
                        </w:pPr>
                        <w:r>
                          <w:rPr>
                            <w:rFonts w:ascii="Arial MT"/>
                            <w:w w:val="105"/>
                            <w:sz w:val="9"/>
                          </w:rPr>
                          <w:t>23</w:t>
                        </w:r>
                      </w:p>
                    </w:tc>
                    <w:tc>
                      <w:tcPr>
                        <w:tcW w:w="353" w:type="dxa"/>
                        <w:tcBorders>
                          <w:left w:val="nil"/>
                          <w:right w:val="nil"/>
                        </w:tcBorders>
                      </w:tcPr>
                      <w:p w14:paraId="55DB95E0" w14:textId="77777777" w:rsidR="00CB66C5" w:rsidRDefault="00CB66C5">
                        <w:pPr>
                          <w:pStyle w:val="TableParagraph"/>
                          <w:spacing w:before="17" w:line="97" w:lineRule="exact"/>
                          <w:ind w:left="35" w:right="31"/>
                          <w:rPr>
                            <w:rFonts w:ascii="Arial MT"/>
                            <w:sz w:val="9"/>
                          </w:rPr>
                        </w:pPr>
                        <w:r>
                          <w:rPr>
                            <w:rFonts w:ascii="Arial MT"/>
                            <w:w w:val="105"/>
                            <w:sz w:val="9"/>
                          </w:rPr>
                          <w:t>4.86</w:t>
                        </w:r>
                      </w:p>
                    </w:tc>
                    <w:tc>
                      <w:tcPr>
                        <w:tcW w:w="365" w:type="dxa"/>
                        <w:tcBorders>
                          <w:left w:val="nil"/>
                        </w:tcBorders>
                      </w:tcPr>
                      <w:p w14:paraId="6411A2B1" w14:textId="77777777" w:rsidR="00CB66C5" w:rsidRDefault="00CB66C5">
                        <w:pPr>
                          <w:pStyle w:val="TableParagraph"/>
                          <w:spacing w:before="17" w:line="97" w:lineRule="exact"/>
                          <w:ind w:left="51"/>
                          <w:jc w:val="left"/>
                          <w:rPr>
                            <w:rFonts w:ascii="Arial MT"/>
                            <w:sz w:val="9"/>
                          </w:rPr>
                        </w:pPr>
                        <w:r>
                          <w:rPr>
                            <w:rFonts w:ascii="Arial MT"/>
                            <w:w w:val="105"/>
                            <w:sz w:val="9"/>
                          </w:rPr>
                          <w:t>1942.1</w:t>
                        </w:r>
                      </w:p>
                    </w:tc>
                    <w:tc>
                      <w:tcPr>
                        <w:tcW w:w="419" w:type="dxa"/>
                        <w:tcBorders>
                          <w:right w:val="nil"/>
                        </w:tcBorders>
                      </w:tcPr>
                      <w:p w14:paraId="139B44DC" w14:textId="77777777" w:rsidR="00CB66C5" w:rsidRDefault="00CB66C5">
                        <w:pPr>
                          <w:pStyle w:val="TableParagraph"/>
                          <w:spacing w:before="18" w:line="97" w:lineRule="exact"/>
                          <w:ind w:right="50"/>
                          <w:jc w:val="right"/>
                          <w:rPr>
                            <w:rFonts w:ascii="Arial MT"/>
                            <w:sz w:val="9"/>
                          </w:rPr>
                        </w:pPr>
                        <w:r>
                          <w:rPr>
                            <w:rFonts w:ascii="Arial MT"/>
                            <w:w w:val="105"/>
                            <w:sz w:val="9"/>
                          </w:rPr>
                          <w:t>0.1027</w:t>
                        </w:r>
                      </w:p>
                    </w:tc>
                  </w:tr>
                  <w:tr w:rsidR="00CB66C5" w14:paraId="5DF9A404" w14:textId="77777777">
                    <w:trPr>
                      <w:trHeight w:val="134"/>
                    </w:trPr>
                    <w:tc>
                      <w:tcPr>
                        <w:tcW w:w="259" w:type="dxa"/>
                        <w:tcBorders>
                          <w:left w:val="nil"/>
                          <w:right w:val="nil"/>
                        </w:tcBorders>
                      </w:tcPr>
                      <w:p w14:paraId="02D2ED82" w14:textId="77777777" w:rsidR="00CB66C5" w:rsidRDefault="00CB66C5">
                        <w:pPr>
                          <w:pStyle w:val="TableParagraph"/>
                          <w:spacing w:before="17" w:line="97" w:lineRule="exact"/>
                          <w:ind w:left="31" w:right="29"/>
                          <w:rPr>
                            <w:rFonts w:ascii="Arial MT"/>
                            <w:sz w:val="9"/>
                          </w:rPr>
                        </w:pPr>
                        <w:r>
                          <w:rPr>
                            <w:rFonts w:ascii="Arial MT"/>
                            <w:w w:val="105"/>
                            <w:sz w:val="9"/>
                          </w:rPr>
                          <w:t>24</w:t>
                        </w:r>
                      </w:p>
                    </w:tc>
                    <w:tc>
                      <w:tcPr>
                        <w:tcW w:w="353" w:type="dxa"/>
                        <w:tcBorders>
                          <w:left w:val="nil"/>
                          <w:right w:val="nil"/>
                        </w:tcBorders>
                      </w:tcPr>
                      <w:p w14:paraId="70EE4B4C" w14:textId="77777777" w:rsidR="00CB66C5" w:rsidRDefault="00CB66C5">
                        <w:pPr>
                          <w:pStyle w:val="TableParagraph"/>
                          <w:spacing w:before="17" w:line="97" w:lineRule="exact"/>
                          <w:ind w:left="35" w:right="31"/>
                          <w:rPr>
                            <w:rFonts w:ascii="Arial MT"/>
                            <w:sz w:val="9"/>
                          </w:rPr>
                        </w:pPr>
                        <w:r>
                          <w:rPr>
                            <w:rFonts w:ascii="Arial MT"/>
                            <w:w w:val="105"/>
                            <w:sz w:val="9"/>
                          </w:rPr>
                          <w:t>4.87</w:t>
                        </w:r>
                      </w:p>
                    </w:tc>
                    <w:tc>
                      <w:tcPr>
                        <w:tcW w:w="365" w:type="dxa"/>
                        <w:tcBorders>
                          <w:left w:val="nil"/>
                        </w:tcBorders>
                      </w:tcPr>
                      <w:p w14:paraId="00CB8FDD" w14:textId="77777777" w:rsidR="00CB66C5" w:rsidRDefault="00CB66C5">
                        <w:pPr>
                          <w:pStyle w:val="TableParagraph"/>
                          <w:spacing w:before="17" w:line="97" w:lineRule="exact"/>
                          <w:ind w:left="51"/>
                          <w:jc w:val="left"/>
                          <w:rPr>
                            <w:rFonts w:ascii="Arial MT"/>
                            <w:sz w:val="9"/>
                          </w:rPr>
                        </w:pPr>
                        <w:r>
                          <w:rPr>
                            <w:rFonts w:ascii="Arial MT"/>
                            <w:w w:val="105"/>
                            <w:sz w:val="9"/>
                          </w:rPr>
                          <w:t>1948.1</w:t>
                        </w:r>
                      </w:p>
                    </w:tc>
                    <w:tc>
                      <w:tcPr>
                        <w:tcW w:w="419" w:type="dxa"/>
                        <w:tcBorders>
                          <w:right w:val="nil"/>
                        </w:tcBorders>
                      </w:tcPr>
                      <w:p w14:paraId="1C5AAF09" w14:textId="77777777" w:rsidR="00CB66C5" w:rsidRDefault="00CB66C5">
                        <w:pPr>
                          <w:pStyle w:val="TableParagraph"/>
                          <w:spacing w:before="18" w:line="97" w:lineRule="exact"/>
                          <w:ind w:right="50"/>
                          <w:jc w:val="right"/>
                          <w:rPr>
                            <w:rFonts w:ascii="Arial MT"/>
                            <w:sz w:val="9"/>
                          </w:rPr>
                        </w:pPr>
                        <w:r>
                          <w:rPr>
                            <w:rFonts w:ascii="Arial MT"/>
                            <w:w w:val="105"/>
                            <w:sz w:val="9"/>
                          </w:rPr>
                          <w:t>0.0850</w:t>
                        </w:r>
                      </w:p>
                    </w:tc>
                  </w:tr>
                  <w:tr w:rsidR="00CB66C5" w14:paraId="1B734DBE" w14:textId="77777777">
                    <w:trPr>
                      <w:trHeight w:val="134"/>
                    </w:trPr>
                    <w:tc>
                      <w:tcPr>
                        <w:tcW w:w="259" w:type="dxa"/>
                        <w:tcBorders>
                          <w:left w:val="nil"/>
                          <w:right w:val="nil"/>
                        </w:tcBorders>
                      </w:tcPr>
                      <w:p w14:paraId="4D161830" w14:textId="77777777" w:rsidR="00CB66C5" w:rsidRDefault="00CB66C5">
                        <w:pPr>
                          <w:pStyle w:val="TableParagraph"/>
                          <w:spacing w:before="17" w:line="97" w:lineRule="exact"/>
                          <w:ind w:left="31" w:right="29"/>
                          <w:rPr>
                            <w:rFonts w:ascii="Arial MT"/>
                            <w:sz w:val="9"/>
                          </w:rPr>
                        </w:pPr>
                        <w:r>
                          <w:rPr>
                            <w:rFonts w:ascii="Arial MT"/>
                            <w:w w:val="105"/>
                            <w:sz w:val="9"/>
                          </w:rPr>
                          <w:t>25</w:t>
                        </w:r>
                      </w:p>
                    </w:tc>
                    <w:tc>
                      <w:tcPr>
                        <w:tcW w:w="353" w:type="dxa"/>
                        <w:tcBorders>
                          <w:left w:val="nil"/>
                          <w:right w:val="nil"/>
                        </w:tcBorders>
                      </w:tcPr>
                      <w:p w14:paraId="63AACCCA" w14:textId="77777777" w:rsidR="00CB66C5" w:rsidRDefault="00CB66C5">
                        <w:pPr>
                          <w:pStyle w:val="TableParagraph"/>
                          <w:spacing w:before="17" w:line="97" w:lineRule="exact"/>
                          <w:ind w:left="35" w:right="31"/>
                          <w:rPr>
                            <w:rFonts w:ascii="Arial MT"/>
                            <w:sz w:val="9"/>
                          </w:rPr>
                        </w:pPr>
                        <w:r>
                          <w:rPr>
                            <w:rFonts w:ascii="Arial MT"/>
                            <w:w w:val="105"/>
                            <w:sz w:val="9"/>
                          </w:rPr>
                          <w:t>7.23</w:t>
                        </w:r>
                      </w:p>
                    </w:tc>
                    <w:tc>
                      <w:tcPr>
                        <w:tcW w:w="365" w:type="dxa"/>
                        <w:tcBorders>
                          <w:left w:val="nil"/>
                        </w:tcBorders>
                      </w:tcPr>
                      <w:p w14:paraId="2A7F5C0B" w14:textId="77777777" w:rsidR="00CB66C5" w:rsidRDefault="00CB66C5">
                        <w:pPr>
                          <w:pStyle w:val="TableParagraph"/>
                          <w:spacing w:before="17" w:line="97" w:lineRule="exact"/>
                          <w:ind w:left="51"/>
                          <w:jc w:val="left"/>
                          <w:rPr>
                            <w:rFonts w:ascii="Arial MT"/>
                            <w:sz w:val="9"/>
                          </w:rPr>
                        </w:pPr>
                        <w:r>
                          <w:rPr>
                            <w:rFonts w:ascii="Arial MT"/>
                            <w:w w:val="105"/>
                            <w:sz w:val="9"/>
                          </w:rPr>
                          <w:t>2888.7</w:t>
                        </w:r>
                      </w:p>
                    </w:tc>
                    <w:tc>
                      <w:tcPr>
                        <w:tcW w:w="419" w:type="dxa"/>
                        <w:tcBorders>
                          <w:right w:val="nil"/>
                        </w:tcBorders>
                      </w:tcPr>
                      <w:p w14:paraId="72FAD2BB" w14:textId="77777777" w:rsidR="00CB66C5" w:rsidRDefault="00CB66C5">
                        <w:pPr>
                          <w:pStyle w:val="TableParagraph"/>
                          <w:spacing w:before="18" w:line="97" w:lineRule="exact"/>
                          <w:ind w:right="50"/>
                          <w:jc w:val="right"/>
                          <w:rPr>
                            <w:rFonts w:ascii="Arial MT"/>
                            <w:sz w:val="9"/>
                          </w:rPr>
                        </w:pPr>
                        <w:r>
                          <w:rPr>
                            <w:rFonts w:ascii="Arial MT"/>
                            <w:w w:val="105"/>
                            <w:sz w:val="9"/>
                          </w:rPr>
                          <w:t>0.6822</w:t>
                        </w:r>
                      </w:p>
                    </w:tc>
                  </w:tr>
                  <w:tr w:rsidR="00CB66C5" w14:paraId="4A9953C5" w14:textId="77777777">
                    <w:trPr>
                      <w:trHeight w:val="134"/>
                    </w:trPr>
                    <w:tc>
                      <w:tcPr>
                        <w:tcW w:w="259" w:type="dxa"/>
                        <w:tcBorders>
                          <w:left w:val="nil"/>
                          <w:right w:val="nil"/>
                        </w:tcBorders>
                      </w:tcPr>
                      <w:p w14:paraId="317A249A" w14:textId="77777777" w:rsidR="00CB66C5" w:rsidRDefault="00CB66C5">
                        <w:pPr>
                          <w:pStyle w:val="TableParagraph"/>
                          <w:spacing w:before="17" w:line="97" w:lineRule="exact"/>
                          <w:ind w:left="31" w:right="29"/>
                          <w:rPr>
                            <w:rFonts w:ascii="Arial MT"/>
                            <w:sz w:val="9"/>
                          </w:rPr>
                        </w:pPr>
                        <w:r>
                          <w:rPr>
                            <w:rFonts w:ascii="Arial MT"/>
                            <w:w w:val="105"/>
                            <w:sz w:val="9"/>
                          </w:rPr>
                          <w:t>26</w:t>
                        </w:r>
                      </w:p>
                    </w:tc>
                    <w:tc>
                      <w:tcPr>
                        <w:tcW w:w="353" w:type="dxa"/>
                        <w:tcBorders>
                          <w:left w:val="nil"/>
                          <w:right w:val="nil"/>
                        </w:tcBorders>
                      </w:tcPr>
                      <w:p w14:paraId="35DAF2BA" w14:textId="77777777" w:rsidR="00CB66C5" w:rsidRDefault="00CB66C5">
                        <w:pPr>
                          <w:pStyle w:val="TableParagraph"/>
                          <w:spacing w:before="17" w:line="97" w:lineRule="exact"/>
                          <w:ind w:left="35" w:right="31"/>
                          <w:rPr>
                            <w:rFonts w:ascii="Arial MT"/>
                            <w:sz w:val="9"/>
                          </w:rPr>
                        </w:pPr>
                        <w:r>
                          <w:rPr>
                            <w:rFonts w:ascii="Arial MT"/>
                            <w:w w:val="105"/>
                            <w:sz w:val="9"/>
                          </w:rPr>
                          <w:t>7.24</w:t>
                        </w:r>
                      </w:p>
                    </w:tc>
                    <w:tc>
                      <w:tcPr>
                        <w:tcW w:w="365" w:type="dxa"/>
                        <w:tcBorders>
                          <w:left w:val="nil"/>
                        </w:tcBorders>
                      </w:tcPr>
                      <w:p w14:paraId="2B9E87B0" w14:textId="77777777" w:rsidR="00CB66C5" w:rsidRDefault="00CB66C5">
                        <w:pPr>
                          <w:pStyle w:val="TableParagraph"/>
                          <w:spacing w:before="18" w:line="97" w:lineRule="exact"/>
                          <w:ind w:left="51"/>
                          <w:jc w:val="left"/>
                          <w:rPr>
                            <w:rFonts w:ascii="Arial MT"/>
                            <w:sz w:val="9"/>
                          </w:rPr>
                        </w:pPr>
                        <w:r>
                          <w:rPr>
                            <w:rFonts w:ascii="Arial MT"/>
                            <w:w w:val="105"/>
                            <w:sz w:val="9"/>
                          </w:rPr>
                          <w:t>2896.0</w:t>
                        </w:r>
                      </w:p>
                    </w:tc>
                    <w:tc>
                      <w:tcPr>
                        <w:tcW w:w="419" w:type="dxa"/>
                        <w:tcBorders>
                          <w:right w:val="nil"/>
                        </w:tcBorders>
                      </w:tcPr>
                      <w:p w14:paraId="7BC834AA" w14:textId="77777777" w:rsidR="00CB66C5" w:rsidRDefault="00CB66C5">
                        <w:pPr>
                          <w:pStyle w:val="TableParagraph"/>
                          <w:spacing w:before="18" w:line="97" w:lineRule="exact"/>
                          <w:ind w:right="50"/>
                          <w:jc w:val="right"/>
                          <w:rPr>
                            <w:rFonts w:ascii="Arial MT"/>
                            <w:sz w:val="9"/>
                          </w:rPr>
                        </w:pPr>
                        <w:r>
                          <w:rPr>
                            <w:rFonts w:ascii="Arial MT"/>
                            <w:w w:val="105"/>
                            <w:sz w:val="9"/>
                          </w:rPr>
                          <w:t>0.7458</w:t>
                        </w:r>
                      </w:p>
                    </w:tc>
                  </w:tr>
                  <w:tr w:rsidR="00CB66C5" w14:paraId="4E69997E" w14:textId="77777777">
                    <w:trPr>
                      <w:trHeight w:val="134"/>
                    </w:trPr>
                    <w:tc>
                      <w:tcPr>
                        <w:tcW w:w="259" w:type="dxa"/>
                        <w:tcBorders>
                          <w:left w:val="nil"/>
                          <w:right w:val="nil"/>
                        </w:tcBorders>
                      </w:tcPr>
                      <w:p w14:paraId="772F89B3" w14:textId="77777777" w:rsidR="00CB66C5" w:rsidRDefault="00CB66C5">
                        <w:pPr>
                          <w:pStyle w:val="TableParagraph"/>
                          <w:spacing w:before="17" w:line="97" w:lineRule="exact"/>
                          <w:ind w:left="31" w:right="29"/>
                          <w:rPr>
                            <w:rFonts w:ascii="Arial MT"/>
                            <w:sz w:val="9"/>
                          </w:rPr>
                        </w:pPr>
                        <w:r>
                          <w:rPr>
                            <w:rFonts w:ascii="Arial MT"/>
                            <w:w w:val="105"/>
                            <w:sz w:val="9"/>
                          </w:rPr>
                          <w:t>27</w:t>
                        </w:r>
                      </w:p>
                    </w:tc>
                    <w:tc>
                      <w:tcPr>
                        <w:tcW w:w="353" w:type="dxa"/>
                        <w:tcBorders>
                          <w:left w:val="nil"/>
                          <w:right w:val="nil"/>
                        </w:tcBorders>
                      </w:tcPr>
                      <w:p w14:paraId="75C28FC3" w14:textId="77777777" w:rsidR="00CB66C5" w:rsidRDefault="00CB66C5">
                        <w:pPr>
                          <w:pStyle w:val="TableParagraph"/>
                          <w:spacing w:before="17" w:line="97" w:lineRule="exact"/>
                          <w:ind w:left="35" w:right="31"/>
                          <w:rPr>
                            <w:rFonts w:ascii="Arial MT"/>
                            <w:sz w:val="9"/>
                          </w:rPr>
                        </w:pPr>
                        <w:r>
                          <w:rPr>
                            <w:rFonts w:ascii="Arial MT"/>
                            <w:w w:val="105"/>
                            <w:sz w:val="9"/>
                          </w:rPr>
                          <w:t>7.27</w:t>
                        </w:r>
                      </w:p>
                    </w:tc>
                    <w:tc>
                      <w:tcPr>
                        <w:tcW w:w="365" w:type="dxa"/>
                        <w:tcBorders>
                          <w:left w:val="nil"/>
                        </w:tcBorders>
                      </w:tcPr>
                      <w:p w14:paraId="44120FDF" w14:textId="77777777" w:rsidR="00CB66C5" w:rsidRDefault="00CB66C5">
                        <w:pPr>
                          <w:pStyle w:val="TableParagraph"/>
                          <w:spacing w:before="17" w:line="97" w:lineRule="exact"/>
                          <w:ind w:left="51"/>
                          <w:jc w:val="left"/>
                          <w:rPr>
                            <w:rFonts w:ascii="Arial MT"/>
                            <w:sz w:val="9"/>
                          </w:rPr>
                        </w:pPr>
                        <w:r>
                          <w:rPr>
                            <w:rFonts w:ascii="Arial MT"/>
                            <w:w w:val="105"/>
                            <w:sz w:val="9"/>
                          </w:rPr>
                          <w:t>2907.9</w:t>
                        </w:r>
                      </w:p>
                    </w:tc>
                    <w:tc>
                      <w:tcPr>
                        <w:tcW w:w="419" w:type="dxa"/>
                        <w:tcBorders>
                          <w:right w:val="nil"/>
                        </w:tcBorders>
                      </w:tcPr>
                      <w:p w14:paraId="03F7A460" w14:textId="77777777" w:rsidR="00CB66C5" w:rsidRDefault="00CB66C5">
                        <w:pPr>
                          <w:pStyle w:val="TableParagraph"/>
                          <w:spacing w:before="18" w:line="97" w:lineRule="exact"/>
                          <w:ind w:right="50"/>
                          <w:jc w:val="right"/>
                          <w:rPr>
                            <w:rFonts w:ascii="Arial MT"/>
                            <w:sz w:val="9"/>
                          </w:rPr>
                        </w:pPr>
                        <w:r>
                          <w:rPr>
                            <w:rFonts w:ascii="Arial MT"/>
                            <w:w w:val="105"/>
                            <w:sz w:val="9"/>
                          </w:rPr>
                          <w:t>0.6000</w:t>
                        </w:r>
                      </w:p>
                    </w:tc>
                  </w:tr>
                  <w:tr w:rsidR="00CB66C5" w14:paraId="0F93F461" w14:textId="77777777">
                    <w:trPr>
                      <w:trHeight w:val="134"/>
                    </w:trPr>
                    <w:tc>
                      <w:tcPr>
                        <w:tcW w:w="259" w:type="dxa"/>
                        <w:tcBorders>
                          <w:left w:val="nil"/>
                          <w:right w:val="nil"/>
                        </w:tcBorders>
                      </w:tcPr>
                      <w:p w14:paraId="44324D77" w14:textId="77777777" w:rsidR="00CB66C5" w:rsidRDefault="00CB66C5">
                        <w:pPr>
                          <w:pStyle w:val="TableParagraph"/>
                          <w:spacing w:before="17" w:line="97" w:lineRule="exact"/>
                          <w:ind w:left="31" w:right="29"/>
                          <w:rPr>
                            <w:rFonts w:ascii="Arial MT"/>
                            <w:sz w:val="9"/>
                          </w:rPr>
                        </w:pPr>
                        <w:r>
                          <w:rPr>
                            <w:rFonts w:ascii="Arial MT"/>
                            <w:w w:val="105"/>
                            <w:sz w:val="9"/>
                          </w:rPr>
                          <w:t>28</w:t>
                        </w:r>
                      </w:p>
                    </w:tc>
                    <w:tc>
                      <w:tcPr>
                        <w:tcW w:w="353" w:type="dxa"/>
                        <w:tcBorders>
                          <w:left w:val="nil"/>
                          <w:right w:val="nil"/>
                        </w:tcBorders>
                      </w:tcPr>
                      <w:p w14:paraId="58D2AE23" w14:textId="77777777" w:rsidR="00CB66C5" w:rsidRDefault="00CB66C5">
                        <w:pPr>
                          <w:pStyle w:val="TableParagraph"/>
                          <w:spacing w:before="17" w:line="97" w:lineRule="exact"/>
                          <w:ind w:left="35" w:right="31"/>
                          <w:rPr>
                            <w:rFonts w:ascii="Arial MT"/>
                            <w:sz w:val="9"/>
                          </w:rPr>
                        </w:pPr>
                        <w:r>
                          <w:rPr>
                            <w:rFonts w:ascii="Arial MT"/>
                            <w:w w:val="105"/>
                            <w:sz w:val="9"/>
                          </w:rPr>
                          <w:t>7.29</w:t>
                        </w:r>
                      </w:p>
                    </w:tc>
                    <w:tc>
                      <w:tcPr>
                        <w:tcW w:w="365" w:type="dxa"/>
                        <w:tcBorders>
                          <w:left w:val="nil"/>
                        </w:tcBorders>
                      </w:tcPr>
                      <w:p w14:paraId="256F61BD" w14:textId="77777777" w:rsidR="00CB66C5" w:rsidRDefault="00CB66C5">
                        <w:pPr>
                          <w:pStyle w:val="TableParagraph"/>
                          <w:spacing w:before="17" w:line="97" w:lineRule="exact"/>
                          <w:ind w:left="51"/>
                          <w:jc w:val="left"/>
                          <w:rPr>
                            <w:rFonts w:ascii="Arial MT"/>
                            <w:sz w:val="9"/>
                          </w:rPr>
                        </w:pPr>
                        <w:r>
                          <w:rPr>
                            <w:rFonts w:ascii="Arial MT"/>
                            <w:w w:val="105"/>
                            <w:sz w:val="9"/>
                          </w:rPr>
                          <w:t>2914.8</w:t>
                        </w:r>
                      </w:p>
                    </w:tc>
                    <w:tc>
                      <w:tcPr>
                        <w:tcW w:w="419" w:type="dxa"/>
                        <w:tcBorders>
                          <w:right w:val="nil"/>
                        </w:tcBorders>
                      </w:tcPr>
                      <w:p w14:paraId="3D054E27" w14:textId="77777777" w:rsidR="00CB66C5" w:rsidRDefault="00CB66C5">
                        <w:pPr>
                          <w:pStyle w:val="TableParagraph"/>
                          <w:spacing w:before="18" w:line="97" w:lineRule="exact"/>
                          <w:ind w:right="50"/>
                          <w:jc w:val="right"/>
                          <w:rPr>
                            <w:rFonts w:ascii="Arial MT"/>
                            <w:sz w:val="9"/>
                          </w:rPr>
                        </w:pPr>
                        <w:r>
                          <w:rPr>
                            <w:rFonts w:ascii="Arial MT"/>
                            <w:w w:val="105"/>
                            <w:sz w:val="9"/>
                          </w:rPr>
                          <w:t>0.5576</w:t>
                        </w:r>
                      </w:p>
                    </w:tc>
                  </w:tr>
                  <w:tr w:rsidR="00CB66C5" w14:paraId="59FC745F" w14:textId="77777777">
                    <w:trPr>
                      <w:trHeight w:val="134"/>
                    </w:trPr>
                    <w:tc>
                      <w:tcPr>
                        <w:tcW w:w="259" w:type="dxa"/>
                        <w:tcBorders>
                          <w:left w:val="nil"/>
                          <w:right w:val="nil"/>
                        </w:tcBorders>
                      </w:tcPr>
                      <w:p w14:paraId="3A12E848" w14:textId="77777777" w:rsidR="00CB66C5" w:rsidRDefault="00CB66C5">
                        <w:pPr>
                          <w:pStyle w:val="TableParagraph"/>
                          <w:spacing w:before="17" w:line="97" w:lineRule="exact"/>
                          <w:ind w:left="31" w:right="29"/>
                          <w:rPr>
                            <w:rFonts w:ascii="Arial MT"/>
                            <w:sz w:val="9"/>
                          </w:rPr>
                        </w:pPr>
                        <w:r>
                          <w:rPr>
                            <w:rFonts w:ascii="Arial MT"/>
                            <w:w w:val="105"/>
                            <w:sz w:val="9"/>
                          </w:rPr>
                          <w:t>29</w:t>
                        </w:r>
                      </w:p>
                    </w:tc>
                    <w:tc>
                      <w:tcPr>
                        <w:tcW w:w="353" w:type="dxa"/>
                        <w:tcBorders>
                          <w:left w:val="nil"/>
                          <w:right w:val="nil"/>
                        </w:tcBorders>
                      </w:tcPr>
                      <w:p w14:paraId="0265F118" w14:textId="77777777" w:rsidR="00CB66C5" w:rsidRDefault="00CB66C5">
                        <w:pPr>
                          <w:pStyle w:val="TableParagraph"/>
                          <w:spacing w:before="17" w:line="97" w:lineRule="exact"/>
                          <w:ind w:left="35" w:right="31"/>
                          <w:rPr>
                            <w:rFonts w:ascii="Arial MT"/>
                            <w:sz w:val="9"/>
                          </w:rPr>
                        </w:pPr>
                        <w:r>
                          <w:rPr>
                            <w:rFonts w:ascii="Arial MT"/>
                            <w:w w:val="105"/>
                            <w:sz w:val="9"/>
                          </w:rPr>
                          <w:t>11.45</w:t>
                        </w:r>
                      </w:p>
                    </w:tc>
                    <w:tc>
                      <w:tcPr>
                        <w:tcW w:w="365" w:type="dxa"/>
                        <w:tcBorders>
                          <w:left w:val="nil"/>
                        </w:tcBorders>
                      </w:tcPr>
                      <w:p w14:paraId="1BDEDE84" w14:textId="77777777" w:rsidR="00CB66C5" w:rsidRDefault="00CB66C5">
                        <w:pPr>
                          <w:pStyle w:val="TableParagraph"/>
                          <w:spacing w:before="17" w:line="97" w:lineRule="exact"/>
                          <w:ind w:left="51"/>
                          <w:jc w:val="left"/>
                          <w:rPr>
                            <w:rFonts w:ascii="Arial MT"/>
                            <w:sz w:val="9"/>
                          </w:rPr>
                        </w:pPr>
                        <w:r>
                          <w:rPr>
                            <w:rFonts w:ascii="Arial MT"/>
                            <w:w w:val="105"/>
                            <w:sz w:val="9"/>
                          </w:rPr>
                          <w:t>4577.6</w:t>
                        </w:r>
                      </w:p>
                    </w:tc>
                    <w:tc>
                      <w:tcPr>
                        <w:tcW w:w="419" w:type="dxa"/>
                        <w:tcBorders>
                          <w:right w:val="nil"/>
                        </w:tcBorders>
                      </w:tcPr>
                      <w:p w14:paraId="500B3BA8" w14:textId="77777777" w:rsidR="00CB66C5" w:rsidRDefault="00CB66C5">
                        <w:pPr>
                          <w:pStyle w:val="TableParagraph"/>
                          <w:spacing w:before="18" w:line="97" w:lineRule="exact"/>
                          <w:ind w:right="50"/>
                          <w:jc w:val="right"/>
                          <w:rPr>
                            <w:rFonts w:ascii="Arial MT"/>
                            <w:sz w:val="9"/>
                          </w:rPr>
                        </w:pPr>
                        <w:r>
                          <w:rPr>
                            <w:rFonts w:ascii="Arial MT"/>
                            <w:w w:val="105"/>
                            <w:sz w:val="9"/>
                          </w:rPr>
                          <w:t>0.0656</w:t>
                        </w:r>
                      </w:p>
                    </w:tc>
                  </w:tr>
                  <w:tr w:rsidR="00CB66C5" w14:paraId="2D087CE7" w14:textId="77777777">
                    <w:trPr>
                      <w:trHeight w:val="137"/>
                    </w:trPr>
                    <w:tc>
                      <w:tcPr>
                        <w:tcW w:w="977" w:type="dxa"/>
                        <w:gridSpan w:val="3"/>
                        <w:tcBorders>
                          <w:top w:val="nil"/>
                          <w:left w:val="nil"/>
                          <w:bottom w:val="nil"/>
                          <w:right w:val="nil"/>
                        </w:tcBorders>
                      </w:tcPr>
                      <w:p w14:paraId="45094045" w14:textId="77777777" w:rsidR="00CB66C5" w:rsidRDefault="00CB66C5">
                        <w:pPr>
                          <w:pStyle w:val="TableParagraph"/>
                          <w:jc w:val="left"/>
                          <w:rPr>
                            <w:sz w:val="8"/>
                          </w:rPr>
                        </w:pPr>
                      </w:p>
                    </w:tc>
                    <w:tc>
                      <w:tcPr>
                        <w:tcW w:w="419" w:type="dxa"/>
                        <w:tcBorders>
                          <w:left w:val="nil"/>
                          <w:bottom w:val="nil"/>
                          <w:right w:val="nil"/>
                        </w:tcBorders>
                      </w:tcPr>
                      <w:p w14:paraId="0EF37627" w14:textId="77777777" w:rsidR="00CB66C5" w:rsidRDefault="00CB66C5">
                        <w:pPr>
                          <w:pStyle w:val="TableParagraph"/>
                          <w:jc w:val="left"/>
                          <w:rPr>
                            <w:sz w:val="8"/>
                          </w:rPr>
                        </w:pPr>
                      </w:p>
                    </w:tc>
                  </w:tr>
                </w:tbl>
                <w:p w14:paraId="39AC6F61" w14:textId="77777777" w:rsidR="00CB66C5" w:rsidRDefault="00CB66C5">
                  <w:pPr>
                    <w:pStyle w:val="a3"/>
                  </w:pPr>
                </w:p>
              </w:txbxContent>
            </v:textbox>
            <w10:wrap anchorx="page"/>
          </v:shape>
        </w:pict>
      </w:r>
      <w:r w:rsidR="00B21731" w:rsidRPr="00984D1E">
        <w:rPr>
          <w:rFonts w:ascii="Arial MT"/>
          <w:noProof/>
          <w:color w:val="000000" w:themeColor="text1"/>
          <w:sz w:val="9"/>
        </w:rPr>
        <w:t>Chemic</w:t>
      </w:r>
      <w:r w:rsidR="001154A8" w:rsidRPr="001154A8">
        <w:rPr>
          <w:rFonts w:ascii="Arial MT"/>
          <w:noProof/>
          <w:vanish/>
          <w:color w:val="000000" w:themeColor="text1"/>
          <w:spacing w:val="-20"/>
          <w:w w:val="1"/>
          <w:sz w:val="9"/>
        </w:rPr>
        <w:t>‬</w:t>
      </w:r>
      <w:r w:rsidR="001154A8" w:rsidRPr="001154A8">
        <w:rPr>
          <w:rFonts w:ascii="Arial MT"/>
          <w:noProof/>
          <w:vanish/>
          <w:color w:val="000000" w:themeColor="text1"/>
          <w:spacing w:val="-20"/>
          <w:w w:val="1"/>
          <w:sz w:val="9"/>
        </w:rPr>
        <w:t>‬</w:t>
      </w:r>
      <w:r w:rsidR="001154A8">
        <w:rPr>
          <w:rFonts w:ascii="Arial MT"/>
          <w:noProof/>
          <w:color w:val="000000" w:themeColor="text1"/>
          <w:sz w:val="9"/>
        </w:rPr>
        <w:t xml:space="preserve">al </w:t>
      </w:r>
      <w:r w:rsidR="00B21731" w:rsidRPr="00984D1E">
        <w:rPr>
          <w:rFonts w:ascii="Arial MT"/>
          <w:noProof/>
          <w:color w:val="000000" w:themeColor="text1"/>
          <w:sz w:val="9"/>
        </w:rPr>
        <w:t>Shift (ppm)</w:t>
      </w:r>
    </w:p>
    <w:p w14:paraId="52D9DB2F" w14:textId="77777777" w:rsidR="00C254C2" w:rsidRPr="00984D1E" w:rsidRDefault="00C254C2">
      <w:pPr>
        <w:pStyle w:val="a3"/>
        <w:spacing w:before="9"/>
        <w:rPr>
          <w:rFonts w:ascii="Arial MT"/>
          <w:noProof/>
          <w:color w:val="000000" w:themeColor="text1"/>
          <w:sz w:val="8"/>
        </w:rPr>
      </w:pPr>
    </w:p>
    <w:tbl>
      <w:tblPr>
        <w:tblStyle w:val="TableNormal"/>
        <w:tblW w:w="0" w:type="auto"/>
        <w:tblInd w:w="739" w:type="dxa"/>
        <w:tblLayout w:type="fixed"/>
        <w:tblLook w:val="01E0" w:firstRow="1" w:lastRow="1" w:firstColumn="1" w:lastColumn="1" w:noHBand="0" w:noVBand="0"/>
      </w:tblPr>
      <w:tblGrid>
        <w:gridCol w:w="257"/>
        <w:gridCol w:w="368"/>
        <w:gridCol w:w="365"/>
        <w:gridCol w:w="405"/>
        <w:gridCol w:w="43"/>
        <w:gridCol w:w="257"/>
        <w:gridCol w:w="355"/>
        <w:gridCol w:w="392"/>
        <w:gridCol w:w="1414"/>
        <w:gridCol w:w="770"/>
        <w:gridCol w:w="584"/>
        <w:gridCol w:w="735"/>
        <w:gridCol w:w="97"/>
        <w:gridCol w:w="261"/>
        <w:gridCol w:w="745"/>
        <w:gridCol w:w="352"/>
        <w:gridCol w:w="739"/>
      </w:tblGrid>
      <w:tr w:rsidR="00C254C2" w:rsidRPr="00984D1E" w14:paraId="692845F1" w14:textId="77777777">
        <w:trPr>
          <w:trHeight w:val="134"/>
        </w:trPr>
        <w:tc>
          <w:tcPr>
            <w:tcW w:w="257" w:type="dxa"/>
            <w:tcBorders>
              <w:top w:val="single" w:sz="2" w:space="0" w:color="000000"/>
              <w:bottom w:val="single" w:sz="2" w:space="0" w:color="000000"/>
            </w:tcBorders>
          </w:tcPr>
          <w:p w14:paraId="0ABA7A96" w14:textId="77777777" w:rsidR="00C254C2" w:rsidRPr="00984D1E" w:rsidRDefault="00B21731">
            <w:pPr>
              <w:pStyle w:val="TableParagraph"/>
              <w:spacing w:before="17" w:line="97" w:lineRule="exact"/>
              <w:ind w:left="31" w:right="30"/>
              <w:rPr>
                <w:rFonts w:ascii="Arial MT"/>
                <w:noProof/>
                <w:color w:val="000000" w:themeColor="text1"/>
                <w:sz w:val="9"/>
              </w:rPr>
            </w:pPr>
            <w:r w:rsidRPr="00984D1E">
              <w:rPr>
                <w:rFonts w:ascii="Arial MT"/>
                <w:noProof/>
                <w:color w:val="000000" w:themeColor="text1"/>
                <w:sz w:val="9"/>
              </w:rPr>
              <w:t>No.</w:t>
            </w:r>
          </w:p>
        </w:tc>
        <w:tc>
          <w:tcPr>
            <w:tcW w:w="368" w:type="dxa"/>
            <w:tcBorders>
              <w:top w:val="single" w:sz="2" w:space="0" w:color="000000"/>
              <w:bottom w:val="single" w:sz="2" w:space="0" w:color="000000"/>
            </w:tcBorders>
          </w:tcPr>
          <w:p w14:paraId="2EFD7E2C" w14:textId="77777777" w:rsidR="00C254C2" w:rsidRPr="00984D1E" w:rsidRDefault="00B21731">
            <w:pPr>
              <w:pStyle w:val="TableParagraph"/>
              <w:spacing w:before="17" w:line="97" w:lineRule="exact"/>
              <w:ind w:left="22" w:right="26"/>
              <w:rPr>
                <w:rFonts w:ascii="Arial MT"/>
                <w:noProof/>
                <w:color w:val="000000" w:themeColor="text1"/>
                <w:sz w:val="9"/>
              </w:rPr>
            </w:pPr>
            <w:r w:rsidRPr="00984D1E">
              <w:rPr>
                <w:rFonts w:ascii="Arial MT"/>
                <w:noProof/>
                <w:color w:val="000000" w:themeColor="text1"/>
                <w:sz w:val="9"/>
              </w:rPr>
              <w:t>(ppm)</w:t>
            </w:r>
          </w:p>
        </w:tc>
        <w:tc>
          <w:tcPr>
            <w:tcW w:w="365" w:type="dxa"/>
            <w:tcBorders>
              <w:top w:val="single" w:sz="2" w:space="0" w:color="000000"/>
              <w:bottom w:val="single" w:sz="2" w:space="0" w:color="000000"/>
            </w:tcBorders>
          </w:tcPr>
          <w:p w14:paraId="4DDE21DE" w14:textId="77777777" w:rsidR="00C254C2" w:rsidRPr="00984D1E" w:rsidRDefault="00B21731">
            <w:pPr>
              <w:pStyle w:val="TableParagraph"/>
              <w:spacing w:before="17" w:line="97" w:lineRule="exact"/>
              <w:ind w:left="44" w:right="44"/>
              <w:rPr>
                <w:rFonts w:ascii="Arial MT"/>
                <w:noProof/>
                <w:color w:val="000000" w:themeColor="text1"/>
                <w:sz w:val="9"/>
              </w:rPr>
            </w:pPr>
            <w:r w:rsidRPr="00984D1E">
              <w:rPr>
                <w:rFonts w:ascii="Arial MT"/>
                <w:noProof/>
                <w:color w:val="000000" w:themeColor="text1"/>
                <w:sz w:val="9"/>
              </w:rPr>
              <w:t>(Hz)</w:t>
            </w:r>
          </w:p>
        </w:tc>
        <w:tc>
          <w:tcPr>
            <w:tcW w:w="405" w:type="dxa"/>
            <w:tcBorders>
              <w:top w:val="single" w:sz="2" w:space="0" w:color="000000"/>
              <w:bottom w:val="single" w:sz="2" w:space="0" w:color="000000"/>
            </w:tcBorders>
          </w:tcPr>
          <w:p w14:paraId="5DC63137" w14:textId="77777777" w:rsidR="00C254C2" w:rsidRPr="00984D1E" w:rsidRDefault="00B21731">
            <w:pPr>
              <w:pStyle w:val="TableParagraph"/>
              <w:spacing w:before="17" w:line="97" w:lineRule="exact"/>
              <w:ind w:right="58"/>
              <w:jc w:val="right"/>
              <w:rPr>
                <w:rFonts w:ascii="Arial MT"/>
                <w:noProof/>
                <w:color w:val="000000" w:themeColor="text1"/>
                <w:sz w:val="9"/>
              </w:rPr>
            </w:pPr>
            <w:r w:rsidRPr="00984D1E">
              <w:rPr>
                <w:rFonts w:ascii="Arial MT"/>
                <w:noProof/>
                <w:color w:val="000000" w:themeColor="text1"/>
                <w:sz w:val="9"/>
              </w:rPr>
              <w:t>Height</w:t>
            </w:r>
          </w:p>
        </w:tc>
        <w:tc>
          <w:tcPr>
            <w:tcW w:w="43" w:type="dxa"/>
          </w:tcPr>
          <w:p w14:paraId="175AF695" w14:textId="77777777" w:rsidR="00C254C2" w:rsidRPr="00984D1E" w:rsidRDefault="00C254C2">
            <w:pPr>
              <w:pStyle w:val="TableParagraph"/>
              <w:jc w:val="left"/>
              <w:rPr>
                <w:noProof/>
                <w:color w:val="000000" w:themeColor="text1"/>
                <w:sz w:val="8"/>
              </w:rPr>
            </w:pPr>
          </w:p>
        </w:tc>
        <w:tc>
          <w:tcPr>
            <w:tcW w:w="257" w:type="dxa"/>
            <w:tcBorders>
              <w:top w:val="single" w:sz="2" w:space="0" w:color="000000"/>
              <w:bottom w:val="single" w:sz="2" w:space="0" w:color="000000"/>
            </w:tcBorders>
          </w:tcPr>
          <w:p w14:paraId="17B25F50" w14:textId="77777777" w:rsidR="00C254C2" w:rsidRPr="00984D1E" w:rsidRDefault="00B21731">
            <w:pPr>
              <w:pStyle w:val="TableParagraph"/>
              <w:spacing w:before="17" w:line="97" w:lineRule="exact"/>
              <w:ind w:left="35" w:right="30"/>
              <w:rPr>
                <w:rFonts w:ascii="Arial MT"/>
                <w:noProof/>
                <w:color w:val="000000" w:themeColor="text1"/>
                <w:sz w:val="9"/>
              </w:rPr>
            </w:pPr>
            <w:r w:rsidRPr="00984D1E">
              <w:rPr>
                <w:rFonts w:ascii="Arial MT"/>
                <w:noProof/>
                <w:color w:val="000000" w:themeColor="text1"/>
                <w:sz w:val="9"/>
              </w:rPr>
              <w:t>No.</w:t>
            </w:r>
          </w:p>
        </w:tc>
        <w:tc>
          <w:tcPr>
            <w:tcW w:w="355" w:type="dxa"/>
            <w:tcBorders>
              <w:top w:val="single" w:sz="2" w:space="0" w:color="000000"/>
              <w:bottom w:val="single" w:sz="2" w:space="0" w:color="000000"/>
            </w:tcBorders>
          </w:tcPr>
          <w:p w14:paraId="30FF47D8" w14:textId="77777777" w:rsidR="00C254C2" w:rsidRPr="00984D1E" w:rsidRDefault="00B21731">
            <w:pPr>
              <w:pStyle w:val="TableParagraph"/>
              <w:spacing w:before="17" w:line="97" w:lineRule="exact"/>
              <w:ind w:left="25" w:right="15"/>
              <w:rPr>
                <w:rFonts w:ascii="Arial MT"/>
                <w:noProof/>
                <w:color w:val="000000" w:themeColor="text1"/>
                <w:sz w:val="9"/>
              </w:rPr>
            </w:pPr>
            <w:r w:rsidRPr="00984D1E">
              <w:rPr>
                <w:rFonts w:ascii="Arial MT"/>
                <w:noProof/>
                <w:color w:val="000000" w:themeColor="text1"/>
                <w:sz w:val="9"/>
              </w:rPr>
              <w:t>(ppm)</w:t>
            </w:r>
          </w:p>
        </w:tc>
        <w:tc>
          <w:tcPr>
            <w:tcW w:w="392" w:type="dxa"/>
            <w:tcBorders>
              <w:top w:val="single" w:sz="2" w:space="0" w:color="000000"/>
              <w:bottom w:val="single" w:sz="2" w:space="0" w:color="000000"/>
            </w:tcBorders>
          </w:tcPr>
          <w:p w14:paraId="4C7403C2" w14:textId="77777777" w:rsidR="00C254C2" w:rsidRPr="00984D1E" w:rsidRDefault="00B21731">
            <w:pPr>
              <w:pStyle w:val="TableParagraph"/>
              <w:spacing w:before="17" w:line="97" w:lineRule="exact"/>
              <w:ind w:left="108"/>
              <w:jc w:val="left"/>
              <w:rPr>
                <w:rFonts w:ascii="Arial MT"/>
                <w:noProof/>
                <w:color w:val="000000" w:themeColor="text1"/>
                <w:sz w:val="9"/>
              </w:rPr>
            </w:pPr>
            <w:r w:rsidRPr="00984D1E">
              <w:rPr>
                <w:rFonts w:ascii="Arial MT"/>
                <w:noProof/>
                <w:color w:val="000000" w:themeColor="text1"/>
                <w:sz w:val="9"/>
              </w:rPr>
              <w:t>(Hz)</w:t>
            </w:r>
          </w:p>
        </w:tc>
        <w:tc>
          <w:tcPr>
            <w:tcW w:w="1414" w:type="dxa"/>
            <w:tcBorders>
              <w:top w:val="single" w:sz="2" w:space="0" w:color="000000"/>
              <w:bottom w:val="single" w:sz="2" w:space="0" w:color="000000"/>
            </w:tcBorders>
          </w:tcPr>
          <w:p w14:paraId="19C0FE99" w14:textId="77777777" w:rsidR="00C254C2" w:rsidRPr="00984D1E" w:rsidRDefault="00B21731">
            <w:pPr>
              <w:pStyle w:val="TableParagraph"/>
              <w:spacing w:before="17" w:line="97" w:lineRule="exact"/>
              <w:ind w:left="62"/>
              <w:jc w:val="left"/>
              <w:rPr>
                <w:rFonts w:ascii="Arial MT"/>
                <w:noProof/>
                <w:color w:val="000000" w:themeColor="text1"/>
                <w:sz w:val="9"/>
              </w:rPr>
            </w:pPr>
            <w:r w:rsidRPr="00984D1E">
              <w:rPr>
                <w:rFonts w:ascii="Arial MT"/>
                <w:noProof/>
                <w:color w:val="000000" w:themeColor="text1"/>
                <w:sz w:val="9"/>
              </w:rPr>
              <w:t>Height</w:t>
            </w:r>
          </w:p>
        </w:tc>
        <w:tc>
          <w:tcPr>
            <w:tcW w:w="770" w:type="dxa"/>
            <w:tcBorders>
              <w:top w:val="single" w:sz="2" w:space="0" w:color="000000"/>
              <w:bottom w:val="single" w:sz="2" w:space="0" w:color="000000"/>
            </w:tcBorders>
          </w:tcPr>
          <w:p w14:paraId="1BF3F43F" w14:textId="77777777" w:rsidR="00C254C2" w:rsidRPr="00984D1E" w:rsidRDefault="00B21731">
            <w:pPr>
              <w:pStyle w:val="TableParagraph"/>
              <w:spacing w:before="17" w:line="97" w:lineRule="exact"/>
              <w:ind w:right="51"/>
              <w:jc w:val="right"/>
              <w:rPr>
                <w:rFonts w:ascii="Arial MT"/>
                <w:noProof/>
                <w:color w:val="000000" w:themeColor="text1"/>
                <w:sz w:val="9"/>
              </w:rPr>
            </w:pPr>
            <w:r w:rsidRPr="00984D1E">
              <w:rPr>
                <w:rFonts w:ascii="Arial MT"/>
                <w:noProof/>
                <w:color w:val="000000" w:themeColor="text1"/>
                <w:sz w:val="9"/>
              </w:rPr>
              <w:t>No.</w:t>
            </w:r>
          </w:p>
        </w:tc>
        <w:tc>
          <w:tcPr>
            <w:tcW w:w="584" w:type="dxa"/>
            <w:tcBorders>
              <w:top w:val="single" w:sz="2" w:space="0" w:color="000000"/>
              <w:bottom w:val="single" w:sz="2" w:space="0" w:color="000000"/>
            </w:tcBorders>
          </w:tcPr>
          <w:p w14:paraId="78EDE55B" w14:textId="77777777" w:rsidR="00C254C2" w:rsidRPr="00984D1E" w:rsidRDefault="00B21731">
            <w:pPr>
              <w:pStyle w:val="TableParagraph"/>
              <w:spacing w:before="17" w:line="97" w:lineRule="exact"/>
              <w:ind w:right="70"/>
              <w:jc w:val="right"/>
              <w:rPr>
                <w:rFonts w:ascii="Arial MT"/>
                <w:noProof/>
                <w:color w:val="000000" w:themeColor="text1"/>
                <w:sz w:val="9"/>
              </w:rPr>
            </w:pPr>
            <w:r w:rsidRPr="00984D1E">
              <w:rPr>
                <w:rFonts w:ascii="Arial MT"/>
                <w:noProof/>
                <w:color w:val="000000" w:themeColor="text1"/>
                <w:sz w:val="9"/>
              </w:rPr>
              <w:t>Annotation</w:t>
            </w:r>
          </w:p>
        </w:tc>
        <w:tc>
          <w:tcPr>
            <w:tcW w:w="735" w:type="dxa"/>
            <w:tcBorders>
              <w:top w:val="single" w:sz="2" w:space="0" w:color="000000"/>
              <w:bottom w:val="single" w:sz="2" w:space="0" w:color="000000"/>
            </w:tcBorders>
          </w:tcPr>
          <w:p w14:paraId="5984D768" w14:textId="77777777" w:rsidR="00C254C2" w:rsidRPr="00984D1E" w:rsidRDefault="00B21731">
            <w:pPr>
              <w:pStyle w:val="TableParagraph"/>
              <w:spacing w:before="17" w:line="97" w:lineRule="exact"/>
              <w:ind w:left="34" w:right="16"/>
              <w:rPr>
                <w:rFonts w:ascii="Arial MT"/>
                <w:noProof/>
                <w:color w:val="000000" w:themeColor="text1"/>
                <w:sz w:val="9"/>
              </w:rPr>
            </w:pPr>
            <w:r w:rsidRPr="00984D1E">
              <w:rPr>
                <w:rFonts w:ascii="Arial MT"/>
                <w:noProof/>
                <w:color w:val="000000" w:themeColor="text1"/>
                <w:sz w:val="9"/>
              </w:rPr>
              <w:t>(ppm)</w:t>
            </w:r>
          </w:p>
        </w:tc>
        <w:tc>
          <w:tcPr>
            <w:tcW w:w="97" w:type="dxa"/>
          </w:tcPr>
          <w:p w14:paraId="58489AA7" w14:textId="77777777" w:rsidR="00C254C2" w:rsidRPr="00984D1E" w:rsidRDefault="00C254C2">
            <w:pPr>
              <w:pStyle w:val="TableParagraph"/>
              <w:jc w:val="left"/>
              <w:rPr>
                <w:noProof/>
                <w:color w:val="000000" w:themeColor="text1"/>
                <w:sz w:val="8"/>
              </w:rPr>
            </w:pPr>
          </w:p>
        </w:tc>
        <w:tc>
          <w:tcPr>
            <w:tcW w:w="261" w:type="dxa"/>
          </w:tcPr>
          <w:p w14:paraId="7461EBC1" w14:textId="77777777" w:rsidR="00C254C2" w:rsidRPr="00984D1E" w:rsidRDefault="00B21731">
            <w:pPr>
              <w:pStyle w:val="TableParagraph"/>
              <w:spacing w:before="17" w:line="97" w:lineRule="exact"/>
              <w:ind w:left="55"/>
              <w:jc w:val="left"/>
              <w:rPr>
                <w:rFonts w:ascii="Arial MT"/>
                <w:noProof/>
                <w:color w:val="000000" w:themeColor="text1"/>
                <w:sz w:val="9"/>
              </w:rPr>
            </w:pPr>
            <w:r w:rsidRPr="00984D1E">
              <w:rPr>
                <w:rFonts w:ascii="Arial MT"/>
                <w:noProof/>
                <w:color w:val="000000" w:themeColor="text1"/>
                <w:sz w:val="9"/>
              </w:rPr>
              <w:t>No.</w:t>
            </w:r>
          </w:p>
        </w:tc>
        <w:tc>
          <w:tcPr>
            <w:tcW w:w="745" w:type="dxa"/>
          </w:tcPr>
          <w:p w14:paraId="6B9E4B50" w14:textId="77777777" w:rsidR="00C254C2" w:rsidRPr="00984D1E" w:rsidRDefault="00B21731">
            <w:pPr>
              <w:pStyle w:val="TableParagraph"/>
              <w:spacing w:before="17" w:line="97" w:lineRule="exact"/>
              <w:ind w:left="259"/>
              <w:jc w:val="left"/>
              <w:rPr>
                <w:rFonts w:ascii="Arial MT"/>
                <w:noProof/>
                <w:color w:val="000000" w:themeColor="text1"/>
                <w:sz w:val="9"/>
              </w:rPr>
            </w:pPr>
            <w:r w:rsidRPr="00984D1E">
              <w:rPr>
                <w:rFonts w:ascii="Arial MT"/>
                <w:noProof/>
                <w:color w:val="000000" w:themeColor="text1"/>
                <w:sz w:val="9"/>
              </w:rPr>
              <w:t>(ppm)</w:t>
            </w:r>
          </w:p>
        </w:tc>
        <w:tc>
          <w:tcPr>
            <w:tcW w:w="352" w:type="dxa"/>
          </w:tcPr>
          <w:p w14:paraId="32BC342C" w14:textId="77777777" w:rsidR="00C254C2" w:rsidRPr="00984D1E" w:rsidRDefault="00B21731">
            <w:pPr>
              <w:pStyle w:val="TableParagraph"/>
              <w:spacing w:before="17" w:line="97" w:lineRule="exact"/>
              <w:ind w:right="57"/>
              <w:jc w:val="right"/>
              <w:rPr>
                <w:rFonts w:ascii="Arial MT"/>
                <w:noProof/>
                <w:color w:val="000000" w:themeColor="text1"/>
                <w:sz w:val="9"/>
              </w:rPr>
            </w:pPr>
            <w:r w:rsidRPr="00984D1E">
              <w:rPr>
                <w:rFonts w:ascii="Arial MT"/>
                <w:noProof/>
                <w:color w:val="000000" w:themeColor="text1"/>
                <w:sz w:val="9"/>
              </w:rPr>
              <w:t>Value</w:t>
            </w:r>
          </w:p>
        </w:tc>
        <w:tc>
          <w:tcPr>
            <w:tcW w:w="739" w:type="dxa"/>
          </w:tcPr>
          <w:p w14:paraId="792A5C6A" w14:textId="77777777" w:rsidR="00C254C2" w:rsidRPr="00984D1E" w:rsidRDefault="00B21731">
            <w:pPr>
              <w:pStyle w:val="TableParagraph"/>
              <w:spacing w:before="17" w:line="97" w:lineRule="exact"/>
              <w:ind w:left="50"/>
              <w:jc w:val="left"/>
              <w:rPr>
                <w:rFonts w:ascii="Arial MT"/>
                <w:noProof/>
                <w:color w:val="000000" w:themeColor="text1"/>
                <w:sz w:val="9"/>
              </w:rPr>
            </w:pPr>
            <w:r w:rsidRPr="00984D1E">
              <w:rPr>
                <w:rFonts w:ascii="Arial MT"/>
                <w:noProof/>
                <w:color w:val="000000" w:themeColor="text1"/>
                <w:sz w:val="9"/>
              </w:rPr>
              <w:t>Absolute Value</w:t>
            </w:r>
          </w:p>
        </w:tc>
      </w:tr>
      <w:tr w:rsidR="00C254C2" w:rsidRPr="00984D1E" w14:paraId="0FA7A984" w14:textId="77777777">
        <w:trPr>
          <w:trHeight w:val="134"/>
        </w:trPr>
        <w:tc>
          <w:tcPr>
            <w:tcW w:w="257" w:type="dxa"/>
            <w:tcBorders>
              <w:top w:val="single" w:sz="2" w:space="0" w:color="000000"/>
              <w:bottom w:val="single" w:sz="2" w:space="0" w:color="000000"/>
            </w:tcBorders>
          </w:tcPr>
          <w:p w14:paraId="49101D12" w14:textId="77777777" w:rsidR="00C254C2" w:rsidRPr="00984D1E" w:rsidRDefault="00B21731">
            <w:pPr>
              <w:pStyle w:val="TableParagraph"/>
              <w:spacing w:before="17" w:line="97" w:lineRule="exact"/>
              <w:ind w:left="5"/>
              <w:rPr>
                <w:rFonts w:ascii="Arial MT"/>
                <w:noProof/>
                <w:color w:val="000000" w:themeColor="text1"/>
                <w:sz w:val="9"/>
              </w:rPr>
            </w:pPr>
            <w:r w:rsidRPr="00984D1E">
              <w:rPr>
                <w:rFonts w:ascii="Arial MT"/>
                <w:noProof/>
                <w:color w:val="000000" w:themeColor="text1"/>
                <w:sz w:val="9"/>
              </w:rPr>
              <w:t>1</w:t>
            </w:r>
          </w:p>
        </w:tc>
        <w:tc>
          <w:tcPr>
            <w:tcW w:w="368" w:type="dxa"/>
            <w:tcBorders>
              <w:top w:val="single" w:sz="2" w:space="0" w:color="000000"/>
              <w:bottom w:val="single" w:sz="2" w:space="0" w:color="000000"/>
            </w:tcBorders>
          </w:tcPr>
          <w:p w14:paraId="0A38124F" w14:textId="77777777" w:rsidR="00C254C2" w:rsidRPr="00984D1E" w:rsidRDefault="00B21731">
            <w:pPr>
              <w:pStyle w:val="TableParagraph"/>
              <w:spacing w:before="17" w:line="97" w:lineRule="exact"/>
              <w:ind w:left="22" w:right="26"/>
              <w:rPr>
                <w:rFonts w:ascii="Arial MT"/>
                <w:noProof/>
                <w:color w:val="000000" w:themeColor="text1"/>
                <w:sz w:val="9"/>
              </w:rPr>
            </w:pPr>
            <w:r w:rsidRPr="00984D1E">
              <w:rPr>
                <w:rFonts w:ascii="Arial MT"/>
                <w:noProof/>
                <w:color w:val="000000" w:themeColor="text1"/>
                <w:sz w:val="9"/>
              </w:rPr>
              <w:t>0.79</w:t>
            </w:r>
          </w:p>
        </w:tc>
        <w:tc>
          <w:tcPr>
            <w:tcW w:w="365" w:type="dxa"/>
            <w:tcBorders>
              <w:top w:val="single" w:sz="2" w:space="0" w:color="000000"/>
              <w:bottom w:val="single" w:sz="2" w:space="0" w:color="000000"/>
            </w:tcBorders>
          </w:tcPr>
          <w:p w14:paraId="24232137" w14:textId="77777777" w:rsidR="00C254C2" w:rsidRPr="00984D1E" w:rsidRDefault="00B21731">
            <w:pPr>
              <w:pStyle w:val="TableParagraph"/>
              <w:spacing w:before="18" w:line="97" w:lineRule="exact"/>
              <w:ind w:left="44" w:right="44"/>
              <w:rPr>
                <w:rFonts w:ascii="Arial MT"/>
                <w:noProof/>
                <w:color w:val="000000" w:themeColor="text1"/>
                <w:sz w:val="9"/>
              </w:rPr>
            </w:pPr>
            <w:r w:rsidRPr="00984D1E">
              <w:rPr>
                <w:rFonts w:ascii="Arial MT"/>
                <w:noProof/>
                <w:color w:val="000000" w:themeColor="text1"/>
                <w:sz w:val="9"/>
              </w:rPr>
              <w:t>315.5</w:t>
            </w:r>
          </w:p>
        </w:tc>
        <w:tc>
          <w:tcPr>
            <w:tcW w:w="405" w:type="dxa"/>
            <w:tcBorders>
              <w:top w:val="single" w:sz="2" w:space="0" w:color="000000"/>
              <w:bottom w:val="single" w:sz="2" w:space="0" w:color="000000"/>
            </w:tcBorders>
          </w:tcPr>
          <w:p w14:paraId="72BDFD84" w14:textId="77777777" w:rsidR="00C254C2" w:rsidRPr="00984D1E" w:rsidRDefault="00B21731">
            <w:pPr>
              <w:pStyle w:val="TableParagraph"/>
              <w:spacing w:before="18" w:line="97" w:lineRule="exact"/>
              <w:ind w:right="49"/>
              <w:jc w:val="right"/>
              <w:rPr>
                <w:rFonts w:ascii="Arial MT"/>
                <w:noProof/>
                <w:color w:val="000000" w:themeColor="text1"/>
                <w:sz w:val="9"/>
              </w:rPr>
            </w:pPr>
            <w:r w:rsidRPr="00984D1E">
              <w:rPr>
                <w:rFonts w:ascii="Arial MT"/>
                <w:noProof/>
                <w:color w:val="000000" w:themeColor="text1"/>
                <w:sz w:val="9"/>
              </w:rPr>
              <w:t>0.0657</w:t>
            </w:r>
          </w:p>
        </w:tc>
        <w:tc>
          <w:tcPr>
            <w:tcW w:w="43" w:type="dxa"/>
          </w:tcPr>
          <w:p w14:paraId="7DB3962E" w14:textId="77777777" w:rsidR="00C254C2" w:rsidRPr="00984D1E" w:rsidRDefault="00C254C2">
            <w:pPr>
              <w:pStyle w:val="TableParagraph"/>
              <w:jc w:val="left"/>
              <w:rPr>
                <w:noProof/>
                <w:color w:val="000000" w:themeColor="text1"/>
                <w:sz w:val="8"/>
              </w:rPr>
            </w:pPr>
          </w:p>
        </w:tc>
        <w:tc>
          <w:tcPr>
            <w:tcW w:w="257" w:type="dxa"/>
            <w:tcBorders>
              <w:top w:val="single" w:sz="2" w:space="0" w:color="000000"/>
              <w:bottom w:val="single" w:sz="2" w:space="0" w:color="000000"/>
            </w:tcBorders>
          </w:tcPr>
          <w:p w14:paraId="6D954BD5" w14:textId="77777777" w:rsidR="00C254C2" w:rsidRPr="00984D1E" w:rsidRDefault="00B21731">
            <w:pPr>
              <w:pStyle w:val="TableParagraph"/>
              <w:spacing w:before="17" w:line="97" w:lineRule="exact"/>
              <w:ind w:left="35" w:right="27"/>
              <w:rPr>
                <w:rFonts w:ascii="Arial MT"/>
                <w:noProof/>
                <w:color w:val="000000" w:themeColor="text1"/>
                <w:sz w:val="9"/>
              </w:rPr>
            </w:pPr>
            <w:r w:rsidRPr="00984D1E">
              <w:rPr>
                <w:rFonts w:ascii="Arial MT"/>
                <w:noProof/>
                <w:color w:val="000000" w:themeColor="text1"/>
                <w:sz w:val="9"/>
              </w:rPr>
              <w:t>11</w:t>
            </w:r>
          </w:p>
        </w:tc>
        <w:tc>
          <w:tcPr>
            <w:tcW w:w="355" w:type="dxa"/>
            <w:tcBorders>
              <w:top w:val="single" w:sz="2" w:space="0" w:color="000000"/>
              <w:bottom w:val="single" w:sz="2" w:space="0" w:color="000000"/>
            </w:tcBorders>
          </w:tcPr>
          <w:p w14:paraId="138B2497" w14:textId="77777777" w:rsidR="00C254C2" w:rsidRPr="00984D1E" w:rsidRDefault="00B21731">
            <w:pPr>
              <w:pStyle w:val="TableParagraph"/>
              <w:spacing w:before="17" w:line="97" w:lineRule="exact"/>
              <w:ind w:left="25" w:right="15"/>
              <w:rPr>
                <w:rFonts w:ascii="Arial MT"/>
                <w:noProof/>
                <w:color w:val="000000" w:themeColor="text1"/>
                <w:sz w:val="9"/>
              </w:rPr>
            </w:pPr>
            <w:r w:rsidRPr="00984D1E">
              <w:rPr>
                <w:rFonts w:ascii="Arial MT"/>
                <w:noProof/>
                <w:color w:val="000000" w:themeColor="text1"/>
                <w:sz w:val="9"/>
              </w:rPr>
              <w:t>2.20</w:t>
            </w:r>
          </w:p>
        </w:tc>
        <w:tc>
          <w:tcPr>
            <w:tcW w:w="392" w:type="dxa"/>
            <w:tcBorders>
              <w:top w:val="single" w:sz="2" w:space="0" w:color="000000"/>
              <w:bottom w:val="single" w:sz="2" w:space="0" w:color="000000"/>
            </w:tcBorders>
          </w:tcPr>
          <w:p w14:paraId="5C077238" w14:textId="77777777" w:rsidR="00C254C2" w:rsidRPr="00984D1E" w:rsidRDefault="00B21731">
            <w:pPr>
              <w:pStyle w:val="TableParagraph"/>
              <w:spacing w:before="17" w:line="97" w:lineRule="exact"/>
              <w:ind w:left="79"/>
              <w:jc w:val="left"/>
              <w:rPr>
                <w:rFonts w:ascii="Arial MT"/>
                <w:noProof/>
                <w:color w:val="000000" w:themeColor="text1"/>
                <w:sz w:val="9"/>
              </w:rPr>
            </w:pPr>
            <w:r w:rsidRPr="00984D1E">
              <w:rPr>
                <w:rFonts w:ascii="Arial MT"/>
                <w:noProof/>
                <w:color w:val="000000" w:themeColor="text1"/>
                <w:sz w:val="9"/>
              </w:rPr>
              <w:t>881.1</w:t>
            </w:r>
          </w:p>
        </w:tc>
        <w:tc>
          <w:tcPr>
            <w:tcW w:w="1414" w:type="dxa"/>
            <w:tcBorders>
              <w:top w:val="single" w:sz="2" w:space="0" w:color="000000"/>
              <w:bottom w:val="single" w:sz="2" w:space="0" w:color="000000"/>
            </w:tcBorders>
          </w:tcPr>
          <w:p w14:paraId="24B5C57B" w14:textId="77777777" w:rsidR="00C254C2" w:rsidRPr="00984D1E" w:rsidRDefault="00B21731">
            <w:pPr>
              <w:pStyle w:val="TableParagraph"/>
              <w:spacing w:before="18" w:line="97" w:lineRule="exact"/>
              <w:ind w:left="53"/>
              <w:jc w:val="left"/>
              <w:rPr>
                <w:rFonts w:ascii="Arial MT"/>
                <w:noProof/>
                <w:color w:val="000000" w:themeColor="text1"/>
                <w:sz w:val="9"/>
              </w:rPr>
            </w:pPr>
            <w:r w:rsidRPr="00984D1E">
              <w:rPr>
                <w:rFonts w:ascii="Arial MT"/>
                <w:noProof/>
                <w:color w:val="000000" w:themeColor="text1"/>
                <w:sz w:val="9"/>
              </w:rPr>
              <w:t>0.2617</w:t>
            </w:r>
          </w:p>
        </w:tc>
        <w:tc>
          <w:tcPr>
            <w:tcW w:w="770" w:type="dxa"/>
            <w:tcBorders>
              <w:top w:val="single" w:sz="2" w:space="0" w:color="000000"/>
              <w:bottom w:val="single" w:sz="2" w:space="0" w:color="000000"/>
            </w:tcBorders>
          </w:tcPr>
          <w:p w14:paraId="6C65D22D" w14:textId="77777777" w:rsidR="00C254C2" w:rsidRPr="00984D1E" w:rsidRDefault="00B21731">
            <w:pPr>
              <w:pStyle w:val="TableParagraph"/>
              <w:spacing w:before="17" w:line="97" w:lineRule="exact"/>
              <w:ind w:right="93"/>
              <w:jc w:val="right"/>
              <w:rPr>
                <w:rFonts w:ascii="Arial MT"/>
                <w:noProof/>
                <w:color w:val="000000" w:themeColor="text1"/>
                <w:sz w:val="9"/>
              </w:rPr>
            </w:pPr>
            <w:r w:rsidRPr="00984D1E">
              <w:rPr>
                <w:rFonts w:ascii="Arial MT"/>
                <w:noProof/>
                <w:color w:val="000000" w:themeColor="text1"/>
                <w:sz w:val="9"/>
              </w:rPr>
              <w:t>1</w:t>
            </w:r>
          </w:p>
        </w:tc>
        <w:tc>
          <w:tcPr>
            <w:tcW w:w="584" w:type="dxa"/>
            <w:tcBorders>
              <w:top w:val="single" w:sz="2" w:space="0" w:color="000000"/>
              <w:bottom w:val="single" w:sz="2" w:space="0" w:color="000000"/>
            </w:tcBorders>
          </w:tcPr>
          <w:p w14:paraId="193D0807" w14:textId="77777777" w:rsidR="00C254C2" w:rsidRPr="00984D1E" w:rsidRDefault="00B21731">
            <w:pPr>
              <w:pStyle w:val="TableParagraph"/>
              <w:spacing w:before="17" w:line="97" w:lineRule="exact"/>
              <w:ind w:left="173"/>
              <w:jc w:val="left"/>
              <w:rPr>
                <w:rFonts w:ascii="Arial MT"/>
                <w:noProof/>
                <w:color w:val="000000" w:themeColor="text1"/>
                <w:sz w:val="9"/>
              </w:rPr>
            </w:pPr>
            <w:r w:rsidRPr="00984D1E">
              <w:rPr>
                <w:rFonts w:ascii="Arial MT"/>
                <w:noProof/>
                <w:color w:val="000000" w:themeColor="text1"/>
                <w:sz w:val="9"/>
              </w:rPr>
              <w:t>21,22</w:t>
            </w:r>
          </w:p>
        </w:tc>
        <w:tc>
          <w:tcPr>
            <w:tcW w:w="735" w:type="dxa"/>
            <w:tcBorders>
              <w:top w:val="single" w:sz="2" w:space="0" w:color="000000"/>
              <w:bottom w:val="single" w:sz="2" w:space="0" w:color="000000"/>
            </w:tcBorders>
          </w:tcPr>
          <w:p w14:paraId="5569BBCC" w14:textId="77777777" w:rsidR="00C254C2" w:rsidRPr="00984D1E" w:rsidRDefault="00B21731">
            <w:pPr>
              <w:pStyle w:val="TableParagraph"/>
              <w:spacing w:before="17" w:line="97" w:lineRule="exact"/>
              <w:ind w:left="34" w:right="40"/>
              <w:rPr>
                <w:rFonts w:ascii="Arial MT"/>
                <w:noProof/>
                <w:color w:val="000000" w:themeColor="text1"/>
                <w:sz w:val="9"/>
              </w:rPr>
            </w:pPr>
            <w:r w:rsidRPr="00984D1E">
              <w:rPr>
                <w:rFonts w:ascii="Arial MT"/>
                <w:noProof/>
                <w:color w:val="000000" w:themeColor="text1"/>
                <w:sz w:val="9"/>
              </w:rPr>
              <w:t>[0.79 .. 0.99]</w:t>
            </w:r>
          </w:p>
        </w:tc>
        <w:tc>
          <w:tcPr>
            <w:tcW w:w="97" w:type="dxa"/>
          </w:tcPr>
          <w:p w14:paraId="54567758" w14:textId="77777777" w:rsidR="00C254C2" w:rsidRPr="00984D1E" w:rsidRDefault="00C254C2">
            <w:pPr>
              <w:pStyle w:val="TableParagraph"/>
              <w:jc w:val="left"/>
              <w:rPr>
                <w:noProof/>
                <w:color w:val="000000" w:themeColor="text1"/>
                <w:sz w:val="8"/>
              </w:rPr>
            </w:pPr>
          </w:p>
        </w:tc>
        <w:tc>
          <w:tcPr>
            <w:tcW w:w="261" w:type="dxa"/>
          </w:tcPr>
          <w:p w14:paraId="142D5CF0" w14:textId="77777777" w:rsidR="00C254C2" w:rsidRPr="00984D1E" w:rsidRDefault="00B21731">
            <w:pPr>
              <w:pStyle w:val="TableParagraph"/>
              <w:spacing w:before="17" w:line="97" w:lineRule="exact"/>
              <w:ind w:left="101"/>
              <w:jc w:val="left"/>
              <w:rPr>
                <w:rFonts w:ascii="Arial MT"/>
                <w:noProof/>
                <w:color w:val="000000" w:themeColor="text1"/>
                <w:sz w:val="9"/>
              </w:rPr>
            </w:pPr>
            <w:r w:rsidRPr="00984D1E">
              <w:rPr>
                <w:rFonts w:ascii="Arial MT"/>
                <w:noProof/>
                <w:color w:val="000000" w:themeColor="text1"/>
                <w:sz w:val="9"/>
              </w:rPr>
              <w:t>1</w:t>
            </w:r>
          </w:p>
        </w:tc>
        <w:tc>
          <w:tcPr>
            <w:tcW w:w="745" w:type="dxa"/>
          </w:tcPr>
          <w:p w14:paraId="2B53213B" w14:textId="77777777" w:rsidR="00C254C2" w:rsidRPr="00984D1E" w:rsidRDefault="00B21731">
            <w:pPr>
              <w:pStyle w:val="TableParagraph"/>
              <w:spacing w:before="17" w:line="97" w:lineRule="exact"/>
              <w:ind w:right="111"/>
              <w:jc w:val="right"/>
              <w:rPr>
                <w:rFonts w:ascii="Arial MT"/>
                <w:noProof/>
                <w:color w:val="000000" w:themeColor="text1"/>
                <w:sz w:val="9"/>
              </w:rPr>
            </w:pPr>
            <w:r w:rsidRPr="00984D1E">
              <w:rPr>
                <w:rFonts w:ascii="Arial MT"/>
                <w:noProof/>
                <w:color w:val="000000" w:themeColor="text1"/>
                <w:sz w:val="9"/>
              </w:rPr>
              <w:t>[1.64 .. 1.81]</w:t>
            </w:r>
          </w:p>
        </w:tc>
        <w:tc>
          <w:tcPr>
            <w:tcW w:w="352" w:type="dxa"/>
          </w:tcPr>
          <w:p w14:paraId="2F2E9732" w14:textId="77777777" w:rsidR="00C254C2" w:rsidRPr="00984D1E" w:rsidRDefault="00B21731">
            <w:pPr>
              <w:pStyle w:val="TableParagraph"/>
              <w:spacing w:before="17" w:line="97" w:lineRule="exact"/>
              <w:ind w:right="61"/>
              <w:jc w:val="right"/>
              <w:rPr>
                <w:rFonts w:ascii="Arial MT"/>
                <w:noProof/>
                <w:color w:val="000000" w:themeColor="text1"/>
                <w:sz w:val="9"/>
              </w:rPr>
            </w:pPr>
            <w:r w:rsidRPr="00984D1E">
              <w:rPr>
                <w:rFonts w:ascii="Arial MT"/>
                <w:noProof/>
                <w:color w:val="000000" w:themeColor="text1"/>
                <w:sz w:val="9"/>
              </w:rPr>
              <w:t>1.048</w:t>
            </w:r>
          </w:p>
        </w:tc>
        <w:tc>
          <w:tcPr>
            <w:tcW w:w="739" w:type="dxa"/>
          </w:tcPr>
          <w:p w14:paraId="296B2CF0" w14:textId="77777777" w:rsidR="00C254C2" w:rsidRPr="00984D1E" w:rsidRDefault="00B21731">
            <w:pPr>
              <w:pStyle w:val="TableParagraph"/>
              <w:spacing w:before="17" w:line="97" w:lineRule="exact"/>
              <w:ind w:left="114"/>
              <w:jc w:val="left"/>
              <w:rPr>
                <w:rFonts w:ascii="Arial MT"/>
                <w:noProof/>
                <w:color w:val="000000" w:themeColor="text1"/>
                <w:sz w:val="9"/>
              </w:rPr>
            </w:pPr>
            <w:r w:rsidRPr="00984D1E">
              <w:rPr>
                <w:rFonts w:ascii="Arial MT"/>
                <w:noProof/>
                <w:color w:val="000000" w:themeColor="text1"/>
                <w:sz w:val="9"/>
              </w:rPr>
              <w:t>8.19021e+0</w:t>
            </w:r>
          </w:p>
        </w:tc>
      </w:tr>
      <w:tr w:rsidR="00C254C2" w:rsidRPr="00984D1E" w14:paraId="50805E71" w14:textId="77777777">
        <w:trPr>
          <w:trHeight w:val="134"/>
        </w:trPr>
        <w:tc>
          <w:tcPr>
            <w:tcW w:w="257" w:type="dxa"/>
            <w:tcBorders>
              <w:top w:val="single" w:sz="2" w:space="0" w:color="000000"/>
              <w:bottom w:val="single" w:sz="2" w:space="0" w:color="000000"/>
            </w:tcBorders>
          </w:tcPr>
          <w:p w14:paraId="2E1ED484" w14:textId="77777777" w:rsidR="00C254C2" w:rsidRPr="00984D1E" w:rsidRDefault="00B21731">
            <w:pPr>
              <w:pStyle w:val="TableParagraph"/>
              <w:spacing w:before="17" w:line="97" w:lineRule="exact"/>
              <w:ind w:left="5"/>
              <w:rPr>
                <w:rFonts w:ascii="Arial MT"/>
                <w:noProof/>
                <w:color w:val="000000" w:themeColor="text1"/>
                <w:sz w:val="9"/>
              </w:rPr>
            </w:pPr>
            <w:r w:rsidRPr="00984D1E">
              <w:rPr>
                <w:rFonts w:ascii="Arial MT"/>
                <w:noProof/>
                <w:color w:val="000000" w:themeColor="text1"/>
                <w:sz w:val="9"/>
              </w:rPr>
              <w:t>2</w:t>
            </w:r>
          </w:p>
        </w:tc>
        <w:tc>
          <w:tcPr>
            <w:tcW w:w="368" w:type="dxa"/>
            <w:tcBorders>
              <w:top w:val="single" w:sz="2" w:space="0" w:color="000000"/>
              <w:bottom w:val="single" w:sz="2" w:space="0" w:color="000000"/>
            </w:tcBorders>
          </w:tcPr>
          <w:p w14:paraId="6FCBA231" w14:textId="77777777" w:rsidR="00C254C2" w:rsidRPr="00984D1E" w:rsidRDefault="00B21731">
            <w:pPr>
              <w:pStyle w:val="TableParagraph"/>
              <w:spacing w:before="17" w:line="97" w:lineRule="exact"/>
              <w:ind w:left="22" w:right="26"/>
              <w:rPr>
                <w:rFonts w:ascii="Arial MT"/>
                <w:noProof/>
                <w:color w:val="000000" w:themeColor="text1"/>
                <w:sz w:val="9"/>
              </w:rPr>
            </w:pPr>
            <w:r w:rsidRPr="00984D1E">
              <w:rPr>
                <w:rFonts w:ascii="Arial MT"/>
                <w:noProof/>
                <w:color w:val="000000" w:themeColor="text1"/>
                <w:sz w:val="9"/>
              </w:rPr>
              <w:t>0.86</w:t>
            </w:r>
          </w:p>
        </w:tc>
        <w:tc>
          <w:tcPr>
            <w:tcW w:w="365" w:type="dxa"/>
            <w:tcBorders>
              <w:top w:val="single" w:sz="2" w:space="0" w:color="000000"/>
              <w:bottom w:val="single" w:sz="2" w:space="0" w:color="000000"/>
            </w:tcBorders>
          </w:tcPr>
          <w:p w14:paraId="721A349F" w14:textId="77777777" w:rsidR="00C254C2" w:rsidRPr="00984D1E" w:rsidRDefault="00B21731">
            <w:pPr>
              <w:pStyle w:val="TableParagraph"/>
              <w:spacing w:before="17" w:line="97" w:lineRule="exact"/>
              <w:ind w:left="44" w:right="44"/>
              <w:rPr>
                <w:rFonts w:ascii="Arial MT"/>
                <w:noProof/>
                <w:color w:val="000000" w:themeColor="text1"/>
                <w:sz w:val="9"/>
              </w:rPr>
            </w:pPr>
            <w:r w:rsidRPr="00984D1E">
              <w:rPr>
                <w:rFonts w:ascii="Arial MT"/>
                <w:noProof/>
                <w:color w:val="000000" w:themeColor="text1"/>
                <w:sz w:val="9"/>
              </w:rPr>
              <w:t>344.8</w:t>
            </w:r>
          </w:p>
        </w:tc>
        <w:tc>
          <w:tcPr>
            <w:tcW w:w="405" w:type="dxa"/>
            <w:tcBorders>
              <w:top w:val="single" w:sz="2" w:space="0" w:color="000000"/>
              <w:bottom w:val="single" w:sz="2" w:space="0" w:color="000000"/>
            </w:tcBorders>
          </w:tcPr>
          <w:p w14:paraId="7261BDA8" w14:textId="77777777" w:rsidR="00C254C2" w:rsidRPr="00984D1E" w:rsidRDefault="00B21731">
            <w:pPr>
              <w:pStyle w:val="TableParagraph"/>
              <w:spacing w:before="18" w:line="97" w:lineRule="exact"/>
              <w:ind w:right="49"/>
              <w:jc w:val="right"/>
              <w:rPr>
                <w:rFonts w:ascii="Arial MT"/>
                <w:noProof/>
                <w:color w:val="000000" w:themeColor="text1"/>
                <w:sz w:val="9"/>
              </w:rPr>
            </w:pPr>
            <w:r w:rsidRPr="00984D1E">
              <w:rPr>
                <w:rFonts w:ascii="Arial MT"/>
                <w:noProof/>
                <w:color w:val="000000" w:themeColor="text1"/>
                <w:sz w:val="9"/>
              </w:rPr>
              <w:t>0.3398</w:t>
            </w:r>
          </w:p>
        </w:tc>
        <w:tc>
          <w:tcPr>
            <w:tcW w:w="43" w:type="dxa"/>
          </w:tcPr>
          <w:p w14:paraId="2AB5C6A6" w14:textId="77777777" w:rsidR="00C254C2" w:rsidRPr="00984D1E" w:rsidRDefault="00C254C2">
            <w:pPr>
              <w:pStyle w:val="TableParagraph"/>
              <w:jc w:val="left"/>
              <w:rPr>
                <w:noProof/>
                <w:color w:val="000000" w:themeColor="text1"/>
                <w:sz w:val="8"/>
              </w:rPr>
            </w:pPr>
          </w:p>
        </w:tc>
        <w:tc>
          <w:tcPr>
            <w:tcW w:w="257" w:type="dxa"/>
            <w:tcBorders>
              <w:top w:val="single" w:sz="2" w:space="0" w:color="000000"/>
              <w:bottom w:val="single" w:sz="2" w:space="0" w:color="000000"/>
            </w:tcBorders>
          </w:tcPr>
          <w:p w14:paraId="1A92A872" w14:textId="77777777" w:rsidR="00C254C2" w:rsidRPr="00984D1E" w:rsidRDefault="00B21731">
            <w:pPr>
              <w:pStyle w:val="TableParagraph"/>
              <w:spacing w:before="17" w:line="97" w:lineRule="exact"/>
              <w:ind w:left="35" w:right="27"/>
              <w:rPr>
                <w:rFonts w:ascii="Arial MT"/>
                <w:noProof/>
                <w:color w:val="000000" w:themeColor="text1"/>
                <w:sz w:val="9"/>
              </w:rPr>
            </w:pPr>
            <w:r w:rsidRPr="00984D1E">
              <w:rPr>
                <w:rFonts w:ascii="Arial MT"/>
                <w:noProof/>
                <w:color w:val="000000" w:themeColor="text1"/>
                <w:sz w:val="9"/>
              </w:rPr>
              <w:t>12</w:t>
            </w:r>
          </w:p>
        </w:tc>
        <w:tc>
          <w:tcPr>
            <w:tcW w:w="355" w:type="dxa"/>
            <w:tcBorders>
              <w:top w:val="single" w:sz="2" w:space="0" w:color="000000"/>
              <w:bottom w:val="single" w:sz="2" w:space="0" w:color="000000"/>
            </w:tcBorders>
          </w:tcPr>
          <w:p w14:paraId="0754E49A" w14:textId="77777777" w:rsidR="00C254C2" w:rsidRPr="00984D1E" w:rsidRDefault="00B21731">
            <w:pPr>
              <w:pStyle w:val="TableParagraph"/>
              <w:spacing w:before="17" w:line="97" w:lineRule="exact"/>
              <w:ind w:left="25" w:right="15"/>
              <w:rPr>
                <w:rFonts w:ascii="Arial MT"/>
                <w:noProof/>
                <w:color w:val="000000" w:themeColor="text1"/>
                <w:sz w:val="9"/>
              </w:rPr>
            </w:pPr>
            <w:r w:rsidRPr="00984D1E">
              <w:rPr>
                <w:rFonts w:ascii="Arial MT"/>
                <w:noProof/>
                <w:color w:val="000000" w:themeColor="text1"/>
                <w:sz w:val="9"/>
              </w:rPr>
              <w:t>2.36</w:t>
            </w:r>
          </w:p>
        </w:tc>
        <w:tc>
          <w:tcPr>
            <w:tcW w:w="392" w:type="dxa"/>
            <w:tcBorders>
              <w:top w:val="single" w:sz="2" w:space="0" w:color="000000"/>
              <w:bottom w:val="single" w:sz="2" w:space="0" w:color="000000"/>
            </w:tcBorders>
          </w:tcPr>
          <w:p w14:paraId="5ED28A7C" w14:textId="77777777" w:rsidR="00C254C2" w:rsidRPr="00984D1E" w:rsidRDefault="00B21731">
            <w:pPr>
              <w:pStyle w:val="TableParagraph"/>
              <w:spacing w:before="17" w:line="97" w:lineRule="exact"/>
              <w:ind w:left="79"/>
              <w:jc w:val="left"/>
              <w:rPr>
                <w:rFonts w:ascii="Arial MT"/>
                <w:noProof/>
                <w:color w:val="000000" w:themeColor="text1"/>
                <w:sz w:val="9"/>
              </w:rPr>
            </w:pPr>
            <w:r w:rsidRPr="00984D1E">
              <w:rPr>
                <w:rFonts w:ascii="Arial MT"/>
                <w:noProof/>
                <w:color w:val="000000" w:themeColor="text1"/>
                <w:sz w:val="9"/>
              </w:rPr>
              <w:t>942.0</w:t>
            </w:r>
          </w:p>
        </w:tc>
        <w:tc>
          <w:tcPr>
            <w:tcW w:w="1414" w:type="dxa"/>
            <w:tcBorders>
              <w:top w:val="single" w:sz="2" w:space="0" w:color="000000"/>
              <w:bottom w:val="single" w:sz="2" w:space="0" w:color="000000"/>
            </w:tcBorders>
          </w:tcPr>
          <w:p w14:paraId="4E17AD22" w14:textId="77777777" w:rsidR="00C254C2" w:rsidRPr="00984D1E" w:rsidRDefault="00B21731">
            <w:pPr>
              <w:pStyle w:val="TableParagraph"/>
              <w:spacing w:before="18" w:line="97" w:lineRule="exact"/>
              <w:ind w:left="53"/>
              <w:jc w:val="left"/>
              <w:rPr>
                <w:rFonts w:ascii="Arial MT"/>
                <w:noProof/>
                <w:color w:val="000000" w:themeColor="text1"/>
                <w:sz w:val="9"/>
              </w:rPr>
            </w:pPr>
            <w:r w:rsidRPr="00984D1E">
              <w:rPr>
                <w:rFonts w:ascii="Arial MT"/>
                <w:noProof/>
                <w:color w:val="000000" w:themeColor="text1"/>
                <w:sz w:val="9"/>
              </w:rPr>
              <w:t>0.1615</w:t>
            </w:r>
          </w:p>
        </w:tc>
        <w:tc>
          <w:tcPr>
            <w:tcW w:w="770" w:type="dxa"/>
            <w:tcBorders>
              <w:top w:val="single" w:sz="2" w:space="0" w:color="000000"/>
              <w:bottom w:val="single" w:sz="2" w:space="0" w:color="000000"/>
            </w:tcBorders>
          </w:tcPr>
          <w:p w14:paraId="7D59D561" w14:textId="77777777" w:rsidR="00C254C2" w:rsidRPr="00984D1E" w:rsidRDefault="00B21731">
            <w:pPr>
              <w:pStyle w:val="TableParagraph"/>
              <w:spacing w:before="17" w:line="97" w:lineRule="exact"/>
              <w:ind w:right="93"/>
              <w:jc w:val="right"/>
              <w:rPr>
                <w:rFonts w:ascii="Arial MT"/>
                <w:noProof/>
                <w:color w:val="000000" w:themeColor="text1"/>
                <w:sz w:val="9"/>
              </w:rPr>
            </w:pPr>
            <w:r w:rsidRPr="00984D1E">
              <w:rPr>
                <w:rFonts w:ascii="Arial MT"/>
                <w:noProof/>
                <w:color w:val="000000" w:themeColor="text1"/>
                <w:sz w:val="9"/>
              </w:rPr>
              <w:t>2</w:t>
            </w:r>
          </w:p>
        </w:tc>
        <w:tc>
          <w:tcPr>
            <w:tcW w:w="584" w:type="dxa"/>
            <w:tcBorders>
              <w:top w:val="single" w:sz="2" w:space="0" w:color="000000"/>
              <w:bottom w:val="single" w:sz="2" w:space="0" w:color="000000"/>
            </w:tcBorders>
          </w:tcPr>
          <w:p w14:paraId="7A5BD6E2" w14:textId="77777777" w:rsidR="00C254C2" w:rsidRPr="00984D1E" w:rsidRDefault="00B21731">
            <w:pPr>
              <w:pStyle w:val="TableParagraph"/>
              <w:spacing w:before="17" w:line="97" w:lineRule="exact"/>
              <w:ind w:left="206" w:right="204"/>
              <w:rPr>
                <w:rFonts w:ascii="Arial MT"/>
                <w:noProof/>
                <w:color w:val="000000" w:themeColor="text1"/>
                <w:sz w:val="9"/>
              </w:rPr>
            </w:pPr>
            <w:r w:rsidRPr="00984D1E">
              <w:rPr>
                <w:rFonts w:ascii="Arial MT"/>
                <w:noProof/>
                <w:color w:val="000000" w:themeColor="text1"/>
                <w:sz w:val="9"/>
              </w:rPr>
              <w:t>20</w:t>
            </w:r>
          </w:p>
        </w:tc>
        <w:tc>
          <w:tcPr>
            <w:tcW w:w="735" w:type="dxa"/>
            <w:tcBorders>
              <w:top w:val="single" w:sz="2" w:space="0" w:color="000000"/>
              <w:bottom w:val="single" w:sz="2" w:space="0" w:color="000000"/>
            </w:tcBorders>
          </w:tcPr>
          <w:p w14:paraId="304F84A1" w14:textId="77777777" w:rsidR="00C254C2" w:rsidRPr="00984D1E" w:rsidRDefault="00B21731">
            <w:pPr>
              <w:pStyle w:val="TableParagraph"/>
              <w:spacing w:before="17" w:line="97" w:lineRule="exact"/>
              <w:ind w:left="34" w:right="40"/>
              <w:rPr>
                <w:rFonts w:ascii="Arial MT"/>
                <w:noProof/>
                <w:color w:val="000000" w:themeColor="text1"/>
                <w:sz w:val="9"/>
              </w:rPr>
            </w:pPr>
            <w:r w:rsidRPr="00984D1E">
              <w:rPr>
                <w:rFonts w:ascii="Arial MT"/>
                <w:noProof/>
                <w:color w:val="000000" w:themeColor="text1"/>
                <w:sz w:val="9"/>
              </w:rPr>
              <w:t>[1.66 .. 1.77]</w:t>
            </w:r>
          </w:p>
        </w:tc>
        <w:tc>
          <w:tcPr>
            <w:tcW w:w="97" w:type="dxa"/>
          </w:tcPr>
          <w:p w14:paraId="759FD6F2" w14:textId="77777777" w:rsidR="00C254C2" w:rsidRPr="00984D1E" w:rsidRDefault="00C254C2">
            <w:pPr>
              <w:pStyle w:val="TableParagraph"/>
              <w:jc w:val="left"/>
              <w:rPr>
                <w:noProof/>
                <w:color w:val="000000" w:themeColor="text1"/>
                <w:sz w:val="8"/>
              </w:rPr>
            </w:pPr>
          </w:p>
        </w:tc>
        <w:tc>
          <w:tcPr>
            <w:tcW w:w="261" w:type="dxa"/>
          </w:tcPr>
          <w:p w14:paraId="1006068A" w14:textId="77777777" w:rsidR="00C254C2" w:rsidRPr="00984D1E" w:rsidRDefault="00B21731">
            <w:pPr>
              <w:pStyle w:val="TableParagraph"/>
              <w:spacing w:before="17" w:line="97" w:lineRule="exact"/>
              <w:ind w:left="101"/>
              <w:jc w:val="left"/>
              <w:rPr>
                <w:rFonts w:ascii="Arial MT"/>
                <w:noProof/>
                <w:color w:val="000000" w:themeColor="text1"/>
                <w:sz w:val="9"/>
              </w:rPr>
            </w:pPr>
            <w:r w:rsidRPr="00984D1E">
              <w:rPr>
                <w:rFonts w:ascii="Arial MT"/>
                <w:noProof/>
                <w:color w:val="000000" w:themeColor="text1"/>
                <w:sz w:val="9"/>
              </w:rPr>
              <w:t>2</w:t>
            </w:r>
          </w:p>
        </w:tc>
        <w:tc>
          <w:tcPr>
            <w:tcW w:w="745" w:type="dxa"/>
          </w:tcPr>
          <w:p w14:paraId="5235A317" w14:textId="77777777" w:rsidR="00C254C2" w:rsidRPr="00984D1E" w:rsidRDefault="00B21731">
            <w:pPr>
              <w:pStyle w:val="TableParagraph"/>
              <w:spacing w:before="17" w:line="97" w:lineRule="exact"/>
              <w:ind w:right="59"/>
              <w:jc w:val="right"/>
              <w:rPr>
                <w:rFonts w:ascii="Arial MT"/>
                <w:noProof/>
                <w:color w:val="000000" w:themeColor="text1"/>
                <w:sz w:val="9"/>
              </w:rPr>
            </w:pPr>
            <w:r w:rsidRPr="00984D1E">
              <w:rPr>
                <w:rFonts w:ascii="Arial MT"/>
                <w:noProof/>
                <w:color w:val="000000" w:themeColor="text1"/>
                <w:sz w:val="9"/>
              </w:rPr>
              <w:t>[11.38 .. 11.52]</w:t>
            </w:r>
          </w:p>
        </w:tc>
        <w:tc>
          <w:tcPr>
            <w:tcW w:w="352" w:type="dxa"/>
          </w:tcPr>
          <w:p w14:paraId="6EBE83B7" w14:textId="77777777" w:rsidR="00C254C2" w:rsidRPr="00984D1E" w:rsidRDefault="00B21731">
            <w:pPr>
              <w:pStyle w:val="TableParagraph"/>
              <w:spacing w:before="17" w:line="97" w:lineRule="exact"/>
              <w:ind w:right="61"/>
              <w:jc w:val="right"/>
              <w:rPr>
                <w:rFonts w:ascii="Arial MT"/>
                <w:noProof/>
                <w:color w:val="000000" w:themeColor="text1"/>
                <w:sz w:val="9"/>
              </w:rPr>
            </w:pPr>
            <w:r w:rsidRPr="00984D1E">
              <w:rPr>
                <w:rFonts w:ascii="Arial MT"/>
                <w:noProof/>
                <w:color w:val="000000" w:themeColor="text1"/>
                <w:sz w:val="9"/>
              </w:rPr>
              <w:t>1.075</w:t>
            </w:r>
          </w:p>
        </w:tc>
        <w:tc>
          <w:tcPr>
            <w:tcW w:w="739" w:type="dxa"/>
          </w:tcPr>
          <w:p w14:paraId="1DD005EF" w14:textId="77777777" w:rsidR="00C254C2" w:rsidRPr="00984D1E" w:rsidRDefault="00B21731">
            <w:pPr>
              <w:pStyle w:val="TableParagraph"/>
              <w:spacing w:before="17" w:line="97" w:lineRule="exact"/>
              <w:ind w:left="114"/>
              <w:jc w:val="left"/>
              <w:rPr>
                <w:rFonts w:ascii="Arial MT"/>
                <w:noProof/>
                <w:color w:val="000000" w:themeColor="text1"/>
                <w:sz w:val="9"/>
              </w:rPr>
            </w:pPr>
            <w:r w:rsidRPr="00984D1E">
              <w:rPr>
                <w:rFonts w:ascii="Arial MT"/>
                <w:noProof/>
                <w:color w:val="000000" w:themeColor="text1"/>
                <w:sz w:val="9"/>
              </w:rPr>
              <w:t>8.40019e+0</w:t>
            </w:r>
          </w:p>
        </w:tc>
      </w:tr>
      <w:tr w:rsidR="00C254C2" w:rsidRPr="00984D1E" w14:paraId="478E7C59" w14:textId="77777777">
        <w:trPr>
          <w:trHeight w:val="134"/>
        </w:trPr>
        <w:tc>
          <w:tcPr>
            <w:tcW w:w="257" w:type="dxa"/>
            <w:tcBorders>
              <w:top w:val="single" w:sz="2" w:space="0" w:color="000000"/>
              <w:bottom w:val="single" w:sz="2" w:space="0" w:color="000000"/>
            </w:tcBorders>
          </w:tcPr>
          <w:p w14:paraId="67B3ECDD" w14:textId="77777777" w:rsidR="00C254C2" w:rsidRPr="00984D1E" w:rsidRDefault="00B21731">
            <w:pPr>
              <w:pStyle w:val="TableParagraph"/>
              <w:spacing w:before="17" w:line="97" w:lineRule="exact"/>
              <w:ind w:left="5"/>
              <w:rPr>
                <w:rFonts w:ascii="Arial MT"/>
                <w:noProof/>
                <w:color w:val="000000" w:themeColor="text1"/>
                <w:sz w:val="9"/>
              </w:rPr>
            </w:pPr>
            <w:r w:rsidRPr="00984D1E">
              <w:rPr>
                <w:rFonts w:ascii="Arial MT"/>
                <w:noProof/>
                <w:color w:val="000000" w:themeColor="text1"/>
                <w:sz w:val="9"/>
              </w:rPr>
              <w:t>3</w:t>
            </w:r>
          </w:p>
        </w:tc>
        <w:tc>
          <w:tcPr>
            <w:tcW w:w="368" w:type="dxa"/>
            <w:tcBorders>
              <w:top w:val="single" w:sz="2" w:space="0" w:color="000000"/>
              <w:bottom w:val="single" w:sz="2" w:space="0" w:color="000000"/>
            </w:tcBorders>
          </w:tcPr>
          <w:p w14:paraId="7C92D5FD" w14:textId="77777777" w:rsidR="00C254C2" w:rsidRPr="00984D1E" w:rsidRDefault="00B21731">
            <w:pPr>
              <w:pStyle w:val="TableParagraph"/>
              <w:spacing w:before="17" w:line="97" w:lineRule="exact"/>
              <w:ind w:left="22" w:right="26"/>
              <w:rPr>
                <w:rFonts w:ascii="Arial MT"/>
                <w:noProof/>
                <w:color w:val="000000" w:themeColor="text1"/>
                <w:sz w:val="9"/>
              </w:rPr>
            </w:pPr>
            <w:r w:rsidRPr="00984D1E">
              <w:rPr>
                <w:rFonts w:ascii="Arial MT"/>
                <w:noProof/>
                <w:color w:val="000000" w:themeColor="text1"/>
                <w:sz w:val="9"/>
              </w:rPr>
              <w:t>0.89</w:t>
            </w:r>
          </w:p>
        </w:tc>
        <w:tc>
          <w:tcPr>
            <w:tcW w:w="365" w:type="dxa"/>
            <w:tcBorders>
              <w:top w:val="single" w:sz="2" w:space="0" w:color="000000"/>
              <w:bottom w:val="single" w:sz="2" w:space="0" w:color="000000"/>
            </w:tcBorders>
          </w:tcPr>
          <w:p w14:paraId="282846D8" w14:textId="77777777" w:rsidR="00C254C2" w:rsidRPr="00984D1E" w:rsidRDefault="00B21731">
            <w:pPr>
              <w:pStyle w:val="TableParagraph"/>
              <w:spacing w:before="17" w:line="97" w:lineRule="exact"/>
              <w:ind w:left="44" w:right="44"/>
              <w:rPr>
                <w:rFonts w:ascii="Arial MT"/>
                <w:noProof/>
                <w:color w:val="000000" w:themeColor="text1"/>
                <w:sz w:val="9"/>
              </w:rPr>
            </w:pPr>
            <w:r w:rsidRPr="00984D1E">
              <w:rPr>
                <w:rFonts w:ascii="Arial MT"/>
                <w:noProof/>
                <w:color w:val="000000" w:themeColor="text1"/>
                <w:sz w:val="9"/>
              </w:rPr>
              <w:t>356.3</w:t>
            </w:r>
          </w:p>
        </w:tc>
        <w:tc>
          <w:tcPr>
            <w:tcW w:w="405" w:type="dxa"/>
            <w:tcBorders>
              <w:top w:val="single" w:sz="2" w:space="0" w:color="000000"/>
              <w:bottom w:val="single" w:sz="2" w:space="0" w:color="000000"/>
            </w:tcBorders>
          </w:tcPr>
          <w:p w14:paraId="2C3290BB" w14:textId="77777777" w:rsidR="00C254C2" w:rsidRPr="00984D1E" w:rsidRDefault="00B21731">
            <w:pPr>
              <w:pStyle w:val="TableParagraph"/>
              <w:spacing w:before="17" w:line="97" w:lineRule="exact"/>
              <w:ind w:right="49"/>
              <w:jc w:val="right"/>
              <w:rPr>
                <w:rFonts w:ascii="Arial MT"/>
                <w:noProof/>
                <w:color w:val="000000" w:themeColor="text1"/>
                <w:sz w:val="9"/>
              </w:rPr>
            </w:pPr>
            <w:r w:rsidRPr="00984D1E">
              <w:rPr>
                <w:rFonts w:ascii="Arial MT"/>
                <w:noProof/>
                <w:color w:val="000000" w:themeColor="text1"/>
                <w:sz w:val="9"/>
              </w:rPr>
              <w:t>0.2374</w:t>
            </w:r>
          </w:p>
        </w:tc>
        <w:tc>
          <w:tcPr>
            <w:tcW w:w="43" w:type="dxa"/>
          </w:tcPr>
          <w:p w14:paraId="2AE71B9E" w14:textId="77777777" w:rsidR="00C254C2" w:rsidRPr="00984D1E" w:rsidRDefault="00C254C2">
            <w:pPr>
              <w:pStyle w:val="TableParagraph"/>
              <w:jc w:val="left"/>
              <w:rPr>
                <w:noProof/>
                <w:color w:val="000000" w:themeColor="text1"/>
                <w:sz w:val="8"/>
              </w:rPr>
            </w:pPr>
          </w:p>
        </w:tc>
        <w:tc>
          <w:tcPr>
            <w:tcW w:w="257" w:type="dxa"/>
            <w:tcBorders>
              <w:top w:val="single" w:sz="2" w:space="0" w:color="000000"/>
              <w:bottom w:val="single" w:sz="2" w:space="0" w:color="000000"/>
            </w:tcBorders>
          </w:tcPr>
          <w:p w14:paraId="7F1B5363" w14:textId="77777777" w:rsidR="00C254C2" w:rsidRPr="00984D1E" w:rsidRDefault="00B21731">
            <w:pPr>
              <w:pStyle w:val="TableParagraph"/>
              <w:spacing w:before="17" w:line="97" w:lineRule="exact"/>
              <w:ind w:left="35" w:right="27"/>
              <w:rPr>
                <w:rFonts w:ascii="Arial MT"/>
                <w:noProof/>
                <w:color w:val="000000" w:themeColor="text1"/>
                <w:sz w:val="9"/>
              </w:rPr>
            </w:pPr>
            <w:r w:rsidRPr="00984D1E">
              <w:rPr>
                <w:rFonts w:ascii="Arial MT"/>
                <w:noProof/>
                <w:color w:val="000000" w:themeColor="text1"/>
                <w:sz w:val="9"/>
              </w:rPr>
              <w:t>13</w:t>
            </w:r>
          </w:p>
        </w:tc>
        <w:tc>
          <w:tcPr>
            <w:tcW w:w="355" w:type="dxa"/>
            <w:tcBorders>
              <w:top w:val="single" w:sz="2" w:space="0" w:color="000000"/>
              <w:bottom w:val="single" w:sz="2" w:space="0" w:color="000000"/>
            </w:tcBorders>
          </w:tcPr>
          <w:p w14:paraId="565AF8BF" w14:textId="77777777" w:rsidR="00C254C2" w:rsidRPr="00984D1E" w:rsidRDefault="00B21731">
            <w:pPr>
              <w:pStyle w:val="TableParagraph"/>
              <w:spacing w:before="17" w:line="97" w:lineRule="exact"/>
              <w:ind w:left="25" w:right="15"/>
              <w:rPr>
                <w:rFonts w:ascii="Arial MT"/>
                <w:noProof/>
                <w:color w:val="000000" w:themeColor="text1"/>
                <w:sz w:val="9"/>
              </w:rPr>
            </w:pPr>
            <w:r w:rsidRPr="00984D1E">
              <w:rPr>
                <w:rFonts w:ascii="Arial MT"/>
                <w:noProof/>
                <w:color w:val="000000" w:themeColor="text1"/>
                <w:sz w:val="9"/>
              </w:rPr>
              <w:t>2.39</w:t>
            </w:r>
          </w:p>
        </w:tc>
        <w:tc>
          <w:tcPr>
            <w:tcW w:w="392" w:type="dxa"/>
            <w:tcBorders>
              <w:top w:val="single" w:sz="2" w:space="0" w:color="000000"/>
              <w:bottom w:val="single" w:sz="2" w:space="0" w:color="000000"/>
            </w:tcBorders>
          </w:tcPr>
          <w:p w14:paraId="7B0593EB" w14:textId="77777777" w:rsidR="00C254C2" w:rsidRPr="00984D1E" w:rsidRDefault="00B21731">
            <w:pPr>
              <w:pStyle w:val="TableParagraph"/>
              <w:spacing w:before="18" w:line="97" w:lineRule="exact"/>
              <w:ind w:left="79"/>
              <w:jc w:val="left"/>
              <w:rPr>
                <w:rFonts w:ascii="Arial MT"/>
                <w:noProof/>
                <w:color w:val="000000" w:themeColor="text1"/>
                <w:sz w:val="9"/>
              </w:rPr>
            </w:pPr>
            <w:r w:rsidRPr="00984D1E">
              <w:rPr>
                <w:rFonts w:ascii="Arial MT"/>
                <w:noProof/>
                <w:color w:val="000000" w:themeColor="text1"/>
                <w:sz w:val="9"/>
              </w:rPr>
              <w:t>953.9</w:t>
            </w:r>
          </w:p>
        </w:tc>
        <w:tc>
          <w:tcPr>
            <w:tcW w:w="1414" w:type="dxa"/>
            <w:tcBorders>
              <w:top w:val="single" w:sz="2" w:space="0" w:color="000000"/>
              <w:bottom w:val="single" w:sz="2" w:space="0" w:color="000000"/>
            </w:tcBorders>
          </w:tcPr>
          <w:p w14:paraId="2008AB17" w14:textId="77777777" w:rsidR="00C254C2" w:rsidRPr="00984D1E" w:rsidRDefault="00B21731">
            <w:pPr>
              <w:pStyle w:val="TableParagraph"/>
              <w:spacing w:before="18" w:line="97" w:lineRule="exact"/>
              <w:ind w:left="53"/>
              <w:jc w:val="left"/>
              <w:rPr>
                <w:rFonts w:ascii="Arial MT"/>
                <w:noProof/>
                <w:color w:val="000000" w:themeColor="text1"/>
                <w:sz w:val="9"/>
              </w:rPr>
            </w:pPr>
            <w:r w:rsidRPr="00984D1E">
              <w:rPr>
                <w:rFonts w:ascii="Arial MT"/>
                <w:noProof/>
                <w:color w:val="000000" w:themeColor="text1"/>
                <w:sz w:val="9"/>
              </w:rPr>
              <w:t>0.2625</w:t>
            </w:r>
          </w:p>
        </w:tc>
        <w:tc>
          <w:tcPr>
            <w:tcW w:w="770" w:type="dxa"/>
            <w:tcBorders>
              <w:top w:val="single" w:sz="2" w:space="0" w:color="000000"/>
              <w:bottom w:val="single" w:sz="2" w:space="0" w:color="000000"/>
            </w:tcBorders>
          </w:tcPr>
          <w:p w14:paraId="079849A1" w14:textId="77777777" w:rsidR="00C254C2" w:rsidRPr="00984D1E" w:rsidRDefault="00B21731">
            <w:pPr>
              <w:pStyle w:val="TableParagraph"/>
              <w:spacing w:before="17" w:line="97" w:lineRule="exact"/>
              <w:ind w:right="93"/>
              <w:jc w:val="right"/>
              <w:rPr>
                <w:rFonts w:ascii="Arial MT"/>
                <w:noProof/>
                <w:color w:val="000000" w:themeColor="text1"/>
                <w:sz w:val="9"/>
              </w:rPr>
            </w:pPr>
            <w:r w:rsidRPr="00984D1E">
              <w:rPr>
                <w:rFonts w:ascii="Arial MT"/>
                <w:noProof/>
                <w:color w:val="000000" w:themeColor="text1"/>
                <w:sz w:val="9"/>
              </w:rPr>
              <w:t>3</w:t>
            </w:r>
          </w:p>
        </w:tc>
        <w:tc>
          <w:tcPr>
            <w:tcW w:w="584" w:type="dxa"/>
            <w:tcBorders>
              <w:top w:val="single" w:sz="2" w:space="0" w:color="000000"/>
              <w:bottom w:val="single" w:sz="2" w:space="0" w:color="000000"/>
            </w:tcBorders>
          </w:tcPr>
          <w:p w14:paraId="784D68C5" w14:textId="77777777" w:rsidR="00C254C2" w:rsidRPr="00984D1E" w:rsidRDefault="00B21731">
            <w:pPr>
              <w:pStyle w:val="TableParagraph"/>
              <w:spacing w:before="17" w:line="97" w:lineRule="exact"/>
              <w:ind w:left="133"/>
              <w:jc w:val="left"/>
              <w:rPr>
                <w:rFonts w:ascii="Arial MT"/>
                <w:noProof/>
                <w:color w:val="000000" w:themeColor="text1"/>
                <w:sz w:val="9"/>
              </w:rPr>
            </w:pPr>
            <w:r w:rsidRPr="00984D1E">
              <w:rPr>
                <w:rFonts w:ascii="Arial MT"/>
                <w:noProof/>
                <w:color w:val="000000" w:themeColor="text1"/>
                <w:sz w:val="9"/>
              </w:rPr>
              <w:t>3ax,5ax</w:t>
            </w:r>
          </w:p>
        </w:tc>
        <w:tc>
          <w:tcPr>
            <w:tcW w:w="735" w:type="dxa"/>
            <w:tcBorders>
              <w:top w:val="single" w:sz="2" w:space="0" w:color="000000"/>
              <w:bottom w:val="single" w:sz="2" w:space="0" w:color="000000"/>
            </w:tcBorders>
          </w:tcPr>
          <w:p w14:paraId="4CB9521D" w14:textId="77777777" w:rsidR="00C254C2" w:rsidRPr="00984D1E" w:rsidRDefault="00B21731">
            <w:pPr>
              <w:pStyle w:val="TableParagraph"/>
              <w:spacing w:before="17" w:line="97" w:lineRule="exact"/>
              <w:ind w:left="34" w:right="40"/>
              <w:rPr>
                <w:rFonts w:ascii="Arial MT"/>
                <w:noProof/>
                <w:color w:val="000000" w:themeColor="text1"/>
                <w:sz w:val="9"/>
              </w:rPr>
            </w:pPr>
            <w:r w:rsidRPr="00984D1E">
              <w:rPr>
                <w:rFonts w:ascii="Arial MT"/>
                <w:noProof/>
                <w:color w:val="000000" w:themeColor="text1"/>
                <w:sz w:val="9"/>
              </w:rPr>
              <w:t>[2.13 .. 2.26]</w:t>
            </w:r>
          </w:p>
        </w:tc>
        <w:tc>
          <w:tcPr>
            <w:tcW w:w="97" w:type="dxa"/>
          </w:tcPr>
          <w:p w14:paraId="7C9008CF" w14:textId="77777777" w:rsidR="00C254C2" w:rsidRPr="00984D1E" w:rsidRDefault="00C254C2">
            <w:pPr>
              <w:pStyle w:val="TableParagraph"/>
              <w:jc w:val="left"/>
              <w:rPr>
                <w:noProof/>
                <w:color w:val="000000" w:themeColor="text1"/>
                <w:sz w:val="8"/>
              </w:rPr>
            </w:pPr>
          </w:p>
        </w:tc>
        <w:tc>
          <w:tcPr>
            <w:tcW w:w="261" w:type="dxa"/>
          </w:tcPr>
          <w:p w14:paraId="3CAEEB14" w14:textId="77777777" w:rsidR="00C254C2" w:rsidRPr="00984D1E" w:rsidRDefault="00B21731">
            <w:pPr>
              <w:pStyle w:val="TableParagraph"/>
              <w:spacing w:before="17" w:line="97" w:lineRule="exact"/>
              <w:ind w:left="101"/>
              <w:jc w:val="left"/>
              <w:rPr>
                <w:rFonts w:ascii="Arial MT"/>
                <w:noProof/>
                <w:color w:val="000000" w:themeColor="text1"/>
                <w:sz w:val="9"/>
              </w:rPr>
            </w:pPr>
            <w:r w:rsidRPr="00984D1E">
              <w:rPr>
                <w:rFonts w:ascii="Arial MT"/>
                <w:noProof/>
                <w:color w:val="000000" w:themeColor="text1"/>
                <w:sz w:val="9"/>
              </w:rPr>
              <w:t>3</w:t>
            </w:r>
          </w:p>
        </w:tc>
        <w:tc>
          <w:tcPr>
            <w:tcW w:w="745" w:type="dxa"/>
          </w:tcPr>
          <w:p w14:paraId="1D7D3E1A" w14:textId="77777777" w:rsidR="00C254C2" w:rsidRPr="00984D1E" w:rsidRDefault="00B21731">
            <w:pPr>
              <w:pStyle w:val="TableParagraph"/>
              <w:spacing w:before="17" w:line="97" w:lineRule="exact"/>
              <w:ind w:right="111"/>
              <w:jc w:val="right"/>
              <w:rPr>
                <w:rFonts w:ascii="Arial MT"/>
                <w:noProof/>
                <w:color w:val="000000" w:themeColor="text1"/>
                <w:sz w:val="9"/>
              </w:rPr>
            </w:pPr>
            <w:r w:rsidRPr="00984D1E">
              <w:rPr>
                <w:rFonts w:ascii="Arial MT"/>
                <w:noProof/>
                <w:color w:val="000000" w:themeColor="text1"/>
                <w:sz w:val="9"/>
              </w:rPr>
              <w:t>[2.29 .. 2.51]</w:t>
            </w:r>
          </w:p>
        </w:tc>
        <w:tc>
          <w:tcPr>
            <w:tcW w:w="352" w:type="dxa"/>
          </w:tcPr>
          <w:p w14:paraId="68C42B22" w14:textId="77777777" w:rsidR="00C254C2" w:rsidRPr="00984D1E" w:rsidRDefault="00B21731">
            <w:pPr>
              <w:pStyle w:val="TableParagraph"/>
              <w:spacing w:before="17" w:line="97" w:lineRule="exact"/>
              <w:ind w:right="61"/>
              <w:jc w:val="right"/>
              <w:rPr>
                <w:rFonts w:ascii="Arial MT"/>
                <w:noProof/>
                <w:color w:val="000000" w:themeColor="text1"/>
                <w:sz w:val="9"/>
              </w:rPr>
            </w:pPr>
            <w:r w:rsidRPr="00984D1E">
              <w:rPr>
                <w:rFonts w:ascii="Arial MT"/>
                <w:noProof/>
                <w:color w:val="000000" w:themeColor="text1"/>
                <w:sz w:val="9"/>
              </w:rPr>
              <w:t>1.950</w:t>
            </w:r>
          </w:p>
        </w:tc>
        <w:tc>
          <w:tcPr>
            <w:tcW w:w="739" w:type="dxa"/>
          </w:tcPr>
          <w:p w14:paraId="48B7A053" w14:textId="77777777" w:rsidR="00C254C2" w:rsidRPr="00984D1E" w:rsidRDefault="00B21731">
            <w:pPr>
              <w:pStyle w:val="TableParagraph"/>
              <w:spacing w:before="17" w:line="97" w:lineRule="exact"/>
              <w:ind w:left="114"/>
              <w:jc w:val="left"/>
              <w:rPr>
                <w:rFonts w:ascii="Arial MT"/>
                <w:noProof/>
                <w:color w:val="000000" w:themeColor="text1"/>
                <w:sz w:val="9"/>
              </w:rPr>
            </w:pPr>
            <w:r w:rsidRPr="00984D1E">
              <w:rPr>
                <w:rFonts w:ascii="Arial MT"/>
                <w:noProof/>
                <w:color w:val="000000" w:themeColor="text1"/>
                <w:sz w:val="9"/>
              </w:rPr>
              <w:t>1.52361e+1</w:t>
            </w:r>
          </w:p>
        </w:tc>
      </w:tr>
      <w:tr w:rsidR="00C254C2" w:rsidRPr="00984D1E" w14:paraId="2B070D19" w14:textId="77777777">
        <w:trPr>
          <w:trHeight w:val="134"/>
        </w:trPr>
        <w:tc>
          <w:tcPr>
            <w:tcW w:w="257" w:type="dxa"/>
            <w:tcBorders>
              <w:top w:val="single" w:sz="2" w:space="0" w:color="000000"/>
              <w:bottom w:val="single" w:sz="2" w:space="0" w:color="000000"/>
            </w:tcBorders>
          </w:tcPr>
          <w:p w14:paraId="40454743" w14:textId="77777777" w:rsidR="00C254C2" w:rsidRPr="00984D1E" w:rsidRDefault="00B21731">
            <w:pPr>
              <w:pStyle w:val="TableParagraph"/>
              <w:spacing w:before="17" w:line="97" w:lineRule="exact"/>
              <w:ind w:left="5"/>
              <w:rPr>
                <w:rFonts w:ascii="Arial MT"/>
                <w:noProof/>
                <w:color w:val="000000" w:themeColor="text1"/>
                <w:sz w:val="9"/>
              </w:rPr>
            </w:pPr>
            <w:r w:rsidRPr="00984D1E">
              <w:rPr>
                <w:rFonts w:ascii="Arial MT"/>
                <w:noProof/>
                <w:color w:val="000000" w:themeColor="text1"/>
                <w:sz w:val="9"/>
              </w:rPr>
              <w:t>4</w:t>
            </w:r>
          </w:p>
        </w:tc>
        <w:tc>
          <w:tcPr>
            <w:tcW w:w="368" w:type="dxa"/>
            <w:tcBorders>
              <w:top w:val="single" w:sz="2" w:space="0" w:color="000000"/>
              <w:bottom w:val="single" w:sz="2" w:space="0" w:color="000000"/>
            </w:tcBorders>
          </w:tcPr>
          <w:p w14:paraId="3CCBA284" w14:textId="77777777" w:rsidR="00C254C2" w:rsidRPr="00984D1E" w:rsidRDefault="00B21731">
            <w:pPr>
              <w:pStyle w:val="TableParagraph"/>
              <w:spacing w:before="17" w:line="97" w:lineRule="exact"/>
              <w:ind w:left="22" w:right="26"/>
              <w:rPr>
                <w:rFonts w:ascii="Arial MT"/>
                <w:noProof/>
                <w:color w:val="000000" w:themeColor="text1"/>
                <w:sz w:val="9"/>
              </w:rPr>
            </w:pPr>
            <w:r w:rsidRPr="00984D1E">
              <w:rPr>
                <w:rFonts w:ascii="Arial MT"/>
                <w:noProof/>
                <w:color w:val="000000" w:themeColor="text1"/>
                <w:sz w:val="9"/>
              </w:rPr>
              <w:t>0.91</w:t>
            </w:r>
          </w:p>
        </w:tc>
        <w:tc>
          <w:tcPr>
            <w:tcW w:w="365" w:type="dxa"/>
            <w:tcBorders>
              <w:top w:val="single" w:sz="2" w:space="0" w:color="000000"/>
              <w:bottom w:val="single" w:sz="2" w:space="0" w:color="000000"/>
            </w:tcBorders>
          </w:tcPr>
          <w:p w14:paraId="6B267F3D" w14:textId="77777777" w:rsidR="00C254C2" w:rsidRPr="00984D1E" w:rsidRDefault="00B21731">
            <w:pPr>
              <w:pStyle w:val="TableParagraph"/>
              <w:spacing w:before="17" w:line="97" w:lineRule="exact"/>
              <w:ind w:left="44" w:right="44"/>
              <w:rPr>
                <w:rFonts w:ascii="Arial MT"/>
                <w:noProof/>
                <w:color w:val="000000" w:themeColor="text1"/>
                <w:sz w:val="9"/>
              </w:rPr>
            </w:pPr>
            <w:r w:rsidRPr="00984D1E">
              <w:rPr>
                <w:rFonts w:ascii="Arial MT"/>
                <w:noProof/>
                <w:color w:val="000000" w:themeColor="text1"/>
                <w:sz w:val="9"/>
              </w:rPr>
              <w:t>365.0</w:t>
            </w:r>
          </w:p>
        </w:tc>
        <w:tc>
          <w:tcPr>
            <w:tcW w:w="405" w:type="dxa"/>
            <w:tcBorders>
              <w:top w:val="single" w:sz="2" w:space="0" w:color="000000"/>
              <w:bottom w:val="single" w:sz="2" w:space="0" w:color="000000"/>
            </w:tcBorders>
          </w:tcPr>
          <w:p w14:paraId="3EEC2678" w14:textId="77777777" w:rsidR="00C254C2" w:rsidRPr="00984D1E" w:rsidRDefault="00B21731">
            <w:pPr>
              <w:pStyle w:val="TableParagraph"/>
              <w:spacing w:before="18" w:line="97" w:lineRule="exact"/>
              <w:ind w:right="49"/>
              <w:jc w:val="right"/>
              <w:rPr>
                <w:rFonts w:ascii="Arial MT"/>
                <w:noProof/>
                <w:color w:val="000000" w:themeColor="text1"/>
                <w:sz w:val="9"/>
              </w:rPr>
            </w:pPr>
            <w:r w:rsidRPr="00984D1E">
              <w:rPr>
                <w:rFonts w:ascii="Arial MT"/>
                <w:noProof/>
                <w:color w:val="000000" w:themeColor="text1"/>
                <w:sz w:val="9"/>
              </w:rPr>
              <w:t>0.3477</w:t>
            </w:r>
          </w:p>
        </w:tc>
        <w:tc>
          <w:tcPr>
            <w:tcW w:w="43" w:type="dxa"/>
          </w:tcPr>
          <w:p w14:paraId="048CA53C" w14:textId="77777777" w:rsidR="00C254C2" w:rsidRPr="00984D1E" w:rsidRDefault="00C254C2">
            <w:pPr>
              <w:pStyle w:val="TableParagraph"/>
              <w:jc w:val="left"/>
              <w:rPr>
                <w:noProof/>
                <w:color w:val="000000" w:themeColor="text1"/>
                <w:sz w:val="8"/>
              </w:rPr>
            </w:pPr>
          </w:p>
        </w:tc>
        <w:tc>
          <w:tcPr>
            <w:tcW w:w="257" w:type="dxa"/>
            <w:tcBorders>
              <w:top w:val="single" w:sz="2" w:space="0" w:color="000000"/>
              <w:bottom w:val="single" w:sz="2" w:space="0" w:color="000000"/>
            </w:tcBorders>
          </w:tcPr>
          <w:p w14:paraId="22ABA7E5" w14:textId="77777777" w:rsidR="00C254C2" w:rsidRPr="00984D1E" w:rsidRDefault="00B21731">
            <w:pPr>
              <w:pStyle w:val="TableParagraph"/>
              <w:spacing w:before="17" w:line="97" w:lineRule="exact"/>
              <w:ind w:left="35" w:right="27"/>
              <w:rPr>
                <w:rFonts w:ascii="Arial MT"/>
                <w:noProof/>
                <w:color w:val="000000" w:themeColor="text1"/>
                <w:sz w:val="9"/>
              </w:rPr>
            </w:pPr>
            <w:r w:rsidRPr="00984D1E">
              <w:rPr>
                <w:rFonts w:ascii="Arial MT"/>
                <w:noProof/>
                <w:color w:val="000000" w:themeColor="text1"/>
                <w:sz w:val="9"/>
              </w:rPr>
              <w:t>14</w:t>
            </w:r>
          </w:p>
        </w:tc>
        <w:tc>
          <w:tcPr>
            <w:tcW w:w="355" w:type="dxa"/>
            <w:tcBorders>
              <w:top w:val="single" w:sz="2" w:space="0" w:color="000000"/>
              <w:bottom w:val="single" w:sz="2" w:space="0" w:color="000000"/>
            </w:tcBorders>
          </w:tcPr>
          <w:p w14:paraId="2E54BF67" w14:textId="77777777" w:rsidR="00C254C2" w:rsidRPr="00984D1E" w:rsidRDefault="00B21731">
            <w:pPr>
              <w:pStyle w:val="TableParagraph"/>
              <w:spacing w:before="17" w:line="97" w:lineRule="exact"/>
              <w:ind w:left="25" w:right="15"/>
              <w:rPr>
                <w:rFonts w:ascii="Arial MT"/>
                <w:noProof/>
                <w:color w:val="000000" w:themeColor="text1"/>
                <w:sz w:val="9"/>
              </w:rPr>
            </w:pPr>
            <w:r w:rsidRPr="00984D1E">
              <w:rPr>
                <w:rFonts w:ascii="Arial MT"/>
                <w:noProof/>
                <w:color w:val="000000" w:themeColor="text1"/>
                <w:sz w:val="9"/>
              </w:rPr>
              <w:t>2.42</w:t>
            </w:r>
          </w:p>
        </w:tc>
        <w:tc>
          <w:tcPr>
            <w:tcW w:w="392" w:type="dxa"/>
            <w:tcBorders>
              <w:top w:val="single" w:sz="2" w:space="0" w:color="000000"/>
              <w:bottom w:val="single" w:sz="2" w:space="0" w:color="000000"/>
            </w:tcBorders>
          </w:tcPr>
          <w:p w14:paraId="043FA9A3" w14:textId="77777777" w:rsidR="00C254C2" w:rsidRPr="00984D1E" w:rsidRDefault="00B21731">
            <w:pPr>
              <w:pStyle w:val="TableParagraph"/>
              <w:spacing w:before="17" w:line="97" w:lineRule="exact"/>
              <w:ind w:left="79"/>
              <w:jc w:val="left"/>
              <w:rPr>
                <w:rFonts w:ascii="Arial MT"/>
                <w:noProof/>
                <w:color w:val="000000" w:themeColor="text1"/>
                <w:sz w:val="9"/>
              </w:rPr>
            </w:pPr>
            <w:r w:rsidRPr="00984D1E">
              <w:rPr>
                <w:rFonts w:ascii="Arial MT"/>
                <w:noProof/>
                <w:color w:val="000000" w:themeColor="text1"/>
                <w:sz w:val="9"/>
              </w:rPr>
              <w:t>967.2</w:t>
            </w:r>
          </w:p>
        </w:tc>
        <w:tc>
          <w:tcPr>
            <w:tcW w:w="1414" w:type="dxa"/>
            <w:tcBorders>
              <w:top w:val="single" w:sz="2" w:space="0" w:color="000000"/>
              <w:bottom w:val="single" w:sz="2" w:space="0" w:color="000000"/>
            </w:tcBorders>
          </w:tcPr>
          <w:p w14:paraId="195B962D" w14:textId="77777777" w:rsidR="00C254C2" w:rsidRPr="00984D1E" w:rsidRDefault="00B21731">
            <w:pPr>
              <w:pStyle w:val="TableParagraph"/>
              <w:spacing w:before="18" w:line="97" w:lineRule="exact"/>
              <w:ind w:left="53"/>
              <w:jc w:val="left"/>
              <w:rPr>
                <w:rFonts w:ascii="Arial MT"/>
                <w:noProof/>
                <w:color w:val="000000" w:themeColor="text1"/>
                <w:sz w:val="9"/>
              </w:rPr>
            </w:pPr>
            <w:r w:rsidRPr="00984D1E">
              <w:rPr>
                <w:rFonts w:ascii="Arial MT"/>
                <w:noProof/>
                <w:color w:val="000000" w:themeColor="text1"/>
                <w:sz w:val="9"/>
              </w:rPr>
              <w:t>0.1609</w:t>
            </w:r>
          </w:p>
        </w:tc>
        <w:tc>
          <w:tcPr>
            <w:tcW w:w="770" w:type="dxa"/>
            <w:tcBorders>
              <w:top w:val="single" w:sz="2" w:space="0" w:color="000000"/>
              <w:bottom w:val="single" w:sz="2" w:space="0" w:color="000000"/>
            </w:tcBorders>
          </w:tcPr>
          <w:p w14:paraId="699D0C85" w14:textId="77777777" w:rsidR="00C254C2" w:rsidRPr="00984D1E" w:rsidRDefault="00B21731">
            <w:pPr>
              <w:pStyle w:val="TableParagraph"/>
              <w:spacing w:before="17" w:line="97" w:lineRule="exact"/>
              <w:ind w:right="93"/>
              <w:jc w:val="right"/>
              <w:rPr>
                <w:rFonts w:ascii="Arial MT"/>
                <w:noProof/>
                <w:color w:val="000000" w:themeColor="text1"/>
                <w:sz w:val="9"/>
              </w:rPr>
            </w:pPr>
            <w:r w:rsidRPr="00984D1E">
              <w:rPr>
                <w:rFonts w:ascii="Arial MT"/>
                <w:noProof/>
                <w:color w:val="000000" w:themeColor="text1"/>
                <w:sz w:val="9"/>
              </w:rPr>
              <w:t>4</w:t>
            </w:r>
          </w:p>
        </w:tc>
        <w:tc>
          <w:tcPr>
            <w:tcW w:w="584" w:type="dxa"/>
            <w:tcBorders>
              <w:top w:val="single" w:sz="2" w:space="0" w:color="000000"/>
              <w:bottom w:val="single" w:sz="2" w:space="0" w:color="000000"/>
            </w:tcBorders>
          </w:tcPr>
          <w:p w14:paraId="48F631CB" w14:textId="77777777" w:rsidR="00C254C2" w:rsidRPr="00984D1E" w:rsidRDefault="00B21731">
            <w:pPr>
              <w:pStyle w:val="TableParagraph"/>
              <w:spacing w:before="17" w:line="97" w:lineRule="exact"/>
              <w:ind w:left="124"/>
              <w:jc w:val="left"/>
              <w:rPr>
                <w:rFonts w:ascii="Arial MT"/>
                <w:noProof/>
                <w:color w:val="000000" w:themeColor="text1"/>
                <w:sz w:val="9"/>
              </w:rPr>
            </w:pPr>
            <w:r w:rsidRPr="00984D1E">
              <w:rPr>
                <w:rFonts w:ascii="Arial MT"/>
                <w:noProof/>
                <w:color w:val="000000" w:themeColor="text1"/>
                <w:sz w:val="9"/>
              </w:rPr>
              <w:t>3eq,5eq</w:t>
            </w:r>
          </w:p>
        </w:tc>
        <w:tc>
          <w:tcPr>
            <w:tcW w:w="735" w:type="dxa"/>
            <w:tcBorders>
              <w:top w:val="single" w:sz="2" w:space="0" w:color="000000"/>
              <w:bottom w:val="single" w:sz="2" w:space="0" w:color="000000"/>
            </w:tcBorders>
          </w:tcPr>
          <w:p w14:paraId="27E10CAB" w14:textId="77777777" w:rsidR="00C254C2" w:rsidRPr="00984D1E" w:rsidRDefault="00B21731">
            <w:pPr>
              <w:pStyle w:val="TableParagraph"/>
              <w:spacing w:before="17" w:line="97" w:lineRule="exact"/>
              <w:ind w:left="34" w:right="40"/>
              <w:rPr>
                <w:rFonts w:ascii="Arial MT"/>
                <w:noProof/>
                <w:color w:val="000000" w:themeColor="text1"/>
                <w:sz w:val="9"/>
              </w:rPr>
            </w:pPr>
            <w:r w:rsidRPr="00984D1E">
              <w:rPr>
                <w:rFonts w:ascii="Arial MT"/>
                <w:noProof/>
                <w:color w:val="000000" w:themeColor="text1"/>
                <w:sz w:val="9"/>
              </w:rPr>
              <w:t>[2.29 .. 2.52]</w:t>
            </w:r>
          </w:p>
        </w:tc>
        <w:tc>
          <w:tcPr>
            <w:tcW w:w="97" w:type="dxa"/>
          </w:tcPr>
          <w:p w14:paraId="7FAFC061" w14:textId="77777777" w:rsidR="00C254C2" w:rsidRPr="00984D1E" w:rsidRDefault="00C254C2">
            <w:pPr>
              <w:pStyle w:val="TableParagraph"/>
              <w:jc w:val="left"/>
              <w:rPr>
                <w:noProof/>
                <w:color w:val="000000" w:themeColor="text1"/>
                <w:sz w:val="8"/>
              </w:rPr>
            </w:pPr>
          </w:p>
        </w:tc>
        <w:tc>
          <w:tcPr>
            <w:tcW w:w="261" w:type="dxa"/>
          </w:tcPr>
          <w:p w14:paraId="1474354A" w14:textId="77777777" w:rsidR="00C254C2" w:rsidRPr="00984D1E" w:rsidRDefault="00B21731">
            <w:pPr>
              <w:pStyle w:val="TableParagraph"/>
              <w:spacing w:before="17" w:line="97" w:lineRule="exact"/>
              <w:ind w:left="101"/>
              <w:jc w:val="left"/>
              <w:rPr>
                <w:rFonts w:ascii="Arial MT"/>
                <w:noProof/>
                <w:color w:val="000000" w:themeColor="text1"/>
                <w:sz w:val="9"/>
              </w:rPr>
            </w:pPr>
            <w:r w:rsidRPr="00984D1E">
              <w:rPr>
                <w:rFonts w:ascii="Arial MT"/>
                <w:noProof/>
                <w:color w:val="000000" w:themeColor="text1"/>
                <w:sz w:val="9"/>
              </w:rPr>
              <w:t>4</w:t>
            </w:r>
          </w:p>
        </w:tc>
        <w:tc>
          <w:tcPr>
            <w:tcW w:w="745" w:type="dxa"/>
          </w:tcPr>
          <w:p w14:paraId="492D08A9" w14:textId="77777777" w:rsidR="00C254C2" w:rsidRPr="00984D1E" w:rsidRDefault="00B21731">
            <w:pPr>
              <w:pStyle w:val="TableParagraph"/>
              <w:spacing w:before="17" w:line="97" w:lineRule="exact"/>
              <w:ind w:right="111"/>
              <w:jc w:val="right"/>
              <w:rPr>
                <w:rFonts w:ascii="Arial MT"/>
                <w:noProof/>
                <w:color w:val="000000" w:themeColor="text1"/>
                <w:sz w:val="9"/>
              </w:rPr>
            </w:pPr>
            <w:r w:rsidRPr="00984D1E">
              <w:rPr>
                <w:rFonts w:ascii="Arial MT"/>
                <w:noProof/>
                <w:color w:val="000000" w:themeColor="text1"/>
                <w:sz w:val="9"/>
              </w:rPr>
              <w:t>[2.12 .. 2.28]</w:t>
            </w:r>
          </w:p>
        </w:tc>
        <w:tc>
          <w:tcPr>
            <w:tcW w:w="352" w:type="dxa"/>
          </w:tcPr>
          <w:p w14:paraId="5FB21EBF" w14:textId="77777777" w:rsidR="00C254C2" w:rsidRPr="00984D1E" w:rsidRDefault="00B21731">
            <w:pPr>
              <w:pStyle w:val="TableParagraph"/>
              <w:spacing w:before="17" w:line="97" w:lineRule="exact"/>
              <w:ind w:right="61"/>
              <w:jc w:val="right"/>
              <w:rPr>
                <w:rFonts w:ascii="Arial MT"/>
                <w:noProof/>
                <w:color w:val="000000" w:themeColor="text1"/>
                <w:sz w:val="9"/>
              </w:rPr>
            </w:pPr>
            <w:r w:rsidRPr="00984D1E">
              <w:rPr>
                <w:rFonts w:ascii="Arial MT"/>
                <w:noProof/>
                <w:color w:val="000000" w:themeColor="text1"/>
                <w:sz w:val="9"/>
              </w:rPr>
              <w:t>1.991</w:t>
            </w:r>
          </w:p>
        </w:tc>
        <w:tc>
          <w:tcPr>
            <w:tcW w:w="739" w:type="dxa"/>
          </w:tcPr>
          <w:p w14:paraId="4F52800B" w14:textId="77777777" w:rsidR="00C254C2" w:rsidRPr="00984D1E" w:rsidRDefault="00B21731">
            <w:pPr>
              <w:pStyle w:val="TableParagraph"/>
              <w:spacing w:before="17" w:line="97" w:lineRule="exact"/>
              <w:ind w:left="114"/>
              <w:jc w:val="left"/>
              <w:rPr>
                <w:rFonts w:ascii="Arial MT"/>
                <w:noProof/>
                <w:color w:val="000000" w:themeColor="text1"/>
                <w:sz w:val="9"/>
              </w:rPr>
            </w:pPr>
            <w:r w:rsidRPr="00984D1E">
              <w:rPr>
                <w:rFonts w:ascii="Arial MT"/>
                <w:noProof/>
                <w:color w:val="000000" w:themeColor="text1"/>
                <w:sz w:val="9"/>
              </w:rPr>
              <w:t>1.55618e+1</w:t>
            </w:r>
          </w:p>
        </w:tc>
      </w:tr>
      <w:tr w:rsidR="00C254C2" w:rsidRPr="00984D1E" w14:paraId="1E07FAB6" w14:textId="77777777">
        <w:trPr>
          <w:trHeight w:val="134"/>
        </w:trPr>
        <w:tc>
          <w:tcPr>
            <w:tcW w:w="257" w:type="dxa"/>
            <w:tcBorders>
              <w:top w:val="single" w:sz="2" w:space="0" w:color="000000"/>
              <w:bottom w:val="single" w:sz="2" w:space="0" w:color="000000"/>
            </w:tcBorders>
          </w:tcPr>
          <w:p w14:paraId="488E4F86" w14:textId="77777777" w:rsidR="00C254C2" w:rsidRPr="00984D1E" w:rsidRDefault="00B21731">
            <w:pPr>
              <w:pStyle w:val="TableParagraph"/>
              <w:spacing w:before="17" w:line="97" w:lineRule="exact"/>
              <w:ind w:left="5"/>
              <w:rPr>
                <w:rFonts w:ascii="Arial MT"/>
                <w:noProof/>
                <w:color w:val="000000" w:themeColor="text1"/>
                <w:sz w:val="9"/>
              </w:rPr>
            </w:pPr>
            <w:r w:rsidRPr="00984D1E">
              <w:rPr>
                <w:rFonts w:ascii="Arial MT"/>
                <w:noProof/>
                <w:color w:val="000000" w:themeColor="text1"/>
                <w:sz w:val="9"/>
              </w:rPr>
              <w:t>5</w:t>
            </w:r>
          </w:p>
        </w:tc>
        <w:tc>
          <w:tcPr>
            <w:tcW w:w="368" w:type="dxa"/>
            <w:tcBorders>
              <w:top w:val="single" w:sz="2" w:space="0" w:color="000000"/>
              <w:bottom w:val="single" w:sz="2" w:space="0" w:color="000000"/>
            </w:tcBorders>
          </w:tcPr>
          <w:p w14:paraId="168DA08C" w14:textId="77777777" w:rsidR="00C254C2" w:rsidRPr="00984D1E" w:rsidRDefault="00B21731">
            <w:pPr>
              <w:pStyle w:val="TableParagraph"/>
              <w:spacing w:before="17" w:line="97" w:lineRule="exact"/>
              <w:ind w:left="22" w:right="26"/>
              <w:rPr>
                <w:rFonts w:ascii="Arial MT"/>
                <w:noProof/>
                <w:color w:val="000000" w:themeColor="text1"/>
                <w:sz w:val="9"/>
              </w:rPr>
            </w:pPr>
            <w:r w:rsidRPr="00984D1E">
              <w:rPr>
                <w:rFonts w:ascii="Arial MT"/>
                <w:noProof/>
                <w:color w:val="000000" w:themeColor="text1"/>
                <w:sz w:val="9"/>
              </w:rPr>
              <w:t>0.93</w:t>
            </w:r>
          </w:p>
        </w:tc>
        <w:tc>
          <w:tcPr>
            <w:tcW w:w="365" w:type="dxa"/>
            <w:tcBorders>
              <w:top w:val="single" w:sz="2" w:space="0" w:color="000000"/>
              <w:bottom w:val="single" w:sz="2" w:space="0" w:color="000000"/>
            </w:tcBorders>
          </w:tcPr>
          <w:p w14:paraId="5254DEAB" w14:textId="77777777" w:rsidR="00C254C2" w:rsidRPr="00984D1E" w:rsidRDefault="00B21731">
            <w:pPr>
              <w:pStyle w:val="TableParagraph"/>
              <w:spacing w:before="17" w:line="97" w:lineRule="exact"/>
              <w:ind w:left="44" w:right="44"/>
              <w:rPr>
                <w:rFonts w:ascii="Arial MT"/>
                <w:noProof/>
                <w:color w:val="000000" w:themeColor="text1"/>
                <w:sz w:val="9"/>
              </w:rPr>
            </w:pPr>
            <w:r w:rsidRPr="00984D1E">
              <w:rPr>
                <w:rFonts w:ascii="Arial MT"/>
                <w:noProof/>
                <w:color w:val="000000" w:themeColor="text1"/>
                <w:sz w:val="9"/>
              </w:rPr>
              <w:t>372.3</w:t>
            </w:r>
          </w:p>
        </w:tc>
        <w:tc>
          <w:tcPr>
            <w:tcW w:w="405" w:type="dxa"/>
            <w:tcBorders>
              <w:top w:val="single" w:sz="2" w:space="0" w:color="000000"/>
              <w:bottom w:val="single" w:sz="2" w:space="0" w:color="000000"/>
            </w:tcBorders>
          </w:tcPr>
          <w:p w14:paraId="1CEF2EB9" w14:textId="77777777" w:rsidR="00C254C2" w:rsidRPr="00984D1E" w:rsidRDefault="00B21731">
            <w:pPr>
              <w:pStyle w:val="TableParagraph"/>
              <w:spacing w:before="18" w:line="97" w:lineRule="exact"/>
              <w:ind w:right="49"/>
              <w:jc w:val="right"/>
              <w:rPr>
                <w:rFonts w:ascii="Arial MT"/>
                <w:noProof/>
                <w:color w:val="000000" w:themeColor="text1"/>
                <w:sz w:val="9"/>
              </w:rPr>
            </w:pPr>
            <w:r w:rsidRPr="00984D1E">
              <w:rPr>
                <w:rFonts w:ascii="Arial MT"/>
                <w:noProof/>
                <w:color w:val="000000" w:themeColor="text1"/>
                <w:sz w:val="9"/>
              </w:rPr>
              <w:t>0.3090</w:t>
            </w:r>
          </w:p>
        </w:tc>
        <w:tc>
          <w:tcPr>
            <w:tcW w:w="43" w:type="dxa"/>
          </w:tcPr>
          <w:p w14:paraId="1EE03890" w14:textId="77777777" w:rsidR="00C254C2" w:rsidRPr="00984D1E" w:rsidRDefault="00C254C2">
            <w:pPr>
              <w:pStyle w:val="TableParagraph"/>
              <w:jc w:val="left"/>
              <w:rPr>
                <w:noProof/>
                <w:color w:val="000000" w:themeColor="text1"/>
                <w:sz w:val="8"/>
              </w:rPr>
            </w:pPr>
          </w:p>
        </w:tc>
        <w:tc>
          <w:tcPr>
            <w:tcW w:w="257" w:type="dxa"/>
            <w:tcBorders>
              <w:top w:val="single" w:sz="2" w:space="0" w:color="000000"/>
              <w:bottom w:val="single" w:sz="2" w:space="0" w:color="000000"/>
            </w:tcBorders>
          </w:tcPr>
          <w:p w14:paraId="1AE6BF7C" w14:textId="77777777" w:rsidR="00C254C2" w:rsidRPr="00984D1E" w:rsidRDefault="00B21731">
            <w:pPr>
              <w:pStyle w:val="TableParagraph"/>
              <w:spacing w:before="17" w:line="97" w:lineRule="exact"/>
              <w:ind w:left="35" w:right="27"/>
              <w:rPr>
                <w:rFonts w:ascii="Arial MT"/>
                <w:noProof/>
                <w:color w:val="000000" w:themeColor="text1"/>
                <w:sz w:val="9"/>
              </w:rPr>
            </w:pPr>
            <w:r w:rsidRPr="00984D1E">
              <w:rPr>
                <w:rFonts w:ascii="Arial MT"/>
                <w:noProof/>
                <w:color w:val="000000" w:themeColor="text1"/>
                <w:sz w:val="9"/>
              </w:rPr>
              <w:t>15</w:t>
            </w:r>
          </w:p>
        </w:tc>
        <w:tc>
          <w:tcPr>
            <w:tcW w:w="355" w:type="dxa"/>
            <w:tcBorders>
              <w:top w:val="single" w:sz="2" w:space="0" w:color="000000"/>
              <w:bottom w:val="single" w:sz="2" w:space="0" w:color="000000"/>
            </w:tcBorders>
          </w:tcPr>
          <w:p w14:paraId="214CC35A" w14:textId="77777777" w:rsidR="00C254C2" w:rsidRPr="00984D1E" w:rsidRDefault="00B21731">
            <w:pPr>
              <w:pStyle w:val="TableParagraph"/>
              <w:spacing w:before="17" w:line="97" w:lineRule="exact"/>
              <w:ind w:left="25" w:right="15"/>
              <w:rPr>
                <w:rFonts w:ascii="Arial MT"/>
                <w:noProof/>
                <w:color w:val="000000" w:themeColor="text1"/>
                <w:sz w:val="9"/>
              </w:rPr>
            </w:pPr>
            <w:r w:rsidRPr="00984D1E">
              <w:rPr>
                <w:rFonts w:ascii="Arial MT"/>
                <w:noProof/>
                <w:color w:val="000000" w:themeColor="text1"/>
                <w:sz w:val="9"/>
              </w:rPr>
              <w:t>2.46</w:t>
            </w:r>
          </w:p>
        </w:tc>
        <w:tc>
          <w:tcPr>
            <w:tcW w:w="392" w:type="dxa"/>
            <w:tcBorders>
              <w:top w:val="single" w:sz="2" w:space="0" w:color="000000"/>
              <w:bottom w:val="single" w:sz="2" w:space="0" w:color="000000"/>
            </w:tcBorders>
          </w:tcPr>
          <w:p w14:paraId="18EF1C3B" w14:textId="77777777" w:rsidR="00C254C2" w:rsidRPr="00984D1E" w:rsidRDefault="00B21731">
            <w:pPr>
              <w:pStyle w:val="TableParagraph"/>
              <w:spacing w:before="17" w:line="97" w:lineRule="exact"/>
              <w:ind w:left="79"/>
              <w:jc w:val="left"/>
              <w:rPr>
                <w:rFonts w:ascii="Arial MT"/>
                <w:noProof/>
                <w:color w:val="000000" w:themeColor="text1"/>
                <w:sz w:val="9"/>
              </w:rPr>
            </w:pPr>
            <w:r w:rsidRPr="00984D1E">
              <w:rPr>
                <w:rFonts w:ascii="Arial MT"/>
                <w:noProof/>
                <w:color w:val="000000" w:themeColor="text1"/>
                <w:sz w:val="9"/>
              </w:rPr>
              <w:t>983.6</w:t>
            </w:r>
          </w:p>
        </w:tc>
        <w:tc>
          <w:tcPr>
            <w:tcW w:w="1414" w:type="dxa"/>
            <w:tcBorders>
              <w:top w:val="single" w:sz="2" w:space="0" w:color="000000"/>
              <w:bottom w:val="single" w:sz="2" w:space="0" w:color="000000"/>
            </w:tcBorders>
          </w:tcPr>
          <w:p w14:paraId="281AB051" w14:textId="77777777" w:rsidR="00C254C2" w:rsidRPr="00984D1E" w:rsidRDefault="00B21731">
            <w:pPr>
              <w:pStyle w:val="TableParagraph"/>
              <w:spacing w:before="18" w:line="97" w:lineRule="exact"/>
              <w:ind w:left="53"/>
              <w:jc w:val="left"/>
              <w:rPr>
                <w:rFonts w:ascii="Arial MT"/>
                <w:noProof/>
                <w:color w:val="000000" w:themeColor="text1"/>
                <w:sz w:val="9"/>
              </w:rPr>
            </w:pPr>
            <w:r w:rsidRPr="00984D1E">
              <w:rPr>
                <w:rFonts w:ascii="Arial MT"/>
                <w:noProof/>
                <w:color w:val="000000" w:themeColor="text1"/>
                <w:sz w:val="9"/>
              </w:rPr>
              <w:t>0.4195</w:t>
            </w:r>
          </w:p>
        </w:tc>
        <w:tc>
          <w:tcPr>
            <w:tcW w:w="770" w:type="dxa"/>
            <w:tcBorders>
              <w:top w:val="single" w:sz="2" w:space="0" w:color="000000"/>
              <w:bottom w:val="single" w:sz="2" w:space="0" w:color="000000"/>
            </w:tcBorders>
          </w:tcPr>
          <w:p w14:paraId="22EAE5B3" w14:textId="77777777" w:rsidR="00C254C2" w:rsidRPr="00984D1E" w:rsidRDefault="00B21731">
            <w:pPr>
              <w:pStyle w:val="TableParagraph"/>
              <w:spacing w:before="17" w:line="97" w:lineRule="exact"/>
              <w:ind w:right="93"/>
              <w:jc w:val="right"/>
              <w:rPr>
                <w:rFonts w:ascii="Arial MT"/>
                <w:noProof/>
                <w:color w:val="000000" w:themeColor="text1"/>
                <w:sz w:val="9"/>
              </w:rPr>
            </w:pPr>
            <w:r w:rsidRPr="00984D1E">
              <w:rPr>
                <w:rFonts w:ascii="Arial MT"/>
                <w:noProof/>
                <w:color w:val="000000" w:themeColor="text1"/>
                <w:sz w:val="9"/>
              </w:rPr>
              <w:t>5</w:t>
            </w:r>
          </w:p>
        </w:tc>
        <w:tc>
          <w:tcPr>
            <w:tcW w:w="584" w:type="dxa"/>
            <w:tcBorders>
              <w:top w:val="single" w:sz="2" w:space="0" w:color="000000"/>
              <w:bottom w:val="single" w:sz="2" w:space="0" w:color="000000"/>
            </w:tcBorders>
          </w:tcPr>
          <w:p w14:paraId="287AC870" w14:textId="77777777" w:rsidR="00C254C2" w:rsidRPr="00984D1E" w:rsidRDefault="00B21731">
            <w:pPr>
              <w:pStyle w:val="TableParagraph"/>
              <w:spacing w:before="17" w:line="97" w:lineRule="exact"/>
              <w:ind w:right="50"/>
              <w:jc w:val="right"/>
              <w:rPr>
                <w:rFonts w:ascii="Arial MT"/>
                <w:noProof/>
                <w:color w:val="000000" w:themeColor="text1"/>
                <w:sz w:val="9"/>
              </w:rPr>
            </w:pPr>
            <w:r w:rsidRPr="00984D1E">
              <w:rPr>
                <w:rFonts w:ascii="Arial MT"/>
                <w:noProof/>
                <w:color w:val="000000" w:themeColor="text1"/>
                <w:sz w:val="9"/>
              </w:rPr>
              <w:t>8,8,2ax,6ax</w:t>
            </w:r>
          </w:p>
        </w:tc>
        <w:tc>
          <w:tcPr>
            <w:tcW w:w="735" w:type="dxa"/>
            <w:tcBorders>
              <w:top w:val="single" w:sz="2" w:space="0" w:color="000000"/>
              <w:bottom w:val="single" w:sz="2" w:space="0" w:color="000000"/>
            </w:tcBorders>
          </w:tcPr>
          <w:p w14:paraId="09684450" w14:textId="77777777" w:rsidR="00C254C2" w:rsidRPr="00984D1E" w:rsidRDefault="00B21731">
            <w:pPr>
              <w:pStyle w:val="TableParagraph"/>
              <w:spacing w:before="17" w:line="97" w:lineRule="exact"/>
              <w:ind w:left="34" w:right="40"/>
              <w:rPr>
                <w:rFonts w:ascii="Arial MT"/>
                <w:noProof/>
                <w:color w:val="000000" w:themeColor="text1"/>
                <w:sz w:val="9"/>
              </w:rPr>
            </w:pPr>
            <w:r w:rsidRPr="00984D1E">
              <w:rPr>
                <w:rFonts w:ascii="Arial MT"/>
                <w:noProof/>
                <w:color w:val="000000" w:themeColor="text1"/>
                <w:sz w:val="9"/>
              </w:rPr>
              <w:t>[2.96 .. 3.15]</w:t>
            </w:r>
          </w:p>
        </w:tc>
        <w:tc>
          <w:tcPr>
            <w:tcW w:w="97" w:type="dxa"/>
          </w:tcPr>
          <w:p w14:paraId="00115974" w14:textId="77777777" w:rsidR="00C254C2" w:rsidRPr="00984D1E" w:rsidRDefault="00C254C2">
            <w:pPr>
              <w:pStyle w:val="TableParagraph"/>
              <w:jc w:val="left"/>
              <w:rPr>
                <w:noProof/>
                <w:color w:val="000000" w:themeColor="text1"/>
                <w:sz w:val="8"/>
              </w:rPr>
            </w:pPr>
          </w:p>
        </w:tc>
        <w:tc>
          <w:tcPr>
            <w:tcW w:w="261" w:type="dxa"/>
          </w:tcPr>
          <w:p w14:paraId="34A166F2" w14:textId="77777777" w:rsidR="00C254C2" w:rsidRPr="00984D1E" w:rsidRDefault="00B21731">
            <w:pPr>
              <w:pStyle w:val="TableParagraph"/>
              <w:spacing w:before="17" w:line="97" w:lineRule="exact"/>
              <w:ind w:left="101"/>
              <w:jc w:val="left"/>
              <w:rPr>
                <w:rFonts w:ascii="Arial MT"/>
                <w:noProof/>
                <w:color w:val="000000" w:themeColor="text1"/>
                <w:sz w:val="9"/>
              </w:rPr>
            </w:pPr>
            <w:r w:rsidRPr="00984D1E">
              <w:rPr>
                <w:rFonts w:ascii="Arial MT"/>
                <w:noProof/>
                <w:color w:val="000000" w:themeColor="text1"/>
                <w:sz w:val="9"/>
              </w:rPr>
              <w:t>5</w:t>
            </w:r>
          </w:p>
        </w:tc>
        <w:tc>
          <w:tcPr>
            <w:tcW w:w="745" w:type="dxa"/>
          </w:tcPr>
          <w:p w14:paraId="2EF72769" w14:textId="77777777" w:rsidR="00C254C2" w:rsidRPr="00984D1E" w:rsidRDefault="00B21731">
            <w:pPr>
              <w:pStyle w:val="TableParagraph"/>
              <w:spacing w:before="17" w:line="97" w:lineRule="exact"/>
              <w:ind w:right="111"/>
              <w:jc w:val="right"/>
              <w:rPr>
                <w:rFonts w:ascii="Arial MT"/>
                <w:noProof/>
                <w:color w:val="000000" w:themeColor="text1"/>
                <w:sz w:val="9"/>
              </w:rPr>
            </w:pPr>
            <w:r w:rsidRPr="00984D1E">
              <w:rPr>
                <w:rFonts w:ascii="Arial MT"/>
                <w:noProof/>
                <w:color w:val="000000" w:themeColor="text1"/>
                <w:sz w:val="9"/>
              </w:rPr>
              <w:t>[3.22 .. 3.34]</w:t>
            </w:r>
          </w:p>
        </w:tc>
        <w:tc>
          <w:tcPr>
            <w:tcW w:w="352" w:type="dxa"/>
          </w:tcPr>
          <w:p w14:paraId="5AAFB1EC" w14:textId="77777777" w:rsidR="00C254C2" w:rsidRPr="00984D1E" w:rsidRDefault="00B21731">
            <w:pPr>
              <w:pStyle w:val="TableParagraph"/>
              <w:spacing w:before="17" w:line="97" w:lineRule="exact"/>
              <w:ind w:right="61"/>
              <w:jc w:val="right"/>
              <w:rPr>
                <w:rFonts w:ascii="Arial MT"/>
                <w:noProof/>
                <w:color w:val="000000" w:themeColor="text1"/>
                <w:sz w:val="9"/>
              </w:rPr>
            </w:pPr>
            <w:r w:rsidRPr="00984D1E">
              <w:rPr>
                <w:rFonts w:ascii="Arial MT"/>
                <w:noProof/>
                <w:color w:val="000000" w:themeColor="text1"/>
                <w:sz w:val="9"/>
              </w:rPr>
              <w:t>2.112</w:t>
            </w:r>
          </w:p>
        </w:tc>
        <w:tc>
          <w:tcPr>
            <w:tcW w:w="739" w:type="dxa"/>
          </w:tcPr>
          <w:p w14:paraId="21498F37" w14:textId="77777777" w:rsidR="00C254C2" w:rsidRPr="00984D1E" w:rsidRDefault="00B21731">
            <w:pPr>
              <w:pStyle w:val="TableParagraph"/>
              <w:spacing w:before="17" w:line="97" w:lineRule="exact"/>
              <w:ind w:left="114"/>
              <w:jc w:val="left"/>
              <w:rPr>
                <w:rFonts w:ascii="Arial MT"/>
                <w:noProof/>
                <w:color w:val="000000" w:themeColor="text1"/>
                <w:sz w:val="9"/>
              </w:rPr>
            </w:pPr>
            <w:r w:rsidRPr="00984D1E">
              <w:rPr>
                <w:rFonts w:ascii="Arial MT"/>
                <w:noProof/>
                <w:color w:val="000000" w:themeColor="text1"/>
                <w:sz w:val="9"/>
              </w:rPr>
              <w:t>1.65041e+1</w:t>
            </w:r>
          </w:p>
        </w:tc>
      </w:tr>
      <w:tr w:rsidR="00C254C2" w:rsidRPr="00984D1E" w14:paraId="712FEC81" w14:textId="77777777">
        <w:trPr>
          <w:trHeight w:val="134"/>
        </w:trPr>
        <w:tc>
          <w:tcPr>
            <w:tcW w:w="257" w:type="dxa"/>
            <w:tcBorders>
              <w:top w:val="single" w:sz="2" w:space="0" w:color="000000"/>
              <w:bottom w:val="single" w:sz="2" w:space="0" w:color="000000"/>
            </w:tcBorders>
          </w:tcPr>
          <w:p w14:paraId="3329E7C4" w14:textId="77777777" w:rsidR="00C254C2" w:rsidRPr="00984D1E" w:rsidRDefault="00B21731">
            <w:pPr>
              <w:pStyle w:val="TableParagraph"/>
              <w:spacing w:before="17" w:line="97" w:lineRule="exact"/>
              <w:ind w:left="5"/>
              <w:rPr>
                <w:rFonts w:ascii="Arial MT"/>
                <w:noProof/>
                <w:color w:val="000000" w:themeColor="text1"/>
                <w:sz w:val="9"/>
              </w:rPr>
            </w:pPr>
            <w:r w:rsidRPr="00984D1E">
              <w:rPr>
                <w:rFonts w:ascii="Arial MT"/>
                <w:noProof/>
                <w:color w:val="000000" w:themeColor="text1"/>
                <w:sz w:val="9"/>
              </w:rPr>
              <w:t>6</w:t>
            </w:r>
          </w:p>
        </w:tc>
        <w:tc>
          <w:tcPr>
            <w:tcW w:w="368" w:type="dxa"/>
            <w:tcBorders>
              <w:top w:val="single" w:sz="2" w:space="0" w:color="000000"/>
              <w:bottom w:val="single" w:sz="2" w:space="0" w:color="000000"/>
            </w:tcBorders>
          </w:tcPr>
          <w:p w14:paraId="69AD2743" w14:textId="77777777" w:rsidR="00C254C2" w:rsidRPr="00984D1E" w:rsidRDefault="00B21731">
            <w:pPr>
              <w:pStyle w:val="TableParagraph"/>
              <w:spacing w:before="17" w:line="97" w:lineRule="exact"/>
              <w:ind w:left="22" w:right="26"/>
              <w:rPr>
                <w:rFonts w:ascii="Arial MT"/>
                <w:noProof/>
                <w:color w:val="000000" w:themeColor="text1"/>
                <w:sz w:val="9"/>
              </w:rPr>
            </w:pPr>
            <w:r w:rsidRPr="00984D1E">
              <w:rPr>
                <w:rFonts w:ascii="Arial MT"/>
                <w:noProof/>
                <w:color w:val="000000" w:themeColor="text1"/>
                <w:sz w:val="9"/>
              </w:rPr>
              <w:t>1.10</w:t>
            </w:r>
          </w:p>
        </w:tc>
        <w:tc>
          <w:tcPr>
            <w:tcW w:w="365" w:type="dxa"/>
            <w:tcBorders>
              <w:top w:val="single" w:sz="2" w:space="0" w:color="000000"/>
              <w:bottom w:val="single" w:sz="2" w:space="0" w:color="000000"/>
            </w:tcBorders>
          </w:tcPr>
          <w:p w14:paraId="32C8261C" w14:textId="77777777" w:rsidR="00C254C2" w:rsidRPr="00984D1E" w:rsidRDefault="00B21731">
            <w:pPr>
              <w:pStyle w:val="TableParagraph"/>
              <w:spacing w:before="17" w:line="97" w:lineRule="exact"/>
              <w:ind w:left="44" w:right="44"/>
              <w:rPr>
                <w:rFonts w:ascii="Arial MT"/>
                <w:noProof/>
                <w:color w:val="000000" w:themeColor="text1"/>
                <w:sz w:val="9"/>
              </w:rPr>
            </w:pPr>
            <w:r w:rsidRPr="00984D1E">
              <w:rPr>
                <w:rFonts w:ascii="Arial MT"/>
                <w:noProof/>
                <w:color w:val="000000" w:themeColor="text1"/>
                <w:sz w:val="9"/>
              </w:rPr>
              <w:t>440.1</w:t>
            </w:r>
          </w:p>
        </w:tc>
        <w:tc>
          <w:tcPr>
            <w:tcW w:w="405" w:type="dxa"/>
            <w:tcBorders>
              <w:top w:val="single" w:sz="2" w:space="0" w:color="000000"/>
              <w:bottom w:val="single" w:sz="2" w:space="0" w:color="000000"/>
            </w:tcBorders>
          </w:tcPr>
          <w:p w14:paraId="436AC1CF" w14:textId="77777777" w:rsidR="00C254C2" w:rsidRPr="00984D1E" w:rsidRDefault="00B21731">
            <w:pPr>
              <w:pStyle w:val="TableParagraph"/>
              <w:spacing w:before="18" w:line="97" w:lineRule="exact"/>
              <w:ind w:right="49"/>
              <w:jc w:val="right"/>
              <w:rPr>
                <w:rFonts w:ascii="Arial MT"/>
                <w:noProof/>
                <w:color w:val="000000" w:themeColor="text1"/>
                <w:sz w:val="9"/>
              </w:rPr>
            </w:pPr>
            <w:r w:rsidRPr="00984D1E">
              <w:rPr>
                <w:rFonts w:ascii="Arial MT"/>
                <w:noProof/>
                <w:color w:val="000000" w:themeColor="text1"/>
                <w:sz w:val="9"/>
              </w:rPr>
              <w:t>0.9522</w:t>
            </w:r>
          </w:p>
        </w:tc>
        <w:tc>
          <w:tcPr>
            <w:tcW w:w="43" w:type="dxa"/>
          </w:tcPr>
          <w:p w14:paraId="719A0088" w14:textId="77777777" w:rsidR="00C254C2" w:rsidRPr="00984D1E" w:rsidRDefault="00C254C2">
            <w:pPr>
              <w:pStyle w:val="TableParagraph"/>
              <w:jc w:val="left"/>
              <w:rPr>
                <w:noProof/>
                <w:color w:val="000000" w:themeColor="text1"/>
                <w:sz w:val="8"/>
              </w:rPr>
            </w:pPr>
          </w:p>
        </w:tc>
        <w:tc>
          <w:tcPr>
            <w:tcW w:w="257" w:type="dxa"/>
            <w:tcBorders>
              <w:top w:val="single" w:sz="2" w:space="0" w:color="000000"/>
              <w:bottom w:val="single" w:sz="2" w:space="0" w:color="000000"/>
            </w:tcBorders>
          </w:tcPr>
          <w:p w14:paraId="3C13558C" w14:textId="77777777" w:rsidR="00C254C2" w:rsidRPr="00984D1E" w:rsidRDefault="00B21731">
            <w:pPr>
              <w:pStyle w:val="TableParagraph"/>
              <w:spacing w:before="17" w:line="97" w:lineRule="exact"/>
              <w:ind w:left="35" w:right="27"/>
              <w:rPr>
                <w:rFonts w:ascii="Arial MT"/>
                <w:noProof/>
                <w:color w:val="000000" w:themeColor="text1"/>
                <w:sz w:val="9"/>
              </w:rPr>
            </w:pPr>
            <w:r w:rsidRPr="00984D1E">
              <w:rPr>
                <w:rFonts w:ascii="Arial MT"/>
                <w:noProof/>
                <w:color w:val="000000" w:themeColor="text1"/>
                <w:sz w:val="9"/>
              </w:rPr>
              <w:t>16</w:t>
            </w:r>
          </w:p>
        </w:tc>
        <w:tc>
          <w:tcPr>
            <w:tcW w:w="355" w:type="dxa"/>
            <w:tcBorders>
              <w:top w:val="single" w:sz="2" w:space="0" w:color="000000"/>
              <w:bottom w:val="single" w:sz="2" w:space="0" w:color="000000"/>
            </w:tcBorders>
          </w:tcPr>
          <w:p w14:paraId="4CC5A451" w14:textId="77777777" w:rsidR="00C254C2" w:rsidRPr="00984D1E" w:rsidRDefault="00B21731">
            <w:pPr>
              <w:pStyle w:val="TableParagraph"/>
              <w:spacing w:before="17" w:line="97" w:lineRule="exact"/>
              <w:ind w:left="25" w:right="15"/>
              <w:rPr>
                <w:rFonts w:ascii="Arial MT"/>
                <w:noProof/>
                <w:color w:val="000000" w:themeColor="text1"/>
                <w:sz w:val="9"/>
              </w:rPr>
            </w:pPr>
            <w:r w:rsidRPr="00984D1E">
              <w:rPr>
                <w:rFonts w:ascii="Arial MT"/>
                <w:noProof/>
                <w:color w:val="000000" w:themeColor="text1"/>
                <w:sz w:val="9"/>
              </w:rPr>
              <w:t>3.06</w:t>
            </w:r>
          </w:p>
        </w:tc>
        <w:tc>
          <w:tcPr>
            <w:tcW w:w="392" w:type="dxa"/>
            <w:tcBorders>
              <w:top w:val="single" w:sz="2" w:space="0" w:color="000000"/>
              <w:bottom w:val="single" w:sz="2" w:space="0" w:color="000000"/>
            </w:tcBorders>
          </w:tcPr>
          <w:p w14:paraId="553D83B4" w14:textId="77777777" w:rsidR="00C254C2" w:rsidRPr="00984D1E" w:rsidRDefault="00B21731">
            <w:pPr>
              <w:pStyle w:val="TableParagraph"/>
              <w:spacing w:before="18" w:line="97" w:lineRule="exact"/>
              <w:ind w:left="53"/>
              <w:jc w:val="left"/>
              <w:rPr>
                <w:rFonts w:ascii="Arial MT"/>
                <w:noProof/>
                <w:color w:val="000000" w:themeColor="text1"/>
                <w:sz w:val="9"/>
              </w:rPr>
            </w:pPr>
            <w:r w:rsidRPr="00984D1E">
              <w:rPr>
                <w:rFonts w:ascii="Arial MT"/>
                <w:noProof/>
                <w:color w:val="000000" w:themeColor="text1"/>
                <w:sz w:val="9"/>
              </w:rPr>
              <w:t>1222.2</w:t>
            </w:r>
          </w:p>
        </w:tc>
        <w:tc>
          <w:tcPr>
            <w:tcW w:w="1414" w:type="dxa"/>
            <w:tcBorders>
              <w:top w:val="single" w:sz="2" w:space="0" w:color="000000"/>
              <w:bottom w:val="single" w:sz="2" w:space="0" w:color="000000"/>
            </w:tcBorders>
          </w:tcPr>
          <w:p w14:paraId="33F266C9" w14:textId="77777777" w:rsidR="00C254C2" w:rsidRPr="00984D1E" w:rsidRDefault="00B21731">
            <w:pPr>
              <w:pStyle w:val="TableParagraph"/>
              <w:spacing w:before="18" w:line="97" w:lineRule="exact"/>
              <w:ind w:left="53"/>
              <w:jc w:val="left"/>
              <w:rPr>
                <w:rFonts w:ascii="Arial MT"/>
                <w:noProof/>
                <w:color w:val="000000" w:themeColor="text1"/>
                <w:sz w:val="9"/>
              </w:rPr>
            </w:pPr>
            <w:r w:rsidRPr="00984D1E">
              <w:rPr>
                <w:rFonts w:ascii="Arial MT"/>
                <w:noProof/>
                <w:color w:val="000000" w:themeColor="text1"/>
                <w:sz w:val="9"/>
              </w:rPr>
              <w:t>0.5336</w:t>
            </w:r>
          </w:p>
        </w:tc>
        <w:tc>
          <w:tcPr>
            <w:tcW w:w="770" w:type="dxa"/>
            <w:tcBorders>
              <w:top w:val="single" w:sz="2" w:space="0" w:color="000000"/>
              <w:bottom w:val="single" w:sz="2" w:space="0" w:color="000000"/>
            </w:tcBorders>
          </w:tcPr>
          <w:p w14:paraId="755DF10D" w14:textId="77777777" w:rsidR="00C254C2" w:rsidRPr="00984D1E" w:rsidRDefault="00B21731">
            <w:pPr>
              <w:pStyle w:val="TableParagraph"/>
              <w:spacing w:before="17" w:line="97" w:lineRule="exact"/>
              <w:ind w:right="93"/>
              <w:jc w:val="right"/>
              <w:rPr>
                <w:rFonts w:ascii="Arial MT"/>
                <w:noProof/>
                <w:color w:val="000000" w:themeColor="text1"/>
                <w:sz w:val="9"/>
              </w:rPr>
            </w:pPr>
            <w:r w:rsidRPr="00984D1E">
              <w:rPr>
                <w:rFonts w:ascii="Arial MT"/>
                <w:noProof/>
                <w:color w:val="000000" w:themeColor="text1"/>
                <w:sz w:val="9"/>
              </w:rPr>
              <w:t>6</w:t>
            </w:r>
          </w:p>
        </w:tc>
        <w:tc>
          <w:tcPr>
            <w:tcW w:w="584" w:type="dxa"/>
            <w:tcBorders>
              <w:top w:val="single" w:sz="2" w:space="0" w:color="000000"/>
              <w:bottom w:val="single" w:sz="2" w:space="0" w:color="000000"/>
            </w:tcBorders>
          </w:tcPr>
          <w:p w14:paraId="2FF57D3B" w14:textId="77777777" w:rsidR="00C254C2" w:rsidRPr="00984D1E" w:rsidRDefault="00B21731">
            <w:pPr>
              <w:pStyle w:val="TableParagraph"/>
              <w:spacing w:before="17" w:line="97" w:lineRule="exact"/>
              <w:ind w:left="206" w:right="206"/>
              <w:rPr>
                <w:rFonts w:ascii="Arial MT"/>
                <w:noProof/>
                <w:color w:val="000000" w:themeColor="text1"/>
                <w:sz w:val="9"/>
              </w:rPr>
            </w:pPr>
            <w:r w:rsidRPr="00984D1E">
              <w:rPr>
                <w:rFonts w:ascii="Arial MT"/>
                <w:noProof/>
                <w:color w:val="000000" w:themeColor="text1"/>
                <w:sz w:val="9"/>
              </w:rPr>
              <w:t>7,7</w:t>
            </w:r>
          </w:p>
        </w:tc>
        <w:tc>
          <w:tcPr>
            <w:tcW w:w="735" w:type="dxa"/>
            <w:tcBorders>
              <w:top w:val="single" w:sz="2" w:space="0" w:color="000000"/>
              <w:bottom w:val="single" w:sz="2" w:space="0" w:color="000000"/>
            </w:tcBorders>
          </w:tcPr>
          <w:p w14:paraId="77D1FD7F" w14:textId="77777777" w:rsidR="00C254C2" w:rsidRPr="00984D1E" w:rsidRDefault="00B21731">
            <w:pPr>
              <w:pStyle w:val="TableParagraph"/>
              <w:spacing w:before="17" w:line="97" w:lineRule="exact"/>
              <w:ind w:left="34" w:right="40"/>
              <w:rPr>
                <w:rFonts w:ascii="Arial MT"/>
                <w:noProof/>
                <w:color w:val="000000" w:themeColor="text1"/>
                <w:sz w:val="9"/>
              </w:rPr>
            </w:pPr>
            <w:r w:rsidRPr="00984D1E">
              <w:rPr>
                <w:rFonts w:ascii="Arial MT"/>
                <w:noProof/>
                <w:color w:val="000000" w:themeColor="text1"/>
                <w:sz w:val="9"/>
              </w:rPr>
              <w:t>[3.22 .. 3.33]</w:t>
            </w:r>
          </w:p>
        </w:tc>
        <w:tc>
          <w:tcPr>
            <w:tcW w:w="97" w:type="dxa"/>
          </w:tcPr>
          <w:p w14:paraId="4DF6F2C3" w14:textId="77777777" w:rsidR="00C254C2" w:rsidRPr="00984D1E" w:rsidRDefault="00C254C2">
            <w:pPr>
              <w:pStyle w:val="TableParagraph"/>
              <w:jc w:val="left"/>
              <w:rPr>
                <w:noProof/>
                <w:color w:val="000000" w:themeColor="text1"/>
                <w:sz w:val="8"/>
              </w:rPr>
            </w:pPr>
          </w:p>
        </w:tc>
        <w:tc>
          <w:tcPr>
            <w:tcW w:w="261" w:type="dxa"/>
          </w:tcPr>
          <w:p w14:paraId="15CC05F9" w14:textId="77777777" w:rsidR="00C254C2" w:rsidRPr="00984D1E" w:rsidRDefault="00B21731">
            <w:pPr>
              <w:pStyle w:val="TableParagraph"/>
              <w:spacing w:before="17" w:line="97" w:lineRule="exact"/>
              <w:ind w:left="101"/>
              <w:jc w:val="left"/>
              <w:rPr>
                <w:rFonts w:ascii="Arial MT"/>
                <w:noProof/>
                <w:color w:val="000000" w:themeColor="text1"/>
                <w:sz w:val="9"/>
              </w:rPr>
            </w:pPr>
            <w:r w:rsidRPr="00984D1E">
              <w:rPr>
                <w:rFonts w:ascii="Arial MT"/>
                <w:noProof/>
                <w:color w:val="000000" w:themeColor="text1"/>
                <w:sz w:val="9"/>
              </w:rPr>
              <w:t>6</w:t>
            </w:r>
          </w:p>
        </w:tc>
        <w:tc>
          <w:tcPr>
            <w:tcW w:w="745" w:type="dxa"/>
          </w:tcPr>
          <w:p w14:paraId="4F0DE0D9" w14:textId="77777777" w:rsidR="00C254C2" w:rsidRPr="00984D1E" w:rsidRDefault="00B21731">
            <w:pPr>
              <w:pStyle w:val="TableParagraph"/>
              <w:spacing w:before="17" w:line="97" w:lineRule="exact"/>
              <w:ind w:right="111"/>
              <w:jc w:val="right"/>
              <w:rPr>
                <w:rFonts w:ascii="Arial MT"/>
                <w:noProof/>
                <w:color w:val="000000" w:themeColor="text1"/>
                <w:sz w:val="9"/>
              </w:rPr>
            </w:pPr>
            <w:r w:rsidRPr="00984D1E">
              <w:rPr>
                <w:rFonts w:ascii="Arial MT"/>
                <w:noProof/>
                <w:color w:val="000000" w:themeColor="text1"/>
                <w:sz w:val="9"/>
              </w:rPr>
              <w:t>[3.45 .. 3.57]</w:t>
            </w:r>
          </w:p>
        </w:tc>
        <w:tc>
          <w:tcPr>
            <w:tcW w:w="352" w:type="dxa"/>
          </w:tcPr>
          <w:p w14:paraId="6277B1EE" w14:textId="77777777" w:rsidR="00C254C2" w:rsidRPr="00984D1E" w:rsidRDefault="00B21731">
            <w:pPr>
              <w:pStyle w:val="TableParagraph"/>
              <w:spacing w:before="17" w:line="97" w:lineRule="exact"/>
              <w:ind w:right="61"/>
              <w:jc w:val="right"/>
              <w:rPr>
                <w:rFonts w:ascii="Arial MT"/>
                <w:noProof/>
                <w:color w:val="000000" w:themeColor="text1"/>
                <w:sz w:val="9"/>
              </w:rPr>
            </w:pPr>
            <w:r w:rsidRPr="00984D1E">
              <w:rPr>
                <w:rFonts w:ascii="Arial MT"/>
                <w:noProof/>
                <w:color w:val="000000" w:themeColor="text1"/>
                <w:sz w:val="9"/>
              </w:rPr>
              <w:t>2.438</w:t>
            </w:r>
          </w:p>
        </w:tc>
        <w:tc>
          <w:tcPr>
            <w:tcW w:w="739" w:type="dxa"/>
          </w:tcPr>
          <w:p w14:paraId="24F1F425" w14:textId="77777777" w:rsidR="00C254C2" w:rsidRPr="00984D1E" w:rsidRDefault="00B21731">
            <w:pPr>
              <w:pStyle w:val="TableParagraph"/>
              <w:spacing w:before="17" w:line="97" w:lineRule="exact"/>
              <w:ind w:left="114"/>
              <w:jc w:val="left"/>
              <w:rPr>
                <w:rFonts w:ascii="Arial MT"/>
                <w:noProof/>
                <w:color w:val="000000" w:themeColor="text1"/>
                <w:sz w:val="9"/>
              </w:rPr>
            </w:pPr>
            <w:r w:rsidRPr="00984D1E">
              <w:rPr>
                <w:rFonts w:ascii="Arial MT"/>
                <w:noProof/>
                <w:color w:val="000000" w:themeColor="text1"/>
                <w:sz w:val="9"/>
              </w:rPr>
              <w:t>1.90510e+1</w:t>
            </w:r>
          </w:p>
        </w:tc>
      </w:tr>
      <w:tr w:rsidR="00C254C2" w:rsidRPr="00984D1E" w14:paraId="6188F89D" w14:textId="77777777">
        <w:trPr>
          <w:trHeight w:val="134"/>
        </w:trPr>
        <w:tc>
          <w:tcPr>
            <w:tcW w:w="257" w:type="dxa"/>
            <w:tcBorders>
              <w:top w:val="single" w:sz="2" w:space="0" w:color="000000"/>
              <w:bottom w:val="single" w:sz="2" w:space="0" w:color="000000"/>
            </w:tcBorders>
          </w:tcPr>
          <w:p w14:paraId="5691127D" w14:textId="77777777" w:rsidR="00C254C2" w:rsidRPr="00984D1E" w:rsidRDefault="00B21731">
            <w:pPr>
              <w:pStyle w:val="TableParagraph"/>
              <w:spacing w:before="17" w:line="97" w:lineRule="exact"/>
              <w:ind w:left="5"/>
              <w:rPr>
                <w:rFonts w:ascii="Arial MT"/>
                <w:noProof/>
                <w:color w:val="000000" w:themeColor="text1"/>
                <w:sz w:val="9"/>
              </w:rPr>
            </w:pPr>
            <w:r w:rsidRPr="00984D1E">
              <w:rPr>
                <w:rFonts w:ascii="Arial MT"/>
                <w:noProof/>
                <w:color w:val="000000" w:themeColor="text1"/>
                <w:sz w:val="9"/>
              </w:rPr>
              <w:t>7</w:t>
            </w:r>
          </w:p>
        </w:tc>
        <w:tc>
          <w:tcPr>
            <w:tcW w:w="368" w:type="dxa"/>
            <w:tcBorders>
              <w:top w:val="single" w:sz="2" w:space="0" w:color="000000"/>
              <w:bottom w:val="single" w:sz="2" w:space="0" w:color="000000"/>
            </w:tcBorders>
          </w:tcPr>
          <w:p w14:paraId="167F288B" w14:textId="77777777" w:rsidR="00C254C2" w:rsidRPr="00984D1E" w:rsidRDefault="00B21731">
            <w:pPr>
              <w:pStyle w:val="TableParagraph"/>
              <w:spacing w:before="17" w:line="97" w:lineRule="exact"/>
              <w:ind w:left="22" w:right="26"/>
              <w:rPr>
                <w:rFonts w:ascii="Arial MT"/>
                <w:noProof/>
                <w:color w:val="000000" w:themeColor="text1"/>
                <w:sz w:val="9"/>
              </w:rPr>
            </w:pPr>
            <w:r w:rsidRPr="00984D1E">
              <w:rPr>
                <w:rFonts w:ascii="Arial MT"/>
                <w:noProof/>
                <w:color w:val="000000" w:themeColor="text1"/>
                <w:sz w:val="9"/>
              </w:rPr>
              <w:t>1.12</w:t>
            </w:r>
          </w:p>
        </w:tc>
        <w:tc>
          <w:tcPr>
            <w:tcW w:w="365" w:type="dxa"/>
            <w:tcBorders>
              <w:top w:val="single" w:sz="2" w:space="0" w:color="000000"/>
              <w:bottom w:val="single" w:sz="2" w:space="0" w:color="000000"/>
            </w:tcBorders>
          </w:tcPr>
          <w:p w14:paraId="27431BE3" w14:textId="77777777" w:rsidR="00C254C2" w:rsidRPr="00984D1E" w:rsidRDefault="00B21731">
            <w:pPr>
              <w:pStyle w:val="TableParagraph"/>
              <w:spacing w:before="17" w:line="97" w:lineRule="exact"/>
              <w:ind w:left="44" w:right="44"/>
              <w:rPr>
                <w:rFonts w:ascii="Arial MT"/>
                <w:noProof/>
                <w:color w:val="000000" w:themeColor="text1"/>
                <w:sz w:val="9"/>
              </w:rPr>
            </w:pPr>
            <w:r w:rsidRPr="00984D1E">
              <w:rPr>
                <w:rFonts w:ascii="Arial MT"/>
                <w:noProof/>
                <w:color w:val="000000" w:themeColor="text1"/>
                <w:sz w:val="9"/>
              </w:rPr>
              <w:t>446.0</w:t>
            </w:r>
          </w:p>
        </w:tc>
        <w:tc>
          <w:tcPr>
            <w:tcW w:w="405" w:type="dxa"/>
            <w:tcBorders>
              <w:top w:val="single" w:sz="2" w:space="0" w:color="000000"/>
              <w:bottom w:val="single" w:sz="2" w:space="0" w:color="000000"/>
            </w:tcBorders>
          </w:tcPr>
          <w:p w14:paraId="5491A091" w14:textId="77777777" w:rsidR="00C254C2" w:rsidRPr="00984D1E" w:rsidRDefault="00B21731">
            <w:pPr>
              <w:pStyle w:val="TableParagraph"/>
              <w:spacing w:before="18" w:line="97" w:lineRule="exact"/>
              <w:ind w:right="49"/>
              <w:jc w:val="right"/>
              <w:rPr>
                <w:rFonts w:ascii="Arial MT"/>
                <w:noProof/>
                <w:color w:val="000000" w:themeColor="text1"/>
                <w:sz w:val="9"/>
              </w:rPr>
            </w:pPr>
            <w:r w:rsidRPr="00984D1E">
              <w:rPr>
                <w:rFonts w:ascii="Arial MT"/>
                <w:noProof/>
                <w:color w:val="000000" w:themeColor="text1"/>
                <w:sz w:val="9"/>
              </w:rPr>
              <w:t>1.0000</w:t>
            </w:r>
          </w:p>
        </w:tc>
        <w:tc>
          <w:tcPr>
            <w:tcW w:w="43" w:type="dxa"/>
          </w:tcPr>
          <w:p w14:paraId="71C9B0FE" w14:textId="77777777" w:rsidR="00C254C2" w:rsidRPr="00984D1E" w:rsidRDefault="00C254C2">
            <w:pPr>
              <w:pStyle w:val="TableParagraph"/>
              <w:jc w:val="left"/>
              <w:rPr>
                <w:noProof/>
                <w:color w:val="000000" w:themeColor="text1"/>
                <w:sz w:val="8"/>
              </w:rPr>
            </w:pPr>
          </w:p>
        </w:tc>
        <w:tc>
          <w:tcPr>
            <w:tcW w:w="257" w:type="dxa"/>
            <w:tcBorders>
              <w:top w:val="single" w:sz="2" w:space="0" w:color="000000"/>
              <w:bottom w:val="single" w:sz="2" w:space="0" w:color="000000"/>
            </w:tcBorders>
          </w:tcPr>
          <w:p w14:paraId="6197E3B4" w14:textId="77777777" w:rsidR="00C254C2" w:rsidRPr="00984D1E" w:rsidRDefault="00B21731">
            <w:pPr>
              <w:pStyle w:val="TableParagraph"/>
              <w:spacing w:before="17" w:line="97" w:lineRule="exact"/>
              <w:ind w:left="35" w:right="27"/>
              <w:rPr>
                <w:rFonts w:ascii="Arial MT"/>
                <w:noProof/>
                <w:color w:val="000000" w:themeColor="text1"/>
                <w:sz w:val="9"/>
              </w:rPr>
            </w:pPr>
            <w:r w:rsidRPr="00984D1E">
              <w:rPr>
                <w:rFonts w:ascii="Arial MT"/>
                <w:noProof/>
                <w:color w:val="000000" w:themeColor="text1"/>
                <w:sz w:val="9"/>
              </w:rPr>
              <w:t>17</w:t>
            </w:r>
          </w:p>
        </w:tc>
        <w:tc>
          <w:tcPr>
            <w:tcW w:w="355" w:type="dxa"/>
            <w:tcBorders>
              <w:top w:val="single" w:sz="2" w:space="0" w:color="000000"/>
              <w:bottom w:val="single" w:sz="2" w:space="0" w:color="000000"/>
            </w:tcBorders>
          </w:tcPr>
          <w:p w14:paraId="1B074BBB" w14:textId="77777777" w:rsidR="00C254C2" w:rsidRPr="00984D1E" w:rsidRDefault="00B21731">
            <w:pPr>
              <w:pStyle w:val="TableParagraph"/>
              <w:spacing w:before="17" w:line="97" w:lineRule="exact"/>
              <w:ind w:left="25" w:right="15"/>
              <w:rPr>
                <w:rFonts w:ascii="Arial MT"/>
                <w:noProof/>
                <w:color w:val="000000" w:themeColor="text1"/>
                <w:sz w:val="9"/>
              </w:rPr>
            </w:pPr>
            <w:r w:rsidRPr="00984D1E">
              <w:rPr>
                <w:rFonts w:ascii="Arial MT"/>
                <w:noProof/>
                <w:color w:val="000000" w:themeColor="text1"/>
                <w:sz w:val="9"/>
              </w:rPr>
              <w:t>3.28</w:t>
            </w:r>
          </w:p>
        </w:tc>
        <w:tc>
          <w:tcPr>
            <w:tcW w:w="392" w:type="dxa"/>
            <w:tcBorders>
              <w:top w:val="single" w:sz="2" w:space="0" w:color="000000"/>
              <w:bottom w:val="single" w:sz="2" w:space="0" w:color="000000"/>
            </w:tcBorders>
          </w:tcPr>
          <w:p w14:paraId="01F10886" w14:textId="77777777" w:rsidR="00C254C2" w:rsidRPr="00984D1E" w:rsidRDefault="00B21731">
            <w:pPr>
              <w:pStyle w:val="TableParagraph"/>
              <w:spacing w:before="17" w:line="97" w:lineRule="exact"/>
              <w:ind w:left="53"/>
              <w:jc w:val="left"/>
              <w:rPr>
                <w:rFonts w:ascii="Arial MT"/>
                <w:noProof/>
                <w:color w:val="000000" w:themeColor="text1"/>
                <w:sz w:val="9"/>
              </w:rPr>
            </w:pPr>
            <w:r w:rsidRPr="00984D1E">
              <w:rPr>
                <w:rFonts w:ascii="Arial MT"/>
                <w:noProof/>
                <w:color w:val="000000" w:themeColor="text1"/>
                <w:sz w:val="9"/>
              </w:rPr>
              <w:t>1311.1</w:t>
            </w:r>
          </w:p>
        </w:tc>
        <w:tc>
          <w:tcPr>
            <w:tcW w:w="1414" w:type="dxa"/>
            <w:tcBorders>
              <w:top w:val="single" w:sz="2" w:space="0" w:color="000000"/>
              <w:bottom w:val="single" w:sz="2" w:space="0" w:color="000000"/>
            </w:tcBorders>
          </w:tcPr>
          <w:p w14:paraId="16E0AA04" w14:textId="77777777" w:rsidR="00C254C2" w:rsidRPr="00984D1E" w:rsidRDefault="00B21731">
            <w:pPr>
              <w:pStyle w:val="TableParagraph"/>
              <w:spacing w:before="18" w:line="97" w:lineRule="exact"/>
              <w:ind w:left="53"/>
              <w:jc w:val="left"/>
              <w:rPr>
                <w:rFonts w:ascii="Arial MT"/>
                <w:noProof/>
                <w:color w:val="000000" w:themeColor="text1"/>
                <w:sz w:val="9"/>
              </w:rPr>
            </w:pPr>
            <w:r w:rsidRPr="00984D1E">
              <w:rPr>
                <w:rFonts w:ascii="Arial MT"/>
                <w:noProof/>
                <w:color w:val="000000" w:themeColor="text1"/>
                <w:sz w:val="9"/>
              </w:rPr>
              <w:t>0.3729</w:t>
            </w:r>
          </w:p>
        </w:tc>
        <w:tc>
          <w:tcPr>
            <w:tcW w:w="770" w:type="dxa"/>
            <w:tcBorders>
              <w:top w:val="single" w:sz="2" w:space="0" w:color="000000"/>
              <w:bottom w:val="single" w:sz="2" w:space="0" w:color="000000"/>
            </w:tcBorders>
          </w:tcPr>
          <w:p w14:paraId="43E70ACF" w14:textId="77777777" w:rsidR="00C254C2" w:rsidRPr="00984D1E" w:rsidRDefault="00B21731">
            <w:pPr>
              <w:pStyle w:val="TableParagraph"/>
              <w:spacing w:before="17" w:line="97" w:lineRule="exact"/>
              <w:ind w:right="93"/>
              <w:jc w:val="right"/>
              <w:rPr>
                <w:rFonts w:ascii="Arial MT"/>
                <w:noProof/>
                <w:color w:val="000000" w:themeColor="text1"/>
                <w:sz w:val="9"/>
              </w:rPr>
            </w:pPr>
            <w:r w:rsidRPr="00984D1E">
              <w:rPr>
                <w:rFonts w:ascii="Arial MT"/>
                <w:noProof/>
                <w:color w:val="000000" w:themeColor="text1"/>
                <w:sz w:val="9"/>
              </w:rPr>
              <w:t>7</w:t>
            </w:r>
          </w:p>
        </w:tc>
        <w:tc>
          <w:tcPr>
            <w:tcW w:w="584" w:type="dxa"/>
            <w:tcBorders>
              <w:top w:val="single" w:sz="2" w:space="0" w:color="000000"/>
              <w:bottom w:val="single" w:sz="2" w:space="0" w:color="000000"/>
            </w:tcBorders>
          </w:tcPr>
          <w:p w14:paraId="11969040" w14:textId="77777777" w:rsidR="00C254C2" w:rsidRPr="00984D1E" w:rsidRDefault="00B21731">
            <w:pPr>
              <w:pStyle w:val="TableParagraph"/>
              <w:spacing w:before="17" w:line="97" w:lineRule="exact"/>
              <w:ind w:left="124"/>
              <w:jc w:val="left"/>
              <w:rPr>
                <w:rFonts w:ascii="Arial MT"/>
                <w:noProof/>
                <w:color w:val="000000" w:themeColor="text1"/>
                <w:sz w:val="9"/>
              </w:rPr>
            </w:pPr>
            <w:r w:rsidRPr="00984D1E">
              <w:rPr>
                <w:rFonts w:ascii="Arial MT"/>
                <w:noProof/>
                <w:color w:val="000000" w:themeColor="text1"/>
                <w:sz w:val="9"/>
              </w:rPr>
              <w:t>2eq,6eq</w:t>
            </w:r>
          </w:p>
        </w:tc>
        <w:tc>
          <w:tcPr>
            <w:tcW w:w="735" w:type="dxa"/>
            <w:tcBorders>
              <w:top w:val="single" w:sz="2" w:space="0" w:color="000000"/>
              <w:bottom w:val="single" w:sz="2" w:space="0" w:color="000000"/>
            </w:tcBorders>
          </w:tcPr>
          <w:p w14:paraId="5828B40D" w14:textId="77777777" w:rsidR="00C254C2" w:rsidRPr="00984D1E" w:rsidRDefault="00B21731">
            <w:pPr>
              <w:pStyle w:val="TableParagraph"/>
              <w:spacing w:before="17" w:line="97" w:lineRule="exact"/>
              <w:ind w:left="34" w:right="40"/>
              <w:rPr>
                <w:rFonts w:ascii="Arial MT"/>
                <w:noProof/>
                <w:color w:val="000000" w:themeColor="text1"/>
                <w:sz w:val="9"/>
              </w:rPr>
            </w:pPr>
            <w:r w:rsidRPr="00984D1E">
              <w:rPr>
                <w:rFonts w:ascii="Arial MT"/>
                <w:noProof/>
                <w:color w:val="000000" w:themeColor="text1"/>
                <w:sz w:val="9"/>
              </w:rPr>
              <w:t>[3.43 .. 3.62]</w:t>
            </w:r>
          </w:p>
        </w:tc>
        <w:tc>
          <w:tcPr>
            <w:tcW w:w="97" w:type="dxa"/>
          </w:tcPr>
          <w:p w14:paraId="2C903788" w14:textId="77777777" w:rsidR="00C254C2" w:rsidRPr="00984D1E" w:rsidRDefault="00C254C2">
            <w:pPr>
              <w:pStyle w:val="TableParagraph"/>
              <w:jc w:val="left"/>
              <w:rPr>
                <w:noProof/>
                <w:color w:val="000000" w:themeColor="text1"/>
                <w:sz w:val="8"/>
              </w:rPr>
            </w:pPr>
          </w:p>
        </w:tc>
        <w:tc>
          <w:tcPr>
            <w:tcW w:w="261" w:type="dxa"/>
          </w:tcPr>
          <w:p w14:paraId="33AF29F5" w14:textId="77777777" w:rsidR="00C254C2" w:rsidRPr="00984D1E" w:rsidRDefault="00B21731">
            <w:pPr>
              <w:pStyle w:val="TableParagraph"/>
              <w:spacing w:before="17" w:line="97" w:lineRule="exact"/>
              <w:ind w:left="101"/>
              <w:jc w:val="left"/>
              <w:rPr>
                <w:rFonts w:ascii="Arial MT"/>
                <w:noProof/>
                <w:color w:val="000000" w:themeColor="text1"/>
                <w:sz w:val="9"/>
              </w:rPr>
            </w:pPr>
            <w:r w:rsidRPr="00984D1E">
              <w:rPr>
                <w:rFonts w:ascii="Arial MT"/>
                <w:noProof/>
                <w:color w:val="000000" w:themeColor="text1"/>
                <w:sz w:val="9"/>
              </w:rPr>
              <w:t>7</w:t>
            </w:r>
          </w:p>
        </w:tc>
        <w:tc>
          <w:tcPr>
            <w:tcW w:w="745" w:type="dxa"/>
          </w:tcPr>
          <w:p w14:paraId="61E975C4" w14:textId="77777777" w:rsidR="00C254C2" w:rsidRPr="00984D1E" w:rsidRDefault="00B21731">
            <w:pPr>
              <w:pStyle w:val="TableParagraph"/>
              <w:spacing w:before="17" w:line="97" w:lineRule="exact"/>
              <w:ind w:right="111"/>
              <w:jc w:val="right"/>
              <w:rPr>
                <w:rFonts w:ascii="Arial MT"/>
                <w:noProof/>
                <w:color w:val="000000" w:themeColor="text1"/>
                <w:sz w:val="9"/>
              </w:rPr>
            </w:pPr>
            <w:r w:rsidRPr="00984D1E">
              <w:rPr>
                <w:rFonts w:ascii="Arial MT"/>
                <w:noProof/>
                <w:color w:val="000000" w:themeColor="text1"/>
                <w:sz w:val="9"/>
              </w:rPr>
              <w:t>[0.78 .. 1.00]</w:t>
            </w:r>
          </w:p>
        </w:tc>
        <w:tc>
          <w:tcPr>
            <w:tcW w:w="352" w:type="dxa"/>
          </w:tcPr>
          <w:p w14:paraId="5457D145" w14:textId="77777777" w:rsidR="00C254C2" w:rsidRPr="00984D1E" w:rsidRDefault="00B21731">
            <w:pPr>
              <w:pStyle w:val="TableParagraph"/>
              <w:spacing w:before="17" w:line="97" w:lineRule="exact"/>
              <w:ind w:right="61"/>
              <w:jc w:val="right"/>
              <w:rPr>
                <w:rFonts w:ascii="Arial MT"/>
                <w:noProof/>
                <w:color w:val="000000" w:themeColor="text1"/>
                <w:sz w:val="9"/>
              </w:rPr>
            </w:pPr>
            <w:r w:rsidRPr="00984D1E">
              <w:rPr>
                <w:rFonts w:ascii="Arial MT"/>
                <w:noProof/>
                <w:color w:val="000000" w:themeColor="text1"/>
                <w:sz w:val="9"/>
              </w:rPr>
              <w:t>3.961</w:t>
            </w:r>
          </w:p>
        </w:tc>
        <w:tc>
          <w:tcPr>
            <w:tcW w:w="739" w:type="dxa"/>
          </w:tcPr>
          <w:p w14:paraId="48042194" w14:textId="77777777" w:rsidR="00C254C2" w:rsidRPr="00984D1E" w:rsidRDefault="00B21731">
            <w:pPr>
              <w:pStyle w:val="TableParagraph"/>
              <w:spacing w:before="18" w:line="97" w:lineRule="exact"/>
              <w:ind w:left="114"/>
              <w:jc w:val="left"/>
              <w:rPr>
                <w:rFonts w:ascii="Arial MT"/>
                <w:noProof/>
                <w:color w:val="000000" w:themeColor="text1"/>
                <w:sz w:val="9"/>
              </w:rPr>
            </w:pPr>
            <w:r w:rsidRPr="00984D1E">
              <w:rPr>
                <w:rFonts w:ascii="Arial MT"/>
                <w:noProof/>
                <w:color w:val="000000" w:themeColor="text1"/>
                <w:sz w:val="9"/>
              </w:rPr>
              <w:t>3.09592e+1</w:t>
            </w:r>
          </w:p>
        </w:tc>
      </w:tr>
      <w:tr w:rsidR="00C254C2" w:rsidRPr="00984D1E" w14:paraId="5AE82A1F" w14:textId="77777777">
        <w:trPr>
          <w:trHeight w:val="134"/>
        </w:trPr>
        <w:tc>
          <w:tcPr>
            <w:tcW w:w="257" w:type="dxa"/>
            <w:tcBorders>
              <w:top w:val="single" w:sz="2" w:space="0" w:color="000000"/>
              <w:bottom w:val="single" w:sz="2" w:space="0" w:color="000000"/>
            </w:tcBorders>
          </w:tcPr>
          <w:p w14:paraId="5EB694AC" w14:textId="77777777" w:rsidR="00C254C2" w:rsidRPr="00984D1E" w:rsidRDefault="00B21731">
            <w:pPr>
              <w:pStyle w:val="TableParagraph"/>
              <w:spacing w:before="17" w:line="97" w:lineRule="exact"/>
              <w:ind w:left="5"/>
              <w:rPr>
                <w:rFonts w:ascii="Arial MT"/>
                <w:noProof/>
                <w:color w:val="000000" w:themeColor="text1"/>
                <w:sz w:val="9"/>
              </w:rPr>
            </w:pPr>
            <w:r w:rsidRPr="00984D1E">
              <w:rPr>
                <w:rFonts w:ascii="Arial MT"/>
                <w:noProof/>
                <w:color w:val="000000" w:themeColor="text1"/>
                <w:sz w:val="9"/>
              </w:rPr>
              <w:t>8</w:t>
            </w:r>
          </w:p>
        </w:tc>
        <w:tc>
          <w:tcPr>
            <w:tcW w:w="368" w:type="dxa"/>
            <w:tcBorders>
              <w:top w:val="single" w:sz="2" w:space="0" w:color="000000"/>
              <w:bottom w:val="single" w:sz="2" w:space="0" w:color="000000"/>
            </w:tcBorders>
          </w:tcPr>
          <w:p w14:paraId="1D726B12" w14:textId="77777777" w:rsidR="00C254C2" w:rsidRPr="00984D1E" w:rsidRDefault="00B21731">
            <w:pPr>
              <w:pStyle w:val="TableParagraph"/>
              <w:spacing w:before="17" w:line="97" w:lineRule="exact"/>
              <w:ind w:left="22" w:right="26"/>
              <w:rPr>
                <w:rFonts w:ascii="Arial MT"/>
                <w:noProof/>
                <w:color w:val="000000" w:themeColor="text1"/>
                <w:sz w:val="9"/>
              </w:rPr>
            </w:pPr>
            <w:r w:rsidRPr="00984D1E">
              <w:rPr>
                <w:rFonts w:ascii="Arial MT"/>
                <w:noProof/>
                <w:color w:val="000000" w:themeColor="text1"/>
                <w:sz w:val="9"/>
              </w:rPr>
              <w:t>1.73</w:t>
            </w:r>
          </w:p>
        </w:tc>
        <w:tc>
          <w:tcPr>
            <w:tcW w:w="365" w:type="dxa"/>
            <w:tcBorders>
              <w:top w:val="single" w:sz="2" w:space="0" w:color="000000"/>
              <w:bottom w:val="single" w:sz="2" w:space="0" w:color="000000"/>
            </w:tcBorders>
          </w:tcPr>
          <w:p w14:paraId="49824A2F" w14:textId="77777777" w:rsidR="00C254C2" w:rsidRPr="00984D1E" w:rsidRDefault="00B21731">
            <w:pPr>
              <w:pStyle w:val="TableParagraph"/>
              <w:spacing w:before="18" w:line="97" w:lineRule="exact"/>
              <w:ind w:left="44" w:right="44"/>
              <w:rPr>
                <w:rFonts w:ascii="Arial MT"/>
                <w:noProof/>
                <w:color w:val="000000" w:themeColor="text1"/>
                <w:sz w:val="9"/>
              </w:rPr>
            </w:pPr>
            <w:r w:rsidRPr="00984D1E">
              <w:rPr>
                <w:rFonts w:ascii="Arial MT"/>
                <w:noProof/>
                <w:color w:val="000000" w:themeColor="text1"/>
                <w:sz w:val="9"/>
              </w:rPr>
              <w:t>690.1</w:t>
            </w:r>
          </w:p>
        </w:tc>
        <w:tc>
          <w:tcPr>
            <w:tcW w:w="405" w:type="dxa"/>
            <w:tcBorders>
              <w:top w:val="single" w:sz="2" w:space="0" w:color="000000"/>
              <w:bottom w:val="single" w:sz="2" w:space="0" w:color="000000"/>
            </w:tcBorders>
          </w:tcPr>
          <w:p w14:paraId="2664D334" w14:textId="77777777" w:rsidR="00C254C2" w:rsidRPr="00984D1E" w:rsidRDefault="00B21731">
            <w:pPr>
              <w:pStyle w:val="TableParagraph"/>
              <w:spacing w:before="18" w:line="97" w:lineRule="exact"/>
              <w:ind w:right="49"/>
              <w:jc w:val="right"/>
              <w:rPr>
                <w:rFonts w:ascii="Arial MT"/>
                <w:noProof/>
                <w:color w:val="000000" w:themeColor="text1"/>
                <w:sz w:val="9"/>
              </w:rPr>
            </w:pPr>
            <w:r w:rsidRPr="00984D1E">
              <w:rPr>
                <w:rFonts w:ascii="Arial MT"/>
                <w:noProof/>
                <w:color w:val="000000" w:themeColor="text1"/>
                <w:sz w:val="9"/>
              </w:rPr>
              <w:t>0.1210</w:t>
            </w:r>
          </w:p>
        </w:tc>
        <w:tc>
          <w:tcPr>
            <w:tcW w:w="43" w:type="dxa"/>
          </w:tcPr>
          <w:p w14:paraId="05073B79" w14:textId="77777777" w:rsidR="00C254C2" w:rsidRPr="00984D1E" w:rsidRDefault="00C254C2">
            <w:pPr>
              <w:pStyle w:val="TableParagraph"/>
              <w:jc w:val="left"/>
              <w:rPr>
                <w:noProof/>
                <w:color w:val="000000" w:themeColor="text1"/>
                <w:sz w:val="8"/>
              </w:rPr>
            </w:pPr>
          </w:p>
        </w:tc>
        <w:tc>
          <w:tcPr>
            <w:tcW w:w="257" w:type="dxa"/>
            <w:tcBorders>
              <w:top w:val="single" w:sz="2" w:space="0" w:color="000000"/>
              <w:bottom w:val="single" w:sz="2" w:space="0" w:color="000000"/>
            </w:tcBorders>
          </w:tcPr>
          <w:p w14:paraId="018152AC" w14:textId="77777777" w:rsidR="00C254C2" w:rsidRPr="00984D1E" w:rsidRDefault="00B21731">
            <w:pPr>
              <w:pStyle w:val="TableParagraph"/>
              <w:spacing w:before="17" w:line="97" w:lineRule="exact"/>
              <w:ind w:left="35" w:right="27"/>
              <w:rPr>
                <w:rFonts w:ascii="Arial MT"/>
                <w:noProof/>
                <w:color w:val="000000" w:themeColor="text1"/>
                <w:sz w:val="9"/>
              </w:rPr>
            </w:pPr>
            <w:r w:rsidRPr="00984D1E">
              <w:rPr>
                <w:rFonts w:ascii="Arial MT"/>
                <w:noProof/>
                <w:color w:val="000000" w:themeColor="text1"/>
                <w:sz w:val="9"/>
              </w:rPr>
              <w:t>18</w:t>
            </w:r>
          </w:p>
        </w:tc>
        <w:tc>
          <w:tcPr>
            <w:tcW w:w="355" w:type="dxa"/>
            <w:tcBorders>
              <w:top w:val="single" w:sz="2" w:space="0" w:color="000000"/>
              <w:bottom w:val="single" w:sz="2" w:space="0" w:color="000000"/>
            </w:tcBorders>
          </w:tcPr>
          <w:p w14:paraId="594D4F6C" w14:textId="77777777" w:rsidR="00C254C2" w:rsidRPr="00984D1E" w:rsidRDefault="00B21731">
            <w:pPr>
              <w:pStyle w:val="TableParagraph"/>
              <w:spacing w:before="17" w:line="97" w:lineRule="exact"/>
              <w:ind w:left="25" w:right="15"/>
              <w:rPr>
                <w:rFonts w:ascii="Arial MT"/>
                <w:noProof/>
                <w:color w:val="000000" w:themeColor="text1"/>
                <w:sz w:val="9"/>
              </w:rPr>
            </w:pPr>
            <w:r w:rsidRPr="00984D1E">
              <w:rPr>
                <w:rFonts w:ascii="Arial MT"/>
                <w:noProof/>
                <w:color w:val="000000" w:themeColor="text1"/>
                <w:sz w:val="9"/>
              </w:rPr>
              <w:t>3.36</w:t>
            </w:r>
          </w:p>
        </w:tc>
        <w:tc>
          <w:tcPr>
            <w:tcW w:w="392" w:type="dxa"/>
            <w:tcBorders>
              <w:top w:val="single" w:sz="2" w:space="0" w:color="000000"/>
              <w:bottom w:val="single" w:sz="2" w:space="0" w:color="000000"/>
            </w:tcBorders>
          </w:tcPr>
          <w:p w14:paraId="05ECD242" w14:textId="77777777" w:rsidR="00C254C2" w:rsidRPr="00984D1E" w:rsidRDefault="00B21731">
            <w:pPr>
              <w:pStyle w:val="TableParagraph"/>
              <w:spacing w:before="17" w:line="97" w:lineRule="exact"/>
              <w:ind w:left="53"/>
              <w:jc w:val="left"/>
              <w:rPr>
                <w:rFonts w:ascii="Arial MT"/>
                <w:noProof/>
                <w:color w:val="000000" w:themeColor="text1"/>
                <w:sz w:val="9"/>
              </w:rPr>
            </w:pPr>
            <w:r w:rsidRPr="00984D1E">
              <w:rPr>
                <w:rFonts w:ascii="Arial MT"/>
                <w:noProof/>
                <w:color w:val="000000" w:themeColor="text1"/>
                <w:sz w:val="9"/>
              </w:rPr>
              <w:t>1341.8</w:t>
            </w:r>
          </w:p>
        </w:tc>
        <w:tc>
          <w:tcPr>
            <w:tcW w:w="1414" w:type="dxa"/>
            <w:tcBorders>
              <w:top w:val="single" w:sz="2" w:space="0" w:color="000000"/>
              <w:bottom w:val="single" w:sz="2" w:space="0" w:color="000000"/>
            </w:tcBorders>
          </w:tcPr>
          <w:p w14:paraId="694ADBC1" w14:textId="77777777" w:rsidR="00C254C2" w:rsidRPr="00984D1E" w:rsidRDefault="00B21731">
            <w:pPr>
              <w:pStyle w:val="TableParagraph"/>
              <w:spacing w:before="18" w:line="97" w:lineRule="exact"/>
              <w:ind w:left="53"/>
              <w:jc w:val="left"/>
              <w:rPr>
                <w:rFonts w:ascii="Arial MT"/>
                <w:noProof/>
                <w:color w:val="000000" w:themeColor="text1"/>
                <w:sz w:val="9"/>
              </w:rPr>
            </w:pPr>
            <w:r w:rsidRPr="00984D1E">
              <w:rPr>
                <w:rFonts w:ascii="Arial MT"/>
                <w:noProof/>
                <w:color w:val="000000" w:themeColor="text1"/>
                <w:sz w:val="9"/>
              </w:rPr>
              <w:t>0.1515</w:t>
            </w:r>
          </w:p>
        </w:tc>
        <w:tc>
          <w:tcPr>
            <w:tcW w:w="770" w:type="dxa"/>
            <w:tcBorders>
              <w:top w:val="single" w:sz="2" w:space="0" w:color="000000"/>
              <w:bottom w:val="single" w:sz="2" w:space="0" w:color="000000"/>
            </w:tcBorders>
          </w:tcPr>
          <w:p w14:paraId="77DD7AA3" w14:textId="77777777" w:rsidR="00C254C2" w:rsidRPr="00984D1E" w:rsidRDefault="00B21731">
            <w:pPr>
              <w:pStyle w:val="TableParagraph"/>
              <w:spacing w:before="17" w:line="97" w:lineRule="exact"/>
              <w:ind w:right="93"/>
              <w:jc w:val="right"/>
              <w:rPr>
                <w:rFonts w:ascii="Arial MT"/>
                <w:noProof/>
                <w:color w:val="000000" w:themeColor="text1"/>
                <w:sz w:val="9"/>
              </w:rPr>
            </w:pPr>
            <w:r w:rsidRPr="00984D1E">
              <w:rPr>
                <w:rFonts w:ascii="Arial MT"/>
                <w:noProof/>
                <w:color w:val="000000" w:themeColor="text1"/>
                <w:sz w:val="9"/>
              </w:rPr>
              <w:t>8</w:t>
            </w:r>
          </w:p>
        </w:tc>
        <w:tc>
          <w:tcPr>
            <w:tcW w:w="584" w:type="dxa"/>
            <w:tcBorders>
              <w:top w:val="single" w:sz="2" w:space="0" w:color="000000"/>
              <w:bottom w:val="single" w:sz="2" w:space="0" w:color="000000"/>
            </w:tcBorders>
          </w:tcPr>
          <w:p w14:paraId="06B6C544" w14:textId="77777777" w:rsidR="00C254C2" w:rsidRPr="00984D1E" w:rsidRDefault="00B21731">
            <w:pPr>
              <w:pStyle w:val="TableParagraph"/>
              <w:spacing w:before="17" w:line="97" w:lineRule="exact"/>
              <w:ind w:left="171"/>
              <w:jc w:val="left"/>
              <w:rPr>
                <w:rFonts w:ascii="Arial MT"/>
                <w:noProof/>
                <w:color w:val="000000" w:themeColor="text1"/>
                <w:sz w:val="9"/>
              </w:rPr>
            </w:pPr>
            <w:r w:rsidRPr="00984D1E">
              <w:rPr>
                <w:rFonts w:ascii="Arial MT"/>
                <w:noProof/>
                <w:color w:val="000000" w:themeColor="text1"/>
                <w:sz w:val="9"/>
              </w:rPr>
              <w:t>10-14</w:t>
            </w:r>
          </w:p>
        </w:tc>
        <w:tc>
          <w:tcPr>
            <w:tcW w:w="735" w:type="dxa"/>
            <w:tcBorders>
              <w:top w:val="single" w:sz="2" w:space="0" w:color="000000"/>
              <w:bottom w:val="single" w:sz="2" w:space="0" w:color="000000"/>
            </w:tcBorders>
          </w:tcPr>
          <w:p w14:paraId="2CBA7388" w14:textId="77777777" w:rsidR="00C254C2" w:rsidRPr="00984D1E" w:rsidRDefault="00B21731">
            <w:pPr>
              <w:pStyle w:val="TableParagraph"/>
              <w:spacing w:before="17" w:line="97" w:lineRule="exact"/>
              <w:ind w:left="34" w:right="40"/>
              <w:rPr>
                <w:rFonts w:ascii="Arial MT"/>
                <w:noProof/>
                <w:color w:val="000000" w:themeColor="text1"/>
                <w:sz w:val="9"/>
              </w:rPr>
            </w:pPr>
            <w:r w:rsidRPr="00984D1E">
              <w:rPr>
                <w:rFonts w:ascii="Arial MT"/>
                <w:noProof/>
                <w:color w:val="000000" w:themeColor="text1"/>
                <w:sz w:val="9"/>
              </w:rPr>
              <w:t>[7.15 .. 7.36]</w:t>
            </w:r>
          </w:p>
        </w:tc>
        <w:tc>
          <w:tcPr>
            <w:tcW w:w="97" w:type="dxa"/>
          </w:tcPr>
          <w:p w14:paraId="07EEFA3B" w14:textId="77777777" w:rsidR="00C254C2" w:rsidRPr="00984D1E" w:rsidRDefault="00C254C2">
            <w:pPr>
              <w:pStyle w:val="TableParagraph"/>
              <w:jc w:val="left"/>
              <w:rPr>
                <w:noProof/>
                <w:color w:val="000000" w:themeColor="text1"/>
                <w:sz w:val="8"/>
              </w:rPr>
            </w:pPr>
          </w:p>
        </w:tc>
        <w:tc>
          <w:tcPr>
            <w:tcW w:w="261" w:type="dxa"/>
          </w:tcPr>
          <w:p w14:paraId="76026A65" w14:textId="77777777" w:rsidR="00C254C2" w:rsidRPr="00984D1E" w:rsidRDefault="00B21731">
            <w:pPr>
              <w:pStyle w:val="TableParagraph"/>
              <w:spacing w:before="17" w:line="97" w:lineRule="exact"/>
              <w:ind w:left="101"/>
              <w:jc w:val="left"/>
              <w:rPr>
                <w:rFonts w:ascii="Arial MT"/>
                <w:noProof/>
                <w:color w:val="000000" w:themeColor="text1"/>
                <w:sz w:val="9"/>
              </w:rPr>
            </w:pPr>
            <w:r w:rsidRPr="00984D1E">
              <w:rPr>
                <w:rFonts w:ascii="Arial MT"/>
                <w:noProof/>
                <w:color w:val="000000" w:themeColor="text1"/>
                <w:sz w:val="9"/>
              </w:rPr>
              <w:t>8</w:t>
            </w:r>
          </w:p>
        </w:tc>
        <w:tc>
          <w:tcPr>
            <w:tcW w:w="745" w:type="dxa"/>
          </w:tcPr>
          <w:p w14:paraId="55B89109" w14:textId="77777777" w:rsidR="00C254C2" w:rsidRPr="00984D1E" w:rsidRDefault="00B21731">
            <w:pPr>
              <w:pStyle w:val="TableParagraph"/>
              <w:spacing w:before="17" w:line="97" w:lineRule="exact"/>
              <w:ind w:right="111"/>
              <w:jc w:val="right"/>
              <w:rPr>
                <w:rFonts w:ascii="Arial MT"/>
                <w:noProof/>
                <w:color w:val="000000" w:themeColor="text1"/>
                <w:sz w:val="9"/>
              </w:rPr>
            </w:pPr>
            <w:r w:rsidRPr="00984D1E">
              <w:rPr>
                <w:rFonts w:ascii="Arial MT"/>
                <w:noProof/>
                <w:color w:val="000000" w:themeColor="text1"/>
                <w:sz w:val="9"/>
              </w:rPr>
              <w:t>[2.98 .. 3.13]</w:t>
            </w:r>
          </w:p>
        </w:tc>
        <w:tc>
          <w:tcPr>
            <w:tcW w:w="352" w:type="dxa"/>
          </w:tcPr>
          <w:p w14:paraId="24A0F949" w14:textId="77777777" w:rsidR="00C254C2" w:rsidRPr="00984D1E" w:rsidRDefault="00B21731">
            <w:pPr>
              <w:pStyle w:val="TableParagraph"/>
              <w:spacing w:before="17" w:line="97" w:lineRule="exact"/>
              <w:ind w:right="61"/>
              <w:jc w:val="right"/>
              <w:rPr>
                <w:rFonts w:ascii="Arial MT"/>
                <w:noProof/>
                <w:color w:val="000000" w:themeColor="text1"/>
                <w:sz w:val="9"/>
              </w:rPr>
            </w:pPr>
            <w:r w:rsidRPr="00984D1E">
              <w:rPr>
                <w:rFonts w:ascii="Arial MT"/>
                <w:noProof/>
                <w:color w:val="000000" w:themeColor="text1"/>
                <w:sz w:val="9"/>
              </w:rPr>
              <w:t>4.004</w:t>
            </w:r>
          </w:p>
        </w:tc>
        <w:tc>
          <w:tcPr>
            <w:tcW w:w="739" w:type="dxa"/>
          </w:tcPr>
          <w:p w14:paraId="4E883864" w14:textId="77777777" w:rsidR="00C254C2" w:rsidRPr="00984D1E" w:rsidRDefault="00B21731">
            <w:pPr>
              <w:pStyle w:val="TableParagraph"/>
              <w:spacing w:before="18" w:line="97" w:lineRule="exact"/>
              <w:ind w:left="114"/>
              <w:jc w:val="left"/>
              <w:rPr>
                <w:rFonts w:ascii="Arial MT"/>
                <w:noProof/>
                <w:color w:val="000000" w:themeColor="text1"/>
                <w:sz w:val="9"/>
              </w:rPr>
            </w:pPr>
            <w:r w:rsidRPr="00984D1E">
              <w:rPr>
                <w:rFonts w:ascii="Arial MT"/>
                <w:noProof/>
                <w:color w:val="000000" w:themeColor="text1"/>
                <w:sz w:val="9"/>
              </w:rPr>
              <w:t>3.12951e+1</w:t>
            </w:r>
          </w:p>
        </w:tc>
      </w:tr>
      <w:tr w:rsidR="00C254C2" w:rsidRPr="00984D1E" w14:paraId="78CEBBED" w14:textId="77777777">
        <w:trPr>
          <w:trHeight w:val="134"/>
        </w:trPr>
        <w:tc>
          <w:tcPr>
            <w:tcW w:w="257" w:type="dxa"/>
            <w:tcBorders>
              <w:top w:val="single" w:sz="2" w:space="0" w:color="000000"/>
              <w:bottom w:val="single" w:sz="2" w:space="0" w:color="000000"/>
            </w:tcBorders>
          </w:tcPr>
          <w:p w14:paraId="17A4C048" w14:textId="77777777" w:rsidR="00C254C2" w:rsidRPr="00984D1E" w:rsidRDefault="00B21731">
            <w:pPr>
              <w:pStyle w:val="TableParagraph"/>
              <w:spacing w:before="17" w:line="97" w:lineRule="exact"/>
              <w:ind w:left="5"/>
              <w:rPr>
                <w:rFonts w:ascii="Arial MT"/>
                <w:noProof/>
                <w:color w:val="000000" w:themeColor="text1"/>
                <w:sz w:val="9"/>
              </w:rPr>
            </w:pPr>
            <w:r w:rsidRPr="00984D1E">
              <w:rPr>
                <w:rFonts w:ascii="Arial MT"/>
                <w:noProof/>
                <w:color w:val="000000" w:themeColor="text1"/>
                <w:sz w:val="9"/>
              </w:rPr>
              <w:t>9</w:t>
            </w:r>
          </w:p>
        </w:tc>
        <w:tc>
          <w:tcPr>
            <w:tcW w:w="368" w:type="dxa"/>
            <w:tcBorders>
              <w:top w:val="single" w:sz="2" w:space="0" w:color="000000"/>
              <w:bottom w:val="single" w:sz="2" w:space="0" w:color="000000"/>
            </w:tcBorders>
          </w:tcPr>
          <w:p w14:paraId="2671358B" w14:textId="77777777" w:rsidR="00C254C2" w:rsidRPr="00984D1E" w:rsidRDefault="00B21731">
            <w:pPr>
              <w:pStyle w:val="TableParagraph"/>
              <w:spacing w:before="17" w:line="97" w:lineRule="exact"/>
              <w:ind w:left="22" w:right="26"/>
              <w:rPr>
                <w:rFonts w:ascii="Arial MT"/>
                <w:noProof/>
                <w:color w:val="000000" w:themeColor="text1"/>
                <w:sz w:val="9"/>
              </w:rPr>
            </w:pPr>
            <w:r w:rsidRPr="00984D1E">
              <w:rPr>
                <w:rFonts w:ascii="Arial MT"/>
                <w:noProof/>
                <w:color w:val="000000" w:themeColor="text1"/>
                <w:sz w:val="9"/>
              </w:rPr>
              <w:t>2.04</w:t>
            </w:r>
          </w:p>
        </w:tc>
        <w:tc>
          <w:tcPr>
            <w:tcW w:w="365" w:type="dxa"/>
            <w:tcBorders>
              <w:top w:val="single" w:sz="2" w:space="0" w:color="000000"/>
              <w:bottom w:val="single" w:sz="2" w:space="0" w:color="000000"/>
            </w:tcBorders>
          </w:tcPr>
          <w:p w14:paraId="601FCF7D" w14:textId="77777777" w:rsidR="00C254C2" w:rsidRPr="00984D1E" w:rsidRDefault="00B21731">
            <w:pPr>
              <w:pStyle w:val="TableParagraph"/>
              <w:spacing w:before="17" w:line="97" w:lineRule="exact"/>
              <w:ind w:left="44" w:right="44"/>
              <w:rPr>
                <w:rFonts w:ascii="Arial MT"/>
                <w:noProof/>
                <w:color w:val="000000" w:themeColor="text1"/>
                <w:sz w:val="9"/>
              </w:rPr>
            </w:pPr>
            <w:r w:rsidRPr="00984D1E">
              <w:rPr>
                <w:rFonts w:ascii="Arial MT"/>
                <w:noProof/>
                <w:color w:val="000000" w:themeColor="text1"/>
                <w:sz w:val="9"/>
              </w:rPr>
              <w:t>813.7</w:t>
            </w:r>
          </w:p>
        </w:tc>
        <w:tc>
          <w:tcPr>
            <w:tcW w:w="405" w:type="dxa"/>
            <w:tcBorders>
              <w:top w:val="single" w:sz="2" w:space="0" w:color="000000"/>
              <w:bottom w:val="single" w:sz="2" w:space="0" w:color="000000"/>
            </w:tcBorders>
          </w:tcPr>
          <w:p w14:paraId="3F67DEE1" w14:textId="77777777" w:rsidR="00C254C2" w:rsidRPr="00984D1E" w:rsidRDefault="00B21731">
            <w:pPr>
              <w:pStyle w:val="TableParagraph"/>
              <w:spacing w:before="18" w:line="97" w:lineRule="exact"/>
              <w:ind w:right="49"/>
              <w:jc w:val="right"/>
              <w:rPr>
                <w:rFonts w:ascii="Arial MT"/>
                <w:noProof/>
                <w:color w:val="000000" w:themeColor="text1"/>
                <w:sz w:val="9"/>
              </w:rPr>
            </w:pPr>
            <w:r w:rsidRPr="00984D1E">
              <w:rPr>
                <w:rFonts w:ascii="Arial MT"/>
                <w:noProof/>
                <w:color w:val="000000" w:themeColor="text1"/>
                <w:sz w:val="9"/>
              </w:rPr>
              <w:t>0.0744</w:t>
            </w:r>
          </w:p>
        </w:tc>
        <w:tc>
          <w:tcPr>
            <w:tcW w:w="43" w:type="dxa"/>
          </w:tcPr>
          <w:p w14:paraId="0EDE29DE" w14:textId="77777777" w:rsidR="00C254C2" w:rsidRPr="00984D1E" w:rsidRDefault="00C254C2">
            <w:pPr>
              <w:pStyle w:val="TableParagraph"/>
              <w:jc w:val="left"/>
              <w:rPr>
                <w:noProof/>
                <w:color w:val="000000" w:themeColor="text1"/>
                <w:sz w:val="8"/>
              </w:rPr>
            </w:pPr>
          </w:p>
        </w:tc>
        <w:tc>
          <w:tcPr>
            <w:tcW w:w="257" w:type="dxa"/>
            <w:tcBorders>
              <w:top w:val="single" w:sz="2" w:space="0" w:color="000000"/>
              <w:bottom w:val="single" w:sz="2" w:space="0" w:color="000000"/>
            </w:tcBorders>
          </w:tcPr>
          <w:p w14:paraId="7BF8F21A" w14:textId="77777777" w:rsidR="00C254C2" w:rsidRPr="00984D1E" w:rsidRDefault="00B21731">
            <w:pPr>
              <w:pStyle w:val="TableParagraph"/>
              <w:spacing w:before="17" w:line="97" w:lineRule="exact"/>
              <w:ind w:left="35" w:right="27"/>
              <w:rPr>
                <w:rFonts w:ascii="Arial MT"/>
                <w:noProof/>
                <w:color w:val="000000" w:themeColor="text1"/>
                <w:sz w:val="9"/>
              </w:rPr>
            </w:pPr>
            <w:r w:rsidRPr="00984D1E">
              <w:rPr>
                <w:rFonts w:ascii="Arial MT"/>
                <w:noProof/>
                <w:color w:val="000000" w:themeColor="text1"/>
                <w:sz w:val="9"/>
              </w:rPr>
              <w:t>19</w:t>
            </w:r>
          </w:p>
        </w:tc>
        <w:tc>
          <w:tcPr>
            <w:tcW w:w="355" w:type="dxa"/>
            <w:tcBorders>
              <w:top w:val="single" w:sz="2" w:space="0" w:color="000000"/>
              <w:bottom w:val="single" w:sz="2" w:space="0" w:color="000000"/>
            </w:tcBorders>
          </w:tcPr>
          <w:p w14:paraId="186CC217" w14:textId="77777777" w:rsidR="00C254C2" w:rsidRPr="00984D1E" w:rsidRDefault="00B21731">
            <w:pPr>
              <w:pStyle w:val="TableParagraph"/>
              <w:spacing w:before="17" w:line="97" w:lineRule="exact"/>
              <w:ind w:left="25" w:right="15"/>
              <w:rPr>
                <w:rFonts w:ascii="Arial MT"/>
                <w:noProof/>
                <w:color w:val="000000" w:themeColor="text1"/>
                <w:sz w:val="9"/>
              </w:rPr>
            </w:pPr>
            <w:r w:rsidRPr="00984D1E">
              <w:rPr>
                <w:rFonts w:ascii="Arial MT"/>
                <w:noProof/>
                <w:color w:val="000000" w:themeColor="text1"/>
                <w:sz w:val="9"/>
              </w:rPr>
              <w:t>3.37</w:t>
            </w:r>
          </w:p>
        </w:tc>
        <w:tc>
          <w:tcPr>
            <w:tcW w:w="392" w:type="dxa"/>
            <w:tcBorders>
              <w:top w:val="single" w:sz="2" w:space="0" w:color="000000"/>
              <w:bottom w:val="single" w:sz="2" w:space="0" w:color="000000"/>
            </w:tcBorders>
          </w:tcPr>
          <w:p w14:paraId="1F5E9C89" w14:textId="77777777" w:rsidR="00C254C2" w:rsidRPr="00984D1E" w:rsidRDefault="00B21731">
            <w:pPr>
              <w:pStyle w:val="TableParagraph"/>
              <w:spacing w:before="17" w:line="97" w:lineRule="exact"/>
              <w:ind w:left="53"/>
              <w:jc w:val="left"/>
              <w:rPr>
                <w:rFonts w:ascii="Arial MT"/>
                <w:noProof/>
                <w:color w:val="000000" w:themeColor="text1"/>
                <w:sz w:val="9"/>
              </w:rPr>
            </w:pPr>
            <w:r w:rsidRPr="00984D1E">
              <w:rPr>
                <w:rFonts w:ascii="Arial MT"/>
                <w:noProof/>
                <w:color w:val="000000" w:themeColor="text1"/>
                <w:sz w:val="9"/>
              </w:rPr>
              <w:t>1349.1</w:t>
            </w:r>
          </w:p>
        </w:tc>
        <w:tc>
          <w:tcPr>
            <w:tcW w:w="1414" w:type="dxa"/>
            <w:tcBorders>
              <w:top w:val="single" w:sz="2" w:space="0" w:color="000000"/>
              <w:bottom w:val="single" w:sz="2" w:space="0" w:color="000000"/>
            </w:tcBorders>
          </w:tcPr>
          <w:p w14:paraId="0BA805BF" w14:textId="77777777" w:rsidR="00C254C2" w:rsidRPr="00984D1E" w:rsidRDefault="00B21731">
            <w:pPr>
              <w:pStyle w:val="TableParagraph"/>
              <w:spacing w:before="18" w:line="97" w:lineRule="exact"/>
              <w:ind w:left="53"/>
              <w:jc w:val="left"/>
              <w:rPr>
                <w:rFonts w:ascii="Arial MT"/>
                <w:noProof/>
                <w:color w:val="000000" w:themeColor="text1"/>
                <w:sz w:val="9"/>
              </w:rPr>
            </w:pPr>
            <w:r w:rsidRPr="00984D1E">
              <w:rPr>
                <w:rFonts w:ascii="Arial MT"/>
                <w:noProof/>
                <w:color w:val="000000" w:themeColor="text1"/>
                <w:sz w:val="9"/>
              </w:rPr>
              <w:t>0.1548</w:t>
            </w:r>
          </w:p>
        </w:tc>
        <w:tc>
          <w:tcPr>
            <w:tcW w:w="770" w:type="dxa"/>
            <w:tcBorders>
              <w:top w:val="single" w:sz="2" w:space="0" w:color="000000"/>
              <w:bottom w:val="single" w:sz="2" w:space="0" w:color="000000"/>
            </w:tcBorders>
          </w:tcPr>
          <w:p w14:paraId="47F118EC" w14:textId="77777777" w:rsidR="00C254C2" w:rsidRPr="00984D1E" w:rsidRDefault="00B21731">
            <w:pPr>
              <w:pStyle w:val="TableParagraph"/>
              <w:spacing w:before="17" w:line="97" w:lineRule="exact"/>
              <w:ind w:right="93"/>
              <w:jc w:val="right"/>
              <w:rPr>
                <w:rFonts w:ascii="Arial MT"/>
                <w:noProof/>
                <w:color w:val="000000" w:themeColor="text1"/>
                <w:sz w:val="9"/>
              </w:rPr>
            </w:pPr>
            <w:r w:rsidRPr="00984D1E">
              <w:rPr>
                <w:rFonts w:ascii="Arial MT"/>
                <w:noProof/>
                <w:color w:val="000000" w:themeColor="text1"/>
                <w:sz w:val="9"/>
              </w:rPr>
              <w:t>9</w:t>
            </w:r>
          </w:p>
        </w:tc>
        <w:tc>
          <w:tcPr>
            <w:tcW w:w="584" w:type="dxa"/>
            <w:tcBorders>
              <w:top w:val="single" w:sz="2" w:space="0" w:color="000000"/>
              <w:bottom w:val="single" w:sz="2" w:space="0" w:color="000000"/>
            </w:tcBorders>
          </w:tcPr>
          <w:p w14:paraId="0755F9D8" w14:textId="77777777" w:rsidR="00C254C2" w:rsidRPr="00984D1E" w:rsidRDefault="00B21731">
            <w:pPr>
              <w:pStyle w:val="TableParagraph"/>
              <w:spacing w:before="17" w:line="97" w:lineRule="exact"/>
              <w:ind w:left="206" w:right="204"/>
              <w:rPr>
                <w:rFonts w:ascii="Arial MT"/>
                <w:noProof/>
                <w:color w:val="000000" w:themeColor="text1"/>
                <w:sz w:val="9"/>
              </w:rPr>
            </w:pPr>
            <w:r w:rsidRPr="00984D1E">
              <w:rPr>
                <w:rFonts w:ascii="Arial MT"/>
                <w:noProof/>
                <w:color w:val="000000" w:themeColor="text1"/>
                <w:sz w:val="9"/>
              </w:rPr>
              <w:t>23</w:t>
            </w:r>
          </w:p>
        </w:tc>
        <w:tc>
          <w:tcPr>
            <w:tcW w:w="735" w:type="dxa"/>
            <w:tcBorders>
              <w:top w:val="single" w:sz="2" w:space="0" w:color="000000"/>
              <w:bottom w:val="single" w:sz="2" w:space="0" w:color="000000"/>
            </w:tcBorders>
          </w:tcPr>
          <w:p w14:paraId="085E7A5C" w14:textId="77777777" w:rsidR="00C254C2" w:rsidRPr="00984D1E" w:rsidRDefault="00B21731">
            <w:pPr>
              <w:pStyle w:val="TableParagraph"/>
              <w:spacing w:before="17" w:line="97" w:lineRule="exact"/>
              <w:ind w:left="34" w:right="40"/>
              <w:rPr>
                <w:rFonts w:ascii="Arial MT"/>
                <w:noProof/>
                <w:color w:val="000000" w:themeColor="text1"/>
                <w:sz w:val="9"/>
              </w:rPr>
            </w:pPr>
            <w:r w:rsidRPr="00984D1E">
              <w:rPr>
                <w:rFonts w:ascii="Arial MT"/>
                <w:noProof/>
                <w:color w:val="000000" w:themeColor="text1"/>
                <w:sz w:val="9"/>
              </w:rPr>
              <w:t>[11.38 .. 11.52]</w:t>
            </w:r>
          </w:p>
        </w:tc>
        <w:tc>
          <w:tcPr>
            <w:tcW w:w="97" w:type="dxa"/>
          </w:tcPr>
          <w:p w14:paraId="2B88D950" w14:textId="77777777" w:rsidR="00C254C2" w:rsidRPr="00984D1E" w:rsidRDefault="00C254C2">
            <w:pPr>
              <w:pStyle w:val="TableParagraph"/>
              <w:jc w:val="left"/>
              <w:rPr>
                <w:noProof/>
                <w:color w:val="000000" w:themeColor="text1"/>
                <w:sz w:val="8"/>
              </w:rPr>
            </w:pPr>
          </w:p>
        </w:tc>
        <w:tc>
          <w:tcPr>
            <w:tcW w:w="261" w:type="dxa"/>
          </w:tcPr>
          <w:p w14:paraId="3C05AD40" w14:textId="77777777" w:rsidR="00C254C2" w:rsidRPr="00984D1E" w:rsidRDefault="00B21731">
            <w:pPr>
              <w:pStyle w:val="TableParagraph"/>
              <w:spacing w:before="17" w:line="97" w:lineRule="exact"/>
              <w:ind w:left="101"/>
              <w:jc w:val="left"/>
              <w:rPr>
                <w:rFonts w:ascii="Arial MT"/>
                <w:noProof/>
                <w:color w:val="000000" w:themeColor="text1"/>
                <w:sz w:val="9"/>
              </w:rPr>
            </w:pPr>
            <w:r w:rsidRPr="00984D1E">
              <w:rPr>
                <w:rFonts w:ascii="Arial MT"/>
                <w:noProof/>
                <w:color w:val="000000" w:themeColor="text1"/>
                <w:sz w:val="9"/>
              </w:rPr>
              <w:t>9</w:t>
            </w:r>
          </w:p>
        </w:tc>
        <w:tc>
          <w:tcPr>
            <w:tcW w:w="745" w:type="dxa"/>
          </w:tcPr>
          <w:p w14:paraId="40D44C43" w14:textId="77777777" w:rsidR="00C254C2" w:rsidRPr="00984D1E" w:rsidRDefault="00B21731">
            <w:pPr>
              <w:pStyle w:val="TableParagraph"/>
              <w:spacing w:before="17" w:line="97" w:lineRule="exact"/>
              <w:ind w:right="111"/>
              <w:jc w:val="right"/>
              <w:rPr>
                <w:rFonts w:ascii="Arial MT"/>
                <w:noProof/>
                <w:color w:val="000000" w:themeColor="text1"/>
                <w:sz w:val="9"/>
              </w:rPr>
            </w:pPr>
            <w:r w:rsidRPr="00984D1E">
              <w:rPr>
                <w:rFonts w:ascii="Arial MT"/>
                <w:noProof/>
                <w:color w:val="000000" w:themeColor="text1"/>
                <w:sz w:val="9"/>
              </w:rPr>
              <w:t>[7.15 .. 7.36]</w:t>
            </w:r>
          </w:p>
        </w:tc>
        <w:tc>
          <w:tcPr>
            <w:tcW w:w="352" w:type="dxa"/>
          </w:tcPr>
          <w:p w14:paraId="2B7E8247" w14:textId="77777777" w:rsidR="00C254C2" w:rsidRPr="00984D1E" w:rsidRDefault="00B21731">
            <w:pPr>
              <w:pStyle w:val="TableParagraph"/>
              <w:spacing w:before="17" w:line="97" w:lineRule="exact"/>
              <w:ind w:right="61"/>
              <w:jc w:val="right"/>
              <w:rPr>
                <w:rFonts w:ascii="Arial MT"/>
                <w:noProof/>
                <w:color w:val="000000" w:themeColor="text1"/>
                <w:sz w:val="9"/>
              </w:rPr>
            </w:pPr>
            <w:r w:rsidRPr="00984D1E">
              <w:rPr>
                <w:rFonts w:ascii="Arial MT"/>
                <w:noProof/>
                <w:color w:val="000000" w:themeColor="text1"/>
                <w:sz w:val="9"/>
              </w:rPr>
              <w:t>5.027</w:t>
            </w:r>
          </w:p>
        </w:tc>
        <w:tc>
          <w:tcPr>
            <w:tcW w:w="739" w:type="dxa"/>
          </w:tcPr>
          <w:p w14:paraId="2F58B2C3" w14:textId="77777777" w:rsidR="00C254C2" w:rsidRPr="00984D1E" w:rsidRDefault="00B21731">
            <w:pPr>
              <w:pStyle w:val="TableParagraph"/>
              <w:spacing w:before="17" w:line="97" w:lineRule="exact"/>
              <w:ind w:left="114"/>
              <w:jc w:val="left"/>
              <w:rPr>
                <w:rFonts w:ascii="Arial MT"/>
                <w:noProof/>
                <w:color w:val="000000" w:themeColor="text1"/>
                <w:sz w:val="9"/>
              </w:rPr>
            </w:pPr>
            <w:r w:rsidRPr="00984D1E">
              <w:rPr>
                <w:rFonts w:ascii="Arial MT"/>
                <w:noProof/>
                <w:color w:val="000000" w:themeColor="text1"/>
                <w:sz w:val="9"/>
              </w:rPr>
              <w:t>3.92844e+1</w:t>
            </w:r>
          </w:p>
        </w:tc>
      </w:tr>
      <w:tr w:rsidR="00C254C2" w:rsidRPr="00984D1E" w14:paraId="7DE3E7D7" w14:textId="77777777">
        <w:trPr>
          <w:trHeight w:val="134"/>
        </w:trPr>
        <w:tc>
          <w:tcPr>
            <w:tcW w:w="257" w:type="dxa"/>
            <w:tcBorders>
              <w:top w:val="single" w:sz="2" w:space="0" w:color="000000"/>
              <w:bottom w:val="single" w:sz="2" w:space="0" w:color="000000"/>
            </w:tcBorders>
          </w:tcPr>
          <w:p w14:paraId="2E0C722D" w14:textId="77777777" w:rsidR="00C254C2" w:rsidRPr="00984D1E" w:rsidRDefault="00B21731">
            <w:pPr>
              <w:pStyle w:val="TableParagraph"/>
              <w:spacing w:before="17" w:line="97" w:lineRule="exact"/>
              <w:ind w:left="34" w:right="30"/>
              <w:rPr>
                <w:rFonts w:ascii="Arial MT"/>
                <w:noProof/>
                <w:color w:val="000000" w:themeColor="text1"/>
                <w:sz w:val="9"/>
              </w:rPr>
            </w:pPr>
            <w:r w:rsidRPr="00984D1E">
              <w:rPr>
                <w:rFonts w:ascii="Arial MT"/>
                <w:noProof/>
                <w:color w:val="000000" w:themeColor="text1"/>
                <w:sz w:val="9"/>
              </w:rPr>
              <w:t>10</w:t>
            </w:r>
          </w:p>
        </w:tc>
        <w:tc>
          <w:tcPr>
            <w:tcW w:w="368" w:type="dxa"/>
            <w:tcBorders>
              <w:top w:val="single" w:sz="2" w:space="0" w:color="000000"/>
              <w:bottom w:val="single" w:sz="2" w:space="0" w:color="000000"/>
            </w:tcBorders>
          </w:tcPr>
          <w:p w14:paraId="2E850496" w14:textId="77777777" w:rsidR="00C254C2" w:rsidRPr="00984D1E" w:rsidRDefault="00B21731">
            <w:pPr>
              <w:pStyle w:val="TableParagraph"/>
              <w:spacing w:before="17" w:line="97" w:lineRule="exact"/>
              <w:ind w:left="22" w:right="26"/>
              <w:rPr>
                <w:rFonts w:ascii="Arial MT"/>
                <w:noProof/>
                <w:color w:val="000000" w:themeColor="text1"/>
                <w:sz w:val="9"/>
              </w:rPr>
            </w:pPr>
            <w:r w:rsidRPr="00984D1E">
              <w:rPr>
                <w:rFonts w:ascii="Arial MT"/>
                <w:noProof/>
                <w:color w:val="000000" w:themeColor="text1"/>
                <w:sz w:val="9"/>
              </w:rPr>
              <w:t>2.17</w:t>
            </w:r>
          </w:p>
        </w:tc>
        <w:tc>
          <w:tcPr>
            <w:tcW w:w="365" w:type="dxa"/>
            <w:tcBorders>
              <w:top w:val="single" w:sz="2" w:space="0" w:color="000000"/>
              <w:bottom w:val="single" w:sz="2" w:space="0" w:color="000000"/>
            </w:tcBorders>
          </w:tcPr>
          <w:p w14:paraId="400DB8F9" w14:textId="77777777" w:rsidR="00C254C2" w:rsidRPr="00984D1E" w:rsidRDefault="00B21731">
            <w:pPr>
              <w:pStyle w:val="TableParagraph"/>
              <w:spacing w:before="17" w:line="97" w:lineRule="exact"/>
              <w:ind w:left="44" w:right="44"/>
              <w:rPr>
                <w:rFonts w:ascii="Arial MT"/>
                <w:noProof/>
                <w:color w:val="000000" w:themeColor="text1"/>
                <w:sz w:val="9"/>
              </w:rPr>
            </w:pPr>
            <w:r w:rsidRPr="00984D1E">
              <w:rPr>
                <w:rFonts w:ascii="Arial MT"/>
                <w:noProof/>
                <w:color w:val="000000" w:themeColor="text1"/>
                <w:sz w:val="9"/>
              </w:rPr>
              <w:t>866.9</w:t>
            </w:r>
          </w:p>
        </w:tc>
        <w:tc>
          <w:tcPr>
            <w:tcW w:w="405" w:type="dxa"/>
            <w:tcBorders>
              <w:top w:val="single" w:sz="2" w:space="0" w:color="000000"/>
              <w:bottom w:val="single" w:sz="2" w:space="0" w:color="000000"/>
            </w:tcBorders>
          </w:tcPr>
          <w:p w14:paraId="697DF10F" w14:textId="77777777" w:rsidR="00C254C2" w:rsidRPr="00984D1E" w:rsidRDefault="00B21731">
            <w:pPr>
              <w:pStyle w:val="TableParagraph"/>
              <w:spacing w:before="18" w:line="97" w:lineRule="exact"/>
              <w:ind w:right="49"/>
              <w:jc w:val="right"/>
              <w:rPr>
                <w:rFonts w:ascii="Arial MT"/>
                <w:noProof/>
                <w:color w:val="000000" w:themeColor="text1"/>
                <w:sz w:val="9"/>
              </w:rPr>
            </w:pPr>
            <w:r w:rsidRPr="00984D1E">
              <w:rPr>
                <w:rFonts w:ascii="Arial MT"/>
                <w:noProof/>
                <w:color w:val="000000" w:themeColor="text1"/>
                <w:sz w:val="9"/>
              </w:rPr>
              <w:t>0.1955</w:t>
            </w:r>
          </w:p>
        </w:tc>
        <w:tc>
          <w:tcPr>
            <w:tcW w:w="43" w:type="dxa"/>
          </w:tcPr>
          <w:p w14:paraId="1F95CD07" w14:textId="77777777" w:rsidR="00C254C2" w:rsidRPr="00984D1E" w:rsidRDefault="00C254C2">
            <w:pPr>
              <w:pStyle w:val="TableParagraph"/>
              <w:jc w:val="left"/>
              <w:rPr>
                <w:noProof/>
                <w:color w:val="000000" w:themeColor="text1"/>
                <w:sz w:val="8"/>
              </w:rPr>
            </w:pPr>
          </w:p>
        </w:tc>
        <w:tc>
          <w:tcPr>
            <w:tcW w:w="257" w:type="dxa"/>
            <w:tcBorders>
              <w:top w:val="single" w:sz="2" w:space="0" w:color="000000"/>
              <w:bottom w:val="single" w:sz="2" w:space="0" w:color="000000"/>
            </w:tcBorders>
          </w:tcPr>
          <w:p w14:paraId="50E753B1" w14:textId="77777777" w:rsidR="00C254C2" w:rsidRPr="00984D1E" w:rsidRDefault="00B21731">
            <w:pPr>
              <w:pStyle w:val="TableParagraph"/>
              <w:spacing w:before="17" w:line="97" w:lineRule="exact"/>
              <w:ind w:left="35" w:right="27"/>
              <w:rPr>
                <w:rFonts w:ascii="Arial MT"/>
                <w:noProof/>
                <w:color w:val="000000" w:themeColor="text1"/>
                <w:sz w:val="9"/>
              </w:rPr>
            </w:pPr>
            <w:r w:rsidRPr="00984D1E">
              <w:rPr>
                <w:rFonts w:ascii="Arial MT"/>
                <w:noProof/>
                <w:color w:val="000000" w:themeColor="text1"/>
                <w:sz w:val="9"/>
              </w:rPr>
              <w:t>20</w:t>
            </w:r>
          </w:p>
        </w:tc>
        <w:tc>
          <w:tcPr>
            <w:tcW w:w="355" w:type="dxa"/>
            <w:tcBorders>
              <w:top w:val="single" w:sz="2" w:space="0" w:color="000000"/>
              <w:bottom w:val="single" w:sz="2" w:space="0" w:color="000000"/>
            </w:tcBorders>
          </w:tcPr>
          <w:p w14:paraId="55829872" w14:textId="77777777" w:rsidR="00C254C2" w:rsidRPr="00984D1E" w:rsidRDefault="00B21731">
            <w:pPr>
              <w:pStyle w:val="TableParagraph"/>
              <w:spacing w:before="17" w:line="97" w:lineRule="exact"/>
              <w:ind w:left="25" w:right="15"/>
              <w:rPr>
                <w:rFonts w:ascii="Arial MT"/>
                <w:noProof/>
                <w:color w:val="000000" w:themeColor="text1"/>
                <w:sz w:val="9"/>
              </w:rPr>
            </w:pPr>
            <w:r w:rsidRPr="00984D1E">
              <w:rPr>
                <w:rFonts w:ascii="Arial MT"/>
                <w:noProof/>
                <w:color w:val="000000" w:themeColor="text1"/>
                <w:sz w:val="9"/>
              </w:rPr>
              <w:t>3.50</w:t>
            </w:r>
          </w:p>
        </w:tc>
        <w:tc>
          <w:tcPr>
            <w:tcW w:w="392" w:type="dxa"/>
            <w:tcBorders>
              <w:top w:val="single" w:sz="2" w:space="0" w:color="000000"/>
              <w:bottom w:val="single" w:sz="2" w:space="0" w:color="000000"/>
            </w:tcBorders>
          </w:tcPr>
          <w:p w14:paraId="0E1F43E1" w14:textId="77777777" w:rsidR="00C254C2" w:rsidRPr="00984D1E" w:rsidRDefault="00B21731">
            <w:pPr>
              <w:pStyle w:val="TableParagraph"/>
              <w:spacing w:before="18" w:line="97" w:lineRule="exact"/>
              <w:ind w:left="53"/>
              <w:jc w:val="left"/>
              <w:rPr>
                <w:rFonts w:ascii="Arial MT"/>
                <w:noProof/>
                <w:color w:val="000000" w:themeColor="text1"/>
                <w:sz w:val="9"/>
              </w:rPr>
            </w:pPr>
            <w:r w:rsidRPr="00984D1E">
              <w:rPr>
                <w:rFonts w:ascii="Arial MT"/>
                <w:noProof/>
                <w:color w:val="000000" w:themeColor="text1"/>
                <w:sz w:val="9"/>
              </w:rPr>
              <w:t>1398.5</w:t>
            </w:r>
          </w:p>
        </w:tc>
        <w:tc>
          <w:tcPr>
            <w:tcW w:w="1414" w:type="dxa"/>
            <w:tcBorders>
              <w:top w:val="single" w:sz="2" w:space="0" w:color="000000"/>
              <w:bottom w:val="single" w:sz="2" w:space="0" w:color="000000"/>
            </w:tcBorders>
          </w:tcPr>
          <w:p w14:paraId="607BC8E2" w14:textId="77777777" w:rsidR="00C254C2" w:rsidRPr="00984D1E" w:rsidRDefault="00B21731">
            <w:pPr>
              <w:pStyle w:val="TableParagraph"/>
              <w:spacing w:before="18" w:line="97" w:lineRule="exact"/>
              <w:ind w:left="53"/>
              <w:jc w:val="left"/>
              <w:rPr>
                <w:rFonts w:ascii="Arial MT"/>
                <w:noProof/>
                <w:color w:val="000000" w:themeColor="text1"/>
                <w:sz w:val="9"/>
              </w:rPr>
            </w:pPr>
            <w:r w:rsidRPr="00984D1E">
              <w:rPr>
                <w:rFonts w:ascii="Arial MT"/>
                <w:noProof/>
                <w:color w:val="000000" w:themeColor="text1"/>
                <w:sz w:val="9"/>
              </w:rPr>
              <w:t>0.4275</w:t>
            </w:r>
          </w:p>
        </w:tc>
        <w:tc>
          <w:tcPr>
            <w:tcW w:w="770" w:type="dxa"/>
            <w:tcBorders>
              <w:top w:val="single" w:sz="2" w:space="0" w:color="000000"/>
            </w:tcBorders>
          </w:tcPr>
          <w:p w14:paraId="07D65E25" w14:textId="77777777" w:rsidR="00C254C2" w:rsidRPr="00984D1E" w:rsidRDefault="00C254C2">
            <w:pPr>
              <w:pStyle w:val="TableParagraph"/>
              <w:jc w:val="left"/>
              <w:rPr>
                <w:noProof/>
                <w:color w:val="000000" w:themeColor="text1"/>
                <w:sz w:val="8"/>
              </w:rPr>
            </w:pPr>
          </w:p>
        </w:tc>
        <w:tc>
          <w:tcPr>
            <w:tcW w:w="584" w:type="dxa"/>
            <w:tcBorders>
              <w:top w:val="single" w:sz="2" w:space="0" w:color="000000"/>
            </w:tcBorders>
          </w:tcPr>
          <w:p w14:paraId="45E67554" w14:textId="77777777" w:rsidR="00C254C2" w:rsidRPr="00984D1E" w:rsidRDefault="00C254C2">
            <w:pPr>
              <w:pStyle w:val="TableParagraph"/>
              <w:jc w:val="left"/>
              <w:rPr>
                <w:noProof/>
                <w:color w:val="000000" w:themeColor="text1"/>
                <w:sz w:val="8"/>
              </w:rPr>
            </w:pPr>
          </w:p>
        </w:tc>
        <w:tc>
          <w:tcPr>
            <w:tcW w:w="735" w:type="dxa"/>
            <w:tcBorders>
              <w:top w:val="single" w:sz="2" w:space="0" w:color="000000"/>
            </w:tcBorders>
          </w:tcPr>
          <w:p w14:paraId="352FE0B9" w14:textId="77777777" w:rsidR="00C254C2" w:rsidRPr="00984D1E" w:rsidRDefault="00C254C2">
            <w:pPr>
              <w:pStyle w:val="TableParagraph"/>
              <w:jc w:val="left"/>
              <w:rPr>
                <w:noProof/>
                <w:color w:val="000000" w:themeColor="text1"/>
                <w:sz w:val="8"/>
              </w:rPr>
            </w:pPr>
          </w:p>
        </w:tc>
        <w:tc>
          <w:tcPr>
            <w:tcW w:w="97" w:type="dxa"/>
          </w:tcPr>
          <w:p w14:paraId="08CCDE72" w14:textId="77777777" w:rsidR="00C254C2" w:rsidRPr="00984D1E" w:rsidRDefault="00C254C2">
            <w:pPr>
              <w:pStyle w:val="TableParagraph"/>
              <w:jc w:val="left"/>
              <w:rPr>
                <w:noProof/>
                <w:color w:val="000000" w:themeColor="text1"/>
                <w:sz w:val="8"/>
              </w:rPr>
            </w:pPr>
          </w:p>
        </w:tc>
        <w:tc>
          <w:tcPr>
            <w:tcW w:w="261" w:type="dxa"/>
          </w:tcPr>
          <w:p w14:paraId="367E6899" w14:textId="77777777" w:rsidR="00C254C2" w:rsidRPr="00984D1E" w:rsidRDefault="00C254C2">
            <w:pPr>
              <w:pStyle w:val="TableParagraph"/>
              <w:jc w:val="left"/>
              <w:rPr>
                <w:noProof/>
                <w:color w:val="000000" w:themeColor="text1"/>
                <w:sz w:val="8"/>
              </w:rPr>
            </w:pPr>
          </w:p>
        </w:tc>
        <w:tc>
          <w:tcPr>
            <w:tcW w:w="745" w:type="dxa"/>
          </w:tcPr>
          <w:p w14:paraId="2A7F7D5D" w14:textId="77777777" w:rsidR="00C254C2" w:rsidRPr="00984D1E" w:rsidRDefault="00C254C2">
            <w:pPr>
              <w:pStyle w:val="TableParagraph"/>
              <w:jc w:val="left"/>
              <w:rPr>
                <w:noProof/>
                <w:color w:val="000000" w:themeColor="text1"/>
                <w:sz w:val="8"/>
              </w:rPr>
            </w:pPr>
          </w:p>
        </w:tc>
        <w:tc>
          <w:tcPr>
            <w:tcW w:w="352" w:type="dxa"/>
          </w:tcPr>
          <w:p w14:paraId="77F93312" w14:textId="77777777" w:rsidR="00C254C2" w:rsidRPr="00984D1E" w:rsidRDefault="00C254C2">
            <w:pPr>
              <w:pStyle w:val="TableParagraph"/>
              <w:jc w:val="left"/>
              <w:rPr>
                <w:noProof/>
                <w:color w:val="000000" w:themeColor="text1"/>
                <w:sz w:val="8"/>
              </w:rPr>
            </w:pPr>
          </w:p>
        </w:tc>
        <w:tc>
          <w:tcPr>
            <w:tcW w:w="739" w:type="dxa"/>
          </w:tcPr>
          <w:p w14:paraId="2E293506" w14:textId="77777777" w:rsidR="00C254C2" w:rsidRPr="00984D1E" w:rsidRDefault="00C254C2">
            <w:pPr>
              <w:pStyle w:val="TableParagraph"/>
              <w:jc w:val="left"/>
              <w:rPr>
                <w:noProof/>
                <w:color w:val="000000" w:themeColor="text1"/>
                <w:sz w:val="8"/>
              </w:rPr>
            </w:pPr>
          </w:p>
        </w:tc>
      </w:tr>
    </w:tbl>
    <w:p w14:paraId="2B4219F1" w14:textId="77777777" w:rsidR="00C254C2" w:rsidRPr="00984D1E" w:rsidRDefault="00C254C2">
      <w:pPr>
        <w:pStyle w:val="a3"/>
        <w:rPr>
          <w:rFonts w:ascii="Arial MT"/>
          <w:noProof/>
          <w:color w:val="000000" w:themeColor="text1"/>
          <w:sz w:val="10"/>
        </w:rPr>
      </w:pPr>
    </w:p>
    <w:p w14:paraId="21EA0FB0" w14:textId="77777777" w:rsidR="00C254C2" w:rsidRPr="00984D1E" w:rsidRDefault="00C254C2">
      <w:pPr>
        <w:pStyle w:val="a3"/>
        <w:rPr>
          <w:rFonts w:ascii="Arial MT"/>
          <w:noProof/>
          <w:color w:val="000000" w:themeColor="text1"/>
          <w:sz w:val="10"/>
        </w:rPr>
      </w:pPr>
    </w:p>
    <w:p w14:paraId="2B68A450" w14:textId="72ECE9F9" w:rsidR="00C254C2" w:rsidRPr="00984D1E" w:rsidRDefault="00B21731">
      <w:pPr>
        <w:pStyle w:val="a3"/>
        <w:spacing w:before="88"/>
        <w:ind w:left="2013" w:right="2340"/>
        <w:jc w:val="center"/>
        <w:rPr>
          <w:noProof/>
          <w:color w:val="000000" w:themeColor="text1"/>
        </w:rPr>
      </w:pPr>
      <w:r w:rsidRPr="00984D1E">
        <w:rPr>
          <w:noProof/>
          <w:color w:val="000000" w:themeColor="text1"/>
        </w:rPr>
        <w:t>Сурет 2.75 – 2.56 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vertAlign w:val="superscript"/>
        </w:rPr>
        <w:t>1</w:t>
      </w:r>
      <w:r w:rsidRPr="00984D1E">
        <w:rPr>
          <w:noProof/>
          <w:color w:val="000000" w:themeColor="text1"/>
        </w:rPr>
        <w:t>H спектрі</w:t>
      </w:r>
    </w:p>
    <w:p w14:paraId="68744E94" w14:textId="77777777" w:rsidR="00C254C2" w:rsidRPr="00984D1E" w:rsidRDefault="00C254C2">
      <w:pPr>
        <w:jc w:val="center"/>
        <w:rPr>
          <w:noProof/>
          <w:color w:val="000000" w:themeColor="text1"/>
        </w:rPr>
        <w:sectPr w:rsidR="00C254C2" w:rsidRPr="00984D1E">
          <w:type w:val="continuous"/>
          <w:pgSz w:w="11910" w:h="16840"/>
          <w:pgMar w:top="1040" w:right="260" w:bottom="280" w:left="1580" w:header="720" w:footer="720" w:gutter="0"/>
          <w:cols w:space="720"/>
        </w:sectPr>
      </w:pPr>
    </w:p>
    <w:p w14:paraId="50F76279" w14:textId="77777777" w:rsidR="00C254C2" w:rsidRPr="00984D1E" w:rsidRDefault="00C254C2">
      <w:pPr>
        <w:pStyle w:val="a3"/>
        <w:rPr>
          <w:noProof/>
          <w:color w:val="000000" w:themeColor="text1"/>
          <w:sz w:val="20"/>
        </w:rPr>
      </w:pPr>
    </w:p>
    <w:p w14:paraId="3D89AC93" w14:textId="77777777" w:rsidR="00C254C2" w:rsidRPr="00984D1E" w:rsidRDefault="00C254C2">
      <w:pPr>
        <w:pStyle w:val="a3"/>
        <w:rPr>
          <w:noProof/>
          <w:color w:val="000000" w:themeColor="text1"/>
          <w:sz w:val="20"/>
        </w:rPr>
      </w:pPr>
    </w:p>
    <w:p w14:paraId="65AE5D77" w14:textId="77777777" w:rsidR="00C254C2" w:rsidRPr="00984D1E" w:rsidRDefault="00C254C2">
      <w:pPr>
        <w:pStyle w:val="a3"/>
        <w:rPr>
          <w:noProof/>
          <w:color w:val="000000" w:themeColor="text1"/>
          <w:sz w:val="20"/>
        </w:rPr>
      </w:pPr>
    </w:p>
    <w:p w14:paraId="6D4484CE" w14:textId="77777777" w:rsidR="00C254C2" w:rsidRPr="00984D1E" w:rsidRDefault="00C254C2">
      <w:pPr>
        <w:pStyle w:val="a3"/>
        <w:rPr>
          <w:noProof/>
          <w:color w:val="000000" w:themeColor="text1"/>
          <w:sz w:val="20"/>
        </w:rPr>
      </w:pPr>
    </w:p>
    <w:p w14:paraId="78A7C639" w14:textId="77777777" w:rsidR="00C254C2" w:rsidRPr="00984D1E" w:rsidRDefault="00C254C2">
      <w:pPr>
        <w:pStyle w:val="a3"/>
        <w:rPr>
          <w:noProof/>
          <w:color w:val="000000" w:themeColor="text1"/>
          <w:sz w:val="20"/>
        </w:rPr>
      </w:pPr>
    </w:p>
    <w:p w14:paraId="576C6E6B" w14:textId="77777777" w:rsidR="00C254C2" w:rsidRPr="00984D1E" w:rsidRDefault="00C254C2">
      <w:pPr>
        <w:pStyle w:val="a3"/>
        <w:rPr>
          <w:noProof/>
          <w:color w:val="000000" w:themeColor="text1"/>
          <w:sz w:val="20"/>
        </w:rPr>
      </w:pPr>
    </w:p>
    <w:p w14:paraId="75D4E67E" w14:textId="77777777" w:rsidR="00C254C2" w:rsidRPr="00984D1E" w:rsidRDefault="00C254C2">
      <w:pPr>
        <w:pStyle w:val="a3"/>
        <w:rPr>
          <w:noProof/>
          <w:color w:val="000000" w:themeColor="text1"/>
          <w:sz w:val="20"/>
        </w:rPr>
      </w:pPr>
    </w:p>
    <w:p w14:paraId="039B77FF" w14:textId="77777777" w:rsidR="00C254C2" w:rsidRPr="00984D1E" w:rsidRDefault="00C254C2">
      <w:pPr>
        <w:pStyle w:val="a3"/>
        <w:rPr>
          <w:noProof/>
          <w:color w:val="000000" w:themeColor="text1"/>
          <w:sz w:val="20"/>
        </w:rPr>
      </w:pPr>
    </w:p>
    <w:p w14:paraId="7E572DCD" w14:textId="77777777" w:rsidR="00C254C2" w:rsidRPr="00984D1E" w:rsidRDefault="00C254C2">
      <w:pPr>
        <w:pStyle w:val="a3"/>
        <w:rPr>
          <w:noProof/>
          <w:color w:val="000000" w:themeColor="text1"/>
          <w:sz w:val="20"/>
        </w:rPr>
      </w:pPr>
    </w:p>
    <w:p w14:paraId="71850C34" w14:textId="77777777" w:rsidR="00C254C2" w:rsidRPr="00984D1E" w:rsidRDefault="00C254C2">
      <w:pPr>
        <w:pStyle w:val="a3"/>
        <w:rPr>
          <w:noProof/>
          <w:color w:val="000000" w:themeColor="text1"/>
          <w:sz w:val="20"/>
        </w:rPr>
      </w:pPr>
    </w:p>
    <w:p w14:paraId="1832151D" w14:textId="77777777" w:rsidR="00C254C2" w:rsidRPr="00984D1E" w:rsidRDefault="00C254C2">
      <w:pPr>
        <w:pStyle w:val="a3"/>
        <w:rPr>
          <w:noProof/>
          <w:color w:val="000000" w:themeColor="text1"/>
          <w:sz w:val="20"/>
        </w:rPr>
      </w:pPr>
    </w:p>
    <w:p w14:paraId="5460B481" w14:textId="77777777" w:rsidR="00C254C2" w:rsidRPr="00984D1E" w:rsidRDefault="00C254C2">
      <w:pPr>
        <w:pStyle w:val="a3"/>
        <w:rPr>
          <w:noProof/>
          <w:color w:val="000000" w:themeColor="text1"/>
          <w:sz w:val="20"/>
        </w:rPr>
      </w:pPr>
    </w:p>
    <w:p w14:paraId="1CF990D5" w14:textId="77777777" w:rsidR="00C254C2" w:rsidRPr="00984D1E" w:rsidRDefault="00C254C2">
      <w:pPr>
        <w:pStyle w:val="a3"/>
        <w:rPr>
          <w:noProof/>
          <w:color w:val="000000" w:themeColor="text1"/>
          <w:sz w:val="20"/>
        </w:rPr>
      </w:pPr>
    </w:p>
    <w:p w14:paraId="2D35F84C" w14:textId="77777777" w:rsidR="00C254C2" w:rsidRPr="00984D1E" w:rsidRDefault="00C254C2">
      <w:pPr>
        <w:pStyle w:val="a3"/>
        <w:rPr>
          <w:noProof/>
          <w:color w:val="000000" w:themeColor="text1"/>
          <w:sz w:val="20"/>
        </w:rPr>
      </w:pPr>
    </w:p>
    <w:p w14:paraId="0A8348F0" w14:textId="77777777" w:rsidR="00C254C2" w:rsidRPr="00984D1E" w:rsidRDefault="00C254C2">
      <w:pPr>
        <w:pStyle w:val="a3"/>
        <w:rPr>
          <w:noProof/>
          <w:color w:val="000000" w:themeColor="text1"/>
          <w:sz w:val="20"/>
        </w:rPr>
      </w:pPr>
    </w:p>
    <w:p w14:paraId="6991E40B" w14:textId="77777777" w:rsidR="00C254C2" w:rsidRPr="00984D1E" w:rsidRDefault="00C254C2">
      <w:pPr>
        <w:pStyle w:val="a3"/>
        <w:spacing w:before="1"/>
        <w:rPr>
          <w:noProof/>
          <w:color w:val="000000" w:themeColor="text1"/>
          <w:sz w:val="23"/>
        </w:rPr>
      </w:pPr>
    </w:p>
    <w:p w14:paraId="1CE6776E" w14:textId="77777777" w:rsidR="00C254C2" w:rsidRPr="00984D1E" w:rsidRDefault="00C254C2">
      <w:pPr>
        <w:pStyle w:val="a3"/>
        <w:spacing w:before="9"/>
        <w:rPr>
          <w:noProof/>
          <w:color w:val="000000" w:themeColor="text1"/>
          <w:sz w:val="8"/>
        </w:rPr>
      </w:pPr>
    </w:p>
    <w:p w14:paraId="50806CFC" w14:textId="77777777" w:rsidR="00C254C2" w:rsidRPr="00984D1E" w:rsidRDefault="00CB66C5">
      <w:pPr>
        <w:tabs>
          <w:tab w:val="left" w:pos="385"/>
          <w:tab w:val="left" w:pos="764"/>
          <w:tab w:val="left" w:pos="1147"/>
          <w:tab w:val="left" w:pos="1530"/>
          <w:tab w:val="left" w:pos="1910"/>
          <w:tab w:val="left" w:pos="2292"/>
          <w:tab w:val="left" w:pos="2675"/>
          <w:tab w:val="left" w:pos="3055"/>
          <w:tab w:val="left" w:pos="3438"/>
          <w:tab w:val="left" w:pos="3846"/>
          <w:tab w:val="left" w:pos="4226"/>
          <w:tab w:val="left" w:pos="4608"/>
          <w:tab w:val="left" w:pos="4991"/>
          <w:tab w:val="left" w:pos="5371"/>
          <w:tab w:val="left" w:pos="5754"/>
          <w:tab w:val="left" w:pos="6136"/>
          <w:tab w:val="left" w:pos="6516"/>
          <w:tab w:val="left" w:pos="6899"/>
          <w:tab w:val="left" w:pos="7281"/>
          <w:tab w:val="left" w:pos="7661"/>
          <w:tab w:val="left" w:pos="8070"/>
        </w:tabs>
        <w:ind w:left="2"/>
        <w:jc w:val="center"/>
        <w:rPr>
          <w:rFonts w:ascii="Arial MT"/>
          <w:noProof/>
          <w:color w:val="000000" w:themeColor="text1"/>
          <w:sz w:val="9"/>
        </w:rPr>
      </w:pPr>
      <w:r>
        <w:rPr>
          <w:noProof/>
          <w:color w:val="000000" w:themeColor="text1"/>
        </w:rPr>
        <w:pict w14:anchorId="1FB23BA5">
          <v:group id="_x0000_s1052" style="position:absolute;left:0;text-align:left;margin-left:100.6pt;margin-top:-190.85pt;width:450.95pt;height:190.8pt;z-index:251541504;mso-position-horizontal-relative:page" coordorigin="2012,-3817" coordsize="9019,3816">
            <v:shape id="_x0000_s1087" type="#_x0000_t75" style="position:absolute;left:2011;top:-3818;width:9019;height:3816">
              <v:imagedata r:id="rId261" o:title=""/>
            </v:shape>
            <v:shape id="_x0000_s1086" type="#_x0000_t75" style="position:absolute;left:9125;top:-3200;width:140;height:3078">
              <v:imagedata r:id="rId262" o:title=""/>
            </v:shape>
            <v:shape id="_x0000_s1085" type="#_x0000_t75" style="position:absolute;left:6271;top:-2318;width:12;height:201">
              <v:imagedata r:id="rId263" o:title=""/>
            </v:shape>
            <v:shape id="_x0000_s1084" type="#_x0000_t75" style="position:absolute;left:5034;top:-3436;width:9;height:210">
              <v:imagedata r:id="rId264" o:title=""/>
            </v:shape>
            <v:shape id="_x0000_s1083" type="#_x0000_t75" style="position:absolute;left:5605;top:-3447;width:55;height:78">
              <v:imagedata r:id="rId265" o:title=""/>
            </v:shape>
            <v:shape id="_x0000_s1082" type="#_x0000_t202" style="position:absolute;left:8685;top:-3817;width:206;height:148" filled="f" stroked="f">
              <v:textbox inset="0,0,0,0">
                <w:txbxContent>
                  <w:p w14:paraId="687BB7EE" w14:textId="77777777" w:rsidR="00CB66C5" w:rsidRDefault="00CB66C5">
                    <w:pPr>
                      <w:spacing w:line="147" w:lineRule="exact"/>
                      <w:rPr>
                        <w:rFonts w:ascii="Arial MT"/>
                        <w:sz w:val="13"/>
                      </w:rPr>
                    </w:pPr>
                    <w:r>
                      <w:rPr>
                        <w:rFonts w:ascii="Arial MT"/>
                        <w:color w:val="000080"/>
                        <w:sz w:val="13"/>
                      </w:rPr>
                      <w:t>2,6</w:t>
                    </w:r>
                  </w:p>
                </w:txbxContent>
              </v:textbox>
            </v:shape>
            <v:shape id="_x0000_s1081" type="#_x0000_t202" style="position:absolute;left:5013;top:-3543;width:123;height:425" filled="f" stroked="f">
              <v:textbox inset="0,0,0,0">
                <w:txbxContent>
                  <w:p w14:paraId="1D8A19B7" w14:textId="77777777" w:rsidR="00CB66C5" w:rsidRDefault="00CB66C5">
                    <w:pPr>
                      <w:spacing w:line="111" w:lineRule="exact"/>
                      <w:rPr>
                        <w:sz w:val="10"/>
                      </w:rPr>
                    </w:pPr>
                    <w:r>
                      <w:rPr>
                        <w:color w:val="0000FF"/>
                        <w:sz w:val="10"/>
                      </w:rPr>
                      <w:t>22</w:t>
                    </w:r>
                  </w:p>
                  <w:p w14:paraId="56095121" w14:textId="77777777" w:rsidR="00CB66C5" w:rsidRDefault="00CB66C5">
                    <w:pPr>
                      <w:rPr>
                        <w:sz w:val="10"/>
                      </w:rPr>
                    </w:pPr>
                  </w:p>
                  <w:p w14:paraId="3E7A3C0D" w14:textId="77777777" w:rsidR="00CB66C5" w:rsidRDefault="00CB66C5">
                    <w:pPr>
                      <w:spacing w:before="83"/>
                      <w:rPr>
                        <w:sz w:val="10"/>
                      </w:rPr>
                    </w:pPr>
                    <w:r>
                      <w:rPr>
                        <w:color w:val="0000FF"/>
                        <w:sz w:val="10"/>
                      </w:rPr>
                      <w:t>21</w:t>
                    </w:r>
                  </w:p>
                </w:txbxContent>
              </v:textbox>
            </v:shape>
            <v:shape id="_x0000_s1080" type="#_x0000_t202" style="position:absolute;left:2026;top:-2973;width:200;height:106" filled="f" stroked="f">
              <v:textbox inset="0,0,0,0">
                <w:txbxContent>
                  <w:p w14:paraId="2FBF78A0" w14:textId="77777777" w:rsidR="00CB66C5" w:rsidRDefault="00CB66C5">
                    <w:pPr>
                      <w:spacing w:before="1"/>
                      <w:rPr>
                        <w:rFonts w:ascii="Arial MT"/>
                        <w:sz w:val="9"/>
                      </w:rPr>
                    </w:pPr>
                    <w:r>
                      <w:rPr>
                        <w:rFonts w:ascii="Arial MT"/>
                        <w:w w:val="105"/>
                        <w:sz w:val="9"/>
                      </w:rPr>
                      <w:t>0.50</w:t>
                    </w:r>
                  </w:p>
                </w:txbxContent>
              </v:textbox>
            </v:shape>
            <v:shape id="_x0000_s1079" type="#_x0000_t202" style="position:absolute;left:5361;top:-3680;width:757;height:757" filled="f" stroked="f">
              <v:textbox inset="0,0,0,0">
                <w:txbxContent>
                  <w:p w14:paraId="507E2CA4" w14:textId="77777777" w:rsidR="00CB66C5" w:rsidRDefault="00CB66C5">
                    <w:pPr>
                      <w:spacing w:line="134" w:lineRule="exact"/>
                      <w:ind w:left="222"/>
                      <w:rPr>
                        <w:sz w:val="13"/>
                      </w:rPr>
                    </w:pPr>
                    <w:r>
                      <w:rPr>
                        <w:w w:val="101"/>
                        <w:sz w:val="13"/>
                      </w:rPr>
                      <w:t>O</w:t>
                    </w:r>
                  </w:p>
                  <w:p w14:paraId="13837E40" w14:textId="77777777" w:rsidR="00CB66C5" w:rsidRDefault="00CB66C5">
                    <w:pPr>
                      <w:spacing w:line="103" w:lineRule="exact"/>
                      <w:ind w:left="242"/>
                      <w:rPr>
                        <w:sz w:val="10"/>
                      </w:rPr>
                    </w:pPr>
                    <w:r>
                      <w:rPr>
                        <w:color w:val="0000FF"/>
                        <w:sz w:val="10"/>
                      </w:rPr>
                      <w:t>17</w:t>
                    </w:r>
                  </w:p>
                  <w:p w14:paraId="368F1B97" w14:textId="77777777" w:rsidR="00CB66C5" w:rsidRDefault="00CB66C5">
                    <w:pPr>
                      <w:tabs>
                        <w:tab w:val="left" w:pos="603"/>
                      </w:tabs>
                      <w:spacing w:before="56" w:line="150" w:lineRule="exact"/>
                      <w:rPr>
                        <w:sz w:val="13"/>
                      </w:rPr>
                    </w:pPr>
                    <w:r>
                      <w:rPr>
                        <w:color w:val="0000FF"/>
                        <w:position w:val="1"/>
                        <w:sz w:val="10"/>
                      </w:rPr>
                      <w:t>20</w:t>
                    </w:r>
                    <w:r>
                      <w:rPr>
                        <w:color w:val="0000FF"/>
                        <w:position w:val="1"/>
                        <w:sz w:val="10"/>
                        <w:u w:val="single" w:color="000000"/>
                      </w:rPr>
                      <w:t xml:space="preserve">    </w:t>
                    </w:r>
                    <w:r>
                      <w:rPr>
                        <w:color w:val="0000FF"/>
                        <w:spacing w:val="17"/>
                        <w:position w:val="1"/>
                        <w:sz w:val="10"/>
                      </w:rPr>
                      <w:t xml:space="preserve"> </w:t>
                    </w:r>
                    <w:r>
                      <w:rPr>
                        <w:color w:val="0000FF"/>
                        <w:sz w:val="10"/>
                      </w:rPr>
                      <w:t>16</w:t>
                    </w:r>
                    <w:r>
                      <w:rPr>
                        <w:color w:val="0000FF"/>
                        <w:sz w:val="10"/>
                        <w:u w:val="single" w:color="000000"/>
                      </w:rPr>
                      <w:tab/>
                    </w:r>
                    <w:r>
                      <w:rPr>
                        <w:position w:val="-2"/>
                        <w:sz w:val="13"/>
                      </w:rPr>
                      <w:t>O</w:t>
                    </w:r>
                  </w:p>
                  <w:p w14:paraId="2B224E7E" w14:textId="77777777" w:rsidR="00CB66C5" w:rsidRDefault="00CB66C5">
                    <w:pPr>
                      <w:spacing w:line="104" w:lineRule="exact"/>
                      <w:ind w:left="633"/>
                      <w:rPr>
                        <w:sz w:val="10"/>
                      </w:rPr>
                    </w:pPr>
                    <w:r>
                      <w:rPr>
                        <w:color w:val="0000FF"/>
                        <w:sz w:val="10"/>
                      </w:rPr>
                      <w:t>15</w:t>
                    </w:r>
                  </w:p>
                  <w:p w14:paraId="5E29FB0F" w14:textId="77777777" w:rsidR="00CB66C5" w:rsidRDefault="00CB66C5">
                    <w:pPr>
                      <w:spacing w:before="2"/>
                      <w:rPr>
                        <w:sz w:val="8"/>
                      </w:rPr>
                    </w:pPr>
                  </w:p>
                  <w:p w14:paraId="0B914CA3" w14:textId="77777777" w:rsidR="00CB66C5" w:rsidRDefault="00CB66C5">
                    <w:pPr>
                      <w:ind w:left="613"/>
                      <w:rPr>
                        <w:sz w:val="10"/>
                      </w:rPr>
                    </w:pPr>
                    <w:r>
                      <w:rPr>
                        <w:color w:val="0000FF"/>
                        <w:w w:val="99"/>
                        <w:sz w:val="10"/>
                      </w:rPr>
                      <w:t>3</w:t>
                    </w:r>
                  </w:p>
                </w:txbxContent>
              </v:textbox>
            </v:shape>
            <v:shape id="_x0000_s1078" type="#_x0000_t202" style="position:absolute;left:6258;top:-3195;width:70;height:112" filled="f" stroked="f">
              <v:textbox inset="0,0,0,0">
                <w:txbxContent>
                  <w:p w14:paraId="0A6EEEA3" w14:textId="77777777" w:rsidR="00CB66C5" w:rsidRDefault="00CB66C5">
                    <w:pPr>
                      <w:spacing w:line="111" w:lineRule="exact"/>
                      <w:rPr>
                        <w:sz w:val="10"/>
                      </w:rPr>
                    </w:pPr>
                    <w:r>
                      <w:rPr>
                        <w:color w:val="0000FF"/>
                        <w:w w:val="99"/>
                        <w:sz w:val="10"/>
                      </w:rPr>
                      <w:t>4</w:t>
                    </w:r>
                  </w:p>
                </w:txbxContent>
              </v:textbox>
            </v:shape>
            <v:shape id="_x0000_s1077" type="#_x0000_t202" style="position:absolute;left:6518;top:-3536;width:472;height:500" filled="f" stroked="f">
              <v:textbox inset="0,0,0,0">
                <w:txbxContent>
                  <w:p w14:paraId="24B6E484" w14:textId="77777777" w:rsidR="00CB66C5" w:rsidRDefault="00CB66C5">
                    <w:pPr>
                      <w:spacing w:line="134" w:lineRule="exact"/>
                      <w:ind w:right="72"/>
                      <w:jc w:val="center"/>
                      <w:rPr>
                        <w:sz w:val="13"/>
                      </w:rPr>
                    </w:pPr>
                    <w:r>
                      <w:rPr>
                        <w:w w:val="101"/>
                        <w:sz w:val="13"/>
                      </w:rPr>
                      <w:t>O</w:t>
                    </w:r>
                  </w:p>
                  <w:p w14:paraId="17696217" w14:textId="77777777" w:rsidR="00CB66C5" w:rsidRDefault="00CB66C5">
                    <w:pPr>
                      <w:spacing w:line="83" w:lineRule="exact"/>
                      <w:ind w:right="24"/>
                      <w:jc w:val="center"/>
                      <w:rPr>
                        <w:sz w:val="10"/>
                      </w:rPr>
                    </w:pPr>
                    <w:r>
                      <w:rPr>
                        <w:color w:val="0000FF"/>
                        <w:sz w:val="10"/>
                      </w:rPr>
                      <w:t>19</w:t>
                    </w:r>
                  </w:p>
                  <w:p w14:paraId="40E4C06E" w14:textId="77777777" w:rsidR="00CB66C5" w:rsidRDefault="00CB66C5">
                    <w:pPr>
                      <w:spacing w:line="95" w:lineRule="exact"/>
                      <w:ind w:right="367"/>
                      <w:jc w:val="center"/>
                      <w:rPr>
                        <w:sz w:val="10"/>
                      </w:rPr>
                    </w:pPr>
                    <w:r>
                      <w:rPr>
                        <w:color w:val="0000FF"/>
                        <w:sz w:val="10"/>
                      </w:rPr>
                      <w:t>18</w:t>
                    </w:r>
                  </w:p>
                  <w:p w14:paraId="22B71F05" w14:textId="77777777" w:rsidR="00CB66C5" w:rsidRDefault="00CB66C5">
                    <w:pPr>
                      <w:spacing w:before="38"/>
                      <w:ind w:left="265"/>
                      <w:rPr>
                        <w:sz w:val="13"/>
                      </w:rPr>
                    </w:pPr>
                    <w:r>
                      <w:rPr>
                        <w:sz w:val="13"/>
                      </w:rPr>
                      <w:t>OH</w:t>
                    </w:r>
                  </w:p>
                </w:txbxContent>
              </v:textbox>
            </v:shape>
            <v:shape id="_x0000_s1076" type="#_x0000_t202" style="position:absolute;left:6538;top:-3034;width:70;height:112" filled="f" stroked="f">
              <v:textbox inset="0,0,0,0">
                <w:txbxContent>
                  <w:p w14:paraId="0374E463" w14:textId="77777777" w:rsidR="00CB66C5" w:rsidRDefault="00CB66C5">
                    <w:pPr>
                      <w:spacing w:line="111" w:lineRule="exact"/>
                      <w:rPr>
                        <w:sz w:val="10"/>
                      </w:rPr>
                    </w:pPr>
                    <w:r>
                      <w:rPr>
                        <w:color w:val="0000FF"/>
                        <w:w w:val="99"/>
                        <w:sz w:val="10"/>
                      </w:rPr>
                      <w:t>5</w:t>
                    </w:r>
                  </w:p>
                </w:txbxContent>
              </v:textbox>
            </v:shape>
            <v:shape id="_x0000_s1075" type="#_x0000_t202" style="position:absolute;left:6803;top:-3057;width:123;height:112" filled="f" stroked="f">
              <v:textbox inset="0,0,0,0">
                <w:txbxContent>
                  <w:p w14:paraId="28FA1073" w14:textId="77777777" w:rsidR="00CB66C5" w:rsidRDefault="00CB66C5">
                    <w:pPr>
                      <w:spacing w:line="111" w:lineRule="exact"/>
                      <w:rPr>
                        <w:sz w:val="10"/>
                      </w:rPr>
                    </w:pPr>
                    <w:r>
                      <w:rPr>
                        <w:color w:val="0000FF"/>
                        <w:sz w:val="10"/>
                      </w:rPr>
                      <w:t>23</w:t>
                    </w:r>
                  </w:p>
                </w:txbxContent>
              </v:textbox>
            </v:shape>
            <v:shape id="_x0000_s1074" type="#_x0000_t202" style="position:absolute;left:2026;top:-2692;width:200;height:106" filled="f" stroked="f">
              <v:textbox inset="0,0,0,0">
                <w:txbxContent>
                  <w:p w14:paraId="23E40C44" w14:textId="77777777" w:rsidR="00CB66C5" w:rsidRDefault="00CB66C5">
                    <w:pPr>
                      <w:spacing w:before="1"/>
                      <w:rPr>
                        <w:rFonts w:ascii="Arial MT"/>
                        <w:sz w:val="9"/>
                      </w:rPr>
                    </w:pPr>
                    <w:r>
                      <w:rPr>
                        <w:rFonts w:ascii="Arial MT"/>
                        <w:w w:val="105"/>
                        <w:sz w:val="9"/>
                      </w:rPr>
                      <w:t>0.45</w:t>
                    </w:r>
                  </w:p>
                </w:txbxContent>
              </v:textbox>
            </v:shape>
            <v:shape id="_x0000_s1073" type="#_x0000_t202" style="position:absolute;left:4644;top:-2815;width:503;height:409" filled="f" stroked="f">
              <v:textbox inset="0,0,0,0">
                <w:txbxContent>
                  <w:p w14:paraId="597BDB7B" w14:textId="77777777" w:rsidR="00CB66C5" w:rsidRDefault="00CB66C5">
                    <w:pPr>
                      <w:spacing w:line="147" w:lineRule="exact"/>
                      <w:rPr>
                        <w:rFonts w:ascii="Arial MT"/>
                        <w:sz w:val="13"/>
                      </w:rPr>
                    </w:pPr>
                    <w:r>
                      <w:rPr>
                        <w:rFonts w:ascii="Arial MT"/>
                        <w:color w:val="000080"/>
                        <w:sz w:val="13"/>
                      </w:rPr>
                      <w:t>9,11,13</w:t>
                    </w:r>
                  </w:p>
                  <w:p w14:paraId="7F9FF065" w14:textId="77777777" w:rsidR="00CB66C5" w:rsidRDefault="00CB66C5">
                    <w:pPr>
                      <w:spacing w:before="111"/>
                      <w:ind w:left="148"/>
                      <w:rPr>
                        <w:rFonts w:ascii="Arial MT"/>
                        <w:sz w:val="13"/>
                      </w:rPr>
                    </w:pPr>
                    <w:r>
                      <w:rPr>
                        <w:rFonts w:ascii="Arial MT"/>
                        <w:color w:val="000080"/>
                        <w:sz w:val="13"/>
                      </w:rPr>
                      <w:t>10,12</w:t>
                    </w:r>
                  </w:p>
                </w:txbxContent>
              </v:textbox>
            </v:shape>
            <v:shape id="_x0000_s1072" type="#_x0000_t202" style="position:absolute;left:5975;top:-2710;width:70;height:112" filled="f" stroked="f">
              <v:textbox inset="0,0,0,0">
                <w:txbxContent>
                  <w:p w14:paraId="7ABE06EE" w14:textId="77777777" w:rsidR="00CB66C5" w:rsidRDefault="00CB66C5">
                    <w:pPr>
                      <w:spacing w:line="111" w:lineRule="exact"/>
                      <w:rPr>
                        <w:sz w:val="10"/>
                      </w:rPr>
                    </w:pPr>
                    <w:r>
                      <w:rPr>
                        <w:color w:val="0000FF"/>
                        <w:w w:val="99"/>
                        <w:sz w:val="10"/>
                      </w:rPr>
                      <w:t>2</w:t>
                    </w:r>
                  </w:p>
                </w:txbxContent>
              </v:textbox>
            </v:shape>
            <v:shape id="_x0000_s1071" type="#_x0000_t202" style="position:absolute;left:6538;top:-2710;width:70;height:112" filled="f" stroked="f">
              <v:textbox inset="0,0,0,0">
                <w:txbxContent>
                  <w:p w14:paraId="5A6E4F88" w14:textId="77777777" w:rsidR="00CB66C5" w:rsidRDefault="00CB66C5">
                    <w:pPr>
                      <w:spacing w:line="111" w:lineRule="exact"/>
                      <w:rPr>
                        <w:sz w:val="10"/>
                      </w:rPr>
                    </w:pPr>
                    <w:r>
                      <w:rPr>
                        <w:color w:val="0000FF"/>
                        <w:w w:val="99"/>
                        <w:sz w:val="10"/>
                      </w:rPr>
                      <w:t>6</w:t>
                    </w:r>
                  </w:p>
                </w:txbxContent>
              </v:textbox>
            </v:shape>
            <v:shape id="_x0000_s1070" type="#_x0000_t202" style="position:absolute;left:6238;top:-2546;width:115;height:147" filled="f" stroked="f">
              <v:textbox inset="0,0,0,0">
                <w:txbxContent>
                  <w:p w14:paraId="4AE1AA21" w14:textId="77777777" w:rsidR="00CB66C5" w:rsidRDefault="00CB66C5">
                    <w:pPr>
                      <w:spacing w:line="146" w:lineRule="exact"/>
                      <w:rPr>
                        <w:sz w:val="13"/>
                      </w:rPr>
                    </w:pPr>
                    <w:r>
                      <w:rPr>
                        <w:w w:val="101"/>
                        <w:sz w:val="13"/>
                      </w:rPr>
                      <w:t>N</w:t>
                    </w:r>
                  </w:p>
                </w:txbxContent>
              </v:textbox>
            </v:shape>
            <v:shape id="_x0000_s1069" type="#_x0000_t202" style="position:absolute;left:2026;top:-2408;width:200;height:106" filled="f" stroked="f">
              <v:textbox inset="0,0,0,0">
                <w:txbxContent>
                  <w:p w14:paraId="52E5939F" w14:textId="77777777" w:rsidR="00CB66C5" w:rsidRDefault="00CB66C5">
                    <w:pPr>
                      <w:spacing w:before="1"/>
                      <w:rPr>
                        <w:rFonts w:ascii="Arial MT"/>
                        <w:sz w:val="9"/>
                      </w:rPr>
                    </w:pPr>
                    <w:r>
                      <w:rPr>
                        <w:rFonts w:ascii="Arial MT"/>
                        <w:w w:val="105"/>
                        <w:sz w:val="9"/>
                      </w:rPr>
                      <w:t>0.40</w:t>
                    </w:r>
                  </w:p>
                </w:txbxContent>
              </v:textbox>
            </v:shape>
            <v:shape id="_x0000_s1068" type="#_x0000_t202" style="position:absolute;left:6258;top:-2422;width:349;height:238" filled="f" stroked="f">
              <v:textbox inset="0,0,0,0">
                <w:txbxContent>
                  <w:p w14:paraId="2DD19CBE" w14:textId="77777777" w:rsidR="00CB66C5" w:rsidRDefault="00CB66C5">
                    <w:pPr>
                      <w:spacing w:line="134" w:lineRule="exact"/>
                      <w:rPr>
                        <w:sz w:val="13"/>
                      </w:rPr>
                    </w:pPr>
                    <w:r>
                      <w:rPr>
                        <w:color w:val="0000FF"/>
                        <w:position w:val="3"/>
                        <w:sz w:val="10"/>
                      </w:rPr>
                      <w:t>1</w:t>
                    </w:r>
                    <w:r>
                      <w:rPr>
                        <w:color w:val="0000FF"/>
                        <w:spacing w:val="35"/>
                        <w:position w:val="3"/>
                        <w:sz w:val="10"/>
                      </w:rPr>
                      <w:t xml:space="preserve"> </w:t>
                    </w:r>
                    <w:r>
                      <w:rPr>
                        <w:sz w:val="13"/>
                      </w:rPr>
                      <w:t>HCl</w:t>
                    </w:r>
                  </w:p>
                  <w:p w14:paraId="5D76F3D9" w14:textId="77777777" w:rsidR="00CB66C5" w:rsidRDefault="00CB66C5">
                    <w:pPr>
                      <w:spacing w:line="103" w:lineRule="exact"/>
                      <w:ind w:left="225"/>
                      <w:rPr>
                        <w:sz w:val="10"/>
                      </w:rPr>
                    </w:pPr>
                    <w:r>
                      <w:rPr>
                        <w:color w:val="0000FF"/>
                        <w:sz w:val="10"/>
                      </w:rPr>
                      <w:t>24</w:t>
                    </w:r>
                  </w:p>
                </w:txbxContent>
              </v:textbox>
            </v:shape>
            <v:shape id="_x0000_s1067" type="#_x0000_t202" style="position:absolute;left:7312;top:-2400;width:449;height:112" filled="f" stroked="f">
              <v:textbox inset="0,0,0,0">
                <w:txbxContent>
                  <w:p w14:paraId="37E00377" w14:textId="77777777" w:rsidR="00CB66C5" w:rsidRDefault="00CB66C5">
                    <w:pPr>
                      <w:spacing w:line="111" w:lineRule="exact"/>
                      <w:rPr>
                        <w:sz w:val="10"/>
                      </w:rPr>
                    </w:pPr>
                    <w:r>
                      <w:rPr>
                        <w:color w:val="0000FF"/>
                        <w:sz w:val="10"/>
                        <w:u w:val="single" w:color="000000"/>
                      </w:rPr>
                      <w:t xml:space="preserve">14       </w:t>
                    </w:r>
                    <w:r>
                      <w:rPr>
                        <w:color w:val="0000FF"/>
                        <w:spacing w:val="23"/>
                        <w:sz w:val="10"/>
                      </w:rPr>
                      <w:t xml:space="preserve"> </w:t>
                    </w:r>
                    <w:r>
                      <w:rPr>
                        <w:color w:val="0000FF"/>
                        <w:sz w:val="10"/>
                      </w:rPr>
                      <w:t>13</w:t>
                    </w:r>
                  </w:p>
                </w:txbxContent>
              </v:textbox>
            </v:shape>
            <v:shape id="_x0000_s1066" type="#_x0000_t202" style="position:absolute;left:2026;top:-2126;width:5895;height:120" filled="f" stroked="f">
              <v:textbox inset="0,0,0,0">
                <w:txbxContent>
                  <w:p w14:paraId="02C9A0E3" w14:textId="77777777" w:rsidR="00CB66C5" w:rsidRDefault="00CB66C5">
                    <w:pPr>
                      <w:tabs>
                        <w:tab w:val="left" w:pos="4220"/>
                        <w:tab w:val="left" w:pos="4660"/>
                        <w:tab w:val="left" w:pos="5113"/>
                        <w:tab w:val="left" w:pos="5771"/>
                      </w:tabs>
                      <w:spacing w:line="119" w:lineRule="exact"/>
                      <w:rPr>
                        <w:sz w:val="10"/>
                      </w:rPr>
                    </w:pPr>
                    <w:r>
                      <w:rPr>
                        <w:rFonts w:ascii="Arial MT"/>
                        <w:position w:val="1"/>
                        <w:sz w:val="9"/>
                      </w:rPr>
                      <w:t>0.35</w:t>
                    </w:r>
                    <w:r>
                      <w:rPr>
                        <w:rFonts w:ascii="Arial MT"/>
                        <w:position w:val="1"/>
                        <w:sz w:val="9"/>
                      </w:rPr>
                      <w:tab/>
                    </w:r>
                    <w:r>
                      <w:rPr>
                        <w:color w:val="0000FF"/>
                        <w:position w:val="1"/>
                        <w:sz w:val="10"/>
                      </w:rPr>
                      <w:t>7</w:t>
                    </w:r>
                    <w:r>
                      <w:rPr>
                        <w:color w:val="0000FF"/>
                        <w:position w:val="1"/>
                        <w:sz w:val="10"/>
                        <w:u w:val="single" w:color="000000"/>
                      </w:rPr>
                      <w:tab/>
                    </w:r>
                    <w:r>
                      <w:rPr>
                        <w:color w:val="0000FF"/>
                        <w:position w:val="1"/>
                        <w:sz w:val="10"/>
                      </w:rPr>
                      <w:t>8</w:t>
                    </w:r>
                    <w:r>
                      <w:rPr>
                        <w:color w:val="0000FF"/>
                        <w:position w:val="1"/>
                        <w:sz w:val="10"/>
                        <w:u w:val="single" w:color="000000"/>
                      </w:rPr>
                      <w:tab/>
                    </w:r>
                    <w:r>
                      <w:rPr>
                        <w:color w:val="0000FF"/>
                        <w:sz w:val="10"/>
                      </w:rPr>
                      <w:t>9</w:t>
                    </w:r>
                    <w:r>
                      <w:rPr>
                        <w:color w:val="0000FF"/>
                        <w:sz w:val="10"/>
                      </w:rPr>
                      <w:tab/>
                      <w:t>12</w:t>
                    </w:r>
                  </w:p>
                </w:txbxContent>
              </v:textbox>
            </v:shape>
            <v:shape id="_x0000_s1065" type="#_x0000_t202" style="position:absolute;left:2026;top:-1845;width:200;height:106" filled="f" stroked="f">
              <v:textbox inset="0,0,0,0">
                <w:txbxContent>
                  <w:p w14:paraId="536C2520" w14:textId="77777777" w:rsidR="00CB66C5" w:rsidRDefault="00CB66C5">
                    <w:pPr>
                      <w:spacing w:before="1"/>
                      <w:rPr>
                        <w:rFonts w:ascii="Arial MT"/>
                        <w:sz w:val="9"/>
                      </w:rPr>
                    </w:pPr>
                    <w:r>
                      <w:rPr>
                        <w:rFonts w:ascii="Arial MT"/>
                        <w:w w:val="105"/>
                        <w:sz w:val="9"/>
                      </w:rPr>
                      <w:t>0.30</w:t>
                    </w:r>
                  </w:p>
                </w:txbxContent>
              </v:textbox>
            </v:shape>
            <v:shape id="_x0000_s1064" type="#_x0000_t202" style="position:absolute;left:7309;top:-1837;width:449;height:112" filled="f" stroked="f">
              <v:textbox inset="0,0,0,0">
                <w:txbxContent>
                  <w:p w14:paraId="00DAAD6C" w14:textId="77777777" w:rsidR="00CB66C5" w:rsidRDefault="00CB66C5">
                    <w:pPr>
                      <w:spacing w:line="111" w:lineRule="exact"/>
                      <w:rPr>
                        <w:sz w:val="10"/>
                      </w:rPr>
                    </w:pPr>
                    <w:r>
                      <w:rPr>
                        <w:color w:val="0000FF"/>
                        <w:sz w:val="10"/>
                      </w:rPr>
                      <w:t>10</w:t>
                    </w:r>
                    <w:r>
                      <w:rPr>
                        <w:color w:val="0000FF"/>
                        <w:sz w:val="10"/>
                        <w:u w:val="single" w:color="000000"/>
                      </w:rPr>
                      <w:t xml:space="preserve">       </w:t>
                    </w:r>
                    <w:r>
                      <w:rPr>
                        <w:color w:val="0000FF"/>
                        <w:spacing w:val="23"/>
                        <w:sz w:val="10"/>
                      </w:rPr>
                      <w:t xml:space="preserve"> </w:t>
                    </w:r>
                    <w:r>
                      <w:rPr>
                        <w:color w:val="0000FF"/>
                        <w:sz w:val="10"/>
                      </w:rPr>
                      <w:t>11</w:t>
                    </w:r>
                  </w:p>
                </w:txbxContent>
              </v:textbox>
            </v:shape>
            <v:shape id="_x0000_s1063" type="#_x0000_t202" style="position:absolute;left:2026;top:-1561;width:200;height:388" filled="f" stroked="f">
              <v:textbox inset="0,0,0,0">
                <w:txbxContent>
                  <w:p w14:paraId="6CDC9AF6" w14:textId="77777777" w:rsidR="00CB66C5" w:rsidRDefault="00CB66C5">
                    <w:pPr>
                      <w:spacing w:before="1"/>
                      <w:rPr>
                        <w:rFonts w:ascii="Arial MT"/>
                        <w:sz w:val="9"/>
                      </w:rPr>
                    </w:pPr>
                    <w:r>
                      <w:rPr>
                        <w:rFonts w:ascii="Arial MT"/>
                        <w:w w:val="105"/>
                        <w:sz w:val="9"/>
                      </w:rPr>
                      <w:t>0.25</w:t>
                    </w:r>
                  </w:p>
                  <w:p w14:paraId="6631D14A" w14:textId="77777777" w:rsidR="00CB66C5" w:rsidRDefault="00CB66C5">
                    <w:pPr>
                      <w:rPr>
                        <w:rFonts w:ascii="Arial MT"/>
                        <w:sz w:val="10"/>
                      </w:rPr>
                    </w:pPr>
                  </w:p>
                  <w:p w14:paraId="203702E3" w14:textId="77777777" w:rsidR="00CB66C5" w:rsidRDefault="00CB66C5">
                    <w:pPr>
                      <w:spacing w:before="63"/>
                      <w:rPr>
                        <w:rFonts w:ascii="Arial MT"/>
                        <w:sz w:val="9"/>
                      </w:rPr>
                    </w:pPr>
                    <w:r>
                      <w:rPr>
                        <w:rFonts w:ascii="Arial MT"/>
                        <w:w w:val="105"/>
                        <w:sz w:val="9"/>
                      </w:rPr>
                      <w:t>0.20</w:t>
                    </w:r>
                  </w:p>
                </w:txbxContent>
              </v:textbox>
            </v:shape>
            <v:shape id="_x0000_s1062" type="#_x0000_t202" style="position:absolute;left:10430;top:-1385;width:354;height:148" filled="f" stroked="f">
              <v:textbox inset="0,0,0,0">
                <w:txbxContent>
                  <w:p w14:paraId="550E61E5" w14:textId="77777777" w:rsidR="00CB66C5" w:rsidRDefault="00CB66C5">
                    <w:pPr>
                      <w:spacing w:line="147" w:lineRule="exact"/>
                      <w:rPr>
                        <w:rFonts w:ascii="Arial MT"/>
                        <w:sz w:val="13"/>
                      </w:rPr>
                    </w:pPr>
                    <w:r>
                      <w:rPr>
                        <w:rFonts w:ascii="Arial MT"/>
                        <w:color w:val="000080"/>
                        <w:sz w:val="13"/>
                      </w:rPr>
                      <w:t>21,22</w:t>
                    </w:r>
                  </w:p>
                </w:txbxContent>
              </v:textbox>
            </v:shape>
            <v:shape id="_x0000_s1061" type="#_x0000_t202" style="position:absolute;left:2680;top:-1135;width:337;height:162" filled="f" stroked="f">
              <v:textbox inset="0,0,0,0">
                <w:txbxContent>
                  <w:p w14:paraId="4398E8A0" w14:textId="77777777" w:rsidR="00CB66C5" w:rsidRDefault="00CB66C5">
                    <w:pPr>
                      <w:spacing w:before="2"/>
                      <w:rPr>
                        <w:rFonts w:ascii="Arial MT"/>
                        <w:sz w:val="13"/>
                      </w:rPr>
                    </w:pPr>
                    <w:r>
                      <w:rPr>
                        <w:rFonts w:ascii="Arial MT"/>
                        <w:color w:val="000080"/>
                        <w:position w:val="1"/>
                        <w:sz w:val="13"/>
                      </w:rPr>
                      <w:t>18</w:t>
                    </w:r>
                    <w:r>
                      <w:rPr>
                        <w:rFonts w:ascii="Arial MT"/>
                        <w:color w:val="000080"/>
                        <w:spacing w:val="-12"/>
                        <w:position w:val="1"/>
                        <w:sz w:val="13"/>
                      </w:rPr>
                      <w:t xml:space="preserve"> </w:t>
                    </w:r>
                    <w:r>
                      <w:rPr>
                        <w:rFonts w:ascii="Arial MT"/>
                        <w:color w:val="000080"/>
                        <w:sz w:val="13"/>
                      </w:rPr>
                      <w:t>16</w:t>
                    </w:r>
                  </w:p>
                </w:txbxContent>
              </v:textbox>
            </v:shape>
            <v:shape id="_x0000_s1060" type="#_x0000_t202" style="position:absolute;left:4427;top:-1210;width:94;height:148" filled="f" stroked="f">
              <v:textbox inset="0,0,0,0">
                <w:txbxContent>
                  <w:p w14:paraId="7DF29C1F" w14:textId="77777777" w:rsidR="00CB66C5" w:rsidRDefault="00CB66C5">
                    <w:pPr>
                      <w:spacing w:line="147" w:lineRule="exact"/>
                      <w:rPr>
                        <w:rFonts w:ascii="Arial MT"/>
                        <w:sz w:val="13"/>
                      </w:rPr>
                    </w:pPr>
                    <w:r>
                      <w:rPr>
                        <w:rFonts w:ascii="Arial MT"/>
                        <w:color w:val="000080"/>
                        <w:w w:val="101"/>
                        <w:sz w:val="13"/>
                      </w:rPr>
                      <w:t>9</w:t>
                    </w:r>
                  </w:p>
                </w:txbxContent>
              </v:textbox>
            </v:shape>
            <v:shape id="_x0000_s1059" type="#_x0000_t202" style="position:absolute;left:9551;top:-1307;width:206;height:148" filled="f" stroked="f">
              <v:textbox inset="0,0,0,0">
                <w:txbxContent>
                  <w:p w14:paraId="7454CC79" w14:textId="77777777" w:rsidR="00CB66C5" w:rsidRDefault="00CB66C5">
                    <w:pPr>
                      <w:spacing w:line="147" w:lineRule="exact"/>
                      <w:rPr>
                        <w:rFonts w:ascii="Arial MT"/>
                        <w:sz w:val="13"/>
                      </w:rPr>
                    </w:pPr>
                    <w:r>
                      <w:rPr>
                        <w:rFonts w:ascii="Arial MT"/>
                        <w:color w:val="000080"/>
                        <w:sz w:val="13"/>
                      </w:rPr>
                      <w:t>3,5</w:t>
                    </w:r>
                  </w:p>
                </w:txbxContent>
              </v:textbox>
            </v:shape>
            <v:shape id="_x0000_s1058" type="#_x0000_t202" style="position:absolute;left:7403;top:-1164;width:94;height:148" filled="f" stroked="f">
              <v:textbox inset="0,0,0,0">
                <w:txbxContent>
                  <w:p w14:paraId="39456094" w14:textId="77777777" w:rsidR="00CB66C5" w:rsidRDefault="00CB66C5">
                    <w:pPr>
                      <w:spacing w:line="147" w:lineRule="exact"/>
                      <w:rPr>
                        <w:rFonts w:ascii="Arial MT"/>
                        <w:sz w:val="13"/>
                      </w:rPr>
                    </w:pPr>
                    <w:r>
                      <w:rPr>
                        <w:rFonts w:ascii="Arial MT"/>
                        <w:color w:val="000080"/>
                        <w:w w:val="101"/>
                        <w:sz w:val="13"/>
                      </w:rPr>
                      <w:t>4</w:t>
                    </w:r>
                  </w:p>
                </w:txbxContent>
              </v:textbox>
            </v:shape>
            <v:shape id="_x0000_s1057" type="#_x0000_t202" style="position:absolute;left:2026;top:-995;width:200;height:106" filled="f" stroked="f">
              <v:textbox inset="0,0,0,0">
                <w:txbxContent>
                  <w:p w14:paraId="7557A3FC" w14:textId="77777777" w:rsidR="00CB66C5" w:rsidRDefault="00CB66C5">
                    <w:pPr>
                      <w:spacing w:before="1"/>
                      <w:rPr>
                        <w:rFonts w:ascii="Arial MT"/>
                        <w:sz w:val="9"/>
                      </w:rPr>
                    </w:pPr>
                    <w:r>
                      <w:rPr>
                        <w:rFonts w:ascii="Arial MT"/>
                        <w:w w:val="105"/>
                        <w:sz w:val="9"/>
                      </w:rPr>
                      <w:t>0.15</w:t>
                    </w:r>
                  </w:p>
                </w:txbxContent>
              </v:textbox>
            </v:shape>
            <v:shape id="_x0000_s1056" type="#_x0000_t202" style="position:absolute;left:7686;top:-1098;width:94;height:148" filled="f" stroked="f">
              <v:textbox inset="0,0,0,0">
                <w:txbxContent>
                  <w:p w14:paraId="7414D323" w14:textId="77777777" w:rsidR="00CB66C5" w:rsidRDefault="00CB66C5">
                    <w:pPr>
                      <w:spacing w:line="147" w:lineRule="exact"/>
                      <w:rPr>
                        <w:rFonts w:ascii="Arial MT"/>
                        <w:sz w:val="13"/>
                      </w:rPr>
                    </w:pPr>
                    <w:r>
                      <w:rPr>
                        <w:rFonts w:ascii="Arial MT"/>
                        <w:color w:val="000080"/>
                        <w:w w:val="101"/>
                        <w:sz w:val="13"/>
                      </w:rPr>
                      <w:t>7</w:t>
                    </w:r>
                  </w:p>
                </w:txbxContent>
              </v:textbox>
            </v:shape>
            <v:shape id="_x0000_s1055" type="#_x0000_t202" style="position:absolute;left:8286;top:-1141;width:94;height:148" filled="f" stroked="f">
              <v:textbox inset="0,0,0,0">
                <w:txbxContent>
                  <w:p w14:paraId="15C3A9F4" w14:textId="77777777" w:rsidR="00CB66C5" w:rsidRDefault="00CB66C5">
                    <w:pPr>
                      <w:spacing w:line="147" w:lineRule="exact"/>
                      <w:rPr>
                        <w:rFonts w:ascii="Arial MT"/>
                        <w:sz w:val="13"/>
                      </w:rPr>
                    </w:pPr>
                    <w:r>
                      <w:rPr>
                        <w:rFonts w:ascii="Arial MT"/>
                        <w:color w:val="000080"/>
                        <w:w w:val="101"/>
                        <w:sz w:val="13"/>
                      </w:rPr>
                      <w:t>8</w:t>
                    </w:r>
                  </w:p>
                </w:txbxContent>
              </v:textbox>
            </v:shape>
            <v:shape id="_x0000_s1054" type="#_x0000_t202" style="position:absolute;left:10330;top:-1106;width:169;height:148" filled="f" stroked="f">
              <v:textbox inset="0,0,0,0">
                <w:txbxContent>
                  <w:p w14:paraId="6E9BC83F" w14:textId="77777777" w:rsidR="00CB66C5" w:rsidRDefault="00CB66C5">
                    <w:pPr>
                      <w:spacing w:line="147" w:lineRule="exact"/>
                      <w:rPr>
                        <w:rFonts w:ascii="Arial MT"/>
                        <w:sz w:val="13"/>
                      </w:rPr>
                    </w:pPr>
                    <w:r>
                      <w:rPr>
                        <w:rFonts w:ascii="Arial MT"/>
                        <w:color w:val="000080"/>
                        <w:sz w:val="13"/>
                      </w:rPr>
                      <w:t>20</w:t>
                    </w:r>
                  </w:p>
                </w:txbxContent>
              </v:textbox>
            </v:shape>
            <v:shape id="_x0000_s1053" type="#_x0000_t202" style="position:absolute;left:2026;top:-714;width:200;height:391" filled="f" stroked="f">
              <v:textbox inset="0,0,0,0">
                <w:txbxContent>
                  <w:p w14:paraId="59853E12" w14:textId="77777777" w:rsidR="00CB66C5" w:rsidRDefault="00CB66C5">
                    <w:pPr>
                      <w:spacing w:before="1"/>
                      <w:rPr>
                        <w:rFonts w:ascii="Arial MT"/>
                        <w:sz w:val="9"/>
                      </w:rPr>
                    </w:pPr>
                    <w:r>
                      <w:rPr>
                        <w:rFonts w:ascii="Arial MT"/>
                        <w:w w:val="105"/>
                        <w:sz w:val="9"/>
                      </w:rPr>
                      <w:t>0.10</w:t>
                    </w:r>
                  </w:p>
                  <w:p w14:paraId="67AB1932" w14:textId="77777777" w:rsidR="00CB66C5" w:rsidRDefault="00CB66C5">
                    <w:pPr>
                      <w:rPr>
                        <w:rFonts w:ascii="Arial MT"/>
                        <w:sz w:val="10"/>
                      </w:rPr>
                    </w:pPr>
                  </w:p>
                  <w:p w14:paraId="29F27925" w14:textId="77777777" w:rsidR="00CB66C5" w:rsidRDefault="00CB66C5">
                    <w:pPr>
                      <w:spacing w:before="66"/>
                      <w:rPr>
                        <w:rFonts w:ascii="Arial MT"/>
                        <w:sz w:val="9"/>
                      </w:rPr>
                    </w:pPr>
                    <w:r>
                      <w:rPr>
                        <w:rFonts w:ascii="Arial MT"/>
                        <w:w w:val="105"/>
                        <w:sz w:val="9"/>
                      </w:rPr>
                      <w:t>0.05</w:t>
                    </w:r>
                  </w:p>
                </w:txbxContent>
              </v:textbox>
            </v:shape>
            <w10:wrap anchorx="page"/>
          </v:group>
        </w:pict>
      </w:r>
      <w:r>
        <w:rPr>
          <w:noProof/>
          <w:color w:val="000000" w:themeColor="text1"/>
        </w:rPr>
        <w:pict w14:anchorId="13A6F299">
          <v:shape id="_x0000_s1051" type="#_x0000_t202" style="position:absolute;left:0;text-align:left;margin-left:92.75pt;margin-top:-106.8pt;width:7.3pt;height:19.45pt;z-index:251544576;mso-position-horizontal-relative:page" filled="f" stroked="f">
            <v:textbox style="layout-flow:vertical;mso-layout-flow-alt:bottom-to-top" inset="0,0,0,0">
              <w:txbxContent>
                <w:p w14:paraId="60F3E1F2" w14:textId="77777777" w:rsidR="00CB66C5" w:rsidRDefault="00CB66C5">
                  <w:pPr>
                    <w:spacing w:before="21"/>
                    <w:ind w:left="20"/>
                    <w:rPr>
                      <w:rFonts w:ascii="Arial MT"/>
                      <w:sz w:val="9"/>
                    </w:rPr>
                  </w:pPr>
                  <w:r>
                    <w:rPr>
                      <w:rFonts w:ascii="Arial MT"/>
                      <w:w w:val="105"/>
                      <w:sz w:val="9"/>
                    </w:rPr>
                    <w:t>Intensity</w:t>
                  </w:r>
                </w:p>
              </w:txbxContent>
            </v:textbox>
            <w10:wrap anchorx="page"/>
          </v:shape>
        </w:pict>
      </w:r>
      <w:r>
        <w:rPr>
          <w:noProof/>
          <w:color w:val="000000" w:themeColor="text1"/>
        </w:rPr>
        <w:pict w14:anchorId="06B5A044">
          <v:shape id="_x0000_s1050" type="#_x0000_t202" style="position:absolute;left:0;text-align:left;margin-left:129.9pt;margin-top:-43.85pt;width:24.2pt;height:25.7pt;z-index:251545600;mso-position-horizontal-relative:page" filled="f" stroked="f">
            <v:textbox style="layout-flow:vertical;mso-layout-flow-alt:bottom-to-top" inset="0,0,0,0">
              <w:txbxContent>
                <w:p w14:paraId="5382FD4A" w14:textId="77777777" w:rsidR="00CB66C5" w:rsidRDefault="00CB66C5">
                  <w:pPr>
                    <w:spacing w:before="17" w:line="149" w:lineRule="exact"/>
                    <w:ind w:left="83"/>
                    <w:rPr>
                      <w:rFonts w:ascii="Arial MT"/>
                      <w:sz w:val="13"/>
                    </w:rPr>
                  </w:pPr>
                  <w:r>
                    <w:rPr>
                      <w:rFonts w:ascii="Arial MT"/>
                      <w:color w:val="000080"/>
                      <w:sz w:val="13"/>
                    </w:rPr>
                    <w:t>173.47</w:t>
                  </w:r>
                </w:p>
                <w:p w14:paraId="633BF1C6" w14:textId="77777777" w:rsidR="00CB66C5" w:rsidRDefault="00CB66C5">
                  <w:pPr>
                    <w:spacing w:line="149" w:lineRule="exact"/>
                    <w:ind w:left="20"/>
                    <w:rPr>
                      <w:rFonts w:ascii="Arial MT"/>
                      <w:sz w:val="13"/>
                    </w:rPr>
                  </w:pPr>
                  <w:r>
                    <w:rPr>
                      <w:rFonts w:ascii="Arial MT"/>
                      <w:color w:val="000080"/>
                      <w:sz w:val="13"/>
                    </w:rPr>
                    <w:t>172.07</w:t>
                  </w:r>
                </w:p>
                <w:p w14:paraId="0DB7165E" w14:textId="77777777" w:rsidR="00CB66C5" w:rsidRDefault="00CB66C5">
                  <w:pPr>
                    <w:spacing w:line="149" w:lineRule="exact"/>
                    <w:ind w:left="68"/>
                    <w:rPr>
                      <w:rFonts w:ascii="Arial MT"/>
                      <w:sz w:val="13"/>
                    </w:rPr>
                  </w:pPr>
                  <w:r>
                    <w:rPr>
                      <w:rFonts w:ascii="Arial MT"/>
                      <w:color w:val="000080"/>
                      <w:sz w:val="13"/>
                    </w:rPr>
                    <w:t>169.93</w:t>
                  </w:r>
                </w:p>
              </w:txbxContent>
            </v:textbox>
            <w10:wrap anchorx="page"/>
          </v:shape>
        </w:pict>
      </w:r>
      <w:r>
        <w:rPr>
          <w:noProof/>
          <w:color w:val="000000" w:themeColor="text1"/>
        </w:rPr>
        <w:pict w14:anchorId="00D20B87">
          <v:shape id="_x0000_s1049" type="#_x0000_t202" style="position:absolute;left:0;text-align:left;margin-left:218.75pt;margin-top:-47.6pt;width:16.8pt;height:29.85pt;z-index:251546624;mso-position-horizontal-relative:page" filled="f" stroked="f">
            <v:textbox style="layout-flow:vertical;mso-layout-flow-alt:bottom-to-top" inset="0,0,0,0">
              <w:txbxContent>
                <w:p w14:paraId="4A9C954D" w14:textId="77777777" w:rsidR="00CB66C5" w:rsidRDefault="00CB66C5">
                  <w:pPr>
                    <w:spacing w:before="17" w:line="149" w:lineRule="exact"/>
                    <w:ind w:left="166"/>
                    <w:rPr>
                      <w:rFonts w:ascii="Arial MT"/>
                      <w:sz w:val="13"/>
                    </w:rPr>
                  </w:pPr>
                  <w:r>
                    <w:rPr>
                      <w:rFonts w:ascii="Arial MT"/>
                      <w:color w:val="000080"/>
                      <w:sz w:val="13"/>
                    </w:rPr>
                    <w:t>137.65</w:t>
                  </w:r>
                </w:p>
                <w:p w14:paraId="74188B2D" w14:textId="77777777" w:rsidR="00CB66C5" w:rsidRDefault="00CB66C5">
                  <w:pPr>
                    <w:spacing w:line="149" w:lineRule="exact"/>
                    <w:ind w:left="20"/>
                    <w:rPr>
                      <w:rFonts w:ascii="Arial MT"/>
                      <w:sz w:val="13"/>
                    </w:rPr>
                  </w:pPr>
                  <w:r>
                    <w:rPr>
                      <w:rFonts w:ascii="Arial MT"/>
                      <w:color w:val="000080"/>
                      <w:sz w:val="13"/>
                    </w:rPr>
                    <w:t>137.55</w:t>
                  </w:r>
                </w:p>
              </w:txbxContent>
            </v:textbox>
            <w10:wrap anchorx="page"/>
          </v:shape>
        </w:pict>
      </w:r>
      <w:r>
        <w:rPr>
          <w:noProof/>
          <w:color w:val="000000" w:themeColor="text1"/>
        </w:rPr>
        <w:pict w14:anchorId="1510DDB6">
          <v:shape id="_x0000_s1048" type="#_x0000_t202" style="position:absolute;left:0;text-align:left;margin-left:238.85pt;margin-top:-114.75pt;width:9.35pt;height:22.55pt;z-index:251547648;mso-position-horizontal-relative:page" filled="f" stroked="f">
            <v:textbox style="layout-flow:vertical;mso-layout-flow-alt:bottom-to-top" inset="0,0,0,0">
              <w:txbxContent>
                <w:p w14:paraId="5BB38CF7" w14:textId="77777777" w:rsidR="00CB66C5" w:rsidRDefault="00CB66C5">
                  <w:pPr>
                    <w:spacing w:before="17"/>
                    <w:ind w:left="20"/>
                    <w:rPr>
                      <w:rFonts w:ascii="Arial MT"/>
                      <w:sz w:val="13"/>
                    </w:rPr>
                  </w:pPr>
                  <w:r>
                    <w:rPr>
                      <w:rFonts w:ascii="Arial MT"/>
                      <w:color w:val="000080"/>
                      <w:sz w:val="13"/>
                    </w:rPr>
                    <w:t>129.19</w:t>
                  </w:r>
                </w:p>
              </w:txbxContent>
            </v:textbox>
            <w10:wrap anchorx="page"/>
          </v:shape>
        </w:pict>
      </w:r>
      <w:r>
        <w:rPr>
          <w:noProof/>
          <w:color w:val="000000" w:themeColor="text1"/>
        </w:rPr>
        <w:pict w14:anchorId="43165447">
          <v:shape id="_x0000_s1047" type="#_x0000_t202" style="position:absolute;left:0;text-align:left;margin-left:243.45pt;margin-top:-55.35pt;width:9.35pt;height:22.55pt;z-index:251548672;mso-position-horizontal-relative:page" filled="f" stroked="f">
            <v:textbox style="layout-flow:vertical;mso-layout-flow-alt:bottom-to-top" inset="0,0,0,0">
              <w:txbxContent>
                <w:p w14:paraId="697938A2" w14:textId="77777777" w:rsidR="00CB66C5" w:rsidRDefault="00CB66C5">
                  <w:pPr>
                    <w:spacing w:before="17"/>
                    <w:ind w:left="20"/>
                    <w:rPr>
                      <w:rFonts w:ascii="Arial MT"/>
                      <w:sz w:val="13"/>
                    </w:rPr>
                  </w:pPr>
                  <w:r>
                    <w:rPr>
                      <w:rFonts w:ascii="Arial MT"/>
                      <w:color w:val="000080"/>
                      <w:sz w:val="13"/>
                    </w:rPr>
                    <w:t>127.31</w:t>
                  </w:r>
                </w:p>
              </w:txbxContent>
            </v:textbox>
            <w10:wrap anchorx="page"/>
          </v:shape>
        </w:pict>
      </w:r>
      <w:r>
        <w:rPr>
          <w:noProof/>
          <w:color w:val="000000" w:themeColor="text1"/>
        </w:rPr>
        <w:pict w14:anchorId="4AABFFDF">
          <v:shape id="_x0000_s1046" type="#_x0000_t202" style="position:absolute;left:0;text-align:left;margin-left:367.5pt;margin-top:-45.3pt;width:23.5pt;height:22.1pt;z-index:251549696;mso-position-horizontal-relative:page" filled="f" stroked="f">
            <v:textbox style="layout-flow:vertical;mso-layout-flow-alt:bottom-to-top" inset="0,0,0,0">
              <w:txbxContent>
                <w:p w14:paraId="1601F543" w14:textId="77777777" w:rsidR="00CB66C5" w:rsidRDefault="00CB66C5">
                  <w:pPr>
                    <w:spacing w:before="17"/>
                    <w:ind w:left="86"/>
                    <w:rPr>
                      <w:rFonts w:ascii="Arial MT"/>
                      <w:sz w:val="13"/>
                    </w:rPr>
                  </w:pPr>
                  <w:r>
                    <w:rPr>
                      <w:rFonts w:ascii="Arial MT"/>
                      <w:color w:val="000080"/>
                      <w:sz w:val="13"/>
                    </w:rPr>
                    <w:t>75.26</w:t>
                  </w:r>
                </w:p>
                <w:p w14:paraId="642AC735" w14:textId="77777777" w:rsidR="00CB66C5" w:rsidRDefault="00CB66C5">
                  <w:pPr>
                    <w:pStyle w:val="a3"/>
                    <w:spacing w:before="6"/>
                    <w:rPr>
                      <w:rFonts w:ascii="Arial MT"/>
                      <w:sz w:val="11"/>
                    </w:rPr>
                  </w:pPr>
                </w:p>
                <w:p w14:paraId="58291B1D" w14:textId="77777777" w:rsidR="00CB66C5" w:rsidRDefault="00CB66C5">
                  <w:pPr>
                    <w:ind w:left="20"/>
                    <w:rPr>
                      <w:rFonts w:ascii="Arial MT"/>
                      <w:sz w:val="13"/>
                    </w:rPr>
                  </w:pPr>
                  <w:r>
                    <w:rPr>
                      <w:rFonts w:ascii="Arial MT"/>
                      <w:color w:val="000080"/>
                      <w:sz w:val="13"/>
                    </w:rPr>
                    <w:t>69.32</w:t>
                  </w:r>
                </w:p>
              </w:txbxContent>
            </v:textbox>
            <w10:wrap anchorx="page"/>
          </v:shape>
        </w:pict>
      </w:r>
      <w:r>
        <w:rPr>
          <w:noProof/>
          <w:color w:val="000000" w:themeColor="text1"/>
        </w:rPr>
        <w:pict w14:anchorId="4383E886">
          <v:shape id="_x0000_s1045" type="#_x0000_t202" style="position:absolute;left:0;text-align:left;margin-left:411.65pt;margin-top:-44.15pt;width:9.35pt;height:18.8pt;z-index:251550720;mso-position-horizontal-relative:page" filled="f" stroked="f">
            <v:textbox style="layout-flow:vertical;mso-layout-flow-alt:bottom-to-top" inset="0,0,0,0">
              <w:txbxContent>
                <w:p w14:paraId="33BC5465" w14:textId="77777777" w:rsidR="00CB66C5" w:rsidRDefault="00CB66C5">
                  <w:pPr>
                    <w:spacing w:before="17"/>
                    <w:ind w:left="20"/>
                    <w:rPr>
                      <w:rFonts w:ascii="Arial MT"/>
                      <w:sz w:val="13"/>
                    </w:rPr>
                  </w:pPr>
                  <w:r>
                    <w:rPr>
                      <w:rFonts w:ascii="Arial MT"/>
                      <w:color w:val="000080"/>
                      <w:sz w:val="13"/>
                    </w:rPr>
                    <w:t>56.79</w:t>
                  </w:r>
                </w:p>
              </w:txbxContent>
            </v:textbox>
            <w10:wrap anchorx="page"/>
          </v:shape>
        </w:pict>
      </w:r>
      <w:r>
        <w:rPr>
          <w:noProof/>
          <w:color w:val="000000" w:themeColor="text1"/>
        </w:rPr>
        <w:pict w14:anchorId="367C46B4">
          <v:shape id="_x0000_s1044" type="#_x0000_t202" style="position:absolute;left:0;text-align:left;margin-left:426.9pt;margin-top:-155.55pt;width:29.65pt;height:135.65pt;z-index:251551744;mso-position-horizontal-relative:page" filled="f" stroked="f">
            <v:textbox style="layout-flow:vertical;mso-layout-flow-alt:bottom-to-top" inset="0,0,0,0">
              <w:txbxContent>
                <w:p w14:paraId="6CDB5E03" w14:textId="77777777" w:rsidR="00CB66C5" w:rsidRDefault="00CB66C5">
                  <w:pPr>
                    <w:spacing w:before="17" w:line="149" w:lineRule="exact"/>
                    <w:ind w:left="20"/>
                    <w:rPr>
                      <w:rFonts w:ascii="Arial MT"/>
                      <w:sz w:val="13"/>
                    </w:rPr>
                  </w:pPr>
                  <w:r>
                    <w:rPr>
                      <w:rFonts w:ascii="Arial MT"/>
                      <w:color w:val="000080"/>
                      <w:sz w:val="13"/>
                    </w:rPr>
                    <w:t>47.42</w:t>
                  </w:r>
                </w:p>
                <w:p w14:paraId="36B28BF5" w14:textId="77777777" w:rsidR="00CB66C5" w:rsidRDefault="00CB66C5">
                  <w:pPr>
                    <w:spacing w:line="149" w:lineRule="exact"/>
                    <w:ind w:left="215"/>
                    <w:rPr>
                      <w:rFonts w:ascii="Arial MT"/>
                      <w:sz w:val="13"/>
                    </w:rPr>
                  </w:pPr>
                  <w:r>
                    <w:rPr>
                      <w:rFonts w:ascii="Arial MT"/>
                      <w:color w:val="000080"/>
                      <w:sz w:val="13"/>
                    </w:rPr>
                    <w:t>47.27</w:t>
                  </w:r>
                </w:p>
                <w:p w14:paraId="7AAFFB02" w14:textId="77777777" w:rsidR="00CB66C5" w:rsidRDefault="00CB66C5">
                  <w:pPr>
                    <w:tabs>
                      <w:tab w:val="left" w:pos="737"/>
                      <w:tab w:val="left" w:pos="2356"/>
                    </w:tabs>
                    <w:spacing w:before="97"/>
                    <w:ind w:left="203"/>
                    <w:rPr>
                      <w:rFonts w:ascii="Arial MT"/>
                      <w:sz w:val="13"/>
                    </w:rPr>
                  </w:pPr>
                  <w:r>
                    <w:rPr>
                      <w:rFonts w:ascii="Arial MT"/>
                      <w:color w:val="000080"/>
                      <w:w w:val="101"/>
                      <w:position w:val="1"/>
                      <w:sz w:val="13"/>
                      <w:u w:val="single" w:color="000000"/>
                    </w:rPr>
                    <w:t xml:space="preserve"> </w:t>
                  </w:r>
                  <w:r>
                    <w:rPr>
                      <w:rFonts w:ascii="Arial MT"/>
                      <w:color w:val="000080"/>
                      <w:position w:val="1"/>
                      <w:sz w:val="13"/>
                      <w:u w:val="single" w:color="000000"/>
                    </w:rPr>
                    <w:tab/>
                    <w:t>40.62</w:t>
                  </w:r>
                  <w:r>
                    <w:rPr>
                      <w:rFonts w:ascii="Arial MT"/>
                      <w:color w:val="000080"/>
                      <w:position w:val="1"/>
                      <w:sz w:val="13"/>
                      <w:u w:val="single" w:color="000000"/>
                    </w:rPr>
                    <w:tab/>
                  </w:r>
                  <w:r>
                    <w:rPr>
                      <w:rFonts w:ascii="Arial MT"/>
                      <w:color w:val="000080"/>
                      <w:sz w:val="13"/>
                      <w:u w:val="single" w:color="000000"/>
                    </w:rPr>
                    <w:t>40.4</w:t>
                  </w:r>
                  <w:r>
                    <w:rPr>
                      <w:rFonts w:ascii="Arial MT"/>
                      <w:color w:val="000080"/>
                      <w:sz w:val="13"/>
                    </w:rPr>
                    <w:t>1</w:t>
                  </w:r>
                </w:p>
              </w:txbxContent>
            </v:textbox>
            <w10:wrap anchorx="page"/>
          </v:shape>
        </w:pict>
      </w:r>
      <w:r>
        <w:rPr>
          <w:noProof/>
          <w:color w:val="000000" w:themeColor="text1"/>
        </w:rPr>
        <w:pict w14:anchorId="58B1420D">
          <v:shape id="_x0000_s1043" type="#_x0000_t202" style="position:absolute;left:0;text-align:left;margin-left:456.6pt;margin-top:-72.55pt;width:9.35pt;height:18.8pt;z-index:251553792;mso-position-horizontal-relative:page" filled="f" stroked="f">
            <v:textbox style="layout-flow:vertical;mso-layout-flow-alt:bottom-to-top" inset="0,0,0,0">
              <w:txbxContent>
                <w:p w14:paraId="6F7477DC" w14:textId="77777777" w:rsidR="00CB66C5" w:rsidRDefault="00CB66C5">
                  <w:pPr>
                    <w:spacing w:before="17"/>
                    <w:ind w:left="20"/>
                    <w:rPr>
                      <w:rFonts w:ascii="Arial MT"/>
                      <w:sz w:val="13"/>
                    </w:rPr>
                  </w:pPr>
                  <w:r>
                    <w:rPr>
                      <w:rFonts w:ascii="Arial MT"/>
                      <w:color w:val="000080"/>
                      <w:sz w:val="13"/>
                    </w:rPr>
                    <w:t>39.37</w:t>
                  </w:r>
                </w:p>
              </w:txbxContent>
            </v:textbox>
            <w10:wrap anchorx="page"/>
          </v:shape>
        </w:pict>
      </w:r>
      <w:r>
        <w:rPr>
          <w:noProof/>
          <w:color w:val="000000" w:themeColor="text1"/>
        </w:rPr>
        <w:pict w14:anchorId="233FE4AF">
          <v:shape id="_x0000_s1042" type="#_x0000_t202" style="position:absolute;left:0;text-align:left;margin-left:470.2pt;margin-top:-52.45pt;width:16.8pt;height:24.25pt;z-index:251555840;mso-position-horizontal-relative:page" filled="f" stroked="f">
            <v:textbox style="layout-flow:vertical;mso-layout-flow-alt:bottom-to-top" inset="0,0,0,0">
              <w:txbxContent>
                <w:p w14:paraId="14C7459D" w14:textId="77777777" w:rsidR="00CB66C5" w:rsidRDefault="00CB66C5">
                  <w:pPr>
                    <w:spacing w:before="17" w:line="149" w:lineRule="exact"/>
                    <w:ind w:left="20"/>
                    <w:rPr>
                      <w:rFonts w:ascii="Arial MT"/>
                      <w:sz w:val="13"/>
                    </w:rPr>
                  </w:pPr>
                  <w:r>
                    <w:rPr>
                      <w:rFonts w:ascii="Arial MT"/>
                      <w:color w:val="000080"/>
                      <w:sz w:val="13"/>
                    </w:rPr>
                    <w:t>29.87</w:t>
                  </w:r>
                </w:p>
                <w:p w14:paraId="3BC657BA" w14:textId="77777777" w:rsidR="00CB66C5" w:rsidRDefault="00CB66C5">
                  <w:pPr>
                    <w:spacing w:line="149" w:lineRule="exact"/>
                    <w:ind w:left="129"/>
                    <w:rPr>
                      <w:rFonts w:ascii="Arial MT"/>
                      <w:sz w:val="13"/>
                    </w:rPr>
                  </w:pPr>
                  <w:r>
                    <w:rPr>
                      <w:rFonts w:ascii="Arial MT"/>
                      <w:color w:val="000080"/>
                      <w:sz w:val="13"/>
                    </w:rPr>
                    <w:t>29.13</w:t>
                  </w:r>
                </w:p>
              </w:txbxContent>
            </v:textbox>
            <w10:wrap anchorx="page"/>
          </v:shape>
        </w:pict>
      </w:r>
      <w:r>
        <w:rPr>
          <w:noProof/>
          <w:color w:val="000000" w:themeColor="text1"/>
        </w:rPr>
        <w:pict w14:anchorId="6534DFFE">
          <v:shape id="_x0000_s1041" type="#_x0000_t202" style="position:absolute;left:0;text-align:left;margin-left:495.15pt;margin-top:-71.25pt;width:9.35pt;height:18.8pt;z-index:251556864;mso-position-horizontal-relative:page" filled="f" stroked="f">
            <v:textbox style="layout-flow:vertical;mso-layout-flow-alt:bottom-to-top" inset="0,0,0,0">
              <w:txbxContent>
                <w:p w14:paraId="46D7F9E8" w14:textId="77777777" w:rsidR="00CB66C5" w:rsidRDefault="00CB66C5">
                  <w:pPr>
                    <w:spacing w:before="17"/>
                    <w:ind w:left="20"/>
                    <w:rPr>
                      <w:rFonts w:ascii="Arial MT"/>
                      <w:sz w:val="13"/>
                    </w:rPr>
                  </w:pPr>
                  <w:r>
                    <w:rPr>
                      <w:rFonts w:ascii="Arial MT"/>
                      <w:color w:val="000080"/>
                      <w:sz w:val="13"/>
                    </w:rPr>
                    <w:t>21.78</w:t>
                  </w:r>
                </w:p>
              </w:txbxContent>
            </v:textbox>
            <w10:wrap anchorx="page"/>
          </v:shape>
        </w:pict>
      </w:r>
      <w:r>
        <w:rPr>
          <w:noProof/>
          <w:color w:val="000000" w:themeColor="text1"/>
        </w:rPr>
        <w:pict w14:anchorId="38820BFC">
          <v:shape id="_x0000_s1040" type="#_x0000_t202" style="position:absolute;left:0;text-align:left;margin-left:507.3pt;margin-top:-42.4pt;width:16.8pt;height:24.85pt;z-index:251557888;mso-position-horizontal-relative:page" filled="f" stroked="f">
            <v:textbox style="layout-flow:vertical;mso-layout-flow-alt:bottom-to-top" inset="0,0,0,0">
              <w:txbxContent>
                <w:p w14:paraId="67E2CACB" w14:textId="77777777" w:rsidR="00CB66C5" w:rsidRDefault="00CB66C5">
                  <w:pPr>
                    <w:spacing w:before="17" w:line="149" w:lineRule="exact"/>
                    <w:ind w:left="20"/>
                    <w:rPr>
                      <w:rFonts w:ascii="Arial MT"/>
                      <w:sz w:val="13"/>
                    </w:rPr>
                  </w:pPr>
                  <w:r>
                    <w:rPr>
                      <w:rFonts w:ascii="Arial MT"/>
                      <w:color w:val="000080"/>
                      <w:sz w:val="13"/>
                    </w:rPr>
                    <w:t>13.34</w:t>
                  </w:r>
                </w:p>
                <w:p w14:paraId="028AAB09" w14:textId="77777777" w:rsidR="00CB66C5" w:rsidRDefault="00CB66C5">
                  <w:pPr>
                    <w:spacing w:line="149" w:lineRule="exact"/>
                    <w:ind w:left="140"/>
                    <w:rPr>
                      <w:rFonts w:ascii="Arial MT"/>
                      <w:sz w:val="13"/>
                    </w:rPr>
                  </w:pPr>
                  <w:r>
                    <w:rPr>
                      <w:rFonts w:ascii="Arial MT"/>
                      <w:color w:val="000080"/>
                      <w:sz w:val="13"/>
                    </w:rPr>
                    <w:t>13.17</w:t>
                  </w:r>
                </w:p>
              </w:txbxContent>
            </v:textbox>
            <w10:wrap anchorx="page"/>
          </v:shape>
        </w:pict>
      </w:r>
      <w:r>
        <w:rPr>
          <w:noProof/>
          <w:color w:val="000000" w:themeColor="text1"/>
        </w:rPr>
        <w:pict w14:anchorId="70128DEC">
          <v:shape id="_x0000_s1039" type="#_x0000_t202" style="position:absolute;left:0;text-align:left;margin-left:525.3pt;margin-top:-56.35pt;width:9.35pt;height:15.1pt;z-index:251558912;mso-position-horizontal-relative:page" filled="f" stroked="f">
            <v:textbox style="layout-flow:vertical;mso-layout-flow-alt:bottom-to-top" inset="0,0,0,0">
              <w:txbxContent>
                <w:p w14:paraId="79FCE69E" w14:textId="77777777" w:rsidR="00CB66C5" w:rsidRDefault="00CB66C5">
                  <w:pPr>
                    <w:spacing w:before="17"/>
                    <w:ind w:left="20"/>
                    <w:rPr>
                      <w:rFonts w:ascii="Arial MT"/>
                      <w:sz w:val="13"/>
                    </w:rPr>
                  </w:pPr>
                  <w:r>
                    <w:rPr>
                      <w:rFonts w:ascii="Arial MT"/>
                      <w:color w:val="000080"/>
                      <w:sz w:val="13"/>
                    </w:rPr>
                    <w:t>9.14</w:t>
                  </w:r>
                </w:p>
              </w:txbxContent>
            </v:textbox>
            <w10:wrap anchorx="page"/>
          </v:shape>
        </w:pict>
      </w:r>
      <w:r w:rsidR="00B21731" w:rsidRPr="00984D1E">
        <w:rPr>
          <w:rFonts w:ascii="Arial MT"/>
          <w:noProof/>
          <w:color w:val="000000" w:themeColor="text1"/>
          <w:sz w:val="9"/>
        </w:rPr>
        <w:t>176</w:t>
      </w:r>
      <w:r w:rsidR="00B21731" w:rsidRPr="00984D1E">
        <w:rPr>
          <w:rFonts w:ascii="Arial MT"/>
          <w:noProof/>
          <w:color w:val="000000" w:themeColor="text1"/>
          <w:sz w:val="9"/>
        </w:rPr>
        <w:tab/>
        <w:t>168</w:t>
      </w:r>
      <w:r w:rsidR="00B21731" w:rsidRPr="00984D1E">
        <w:rPr>
          <w:rFonts w:ascii="Arial MT"/>
          <w:noProof/>
          <w:color w:val="000000" w:themeColor="text1"/>
          <w:sz w:val="9"/>
        </w:rPr>
        <w:tab/>
        <w:t>160</w:t>
      </w:r>
      <w:r w:rsidR="00B21731" w:rsidRPr="00984D1E">
        <w:rPr>
          <w:rFonts w:ascii="Arial MT"/>
          <w:noProof/>
          <w:color w:val="000000" w:themeColor="text1"/>
          <w:sz w:val="9"/>
        </w:rPr>
        <w:tab/>
        <w:t>152</w:t>
      </w:r>
      <w:r w:rsidR="00B21731" w:rsidRPr="00984D1E">
        <w:rPr>
          <w:rFonts w:ascii="Arial MT"/>
          <w:noProof/>
          <w:color w:val="000000" w:themeColor="text1"/>
          <w:sz w:val="9"/>
        </w:rPr>
        <w:tab/>
        <w:t>144</w:t>
      </w:r>
      <w:r w:rsidR="00B21731" w:rsidRPr="00984D1E">
        <w:rPr>
          <w:rFonts w:ascii="Arial MT"/>
          <w:noProof/>
          <w:color w:val="000000" w:themeColor="text1"/>
          <w:sz w:val="9"/>
        </w:rPr>
        <w:tab/>
        <w:t>136</w:t>
      </w:r>
      <w:r w:rsidR="00B21731" w:rsidRPr="00984D1E">
        <w:rPr>
          <w:rFonts w:ascii="Arial MT"/>
          <w:noProof/>
          <w:color w:val="000000" w:themeColor="text1"/>
          <w:sz w:val="9"/>
        </w:rPr>
        <w:tab/>
        <w:t>128</w:t>
      </w:r>
      <w:r w:rsidR="00B21731" w:rsidRPr="00984D1E">
        <w:rPr>
          <w:rFonts w:ascii="Arial MT"/>
          <w:noProof/>
          <w:color w:val="000000" w:themeColor="text1"/>
          <w:sz w:val="9"/>
        </w:rPr>
        <w:tab/>
        <w:t>120</w:t>
      </w:r>
      <w:r w:rsidR="00B21731" w:rsidRPr="00984D1E">
        <w:rPr>
          <w:rFonts w:ascii="Arial MT"/>
          <w:noProof/>
          <w:color w:val="000000" w:themeColor="text1"/>
          <w:sz w:val="9"/>
        </w:rPr>
        <w:tab/>
        <w:t>112</w:t>
      </w:r>
      <w:r w:rsidR="00B21731" w:rsidRPr="00984D1E">
        <w:rPr>
          <w:rFonts w:ascii="Arial MT"/>
          <w:noProof/>
          <w:color w:val="000000" w:themeColor="text1"/>
          <w:sz w:val="9"/>
        </w:rPr>
        <w:tab/>
        <w:t>104</w:t>
      </w:r>
      <w:r w:rsidR="00B21731" w:rsidRPr="00984D1E">
        <w:rPr>
          <w:rFonts w:ascii="Arial MT"/>
          <w:noProof/>
          <w:color w:val="000000" w:themeColor="text1"/>
          <w:sz w:val="9"/>
        </w:rPr>
        <w:tab/>
        <w:t>96</w:t>
      </w:r>
      <w:r w:rsidR="00B21731" w:rsidRPr="00984D1E">
        <w:rPr>
          <w:rFonts w:ascii="Arial MT"/>
          <w:noProof/>
          <w:color w:val="000000" w:themeColor="text1"/>
          <w:sz w:val="9"/>
        </w:rPr>
        <w:tab/>
        <w:t>88</w:t>
      </w:r>
      <w:r w:rsidR="00B21731" w:rsidRPr="00984D1E">
        <w:rPr>
          <w:rFonts w:ascii="Arial MT"/>
          <w:noProof/>
          <w:color w:val="000000" w:themeColor="text1"/>
          <w:sz w:val="9"/>
        </w:rPr>
        <w:tab/>
        <w:t>80</w:t>
      </w:r>
      <w:r w:rsidR="00B21731" w:rsidRPr="00984D1E">
        <w:rPr>
          <w:rFonts w:ascii="Arial MT"/>
          <w:noProof/>
          <w:color w:val="000000" w:themeColor="text1"/>
          <w:sz w:val="9"/>
        </w:rPr>
        <w:tab/>
        <w:t>72</w:t>
      </w:r>
      <w:r w:rsidR="00B21731" w:rsidRPr="00984D1E">
        <w:rPr>
          <w:rFonts w:ascii="Arial MT"/>
          <w:noProof/>
          <w:color w:val="000000" w:themeColor="text1"/>
          <w:sz w:val="9"/>
        </w:rPr>
        <w:tab/>
        <w:t>64</w:t>
      </w:r>
      <w:r w:rsidR="00B21731" w:rsidRPr="00984D1E">
        <w:rPr>
          <w:rFonts w:ascii="Arial MT"/>
          <w:noProof/>
          <w:color w:val="000000" w:themeColor="text1"/>
          <w:sz w:val="9"/>
        </w:rPr>
        <w:tab/>
        <w:t>56</w:t>
      </w:r>
      <w:r w:rsidR="00B21731" w:rsidRPr="00984D1E">
        <w:rPr>
          <w:rFonts w:ascii="Arial MT"/>
          <w:noProof/>
          <w:color w:val="000000" w:themeColor="text1"/>
          <w:sz w:val="9"/>
        </w:rPr>
        <w:tab/>
        <w:t>48</w:t>
      </w:r>
      <w:r w:rsidR="00B21731" w:rsidRPr="00984D1E">
        <w:rPr>
          <w:rFonts w:ascii="Arial MT"/>
          <w:noProof/>
          <w:color w:val="000000" w:themeColor="text1"/>
          <w:sz w:val="9"/>
        </w:rPr>
        <w:tab/>
        <w:t>40</w:t>
      </w:r>
      <w:r w:rsidR="00B21731" w:rsidRPr="00984D1E">
        <w:rPr>
          <w:rFonts w:ascii="Arial MT"/>
          <w:noProof/>
          <w:color w:val="000000" w:themeColor="text1"/>
          <w:sz w:val="9"/>
        </w:rPr>
        <w:tab/>
        <w:t>32</w:t>
      </w:r>
      <w:r w:rsidR="00B21731" w:rsidRPr="00984D1E">
        <w:rPr>
          <w:rFonts w:ascii="Arial MT"/>
          <w:noProof/>
          <w:color w:val="000000" w:themeColor="text1"/>
          <w:sz w:val="9"/>
        </w:rPr>
        <w:tab/>
        <w:t>24</w:t>
      </w:r>
      <w:r w:rsidR="00B21731" w:rsidRPr="00984D1E">
        <w:rPr>
          <w:rFonts w:ascii="Arial MT"/>
          <w:noProof/>
          <w:color w:val="000000" w:themeColor="text1"/>
          <w:sz w:val="9"/>
        </w:rPr>
        <w:tab/>
        <w:t>16</w:t>
      </w:r>
      <w:r w:rsidR="00B21731" w:rsidRPr="00984D1E">
        <w:rPr>
          <w:rFonts w:ascii="Arial MT"/>
          <w:noProof/>
          <w:color w:val="000000" w:themeColor="text1"/>
          <w:sz w:val="9"/>
        </w:rPr>
        <w:tab/>
        <w:t>8</w:t>
      </w:r>
    </w:p>
    <w:p w14:paraId="69E1D7F6" w14:textId="6D259541" w:rsidR="00C254C2" w:rsidRPr="00984D1E" w:rsidRDefault="00B21731">
      <w:pPr>
        <w:spacing w:before="9" w:after="53"/>
        <w:ind w:left="2015" w:right="1934"/>
        <w:jc w:val="center"/>
        <w:rPr>
          <w:rFonts w:ascii="Arial MT"/>
          <w:noProof/>
          <w:color w:val="000000" w:themeColor="text1"/>
          <w:sz w:val="9"/>
        </w:rPr>
      </w:pPr>
      <w:r w:rsidRPr="00984D1E">
        <w:rPr>
          <w:noProof/>
          <w:color w:val="000000" w:themeColor="text1"/>
          <w:lang w:val="ru-RU" w:eastAsia="ru-RU"/>
        </w:rPr>
        <w:drawing>
          <wp:anchor distT="0" distB="0" distL="0" distR="0" simplePos="0" relativeHeight="250611712" behindDoc="1" locked="0" layoutInCell="1" allowOverlap="1" wp14:anchorId="12DB8C9A" wp14:editId="0BAD98C9">
            <wp:simplePos x="0" y="0"/>
            <wp:positionH relativeFrom="page">
              <wp:posOffset>2858850</wp:posOffset>
            </wp:positionH>
            <wp:positionV relativeFrom="paragraph">
              <wp:posOffset>104915</wp:posOffset>
            </wp:positionV>
            <wp:extent cx="1879574" cy="1314450"/>
            <wp:effectExtent l="0" t="0" r="0" b="0"/>
            <wp:wrapNone/>
            <wp:docPr id="239" name="image2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image226.png"/>
                    <pic:cNvPicPr/>
                  </pic:nvPicPr>
                  <pic:blipFill>
                    <a:blip r:embed="rId266" cstate="print"/>
                    <a:stretch>
                      <a:fillRect/>
                    </a:stretch>
                  </pic:blipFill>
                  <pic:spPr>
                    <a:xfrm>
                      <a:off x="0" y="0"/>
                      <a:ext cx="1879574" cy="1314450"/>
                    </a:xfrm>
                    <a:prstGeom prst="rect">
                      <a:avLst/>
                    </a:prstGeom>
                  </pic:spPr>
                </pic:pic>
              </a:graphicData>
            </a:graphic>
          </wp:anchor>
        </w:drawing>
      </w:r>
      <w:r w:rsidRPr="00984D1E">
        <w:rPr>
          <w:noProof/>
          <w:color w:val="000000" w:themeColor="text1"/>
          <w:lang w:val="ru-RU" w:eastAsia="ru-RU"/>
        </w:rPr>
        <w:drawing>
          <wp:anchor distT="0" distB="0" distL="0" distR="0" simplePos="0" relativeHeight="250612736" behindDoc="1" locked="0" layoutInCell="1" allowOverlap="1" wp14:anchorId="1DCB0A46" wp14:editId="1155DC33">
            <wp:simplePos x="0" y="0"/>
            <wp:positionH relativeFrom="page">
              <wp:posOffset>4795602</wp:posOffset>
            </wp:positionH>
            <wp:positionV relativeFrom="paragraph">
              <wp:posOffset>104915</wp:posOffset>
            </wp:positionV>
            <wp:extent cx="762088" cy="1138237"/>
            <wp:effectExtent l="0" t="0" r="0" b="0"/>
            <wp:wrapNone/>
            <wp:docPr id="241" name="image2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image227.png"/>
                    <pic:cNvPicPr/>
                  </pic:nvPicPr>
                  <pic:blipFill>
                    <a:blip r:embed="rId267" cstate="print"/>
                    <a:stretch>
                      <a:fillRect/>
                    </a:stretch>
                  </pic:blipFill>
                  <pic:spPr>
                    <a:xfrm>
                      <a:off x="0" y="0"/>
                      <a:ext cx="762088" cy="1138237"/>
                    </a:xfrm>
                    <a:prstGeom prst="rect">
                      <a:avLst/>
                    </a:prstGeom>
                  </pic:spPr>
                </pic:pic>
              </a:graphicData>
            </a:graphic>
          </wp:anchor>
        </w:drawing>
      </w:r>
      <w:r w:rsidRPr="00984D1E">
        <w:rPr>
          <w:rFonts w:ascii="Arial MT"/>
          <w:noProof/>
          <w:color w:val="000000" w:themeColor="text1"/>
          <w:sz w:val="9"/>
        </w:rPr>
        <w:t>Chemic</w:t>
      </w:r>
      <w:r w:rsidR="001154A8" w:rsidRPr="001154A8">
        <w:rPr>
          <w:rFonts w:ascii="Arial MT"/>
          <w:noProof/>
          <w:vanish/>
          <w:color w:val="000000" w:themeColor="text1"/>
          <w:spacing w:val="-20"/>
          <w:w w:val="1"/>
          <w:sz w:val="9"/>
        </w:rPr>
        <w:t>‬</w:t>
      </w:r>
      <w:r w:rsidR="001154A8" w:rsidRPr="001154A8">
        <w:rPr>
          <w:rFonts w:ascii="Arial MT"/>
          <w:noProof/>
          <w:vanish/>
          <w:color w:val="000000" w:themeColor="text1"/>
          <w:spacing w:val="-20"/>
          <w:w w:val="1"/>
          <w:sz w:val="9"/>
        </w:rPr>
        <w:t>‬</w:t>
      </w:r>
      <w:r w:rsidR="001154A8">
        <w:rPr>
          <w:rFonts w:ascii="Arial MT"/>
          <w:noProof/>
          <w:color w:val="000000" w:themeColor="text1"/>
          <w:sz w:val="9"/>
        </w:rPr>
        <w:t xml:space="preserve">al </w:t>
      </w:r>
      <w:r w:rsidRPr="00984D1E">
        <w:rPr>
          <w:rFonts w:ascii="Arial MT"/>
          <w:noProof/>
          <w:color w:val="000000" w:themeColor="text1"/>
          <w:sz w:val="9"/>
        </w:rPr>
        <w:t>Shift (ppm)</w:t>
      </w:r>
    </w:p>
    <w:tbl>
      <w:tblPr>
        <w:tblStyle w:val="TableNormal"/>
        <w:tblW w:w="0" w:type="auto"/>
        <w:tblInd w:w="2929" w:type="dxa"/>
        <w:tblLayout w:type="fixed"/>
        <w:tblLook w:val="01E0" w:firstRow="1" w:lastRow="1" w:firstColumn="1" w:lastColumn="1" w:noHBand="0" w:noVBand="0"/>
      </w:tblPr>
      <w:tblGrid>
        <w:gridCol w:w="262"/>
        <w:gridCol w:w="381"/>
        <w:gridCol w:w="417"/>
        <w:gridCol w:w="395"/>
        <w:gridCol w:w="43"/>
        <w:gridCol w:w="253"/>
        <w:gridCol w:w="389"/>
        <w:gridCol w:w="434"/>
        <w:gridCol w:w="383"/>
        <w:gridCol w:w="95"/>
        <w:gridCol w:w="259"/>
        <w:gridCol w:w="551"/>
        <w:gridCol w:w="392"/>
      </w:tblGrid>
      <w:tr w:rsidR="00C254C2" w:rsidRPr="00984D1E" w14:paraId="7BC80C5A" w14:textId="77777777">
        <w:trPr>
          <w:trHeight w:val="137"/>
        </w:trPr>
        <w:tc>
          <w:tcPr>
            <w:tcW w:w="262" w:type="dxa"/>
          </w:tcPr>
          <w:p w14:paraId="1826DF19" w14:textId="77777777" w:rsidR="00C254C2" w:rsidRPr="00984D1E" w:rsidRDefault="00B21731">
            <w:pPr>
              <w:pStyle w:val="TableParagraph"/>
              <w:spacing w:before="19" w:line="99" w:lineRule="exact"/>
              <w:ind w:left="57"/>
              <w:jc w:val="left"/>
              <w:rPr>
                <w:rFonts w:ascii="Arial MT"/>
                <w:noProof/>
                <w:color w:val="000000" w:themeColor="text1"/>
                <w:sz w:val="9"/>
              </w:rPr>
            </w:pPr>
            <w:r w:rsidRPr="00984D1E">
              <w:rPr>
                <w:rFonts w:ascii="Arial MT"/>
                <w:noProof/>
                <w:color w:val="000000" w:themeColor="text1"/>
                <w:sz w:val="9"/>
              </w:rPr>
              <w:t>No.</w:t>
            </w:r>
          </w:p>
        </w:tc>
        <w:tc>
          <w:tcPr>
            <w:tcW w:w="381" w:type="dxa"/>
          </w:tcPr>
          <w:p w14:paraId="264976AF" w14:textId="77777777" w:rsidR="00C254C2" w:rsidRPr="00984D1E" w:rsidRDefault="00B21731">
            <w:pPr>
              <w:pStyle w:val="TableParagraph"/>
              <w:spacing w:before="19" w:line="99" w:lineRule="exact"/>
              <w:ind w:left="66"/>
              <w:jc w:val="left"/>
              <w:rPr>
                <w:rFonts w:ascii="Arial MT"/>
                <w:noProof/>
                <w:color w:val="000000" w:themeColor="text1"/>
                <w:sz w:val="9"/>
              </w:rPr>
            </w:pPr>
            <w:r w:rsidRPr="00984D1E">
              <w:rPr>
                <w:rFonts w:ascii="Arial MT"/>
                <w:noProof/>
                <w:color w:val="000000" w:themeColor="text1"/>
                <w:sz w:val="9"/>
              </w:rPr>
              <w:t>(ppm)</w:t>
            </w:r>
          </w:p>
        </w:tc>
        <w:tc>
          <w:tcPr>
            <w:tcW w:w="417" w:type="dxa"/>
          </w:tcPr>
          <w:p w14:paraId="6B5ADEAE" w14:textId="77777777" w:rsidR="00C254C2" w:rsidRPr="00984D1E" w:rsidRDefault="00B21731">
            <w:pPr>
              <w:pStyle w:val="TableParagraph"/>
              <w:spacing w:before="19" w:line="99" w:lineRule="exact"/>
              <w:ind w:left="125"/>
              <w:jc w:val="left"/>
              <w:rPr>
                <w:rFonts w:ascii="Arial MT"/>
                <w:noProof/>
                <w:color w:val="000000" w:themeColor="text1"/>
                <w:sz w:val="9"/>
              </w:rPr>
            </w:pPr>
            <w:r w:rsidRPr="00984D1E">
              <w:rPr>
                <w:rFonts w:ascii="Arial MT"/>
                <w:noProof/>
                <w:color w:val="000000" w:themeColor="text1"/>
                <w:sz w:val="9"/>
              </w:rPr>
              <w:t>(Hz)</w:t>
            </w:r>
          </w:p>
        </w:tc>
        <w:tc>
          <w:tcPr>
            <w:tcW w:w="395" w:type="dxa"/>
          </w:tcPr>
          <w:p w14:paraId="181DA184" w14:textId="77777777" w:rsidR="00C254C2" w:rsidRPr="00984D1E" w:rsidRDefault="00B21731">
            <w:pPr>
              <w:pStyle w:val="TableParagraph"/>
              <w:spacing w:before="19" w:line="99" w:lineRule="exact"/>
              <w:ind w:left="37" w:right="26"/>
              <w:rPr>
                <w:rFonts w:ascii="Arial MT"/>
                <w:noProof/>
                <w:color w:val="000000" w:themeColor="text1"/>
                <w:sz w:val="9"/>
              </w:rPr>
            </w:pPr>
            <w:r w:rsidRPr="00984D1E">
              <w:rPr>
                <w:rFonts w:ascii="Arial MT"/>
                <w:noProof/>
                <w:color w:val="000000" w:themeColor="text1"/>
                <w:sz w:val="9"/>
              </w:rPr>
              <w:t>Height</w:t>
            </w:r>
          </w:p>
        </w:tc>
        <w:tc>
          <w:tcPr>
            <w:tcW w:w="43" w:type="dxa"/>
          </w:tcPr>
          <w:p w14:paraId="43C9F26F" w14:textId="77777777" w:rsidR="00C254C2" w:rsidRPr="00984D1E" w:rsidRDefault="00C254C2">
            <w:pPr>
              <w:pStyle w:val="TableParagraph"/>
              <w:jc w:val="left"/>
              <w:rPr>
                <w:noProof/>
                <w:color w:val="000000" w:themeColor="text1"/>
                <w:sz w:val="8"/>
              </w:rPr>
            </w:pPr>
          </w:p>
        </w:tc>
        <w:tc>
          <w:tcPr>
            <w:tcW w:w="253" w:type="dxa"/>
          </w:tcPr>
          <w:p w14:paraId="35666FFB" w14:textId="77777777" w:rsidR="00C254C2" w:rsidRPr="00984D1E" w:rsidRDefault="00B21731">
            <w:pPr>
              <w:pStyle w:val="TableParagraph"/>
              <w:spacing w:before="19" w:line="99" w:lineRule="exact"/>
              <w:ind w:left="31" w:right="28"/>
              <w:rPr>
                <w:rFonts w:ascii="Arial MT"/>
                <w:noProof/>
                <w:color w:val="000000" w:themeColor="text1"/>
                <w:sz w:val="9"/>
              </w:rPr>
            </w:pPr>
            <w:r w:rsidRPr="00984D1E">
              <w:rPr>
                <w:rFonts w:ascii="Arial MT"/>
                <w:noProof/>
                <w:color w:val="000000" w:themeColor="text1"/>
                <w:sz w:val="9"/>
              </w:rPr>
              <w:t>No.</w:t>
            </w:r>
          </w:p>
        </w:tc>
        <w:tc>
          <w:tcPr>
            <w:tcW w:w="389" w:type="dxa"/>
          </w:tcPr>
          <w:p w14:paraId="35E2B9FD" w14:textId="77777777" w:rsidR="00C254C2" w:rsidRPr="00984D1E" w:rsidRDefault="00B21731">
            <w:pPr>
              <w:pStyle w:val="TableParagraph"/>
              <w:spacing w:before="19" w:line="99" w:lineRule="exact"/>
              <w:ind w:left="23" w:right="16"/>
              <w:rPr>
                <w:rFonts w:ascii="Arial MT"/>
                <w:noProof/>
                <w:color w:val="000000" w:themeColor="text1"/>
                <w:sz w:val="9"/>
              </w:rPr>
            </w:pPr>
            <w:r w:rsidRPr="00984D1E">
              <w:rPr>
                <w:rFonts w:ascii="Arial MT"/>
                <w:noProof/>
                <w:color w:val="000000" w:themeColor="text1"/>
                <w:sz w:val="9"/>
              </w:rPr>
              <w:t>(ppm)</w:t>
            </w:r>
          </w:p>
        </w:tc>
        <w:tc>
          <w:tcPr>
            <w:tcW w:w="434" w:type="dxa"/>
          </w:tcPr>
          <w:p w14:paraId="5605F587" w14:textId="77777777" w:rsidR="00C254C2" w:rsidRPr="00984D1E" w:rsidRDefault="00B21731">
            <w:pPr>
              <w:pStyle w:val="TableParagraph"/>
              <w:spacing w:before="19" w:line="99" w:lineRule="exact"/>
              <w:ind w:left="12" w:right="13"/>
              <w:rPr>
                <w:rFonts w:ascii="Arial MT"/>
                <w:noProof/>
                <w:color w:val="000000" w:themeColor="text1"/>
                <w:sz w:val="9"/>
              </w:rPr>
            </w:pPr>
            <w:r w:rsidRPr="00984D1E">
              <w:rPr>
                <w:rFonts w:ascii="Arial MT"/>
                <w:noProof/>
                <w:color w:val="000000" w:themeColor="text1"/>
                <w:sz w:val="9"/>
              </w:rPr>
              <w:t>(Hz)</w:t>
            </w:r>
          </w:p>
        </w:tc>
        <w:tc>
          <w:tcPr>
            <w:tcW w:w="383" w:type="dxa"/>
          </w:tcPr>
          <w:p w14:paraId="3DA914FC" w14:textId="77777777" w:rsidR="00C254C2" w:rsidRPr="00984D1E" w:rsidRDefault="00B21731">
            <w:pPr>
              <w:pStyle w:val="TableParagraph"/>
              <w:spacing w:before="19" w:line="99" w:lineRule="exact"/>
              <w:ind w:right="3"/>
              <w:rPr>
                <w:rFonts w:ascii="Arial MT"/>
                <w:noProof/>
                <w:color w:val="000000" w:themeColor="text1"/>
                <w:sz w:val="9"/>
              </w:rPr>
            </w:pPr>
            <w:r w:rsidRPr="00984D1E">
              <w:rPr>
                <w:rFonts w:ascii="Arial MT"/>
                <w:noProof/>
                <w:color w:val="000000" w:themeColor="text1"/>
                <w:sz w:val="9"/>
              </w:rPr>
              <w:t>Height</w:t>
            </w:r>
          </w:p>
        </w:tc>
        <w:tc>
          <w:tcPr>
            <w:tcW w:w="95" w:type="dxa"/>
          </w:tcPr>
          <w:p w14:paraId="1A96D254" w14:textId="77777777" w:rsidR="00C254C2" w:rsidRPr="00984D1E" w:rsidRDefault="00C254C2">
            <w:pPr>
              <w:pStyle w:val="TableParagraph"/>
              <w:jc w:val="left"/>
              <w:rPr>
                <w:noProof/>
                <w:color w:val="000000" w:themeColor="text1"/>
                <w:sz w:val="8"/>
              </w:rPr>
            </w:pPr>
          </w:p>
        </w:tc>
        <w:tc>
          <w:tcPr>
            <w:tcW w:w="259" w:type="dxa"/>
          </w:tcPr>
          <w:p w14:paraId="270F9EA2" w14:textId="77777777" w:rsidR="00C254C2" w:rsidRPr="00984D1E" w:rsidRDefault="00B21731">
            <w:pPr>
              <w:pStyle w:val="TableParagraph"/>
              <w:spacing w:before="19" w:line="99" w:lineRule="exact"/>
              <w:ind w:left="55"/>
              <w:jc w:val="left"/>
              <w:rPr>
                <w:rFonts w:ascii="Arial MT"/>
                <w:noProof/>
                <w:color w:val="000000" w:themeColor="text1"/>
                <w:sz w:val="9"/>
              </w:rPr>
            </w:pPr>
            <w:r w:rsidRPr="00984D1E">
              <w:rPr>
                <w:rFonts w:ascii="Arial MT"/>
                <w:noProof/>
                <w:color w:val="000000" w:themeColor="text1"/>
                <w:sz w:val="9"/>
              </w:rPr>
              <w:t>No.</w:t>
            </w:r>
          </w:p>
        </w:tc>
        <w:tc>
          <w:tcPr>
            <w:tcW w:w="551" w:type="dxa"/>
          </w:tcPr>
          <w:p w14:paraId="1D457695" w14:textId="77777777" w:rsidR="00C254C2" w:rsidRPr="00984D1E" w:rsidRDefault="00B21731">
            <w:pPr>
              <w:pStyle w:val="TableParagraph"/>
              <w:spacing w:before="19" w:line="99" w:lineRule="exact"/>
              <w:ind w:right="59"/>
              <w:jc w:val="right"/>
              <w:rPr>
                <w:rFonts w:ascii="Arial MT"/>
                <w:noProof/>
                <w:color w:val="000000" w:themeColor="text1"/>
                <w:sz w:val="9"/>
              </w:rPr>
            </w:pPr>
            <w:r w:rsidRPr="00984D1E">
              <w:rPr>
                <w:rFonts w:ascii="Arial MT"/>
                <w:noProof/>
                <w:color w:val="000000" w:themeColor="text1"/>
                <w:sz w:val="9"/>
              </w:rPr>
              <w:t>Annotation</w:t>
            </w:r>
          </w:p>
        </w:tc>
        <w:tc>
          <w:tcPr>
            <w:tcW w:w="392" w:type="dxa"/>
          </w:tcPr>
          <w:p w14:paraId="0CE301C8" w14:textId="77777777" w:rsidR="00C254C2" w:rsidRPr="00984D1E" w:rsidRDefault="00B21731">
            <w:pPr>
              <w:pStyle w:val="TableParagraph"/>
              <w:spacing w:before="19" w:line="99" w:lineRule="exact"/>
              <w:ind w:left="87"/>
              <w:jc w:val="left"/>
              <w:rPr>
                <w:rFonts w:ascii="Arial MT"/>
                <w:noProof/>
                <w:color w:val="000000" w:themeColor="text1"/>
                <w:sz w:val="9"/>
              </w:rPr>
            </w:pPr>
            <w:r w:rsidRPr="00984D1E">
              <w:rPr>
                <w:rFonts w:ascii="Arial MT"/>
                <w:noProof/>
                <w:color w:val="000000" w:themeColor="text1"/>
                <w:sz w:val="9"/>
              </w:rPr>
              <w:t>(ppm)</w:t>
            </w:r>
          </w:p>
        </w:tc>
      </w:tr>
      <w:tr w:rsidR="00C254C2" w:rsidRPr="00984D1E" w14:paraId="3927B416" w14:textId="77777777">
        <w:trPr>
          <w:trHeight w:val="137"/>
        </w:trPr>
        <w:tc>
          <w:tcPr>
            <w:tcW w:w="262" w:type="dxa"/>
          </w:tcPr>
          <w:p w14:paraId="448EC976" w14:textId="77777777" w:rsidR="00C254C2" w:rsidRPr="00984D1E" w:rsidRDefault="00B21731">
            <w:pPr>
              <w:pStyle w:val="TableParagraph"/>
              <w:spacing w:before="19" w:line="99" w:lineRule="exact"/>
              <w:ind w:left="102"/>
              <w:jc w:val="left"/>
              <w:rPr>
                <w:rFonts w:ascii="Arial MT"/>
                <w:noProof/>
                <w:color w:val="000000" w:themeColor="text1"/>
                <w:sz w:val="9"/>
              </w:rPr>
            </w:pPr>
            <w:r w:rsidRPr="00984D1E">
              <w:rPr>
                <w:rFonts w:ascii="Arial MT"/>
                <w:noProof/>
                <w:color w:val="000000" w:themeColor="text1"/>
                <w:sz w:val="9"/>
              </w:rPr>
              <w:t>1</w:t>
            </w:r>
          </w:p>
        </w:tc>
        <w:tc>
          <w:tcPr>
            <w:tcW w:w="381" w:type="dxa"/>
          </w:tcPr>
          <w:p w14:paraId="34D39BF2" w14:textId="77777777" w:rsidR="00C254C2" w:rsidRPr="00984D1E" w:rsidRDefault="00B21731">
            <w:pPr>
              <w:pStyle w:val="TableParagraph"/>
              <w:spacing w:before="19" w:line="99" w:lineRule="exact"/>
              <w:ind w:left="97"/>
              <w:jc w:val="left"/>
              <w:rPr>
                <w:rFonts w:ascii="Arial MT"/>
                <w:noProof/>
                <w:color w:val="000000" w:themeColor="text1"/>
                <w:sz w:val="9"/>
              </w:rPr>
            </w:pPr>
            <w:r w:rsidRPr="00984D1E">
              <w:rPr>
                <w:rFonts w:ascii="Arial MT"/>
                <w:noProof/>
                <w:color w:val="000000" w:themeColor="text1"/>
                <w:sz w:val="9"/>
              </w:rPr>
              <w:t>9.14</w:t>
            </w:r>
          </w:p>
        </w:tc>
        <w:tc>
          <w:tcPr>
            <w:tcW w:w="417" w:type="dxa"/>
          </w:tcPr>
          <w:p w14:paraId="351251DB" w14:textId="77777777" w:rsidR="00C254C2" w:rsidRPr="00984D1E" w:rsidRDefault="00B21731">
            <w:pPr>
              <w:pStyle w:val="TableParagraph"/>
              <w:spacing w:before="19" w:line="99" w:lineRule="exact"/>
              <w:ind w:left="99"/>
              <w:jc w:val="left"/>
              <w:rPr>
                <w:rFonts w:ascii="Arial MT"/>
                <w:noProof/>
                <w:color w:val="000000" w:themeColor="text1"/>
                <w:sz w:val="9"/>
              </w:rPr>
            </w:pPr>
            <w:r w:rsidRPr="00984D1E">
              <w:rPr>
                <w:rFonts w:ascii="Arial MT"/>
                <w:noProof/>
                <w:color w:val="000000" w:themeColor="text1"/>
                <w:sz w:val="9"/>
              </w:rPr>
              <w:t>919.3</w:t>
            </w:r>
          </w:p>
        </w:tc>
        <w:tc>
          <w:tcPr>
            <w:tcW w:w="395" w:type="dxa"/>
          </w:tcPr>
          <w:p w14:paraId="1ADB0837" w14:textId="77777777" w:rsidR="00C254C2" w:rsidRPr="00984D1E" w:rsidRDefault="00B21731">
            <w:pPr>
              <w:pStyle w:val="TableParagraph"/>
              <w:spacing w:before="19" w:line="99" w:lineRule="exact"/>
              <w:ind w:left="38" w:right="26"/>
              <w:rPr>
                <w:rFonts w:ascii="Arial MT"/>
                <w:noProof/>
                <w:color w:val="000000" w:themeColor="text1"/>
                <w:sz w:val="9"/>
              </w:rPr>
            </w:pPr>
            <w:r w:rsidRPr="00984D1E">
              <w:rPr>
                <w:rFonts w:ascii="Arial MT"/>
                <w:noProof/>
                <w:color w:val="000000" w:themeColor="text1"/>
                <w:sz w:val="9"/>
              </w:rPr>
              <w:t>0.0955</w:t>
            </w:r>
          </w:p>
        </w:tc>
        <w:tc>
          <w:tcPr>
            <w:tcW w:w="43" w:type="dxa"/>
          </w:tcPr>
          <w:p w14:paraId="5FD6EEA9" w14:textId="77777777" w:rsidR="00C254C2" w:rsidRPr="00984D1E" w:rsidRDefault="00C254C2">
            <w:pPr>
              <w:pStyle w:val="TableParagraph"/>
              <w:jc w:val="left"/>
              <w:rPr>
                <w:noProof/>
                <w:color w:val="000000" w:themeColor="text1"/>
                <w:sz w:val="8"/>
              </w:rPr>
            </w:pPr>
          </w:p>
        </w:tc>
        <w:tc>
          <w:tcPr>
            <w:tcW w:w="253" w:type="dxa"/>
          </w:tcPr>
          <w:p w14:paraId="538EAA93" w14:textId="77777777" w:rsidR="00C254C2" w:rsidRPr="00984D1E" w:rsidRDefault="00B21731">
            <w:pPr>
              <w:pStyle w:val="TableParagraph"/>
              <w:spacing w:before="19" w:line="99" w:lineRule="exact"/>
              <w:ind w:left="31" w:right="25"/>
              <w:rPr>
                <w:rFonts w:ascii="Arial MT"/>
                <w:noProof/>
                <w:color w:val="000000" w:themeColor="text1"/>
                <w:sz w:val="9"/>
              </w:rPr>
            </w:pPr>
            <w:r w:rsidRPr="00984D1E">
              <w:rPr>
                <w:rFonts w:ascii="Arial MT"/>
                <w:noProof/>
                <w:color w:val="000000" w:themeColor="text1"/>
                <w:sz w:val="9"/>
              </w:rPr>
              <w:t>15</w:t>
            </w:r>
          </w:p>
        </w:tc>
        <w:tc>
          <w:tcPr>
            <w:tcW w:w="389" w:type="dxa"/>
          </w:tcPr>
          <w:p w14:paraId="2332B9CC" w14:textId="77777777" w:rsidR="00C254C2" w:rsidRPr="00984D1E" w:rsidRDefault="00B21731">
            <w:pPr>
              <w:pStyle w:val="TableParagraph"/>
              <w:spacing w:before="19" w:line="99" w:lineRule="exact"/>
              <w:ind w:left="23" w:right="17"/>
              <w:rPr>
                <w:rFonts w:ascii="Arial MT"/>
                <w:noProof/>
                <w:color w:val="000000" w:themeColor="text1"/>
                <w:sz w:val="9"/>
              </w:rPr>
            </w:pPr>
            <w:r w:rsidRPr="00984D1E">
              <w:rPr>
                <w:rFonts w:ascii="Arial MT"/>
                <w:noProof/>
                <w:color w:val="000000" w:themeColor="text1"/>
                <w:sz w:val="9"/>
              </w:rPr>
              <w:t>40.62</w:t>
            </w:r>
          </w:p>
        </w:tc>
        <w:tc>
          <w:tcPr>
            <w:tcW w:w="434" w:type="dxa"/>
          </w:tcPr>
          <w:p w14:paraId="6C0E8C44" w14:textId="77777777" w:rsidR="00C254C2" w:rsidRPr="00984D1E" w:rsidRDefault="00B21731">
            <w:pPr>
              <w:pStyle w:val="TableParagraph"/>
              <w:spacing w:before="19" w:line="99" w:lineRule="exact"/>
              <w:ind w:left="14" w:right="13"/>
              <w:rPr>
                <w:rFonts w:ascii="Arial MT"/>
                <w:noProof/>
                <w:color w:val="000000" w:themeColor="text1"/>
                <w:sz w:val="9"/>
              </w:rPr>
            </w:pPr>
            <w:r w:rsidRPr="00984D1E">
              <w:rPr>
                <w:rFonts w:ascii="Arial MT"/>
                <w:noProof/>
                <w:color w:val="000000" w:themeColor="text1"/>
                <w:sz w:val="9"/>
              </w:rPr>
              <w:t>4083.2</w:t>
            </w:r>
          </w:p>
        </w:tc>
        <w:tc>
          <w:tcPr>
            <w:tcW w:w="383" w:type="dxa"/>
          </w:tcPr>
          <w:p w14:paraId="0527FFA6" w14:textId="77777777" w:rsidR="00C254C2" w:rsidRPr="00984D1E" w:rsidRDefault="00B21731">
            <w:pPr>
              <w:pStyle w:val="TableParagraph"/>
              <w:spacing w:before="19" w:line="99" w:lineRule="exact"/>
              <w:ind w:right="3"/>
              <w:rPr>
                <w:rFonts w:ascii="Arial MT"/>
                <w:noProof/>
                <w:color w:val="000000" w:themeColor="text1"/>
                <w:sz w:val="9"/>
              </w:rPr>
            </w:pPr>
            <w:r w:rsidRPr="00984D1E">
              <w:rPr>
                <w:rFonts w:ascii="Arial MT"/>
                <w:noProof/>
                <w:color w:val="000000" w:themeColor="text1"/>
                <w:sz w:val="9"/>
              </w:rPr>
              <w:t>0.1470</w:t>
            </w:r>
          </w:p>
        </w:tc>
        <w:tc>
          <w:tcPr>
            <w:tcW w:w="95" w:type="dxa"/>
          </w:tcPr>
          <w:p w14:paraId="6A8728FE" w14:textId="77777777" w:rsidR="00C254C2" w:rsidRPr="00984D1E" w:rsidRDefault="00C254C2">
            <w:pPr>
              <w:pStyle w:val="TableParagraph"/>
              <w:jc w:val="left"/>
              <w:rPr>
                <w:noProof/>
                <w:color w:val="000000" w:themeColor="text1"/>
                <w:sz w:val="8"/>
              </w:rPr>
            </w:pPr>
          </w:p>
        </w:tc>
        <w:tc>
          <w:tcPr>
            <w:tcW w:w="259" w:type="dxa"/>
          </w:tcPr>
          <w:p w14:paraId="5E3C801F" w14:textId="77777777" w:rsidR="00C254C2" w:rsidRPr="00984D1E" w:rsidRDefault="00B21731">
            <w:pPr>
              <w:pStyle w:val="TableParagraph"/>
              <w:spacing w:before="19" w:line="99" w:lineRule="exact"/>
              <w:ind w:left="100"/>
              <w:jc w:val="left"/>
              <w:rPr>
                <w:rFonts w:ascii="Arial MT"/>
                <w:noProof/>
                <w:color w:val="000000" w:themeColor="text1"/>
                <w:sz w:val="9"/>
              </w:rPr>
            </w:pPr>
            <w:r w:rsidRPr="00984D1E">
              <w:rPr>
                <w:rFonts w:ascii="Arial MT"/>
                <w:noProof/>
                <w:color w:val="000000" w:themeColor="text1"/>
                <w:sz w:val="9"/>
              </w:rPr>
              <w:t>1</w:t>
            </w:r>
          </w:p>
        </w:tc>
        <w:tc>
          <w:tcPr>
            <w:tcW w:w="551" w:type="dxa"/>
          </w:tcPr>
          <w:p w14:paraId="520C1C06" w14:textId="77777777" w:rsidR="00C254C2" w:rsidRPr="00984D1E" w:rsidRDefault="00B21731">
            <w:pPr>
              <w:pStyle w:val="TableParagraph"/>
              <w:spacing w:before="19" w:line="99" w:lineRule="exact"/>
              <w:ind w:right="159"/>
              <w:jc w:val="right"/>
              <w:rPr>
                <w:rFonts w:ascii="Arial MT"/>
                <w:noProof/>
                <w:color w:val="000000" w:themeColor="text1"/>
                <w:sz w:val="9"/>
              </w:rPr>
            </w:pPr>
            <w:r w:rsidRPr="00984D1E">
              <w:rPr>
                <w:rFonts w:ascii="Arial MT"/>
                <w:noProof/>
                <w:color w:val="000000" w:themeColor="text1"/>
                <w:sz w:val="9"/>
              </w:rPr>
              <w:t>21,22</w:t>
            </w:r>
          </w:p>
        </w:tc>
        <w:tc>
          <w:tcPr>
            <w:tcW w:w="392" w:type="dxa"/>
          </w:tcPr>
          <w:p w14:paraId="359BE833" w14:textId="77777777" w:rsidR="00C254C2" w:rsidRPr="00984D1E" w:rsidRDefault="00B21731">
            <w:pPr>
              <w:pStyle w:val="TableParagraph"/>
              <w:spacing w:before="19" w:line="99" w:lineRule="exact"/>
              <w:ind w:left="104"/>
              <w:jc w:val="left"/>
              <w:rPr>
                <w:rFonts w:ascii="Arial MT"/>
                <w:noProof/>
                <w:color w:val="000000" w:themeColor="text1"/>
                <w:sz w:val="9"/>
              </w:rPr>
            </w:pPr>
            <w:r w:rsidRPr="00984D1E">
              <w:rPr>
                <w:rFonts w:ascii="Arial MT"/>
                <w:noProof/>
                <w:color w:val="000000" w:themeColor="text1"/>
                <w:sz w:val="9"/>
              </w:rPr>
              <w:t>9.14</w:t>
            </w:r>
          </w:p>
        </w:tc>
      </w:tr>
      <w:tr w:rsidR="00C254C2" w:rsidRPr="00984D1E" w14:paraId="4E8431F4" w14:textId="77777777">
        <w:trPr>
          <w:trHeight w:val="137"/>
        </w:trPr>
        <w:tc>
          <w:tcPr>
            <w:tcW w:w="262" w:type="dxa"/>
          </w:tcPr>
          <w:p w14:paraId="43347560" w14:textId="77777777" w:rsidR="00C254C2" w:rsidRPr="00984D1E" w:rsidRDefault="00B21731">
            <w:pPr>
              <w:pStyle w:val="TableParagraph"/>
              <w:spacing w:before="19" w:line="99" w:lineRule="exact"/>
              <w:ind w:left="102"/>
              <w:jc w:val="left"/>
              <w:rPr>
                <w:rFonts w:ascii="Arial MT"/>
                <w:noProof/>
                <w:color w:val="000000" w:themeColor="text1"/>
                <w:sz w:val="9"/>
              </w:rPr>
            </w:pPr>
            <w:r w:rsidRPr="00984D1E">
              <w:rPr>
                <w:rFonts w:ascii="Arial MT"/>
                <w:noProof/>
                <w:color w:val="000000" w:themeColor="text1"/>
                <w:sz w:val="9"/>
              </w:rPr>
              <w:t>2</w:t>
            </w:r>
          </w:p>
        </w:tc>
        <w:tc>
          <w:tcPr>
            <w:tcW w:w="381" w:type="dxa"/>
          </w:tcPr>
          <w:p w14:paraId="4E87C55B" w14:textId="77777777" w:rsidR="00C254C2" w:rsidRPr="00984D1E" w:rsidRDefault="00B21731">
            <w:pPr>
              <w:pStyle w:val="TableParagraph"/>
              <w:spacing w:before="19" w:line="99" w:lineRule="exact"/>
              <w:ind w:left="97"/>
              <w:jc w:val="left"/>
              <w:rPr>
                <w:rFonts w:ascii="Arial MT"/>
                <w:noProof/>
                <w:color w:val="000000" w:themeColor="text1"/>
                <w:sz w:val="9"/>
              </w:rPr>
            </w:pPr>
            <w:r w:rsidRPr="00984D1E">
              <w:rPr>
                <w:rFonts w:ascii="Arial MT"/>
                <w:noProof/>
                <w:color w:val="000000" w:themeColor="text1"/>
                <w:sz w:val="9"/>
              </w:rPr>
              <w:t>9.69</w:t>
            </w:r>
          </w:p>
        </w:tc>
        <w:tc>
          <w:tcPr>
            <w:tcW w:w="417" w:type="dxa"/>
          </w:tcPr>
          <w:p w14:paraId="49AB19F6" w14:textId="77777777" w:rsidR="00C254C2" w:rsidRPr="00984D1E" w:rsidRDefault="00B21731">
            <w:pPr>
              <w:pStyle w:val="TableParagraph"/>
              <w:spacing w:before="19" w:line="99" w:lineRule="exact"/>
              <w:ind w:left="99"/>
              <w:jc w:val="left"/>
              <w:rPr>
                <w:rFonts w:ascii="Arial MT"/>
                <w:noProof/>
                <w:color w:val="000000" w:themeColor="text1"/>
                <w:sz w:val="9"/>
              </w:rPr>
            </w:pPr>
            <w:r w:rsidRPr="00984D1E">
              <w:rPr>
                <w:rFonts w:ascii="Arial MT"/>
                <w:noProof/>
                <w:color w:val="000000" w:themeColor="text1"/>
                <w:sz w:val="9"/>
              </w:rPr>
              <w:t>973.9</w:t>
            </w:r>
          </w:p>
        </w:tc>
        <w:tc>
          <w:tcPr>
            <w:tcW w:w="395" w:type="dxa"/>
          </w:tcPr>
          <w:p w14:paraId="440FCD68" w14:textId="77777777" w:rsidR="00C254C2" w:rsidRPr="00984D1E" w:rsidRDefault="00B21731">
            <w:pPr>
              <w:pStyle w:val="TableParagraph"/>
              <w:spacing w:before="19" w:line="99" w:lineRule="exact"/>
              <w:ind w:left="38" w:right="26"/>
              <w:rPr>
                <w:rFonts w:ascii="Arial MT"/>
                <w:noProof/>
                <w:color w:val="000000" w:themeColor="text1"/>
                <w:sz w:val="9"/>
              </w:rPr>
            </w:pPr>
            <w:r w:rsidRPr="00984D1E">
              <w:rPr>
                <w:rFonts w:ascii="Arial MT"/>
                <w:noProof/>
                <w:color w:val="000000" w:themeColor="text1"/>
                <w:sz w:val="9"/>
              </w:rPr>
              <w:t>0.0137</w:t>
            </w:r>
          </w:p>
        </w:tc>
        <w:tc>
          <w:tcPr>
            <w:tcW w:w="43" w:type="dxa"/>
          </w:tcPr>
          <w:p w14:paraId="2D47DCDC" w14:textId="77777777" w:rsidR="00C254C2" w:rsidRPr="00984D1E" w:rsidRDefault="00C254C2">
            <w:pPr>
              <w:pStyle w:val="TableParagraph"/>
              <w:jc w:val="left"/>
              <w:rPr>
                <w:noProof/>
                <w:color w:val="000000" w:themeColor="text1"/>
                <w:sz w:val="8"/>
              </w:rPr>
            </w:pPr>
          </w:p>
        </w:tc>
        <w:tc>
          <w:tcPr>
            <w:tcW w:w="253" w:type="dxa"/>
          </w:tcPr>
          <w:p w14:paraId="38F0A1BD" w14:textId="77777777" w:rsidR="00C254C2" w:rsidRPr="00984D1E" w:rsidRDefault="00B21731">
            <w:pPr>
              <w:pStyle w:val="TableParagraph"/>
              <w:spacing w:before="19" w:line="99" w:lineRule="exact"/>
              <w:ind w:left="31" w:right="25"/>
              <w:rPr>
                <w:rFonts w:ascii="Arial MT"/>
                <w:noProof/>
                <w:color w:val="000000" w:themeColor="text1"/>
                <w:sz w:val="9"/>
              </w:rPr>
            </w:pPr>
            <w:r w:rsidRPr="00984D1E">
              <w:rPr>
                <w:rFonts w:ascii="Arial MT"/>
                <w:noProof/>
                <w:color w:val="000000" w:themeColor="text1"/>
                <w:sz w:val="9"/>
              </w:rPr>
              <w:t>16</w:t>
            </w:r>
          </w:p>
        </w:tc>
        <w:tc>
          <w:tcPr>
            <w:tcW w:w="389" w:type="dxa"/>
          </w:tcPr>
          <w:p w14:paraId="0279A3E2" w14:textId="77777777" w:rsidR="00C254C2" w:rsidRPr="00984D1E" w:rsidRDefault="00B21731">
            <w:pPr>
              <w:pStyle w:val="TableParagraph"/>
              <w:spacing w:before="19" w:line="99" w:lineRule="exact"/>
              <w:ind w:left="23" w:right="17"/>
              <w:rPr>
                <w:rFonts w:ascii="Arial MT"/>
                <w:noProof/>
                <w:color w:val="000000" w:themeColor="text1"/>
                <w:sz w:val="9"/>
              </w:rPr>
            </w:pPr>
            <w:r w:rsidRPr="00984D1E">
              <w:rPr>
                <w:rFonts w:ascii="Arial MT"/>
                <w:noProof/>
                <w:color w:val="000000" w:themeColor="text1"/>
                <w:sz w:val="9"/>
              </w:rPr>
              <w:t>47.27</w:t>
            </w:r>
          </w:p>
        </w:tc>
        <w:tc>
          <w:tcPr>
            <w:tcW w:w="434" w:type="dxa"/>
          </w:tcPr>
          <w:p w14:paraId="0F90CEE0" w14:textId="77777777" w:rsidR="00C254C2" w:rsidRPr="00984D1E" w:rsidRDefault="00B21731">
            <w:pPr>
              <w:pStyle w:val="TableParagraph"/>
              <w:spacing w:before="19" w:line="99" w:lineRule="exact"/>
              <w:ind w:left="14" w:right="13"/>
              <w:rPr>
                <w:rFonts w:ascii="Arial MT"/>
                <w:noProof/>
                <w:color w:val="000000" w:themeColor="text1"/>
                <w:sz w:val="9"/>
              </w:rPr>
            </w:pPr>
            <w:r w:rsidRPr="00984D1E">
              <w:rPr>
                <w:rFonts w:ascii="Arial MT"/>
                <w:noProof/>
                <w:color w:val="000000" w:themeColor="text1"/>
                <w:sz w:val="9"/>
              </w:rPr>
              <w:t>4752.2</w:t>
            </w:r>
          </w:p>
        </w:tc>
        <w:tc>
          <w:tcPr>
            <w:tcW w:w="383" w:type="dxa"/>
          </w:tcPr>
          <w:p w14:paraId="415D1C94" w14:textId="77777777" w:rsidR="00C254C2" w:rsidRPr="00984D1E" w:rsidRDefault="00B21731">
            <w:pPr>
              <w:pStyle w:val="TableParagraph"/>
              <w:spacing w:before="19" w:line="99" w:lineRule="exact"/>
              <w:ind w:right="3"/>
              <w:rPr>
                <w:rFonts w:ascii="Arial MT"/>
                <w:noProof/>
                <w:color w:val="000000" w:themeColor="text1"/>
                <w:sz w:val="9"/>
              </w:rPr>
            </w:pPr>
            <w:r w:rsidRPr="00984D1E">
              <w:rPr>
                <w:rFonts w:ascii="Arial MT"/>
                <w:noProof/>
                <w:color w:val="000000" w:themeColor="text1"/>
                <w:sz w:val="9"/>
              </w:rPr>
              <w:t>0.0545</w:t>
            </w:r>
          </w:p>
        </w:tc>
        <w:tc>
          <w:tcPr>
            <w:tcW w:w="95" w:type="dxa"/>
          </w:tcPr>
          <w:p w14:paraId="2C1E22E6" w14:textId="77777777" w:rsidR="00C254C2" w:rsidRPr="00984D1E" w:rsidRDefault="00C254C2">
            <w:pPr>
              <w:pStyle w:val="TableParagraph"/>
              <w:jc w:val="left"/>
              <w:rPr>
                <w:noProof/>
                <w:color w:val="000000" w:themeColor="text1"/>
                <w:sz w:val="8"/>
              </w:rPr>
            </w:pPr>
          </w:p>
        </w:tc>
        <w:tc>
          <w:tcPr>
            <w:tcW w:w="259" w:type="dxa"/>
          </w:tcPr>
          <w:p w14:paraId="1B2D8FD3" w14:textId="77777777" w:rsidR="00C254C2" w:rsidRPr="00984D1E" w:rsidRDefault="00B21731">
            <w:pPr>
              <w:pStyle w:val="TableParagraph"/>
              <w:spacing w:before="19" w:line="99" w:lineRule="exact"/>
              <w:ind w:left="100"/>
              <w:jc w:val="left"/>
              <w:rPr>
                <w:rFonts w:ascii="Arial MT"/>
                <w:noProof/>
                <w:color w:val="000000" w:themeColor="text1"/>
                <w:sz w:val="9"/>
              </w:rPr>
            </w:pPr>
            <w:r w:rsidRPr="00984D1E">
              <w:rPr>
                <w:rFonts w:ascii="Arial MT"/>
                <w:noProof/>
                <w:color w:val="000000" w:themeColor="text1"/>
                <w:sz w:val="9"/>
              </w:rPr>
              <w:t>2</w:t>
            </w:r>
          </w:p>
        </w:tc>
        <w:tc>
          <w:tcPr>
            <w:tcW w:w="551" w:type="dxa"/>
          </w:tcPr>
          <w:p w14:paraId="3DF342F5" w14:textId="77777777" w:rsidR="00C254C2" w:rsidRPr="00984D1E" w:rsidRDefault="00B21731">
            <w:pPr>
              <w:pStyle w:val="TableParagraph"/>
              <w:spacing w:before="19" w:line="99" w:lineRule="exact"/>
              <w:ind w:left="189" w:right="189"/>
              <w:rPr>
                <w:rFonts w:ascii="Arial MT"/>
                <w:noProof/>
                <w:color w:val="000000" w:themeColor="text1"/>
                <w:sz w:val="9"/>
              </w:rPr>
            </w:pPr>
            <w:r w:rsidRPr="00984D1E">
              <w:rPr>
                <w:rFonts w:ascii="Arial MT"/>
                <w:noProof/>
                <w:color w:val="000000" w:themeColor="text1"/>
                <w:sz w:val="9"/>
              </w:rPr>
              <w:t>20</w:t>
            </w:r>
          </w:p>
        </w:tc>
        <w:tc>
          <w:tcPr>
            <w:tcW w:w="392" w:type="dxa"/>
          </w:tcPr>
          <w:p w14:paraId="385C7869" w14:textId="77777777" w:rsidR="00C254C2" w:rsidRPr="00984D1E" w:rsidRDefault="00B21731">
            <w:pPr>
              <w:pStyle w:val="TableParagraph"/>
              <w:spacing w:before="19" w:line="99" w:lineRule="exact"/>
              <w:ind w:left="79"/>
              <w:jc w:val="left"/>
              <w:rPr>
                <w:rFonts w:ascii="Arial MT"/>
                <w:noProof/>
                <w:color w:val="000000" w:themeColor="text1"/>
                <w:sz w:val="9"/>
              </w:rPr>
            </w:pPr>
            <w:r w:rsidRPr="00984D1E">
              <w:rPr>
                <w:rFonts w:ascii="Arial MT"/>
                <w:noProof/>
                <w:color w:val="000000" w:themeColor="text1"/>
                <w:sz w:val="9"/>
              </w:rPr>
              <w:t>13.17</w:t>
            </w:r>
          </w:p>
        </w:tc>
      </w:tr>
      <w:tr w:rsidR="00C254C2" w:rsidRPr="00984D1E" w14:paraId="1EAA8111" w14:textId="77777777">
        <w:trPr>
          <w:trHeight w:val="137"/>
        </w:trPr>
        <w:tc>
          <w:tcPr>
            <w:tcW w:w="262" w:type="dxa"/>
          </w:tcPr>
          <w:p w14:paraId="407D475D" w14:textId="77777777" w:rsidR="00C254C2" w:rsidRPr="00984D1E" w:rsidRDefault="00B21731">
            <w:pPr>
              <w:pStyle w:val="TableParagraph"/>
              <w:spacing w:before="19" w:line="99" w:lineRule="exact"/>
              <w:ind w:left="102"/>
              <w:jc w:val="left"/>
              <w:rPr>
                <w:rFonts w:ascii="Arial MT"/>
                <w:noProof/>
                <w:color w:val="000000" w:themeColor="text1"/>
                <w:sz w:val="9"/>
              </w:rPr>
            </w:pPr>
            <w:r w:rsidRPr="00984D1E">
              <w:rPr>
                <w:rFonts w:ascii="Arial MT"/>
                <w:noProof/>
                <w:color w:val="000000" w:themeColor="text1"/>
                <w:sz w:val="9"/>
              </w:rPr>
              <w:t>3</w:t>
            </w:r>
          </w:p>
        </w:tc>
        <w:tc>
          <w:tcPr>
            <w:tcW w:w="381" w:type="dxa"/>
          </w:tcPr>
          <w:p w14:paraId="21279FF1" w14:textId="77777777" w:rsidR="00C254C2" w:rsidRPr="00984D1E" w:rsidRDefault="00B21731">
            <w:pPr>
              <w:pStyle w:val="TableParagraph"/>
              <w:spacing w:before="19" w:line="99" w:lineRule="exact"/>
              <w:ind w:left="72"/>
              <w:jc w:val="left"/>
              <w:rPr>
                <w:rFonts w:ascii="Arial MT"/>
                <w:noProof/>
                <w:color w:val="000000" w:themeColor="text1"/>
                <w:sz w:val="9"/>
              </w:rPr>
            </w:pPr>
            <w:r w:rsidRPr="00984D1E">
              <w:rPr>
                <w:rFonts w:ascii="Arial MT"/>
                <w:noProof/>
                <w:color w:val="000000" w:themeColor="text1"/>
                <w:sz w:val="9"/>
              </w:rPr>
              <w:t>13.17</w:t>
            </w:r>
          </w:p>
        </w:tc>
        <w:tc>
          <w:tcPr>
            <w:tcW w:w="417" w:type="dxa"/>
          </w:tcPr>
          <w:p w14:paraId="082F9C46" w14:textId="77777777" w:rsidR="00C254C2" w:rsidRPr="00984D1E" w:rsidRDefault="00B21731">
            <w:pPr>
              <w:pStyle w:val="TableParagraph"/>
              <w:spacing w:before="19" w:line="99" w:lineRule="exact"/>
              <w:ind w:left="73"/>
              <w:jc w:val="left"/>
              <w:rPr>
                <w:rFonts w:ascii="Arial MT"/>
                <w:noProof/>
                <w:color w:val="000000" w:themeColor="text1"/>
                <w:sz w:val="9"/>
              </w:rPr>
            </w:pPr>
            <w:r w:rsidRPr="00984D1E">
              <w:rPr>
                <w:rFonts w:ascii="Arial MT"/>
                <w:noProof/>
                <w:color w:val="000000" w:themeColor="text1"/>
                <w:sz w:val="9"/>
              </w:rPr>
              <w:t>1323.8</w:t>
            </w:r>
          </w:p>
        </w:tc>
        <w:tc>
          <w:tcPr>
            <w:tcW w:w="395" w:type="dxa"/>
          </w:tcPr>
          <w:p w14:paraId="258AD3FE" w14:textId="77777777" w:rsidR="00C254C2" w:rsidRPr="00984D1E" w:rsidRDefault="00B21731">
            <w:pPr>
              <w:pStyle w:val="TableParagraph"/>
              <w:spacing w:before="19" w:line="99" w:lineRule="exact"/>
              <w:ind w:left="38" w:right="26"/>
              <w:rPr>
                <w:rFonts w:ascii="Arial MT"/>
                <w:noProof/>
                <w:color w:val="000000" w:themeColor="text1"/>
                <w:sz w:val="9"/>
              </w:rPr>
            </w:pPr>
            <w:r w:rsidRPr="00984D1E">
              <w:rPr>
                <w:rFonts w:ascii="Arial MT"/>
                <w:noProof/>
                <w:color w:val="000000" w:themeColor="text1"/>
                <w:sz w:val="9"/>
              </w:rPr>
              <w:t>0.0331</w:t>
            </w:r>
          </w:p>
        </w:tc>
        <w:tc>
          <w:tcPr>
            <w:tcW w:w="43" w:type="dxa"/>
          </w:tcPr>
          <w:p w14:paraId="59F37157" w14:textId="77777777" w:rsidR="00C254C2" w:rsidRPr="00984D1E" w:rsidRDefault="00C254C2">
            <w:pPr>
              <w:pStyle w:val="TableParagraph"/>
              <w:jc w:val="left"/>
              <w:rPr>
                <w:noProof/>
                <w:color w:val="000000" w:themeColor="text1"/>
                <w:sz w:val="8"/>
              </w:rPr>
            </w:pPr>
          </w:p>
        </w:tc>
        <w:tc>
          <w:tcPr>
            <w:tcW w:w="253" w:type="dxa"/>
          </w:tcPr>
          <w:p w14:paraId="6B500E0A" w14:textId="77777777" w:rsidR="00C254C2" w:rsidRPr="00984D1E" w:rsidRDefault="00B21731">
            <w:pPr>
              <w:pStyle w:val="TableParagraph"/>
              <w:spacing w:before="19" w:line="99" w:lineRule="exact"/>
              <w:ind w:left="31" w:right="25"/>
              <w:rPr>
                <w:rFonts w:ascii="Arial MT"/>
                <w:noProof/>
                <w:color w:val="000000" w:themeColor="text1"/>
                <w:sz w:val="9"/>
              </w:rPr>
            </w:pPr>
            <w:r w:rsidRPr="00984D1E">
              <w:rPr>
                <w:rFonts w:ascii="Arial MT"/>
                <w:noProof/>
                <w:color w:val="000000" w:themeColor="text1"/>
                <w:sz w:val="9"/>
              </w:rPr>
              <w:t>17</w:t>
            </w:r>
          </w:p>
        </w:tc>
        <w:tc>
          <w:tcPr>
            <w:tcW w:w="389" w:type="dxa"/>
          </w:tcPr>
          <w:p w14:paraId="79378400" w14:textId="77777777" w:rsidR="00C254C2" w:rsidRPr="00984D1E" w:rsidRDefault="00B21731">
            <w:pPr>
              <w:pStyle w:val="TableParagraph"/>
              <w:spacing w:before="19" w:line="99" w:lineRule="exact"/>
              <w:ind w:left="23" w:right="17"/>
              <w:rPr>
                <w:rFonts w:ascii="Arial MT"/>
                <w:noProof/>
                <w:color w:val="000000" w:themeColor="text1"/>
                <w:sz w:val="9"/>
              </w:rPr>
            </w:pPr>
            <w:r w:rsidRPr="00984D1E">
              <w:rPr>
                <w:rFonts w:ascii="Arial MT"/>
                <w:noProof/>
                <w:color w:val="000000" w:themeColor="text1"/>
                <w:sz w:val="9"/>
              </w:rPr>
              <w:t>47.42</w:t>
            </w:r>
          </w:p>
        </w:tc>
        <w:tc>
          <w:tcPr>
            <w:tcW w:w="434" w:type="dxa"/>
          </w:tcPr>
          <w:p w14:paraId="61CFE344" w14:textId="77777777" w:rsidR="00C254C2" w:rsidRPr="00984D1E" w:rsidRDefault="00B21731">
            <w:pPr>
              <w:pStyle w:val="TableParagraph"/>
              <w:spacing w:before="19" w:line="99" w:lineRule="exact"/>
              <w:ind w:left="14" w:right="13"/>
              <w:rPr>
                <w:rFonts w:ascii="Arial MT"/>
                <w:noProof/>
                <w:color w:val="000000" w:themeColor="text1"/>
                <w:sz w:val="9"/>
              </w:rPr>
            </w:pPr>
            <w:r w:rsidRPr="00984D1E">
              <w:rPr>
                <w:rFonts w:ascii="Arial MT"/>
                <w:noProof/>
                <w:color w:val="000000" w:themeColor="text1"/>
                <w:sz w:val="9"/>
              </w:rPr>
              <w:t>4766.6</w:t>
            </w:r>
          </w:p>
        </w:tc>
        <w:tc>
          <w:tcPr>
            <w:tcW w:w="383" w:type="dxa"/>
          </w:tcPr>
          <w:p w14:paraId="7F4E9DDD" w14:textId="77777777" w:rsidR="00C254C2" w:rsidRPr="00984D1E" w:rsidRDefault="00B21731">
            <w:pPr>
              <w:pStyle w:val="TableParagraph"/>
              <w:spacing w:before="19" w:line="99" w:lineRule="exact"/>
              <w:ind w:right="3"/>
              <w:rPr>
                <w:rFonts w:ascii="Arial MT"/>
                <w:noProof/>
                <w:color w:val="000000" w:themeColor="text1"/>
                <w:sz w:val="9"/>
              </w:rPr>
            </w:pPr>
            <w:r w:rsidRPr="00984D1E">
              <w:rPr>
                <w:rFonts w:ascii="Arial MT"/>
                <w:noProof/>
                <w:color w:val="000000" w:themeColor="text1"/>
                <w:sz w:val="9"/>
              </w:rPr>
              <w:t>0.0198</w:t>
            </w:r>
          </w:p>
        </w:tc>
        <w:tc>
          <w:tcPr>
            <w:tcW w:w="95" w:type="dxa"/>
          </w:tcPr>
          <w:p w14:paraId="060B1249" w14:textId="77777777" w:rsidR="00C254C2" w:rsidRPr="00984D1E" w:rsidRDefault="00C254C2">
            <w:pPr>
              <w:pStyle w:val="TableParagraph"/>
              <w:jc w:val="left"/>
              <w:rPr>
                <w:noProof/>
                <w:color w:val="000000" w:themeColor="text1"/>
                <w:sz w:val="8"/>
              </w:rPr>
            </w:pPr>
          </w:p>
        </w:tc>
        <w:tc>
          <w:tcPr>
            <w:tcW w:w="259" w:type="dxa"/>
          </w:tcPr>
          <w:p w14:paraId="71C93CAE" w14:textId="77777777" w:rsidR="00C254C2" w:rsidRPr="00984D1E" w:rsidRDefault="00B21731">
            <w:pPr>
              <w:pStyle w:val="TableParagraph"/>
              <w:spacing w:before="19" w:line="99" w:lineRule="exact"/>
              <w:ind w:left="100"/>
              <w:jc w:val="left"/>
              <w:rPr>
                <w:rFonts w:ascii="Arial MT"/>
                <w:noProof/>
                <w:color w:val="000000" w:themeColor="text1"/>
                <w:sz w:val="9"/>
              </w:rPr>
            </w:pPr>
            <w:r w:rsidRPr="00984D1E">
              <w:rPr>
                <w:rFonts w:ascii="Arial MT"/>
                <w:noProof/>
                <w:color w:val="000000" w:themeColor="text1"/>
                <w:sz w:val="9"/>
              </w:rPr>
              <w:t>3</w:t>
            </w:r>
          </w:p>
        </w:tc>
        <w:tc>
          <w:tcPr>
            <w:tcW w:w="551" w:type="dxa"/>
          </w:tcPr>
          <w:p w14:paraId="5029C7F6" w14:textId="77777777" w:rsidR="00C254C2" w:rsidRPr="00984D1E" w:rsidRDefault="00B21731">
            <w:pPr>
              <w:pStyle w:val="TableParagraph"/>
              <w:spacing w:before="19" w:line="99" w:lineRule="exact"/>
              <w:ind w:left="189" w:right="190"/>
              <w:rPr>
                <w:rFonts w:ascii="Arial MT"/>
                <w:noProof/>
                <w:color w:val="000000" w:themeColor="text1"/>
                <w:sz w:val="9"/>
              </w:rPr>
            </w:pPr>
            <w:r w:rsidRPr="00984D1E">
              <w:rPr>
                <w:rFonts w:ascii="Arial MT"/>
                <w:noProof/>
                <w:color w:val="000000" w:themeColor="text1"/>
                <w:sz w:val="9"/>
              </w:rPr>
              <w:t>3,5</w:t>
            </w:r>
          </w:p>
        </w:tc>
        <w:tc>
          <w:tcPr>
            <w:tcW w:w="392" w:type="dxa"/>
          </w:tcPr>
          <w:p w14:paraId="6DE8FFCE" w14:textId="77777777" w:rsidR="00C254C2" w:rsidRPr="00984D1E" w:rsidRDefault="00B21731">
            <w:pPr>
              <w:pStyle w:val="TableParagraph"/>
              <w:spacing w:before="19" w:line="99" w:lineRule="exact"/>
              <w:ind w:left="79"/>
              <w:jc w:val="left"/>
              <w:rPr>
                <w:rFonts w:ascii="Arial MT"/>
                <w:noProof/>
                <w:color w:val="000000" w:themeColor="text1"/>
                <w:sz w:val="9"/>
              </w:rPr>
            </w:pPr>
            <w:r w:rsidRPr="00984D1E">
              <w:rPr>
                <w:rFonts w:ascii="Arial MT"/>
                <w:noProof/>
                <w:color w:val="000000" w:themeColor="text1"/>
                <w:sz w:val="9"/>
              </w:rPr>
              <w:t>29.13</w:t>
            </w:r>
          </w:p>
        </w:tc>
      </w:tr>
      <w:tr w:rsidR="00C254C2" w:rsidRPr="00984D1E" w14:paraId="1DFFEF21" w14:textId="77777777">
        <w:trPr>
          <w:trHeight w:val="137"/>
        </w:trPr>
        <w:tc>
          <w:tcPr>
            <w:tcW w:w="262" w:type="dxa"/>
          </w:tcPr>
          <w:p w14:paraId="0E262D24" w14:textId="77777777" w:rsidR="00C254C2" w:rsidRPr="00984D1E" w:rsidRDefault="00B21731">
            <w:pPr>
              <w:pStyle w:val="TableParagraph"/>
              <w:spacing w:before="19" w:line="99" w:lineRule="exact"/>
              <w:ind w:left="102"/>
              <w:jc w:val="left"/>
              <w:rPr>
                <w:rFonts w:ascii="Arial MT"/>
                <w:noProof/>
                <w:color w:val="000000" w:themeColor="text1"/>
                <w:sz w:val="9"/>
              </w:rPr>
            </w:pPr>
            <w:r w:rsidRPr="00984D1E">
              <w:rPr>
                <w:rFonts w:ascii="Arial MT"/>
                <w:noProof/>
                <w:color w:val="000000" w:themeColor="text1"/>
                <w:sz w:val="9"/>
              </w:rPr>
              <w:t>4</w:t>
            </w:r>
          </w:p>
        </w:tc>
        <w:tc>
          <w:tcPr>
            <w:tcW w:w="381" w:type="dxa"/>
          </w:tcPr>
          <w:p w14:paraId="699E67E3" w14:textId="77777777" w:rsidR="00C254C2" w:rsidRPr="00984D1E" w:rsidRDefault="00B21731">
            <w:pPr>
              <w:pStyle w:val="TableParagraph"/>
              <w:spacing w:before="19" w:line="99" w:lineRule="exact"/>
              <w:ind w:left="72"/>
              <w:jc w:val="left"/>
              <w:rPr>
                <w:rFonts w:ascii="Arial MT"/>
                <w:noProof/>
                <w:color w:val="000000" w:themeColor="text1"/>
                <w:sz w:val="9"/>
              </w:rPr>
            </w:pPr>
            <w:r w:rsidRPr="00984D1E">
              <w:rPr>
                <w:rFonts w:ascii="Arial MT"/>
                <w:noProof/>
                <w:color w:val="000000" w:themeColor="text1"/>
                <w:sz w:val="9"/>
              </w:rPr>
              <w:t>13.34</w:t>
            </w:r>
          </w:p>
        </w:tc>
        <w:tc>
          <w:tcPr>
            <w:tcW w:w="417" w:type="dxa"/>
          </w:tcPr>
          <w:p w14:paraId="7D0456F0" w14:textId="77777777" w:rsidR="00C254C2" w:rsidRPr="00984D1E" w:rsidRDefault="00B21731">
            <w:pPr>
              <w:pStyle w:val="TableParagraph"/>
              <w:spacing w:before="19" w:line="99" w:lineRule="exact"/>
              <w:ind w:left="73"/>
              <w:jc w:val="left"/>
              <w:rPr>
                <w:rFonts w:ascii="Arial MT"/>
                <w:noProof/>
                <w:color w:val="000000" w:themeColor="text1"/>
                <w:sz w:val="9"/>
              </w:rPr>
            </w:pPr>
            <w:r w:rsidRPr="00984D1E">
              <w:rPr>
                <w:rFonts w:ascii="Arial MT"/>
                <w:noProof/>
                <w:color w:val="000000" w:themeColor="text1"/>
                <w:sz w:val="9"/>
              </w:rPr>
              <w:t>1341.0</w:t>
            </w:r>
          </w:p>
        </w:tc>
        <w:tc>
          <w:tcPr>
            <w:tcW w:w="395" w:type="dxa"/>
          </w:tcPr>
          <w:p w14:paraId="2A882F79" w14:textId="77777777" w:rsidR="00C254C2" w:rsidRPr="00984D1E" w:rsidRDefault="00B21731">
            <w:pPr>
              <w:pStyle w:val="TableParagraph"/>
              <w:spacing w:before="19" w:line="99" w:lineRule="exact"/>
              <w:ind w:left="38" w:right="26"/>
              <w:rPr>
                <w:rFonts w:ascii="Arial MT"/>
                <w:noProof/>
                <w:color w:val="000000" w:themeColor="text1"/>
                <w:sz w:val="9"/>
              </w:rPr>
            </w:pPr>
            <w:r w:rsidRPr="00984D1E">
              <w:rPr>
                <w:rFonts w:ascii="Arial MT"/>
                <w:noProof/>
                <w:color w:val="000000" w:themeColor="text1"/>
                <w:sz w:val="9"/>
              </w:rPr>
              <w:t>0.0116</w:t>
            </w:r>
          </w:p>
        </w:tc>
        <w:tc>
          <w:tcPr>
            <w:tcW w:w="43" w:type="dxa"/>
          </w:tcPr>
          <w:p w14:paraId="4591F937" w14:textId="77777777" w:rsidR="00C254C2" w:rsidRPr="00984D1E" w:rsidRDefault="00C254C2">
            <w:pPr>
              <w:pStyle w:val="TableParagraph"/>
              <w:jc w:val="left"/>
              <w:rPr>
                <w:noProof/>
                <w:color w:val="000000" w:themeColor="text1"/>
                <w:sz w:val="8"/>
              </w:rPr>
            </w:pPr>
          </w:p>
        </w:tc>
        <w:tc>
          <w:tcPr>
            <w:tcW w:w="253" w:type="dxa"/>
          </w:tcPr>
          <w:p w14:paraId="0C129F08" w14:textId="77777777" w:rsidR="00C254C2" w:rsidRPr="00984D1E" w:rsidRDefault="00B21731">
            <w:pPr>
              <w:pStyle w:val="TableParagraph"/>
              <w:spacing w:before="19" w:line="99" w:lineRule="exact"/>
              <w:ind w:left="31" w:right="25"/>
              <w:rPr>
                <w:rFonts w:ascii="Arial MT"/>
                <w:noProof/>
                <w:color w:val="000000" w:themeColor="text1"/>
                <w:sz w:val="9"/>
              </w:rPr>
            </w:pPr>
            <w:r w:rsidRPr="00984D1E">
              <w:rPr>
                <w:rFonts w:ascii="Arial MT"/>
                <w:noProof/>
                <w:color w:val="000000" w:themeColor="text1"/>
                <w:sz w:val="9"/>
              </w:rPr>
              <w:t>18</w:t>
            </w:r>
          </w:p>
        </w:tc>
        <w:tc>
          <w:tcPr>
            <w:tcW w:w="389" w:type="dxa"/>
          </w:tcPr>
          <w:p w14:paraId="416BA689" w14:textId="77777777" w:rsidR="00C254C2" w:rsidRPr="00984D1E" w:rsidRDefault="00B21731">
            <w:pPr>
              <w:pStyle w:val="TableParagraph"/>
              <w:spacing w:before="19" w:line="99" w:lineRule="exact"/>
              <w:ind w:left="23" w:right="17"/>
              <w:rPr>
                <w:rFonts w:ascii="Arial MT"/>
                <w:noProof/>
                <w:color w:val="000000" w:themeColor="text1"/>
                <w:sz w:val="9"/>
              </w:rPr>
            </w:pPr>
            <w:r w:rsidRPr="00984D1E">
              <w:rPr>
                <w:rFonts w:ascii="Arial MT"/>
                <w:noProof/>
                <w:color w:val="000000" w:themeColor="text1"/>
                <w:sz w:val="9"/>
              </w:rPr>
              <w:t>56.79</w:t>
            </w:r>
          </w:p>
        </w:tc>
        <w:tc>
          <w:tcPr>
            <w:tcW w:w="434" w:type="dxa"/>
          </w:tcPr>
          <w:p w14:paraId="59E0AB30" w14:textId="77777777" w:rsidR="00C254C2" w:rsidRPr="00984D1E" w:rsidRDefault="00B21731">
            <w:pPr>
              <w:pStyle w:val="TableParagraph"/>
              <w:spacing w:before="19" w:line="99" w:lineRule="exact"/>
              <w:ind w:left="14" w:right="13"/>
              <w:rPr>
                <w:rFonts w:ascii="Arial MT"/>
                <w:noProof/>
                <w:color w:val="000000" w:themeColor="text1"/>
                <w:sz w:val="9"/>
              </w:rPr>
            </w:pPr>
            <w:r w:rsidRPr="00984D1E">
              <w:rPr>
                <w:rFonts w:ascii="Arial MT"/>
                <w:noProof/>
                <w:color w:val="000000" w:themeColor="text1"/>
                <w:sz w:val="9"/>
              </w:rPr>
              <w:t>5708.8</w:t>
            </w:r>
          </w:p>
        </w:tc>
        <w:tc>
          <w:tcPr>
            <w:tcW w:w="383" w:type="dxa"/>
          </w:tcPr>
          <w:p w14:paraId="1B142CFA" w14:textId="77777777" w:rsidR="00C254C2" w:rsidRPr="00984D1E" w:rsidRDefault="00B21731">
            <w:pPr>
              <w:pStyle w:val="TableParagraph"/>
              <w:spacing w:before="19" w:line="99" w:lineRule="exact"/>
              <w:ind w:right="3"/>
              <w:rPr>
                <w:rFonts w:ascii="Arial MT"/>
                <w:noProof/>
                <w:color w:val="000000" w:themeColor="text1"/>
                <w:sz w:val="9"/>
              </w:rPr>
            </w:pPr>
            <w:r w:rsidRPr="00984D1E">
              <w:rPr>
                <w:rFonts w:ascii="Arial MT"/>
                <w:noProof/>
                <w:color w:val="000000" w:themeColor="text1"/>
                <w:sz w:val="9"/>
              </w:rPr>
              <w:t>0.0392</w:t>
            </w:r>
          </w:p>
        </w:tc>
        <w:tc>
          <w:tcPr>
            <w:tcW w:w="95" w:type="dxa"/>
          </w:tcPr>
          <w:p w14:paraId="700E32CE" w14:textId="77777777" w:rsidR="00C254C2" w:rsidRPr="00984D1E" w:rsidRDefault="00C254C2">
            <w:pPr>
              <w:pStyle w:val="TableParagraph"/>
              <w:jc w:val="left"/>
              <w:rPr>
                <w:noProof/>
                <w:color w:val="000000" w:themeColor="text1"/>
                <w:sz w:val="8"/>
              </w:rPr>
            </w:pPr>
          </w:p>
        </w:tc>
        <w:tc>
          <w:tcPr>
            <w:tcW w:w="259" w:type="dxa"/>
          </w:tcPr>
          <w:p w14:paraId="6BC00DAE" w14:textId="77777777" w:rsidR="00C254C2" w:rsidRPr="00984D1E" w:rsidRDefault="00B21731">
            <w:pPr>
              <w:pStyle w:val="TableParagraph"/>
              <w:spacing w:before="19" w:line="99" w:lineRule="exact"/>
              <w:ind w:left="100"/>
              <w:jc w:val="left"/>
              <w:rPr>
                <w:rFonts w:ascii="Arial MT"/>
                <w:noProof/>
                <w:color w:val="000000" w:themeColor="text1"/>
                <w:sz w:val="9"/>
              </w:rPr>
            </w:pPr>
            <w:r w:rsidRPr="00984D1E">
              <w:rPr>
                <w:rFonts w:ascii="Arial MT"/>
                <w:noProof/>
                <w:color w:val="000000" w:themeColor="text1"/>
                <w:sz w:val="9"/>
              </w:rPr>
              <w:t>4</w:t>
            </w:r>
          </w:p>
        </w:tc>
        <w:tc>
          <w:tcPr>
            <w:tcW w:w="551" w:type="dxa"/>
          </w:tcPr>
          <w:p w14:paraId="41D9CE5D" w14:textId="77777777" w:rsidR="00C254C2" w:rsidRPr="00984D1E" w:rsidRDefault="00B21731">
            <w:pPr>
              <w:pStyle w:val="TableParagraph"/>
              <w:spacing w:before="19" w:line="99" w:lineRule="exact"/>
              <w:ind w:left="189" w:right="190"/>
              <w:rPr>
                <w:rFonts w:ascii="Arial MT"/>
                <w:noProof/>
                <w:color w:val="000000" w:themeColor="text1"/>
                <w:sz w:val="9"/>
              </w:rPr>
            </w:pPr>
            <w:r w:rsidRPr="00984D1E">
              <w:rPr>
                <w:rFonts w:ascii="Arial MT"/>
                <w:noProof/>
                <w:color w:val="000000" w:themeColor="text1"/>
                <w:sz w:val="9"/>
              </w:rPr>
              <w:t>2,6</w:t>
            </w:r>
          </w:p>
        </w:tc>
        <w:tc>
          <w:tcPr>
            <w:tcW w:w="392" w:type="dxa"/>
          </w:tcPr>
          <w:p w14:paraId="5BCE8CE4" w14:textId="77777777" w:rsidR="00C254C2" w:rsidRPr="00984D1E" w:rsidRDefault="00B21731">
            <w:pPr>
              <w:pStyle w:val="TableParagraph"/>
              <w:spacing w:before="19" w:line="99" w:lineRule="exact"/>
              <w:ind w:left="79"/>
              <w:jc w:val="left"/>
              <w:rPr>
                <w:rFonts w:ascii="Arial MT"/>
                <w:noProof/>
                <w:color w:val="000000" w:themeColor="text1"/>
                <w:sz w:val="9"/>
              </w:rPr>
            </w:pPr>
            <w:r w:rsidRPr="00984D1E">
              <w:rPr>
                <w:rFonts w:ascii="Arial MT"/>
                <w:noProof/>
                <w:color w:val="000000" w:themeColor="text1"/>
                <w:sz w:val="9"/>
              </w:rPr>
              <w:t>47.27</w:t>
            </w:r>
          </w:p>
        </w:tc>
      </w:tr>
      <w:tr w:rsidR="00C254C2" w:rsidRPr="00984D1E" w14:paraId="6FA8B564" w14:textId="77777777">
        <w:trPr>
          <w:trHeight w:val="137"/>
        </w:trPr>
        <w:tc>
          <w:tcPr>
            <w:tcW w:w="262" w:type="dxa"/>
          </w:tcPr>
          <w:p w14:paraId="7E8598D4" w14:textId="77777777" w:rsidR="00C254C2" w:rsidRPr="00984D1E" w:rsidRDefault="00B21731">
            <w:pPr>
              <w:pStyle w:val="TableParagraph"/>
              <w:spacing w:before="19" w:line="99" w:lineRule="exact"/>
              <w:ind w:left="102"/>
              <w:jc w:val="left"/>
              <w:rPr>
                <w:rFonts w:ascii="Arial MT"/>
                <w:noProof/>
                <w:color w:val="000000" w:themeColor="text1"/>
                <w:sz w:val="9"/>
              </w:rPr>
            </w:pPr>
            <w:r w:rsidRPr="00984D1E">
              <w:rPr>
                <w:rFonts w:ascii="Arial MT"/>
                <w:noProof/>
                <w:color w:val="000000" w:themeColor="text1"/>
                <w:sz w:val="9"/>
              </w:rPr>
              <w:t>5</w:t>
            </w:r>
          </w:p>
        </w:tc>
        <w:tc>
          <w:tcPr>
            <w:tcW w:w="381" w:type="dxa"/>
          </w:tcPr>
          <w:p w14:paraId="66450708" w14:textId="77777777" w:rsidR="00C254C2" w:rsidRPr="00984D1E" w:rsidRDefault="00B21731">
            <w:pPr>
              <w:pStyle w:val="TableParagraph"/>
              <w:spacing w:before="19" w:line="99" w:lineRule="exact"/>
              <w:ind w:left="72"/>
              <w:jc w:val="left"/>
              <w:rPr>
                <w:rFonts w:ascii="Arial MT"/>
                <w:noProof/>
                <w:color w:val="000000" w:themeColor="text1"/>
                <w:sz w:val="9"/>
              </w:rPr>
            </w:pPr>
            <w:r w:rsidRPr="00984D1E">
              <w:rPr>
                <w:rFonts w:ascii="Arial MT"/>
                <w:noProof/>
                <w:color w:val="000000" w:themeColor="text1"/>
                <w:sz w:val="9"/>
              </w:rPr>
              <w:t>21.78</w:t>
            </w:r>
          </w:p>
        </w:tc>
        <w:tc>
          <w:tcPr>
            <w:tcW w:w="417" w:type="dxa"/>
          </w:tcPr>
          <w:p w14:paraId="012BAE3A" w14:textId="77777777" w:rsidR="00C254C2" w:rsidRPr="00984D1E" w:rsidRDefault="00B21731">
            <w:pPr>
              <w:pStyle w:val="TableParagraph"/>
              <w:spacing w:before="19" w:line="99" w:lineRule="exact"/>
              <w:ind w:left="73"/>
              <w:jc w:val="left"/>
              <w:rPr>
                <w:rFonts w:ascii="Arial MT"/>
                <w:noProof/>
                <w:color w:val="000000" w:themeColor="text1"/>
                <w:sz w:val="9"/>
              </w:rPr>
            </w:pPr>
            <w:r w:rsidRPr="00984D1E">
              <w:rPr>
                <w:rFonts w:ascii="Arial MT"/>
                <w:noProof/>
                <w:color w:val="000000" w:themeColor="text1"/>
                <w:sz w:val="9"/>
              </w:rPr>
              <w:t>2189.3</w:t>
            </w:r>
          </w:p>
        </w:tc>
        <w:tc>
          <w:tcPr>
            <w:tcW w:w="395" w:type="dxa"/>
          </w:tcPr>
          <w:p w14:paraId="03C7A544" w14:textId="77777777" w:rsidR="00C254C2" w:rsidRPr="00984D1E" w:rsidRDefault="00B21731">
            <w:pPr>
              <w:pStyle w:val="TableParagraph"/>
              <w:spacing w:before="19" w:line="99" w:lineRule="exact"/>
              <w:ind w:left="38" w:right="26"/>
              <w:rPr>
                <w:rFonts w:ascii="Arial MT"/>
                <w:noProof/>
                <w:color w:val="000000" w:themeColor="text1"/>
                <w:sz w:val="9"/>
              </w:rPr>
            </w:pPr>
            <w:r w:rsidRPr="00984D1E">
              <w:rPr>
                <w:rFonts w:ascii="Arial MT"/>
                <w:noProof/>
                <w:color w:val="000000" w:themeColor="text1"/>
                <w:sz w:val="9"/>
              </w:rPr>
              <w:t>0.1349</w:t>
            </w:r>
          </w:p>
        </w:tc>
        <w:tc>
          <w:tcPr>
            <w:tcW w:w="43" w:type="dxa"/>
          </w:tcPr>
          <w:p w14:paraId="1D1BCC0B" w14:textId="77777777" w:rsidR="00C254C2" w:rsidRPr="00984D1E" w:rsidRDefault="00C254C2">
            <w:pPr>
              <w:pStyle w:val="TableParagraph"/>
              <w:jc w:val="left"/>
              <w:rPr>
                <w:noProof/>
                <w:color w:val="000000" w:themeColor="text1"/>
                <w:sz w:val="8"/>
              </w:rPr>
            </w:pPr>
          </w:p>
        </w:tc>
        <w:tc>
          <w:tcPr>
            <w:tcW w:w="253" w:type="dxa"/>
          </w:tcPr>
          <w:p w14:paraId="4E6F72A8" w14:textId="77777777" w:rsidR="00C254C2" w:rsidRPr="00984D1E" w:rsidRDefault="00B21731">
            <w:pPr>
              <w:pStyle w:val="TableParagraph"/>
              <w:spacing w:before="19" w:line="99" w:lineRule="exact"/>
              <w:ind w:left="31" w:right="25"/>
              <w:rPr>
                <w:rFonts w:ascii="Arial MT"/>
                <w:noProof/>
                <w:color w:val="000000" w:themeColor="text1"/>
                <w:sz w:val="9"/>
              </w:rPr>
            </w:pPr>
            <w:r w:rsidRPr="00984D1E">
              <w:rPr>
                <w:rFonts w:ascii="Arial MT"/>
                <w:noProof/>
                <w:color w:val="000000" w:themeColor="text1"/>
                <w:sz w:val="9"/>
              </w:rPr>
              <w:t>19</w:t>
            </w:r>
          </w:p>
        </w:tc>
        <w:tc>
          <w:tcPr>
            <w:tcW w:w="389" w:type="dxa"/>
          </w:tcPr>
          <w:p w14:paraId="248E7B7A" w14:textId="77777777" w:rsidR="00C254C2" w:rsidRPr="00984D1E" w:rsidRDefault="00B21731">
            <w:pPr>
              <w:pStyle w:val="TableParagraph"/>
              <w:spacing w:before="19" w:line="99" w:lineRule="exact"/>
              <w:ind w:left="23" w:right="17"/>
              <w:rPr>
                <w:rFonts w:ascii="Arial MT"/>
                <w:noProof/>
                <w:color w:val="000000" w:themeColor="text1"/>
                <w:sz w:val="9"/>
              </w:rPr>
            </w:pPr>
            <w:r w:rsidRPr="00984D1E">
              <w:rPr>
                <w:rFonts w:ascii="Arial MT"/>
                <w:noProof/>
                <w:color w:val="000000" w:themeColor="text1"/>
                <w:sz w:val="9"/>
              </w:rPr>
              <w:t>69.32</w:t>
            </w:r>
          </w:p>
        </w:tc>
        <w:tc>
          <w:tcPr>
            <w:tcW w:w="434" w:type="dxa"/>
          </w:tcPr>
          <w:p w14:paraId="0923AA6D" w14:textId="77777777" w:rsidR="00C254C2" w:rsidRPr="00984D1E" w:rsidRDefault="00B21731">
            <w:pPr>
              <w:pStyle w:val="TableParagraph"/>
              <w:spacing w:before="19" w:line="99" w:lineRule="exact"/>
              <w:ind w:left="14" w:right="13"/>
              <w:rPr>
                <w:rFonts w:ascii="Arial MT"/>
                <w:noProof/>
                <w:color w:val="000000" w:themeColor="text1"/>
                <w:sz w:val="9"/>
              </w:rPr>
            </w:pPr>
            <w:r w:rsidRPr="00984D1E">
              <w:rPr>
                <w:rFonts w:ascii="Arial MT"/>
                <w:noProof/>
                <w:color w:val="000000" w:themeColor="text1"/>
                <w:sz w:val="9"/>
              </w:rPr>
              <w:t>6968.2</w:t>
            </w:r>
          </w:p>
        </w:tc>
        <w:tc>
          <w:tcPr>
            <w:tcW w:w="383" w:type="dxa"/>
          </w:tcPr>
          <w:p w14:paraId="384DC66E" w14:textId="77777777" w:rsidR="00C254C2" w:rsidRPr="00984D1E" w:rsidRDefault="00B21731">
            <w:pPr>
              <w:pStyle w:val="TableParagraph"/>
              <w:spacing w:before="19" w:line="99" w:lineRule="exact"/>
              <w:ind w:right="3"/>
              <w:rPr>
                <w:rFonts w:ascii="Arial MT"/>
                <w:noProof/>
                <w:color w:val="000000" w:themeColor="text1"/>
                <w:sz w:val="9"/>
              </w:rPr>
            </w:pPr>
            <w:r w:rsidRPr="00984D1E">
              <w:rPr>
                <w:rFonts w:ascii="Arial MT"/>
                <w:noProof/>
                <w:color w:val="000000" w:themeColor="text1"/>
                <w:sz w:val="9"/>
              </w:rPr>
              <w:t>0.0312</w:t>
            </w:r>
          </w:p>
        </w:tc>
        <w:tc>
          <w:tcPr>
            <w:tcW w:w="95" w:type="dxa"/>
          </w:tcPr>
          <w:p w14:paraId="1AC23198" w14:textId="77777777" w:rsidR="00C254C2" w:rsidRPr="00984D1E" w:rsidRDefault="00C254C2">
            <w:pPr>
              <w:pStyle w:val="TableParagraph"/>
              <w:jc w:val="left"/>
              <w:rPr>
                <w:noProof/>
                <w:color w:val="000000" w:themeColor="text1"/>
                <w:sz w:val="8"/>
              </w:rPr>
            </w:pPr>
          </w:p>
        </w:tc>
        <w:tc>
          <w:tcPr>
            <w:tcW w:w="259" w:type="dxa"/>
          </w:tcPr>
          <w:p w14:paraId="26F56093" w14:textId="77777777" w:rsidR="00C254C2" w:rsidRPr="00984D1E" w:rsidRDefault="00B21731">
            <w:pPr>
              <w:pStyle w:val="TableParagraph"/>
              <w:spacing w:before="19" w:line="99" w:lineRule="exact"/>
              <w:ind w:left="100"/>
              <w:jc w:val="left"/>
              <w:rPr>
                <w:rFonts w:ascii="Arial MT"/>
                <w:noProof/>
                <w:color w:val="000000" w:themeColor="text1"/>
                <w:sz w:val="9"/>
              </w:rPr>
            </w:pPr>
            <w:r w:rsidRPr="00984D1E">
              <w:rPr>
                <w:rFonts w:ascii="Arial MT"/>
                <w:noProof/>
                <w:color w:val="000000" w:themeColor="text1"/>
                <w:sz w:val="9"/>
              </w:rPr>
              <w:t>5</w:t>
            </w:r>
          </w:p>
        </w:tc>
        <w:tc>
          <w:tcPr>
            <w:tcW w:w="551" w:type="dxa"/>
          </w:tcPr>
          <w:p w14:paraId="2E869E67" w14:textId="77777777" w:rsidR="00C254C2" w:rsidRPr="00984D1E" w:rsidRDefault="00B21731">
            <w:pPr>
              <w:pStyle w:val="TableParagraph"/>
              <w:spacing w:before="19" w:line="99" w:lineRule="exact"/>
              <w:ind w:left="1"/>
              <w:rPr>
                <w:rFonts w:ascii="Arial MT"/>
                <w:noProof/>
                <w:color w:val="000000" w:themeColor="text1"/>
                <w:sz w:val="9"/>
              </w:rPr>
            </w:pPr>
            <w:r w:rsidRPr="00984D1E">
              <w:rPr>
                <w:rFonts w:ascii="Arial MT"/>
                <w:noProof/>
                <w:color w:val="000000" w:themeColor="text1"/>
                <w:sz w:val="9"/>
              </w:rPr>
              <w:t>8</w:t>
            </w:r>
          </w:p>
        </w:tc>
        <w:tc>
          <w:tcPr>
            <w:tcW w:w="392" w:type="dxa"/>
          </w:tcPr>
          <w:p w14:paraId="7D779554" w14:textId="77777777" w:rsidR="00C254C2" w:rsidRPr="00984D1E" w:rsidRDefault="00B21731">
            <w:pPr>
              <w:pStyle w:val="TableParagraph"/>
              <w:spacing w:before="19" w:line="99" w:lineRule="exact"/>
              <w:ind w:left="79"/>
              <w:jc w:val="left"/>
              <w:rPr>
                <w:rFonts w:ascii="Arial MT"/>
                <w:noProof/>
                <w:color w:val="000000" w:themeColor="text1"/>
                <w:sz w:val="9"/>
              </w:rPr>
            </w:pPr>
            <w:r w:rsidRPr="00984D1E">
              <w:rPr>
                <w:rFonts w:ascii="Arial MT"/>
                <w:noProof/>
                <w:color w:val="000000" w:themeColor="text1"/>
                <w:sz w:val="9"/>
              </w:rPr>
              <w:t>56.79</w:t>
            </w:r>
          </w:p>
        </w:tc>
      </w:tr>
      <w:tr w:rsidR="00C254C2" w:rsidRPr="00984D1E" w14:paraId="60F58BA4" w14:textId="77777777">
        <w:trPr>
          <w:trHeight w:val="137"/>
        </w:trPr>
        <w:tc>
          <w:tcPr>
            <w:tcW w:w="262" w:type="dxa"/>
          </w:tcPr>
          <w:p w14:paraId="3643C387" w14:textId="77777777" w:rsidR="00C254C2" w:rsidRPr="00984D1E" w:rsidRDefault="00B21731">
            <w:pPr>
              <w:pStyle w:val="TableParagraph"/>
              <w:spacing w:before="19" w:line="99" w:lineRule="exact"/>
              <w:ind w:left="102"/>
              <w:jc w:val="left"/>
              <w:rPr>
                <w:rFonts w:ascii="Arial MT"/>
                <w:noProof/>
                <w:color w:val="000000" w:themeColor="text1"/>
                <w:sz w:val="9"/>
              </w:rPr>
            </w:pPr>
            <w:r w:rsidRPr="00984D1E">
              <w:rPr>
                <w:rFonts w:ascii="Arial MT"/>
                <w:noProof/>
                <w:color w:val="000000" w:themeColor="text1"/>
                <w:sz w:val="9"/>
              </w:rPr>
              <w:t>6</w:t>
            </w:r>
          </w:p>
        </w:tc>
        <w:tc>
          <w:tcPr>
            <w:tcW w:w="381" w:type="dxa"/>
          </w:tcPr>
          <w:p w14:paraId="60B0D1CE" w14:textId="77777777" w:rsidR="00C254C2" w:rsidRPr="00984D1E" w:rsidRDefault="00B21731">
            <w:pPr>
              <w:pStyle w:val="TableParagraph"/>
              <w:spacing w:before="19" w:line="99" w:lineRule="exact"/>
              <w:ind w:left="72"/>
              <w:jc w:val="left"/>
              <w:rPr>
                <w:rFonts w:ascii="Arial MT"/>
                <w:noProof/>
                <w:color w:val="000000" w:themeColor="text1"/>
                <w:sz w:val="9"/>
              </w:rPr>
            </w:pPr>
            <w:r w:rsidRPr="00984D1E">
              <w:rPr>
                <w:rFonts w:ascii="Arial MT"/>
                <w:noProof/>
                <w:color w:val="000000" w:themeColor="text1"/>
                <w:sz w:val="9"/>
              </w:rPr>
              <w:t>29.13</w:t>
            </w:r>
          </w:p>
        </w:tc>
        <w:tc>
          <w:tcPr>
            <w:tcW w:w="417" w:type="dxa"/>
          </w:tcPr>
          <w:p w14:paraId="7A6DBBC7" w14:textId="77777777" w:rsidR="00C254C2" w:rsidRPr="00984D1E" w:rsidRDefault="00B21731">
            <w:pPr>
              <w:pStyle w:val="TableParagraph"/>
              <w:spacing w:before="19" w:line="99" w:lineRule="exact"/>
              <w:ind w:left="73"/>
              <w:jc w:val="left"/>
              <w:rPr>
                <w:rFonts w:ascii="Arial MT"/>
                <w:noProof/>
                <w:color w:val="000000" w:themeColor="text1"/>
                <w:sz w:val="9"/>
              </w:rPr>
            </w:pPr>
            <w:r w:rsidRPr="00984D1E">
              <w:rPr>
                <w:rFonts w:ascii="Arial MT"/>
                <w:noProof/>
                <w:color w:val="000000" w:themeColor="text1"/>
                <w:sz w:val="9"/>
              </w:rPr>
              <w:t>2928.2</w:t>
            </w:r>
          </w:p>
        </w:tc>
        <w:tc>
          <w:tcPr>
            <w:tcW w:w="395" w:type="dxa"/>
          </w:tcPr>
          <w:p w14:paraId="5EC9A95E" w14:textId="77777777" w:rsidR="00C254C2" w:rsidRPr="00984D1E" w:rsidRDefault="00B21731">
            <w:pPr>
              <w:pStyle w:val="TableParagraph"/>
              <w:spacing w:before="19" w:line="99" w:lineRule="exact"/>
              <w:ind w:left="38" w:right="26"/>
              <w:rPr>
                <w:rFonts w:ascii="Arial MT"/>
                <w:noProof/>
                <w:color w:val="000000" w:themeColor="text1"/>
                <w:sz w:val="9"/>
              </w:rPr>
            </w:pPr>
            <w:r w:rsidRPr="00984D1E">
              <w:rPr>
                <w:rFonts w:ascii="Arial MT"/>
                <w:noProof/>
                <w:color w:val="000000" w:themeColor="text1"/>
                <w:sz w:val="9"/>
              </w:rPr>
              <w:t>0.0683</w:t>
            </w:r>
          </w:p>
        </w:tc>
        <w:tc>
          <w:tcPr>
            <w:tcW w:w="43" w:type="dxa"/>
          </w:tcPr>
          <w:p w14:paraId="79736086" w14:textId="77777777" w:rsidR="00C254C2" w:rsidRPr="00984D1E" w:rsidRDefault="00C254C2">
            <w:pPr>
              <w:pStyle w:val="TableParagraph"/>
              <w:jc w:val="left"/>
              <w:rPr>
                <w:noProof/>
                <w:color w:val="000000" w:themeColor="text1"/>
                <w:sz w:val="8"/>
              </w:rPr>
            </w:pPr>
          </w:p>
        </w:tc>
        <w:tc>
          <w:tcPr>
            <w:tcW w:w="253" w:type="dxa"/>
          </w:tcPr>
          <w:p w14:paraId="5A4AEBAA" w14:textId="77777777" w:rsidR="00C254C2" w:rsidRPr="00984D1E" w:rsidRDefault="00B21731">
            <w:pPr>
              <w:pStyle w:val="TableParagraph"/>
              <w:spacing w:before="19" w:line="99" w:lineRule="exact"/>
              <w:ind w:left="31" w:right="25"/>
              <w:rPr>
                <w:rFonts w:ascii="Arial MT"/>
                <w:noProof/>
                <w:color w:val="000000" w:themeColor="text1"/>
                <w:sz w:val="9"/>
              </w:rPr>
            </w:pPr>
            <w:r w:rsidRPr="00984D1E">
              <w:rPr>
                <w:rFonts w:ascii="Arial MT"/>
                <w:noProof/>
                <w:color w:val="000000" w:themeColor="text1"/>
                <w:sz w:val="9"/>
              </w:rPr>
              <w:t>20</w:t>
            </w:r>
          </w:p>
        </w:tc>
        <w:tc>
          <w:tcPr>
            <w:tcW w:w="389" w:type="dxa"/>
          </w:tcPr>
          <w:p w14:paraId="073FC3AF" w14:textId="77777777" w:rsidR="00C254C2" w:rsidRPr="00984D1E" w:rsidRDefault="00B21731">
            <w:pPr>
              <w:pStyle w:val="TableParagraph"/>
              <w:spacing w:before="19" w:line="99" w:lineRule="exact"/>
              <w:ind w:left="23" w:right="17"/>
              <w:rPr>
                <w:rFonts w:ascii="Arial MT"/>
                <w:noProof/>
                <w:color w:val="000000" w:themeColor="text1"/>
                <w:sz w:val="9"/>
              </w:rPr>
            </w:pPr>
            <w:r w:rsidRPr="00984D1E">
              <w:rPr>
                <w:rFonts w:ascii="Arial MT"/>
                <w:noProof/>
                <w:color w:val="000000" w:themeColor="text1"/>
                <w:sz w:val="9"/>
              </w:rPr>
              <w:t>75.26</w:t>
            </w:r>
          </w:p>
        </w:tc>
        <w:tc>
          <w:tcPr>
            <w:tcW w:w="434" w:type="dxa"/>
          </w:tcPr>
          <w:p w14:paraId="3442CBC5" w14:textId="77777777" w:rsidR="00C254C2" w:rsidRPr="00984D1E" w:rsidRDefault="00B21731">
            <w:pPr>
              <w:pStyle w:val="TableParagraph"/>
              <w:spacing w:before="19" w:line="99" w:lineRule="exact"/>
              <w:ind w:left="14" w:right="13"/>
              <w:rPr>
                <w:rFonts w:ascii="Arial MT"/>
                <w:noProof/>
                <w:color w:val="000000" w:themeColor="text1"/>
                <w:sz w:val="9"/>
              </w:rPr>
            </w:pPr>
            <w:r w:rsidRPr="00984D1E">
              <w:rPr>
                <w:rFonts w:ascii="Arial MT"/>
                <w:noProof/>
                <w:color w:val="000000" w:themeColor="text1"/>
                <w:sz w:val="9"/>
              </w:rPr>
              <w:t>7565.3</w:t>
            </w:r>
          </w:p>
        </w:tc>
        <w:tc>
          <w:tcPr>
            <w:tcW w:w="383" w:type="dxa"/>
          </w:tcPr>
          <w:p w14:paraId="01900B14" w14:textId="77777777" w:rsidR="00C254C2" w:rsidRPr="00984D1E" w:rsidRDefault="00B21731">
            <w:pPr>
              <w:pStyle w:val="TableParagraph"/>
              <w:spacing w:before="19" w:line="99" w:lineRule="exact"/>
              <w:ind w:right="3"/>
              <w:rPr>
                <w:rFonts w:ascii="Arial MT"/>
                <w:noProof/>
                <w:color w:val="000000" w:themeColor="text1"/>
                <w:sz w:val="9"/>
              </w:rPr>
            </w:pPr>
            <w:r w:rsidRPr="00984D1E">
              <w:rPr>
                <w:rFonts w:ascii="Arial MT"/>
                <w:noProof/>
                <w:color w:val="000000" w:themeColor="text1"/>
                <w:sz w:val="9"/>
              </w:rPr>
              <w:t>0.0429</w:t>
            </w:r>
          </w:p>
        </w:tc>
        <w:tc>
          <w:tcPr>
            <w:tcW w:w="95" w:type="dxa"/>
          </w:tcPr>
          <w:p w14:paraId="0E05AED3" w14:textId="77777777" w:rsidR="00C254C2" w:rsidRPr="00984D1E" w:rsidRDefault="00C254C2">
            <w:pPr>
              <w:pStyle w:val="TableParagraph"/>
              <w:jc w:val="left"/>
              <w:rPr>
                <w:noProof/>
                <w:color w:val="000000" w:themeColor="text1"/>
                <w:sz w:val="8"/>
              </w:rPr>
            </w:pPr>
          </w:p>
        </w:tc>
        <w:tc>
          <w:tcPr>
            <w:tcW w:w="259" w:type="dxa"/>
          </w:tcPr>
          <w:p w14:paraId="0B107CBE" w14:textId="77777777" w:rsidR="00C254C2" w:rsidRPr="00984D1E" w:rsidRDefault="00B21731">
            <w:pPr>
              <w:pStyle w:val="TableParagraph"/>
              <w:spacing w:before="19" w:line="99" w:lineRule="exact"/>
              <w:ind w:left="100"/>
              <w:jc w:val="left"/>
              <w:rPr>
                <w:rFonts w:ascii="Arial MT"/>
                <w:noProof/>
                <w:color w:val="000000" w:themeColor="text1"/>
                <w:sz w:val="9"/>
              </w:rPr>
            </w:pPr>
            <w:r w:rsidRPr="00984D1E">
              <w:rPr>
                <w:rFonts w:ascii="Arial MT"/>
                <w:noProof/>
                <w:color w:val="000000" w:themeColor="text1"/>
                <w:sz w:val="9"/>
              </w:rPr>
              <w:t>6</w:t>
            </w:r>
          </w:p>
        </w:tc>
        <w:tc>
          <w:tcPr>
            <w:tcW w:w="551" w:type="dxa"/>
          </w:tcPr>
          <w:p w14:paraId="128E4AD2" w14:textId="77777777" w:rsidR="00C254C2" w:rsidRPr="00984D1E" w:rsidRDefault="00B21731">
            <w:pPr>
              <w:pStyle w:val="TableParagraph"/>
              <w:spacing w:before="19" w:line="99" w:lineRule="exact"/>
              <w:ind w:left="1"/>
              <w:rPr>
                <w:rFonts w:ascii="Arial MT"/>
                <w:noProof/>
                <w:color w:val="000000" w:themeColor="text1"/>
                <w:sz w:val="9"/>
              </w:rPr>
            </w:pPr>
            <w:r w:rsidRPr="00984D1E">
              <w:rPr>
                <w:rFonts w:ascii="Arial MT"/>
                <w:noProof/>
                <w:color w:val="000000" w:themeColor="text1"/>
                <w:sz w:val="9"/>
              </w:rPr>
              <w:t>7</w:t>
            </w:r>
          </w:p>
        </w:tc>
        <w:tc>
          <w:tcPr>
            <w:tcW w:w="392" w:type="dxa"/>
          </w:tcPr>
          <w:p w14:paraId="77D9288C" w14:textId="77777777" w:rsidR="00C254C2" w:rsidRPr="00984D1E" w:rsidRDefault="00B21731">
            <w:pPr>
              <w:pStyle w:val="TableParagraph"/>
              <w:spacing w:before="19" w:line="99" w:lineRule="exact"/>
              <w:ind w:left="79"/>
              <w:jc w:val="left"/>
              <w:rPr>
                <w:rFonts w:ascii="Arial MT"/>
                <w:noProof/>
                <w:color w:val="000000" w:themeColor="text1"/>
                <w:sz w:val="9"/>
              </w:rPr>
            </w:pPr>
            <w:r w:rsidRPr="00984D1E">
              <w:rPr>
                <w:rFonts w:ascii="Arial MT"/>
                <w:noProof/>
                <w:color w:val="000000" w:themeColor="text1"/>
                <w:sz w:val="9"/>
              </w:rPr>
              <w:t>69.32</w:t>
            </w:r>
          </w:p>
        </w:tc>
      </w:tr>
      <w:tr w:rsidR="00C254C2" w:rsidRPr="00984D1E" w14:paraId="2ABBA303" w14:textId="77777777">
        <w:trPr>
          <w:trHeight w:val="137"/>
        </w:trPr>
        <w:tc>
          <w:tcPr>
            <w:tcW w:w="262" w:type="dxa"/>
          </w:tcPr>
          <w:p w14:paraId="46FAEFB7" w14:textId="77777777" w:rsidR="00C254C2" w:rsidRPr="00984D1E" w:rsidRDefault="00B21731">
            <w:pPr>
              <w:pStyle w:val="TableParagraph"/>
              <w:spacing w:before="19" w:line="99" w:lineRule="exact"/>
              <w:ind w:left="102"/>
              <w:jc w:val="left"/>
              <w:rPr>
                <w:rFonts w:ascii="Arial MT"/>
                <w:noProof/>
                <w:color w:val="000000" w:themeColor="text1"/>
                <w:sz w:val="9"/>
              </w:rPr>
            </w:pPr>
            <w:r w:rsidRPr="00984D1E">
              <w:rPr>
                <w:rFonts w:ascii="Arial MT"/>
                <w:noProof/>
                <w:color w:val="000000" w:themeColor="text1"/>
                <w:sz w:val="9"/>
              </w:rPr>
              <w:t>7</w:t>
            </w:r>
          </w:p>
        </w:tc>
        <w:tc>
          <w:tcPr>
            <w:tcW w:w="381" w:type="dxa"/>
          </w:tcPr>
          <w:p w14:paraId="23CB10DB" w14:textId="77777777" w:rsidR="00C254C2" w:rsidRPr="00984D1E" w:rsidRDefault="00B21731">
            <w:pPr>
              <w:pStyle w:val="TableParagraph"/>
              <w:spacing w:before="19" w:line="99" w:lineRule="exact"/>
              <w:ind w:left="72"/>
              <w:jc w:val="left"/>
              <w:rPr>
                <w:rFonts w:ascii="Arial MT"/>
                <w:noProof/>
                <w:color w:val="000000" w:themeColor="text1"/>
                <w:sz w:val="9"/>
              </w:rPr>
            </w:pPr>
            <w:r w:rsidRPr="00984D1E">
              <w:rPr>
                <w:rFonts w:ascii="Arial MT"/>
                <w:noProof/>
                <w:color w:val="000000" w:themeColor="text1"/>
                <w:sz w:val="9"/>
              </w:rPr>
              <w:t>29.22</w:t>
            </w:r>
          </w:p>
        </w:tc>
        <w:tc>
          <w:tcPr>
            <w:tcW w:w="417" w:type="dxa"/>
          </w:tcPr>
          <w:p w14:paraId="40525F13" w14:textId="77777777" w:rsidR="00C254C2" w:rsidRPr="00984D1E" w:rsidRDefault="00B21731">
            <w:pPr>
              <w:pStyle w:val="TableParagraph"/>
              <w:spacing w:before="19" w:line="99" w:lineRule="exact"/>
              <w:ind w:left="73"/>
              <w:jc w:val="left"/>
              <w:rPr>
                <w:rFonts w:ascii="Arial MT"/>
                <w:noProof/>
                <w:color w:val="000000" w:themeColor="text1"/>
                <w:sz w:val="9"/>
              </w:rPr>
            </w:pPr>
            <w:r w:rsidRPr="00984D1E">
              <w:rPr>
                <w:rFonts w:ascii="Arial MT"/>
                <w:noProof/>
                <w:color w:val="000000" w:themeColor="text1"/>
                <w:sz w:val="9"/>
              </w:rPr>
              <w:t>2937.8</w:t>
            </w:r>
          </w:p>
        </w:tc>
        <w:tc>
          <w:tcPr>
            <w:tcW w:w="395" w:type="dxa"/>
          </w:tcPr>
          <w:p w14:paraId="33163A9D" w14:textId="77777777" w:rsidR="00C254C2" w:rsidRPr="00984D1E" w:rsidRDefault="00B21731">
            <w:pPr>
              <w:pStyle w:val="TableParagraph"/>
              <w:spacing w:before="19" w:line="99" w:lineRule="exact"/>
              <w:ind w:left="38" w:right="26"/>
              <w:rPr>
                <w:rFonts w:ascii="Arial MT"/>
                <w:noProof/>
                <w:color w:val="000000" w:themeColor="text1"/>
                <w:sz w:val="9"/>
              </w:rPr>
            </w:pPr>
            <w:r w:rsidRPr="00984D1E">
              <w:rPr>
                <w:rFonts w:ascii="Arial MT"/>
                <w:noProof/>
                <w:color w:val="000000" w:themeColor="text1"/>
                <w:sz w:val="9"/>
              </w:rPr>
              <w:t>0.0301</w:t>
            </w:r>
          </w:p>
        </w:tc>
        <w:tc>
          <w:tcPr>
            <w:tcW w:w="43" w:type="dxa"/>
          </w:tcPr>
          <w:p w14:paraId="76D36349" w14:textId="77777777" w:rsidR="00C254C2" w:rsidRPr="00984D1E" w:rsidRDefault="00C254C2">
            <w:pPr>
              <w:pStyle w:val="TableParagraph"/>
              <w:jc w:val="left"/>
              <w:rPr>
                <w:noProof/>
                <w:color w:val="000000" w:themeColor="text1"/>
                <w:sz w:val="8"/>
              </w:rPr>
            </w:pPr>
          </w:p>
        </w:tc>
        <w:tc>
          <w:tcPr>
            <w:tcW w:w="253" w:type="dxa"/>
          </w:tcPr>
          <w:p w14:paraId="2694E7F3" w14:textId="77777777" w:rsidR="00C254C2" w:rsidRPr="00984D1E" w:rsidRDefault="00B21731">
            <w:pPr>
              <w:pStyle w:val="TableParagraph"/>
              <w:spacing w:before="19" w:line="99" w:lineRule="exact"/>
              <w:ind w:left="31" w:right="25"/>
              <w:rPr>
                <w:rFonts w:ascii="Arial MT"/>
                <w:noProof/>
                <w:color w:val="000000" w:themeColor="text1"/>
                <w:sz w:val="9"/>
              </w:rPr>
            </w:pPr>
            <w:r w:rsidRPr="00984D1E">
              <w:rPr>
                <w:rFonts w:ascii="Arial MT"/>
                <w:noProof/>
                <w:color w:val="000000" w:themeColor="text1"/>
                <w:sz w:val="9"/>
              </w:rPr>
              <w:t>21</w:t>
            </w:r>
          </w:p>
        </w:tc>
        <w:tc>
          <w:tcPr>
            <w:tcW w:w="389" w:type="dxa"/>
          </w:tcPr>
          <w:p w14:paraId="399315A4" w14:textId="77777777" w:rsidR="00C254C2" w:rsidRPr="00984D1E" w:rsidRDefault="00B21731">
            <w:pPr>
              <w:pStyle w:val="TableParagraph"/>
              <w:spacing w:before="19" w:line="99" w:lineRule="exact"/>
              <w:ind w:left="23" w:right="17"/>
              <w:rPr>
                <w:rFonts w:ascii="Arial MT"/>
                <w:noProof/>
                <w:color w:val="000000" w:themeColor="text1"/>
                <w:sz w:val="9"/>
              </w:rPr>
            </w:pPr>
            <w:r w:rsidRPr="00984D1E">
              <w:rPr>
                <w:rFonts w:ascii="Arial MT"/>
                <w:noProof/>
                <w:color w:val="000000" w:themeColor="text1"/>
                <w:sz w:val="9"/>
              </w:rPr>
              <w:t>127.31</w:t>
            </w:r>
          </w:p>
        </w:tc>
        <w:tc>
          <w:tcPr>
            <w:tcW w:w="434" w:type="dxa"/>
          </w:tcPr>
          <w:p w14:paraId="5AB20F8A" w14:textId="77777777" w:rsidR="00C254C2" w:rsidRPr="00984D1E" w:rsidRDefault="00B21731">
            <w:pPr>
              <w:pStyle w:val="TableParagraph"/>
              <w:spacing w:before="19" w:line="99" w:lineRule="exact"/>
              <w:ind w:left="14" w:right="13"/>
              <w:rPr>
                <w:rFonts w:ascii="Arial MT"/>
                <w:noProof/>
                <w:color w:val="000000" w:themeColor="text1"/>
                <w:sz w:val="9"/>
              </w:rPr>
            </w:pPr>
            <w:r w:rsidRPr="00984D1E">
              <w:rPr>
                <w:rFonts w:ascii="Arial MT"/>
                <w:noProof/>
                <w:color w:val="000000" w:themeColor="text1"/>
                <w:sz w:val="9"/>
              </w:rPr>
              <w:t>12797.6</w:t>
            </w:r>
          </w:p>
        </w:tc>
        <w:tc>
          <w:tcPr>
            <w:tcW w:w="383" w:type="dxa"/>
          </w:tcPr>
          <w:p w14:paraId="7C0B0E9A" w14:textId="77777777" w:rsidR="00C254C2" w:rsidRPr="00984D1E" w:rsidRDefault="00B21731">
            <w:pPr>
              <w:pStyle w:val="TableParagraph"/>
              <w:spacing w:before="19" w:line="99" w:lineRule="exact"/>
              <w:ind w:right="3"/>
              <w:rPr>
                <w:rFonts w:ascii="Arial MT"/>
                <w:noProof/>
                <w:color w:val="000000" w:themeColor="text1"/>
                <w:sz w:val="9"/>
              </w:rPr>
            </w:pPr>
            <w:r w:rsidRPr="00984D1E">
              <w:rPr>
                <w:rFonts w:ascii="Arial MT"/>
                <w:noProof/>
                <w:color w:val="000000" w:themeColor="text1"/>
                <w:sz w:val="9"/>
              </w:rPr>
              <w:t>0.0654</w:t>
            </w:r>
          </w:p>
        </w:tc>
        <w:tc>
          <w:tcPr>
            <w:tcW w:w="95" w:type="dxa"/>
          </w:tcPr>
          <w:p w14:paraId="4F3C123F" w14:textId="77777777" w:rsidR="00C254C2" w:rsidRPr="00984D1E" w:rsidRDefault="00C254C2">
            <w:pPr>
              <w:pStyle w:val="TableParagraph"/>
              <w:jc w:val="left"/>
              <w:rPr>
                <w:noProof/>
                <w:color w:val="000000" w:themeColor="text1"/>
                <w:sz w:val="8"/>
              </w:rPr>
            </w:pPr>
          </w:p>
        </w:tc>
        <w:tc>
          <w:tcPr>
            <w:tcW w:w="259" w:type="dxa"/>
          </w:tcPr>
          <w:p w14:paraId="4E94CEBB" w14:textId="77777777" w:rsidR="00C254C2" w:rsidRPr="00984D1E" w:rsidRDefault="00B21731">
            <w:pPr>
              <w:pStyle w:val="TableParagraph"/>
              <w:spacing w:before="19" w:line="99" w:lineRule="exact"/>
              <w:ind w:left="100"/>
              <w:jc w:val="left"/>
              <w:rPr>
                <w:rFonts w:ascii="Arial MT"/>
                <w:noProof/>
                <w:color w:val="000000" w:themeColor="text1"/>
                <w:sz w:val="9"/>
              </w:rPr>
            </w:pPr>
            <w:r w:rsidRPr="00984D1E">
              <w:rPr>
                <w:rFonts w:ascii="Arial MT"/>
                <w:noProof/>
                <w:color w:val="000000" w:themeColor="text1"/>
                <w:sz w:val="9"/>
              </w:rPr>
              <w:t>7</w:t>
            </w:r>
          </w:p>
        </w:tc>
        <w:tc>
          <w:tcPr>
            <w:tcW w:w="551" w:type="dxa"/>
          </w:tcPr>
          <w:p w14:paraId="3DCBBF97" w14:textId="77777777" w:rsidR="00C254C2" w:rsidRPr="00984D1E" w:rsidRDefault="00B21731">
            <w:pPr>
              <w:pStyle w:val="TableParagraph"/>
              <w:spacing w:before="19" w:line="99" w:lineRule="exact"/>
              <w:ind w:left="1"/>
              <w:rPr>
                <w:rFonts w:ascii="Arial MT"/>
                <w:noProof/>
                <w:color w:val="000000" w:themeColor="text1"/>
                <w:sz w:val="9"/>
              </w:rPr>
            </w:pPr>
            <w:r w:rsidRPr="00984D1E">
              <w:rPr>
                <w:rFonts w:ascii="Arial MT"/>
                <w:noProof/>
                <w:color w:val="000000" w:themeColor="text1"/>
                <w:sz w:val="9"/>
              </w:rPr>
              <w:t>4</w:t>
            </w:r>
          </w:p>
        </w:tc>
        <w:tc>
          <w:tcPr>
            <w:tcW w:w="392" w:type="dxa"/>
          </w:tcPr>
          <w:p w14:paraId="4C81CDA9" w14:textId="77777777" w:rsidR="00C254C2" w:rsidRPr="00984D1E" w:rsidRDefault="00B21731">
            <w:pPr>
              <w:pStyle w:val="TableParagraph"/>
              <w:spacing w:before="19" w:line="99" w:lineRule="exact"/>
              <w:ind w:left="79"/>
              <w:jc w:val="left"/>
              <w:rPr>
                <w:rFonts w:ascii="Arial MT"/>
                <w:noProof/>
                <w:color w:val="000000" w:themeColor="text1"/>
                <w:sz w:val="9"/>
              </w:rPr>
            </w:pPr>
            <w:r w:rsidRPr="00984D1E">
              <w:rPr>
                <w:rFonts w:ascii="Arial MT"/>
                <w:noProof/>
                <w:color w:val="000000" w:themeColor="text1"/>
                <w:sz w:val="9"/>
              </w:rPr>
              <w:t>75.26</w:t>
            </w:r>
          </w:p>
        </w:tc>
      </w:tr>
      <w:tr w:rsidR="00C254C2" w:rsidRPr="00984D1E" w14:paraId="4EF11A10" w14:textId="77777777">
        <w:trPr>
          <w:trHeight w:val="137"/>
        </w:trPr>
        <w:tc>
          <w:tcPr>
            <w:tcW w:w="262" w:type="dxa"/>
          </w:tcPr>
          <w:p w14:paraId="7B698307" w14:textId="77777777" w:rsidR="00C254C2" w:rsidRPr="00984D1E" w:rsidRDefault="00B21731">
            <w:pPr>
              <w:pStyle w:val="TableParagraph"/>
              <w:spacing w:before="19" w:line="99" w:lineRule="exact"/>
              <w:ind w:left="102"/>
              <w:jc w:val="left"/>
              <w:rPr>
                <w:rFonts w:ascii="Arial MT"/>
                <w:noProof/>
                <w:color w:val="000000" w:themeColor="text1"/>
                <w:sz w:val="9"/>
              </w:rPr>
            </w:pPr>
            <w:r w:rsidRPr="00984D1E">
              <w:rPr>
                <w:rFonts w:ascii="Arial MT"/>
                <w:noProof/>
                <w:color w:val="000000" w:themeColor="text1"/>
                <w:sz w:val="9"/>
              </w:rPr>
              <w:t>8</w:t>
            </w:r>
          </w:p>
        </w:tc>
        <w:tc>
          <w:tcPr>
            <w:tcW w:w="381" w:type="dxa"/>
          </w:tcPr>
          <w:p w14:paraId="19D494B0" w14:textId="77777777" w:rsidR="00C254C2" w:rsidRPr="00984D1E" w:rsidRDefault="00B21731">
            <w:pPr>
              <w:pStyle w:val="TableParagraph"/>
              <w:spacing w:before="19" w:line="99" w:lineRule="exact"/>
              <w:ind w:left="72"/>
              <w:jc w:val="left"/>
              <w:rPr>
                <w:rFonts w:ascii="Arial MT"/>
                <w:noProof/>
                <w:color w:val="000000" w:themeColor="text1"/>
                <w:sz w:val="9"/>
              </w:rPr>
            </w:pPr>
            <w:r w:rsidRPr="00984D1E">
              <w:rPr>
                <w:rFonts w:ascii="Arial MT"/>
                <w:noProof/>
                <w:color w:val="000000" w:themeColor="text1"/>
                <w:sz w:val="9"/>
              </w:rPr>
              <w:t>29.87</w:t>
            </w:r>
          </w:p>
        </w:tc>
        <w:tc>
          <w:tcPr>
            <w:tcW w:w="417" w:type="dxa"/>
          </w:tcPr>
          <w:p w14:paraId="0B58E235" w14:textId="77777777" w:rsidR="00C254C2" w:rsidRPr="00984D1E" w:rsidRDefault="00B21731">
            <w:pPr>
              <w:pStyle w:val="TableParagraph"/>
              <w:spacing w:before="19" w:line="99" w:lineRule="exact"/>
              <w:ind w:left="73"/>
              <w:jc w:val="left"/>
              <w:rPr>
                <w:rFonts w:ascii="Arial MT"/>
                <w:noProof/>
                <w:color w:val="000000" w:themeColor="text1"/>
                <w:sz w:val="9"/>
              </w:rPr>
            </w:pPr>
            <w:r w:rsidRPr="00984D1E">
              <w:rPr>
                <w:rFonts w:ascii="Arial MT"/>
                <w:noProof/>
                <w:color w:val="000000" w:themeColor="text1"/>
                <w:sz w:val="9"/>
              </w:rPr>
              <w:t>3003.0</w:t>
            </w:r>
          </w:p>
        </w:tc>
        <w:tc>
          <w:tcPr>
            <w:tcW w:w="395" w:type="dxa"/>
          </w:tcPr>
          <w:p w14:paraId="6BEABC8E" w14:textId="77777777" w:rsidR="00C254C2" w:rsidRPr="00984D1E" w:rsidRDefault="00B21731">
            <w:pPr>
              <w:pStyle w:val="TableParagraph"/>
              <w:spacing w:before="19" w:line="99" w:lineRule="exact"/>
              <w:ind w:left="38" w:right="26"/>
              <w:rPr>
                <w:rFonts w:ascii="Arial MT"/>
                <w:noProof/>
                <w:color w:val="000000" w:themeColor="text1"/>
                <w:sz w:val="9"/>
              </w:rPr>
            </w:pPr>
            <w:r w:rsidRPr="00984D1E">
              <w:rPr>
                <w:rFonts w:ascii="Arial MT"/>
                <w:noProof/>
                <w:color w:val="000000" w:themeColor="text1"/>
                <w:sz w:val="9"/>
              </w:rPr>
              <w:t>0.0494</w:t>
            </w:r>
          </w:p>
        </w:tc>
        <w:tc>
          <w:tcPr>
            <w:tcW w:w="43" w:type="dxa"/>
          </w:tcPr>
          <w:p w14:paraId="2750815C" w14:textId="77777777" w:rsidR="00C254C2" w:rsidRPr="00984D1E" w:rsidRDefault="00C254C2">
            <w:pPr>
              <w:pStyle w:val="TableParagraph"/>
              <w:jc w:val="left"/>
              <w:rPr>
                <w:noProof/>
                <w:color w:val="000000" w:themeColor="text1"/>
                <w:sz w:val="8"/>
              </w:rPr>
            </w:pPr>
          </w:p>
        </w:tc>
        <w:tc>
          <w:tcPr>
            <w:tcW w:w="253" w:type="dxa"/>
          </w:tcPr>
          <w:p w14:paraId="567F5DF1" w14:textId="77777777" w:rsidR="00C254C2" w:rsidRPr="00984D1E" w:rsidRDefault="00B21731">
            <w:pPr>
              <w:pStyle w:val="TableParagraph"/>
              <w:spacing w:before="19" w:line="99" w:lineRule="exact"/>
              <w:ind w:left="31" w:right="25"/>
              <w:rPr>
                <w:rFonts w:ascii="Arial MT"/>
                <w:noProof/>
                <w:color w:val="000000" w:themeColor="text1"/>
                <w:sz w:val="9"/>
              </w:rPr>
            </w:pPr>
            <w:r w:rsidRPr="00984D1E">
              <w:rPr>
                <w:rFonts w:ascii="Arial MT"/>
                <w:noProof/>
                <w:color w:val="000000" w:themeColor="text1"/>
                <w:sz w:val="9"/>
              </w:rPr>
              <w:t>22</w:t>
            </w:r>
          </w:p>
        </w:tc>
        <w:tc>
          <w:tcPr>
            <w:tcW w:w="389" w:type="dxa"/>
          </w:tcPr>
          <w:p w14:paraId="6F43D73E" w14:textId="77777777" w:rsidR="00C254C2" w:rsidRPr="00984D1E" w:rsidRDefault="00B21731">
            <w:pPr>
              <w:pStyle w:val="TableParagraph"/>
              <w:spacing w:before="19" w:line="99" w:lineRule="exact"/>
              <w:ind w:left="23" w:right="17"/>
              <w:rPr>
                <w:rFonts w:ascii="Arial MT"/>
                <w:noProof/>
                <w:color w:val="000000" w:themeColor="text1"/>
                <w:sz w:val="9"/>
              </w:rPr>
            </w:pPr>
            <w:r w:rsidRPr="00984D1E">
              <w:rPr>
                <w:rFonts w:ascii="Arial MT"/>
                <w:noProof/>
                <w:color w:val="000000" w:themeColor="text1"/>
                <w:sz w:val="9"/>
              </w:rPr>
              <w:t>129.19</w:t>
            </w:r>
          </w:p>
        </w:tc>
        <w:tc>
          <w:tcPr>
            <w:tcW w:w="434" w:type="dxa"/>
          </w:tcPr>
          <w:p w14:paraId="18A5468F" w14:textId="77777777" w:rsidR="00C254C2" w:rsidRPr="00984D1E" w:rsidRDefault="00B21731">
            <w:pPr>
              <w:pStyle w:val="TableParagraph"/>
              <w:spacing w:before="19" w:line="99" w:lineRule="exact"/>
              <w:ind w:left="14" w:right="13"/>
              <w:rPr>
                <w:rFonts w:ascii="Arial MT"/>
                <w:noProof/>
                <w:color w:val="000000" w:themeColor="text1"/>
                <w:sz w:val="9"/>
              </w:rPr>
            </w:pPr>
            <w:r w:rsidRPr="00984D1E">
              <w:rPr>
                <w:rFonts w:ascii="Arial MT"/>
                <w:noProof/>
                <w:color w:val="000000" w:themeColor="text1"/>
                <w:sz w:val="9"/>
              </w:rPr>
              <w:t>12986.4</w:t>
            </w:r>
          </w:p>
        </w:tc>
        <w:tc>
          <w:tcPr>
            <w:tcW w:w="383" w:type="dxa"/>
          </w:tcPr>
          <w:p w14:paraId="1790981F" w14:textId="77777777" w:rsidR="00C254C2" w:rsidRPr="00984D1E" w:rsidRDefault="00B21731">
            <w:pPr>
              <w:pStyle w:val="TableParagraph"/>
              <w:spacing w:before="19" w:line="99" w:lineRule="exact"/>
              <w:ind w:right="3"/>
              <w:rPr>
                <w:rFonts w:ascii="Arial MT"/>
                <w:noProof/>
                <w:color w:val="000000" w:themeColor="text1"/>
                <w:sz w:val="9"/>
              </w:rPr>
            </w:pPr>
            <w:r w:rsidRPr="00984D1E">
              <w:rPr>
                <w:rFonts w:ascii="Arial MT"/>
                <w:noProof/>
                <w:color w:val="000000" w:themeColor="text1"/>
                <w:sz w:val="9"/>
              </w:rPr>
              <w:t>0.2757</w:t>
            </w:r>
          </w:p>
        </w:tc>
        <w:tc>
          <w:tcPr>
            <w:tcW w:w="95" w:type="dxa"/>
          </w:tcPr>
          <w:p w14:paraId="21288B45" w14:textId="77777777" w:rsidR="00C254C2" w:rsidRPr="00984D1E" w:rsidRDefault="00C254C2">
            <w:pPr>
              <w:pStyle w:val="TableParagraph"/>
              <w:jc w:val="left"/>
              <w:rPr>
                <w:noProof/>
                <w:color w:val="000000" w:themeColor="text1"/>
                <w:sz w:val="8"/>
              </w:rPr>
            </w:pPr>
          </w:p>
        </w:tc>
        <w:tc>
          <w:tcPr>
            <w:tcW w:w="259" w:type="dxa"/>
          </w:tcPr>
          <w:p w14:paraId="2B739DC6" w14:textId="77777777" w:rsidR="00C254C2" w:rsidRPr="00984D1E" w:rsidRDefault="00B21731">
            <w:pPr>
              <w:pStyle w:val="TableParagraph"/>
              <w:spacing w:before="19" w:line="99" w:lineRule="exact"/>
              <w:ind w:left="100"/>
              <w:jc w:val="left"/>
              <w:rPr>
                <w:rFonts w:ascii="Arial MT"/>
                <w:noProof/>
                <w:color w:val="000000" w:themeColor="text1"/>
                <w:sz w:val="9"/>
              </w:rPr>
            </w:pPr>
            <w:r w:rsidRPr="00984D1E">
              <w:rPr>
                <w:rFonts w:ascii="Arial MT"/>
                <w:noProof/>
                <w:color w:val="000000" w:themeColor="text1"/>
                <w:sz w:val="9"/>
              </w:rPr>
              <w:t>8</w:t>
            </w:r>
          </w:p>
        </w:tc>
        <w:tc>
          <w:tcPr>
            <w:tcW w:w="551" w:type="dxa"/>
          </w:tcPr>
          <w:p w14:paraId="0D788841" w14:textId="77777777" w:rsidR="00C254C2" w:rsidRPr="00984D1E" w:rsidRDefault="00B21731">
            <w:pPr>
              <w:pStyle w:val="TableParagraph"/>
              <w:spacing w:before="19" w:line="99" w:lineRule="exact"/>
              <w:ind w:right="159"/>
              <w:jc w:val="right"/>
              <w:rPr>
                <w:rFonts w:ascii="Arial MT"/>
                <w:noProof/>
                <w:color w:val="000000" w:themeColor="text1"/>
                <w:sz w:val="9"/>
              </w:rPr>
            </w:pPr>
            <w:r w:rsidRPr="00984D1E">
              <w:rPr>
                <w:rFonts w:ascii="Arial MT"/>
                <w:noProof/>
                <w:color w:val="000000" w:themeColor="text1"/>
                <w:sz w:val="9"/>
              </w:rPr>
              <w:t>10,12</w:t>
            </w:r>
          </w:p>
        </w:tc>
        <w:tc>
          <w:tcPr>
            <w:tcW w:w="392" w:type="dxa"/>
          </w:tcPr>
          <w:p w14:paraId="640FD87D" w14:textId="77777777" w:rsidR="00C254C2" w:rsidRPr="00984D1E" w:rsidRDefault="00B21731">
            <w:pPr>
              <w:pStyle w:val="TableParagraph"/>
              <w:spacing w:before="19" w:line="99" w:lineRule="exact"/>
              <w:ind w:left="53"/>
              <w:jc w:val="left"/>
              <w:rPr>
                <w:rFonts w:ascii="Arial MT"/>
                <w:noProof/>
                <w:color w:val="000000" w:themeColor="text1"/>
                <w:sz w:val="9"/>
              </w:rPr>
            </w:pPr>
            <w:r w:rsidRPr="00984D1E">
              <w:rPr>
                <w:rFonts w:ascii="Arial MT"/>
                <w:noProof/>
                <w:color w:val="000000" w:themeColor="text1"/>
                <w:sz w:val="9"/>
              </w:rPr>
              <w:t>127.31</w:t>
            </w:r>
          </w:p>
        </w:tc>
      </w:tr>
      <w:tr w:rsidR="00C254C2" w:rsidRPr="00984D1E" w14:paraId="63ACF500" w14:textId="77777777">
        <w:trPr>
          <w:trHeight w:val="137"/>
        </w:trPr>
        <w:tc>
          <w:tcPr>
            <w:tcW w:w="262" w:type="dxa"/>
          </w:tcPr>
          <w:p w14:paraId="1281ABCF" w14:textId="77777777" w:rsidR="00C254C2" w:rsidRPr="00984D1E" w:rsidRDefault="00B21731">
            <w:pPr>
              <w:pStyle w:val="TableParagraph"/>
              <w:spacing w:before="19" w:line="99" w:lineRule="exact"/>
              <w:ind w:left="102"/>
              <w:jc w:val="left"/>
              <w:rPr>
                <w:rFonts w:ascii="Arial MT"/>
                <w:noProof/>
                <w:color w:val="000000" w:themeColor="text1"/>
                <w:sz w:val="9"/>
              </w:rPr>
            </w:pPr>
            <w:r w:rsidRPr="00984D1E">
              <w:rPr>
                <w:rFonts w:ascii="Arial MT"/>
                <w:noProof/>
                <w:color w:val="000000" w:themeColor="text1"/>
                <w:sz w:val="9"/>
              </w:rPr>
              <w:t>9</w:t>
            </w:r>
          </w:p>
        </w:tc>
        <w:tc>
          <w:tcPr>
            <w:tcW w:w="381" w:type="dxa"/>
          </w:tcPr>
          <w:p w14:paraId="13A8EF6E" w14:textId="77777777" w:rsidR="00C254C2" w:rsidRPr="00984D1E" w:rsidRDefault="00B21731">
            <w:pPr>
              <w:pStyle w:val="TableParagraph"/>
              <w:spacing w:before="19" w:line="99" w:lineRule="exact"/>
              <w:ind w:left="72"/>
              <w:jc w:val="left"/>
              <w:rPr>
                <w:rFonts w:ascii="Arial MT"/>
                <w:noProof/>
                <w:color w:val="000000" w:themeColor="text1"/>
                <w:sz w:val="9"/>
              </w:rPr>
            </w:pPr>
            <w:r w:rsidRPr="00984D1E">
              <w:rPr>
                <w:rFonts w:ascii="Arial MT"/>
                <w:noProof/>
                <w:color w:val="000000" w:themeColor="text1"/>
                <w:sz w:val="9"/>
              </w:rPr>
              <w:t>39.37</w:t>
            </w:r>
          </w:p>
        </w:tc>
        <w:tc>
          <w:tcPr>
            <w:tcW w:w="417" w:type="dxa"/>
          </w:tcPr>
          <w:p w14:paraId="52F61086" w14:textId="77777777" w:rsidR="00C254C2" w:rsidRPr="00984D1E" w:rsidRDefault="00B21731">
            <w:pPr>
              <w:pStyle w:val="TableParagraph"/>
              <w:spacing w:before="19" w:line="99" w:lineRule="exact"/>
              <w:ind w:left="73"/>
              <w:jc w:val="left"/>
              <w:rPr>
                <w:rFonts w:ascii="Arial MT"/>
                <w:noProof/>
                <w:color w:val="000000" w:themeColor="text1"/>
                <w:sz w:val="9"/>
              </w:rPr>
            </w:pPr>
            <w:r w:rsidRPr="00984D1E">
              <w:rPr>
                <w:rFonts w:ascii="Arial MT"/>
                <w:noProof/>
                <w:color w:val="000000" w:themeColor="text1"/>
                <w:sz w:val="9"/>
              </w:rPr>
              <w:t>3957.6</w:t>
            </w:r>
          </w:p>
        </w:tc>
        <w:tc>
          <w:tcPr>
            <w:tcW w:w="395" w:type="dxa"/>
          </w:tcPr>
          <w:p w14:paraId="44E4BC0C" w14:textId="77777777" w:rsidR="00C254C2" w:rsidRPr="00984D1E" w:rsidRDefault="00B21731">
            <w:pPr>
              <w:pStyle w:val="TableParagraph"/>
              <w:spacing w:before="19" w:line="99" w:lineRule="exact"/>
              <w:ind w:left="38" w:right="26"/>
              <w:rPr>
                <w:rFonts w:ascii="Arial MT"/>
                <w:noProof/>
                <w:color w:val="000000" w:themeColor="text1"/>
                <w:sz w:val="9"/>
              </w:rPr>
            </w:pPr>
            <w:r w:rsidRPr="00984D1E">
              <w:rPr>
                <w:rFonts w:ascii="Arial MT"/>
                <w:noProof/>
                <w:color w:val="000000" w:themeColor="text1"/>
                <w:sz w:val="9"/>
              </w:rPr>
              <w:t>0.1396</w:t>
            </w:r>
          </w:p>
        </w:tc>
        <w:tc>
          <w:tcPr>
            <w:tcW w:w="43" w:type="dxa"/>
          </w:tcPr>
          <w:p w14:paraId="160EEA42" w14:textId="77777777" w:rsidR="00C254C2" w:rsidRPr="00984D1E" w:rsidRDefault="00C254C2">
            <w:pPr>
              <w:pStyle w:val="TableParagraph"/>
              <w:jc w:val="left"/>
              <w:rPr>
                <w:noProof/>
                <w:color w:val="000000" w:themeColor="text1"/>
                <w:sz w:val="8"/>
              </w:rPr>
            </w:pPr>
          </w:p>
        </w:tc>
        <w:tc>
          <w:tcPr>
            <w:tcW w:w="253" w:type="dxa"/>
          </w:tcPr>
          <w:p w14:paraId="553DADE8" w14:textId="77777777" w:rsidR="00C254C2" w:rsidRPr="00984D1E" w:rsidRDefault="00B21731">
            <w:pPr>
              <w:pStyle w:val="TableParagraph"/>
              <w:spacing w:before="19" w:line="99" w:lineRule="exact"/>
              <w:ind w:left="31" w:right="25"/>
              <w:rPr>
                <w:rFonts w:ascii="Arial MT"/>
                <w:noProof/>
                <w:color w:val="000000" w:themeColor="text1"/>
                <w:sz w:val="9"/>
              </w:rPr>
            </w:pPr>
            <w:r w:rsidRPr="00984D1E">
              <w:rPr>
                <w:rFonts w:ascii="Arial MT"/>
                <w:noProof/>
                <w:color w:val="000000" w:themeColor="text1"/>
                <w:sz w:val="9"/>
              </w:rPr>
              <w:t>23</w:t>
            </w:r>
          </w:p>
        </w:tc>
        <w:tc>
          <w:tcPr>
            <w:tcW w:w="389" w:type="dxa"/>
          </w:tcPr>
          <w:p w14:paraId="3A458582" w14:textId="77777777" w:rsidR="00C254C2" w:rsidRPr="00984D1E" w:rsidRDefault="00B21731">
            <w:pPr>
              <w:pStyle w:val="TableParagraph"/>
              <w:spacing w:before="19" w:line="99" w:lineRule="exact"/>
              <w:ind w:left="23" w:right="17"/>
              <w:rPr>
                <w:rFonts w:ascii="Arial MT"/>
                <w:noProof/>
                <w:color w:val="000000" w:themeColor="text1"/>
                <w:sz w:val="9"/>
              </w:rPr>
            </w:pPr>
            <w:r w:rsidRPr="00984D1E">
              <w:rPr>
                <w:rFonts w:ascii="Arial MT"/>
                <w:noProof/>
                <w:color w:val="000000" w:themeColor="text1"/>
                <w:sz w:val="9"/>
              </w:rPr>
              <w:t>137.55</w:t>
            </w:r>
          </w:p>
        </w:tc>
        <w:tc>
          <w:tcPr>
            <w:tcW w:w="434" w:type="dxa"/>
          </w:tcPr>
          <w:p w14:paraId="181F991B" w14:textId="77777777" w:rsidR="00C254C2" w:rsidRPr="00984D1E" w:rsidRDefault="00B21731">
            <w:pPr>
              <w:pStyle w:val="TableParagraph"/>
              <w:spacing w:before="19" w:line="99" w:lineRule="exact"/>
              <w:ind w:left="14" w:right="13"/>
              <w:rPr>
                <w:rFonts w:ascii="Arial MT"/>
                <w:noProof/>
                <w:color w:val="000000" w:themeColor="text1"/>
                <w:sz w:val="9"/>
              </w:rPr>
            </w:pPr>
            <w:r w:rsidRPr="00984D1E">
              <w:rPr>
                <w:rFonts w:ascii="Arial MT"/>
                <w:noProof/>
                <w:color w:val="000000" w:themeColor="text1"/>
                <w:sz w:val="9"/>
              </w:rPr>
              <w:t>13827.0</w:t>
            </w:r>
          </w:p>
        </w:tc>
        <w:tc>
          <w:tcPr>
            <w:tcW w:w="383" w:type="dxa"/>
          </w:tcPr>
          <w:p w14:paraId="0F416239" w14:textId="77777777" w:rsidR="00C254C2" w:rsidRPr="00984D1E" w:rsidRDefault="00B21731">
            <w:pPr>
              <w:pStyle w:val="TableParagraph"/>
              <w:spacing w:before="19" w:line="99" w:lineRule="exact"/>
              <w:ind w:right="3"/>
              <w:rPr>
                <w:rFonts w:ascii="Arial MT"/>
                <w:noProof/>
                <w:color w:val="000000" w:themeColor="text1"/>
                <w:sz w:val="9"/>
              </w:rPr>
            </w:pPr>
            <w:r w:rsidRPr="00984D1E">
              <w:rPr>
                <w:rFonts w:ascii="Arial MT"/>
                <w:noProof/>
                <w:color w:val="000000" w:themeColor="text1"/>
                <w:sz w:val="9"/>
              </w:rPr>
              <w:t>0.0120</w:t>
            </w:r>
          </w:p>
        </w:tc>
        <w:tc>
          <w:tcPr>
            <w:tcW w:w="95" w:type="dxa"/>
          </w:tcPr>
          <w:p w14:paraId="5A61EE23" w14:textId="77777777" w:rsidR="00C254C2" w:rsidRPr="00984D1E" w:rsidRDefault="00C254C2">
            <w:pPr>
              <w:pStyle w:val="TableParagraph"/>
              <w:jc w:val="left"/>
              <w:rPr>
                <w:noProof/>
                <w:color w:val="000000" w:themeColor="text1"/>
                <w:sz w:val="8"/>
              </w:rPr>
            </w:pPr>
          </w:p>
        </w:tc>
        <w:tc>
          <w:tcPr>
            <w:tcW w:w="259" w:type="dxa"/>
          </w:tcPr>
          <w:p w14:paraId="79F98EDA" w14:textId="77777777" w:rsidR="00C254C2" w:rsidRPr="00984D1E" w:rsidRDefault="00B21731">
            <w:pPr>
              <w:pStyle w:val="TableParagraph"/>
              <w:spacing w:before="19" w:line="99" w:lineRule="exact"/>
              <w:ind w:left="100"/>
              <w:jc w:val="left"/>
              <w:rPr>
                <w:rFonts w:ascii="Arial MT"/>
                <w:noProof/>
                <w:color w:val="000000" w:themeColor="text1"/>
                <w:sz w:val="9"/>
              </w:rPr>
            </w:pPr>
            <w:r w:rsidRPr="00984D1E">
              <w:rPr>
                <w:rFonts w:ascii="Arial MT"/>
                <w:noProof/>
                <w:color w:val="000000" w:themeColor="text1"/>
                <w:sz w:val="9"/>
              </w:rPr>
              <w:t>9</w:t>
            </w:r>
          </w:p>
        </w:tc>
        <w:tc>
          <w:tcPr>
            <w:tcW w:w="551" w:type="dxa"/>
          </w:tcPr>
          <w:p w14:paraId="75EA2EBD" w14:textId="77777777" w:rsidR="00C254C2" w:rsidRPr="00984D1E" w:rsidRDefault="00B21731">
            <w:pPr>
              <w:pStyle w:val="TableParagraph"/>
              <w:spacing w:before="19" w:line="99" w:lineRule="exact"/>
              <w:ind w:right="119"/>
              <w:jc w:val="right"/>
              <w:rPr>
                <w:rFonts w:ascii="Arial MT"/>
                <w:noProof/>
                <w:color w:val="000000" w:themeColor="text1"/>
                <w:sz w:val="9"/>
              </w:rPr>
            </w:pPr>
            <w:r w:rsidRPr="00984D1E">
              <w:rPr>
                <w:rFonts w:ascii="Arial MT"/>
                <w:noProof/>
                <w:color w:val="000000" w:themeColor="text1"/>
                <w:sz w:val="9"/>
              </w:rPr>
              <w:t>9,11,13</w:t>
            </w:r>
          </w:p>
        </w:tc>
        <w:tc>
          <w:tcPr>
            <w:tcW w:w="392" w:type="dxa"/>
          </w:tcPr>
          <w:p w14:paraId="340FF814" w14:textId="77777777" w:rsidR="00C254C2" w:rsidRPr="00984D1E" w:rsidRDefault="00B21731">
            <w:pPr>
              <w:pStyle w:val="TableParagraph"/>
              <w:spacing w:before="19" w:line="99" w:lineRule="exact"/>
              <w:ind w:left="53"/>
              <w:jc w:val="left"/>
              <w:rPr>
                <w:rFonts w:ascii="Arial MT"/>
                <w:noProof/>
                <w:color w:val="000000" w:themeColor="text1"/>
                <w:sz w:val="9"/>
              </w:rPr>
            </w:pPr>
            <w:r w:rsidRPr="00984D1E">
              <w:rPr>
                <w:rFonts w:ascii="Arial MT"/>
                <w:noProof/>
                <w:color w:val="000000" w:themeColor="text1"/>
                <w:sz w:val="9"/>
              </w:rPr>
              <w:t>129.19</w:t>
            </w:r>
          </w:p>
        </w:tc>
      </w:tr>
      <w:tr w:rsidR="00C254C2" w:rsidRPr="00984D1E" w14:paraId="41D7FE3C" w14:textId="77777777">
        <w:trPr>
          <w:trHeight w:val="137"/>
        </w:trPr>
        <w:tc>
          <w:tcPr>
            <w:tcW w:w="262" w:type="dxa"/>
          </w:tcPr>
          <w:p w14:paraId="7D3FE3C1" w14:textId="77777777" w:rsidR="00C254C2" w:rsidRPr="00984D1E" w:rsidRDefault="00B21731">
            <w:pPr>
              <w:pStyle w:val="TableParagraph"/>
              <w:spacing w:before="19" w:line="99" w:lineRule="exact"/>
              <w:ind w:left="77"/>
              <w:jc w:val="left"/>
              <w:rPr>
                <w:rFonts w:ascii="Arial MT"/>
                <w:noProof/>
                <w:color w:val="000000" w:themeColor="text1"/>
                <w:sz w:val="9"/>
              </w:rPr>
            </w:pPr>
            <w:r w:rsidRPr="00984D1E">
              <w:rPr>
                <w:rFonts w:ascii="Arial MT"/>
                <w:noProof/>
                <w:color w:val="000000" w:themeColor="text1"/>
                <w:sz w:val="9"/>
              </w:rPr>
              <w:t>10</w:t>
            </w:r>
          </w:p>
        </w:tc>
        <w:tc>
          <w:tcPr>
            <w:tcW w:w="381" w:type="dxa"/>
          </w:tcPr>
          <w:p w14:paraId="17114C64" w14:textId="77777777" w:rsidR="00C254C2" w:rsidRPr="00984D1E" w:rsidRDefault="00B21731">
            <w:pPr>
              <w:pStyle w:val="TableParagraph"/>
              <w:spacing w:before="19" w:line="99" w:lineRule="exact"/>
              <w:ind w:left="72"/>
              <w:jc w:val="left"/>
              <w:rPr>
                <w:rFonts w:ascii="Arial MT"/>
                <w:noProof/>
                <w:color w:val="000000" w:themeColor="text1"/>
                <w:sz w:val="9"/>
              </w:rPr>
            </w:pPr>
            <w:r w:rsidRPr="00984D1E">
              <w:rPr>
                <w:rFonts w:ascii="Arial MT"/>
                <w:noProof/>
                <w:color w:val="000000" w:themeColor="text1"/>
                <w:sz w:val="9"/>
              </w:rPr>
              <w:t>39.57</w:t>
            </w:r>
          </w:p>
        </w:tc>
        <w:tc>
          <w:tcPr>
            <w:tcW w:w="417" w:type="dxa"/>
          </w:tcPr>
          <w:p w14:paraId="0DAC53C0" w14:textId="77777777" w:rsidR="00C254C2" w:rsidRPr="00984D1E" w:rsidRDefault="00B21731">
            <w:pPr>
              <w:pStyle w:val="TableParagraph"/>
              <w:spacing w:before="19" w:line="99" w:lineRule="exact"/>
              <w:ind w:left="73"/>
              <w:jc w:val="left"/>
              <w:rPr>
                <w:rFonts w:ascii="Arial MT"/>
                <w:noProof/>
                <w:color w:val="000000" w:themeColor="text1"/>
                <w:sz w:val="9"/>
              </w:rPr>
            </w:pPr>
            <w:r w:rsidRPr="00984D1E">
              <w:rPr>
                <w:rFonts w:ascii="Arial MT"/>
                <w:noProof/>
                <w:color w:val="000000" w:themeColor="text1"/>
                <w:sz w:val="9"/>
              </w:rPr>
              <w:t>3977.8</w:t>
            </w:r>
          </w:p>
        </w:tc>
        <w:tc>
          <w:tcPr>
            <w:tcW w:w="395" w:type="dxa"/>
          </w:tcPr>
          <w:p w14:paraId="2715A1CD" w14:textId="77777777" w:rsidR="00C254C2" w:rsidRPr="00984D1E" w:rsidRDefault="00B21731">
            <w:pPr>
              <w:pStyle w:val="TableParagraph"/>
              <w:spacing w:before="19" w:line="99" w:lineRule="exact"/>
              <w:ind w:left="38" w:right="26"/>
              <w:rPr>
                <w:rFonts w:ascii="Arial MT"/>
                <w:noProof/>
                <w:color w:val="000000" w:themeColor="text1"/>
                <w:sz w:val="9"/>
              </w:rPr>
            </w:pPr>
            <w:r w:rsidRPr="00984D1E">
              <w:rPr>
                <w:rFonts w:ascii="Arial MT"/>
                <w:noProof/>
                <w:color w:val="000000" w:themeColor="text1"/>
                <w:sz w:val="9"/>
              </w:rPr>
              <w:t>0.4203</w:t>
            </w:r>
          </w:p>
        </w:tc>
        <w:tc>
          <w:tcPr>
            <w:tcW w:w="43" w:type="dxa"/>
          </w:tcPr>
          <w:p w14:paraId="03ED0008" w14:textId="77777777" w:rsidR="00C254C2" w:rsidRPr="00984D1E" w:rsidRDefault="00C254C2">
            <w:pPr>
              <w:pStyle w:val="TableParagraph"/>
              <w:jc w:val="left"/>
              <w:rPr>
                <w:noProof/>
                <w:color w:val="000000" w:themeColor="text1"/>
                <w:sz w:val="8"/>
              </w:rPr>
            </w:pPr>
          </w:p>
        </w:tc>
        <w:tc>
          <w:tcPr>
            <w:tcW w:w="253" w:type="dxa"/>
          </w:tcPr>
          <w:p w14:paraId="3626DC1E" w14:textId="77777777" w:rsidR="00C254C2" w:rsidRPr="00984D1E" w:rsidRDefault="00B21731">
            <w:pPr>
              <w:pStyle w:val="TableParagraph"/>
              <w:spacing w:before="19" w:line="99" w:lineRule="exact"/>
              <w:ind w:left="31" w:right="25"/>
              <w:rPr>
                <w:rFonts w:ascii="Arial MT"/>
                <w:noProof/>
                <w:color w:val="000000" w:themeColor="text1"/>
                <w:sz w:val="9"/>
              </w:rPr>
            </w:pPr>
            <w:r w:rsidRPr="00984D1E">
              <w:rPr>
                <w:rFonts w:ascii="Arial MT"/>
                <w:noProof/>
                <w:color w:val="000000" w:themeColor="text1"/>
                <w:sz w:val="9"/>
              </w:rPr>
              <w:t>24</w:t>
            </w:r>
          </w:p>
        </w:tc>
        <w:tc>
          <w:tcPr>
            <w:tcW w:w="389" w:type="dxa"/>
          </w:tcPr>
          <w:p w14:paraId="0BD740FF" w14:textId="77777777" w:rsidR="00C254C2" w:rsidRPr="00984D1E" w:rsidRDefault="00B21731">
            <w:pPr>
              <w:pStyle w:val="TableParagraph"/>
              <w:spacing w:before="19" w:line="99" w:lineRule="exact"/>
              <w:ind w:left="23" w:right="17"/>
              <w:rPr>
                <w:rFonts w:ascii="Arial MT"/>
                <w:noProof/>
                <w:color w:val="000000" w:themeColor="text1"/>
                <w:sz w:val="9"/>
              </w:rPr>
            </w:pPr>
            <w:r w:rsidRPr="00984D1E">
              <w:rPr>
                <w:rFonts w:ascii="Arial MT"/>
                <w:noProof/>
                <w:color w:val="000000" w:themeColor="text1"/>
                <w:sz w:val="9"/>
              </w:rPr>
              <w:t>137.65</w:t>
            </w:r>
          </w:p>
        </w:tc>
        <w:tc>
          <w:tcPr>
            <w:tcW w:w="434" w:type="dxa"/>
          </w:tcPr>
          <w:p w14:paraId="5BE51ECC" w14:textId="77777777" w:rsidR="00C254C2" w:rsidRPr="00984D1E" w:rsidRDefault="00B21731">
            <w:pPr>
              <w:pStyle w:val="TableParagraph"/>
              <w:spacing w:before="19" w:line="99" w:lineRule="exact"/>
              <w:ind w:left="14" w:right="13"/>
              <w:rPr>
                <w:rFonts w:ascii="Arial MT"/>
                <w:noProof/>
                <w:color w:val="000000" w:themeColor="text1"/>
                <w:sz w:val="9"/>
              </w:rPr>
            </w:pPr>
            <w:r w:rsidRPr="00984D1E">
              <w:rPr>
                <w:rFonts w:ascii="Arial MT"/>
                <w:noProof/>
                <w:color w:val="000000" w:themeColor="text1"/>
                <w:sz w:val="9"/>
              </w:rPr>
              <w:t>13837.5</w:t>
            </w:r>
          </w:p>
        </w:tc>
        <w:tc>
          <w:tcPr>
            <w:tcW w:w="383" w:type="dxa"/>
          </w:tcPr>
          <w:p w14:paraId="7FDB5FBB" w14:textId="77777777" w:rsidR="00C254C2" w:rsidRPr="00984D1E" w:rsidRDefault="00B21731">
            <w:pPr>
              <w:pStyle w:val="TableParagraph"/>
              <w:spacing w:before="19" w:line="99" w:lineRule="exact"/>
              <w:ind w:right="3"/>
              <w:rPr>
                <w:rFonts w:ascii="Arial MT"/>
                <w:noProof/>
                <w:color w:val="000000" w:themeColor="text1"/>
                <w:sz w:val="9"/>
              </w:rPr>
            </w:pPr>
            <w:r w:rsidRPr="00984D1E">
              <w:rPr>
                <w:rFonts w:ascii="Arial MT"/>
                <w:noProof/>
                <w:color w:val="000000" w:themeColor="text1"/>
                <w:sz w:val="9"/>
              </w:rPr>
              <w:t>0.0381</w:t>
            </w:r>
          </w:p>
        </w:tc>
        <w:tc>
          <w:tcPr>
            <w:tcW w:w="95" w:type="dxa"/>
          </w:tcPr>
          <w:p w14:paraId="1DF49128" w14:textId="77777777" w:rsidR="00C254C2" w:rsidRPr="00984D1E" w:rsidRDefault="00C254C2">
            <w:pPr>
              <w:pStyle w:val="TableParagraph"/>
              <w:jc w:val="left"/>
              <w:rPr>
                <w:noProof/>
                <w:color w:val="000000" w:themeColor="text1"/>
                <w:sz w:val="8"/>
              </w:rPr>
            </w:pPr>
          </w:p>
        </w:tc>
        <w:tc>
          <w:tcPr>
            <w:tcW w:w="259" w:type="dxa"/>
          </w:tcPr>
          <w:p w14:paraId="4A7167B3" w14:textId="77777777" w:rsidR="00C254C2" w:rsidRPr="00984D1E" w:rsidRDefault="00B21731">
            <w:pPr>
              <w:pStyle w:val="TableParagraph"/>
              <w:spacing w:before="19" w:line="99" w:lineRule="exact"/>
              <w:ind w:left="75"/>
              <w:jc w:val="left"/>
              <w:rPr>
                <w:rFonts w:ascii="Arial MT"/>
                <w:noProof/>
                <w:color w:val="000000" w:themeColor="text1"/>
                <w:sz w:val="9"/>
              </w:rPr>
            </w:pPr>
            <w:r w:rsidRPr="00984D1E">
              <w:rPr>
                <w:rFonts w:ascii="Arial MT"/>
                <w:noProof/>
                <w:color w:val="000000" w:themeColor="text1"/>
                <w:sz w:val="9"/>
              </w:rPr>
              <w:t>10</w:t>
            </w:r>
          </w:p>
        </w:tc>
        <w:tc>
          <w:tcPr>
            <w:tcW w:w="551" w:type="dxa"/>
          </w:tcPr>
          <w:p w14:paraId="7BA41265" w14:textId="77777777" w:rsidR="00C254C2" w:rsidRPr="00984D1E" w:rsidRDefault="00B21731">
            <w:pPr>
              <w:pStyle w:val="TableParagraph"/>
              <w:spacing w:before="19" w:line="99" w:lineRule="exact"/>
              <w:ind w:left="1"/>
              <w:rPr>
                <w:rFonts w:ascii="Arial MT"/>
                <w:noProof/>
                <w:color w:val="000000" w:themeColor="text1"/>
                <w:sz w:val="9"/>
              </w:rPr>
            </w:pPr>
            <w:r w:rsidRPr="00984D1E">
              <w:rPr>
                <w:rFonts w:ascii="Arial MT"/>
                <w:noProof/>
                <w:color w:val="000000" w:themeColor="text1"/>
                <w:sz w:val="9"/>
              </w:rPr>
              <w:t>9</w:t>
            </w:r>
          </w:p>
        </w:tc>
        <w:tc>
          <w:tcPr>
            <w:tcW w:w="392" w:type="dxa"/>
          </w:tcPr>
          <w:p w14:paraId="60629AC2" w14:textId="77777777" w:rsidR="00C254C2" w:rsidRPr="00984D1E" w:rsidRDefault="00B21731">
            <w:pPr>
              <w:pStyle w:val="TableParagraph"/>
              <w:spacing w:before="19" w:line="99" w:lineRule="exact"/>
              <w:ind w:left="53"/>
              <w:jc w:val="left"/>
              <w:rPr>
                <w:rFonts w:ascii="Arial MT"/>
                <w:noProof/>
                <w:color w:val="000000" w:themeColor="text1"/>
                <w:sz w:val="9"/>
              </w:rPr>
            </w:pPr>
            <w:r w:rsidRPr="00984D1E">
              <w:rPr>
                <w:rFonts w:ascii="Arial MT"/>
                <w:noProof/>
                <w:color w:val="000000" w:themeColor="text1"/>
                <w:sz w:val="9"/>
              </w:rPr>
              <w:t>137.65</w:t>
            </w:r>
          </w:p>
        </w:tc>
      </w:tr>
      <w:tr w:rsidR="00C254C2" w:rsidRPr="00984D1E" w14:paraId="3EEB0608" w14:textId="77777777">
        <w:trPr>
          <w:trHeight w:val="137"/>
        </w:trPr>
        <w:tc>
          <w:tcPr>
            <w:tcW w:w="262" w:type="dxa"/>
          </w:tcPr>
          <w:p w14:paraId="16412402" w14:textId="77777777" w:rsidR="00C254C2" w:rsidRPr="00984D1E" w:rsidRDefault="00B21731">
            <w:pPr>
              <w:pStyle w:val="TableParagraph"/>
              <w:spacing w:before="19" w:line="99" w:lineRule="exact"/>
              <w:ind w:left="77"/>
              <w:jc w:val="left"/>
              <w:rPr>
                <w:rFonts w:ascii="Arial MT"/>
                <w:noProof/>
                <w:color w:val="000000" w:themeColor="text1"/>
                <w:sz w:val="9"/>
              </w:rPr>
            </w:pPr>
            <w:r w:rsidRPr="00984D1E">
              <w:rPr>
                <w:rFonts w:ascii="Arial MT"/>
                <w:noProof/>
                <w:color w:val="000000" w:themeColor="text1"/>
                <w:sz w:val="9"/>
              </w:rPr>
              <w:t>11</w:t>
            </w:r>
          </w:p>
        </w:tc>
        <w:tc>
          <w:tcPr>
            <w:tcW w:w="381" w:type="dxa"/>
          </w:tcPr>
          <w:p w14:paraId="5C0F1CE5" w14:textId="77777777" w:rsidR="00C254C2" w:rsidRPr="00984D1E" w:rsidRDefault="00B21731">
            <w:pPr>
              <w:pStyle w:val="TableParagraph"/>
              <w:spacing w:before="19" w:line="99" w:lineRule="exact"/>
              <w:ind w:left="72"/>
              <w:jc w:val="left"/>
              <w:rPr>
                <w:rFonts w:ascii="Arial MT"/>
                <w:noProof/>
                <w:color w:val="000000" w:themeColor="text1"/>
                <w:sz w:val="9"/>
              </w:rPr>
            </w:pPr>
            <w:r w:rsidRPr="00984D1E">
              <w:rPr>
                <w:rFonts w:ascii="Arial MT"/>
                <w:noProof/>
                <w:color w:val="000000" w:themeColor="text1"/>
                <w:sz w:val="9"/>
              </w:rPr>
              <w:t>39.78</w:t>
            </w:r>
          </w:p>
        </w:tc>
        <w:tc>
          <w:tcPr>
            <w:tcW w:w="417" w:type="dxa"/>
          </w:tcPr>
          <w:p w14:paraId="4AD4518F" w14:textId="77777777" w:rsidR="00C254C2" w:rsidRPr="00984D1E" w:rsidRDefault="00B21731">
            <w:pPr>
              <w:pStyle w:val="TableParagraph"/>
              <w:spacing w:before="19" w:line="99" w:lineRule="exact"/>
              <w:ind w:left="73"/>
              <w:jc w:val="left"/>
              <w:rPr>
                <w:rFonts w:ascii="Arial MT"/>
                <w:noProof/>
                <w:color w:val="000000" w:themeColor="text1"/>
                <w:sz w:val="9"/>
              </w:rPr>
            </w:pPr>
            <w:r w:rsidRPr="00984D1E">
              <w:rPr>
                <w:rFonts w:ascii="Arial MT"/>
                <w:noProof/>
                <w:color w:val="000000" w:themeColor="text1"/>
                <w:sz w:val="9"/>
              </w:rPr>
              <w:t>3998.9</w:t>
            </w:r>
          </w:p>
        </w:tc>
        <w:tc>
          <w:tcPr>
            <w:tcW w:w="395" w:type="dxa"/>
          </w:tcPr>
          <w:p w14:paraId="4E49C905" w14:textId="77777777" w:rsidR="00C254C2" w:rsidRPr="00984D1E" w:rsidRDefault="00B21731">
            <w:pPr>
              <w:pStyle w:val="TableParagraph"/>
              <w:spacing w:before="19" w:line="99" w:lineRule="exact"/>
              <w:ind w:left="38" w:right="26"/>
              <w:rPr>
                <w:rFonts w:ascii="Arial MT"/>
                <w:noProof/>
                <w:color w:val="000000" w:themeColor="text1"/>
                <w:sz w:val="9"/>
              </w:rPr>
            </w:pPr>
            <w:r w:rsidRPr="00984D1E">
              <w:rPr>
                <w:rFonts w:ascii="Arial MT"/>
                <w:noProof/>
                <w:color w:val="000000" w:themeColor="text1"/>
                <w:sz w:val="9"/>
              </w:rPr>
              <w:t>0.8444</w:t>
            </w:r>
          </w:p>
        </w:tc>
        <w:tc>
          <w:tcPr>
            <w:tcW w:w="43" w:type="dxa"/>
          </w:tcPr>
          <w:p w14:paraId="7FB19822" w14:textId="77777777" w:rsidR="00C254C2" w:rsidRPr="00984D1E" w:rsidRDefault="00C254C2">
            <w:pPr>
              <w:pStyle w:val="TableParagraph"/>
              <w:jc w:val="left"/>
              <w:rPr>
                <w:noProof/>
                <w:color w:val="000000" w:themeColor="text1"/>
                <w:sz w:val="8"/>
              </w:rPr>
            </w:pPr>
          </w:p>
        </w:tc>
        <w:tc>
          <w:tcPr>
            <w:tcW w:w="253" w:type="dxa"/>
          </w:tcPr>
          <w:p w14:paraId="5B264FF4" w14:textId="77777777" w:rsidR="00C254C2" w:rsidRPr="00984D1E" w:rsidRDefault="00B21731">
            <w:pPr>
              <w:pStyle w:val="TableParagraph"/>
              <w:spacing w:before="19" w:line="99" w:lineRule="exact"/>
              <w:ind w:left="31" w:right="25"/>
              <w:rPr>
                <w:rFonts w:ascii="Arial MT"/>
                <w:noProof/>
                <w:color w:val="000000" w:themeColor="text1"/>
                <w:sz w:val="9"/>
              </w:rPr>
            </w:pPr>
            <w:r w:rsidRPr="00984D1E">
              <w:rPr>
                <w:rFonts w:ascii="Arial MT"/>
                <w:noProof/>
                <w:color w:val="000000" w:themeColor="text1"/>
                <w:sz w:val="9"/>
              </w:rPr>
              <w:t>25</w:t>
            </w:r>
          </w:p>
        </w:tc>
        <w:tc>
          <w:tcPr>
            <w:tcW w:w="389" w:type="dxa"/>
          </w:tcPr>
          <w:p w14:paraId="67D62A5D" w14:textId="77777777" w:rsidR="00C254C2" w:rsidRPr="00984D1E" w:rsidRDefault="00B21731">
            <w:pPr>
              <w:pStyle w:val="TableParagraph"/>
              <w:spacing w:before="19" w:line="99" w:lineRule="exact"/>
              <w:ind w:left="23" w:right="17"/>
              <w:rPr>
                <w:rFonts w:ascii="Arial MT"/>
                <w:noProof/>
                <w:color w:val="000000" w:themeColor="text1"/>
                <w:sz w:val="9"/>
              </w:rPr>
            </w:pPr>
            <w:r w:rsidRPr="00984D1E">
              <w:rPr>
                <w:rFonts w:ascii="Arial MT"/>
                <w:noProof/>
                <w:color w:val="000000" w:themeColor="text1"/>
                <w:sz w:val="9"/>
              </w:rPr>
              <w:t>169.93</w:t>
            </w:r>
          </w:p>
        </w:tc>
        <w:tc>
          <w:tcPr>
            <w:tcW w:w="434" w:type="dxa"/>
          </w:tcPr>
          <w:p w14:paraId="1E24331D" w14:textId="77777777" w:rsidR="00C254C2" w:rsidRPr="00984D1E" w:rsidRDefault="00B21731">
            <w:pPr>
              <w:pStyle w:val="TableParagraph"/>
              <w:spacing w:before="19" w:line="99" w:lineRule="exact"/>
              <w:ind w:left="14" w:right="13"/>
              <w:rPr>
                <w:rFonts w:ascii="Arial MT"/>
                <w:noProof/>
                <w:color w:val="000000" w:themeColor="text1"/>
                <w:sz w:val="9"/>
              </w:rPr>
            </w:pPr>
            <w:r w:rsidRPr="00984D1E">
              <w:rPr>
                <w:rFonts w:ascii="Arial MT"/>
                <w:noProof/>
                <w:color w:val="000000" w:themeColor="text1"/>
                <w:sz w:val="9"/>
              </w:rPr>
              <w:t>17081.9</w:t>
            </w:r>
          </w:p>
        </w:tc>
        <w:tc>
          <w:tcPr>
            <w:tcW w:w="383" w:type="dxa"/>
          </w:tcPr>
          <w:p w14:paraId="6DC9A6A4" w14:textId="77777777" w:rsidR="00C254C2" w:rsidRPr="00984D1E" w:rsidRDefault="00B21731">
            <w:pPr>
              <w:pStyle w:val="TableParagraph"/>
              <w:spacing w:before="19" w:line="99" w:lineRule="exact"/>
              <w:ind w:right="3"/>
              <w:rPr>
                <w:rFonts w:ascii="Arial MT"/>
                <w:noProof/>
                <w:color w:val="000000" w:themeColor="text1"/>
                <w:sz w:val="9"/>
              </w:rPr>
            </w:pPr>
            <w:r w:rsidRPr="00984D1E">
              <w:rPr>
                <w:rFonts w:ascii="Arial MT"/>
                <w:noProof/>
                <w:color w:val="000000" w:themeColor="text1"/>
                <w:sz w:val="9"/>
              </w:rPr>
              <w:t>0.0223</w:t>
            </w:r>
          </w:p>
        </w:tc>
        <w:tc>
          <w:tcPr>
            <w:tcW w:w="95" w:type="dxa"/>
          </w:tcPr>
          <w:p w14:paraId="6C0AC9E0" w14:textId="77777777" w:rsidR="00C254C2" w:rsidRPr="00984D1E" w:rsidRDefault="00C254C2">
            <w:pPr>
              <w:pStyle w:val="TableParagraph"/>
              <w:jc w:val="left"/>
              <w:rPr>
                <w:noProof/>
                <w:color w:val="000000" w:themeColor="text1"/>
                <w:sz w:val="8"/>
              </w:rPr>
            </w:pPr>
          </w:p>
        </w:tc>
        <w:tc>
          <w:tcPr>
            <w:tcW w:w="259" w:type="dxa"/>
          </w:tcPr>
          <w:p w14:paraId="74EF9095" w14:textId="77777777" w:rsidR="00C254C2" w:rsidRPr="00984D1E" w:rsidRDefault="00B21731">
            <w:pPr>
              <w:pStyle w:val="TableParagraph"/>
              <w:spacing w:before="19" w:line="99" w:lineRule="exact"/>
              <w:ind w:left="75"/>
              <w:jc w:val="left"/>
              <w:rPr>
                <w:rFonts w:ascii="Arial MT"/>
                <w:noProof/>
                <w:color w:val="000000" w:themeColor="text1"/>
                <w:sz w:val="9"/>
              </w:rPr>
            </w:pPr>
            <w:r w:rsidRPr="00984D1E">
              <w:rPr>
                <w:rFonts w:ascii="Arial MT"/>
                <w:noProof/>
                <w:color w:val="000000" w:themeColor="text1"/>
                <w:sz w:val="9"/>
              </w:rPr>
              <w:t>11</w:t>
            </w:r>
          </w:p>
        </w:tc>
        <w:tc>
          <w:tcPr>
            <w:tcW w:w="551" w:type="dxa"/>
          </w:tcPr>
          <w:p w14:paraId="258A87DC" w14:textId="77777777" w:rsidR="00C254C2" w:rsidRPr="00984D1E" w:rsidRDefault="00B21731">
            <w:pPr>
              <w:pStyle w:val="TableParagraph"/>
              <w:spacing w:before="19" w:line="99" w:lineRule="exact"/>
              <w:ind w:left="189" w:right="189"/>
              <w:rPr>
                <w:rFonts w:ascii="Arial MT"/>
                <w:noProof/>
                <w:color w:val="000000" w:themeColor="text1"/>
                <w:sz w:val="9"/>
              </w:rPr>
            </w:pPr>
            <w:r w:rsidRPr="00984D1E">
              <w:rPr>
                <w:rFonts w:ascii="Arial MT"/>
                <w:noProof/>
                <w:color w:val="000000" w:themeColor="text1"/>
                <w:sz w:val="9"/>
              </w:rPr>
              <w:t>16</w:t>
            </w:r>
          </w:p>
        </w:tc>
        <w:tc>
          <w:tcPr>
            <w:tcW w:w="392" w:type="dxa"/>
          </w:tcPr>
          <w:p w14:paraId="4E8AD3C5" w14:textId="77777777" w:rsidR="00C254C2" w:rsidRPr="00984D1E" w:rsidRDefault="00B21731">
            <w:pPr>
              <w:pStyle w:val="TableParagraph"/>
              <w:spacing w:before="19" w:line="99" w:lineRule="exact"/>
              <w:ind w:left="53"/>
              <w:jc w:val="left"/>
              <w:rPr>
                <w:rFonts w:ascii="Arial MT"/>
                <w:noProof/>
                <w:color w:val="000000" w:themeColor="text1"/>
                <w:sz w:val="9"/>
              </w:rPr>
            </w:pPr>
            <w:r w:rsidRPr="00984D1E">
              <w:rPr>
                <w:rFonts w:ascii="Arial MT"/>
                <w:noProof/>
                <w:color w:val="000000" w:themeColor="text1"/>
                <w:sz w:val="9"/>
              </w:rPr>
              <w:t>169.93</w:t>
            </w:r>
          </w:p>
        </w:tc>
      </w:tr>
      <w:tr w:rsidR="00C254C2" w:rsidRPr="00984D1E" w14:paraId="4927995D" w14:textId="77777777">
        <w:trPr>
          <w:trHeight w:val="137"/>
        </w:trPr>
        <w:tc>
          <w:tcPr>
            <w:tcW w:w="262" w:type="dxa"/>
          </w:tcPr>
          <w:p w14:paraId="59533619" w14:textId="77777777" w:rsidR="00C254C2" w:rsidRPr="00984D1E" w:rsidRDefault="00B21731">
            <w:pPr>
              <w:pStyle w:val="TableParagraph"/>
              <w:spacing w:before="19" w:line="99" w:lineRule="exact"/>
              <w:ind w:left="77"/>
              <w:jc w:val="left"/>
              <w:rPr>
                <w:rFonts w:ascii="Arial MT"/>
                <w:noProof/>
                <w:color w:val="000000" w:themeColor="text1"/>
                <w:sz w:val="9"/>
              </w:rPr>
            </w:pPr>
            <w:r w:rsidRPr="00984D1E">
              <w:rPr>
                <w:rFonts w:ascii="Arial MT"/>
                <w:noProof/>
                <w:color w:val="000000" w:themeColor="text1"/>
                <w:sz w:val="9"/>
              </w:rPr>
              <w:t>12</w:t>
            </w:r>
          </w:p>
        </w:tc>
        <w:tc>
          <w:tcPr>
            <w:tcW w:w="381" w:type="dxa"/>
          </w:tcPr>
          <w:p w14:paraId="684F4B13" w14:textId="77777777" w:rsidR="00C254C2" w:rsidRPr="00984D1E" w:rsidRDefault="00B21731">
            <w:pPr>
              <w:pStyle w:val="TableParagraph"/>
              <w:spacing w:before="19" w:line="99" w:lineRule="exact"/>
              <w:ind w:left="72"/>
              <w:jc w:val="left"/>
              <w:rPr>
                <w:rFonts w:ascii="Arial MT"/>
                <w:noProof/>
                <w:color w:val="000000" w:themeColor="text1"/>
                <w:sz w:val="9"/>
              </w:rPr>
            </w:pPr>
            <w:r w:rsidRPr="00984D1E">
              <w:rPr>
                <w:rFonts w:ascii="Arial MT"/>
                <w:noProof/>
                <w:color w:val="000000" w:themeColor="text1"/>
                <w:sz w:val="9"/>
              </w:rPr>
              <w:t>39.99</w:t>
            </w:r>
          </w:p>
        </w:tc>
        <w:tc>
          <w:tcPr>
            <w:tcW w:w="417" w:type="dxa"/>
          </w:tcPr>
          <w:p w14:paraId="45000A9E" w14:textId="77777777" w:rsidR="00C254C2" w:rsidRPr="00984D1E" w:rsidRDefault="00B21731">
            <w:pPr>
              <w:pStyle w:val="TableParagraph"/>
              <w:spacing w:before="19" w:line="99" w:lineRule="exact"/>
              <w:ind w:left="73"/>
              <w:jc w:val="left"/>
              <w:rPr>
                <w:rFonts w:ascii="Arial MT"/>
                <w:noProof/>
                <w:color w:val="000000" w:themeColor="text1"/>
                <w:sz w:val="9"/>
              </w:rPr>
            </w:pPr>
            <w:r w:rsidRPr="00984D1E">
              <w:rPr>
                <w:rFonts w:ascii="Arial MT"/>
                <w:noProof/>
                <w:color w:val="000000" w:themeColor="text1"/>
                <w:sz w:val="9"/>
              </w:rPr>
              <w:t>4019.9</w:t>
            </w:r>
          </w:p>
        </w:tc>
        <w:tc>
          <w:tcPr>
            <w:tcW w:w="395" w:type="dxa"/>
          </w:tcPr>
          <w:p w14:paraId="2DA42CC3" w14:textId="77777777" w:rsidR="00C254C2" w:rsidRPr="00984D1E" w:rsidRDefault="00B21731">
            <w:pPr>
              <w:pStyle w:val="TableParagraph"/>
              <w:spacing w:before="19" w:line="99" w:lineRule="exact"/>
              <w:ind w:left="38" w:right="26"/>
              <w:rPr>
                <w:rFonts w:ascii="Arial MT"/>
                <w:noProof/>
                <w:color w:val="000000" w:themeColor="text1"/>
                <w:sz w:val="9"/>
              </w:rPr>
            </w:pPr>
            <w:r w:rsidRPr="00984D1E">
              <w:rPr>
                <w:rFonts w:ascii="Arial MT"/>
                <w:noProof/>
                <w:color w:val="000000" w:themeColor="text1"/>
                <w:sz w:val="9"/>
              </w:rPr>
              <w:t>1.0000</w:t>
            </w:r>
          </w:p>
        </w:tc>
        <w:tc>
          <w:tcPr>
            <w:tcW w:w="43" w:type="dxa"/>
          </w:tcPr>
          <w:p w14:paraId="0E55F4C2" w14:textId="77777777" w:rsidR="00C254C2" w:rsidRPr="00984D1E" w:rsidRDefault="00C254C2">
            <w:pPr>
              <w:pStyle w:val="TableParagraph"/>
              <w:jc w:val="left"/>
              <w:rPr>
                <w:noProof/>
                <w:color w:val="000000" w:themeColor="text1"/>
                <w:sz w:val="8"/>
              </w:rPr>
            </w:pPr>
          </w:p>
        </w:tc>
        <w:tc>
          <w:tcPr>
            <w:tcW w:w="253" w:type="dxa"/>
          </w:tcPr>
          <w:p w14:paraId="129B67A2" w14:textId="77777777" w:rsidR="00C254C2" w:rsidRPr="00984D1E" w:rsidRDefault="00B21731">
            <w:pPr>
              <w:pStyle w:val="TableParagraph"/>
              <w:spacing w:before="19" w:line="99" w:lineRule="exact"/>
              <w:ind w:left="31" w:right="25"/>
              <w:rPr>
                <w:rFonts w:ascii="Arial MT"/>
                <w:noProof/>
                <w:color w:val="000000" w:themeColor="text1"/>
                <w:sz w:val="9"/>
              </w:rPr>
            </w:pPr>
            <w:r w:rsidRPr="00984D1E">
              <w:rPr>
                <w:rFonts w:ascii="Arial MT"/>
                <w:noProof/>
                <w:color w:val="000000" w:themeColor="text1"/>
                <w:sz w:val="9"/>
              </w:rPr>
              <w:t>26</w:t>
            </w:r>
          </w:p>
        </w:tc>
        <w:tc>
          <w:tcPr>
            <w:tcW w:w="389" w:type="dxa"/>
          </w:tcPr>
          <w:p w14:paraId="6EE36B52" w14:textId="77777777" w:rsidR="00C254C2" w:rsidRPr="00984D1E" w:rsidRDefault="00B21731">
            <w:pPr>
              <w:pStyle w:val="TableParagraph"/>
              <w:spacing w:before="19" w:line="99" w:lineRule="exact"/>
              <w:ind w:left="23" w:right="17"/>
              <w:rPr>
                <w:rFonts w:ascii="Arial MT"/>
                <w:noProof/>
                <w:color w:val="000000" w:themeColor="text1"/>
                <w:sz w:val="9"/>
              </w:rPr>
            </w:pPr>
            <w:r w:rsidRPr="00984D1E">
              <w:rPr>
                <w:rFonts w:ascii="Arial MT"/>
                <w:noProof/>
                <w:color w:val="000000" w:themeColor="text1"/>
                <w:sz w:val="9"/>
              </w:rPr>
              <w:t>172.07</w:t>
            </w:r>
          </w:p>
        </w:tc>
        <w:tc>
          <w:tcPr>
            <w:tcW w:w="434" w:type="dxa"/>
          </w:tcPr>
          <w:p w14:paraId="25990ED8" w14:textId="77777777" w:rsidR="00C254C2" w:rsidRPr="00984D1E" w:rsidRDefault="00B21731">
            <w:pPr>
              <w:pStyle w:val="TableParagraph"/>
              <w:spacing w:before="19" w:line="99" w:lineRule="exact"/>
              <w:ind w:left="14" w:right="13"/>
              <w:rPr>
                <w:rFonts w:ascii="Arial MT"/>
                <w:noProof/>
                <w:color w:val="000000" w:themeColor="text1"/>
                <w:sz w:val="9"/>
              </w:rPr>
            </w:pPr>
            <w:r w:rsidRPr="00984D1E">
              <w:rPr>
                <w:rFonts w:ascii="Arial MT"/>
                <w:noProof/>
                <w:color w:val="000000" w:themeColor="text1"/>
                <w:sz w:val="9"/>
              </w:rPr>
              <w:t>17297.6</w:t>
            </w:r>
          </w:p>
        </w:tc>
        <w:tc>
          <w:tcPr>
            <w:tcW w:w="383" w:type="dxa"/>
          </w:tcPr>
          <w:p w14:paraId="7BDB373A" w14:textId="77777777" w:rsidR="00C254C2" w:rsidRPr="00984D1E" w:rsidRDefault="00B21731">
            <w:pPr>
              <w:pStyle w:val="TableParagraph"/>
              <w:spacing w:before="19" w:line="99" w:lineRule="exact"/>
              <w:ind w:right="3"/>
              <w:rPr>
                <w:rFonts w:ascii="Arial MT"/>
                <w:noProof/>
                <w:color w:val="000000" w:themeColor="text1"/>
                <w:sz w:val="9"/>
              </w:rPr>
            </w:pPr>
            <w:r w:rsidRPr="00984D1E">
              <w:rPr>
                <w:rFonts w:ascii="Arial MT"/>
                <w:noProof/>
                <w:color w:val="000000" w:themeColor="text1"/>
                <w:sz w:val="9"/>
              </w:rPr>
              <w:t>0.0134</w:t>
            </w:r>
          </w:p>
        </w:tc>
        <w:tc>
          <w:tcPr>
            <w:tcW w:w="95" w:type="dxa"/>
          </w:tcPr>
          <w:p w14:paraId="23E2A635" w14:textId="77777777" w:rsidR="00C254C2" w:rsidRPr="00984D1E" w:rsidRDefault="00C254C2">
            <w:pPr>
              <w:pStyle w:val="TableParagraph"/>
              <w:jc w:val="left"/>
              <w:rPr>
                <w:noProof/>
                <w:color w:val="000000" w:themeColor="text1"/>
                <w:sz w:val="8"/>
              </w:rPr>
            </w:pPr>
          </w:p>
        </w:tc>
        <w:tc>
          <w:tcPr>
            <w:tcW w:w="259" w:type="dxa"/>
          </w:tcPr>
          <w:p w14:paraId="490EF5BA" w14:textId="77777777" w:rsidR="00C254C2" w:rsidRPr="00984D1E" w:rsidRDefault="00B21731">
            <w:pPr>
              <w:pStyle w:val="TableParagraph"/>
              <w:spacing w:before="19" w:line="99" w:lineRule="exact"/>
              <w:ind w:left="75"/>
              <w:jc w:val="left"/>
              <w:rPr>
                <w:rFonts w:ascii="Arial MT"/>
                <w:noProof/>
                <w:color w:val="000000" w:themeColor="text1"/>
                <w:sz w:val="9"/>
              </w:rPr>
            </w:pPr>
            <w:r w:rsidRPr="00984D1E">
              <w:rPr>
                <w:rFonts w:ascii="Arial MT"/>
                <w:noProof/>
                <w:color w:val="000000" w:themeColor="text1"/>
                <w:sz w:val="9"/>
              </w:rPr>
              <w:t>12</w:t>
            </w:r>
          </w:p>
        </w:tc>
        <w:tc>
          <w:tcPr>
            <w:tcW w:w="551" w:type="dxa"/>
          </w:tcPr>
          <w:p w14:paraId="5DF5BC6E" w14:textId="77777777" w:rsidR="00C254C2" w:rsidRPr="00984D1E" w:rsidRDefault="00B21731">
            <w:pPr>
              <w:pStyle w:val="TableParagraph"/>
              <w:spacing w:before="19" w:line="99" w:lineRule="exact"/>
              <w:ind w:left="189" w:right="189"/>
              <w:rPr>
                <w:rFonts w:ascii="Arial MT"/>
                <w:noProof/>
                <w:color w:val="000000" w:themeColor="text1"/>
                <w:sz w:val="9"/>
              </w:rPr>
            </w:pPr>
            <w:r w:rsidRPr="00984D1E">
              <w:rPr>
                <w:rFonts w:ascii="Arial MT"/>
                <w:noProof/>
                <w:color w:val="000000" w:themeColor="text1"/>
                <w:sz w:val="9"/>
              </w:rPr>
              <w:t>18</w:t>
            </w:r>
          </w:p>
        </w:tc>
        <w:tc>
          <w:tcPr>
            <w:tcW w:w="392" w:type="dxa"/>
          </w:tcPr>
          <w:p w14:paraId="374ABC53" w14:textId="77777777" w:rsidR="00C254C2" w:rsidRPr="00984D1E" w:rsidRDefault="00B21731">
            <w:pPr>
              <w:pStyle w:val="TableParagraph"/>
              <w:spacing w:before="19" w:line="99" w:lineRule="exact"/>
              <w:ind w:left="53"/>
              <w:jc w:val="left"/>
              <w:rPr>
                <w:rFonts w:ascii="Arial MT"/>
                <w:noProof/>
                <w:color w:val="000000" w:themeColor="text1"/>
                <w:sz w:val="9"/>
              </w:rPr>
            </w:pPr>
            <w:r w:rsidRPr="00984D1E">
              <w:rPr>
                <w:rFonts w:ascii="Arial MT"/>
                <w:noProof/>
                <w:color w:val="000000" w:themeColor="text1"/>
                <w:sz w:val="9"/>
              </w:rPr>
              <w:t>173.47</w:t>
            </w:r>
          </w:p>
        </w:tc>
      </w:tr>
      <w:tr w:rsidR="00C254C2" w:rsidRPr="00984D1E" w14:paraId="72C0ADF4" w14:textId="77777777">
        <w:trPr>
          <w:trHeight w:val="137"/>
        </w:trPr>
        <w:tc>
          <w:tcPr>
            <w:tcW w:w="262" w:type="dxa"/>
          </w:tcPr>
          <w:p w14:paraId="0F335D21" w14:textId="77777777" w:rsidR="00C254C2" w:rsidRPr="00984D1E" w:rsidRDefault="00B21731">
            <w:pPr>
              <w:pStyle w:val="TableParagraph"/>
              <w:spacing w:before="19" w:line="99" w:lineRule="exact"/>
              <w:ind w:left="77"/>
              <w:jc w:val="left"/>
              <w:rPr>
                <w:rFonts w:ascii="Arial MT"/>
                <w:noProof/>
                <w:color w:val="000000" w:themeColor="text1"/>
                <w:sz w:val="9"/>
              </w:rPr>
            </w:pPr>
            <w:r w:rsidRPr="00984D1E">
              <w:rPr>
                <w:rFonts w:ascii="Arial MT"/>
                <w:noProof/>
                <w:color w:val="000000" w:themeColor="text1"/>
                <w:sz w:val="9"/>
              </w:rPr>
              <w:t>13</w:t>
            </w:r>
          </w:p>
        </w:tc>
        <w:tc>
          <w:tcPr>
            <w:tcW w:w="381" w:type="dxa"/>
          </w:tcPr>
          <w:p w14:paraId="40887462" w14:textId="77777777" w:rsidR="00C254C2" w:rsidRPr="00984D1E" w:rsidRDefault="00B21731">
            <w:pPr>
              <w:pStyle w:val="TableParagraph"/>
              <w:spacing w:before="19" w:line="99" w:lineRule="exact"/>
              <w:ind w:left="72"/>
              <w:jc w:val="left"/>
              <w:rPr>
                <w:rFonts w:ascii="Arial MT"/>
                <w:noProof/>
                <w:color w:val="000000" w:themeColor="text1"/>
                <w:sz w:val="9"/>
              </w:rPr>
            </w:pPr>
            <w:r w:rsidRPr="00984D1E">
              <w:rPr>
                <w:rFonts w:ascii="Arial MT"/>
                <w:noProof/>
                <w:color w:val="000000" w:themeColor="text1"/>
                <w:sz w:val="9"/>
              </w:rPr>
              <w:t>40.20</w:t>
            </w:r>
          </w:p>
        </w:tc>
        <w:tc>
          <w:tcPr>
            <w:tcW w:w="417" w:type="dxa"/>
          </w:tcPr>
          <w:p w14:paraId="4DE5B2AF" w14:textId="77777777" w:rsidR="00C254C2" w:rsidRPr="00984D1E" w:rsidRDefault="00B21731">
            <w:pPr>
              <w:pStyle w:val="TableParagraph"/>
              <w:spacing w:before="19" w:line="99" w:lineRule="exact"/>
              <w:ind w:left="73"/>
              <w:jc w:val="left"/>
              <w:rPr>
                <w:rFonts w:ascii="Arial MT"/>
                <w:noProof/>
                <w:color w:val="000000" w:themeColor="text1"/>
                <w:sz w:val="9"/>
              </w:rPr>
            </w:pPr>
            <w:r w:rsidRPr="00984D1E">
              <w:rPr>
                <w:rFonts w:ascii="Arial MT"/>
                <w:noProof/>
                <w:color w:val="000000" w:themeColor="text1"/>
                <w:sz w:val="9"/>
              </w:rPr>
              <w:t>4041.0</w:t>
            </w:r>
          </w:p>
        </w:tc>
        <w:tc>
          <w:tcPr>
            <w:tcW w:w="395" w:type="dxa"/>
          </w:tcPr>
          <w:p w14:paraId="0004D0AD" w14:textId="77777777" w:rsidR="00C254C2" w:rsidRPr="00984D1E" w:rsidRDefault="00B21731">
            <w:pPr>
              <w:pStyle w:val="TableParagraph"/>
              <w:spacing w:before="19" w:line="99" w:lineRule="exact"/>
              <w:ind w:left="38" w:right="26"/>
              <w:rPr>
                <w:rFonts w:ascii="Arial MT"/>
                <w:noProof/>
                <w:color w:val="000000" w:themeColor="text1"/>
                <w:sz w:val="9"/>
              </w:rPr>
            </w:pPr>
            <w:r w:rsidRPr="00984D1E">
              <w:rPr>
                <w:rFonts w:ascii="Arial MT"/>
                <w:noProof/>
                <w:color w:val="000000" w:themeColor="text1"/>
                <w:sz w:val="9"/>
              </w:rPr>
              <w:t>0.8553</w:t>
            </w:r>
          </w:p>
        </w:tc>
        <w:tc>
          <w:tcPr>
            <w:tcW w:w="43" w:type="dxa"/>
          </w:tcPr>
          <w:p w14:paraId="53C61BF1" w14:textId="77777777" w:rsidR="00C254C2" w:rsidRPr="00984D1E" w:rsidRDefault="00C254C2">
            <w:pPr>
              <w:pStyle w:val="TableParagraph"/>
              <w:jc w:val="left"/>
              <w:rPr>
                <w:noProof/>
                <w:color w:val="000000" w:themeColor="text1"/>
                <w:sz w:val="8"/>
              </w:rPr>
            </w:pPr>
          </w:p>
        </w:tc>
        <w:tc>
          <w:tcPr>
            <w:tcW w:w="253" w:type="dxa"/>
          </w:tcPr>
          <w:p w14:paraId="722AD500" w14:textId="77777777" w:rsidR="00C254C2" w:rsidRPr="00984D1E" w:rsidRDefault="00B21731">
            <w:pPr>
              <w:pStyle w:val="TableParagraph"/>
              <w:spacing w:before="19" w:line="99" w:lineRule="exact"/>
              <w:ind w:left="31" w:right="25"/>
              <w:rPr>
                <w:rFonts w:ascii="Arial MT"/>
                <w:noProof/>
                <w:color w:val="000000" w:themeColor="text1"/>
                <w:sz w:val="9"/>
              </w:rPr>
            </w:pPr>
            <w:r w:rsidRPr="00984D1E">
              <w:rPr>
                <w:rFonts w:ascii="Arial MT"/>
                <w:noProof/>
                <w:color w:val="000000" w:themeColor="text1"/>
                <w:sz w:val="9"/>
              </w:rPr>
              <w:t>27</w:t>
            </w:r>
          </w:p>
        </w:tc>
        <w:tc>
          <w:tcPr>
            <w:tcW w:w="389" w:type="dxa"/>
          </w:tcPr>
          <w:p w14:paraId="703A50A4" w14:textId="77777777" w:rsidR="00C254C2" w:rsidRPr="00984D1E" w:rsidRDefault="00B21731">
            <w:pPr>
              <w:pStyle w:val="TableParagraph"/>
              <w:spacing w:before="19" w:line="99" w:lineRule="exact"/>
              <w:ind w:left="23" w:right="17"/>
              <w:rPr>
                <w:rFonts w:ascii="Arial MT"/>
                <w:noProof/>
                <w:color w:val="000000" w:themeColor="text1"/>
                <w:sz w:val="9"/>
              </w:rPr>
            </w:pPr>
            <w:r w:rsidRPr="00984D1E">
              <w:rPr>
                <w:rFonts w:ascii="Arial MT"/>
                <w:noProof/>
                <w:color w:val="000000" w:themeColor="text1"/>
                <w:sz w:val="9"/>
              </w:rPr>
              <w:t>173.47</w:t>
            </w:r>
          </w:p>
        </w:tc>
        <w:tc>
          <w:tcPr>
            <w:tcW w:w="434" w:type="dxa"/>
          </w:tcPr>
          <w:p w14:paraId="0834964C" w14:textId="77777777" w:rsidR="00C254C2" w:rsidRPr="00984D1E" w:rsidRDefault="00B21731">
            <w:pPr>
              <w:pStyle w:val="TableParagraph"/>
              <w:spacing w:before="19" w:line="99" w:lineRule="exact"/>
              <w:ind w:left="14" w:right="13"/>
              <w:rPr>
                <w:rFonts w:ascii="Arial MT"/>
                <w:noProof/>
                <w:color w:val="000000" w:themeColor="text1"/>
                <w:sz w:val="9"/>
              </w:rPr>
            </w:pPr>
            <w:r w:rsidRPr="00984D1E">
              <w:rPr>
                <w:rFonts w:ascii="Arial MT"/>
                <w:noProof/>
                <w:color w:val="000000" w:themeColor="text1"/>
                <w:sz w:val="9"/>
              </w:rPr>
              <w:t>17438.5</w:t>
            </w:r>
          </w:p>
        </w:tc>
        <w:tc>
          <w:tcPr>
            <w:tcW w:w="383" w:type="dxa"/>
          </w:tcPr>
          <w:p w14:paraId="647698AE" w14:textId="77777777" w:rsidR="00C254C2" w:rsidRPr="00984D1E" w:rsidRDefault="00B21731">
            <w:pPr>
              <w:pStyle w:val="TableParagraph"/>
              <w:spacing w:before="19" w:line="99" w:lineRule="exact"/>
              <w:ind w:right="3"/>
              <w:rPr>
                <w:rFonts w:ascii="Arial MT"/>
                <w:noProof/>
                <w:color w:val="000000" w:themeColor="text1"/>
                <w:sz w:val="9"/>
              </w:rPr>
            </w:pPr>
            <w:r w:rsidRPr="00984D1E">
              <w:rPr>
                <w:rFonts w:ascii="Arial MT"/>
                <w:noProof/>
                <w:color w:val="000000" w:themeColor="text1"/>
                <w:sz w:val="9"/>
              </w:rPr>
              <w:t>0.0249</w:t>
            </w:r>
          </w:p>
        </w:tc>
        <w:tc>
          <w:tcPr>
            <w:tcW w:w="95" w:type="dxa"/>
          </w:tcPr>
          <w:p w14:paraId="34CC3875" w14:textId="77777777" w:rsidR="00C254C2" w:rsidRPr="00984D1E" w:rsidRDefault="00C254C2">
            <w:pPr>
              <w:pStyle w:val="TableParagraph"/>
              <w:jc w:val="left"/>
              <w:rPr>
                <w:noProof/>
                <w:color w:val="000000" w:themeColor="text1"/>
                <w:sz w:val="8"/>
              </w:rPr>
            </w:pPr>
          </w:p>
        </w:tc>
        <w:tc>
          <w:tcPr>
            <w:tcW w:w="259" w:type="dxa"/>
          </w:tcPr>
          <w:p w14:paraId="199EB3E7" w14:textId="77777777" w:rsidR="00C254C2" w:rsidRPr="00984D1E" w:rsidRDefault="00C254C2">
            <w:pPr>
              <w:pStyle w:val="TableParagraph"/>
              <w:jc w:val="left"/>
              <w:rPr>
                <w:noProof/>
                <w:color w:val="000000" w:themeColor="text1"/>
                <w:sz w:val="8"/>
              </w:rPr>
            </w:pPr>
          </w:p>
        </w:tc>
        <w:tc>
          <w:tcPr>
            <w:tcW w:w="551" w:type="dxa"/>
          </w:tcPr>
          <w:p w14:paraId="78685EC2" w14:textId="77777777" w:rsidR="00C254C2" w:rsidRPr="00984D1E" w:rsidRDefault="00C254C2">
            <w:pPr>
              <w:pStyle w:val="TableParagraph"/>
              <w:jc w:val="left"/>
              <w:rPr>
                <w:noProof/>
                <w:color w:val="000000" w:themeColor="text1"/>
                <w:sz w:val="8"/>
              </w:rPr>
            </w:pPr>
          </w:p>
        </w:tc>
        <w:tc>
          <w:tcPr>
            <w:tcW w:w="392" w:type="dxa"/>
          </w:tcPr>
          <w:p w14:paraId="5708415F" w14:textId="77777777" w:rsidR="00C254C2" w:rsidRPr="00984D1E" w:rsidRDefault="00C254C2">
            <w:pPr>
              <w:pStyle w:val="TableParagraph"/>
              <w:jc w:val="left"/>
              <w:rPr>
                <w:noProof/>
                <w:color w:val="000000" w:themeColor="text1"/>
                <w:sz w:val="8"/>
              </w:rPr>
            </w:pPr>
          </w:p>
        </w:tc>
      </w:tr>
      <w:tr w:rsidR="00C254C2" w:rsidRPr="00984D1E" w14:paraId="6B63FA9B" w14:textId="77777777">
        <w:trPr>
          <w:trHeight w:val="137"/>
        </w:trPr>
        <w:tc>
          <w:tcPr>
            <w:tcW w:w="262" w:type="dxa"/>
          </w:tcPr>
          <w:p w14:paraId="64DE5EAD" w14:textId="77777777" w:rsidR="00C254C2" w:rsidRPr="00984D1E" w:rsidRDefault="00B21731">
            <w:pPr>
              <w:pStyle w:val="TableParagraph"/>
              <w:spacing w:before="19" w:line="99" w:lineRule="exact"/>
              <w:ind w:left="77"/>
              <w:jc w:val="left"/>
              <w:rPr>
                <w:rFonts w:ascii="Arial MT"/>
                <w:noProof/>
                <w:color w:val="000000" w:themeColor="text1"/>
                <w:sz w:val="9"/>
              </w:rPr>
            </w:pPr>
            <w:r w:rsidRPr="00984D1E">
              <w:rPr>
                <w:rFonts w:ascii="Arial MT"/>
                <w:noProof/>
                <w:color w:val="000000" w:themeColor="text1"/>
                <w:sz w:val="9"/>
              </w:rPr>
              <w:t>14</w:t>
            </w:r>
          </w:p>
        </w:tc>
        <w:tc>
          <w:tcPr>
            <w:tcW w:w="381" w:type="dxa"/>
          </w:tcPr>
          <w:p w14:paraId="41E3088F" w14:textId="77777777" w:rsidR="00C254C2" w:rsidRPr="00984D1E" w:rsidRDefault="00B21731">
            <w:pPr>
              <w:pStyle w:val="TableParagraph"/>
              <w:spacing w:before="19" w:line="99" w:lineRule="exact"/>
              <w:ind w:left="72"/>
              <w:jc w:val="left"/>
              <w:rPr>
                <w:rFonts w:ascii="Arial MT"/>
                <w:noProof/>
                <w:color w:val="000000" w:themeColor="text1"/>
                <w:sz w:val="9"/>
              </w:rPr>
            </w:pPr>
            <w:r w:rsidRPr="00984D1E">
              <w:rPr>
                <w:rFonts w:ascii="Arial MT"/>
                <w:noProof/>
                <w:color w:val="000000" w:themeColor="text1"/>
                <w:sz w:val="9"/>
              </w:rPr>
              <w:t>40.41</w:t>
            </w:r>
          </w:p>
        </w:tc>
        <w:tc>
          <w:tcPr>
            <w:tcW w:w="417" w:type="dxa"/>
          </w:tcPr>
          <w:p w14:paraId="3DCC3D80" w14:textId="77777777" w:rsidR="00C254C2" w:rsidRPr="00984D1E" w:rsidRDefault="00B21731">
            <w:pPr>
              <w:pStyle w:val="TableParagraph"/>
              <w:spacing w:before="19" w:line="99" w:lineRule="exact"/>
              <w:ind w:left="73"/>
              <w:jc w:val="left"/>
              <w:rPr>
                <w:rFonts w:ascii="Arial MT"/>
                <w:noProof/>
                <w:color w:val="000000" w:themeColor="text1"/>
                <w:sz w:val="9"/>
              </w:rPr>
            </w:pPr>
            <w:r w:rsidRPr="00984D1E">
              <w:rPr>
                <w:rFonts w:ascii="Arial MT"/>
                <w:noProof/>
                <w:color w:val="000000" w:themeColor="text1"/>
                <w:sz w:val="9"/>
              </w:rPr>
              <w:t>4062.1</w:t>
            </w:r>
          </w:p>
        </w:tc>
        <w:tc>
          <w:tcPr>
            <w:tcW w:w="395" w:type="dxa"/>
          </w:tcPr>
          <w:p w14:paraId="5F603263" w14:textId="77777777" w:rsidR="00C254C2" w:rsidRPr="00984D1E" w:rsidRDefault="00B21731">
            <w:pPr>
              <w:pStyle w:val="TableParagraph"/>
              <w:spacing w:before="19" w:line="99" w:lineRule="exact"/>
              <w:ind w:left="38" w:right="26"/>
              <w:rPr>
                <w:rFonts w:ascii="Arial MT"/>
                <w:noProof/>
                <w:color w:val="000000" w:themeColor="text1"/>
                <w:sz w:val="9"/>
              </w:rPr>
            </w:pPr>
            <w:r w:rsidRPr="00984D1E">
              <w:rPr>
                <w:rFonts w:ascii="Arial MT"/>
                <w:noProof/>
                <w:color w:val="000000" w:themeColor="text1"/>
                <w:sz w:val="9"/>
              </w:rPr>
              <w:t>0.4332</w:t>
            </w:r>
          </w:p>
        </w:tc>
        <w:tc>
          <w:tcPr>
            <w:tcW w:w="43" w:type="dxa"/>
          </w:tcPr>
          <w:p w14:paraId="0879E678" w14:textId="77777777" w:rsidR="00C254C2" w:rsidRPr="00984D1E" w:rsidRDefault="00C254C2">
            <w:pPr>
              <w:pStyle w:val="TableParagraph"/>
              <w:jc w:val="left"/>
              <w:rPr>
                <w:noProof/>
                <w:color w:val="000000" w:themeColor="text1"/>
                <w:sz w:val="8"/>
              </w:rPr>
            </w:pPr>
          </w:p>
        </w:tc>
        <w:tc>
          <w:tcPr>
            <w:tcW w:w="253" w:type="dxa"/>
          </w:tcPr>
          <w:p w14:paraId="478B4FA7" w14:textId="77777777" w:rsidR="00C254C2" w:rsidRPr="00984D1E" w:rsidRDefault="00C254C2">
            <w:pPr>
              <w:pStyle w:val="TableParagraph"/>
              <w:jc w:val="left"/>
              <w:rPr>
                <w:noProof/>
                <w:color w:val="000000" w:themeColor="text1"/>
                <w:sz w:val="8"/>
              </w:rPr>
            </w:pPr>
          </w:p>
        </w:tc>
        <w:tc>
          <w:tcPr>
            <w:tcW w:w="389" w:type="dxa"/>
          </w:tcPr>
          <w:p w14:paraId="467B8D23" w14:textId="77777777" w:rsidR="00C254C2" w:rsidRPr="00984D1E" w:rsidRDefault="00C254C2">
            <w:pPr>
              <w:pStyle w:val="TableParagraph"/>
              <w:jc w:val="left"/>
              <w:rPr>
                <w:noProof/>
                <w:color w:val="000000" w:themeColor="text1"/>
                <w:sz w:val="8"/>
              </w:rPr>
            </w:pPr>
          </w:p>
        </w:tc>
        <w:tc>
          <w:tcPr>
            <w:tcW w:w="434" w:type="dxa"/>
          </w:tcPr>
          <w:p w14:paraId="0CE25EE5" w14:textId="77777777" w:rsidR="00C254C2" w:rsidRPr="00984D1E" w:rsidRDefault="00C254C2">
            <w:pPr>
              <w:pStyle w:val="TableParagraph"/>
              <w:jc w:val="left"/>
              <w:rPr>
                <w:noProof/>
                <w:color w:val="000000" w:themeColor="text1"/>
                <w:sz w:val="8"/>
              </w:rPr>
            </w:pPr>
          </w:p>
        </w:tc>
        <w:tc>
          <w:tcPr>
            <w:tcW w:w="383" w:type="dxa"/>
          </w:tcPr>
          <w:p w14:paraId="635F2F3C" w14:textId="77777777" w:rsidR="00C254C2" w:rsidRPr="00984D1E" w:rsidRDefault="00C254C2">
            <w:pPr>
              <w:pStyle w:val="TableParagraph"/>
              <w:jc w:val="left"/>
              <w:rPr>
                <w:noProof/>
                <w:color w:val="000000" w:themeColor="text1"/>
                <w:sz w:val="8"/>
              </w:rPr>
            </w:pPr>
          </w:p>
        </w:tc>
        <w:tc>
          <w:tcPr>
            <w:tcW w:w="95" w:type="dxa"/>
          </w:tcPr>
          <w:p w14:paraId="55A40BE7" w14:textId="77777777" w:rsidR="00C254C2" w:rsidRPr="00984D1E" w:rsidRDefault="00C254C2">
            <w:pPr>
              <w:pStyle w:val="TableParagraph"/>
              <w:jc w:val="left"/>
              <w:rPr>
                <w:noProof/>
                <w:color w:val="000000" w:themeColor="text1"/>
                <w:sz w:val="8"/>
              </w:rPr>
            </w:pPr>
          </w:p>
        </w:tc>
        <w:tc>
          <w:tcPr>
            <w:tcW w:w="259" w:type="dxa"/>
          </w:tcPr>
          <w:p w14:paraId="11698778" w14:textId="77777777" w:rsidR="00C254C2" w:rsidRPr="00984D1E" w:rsidRDefault="00C254C2">
            <w:pPr>
              <w:pStyle w:val="TableParagraph"/>
              <w:jc w:val="left"/>
              <w:rPr>
                <w:noProof/>
                <w:color w:val="000000" w:themeColor="text1"/>
                <w:sz w:val="8"/>
              </w:rPr>
            </w:pPr>
          </w:p>
        </w:tc>
        <w:tc>
          <w:tcPr>
            <w:tcW w:w="551" w:type="dxa"/>
          </w:tcPr>
          <w:p w14:paraId="187EC550" w14:textId="77777777" w:rsidR="00C254C2" w:rsidRPr="00984D1E" w:rsidRDefault="00C254C2">
            <w:pPr>
              <w:pStyle w:val="TableParagraph"/>
              <w:jc w:val="left"/>
              <w:rPr>
                <w:noProof/>
                <w:color w:val="000000" w:themeColor="text1"/>
                <w:sz w:val="8"/>
              </w:rPr>
            </w:pPr>
          </w:p>
        </w:tc>
        <w:tc>
          <w:tcPr>
            <w:tcW w:w="392" w:type="dxa"/>
          </w:tcPr>
          <w:p w14:paraId="526442D0" w14:textId="77777777" w:rsidR="00C254C2" w:rsidRPr="00984D1E" w:rsidRDefault="00C254C2">
            <w:pPr>
              <w:pStyle w:val="TableParagraph"/>
              <w:jc w:val="left"/>
              <w:rPr>
                <w:noProof/>
                <w:color w:val="000000" w:themeColor="text1"/>
                <w:sz w:val="8"/>
              </w:rPr>
            </w:pPr>
          </w:p>
        </w:tc>
      </w:tr>
    </w:tbl>
    <w:p w14:paraId="7591EC5D" w14:textId="77777777" w:rsidR="00C254C2" w:rsidRPr="00984D1E" w:rsidRDefault="00C254C2">
      <w:pPr>
        <w:pStyle w:val="a3"/>
        <w:rPr>
          <w:rFonts w:ascii="Arial MT"/>
          <w:noProof/>
          <w:color w:val="000000" w:themeColor="text1"/>
          <w:sz w:val="10"/>
        </w:rPr>
      </w:pPr>
    </w:p>
    <w:p w14:paraId="7A25A6E4" w14:textId="77777777" w:rsidR="00C254C2" w:rsidRPr="00984D1E" w:rsidRDefault="00C254C2">
      <w:pPr>
        <w:pStyle w:val="a3"/>
        <w:rPr>
          <w:rFonts w:ascii="Arial MT"/>
          <w:noProof/>
          <w:color w:val="000000" w:themeColor="text1"/>
          <w:sz w:val="10"/>
        </w:rPr>
      </w:pPr>
    </w:p>
    <w:p w14:paraId="11806374" w14:textId="6D19FF9A" w:rsidR="00C254C2" w:rsidRPr="00984D1E" w:rsidRDefault="00B21731">
      <w:pPr>
        <w:pStyle w:val="a3"/>
        <w:spacing w:before="89"/>
        <w:ind w:left="2013" w:right="2340"/>
        <w:jc w:val="center"/>
        <w:rPr>
          <w:noProof/>
          <w:color w:val="000000" w:themeColor="text1"/>
        </w:rPr>
      </w:pPr>
      <w:r w:rsidRPr="00984D1E">
        <w:rPr>
          <w:noProof/>
          <w:color w:val="000000" w:themeColor="text1"/>
        </w:rPr>
        <w:t>Сурет 2.76 – 2.56 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vertAlign w:val="superscript"/>
        </w:rPr>
        <w:t>13</w:t>
      </w:r>
      <w:r w:rsidRPr="00984D1E">
        <w:rPr>
          <w:noProof/>
          <w:color w:val="000000" w:themeColor="text1"/>
        </w:rPr>
        <w:t>C спектрі</w:t>
      </w:r>
    </w:p>
    <w:p w14:paraId="05741EE7" w14:textId="77777777" w:rsidR="00C254C2" w:rsidRPr="00984D1E" w:rsidRDefault="00C254C2">
      <w:pPr>
        <w:pStyle w:val="a3"/>
        <w:rPr>
          <w:noProof/>
          <w:color w:val="000000" w:themeColor="text1"/>
          <w:sz w:val="20"/>
        </w:rPr>
      </w:pPr>
    </w:p>
    <w:p w14:paraId="52D23B84" w14:textId="77777777" w:rsidR="00C254C2" w:rsidRPr="00984D1E" w:rsidRDefault="00C254C2">
      <w:pPr>
        <w:pStyle w:val="a3"/>
        <w:spacing w:before="8"/>
        <w:rPr>
          <w:noProof/>
          <w:color w:val="000000" w:themeColor="text1"/>
          <w:sz w:val="27"/>
        </w:rPr>
      </w:pPr>
    </w:p>
    <w:p w14:paraId="66420840" w14:textId="77777777" w:rsidR="00C254C2" w:rsidRPr="00984D1E" w:rsidRDefault="00C254C2">
      <w:pPr>
        <w:rPr>
          <w:noProof/>
          <w:color w:val="000000" w:themeColor="text1"/>
          <w:sz w:val="27"/>
        </w:rPr>
        <w:sectPr w:rsidR="00C254C2" w:rsidRPr="00984D1E">
          <w:pgSz w:w="11910" w:h="16840"/>
          <w:pgMar w:top="1260" w:right="260" w:bottom="1260" w:left="1580" w:header="0" w:footer="980" w:gutter="0"/>
          <w:cols w:space="720"/>
        </w:sectPr>
      </w:pPr>
    </w:p>
    <w:p w14:paraId="0E435C2A" w14:textId="77777777" w:rsidR="00C254C2" w:rsidRPr="00984D1E" w:rsidRDefault="00C254C2">
      <w:pPr>
        <w:pStyle w:val="a3"/>
        <w:spacing w:before="11"/>
        <w:rPr>
          <w:noProof/>
          <w:color w:val="000000" w:themeColor="text1"/>
          <w:sz w:val="8"/>
        </w:rPr>
      </w:pPr>
    </w:p>
    <w:p w14:paraId="493373BA" w14:textId="77777777" w:rsidR="00C254C2" w:rsidRPr="00984D1E" w:rsidRDefault="00B21731">
      <w:pPr>
        <w:spacing w:line="87" w:lineRule="exact"/>
        <w:ind w:left="272"/>
        <w:jc w:val="center"/>
        <w:rPr>
          <w:rFonts w:ascii="Arial MT"/>
          <w:noProof/>
          <w:color w:val="000000" w:themeColor="text1"/>
          <w:sz w:val="8"/>
        </w:rPr>
      </w:pPr>
      <w:r w:rsidRPr="00984D1E">
        <w:rPr>
          <w:rFonts w:ascii="Arial MT"/>
          <w:noProof/>
          <w:color w:val="000000" w:themeColor="text1"/>
          <w:sz w:val="8"/>
        </w:rPr>
        <w:t>O</w:t>
      </w:r>
    </w:p>
    <w:p w14:paraId="55EB7073" w14:textId="77777777" w:rsidR="00C254C2" w:rsidRPr="00984D1E" w:rsidRDefault="00B21731">
      <w:pPr>
        <w:tabs>
          <w:tab w:val="left" w:pos="674"/>
        </w:tabs>
        <w:spacing w:line="95" w:lineRule="exact"/>
        <w:ind w:left="283"/>
        <w:rPr>
          <w:rFonts w:ascii="Arial MT"/>
          <w:noProof/>
          <w:color w:val="000000" w:themeColor="text1"/>
          <w:sz w:val="8"/>
        </w:rPr>
      </w:pPr>
      <w:r w:rsidRPr="00984D1E">
        <w:rPr>
          <w:rFonts w:ascii="Arial MT"/>
          <w:noProof/>
          <w:color w:val="000000" w:themeColor="text1"/>
          <w:sz w:val="8"/>
        </w:rPr>
        <w:t>22</w:t>
      </w:r>
      <w:r w:rsidRPr="00984D1E">
        <w:rPr>
          <w:rFonts w:ascii="Arial MT"/>
          <w:noProof/>
          <w:color w:val="000000" w:themeColor="text1"/>
          <w:sz w:val="8"/>
        </w:rPr>
        <w:tab/>
        <w:t>17</w:t>
      </w:r>
    </w:p>
    <w:p w14:paraId="4445C95D" w14:textId="77777777" w:rsidR="00C254C2" w:rsidRPr="00984D1E" w:rsidRDefault="00CB66C5">
      <w:pPr>
        <w:spacing w:line="100" w:lineRule="exact"/>
        <w:ind w:left="512"/>
        <w:rPr>
          <w:rFonts w:ascii="Arial MT"/>
          <w:noProof/>
          <w:color w:val="000000" w:themeColor="text1"/>
          <w:sz w:val="8"/>
        </w:rPr>
      </w:pPr>
      <w:r>
        <w:rPr>
          <w:noProof/>
          <w:color w:val="000000" w:themeColor="text1"/>
        </w:rPr>
        <w:pict w14:anchorId="25ED4FEB">
          <v:group id="_x0000_s1035" style="position:absolute;left:0;text-align:left;margin-left:93.45pt;margin-top:2.45pt;width:10.7pt;height:7.05pt;z-index:251543552;mso-position-horizontal-relative:page" coordorigin="1869,49" coordsize="214,141">
            <v:shape id="_x0000_s1038" type="#_x0000_t75" style="position:absolute;left:1983;top:48;width:99;height:141">
              <v:imagedata r:id="rId268" o:title=""/>
            </v:shape>
            <v:shape id="_x0000_s1037" type="#_x0000_t75" style="position:absolute;left:1917;top:79;width:8;height:74">
              <v:imagedata r:id="rId269" o:title=""/>
            </v:shape>
            <v:shape id="_x0000_s1036" type="#_x0000_t202" style="position:absolute;left:1869;top:48;width:214;height:141" filled="f" stroked="f">
              <v:textbox inset="0,0,0,0">
                <w:txbxContent>
                  <w:p w14:paraId="7F0DA580" w14:textId="77777777" w:rsidR="00CB66C5" w:rsidRDefault="00CB66C5">
                    <w:pPr>
                      <w:spacing w:before="44"/>
                      <w:rPr>
                        <w:rFonts w:ascii="Arial MT"/>
                        <w:sz w:val="8"/>
                      </w:rPr>
                    </w:pPr>
                    <w:r>
                      <w:rPr>
                        <w:rFonts w:ascii="Arial MT"/>
                        <w:color w:val="FF0000"/>
                        <w:w w:val="135"/>
                        <w:sz w:val="8"/>
                      </w:rPr>
                      <w:t>21</w:t>
                    </w:r>
                  </w:p>
                </w:txbxContent>
              </v:textbox>
            </v:shape>
            <w10:wrap anchorx="page"/>
          </v:group>
        </w:pict>
      </w:r>
      <w:r w:rsidR="00B21731" w:rsidRPr="00984D1E">
        <w:rPr>
          <w:noProof/>
          <w:color w:val="000000" w:themeColor="text1"/>
          <w:lang w:val="ru-RU" w:eastAsia="ru-RU"/>
        </w:rPr>
        <w:drawing>
          <wp:anchor distT="0" distB="0" distL="0" distR="0" simplePos="0" relativeHeight="250614784" behindDoc="1" locked="0" layoutInCell="1" allowOverlap="1" wp14:anchorId="1C1FB77A" wp14:editId="07CE7347">
            <wp:simplePos x="0" y="0"/>
            <wp:positionH relativeFrom="page">
              <wp:posOffset>1410760</wp:posOffset>
            </wp:positionH>
            <wp:positionV relativeFrom="paragraph">
              <wp:posOffset>47968</wp:posOffset>
            </wp:positionV>
            <wp:extent cx="69090" cy="32413"/>
            <wp:effectExtent l="0" t="0" r="0" b="0"/>
            <wp:wrapNone/>
            <wp:docPr id="243" name="image2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image230.png"/>
                    <pic:cNvPicPr/>
                  </pic:nvPicPr>
                  <pic:blipFill>
                    <a:blip r:embed="rId270" cstate="print"/>
                    <a:stretch>
                      <a:fillRect/>
                    </a:stretch>
                  </pic:blipFill>
                  <pic:spPr>
                    <a:xfrm>
                      <a:off x="0" y="0"/>
                      <a:ext cx="69090" cy="32413"/>
                    </a:xfrm>
                    <a:prstGeom prst="rect">
                      <a:avLst/>
                    </a:prstGeom>
                  </pic:spPr>
                </pic:pic>
              </a:graphicData>
            </a:graphic>
          </wp:anchor>
        </w:drawing>
      </w:r>
      <w:r w:rsidR="00B21731" w:rsidRPr="00984D1E">
        <w:rPr>
          <w:rFonts w:ascii="Arial MT"/>
          <w:noProof/>
          <w:color w:val="000000" w:themeColor="text1"/>
          <w:sz w:val="8"/>
        </w:rPr>
        <w:t>20 16</w:t>
      </w:r>
      <w:r w:rsidR="00B21731" w:rsidRPr="00984D1E">
        <w:rPr>
          <w:rFonts w:ascii="Arial MT"/>
          <w:noProof/>
          <w:color w:val="000000" w:themeColor="text1"/>
          <w:sz w:val="8"/>
          <w:u w:val="single" w:color="000000"/>
        </w:rPr>
        <w:t xml:space="preserve">    </w:t>
      </w:r>
      <w:r w:rsidR="00B21731" w:rsidRPr="00984D1E">
        <w:rPr>
          <w:rFonts w:ascii="Arial MT"/>
          <w:noProof/>
          <w:color w:val="000000" w:themeColor="text1"/>
          <w:sz w:val="8"/>
        </w:rPr>
        <w:t xml:space="preserve"> O</w:t>
      </w:r>
    </w:p>
    <w:p w14:paraId="444AC99B" w14:textId="77777777" w:rsidR="00C254C2" w:rsidRPr="00984D1E" w:rsidRDefault="00B21731">
      <w:pPr>
        <w:spacing w:before="4"/>
        <w:ind w:left="933"/>
        <w:rPr>
          <w:rFonts w:ascii="Arial MT"/>
          <w:noProof/>
          <w:color w:val="000000" w:themeColor="text1"/>
          <w:sz w:val="8"/>
        </w:rPr>
      </w:pPr>
      <w:r w:rsidRPr="00984D1E">
        <w:rPr>
          <w:noProof/>
          <w:color w:val="000000" w:themeColor="text1"/>
          <w:lang w:val="ru-RU" w:eastAsia="ru-RU"/>
        </w:rPr>
        <w:drawing>
          <wp:anchor distT="0" distB="0" distL="0" distR="0" simplePos="0" relativeHeight="250616832" behindDoc="1" locked="0" layoutInCell="1" allowOverlap="1" wp14:anchorId="162927DD" wp14:editId="43EAFE2F">
            <wp:simplePos x="0" y="0"/>
            <wp:positionH relativeFrom="page">
              <wp:posOffset>1650477</wp:posOffset>
            </wp:positionH>
            <wp:positionV relativeFrom="paragraph">
              <wp:posOffset>43510</wp:posOffset>
            </wp:positionV>
            <wp:extent cx="68539" cy="91454"/>
            <wp:effectExtent l="0" t="0" r="0" b="0"/>
            <wp:wrapNone/>
            <wp:docPr id="245" name="image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image231.png"/>
                    <pic:cNvPicPr/>
                  </pic:nvPicPr>
                  <pic:blipFill>
                    <a:blip r:embed="rId271" cstate="print"/>
                    <a:stretch>
                      <a:fillRect/>
                    </a:stretch>
                  </pic:blipFill>
                  <pic:spPr>
                    <a:xfrm>
                      <a:off x="0" y="0"/>
                      <a:ext cx="68539" cy="91454"/>
                    </a:xfrm>
                    <a:prstGeom prst="rect">
                      <a:avLst/>
                    </a:prstGeom>
                  </pic:spPr>
                </pic:pic>
              </a:graphicData>
            </a:graphic>
          </wp:anchor>
        </w:drawing>
      </w:r>
      <w:r w:rsidRPr="00984D1E">
        <w:rPr>
          <w:rFonts w:ascii="Arial MT"/>
          <w:noProof/>
          <w:color w:val="000000" w:themeColor="text1"/>
          <w:sz w:val="8"/>
        </w:rPr>
        <w:t>15  4</w:t>
      </w:r>
    </w:p>
    <w:p w14:paraId="04250A77" w14:textId="77777777" w:rsidR="00C254C2" w:rsidRPr="00984D1E" w:rsidRDefault="00B21731">
      <w:pPr>
        <w:spacing w:before="6"/>
        <w:ind w:left="951"/>
        <w:rPr>
          <w:rFonts w:ascii="Arial MT"/>
          <w:noProof/>
          <w:color w:val="000000" w:themeColor="text1"/>
          <w:sz w:val="8"/>
        </w:rPr>
      </w:pPr>
      <w:r w:rsidRPr="00984D1E">
        <w:rPr>
          <w:rFonts w:ascii="Arial MT"/>
          <w:noProof/>
          <w:color w:val="000000" w:themeColor="text1"/>
          <w:sz w:val="8"/>
        </w:rPr>
        <w:t>3</w:t>
      </w:r>
    </w:p>
    <w:p w14:paraId="1C0F31D4" w14:textId="77777777" w:rsidR="00C254C2" w:rsidRPr="00984D1E" w:rsidRDefault="00B21731">
      <w:pPr>
        <w:pStyle w:val="a3"/>
        <w:spacing w:before="6"/>
        <w:rPr>
          <w:rFonts w:ascii="Arial MT"/>
          <w:noProof/>
          <w:color w:val="000000" w:themeColor="text1"/>
          <w:sz w:val="16"/>
        </w:rPr>
      </w:pPr>
      <w:r w:rsidRPr="00984D1E">
        <w:rPr>
          <w:noProof/>
          <w:color w:val="000000" w:themeColor="text1"/>
        </w:rPr>
        <w:br w:type="column"/>
      </w:r>
    </w:p>
    <w:p w14:paraId="0DF74725" w14:textId="77777777" w:rsidR="00C254C2" w:rsidRPr="00984D1E" w:rsidRDefault="00B21731">
      <w:pPr>
        <w:ind w:left="43" w:right="8537" w:firstLine="131"/>
        <w:rPr>
          <w:rFonts w:ascii="Arial MT"/>
          <w:noProof/>
          <w:color w:val="000000" w:themeColor="text1"/>
          <w:sz w:val="8"/>
        </w:rPr>
      </w:pPr>
      <w:r w:rsidRPr="00984D1E">
        <w:rPr>
          <w:rFonts w:ascii="Arial MT"/>
          <w:noProof/>
          <w:color w:val="000000" w:themeColor="text1"/>
          <w:sz w:val="8"/>
        </w:rPr>
        <w:t>O 1819</w:t>
      </w:r>
    </w:p>
    <w:p w14:paraId="62710199" w14:textId="77777777" w:rsidR="00C254C2" w:rsidRPr="00984D1E" w:rsidRDefault="00B21731">
      <w:pPr>
        <w:spacing w:before="2"/>
        <w:ind w:left="252"/>
        <w:rPr>
          <w:rFonts w:ascii="Arial MT"/>
          <w:noProof/>
          <w:color w:val="000000" w:themeColor="text1"/>
          <w:sz w:val="8"/>
        </w:rPr>
      </w:pPr>
      <w:r w:rsidRPr="00984D1E">
        <w:rPr>
          <w:noProof/>
          <w:color w:val="000000" w:themeColor="text1"/>
          <w:lang w:val="ru-RU" w:eastAsia="ru-RU"/>
        </w:rPr>
        <w:drawing>
          <wp:anchor distT="0" distB="0" distL="0" distR="0" simplePos="0" relativeHeight="250617856" behindDoc="1" locked="0" layoutInCell="1" allowOverlap="1" wp14:anchorId="2926340E" wp14:editId="39A7D4E7">
            <wp:simplePos x="0" y="0"/>
            <wp:positionH relativeFrom="page">
              <wp:posOffset>1768436</wp:posOffset>
            </wp:positionH>
            <wp:positionV relativeFrom="paragraph">
              <wp:posOffset>-30640</wp:posOffset>
            </wp:positionV>
            <wp:extent cx="161814" cy="153085"/>
            <wp:effectExtent l="0" t="0" r="0" b="0"/>
            <wp:wrapNone/>
            <wp:docPr id="247" name="image2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image232.png"/>
                    <pic:cNvPicPr/>
                  </pic:nvPicPr>
                  <pic:blipFill>
                    <a:blip r:embed="rId272" cstate="print"/>
                    <a:stretch>
                      <a:fillRect/>
                    </a:stretch>
                  </pic:blipFill>
                  <pic:spPr>
                    <a:xfrm>
                      <a:off x="0" y="0"/>
                      <a:ext cx="161814" cy="153085"/>
                    </a:xfrm>
                    <a:prstGeom prst="rect">
                      <a:avLst/>
                    </a:prstGeom>
                  </pic:spPr>
                </pic:pic>
              </a:graphicData>
            </a:graphic>
          </wp:anchor>
        </w:drawing>
      </w:r>
      <w:r w:rsidRPr="00984D1E">
        <w:rPr>
          <w:rFonts w:ascii="Arial MT"/>
          <w:noProof/>
          <w:color w:val="000000" w:themeColor="text1"/>
          <w:sz w:val="8"/>
        </w:rPr>
        <w:t>OH</w:t>
      </w:r>
    </w:p>
    <w:p w14:paraId="24573C66" w14:textId="77777777" w:rsidR="00C254C2" w:rsidRPr="00984D1E" w:rsidRDefault="00B21731">
      <w:pPr>
        <w:ind w:left="86"/>
        <w:rPr>
          <w:rFonts w:ascii="Arial MT"/>
          <w:noProof/>
          <w:color w:val="000000" w:themeColor="text1"/>
          <w:sz w:val="8"/>
        </w:rPr>
      </w:pPr>
      <w:r w:rsidRPr="00984D1E">
        <w:rPr>
          <w:rFonts w:ascii="Arial MT"/>
          <w:noProof/>
          <w:color w:val="000000" w:themeColor="text1"/>
          <w:sz w:val="8"/>
        </w:rPr>
        <w:t>5  23</w:t>
      </w:r>
    </w:p>
    <w:p w14:paraId="41B4EB86" w14:textId="77777777" w:rsidR="00C254C2" w:rsidRPr="00984D1E" w:rsidRDefault="00C254C2">
      <w:pPr>
        <w:rPr>
          <w:rFonts w:ascii="Arial MT"/>
          <w:noProof/>
          <w:color w:val="000000" w:themeColor="text1"/>
          <w:sz w:val="8"/>
        </w:rPr>
        <w:sectPr w:rsidR="00C254C2" w:rsidRPr="00984D1E">
          <w:type w:val="continuous"/>
          <w:pgSz w:w="11910" w:h="16840"/>
          <w:pgMar w:top="1040" w:right="260" w:bottom="280" w:left="1580" w:header="720" w:footer="720" w:gutter="0"/>
          <w:cols w:num="2" w:space="720" w:equalWidth="0">
            <w:col w:w="1197" w:space="40"/>
            <w:col w:w="8833"/>
          </w:cols>
        </w:sectPr>
      </w:pPr>
    </w:p>
    <w:p w14:paraId="54BC3EAF" w14:textId="77777777" w:rsidR="00C254C2" w:rsidRPr="00984D1E" w:rsidRDefault="00C254C2">
      <w:pPr>
        <w:pStyle w:val="a3"/>
        <w:spacing w:before="1"/>
        <w:rPr>
          <w:rFonts w:ascii="Arial MT"/>
          <w:noProof/>
          <w:color w:val="000000" w:themeColor="text1"/>
          <w:sz w:val="9"/>
        </w:rPr>
      </w:pPr>
    </w:p>
    <w:p w14:paraId="54BD9298" w14:textId="77777777" w:rsidR="00C254C2" w:rsidRPr="00984D1E" w:rsidRDefault="00B21731">
      <w:pPr>
        <w:tabs>
          <w:tab w:val="left" w:pos="370"/>
        </w:tabs>
        <w:ind w:right="7728"/>
        <w:jc w:val="center"/>
        <w:rPr>
          <w:rFonts w:ascii="Arial MT"/>
          <w:noProof/>
          <w:color w:val="000000" w:themeColor="text1"/>
          <w:sz w:val="8"/>
        </w:rPr>
      </w:pPr>
      <w:r w:rsidRPr="00984D1E">
        <w:rPr>
          <w:noProof/>
          <w:color w:val="000000" w:themeColor="text1"/>
          <w:lang w:val="ru-RU" w:eastAsia="ru-RU"/>
        </w:rPr>
        <w:drawing>
          <wp:anchor distT="0" distB="0" distL="0" distR="0" simplePos="0" relativeHeight="250615808" behindDoc="1" locked="0" layoutInCell="1" allowOverlap="1" wp14:anchorId="769F7742" wp14:editId="5EAF1AE8">
            <wp:simplePos x="0" y="0"/>
            <wp:positionH relativeFrom="page">
              <wp:posOffset>1623517</wp:posOffset>
            </wp:positionH>
            <wp:positionV relativeFrom="paragraph">
              <wp:posOffset>-12982</wp:posOffset>
            </wp:positionV>
            <wp:extent cx="4496" cy="51361"/>
            <wp:effectExtent l="0" t="0" r="0" b="0"/>
            <wp:wrapNone/>
            <wp:docPr id="249" name="image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image87.png"/>
                    <pic:cNvPicPr/>
                  </pic:nvPicPr>
                  <pic:blipFill>
                    <a:blip r:embed="rId273" cstate="print"/>
                    <a:stretch>
                      <a:fillRect/>
                    </a:stretch>
                  </pic:blipFill>
                  <pic:spPr>
                    <a:xfrm>
                      <a:off x="0" y="0"/>
                      <a:ext cx="4496" cy="51361"/>
                    </a:xfrm>
                    <a:prstGeom prst="rect">
                      <a:avLst/>
                    </a:prstGeom>
                  </pic:spPr>
                </pic:pic>
              </a:graphicData>
            </a:graphic>
          </wp:anchor>
        </w:drawing>
      </w:r>
      <w:r w:rsidRPr="00984D1E">
        <w:rPr>
          <w:noProof/>
          <w:color w:val="000000" w:themeColor="text1"/>
          <w:lang w:val="ru-RU" w:eastAsia="ru-RU"/>
        </w:rPr>
        <w:drawing>
          <wp:anchor distT="0" distB="0" distL="0" distR="0" simplePos="0" relativeHeight="250618880" behindDoc="1" locked="0" layoutInCell="1" allowOverlap="1" wp14:anchorId="7EA820E7" wp14:editId="130329F8">
            <wp:simplePos x="0" y="0"/>
            <wp:positionH relativeFrom="page">
              <wp:posOffset>1859431</wp:posOffset>
            </wp:positionH>
            <wp:positionV relativeFrom="paragraph">
              <wp:posOffset>-12986</wp:posOffset>
            </wp:positionV>
            <wp:extent cx="4496" cy="51361"/>
            <wp:effectExtent l="0" t="0" r="0" b="0"/>
            <wp:wrapNone/>
            <wp:docPr id="251" name="image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image87.png"/>
                    <pic:cNvPicPr/>
                  </pic:nvPicPr>
                  <pic:blipFill>
                    <a:blip r:embed="rId273" cstate="print"/>
                    <a:stretch>
                      <a:fillRect/>
                    </a:stretch>
                  </pic:blipFill>
                  <pic:spPr>
                    <a:xfrm>
                      <a:off x="0" y="0"/>
                      <a:ext cx="4496" cy="51361"/>
                    </a:xfrm>
                    <a:prstGeom prst="rect">
                      <a:avLst/>
                    </a:prstGeom>
                  </pic:spPr>
                </pic:pic>
              </a:graphicData>
            </a:graphic>
          </wp:anchor>
        </w:drawing>
      </w:r>
      <w:r w:rsidRPr="00984D1E">
        <w:rPr>
          <w:rFonts w:ascii="Arial MT"/>
          <w:noProof/>
          <w:color w:val="000000" w:themeColor="text1"/>
          <w:sz w:val="8"/>
        </w:rPr>
        <w:t>2</w:t>
      </w:r>
      <w:r w:rsidRPr="00984D1E">
        <w:rPr>
          <w:rFonts w:ascii="Arial MT"/>
          <w:noProof/>
          <w:color w:val="000000" w:themeColor="text1"/>
          <w:sz w:val="8"/>
        </w:rPr>
        <w:tab/>
        <w:t>6</w:t>
      </w:r>
    </w:p>
    <w:p w14:paraId="07ADB4F4" w14:textId="77777777" w:rsidR="00C254C2" w:rsidRPr="00984D1E" w:rsidRDefault="00B21731">
      <w:pPr>
        <w:spacing w:before="9" w:line="73" w:lineRule="exact"/>
        <w:ind w:right="7724"/>
        <w:jc w:val="center"/>
        <w:rPr>
          <w:rFonts w:ascii="Arial MT"/>
          <w:noProof/>
          <w:color w:val="000000" w:themeColor="text1"/>
          <w:sz w:val="8"/>
        </w:rPr>
      </w:pPr>
      <w:r w:rsidRPr="00984D1E">
        <w:rPr>
          <w:noProof/>
          <w:color w:val="000000" w:themeColor="text1"/>
          <w:lang w:val="ru-RU" w:eastAsia="ru-RU"/>
        </w:rPr>
        <w:drawing>
          <wp:anchor distT="0" distB="0" distL="0" distR="0" simplePos="0" relativeHeight="250613760" behindDoc="1" locked="0" layoutInCell="1" allowOverlap="1" wp14:anchorId="7B6DBFDE" wp14:editId="3C66B15E">
            <wp:simplePos x="0" y="0"/>
            <wp:positionH relativeFrom="page">
              <wp:posOffset>1955145</wp:posOffset>
            </wp:positionH>
            <wp:positionV relativeFrom="paragraph">
              <wp:posOffset>38257</wp:posOffset>
            </wp:positionV>
            <wp:extent cx="4785887" cy="3119225"/>
            <wp:effectExtent l="0" t="0" r="0" b="0"/>
            <wp:wrapNone/>
            <wp:docPr id="253" name="image2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image233.png"/>
                    <pic:cNvPicPr/>
                  </pic:nvPicPr>
                  <pic:blipFill>
                    <a:blip r:embed="rId274" cstate="print"/>
                    <a:stretch>
                      <a:fillRect/>
                    </a:stretch>
                  </pic:blipFill>
                  <pic:spPr>
                    <a:xfrm>
                      <a:off x="0" y="0"/>
                      <a:ext cx="4785887" cy="3119225"/>
                    </a:xfrm>
                    <a:prstGeom prst="rect">
                      <a:avLst/>
                    </a:prstGeom>
                  </pic:spPr>
                </pic:pic>
              </a:graphicData>
            </a:graphic>
          </wp:anchor>
        </w:drawing>
      </w:r>
      <w:r w:rsidRPr="00984D1E">
        <w:rPr>
          <w:noProof/>
          <w:color w:val="000000" w:themeColor="text1"/>
          <w:lang w:val="ru-RU" w:eastAsia="ru-RU"/>
        </w:rPr>
        <w:drawing>
          <wp:anchor distT="0" distB="0" distL="0" distR="0" simplePos="0" relativeHeight="250561536" behindDoc="0" locked="0" layoutInCell="1" allowOverlap="1" wp14:anchorId="4AAF3798" wp14:editId="3EF490E5">
            <wp:simplePos x="0" y="0"/>
            <wp:positionH relativeFrom="page">
              <wp:posOffset>1649727</wp:posOffset>
            </wp:positionH>
            <wp:positionV relativeFrom="paragraph">
              <wp:posOffset>29763</wp:posOffset>
            </wp:positionV>
            <wp:extent cx="65536" cy="37308"/>
            <wp:effectExtent l="0" t="0" r="0" b="0"/>
            <wp:wrapNone/>
            <wp:docPr id="255" name="image2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image234.png"/>
                    <pic:cNvPicPr/>
                  </pic:nvPicPr>
                  <pic:blipFill>
                    <a:blip r:embed="rId275" cstate="print"/>
                    <a:stretch>
                      <a:fillRect/>
                    </a:stretch>
                  </pic:blipFill>
                  <pic:spPr>
                    <a:xfrm>
                      <a:off x="0" y="0"/>
                      <a:ext cx="65536" cy="37308"/>
                    </a:xfrm>
                    <a:prstGeom prst="rect">
                      <a:avLst/>
                    </a:prstGeom>
                  </pic:spPr>
                </pic:pic>
              </a:graphicData>
            </a:graphic>
          </wp:anchor>
        </w:drawing>
      </w:r>
      <w:r w:rsidRPr="00984D1E">
        <w:rPr>
          <w:noProof/>
          <w:color w:val="000000" w:themeColor="text1"/>
          <w:lang w:val="ru-RU" w:eastAsia="ru-RU"/>
        </w:rPr>
        <w:drawing>
          <wp:anchor distT="0" distB="0" distL="0" distR="0" simplePos="0" relativeHeight="250619904" behindDoc="1" locked="0" layoutInCell="1" allowOverlap="1" wp14:anchorId="47677064" wp14:editId="664F85F1">
            <wp:simplePos x="0" y="0"/>
            <wp:positionH relativeFrom="page">
              <wp:posOffset>1772179</wp:posOffset>
            </wp:positionH>
            <wp:positionV relativeFrom="paragraph">
              <wp:posOffset>30162</wp:posOffset>
            </wp:positionV>
            <wp:extent cx="64786" cy="36904"/>
            <wp:effectExtent l="0" t="0" r="0" b="0"/>
            <wp:wrapNone/>
            <wp:docPr id="257" name="image2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image235.png"/>
                    <pic:cNvPicPr/>
                  </pic:nvPicPr>
                  <pic:blipFill>
                    <a:blip r:embed="rId276" cstate="print"/>
                    <a:stretch>
                      <a:fillRect/>
                    </a:stretch>
                  </pic:blipFill>
                  <pic:spPr>
                    <a:xfrm>
                      <a:off x="0" y="0"/>
                      <a:ext cx="64786" cy="36904"/>
                    </a:xfrm>
                    <a:prstGeom prst="rect">
                      <a:avLst/>
                    </a:prstGeom>
                  </pic:spPr>
                </pic:pic>
              </a:graphicData>
            </a:graphic>
          </wp:anchor>
        </w:drawing>
      </w:r>
      <w:r w:rsidRPr="00984D1E">
        <w:rPr>
          <w:rFonts w:ascii="Arial MT"/>
          <w:noProof/>
          <w:color w:val="000000" w:themeColor="text1"/>
          <w:sz w:val="8"/>
        </w:rPr>
        <w:t>N</w:t>
      </w:r>
    </w:p>
    <w:p w14:paraId="2E039F0D" w14:textId="77777777" w:rsidR="00C254C2" w:rsidRPr="00984D1E" w:rsidRDefault="00C254C2">
      <w:pPr>
        <w:spacing w:line="73" w:lineRule="exact"/>
        <w:jc w:val="center"/>
        <w:rPr>
          <w:rFonts w:ascii="Arial MT"/>
          <w:noProof/>
          <w:color w:val="000000" w:themeColor="text1"/>
          <w:sz w:val="8"/>
        </w:rPr>
        <w:sectPr w:rsidR="00C254C2" w:rsidRPr="00984D1E">
          <w:type w:val="continuous"/>
          <w:pgSz w:w="11910" w:h="16840"/>
          <w:pgMar w:top="1040" w:right="260" w:bottom="280" w:left="1580" w:header="720" w:footer="720" w:gutter="0"/>
          <w:cols w:space="720"/>
        </w:sectPr>
      </w:pPr>
    </w:p>
    <w:p w14:paraId="5BF98838" w14:textId="77777777" w:rsidR="00C254C2" w:rsidRPr="00984D1E" w:rsidRDefault="00CB66C5">
      <w:pPr>
        <w:spacing w:line="111" w:lineRule="exact"/>
        <w:jc w:val="right"/>
        <w:rPr>
          <w:rFonts w:ascii="Arial MT"/>
          <w:noProof/>
          <w:color w:val="000000" w:themeColor="text1"/>
          <w:sz w:val="8"/>
        </w:rPr>
      </w:pPr>
      <w:r>
        <w:rPr>
          <w:noProof/>
          <w:color w:val="000000" w:themeColor="text1"/>
        </w:rPr>
        <w:lastRenderedPageBreak/>
        <w:pict w14:anchorId="13D251AF">
          <v:group id="_x0000_s1031" style="position:absolute;left:0;text-align:left;margin-left:135.6pt;margin-top:4.6pt;width:18pt;height:10.75pt;z-index:251542528;mso-position-horizontal-relative:page" coordorigin="2712,92" coordsize="360,215">
            <v:shape id="_x0000_s1034" type="#_x0000_t75" style="position:absolute;left:2782;top:299;width:216;height:7">
              <v:imagedata r:id="rId277" o:title=""/>
            </v:shape>
            <v:shape id="_x0000_s1033" type="#_x0000_t75" style="position:absolute;left:2737;top:193;width:9;height:55">
              <v:imagedata r:id="rId278" o:title=""/>
            </v:shape>
            <v:shape id="_x0000_s1032" type="#_x0000_t202" style="position:absolute;left:2711;top:91;width:360;height:215" filled="f" stroked="f">
              <v:textbox inset="0,0,0,0">
                <w:txbxContent>
                  <w:p w14:paraId="2CFD4516" w14:textId="77777777" w:rsidR="00CB66C5" w:rsidRDefault="00CB66C5">
                    <w:pPr>
                      <w:spacing w:before="2" w:line="91" w:lineRule="exact"/>
                      <w:ind w:left="12"/>
                      <w:jc w:val="center"/>
                      <w:rPr>
                        <w:rFonts w:ascii="Arial MT"/>
                        <w:sz w:val="8"/>
                      </w:rPr>
                    </w:pPr>
                    <w:r>
                      <w:rPr>
                        <w:rFonts w:ascii="Arial MT"/>
                        <w:color w:val="FF0000"/>
                        <w:w w:val="135"/>
                        <w:sz w:val="8"/>
                      </w:rPr>
                      <w:t>24</w:t>
                    </w:r>
                  </w:p>
                  <w:p w14:paraId="0B50296C" w14:textId="77777777" w:rsidR="00CB66C5" w:rsidRDefault="00CB66C5">
                    <w:pPr>
                      <w:tabs>
                        <w:tab w:val="left" w:pos="299"/>
                      </w:tabs>
                      <w:spacing w:line="91" w:lineRule="exact"/>
                      <w:jc w:val="center"/>
                      <w:rPr>
                        <w:rFonts w:ascii="Arial MT"/>
                        <w:sz w:val="8"/>
                      </w:rPr>
                    </w:pPr>
                    <w:r>
                      <w:rPr>
                        <w:rFonts w:ascii="Arial MT"/>
                        <w:color w:val="FF0000"/>
                        <w:w w:val="135"/>
                        <w:sz w:val="8"/>
                      </w:rPr>
                      <w:t>7</w:t>
                    </w:r>
                    <w:r>
                      <w:rPr>
                        <w:rFonts w:ascii="Arial MT"/>
                        <w:color w:val="FF0000"/>
                        <w:w w:val="135"/>
                        <w:sz w:val="8"/>
                      </w:rPr>
                      <w:tab/>
                    </w:r>
                    <w:r>
                      <w:rPr>
                        <w:rFonts w:ascii="Arial MT"/>
                        <w:color w:val="FF0000"/>
                        <w:spacing w:val="-7"/>
                        <w:w w:val="135"/>
                        <w:sz w:val="8"/>
                      </w:rPr>
                      <w:t>8</w:t>
                    </w:r>
                  </w:p>
                </w:txbxContent>
              </v:textbox>
            </v:shape>
            <w10:wrap anchorx="page"/>
          </v:group>
        </w:pict>
      </w:r>
      <w:r w:rsidR="00B21731" w:rsidRPr="00984D1E">
        <w:rPr>
          <w:rFonts w:ascii="Arial MT"/>
          <w:noProof/>
          <w:color w:val="000000" w:themeColor="text1"/>
          <w:sz w:val="8"/>
        </w:rPr>
        <w:t>1 ClH</w:t>
      </w:r>
    </w:p>
    <w:p w14:paraId="0EEBA5A9" w14:textId="77777777" w:rsidR="00C254C2" w:rsidRPr="00984D1E" w:rsidRDefault="00B21731">
      <w:pPr>
        <w:spacing w:before="15"/>
        <w:ind w:left="326"/>
        <w:rPr>
          <w:rFonts w:ascii="Arial MT"/>
          <w:noProof/>
          <w:color w:val="000000" w:themeColor="text1"/>
          <w:sz w:val="8"/>
        </w:rPr>
      </w:pPr>
      <w:r w:rsidRPr="00984D1E">
        <w:rPr>
          <w:noProof/>
          <w:color w:val="000000" w:themeColor="text1"/>
        </w:rPr>
        <w:br w:type="column"/>
      </w:r>
      <w:r w:rsidRPr="00984D1E">
        <w:rPr>
          <w:rFonts w:ascii="Arial MT"/>
          <w:noProof/>
          <w:color w:val="000000" w:themeColor="text1"/>
          <w:sz w:val="8"/>
        </w:rPr>
        <w:lastRenderedPageBreak/>
        <w:t>14  13</w:t>
      </w:r>
    </w:p>
    <w:p w14:paraId="013F0BA8" w14:textId="77777777" w:rsidR="00C254C2" w:rsidRPr="00984D1E" w:rsidRDefault="00B21731">
      <w:pPr>
        <w:tabs>
          <w:tab w:val="left" w:pos="647"/>
        </w:tabs>
        <w:spacing w:before="80"/>
        <w:ind w:left="248"/>
        <w:rPr>
          <w:rFonts w:ascii="Arial MT"/>
          <w:noProof/>
          <w:color w:val="000000" w:themeColor="text1"/>
          <w:sz w:val="8"/>
        </w:rPr>
      </w:pPr>
      <w:r w:rsidRPr="00984D1E">
        <w:rPr>
          <w:rFonts w:ascii="Arial MT"/>
          <w:noProof/>
          <w:color w:val="000000" w:themeColor="text1"/>
          <w:sz w:val="8"/>
        </w:rPr>
        <w:t>9</w:t>
      </w:r>
      <w:r w:rsidRPr="00984D1E">
        <w:rPr>
          <w:rFonts w:ascii="Arial MT"/>
          <w:noProof/>
          <w:color w:val="000000" w:themeColor="text1"/>
          <w:sz w:val="8"/>
        </w:rPr>
        <w:tab/>
        <w:t>12</w:t>
      </w:r>
    </w:p>
    <w:p w14:paraId="6AAED58A" w14:textId="77777777" w:rsidR="00C254C2" w:rsidRPr="00984D1E" w:rsidRDefault="00B21731">
      <w:pPr>
        <w:spacing w:before="80"/>
        <w:ind w:left="323"/>
        <w:rPr>
          <w:rFonts w:ascii="Arial MT"/>
          <w:noProof/>
          <w:color w:val="000000" w:themeColor="text1"/>
          <w:sz w:val="8"/>
        </w:rPr>
      </w:pPr>
      <w:r w:rsidRPr="00984D1E">
        <w:rPr>
          <w:rFonts w:ascii="Arial MT"/>
          <w:noProof/>
          <w:color w:val="000000" w:themeColor="text1"/>
          <w:sz w:val="8"/>
        </w:rPr>
        <w:t>10   11</w:t>
      </w:r>
    </w:p>
    <w:p w14:paraId="50430119" w14:textId="77777777" w:rsidR="00C254C2" w:rsidRPr="00984D1E" w:rsidRDefault="00C254C2">
      <w:pPr>
        <w:rPr>
          <w:rFonts w:ascii="Arial MT"/>
          <w:noProof/>
          <w:color w:val="000000" w:themeColor="text1"/>
          <w:sz w:val="8"/>
        </w:rPr>
        <w:sectPr w:rsidR="00C254C2" w:rsidRPr="00984D1E">
          <w:type w:val="continuous"/>
          <w:pgSz w:w="11910" w:h="16840"/>
          <w:pgMar w:top="1040" w:right="260" w:bottom="280" w:left="1580" w:header="720" w:footer="720" w:gutter="0"/>
          <w:cols w:num="2" w:space="720" w:equalWidth="0">
            <w:col w:w="1442" w:space="40"/>
            <w:col w:w="8588"/>
          </w:cols>
        </w:sectPr>
      </w:pPr>
    </w:p>
    <w:p w14:paraId="358E0BF3" w14:textId="77777777" w:rsidR="00C254C2" w:rsidRPr="00984D1E" w:rsidRDefault="00C254C2">
      <w:pPr>
        <w:pStyle w:val="a3"/>
        <w:rPr>
          <w:rFonts w:ascii="Arial MT"/>
          <w:noProof/>
          <w:color w:val="000000" w:themeColor="text1"/>
          <w:sz w:val="22"/>
        </w:rPr>
      </w:pPr>
    </w:p>
    <w:p w14:paraId="256D4A63" w14:textId="77777777" w:rsidR="00C254C2" w:rsidRPr="00984D1E" w:rsidRDefault="00C254C2">
      <w:pPr>
        <w:rPr>
          <w:rFonts w:ascii="Arial MT"/>
          <w:noProof/>
          <w:color w:val="000000" w:themeColor="text1"/>
        </w:rPr>
        <w:sectPr w:rsidR="00C254C2" w:rsidRPr="00984D1E">
          <w:type w:val="continuous"/>
          <w:pgSz w:w="11910" w:h="16840"/>
          <w:pgMar w:top="1040" w:right="260" w:bottom="280" w:left="1580" w:header="720" w:footer="720" w:gutter="0"/>
          <w:cols w:space="720"/>
        </w:sectPr>
      </w:pPr>
    </w:p>
    <w:p w14:paraId="6CCB7B06" w14:textId="77777777" w:rsidR="00C254C2" w:rsidRPr="00984D1E" w:rsidRDefault="00C254C2">
      <w:pPr>
        <w:pStyle w:val="a3"/>
        <w:rPr>
          <w:rFonts w:ascii="Arial MT"/>
          <w:noProof/>
          <w:color w:val="000000" w:themeColor="text1"/>
          <w:sz w:val="12"/>
        </w:rPr>
      </w:pPr>
    </w:p>
    <w:p w14:paraId="553B84D2" w14:textId="77777777" w:rsidR="00C254C2" w:rsidRPr="00984D1E" w:rsidRDefault="00C254C2">
      <w:pPr>
        <w:pStyle w:val="a3"/>
        <w:rPr>
          <w:rFonts w:ascii="Arial MT"/>
          <w:noProof/>
          <w:color w:val="000000" w:themeColor="text1"/>
          <w:sz w:val="12"/>
        </w:rPr>
      </w:pPr>
    </w:p>
    <w:p w14:paraId="67635F01" w14:textId="77777777" w:rsidR="00C254C2" w:rsidRPr="00984D1E" w:rsidRDefault="00C254C2">
      <w:pPr>
        <w:pStyle w:val="a3"/>
        <w:rPr>
          <w:rFonts w:ascii="Arial MT"/>
          <w:noProof/>
          <w:color w:val="000000" w:themeColor="text1"/>
          <w:sz w:val="12"/>
        </w:rPr>
      </w:pPr>
    </w:p>
    <w:p w14:paraId="6A4086B9" w14:textId="77777777" w:rsidR="00C254C2" w:rsidRPr="00984D1E" w:rsidRDefault="00C254C2">
      <w:pPr>
        <w:pStyle w:val="a3"/>
        <w:rPr>
          <w:rFonts w:ascii="Arial MT"/>
          <w:noProof/>
          <w:color w:val="000000" w:themeColor="text1"/>
          <w:sz w:val="12"/>
        </w:rPr>
      </w:pPr>
    </w:p>
    <w:p w14:paraId="487D4D7C" w14:textId="77777777" w:rsidR="00C254C2" w:rsidRPr="00984D1E" w:rsidRDefault="00C254C2">
      <w:pPr>
        <w:pStyle w:val="a3"/>
        <w:rPr>
          <w:rFonts w:ascii="Arial MT"/>
          <w:noProof/>
          <w:color w:val="000000" w:themeColor="text1"/>
          <w:sz w:val="12"/>
        </w:rPr>
      </w:pPr>
    </w:p>
    <w:p w14:paraId="0A126591" w14:textId="77777777" w:rsidR="00C254C2" w:rsidRPr="00984D1E" w:rsidRDefault="00C254C2">
      <w:pPr>
        <w:pStyle w:val="a3"/>
        <w:rPr>
          <w:rFonts w:ascii="Arial MT"/>
          <w:noProof/>
          <w:color w:val="000000" w:themeColor="text1"/>
          <w:sz w:val="12"/>
        </w:rPr>
      </w:pPr>
    </w:p>
    <w:p w14:paraId="7ECF2524" w14:textId="77777777" w:rsidR="00C254C2" w:rsidRPr="00984D1E" w:rsidRDefault="00C254C2">
      <w:pPr>
        <w:pStyle w:val="a3"/>
        <w:rPr>
          <w:rFonts w:ascii="Arial MT"/>
          <w:noProof/>
          <w:color w:val="000000" w:themeColor="text1"/>
          <w:sz w:val="12"/>
        </w:rPr>
      </w:pPr>
    </w:p>
    <w:p w14:paraId="6BD0E27E" w14:textId="77777777" w:rsidR="00C254C2" w:rsidRPr="00984D1E" w:rsidRDefault="00C254C2">
      <w:pPr>
        <w:pStyle w:val="a3"/>
        <w:rPr>
          <w:rFonts w:ascii="Arial MT"/>
          <w:noProof/>
          <w:color w:val="000000" w:themeColor="text1"/>
          <w:sz w:val="12"/>
        </w:rPr>
      </w:pPr>
    </w:p>
    <w:p w14:paraId="478DE4E6" w14:textId="77777777" w:rsidR="00C254C2" w:rsidRPr="00984D1E" w:rsidRDefault="00C254C2">
      <w:pPr>
        <w:pStyle w:val="a3"/>
        <w:rPr>
          <w:rFonts w:ascii="Arial MT"/>
          <w:noProof/>
          <w:color w:val="000000" w:themeColor="text1"/>
          <w:sz w:val="12"/>
        </w:rPr>
      </w:pPr>
    </w:p>
    <w:p w14:paraId="29931F67" w14:textId="77777777" w:rsidR="00C254C2" w:rsidRPr="00984D1E" w:rsidRDefault="00C254C2">
      <w:pPr>
        <w:pStyle w:val="a3"/>
        <w:rPr>
          <w:rFonts w:ascii="Arial MT"/>
          <w:noProof/>
          <w:color w:val="000000" w:themeColor="text1"/>
          <w:sz w:val="12"/>
        </w:rPr>
      </w:pPr>
    </w:p>
    <w:p w14:paraId="0C286FB6" w14:textId="77777777" w:rsidR="00C254C2" w:rsidRPr="00984D1E" w:rsidRDefault="00C254C2">
      <w:pPr>
        <w:pStyle w:val="a3"/>
        <w:rPr>
          <w:rFonts w:ascii="Arial MT"/>
          <w:noProof/>
          <w:color w:val="000000" w:themeColor="text1"/>
          <w:sz w:val="12"/>
        </w:rPr>
      </w:pPr>
    </w:p>
    <w:p w14:paraId="065262ED" w14:textId="77777777" w:rsidR="00C254C2" w:rsidRPr="00984D1E" w:rsidRDefault="00C254C2">
      <w:pPr>
        <w:pStyle w:val="a3"/>
        <w:rPr>
          <w:rFonts w:ascii="Arial MT"/>
          <w:noProof/>
          <w:color w:val="000000" w:themeColor="text1"/>
          <w:sz w:val="12"/>
        </w:rPr>
      </w:pPr>
    </w:p>
    <w:p w14:paraId="21A9CE5B" w14:textId="77777777" w:rsidR="00C254C2" w:rsidRPr="00984D1E" w:rsidRDefault="00C254C2">
      <w:pPr>
        <w:pStyle w:val="a3"/>
        <w:rPr>
          <w:rFonts w:ascii="Arial MT"/>
          <w:noProof/>
          <w:color w:val="000000" w:themeColor="text1"/>
          <w:sz w:val="12"/>
        </w:rPr>
      </w:pPr>
    </w:p>
    <w:p w14:paraId="0A5E2BA4" w14:textId="77777777" w:rsidR="00C254C2" w:rsidRPr="00984D1E" w:rsidRDefault="00C254C2">
      <w:pPr>
        <w:pStyle w:val="a3"/>
        <w:rPr>
          <w:rFonts w:ascii="Arial MT"/>
          <w:noProof/>
          <w:color w:val="000000" w:themeColor="text1"/>
          <w:sz w:val="12"/>
        </w:rPr>
      </w:pPr>
    </w:p>
    <w:p w14:paraId="59BCD6FE" w14:textId="77777777" w:rsidR="00C254C2" w:rsidRPr="00984D1E" w:rsidRDefault="00C254C2">
      <w:pPr>
        <w:pStyle w:val="a3"/>
        <w:rPr>
          <w:rFonts w:ascii="Arial MT"/>
          <w:noProof/>
          <w:color w:val="000000" w:themeColor="text1"/>
          <w:sz w:val="12"/>
        </w:rPr>
      </w:pPr>
    </w:p>
    <w:p w14:paraId="3C90B2C1" w14:textId="77777777" w:rsidR="00C254C2" w:rsidRPr="00984D1E" w:rsidRDefault="00C254C2">
      <w:pPr>
        <w:pStyle w:val="a3"/>
        <w:rPr>
          <w:rFonts w:ascii="Arial MT"/>
          <w:noProof/>
          <w:color w:val="000000" w:themeColor="text1"/>
          <w:sz w:val="12"/>
        </w:rPr>
      </w:pPr>
    </w:p>
    <w:p w14:paraId="16265FD8" w14:textId="77777777" w:rsidR="00C254C2" w:rsidRPr="00984D1E" w:rsidRDefault="00C254C2">
      <w:pPr>
        <w:pStyle w:val="a3"/>
        <w:rPr>
          <w:rFonts w:ascii="Arial MT"/>
          <w:noProof/>
          <w:color w:val="000000" w:themeColor="text1"/>
          <w:sz w:val="12"/>
        </w:rPr>
      </w:pPr>
    </w:p>
    <w:p w14:paraId="5937B11E" w14:textId="77777777" w:rsidR="00C254C2" w:rsidRPr="00984D1E" w:rsidRDefault="00C254C2">
      <w:pPr>
        <w:pStyle w:val="a3"/>
        <w:rPr>
          <w:rFonts w:ascii="Arial MT"/>
          <w:noProof/>
          <w:color w:val="000000" w:themeColor="text1"/>
          <w:sz w:val="12"/>
        </w:rPr>
      </w:pPr>
    </w:p>
    <w:p w14:paraId="4892A8F6" w14:textId="77777777" w:rsidR="00C254C2" w:rsidRPr="00984D1E" w:rsidRDefault="00C254C2">
      <w:pPr>
        <w:pStyle w:val="a3"/>
        <w:rPr>
          <w:rFonts w:ascii="Arial MT"/>
          <w:noProof/>
          <w:color w:val="000000" w:themeColor="text1"/>
          <w:sz w:val="12"/>
        </w:rPr>
      </w:pPr>
    </w:p>
    <w:p w14:paraId="3D68AFC5" w14:textId="77777777" w:rsidR="00C254C2" w:rsidRPr="00984D1E" w:rsidRDefault="00C254C2">
      <w:pPr>
        <w:pStyle w:val="a3"/>
        <w:spacing w:before="5"/>
        <w:rPr>
          <w:rFonts w:ascii="Arial MT"/>
          <w:noProof/>
          <w:color w:val="000000" w:themeColor="text1"/>
          <w:sz w:val="17"/>
        </w:rPr>
      </w:pPr>
    </w:p>
    <w:p w14:paraId="742C0090" w14:textId="77777777" w:rsidR="00C254C2" w:rsidRPr="00984D1E" w:rsidRDefault="00B21731">
      <w:pPr>
        <w:jc w:val="right"/>
        <w:rPr>
          <w:rFonts w:ascii="Tahoma"/>
          <w:noProof/>
          <w:color w:val="000000" w:themeColor="text1"/>
          <w:sz w:val="10"/>
        </w:rPr>
      </w:pPr>
      <w:r w:rsidRPr="00984D1E">
        <w:rPr>
          <w:rFonts w:ascii="Tahoma"/>
          <w:noProof/>
          <w:color w:val="000000" w:themeColor="text1"/>
          <w:sz w:val="10"/>
        </w:rPr>
        <w:t>{7.24,129.10} {7.29,129.16}</w:t>
      </w:r>
    </w:p>
    <w:p w14:paraId="571E9902" w14:textId="77777777" w:rsidR="00C254C2" w:rsidRPr="00984D1E" w:rsidRDefault="00B21731">
      <w:pPr>
        <w:pStyle w:val="a3"/>
        <w:rPr>
          <w:rFonts w:ascii="Tahoma"/>
          <w:noProof/>
          <w:color w:val="000000" w:themeColor="text1"/>
          <w:sz w:val="12"/>
        </w:rPr>
      </w:pPr>
      <w:r w:rsidRPr="00984D1E">
        <w:rPr>
          <w:noProof/>
          <w:color w:val="000000" w:themeColor="text1"/>
        </w:rPr>
        <w:br w:type="column"/>
      </w:r>
    </w:p>
    <w:p w14:paraId="4BE0D5F1" w14:textId="77777777" w:rsidR="00C254C2" w:rsidRPr="00984D1E" w:rsidRDefault="00B21731">
      <w:pPr>
        <w:spacing w:before="73"/>
        <w:ind w:left="1174"/>
        <w:rPr>
          <w:rFonts w:ascii="Tahoma"/>
          <w:noProof/>
          <w:color w:val="000000" w:themeColor="text1"/>
          <w:sz w:val="10"/>
        </w:rPr>
      </w:pPr>
      <w:r w:rsidRPr="00984D1E">
        <w:rPr>
          <w:rFonts w:ascii="Tahoma"/>
          <w:noProof/>
          <w:color w:val="000000" w:themeColor="text1"/>
          <w:sz w:val="10"/>
        </w:rPr>
        <w:t>{1.08,21.78}  {1.13,21.69}</w:t>
      </w:r>
    </w:p>
    <w:p w14:paraId="0B7C4DD4" w14:textId="77777777" w:rsidR="00C254C2" w:rsidRPr="00984D1E" w:rsidRDefault="00B21731">
      <w:pPr>
        <w:spacing w:before="57"/>
        <w:ind w:left="672"/>
        <w:rPr>
          <w:rFonts w:ascii="Tahoma"/>
          <w:noProof/>
          <w:color w:val="000000" w:themeColor="text1"/>
          <w:sz w:val="10"/>
        </w:rPr>
      </w:pPr>
      <w:r w:rsidRPr="00984D1E">
        <w:rPr>
          <w:rFonts w:ascii="Tahoma"/>
          <w:noProof/>
          <w:color w:val="000000" w:themeColor="text1"/>
          <w:sz w:val="10"/>
        </w:rPr>
        <w:t>{2.21,29.09}</w:t>
      </w:r>
    </w:p>
    <w:p w14:paraId="3AC2783C" w14:textId="77777777" w:rsidR="00C254C2" w:rsidRPr="00984D1E" w:rsidRDefault="00B21731">
      <w:pPr>
        <w:pStyle w:val="a3"/>
        <w:spacing w:before="2"/>
        <w:rPr>
          <w:rFonts w:ascii="Tahoma"/>
          <w:noProof/>
          <w:color w:val="000000" w:themeColor="text1"/>
          <w:sz w:val="8"/>
        </w:rPr>
      </w:pPr>
      <w:r w:rsidRPr="00984D1E">
        <w:rPr>
          <w:noProof/>
          <w:color w:val="000000" w:themeColor="text1"/>
        </w:rPr>
        <w:br w:type="column"/>
      </w:r>
    </w:p>
    <w:p w14:paraId="518B74CE" w14:textId="77777777" w:rsidR="00C254C2" w:rsidRPr="00984D1E" w:rsidRDefault="00B21731">
      <w:pPr>
        <w:ind w:left="821" w:right="832"/>
        <w:jc w:val="center"/>
        <w:rPr>
          <w:rFonts w:ascii="Tahoma"/>
          <w:noProof/>
          <w:color w:val="000000" w:themeColor="text1"/>
          <w:sz w:val="8"/>
        </w:rPr>
      </w:pPr>
      <w:r w:rsidRPr="00984D1E">
        <w:rPr>
          <w:rFonts w:ascii="Tahoma"/>
          <w:noProof/>
          <w:color w:val="000000" w:themeColor="text1"/>
          <w:sz w:val="8"/>
        </w:rPr>
        <w:t>10</w:t>
      </w:r>
    </w:p>
    <w:p w14:paraId="6E0CE8F6" w14:textId="77777777" w:rsidR="00C254C2" w:rsidRPr="00984D1E" w:rsidRDefault="00C254C2">
      <w:pPr>
        <w:pStyle w:val="a3"/>
        <w:spacing w:before="1"/>
        <w:rPr>
          <w:rFonts w:ascii="Tahoma"/>
          <w:noProof/>
          <w:color w:val="000000" w:themeColor="text1"/>
          <w:sz w:val="12"/>
        </w:rPr>
      </w:pPr>
    </w:p>
    <w:p w14:paraId="00521550" w14:textId="77777777" w:rsidR="00C254C2" w:rsidRPr="00984D1E" w:rsidRDefault="00B21731">
      <w:pPr>
        <w:ind w:left="821" w:right="832"/>
        <w:jc w:val="center"/>
        <w:rPr>
          <w:rFonts w:ascii="Tahoma"/>
          <w:noProof/>
          <w:color w:val="000000" w:themeColor="text1"/>
          <w:sz w:val="8"/>
        </w:rPr>
      </w:pPr>
      <w:r w:rsidRPr="00984D1E">
        <w:rPr>
          <w:rFonts w:ascii="Tahoma"/>
          <w:noProof/>
          <w:color w:val="000000" w:themeColor="text1"/>
          <w:sz w:val="8"/>
        </w:rPr>
        <w:t>20</w:t>
      </w:r>
    </w:p>
    <w:p w14:paraId="68085FEC" w14:textId="77777777" w:rsidR="00C254C2" w:rsidRPr="00984D1E" w:rsidRDefault="00C254C2">
      <w:pPr>
        <w:pStyle w:val="a3"/>
        <w:spacing w:before="1"/>
        <w:rPr>
          <w:rFonts w:ascii="Tahoma"/>
          <w:noProof/>
          <w:color w:val="000000" w:themeColor="text1"/>
          <w:sz w:val="12"/>
        </w:rPr>
      </w:pPr>
    </w:p>
    <w:p w14:paraId="2454D3FA" w14:textId="77777777" w:rsidR="00C254C2" w:rsidRPr="00984D1E" w:rsidRDefault="00B21731">
      <w:pPr>
        <w:ind w:left="821" w:right="832"/>
        <w:jc w:val="center"/>
        <w:rPr>
          <w:rFonts w:ascii="Tahoma"/>
          <w:noProof/>
          <w:color w:val="000000" w:themeColor="text1"/>
          <w:sz w:val="8"/>
        </w:rPr>
      </w:pPr>
      <w:r w:rsidRPr="00984D1E">
        <w:rPr>
          <w:rFonts w:ascii="Tahoma"/>
          <w:noProof/>
          <w:color w:val="000000" w:themeColor="text1"/>
          <w:sz w:val="8"/>
        </w:rPr>
        <w:t>30</w:t>
      </w:r>
    </w:p>
    <w:p w14:paraId="6554ED9E" w14:textId="77777777" w:rsidR="00C254C2" w:rsidRPr="00984D1E" w:rsidRDefault="00C254C2">
      <w:pPr>
        <w:pStyle w:val="a3"/>
        <w:spacing w:before="1"/>
        <w:rPr>
          <w:rFonts w:ascii="Tahoma"/>
          <w:noProof/>
          <w:color w:val="000000" w:themeColor="text1"/>
          <w:sz w:val="12"/>
        </w:rPr>
      </w:pPr>
    </w:p>
    <w:p w14:paraId="062CB166" w14:textId="77777777" w:rsidR="00C254C2" w:rsidRPr="00984D1E" w:rsidRDefault="00B21731">
      <w:pPr>
        <w:ind w:left="821" w:right="832"/>
        <w:jc w:val="center"/>
        <w:rPr>
          <w:rFonts w:ascii="Tahoma"/>
          <w:noProof/>
          <w:color w:val="000000" w:themeColor="text1"/>
          <w:sz w:val="8"/>
        </w:rPr>
      </w:pPr>
      <w:r w:rsidRPr="00984D1E">
        <w:rPr>
          <w:rFonts w:ascii="Tahoma"/>
          <w:noProof/>
          <w:color w:val="000000" w:themeColor="text1"/>
          <w:sz w:val="8"/>
        </w:rPr>
        <w:t>40</w:t>
      </w:r>
    </w:p>
    <w:p w14:paraId="7B9E5837" w14:textId="77777777" w:rsidR="00C254C2" w:rsidRPr="00984D1E" w:rsidRDefault="00C254C2">
      <w:pPr>
        <w:pStyle w:val="a3"/>
        <w:spacing w:before="1"/>
        <w:rPr>
          <w:rFonts w:ascii="Tahoma"/>
          <w:noProof/>
          <w:color w:val="000000" w:themeColor="text1"/>
          <w:sz w:val="12"/>
        </w:rPr>
      </w:pPr>
    </w:p>
    <w:p w14:paraId="04AB1EBC" w14:textId="77777777" w:rsidR="00C254C2" w:rsidRPr="00984D1E" w:rsidRDefault="00B21731">
      <w:pPr>
        <w:ind w:left="821" w:right="832"/>
        <w:jc w:val="center"/>
        <w:rPr>
          <w:rFonts w:ascii="Tahoma"/>
          <w:noProof/>
          <w:color w:val="000000" w:themeColor="text1"/>
          <w:sz w:val="8"/>
        </w:rPr>
      </w:pPr>
      <w:r w:rsidRPr="00984D1E">
        <w:rPr>
          <w:rFonts w:ascii="Tahoma"/>
          <w:noProof/>
          <w:color w:val="000000" w:themeColor="text1"/>
          <w:sz w:val="8"/>
        </w:rPr>
        <w:t>50</w:t>
      </w:r>
    </w:p>
    <w:p w14:paraId="33C6C360" w14:textId="77777777" w:rsidR="00C254C2" w:rsidRPr="00984D1E" w:rsidRDefault="00C254C2">
      <w:pPr>
        <w:pStyle w:val="a3"/>
        <w:spacing w:before="1"/>
        <w:rPr>
          <w:rFonts w:ascii="Tahoma"/>
          <w:noProof/>
          <w:color w:val="000000" w:themeColor="text1"/>
          <w:sz w:val="12"/>
        </w:rPr>
      </w:pPr>
    </w:p>
    <w:p w14:paraId="6B4212BD" w14:textId="77777777" w:rsidR="00C254C2" w:rsidRPr="00984D1E" w:rsidRDefault="00B21731">
      <w:pPr>
        <w:spacing w:before="1"/>
        <w:ind w:left="821" w:right="832"/>
        <w:jc w:val="center"/>
        <w:rPr>
          <w:rFonts w:ascii="Tahoma"/>
          <w:noProof/>
          <w:color w:val="000000" w:themeColor="text1"/>
          <w:sz w:val="8"/>
        </w:rPr>
      </w:pPr>
      <w:r w:rsidRPr="00984D1E">
        <w:rPr>
          <w:rFonts w:ascii="Tahoma"/>
          <w:noProof/>
          <w:color w:val="000000" w:themeColor="text1"/>
          <w:sz w:val="8"/>
        </w:rPr>
        <w:t>60</w:t>
      </w:r>
    </w:p>
    <w:p w14:paraId="60D5C6D5" w14:textId="77777777" w:rsidR="00C254C2" w:rsidRPr="00984D1E" w:rsidRDefault="00C254C2">
      <w:pPr>
        <w:pStyle w:val="a3"/>
        <w:rPr>
          <w:rFonts w:ascii="Tahoma"/>
          <w:noProof/>
          <w:color w:val="000000" w:themeColor="text1"/>
          <w:sz w:val="12"/>
        </w:rPr>
      </w:pPr>
    </w:p>
    <w:p w14:paraId="0439C20F" w14:textId="77777777" w:rsidR="00C254C2" w:rsidRPr="00984D1E" w:rsidRDefault="00B21731">
      <w:pPr>
        <w:spacing w:before="1"/>
        <w:ind w:left="821" w:right="832"/>
        <w:jc w:val="center"/>
        <w:rPr>
          <w:rFonts w:ascii="Tahoma"/>
          <w:noProof/>
          <w:color w:val="000000" w:themeColor="text1"/>
          <w:sz w:val="8"/>
        </w:rPr>
      </w:pPr>
      <w:r w:rsidRPr="00984D1E">
        <w:rPr>
          <w:rFonts w:ascii="Tahoma"/>
          <w:noProof/>
          <w:color w:val="000000" w:themeColor="text1"/>
          <w:sz w:val="8"/>
        </w:rPr>
        <w:t>70</w:t>
      </w:r>
    </w:p>
    <w:p w14:paraId="36D66369" w14:textId="77777777" w:rsidR="00C254C2" w:rsidRPr="00984D1E" w:rsidRDefault="00C254C2">
      <w:pPr>
        <w:pStyle w:val="a3"/>
        <w:spacing w:before="1"/>
        <w:rPr>
          <w:rFonts w:ascii="Tahoma"/>
          <w:noProof/>
          <w:color w:val="000000" w:themeColor="text1"/>
          <w:sz w:val="12"/>
        </w:rPr>
      </w:pPr>
    </w:p>
    <w:p w14:paraId="59B08231" w14:textId="77777777" w:rsidR="00C254C2" w:rsidRPr="00984D1E" w:rsidRDefault="00CB66C5">
      <w:pPr>
        <w:ind w:left="821" w:right="832"/>
        <w:jc w:val="center"/>
        <w:rPr>
          <w:rFonts w:ascii="Tahoma"/>
          <w:noProof/>
          <w:color w:val="000000" w:themeColor="text1"/>
          <w:sz w:val="8"/>
        </w:rPr>
      </w:pPr>
      <w:r>
        <w:rPr>
          <w:noProof/>
          <w:color w:val="000000" w:themeColor="text1"/>
        </w:rPr>
        <w:pict w14:anchorId="069465F8">
          <v:shape id="_x0000_s1030" type="#_x0000_t202" style="position:absolute;left:0;text-align:left;margin-left:542.8pt;margin-top:4.95pt;width:7.15pt;height:15.85pt;z-index:251559936;mso-position-horizontal-relative:page" filled="f" stroked="f">
            <v:textbox style="layout-flow:vertical;mso-layout-flow-alt:bottom-to-top" inset="0,0,0,0">
              <w:txbxContent>
                <w:p w14:paraId="66F9D0AE" w14:textId="77777777" w:rsidR="00CB66C5" w:rsidRDefault="00CB66C5">
                  <w:pPr>
                    <w:spacing w:before="25"/>
                    <w:ind w:left="20"/>
                    <w:rPr>
                      <w:rFonts w:ascii="Tahoma" w:hAnsi="Tahoma"/>
                      <w:sz w:val="8"/>
                    </w:rPr>
                  </w:pPr>
                  <w:r>
                    <w:rPr>
                      <w:rFonts w:ascii="Tahoma" w:hAnsi="Tahoma"/>
                      <w:w w:val="110"/>
                      <w:sz w:val="8"/>
                    </w:rPr>
                    <w:t>f1</w:t>
                  </w:r>
                  <w:r>
                    <w:rPr>
                      <w:rFonts w:ascii="Tahoma" w:hAnsi="Tahoma"/>
                      <w:spacing w:val="-2"/>
                      <w:w w:val="110"/>
                      <w:sz w:val="8"/>
                    </w:rPr>
                    <w:t xml:space="preserve"> </w:t>
                  </w:r>
                  <w:r>
                    <w:rPr>
                      <w:rFonts w:ascii="Tahoma" w:hAnsi="Tahoma"/>
                      <w:w w:val="110"/>
                      <w:sz w:val="8"/>
                    </w:rPr>
                    <w:t>(мд)</w:t>
                  </w:r>
                </w:p>
              </w:txbxContent>
            </v:textbox>
            <w10:wrap anchorx="page"/>
          </v:shape>
        </w:pict>
      </w:r>
      <w:r w:rsidR="00B21731" w:rsidRPr="00984D1E">
        <w:rPr>
          <w:rFonts w:ascii="Tahoma"/>
          <w:noProof/>
          <w:color w:val="000000" w:themeColor="text1"/>
          <w:sz w:val="8"/>
        </w:rPr>
        <w:t>80</w:t>
      </w:r>
    </w:p>
    <w:p w14:paraId="637F83D7" w14:textId="77777777" w:rsidR="00C254C2" w:rsidRPr="00984D1E" w:rsidRDefault="00C254C2">
      <w:pPr>
        <w:pStyle w:val="a3"/>
        <w:spacing w:before="1"/>
        <w:rPr>
          <w:rFonts w:ascii="Tahoma"/>
          <w:noProof/>
          <w:color w:val="000000" w:themeColor="text1"/>
          <w:sz w:val="12"/>
        </w:rPr>
      </w:pPr>
    </w:p>
    <w:p w14:paraId="2DF1BA7B" w14:textId="77777777" w:rsidR="00C254C2" w:rsidRPr="00984D1E" w:rsidRDefault="00B21731">
      <w:pPr>
        <w:ind w:left="821" w:right="832"/>
        <w:jc w:val="center"/>
        <w:rPr>
          <w:rFonts w:ascii="Tahoma"/>
          <w:noProof/>
          <w:color w:val="000000" w:themeColor="text1"/>
          <w:sz w:val="8"/>
        </w:rPr>
      </w:pPr>
      <w:r w:rsidRPr="00984D1E">
        <w:rPr>
          <w:rFonts w:ascii="Tahoma"/>
          <w:noProof/>
          <w:color w:val="000000" w:themeColor="text1"/>
          <w:sz w:val="8"/>
        </w:rPr>
        <w:t>90</w:t>
      </w:r>
    </w:p>
    <w:p w14:paraId="2D8BBF53" w14:textId="77777777" w:rsidR="00C254C2" w:rsidRPr="00984D1E" w:rsidRDefault="00C254C2">
      <w:pPr>
        <w:pStyle w:val="a3"/>
        <w:spacing w:before="1"/>
        <w:rPr>
          <w:rFonts w:ascii="Tahoma"/>
          <w:noProof/>
          <w:color w:val="000000" w:themeColor="text1"/>
          <w:sz w:val="12"/>
        </w:rPr>
      </w:pPr>
    </w:p>
    <w:p w14:paraId="6537A74B" w14:textId="77777777" w:rsidR="00C254C2" w:rsidRPr="00984D1E" w:rsidRDefault="00B21731">
      <w:pPr>
        <w:ind w:left="886" w:right="849"/>
        <w:jc w:val="center"/>
        <w:rPr>
          <w:rFonts w:ascii="Tahoma"/>
          <w:noProof/>
          <w:color w:val="000000" w:themeColor="text1"/>
          <w:sz w:val="8"/>
        </w:rPr>
      </w:pPr>
      <w:r w:rsidRPr="00984D1E">
        <w:rPr>
          <w:rFonts w:ascii="Tahoma"/>
          <w:noProof/>
          <w:color w:val="000000" w:themeColor="text1"/>
          <w:sz w:val="8"/>
        </w:rPr>
        <w:t>100</w:t>
      </w:r>
    </w:p>
    <w:p w14:paraId="2319E7C7" w14:textId="77777777" w:rsidR="00C254C2" w:rsidRPr="00984D1E" w:rsidRDefault="00C254C2">
      <w:pPr>
        <w:pStyle w:val="a3"/>
        <w:spacing w:before="1"/>
        <w:rPr>
          <w:rFonts w:ascii="Tahoma"/>
          <w:noProof/>
          <w:color w:val="000000" w:themeColor="text1"/>
          <w:sz w:val="12"/>
        </w:rPr>
      </w:pPr>
    </w:p>
    <w:p w14:paraId="33DD769D" w14:textId="77777777" w:rsidR="00C254C2" w:rsidRPr="00984D1E" w:rsidRDefault="00B21731">
      <w:pPr>
        <w:ind w:left="886" w:right="849"/>
        <w:jc w:val="center"/>
        <w:rPr>
          <w:rFonts w:ascii="Tahoma"/>
          <w:noProof/>
          <w:color w:val="000000" w:themeColor="text1"/>
          <w:sz w:val="8"/>
        </w:rPr>
      </w:pPr>
      <w:r w:rsidRPr="00984D1E">
        <w:rPr>
          <w:rFonts w:ascii="Tahoma"/>
          <w:noProof/>
          <w:color w:val="000000" w:themeColor="text1"/>
          <w:sz w:val="8"/>
        </w:rPr>
        <w:t>110</w:t>
      </w:r>
    </w:p>
    <w:p w14:paraId="521C3D26" w14:textId="77777777" w:rsidR="00C254C2" w:rsidRPr="00984D1E" w:rsidRDefault="00C254C2">
      <w:pPr>
        <w:pStyle w:val="a3"/>
        <w:spacing w:before="1"/>
        <w:rPr>
          <w:rFonts w:ascii="Tahoma"/>
          <w:noProof/>
          <w:color w:val="000000" w:themeColor="text1"/>
          <w:sz w:val="12"/>
        </w:rPr>
      </w:pPr>
    </w:p>
    <w:p w14:paraId="2062CC06" w14:textId="77777777" w:rsidR="00C254C2" w:rsidRPr="00984D1E" w:rsidRDefault="00B21731">
      <w:pPr>
        <w:ind w:left="886" w:right="849"/>
        <w:jc w:val="center"/>
        <w:rPr>
          <w:rFonts w:ascii="Tahoma"/>
          <w:noProof/>
          <w:color w:val="000000" w:themeColor="text1"/>
          <w:sz w:val="8"/>
        </w:rPr>
      </w:pPr>
      <w:r w:rsidRPr="00984D1E">
        <w:rPr>
          <w:rFonts w:ascii="Tahoma"/>
          <w:noProof/>
          <w:color w:val="000000" w:themeColor="text1"/>
          <w:sz w:val="8"/>
        </w:rPr>
        <w:t>120</w:t>
      </w:r>
    </w:p>
    <w:p w14:paraId="0939C744" w14:textId="77777777" w:rsidR="00C254C2" w:rsidRPr="00984D1E" w:rsidRDefault="00C254C2">
      <w:pPr>
        <w:pStyle w:val="a3"/>
        <w:spacing w:before="1"/>
        <w:rPr>
          <w:rFonts w:ascii="Tahoma"/>
          <w:noProof/>
          <w:color w:val="000000" w:themeColor="text1"/>
          <w:sz w:val="12"/>
        </w:rPr>
      </w:pPr>
    </w:p>
    <w:p w14:paraId="089E4151" w14:textId="77777777" w:rsidR="00C254C2" w:rsidRPr="00984D1E" w:rsidRDefault="00B21731">
      <w:pPr>
        <w:ind w:left="886" w:right="849"/>
        <w:jc w:val="center"/>
        <w:rPr>
          <w:rFonts w:ascii="Tahoma"/>
          <w:noProof/>
          <w:color w:val="000000" w:themeColor="text1"/>
          <w:sz w:val="8"/>
        </w:rPr>
      </w:pPr>
      <w:r w:rsidRPr="00984D1E">
        <w:rPr>
          <w:rFonts w:ascii="Tahoma"/>
          <w:noProof/>
          <w:color w:val="000000" w:themeColor="text1"/>
          <w:sz w:val="8"/>
        </w:rPr>
        <w:t>130</w:t>
      </w:r>
    </w:p>
    <w:p w14:paraId="3A3C6A16" w14:textId="77777777" w:rsidR="00C254C2" w:rsidRPr="00984D1E" w:rsidRDefault="00C254C2">
      <w:pPr>
        <w:pStyle w:val="a3"/>
        <w:spacing w:before="1"/>
        <w:rPr>
          <w:rFonts w:ascii="Tahoma"/>
          <w:noProof/>
          <w:color w:val="000000" w:themeColor="text1"/>
          <w:sz w:val="12"/>
        </w:rPr>
      </w:pPr>
    </w:p>
    <w:p w14:paraId="3ABEA788" w14:textId="77777777" w:rsidR="00C254C2" w:rsidRPr="00984D1E" w:rsidRDefault="00B21731">
      <w:pPr>
        <w:ind w:left="886" w:right="849"/>
        <w:jc w:val="center"/>
        <w:rPr>
          <w:rFonts w:ascii="Tahoma"/>
          <w:noProof/>
          <w:color w:val="000000" w:themeColor="text1"/>
          <w:sz w:val="8"/>
        </w:rPr>
      </w:pPr>
      <w:r w:rsidRPr="00984D1E">
        <w:rPr>
          <w:rFonts w:ascii="Tahoma"/>
          <w:noProof/>
          <w:color w:val="000000" w:themeColor="text1"/>
          <w:sz w:val="8"/>
        </w:rPr>
        <w:t>140</w:t>
      </w:r>
    </w:p>
    <w:p w14:paraId="3F2DE892" w14:textId="77777777" w:rsidR="00C254C2" w:rsidRPr="00984D1E" w:rsidRDefault="00C254C2">
      <w:pPr>
        <w:pStyle w:val="a3"/>
        <w:spacing w:before="1"/>
        <w:rPr>
          <w:rFonts w:ascii="Tahoma"/>
          <w:noProof/>
          <w:color w:val="000000" w:themeColor="text1"/>
          <w:sz w:val="12"/>
        </w:rPr>
      </w:pPr>
    </w:p>
    <w:p w14:paraId="5F3FEC8C" w14:textId="77777777" w:rsidR="00C254C2" w:rsidRPr="00984D1E" w:rsidRDefault="00B21731">
      <w:pPr>
        <w:ind w:left="886" w:right="849"/>
        <w:jc w:val="center"/>
        <w:rPr>
          <w:rFonts w:ascii="Tahoma"/>
          <w:noProof/>
          <w:color w:val="000000" w:themeColor="text1"/>
          <w:sz w:val="8"/>
        </w:rPr>
      </w:pPr>
      <w:r w:rsidRPr="00984D1E">
        <w:rPr>
          <w:rFonts w:ascii="Tahoma"/>
          <w:noProof/>
          <w:color w:val="000000" w:themeColor="text1"/>
          <w:sz w:val="8"/>
        </w:rPr>
        <w:t>150</w:t>
      </w:r>
    </w:p>
    <w:p w14:paraId="3262A9F3" w14:textId="77777777" w:rsidR="00C254C2" w:rsidRPr="00984D1E" w:rsidRDefault="00C254C2">
      <w:pPr>
        <w:pStyle w:val="a3"/>
        <w:spacing w:before="1"/>
        <w:rPr>
          <w:rFonts w:ascii="Tahoma"/>
          <w:noProof/>
          <w:color w:val="000000" w:themeColor="text1"/>
          <w:sz w:val="12"/>
        </w:rPr>
      </w:pPr>
    </w:p>
    <w:p w14:paraId="0E1EA91F" w14:textId="77777777" w:rsidR="00C254C2" w:rsidRPr="00984D1E" w:rsidRDefault="00B21731">
      <w:pPr>
        <w:spacing w:before="1"/>
        <w:ind w:left="886" w:right="849"/>
        <w:jc w:val="center"/>
        <w:rPr>
          <w:rFonts w:ascii="Tahoma"/>
          <w:noProof/>
          <w:color w:val="000000" w:themeColor="text1"/>
          <w:sz w:val="8"/>
        </w:rPr>
      </w:pPr>
      <w:r w:rsidRPr="00984D1E">
        <w:rPr>
          <w:rFonts w:ascii="Tahoma"/>
          <w:noProof/>
          <w:color w:val="000000" w:themeColor="text1"/>
          <w:sz w:val="8"/>
        </w:rPr>
        <w:t>160</w:t>
      </w:r>
    </w:p>
    <w:p w14:paraId="494AB592" w14:textId="77777777" w:rsidR="00C254C2" w:rsidRPr="00984D1E" w:rsidRDefault="00C254C2">
      <w:pPr>
        <w:jc w:val="center"/>
        <w:rPr>
          <w:rFonts w:ascii="Tahoma"/>
          <w:noProof/>
          <w:color w:val="000000" w:themeColor="text1"/>
          <w:sz w:val="8"/>
        </w:rPr>
        <w:sectPr w:rsidR="00C254C2" w:rsidRPr="00984D1E">
          <w:type w:val="continuous"/>
          <w:pgSz w:w="11910" w:h="16840"/>
          <w:pgMar w:top="1040" w:right="260" w:bottom="280" w:left="1580" w:header="720" w:footer="720" w:gutter="0"/>
          <w:cols w:num="3" w:space="720" w:equalWidth="0">
            <w:col w:w="5426" w:space="40"/>
            <w:col w:w="2631" w:space="39"/>
            <w:col w:w="1934"/>
          </w:cols>
        </w:sectPr>
      </w:pPr>
    </w:p>
    <w:p w14:paraId="52247B6D" w14:textId="77777777" w:rsidR="00C254C2" w:rsidRPr="00984D1E" w:rsidRDefault="00C254C2">
      <w:pPr>
        <w:pStyle w:val="a3"/>
        <w:rPr>
          <w:rFonts w:ascii="Tahoma"/>
          <w:noProof/>
          <w:color w:val="000000" w:themeColor="text1"/>
          <w:sz w:val="10"/>
        </w:rPr>
      </w:pPr>
    </w:p>
    <w:p w14:paraId="5C9FF92F" w14:textId="77777777" w:rsidR="00C254C2" w:rsidRPr="00984D1E" w:rsidRDefault="00C254C2">
      <w:pPr>
        <w:pStyle w:val="a3"/>
        <w:spacing w:before="6"/>
        <w:rPr>
          <w:rFonts w:ascii="Tahoma"/>
          <w:noProof/>
          <w:color w:val="000000" w:themeColor="text1"/>
          <w:sz w:val="14"/>
        </w:rPr>
      </w:pPr>
    </w:p>
    <w:p w14:paraId="00277232" w14:textId="77777777" w:rsidR="00C254C2" w:rsidRPr="00984D1E" w:rsidRDefault="00B21731">
      <w:pPr>
        <w:tabs>
          <w:tab w:val="left" w:pos="2922"/>
          <w:tab w:val="left" w:pos="3366"/>
          <w:tab w:val="left" w:pos="3835"/>
          <w:tab w:val="left" w:pos="4279"/>
          <w:tab w:val="left" w:pos="4723"/>
        </w:tabs>
        <w:ind w:left="2478"/>
        <w:rPr>
          <w:rFonts w:ascii="Tahoma"/>
          <w:noProof/>
          <w:color w:val="000000" w:themeColor="text1"/>
          <w:sz w:val="8"/>
        </w:rPr>
      </w:pPr>
      <w:r w:rsidRPr="00984D1E">
        <w:rPr>
          <w:rFonts w:ascii="Tahoma"/>
          <w:noProof/>
          <w:color w:val="000000" w:themeColor="text1"/>
          <w:sz w:val="8"/>
        </w:rPr>
        <w:t>12</w:t>
      </w:r>
      <w:r w:rsidRPr="00984D1E">
        <w:rPr>
          <w:rFonts w:ascii="Tahoma"/>
          <w:noProof/>
          <w:color w:val="000000" w:themeColor="text1"/>
          <w:sz w:val="8"/>
        </w:rPr>
        <w:tab/>
        <w:t>11</w:t>
      </w:r>
      <w:r w:rsidRPr="00984D1E">
        <w:rPr>
          <w:rFonts w:ascii="Tahoma"/>
          <w:noProof/>
          <w:color w:val="000000" w:themeColor="text1"/>
          <w:sz w:val="8"/>
        </w:rPr>
        <w:tab/>
        <w:t>10</w:t>
      </w:r>
      <w:r w:rsidRPr="00984D1E">
        <w:rPr>
          <w:rFonts w:ascii="Tahoma"/>
          <w:noProof/>
          <w:color w:val="000000" w:themeColor="text1"/>
          <w:sz w:val="8"/>
        </w:rPr>
        <w:tab/>
        <w:t>9</w:t>
      </w:r>
      <w:r w:rsidRPr="00984D1E">
        <w:rPr>
          <w:rFonts w:ascii="Tahoma"/>
          <w:noProof/>
          <w:color w:val="000000" w:themeColor="text1"/>
          <w:sz w:val="8"/>
        </w:rPr>
        <w:tab/>
        <w:t>8</w:t>
      </w:r>
      <w:r w:rsidRPr="00984D1E">
        <w:rPr>
          <w:rFonts w:ascii="Tahoma"/>
          <w:noProof/>
          <w:color w:val="000000" w:themeColor="text1"/>
          <w:sz w:val="8"/>
        </w:rPr>
        <w:tab/>
        <w:t>7</w:t>
      </w:r>
    </w:p>
    <w:p w14:paraId="04548DC8" w14:textId="77777777" w:rsidR="00C254C2" w:rsidRPr="00984D1E" w:rsidRDefault="00B21731">
      <w:pPr>
        <w:pStyle w:val="a3"/>
        <w:rPr>
          <w:rFonts w:ascii="Tahoma"/>
          <w:noProof/>
          <w:color w:val="000000" w:themeColor="text1"/>
          <w:sz w:val="10"/>
        </w:rPr>
      </w:pPr>
      <w:r w:rsidRPr="00984D1E">
        <w:rPr>
          <w:noProof/>
          <w:color w:val="000000" w:themeColor="text1"/>
        </w:rPr>
        <w:br w:type="column"/>
      </w:r>
    </w:p>
    <w:p w14:paraId="3ACFEC2D" w14:textId="77777777" w:rsidR="00C254C2" w:rsidRPr="00984D1E" w:rsidRDefault="00C254C2">
      <w:pPr>
        <w:pStyle w:val="a3"/>
        <w:spacing w:before="6"/>
        <w:rPr>
          <w:rFonts w:ascii="Tahoma"/>
          <w:noProof/>
          <w:color w:val="000000" w:themeColor="text1"/>
          <w:sz w:val="14"/>
        </w:rPr>
      </w:pPr>
    </w:p>
    <w:p w14:paraId="55A45D3D" w14:textId="77777777" w:rsidR="00C254C2" w:rsidRPr="00984D1E" w:rsidRDefault="00B21731">
      <w:pPr>
        <w:tabs>
          <w:tab w:val="left" w:pos="795"/>
          <w:tab w:val="left" w:pos="1239"/>
        </w:tabs>
        <w:spacing w:line="92" w:lineRule="exact"/>
        <w:ind w:left="352"/>
        <w:jc w:val="center"/>
        <w:rPr>
          <w:rFonts w:ascii="Tahoma"/>
          <w:noProof/>
          <w:color w:val="000000" w:themeColor="text1"/>
          <w:sz w:val="8"/>
        </w:rPr>
      </w:pPr>
      <w:r w:rsidRPr="00984D1E">
        <w:rPr>
          <w:rFonts w:ascii="Tahoma"/>
          <w:noProof/>
          <w:color w:val="000000" w:themeColor="text1"/>
          <w:sz w:val="8"/>
        </w:rPr>
        <w:t>6</w:t>
      </w:r>
      <w:r w:rsidRPr="00984D1E">
        <w:rPr>
          <w:rFonts w:ascii="Tahoma"/>
          <w:noProof/>
          <w:color w:val="000000" w:themeColor="text1"/>
          <w:sz w:val="8"/>
        </w:rPr>
        <w:tab/>
        <w:t>5</w:t>
      </w:r>
      <w:r w:rsidRPr="00984D1E">
        <w:rPr>
          <w:rFonts w:ascii="Tahoma"/>
          <w:noProof/>
          <w:color w:val="000000" w:themeColor="text1"/>
          <w:sz w:val="8"/>
        </w:rPr>
        <w:tab/>
        <w:t>4</w:t>
      </w:r>
    </w:p>
    <w:p w14:paraId="1D99CD85" w14:textId="77777777" w:rsidR="00C254C2" w:rsidRPr="00984D1E" w:rsidRDefault="00B21731">
      <w:pPr>
        <w:spacing w:line="92" w:lineRule="exact"/>
        <w:ind w:left="649" w:right="304"/>
        <w:jc w:val="center"/>
        <w:rPr>
          <w:rFonts w:ascii="Tahoma" w:hAnsi="Tahoma"/>
          <w:noProof/>
          <w:color w:val="000000" w:themeColor="text1"/>
          <w:sz w:val="8"/>
        </w:rPr>
      </w:pPr>
      <w:r w:rsidRPr="00984D1E">
        <w:rPr>
          <w:rFonts w:ascii="Tahoma" w:hAnsi="Tahoma"/>
          <w:noProof/>
          <w:color w:val="000000" w:themeColor="text1"/>
          <w:sz w:val="8"/>
        </w:rPr>
        <w:t>f2 (мд)</w:t>
      </w:r>
    </w:p>
    <w:p w14:paraId="306E316C" w14:textId="77777777" w:rsidR="00C254C2" w:rsidRPr="00984D1E" w:rsidRDefault="00B21731">
      <w:pPr>
        <w:pStyle w:val="a3"/>
        <w:rPr>
          <w:rFonts w:ascii="Tahoma"/>
          <w:noProof/>
          <w:color w:val="000000" w:themeColor="text1"/>
          <w:sz w:val="10"/>
        </w:rPr>
      </w:pPr>
      <w:r w:rsidRPr="00984D1E">
        <w:rPr>
          <w:noProof/>
          <w:color w:val="000000" w:themeColor="text1"/>
        </w:rPr>
        <w:br w:type="column"/>
      </w:r>
    </w:p>
    <w:p w14:paraId="0E6AC85D" w14:textId="77777777" w:rsidR="00C254C2" w:rsidRPr="00984D1E" w:rsidRDefault="00C254C2">
      <w:pPr>
        <w:pStyle w:val="a3"/>
        <w:spacing w:before="6"/>
        <w:rPr>
          <w:rFonts w:ascii="Tahoma"/>
          <w:noProof/>
          <w:color w:val="000000" w:themeColor="text1"/>
          <w:sz w:val="14"/>
        </w:rPr>
      </w:pPr>
    </w:p>
    <w:p w14:paraId="3195603E" w14:textId="77777777" w:rsidR="00C254C2" w:rsidRPr="00984D1E" w:rsidRDefault="00B21731">
      <w:pPr>
        <w:tabs>
          <w:tab w:val="left" w:pos="795"/>
          <w:tab w:val="left" w:pos="1239"/>
        </w:tabs>
        <w:ind w:left="352"/>
        <w:rPr>
          <w:rFonts w:ascii="Tahoma"/>
          <w:noProof/>
          <w:color w:val="000000" w:themeColor="text1"/>
          <w:sz w:val="8"/>
        </w:rPr>
      </w:pPr>
      <w:r w:rsidRPr="00984D1E">
        <w:rPr>
          <w:rFonts w:ascii="Tahoma"/>
          <w:noProof/>
          <w:color w:val="000000" w:themeColor="text1"/>
          <w:sz w:val="8"/>
        </w:rPr>
        <w:t>3</w:t>
      </w:r>
      <w:r w:rsidRPr="00984D1E">
        <w:rPr>
          <w:rFonts w:ascii="Tahoma"/>
          <w:noProof/>
          <w:color w:val="000000" w:themeColor="text1"/>
          <w:sz w:val="8"/>
        </w:rPr>
        <w:tab/>
        <w:t>2</w:t>
      </w:r>
      <w:r w:rsidRPr="00984D1E">
        <w:rPr>
          <w:rFonts w:ascii="Tahoma"/>
          <w:noProof/>
          <w:color w:val="000000" w:themeColor="text1"/>
          <w:sz w:val="8"/>
        </w:rPr>
        <w:tab/>
        <w:t>1</w:t>
      </w:r>
    </w:p>
    <w:p w14:paraId="4A99F6CD" w14:textId="77777777" w:rsidR="00C254C2" w:rsidRPr="00984D1E" w:rsidRDefault="00B21731">
      <w:pPr>
        <w:pStyle w:val="a3"/>
        <w:rPr>
          <w:rFonts w:ascii="Tahoma"/>
          <w:noProof/>
          <w:color w:val="000000" w:themeColor="text1"/>
          <w:sz w:val="10"/>
        </w:rPr>
      </w:pPr>
      <w:r w:rsidRPr="00984D1E">
        <w:rPr>
          <w:noProof/>
          <w:color w:val="000000" w:themeColor="text1"/>
        </w:rPr>
        <w:br w:type="column"/>
      </w:r>
    </w:p>
    <w:p w14:paraId="0F9DECDE" w14:textId="77777777" w:rsidR="00C254C2" w:rsidRPr="00984D1E" w:rsidRDefault="00C254C2">
      <w:pPr>
        <w:pStyle w:val="a3"/>
        <w:spacing w:before="6"/>
        <w:rPr>
          <w:rFonts w:ascii="Tahoma"/>
          <w:noProof/>
          <w:color w:val="000000" w:themeColor="text1"/>
          <w:sz w:val="14"/>
        </w:rPr>
      </w:pPr>
    </w:p>
    <w:p w14:paraId="3894C4AF" w14:textId="77777777" w:rsidR="00C254C2" w:rsidRPr="00984D1E" w:rsidRDefault="00B21731">
      <w:pPr>
        <w:tabs>
          <w:tab w:val="left" w:pos="778"/>
        </w:tabs>
        <w:ind w:left="352"/>
        <w:rPr>
          <w:rFonts w:ascii="Tahoma"/>
          <w:noProof/>
          <w:color w:val="000000" w:themeColor="text1"/>
          <w:sz w:val="8"/>
        </w:rPr>
      </w:pPr>
      <w:r w:rsidRPr="00984D1E">
        <w:rPr>
          <w:rFonts w:ascii="Tahoma"/>
          <w:noProof/>
          <w:color w:val="000000" w:themeColor="text1"/>
          <w:sz w:val="8"/>
        </w:rPr>
        <w:t>0</w:t>
      </w:r>
      <w:r w:rsidRPr="00984D1E">
        <w:rPr>
          <w:rFonts w:ascii="Tahoma"/>
          <w:noProof/>
          <w:color w:val="000000" w:themeColor="text1"/>
          <w:sz w:val="8"/>
        </w:rPr>
        <w:tab/>
        <w:t>-1</w:t>
      </w:r>
    </w:p>
    <w:p w14:paraId="3E4A44B7" w14:textId="77777777" w:rsidR="00C254C2" w:rsidRPr="00984D1E" w:rsidRDefault="00B21731">
      <w:pPr>
        <w:pStyle w:val="a3"/>
        <w:rPr>
          <w:rFonts w:ascii="Tahoma"/>
          <w:noProof/>
          <w:color w:val="000000" w:themeColor="text1"/>
          <w:sz w:val="12"/>
        </w:rPr>
      </w:pPr>
      <w:r w:rsidRPr="00984D1E">
        <w:rPr>
          <w:noProof/>
          <w:color w:val="000000" w:themeColor="text1"/>
        </w:rPr>
        <w:br w:type="column"/>
      </w:r>
    </w:p>
    <w:p w14:paraId="423B03D6" w14:textId="77777777" w:rsidR="00C254C2" w:rsidRPr="00984D1E" w:rsidRDefault="00B21731">
      <w:pPr>
        <w:spacing w:before="1"/>
        <w:ind w:left="642" w:right="847"/>
        <w:jc w:val="center"/>
        <w:rPr>
          <w:rFonts w:ascii="Tahoma"/>
          <w:noProof/>
          <w:color w:val="000000" w:themeColor="text1"/>
          <w:sz w:val="8"/>
        </w:rPr>
      </w:pPr>
      <w:r w:rsidRPr="00984D1E">
        <w:rPr>
          <w:rFonts w:ascii="Tahoma"/>
          <w:noProof/>
          <w:color w:val="000000" w:themeColor="text1"/>
          <w:sz w:val="8"/>
        </w:rPr>
        <w:t>170</w:t>
      </w:r>
    </w:p>
    <w:p w14:paraId="6D0EFD09" w14:textId="77777777" w:rsidR="00C254C2" w:rsidRPr="00984D1E" w:rsidRDefault="00B21731">
      <w:pPr>
        <w:spacing w:before="53"/>
        <w:ind w:left="317"/>
        <w:rPr>
          <w:rFonts w:ascii="Tahoma"/>
          <w:noProof/>
          <w:color w:val="000000" w:themeColor="text1"/>
          <w:sz w:val="8"/>
        </w:rPr>
      </w:pPr>
      <w:r w:rsidRPr="00984D1E">
        <w:rPr>
          <w:rFonts w:ascii="Tahoma"/>
          <w:noProof/>
          <w:color w:val="000000" w:themeColor="text1"/>
          <w:sz w:val="8"/>
        </w:rPr>
        <w:t>-2</w:t>
      </w:r>
    </w:p>
    <w:p w14:paraId="730E295E" w14:textId="77777777" w:rsidR="00C254C2" w:rsidRPr="00984D1E" w:rsidRDefault="00C254C2">
      <w:pPr>
        <w:rPr>
          <w:rFonts w:ascii="Tahoma"/>
          <w:noProof/>
          <w:color w:val="000000" w:themeColor="text1"/>
          <w:sz w:val="8"/>
        </w:rPr>
        <w:sectPr w:rsidR="00C254C2" w:rsidRPr="00984D1E">
          <w:type w:val="continuous"/>
          <w:pgSz w:w="11910" w:h="16840"/>
          <w:pgMar w:top="1040" w:right="260" w:bottom="280" w:left="1580" w:header="720" w:footer="720" w:gutter="0"/>
          <w:cols w:num="5" w:space="720" w:equalWidth="0">
            <w:col w:w="4775" w:space="40"/>
            <w:col w:w="1292" w:space="39"/>
            <w:col w:w="1292" w:space="40"/>
            <w:col w:w="865" w:space="39"/>
            <w:col w:w="1688"/>
          </w:cols>
        </w:sectPr>
      </w:pPr>
    </w:p>
    <w:p w14:paraId="0155F8F5" w14:textId="77777777" w:rsidR="00C254C2" w:rsidRPr="00984D1E" w:rsidRDefault="00CB66C5">
      <w:pPr>
        <w:pStyle w:val="a3"/>
        <w:rPr>
          <w:rFonts w:ascii="Tahoma"/>
          <w:noProof/>
          <w:color w:val="000000" w:themeColor="text1"/>
          <w:sz w:val="26"/>
        </w:rPr>
      </w:pPr>
      <w:r>
        <w:rPr>
          <w:noProof/>
          <w:color w:val="000000" w:themeColor="text1"/>
        </w:rPr>
        <w:lastRenderedPageBreak/>
        <w:pict w14:anchorId="061881D6">
          <v:line id="_x0000_s1029" style="position:absolute;z-index:-250785792;mso-position-horizontal-relative:page;mso-position-vertical-relative:page" from="300.05pt,108.4pt" to="300.05pt,119.45pt" strokeweight=".15111mm">
            <w10:wrap anchorx="page" anchory="page"/>
          </v:line>
        </w:pict>
      </w:r>
      <w:r>
        <w:rPr>
          <w:noProof/>
          <w:color w:val="000000" w:themeColor="text1"/>
        </w:rPr>
        <w:pict w14:anchorId="75399EB2">
          <v:line id="_x0000_s1028" style="position:absolute;z-index:-250784768;mso-position-horizontal-relative:page;mso-position-vertical-relative:page" from="328.2pt,119.45pt" to="328.2pt,108.4pt" strokeweight=".15111mm">
            <w10:wrap anchorx="page" anchory="page"/>
          </v:line>
        </w:pict>
      </w:r>
      <w:r>
        <w:rPr>
          <w:noProof/>
          <w:color w:val="000000" w:themeColor="text1"/>
        </w:rPr>
        <w:pict w14:anchorId="3E89F618">
          <v:shape id="_x0000_s1027" type="#_x0000_t202" style="position:absolute;margin-left:437.35pt;margin-top:76.85pt;width:24.2pt;height:18.8pt;z-index:251552768;mso-position-horizontal-relative:page;mso-position-vertical-relative:page" filled="f" stroked="f">
            <v:textbox style="layout-flow:vertical;mso-layout-flow-alt:bottom-to-top" inset="0,0,0,0">
              <w:txbxContent>
                <w:p w14:paraId="3D8A2E8B" w14:textId="77777777" w:rsidR="00CB66C5" w:rsidRDefault="00CB66C5">
                  <w:pPr>
                    <w:spacing w:before="17" w:line="149" w:lineRule="exact"/>
                    <w:ind w:left="20"/>
                    <w:rPr>
                      <w:rFonts w:ascii="Arial MT"/>
                      <w:sz w:val="13"/>
                    </w:rPr>
                  </w:pPr>
                  <w:r>
                    <w:rPr>
                      <w:rFonts w:ascii="Arial MT"/>
                      <w:color w:val="000080"/>
                      <w:sz w:val="13"/>
                    </w:rPr>
                    <w:t>40.20</w:t>
                  </w:r>
                </w:p>
                <w:p w14:paraId="79285BF1" w14:textId="77777777" w:rsidR="00CB66C5" w:rsidRDefault="00CB66C5">
                  <w:pPr>
                    <w:spacing w:line="149" w:lineRule="exact"/>
                    <w:ind w:left="20"/>
                    <w:rPr>
                      <w:rFonts w:ascii="Arial MT"/>
                      <w:sz w:val="13"/>
                    </w:rPr>
                  </w:pPr>
                  <w:r>
                    <w:rPr>
                      <w:rFonts w:ascii="Arial MT"/>
                      <w:color w:val="000080"/>
                      <w:sz w:val="13"/>
                    </w:rPr>
                    <w:t>39.99</w:t>
                  </w:r>
                </w:p>
                <w:p w14:paraId="1C5C1767" w14:textId="77777777" w:rsidR="00CB66C5" w:rsidRDefault="00CB66C5">
                  <w:pPr>
                    <w:spacing w:line="149" w:lineRule="exact"/>
                    <w:ind w:left="20"/>
                    <w:rPr>
                      <w:rFonts w:ascii="Arial MT"/>
                      <w:sz w:val="13"/>
                    </w:rPr>
                  </w:pPr>
                  <w:r>
                    <w:rPr>
                      <w:rFonts w:ascii="Arial MT"/>
                      <w:color w:val="000080"/>
                      <w:sz w:val="13"/>
                    </w:rPr>
                    <w:t>39.78</w:t>
                  </w:r>
                </w:p>
              </w:txbxContent>
            </v:textbox>
            <w10:wrap anchorx="page" anchory="page"/>
          </v:shape>
        </w:pict>
      </w:r>
      <w:r>
        <w:rPr>
          <w:noProof/>
          <w:color w:val="000000" w:themeColor="text1"/>
        </w:rPr>
        <w:pict w14:anchorId="4DB2D20E">
          <v:shape id="_x0000_s18348" type="#_x0000_t202" style="position:absolute;margin-left:456.2pt;margin-top:102.95pt;width:9.35pt;height:18.8pt;z-index:251554816;mso-position-horizontal-relative:page;mso-position-vertical-relative:page" filled="f" stroked="f">
            <v:textbox style="layout-flow:vertical;mso-layout-flow-alt:bottom-to-top" inset="0,0,0,0">
              <w:txbxContent>
                <w:p w14:paraId="0BDF0A51" w14:textId="77777777" w:rsidR="00CB66C5" w:rsidRDefault="00CB66C5">
                  <w:pPr>
                    <w:spacing w:before="17"/>
                    <w:ind w:left="20"/>
                    <w:rPr>
                      <w:rFonts w:ascii="Arial MT"/>
                      <w:sz w:val="13"/>
                    </w:rPr>
                  </w:pPr>
                  <w:r>
                    <w:rPr>
                      <w:rFonts w:ascii="Arial MT"/>
                      <w:color w:val="000080"/>
                      <w:sz w:val="13"/>
                    </w:rPr>
                    <w:t>39.57</w:t>
                  </w:r>
                </w:p>
              </w:txbxContent>
            </v:textbox>
            <w10:wrap anchorx="page" anchory="page"/>
          </v:shape>
        </w:pict>
      </w:r>
    </w:p>
    <w:p w14:paraId="5A3C8194" w14:textId="6AFABF58" w:rsidR="00C254C2" w:rsidRPr="00984D1E" w:rsidRDefault="00B21731">
      <w:pPr>
        <w:pStyle w:val="a3"/>
        <w:spacing w:before="89"/>
        <w:ind w:left="2013" w:right="2340"/>
        <w:jc w:val="center"/>
        <w:rPr>
          <w:noProof/>
          <w:color w:val="000000" w:themeColor="text1"/>
        </w:rPr>
      </w:pPr>
      <w:r w:rsidRPr="00984D1E">
        <w:rPr>
          <w:noProof/>
          <w:color w:val="000000" w:themeColor="text1"/>
        </w:rPr>
        <w:t>Сурет 2.77 – 2.56 қосылысы</w:t>
      </w:r>
      <w:r w:rsidR="001154A8" w:rsidRPr="001154A8">
        <w:rPr>
          <w:noProof/>
          <w:vanish/>
          <w:color w:val="000000" w:themeColor="text1"/>
          <w:spacing w:val="-20"/>
          <w:w w:val="1"/>
        </w:rPr>
        <w:t>‬</w:t>
      </w:r>
      <w:r w:rsidR="001154A8">
        <w:rPr>
          <w:noProof/>
          <w:color w:val="000000" w:themeColor="text1"/>
        </w:rPr>
        <w:t xml:space="preserve">ның </w:t>
      </w:r>
      <w:r w:rsidRPr="00984D1E">
        <w:rPr>
          <w:noProof/>
          <w:color w:val="000000" w:themeColor="text1"/>
        </w:rPr>
        <w:t>HMQC спектрі</w:t>
      </w:r>
    </w:p>
    <w:sectPr w:rsidR="00C254C2" w:rsidRPr="00984D1E" w:rsidSect="004C0FD0">
      <w:type w:val="continuous"/>
      <w:pgSz w:w="11910" w:h="16840"/>
      <w:pgMar w:top="1040" w:right="260" w:bottom="280" w:left="1580" w:header="720" w:footer="72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5C94BC7" w14:textId="77777777" w:rsidR="00EE3359" w:rsidRDefault="00EE3359">
      <w:r>
        <w:separator/>
      </w:r>
    </w:p>
  </w:endnote>
  <w:endnote w:type="continuationSeparator" w:id="0">
    <w:p w14:paraId="2A1DF931" w14:textId="77777777" w:rsidR="00EE3359" w:rsidRDefault="00EE33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 w:name="Tahoma">
    <w:panose1 w:val="020B0604030504040204"/>
    <w:charset w:val="CC"/>
    <w:family w:val="swiss"/>
    <w:pitch w:val="variable"/>
    <w:sig w:usb0="E1002EFF" w:usb1="C000605B" w:usb2="00000029" w:usb3="00000000" w:csb0="000101FF" w:csb1="00000000"/>
  </w:font>
  <w:font w:name="Batang">
    <w:altName w:val="바탕"/>
    <w:panose1 w:val="02030600000101010101"/>
    <w:charset w:val="81"/>
    <w:family w:val="auto"/>
    <w:pitch w:val="fixed"/>
    <w:sig w:usb0="00000001" w:usb1="09060000" w:usb2="00000010" w:usb3="00000000" w:csb0="00080000" w:csb1="00000000"/>
  </w:font>
  <w:font w:name="Arial MT">
    <w:altName w:val="Arial"/>
    <w:charset w:val="01"/>
    <w:family w:val="swiss"/>
    <w:pitch w:val="variable"/>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D40C15" w14:textId="77777777" w:rsidR="00CB66C5" w:rsidRDefault="00CB66C5">
    <w:pPr>
      <w:pStyle w:val="a3"/>
      <w:spacing w:line="14" w:lineRule="auto"/>
      <w:rPr>
        <w:sz w:val="20"/>
      </w:rPr>
    </w:pPr>
    <w:r>
      <w:pict w14:anchorId="7E962F0E">
        <v:shapetype id="_x0000_t202" coordsize="21600,21600" o:spt="202" path="m,l,21600r21600,l21600,xe">
          <v:stroke joinstyle="miter"/>
          <v:path gradientshapeok="t" o:connecttype="rect"/>
        </v:shapetype>
        <v:shape id="_x0000_s2053" type="#_x0000_t202" style="position:absolute;margin-left:310.45pt;margin-top:785.1pt;width:24pt;height:15.3pt;z-index:-49029120;mso-position-horizontal-relative:page;mso-position-vertical-relative:page" filled="f" stroked="f">
          <v:textbox inset="0,0,0,0">
            <w:txbxContent>
              <w:p w14:paraId="2F265216" w14:textId="41281E51" w:rsidR="00CB66C5" w:rsidRDefault="00CB66C5">
                <w:pPr>
                  <w:spacing w:before="10"/>
                  <w:ind w:left="60"/>
                  <w:rPr>
                    <w:sz w:val="24"/>
                  </w:rPr>
                </w:pPr>
                <w:r>
                  <w:fldChar w:fldCharType="begin"/>
                </w:r>
                <w:r>
                  <w:rPr>
                    <w:sz w:val="24"/>
                  </w:rPr>
                  <w:instrText xml:space="preserve"> PAGE </w:instrText>
                </w:r>
                <w:r>
                  <w:fldChar w:fldCharType="separate"/>
                </w:r>
                <w:r w:rsidR="007278E5">
                  <w:rPr>
                    <w:noProof/>
                    <w:sz w:val="24"/>
                  </w:rPr>
                  <w:t>123</w:t>
                </w:r>
                <w:r>
                  <w:fldChar w:fldCharType="end"/>
                </w:r>
              </w:p>
            </w:txbxContent>
          </v:textbox>
          <w10:wrap anchorx="page" anchory="page"/>
        </v:shape>
      </w:pic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C86940" w14:textId="77777777" w:rsidR="00CB66C5" w:rsidRDefault="00CB66C5">
    <w:pPr>
      <w:pStyle w:val="a3"/>
      <w:spacing w:line="14" w:lineRule="auto"/>
      <w:rPr>
        <w:sz w:val="20"/>
      </w:rPr>
    </w:pPr>
    <w:r>
      <w:pict w14:anchorId="6298222C">
        <v:shapetype id="_x0000_t202" coordsize="21600,21600" o:spt="202" path="m,l,21600r21600,l21600,xe">
          <v:stroke joinstyle="miter"/>
          <v:path gradientshapeok="t" o:connecttype="rect"/>
        </v:shapetype>
        <v:shape id="_x0000_s2052" type="#_x0000_t202" style="position:absolute;margin-left:426.7pt;margin-top:538.5pt;width:24pt;height:15.3pt;z-index:-49028608;mso-position-horizontal-relative:page;mso-position-vertical-relative:page" filled="f" stroked="f">
          <v:textbox inset="0,0,0,0">
            <w:txbxContent>
              <w:p w14:paraId="4E856576" w14:textId="5A49BFB2" w:rsidR="00CB66C5" w:rsidRDefault="00CB66C5">
                <w:pPr>
                  <w:spacing w:before="10"/>
                  <w:ind w:left="60"/>
                  <w:rPr>
                    <w:sz w:val="24"/>
                  </w:rPr>
                </w:pPr>
                <w:r>
                  <w:fldChar w:fldCharType="begin"/>
                </w:r>
                <w:r>
                  <w:rPr>
                    <w:sz w:val="24"/>
                  </w:rPr>
                  <w:instrText xml:space="preserve"> PAGE </w:instrText>
                </w:r>
                <w:r>
                  <w:fldChar w:fldCharType="separate"/>
                </w:r>
                <w:r w:rsidR="007278E5">
                  <w:rPr>
                    <w:noProof/>
                    <w:sz w:val="24"/>
                  </w:rPr>
                  <w:t>127</w:t>
                </w:r>
                <w:r>
                  <w:fldChar w:fldCharType="end"/>
                </w:r>
              </w:p>
            </w:txbxContent>
          </v:textbox>
          <w10:wrap anchorx="page" anchory="page"/>
        </v:shape>
      </w:pic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17429071"/>
      <w:docPartObj>
        <w:docPartGallery w:val="Page Numbers (Bottom of Page)"/>
        <w:docPartUnique/>
      </w:docPartObj>
    </w:sdtPr>
    <w:sdtContent>
      <w:p w14:paraId="6EBED2BF" w14:textId="2CD110F8" w:rsidR="00CB66C5" w:rsidRDefault="00CB66C5">
        <w:pPr>
          <w:pStyle w:val="ac"/>
          <w:jc w:val="center"/>
        </w:pPr>
        <w:r>
          <w:fldChar w:fldCharType="begin"/>
        </w:r>
        <w:r>
          <w:instrText xml:space="preserve"> PAGE   \* MERGEFORMAT </w:instrText>
        </w:r>
        <w:r>
          <w:fldChar w:fldCharType="separate"/>
        </w:r>
        <w:r w:rsidR="007278E5">
          <w:rPr>
            <w:noProof/>
          </w:rPr>
          <w:t>128</w:t>
        </w:r>
        <w:r>
          <w:rPr>
            <w:noProof/>
          </w:rPr>
          <w:fldChar w:fldCharType="end"/>
        </w:r>
      </w:p>
    </w:sdtContent>
  </w:sdt>
  <w:p w14:paraId="29A7EEE9" w14:textId="77777777" w:rsidR="00CB66C5" w:rsidRDefault="00CB66C5">
    <w:pPr>
      <w:pStyle w:val="a3"/>
      <w:spacing w:line="14" w:lineRule="auto"/>
      <w:rPr>
        <w:sz w:val="2"/>
      </w:rP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17429072"/>
      <w:docPartObj>
        <w:docPartGallery w:val="Page Numbers (Bottom of Page)"/>
        <w:docPartUnique/>
      </w:docPartObj>
    </w:sdtPr>
    <w:sdtContent>
      <w:p w14:paraId="52558D69" w14:textId="4B0AA31A" w:rsidR="00CB66C5" w:rsidRDefault="00CB66C5">
        <w:pPr>
          <w:pStyle w:val="ac"/>
          <w:jc w:val="center"/>
        </w:pPr>
        <w:r>
          <w:fldChar w:fldCharType="begin"/>
        </w:r>
        <w:r>
          <w:instrText xml:space="preserve"> PAGE   \* MERGEFORMAT </w:instrText>
        </w:r>
        <w:r>
          <w:fldChar w:fldCharType="separate"/>
        </w:r>
        <w:r w:rsidR="007278E5">
          <w:rPr>
            <w:noProof/>
          </w:rPr>
          <w:t>129</w:t>
        </w:r>
        <w:r>
          <w:rPr>
            <w:noProof/>
          </w:rPr>
          <w:fldChar w:fldCharType="end"/>
        </w:r>
      </w:p>
    </w:sdtContent>
  </w:sdt>
  <w:p w14:paraId="371ED5BA" w14:textId="77777777" w:rsidR="00CB66C5" w:rsidRDefault="00CB66C5">
    <w:pPr>
      <w:pStyle w:val="a3"/>
      <w:spacing w:line="14" w:lineRule="auto"/>
      <w:rPr>
        <w:sz w:val="20"/>
      </w:rPr>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9A56E4" w14:textId="77777777" w:rsidR="00CB66C5" w:rsidRDefault="00CB66C5">
    <w:pPr>
      <w:pStyle w:val="a3"/>
      <w:spacing w:line="14" w:lineRule="auto"/>
      <w:rPr>
        <w:sz w:val="20"/>
      </w:rPr>
    </w:pPr>
    <w:r>
      <w:pict w14:anchorId="0163D605">
        <v:shapetype id="_x0000_t202" coordsize="21600,21600" o:spt="202" path="m,l,21600r21600,l21600,xe">
          <v:stroke joinstyle="miter"/>
          <v:path gradientshapeok="t" o:connecttype="rect"/>
        </v:shapetype>
        <v:shape id="_x0000_s2050" type="#_x0000_t202" style="position:absolute;margin-left:421.5pt;margin-top:538.5pt;width:20pt;height:15.3pt;z-index:-49027584;mso-position-horizontal-relative:page;mso-position-vertical-relative:page" filled="f" stroked="f">
          <v:textbox inset="0,0,0,0">
            <w:txbxContent>
              <w:p w14:paraId="7CC7CEE3" w14:textId="77777777" w:rsidR="00CB66C5" w:rsidRDefault="00CB66C5">
                <w:pPr>
                  <w:spacing w:before="10"/>
                  <w:ind w:left="20"/>
                  <w:rPr>
                    <w:sz w:val="24"/>
                  </w:rPr>
                </w:pPr>
                <w:r>
                  <w:rPr>
                    <w:sz w:val="24"/>
                  </w:rPr>
                  <w:t>130</w:t>
                </w:r>
              </w:p>
            </w:txbxContent>
          </v:textbox>
          <w10:wrap anchorx="page" anchory="page"/>
        </v:shape>
      </w:pict>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17429070"/>
      <w:docPartObj>
        <w:docPartGallery w:val="Page Numbers (Bottom of Page)"/>
        <w:docPartUnique/>
      </w:docPartObj>
    </w:sdtPr>
    <w:sdtContent>
      <w:p w14:paraId="57CE65CA" w14:textId="68DBEA82" w:rsidR="00CB66C5" w:rsidRDefault="00CB66C5">
        <w:pPr>
          <w:pStyle w:val="ac"/>
          <w:jc w:val="center"/>
        </w:pPr>
        <w:r>
          <w:fldChar w:fldCharType="begin"/>
        </w:r>
        <w:r>
          <w:instrText xml:space="preserve"> PAGE   \* MERGEFORMAT </w:instrText>
        </w:r>
        <w:r>
          <w:fldChar w:fldCharType="separate"/>
        </w:r>
        <w:r w:rsidR="007278E5">
          <w:rPr>
            <w:noProof/>
          </w:rPr>
          <w:t>131</w:t>
        </w:r>
        <w:r>
          <w:rPr>
            <w:noProof/>
          </w:rPr>
          <w:fldChar w:fldCharType="end"/>
        </w:r>
      </w:p>
    </w:sdtContent>
  </w:sdt>
  <w:p w14:paraId="2423E9A0" w14:textId="77777777" w:rsidR="00CB66C5" w:rsidRDefault="00CB66C5">
    <w:pPr>
      <w:pStyle w:val="a3"/>
      <w:spacing w:line="14" w:lineRule="auto"/>
      <w:rPr>
        <w:sz w:val="2"/>
      </w:rPr>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725791" w14:textId="77777777" w:rsidR="00CB66C5" w:rsidRDefault="00CB66C5">
    <w:pPr>
      <w:pStyle w:val="a3"/>
      <w:spacing w:line="14" w:lineRule="auto"/>
      <w:rPr>
        <w:sz w:val="19"/>
      </w:rPr>
    </w:pPr>
    <w:r>
      <w:pict w14:anchorId="6E161DBC">
        <v:shapetype id="_x0000_t202" coordsize="21600,21600" o:spt="202" path="m,l,21600r21600,l21600,xe">
          <v:stroke joinstyle="miter"/>
          <v:path gradientshapeok="t" o:connecttype="rect"/>
        </v:shapetype>
        <v:shape id="_x0000_s2049" type="#_x0000_t202" style="position:absolute;margin-left:310.45pt;margin-top:777.9pt;width:24pt;height:15.3pt;z-index:-49027072;mso-position-horizontal-relative:page;mso-position-vertical-relative:page" filled="f" stroked="f">
          <v:textbox style="mso-next-textbox:#_x0000_s2049" inset="0,0,0,0">
            <w:txbxContent>
              <w:p w14:paraId="208DC91E" w14:textId="2D92C0F6" w:rsidR="00CB66C5" w:rsidRDefault="00CB66C5">
                <w:pPr>
                  <w:spacing w:before="10"/>
                  <w:ind w:left="60"/>
                  <w:rPr>
                    <w:sz w:val="24"/>
                  </w:rPr>
                </w:pPr>
                <w:r>
                  <w:fldChar w:fldCharType="begin"/>
                </w:r>
                <w:r>
                  <w:rPr>
                    <w:sz w:val="24"/>
                  </w:rPr>
                  <w:instrText xml:space="preserve"> PAGE </w:instrText>
                </w:r>
                <w:r>
                  <w:fldChar w:fldCharType="separate"/>
                </w:r>
                <w:r w:rsidR="007278E5">
                  <w:rPr>
                    <w:noProof/>
                    <w:sz w:val="24"/>
                  </w:rPr>
                  <w:t>178</w:t>
                </w:r>
                <w:r>
                  <w:fldChar w:fldCharType="end"/>
                </w:r>
              </w:p>
            </w:txbxContent>
          </v:textbox>
          <w10:wrap anchorx="page" anchory="page"/>
        </v:shape>
      </w:pic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8D22858" w14:textId="77777777" w:rsidR="00EE3359" w:rsidRDefault="00EE3359">
      <w:r>
        <w:separator/>
      </w:r>
    </w:p>
  </w:footnote>
  <w:footnote w:type="continuationSeparator" w:id="0">
    <w:p w14:paraId="5ACBC30A" w14:textId="77777777" w:rsidR="00EE3359" w:rsidRDefault="00EE3359">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F4D83"/>
    <w:multiLevelType w:val="hybridMultilevel"/>
    <w:tmpl w:val="A1222E0C"/>
    <w:lvl w:ilvl="0" w:tplc="D4021178">
      <w:start w:val="1"/>
      <w:numFmt w:val="decimal"/>
      <w:lvlText w:val="%1."/>
      <w:lvlJc w:val="left"/>
      <w:pPr>
        <w:ind w:left="944" w:hanging="644"/>
      </w:pPr>
      <w:rPr>
        <w:rFonts w:ascii="Times New Roman" w:eastAsia="Times New Roman" w:hAnsi="Times New Roman" w:cs="Times New Roman" w:hint="default"/>
        <w:spacing w:val="0"/>
        <w:w w:val="100"/>
        <w:sz w:val="28"/>
        <w:szCs w:val="28"/>
        <w:lang w:val="kk-KZ" w:eastAsia="en-US" w:bidi="ar-SA"/>
      </w:rPr>
    </w:lvl>
    <w:lvl w:ilvl="1" w:tplc="8F60BC4A">
      <w:numFmt w:val="bullet"/>
      <w:lvlText w:val="•"/>
      <w:lvlJc w:val="left"/>
      <w:pPr>
        <w:ind w:left="1876" w:hanging="644"/>
      </w:pPr>
      <w:rPr>
        <w:rFonts w:hint="default"/>
        <w:lang w:val="kk-KZ" w:eastAsia="en-US" w:bidi="ar-SA"/>
      </w:rPr>
    </w:lvl>
    <w:lvl w:ilvl="2" w:tplc="13AACA7C">
      <w:numFmt w:val="bullet"/>
      <w:lvlText w:val="•"/>
      <w:lvlJc w:val="left"/>
      <w:pPr>
        <w:ind w:left="2813" w:hanging="644"/>
      </w:pPr>
      <w:rPr>
        <w:rFonts w:hint="default"/>
        <w:lang w:val="kk-KZ" w:eastAsia="en-US" w:bidi="ar-SA"/>
      </w:rPr>
    </w:lvl>
    <w:lvl w:ilvl="3" w:tplc="AB7EAB5E">
      <w:numFmt w:val="bullet"/>
      <w:lvlText w:val="•"/>
      <w:lvlJc w:val="left"/>
      <w:pPr>
        <w:ind w:left="3749" w:hanging="644"/>
      </w:pPr>
      <w:rPr>
        <w:rFonts w:hint="default"/>
        <w:lang w:val="kk-KZ" w:eastAsia="en-US" w:bidi="ar-SA"/>
      </w:rPr>
    </w:lvl>
    <w:lvl w:ilvl="4" w:tplc="DA2C80B0">
      <w:numFmt w:val="bullet"/>
      <w:lvlText w:val="•"/>
      <w:lvlJc w:val="left"/>
      <w:pPr>
        <w:ind w:left="4686" w:hanging="644"/>
      </w:pPr>
      <w:rPr>
        <w:rFonts w:hint="default"/>
        <w:lang w:val="kk-KZ" w:eastAsia="en-US" w:bidi="ar-SA"/>
      </w:rPr>
    </w:lvl>
    <w:lvl w:ilvl="5" w:tplc="65B2D404">
      <w:numFmt w:val="bullet"/>
      <w:lvlText w:val="•"/>
      <w:lvlJc w:val="left"/>
      <w:pPr>
        <w:ind w:left="5623" w:hanging="644"/>
      </w:pPr>
      <w:rPr>
        <w:rFonts w:hint="default"/>
        <w:lang w:val="kk-KZ" w:eastAsia="en-US" w:bidi="ar-SA"/>
      </w:rPr>
    </w:lvl>
    <w:lvl w:ilvl="6" w:tplc="406E2802">
      <w:numFmt w:val="bullet"/>
      <w:lvlText w:val="•"/>
      <w:lvlJc w:val="left"/>
      <w:pPr>
        <w:ind w:left="6559" w:hanging="644"/>
      </w:pPr>
      <w:rPr>
        <w:rFonts w:hint="default"/>
        <w:lang w:val="kk-KZ" w:eastAsia="en-US" w:bidi="ar-SA"/>
      </w:rPr>
    </w:lvl>
    <w:lvl w:ilvl="7" w:tplc="18885D76">
      <w:numFmt w:val="bullet"/>
      <w:lvlText w:val="•"/>
      <w:lvlJc w:val="left"/>
      <w:pPr>
        <w:ind w:left="7496" w:hanging="644"/>
      </w:pPr>
      <w:rPr>
        <w:rFonts w:hint="default"/>
        <w:lang w:val="kk-KZ" w:eastAsia="en-US" w:bidi="ar-SA"/>
      </w:rPr>
    </w:lvl>
    <w:lvl w:ilvl="8" w:tplc="F3406508">
      <w:numFmt w:val="bullet"/>
      <w:lvlText w:val="•"/>
      <w:lvlJc w:val="left"/>
      <w:pPr>
        <w:ind w:left="8433" w:hanging="644"/>
      </w:pPr>
      <w:rPr>
        <w:rFonts w:hint="default"/>
        <w:lang w:val="kk-KZ" w:eastAsia="en-US" w:bidi="ar-SA"/>
      </w:rPr>
    </w:lvl>
  </w:abstractNum>
  <w:abstractNum w:abstractNumId="1" w15:restartNumberingAfterBreak="0">
    <w:nsid w:val="06A33BF1"/>
    <w:multiLevelType w:val="hybridMultilevel"/>
    <w:tmpl w:val="896A11F0"/>
    <w:lvl w:ilvl="0" w:tplc="A0D47F90">
      <w:start w:val="19"/>
      <w:numFmt w:val="decimal"/>
      <w:lvlText w:val="%1"/>
      <w:lvlJc w:val="left"/>
      <w:pPr>
        <w:ind w:left="654" w:hanging="353"/>
      </w:pPr>
      <w:rPr>
        <w:rFonts w:ascii="Times New Roman" w:eastAsia="Times New Roman" w:hAnsi="Times New Roman" w:cs="Times New Roman" w:hint="default"/>
        <w:spacing w:val="0"/>
        <w:w w:val="100"/>
        <w:sz w:val="28"/>
        <w:szCs w:val="28"/>
        <w:lang w:val="kk-KZ" w:eastAsia="en-US" w:bidi="ar-SA"/>
      </w:rPr>
    </w:lvl>
    <w:lvl w:ilvl="1" w:tplc="3790F15E">
      <w:numFmt w:val="bullet"/>
      <w:lvlText w:val="•"/>
      <w:lvlJc w:val="left"/>
      <w:pPr>
        <w:ind w:left="1624" w:hanging="353"/>
      </w:pPr>
      <w:rPr>
        <w:rFonts w:hint="default"/>
        <w:lang w:val="kk-KZ" w:eastAsia="en-US" w:bidi="ar-SA"/>
      </w:rPr>
    </w:lvl>
    <w:lvl w:ilvl="2" w:tplc="524478FA">
      <w:numFmt w:val="bullet"/>
      <w:lvlText w:val="•"/>
      <w:lvlJc w:val="left"/>
      <w:pPr>
        <w:ind w:left="2589" w:hanging="353"/>
      </w:pPr>
      <w:rPr>
        <w:rFonts w:hint="default"/>
        <w:lang w:val="kk-KZ" w:eastAsia="en-US" w:bidi="ar-SA"/>
      </w:rPr>
    </w:lvl>
    <w:lvl w:ilvl="3" w:tplc="B3F436DE">
      <w:numFmt w:val="bullet"/>
      <w:lvlText w:val="•"/>
      <w:lvlJc w:val="left"/>
      <w:pPr>
        <w:ind w:left="3553" w:hanging="353"/>
      </w:pPr>
      <w:rPr>
        <w:rFonts w:hint="default"/>
        <w:lang w:val="kk-KZ" w:eastAsia="en-US" w:bidi="ar-SA"/>
      </w:rPr>
    </w:lvl>
    <w:lvl w:ilvl="4" w:tplc="6794FCA0">
      <w:numFmt w:val="bullet"/>
      <w:lvlText w:val="•"/>
      <w:lvlJc w:val="left"/>
      <w:pPr>
        <w:ind w:left="4518" w:hanging="353"/>
      </w:pPr>
      <w:rPr>
        <w:rFonts w:hint="default"/>
        <w:lang w:val="kk-KZ" w:eastAsia="en-US" w:bidi="ar-SA"/>
      </w:rPr>
    </w:lvl>
    <w:lvl w:ilvl="5" w:tplc="3C02A1F6">
      <w:numFmt w:val="bullet"/>
      <w:lvlText w:val="•"/>
      <w:lvlJc w:val="left"/>
      <w:pPr>
        <w:ind w:left="5483" w:hanging="353"/>
      </w:pPr>
      <w:rPr>
        <w:rFonts w:hint="default"/>
        <w:lang w:val="kk-KZ" w:eastAsia="en-US" w:bidi="ar-SA"/>
      </w:rPr>
    </w:lvl>
    <w:lvl w:ilvl="6" w:tplc="02B087D4">
      <w:numFmt w:val="bullet"/>
      <w:lvlText w:val="•"/>
      <w:lvlJc w:val="left"/>
      <w:pPr>
        <w:ind w:left="6447" w:hanging="353"/>
      </w:pPr>
      <w:rPr>
        <w:rFonts w:hint="default"/>
        <w:lang w:val="kk-KZ" w:eastAsia="en-US" w:bidi="ar-SA"/>
      </w:rPr>
    </w:lvl>
    <w:lvl w:ilvl="7" w:tplc="4D90E3DE">
      <w:numFmt w:val="bullet"/>
      <w:lvlText w:val="•"/>
      <w:lvlJc w:val="left"/>
      <w:pPr>
        <w:ind w:left="7412" w:hanging="353"/>
      </w:pPr>
      <w:rPr>
        <w:rFonts w:hint="default"/>
        <w:lang w:val="kk-KZ" w:eastAsia="en-US" w:bidi="ar-SA"/>
      </w:rPr>
    </w:lvl>
    <w:lvl w:ilvl="8" w:tplc="44409C00">
      <w:numFmt w:val="bullet"/>
      <w:lvlText w:val="•"/>
      <w:lvlJc w:val="left"/>
      <w:pPr>
        <w:ind w:left="8377" w:hanging="353"/>
      </w:pPr>
      <w:rPr>
        <w:rFonts w:hint="default"/>
        <w:lang w:val="kk-KZ" w:eastAsia="en-US" w:bidi="ar-SA"/>
      </w:rPr>
    </w:lvl>
  </w:abstractNum>
  <w:abstractNum w:abstractNumId="2" w15:restartNumberingAfterBreak="0">
    <w:nsid w:val="08362EA2"/>
    <w:multiLevelType w:val="hybridMultilevel"/>
    <w:tmpl w:val="4C98DE9A"/>
    <w:lvl w:ilvl="0" w:tplc="34108FBE">
      <w:numFmt w:val="bullet"/>
      <w:lvlText w:val="–"/>
      <w:lvlJc w:val="left"/>
      <w:pPr>
        <w:ind w:left="297" w:hanging="212"/>
      </w:pPr>
      <w:rPr>
        <w:rFonts w:ascii="Times New Roman" w:eastAsia="Times New Roman" w:hAnsi="Times New Roman" w:cs="Times New Roman" w:hint="default"/>
        <w:w w:val="100"/>
        <w:sz w:val="28"/>
        <w:szCs w:val="28"/>
        <w:lang w:val="kk-KZ" w:eastAsia="en-US" w:bidi="ar-SA"/>
      </w:rPr>
    </w:lvl>
    <w:lvl w:ilvl="1" w:tplc="D16A86AE">
      <w:numFmt w:val="bullet"/>
      <w:lvlText w:val="-"/>
      <w:lvlJc w:val="left"/>
      <w:pPr>
        <w:ind w:left="301" w:hanging="212"/>
      </w:pPr>
      <w:rPr>
        <w:rFonts w:ascii="Times New Roman" w:eastAsia="Times New Roman" w:hAnsi="Times New Roman" w:cs="Times New Roman" w:hint="default"/>
        <w:w w:val="100"/>
        <w:sz w:val="28"/>
        <w:szCs w:val="28"/>
        <w:lang w:val="kk-KZ" w:eastAsia="en-US" w:bidi="ar-SA"/>
      </w:rPr>
    </w:lvl>
    <w:lvl w:ilvl="2" w:tplc="3B2EBD04">
      <w:numFmt w:val="bullet"/>
      <w:lvlText w:val="•"/>
      <w:lvlJc w:val="left"/>
      <w:pPr>
        <w:ind w:left="2046" w:hanging="212"/>
      </w:pPr>
      <w:rPr>
        <w:rFonts w:hint="default"/>
        <w:lang w:val="kk-KZ" w:eastAsia="en-US" w:bidi="ar-SA"/>
      </w:rPr>
    </w:lvl>
    <w:lvl w:ilvl="3" w:tplc="CE10BFDA">
      <w:numFmt w:val="bullet"/>
      <w:lvlText w:val="•"/>
      <w:lvlJc w:val="left"/>
      <w:pPr>
        <w:ind w:left="2920" w:hanging="212"/>
      </w:pPr>
      <w:rPr>
        <w:rFonts w:hint="default"/>
        <w:lang w:val="kk-KZ" w:eastAsia="en-US" w:bidi="ar-SA"/>
      </w:rPr>
    </w:lvl>
    <w:lvl w:ilvl="4" w:tplc="8E64FB94">
      <w:numFmt w:val="bullet"/>
      <w:lvlText w:val="•"/>
      <w:lvlJc w:val="left"/>
      <w:pPr>
        <w:ind w:left="3793" w:hanging="212"/>
      </w:pPr>
      <w:rPr>
        <w:rFonts w:hint="default"/>
        <w:lang w:val="kk-KZ" w:eastAsia="en-US" w:bidi="ar-SA"/>
      </w:rPr>
    </w:lvl>
    <w:lvl w:ilvl="5" w:tplc="DF64BF84">
      <w:numFmt w:val="bullet"/>
      <w:lvlText w:val="•"/>
      <w:lvlJc w:val="left"/>
      <w:pPr>
        <w:ind w:left="4667" w:hanging="212"/>
      </w:pPr>
      <w:rPr>
        <w:rFonts w:hint="default"/>
        <w:lang w:val="kk-KZ" w:eastAsia="en-US" w:bidi="ar-SA"/>
      </w:rPr>
    </w:lvl>
    <w:lvl w:ilvl="6" w:tplc="AE603AE0">
      <w:numFmt w:val="bullet"/>
      <w:lvlText w:val="•"/>
      <w:lvlJc w:val="left"/>
      <w:pPr>
        <w:ind w:left="5540" w:hanging="212"/>
      </w:pPr>
      <w:rPr>
        <w:rFonts w:hint="default"/>
        <w:lang w:val="kk-KZ" w:eastAsia="en-US" w:bidi="ar-SA"/>
      </w:rPr>
    </w:lvl>
    <w:lvl w:ilvl="7" w:tplc="26F4D016">
      <w:numFmt w:val="bullet"/>
      <w:lvlText w:val="•"/>
      <w:lvlJc w:val="left"/>
      <w:pPr>
        <w:ind w:left="6414" w:hanging="212"/>
      </w:pPr>
      <w:rPr>
        <w:rFonts w:hint="default"/>
        <w:lang w:val="kk-KZ" w:eastAsia="en-US" w:bidi="ar-SA"/>
      </w:rPr>
    </w:lvl>
    <w:lvl w:ilvl="8" w:tplc="784C8098">
      <w:numFmt w:val="bullet"/>
      <w:lvlText w:val="•"/>
      <w:lvlJc w:val="left"/>
      <w:pPr>
        <w:ind w:left="7287" w:hanging="212"/>
      </w:pPr>
      <w:rPr>
        <w:rFonts w:hint="default"/>
        <w:lang w:val="kk-KZ" w:eastAsia="en-US" w:bidi="ar-SA"/>
      </w:rPr>
    </w:lvl>
  </w:abstractNum>
  <w:abstractNum w:abstractNumId="3" w15:restartNumberingAfterBreak="0">
    <w:nsid w:val="0A656DCB"/>
    <w:multiLevelType w:val="hybridMultilevel"/>
    <w:tmpl w:val="9A4CBEE6"/>
    <w:lvl w:ilvl="0" w:tplc="EF96F9FC">
      <w:numFmt w:val="bullet"/>
      <w:lvlText w:val="-"/>
      <w:lvlJc w:val="left"/>
      <w:pPr>
        <w:ind w:left="1031" w:hanging="164"/>
      </w:pPr>
      <w:rPr>
        <w:rFonts w:ascii="Times New Roman" w:eastAsia="Times New Roman" w:hAnsi="Times New Roman" w:cs="Times New Roman" w:hint="default"/>
        <w:w w:val="100"/>
        <w:sz w:val="28"/>
        <w:szCs w:val="28"/>
        <w:lang w:val="kk-KZ" w:eastAsia="en-US" w:bidi="ar-SA"/>
      </w:rPr>
    </w:lvl>
    <w:lvl w:ilvl="1" w:tplc="DEFE40FA">
      <w:numFmt w:val="bullet"/>
      <w:lvlText w:val="•"/>
      <w:lvlJc w:val="left"/>
      <w:pPr>
        <w:ind w:left="1966" w:hanging="164"/>
      </w:pPr>
      <w:rPr>
        <w:rFonts w:hint="default"/>
        <w:lang w:val="kk-KZ" w:eastAsia="en-US" w:bidi="ar-SA"/>
      </w:rPr>
    </w:lvl>
    <w:lvl w:ilvl="2" w:tplc="44F00DC6">
      <w:numFmt w:val="bullet"/>
      <w:lvlText w:val="•"/>
      <w:lvlJc w:val="left"/>
      <w:pPr>
        <w:ind w:left="2893" w:hanging="164"/>
      </w:pPr>
      <w:rPr>
        <w:rFonts w:hint="default"/>
        <w:lang w:val="kk-KZ" w:eastAsia="en-US" w:bidi="ar-SA"/>
      </w:rPr>
    </w:lvl>
    <w:lvl w:ilvl="3" w:tplc="D8500E46">
      <w:numFmt w:val="bullet"/>
      <w:lvlText w:val="•"/>
      <w:lvlJc w:val="left"/>
      <w:pPr>
        <w:ind w:left="3819" w:hanging="164"/>
      </w:pPr>
      <w:rPr>
        <w:rFonts w:hint="default"/>
        <w:lang w:val="kk-KZ" w:eastAsia="en-US" w:bidi="ar-SA"/>
      </w:rPr>
    </w:lvl>
    <w:lvl w:ilvl="4" w:tplc="FD646F72">
      <w:numFmt w:val="bullet"/>
      <w:lvlText w:val="•"/>
      <w:lvlJc w:val="left"/>
      <w:pPr>
        <w:ind w:left="4746" w:hanging="164"/>
      </w:pPr>
      <w:rPr>
        <w:rFonts w:hint="default"/>
        <w:lang w:val="kk-KZ" w:eastAsia="en-US" w:bidi="ar-SA"/>
      </w:rPr>
    </w:lvl>
    <w:lvl w:ilvl="5" w:tplc="F048A6D0">
      <w:numFmt w:val="bullet"/>
      <w:lvlText w:val="•"/>
      <w:lvlJc w:val="left"/>
      <w:pPr>
        <w:ind w:left="5673" w:hanging="164"/>
      </w:pPr>
      <w:rPr>
        <w:rFonts w:hint="default"/>
        <w:lang w:val="kk-KZ" w:eastAsia="en-US" w:bidi="ar-SA"/>
      </w:rPr>
    </w:lvl>
    <w:lvl w:ilvl="6" w:tplc="E3BE7996">
      <w:numFmt w:val="bullet"/>
      <w:lvlText w:val="•"/>
      <w:lvlJc w:val="left"/>
      <w:pPr>
        <w:ind w:left="6599" w:hanging="164"/>
      </w:pPr>
      <w:rPr>
        <w:rFonts w:hint="default"/>
        <w:lang w:val="kk-KZ" w:eastAsia="en-US" w:bidi="ar-SA"/>
      </w:rPr>
    </w:lvl>
    <w:lvl w:ilvl="7" w:tplc="DF2A01D0">
      <w:numFmt w:val="bullet"/>
      <w:lvlText w:val="•"/>
      <w:lvlJc w:val="left"/>
      <w:pPr>
        <w:ind w:left="7526" w:hanging="164"/>
      </w:pPr>
      <w:rPr>
        <w:rFonts w:hint="default"/>
        <w:lang w:val="kk-KZ" w:eastAsia="en-US" w:bidi="ar-SA"/>
      </w:rPr>
    </w:lvl>
    <w:lvl w:ilvl="8" w:tplc="061A7778">
      <w:numFmt w:val="bullet"/>
      <w:lvlText w:val="•"/>
      <w:lvlJc w:val="left"/>
      <w:pPr>
        <w:ind w:left="8453" w:hanging="164"/>
      </w:pPr>
      <w:rPr>
        <w:rFonts w:hint="default"/>
        <w:lang w:val="kk-KZ" w:eastAsia="en-US" w:bidi="ar-SA"/>
      </w:rPr>
    </w:lvl>
  </w:abstractNum>
  <w:abstractNum w:abstractNumId="4" w15:restartNumberingAfterBreak="0">
    <w:nsid w:val="0D616576"/>
    <w:multiLevelType w:val="hybridMultilevel"/>
    <w:tmpl w:val="80DCDA30"/>
    <w:lvl w:ilvl="0" w:tplc="8542DB3E">
      <w:numFmt w:val="bullet"/>
      <w:lvlText w:val="-"/>
      <w:lvlJc w:val="left"/>
      <w:pPr>
        <w:ind w:left="927" w:hanging="360"/>
      </w:pPr>
      <w:rPr>
        <w:rFonts w:ascii="Times New Roman" w:eastAsia="Calibri"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5" w15:restartNumberingAfterBreak="0">
    <w:nsid w:val="10955B39"/>
    <w:multiLevelType w:val="hybridMultilevel"/>
    <w:tmpl w:val="E69C7B56"/>
    <w:lvl w:ilvl="0" w:tplc="0DA86AD2">
      <w:numFmt w:val="bullet"/>
      <w:lvlText w:val=""/>
      <w:lvlJc w:val="left"/>
      <w:pPr>
        <w:ind w:left="269" w:hanging="172"/>
      </w:pPr>
      <w:rPr>
        <w:rFonts w:ascii="Symbol" w:eastAsia="Symbol" w:hAnsi="Symbol" w:cs="Symbol" w:hint="default"/>
        <w:w w:val="101"/>
        <w:sz w:val="23"/>
        <w:szCs w:val="23"/>
        <w:lang w:val="kk-KZ" w:eastAsia="en-US" w:bidi="ar-SA"/>
      </w:rPr>
    </w:lvl>
    <w:lvl w:ilvl="1" w:tplc="950ECFF6">
      <w:numFmt w:val="bullet"/>
      <w:lvlText w:val="•"/>
      <w:lvlJc w:val="left"/>
      <w:pPr>
        <w:ind w:left="702" w:hanging="172"/>
      </w:pPr>
      <w:rPr>
        <w:rFonts w:hint="default"/>
        <w:lang w:val="kk-KZ" w:eastAsia="en-US" w:bidi="ar-SA"/>
      </w:rPr>
    </w:lvl>
    <w:lvl w:ilvl="2" w:tplc="A7062E04">
      <w:numFmt w:val="bullet"/>
      <w:lvlText w:val="•"/>
      <w:lvlJc w:val="left"/>
      <w:pPr>
        <w:ind w:left="1144" w:hanging="172"/>
      </w:pPr>
      <w:rPr>
        <w:rFonts w:hint="default"/>
        <w:lang w:val="kk-KZ" w:eastAsia="en-US" w:bidi="ar-SA"/>
      </w:rPr>
    </w:lvl>
    <w:lvl w:ilvl="3" w:tplc="BD389B74">
      <w:numFmt w:val="bullet"/>
      <w:lvlText w:val="•"/>
      <w:lvlJc w:val="left"/>
      <w:pPr>
        <w:ind w:left="1586" w:hanging="172"/>
      </w:pPr>
      <w:rPr>
        <w:rFonts w:hint="default"/>
        <w:lang w:val="kk-KZ" w:eastAsia="en-US" w:bidi="ar-SA"/>
      </w:rPr>
    </w:lvl>
    <w:lvl w:ilvl="4" w:tplc="1A5EE4A4">
      <w:numFmt w:val="bullet"/>
      <w:lvlText w:val="•"/>
      <w:lvlJc w:val="left"/>
      <w:pPr>
        <w:ind w:left="2028" w:hanging="172"/>
      </w:pPr>
      <w:rPr>
        <w:rFonts w:hint="default"/>
        <w:lang w:val="kk-KZ" w:eastAsia="en-US" w:bidi="ar-SA"/>
      </w:rPr>
    </w:lvl>
    <w:lvl w:ilvl="5" w:tplc="0428ED06">
      <w:numFmt w:val="bullet"/>
      <w:lvlText w:val="•"/>
      <w:lvlJc w:val="left"/>
      <w:pPr>
        <w:ind w:left="2470" w:hanging="172"/>
      </w:pPr>
      <w:rPr>
        <w:rFonts w:hint="default"/>
        <w:lang w:val="kk-KZ" w:eastAsia="en-US" w:bidi="ar-SA"/>
      </w:rPr>
    </w:lvl>
    <w:lvl w:ilvl="6" w:tplc="A40E56DE">
      <w:numFmt w:val="bullet"/>
      <w:lvlText w:val="•"/>
      <w:lvlJc w:val="left"/>
      <w:pPr>
        <w:ind w:left="2912" w:hanging="172"/>
      </w:pPr>
      <w:rPr>
        <w:rFonts w:hint="default"/>
        <w:lang w:val="kk-KZ" w:eastAsia="en-US" w:bidi="ar-SA"/>
      </w:rPr>
    </w:lvl>
    <w:lvl w:ilvl="7" w:tplc="E5DCE7FC">
      <w:numFmt w:val="bullet"/>
      <w:lvlText w:val="•"/>
      <w:lvlJc w:val="left"/>
      <w:pPr>
        <w:ind w:left="3354" w:hanging="172"/>
      </w:pPr>
      <w:rPr>
        <w:rFonts w:hint="default"/>
        <w:lang w:val="kk-KZ" w:eastAsia="en-US" w:bidi="ar-SA"/>
      </w:rPr>
    </w:lvl>
    <w:lvl w:ilvl="8" w:tplc="454CE566">
      <w:numFmt w:val="bullet"/>
      <w:lvlText w:val="•"/>
      <w:lvlJc w:val="left"/>
      <w:pPr>
        <w:ind w:left="3796" w:hanging="172"/>
      </w:pPr>
      <w:rPr>
        <w:rFonts w:hint="default"/>
        <w:lang w:val="kk-KZ" w:eastAsia="en-US" w:bidi="ar-SA"/>
      </w:rPr>
    </w:lvl>
  </w:abstractNum>
  <w:abstractNum w:abstractNumId="6" w15:restartNumberingAfterBreak="0">
    <w:nsid w:val="145535B7"/>
    <w:multiLevelType w:val="hybridMultilevel"/>
    <w:tmpl w:val="13867CE6"/>
    <w:lvl w:ilvl="0" w:tplc="543E3FBA">
      <w:start w:val="3"/>
      <w:numFmt w:val="bullet"/>
      <w:lvlText w:val="-"/>
      <w:lvlJc w:val="left"/>
      <w:pPr>
        <w:ind w:left="1227" w:hanging="360"/>
      </w:pPr>
      <w:rPr>
        <w:rFonts w:ascii="Times New Roman" w:eastAsia="Times New Roman" w:hAnsi="Times New Roman" w:cs="Times New Roman" w:hint="default"/>
      </w:rPr>
    </w:lvl>
    <w:lvl w:ilvl="1" w:tplc="04190003" w:tentative="1">
      <w:start w:val="1"/>
      <w:numFmt w:val="bullet"/>
      <w:lvlText w:val="o"/>
      <w:lvlJc w:val="left"/>
      <w:pPr>
        <w:ind w:left="1947" w:hanging="360"/>
      </w:pPr>
      <w:rPr>
        <w:rFonts w:ascii="Courier New" w:hAnsi="Courier New" w:cs="Courier New" w:hint="default"/>
      </w:rPr>
    </w:lvl>
    <w:lvl w:ilvl="2" w:tplc="04190005" w:tentative="1">
      <w:start w:val="1"/>
      <w:numFmt w:val="bullet"/>
      <w:lvlText w:val=""/>
      <w:lvlJc w:val="left"/>
      <w:pPr>
        <w:ind w:left="2667" w:hanging="360"/>
      </w:pPr>
      <w:rPr>
        <w:rFonts w:ascii="Wingdings" w:hAnsi="Wingdings" w:hint="default"/>
      </w:rPr>
    </w:lvl>
    <w:lvl w:ilvl="3" w:tplc="04190001" w:tentative="1">
      <w:start w:val="1"/>
      <w:numFmt w:val="bullet"/>
      <w:lvlText w:val=""/>
      <w:lvlJc w:val="left"/>
      <w:pPr>
        <w:ind w:left="3387" w:hanging="360"/>
      </w:pPr>
      <w:rPr>
        <w:rFonts w:ascii="Symbol" w:hAnsi="Symbol" w:hint="default"/>
      </w:rPr>
    </w:lvl>
    <w:lvl w:ilvl="4" w:tplc="04190003" w:tentative="1">
      <w:start w:val="1"/>
      <w:numFmt w:val="bullet"/>
      <w:lvlText w:val="o"/>
      <w:lvlJc w:val="left"/>
      <w:pPr>
        <w:ind w:left="4107" w:hanging="360"/>
      </w:pPr>
      <w:rPr>
        <w:rFonts w:ascii="Courier New" w:hAnsi="Courier New" w:cs="Courier New" w:hint="default"/>
      </w:rPr>
    </w:lvl>
    <w:lvl w:ilvl="5" w:tplc="04190005" w:tentative="1">
      <w:start w:val="1"/>
      <w:numFmt w:val="bullet"/>
      <w:lvlText w:val=""/>
      <w:lvlJc w:val="left"/>
      <w:pPr>
        <w:ind w:left="4827" w:hanging="360"/>
      </w:pPr>
      <w:rPr>
        <w:rFonts w:ascii="Wingdings" w:hAnsi="Wingdings" w:hint="default"/>
      </w:rPr>
    </w:lvl>
    <w:lvl w:ilvl="6" w:tplc="04190001" w:tentative="1">
      <w:start w:val="1"/>
      <w:numFmt w:val="bullet"/>
      <w:lvlText w:val=""/>
      <w:lvlJc w:val="left"/>
      <w:pPr>
        <w:ind w:left="5547" w:hanging="360"/>
      </w:pPr>
      <w:rPr>
        <w:rFonts w:ascii="Symbol" w:hAnsi="Symbol" w:hint="default"/>
      </w:rPr>
    </w:lvl>
    <w:lvl w:ilvl="7" w:tplc="04190003" w:tentative="1">
      <w:start w:val="1"/>
      <w:numFmt w:val="bullet"/>
      <w:lvlText w:val="o"/>
      <w:lvlJc w:val="left"/>
      <w:pPr>
        <w:ind w:left="6267" w:hanging="360"/>
      </w:pPr>
      <w:rPr>
        <w:rFonts w:ascii="Courier New" w:hAnsi="Courier New" w:cs="Courier New" w:hint="default"/>
      </w:rPr>
    </w:lvl>
    <w:lvl w:ilvl="8" w:tplc="04190005" w:tentative="1">
      <w:start w:val="1"/>
      <w:numFmt w:val="bullet"/>
      <w:lvlText w:val=""/>
      <w:lvlJc w:val="left"/>
      <w:pPr>
        <w:ind w:left="6987" w:hanging="360"/>
      </w:pPr>
      <w:rPr>
        <w:rFonts w:ascii="Wingdings" w:hAnsi="Wingdings" w:hint="default"/>
      </w:rPr>
    </w:lvl>
  </w:abstractNum>
  <w:abstractNum w:abstractNumId="7" w15:restartNumberingAfterBreak="0">
    <w:nsid w:val="178744B8"/>
    <w:multiLevelType w:val="hybridMultilevel"/>
    <w:tmpl w:val="27985F56"/>
    <w:lvl w:ilvl="0" w:tplc="F5544C5A">
      <w:start w:val="1"/>
      <w:numFmt w:val="decimal"/>
      <w:lvlText w:val="%1."/>
      <w:lvlJc w:val="left"/>
      <w:pPr>
        <w:ind w:left="266" w:hanging="240"/>
      </w:pPr>
      <w:rPr>
        <w:rFonts w:ascii="Times New Roman" w:eastAsia="Times New Roman" w:hAnsi="Times New Roman" w:cs="Times New Roman" w:hint="default"/>
        <w:w w:val="100"/>
        <w:sz w:val="24"/>
        <w:szCs w:val="24"/>
        <w:lang w:val="kk-KZ" w:eastAsia="en-US" w:bidi="ar-SA"/>
      </w:rPr>
    </w:lvl>
    <w:lvl w:ilvl="1" w:tplc="8C2E6128">
      <w:numFmt w:val="bullet"/>
      <w:lvlText w:val="•"/>
      <w:lvlJc w:val="left"/>
      <w:pPr>
        <w:ind w:left="1150" w:hanging="240"/>
      </w:pPr>
      <w:rPr>
        <w:rFonts w:hint="default"/>
        <w:lang w:val="kk-KZ" w:eastAsia="en-US" w:bidi="ar-SA"/>
      </w:rPr>
    </w:lvl>
    <w:lvl w:ilvl="2" w:tplc="B0F2CEEA">
      <w:numFmt w:val="bullet"/>
      <w:lvlText w:val="•"/>
      <w:lvlJc w:val="left"/>
      <w:pPr>
        <w:ind w:left="2040" w:hanging="240"/>
      </w:pPr>
      <w:rPr>
        <w:rFonts w:hint="default"/>
        <w:lang w:val="kk-KZ" w:eastAsia="en-US" w:bidi="ar-SA"/>
      </w:rPr>
    </w:lvl>
    <w:lvl w:ilvl="3" w:tplc="86BEB3F8">
      <w:numFmt w:val="bullet"/>
      <w:lvlText w:val="•"/>
      <w:lvlJc w:val="left"/>
      <w:pPr>
        <w:ind w:left="2930" w:hanging="240"/>
      </w:pPr>
      <w:rPr>
        <w:rFonts w:hint="default"/>
        <w:lang w:val="kk-KZ" w:eastAsia="en-US" w:bidi="ar-SA"/>
      </w:rPr>
    </w:lvl>
    <w:lvl w:ilvl="4" w:tplc="9EEE98A6">
      <w:numFmt w:val="bullet"/>
      <w:lvlText w:val="•"/>
      <w:lvlJc w:val="left"/>
      <w:pPr>
        <w:ind w:left="3820" w:hanging="240"/>
      </w:pPr>
      <w:rPr>
        <w:rFonts w:hint="default"/>
        <w:lang w:val="kk-KZ" w:eastAsia="en-US" w:bidi="ar-SA"/>
      </w:rPr>
    </w:lvl>
    <w:lvl w:ilvl="5" w:tplc="C2ACF086">
      <w:numFmt w:val="bullet"/>
      <w:lvlText w:val="•"/>
      <w:lvlJc w:val="left"/>
      <w:pPr>
        <w:ind w:left="4710" w:hanging="240"/>
      </w:pPr>
      <w:rPr>
        <w:rFonts w:hint="default"/>
        <w:lang w:val="kk-KZ" w:eastAsia="en-US" w:bidi="ar-SA"/>
      </w:rPr>
    </w:lvl>
    <w:lvl w:ilvl="6" w:tplc="E2EAC5A2">
      <w:numFmt w:val="bullet"/>
      <w:lvlText w:val="•"/>
      <w:lvlJc w:val="left"/>
      <w:pPr>
        <w:ind w:left="5600" w:hanging="240"/>
      </w:pPr>
      <w:rPr>
        <w:rFonts w:hint="default"/>
        <w:lang w:val="kk-KZ" w:eastAsia="en-US" w:bidi="ar-SA"/>
      </w:rPr>
    </w:lvl>
    <w:lvl w:ilvl="7" w:tplc="5F4AEECC">
      <w:numFmt w:val="bullet"/>
      <w:lvlText w:val="•"/>
      <w:lvlJc w:val="left"/>
      <w:pPr>
        <w:ind w:left="6490" w:hanging="240"/>
      </w:pPr>
      <w:rPr>
        <w:rFonts w:hint="default"/>
        <w:lang w:val="kk-KZ" w:eastAsia="en-US" w:bidi="ar-SA"/>
      </w:rPr>
    </w:lvl>
    <w:lvl w:ilvl="8" w:tplc="913EA41A">
      <w:numFmt w:val="bullet"/>
      <w:lvlText w:val="•"/>
      <w:lvlJc w:val="left"/>
      <w:pPr>
        <w:ind w:left="7380" w:hanging="240"/>
      </w:pPr>
      <w:rPr>
        <w:rFonts w:hint="default"/>
        <w:lang w:val="kk-KZ" w:eastAsia="en-US" w:bidi="ar-SA"/>
      </w:rPr>
    </w:lvl>
  </w:abstractNum>
  <w:abstractNum w:abstractNumId="8" w15:restartNumberingAfterBreak="0">
    <w:nsid w:val="17CD4FBE"/>
    <w:multiLevelType w:val="multilevel"/>
    <w:tmpl w:val="C5F61002"/>
    <w:lvl w:ilvl="0">
      <w:start w:val="3"/>
      <w:numFmt w:val="decimal"/>
      <w:lvlText w:val="%1"/>
      <w:lvlJc w:val="left"/>
      <w:pPr>
        <w:ind w:left="1079" w:hanging="212"/>
      </w:pPr>
      <w:rPr>
        <w:rFonts w:ascii="Times New Roman" w:eastAsia="Times New Roman" w:hAnsi="Times New Roman" w:cs="Times New Roman" w:hint="default"/>
        <w:b/>
        <w:bCs/>
        <w:w w:val="100"/>
        <w:sz w:val="28"/>
        <w:szCs w:val="28"/>
        <w:lang w:val="kk-KZ" w:eastAsia="en-US" w:bidi="ar-SA"/>
      </w:rPr>
    </w:lvl>
    <w:lvl w:ilvl="1">
      <w:start w:val="1"/>
      <w:numFmt w:val="decimal"/>
      <w:lvlText w:val="%1.%2"/>
      <w:lvlJc w:val="left"/>
      <w:pPr>
        <w:ind w:left="301" w:hanging="440"/>
        <w:jc w:val="right"/>
      </w:pPr>
      <w:rPr>
        <w:rFonts w:ascii="Times New Roman" w:eastAsia="Times New Roman" w:hAnsi="Times New Roman" w:cs="Times New Roman" w:hint="default"/>
        <w:b/>
        <w:bCs/>
        <w:spacing w:val="-1"/>
        <w:w w:val="100"/>
        <w:sz w:val="28"/>
        <w:szCs w:val="28"/>
        <w:lang w:val="kk-KZ" w:eastAsia="en-US" w:bidi="ar-SA"/>
      </w:rPr>
    </w:lvl>
    <w:lvl w:ilvl="2">
      <w:start w:val="1"/>
      <w:numFmt w:val="decimal"/>
      <w:lvlText w:val="%1.%2.%3"/>
      <w:lvlJc w:val="left"/>
      <w:pPr>
        <w:ind w:left="1416" w:hanging="706"/>
      </w:pPr>
      <w:rPr>
        <w:rFonts w:ascii="Times New Roman" w:eastAsia="Times New Roman" w:hAnsi="Times New Roman" w:cs="Times New Roman" w:hint="default"/>
        <w:i w:val="0"/>
        <w:spacing w:val="-4"/>
        <w:w w:val="100"/>
        <w:sz w:val="28"/>
        <w:szCs w:val="28"/>
        <w:lang w:val="kk-KZ" w:eastAsia="en-US" w:bidi="ar-SA"/>
      </w:rPr>
    </w:lvl>
    <w:lvl w:ilvl="3">
      <w:numFmt w:val="bullet"/>
      <w:lvlText w:val="•"/>
      <w:lvlJc w:val="left"/>
      <w:pPr>
        <w:ind w:left="3130" w:hanging="706"/>
      </w:pPr>
      <w:rPr>
        <w:rFonts w:hint="default"/>
        <w:lang w:val="kk-KZ" w:eastAsia="en-US" w:bidi="ar-SA"/>
      </w:rPr>
    </w:lvl>
    <w:lvl w:ilvl="4">
      <w:numFmt w:val="bullet"/>
      <w:lvlText w:val="•"/>
      <w:lvlJc w:val="left"/>
      <w:pPr>
        <w:ind w:left="4155" w:hanging="706"/>
      </w:pPr>
      <w:rPr>
        <w:rFonts w:hint="default"/>
        <w:lang w:val="kk-KZ" w:eastAsia="en-US" w:bidi="ar-SA"/>
      </w:rPr>
    </w:lvl>
    <w:lvl w:ilvl="5">
      <w:numFmt w:val="bullet"/>
      <w:lvlText w:val="•"/>
      <w:lvlJc w:val="left"/>
      <w:pPr>
        <w:ind w:left="5180" w:hanging="706"/>
      </w:pPr>
      <w:rPr>
        <w:rFonts w:hint="default"/>
        <w:lang w:val="kk-KZ" w:eastAsia="en-US" w:bidi="ar-SA"/>
      </w:rPr>
    </w:lvl>
    <w:lvl w:ilvl="6">
      <w:numFmt w:val="bullet"/>
      <w:lvlText w:val="•"/>
      <w:lvlJc w:val="left"/>
      <w:pPr>
        <w:ind w:left="6205" w:hanging="706"/>
      </w:pPr>
      <w:rPr>
        <w:rFonts w:hint="default"/>
        <w:lang w:val="kk-KZ" w:eastAsia="en-US" w:bidi="ar-SA"/>
      </w:rPr>
    </w:lvl>
    <w:lvl w:ilvl="7">
      <w:numFmt w:val="bullet"/>
      <w:lvlText w:val="•"/>
      <w:lvlJc w:val="left"/>
      <w:pPr>
        <w:ind w:left="7230" w:hanging="706"/>
      </w:pPr>
      <w:rPr>
        <w:rFonts w:hint="default"/>
        <w:lang w:val="kk-KZ" w:eastAsia="en-US" w:bidi="ar-SA"/>
      </w:rPr>
    </w:lvl>
    <w:lvl w:ilvl="8">
      <w:numFmt w:val="bullet"/>
      <w:lvlText w:val="•"/>
      <w:lvlJc w:val="left"/>
      <w:pPr>
        <w:ind w:left="8256" w:hanging="706"/>
      </w:pPr>
      <w:rPr>
        <w:rFonts w:hint="default"/>
        <w:lang w:val="kk-KZ" w:eastAsia="en-US" w:bidi="ar-SA"/>
      </w:rPr>
    </w:lvl>
  </w:abstractNum>
  <w:abstractNum w:abstractNumId="9" w15:restartNumberingAfterBreak="0">
    <w:nsid w:val="18511851"/>
    <w:multiLevelType w:val="hybridMultilevel"/>
    <w:tmpl w:val="379815F6"/>
    <w:lvl w:ilvl="0" w:tplc="C0E0F372">
      <w:start w:val="1"/>
      <w:numFmt w:val="decimal"/>
      <w:lvlText w:val="%1."/>
      <w:lvlJc w:val="left"/>
      <w:pPr>
        <w:ind w:left="931" w:hanging="708"/>
      </w:pPr>
      <w:rPr>
        <w:rFonts w:ascii="Times New Roman" w:eastAsia="Times New Roman" w:hAnsi="Times New Roman" w:cs="Times New Roman" w:hint="default"/>
        <w:spacing w:val="0"/>
        <w:w w:val="100"/>
        <w:sz w:val="28"/>
        <w:szCs w:val="28"/>
        <w:lang w:val="kk-KZ" w:eastAsia="en-US" w:bidi="ar-SA"/>
      </w:rPr>
    </w:lvl>
    <w:lvl w:ilvl="1" w:tplc="001A2678">
      <w:numFmt w:val="bullet"/>
      <w:lvlText w:val="•"/>
      <w:lvlJc w:val="left"/>
      <w:pPr>
        <w:ind w:left="1515" w:hanging="708"/>
      </w:pPr>
      <w:rPr>
        <w:rFonts w:hint="default"/>
        <w:lang w:val="kk-KZ" w:eastAsia="en-US" w:bidi="ar-SA"/>
      </w:rPr>
    </w:lvl>
    <w:lvl w:ilvl="2" w:tplc="35D8F856">
      <w:numFmt w:val="bullet"/>
      <w:lvlText w:val="•"/>
      <w:lvlJc w:val="left"/>
      <w:pPr>
        <w:ind w:left="2091" w:hanging="708"/>
      </w:pPr>
      <w:rPr>
        <w:rFonts w:hint="default"/>
        <w:lang w:val="kk-KZ" w:eastAsia="en-US" w:bidi="ar-SA"/>
      </w:rPr>
    </w:lvl>
    <w:lvl w:ilvl="3" w:tplc="AED0D752">
      <w:numFmt w:val="bullet"/>
      <w:lvlText w:val="•"/>
      <w:lvlJc w:val="left"/>
      <w:pPr>
        <w:ind w:left="2666" w:hanging="708"/>
      </w:pPr>
      <w:rPr>
        <w:rFonts w:hint="default"/>
        <w:lang w:val="kk-KZ" w:eastAsia="en-US" w:bidi="ar-SA"/>
      </w:rPr>
    </w:lvl>
    <w:lvl w:ilvl="4" w:tplc="09D822FE">
      <w:numFmt w:val="bullet"/>
      <w:lvlText w:val="•"/>
      <w:lvlJc w:val="left"/>
      <w:pPr>
        <w:ind w:left="3242" w:hanging="708"/>
      </w:pPr>
      <w:rPr>
        <w:rFonts w:hint="default"/>
        <w:lang w:val="kk-KZ" w:eastAsia="en-US" w:bidi="ar-SA"/>
      </w:rPr>
    </w:lvl>
    <w:lvl w:ilvl="5" w:tplc="B39AB2F4">
      <w:numFmt w:val="bullet"/>
      <w:lvlText w:val="•"/>
      <w:lvlJc w:val="left"/>
      <w:pPr>
        <w:ind w:left="3818" w:hanging="708"/>
      </w:pPr>
      <w:rPr>
        <w:rFonts w:hint="default"/>
        <w:lang w:val="kk-KZ" w:eastAsia="en-US" w:bidi="ar-SA"/>
      </w:rPr>
    </w:lvl>
    <w:lvl w:ilvl="6" w:tplc="D922B0B2">
      <w:numFmt w:val="bullet"/>
      <w:lvlText w:val="•"/>
      <w:lvlJc w:val="left"/>
      <w:pPr>
        <w:ind w:left="4393" w:hanging="708"/>
      </w:pPr>
      <w:rPr>
        <w:rFonts w:hint="default"/>
        <w:lang w:val="kk-KZ" w:eastAsia="en-US" w:bidi="ar-SA"/>
      </w:rPr>
    </w:lvl>
    <w:lvl w:ilvl="7" w:tplc="242AE30A">
      <w:numFmt w:val="bullet"/>
      <w:lvlText w:val="•"/>
      <w:lvlJc w:val="left"/>
      <w:pPr>
        <w:ind w:left="4969" w:hanging="708"/>
      </w:pPr>
      <w:rPr>
        <w:rFonts w:hint="default"/>
        <w:lang w:val="kk-KZ" w:eastAsia="en-US" w:bidi="ar-SA"/>
      </w:rPr>
    </w:lvl>
    <w:lvl w:ilvl="8" w:tplc="B0B2084E">
      <w:numFmt w:val="bullet"/>
      <w:lvlText w:val="•"/>
      <w:lvlJc w:val="left"/>
      <w:pPr>
        <w:ind w:left="5544" w:hanging="708"/>
      </w:pPr>
      <w:rPr>
        <w:rFonts w:hint="default"/>
        <w:lang w:val="kk-KZ" w:eastAsia="en-US" w:bidi="ar-SA"/>
      </w:rPr>
    </w:lvl>
  </w:abstractNum>
  <w:abstractNum w:abstractNumId="10" w15:restartNumberingAfterBreak="0">
    <w:nsid w:val="1C5F224C"/>
    <w:multiLevelType w:val="multilevel"/>
    <w:tmpl w:val="FCA85B1A"/>
    <w:lvl w:ilvl="0">
      <w:start w:val="5"/>
      <w:numFmt w:val="decimal"/>
      <w:lvlText w:val="%1"/>
      <w:lvlJc w:val="left"/>
      <w:pPr>
        <w:ind w:left="1180" w:hanging="493"/>
      </w:pPr>
      <w:rPr>
        <w:rFonts w:hint="default"/>
        <w:lang w:val="kk-KZ" w:eastAsia="en-US" w:bidi="ar-SA"/>
      </w:rPr>
    </w:lvl>
    <w:lvl w:ilvl="1">
      <w:start w:val="1"/>
      <w:numFmt w:val="decimal"/>
      <w:lvlText w:val="%1.%2."/>
      <w:lvlJc w:val="left"/>
      <w:pPr>
        <w:ind w:left="1180" w:hanging="493"/>
      </w:pPr>
      <w:rPr>
        <w:rFonts w:ascii="Times New Roman" w:eastAsia="Times New Roman" w:hAnsi="Times New Roman" w:cs="Times New Roman" w:hint="default"/>
        <w:i/>
        <w:iCs/>
        <w:spacing w:val="-1"/>
        <w:w w:val="100"/>
        <w:sz w:val="28"/>
        <w:szCs w:val="28"/>
        <w:lang w:val="kk-KZ" w:eastAsia="en-US" w:bidi="ar-SA"/>
      </w:rPr>
    </w:lvl>
    <w:lvl w:ilvl="2">
      <w:numFmt w:val="bullet"/>
      <w:lvlText w:val="•"/>
      <w:lvlJc w:val="left"/>
      <w:pPr>
        <w:ind w:left="2957" w:hanging="493"/>
      </w:pPr>
      <w:rPr>
        <w:rFonts w:hint="default"/>
        <w:lang w:val="kk-KZ" w:eastAsia="en-US" w:bidi="ar-SA"/>
      </w:rPr>
    </w:lvl>
    <w:lvl w:ilvl="3">
      <w:numFmt w:val="bullet"/>
      <w:lvlText w:val="•"/>
      <w:lvlJc w:val="left"/>
      <w:pPr>
        <w:ind w:left="3845" w:hanging="493"/>
      </w:pPr>
      <w:rPr>
        <w:rFonts w:hint="default"/>
        <w:lang w:val="kk-KZ" w:eastAsia="en-US" w:bidi="ar-SA"/>
      </w:rPr>
    </w:lvl>
    <w:lvl w:ilvl="4">
      <w:numFmt w:val="bullet"/>
      <w:lvlText w:val="•"/>
      <w:lvlJc w:val="left"/>
      <w:pPr>
        <w:ind w:left="4734" w:hanging="493"/>
      </w:pPr>
      <w:rPr>
        <w:rFonts w:hint="default"/>
        <w:lang w:val="kk-KZ" w:eastAsia="en-US" w:bidi="ar-SA"/>
      </w:rPr>
    </w:lvl>
    <w:lvl w:ilvl="5">
      <w:numFmt w:val="bullet"/>
      <w:lvlText w:val="•"/>
      <w:lvlJc w:val="left"/>
      <w:pPr>
        <w:ind w:left="5623" w:hanging="493"/>
      </w:pPr>
      <w:rPr>
        <w:rFonts w:hint="default"/>
        <w:lang w:val="kk-KZ" w:eastAsia="en-US" w:bidi="ar-SA"/>
      </w:rPr>
    </w:lvl>
    <w:lvl w:ilvl="6">
      <w:numFmt w:val="bullet"/>
      <w:lvlText w:val="•"/>
      <w:lvlJc w:val="left"/>
      <w:pPr>
        <w:ind w:left="6511" w:hanging="493"/>
      </w:pPr>
      <w:rPr>
        <w:rFonts w:hint="default"/>
        <w:lang w:val="kk-KZ" w:eastAsia="en-US" w:bidi="ar-SA"/>
      </w:rPr>
    </w:lvl>
    <w:lvl w:ilvl="7">
      <w:numFmt w:val="bullet"/>
      <w:lvlText w:val="•"/>
      <w:lvlJc w:val="left"/>
      <w:pPr>
        <w:ind w:left="7400" w:hanging="493"/>
      </w:pPr>
      <w:rPr>
        <w:rFonts w:hint="default"/>
        <w:lang w:val="kk-KZ" w:eastAsia="en-US" w:bidi="ar-SA"/>
      </w:rPr>
    </w:lvl>
    <w:lvl w:ilvl="8">
      <w:numFmt w:val="bullet"/>
      <w:lvlText w:val="•"/>
      <w:lvlJc w:val="left"/>
      <w:pPr>
        <w:ind w:left="8289" w:hanging="493"/>
      </w:pPr>
      <w:rPr>
        <w:rFonts w:hint="default"/>
        <w:lang w:val="kk-KZ" w:eastAsia="en-US" w:bidi="ar-SA"/>
      </w:rPr>
    </w:lvl>
  </w:abstractNum>
  <w:abstractNum w:abstractNumId="11" w15:restartNumberingAfterBreak="0">
    <w:nsid w:val="1C9419CC"/>
    <w:multiLevelType w:val="hybridMultilevel"/>
    <w:tmpl w:val="A612784C"/>
    <w:lvl w:ilvl="0" w:tplc="A1CA7174">
      <w:start w:val="38"/>
      <w:numFmt w:val="decimal"/>
      <w:lvlText w:val="%1"/>
      <w:lvlJc w:val="left"/>
      <w:pPr>
        <w:ind w:left="301" w:hanging="440"/>
        <w:jc w:val="right"/>
      </w:pPr>
      <w:rPr>
        <w:rFonts w:ascii="Times New Roman" w:eastAsia="Times New Roman" w:hAnsi="Times New Roman" w:cs="Times New Roman" w:hint="default"/>
        <w:spacing w:val="0"/>
        <w:w w:val="100"/>
        <w:sz w:val="28"/>
        <w:szCs w:val="28"/>
        <w:lang w:val="kk-KZ" w:eastAsia="en-US" w:bidi="ar-SA"/>
      </w:rPr>
    </w:lvl>
    <w:lvl w:ilvl="1" w:tplc="FC841710">
      <w:start w:val="49"/>
      <w:numFmt w:val="decimal"/>
      <w:lvlText w:val="%2"/>
      <w:lvlJc w:val="left"/>
      <w:pPr>
        <w:ind w:left="301" w:hanging="492"/>
      </w:pPr>
      <w:rPr>
        <w:rFonts w:ascii="Times New Roman" w:eastAsia="Times New Roman" w:hAnsi="Times New Roman" w:cs="Times New Roman" w:hint="default"/>
        <w:spacing w:val="0"/>
        <w:w w:val="100"/>
        <w:sz w:val="28"/>
        <w:szCs w:val="28"/>
        <w:lang w:val="kk-KZ" w:eastAsia="en-US" w:bidi="ar-SA"/>
      </w:rPr>
    </w:lvl>
    <w:lvl w:ilvl="2" w:tplc="1B224854">
      <w:numFmt w:val="bullet"/>
      <w:lvlText w:val="•"/>
      <w:lvlJc w:val="left"/>
      <w:pPr>
        <w:ind w:left="2301" w:hanging="492"/>
      </w:pPr>
      <w:rPr>
        <w:rFonts w:hint="default"/>
        <w:lang w:val="kk-KZ" w:eastAsia="en-US" w:bidi="ar-SA"/>
      </w:rPr>
    </w:lvl>
    <w:lvl w:ilvl="3" w:tplc="2918DDA0">
      <w:numFmt w:val="bullet"/>
      <w:lvlText w:val="•"/>
      <w:lvlJc w:val="left"/>
      <w:pPr>
        <w:ind w:left="3301" w:hanging="492"/>
      </w:pPr>
      <w:rPr>
        <w:rFonts w:hint="default"/>
        <w:lang w:val="kk-KZ" w:eastAsia="en-US" w:bidi="ar-SA"/>
      </w:rPr>
    </w:lvl>
    <w:lvl w:ilvl="4" w:tplc="F8B6E63A">
      <w:numFmt w:val="bullet"/>
      <w:lvlText w:val="•"/>
      <w:lvlJc w:val="left"/>
      <w:pPr>
        <w:ind w:left="4302" w:hanging="492"/>
      </w:pPr>
      <w:rPr>
        <w:rFonts w:hint="default"/>
        <w:lang w:val="kk-KZ" w:eastAsia="en-US" w:bidi="ar-SA"/>
      </w:rPr>
    </w:lvl>
    <w:lvl w:ilvl="5" w:tplc="D346CB8E">
      <w:numFmt w:val="bullet"/>
      <w:lvlText w:val="•"/>
      <w:lvlJc w:val="left"/>
      <w:pPr>
        <w:ind w:left="5303" w:hanging="492"/>
      </w:pPr>
      <w:rPr>
        <w:rFonts w:hint="default"/>
        <w:lang w:val="kk-KZ" w:eastAsia="en-US" w:bidi="ar-SA"/>
      </w:rPr>
    </w:lvl>
    <w:lvl w:ilvl="6" w:tplc="BFA24EA4">
      <w:numFmt w:val="bullet"/>
      <w:lvlText w:val="•"/>
      <w:lvlJc w:val="left"/>
      <w:pPr>
        <w:ind w:left="6303" w:hanging="492"/>
      </w:pPr>
      <w:rPr>
        <w:rFonts w:hint="default"/>
        <w:lang w:val="kk-KZ" w:eastAsia="en-US" w:bidi="ar-SA"/>
      </w:rPr>
    </w:lvl>
    <w:lvl w:ilvl="7" w:tplc="7352ACE4">
      <w:numFmt w:val="bullet"/>
      <w:lvlText w:val="•"/>
      <w:lvlJc w:val="left"/>
      <w:pPr>
        <w:ind w:left="7304" w:hanging="492"/>
      </w:pPr>
      <w:rPr>
        <w:rFonts w:hint="default"/>
        <w:lang w:val="kk-KZ" w:eastAsia="en-US" w:bidi="ar-SA"/>
      </w:rPr>
    </w:lvl>
    <w:lvl w:ilvl="8" w:tplc="24D8DA72">
      <w:numFmt w:val="bullet"/>
      <w:lvlText w:val="•"/>
      <w:lvlJc w:val="left"/>
      <w:pPr>
        <w:ind w:left="8305" w:hanging="492"/>
      </w:pPr>
      <w:rPr>
        <w:rFonts w:hint="default"/>
        <w:lang w:val="kk-KZ" w:eastAsia="en-US" w:bidi="ar-SA"/>
      </w:rPr>
    </w:lvl>
  </w:abstractNum>
  <w:abstractNum w:abstractNumId="12" w15:restartNumberingAfterBreak="0">
    <w:nsid w:val="1D1613C0"/>
    <w:multiLevelType w:val="hybridMultilevel"/>
    <w:tmpl w:val="E3607BC4"/>
    <w:lvl w:ilvl="0" w:tplc="8E5AA040">
      <w:start w:val="15"/>
      <w:numFmt w:val="decimal"/>
      <w:lvlText w:val="%1"/>
      <w:lvlJc w:val="left"/>
      <w:pPr>
        <w:ind w:left="301" w:hanging="389"/>
        <w:jc w:val="right"/>
      </w:pPr>
      <w:rPr>
        <w:rFonts w:ascii="Times New Roman" w:eastAsia="Times New Roman" w:hAnsi="Times New Roman" w:cs="Times New Roman" w:hint="default"/>
        <w:spacing w:val="0"/>
        <w:w w:val="100"/>
        <w:sz w:val="28"/>
        <w:szCs w:val="28"/>
        <w:lang w:val="kk-KZ" w:eastAsia="en-US" w:bidi="ar-SA"/>
      </w:rPr>
    </w:lvl>
    <w:lvl w:ilvl="1" w:tplc="334EC38E">
      <w:numFmt w:val="bullet"/>
      <w:lvlText w:val="•"/>
      <w:lvlJc w:val="left"/>
      <w:pPr>
        <w:ind w:left="1300" w:hanging="389"/>
      </w:pPr>
      <w:rPr>
        <w:rFonts w:hint="default"/>
        <w:lang w:val="kk-KZ" w:eastAsia="en-US" w:bidi="ar-SA"/>
      </w:rPr>
    </w:lvl>
    <w:lvl w:ilvl="2" w:tplc="AA1C5DA8">
      <w:numFmt w:val="bullet"/>
      <w:lvlText w:val="•"/>
      <w:lvlJc w:val="left"/>
      <w:pPr>
        <w:ind w:left="2301" w:hanging="389"/>
      </w:pPr>
      <w:rPr>
        <w:rFonts w:hint="default"/>
        <w:lang w:val="kk-KZ" w:eastAsia="en-US" w:bidi="ar-SA"/>
      </w:rPr>
    </w:lvl>
    <w:lvl w:ilvl="3" w:tplc="863402A6">
      <w:numFmt w:val="bullet"/>
      <w:lvlText w:val="•"/>
      <w:lvlJc w:val="left"/>
      <w:pPr>
        <w:ind w:left="3301" w:hanging="389"/>
      </w:pPr>
      <w:rPr>
        <w:rFonts w:hint="default"/>
        <w:lang w:val="kk-KZ" w:eastAsia="en-US" w:bidi="ar-SA"/>
      </w:rPr>
    </w:lvl>
    <w:lvl w:ilvl="4" w:tplc="E21E38FC">
      <w:numFmt w:val="bullet"/>
      <w:lvlText w:val="•"/>
      <w:lvlJc w:val="left"/>
      <w:pPr>
        <w:ind w:left="4302" w:hanging="389"/>
      </w:pPr>
      <w:rPr>
        <w:rFonts w:hint="default"/>
        <w:lang w:val="kk-KZ" w:eastAsia="en-US" w:bidi="ar-SA"/>
      </w:rPr>
    </w:lvl>
    <w:lvl w:ilvl="5" w:tplc="834EA8A8">
      <w:numFmt w:val="bullet"/>
      <w:lvlText w:val="•"/>
      <w:lvlJc w:val="left"/>
      <w:pPr>
        <w:ind w:left="5303" w:hanging="389"/>
      </w:pPr>
      <w:rPr>
        <w:rFonts w:hint="default"/>
        <w:lang w:val="kk-KZ" w:eastAsia="en-US" w:bidi="ar-SA"/>
      </w:rPr>
    </w:lvl>
    <w:lvl w:ilvl="6" w:tplc="B51C7F02">
      <w:numFmt w:val="bullet"/>
      <w:lvlText w:val="•"/>
      <w:lvlJc w:val="left"/>
      <w:pPr>
        <w:ind w:left="6303" w:hanging="389"/>
      </w:pPr>
      <w:rPr>
        <w:rFonts w:hint="default"/>
        <w:lang w:val="kk-KZ" w:eastAsia="en-US" w:bidi="ar-SA"/>
      </w:rPr>
    </w:lvl>
    <w:lvl w:ilvl="7" w:tplc="DE2CDF4E">
      <w:numFmt w:val="bullet"/>
      <w:lvlText w:val="•"/>
      <w:lvlJc w:val="left"/>
      <w:pPr>
        <w:ind w:left="7304" w:hanging="389"/>
      </w:pPr>
      <w:rPr>
        <w:rFonts w:hint="default"/>
        <w:lang w:val="kk-KZ" w:eastAsia="en-US" w:bidi="ar-SA"/>
      </w:rPr>
    </w:lvl>
    <w:lvl w:ilvl="8" w:tplc="62142C84">
      <w:numFmt w:val="bullet"/>
      <w:lvlText w:val="•"/>
      <w:lvlJc w:val="left"/>
      <w:pPr>
        <w:ind w:left="8305" w:hanging="389"/>
      </w:pPr>
      <w:rPr>
        <w:rFonts w:hint="default"/>
        <w:lang w:val="kk-KZ" w:eastAsia="en-US" w:bidi="ar-SA"/>
      </w:rPr>
    </w:lvl>
  </w:abstractNum>
  <w:abstractNum w:abstractNumId="13" w15:restartNumberingAfterBreak="0">
    <w:nsid w:val="1D2B3875"/>
    <w:multiLevelType w:val="hybridMultilevel"/>
    <w:tmpl w:val="60E84372"/>
    <w:lvl w:ilvl="0" w:tplc="F4A876C0">
      <w:numFmt w:val="bullet"/>
      <w:lvlText w:val="-"/>
      <w:lvlJc w:val="left"/>
      <w:pPr>
        <w:ind w:left="301" w:hanging="216"/>
      </w:pPr>
      <w:rPr>
        <w:rFonts w:ascii="Times New Roman" w:eastAsia="Times New Roman" w:hAnsi="Times New Roman" w:cs="Times New Roman" w:hint="default"/>
        <w:w w:val="100"/>
        <w:sz w:val="28"/>
        <w:szCs w:val="28"/>
        <w:lang w:val="kk-KZ" w:eastAsia="en-US" w:bidi="ar-SA"/>
      </w:rPr>
    </w:lvl>
    <w:lvl w:ilvl="1" w:tplc="259633FA">
      <w:numFmt w:val="bullet"/>
      <w:lvlText w:val="•"/>
      <w:lvlJc w:val="left"/>
      <w:pPr>
        <w:ind w:left="1300" w:hanging="216"/>
      </w:pPr>
      <w:rPr>
        <w:rFonts w:hint="default"/>
        <w:lang w:val="kk-KZ" w:eastAsia="en-US" w:bidi="ar-SA"/>
      </w:rPr>
    </w:lvl>
    <w:lvl w:ilvl="2" w:tplc="79040ADE">
      <w:numFmt w:val="bullet"/>
      <w:lvlText w:val="•"/>
      <w:lvlJc w:val="left"/>
      <w:pPr>
        <w:ind w:left="2301" w:hanging="216"/>
      </w:pPr>
      <w:rPr>
        <w:rFonts w:hint="default"/>
        <w:lang w:val="kk-KZ" w:eastAsia="en-US" w:bidi="ar-SA"/>
      </w:rPr>
    </w:lvl>
    <w:lvl w:ilvl="3" w:tplc="4922FC3A">
      <w:numFmt w:val="bullet"/>
      <w:lvlText w:val="•"/>
      <w:lvlJc w:val="left"/>
      <w:pPr>
        <w:ind w:left="3301" w:hanging="216"/>
      </w:pPr>
      <w:rPr>
        <w:rFonts w:hint="default"/>
        <w:lang w:val="kk-KZ" w:eastAsia="en-US" w:bidi="ar-SA"/>
      </w:rPr>
    </w:lvl>
    <w:lvl w:ilvl="4" w:tplc="D8245FA8">
      <w:numFmt w:val="bullet"/>
      <w:lvlText w:val="•"/>
      <w:lvlJc w:val="left"/>
      <w:pPr>
        <w:ind w:left="4302" w:hanging="216"/>
      </w:pPr>
      <w:rPr>
        <w:rFonts w:hint="default"/>
        <w:lang w:val="kk-KZ" w:eastAsia="en-US" w:bidi="ar-SA"/>
      </w:rPr>
    </w:lvl>
    <w:lvl w:ilvl="5" w:tplc="2996C1E6">
      <w:numFmt w:val="bullet"/>
      <w:lvlText w:val="•"/>
      <w:lvlJc w:val="left"/>
      <w:pPr>
        <w:ind w:left="5303" w:hanging="216"/>
      </w:pPr>
      <w:rPr>
        <w:rFonts w:hint="default"/>
        <w:lang w:val="kk-KZ" w:eastAsia="en-US" w:bidi="ar-SA"/>
      </w:rPr>
    </w:lvl>
    <w:lvl w:ilvl="6" w:tplc="20C6C976">
      <w:numFmt w:val="bullet"/>
      <w:lvlText w:val="•"/>
      <w:lvlJc w:val="left"/>
      <w:pPr>
        <w:ind w:left="6303" w:hanging="216"/>
      </w:pPr>
      <w:rPr>
        <w:rFonts w:hint="default"/>
        <w:lang w:val="kk-KZ" w:eastAsia="en-US" w:bidi="ar-SA"/>
      </w:rPr>
    </w:lvl>
    <w:lvl w:ilvl="7" w:tplc="2BEA0ADE">
      <w:numFmt w:val="bullet"/>
      <w:lvlText w:val="•"/>
      <w:lvlJc w:val="left"/>
      <w:pPr>
        <w:ind w:left="7304" w:hanging="216"/>
      </w:pPr>
      <w:rPr>
        <w:rFonts w:hint="default"/>
        <w:lang w:val="kk-KZ" w:eastAsia="en-US" w:bidi="ar-SA"/>
      </w:rPr>
    </w:lvl>
    <w:lvl w:ilvl="8" w:tplc="6284ED3C">
      <w:numFmt w:val="bullet"/>
      <w:lvlText w:val="•"/>
      <w:lvlJc w:val="left"/>
      <w:pPr>
        <w:ind w:left="8305" w:hanging="216"/>
      </w:pPr>
      <w:rPr>
        <w:rFonts w:hint="default"/>
        <w:lang w:val="kk-KZ" w:eastAsia="en-US" w:bidi="ar-SA"/>
      </w:rPr>
    </w:lvl>
  </w:abstractNum>
  <w:abstractNum w:abstractNumId="14" w15:restartNumberingAfterBreak="0">
    <w:nsid w:val="1F301FF8"/>
    <w:multiLevelType w:val="hybridMultilevel"/>
    <w:tmpl w:val="5BAA10CA"/>
    <w:lvl w:ilvl="0" w:tplc="7AD0F97C">
      <w:numFmt w:val="bullet"/>
      <w:lvlText w:val="-"/>
      <w:lvlJc w:val="left"/>
      <w:pPr>
        <w:ind w:left="301" w:hanging="142"/>
      </w:pPr>
      <w:rPr>
        <w:rFonts w:ascii="Calibri" w:eastAsia="Calibri" w:hAnsi="Calibri" w:cs="Calibri" w:hint="default"/>
        <w:w w:val="100"/>
        <w:sz w:val="28"/>
        <w:szCs w:val="28"/>
        <w:lang w:val="kk-KZ" w:eastAsia="en-US" w:bidi="ar-SA"/>
      </w:rPr>
    </w:lvl>
    <w:lvl w:ilvl="1" w:tplc="D6B21DE4">
      <w:numFmt w:val="bullet"/>
      <w:lvlText w:val="•"/>
      <w:lvlJc w:val="left"/>
      <w:pPr>
        <w:ind w:left="1300" w:hanging="142"/>
      </w:pPr>
      <w:rPr>
        <w:rFonts w:hint="default"/>
        <w:lang w:val="kk-KZ" w:eastAsia="en-US" w:bidi="ar-SA"/>
      </w:rPr>
    </w:lvl>
    <w:lvl w:ilvl="2" w:tplc="19645AF4">
      <w:numFmt w:val="bullet"/>
      <w:lvlText w:val="•"/>
      <w:lvlJc w:val="left"/>
      <w:pPr>
        <w:ind w:left="2301" w:hanging="142"/>
      </w:pPr>
      <w:rPr>
        <w:rFonts w:hint="default"/>
        <w:lang w:val="kk-KZ" w:eastAsia="en-US" w:bidi="ar-SA"/>
      </w:rPr>
    </w:lvl>
    <w:lvl w:ilvl="3" w:tplc="9F421EFC">
      <w:numFmt w:val="bullet"/>
      <w:lvlText w:val="•"/>
      <w:lvlJc w:val="left"/>
      <w:pPr>
        <w:ind w:left="3301" w:hanging="142"/>
      </w:pPr>
      <w:rPr>
        <w:rFonts w:hint="default"/>
        <w:lang w:val="kk-KZ" w:eastAsia="en-US" w:bidi="ar-SA"/>
      </w:rPr>
    </w:lvl>
    <w:lvl w:ilvl="4" w:tplc="03F64B08">
      <w:numFmt w:val="bullet"/>
      <w:lvlText w:val="•"/>
      <w:lvlJc w:val="left"/>
      <w:pPr>
        <w:ind w:left="4302" w:hanging="142"/>
      </w:pPr>
      <w:rPr>
        <w:rFonts w:hint="default"/>
        <w:lang w:val="kk-KZ" w:eastAsia="en-US" w:bidi="ar-SA"/>
      </w:rPr>
    </w:lvl>
    <w:lvl w:ilvl="5" w:tplc="DE04DB26">
      <w:numFmt w:val="bullet"/>
      <w:lvlText w:val="•"/>
      <w:lvlJc w:val="left"/>
      <w:pPr>
        <w:ind w:left="5303" w:hanging="142"/>
      </w:pPr>
      <w:rPr>
        <w:rFonts w:hint="default"/>
        <w:lang w:val="kk-KZ" w:eastAsia="en-US" w:bidi="ar-SA"/>
      </w:rPr>
    </w:lvl>
    <w:lvl w:ilvl="6" w:tplc="F28A2D46">
      <w:numFmt w:val="bullet"/>
      <w:lvlText w:val="•"/>
      <w:lvlJc w:val="left"/>
      <w:pPr>
        <w:ind w:left="6303" w:hanging="142"/>
      </w:pPr>
      <w:rPr>
        <w:rFonts w:hint="default"/>
        <w:lang w:val="kk-KZ" w:eastAsia="en-US" w:bidi="ar-SA"/>
      </w:rPr>
    </w:lvl>
    <w:lvl w:ilvl="7" w:tplc="27542012">
      <w:numFmt w:val="bullet"/>
      <w:lvlText w:val="•"/>
      <w:lvlJc w:val="left"/>
      <w:pPr>
        <w:ind w:left="7304" w:hanging="142"/>
      </w:pPr>
      <w:rPr>
        <w:rFonts w:hint="default"/>
        <w:lang w:val="kk-KZ" w:eastAsia="en-US" w:bidi="ar-SA"/>
      </w:rPr>
    </w:lvl>
    <w:lvl w:ilvl="8" w:tplc="9ECC90D6">
      <w:numFmt w:val="bullet"/>
      <w:lvlText w:val="•"/>
      <w:lvlJc w:val="left"/>
      <w:pPr>
        <w:ind w:left="8305" w:hanging="142"/>
      </w:pPr>
      <w:rPr>
        <w:rFonts w:hint="default"/>
        <w:lang w:val="kk-KZ" w:eastAsia="en-US" w:bidi="ar-SA"/>
      </w:rPr>
    </w:lvl>
  </w:abstractNum>
  <w:abstractNum w:abstractNumId="15" w15:restartNumberingAfterBreak="0">
    <w:nsid w:val="287D7D6E"/>
    <w:multiLevelType w:val="hybridMultilevel"/>
    <w:tmpl w:val="8940F8C2"/>
    <w:lvl w:ilvl="0" w:tplc="C660D1DE">
      <w:start w:val="1"/>
      <w:numFmt w:val="decimal"/>
      <w:lvlText w:val="%1"/>
      <w:lvlJc w:val="left"/>
      <w:pPr>
        <w:ind w:left="121" w:hanging="716"/>
      </w:pPr>
      <w:rPr>
        <w:rFonts w:hint="default"/>
        <w:w w:val="100"/>
        <w:lang w:val="kk-KZ" w:eastAsia="en-US" w:bidi="ar-SA"/>
      </w:rPr>
    </w:lvl>
    <w:lvl w:ilvl="1" w:tplc="A7C83C0E">
      <w:numFmt w:val="bullet"/>
      <w:lvlText w:val="•"/>
      <w:lvlJc w:val="left"/>
      <w:pPr>
        <w:ind w:left="1114" w:hanging="716"/>
      </w:pPr>
      <w:rPr>
        <w:rFonts w:hint="default"/>
        <w:lang w:val="kk-KZ" w:eastAsia="en-US" w:bidi="ar-SA"/>
      </w:rPr>
    </w:lvl>
    <w:lvl w:ilvl="2" w:tplc="2FD20866">
      <w:numFmt w:val="bullet"/>
      <w:lvlText w:val="•"/>
      <w:lvlJc w:val="left"/>
      <w:pPr>
        <w:ind w:left="2109" w:hanging="716"/>
      </w:pPr>
      <w:rPr>
        <w:rFonts w:hint="default"/>
        <w:lang w:val="kk-KZ" w:eastAsia="en-US" w:bidi="ar-SA"/>
      </w:rPr>
    </w:lvl>
    <w:lvl w:ilvl="3" w:tplc="9056BEE0">
      <w:numFmt w:val="bullet"/>
      <w:lvlText w:val="•"/>
      <w:lvlJc w:val="left"/>
      <w:pPr>
        <w:ind w:left="3103" w:hanging="716"/>
      </w:pPr>
      <w:rPr>
        <w:rFonts w:hint="default"/>
        <w:lang w:val="kk-KZ" w:eastAsia="en-US" w:bidi="ar-SA"/>
      </w:rPr>
    </w:lvl>
    <w:lvl w:ilvl="4" w:tplc="47A4B4BE">
      <w:numFmt w:val="bullet"/>
      <w:lvlText w:val="•"/>
      <w:lvlJc w:val="left"/>
      <w:pPr>
        <w:ind w:left="4098" w:hanging="716"/>
      </w:pPr>
      <w:rPr>
        <w:rFonts w:hint="default"/>
        <w:lang w:val="kk-KZ" w:eastAsia="en-US" w:bidi="ar-SA"/>
      </w:rPr>
    </w:lvl>
    <w:lvl w:ilvl="5" w:tplc="5676785E">
      <w:numFmt w:val="bullet"/>
      <w:lvlText w:val="•"/>
      <w:lvlJc w:val="left"/>
      <w:pPr>
        <w:ind w:left="5093" w:hanging="716"/>
      </w:pPr>
      <w:rPr>
        <w:rFonts w:hint="default"/>
        <w:lang w:val="kk-KZ" w:eastAsia="en-US" w:bidi="ar-SA"/>
      </w:rPr>
    </w:lvl>
    <w:lvl w:ilvl="6" w:tplc="547EC0EE">
      <w:numFmt w:val="bullet"/>
      <w:lvlText w:val="•"/>
      <w:lvlJc w:val="left"/>
      <w:pPr>
        <w:ind w:left="6087" w:hanging="716"/>
      </w:pPr>
      <w:rPr>
        <w:rFonts w:hint="default"/>
        <w:lang w:val="kk-KZ" w:eastAsia="en-US" w:bidi="ar-SA"/>
      </w:rPr>
    </w:lvl>
    <w:lvl w:ilvl="7" w:tplc="02B8D058">
      <w:numFmt w:val="bullet"/>
      <w:lvlText w:val="•"/>
      <w:lvlJc w:val="left"/>
      <w:pPr>
        <w:ind w:left="7082" w:hanging="716"/>
      </w:pPr>
      <w:rPr>
        <w:rFonts w:hint="default"/>
        <w:lang w:val="kk-KZ" w:eastAsia="en-US" w:bidi="ar-SA"/>
      </w:rPr>
    </w:lvl>
    <w:lvl w:ilvl="8" w:tplc="49CEE9FE">
      <w:numFmt w:val="bullet"/>
      <w:lvlText w:val="•"/>
      <w:lvlJc w:val="left"/>
      <w:pPr>
        <w:ind w:left="8077" w:hanging="716"/>
      </w:pPr>
      <w:rPr>
        <w:rFonts w:hint="default"/>
        <w:lang w:val="kk-KZ" w:eastAsia="en-US" w:bidi="ar-SA"/>
      </w:rPr>
    </w:lvl>
  </w:abstractNum>
  <w:abstractNum w:abstractNumId="16" w15:restartNumberingAfterBreak="0">
    <w:nsid w:val="37DE092B"/>
    <w:multiLevelType w:val="multilevel"/>
    <w:tmpl w:val="84068112"/>
    <w:lvl w:ilvl="0">
      <w:start w:val="1"/>
      <w:numFmt w:val="decimal"/>
      <w:lvlText w:val="%1."/>
      <w:lvlJc w:val="left"/>
      <w:pPr>
        <w:ind w:left="968" w:hanging="281"/>
      </w:pPr>
      <w:rPr>
        <w:rFonts w:ascii="Times New Roman" w:eastAsia="Times New Roman" w:hAnsi="Times New Roman" w:cs="Times New Roman" w:hint="default"/>
        <w:i/>
        <w:iCs/>
        <w:spacing w:val="0"/>
        <w:w w:val="100"/>
        <w:sz w:val="28"/>
        <w:szCs w:val="28"/>
        <w:lang w:val="kk-KZ" w:eastAsia="en-US" w:bidi="ar-SA"/>
      </w:rPr>
    </w:lvl>
    <w:lvl w:ilvl="1">
      <w:start w:val="3"/>
      <w:numFmt w:val="decimal"/>
      <w:lvlText w:val="%1.%2."/>
      <w:lvlJc w:val="left"/>
      <w:pPr>
        <w:ind w:left="1179" w:hanging="492"/>
      </w:pPr>
      <w:rPr>
        <w:rFonts w:ascii="Times New Roman" w:eastAsia="Times New Roman" w:hAnsi="Times New Roman" w:cs="Times New Roman" w:hint="default"/>
        <w:i/>
        <w:iCs/>
        <w:spacing w:val="-1"/>
        <w:w w:val="100"/>
        <w:sz w:val="28"/>
        <w:szCs w:val="28"/>
        <w:lang w:val="kk-KZ" w:eastAsia="en-US" w:bidi="ar-SA"/>
      </w:rPr>
    </w:lvl>
    <w:lvl w:ilvl="2">
      <w:numFmt w:val="bullet"/>
      <w:lvlText w:val="•"/>
      <w:lvlJc w:val="left"/>
      <w:pPr>
        <w:ind w:left="2167" w:hanging="492"/>
      </w:pPr>
      <w:rPr>
        <w:rFonts w:hint="default"/>
        <w:lang w:val="kk-KZ" w:eastAsia="en-US" w:bidi="ar-SA"/>
      </w:rPr>
    </w:lvl>
    <w:lvl w:ilvl="3">
      <w:numFmt w:val="bullet"/>
      <w:lvlText w:val="•"/>
      <w:lvlJc w:val="left"/>
      <w:pPr>
        <w:ind w:left="3154" w:hanging="492"/>
      </w:pPr>
      <w:rPr>
        <w:rFonts w:hint="default"/>
        <w:lang w:val="kk-KZ" w:eastAsia="en-US" w:bidi="ar-SA"/>
      </w:rPr>
    </w:lvl>
    <w:lvl w:ilvl="4">
      <w:numFmt w:val="bullet"/>
      <w:lvlText w:val="•"/>
      <w:lvlJc w:val="left"/>
      <w:pPr>
        <w:ind w:left="4142" w:hanging="492"/>
      </w:pPr>
      <w:rPr>
        <w:rFonts w:hint="default"/>
        <w:lang w:val="kk-KZ" w:eastAsia="en-US" w:bidi="ar-SA"/>
      </w:rPr>
    </w:lvl>
    <w:lvl w:ilvl="5">
      <w:numFmt w:val="bullet"/>
      <w:lvlText w:val="•"/>
      <w:lvlJc w:val="left"/>
      <w:pPr>
        <w:ind w:left="5129" w:hanging="492"/>
      </w:pPr>
      <w:rPr>
        <w:rFonts w:hint="default"/>
        <w:lang w:val="kk-KZ" w:eastAsia="en-US" w:bidi="ar-SA"/>
      </w:rPr>
    </w:lvl>
    <w:lvl w:ilvl="6">
      <w:numFmt w:val="bullet"/>
      <w:lvlText w:val="•"/>
      <w:lvlJc w:val="left"/>
      <w:pPr>
        <w:ind w:left="6116" w:hanging="492"/>
      </w:pPr>
      <w:rPr>
        <w:rFonts w:hint="default"/>
        <w:lang w:val="kk-KZ" w:eastAsia="en-US" w:bidi="ar-SA"/>
      </w:rPr>
    </w:lvl>
    <w:lvl w:ilvl="7">
      <w:numFmt w:val="bullet"/>
      <w:lvlText w:val="•"/>
      <w:lvlJc w:val="left"/>
      <w:pPr>
        <w:ind w:left="7104" w:hanging="492"/>
      </w:pPr>
      <w:rPr>
        <w:rFonts w:hint="default"/>
        <w:lang w:val="kk-KZ" w:eastAsia="en-US" w:bidi="ar-SA"/>
      </w:rPr>
    </w:lvl>
    <w:lvl w:ilvl="8">
      <w:numFmt w:val="bullet"/>
      <w:lvlText w:val="•"/>
      <w:lvlJc w:val="left"/>
      <w:pPr>
        <w:ind w:left="8091" w:hanging="492"/>
      </w:pPr>
      <w:rPr>
        <w:rFonts w:hint="default"/>
        <w:lang w:val="kk-KZ" w:eastAsia="en-US" w:bidi="ar-SA"/>
      </w:rPr>
    </w:lvl>
  </w:abstractNum>
  <w:abstractNum w:abstractNumId="17" w15:restartNumberingAfterBreak="0">
    <w:nsid w:val="3864193A"/>
    <w:multiLevelType w:val="hybridMultilevel"/>
    <w:tmpl w:val="E9446D64"/>
    <w:lvl w:ilvl="0" w:tplc="30C442BC">
      <w:start w:val="35"/>
      <w:numFmt w:val="decimal"/>
      <w:lvlText w:val="%1"/>
      <w:lvlJc w:val="left"/>
      <w:pPr>
        <w:ind w:left="301" w:hanging="358"/>
      </w:pPr>
      <w:rPr>
        <w:rFonts w:ascii="Times New Roman" w:eastAsia="Times New Roman" w:hAnsi="Times New Roman" w:cs="Times New Roman" w:hint="default"/>
        <w:spacing w:val="0"/>
        <w:w w:val="100"/>
        <w:sz w:val="28"/>
        <w:szCs w:val="28"/>
        <w:lang w:val="kk-KZ" w:eastAsia="en-US" w:bidi="ar-SA"/>
      </w:rPr>
    </w:lvl>
    <w:lvl w:ilvl="1" w:tplc="76EA7C92">
      <w:numFmt w:val="bullet"/>
      <w:lvlText w:val="•"/>
      <w:lvlJc w:val="left"/>
      <w:pPr>
        <w:ind w:left="1300" w:hanging="358"/>
      </w:pPr>
      <w:rPr>
        <w:rFonts w:hint="default"/>
        <w:lang w:val="kk-KZ" w:eastAsia="en-US" w:bidi="ar-SA"/>
      </w:rPr>
    </w:lvl>
    <w:lvl w:ilvl="2" w:tplc="8C064D80">
      <w:numFmt w:val="bullet"/>
      <w:lvlText w:val="•"/>
      <w:lvlJc w:val="left"/>
      <w:pPr>
        <w:ind w:left="2301" w:hanging="358"/>
      </w:pPr>
      <w:rPr>
        <w:rFonts w:hint="default"/>
        <w:lang w:val="kk-KZ" w:eastAsia="en-US" w:bidi="ar-SA"/>
      </w:rPr>
    </w:lvl>
    <w:lvl w:ilvl="3" w:tplc="93F6E2A6">
      <w:numFmt w:val="bullet"/>
      <w:lvlText w:val="•"/>
      <w:lvlJc w:val="left"/>
      <w:pPr>
        <w:ind w:left="3301" w:hanging="358"/>
      </w:pPr>
      <w:rPr>
        <w:rFonts w:hint="default"/>
        <w:lang w:val="kk-KZ" w:eastAsia="en-US" w:bidi="ar-SA"/>
      </w:rPr>
    </w:lvl>
    <w:lvl w:ilvl="4" w:tplc="807C747C">
      <w:numFmt w:val="bullet"/>
      <w:lvlText w:val="•"/>
      <w:lvlJc w:val="left"/>
      <w:pPr>
        <w:ind w:left="4302" w:hanging="358"/>
      </w:pPr>
      <w:rPr>
        <w:rFonts w:hint="default"/>
        <w:lang w:val="kk-KZ" w:eastAsia="en-US" w:bidi="ar-SA"/>
      </w:rPr>
    </w:lvl>
    <w:lvl w:ilvl="5" w:tplc="4D9A7C56">
      <w:numFmt w:val="bullet"/>
      <w:lvlText w:val="•"/>
      <w:lvlJc w:val="left"/>
      <w:pPr>
        <w:ind w:left="5303" w:hanging="358"/>
      </w:pPr>
      <w:rPr>
        <w:rFonts w:hint="default"/>
        <w:lang w:val="kk-KZ" w:eastAsia="en-US" w:bidi="ar-SA"/>
      </w:rPr>
    </w:lvl>
    <w:lvl w:ilvl="6" w:tplc="7EC4B1CE">
      <w:numFmt w:val="bullet"/>
      <w:lvlText w:val="•"/>
      <w:lvlJc w:val="left"/>
      <w:pPr>
        <w:ind w:left="6303" w:hanging="358"/>
      </w:pPr>
      <w:rPr>
        <w:rFonts w:hint="default"/>
        <w:lang w:val="kk-KZ" w:eastAsia="en-US" w:bidi="ar-SA"/>
      </w:rPr>
    </w:lvl>
    <w:lvl w:ilvl="7" w:tplc="9F46C43A">
      <w:numFmt w:val="bullet"/>
      <w:lvlText w:val="•"/>
      <w:lvlJc w:val="left"/>
      <w:pPr>
        <w:ind w:left="7304" w:hanging="358"/>
      </w:pPr>
      <w:rPr>
        <w:rFonts w:hint="default"/>
        <w:lang w:val="kk-KZ" w:eastAsia="en-US" w:bidi="ar-SA"/>
      </w:rPr>
    </w:lvl>
    <w:lvl w:ilvl="8" w:tplc="9DA43E6C">
      <w:numFmt w:val="bullet"/>
      <w:lvlText w:val="•"/>
      <w:lvlJc w:val="left"/>
      <w:pPr>
        <w:ind w:left="8305" w:hanging="358"/>
      </w:pPr>
      <w:rPr>
        <w:rFonts w:hint="default"/>
        <w:lang w:val="kk-KZ" w:eastAsia="en-US" w:bidi="ar-SA"/>
      </w:rPr>
    </w:lvl>
  </w:abstractNum>
  <w:abstractNum w:abstractNumId="18" w15:restartNumberingAfterBreak="0">
    <w:nsid w:val="42642919"/>
    <w:multiLevelType w:val="hybridMultilevel"/>
    <w:tmpl w:val="BDD6726E"/>
    <w:lvl w:ilvl="0" w:tplc="4DD68690">
      <w:start w:val="1"/>
      <w:numFmt w:val="decimal"/>
      <w:lvlText w:val="%1-"/>
      <w:lvlJc w:val="left"/>
      <w:pPr>
        <w:ind w:left="300" w:hanging="237"/>
      </w:pPr>
      <w:rPr>
        <w:rFonts w:ascii="Times New Roman" w:eastAsia="Times New Roman" w:hAnsi="Times New Roman" w:cs="Times New Roman" w:hint="default"/>
        <w:spacing w:val="0"/>
        <w:w w:val="100"/>
        <w:sz w:val="26"/>
        <w:szCs w:val="26"/>
        <w:lang w:val="kk-KZ" w:eastAsia="en-US" w:bidi="ar-SA"/>
      </w:rPr>
    </w:lvl>
    <w:lvl w:ilvl="1" w:tplc="B9DE2B20">
      <w:numFmt w:val="bullet"/>
      <w:lvlText w:val="•"/>
      <w:lvlJc w:val="left"/>
      <w:pPr>
        <w:ind w:left="1300" w:hanging="237"/>
      </w:pPr>
      <w:rPr>
        <w:rFonts w:hint="default"/>
        <w:lang w:val="kk-KZ" w:eastAsia="en-US" w:bidi="ar-SA"/>
      </w:rPr>
    </w:lvl>
    <w:lvl w:ilvl="2" w:tplc="B98E09DC">
      <w:numFmt w:val="bullet"/>
      <w:lvlText w:val="•"/>
      <w:lvlJc w:val="left"/>
      <w:pPr>
        <w:ind w:left="2301" w:hanging="237"/>
      </w:pPr>
      <w:rPr>
        <w:rFonts w:hint="default"/>
        <w:lang w:val="kk-KZ" w:eastAsia="en-US" w:bidi="ar-SA"/>
      </w:rPr>
    </w:lvl>
    <w:lvl w:ilvl="3" w:tplc="77EAAFE8">
      <w:numFmt w:val="bullet"/>
      <w:lvlText w:val="•"/>
      <w:lvlJc w:val="left"/>
      <w:pPr>
        <w:ind w:left="3301" w:hanging="237"/>
      </w:pPr>
      <w:rPr>
        <w:rFonts w:hint="default"/>
        <w:lang w:val="kk-KZ" w:eastAsia="en-US" w:bidi="ar-SA"/>
      </w:rPr>
    </w:lvl>
    <w:lvl w:ilvl="4" w:tplc="FF42449A">
      <w:numFmt w:val="bullet"/>
      <w:lvlText w:val="•"/>
      <w:lvlJc w:val="left"/>
      <w:pPr>
        <w:ind w:left="4302" w:hanging="237"/>
      </w:pPr>
      <w:rPr>
        <w:rFonts w:hint="default"/>
        <w:lang w:val="kk-KZ" w:eastAsia="en-US" w:bidi="ar-SA"/>
      </w:rPr>
    </w:lvl>
    <w:lvl w:ilvl="5" w:tplc="2AA6A694">
      <w:numFmt w:val="bullet"/>
      <w:lvlText w:val="•"/>
      <w:lvlJc w:val="left"/>
      <w:pPr>
        <w:ind w:left="5303" w:hanging="237"/>
      </w:pPr>
      <w:rPr>
        <w:rFonts w:hint="default"/>
        <w:lang w:val="kk-KZ" w:eastAsia="en-US" w:bidi="ar-SA"/>
      </w:rPr>
    </w:lvl>
    <w:lvl w:ilvl="6" w:tplc="F6AEFE0C">
      <w:numFmt w:val="bullet"/>
      <w:lvlText w:val="•"/>
      <w:lvlJc w:val="left"/>
      <w:pPr>
        <w:ind w:left="6303" w:hanging="237"/>
      </w:pPr>
      <w:rPr>
        <w:rFonts w:hint="default"/>
        <w:lang w:val="kk-KZ" w:eastAsia="en-US" w:bidi="ar-SA"/>
      </w:rPr>
    </w:lvl>
    <w:lvl w:ilvl="7" w:tplc="C2D0274E">
      <w:numFmt w:val="bullet"/>
      <w:lvlText w:val="•"/>
      <w:lvlJc w:val="left"/>
      <w:pPr>
        <w:ind w:left="7304" w:hanging="237"/>
      </w:pPr>
      <w:rPr>
        <w:rFonts w:hint="default"/>
        <w:lang w:val="kk-KZ" w:eastAsia="en-US" w:bidi="ar-SA"/>
      </w:rPr>
    </w:lvl>
    <w:lvl w:ilvl="8" w:tplc="65BC6A12">
      <w:numFmt w:val="bullet"/>
      <w:lvlText w:val="•"/>
      <w:lvlJc w:val="left"/>
      <w:pPr>
        <w:ind w:left="8305" w:hanging="237"/>
      </w:pPr>
      <w:rPr>
        <w:rFonts w:hint="default"/>
        <w:lang w:val="kk-KZ" w:eastAsia="en-US" w:bidi="ar-SA"/>
      </w:rPr>
    </w:lvl>
  </w:abstractNum>
  <w:abstractNum w:abstractNumId="19" w15:restartNumberingAfterBreak="0">
    <w:nsid w:val="4C8A1A44"/>
    <w:multiLevelType w:val="hybridMultilevel"/>
    <w:tmpl w:val="93E6759A"/>
    <w:lvl w:ilvl="0" w:tplc="2AE88F46">
      <w:start w:val="1"/>
      <w:numFmt w:val="decimal"/>
      <w:lvlText w:val="%1."/>
      <w:lvlJc w:val="left"/>
      <w:pPr>
        <w:ind w:left="266" w:hanging="240"/>
      </w:pPr>
      <w:rPr>
        <w:rFonts w:ascii="Times New Roman" w:eastAsia="Times New Roman" w:hAnsi="Times New Roman" w:cs="Times New Roman" w:hint="default"/>
        <w:w w:val="100"/>
        <w:sz w:val="24"/>
        <w:szCs w:val="24"/>
        <w:lang w:val="kk-KZ" w:eastAsia="en-US" w:bidi="ar-SA"/>
      </w:rPr>
    </w:lvl>
    <w:lvl w:ilvl="1" w:tplc="EC621354">
      <w:numFmt w:val="bullet"/>
      <w:lvlText w:val="•"/>
      <w:lvlJc w:val="left"/>
      <w:pPr>
        <w:ind w:left="1185" w:hanging="240"/>
      </w:pPr>
      <w:rPr>
        <w:rFonts w:hint="default"/>
        <w:lang w:val="kk-KZ" w:eastAsia="en-US" w:bidi="ar-SA"/>
      </w:rPr>
    </w:lvl>
    <w:lvl w:ilvl="2" w:tplc="F1920B36">
      <w:numFmt w:val="bullet"/>
      <w:lvlText w:val="•"/>
      <w:lvlJc w:val="left"/>
      <w:pPr>
        <w:ind w:left="2111" w:hanging="240"/>
      </w:pPr>
      <w:rPr>
        <w:rFonts w:hint="default"/>
        <w:lang w:val="kk-KZ" w:eastAsia="en-US" w:bidi="ar-SA"/>
      </w:rPr>
    </w:lvl>
    <w:lvl w:ilvl="3" w:tplc="7EB086DA">
      <w:numFmt w:val="bullet"/>
      <w:lvlText w:val="•"/>
      <w:lvlJc w:val="left"/>
      <w:pPr>
        <w:ind w:left="3036" w:hanging="240"/>
      </w:pPr>
      <w:rPr>
        <w:rFonts w:hint="default"/>
        <w:lang w:val="kk-KZ" w:eastAsia="en-US" w:bidi="ar-SA"/>
      </w:rPr>
    </w:lvl>
    <w:lvl w:ilvl="4" w:tplc="EA185660">
      <w:numFmt w:val="bullet"/>
      <w:lvlText w:val="•"/>
      <w:lvlJc w:val="left"/>
      <w:pPr>
        <w:ind w:left="3962" w:hanging="240"/>
      </w:pPr>
      <w:rPr>
        <w:rFonts w:hint="default"/>
        <w:lang w:val="kk-KZ" w:eastAsia="en-US" w:bidi="ar-SA"/>
      </w:rPr>
    </w:lvl>
    <w:lvl w:ilvl="5" w:tplc="177C57C4">
      <w:numFmt w:val="bullet"/>
      <w:lvlText w:val="•"/>
      <w:lvlJc w:val="left"/>
      <w:pPr>
        <w:ind w:left="4887" w:hanging="240"/>
      </w:pPr>
      <w:rPr>
        <w:rFonts w:hint="default"/>
        <w:lang w:val="kk-KZ" w:eastAsia="en-US" w:bidi="ar-SA"/>
      </w:rPr>
    </w:lvl>
    <w:lvl w:ilvl="6" w:tplc="5314B54C">
      <w:numFmt w:val="bullet"/>
      <w:lvlText w:val="•"/>
      <w:lvlJc w:val="left"/>
      <w:pPr>
        <w:ind w:left="5813" w:hanging="240"/>
      </w:pPr>
      <w:rPr>
        <w:rFonts w:hint="default"/>
        <w:lang w:val="kk-KZ" w:eastAsia="en-US" w:bidi="ar-SA"/>
      </w:rPr>
    </w:lvl>
    <w:lvl w:ilvl="7" w:tplc="CA7EC42C">
      <w:numFmt w:val="bullet"/>
      <w:lvlText w:val="•"/>
      <w:lvlJc w:val="left"/>
      <w:pPr>
        <w:ind w:left="6738" w:hanging="240"/>
      </w:pPr>
      <w:rPr>
        <w:rFonts w:hint="default"/>
        <w:lang w:val="kk-KZ" w:eastAsia="en-US" w:bidi="ar-SA"/>
      </w:rPr>
    </w:lvl>
    <w:lvl w:ilvl="8" w:tplc="6D86123C">
      <w:numFmt w:val="bullet"/>
      <w:lvlText w:val="•"/>
      <w:lvlJc w:val="left"/>
      <w:pPr>
        <w:ind w:left="7664" w:hanging="240"/>
      </w:pPr>
      <w:rPr>
        <w:rFonts w:hint="default"/>
        <w:lang w:val="kk-KZ" w:eastAsia="en-US" w:bidi="ar-SA"/>
      </w:rPr>
    </w:lvl>
  </w:abstractNum>
  <w:abstractNum w:abstractNumId="20" w15:restartNumberingAfterBreak="0">
    <w:nsid w:val="4E834058"/>
    <w:multiLevelType w:val="multilevel"/>
    <w:tmpl w:val="25A0E50E"/>
    <w:lvl w:ilvl="0">
      <w:start w:val="1"/>
      <w:numFmt w:val="decimal"/>
      <w:lvlText w:val="%1"/>
      <w:lvlJc w:val="left"/>
      <w:pPr>
        <w:ind w:left="301" w:hanging="492"/>
      </w:pPr>
      <w:rPr>
        <w:rFonts w:hint="default"/>
        <w:lang w:val="kk-KZ" w:eastAsia="en-US" w:bidi="ar-SA"/>
      </w:rPr>
    </w:lvl>
    <w:lvl w:ilvl="1">
      <w:start w:val="28"/>
      <w:numFmt w:val="decimal"/>
      <w:lvlText w:val="%1.%2"/>
      <w:lvlJc w:val="left"/>
      <w:pPr>
        <w:ind w:left="301" w:hanging="492"/>
        <w:jc w:val="right"/>
      </w:pPr>
      <w:rPr>
        <w:rFonts w:hint="default"/>
        <w:spacing w:val="-2"/>
        <w:w w:val="96"/>
        <w:lang w:val="kk-KZ" w:eastAsia="en-US" w:bidi="ar-SA"/>
      </w:rPr>
    </w:lvl>
    <w:lvl w:ilvl="2">
      <w:numFmt w:val="bullet"/>
      <w:lvlText w:val="•"/>
      <w:lvlJc w:val="left"/>
      <w:pPr>
        <w:ind w:left="2301" w:hanging="492"/>
      </w:pPr>
      <w:rPr>
        <w:rFonts w:hint="default"/>
        <w:lang w:val="kk-KZ" w:eastAsia="en-US" w:bidi="ar-SA"/>
      </w:rPr>
    </w:lvl>
    <w:lvl w:ilvl="3">
      <w:numFmt w:val="bullet"/>
      <w:lvlText w:val="•"/>
      <w:lvlJc w:val="left"/>
      <w:pPr>
        <w:ind w:left="3301" w:hanging="492"/>
      </w:pPr>
      <w:rPr>
        <w:rFonts w:hint="default"/>
        <w:lang w:val="kk-KZ" w:eastAsia="en-US" w:bidi="ar-SA"/>
      </w:rPr>
    </w:lvl>
    <w:lvl w:ilvl="4">
      <w:numFmt w:val="bullet"/>
      <w:lvlText w:val="•"/>
      <w:lvlJc w:val="left"/>
      <w:pPr>
        <w:ind w:left="4302" w:hanging="492"/>
      </w:pPr>
      <w:rPr>
        <w:rFonts w:hint="default"/>
        <w:lang w:val="kk-KZ" w:eastAsia="en-US" w:bidi="ar-SA"/>
      </w:rPr>
    </w:lvl>
    <w:lvl w:ilvl="5">
      <w:numFmt w:val="bullet"/>
      <w:lvlText w:val="•"/>
      <w:lvlJc w:val="left"/>
      <w:pPr>
        <w:ind w:left="5303" w:hanging="492"/>
      </w:pPr>
      <w:rPr>
        <w:rFonts w:hint="default"/>
        <w:lang w:val="kk-KZ" w:eastAsia="en-US" w:bidi="ar-SA"/>
      </w:rPr>
    </w:lvl>
    <w:lvl w:ilvl="6">
      <w:numFmt w:val="bullet"/>
      <w:lvlText w:val="•"/>
      <w:lvlJc w:val="left"/>
      <w:pPr>
        <w:ind w:left="6303" w:hanging="492"/>
      </w:pPr>
      <w:rPr>
        <w:rFonts w:hint="default"/>
        <w:lang w:val="kk-KZ" w:eastAsia="en-US" w:bidi="ar-SA"/>
      </w:rPr>
    </w:lvl>
    <w:lvl w:ilvl="7">
      <w:numFmt w:val="bullet"/>
      <w:lvlText w:val="•"/>
      <w:lvlJc w:val="left"/>
      <w:pPr>
        <w:ind w:left="7304" w:hanging="492"/>
      </w:pPr>
      <w:rPr>
        <w:rFonts w:hint="default"/>
        <w:lang w:val="kk-KZ" w:eastAsia="en-US" w:bidi="ar-SA"/>
      </w:rPr>
    </w:lvl>
    <w:lvl w:ilvl="8">
      <w:numFmt w:val="bullet"/>
      <w:lvlText w:val="•"/>
      <w:lvlJc w:val="left"/>
      <w:pPr>
        <w:ind w:left="8305" w:hanging="492"/>
      </w:pPr>
      <w:rPr>
        <w:rFonts w:hint="default"/>
        <w:lang w:val="kk-KZ" w:eastAsia="en-US" w:bidi="ar-SA"/>
      </w:rPr>
    </w:lvl>
  </w:abstractNum>
  <w:abstractNum w:abstractNumId="21" w15:restartNumberingAfterBreak="0">
    <w:nsid w:val="4EF72A55"/>
    <w:multiLevelType w:val="multilevel"/>
    <w:tmpl w:val="E0BAF9FC"/>
    <w:lvl w:ilvl="0">
      <w:start w:val="4"/>
      <w:numFmt w:val="decimal"/>
      <w:lvlText w:val="%1"/>
      <w:lvlJc w:val="left"/>
      <w:pPr>
        <w:ind w:left="301" w:hanging="699"/>
      </w:pPr>
      <w:rPr>
        <w:rFonts w:hint="default"/>
        <w:lang w:val="kk-KZ" w:eastAsia="en-US" w:bidi="ar-SA"/>
      </w:rPr>
    </w:lvl>
    <w:lvl w:ilvl="1">
      <w:start w:val="3"/>
      <w:numFmt w:val="decimal"/>
      <w:lvlText w:val="%1.%2"/>
      <w:lvlJc w:val="left"/>
      <w:pPr>
        <w:ind w:left="301" w:hanging="699"/>
        <w:jc w:val="right"/>
      </w:pPr>
      <w:rPr>
        <w:rFonts w:hint="default"/>
        <w:b/>
        <w:bCs/>
        <w:spacing w:val="-1"/>
        <w:w w:val="100"/>
        <w:lang w:val="kk-KZ" w:eastAsia="en-US" w:bidi="ar-SA"/>
      </w:rPr>
    </w:lvl>
    <w:lvl w:ilvl="2">
      <w:numFmt w:val="bullet"/>
      <w:lvlText w:val="•"/>
      <w:lvlJc w:val="left"/>
      <w:pPr>
        <w:ind w:left="2301" w:hanging="699"/>
      </w:pPr>
      <w:rPr>
        <w:rFonts w:hint="default"/>
        <w:lang w:val="kk-KZ" w:eastAsia="en-US" w:bidi="ar-SA"/>
      </w:rPr>
    </w:lvl>
    <w:lvl w:ilvl="3">
      <w:numFmt w:val="bullet"/>
      <w:lvlText w:val="•"/>
      <w:lvlJc w:val="left"/>
      <w:pPr>
        <w:ind w:left="3301" w:hanging="699"/>
      </w:pPr>
      <w:rPr>
        <w:rFonts w:hint="default"/>
        <w:lang w:val="kk-KZ" w:eastAsia="en-US" w:bidi="ar-SA"/>
      </w:rPr>
    </w:lvl>
    <w:lvl w:ilvl="4">
      <w:numFmt w:val="bullet"/>
      <w:lvlText w:val="•"/>
      <w:lvlJc w:val="left"/>
      <w:pPr>
        <w:ind w:left="4302" w:hanging="699"/>
      </w:pPr>
      <w:rPr>
        <w:rFonts w:hint="default"/>
        <w:lang w:val="kk-KZ" w:eastAsia="en-US" w:bidi="ar-SA"/>
      </w:rPr>
    </w:lvl>
    <w:lvl w:ilvl="5">
      <w:numFmt w:val="bullet"/>
      <w:lvlText w:val="•"/>
      <w:lvlJc w:val="left"/>
      <w:pPr>
        <w:ind w:left="5303" w:hanging="699"/>
      </w:pPr>
      <w:rPr>
        <w:rFonts w:hint="default"/>
        <w:lang w:val="kk-KZ" w:eastAsia="en-US" w:bidi="ar-SA"/>
      </w:rPr>
    </w:lvl>
    <w:lvl w:ilvl="6">
      <w:numFmt w:val="bullet"/>
      <w:lvlText w:val="•"/>
      <w:lvlJc w:val="left"/>
      <w:pPr>
        <w:ind w:left="6303" w:hanging="699"/>
      </w:pPr>
      <w:rPr>
        <w:rFonts w:hint="default"/>
        <w:lang w:val="kk-KZ" w:eastAsia="en-US" w:bidi="ar-SA"/>
      </w:rPr>
    </w:lvl>
    <w:lvl w:ilvl="7">
      <w:numFmt w:val="bullet"/>
      <w:lvlText w:val="•"/>
      <w:lvlJc w:val="left"/>
      <w:pPr>
        <w:ind w:left="7304" w:hanging="699"/>
      </w:pPr>
      <w:rPr>
        <w:rFonts w:hint="default"/>
        <w:lang w:val="kk-KZ" w:eastAsia="en-US" w:bidi="ar-SA"/>
      </w:rPr>
    </w:lvl>
    <w:lvl w:ilvl="8">
      <w:numFmt w:val="bullet"/>
      <w:lvlText w:val="•"/>
      <w:lvlJc w:val="left"/>
      <w:pPr>
        <w:ind w:left="8305" w:hanging="699"/>
      </w:pPr>
      <w:rPr>
        <w:rFonts w:hint="default"/>
        <w:lang w:val="kk-KZ" w:eastAsia="en-US" w:bidi="ar-SA"/>
      </w:rPr>
    </w:lvl>
  </w:abstractNum>
  <w:abstractNum w:abstractNumId="22" w15:restartNumberingAfterBreak="0">
    <w:nsid w:val="5FF03674"/>
    <w:multiLevelType w:val="multilevel"/>
    <w:tmpl w:val="BC5237FE"/>
    <w:lvl w:ilvl="0">
      <w:start w:val="2"/>
      <w:numFmt w:val="decimal"/>
      <w:lvlText w:val="%1"/>
      <w:lvlJc w:val="left"/>
      <w:pPr>
        <w:ind w:left="867" w:hanging="423"/>
      </w:pPr>
      <w:rPr>
        <w:rFonts w:hint="default"/>
        <w:lang w:val="kk-KZ" w:eastAsia="en-US" w:bidi="ar-SA"/>
      </w:rPr>
    </w:lvl>
    <w:lvl w:ilvl="1">
      <w:start w:val="3"/>
      <w:numFmt w:val="decimal"/>
      <w:lvlText w:val="%1.%2"/>
      <w:lvlJc w:val="left"/>
      <w:pPr>
        <w:ind w:left="867" w:hanging="423"/>
      </w:pPr>
      <w:rPr>
        <w:rFonts w:ascii="Times New Roman" w:eastAsia="Times New Roman" w:hAnsi="Times New Roman" w:cs="Times New Roman" w:hint="default"/>
        <w:b/>
        <w:bCs/>
        <w:spacing w:val="-1"/>
        <w:w w:val="100"/>
        <w:sz w:val="28"/>
        <w:szCs w:val="28"/>
        <w:lang w:val="kk-KZ" w:eastAsia="en-US" w:bidi="ar-SA"/>
      </w:rPr>
    </w:lvl>
    <w:lvl w:ilvl="2">
      <w:numFmt w:val="bullet"/>
      <w:lvlText w:val="•"/>
      <w:lvlJc w:val="left"/>
      <w:pPr>
        <w:ind w:left="2749" w:hanging="423"/>
      </w:pPr>
      <w:rPr>
        <w:rFonts w:hint="default"/>
        <w:lang w:val="kk-KZ" w:eastAsia="en-US" w:bidi="ar-SA"/>
      </w:rPr>
    </w:lvl>
    <w:lvl w:ilvl="3">
      <w:numFmt w:val="bullet"/>
      <w:lvlText w:val="•"/>
      <w:lvlJc w:val="left"/>
      <w:pPr>
        <w:ind w:left="3693" w:hanging="423"/>
      </w:pPr>
      <w:rPr>
        <w:rFonts w:hint="default"/>
        <w:lang w:val="kk-KZ" w:eastAsia="en-US" w:bidi="ar-SA"/>
      </w:rPr>
    </w:lvl>
    <w:lvl w:ilvl="4">
      <w:numFmt w:val="bullet"/>
      <w:lvlText w:val="•"/>
      <w:lvlJc w:val="left"/>
      <w:pPr>
        <w:ind w:left="4638" w:hanging="423"/>
      </w:pPr>
      <w:rPr>
        <w:rFonts w:hint="default"/>
        <w:lang w:val="kk-KZ" w:eastAsia="en-US" w:bidi="ar-SA"/>
      </w:rPr>
    </w:lvl>
    <w:lvl w:ilvl="5">
      <w:numFmt w:val="bullet"/>
      <w:lvlText w:val="•"/>
      <w:lvlJc w:val="left"/>
      <w:pPr>
        <w:ind w:left="5583" w:hanging="423"/>
      </w:pPr>
      <w:rPr>
        <w:rFonts w:hint="default"/>
        <w:lang w:val="kk-KZ" w:eastAsia="en-US" w:bidi="ar-SA"/>
      </w:rPr>
    </w:lvl>
    <w:lvl w:ilvl="6">
      <w:numFmt w:val="bullet"/>
      <w:lvlText w:val="•"/>
      <w:lvlJc w:val="left"/>
      <w:pPr>
        <w:ind w:left="6527" w:hanging="423"/>
      </w:pPr>
      <w:rPr>
        <w:rFonts w:hint="default"/>
        <w:lang w:val="kk-KZ" w:eastAsia="en-US" w:bidi="ar-SA"/>
      </w:rPr>
    </w:lvl>
    <w:lvl w:ilvl="7">
      <w:numFmt w:val="bullet"/>
      <w:lvlText w:val="•"/>
      <w:lvlJc w:val="left"/>
      <w:pPr>
        <w:ind w:left="7472" w:hanging="423"/>
      </w:pPr>
      <w:rPr>
        <w:rFonts w:hint="default"/>
        <w:lang w:val="kk-KZ" w:eastAsia="en-US" w:bidi="ar-SA"/>
      </w:rPr>
    </w:lvl>
    <w:lvl w:ilvl="8">
      <w:numFmt w:val="bullet"/>
      <w:lvlText w:val="•"/>
      <w:lvlJc w:val="left"/>
      <w:pPr>
        <w:ind w:left="8417" w:hanging="423"/>
      </w:pPr>
      <w:rPr>
        <w:rFonts w:hint="default"/>
        <w:lang w:val="kk-KZ" w:eastAsia="en-US" w:bidi="ar-SA"/>
      </w:rPr>
    </w:lvl>
  </w:abstractNum>
  <w:abstractNum w:abstractNumId="23" w15:restartNumberingAfterBreak="0">
    <w:nsid w:val="623A0D4D"/>
    <w:multiLevelType w:val="multilevel"/>
    <w:tmpl w:val="81806D90"/>
    <w:lvl w:ilvl="0">
      <w:start w:val="1"/>
      <w:numFmt w:val="decimal"/>
      <w:lvlText w:val="%1"/>
      <w:lvlJc w:val="left"/>
      <w:pPr>
        <w:ind w:left="1079" w:hanging="212"/>
      </w:pPr>
      <w:rPr>
        <w:rFonts w:ascii="Times New Roman" w:eastAsia="Times New Roman" w:hAnsi="Times New Roman" w:cs="Times New Roman" w:hint="default"/>
        <w:b/>
        <w:bCs/>
        <w:w w:val="100"/>
        <w:sz w:val="28"/>
        <w:szCs w:val="28"/>
        <w:lang w:val="kk-KZ" w:eastAsia="en-US" w:bidi="ar-SA"/>
      </w:rPr>
    </w:lvl>
    <w:lvl w:ilvl="1">
      <w:start w:val="1"/>
      <w:numFmt w:val="decimal"/>
      <w:lvlText w:val="%1.%2"/>
      <w:lvlJc w:val="left"/>
      <w:pPr>
        <w:ind w:left="1290" w:hanging="423"/>
      </w:pPr>
      <w:rPr>
        <w:rFonts w:hint="default"/>
        <w:b/>
        <w:bCs/>
        <w:spacing w:val="-1"/>
        <w:w w:val="100"/>
        <w:lang w:val="kk-KZ" w:eastAsia="en-US" w:bidi="ar-SA"/>
      </w:rPr>
    </w:lvl>
    <w:lvl w:ilvl="2">
      <w:numFmt w:val="bullet"/>
      <w:lvlText w:val="•"/>
      <w:lvlJc w:val="left"/>
      <w:pPr>
        <w:ind w:left="1580" w:hanging="423"/>
      </w:pPr>
      <w:rPr>
        <w:rFonts w:hint="default"/>
        <w:lang w:val="kk-KZ" w:eastAsia="en-US" w:bidi="ar-SA"/>
      </w:rPr>
    </w:lvl>
    <w:lvl w:ilvl="3">
      <w:numFmt w:val="bullet"/>
      <w:lvlText w:val="•"/>
      <w:lvlJc w:val="left"/>
      <w:pPr>
        <w:ind w:left="7680" w:hanging="423"/>
      </w:pPr>
      <w:rPr>
        <w:rFonts w:hint="default"/>
        <w:lang w:val="kk-KZ" w:eastAsia="en-US" w:bidi="ar-SA"/>
      </w:rPr>
    </w:lvl>
    <w:lvl w:ilvl="4">
      <w:numFmt w:val="bullet"/>
      <w:lvlText w:val="•"/>
      <w:lvlJc w:val="left"/>
      <w:pPr>
        <w:ind w:left="7111" w:hanging="423"/>
      </w:pPr>
      <w:rPr>
        <w:rFonts w:hint="default"/>
        <w:lang w:val="kk-KZ" w:eastAsia="en-US" w:bidi="ar-SA"/>
      </w:rPr>
    </w:lvl>
    <w:lvl w:ilvl="5">
      <w:numFmt w:val="bullet"/>
      <w:lvlText w:val="•"/>
      <w:lvlJc w:val="left"/>
      <w:pPr>
        <w:ind w:left="6543" w:hanging="423"/>
      </w:pPr>
      <w:rPr>
        <w:rFonts w:hint="default"/>
        <w:lang w:val="kk-KZ" w:eastAsia="en-US" w:bidi="ar-SA"/>
      </w:rPr>
    </w:lvl>
    <w:lvl w:ilvl="6">
      <w:numFmt w:val="bullet"/>
      <w:lvlText w:val="•"/>
      <w:lvlJc w:val="left"/>
      <w:pPr>
        <w:ind w:left="5974" w:hanging="423"/>
      </w:pPr>
      <w:rPr>
        <w:rFonts w:hint="default"/>
        <w:lang w:val="kk-KZ" w:eastAsia="en-US" w:bidi="ar-SA"/>
      </w:rPr>
    </w:lvl>
    <w:lvl w:ilvl="7">
      <w:numFmt w:val="bullet"/>
      <w:lvlText w:val="•"/>
      <w:lvlJc w:val="left"/>
      <w:pPr>
        <w:ind w:left="5406" w:hanging="423"/>
      </w:pPr>
      <w:rPr>
        <w:rFonts w:hint="default"/>
        <w:lang w:val="kk-KZ" w:eastAsia="en-US" w:bidi="ar-SA"/>
      </w:rPr>
    </w:lvl>
    <w:lvl w:ilvl="8">
      <w:numFmt w:val="bullet"/>
      <w:lvlText w:val="•"/>
      <w:lvlJc w:val="left"/>
      <w:pPr>
        <w:ind w:left="4837" w:hanging="423"/>
      </w:pPr>
      <w:rPr>
        <w:rFonts w:hint="default"/>
        <w:lang w:val="kk-KZ" w:eastAsia="en-US" w:bidi="ar-SA"/>
      </w:rPr>
    </w:lvl>
  </w:abstractNum>
  <w:abstractNum w:abstractNumId="24" w15:restartNumberingAfterBreak="0">
    <w:nsid w:val="67212EE2"/>
    <w:multiLevelType w:val="hybridMultilevel"/>
    <w:tmpl w:val="9FD2CABE"/>
    <w:lvl w:ilvl="0" w:tplc="6038E3EE">
      <w:start w:val="1"/>
      <w:numFmt w:val="decimal"/>
      <w:lvlText w:val="%1."/>
      <w:lvlJc w:val="left"/>
      <w:pPr>
        <w:ind w:left="300" w:hanging="586"/>
      </w:pPr>
      <w:rPr>
        <w:rFonts w:ascii="Times New Roman" w:eastAsia="Times New Roman" w:hAnsi="Times New Roman" w:cs="Times New Roman" w:hint="default"/>
        <w:spacing w:val="0"/>
        <w:w w:val="100"/>
        <w:sz w:val="28"/>
        <w:szCs w:val="28"/>
        <w:lang w:val="kk-KZ" w:eastAsia="en-US" w:bidi="ar-SA"/>
      </w:rPr>
    </w:lvl>
    <w:lvl w:ilvl="1" w:tplc="D53E266C">
      <w:numFmt w:val="bullet"/>
      <w:lvlText w:val="•"/>
      <w:lvlJc w:val="left"/>
      <w:pPr>
        <w:ind w:left="1300" w:hanging="586"/>
      </w:pPr>
      <w:rPr>
        <w:rFonts w:hint="default"/>
        <w:lang w:val="kk-KZ" w:eastAsia="en-US" w:bidi="ar-SA"/>
      </w:rPr>
    </w:lvl>
    <w:lvl w:ilvl="2" w:tplc="880A4B32">
      <w:numFmt w:val="bullet"/>
      <w:lvlText w:val="•"/>
      <w:lvlJc w:val="left"/>
      <w:pPr>
        <w:ind w:left="2301" w:hanging="586"/>
      </w:pPr>
      <w:rPr>
        <w:rFonts w:hint="default"/>
        <w:lang w:val="kk-KZ" w:eastAsia="en-US" w:bidi="ar-SA"/>
      </w:rPr>
    </w:lvl>
    <w:lvl w:ilvl="3" w:tplc="3DFA2B7E">
      <w:numFmt w:val="bullet"/>
      <w:lvlText w:val="•"/>
      <w:lvlJc w:val="left"/>
      <w:pPr>
        <w:ind w:left="3301" w:hanging="586"/>
      </w:pPr>
      <w:rPr>
        <w:rFonts w:hint="default"/>
        <w:lang w:val="kk-KZ" w:eastAsia="en-US" w:bidi="ar-SA"/>
      </w:rPr>
    </w:lvl>
    <w:lvl w:ilvl="4" w:tplc="D33A0CA0">
      <w:numFmt w:val="bullet"/>
      <w:lvlText w:val="•"/>
      <w:lvlJc w:val="left"/>
      <w:pPr>
        <w:ind w:left="4302" w:hanging="586"/>
      </w:pPr>
      <w:rPr>
        <w:rFonts w:hint="default"/>
        <w:lang w:val="kk-KZ" w:eastAsia="en-US" w:bidi="ar-SA"/>
      </w:rPr>
    </w:lvl>
    <w:lvl w:ilvl="5" w:tplc="9FE0FA86">
      <w:numFmt w:val="bullet"/>
      <w:lvlText w:val="•"/>
      <w:lvlJc w:val="left"/>
      <w:pPr>
        <w:ind w:left="5303" w:hanging="586"/>
      </w:pPr>
      <w:rPr>
        <w:rFonts w:hint="default"/>
        <w:lang w:val="kk-KZ" w:eastAsia="en-US" w:bidi="ar-SA"/>
      </w:rPr>
    </w:lvl>
    <w:lvl w:ilvl="6" w:tplc="7054A3A0">
      <w:numFmt w:val="bullet"/>
      <w:lvlText w:val="•"/>
      <w:lvlJc w:val="left"/>
      <w:pPr>
        <w:ind w:left="6303" w:hanging="586"/>
      </w:pPr>
      <w:rPr>
        <w:rFonts w:hint="default"/>
        <w:lang w:val="kk-KZ" w:eastAsia="en-US" w:bidi="ar-SA"/>
      </w:rPr>
    </w:lvl>
    <w:lvl w:ilvl="7" w:tplc="DF6E2938">
      <w:numFmt w:val="bullet"/>
      <w:lvlText w:val="•"/>
      <w:lvlJc w:val="left"/>
      <w:pPr>
        <w:ind w:left="7304" w:hanging="586"/>
      </w:pPr>
      <w:rPr>
        <w:rFonts w:hint="default"/>
        <w:lang w:val="kk-KZ" w:eastAsia="en-US" w:bidi="ar-SA"/>
      </w:rPr>
    </w:lvl>
    <w:lvl w:ilvl="8" w:tplc="C9288E86">
      <w:numFmt w:val="bullet"/>
      <w:lvlText w:val="•"/>
      <w:lvlJc w:val="left"/>
      <w:pPr>
        <w:ind w:left="8305" w:hanging="586"/>
      </w:pPr>
      <w:rPr>
        <w:rFonts w:hint="default"/>
        <w:lang w:val="kk-KZ" w:eastAsia="en-US" w:bidi="ar-SA"/>
      </w:rPr>
    </w:lvl>
  </w:abstractNum>
  <w:abstractNum w:abstractNumId="25" w15:restartNumberingAfterBreak="0">
    <w:nsid w:val="6821764F"/>
    <w:multiLevelType w:val="hybridMultilevel"/>
    <w:tmpl w:val="206E97E6"/>
    <w:lvl w:ilvl="0" w:tplc="DA7C5186">
      <w:start w:val="1"/>
      <w:numFmt w:val="decimal"/>
      <w:lvlText w:val="%1)"/>
      <w:lvlJc w:val="left"/>
      <w:pPr>
        <w:ind w:left="300" w:hanging="324"/>
      </w:pPr>
      <w:rPr>
        <w:rFonts w:ascii="Times New Roman" w:eastAsia="Times New Roman" w:hAnsi="Times New Roman" w:cs="Times New Roman" w:hint="default"/>
        <w:spacing w:val="0"/>
        <w:w w:val="100"/>
        <w:sz w:val="28"/>
        <w:szCs w:val="28"/>
        <w:lang w:val="kk-KZ" w:eastAsia="en-US" w:bidi="ar-SA"/>
      </w:rPr>
    </w:lvl>
    <w:lvl w:ilvl="1" w:tplc="18D03ABA">
      <w:numFmt w:val="bullet"/>
      <w:lvlText w:val="•"/>
      <w:lvlJc w:val="left"/>
      <w:pPr>
        <w:ind w:left="1300" w:hanging="324"/>
      </w:pPr>
      <w:rPr>
        <w:rFonts w:hint="default"/>
        <w:lang w:val="kk-KZ" w:eastAsia="en-US" w:bidi="ar-SA"/>
      </w:rPr>
    </w:lvl>
    <w:lvl w:ilvl="2" w:tplc="3B686B58">
      <w:numFmt w:val="bullet"/>
      <w:lvlText w:val="•"/>
      <w:lvlJc w:val="left"/>
      <w:pPr>
        <w:ind w:left="2301" w:hanging="324"/>
      </w:pPr>
      <w:rPr>
        <w:rFonts w:hint="default"/>
        <w:lang w:val="kk-KZ" w:eastAsia="en-US" w:bidi="ar-SA"/>
      </w:rPr>
    </w:lvl>
    <w:lvl w:ilvl="3" w:tplc="77962552">
      <w:numFmt w:val="bullet"/>
      <w:lvlText w:val="•"/>
      <w:lvlJc w:val="left"/>
      <w:pPr>
        <w:ind w:left="3301" w:hanging="324"/>
      </w:pPr>
      <w:rPr>
        <w:rFonts w:hint="default"/>
        <w:lang w:val="kk-KZ" w:eastAsia="en-US" w:bidi="ar-SA"/>
      </w:rPr>
    </w:lvl>
    <w:lvl w:ilvl="4" w:tplc="2C9EF3D0">
      <w:numFmt w:val="bullet"/>
      <w:lvlText w:val="•"/>
      <w:lvlJc w:val="left"/>
      <w:pPr>
        <w:ind w:left="4302" w:hanging="324"/>
      </w:pPr>
      <w:rPr>
        <w:rFonts w:hint="default"/>
        <w:lang w:val="kk-KZ" w:eastAsia="en-US" w:bidi="ar-SA"/>
      </w:rPr>
    </w:lvl>
    <w:lvl w:ilvl="5" w:tplc="15BAEC1A">
      <w:numFmt w:val="bullet"/>
      <w:lvlText w:val="•"/>
      <w:lvlJc w:val="left"/>
      <w:pPr>
        <w:ind w:left="5303" w:hanging="324"/>
      </w:pPr>
      <w:rPr>
        <w:rFonts w:hint="default"/>
        <w:lang w:val="kk-KZ" w:eastAsia="en-US" w:bidi="ar-SA"/>
      </w:rPr>
    </w:lvl>
    <w:lvl w:ilvl="6" w:tplc="5F107D74">
      <w:numFmt w:val="bullet"/>
      <w:lvlText w:val="•"/>
      <w:lvlJc w:val="left"/>
      <w:pPr>
        <w:ind w:left="6303" w:hanging="324"/>
      </w:pPr>
      <w:rPr>
        <w:rFonts w:hint="default"/>
        <w:lang w:val="kk-KZ" w:eastAsia="en-US" w:bidi="ar-SA"/>
      </w:rPr>
    </w:lvl>
    <w:lvl w:ilvl="7" w:tplc="3A80A136">
      <w:numFmt w:val="bullet"/>
      <w:lvlText w:val="•"/>
      <w:lvlJc w:val="left"/>
      <w:pPr>
        <w:ind w:left="7304" w:hanging="324"/>
      </w:pPr>
      <w:rPr>
        <w:rFonts w:hint="default"/>
        <w:lang w:val="kk-KZ" w:eastAsia="en-US" w:bidi="ar-SA"/>
      </w:rPr>
    </w:lvl>
    <w:lvl w:ilvl="8" w:tplc="14568D8A">
      <w:numFmt w:val="bullet"/>
      <w:lvlText w:val="•"/>
      <w:lvlJc w:val="left"/>
      <w:pPr>
        <w:ind w:left="8305" w:hanging="324"/>
      </w:pPr>
      <w:rPr>
        <w:rFonts w:hint="default"/>
        <w:lang w:val="kk-KZ" w:eastAsia="en-US" w:bidi="ar-SA"/>
      </w:rPr>
    </w:lvl>
  </w:abstractNum>
  <w:abstractNum w:abstractNumId="26" w15:restartNumberingAfterBreak="0">
    <w:nsid w:val="6A5C21A5"/>
    <w:multiLevelType w:val="multilevel"/>
    <w:tmpl w:val="C58E59D2"/>
    <w:lvl w:ilvl="0">
      <w:start w:val="1"/>
      <w:numFmt w:val="decimal"/>
      <w:lvlText w:val="%1"/>
      <w:lvlJc w:val="left"/>
      <w:pPr>
        <w:ind w:left="301" w:hanging="495"/>
      </w:pPr>
      <w:rPr>
        <w:rFonts w:hint="default"/>
        <w:lang w:val="kk-KZ" w:eastAsia="en-US" w:bidi="ar-SA"/>
      </w:rPr>
    </w:lvl>
    <w:lvl w:ilvl="1">
      <w:start w:val="3"/>
      <w:numFmt w:val="decimal"/>
      <w:lvlText w:val="%1.%2"/>
      <w:lvlJc w:val="left"/>
      <w:pPr>
        <w:ind w:left="301" w:hanging="495"/>
      </w:pPr>
      <w:rPr>
        <w:rFonts w:ascii="Times New Roman" w:eastAsia="Times New Roman" w:hAnsi="Times New Roman" w:cs="Times New Roman" w:hint="default"/>
        <w:b/>
        <w:bCs/>
        <w:spacing w:val="-1"/>
        <w:w w:val="100"/>
        <w:sz w:val="28"/>
        <w:szCs w:val="28"/>
        <w:lang w:val="kk-KZ" w:eastAsia="en-US" w:bidi="ar-SA"/>
      </w:rPr>
    </w:lvl>
    <w:lvl w:ilvl="2">
      <w:start w:val="1"/>
      <w:numFmt w:val="decimal"/>
      <w:lvlText w:val="%1.%2.%3"/>
      <w:lvlJc w:val="left"/>
      <w:pPr>
        <w:ind w:left="301" w:hanging="847"/>
      </w:pPr>
      <w:rPr>
        <w:rFonts w:ascii="Times New Roman" w:eastAsia="Times New Roman" w:hAnsi="Times New Roman" w:cs="Times New Roman" w:hint="default"/>
        <w:spacing w:val="-3"/>
        <w:w w:val="100"/>
        <w:sz w:val="28"/>
        <w:szCs w:val="28"/>
        <w:lang w:val="kk-KZ" w:eastAsia="en-US" w:bidi="ar-SA"/>
      </w:rPr>
    </w:lvl>
    <w:lvl w:ilvl="3">
      <w:numFmt w:val="bullet"/>
      <w:lvlText w:val="•"/>
      <w:lvlJc w:val="left"/>
      <w:pPr>
        <w:ind w:left="3301" w:hanging="847"/>
      </w:pPr>
      <w:rPr>
        <w:rFonts w:hint="default"/>
        <w:lang w:val="kk-KZ" w:eastAsia="en-US" w:bidi="ar-SA"/>
      </w:rPr>
    </w:lvl>
    <w:lvl w:ilvl="4">
      <w:numFmt w:val="bullet"/>
      <w:lvlText w:val="•"/>
      <w:lvlJc w:val="left"/>
      <w:pPr>
        <w:ind w:left="4302" w:hanging="847"/>
      </w:pPr>
      <w:rPr>
        <w:rFonts w:hint="default"/>
        <w:lang w:val="kk-KZ" w:eastAsia="en-US" w:bidi="ar-SA"/>
      </w:rPr>
    </w:lvl>
    <w:lvl w:ilvl="5">
      <w:numFmt w:val="bullet"/>
      <w:lvlText w:val="•"/>
      <w:lvlJc w:val="left"/>
      <w:pPr>
        <w:ind w:left="5303" w:hanging="847"/>
      </w:pPr>
      <w:rPr>
        <w:rFonts w:hint="default"/>
        <w:lang w:val="kk-KZ" w:eastAsia="en-US" w:bidi="ar-SA"/>
      </w:rPr>
    </w:lvl>
    <w:lvl w:ilvl="6">
      <w:numFmt w:val="bullet"/>
      <w:lvlText w:val="•"/>
      <w:lvlJc w:val="left"/>
      <w:pPr>
        <w:ind w:left="6303" w:hanging="847"/>
      </w:pPr>
      <w:rPr>
        <w:rFonts w:hint="default"/>
        <w:lang w:val="kk-KZ" w:eastAsia="en-US" w:bidi="ar-SA"/>
      </w:rPr>
    </w:lvl>
    <w:lvl w:ilvl="7">
      <w:numFmt w:val="bullet"/>
      <w:lvlText w:val="•"/>
      <w:lvlJc w:val="left"/>
      <w:pPr>
        <w:ind w:left="7304" w:hanging="847"/>
      </w:pPr>
      <w:rPr>
        <w:rFonts w:hint="default"/>
        <w:lang w:val="kk-KZ" w:eastAsia="en-US" w:bidi="ar-SA"/>
      </w:rPr>
    </w:lvl>
    <w:lvl w:ilvl="8">
      <w:numFmt w:val="bullet"/>
      <w:lvlText w:val="•"/>
      <w:lvlJc w:val="left"/>
      <w:pPr>
        <w:ind w:left="8305" w:hanging="847"/>
      </w:pPr>
      <w:rPr>
        <w:rFonts w:hint="default"/>
        <w:lang w:val="kk-KZ" w:eastAsia="en-US" w:bidi="ar-SA"/>
      </w:rPr>
    </w:lvl>
  </w:abstractNum>
  <w:abstractNum w:abstractNumId="27" w15:restartNumberingAfterBreak="0">
    <w:nsid w:val="6F73627E"/>
    <w:multiLevelType w:val="hybridMultilevel"/>
    <w:tmpl w:val="773CABE2"/>
    <w:lvl w:ilvl="0" w:tplc="86E6BA70">
      <w:numFmt w:val="bullet"/>
      <w:lvlText w:val=""/>
      <w:lvlJc w:val="left"/>
      <w:pPr>
        <w:ind w:left="201" w:hanging="186"/>
      </w:pPr>
      <w:rPr>
        <w:rFonts w:ascii="Symbol" w:eastAsia="Symbol" w:hAnsi="Symbol" w:cs="Symbol" w:hint="default"/>
        <w:w w:val="101"/>
        <w:sz w:val="23"/>
        <w:szCs w:val="23"/>
        <w:lang w:val="kk-KZ" w:eastAsia="en-US" w:bidi="ar-SA"/>
      </w:rPr>
    </w:lvl>
    <w:lvl w:ilvl="1" w:tplc="0ED2E158">
      <w:numFmt w:val="bullet"/>
      <w:lvlText w:val="•"/>
      <w:lvlJc w:val="left"/>
      <w:pPr>
        <w:ind w:left="756" w:hanging="186"/>
      </w:pPr>
      <w:rPr>
        <w:rFonts w:hint="default"/>
        <w:lang w:val="kk-KZ" w:eastAsia="en-US" w:bidi="ar-SA"/>
      </w:rPr>
    </w:lvl>
    <w:lvl w:ilvl="2" w:tplc="A5DECC2A">
      <w:numFmt w:val="bullet"/>
      <w:lvlText w:val="•"/>
      <w:lvlJc w:val="left"/>
      <w:pPr>
        <w:ind w:left="1313" w:hanging="186"/>
      </w:pPr>
      <w:rPr>
        <w:rFonts w:hint="default"/>
        <w:lang w:val="kk-KZ" w:eastAsia="en-US" w:bidi="ar-SA"/>
      </w:rPr>
    </w:lvl>
    <w:lvl w:ilvl="3" w:tplc="F0429602">
      <w:numFmt w:val="bullet"/>
      <w:lvlText w:val="•"/>
      <w:lvlJc w:val="left"/>
      <w:pPr>
        <w:ind w:left="1870" w:hanging="186"/>
      </w:pPr>
      <w:rPr>
        <w:rFonts w:hint="default"/>
        <w:lang w:val="kk-KZ" w:eastAsia="en-US" w:bidi="ar-SA"/>
      </w:rPr>
    </w:lvl>
    <w:lvl w:ilvl="4" w:tplc="39DC26AA">
      <w:numFmt w:val="bullet"/>
      <w:lvlText w:val="•"/>
      <w:lvlJc w:val="left"/>
      <w:pPr>
        <w:ind w:left="2427" w:hanging="186"/>
      </w:pPr>
      <w:rPr>
        <w:rFonts w:hint="default"/>
        <w:lang w:val="kk-KZ" w:eastAsia="en-US" w:bidi="ar-SA"/>
      </w:rPr>
    </w:lvl>
    <w:lvl w:ilvl="5" w:tplc="96D279C8">
      <w:numFmt w:val="bullet"/>
      <w:lvlText w:val="•"/>
      <w:lvlJc w:val="left"/>
      <w:pPr>
        <w:ind w:left="2983" w:hanging="186"/>
      </w:pPr>
      <w:rPr>
        <w:rFonts w:hint="default"/>
        <w:lang w:val="kk-KZ" w:eastAsia="en-US" w:bidi="ar-SA"/>
      </w:rPr>
    </w:lvl>
    <w:lvl w:ilvl="6" w:tplc="7598EC92">
      <w:numFmt w:val="bullet"/>
      <w:lvlText w:val="•"/>
      <w:lvlJc w:val="left"/>
      <w:pPr>
        <w:ind w:left="3540" w:hanging="186"/>
      </w:pPr>
      <w:rPr>
        <w:rFonts w:hint="default"/>
        <w:lang w:val="kk-KZ" w:eastAsia="en-US" w:bidi="ar-SA"/>
      </w:rPr>
    </w:lvl>
    <w:lvl w:ilvl="7" w:tplc="5FA84C3C">
      <w:numFmt w:val="bullet"/>
      <w:lvlText w:val="•"/>
      <w:lvlJc w:val="left"/>
      <w:pPr>
        <w:ind w:left="4097" w:hanging="186"/>
      </w:pPr>
      <w:rPr>
        <w:rFonts w:hint="default"/>
        <w:lang w:val="kk-KZ" w:eastAsia="en-US" w:bidi="ar-SA"/>
      </w:rPr>
    </w:lvl>
    <w:lvl w:ilvl="8" w:tplc="0E62429E">
      <w:numFmt w:val="bullet"/>
      <w:lvlText w:val="•"/>
      <w:lvlJc w:val="left"/>
      <w:pPr>
        <w:ind w:left="4654" w:hanging="186"/>
      </w:pPr>
      <w:rPr>
        <w:rFonts w:hint="default"/>
        <w:lang w:val="kk-KZ" w:eastAsia="en-US" w:bidi="ar-SA"/>
      </w:rPr>
    </w:lvl>
  </w:abstractNum>
  <w:abstractNum w:abstractNumId="28" w15:restartNumberingAfterBreak="0">
    <w:nsid w:val="711465C0"/>
    <w:multiLevelType w:val="hybridMultilevel"/>
    <w:tmpl w:val="6ACA4E54"/>
    <w:lvl w:ilvl="0" w:tplc="713CA9FA">
      <w:numFmt w:val="bullet"/>
      <w:lvlText w:val="-"/>
      <w:lvlJc w:val="left"/>
      <w:pPr>
        <w:ind w:left="301" w:hanging="293"/>
      </w:pPr>
      <w:rPr>
        <w:rFonts w:ascii="Times New Roman" w:eastAsia="Times New Roman" w:hAnsi="Times New Roman" w:cs="Times New Roman" w:hint="default"/>
        <w:w w:val="100"/>
        <w:sz w:val="28"/>
        <w:szCs w:val="28"/>
        <w:lang w:val="kk-KZ" w:eastAsia="en-US" w:bidi="ar-SA"/>
      </w:rPr>
    </w:lvl>
    <w:lvl w:ilvl="1" w:tplc="4FEC69D2">
      <w:numFmt w:val="bullet"/>
      <w:lvlText w:val="•"/>
      <w:lvlJc w:val="left"/>
      <w:pPr>
        <w:ind w:left="1300" w:hanging="293"/>
      </w:pPr>
      <w:rPr>
        <w:rFonts w:hint="default"/>
        <w:lang w:val="kk-KZ" w:eastAsia="en-US" w:bidi="ar-SA"/>
      </w:rPr>
    </w:lvl>
    <w:lvl w:ilvl="2" w:tplc="393064B6">
      <w:numFmt w:val="bullet"/>
      <w:lvlText w:val="•"/>
      <w:lvlJc w:val="left"/>
      <w:pPr>
        <w:ind w:left="2301" w:hanging="293"/>
      </w:pPr>
      <w:rPr>
        <w:rFonts w:hint="default"/>
        <w:lang w:val="kk-KZ" w:eastAsia="en-US" w:bidi="ar-SA"/>
      </w:rPr>
    </w:lvl>
    <w:lvl w:ilvl="3" w:tplc="1E7E22E0">
      <w:numFmt w:val="bullet"/>
      <w:lvlText w:val="•"/>
      <w:lvlJc w:val="left"/>
      <w:pPr>
        <w:ind w:left="3301" w:hanging="293"/>
      </w:pPr>
      <w:rPr>
        <w:rFonts w:hint="default"/>
        <w:lang w:val="kk-KZ" w:eastAsia="en-US" w:bidi="ar-SA"/>
      </w:rPr>
    </w:lvl>
    <w:lvl w:ilvl="4" w:tplc="4A6687C6">
      <w:numFmt w:val="bullet"/>
      <w:lvlText w:val="•"/>
      <w:lvlJc w:val="left"/>
      <w:pPr>
        <w:ind w:left="4302" w:hanging="293"/>
      </w:pPr>
      <w:rPr>
        <w:rFonts w:hint="default"/>
        <w:lang w:val="kk-KZ" w:eastAsia="en-US" w:bidi="ar-SA"/>
      </w:rPr>
    </w:lvl>
    <w:lvl w:ilvl="5" w:tplc="4B7078CC">
      <w:numFmt w:val="bullet"/>
      <w:lvlText w:val="•"/>
      <w:lvlJc w:val="left"/>
      <w:pPr>
        <w:ind w:left="5303" w:hanging="293"/>
      </w:pPr>
      <w:rPr>
        <w:rFonts w:hint="default"/>
        <w:lang w:val="kk-KZ" w:eastAsia="en-US" w:bidi="ar-SA"/>
      </w:rPr>
    </w:lvl>
    <w:lvl w:ilvl="6" w:tplc="C862FD12">
      <w:numFmt w:val="bullet"/>
      <w:lvlText w:val="•"/>
      <w:lvlJc w:val="left"/>
      <w:pPr>
        <w:ind w:left="6303" w:hanging="293"/>
      </w:pPr>
      <w:rPr>
        <w:rFonts w:hint="default"/>
        <w:lang w:val="kk-KZ" w:eastAsia="en-US" w:bidi="ar-SA"/>
      </w:rPr>
    </w:lvl>
    <w:lvl w:ilvl="7" w:tplc="3FCE1A2E">
      <w:numFmt w:val="bullet"/>
      <w:lvlText w:val="•"/>
      <w:lvlJc w:val="left"/>
      <w:pPr>
        <w:ind w:left="7304" w:hanging="293"/>
      </w:pPr>
      <w:rPr>
        <w:rFonts w:hint="default"/>
        <w:lang w:val="kk-KZ" w:eastAsia="en-US" w:bidi="ar-SA"/>
      </w:rPr>
    </w:lvl>
    <w:lvl w:ilvl="8" w:tplc="DFE04D6A">
      <w:numFmt w:val="bullet"/>
      <w:lvlText w:val="•"/>
      <w:lvlJc w:val="left"/>
      <w:pPr>
        <w:ind w:left="8305" w:hanging="293"/>
      </w:pPr>
      <w:rPr>
        <w:rFonts w:hint="default"/>
        <w:lang w:val="kk-KZ" w:eastAsia="en-US" w:bidi="ar-SA"/>
      </w:rPr>
    </w:lvl>
  </w:abstractNum>
  <w:abstractNum w:abstractNumId="29" w15:restartNumberingAfterBreak="0">
    <w:nsid w:val="712F5D2E"/>
    <w:multiLevelType w:val="hybridMultilevel"/>
    <w:tmpl w:val="140C6BC0"/>
    <w:lvl w:ilvl="0" w:tplc="069A7E08">
      <w:numFmt w:val="bullet"/>
      <w:lvlText w:val="-"/>
      <w:lvlJc w:val="left"/>
      <w:pPr>
        <w:ind w:left="301" w:hanging="286"/>
      </w:pPr>
      <w:rPr>
        <w:rFonts w:ascii="Times New Roman" w:eastAsia="Times New Roman" w:hAnsi="Times New Roman" w:cs="Times New Roman" w:hint="default"/>
        <w:w w:val="100"/>
        <w:sz w:val="28"/>
        <w:szCs w:val="28"/>
        <w:lang w:val="kk-KZ" w:eastAsia="en-US" w:bidi="ar-SA"/>
      </w:rPr>
    </w:lvl>
    <w:lvl w:ilvl="1" w:tplc="6136C3F2">
      <w:numFmt w:val="bullet"/>
      <w:lvlText w:val="•"/>
      <w:lvlJc w:val="left"/>
      <w:pPr>
        <w:ind w:left="1300" w:hanging="286"/>
      </w:pPr>
      <w:rPr>
        <w:rFonts w:hint="default"/>
        <w:lang w:val="kk-KZ" w:eastAsia="en-US" w:bidi="ar-SA"/>
      </w:rPr>
    </w:lvl>
    <w:lvl w:ilvl="2" w:tplc="D1149A86">
      <w:numFmt w:val="bullet"/>
      <w:lvlText w:val="•"/>
      <w:lvlJc w:val="left"/>
      <w:pPr>
        <w:ind w:left="2301" w:hanging="286"/>
      </w:pPr>
      <w:rPr>
        <w:rFonts w:hint="default"/>
        <w:lang w:val="kk-KZ" w:eastAsia="en-US" w:bidi="ar-SA"/>
      </w:rPr>
    </w:lvl>
    <w:lvl w:ilvl="3" w:tplc="77D23452">
      <w:numFmt w:val="bullet"/>
      <w:lvlText w:val="•"/>
      <w:lvlJc w:val="left"/>
      <w:pPr>
        <w:ind w:left="3301" w:hanging="286"/>
      </w:pPr>
      <w:rPr>
        <w:rFonts w:hint="default"/>
        <w:lang w:val="kk-KZ" w:eastAsia="en-US" w:bidi="ar-SA"/>
      </w:rPr>
    </w:lvl>
    <w:lvl w:ilvl="4" w:tplc="9A063E26">
      <w:numFmt w:val="bullet"/>
      <w:lvlText w:val="•"/>
      <w:lvlJc w:val="left"/>
      <w:pPr>
        <w:ind w:left="4302" w:hanging="286"/>
      </w:pPr>
      <w:rPr>
        <w:rFonts w:hint="default"/>
        <w:lang w:val="kk-KZ" w:eastAsia="en-US" w:bidi="ar-SA"/>
      </w:rPr>
    </w:lvl>
    <w:lvl w:ilvl="5" w:tplc="B9D0CED0">
      <w:numFmt w:val="bullet"/>
      <w:lvlText w:val="•"/>
      <w:lvlJc w:val="left"/>
      <w:pPr>
        <w:ind w:left="5303" w:hanging="286"/>
      </w:pPr>
      <w:rPr>
        <w:rFonts w:hint="default"/>
        <w:lang w:val="kk-KZ" w:eastAsia="en-US" w:bidi="ar-SA"/>
      </w:rPr>
    </w:lvl>
    <w:lvl w:ilvl="6" w:tplc="940AF122">
      <w:numFmt w:val="bullet"/>
      <w:lvlText w:val="•"/>
      <w:lvlJc w:val="left"/>
      <w:pPr>
        <w:ind w:left="6303" w:hanging="286"/>
      </w:pPr>
      <w:rPr>
        <w:rFonts w:hint="default"/>
        <w:lang w:val="kk-KZ" w:eastAsia="en-US" w:bidi="ar-SA"/>
      </w:rPr>
    </w:lvl>
    <w:lvl w:ilvl="7" w:tplc="3264978C">
      <w:numFmt w:val="bullet"/>
      <w:lvlText w:val="•"/>
      <w:lvlJc w:val="left"/>
      <w:pPr>
        <w:ind w:left="7304" w:hanging="286"/>
      </w:pPr>
      <w:rPr>
        <w:rFonts w:hint="default"/>
        <w:lang w:val="kk-KZ" w:eastAsia="en-US" w:bidi="ar-SA"/>
      </w:rPr>
    </w:lvl>
    <w:lvl w:ilvl="8" w:tplc="8188DCF2">
      <w:numFmt w:val="bullet"/>
      <w:lvlText w:val="•"/>
      <w:lvlJc w:val="left"/>
      <w:pPr>
        <w:ind w:left="8305" w:hanging="286"/>
      </w:pPr>
      <w:rPr>
        <w:rFonts w:hint="default"/>
        <w:lang w:val="kk-KZ" w:eastAsia="en-US" w:bidi="ar-SA"/>
      </w:rPr>
    </w:lvl>
  </w:abstractNum>
  <w:abstractNum w:abstractNumId="30" w15:restartNumberingAfterBreak="0">
    <w:nsid w:val="717B5414"/>
    <w:multiLevelType w:val="hybridMultilevel"/>
    <w:tmpl w:val="B90ED37C"/>
    <w:lvl w:ilvl="0" w:tplc="DBD2C444">
      <w:numFmt w:val="bullet"/>
      <w:lvlText w:val="-"/>
      <w:lvlJc w:val="left"/>
      <w:pPr>
        <w:ind w:left="464" w:hanging="164"/>
      </w:pPr>
      <w:rPr>
        <w:rFonts w:ascii="Times New Roman" w:eastAsia="Times New Roman" w:hAnsi="Times New Roman" w:cs="Times New Roman" w:hint="default"/>
        <w:w w:val="100"/>
        <w:sz w:val="28"/>
        <w:szCs w:val="28"/>
        <w:lang w:val="kk-KZ" w:eastAsia="en-US" w:bidi="ar-SA"/>
      </w:rPr>
    </w:lvl>
    <w:lvl w:ilvl="1" w:tplc="FBEC5A02">
      <w:numFmt w:val="bullet"/>
      <w:lvlText w:val="-"/>
      <w:lvlJc w:val="left"/>
      <w:pPr>
        <w:ind w:left="301" w:hanging="178"/>
      </w:pPr>
      <w:rPr>
        <w:rFonts w:ascii="Times New Roman" w:eastAsia="Times New Roman" w:hAnsi="Times New Roman" w:cs="Times New Roman" w:hint="default"/>
        <w:w w:val="100"/>
        <w:sz w:val="28"/>
        <w:szCs w:val="28"/>
        <w:lang w:val="kk-KZ" w:eastAsia="en-US" w:bidi="ar-SA"/>
      </w:rPr>
    </w:lvl>
    <w:lvl w:ilvl="2" w:tplc="50C86CCE">
      <w:numFmt w:val="bullet"/>
      <w:lvlText w:val="•"/>
      <w:lvlJc w:val="left"/>
      <w:pPr>
        <w:ind w:left="1554" w:hanging="178"/>
      </w:pPr>
      <w:rPr>
        <w:rFonts w:hint="default"/>
        <w:lang w:val="kk-KZ" w:eastAsia="en-US" w:bidi="ar-SA"/>
      </w:rPr>
    </w:lvl>
    <w:lvl w:ilvl="3" w:tplc="74AA1A44">
      <w:numFmt w:val="bullet"/>
      <w:lvlText w:val="•"/>
      <w:lvlJc w:val="left"/>
      <w:pPr>
        <w:ind w:left="2648" w:hanging="178"/>
      </w:pPr>
      <w:rPr>
        <w:rFonts w:hint="default"/>
        <w:lang w:val="kk-KZ" w:eastAsia="en-US" w:bidi="ar-SA"/>
      </w:rPr>
    </w:lvl>
    <w:lvl w:ilvl="4" w:tplc="F000C98A">
      <w:numFmt w:val="bullet"/>
      <w:lvlText w:val="•"/>
      <w:lvlJc w:val="left"/>
      <w:pPr>
        <w:ind w:left="3742" w:hanging="178"/>
      </w:pPr>
      <w:rPr>
        <w:rFonts w:hint="default"/>
        <w:lang w:val="kk-KZ" w:eastAsia="en-US" w:bidi="ar-SA"/>
      </w:rPr>
    </w:lvl>
    <w:lvl w:ilvl="5" w:tplc="2DF67DA6">
      <w:numFmt w:val="bullet"/>
      <w:lvlText w:val="•"/>
      <w:lvlJc w:val="left"/>
      <w:pPr>
        <w:ind w:left="4836" w:hanging="178"/>
      </w:pPr>
      <w:rPr>
        <w:rFonts w:hint="default"/>
        <w:lang w:val="kk-KZ" w:eastAsia="en-US" w:bidi="ar-SA"/>
      </w:rPr>
    </w:lvl>
    <w:lvl w:ilvl="6" w:tplc="D7487EC8">
      <w:numFmt w:val="bullet"/>
      <w:lvlText w:val="•"/>
      <w:lvlJc w:val="left"/>
      <w:pPr>
        <w:ind w:left="5930" w:hanging="178"/>
      </w:pPr>
      <w:rPr>
        <w:rFonts w:hint="default"/>
        <w:lang w:val="kk-KZ" w:eastAsia="en-US" w:bidi="ar-SA"/>
      </w:rPr>
    </w:lvl>
    <w:lvl w:ilvl="7" w:tplc="24FC566C">
      <w:numFmt w:val="bullet"/>
      <w:lvlText w:val="•"/>
      <w:lvlJc w:val="left"/>
      <w:pPr>
        <w:ind w:left="7024" w:hanging="178"/>
      </w:pPr>
      <w:rPr>
        <w:rFonts w:hint="default"/>
        <w:lang w:val="kk-KZ" w:eastAsia="en-US" w:bidi="ar-SA"/>
      </w:rPr>
    </w:lvl>
    <w:lvl w:ilvl="8" w:tplc="C28855C2">
      <w:numFmt w:val="bullet"/>
      <w:lvlText w:val="•"/>
      <w:lvlJc w:val="left"/>
      <w:pPr>
        <w:ind w:left="8118" w:hanging="178"/>
      </w:pPr>
      <w:rPr>
        <w:rFonts w:hint="default"/>
        <w:lang w:val="kk-KZ" w:eastAsia="en-US" w:bidi="ar-SA"/>
      </w:rPr>
    </w:lvl>
  </w:abstractNum>
  <w:abstractNum w:abstractNumId="31" w15:restartNumberingAfterBreak="0">
    <w:nsid w:val="757B3024"/>
    <w:multiLevelType w:val="multilevel"/>
    <w:tmpl w:val="6A885E38"/>
    <w:lvl w:ilvl="0">
      <w:start w:val="4"/>
      <w:numFmt w:val="decimal"/>
      <w:lvlText w:val="%1"/>
      <w:lvlJc w:val="left"/>
      <w:pPr>
        <w:ind w:left="301" w:hanging="336"/>
      </w:pPr>
      <w:rPr>
        <w:rFonts w:ascii="Times New Roman" w:eastAsia="Times New Roman" w:hAnsi="Times New Roman" w:cs="Times New Roman" w:hint="default"/>
        <w:b/>
        <w:bCs/>
        <w:w w:val="100"/>
        <w:sz w:val="28"/>
        <w:szCs w:val="28"/>
        <w:lang w:val="kk-KZ" w:eastAsia="en-US" w:bidi="ar-SA"/>
      </w:rPr>
    </w:lvl>
    <w:lvl w:ilvl="1">
      <w:start w:val="1"/>
      <w:numFmt w:val="decimal"/>
      <w:lvlText w:val="%1.%2"/>
      <w:lvlJc w:val="left"/>
      <w:pPr>
        <w:ind w:left="301" w:hanging="459"/>
      </w:pPr>
      <w:rPr>
        <w:rFonts w:ascii="Times New Roman" w:eastAsia="Times New Roman" w:hAnsi="Times New Roman" w:cs="Times New Roman" w:hint="default"/>
        <w:b/>
        <w:bCs/>
        <w:spacing w:val="-1"/>
        <w:w w:val="100"/>
        <w:sz w:val="28"/>
        <w:szCs w:val="28"/>
        <w:lang w:val="kk-KZ" w:eastAsia="en-US" w:bidi="ar-SA"/>
      </w:rPr>
    </w:lvl>
    <w:lvl w:ilvl="2">
      <w:numFmt w:val="bullet"/>
      <w:lvlText w:val="•"/>
      <w:lvlJc w:val="left"/>
      <w:pPr>
        <w:ind w:left="2301" w:hanging="459"/>
      </w:pPr>
      <w:rPr>
        <w:rFonts w:hint="default"/>
        <w:lang w:val="kk-KZ" w:eastAsia="en-US" w:bidi="ar-SA"/>
      </w:rPr>
    </w:lvl>
    <w:lvl w:ilvl="3">
      <w:numFmt w:val="bullet"/>
      <w:lvlText w:val="•"/>
      <w:lvlJc w:val="left"/>
      <w:pPr>
        <w:ind w:left="3301" w:hanging="459"/>
      </w:pPr>
      <w:rPr>
        <w:rFonts w:hint="default"/>
        <w:lang w:val="kk-KZ" w:eastAsia="en-US" w:bidi="ar-SA"/>
      </w:rPr>
    </w:lvl>
    <w:lvl w:ilvl="4">
      <w:numFmt w:val="bullet"/>
      <w:lvlText w:val="•"/>
      <w:lvlJc w:val="left"/>
      <w:pPr>
        <w:ind w:left="4302" w:hanging="459"/>
      </w:pPr>
      <w:rPr>
        <w:rFonts w:hint="default"/>
        <w:lang w:val="kk-KZ" w:eastAsia="en-US" w:bidi="ar-SA"/>
      </w:rPr>
    </w:lvl>
    <w:lvl w:ilvl="5">
      <w:numFmt w:val="bullet"/>
      <w:lvlText w:val="•"/>
      <w:lvlJc w:val="left"/>
      <w:pPr>
        <w:ind w:left="5303" w:hanging="459"/>
      </w:pPr>
      <w:rPr>
        <w:rFonts w:hint="default"/>
        <w:lang w:val="kk-KZ" w:eastAsia="en-US" w:bidi="ar-SA"/>
      </w:rPr>
    </w:lvl>
    <w:lvl w:ilvl="6">
      <w:numFmt w:val="bullet"/>
      <w:lvlText w:val="•"/>
      <w:lvlJc w:val="left"/>
      <w:pPr>
        <w:ind w:left="6303" w:hanging="459"/>
      </w:pPr>
      <w:rPr>
        <w:rFonts w:hint="default"/>
        <w:lang w:val="kk-KZ" w:eastAsia="en-US" w:bidi="ar-SA"/>
      </w:rPr>
    </w:lvl>
    <w:lvl w:ilvl="7">
      <w:numFmt w:val="bullet"/>
      <w:lvlText w:val="•"/>
      <w:lvlJc w:val="left"/>
      <w:pPr>
        <w:ind w:left="7304" w:hanging="459"/>
      </w:pPr>
      <w:rPr>
        <w:rFonts w:hint="default"/>
        <w:lang w:val="kk-KZ" w:eastAsia="en-US" w:bidi="ar-SA"/>
      </w:rPr>
    </w:lvl>
    <w:lvl w:ilvl="8">
      <w:numFmt w:val="bullet"/>
      <w:lvlText w:val="•"/>
      <w:lvlJc w:val="left"/>
      <w:pPr>
        <w:ind w:left="8305" w:hanging="459"/>
      </w:pPr>
      <w:rPr>
        <w:rFonts w:hint="default"/>
        <w:lang w:val="kk-KZ" w:eastAsia="en-US" w:bidi="ar-SA"/>
      </w:rPr>
    </w:lvl>
  </w:abstractNum>
  <w:abstractNum w:abstractNumId="32" w15:restartNumberingAfterBreak="0">
    <w:nsid w:val="7B523F55"/>
    <w:multiLevelType w:val="hybridMultilevel"/>
    <w:tmpl w:val="E51C030A"/>
    <w:lvl w:ilvl="0" w:tplc="D15A1B4E">
      <w:start w:val="31"/>
      <w:numFmt w:val="decimal"/>
      <w:lvlText w:val="%1"/>
      <w:lvlJc w:val="left"/>
      <w:pPr>
        <w:ind w:left="301" w:hanging="380"/>
        <w:jc w:val="right"/>
      </w:pPr>
      <w:rPr>
        <w:rFonts w:ascii="Times New Roman" w:eastAsia="Times New Roman" w:hAnsi="Times New Roman" w:cs="Times New Roman" w:hint="default"/>
        <w:spacing w:val="0"/>
        <w:w w:val="100"/>
        <w:sz w:val="28"/>
        <w:szCs w:val="28"/>
        <w:lang w:val="kk-KZ" w:eastAsia="en-US" w:bidi="ar-SA"/>
      </w:rPr>
    </w:lvl>
    <w:lvl w:ilvl="1" w:tplc="CA3E3388">
      <w:start w:val="33"/>
      <w:numFmt w:val="decimal"/>
      <w:lvlText w:val="%2"/>
      <w:lvlJc w:val="left"/>
      <w:pPr>
        <w:ind w:left="301" w:hanging="375"/>
      </w:pPr>
      <w:rPr>
        <w:rFonts w:ascii="Times New Roman" w:eastAsia="Times New Roman" w:hAnsi="Times New Roman" w:cs="Times New Roman" w:hint="default"/>
        <w:spacing w:val="0"/>
        <w:w w:val="100"/>
        <w:sz w:val="28"/>
        <w:szCs w:val="28"/>
        <w:lang w:val="kk-KZ" w:eastAsia="en-US" w:bidi="ar-SA"/>
      </w:rPr>
    </w:lvl>
    <w:lvl w:ilvl="2" w:tplc="4BF2DA3E">
      <w:numFmt w:val="bullet"/>
      <w:lvlText w:val="•"/>
      <w:lvlJc w:val="left"/>
      <w:pPr>
        <w:ind w:left="2301" w:hanging="375"/>
      </w:pPr>
      <w:rPr>
        <w:rFonts w:hint="default"/>
        <w:lang w:val="kk-KZ" w:eastAsia="en-US" w:bidi="ar-SA"/>
      </w:rPr>
    </w:lvl>
    <w:lvl w:ilvl="3" w:tplc="1A50D4E4">
      <w:numFmt w:val="bullet"/>
      <w:lvlText w:val="•"/>
      <w:lvlJc w:val="left"/>
      <w:pPr>
        <w:ind w:left="3301" w:hanging="375"/>
      </w:pPr>
      <w:rPr>
        <w:rFonts w:hint="default"/>
        <w:lang w:val="kk-KZ" w:eastAsia="en-US" w:bidi="ar-SA"/>
      </w:rPr>
    </w:lvl>
    <w:lvl w:ilvl="4" w:tplc="EB8E27CA">
      <w:numFmt w:val="bullet"/>
      <w:lvlText w:val="•"/>
      <w:lvlJc w:val="left"/>
      <w:pPr>
        <w:ind w:left="4302" w:hanging="375"/>
      </w:pPr>
      <w:rPr>
        <w:rFonts w:hint="default"/>
        <w:lang w:val="kk-KZ" w:eastAsia="en-US" w:bidi="ar-SA"/>
      </w:rPr>
    </w:lvl>
    <w:lvl w:ilvl="5" w:tplc="DBF4D5A4">
      <w:numFmt w:val="bullet"/>
      <w:lvlText w:val="•"/>
      <w:lvlJc w:val="left"/>
      <w:pPr>
        <w:ind w:left="5303" w:hanging="375"/>
      </w:pPr>
      <w:rPr>
        <w:rFonts w:hint="default"/>
        <w:lang w:val="kk-KZ" w:eastAsia="en-US" w:bidi="ar-SA"/>
      </w:rPr>
    </w:lvl>
    <w:lvl w:ilvl="6" w:tplc="B2BED84A">
      <w:numFmt w:val="bullet"/>
      <w:lvlText w:val="•"/>
      <w:lvlJc w:val="left"/>
      <w:pPr>
        <w:ind w:left="6303" w:hanging="375"/>
      </w:pPr>
      <w:rPr>
        <w:rFonts w:hint="default"/>
        <w:lang w:val="kk-KZ" w:eastAsia="en-US" w:bidi="ar-SA"/>
      </w:rPr>
    </w:lvl>
    <w:lvl w:ilvl="7" w:tplc="2A1A7582">
      <w:numFmt w:val="bullet"/>
      <w:lvlText w:val="•"/>
      <w:lvlJc w:val="left"/>
      <w:pPr>
        <w:ind w:left="7304" w:hanging="375"/>
      </w:pPr>
      <w:rPr>
        <w:rFonts w:hint="default"/>
        <w:lang w:val="kk-KZ" w:eastAsia="en-US" w:bidi="ar-SA"/>
      </w:rPr>
    </w:lvl>
    <w:lvl w:ilvl="8" w:tplc="89EE19C0">
      <w:numFmt w:val="bullet"/>
      <w:lvlText w:val="•"/>
      <w:lvlJc w:val="left"/>
      <w:pPr>
        <w:ind w:left="8305" w:hanging="375"/>
      </w:pPr>
      <w:rPr>
        <w:rFonts w:hint="default"/>
        <w:lang w:val="kk-KZ" w:eastAsia="en-US" w:bidi="ar-SA"/>
      </w:rPr>
    </w:lvl>
  </w:abstractNum>
  <w:num w:numId="1">
    <w:abstractNumId w:val="15"/>
  </w:num>
  <w:num w:numId="2">
    <w:abstractNumId w:val="11"/>
  </w:num>
  <w:num w:numId="3">
    <w:abstractNumId w:val="32"/>
  </w:num>
  <w:num w:numId="4">
    <w:abstractNumId w:val="12"/>
  </w:num>
  <w:num w:numId="5">
    <w:abstractNumId w:val="8"/>
  </w:num>
  <w:num w:numId="6">
    <w:abstractNumId w:val="28"/>
  </w:num>
  <w:num w:numId="7">
    <w:abstractNumId w:val="10"/>
  </w:num>
  <w:num w:numId="8">
    <w:abstractNumId w:val="16"/>
  </w:num>
  <w:num w:numId="9">
    <w:abstractNumId w:val="21"/>
  </w:num>
  <w:num w:numId="10">
    <w:abstractNumId w:val="9"/>
  </w:num>
  <w:num w:numId="11">
    <w:abstractNumId w:val="31"/>
  </w:num>
  <w:num w:numId="12">
    <w:abstractNumId w:val="30"/>
  </w:num>
  <w:num w:numId="13">
    <w:abstractNumId w:val="17"/>
  </w:num>
  <w:num w:numId="14">
    <w:abstractNumId w:val="1"/>
  </w:num>
  <w:num w:numId="15">
    <w:abstractNumId w:val="7"/>
  </w:num>
  <w:num w:numId="16">
    <w:abstractNumId w:val="3"/>
  </w:num>
  <w:num w:numId="17">
    <w:abstractNumId w:val="19"/>
  </w:num>
  <w:num w:numId="18">
    <w:abstractNumId w:val="27"/>
  </w:num>
  <w:num w:numId="19">
    <w:abstractNumId w:val="5"/>
  </w:num>
  <w:num w:numId="20">
    <w:abstractNumId w:val="2"/>
  </w:num>
  <w:num w:numId="21">
    <w:abstractNumId w:val="22"/>
  </w:num>
  <w:num w:numId="22">
    <w:abstractNumId w:val="20"/>
  </w:num>
  <w:num w:numId="23">
    <w:abstractNumId w:val="26"/>
  </w:num>
  <w:num w:numId="24">
    <w:abstractNumId w:val="0"/>
  </w:num>
  <w:num w:numId="25">
    <w:abstractNumId w:val="13"/>
  </w:num>
  <w:num w:numId="26">
    <w:abstractNumId w:val="23"/>
  </w:num>
  <w:num w:numId="27">
    <w:abstractNumId w:val="14"/>
  </w:num>
  <w:num w:numId="28">
    <w:abstractNumId w:val="29"/>
  </w:num>
  <w:num w:numId="29">
    <w:abstractNumId w:val="25"/>
  </w:num>
  <w:num w:numId="30">
    <w:abstractNumId w:val="18"/>
  </w:num>
  <w:num w:numId="31">
    <w:abstractNumId w:val="24"/>
  </w:num>
  <w:num w:numId="32">
    <w:abstractNumId w:val="6"/>
  </w:num>
  <w:num w:numId="3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defaultTabStop w:val="720"/>
  <w:drawingGridHorizontalSpacing w:val="110"/>
  <w:displayHorizontalDrawingGridEvery w:val="2"/>
  <w:characterSpacingControl w:val="doNotCompress"/>
  <w:hdrShapeDefaults>
    <o:shapedefaults v:ext="edit" spidmax="18349"/>
    <o:shapelayout v:ext="edit">
      <o:idmap v:ext="edit" data="2"/>
    </o:shapelayout>
  </w:hdrShapeDefaults>
  <w:footnotePr>
    <w:footnote w:id="-1"/>
    <w:footnote w:id="0"/>
  </w:footnotePr>
  <w:endnotePr>
    <w:endnote w:id="-1"/>
    <w:endnote w:id="0"/>
  </w:endnotePr>
  <w:compat>
    <w:ulTrailSpace/>
    <w:shapeLayoutLikeWW8/>
    <w:compatSetting w:name="compatibilityMode" w:uri="http://schemas.microsoft.com/office/word" w:val="12"/>
  </w:compat>
  <w:rsids>
    <w:rsidRoot w:val="00C254C2"/>
    <w:rsid w:val="0004531E"/>
    <w:rsid w:val="000A5A45"/>
    <w:rsid w:val="001154A8"/>
    <w:rsid w:val="00137432"/>
    <w:rsid w:val="0015670C"/>
    <w:rsid w:val="0017248C"/>
    <w:rsid w:val="00175435"/>
    <w:rsid w:val="001D44B5"/>
    <w:rsid w:val="001D46EE"/>
    <w:rsid w:val="001E4875"/>
    <w:rsid w:val="001E7927"/>
    <w:rsid w:val="00254166"/>
    <w:rsid w:val="002856A0"/>
    <w:rsid w:val="002A06CE"/>
    <w:rsid w:val="0038628E"/>
    <w:rsid w:val="003C2FDC"/>
    <w:rsid w:val="003F14AE"/>
    <w:rsid w:val="00411C7E"/>
    <w:rsid w:val="00485DCB"/>
    <w:rsid w:val="004C0FD0"/>
    <w:rsid w:val="004F6DC7"/>
    <w:rsid w:val="005A0275"/>
    <w:rsid w:val="005B7838"/>
    <w:rsid w:val="005C3D09"/>
    <w:rsid w:val="005D7075"/>
    <w:rsid w:val="006D4CAD"/>
    <w:rsid w:val="006E0760"/>
    <w:rsid w:val="006F5642"/>
    <w:rsid w:val="007278E5"/>
    <w:rsid w:val="00742F92"/>
    <w:rsid w:val="007D7B19"/>
    <w:rsid w:val="007F57B1"/>
    <w:rsid w:val="00806E14"/>
    <w:rsid w:val="00812544"/>
    <w:rsid w:val="0084574E"/>
    <w:rsid w:val="00984D1E"/>
    <w:rsid w:val="009B003F"/>
    <w:rsid w:val="00AB67AE"/>
    <w:rsid w:val="00AD66D0"/>
    <w:rsid w:val="00AE0DBF"/>
    <w:rsid w:val="00B147FF"/>
    <w:rsid w:val="00B21731"/>
    <w:rsid w:val="00BE0EED"/>
    <w:rsid w:val="00BF02A0"/>
    <w:rsid w:val="00C254C2"/>
    <w:rsid w:val="00CA0240"/>
    <w:rsid w:val="00CB66C5"/>
    <w:rsid w:val="00CE42C5"/>
    <w:rsid w:val="00D25C12"/>
    <w:rsid w:val="00D92218"/>
    <w:rsid w:val="00DF4E61"/>
    <w:rsid w:val="00E16FEC"/>
    <w:rsid w:val="00EB065E"/>
    <w:rsid w:val="00EC5B34"/>
    <w:rsid w:val="00EE3359"/>
    <w:rsid w:val="00F95ED7"/>
    <w:rsid w:val="00FA1C0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8349"/>
    <o:shapelayout v:ext="edit">
      <o:idmap v:ext="edit" data="1,3,4,5,6,7,8,9,10,11,12,13,14,15,16,17"/>
      <o:rules v:ext="edit">
        <o:r id="V:Rule1" type="connector" idref="#Прямая со стрелкой 4"/>
      </o:rules>
    </o:shapelayout>
  </w:shapeDefaults>
  <w:decimalSymbol w:val=","/>
  <w:listSeparator w:val=";"/>
  <w14:docId w14:val="47066B7F"/>
  <w15:docId w15:val="{0F4CFC94-D105-41CB-ACAB-6C5DFC964E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uiPriority w:val="1"/>
    <w:qFormat/>
    <w:rsid w:val="004C0FD0"/>
    <w:rPr>
      <w:rFonts w:ascii="Times New Roman" w:eastAsia="Times New Roman" w:hAnsi="Times New Roman" w:cs="Times New Roman"/>
      <w:lang w:val="kk-KZ"/>
    </w:rPr>
  </w:style>
  <w:style w:type="paragraph" w:styleId="1">
    <w:name w:val="heading 1"/>
    <w:basedOn w:val="a"/>
    <w:uiPriority w:val="1"/>
    <w:qFormat/>
    <w:rsid w:val="004C0FD0"/>
    <w:pPr>
      <w:ind w:left="301"/>
      <w:jc w:val="both"/>
      <w:outlineLvl w:val="0"/>
    </w:pPr>
    <w:rPr>
      <w:b/>
      <w:bCs/>
      <w:sz w:val="28"/>
      <w:szCs w:val="28"/>
    </w:rPr>
  </w:style>
  <w:style w:type="paragraph" w:styleId="2">
    <w:name w:val="heading 2"/>
    <w:basedOn w:val="a"/>
    <w:next w:val="a"/>
    <w:link w:val="20"/>
    <w:uiPriority w:val="9"/>
    <w:semiHidden/>
    <w:unhideWhenUsed/>
    <w:qFormat/>
    <w:rsid w:val="00E16FEC"/>
    <w:pPr>
      <w:keepNext/>
      <w:keepLines/>
      <w:spacing w:before="40"/>
      <w:outlineLvl w:val="1"/>
    </w:pPr>
    <w:rPr>
      <w:rFonts w:asciiTheme="majorHAnsi" w:eastAsiaTheme="majorEastAsia" w:hAnsiTheme="majorHAnsi" w:cstheme="majorBidi"/>
      <w:color w:val="365F91"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rsid w:val="004C0FD0"/>
    <w:tblPr>
      <w:tblInd w:w="0" w:type="dxa"/>
      <w:tblCellMar>
        <w:top w:w="0" w:type="dxa"/>
        <w:left w:w="0" w:type="dxa"/>
        <w:bottom w:w="0" w:type="dxa"/>
        <w:right w:w="0" w:type="dxa"/>
      </w:tblCellMar>
    </w:tblPr>
  </w:style>
  <w:style w:type="paragraph" w:styleId="a3">
    <w:name w:val="Body Text"/>
    <w:basedOn w:val="a"/>
    <w:uiPriority w:val="1"/>
    <w:qFormat/>
    <w:rsid w:val="004C0FD0"/>
    <w:rPr>
      <w:sz w:val="28"/>
      <w:szCs w:val="28"/>
    </w:rPr>
  </w:style>
  <w:style w:type="paragraph" w:styleId="a4">
    <w:name w:val="List Paragraph"/>
    <w:basedOn w:val="a"/>
    <w:link w:val="a5"/>
    <w:uiPriority w:val="34"/>
    <w:qFormat/>
    <w:rsid w:val="004C0FD0"/>
    <w:pPr>
      <w:ind w:left="121" w:right="443" w:firstLine="566"/>
      <w:jc w:val="both"/>
    </w:pPr>
  </w:style>
  <w:style w:type="paragraph" w:customStyle="1" w:styleId="TableParagraph">
    <w:name w:val="Table Paragraph"/>
    <w:basedOn w:val="a"/>
    <w:uiPriority w:val="1"/>
    <w:qFormat/>
    <w:rsid w:val="004C0FD0"/>
    <w:pPr>
      <w:jc w:val="center"/>
    </w:pPr>
  </w:style>
  <w:style w:type="character" w:customStyle="1" w:styleId="a5">
    <w:name w:val="Абзац списка Знак"/>
    <w:link w:val="a4"/>
    <w:uiPriority w:val="34"/>
    <w:rsid w:val="00411C7E"/>
    <w:rPr>
      <w:rFonts w:ascii="Times New Roman" w:eastAsia="Times New Roman" w:hAnsi="Times New Roman" w:cs="Times New Roman"/>
      <w:lang w:val="kk-KZ"/>
    </w:rPr>
  </w:style>
  <w:style w:type="character" w:customStyle="1" w:styleId="s0">
    <w:name w:val="s0"/>
    <w:rsid w:val="001E7927"/>
    <w:rPr>
      <w:rFonts w:ascii="Times New Roman" w:hAnsi="Times New Roman" w:cs="Times New Roman" w:hint="default"/>
      <w:b w:val="0"/>
      <w:bCs w:val="0"/>
      <w:i w:val="0"/>
      <w:iCs w:val="0"/>
      <w:strike w:val="0"/>
      <w:dstrike w:val="0"/>
      <w:color w:val="000000"/>
      <w:sz w:val="20"/>
      <w:szCs w:val="20"/>
      <w:u w:val="none"/>
      <w:effect w:val="none"/>
    </w:rPr>
  </w:style>
  <w:style w:type="character" w:customStyle="1" w:styleId="20">
    <w:name w:val="Заголовок 2 Знак"/>
    <w:basedOn w:val="a0"/>
    <w:link w:val="2"/>
    <w:uiPriority w:val="9"/>
    <w:rsid w:val="00E16FEC"/>
    <w:rPr>
      <w:rFonts w:asciiTheme="majorHAnsi" w:eastAsiaTheme="majorEastAsia" w:hAnsiTheme="majorHAnsi" w:cstheme="majorBidi"/>
      <w:color w:val="365F91" w:themeColor="accent1" w:themeShade="BF"/>
      <w:sz w:val="26"/>
      <w:szCs w:val="26"/>
      <w:lang w:val="kk-KZ"/>
    </w:rPr>
  </w:style>
  <w:style w:type="character" w:customStyle="1" w:styleId="a6">
    <w:name w:val="Текст Знак"/>
    <w:aliases w:val="Знак Знак"/>
    <w:link w:val="a7"/>
    <w:uiPriority w:val="99"/>
    <w:locked/>
    <w:rsid w:val="005C3D09"/>
    <w:rPr>
      <w:rFonts w:ascii="Courier New" w:eastAsia="Times New Roman" w:hAnsi="Courier New" w:cs="Courier New"/>
    </w:rPr>
  </w:style>
  <w:style w:type="paragraph" w:styleId="a7">
    <w:name w:val="Plain Text"/>
    <w:aliases w:val="Знак"/>
    <w:basedOn w:val="a"/>
    <w:link w:val="a6"/>
    <w:uiPriority w:val="99"/>
    <w:unhideWhenUsed/>
    <w:qFormat/>
    <w:rsid w:val="005C3D09"/>
    <w:pPr>
      <w:widowControl/>
      <w:autoSpaceDE/>
      <w:autoSpaceDN/>
    </w:pPr>
    <w:rPr>
      <w:rFonts w:ascii="Courier New" w:hAnsi="Courier New" w:cs="Courier New"/>
      <w:lang w:val="en-US"/>
    </w:rPr>
  </w:style>
  <w:style w:type="character" w:customStyle="1" w:styleId="10">
    <w:name w:val="Текст Знак1"/>
    <w:basedOn w:val="a0"/>
    <w:uiPriority w:val="99"/>
    <w:semiHidden/>
    <w:rsid w:val="005C3D09"/>
    <w:rPr>
      <w:rFonts w:ascii="Consolas" w:eastAsia="Times New Roman" w:hAnsi="Consolas" w:cs="Times New Roman"/>
      <w:sz w:val="21"/>
      <w:szCs w:val="21"/>
      <w:lang w:val="kk-KZ"/>
    </w:rPr>
  </w:style>
  <w:style w:type="paragraph" w:styleId="a8">
    <w:name w:val="Balloon Text"/>
    <w:basedOn w:val="a"/>
    <w:link w:val="a9"/>
    <w:uiPriority w:val="99"/>
    <w:semiHidden/>
    <w:unhideWhenUsed/>
    <w:rsid w:val="001D46EE"/>
    <w:rPr>
      <w:rFonts w:ascii="Tahoma" w:hAnsi="Tahoma" w:cs="Tahoma"/>
      <w:sz w:val="16"/>
      <w:szCs w:val="16"/>
    </w:rPr>
  </w:style>
  <w:style w:type="character" w:customStyle="1" w:styleId="a9">
    <w:name w:val="Текст выноски Знак"/>
    <w:basedOn w:val="a0"/>
    <w:link w:val="a8"/>
    <w:uiPriority w:val="99"/>
    <w:semiHidden/>
    <w:rsid w:val="001D46EE"/>
    <w:rPr>
      <w:rFonts w:ascii="Tahoma" w:eastAsia="Times New Roman" w:hAnsi="Tahoma" w:cs="Tahoma"/>
      <w:sz w:val="16"/>
      <w:szCs w:val="16"/>
      <w:lang w:val="kk-KZ"/>
    </w:rPr>
  </w:style>
  <w:style w:type="paragraph" w:styleId="aa">
    <w:name w:val="header"/>
    <w:basedOn w:val="a"/>
    <w:link w:val="ab"/>
    <w:uiPriority w:val="99"/>
    <w:unhideWhenUsed/>
    <w:rsid w:val="001D46EE"/>
    <w:pPr>
      <w:tabs>
        <w:tab w:val="center" w:pos="4677"/>
        <w:tab w:val="right" w:pos="9355"/>
      </w:tabs>
    </w:pPr>
  </w:style>
  <w:style w:type="character" w:customStyle="1" w:styleId="ab">
    <w:name w:val="Верхний колонтитул Знак"/>
    <w:basedOn w:val="a0"/>
    <w:link w:val="aa"/>
    <w:uiPriority w:val="99"/>
    <w:rsid w:val="001D46EE"/>
    <w:rPr>
      <w:rFonts w:ascii="Times New Roman" w:eastAsia="Times New Roman" w:hAnsi="Times New Roman" w:cs="Times New Roman"/>
      <w:lang w:val="kk-KZ"/>
    </w:rPr>
  </w:style>
  <w:style w:type="paragraph" w:styleId="ac">
    <w:name w:val="footer"/>
    <w:basedOn w:val="a"/>
    <w:link w:val="ad"/>
    <w:uiPriority w:val="99"/>
    <w:unhideWhenUsed/>
    <w:rsid w:val="001D46EE"/>
    <w:pPr>
      <w:tabs>
        <w:tab w:val="center" w:pos="4677"/>
        <w:tab w:val="right" w:pos="9355"/>
      </w:tabs>
    </w:pPr>
  </w:style>
  <w:style w:type="character" w:customStyle="1" w:styleId="ad">
    <w:name w:val="Нижний колонтитул Знак"/>
    <w:basedOn w:val="a0"/>
    <w:link w:val="ac"/>
    <w:uiPriority w:val="99"/>
    <w:rsid w:val="001D46EE"/>
    <w:rPr>
      <w:rFonts w:ascii="Times New Roman" w:eastAsia="Times New Roman" w:hAnsi="Times New Roman" w:cs="Times New Roman"/>
      <w:lang w:val="kk-KZ"/>
    </w:rPr>
  </w:style>
  <w:style w:type="paragraph" w:styleId="ae">
    <w:name w:val="Body Text Indent"/>
    <w:basedOn w:val="a"/>
    <w:link w:val="af"/>
    <w:uiPriority w:val="99"/>
    <w:semiHidden/>
    <w:unhideWhenUsed/>
    <w:rsid w:val="007F57B1"/>
    <w:pPr>
      <w:spacing w:after="120"/>
      <w:ind w:left="283"/>
    </w:pPr>
  </w:style>
  <w:style w:type="character" w:customStyle="1" w:styleId="af">
    <w:name w:val="Основной текст с отступом Знак"/>
    <w:basedOn w:val="a0"/>
    <w:link w:val="ae"/>
    <w:uiPriority w:val="99"/>
    <w:semiHidden/>
    <w:rsid w:val="007F57B1"/>
    <w:rPr>
      <w:rFonts w:ascii="Times New Roman" w:eastAsia="Times New Roman" w:hAnsi="Times New Roman" w:cs="Times New Roman"/>
      <w:lang w:val="kk-KZ"/>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4.png"/><Relationship Id="rId21" Type="http://schemas.openxmlformats.org/officeDocument/2006/relationships/image" Target="media/image8.png"/><Relationship Id="rId42" Type="http://schemas.openxmlformats.org/officeDocument/2006/relationships/image" Target="media/image22.wmf"/><Relationship Id="rId63" Type="http://schemas.openxmlformats.org/officeDocument/2006/relationships/image" Target="media/image38.jpeg"/><Relationship Id="rId84" Type="http://schemas.openxmlformats.org/officeDocument/2006/relationships/image" Target="media/image51.jpeg"/><Relationship Id="rId138" Type="http://schemas.openxmlformats.org/officeDocument/2006/relationships/image" Target="media/image105.png"/><Relationship Id="rId159" Type="http://schemas.openxmlformats.org/officeDocument/2006/relationships/image" Target="media/image126.png"/><Relationship Id="rId170" Type="http://schemas.openxmlformats.org/officeDocument/2006/relationships/image" Target="media/image137.png"/><Relationship Id="rId191" Type="http://schemas.openxmlformats.org/officeDocument/2006/relationships/image" Target="media/image158.png"/><Relationship Id="rId205" Type="http://schemas.openxmlformats.org/officeDocument/2006/relationships/image" Target="media/image172.png"/><Relationship Id="rId226" Type="http://schemas.openxmlformats.org/officeDocument/2006/relationships/image" Target="media/image193.png"/><Relationship Id="rId247" Type="http://schemas.openxmlformats.org/officeDocument/2006/relationships/image" Target="media/image214.png"/><Relationship Id="rId107" Type="http://schemas.openxmlformats.org/officeDocument/2006/relationships/image" Target="media/image74.png"/><Relationship Id="rId268" Type="http://schemas.openxmlformats.org/officeDocument/2006/relationships/image" Target="media/image235.png"/><Relationship Id="rId11" Type="http://schemas.openxmlformats.org/officeDocument/2006/relationships/image" Target="media/image1.png"/><Relationship Id="rId32" Type="http://schemas.openxmlformats.org/officeDocument/2006/relationships/image" Target="media/image17.wmf"/><Relationship Id="rId53" Type="http://schemas.openxmlformats.org/officeDocument/2006/relationships/oleObject" Target="embeddings/oleObject14.bin"/><Relationship Id="rId74" Type="http://schemas.openxmlformats.org/officeDocument/2006/relationships/image" Target="media/image47.jpeg"/><Relationship Id="rId128" Type="http://schemas.openxmlformats.org/officeDocument/2006/relationships/image" Target="media/image95.png"/><Relationship Id="rId149" Type="http://schemas.openxmlformats.org/officeDocument/2006/relationships/image" Target="media/image116.png"/><Relationship Id="rId5" Type="http://schemas.openxmlformats.org/officeDocument/2006/relationships/webSettings" Target="webSettings.xml"/><Relationship Id="rId95" Type="http://schemas.openxmlformats.org/officeDocument/2006/relationships/image" Target="media/image62.jpeg"/><Relationship Id="rId160" Type="http://schemas.openxmlformats.org/officeDocument/2006/relationships/image" Target="media/image127.png"/><Relationship Id="rId181" Type="http://schemas.openxmlformats.org/officeDocument/2006/relationships/image" Target="media/image148.png"/><Relationship Id="rId216" Type="http://schemas.openxmlformats.org/officeDocument/2006/relationships/image" Target="media/image183.png"/><Relationship Id="rId237" Type="http://schemas.openxmlformats.org/officeDocument/2006/relationships/image" Target="media/image204.png"/><Relationship Id="rId258" Type="http://schemas.openxmlformats.org/officeDocument/2006/relationships/image" Target="media/image225.png"/><Relationship Id="rId279" Type="http://schemas.openxmlformats.org/officeDocument/2006/relationships/fontTable" Target="fontTable.xml"/><Relationship Id="rId22" Type="http://schemas.openxmlformats.org/officeDocument/2006/relationships/image" Target="media/image9.png"/><Relationship Id="rId43" Type="http://schemas.openxmlformats.org/officeDocument/2006/relationships/oleObject" Target="embeddings/oleObject11.bin"/><Relationship Id="rId64" Type="http://schemas.openxmlformats.org/officeDocument/2006/relationships/image" Target="media/image39.jpeg"/><Relationship Id="rId118" Type="http://schemas.openxmlformats.org/officeDocument/2006/relationships/image" Target="media/image85.png"/><Relationship Id="rId139" Type="http://schemas.openxmlformats.org/officeDocument/2006/relationships/image" Target="media/image106.png"/><Relationship Id="rId85" Type="http://schemas.openxmlformats.org/officeDocument/2006/relationships/image" Target="media/image52.jpeg"/><Relationship Id="rId150" Type="http://schemas.openxmlformats.org/officeDocument/2006/relationships/image" Target="media/image117.png"/><Relationship Id="rId171" Type="http://schemas.openxmlformats.org/officeDocument/2006/relationships/image" Target="media/image138.png"/><Relationship Id="rId192" Type="http://schemas.openxmlformats.org/officeDocument/2006/relationships/image" Target="media/image159.png"/><Relationship Id="rId206" Type="http://schemas.openxmlformats.org/officeDocument/2006/relationships/image" Target="media/image173.png"/><Relationship Id="rId227" Type="http://schemas.openxmlformats.org/officeDocument/2006/relationships/image" Target="media/image194.png"/><Relationship Id="rId248" Type="http://schemas.openxmlformats.org/officeDocument/2006/relationships/image" Target="media/image215.png"/><Relationship Id="rId269" Type="http://schemas.openxmlformats.org/officeDocument/2006/relationships/image" Target="media/image236.png"/><Relationship Id="rId12" Type="http://schemas.openxmlformats.org/officeDocument/2006/relationships/image" Target="media/image2.png"/><Relationship Id="rId33" Type="http://schemas.openxmlformats.org/officeDocument/2006/relationships/oleObject" Target="embeddings/oleObject6.bin"/><Relationship Id="rId108" Type="http://schemas.openxmlformats.org/officeDocument/2006/relationships/image" Target="media/image75.png"/><Relationship Id="rId129" Type="http://schemas.openxmlformats.org/officeDocument/2006/relationships/image" Target="media/image96.png"/><Relationship Id="rId280" Type="http://schemas.openxmlformats.org/officeDocument/2006/relationships/theme" Target="theme/theme1.xml"/><Relationship Id="rId54" Type="http://schemas.openxmlformats.org/officeDocument/2006/relationships/image" Target="media/image29.png"/><Relationship Id="rId75" Type="http://schemas.openxmlformats.org/officeDocument/2006/relationships/footer" Target="footer4.xml"/><Relationship Id="rId96" Type="http://schemas.openxmlformats.org/officeDocument/2006/relationships/image" Target="media/image63.jpeg"/><Relationship Id="rId140" Type="http://schemas.openxmlformats.org/officeDocument/2006/relationships/image" Target="media/image107.png"/><Relationship Id="rId161" Type="http://schemas.openxmlformats.org/officeDocument/2006/relationships/image" Target="media/image128.png"/><Relationship Id="rId182" Type="http://schemas.openxmlformats.org/officeDocument/2006/relationships/image" Target="media/image149.png"/><Relationship Id="rId217" Type="http://schemas.openxmlformats.org/officeDocument/2006/relationships/image" Target="media/image184.png"/><Relationship Id="rId6" Type="http://schemas.openxmlformats.org/officeDocument/2006/relationships/footnotes" Target="footnotes.xml"/><Relationship Id="rId238" Type="http://schemas.openxmlformats.org/officeDocument/2006/relationships/image" Target="media/image205.png"/><Relationship Id="rId259" Type="http://schemas.openxmlformats.org/officeDocument/2006/relationships/image" Target="media/image226.png"/><Relationship Id="rId23" Type="http://schemas.openxmlformats.org/officeDocument/2006/relationships/image" Target="media/image10.png"/><Relationship Id="rId119" Type="http://schemas.openxmlformats.org/officeDocument/2006/relationships/image" Target="media/image86.png"/><Relationship Id="rId270" Type="http://schemas.openxmlformats.org/officeDocument/2006/relationships/image" Target="media/image237.png"/><Relationship Id="rId44" Type="http://schemas.openxmlformats.org/officeDocument/2006/relationships/hyperlink" Target="http://www.google.ru/url?sa=i&amp;source=images&amp;cd&amp;cad=rja&amp;uact=8&amp;docid=cyEcbAVTFYl-lM&amp;tbnid=gy2dyOlzx2Ex9M%3A&amp;ved=0CAYQjhw&amp;url=http%3A%2F%2Fwww.sartorius.us%2Fus%2Fproduct%2Fproduct-detail%2Fpb-111%2F&amp;ei=0Ns-U4jdCKX14QTHqIGQAg&amp;psig=AFQjCNGfIqZXMVlgJUblV0fD-2vK_Os3nw&amp;ust=1396714832216148" TargetMode="External"/><Relationship Id="rId65" Type="http://schemas.openxmlformats.org/officeDocument/2006/relationships/image" Target="media/image40.jpeg"/><Relationship Id="rId86" Type="http://schemas.openxmlformats.org/officeDocument/2006/relationships/image" Target="media/image53.jpeg"/><Relationship Id="rId130" Type="http://schemas.openxmlformats.org/officeDocument/2006/relationships/image" Target="media/image97.png"/><Relationship Id="rId151" Type="http://schemas.openxmlformats.org/officeDocument/2006/relationships/image" Target="media/image118.png"/><Relationship Id="rId172" Type="http://schemas.openxmlformats.org/officeDocument/2006/relationships/image" Target="media/image139.png"/><Relationship Id="rId193" Type="http://schemas.openxmlformats.org/officeDocument/2006/relationships/image" Target="media/image160.png"/><Relationship Id="rId202" Type="http://schemas.openxmlformats.org/officeDocument/2006/relationships/image" Target="media/image169.png"/><Relationship Id="rId207" Type="http://schemas.openxmlformats.org/officeDocument/2006/relationships/image" Target="media/image174.png"/><Relationship Id="rId223" Type="http://schemas.openxmlformats.org/officeDocument/2006/relationships/image" Target="media/image190.png"/><Relationship Id="rId228" Type="http://schemas.openxmlformats.org/officeDocument/2006/relationships/image" Target="media/image195.png"/><Relationship Id="rId244" Type="http://schemas.openxmlformats.org/officeDocument/2006/relationships/image" Target="media/image211.png"/><Relationship Id="rId249" Type="http://schemas.openxmlformats.org/officeDocument/2006/relationships/image" Target="media/image216.png"/><Relationship Id="rId13" Type="http://schemas.openxmlformats.org/officeDocument/2006/relationships/image" Target="media/image3.png"/><Relationship Id="rId18" Type="http://schemas.openxmlformats.org/officeDocument/2006/relationships/oleObject" Target="embeddings/oleObject2.bin"/><Relationship Id="rId39" Type="http://schemas.openxmlformats.org/officeDocument/2006/relationships/oleObject" Target="embeddings/oleObject9.bin"/><Relationship Id="rId109" Type="http://schemas.openxmlformats.org/officeDocument/2006/relationships/image" Target="media/image76.png"/><Relationship Id="rId260" Type="http://schemas.openxmlformats.org/officeDocument/2006/relationships/image" Target="media/image227.png"/><Relationship Id="rId265" Type="http://schemas.openxmlformats.org/officeDocument/2006/relationships/image" Target="media/image232.png"/><Relationship Id="rId34" Type="http://schemas.openxmlformats.org/officeDocument/2006/relationships/image" Target="media/image18.wmf"/><Relationship Id="rId50" Type="http://schemas.openxmlformats.org/officeDocument/2006/relationships/image" Target="media/image26.png"/><Relationship Id="rId55" Type="http://schemas.openxmlformats.org/officeDocument/2006/relationships/image" Target="media/image30.png"/><Relationship Id="rId76" Type="http://schemas.openxmlformats.org/officeDocument/2006/relationships/image" Target="media/image48.jpeg"/><Relationship Id="rId97" Type="http://schemas.openxmlformats.org/officeDocument/2006/relationships/image" Target="media/image64.png"/><Relationship Id="rId104" Type="http://schemas.openxmlformats.org/officeDocument/2006/relationships/image" Target="media/image71.jpeg"/><Relationship Id="rId120" Type="http://schemas.openxmlformats.org/officeDocument/2006/relationships/image" Target="media/image87.png"/><Relationship Id="rId125" Type="http://schemas.openxmlformats.org/officeDocument/2006/relationships/image" Target="media/image92.png"/><Relationship Id="rId141" Type="http://schemas.openxmlformats.org/officeDocument/2006/relationships/image" Target="media/image108.png"/><Relationship Id="rId146" Type="http://schemas.openxmlformats.org/officeDocument/2006/relationships/image" Target="media/image113.png"/><Relationship Id="rId167" Type="http://schemas.openxmlformats.org/officeDocument/2006/relationships/image" Target="media/image134.png"/><Relationship Id="rId188" Type="http://schemas.openxmlformats.org/officeDocument/2006/relationships/image" Target="media/image155.png"/><Relationship Id="rId7" Type="http://schemas.openxmlformats.org/officeDocument/2006/relationships/endnotes" Target="endnotes.xml"/><Relationship Id="rId71" Type="http://schemas.openxmlformats.org/officeDocument/2006/relationships/image" Target="media/image46.png"/><Relationship Id="rId92" Type="http://schemas.openxmlformats.org/officeDocument/2006/relationships/image" Target="media/image59.jpeg"/><Relationship Id="rId162" Type="http://schemas.openxmlformats.org/officeDocument/2006/relationships/image" Target="media/image129.png"/><Relationship Id="rId183" Type="http://schemas.openxmlformats.org/officeDocument/2006/relationships/image" Target="media/image150.png"/><Relationship Id="rId213" Type="http://schemas.openxmlformats.org/officeDocument/2006/relationships/image" Target="media/image180.png"/><Relationship Id="rId218" Type="http://schemas.openxmlformats.org/officeDocument/2006/relationships/image" Target="media/image185.png"/><Relationship Id="rId234" Type="http://schemas.openxmlformats.org/officeDocument/2006/relationships/image" Target="media/image201.png"/><Relationship Id="rId239" Type="http://schemas.openxmlformats.org/officeDocument/2006/relationships/image" Target="media/image206.png"/><Relationship Id="rId2" Type="http://schemas.openxmlformats.org/officeDocument/2006/relationships/numbering" Target="numbering.xml"/><Relationship Id="rId29" Type="http://schemas.openxmlformats.org/officeDocument/2006/relationships/image" Target="media/image15.png"/><Relationship Id="rId250" Type="http://schemas.openxmlformats.org/officeDocument/2006/relationships/image" Target="media/image217.png"/><Relationship Id="rId255" Type="http://schemas.openxmlformats.org/officeDocument/2006/relationships/image" Target="media/image222.png"/><Relationship Id="rId271" Type="http://schemas.openxmlformats.org/officeDocument/2006/relationships/image" Target="media/image238.png"/><Relationship Id="rId276" Type="http://schemas.openxmlformats.org/officeDocument/2006/relationships/image" Target="media/image243.png"/><Relationship Id="rId24" Type="http://schemas.openxmlformats.org/officeDocument/2006/relationships/image" Target="media/image11.png"/><Relationship Id="rId40" Type="http://schemas.openxmlformats.org/officeDocument/2006/relationships/image" Target="media/image21.wmf"/><Relationship Id="rId45" Type="http://schemas.openxmlformats.org/officeDocument/2006/relationships/image" Target="media/image23.emf"/><Relationship Id="rId66" Type="http://schemas.openxmlformats.org/officeDocument/2006/relationships/image" Target="media/image41.jpeg"/><Relationship Id="rId87" Type="http://schemas.openxmlformats.org/officeDocument/2006/relationships/image" Target="media/image54.jpeg"/><Relationship Id="rId110" Type="http://schemas.openxmlformats.org/officeDocument/2006/relationships/image" Target="media/image77.png"/><Relationship Id="rId115" Type="http://schemas.openxmlformats.org/officeDocument/2006/relationships/image" Target="media/image82.png"/><Relationship Id="rId131" Type="http://schemas.openxmlformats.org/officeDocument/2006/relationships/image" Target="media/image98.png"/><Relationship Id="rId136" Type="http://schemas.openxmlformats.org/officeDocument/2006/relationships/image" Target="media/image103.png"/><Relationship Id="rId157" Type="http://schemas.openxmlformats.org/officeDocument/2006/relationships/image" Target="media/image124.png"/><Relationship Id="rId178" Type="http://schemas.openxmlformats.org/officeDocument/2006/relationships/image" Target="media/image145.png"/><Relationship Id="rId61" Type="http://schemas.openxmlformats.org/officeDocument/2006/relationships/image" Target="media/image36.jpeg"/><Relationship Id="rId82" Type="http://schemas.openxmlformats.org/officeDocument/2006/relationships/image" Target="media/image49.jpeg"/><Relationship Id="rId152" Type="http://schemas.openxmlformats.org/officeDocument/2006/relationships/image" Target="media/image119.png"/><Relationship Id="rId173" Type="http://schemas.openxmlformats.org/officeDocument/2006/relationships/image" Target="media/image140.png"/><Relationship Id="rId194" Type="http://schemas.openxmlformats.org/officeDocument/2006/relationships/image" Target="media/image161.png"/><Relationship Id="rId199" Type="http://schemas.openxmlformats.org/officeDocument/2006/relationships/image" Target="media/image166.png"/><Relationship Id="rId203" Type="http://schemas.openxmlformats.org/officeDocument/2006/relationships/image" Target="media/image170.png"/><Relationship Id="rId208" Type="http://schemas.openxmlformats.org/officeDocument/2006/relationships/image" Target="media/image175.png"/><Relationship Id="rId229" Type="http://schemas.openxmlformats.org/officeDocument/2006/relationships/image" Target="media/image196.png"/><Relationship Id="rId19" Type="http://schemas.openxmlformats.org/officeDocument/2006/relationships/image" Target="media/image7.emf"/><Relationship Id="rId224" Type="http://schemas.openxmlformats.org/officeDocument/2006/relationships/image" Target="media/image191.png"/><Relationship Id="rId240" Type="http://schemas.openxmlformats.org/officeDocument/2006/relationships/image" Target="media/image207.png"/><Relationship Id="rId245" Type="http://schemas.openxmlformats.org/officeDocument/2006/relationships/image" Target="media/image212.png"/><Relationship Id="rId261" Type="http://schemas.openxmlformats.org/officeDocument/2006/relationships/image" Target="media/image228.png"/><Relationship Id="rId266" Type="http://schemas.openxmlformats.org/officeDocument/2006/relationships/image" Target="media/image233.png"/><Relationship Id="rId14" Type="http://schemas.openxmlformats.org/officeDocument/2006/relationships/image" Target="media/image4.png"/><Relationship Id="rId30" Type="http://schemas.openxmlformats.org/officeDocument/2006/relationships/image" Target="media/image16.wmf"/><Relationship Id="rId35" Type="http://schemas.openxmlformats.org/officeDocument/2006/relationships/oleObject" Target="embeddings/oleObject7.bin"/><Relationship Id="rId56" Type="http://schemas.openxmlformats.org/officeDocument/2006/relationships/image" Target="media/image31.png"/><Relationship Id="rId77" Type="http://schemas.openxmlformats.org/officeDocument/2006/relationships/footer" Target="footer5.xml"/><Relationship Id="rId100" Type="http://schemas.openxmlformats.org/officeDocument/2006/relationships/image" Target="media/image67.png"/><Relationship Id="rId105" Type="http://schemas.openxmlformats.org/officeDocument/2006/relationships/image" Target="media/image72.png"/><Relationship Id="rId126" Type="http://schemas.openxmlformats.org/officeDocument/2006/relationships/image" Target="media/image93.png"/><Relationship Id="rId147" Type="http://schemas.openxmlformats.org/officeDocument/2006/relationships/image" Target="media/image114.png"/><Relationship Id="rId168" Type="http://schemas.openxmlformats.org/officeDocument/2006/relationships/image" Target="media/image135.png"/><Relationship Id="rId8" Type="http://schemas.openxmlformats.org/officeDocument/2006/relationships/footer" Target="footer1.xml"/><Relationship Id="rId51" Type="http://schemas.openxmlformats.org/officeDocument/2006/relationships/image" Target="media/image27.png"/><Relationship Id="rId72" Type="http://schemas.openxmlformats.org/officeDocument/2006/relationships/footer" Target="footer2.xml"/><Relationship Id="rId93" Type="http://schemas.openxmlformats.org/officeDocument/2006/relationships/image" Target="media/image60.jpeg"/><Relationship Id="rId98" Type="http://schemas.openxmlformats.org/officeDocument/2006/relationships/image" Target="media/image65.png"/><Relationship Id="rId121" Type="http://schemas.openxmlformats.org/officeDocument/2006/relationships/image" Target="media/image88.png"/><Relationship Id="rId142" Type="http://schemas.openxmlformats.org/officeDocument/2006/relationships/image" Target="media/image109.png"/><Relationship Id="rId163" Type="http://schemas.openxmlformats.org/officeDocument/2006/relationships/image" Target="media/image130.png"/><Relationship Id="rId184" Type="http://schemas.openxmlformats.org/officeDocument/2006/relationships/image" Target="media/image151.png"/><Relationship Id="rId189" Type="http://schemas.openxmlformats.org/officeDocument/2006/relationships/image" Target="media/image156.png"/><Relationship Id="rId219" Type="http://schemas.openxmlformats.org/officeDocument/2006/relationships/image" Target="media/image186.png"/><Relationship Id="rId3" Type="http://schemas.openxmlformats.org/officeDocument/2006/relationships/styles" Target="styles.xml"/><Relationship Id="rId214" Type="http://schemas.openxmlformats.org/officeDocument/2006/relationships/image" Target="media/image181.png"/><Relationship Id="rId230" Type="http://schemas.openxmlformats.org/officeDocument/2006/relationships/image" Target="media/image197.png"/><Relationship Id="rId235" Type="http://schemas.openxmlformats.org/officeDocument/2006/relationships/image" Target="media/image202.png"/><Relationship Id="rId251" Type="http://schemas.openxmlformats.org/officeDocument/2006/relationships/image" Target="media/image218.png"/><Relationship Id="rId256" Type="http://schemas.openxmlformats.org/officeDocument/2006/relationships/image" Target="media/image223.png"/><Relationship Id="rId277" Type="http://schemas.openxmlformats.org/officeDocument/2006/relationships/image" Target="media/image244.png"/><Relationship Id="rId25" Type="http://schemas.openxmlformats.org/officeDocument/2006/relationships/image" Target="media/image12.emf"/><Relationship Id="rId46" Type="http://schemas.openxmlformats.org/officeDocument/2006/relationships/oleObject" Target="embeddings/oleObject12.bin"/><Relationship Id="rId67" Type="http://schemas.openxmlformats.org/officeDocument/2006/relationships/image" Target="media/image42.jpeg"/><Relationship Id="rId116" Type="http://schemas.openxmlformats.org/officeDocument/2006/relationships/image" Target="media/image83.png"/><Relationship Id="rId137" Type="http://schemas.openxmlformats.org/officeDocument/2006/relationships/image" Target="media/image104.png"/><Relationship Id="rId158" Type="http://schemas.openxmlformats.org/officeDocument/2006/relationships/image" Target="media/image125.png"/><Relationship Id="rId272" Type="http://schemas.openxmlformats.org/officeDocument/2006/relationships/image" Target="media/image239.png"/><Relationship Id="rId20" Type="http://schemas.openxmlformats.org/officeDocument/2006/relationships/oleObject" Target="embeddings/oleObject3.bin"/><Relationship Id="rId41" Type="http://schemas.openxmlformats.org/officeDocument/2006/relationships/oleObject" Target="embeddings/oleObject10.bin"/><Relationship Id="rId62" Type="http://schemas.openxmlformats.org/officeDocument/2006/relationships/image" Target="media/image37.jpeg"/><Relationship Id="rId83" Type="http://schemas.openxmlformats.org/officeDocument/2006/relationships/image" Target="media/image50.jpeg"/><Relationship Id="rId88" Type="http://schemas.openxmlformats.org/officeDocument/2006/relationships/image" Target="media/image55.jpeg"/><Relationship Id="rId111" Type="http://schemas.openxmlformats.org/officeDocument/2006/relationships/image" Target="media/image78.png"/><Relationship Id="rId132" Type="http://schemas.openxmlformats.org/officeDocument/2006/relationships/image" Target="media/image99.png"/><Relationship Id="rId153" Type="http://schemas.openxmlformats.org/officeDocument/2006/relationships/image" Target="media/image120.png"/><Relationship Id="rId174" Type="http://schemas.openxmlformats.org/officeDocument/2006/relationships/image" Target="media/image141.png"/><Relationship Id="rId179" Type="http://schemas.openxmlformats.org/officeDocument/2006/relationships/image" Target="media/image146.png"/><Relationship Id="rId195" Type="http://schemas.openxmlformats.org/officeDocument/2006/relationships/image" Target="media/image162.png"/><Relationship Id="rId209" Type="http://schemas.openxmlformats.org/officeDocument/2006/relationships/image" Target="media/image176.png"/><Relationship Id="rId190" Type="http://schemas.openxmlformats.org/officeDocument/2006/relationships/image" Target="media/image157.png"/><Relationship Id="rId204" Type="http://schemas.openxmlformats.org/officeDocument/2006/relationships/image" Target="media/image171.png"/><Relationship Id="rId220" Type="http://schemas.openxmlformats.org/officeDocument/2006/relationships/image" Target="media/image187.png"/><Relationship Id="rId225" Type="http://schemas.openxmlformats.org/officeDocument/2006/relationships/image" Target="media/image192.png"/><Relationship Id="rId241" Type="http://schemas.openxmlformats.org/officeDocument/2006/relationships/image" Target="media/image208.png"/><Relationship Id="rId246" Type="http://schemas.openxmlformats.org/officeDocument/2006/relationships/image" Target="media/image213.png"/><Relationship Id="rId267" Type="http://schemas.openxmlformats.org/officeDocument/2006/relationships/image" Target="media/image234.png"/><Relationship Id="rId15" Type="http://schemas.openxmlformats.org/officeDocument/2006/relationships/image" Target="media/image5.emf"/><Relationship Id="rId36" Type="http://schemas.openxmlformats.org/officeDocument/2006/relationships/image" Target="media/image19.wmf"/><Relationship Id="rId57" Type="http://schemas.openxmlformats.org/officeDocument/2006/relationships/image" Target="media/image32.png"/><Relationship Id="rId106" Type="http://schemas.openxmlformats.org/officeDocument/2006/relationships/image" Target="media/image73.png"/><Relationship Id="rId127" Type="http://schemas.openxmlformats.org/officeDocument/2006/relationships/image" Target="media/image94.png"/><Relationship Id="rId262" Type="http://schemas.openxmlformats.org/officeDocument/2006/relationships/image" Target="media/image229.png"/><Relationship Id="rId10" Type="http://schemas.openxmlformats.org/officeDocument/2006/relationships/hyperlink" Target="http://www.kon-ferenc.ru/naukaip_10.html" TargetMode="External"/><Relationship Id="rId31" Type="http://schemas.openxmlformats.org/officeDocument/2006/relationships/oleObject" Target="embeddings/oleObject5.bin"/><Relationship Id="rId52" Type="http://schemas.openxmlformats.org/officeDocument/2006/relationships/image" Target="media/image28.emf"/><Relationship Id="rId73" Type="http://schemas.openxmlformats.org/officeDocument/2006/relationships/footer" Target="footer3.xml"/><Relationship Id="rId78" Type="http://schemas.openxmlformats.org/officeDocument/2006/relationships/footer" Target="footer6.xml"/><Relationship Id="rId94" Type="http://schemas.openxmlformats.org/officeDocument/2006/relationships/image" Target="media/image61.jpeg"/><Relationship Id="rId99" Type="http://schemas.openxmlformats.org/officeDocument/2006/relationships/image" Target="media/image66.png"/><Relationship Id="rId101" Type="http://schemas.openxmlformats.org/officeDocument/2006/relationships/image" Target="media/image68.png"/><Relationship Id="rId122" Type="http://schemas.openxmlformats.org/officeDocument/2006/relationships/image" Target="media/image89.png"/><Relationship Id="rId143" Type="http://schemas.openxmlformats.org/officeDocument/2006/relationships/image" Target="media/image110.png"/><Relationship Id="rId148" Type="http://schemas.openxmlformats.org/officeDocument/2006/relationships/image" Target="media/image115.png"/><Relationship Id="rId164" Type="http://schemas.openxmlformats.org/officeDocument/2006/relationships/image" Target="media/image131.png"/><Relationship Id="rId169" Type="http://schemas.openxmlformats.org/officeDocument/2006/relationships/image" Target="media/image136.png"/><Relationship Id="rId185" Type="http://schemas.openxmlformats.org/officeDocument/2006/relationships/image" Target="media/image152.png"/><Relationship Id="rId4" Type="http://schemas.openxmlformats.org/officeDocument/2006/relationships/settings" Target="settings.xml"/><Relationship Id="rId9" Type="http://schemas.openxmlformats.org/officeDocument/2006/relationships/hyperlink" Target="http://www.kon-ferenc.ru/naukaip_10.html" TargetMode="External"/><Relationship Id="rId180" Type="http://schemas.openxmlformats.org/officeDocument/2006/relationships/image" Target="media/image147.png"/><Relationship Id="rId210" Type="http://schemas.openxmlformats.org/officeDocument/2006/relationships/image" Target="media/image177.png"/><Relationship Id="rId215" Type="http://schemas.openxmlformats.org/officeDocument/2006/relationships/image" Target="media/image182.png"/><Relationship Id="rId236" Type="http://schemas.openxmlformats.org/officeDocument/2006/relationships/image" Target="media/image203.png"/><Relationship Id="rId257" Type="http://schemas.openxmlformats.org/officeDocument/2006/relationships/image" Target="media/image224.png"/><Relationship Id="rId278" Type="http://schemas.openxmlformats.org/officeDocument/2006/relationships/image" Target="media/image245.png"/><Relationship Id="rId26" Type="http://schemas.openxmlformats.org/officeDocument/2006/relationships/oleObject" Target="embeddings/oleObject4.bin"/><Relationship Id="rId231" Type="http://schemas.openxmlformats.org/officeDocument/2006/relationships/image" Target="media/image198.png"/><Relationship Id="rId252" Type="http://schemas.openxmlformats.org/officeDocument/2006/relationships/image" Target="media/image219.png"/><Relationship Id="rId273" Type="http://schemas.openxmlformats.org/officeDocument/2006/relationships/image" Target="media/image240.png"/><Relationship Id="rId47" Type="http://schemas.openxmlformats.org/officeDocument/2006/relationships/image" Target="media/image24.emf"/><Relationship Id="rId68" Type="http://schemas.openxmlformats.org/officeDocument/2006/relationships/image" Target="media/image43.png"/><Relationship Id="rId89" Type="http://schemas.openxmlformats.org/officeDocument/2006/relationships/image" Target="media/image56.jpeg"/><Relationship Id="rId112" Type="http://schemas.openxmlformats.org/officeDocument/2006/relationships/image" Target="media/image79.png"/><Relationship Id="rId133" Type="http://schemas.openxmlformats.org/officeDocument/2006/relationships/image" Target="media/image100.png"/><Relationship Id="rId154" Type="http://schemas.openxmlformats.org/officeDocument/2006/relationships/image" Target="media/image121.png"/><Relationship Id="rId175" Type="http://schemas.openxmlformats.org/officeDocument/2006/relationships/image" Target="media/image142.png"/><Relationship Id="rId196" Type="http://schemas.openxmlformats.org/officeDocument/2006/relationships/image" Target="media/image163.png"/><Relationship Id="rId200" Type="http://schemas.openxmlformats.org/officeDocument/2006/relationships/image" Target="media/image167.png"/><Relationship Id="rId16" Type="http://schemas.openxmlformats.org/officeDocument/2006/relationships/oleObject" Target="embeddings/oleObject1.bin"/><Relationship Id="rId221" Type="http://schemas.openxmlformats.org/officeDocument/2006/relationships/image" Target="media/image188.png"/><Relationship Id="rId242" Type="http://schemas.openxmlformats.org/officeDocument/2006/relationships/image" Target="media/image209.png"/><Relationship Id="rId263" Type="http://schemas.openxmlformats.org/officeDocument/2006/relationships/image" Target="media/image230.png"/><Relationship Id="rId37" Type="http://schemas.openxmlformats.org/officeDocument/2006/relationships/oleObject" Target="embeddings/oleObject8.bin"/><Relationship Id="rId58" Type="http://schemas.openxmlformats.org/officeDocument/2006/relationships/image" Target="media/image33.jpeg"/><Relationship Id="rId79" Type="http://schemas.openxmlformats.org/officeDocument/2006/relationships/footer" Target="footer7.xml"/><Relationship Id="rId102" Type="http://schemas.openxmlformats.org/officeDocument/2006/relationships/image" Target="media/image69.png"/><Relationship Id="rId123" Type="http://schemas.openxmlformats.org/officeDocument/2006/relationships/image" Target="media/image90.png"/><Relationship Id="rId144" Type="http://schemas.openxmlformats.org/officeDocument/2006/relationships/image" Target="media/image111.png"/><Relationship Id="rId90" Type="http://schemas.openxmlformats.org/officeDocument/2006/relationships/image" Target="media/image57.jpeg"/><Relationship Id="rId165" Type="http://schemas.openxmlformats.org/officeDocument/2006/relationships/image" Target="media/image132.png"/><Relationship Id="rId186" Type="http://schemas.openxmlformats.org/officeDocument/2006/relationships/image" Target="media/image153.png"/><Relationship Id="rId211" Type="http://schemas.openxmlformats.org/officeDocument/2006/relationships/image" Target="media/image178.png"/><Relationship Id="rId232" Type="http://schemas.openxmlformats.org/officeDocument/2006/relationships/image" Target="media/image199.png"/><Relationship Id="rId253" Type="http://schemas.openxmlformats.org/officeDocument/2006/relationships/image" Target="media/image220.png"/><Relationship Id="rId274" Type="http://schemas.openxmlformats.org/officeDocument/2006/relationships/image" Target="media/image241.png"/><Relationship Id="rId27" Type="http://schemas.openxmlformats.org/officeDocument/2006/relationships/image" Target="media/image13.png"/><Relationship Id="rId48" Type="http://schemas.openxmlformats.org/officeDocument/2006/relationships/oleObject" Target="embeddings/oleObject13.bin"/><Relationship Id="rId69" Type="http://schemas.openxmlformats.org/officeDocument/2006/relationships/image" Target="media/image44.jpeg"/><Relationship Id="rId113" Type="http://schemas.openxmlformats.org/officeDocument/2006/relationships/image" Target="media/image80.png"/><Relationship Id="rId134" Type="http://schemas.openxmlformats.org/officeDocument/2006/relationships/image" Target="media/image101.png"/><Relationship Id="rId80" Type="http://schemas.openxmlformats.org/officeDocument/2006/relationships/hyperlink" Target="http://www.cdc.gov/drugresistance/tatfar/index.html" TargetMode="External"/><Relationship Id="rId155" Type="http://schemas.openxmlformats.org/officeDocument/2006/relationships/image" Target="media/image122.png"/><Relationship Id="rId176" Type="http://schemas.openxmlformats.org/officeDocument/2006/relationships/image" Target="media/image143.png"/><Relationship Id="rId197" Type="http://schemas.openxmlformats.org/officeDocument/2006/relationships/image" Target="media/image164.png"/><Relationship Id="rId201" Type="http://schemas.openxmlformats.org/officeDocument/2006/relationships/image" Target="media/image168.png"/><Relationship Id="rId222" Type="http://schemas.openxmlformats.org/officeDocument/2006/relationships/image" Target="media/image189.png"/><Relationship Id="rId243" Type="http://schemas.openxmlformats.org/officeDocument/2006/relationships/image" Target="media/image210.png"/><Relationship Id="rId264" Type="http://schemas.openxmlformats.org/officeDocument/2006/relationships/image" Target="media/image231.png"/><Relationship Id="rId17" Type="http://schemas.openxmlformats.org/officeDocument/2006/relationships/image" Target="media/image6.emf"/><Relationship Id="rId38" Type="http://schemas.openxmlformats.org/officeDocument/2006/relationships/image" Target="media/image20.wmf"/><Relationship Id="rId59" Type="http://schemas.openxmlformats.org/officeDocument/2006/relationships/image" Target="media/image34.jpeg"/><Relationship Id="rId103" Type="http://schemas.openxmlformats.org/officeDocument/2006/relationships/image" Target="media/image70.png"/><Relationship Id="rId124" Type="http://schemas.openxmlformats.org/officeDocument/2006/relationships/image" Target="media/image91.png"/><Relationship Id="rId70" Type="http://schemas.openxmlformats.org/officeDocument/2006/relationships/image" Target="media/image45.jpeg"/><Relationship Id="rId91" Type="http://schemas.openxmlformats.org/officeDocument/2006/relationships/image" Target="media/image58.jpeg"/><Relationship Id="rId145" Type="http://schemas.openxmlformats.org/officeDocument/2006/relationships/image" Target="media/image112.png"/><Relationship Id="rId166" Type="http://schemas.openxmlformats.org/officeDocument/2006/relationships/image" Target="media/image133.png"/><Relationship Id="rId187" Type="http://schemas.openxmlformats.org/officeDocument/2006/relationships/image" Target="media/image154.png"/><Relationship Id="rId1" Type="http://schemas.openxmlformats.org/officeDocument/2006/relationships/customXml" Target="../customXml/item1.xml"/><Relationship Id="rId212" Type="http://schemas.openxmlformats.org/officeDocument/2006/relationships/image" Target="media/image179.png"/><Relationship Id="rId233" Type="http://schemas.openxmlformats.org/officeDocument/2006/relationships/image" Target="media/image200.png"/><Relationship Id="rId254" Type="http://schemas.openxmlformats.org/officeDocument/2006/relationships/image" Target="media/image221.png"/><Relationship Id="rId28" Type="http://schemas.openxmlformats.org/officeDocument/2006/relationships/image" Target="media/image14.png"/><Relationship Id="rId49" Type="http://schemas.openxmlformats.org/officeDocument/2006/relationships/image" Target="media/image25.png"/><Relationship Id="rId114" Type="http://schemas.openxmlformats.org/officeDocument/2006/relationships/image" Target="media/image81.png"/><Relationship Id="rId275" Type="http://schemas.openxmlformats.org/officeDocument/2006/relationships/image" Target="media/image242.png"/><Relationship Id="rId60" Type="http://schemas.openxmlformats.org/officeDocument/2006/relationships/image" Target="media/image35.jpeg"/><Relationship Id="rId81" Type="http://schemas.openxmlformats.org/officeDocument/2006/relationships/hyperlink" Target="https://www.who.int/ru/news-room/fact-sheets/detail/the-top-10-causes-of-death" TargetMode="External"/><Relationship Id="rId135" Type="http://schemas.openxmlformats.org/officeDocument/2006/relationships/image" Target="media/image102.png"/><Relationship Id="rId156" Type="http://schemas.openxmlformats.org/officeDocument/2006/relationships/image" Target="media/image123.png"/><Relationship Id="rId177" Type="http://schemas.openxmlformats.org/officeDocument/2006/relationships/image" Target="media/image144.png"/><Relationship Id="rId198" Type="http://schemas.openxmlformats.org/officeDocument/2006/relationships/image" Target="media/image16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FA9B2C-702A-484B-A403-5BCC0E3BF5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4</TotalTime>
  <Pages>205</Pages>
  <Words>48131</Words>
  <Characters>274351</Characters>
  <Application>Microsoft Office Word</Application>
  <DocSecurity>0</DocSecurity>
  <Lines>2286</Lines>
  <Paragraphs>643</Paragraphs>
  <ScaleCrop>false</ScaleCrop>
  <HeadingPairs>
    <vt:vector size="2" baseType="variant">
      <vt:variant>
        <vt:lpstr>Название</vt:lpstr>
      </vt:variant>
      <vt:variant>
        <vt:i4>1</vt:i4>
      </vt:variant>
    </vt:vector>
  </HeadingPairs>
  <TitlesOfParts>
    <vt:vector size="1" baseType="lpstr">
      <vt:lpstr/>
    </vt:vector>
  </TitlesOfParts>
  <Company>HP</Company>
  <LinksUpToDate>false</LinksUpToDate>
  <CharactersWithSpaces>3218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_shilov</dc:creator>
  <cp:lastModifiedBy>ulyaj</cp:lastModifiedBy>
  <cp:revision>10</cp:revision>
  <dcterms:created xsi:type="dcterms:W3CDTF">2024-05-06T06:52:00Z</dcterms:created>
  <dcterms:modified xsi:type="dcterms:W3CDTF">2024-05-13T0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4-05-04T00:00:00Z</vt:filetime>
  </property>
  <property fmtid="{D5CDD505-2E9C-101B-9397-08002B2CF9AE}" pid="3" name="Creator">
    <vt:lpwstr>Acrobat PDFMaker 21 для Word</vt:lpwstr>
  </property>
  <property fmtid="{D5CDD505-2E9C-101B-9397-08002B2CF9AE}" pid="4" name="LastSaved">
    <vt:filetime>2024-05-05T00:00:00Z</vt:filetime>
  </property>
</Properties>
</file>